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4.xml" ContentType="application/vnd.openxmlformats-officedocument.wordprocessingml.header+xml"/>
  <Override PartName="/word/footer3.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152C" w:rsidRPr="007A1A95" w:rsidRDefault="006A7979" w:rsidP="00DB3CDE">
      <w:pPr>
        <w:rPr>
          <w:lang w:val="en-US"/>
        </w:rPr>
        <w:sectPr w:rsidR="00BE152C" w:rsidRPr="007A1A95" w:rsidSect="00BE152C">
          <w:headerReference w:type="even" r:id="rId9"/>
          <w:pgSz w:w="9356" w:h="13325" w:code="9"/>
          <w:pgMar w:top="0" w:right="0" w:bottom="0" w:left="0" w:header="482" w:footer="482" w:gutter="0"/>
          <w:cols w:space="708"/>
          <w:titlePg/>
          <w:docGrid w:linePitch="360"/>
        </w:sectPr>
      </w:pPr>
      <w:bookmarkStart w:id="0" w:name="_Toc116553812"/>
      <w:bookmarkStart w:id="1" w:name="_Toc116556097"/>
      <w:bookmarkStart w:id="2" w:name="_Toc116560977"/>
      <w:bookmarkStart w:id="3" w:name="_Toc116671734"/>
      <w:bookmarkStart w:id="4" w:name="_Toc116671791"/>
      <w:bookmarkStart w:id="5" w:name="_GoBack"/>
      <w:bookmarkEnd w:id="5"/>
      <w:r>
        <w:rPr>
          <w:noProof/>
          <w:lang w:val="en-US" w:eastAsia="en-US"/>
        </w:rPr>
        <w:drawing>
          <wp:anchor distT="0" distB="0" distL="114300" distR="114300" simplePos="0" relativeHeight="251649024" behindDoc="0" locked="0" layoutInCell="1" allowOverlap="1">
            <wp:simplePos x="0" y="0"/>
            <wp:positionH relativeFrom="column">
              <wp:posOffset>0</wp:posOffset>
            </wp:positionH>
            <wp:positionV relativeFrom="paragraph">
              <wp:posOffset>1905</wp:posOffset>
            </wp:positionV>
            <wp:extent cx="5953125" cy="8348980"/>
            <wp:effectExtent l="0" t="0" r="9525" b="0"/>
            <wp:wrapNone/>
            <wp:docPr id="5183" name="Picture 282" descr="front-page">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ront-page">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53125" cy="8348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6CF" w:rsidRPr="00C359AC" w:rsidRDefault="008D26CF" w:rsidP="00C359AC">
      <w:pPr>
        <w:pStyle w:val="Heading1"/>
      </w:pPr>
      <w:bookmarkStart w:id="6" w:name="_Toc299460695"/>
      <w:bookmarkStart w:id="7" w:name="_Toc299628495"/>
      <w:bookmarkStart w:id="8" w:name="_Toc299628795"/>
      <w:r w:rsidRPr="00C359AC">
        <w:lastRenderedPageBreak/>
        <w:t>Кратко съдържание</w:t>
      </w:r>
      <w:bookmarkEnd w:id="0"/>
      <w:bookmarkEnd w:id="1"/>
      <w:bookmarkEnd w:id="2"/>
      <w:bookmarkEnd w:id="3"/>
      <w:bookmarkEnd w:id="4"/>
      <w:bookmarkEnd w:id="6"/>
      <w:bookmarkEnd w:id="7"/>
      <w:bookmarkEnd w:id="8"/>
    </w:p>
    <w:p w:rsidR="001A0ADF" w:rsidRPr="00863C30" w:rsidRDefault="008D26CF">
      <w:pPr>
        <w:pStyle w:val="TOC1"/>
        <w:tabs>
          <w:tab w:val="right" w:leader="dot" w:pos="8353"/>
        </w:tabs>
        <w:rPr>
          <w:rFonts w:ascii="Calibri" w:hAnsi="Calibri"/>
          <w:b w:val="0"/>
          <w:bCs w:val="0"/>
          <w:noProof/>
          <w:sz w:val="22"/>
          <w:szCs w:val="22"/>
          <w:lang w:val="en-US" w:eastAsia="en-US"/>
        </w:rPr>
      </w:pPr>
      <w:r>
        <w:rPr>
          <w:lang w:val="en-US"/>
        </w:rPr>
        <w:fldChar w:fldCharType="begin"/>
      </w:r>
      <w:r>
        <w:rPr>
          <w:lang w:val="en-US"/>
        </w:rPr>
        <w:instrText xml:space="preserve"> TOC \o "1-1" \h \z \u </w:instrText>
      </w:r>
      <w:r>
        <w:rPr>
          <w:lang w:val="en-US"/>
        </w:rPr>
        <w:fldChar w:fldCharType="separate"/>
      </w:r>
      <w:hyperlink w:anchor="_Toc299628795" w:history="1">
        <w:r w:rsidR="001A0ADF" w:rsidRPr="00301998">
          <w:rPr>
            <w:rStyle w:val="Hyperlink"/>
            <w:noProof/>
          </w:rPr>
          <w:t>Кратко съдържание</w:t>
        </w:r>
        <w:r w:rsidR="001A0ADF">
          <w:rPr>
            <w:noProof/>
            <w:webHidden/>
          </w:rPr>
          <w:tab/>
        </w:r>
        <w:r w:rsidR="001A0ADF">
          <w:rPr>
            <w:noProof/>
            <w:webHidden/>
          </w:rPr>
          <w:fldChar w:fldCharType="begin"/>
        </w:r>
        <w:r w:rsidR="001A0ADF">
          <w:rPr>
            <w:noProof/>
            <w:webHidden/>
          </w:rPr>
          <w:instrText xml:space="preserve"> PAGEREF _Toc299628795 \h </w:instrText>
        </w:r>
        <w:r w:rsidR="001A0ADF">
          <w:rPr>
            <w:noProof/>
            <w:webHidden/>
          </w:rPr>
        </w:r>
        <w:r w:rsidR="001A0ADF">
          <w:rPr>
            <w:noProof/>
            <w:webHidden/>
          </w:rPr>
          <w:fldChar w:fldCharType="separate"/>
        </w:r>
        <w:r w:rsidR="00B468E3">
          <w:rPr>
            <w:noProof/>
            <w:webHidden/>
          </w:rPr>
          <w:t>2</w:t>
        </w:r>
        <w:r w:rsidR="001A0ADF">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796" w:history="1">
        <w:r w:rsidRPr="00301998">
          <w:rPr>
            <w:rStyle w:val="Hyperlink"/>
            <w:noProof/>
          </w:rPr>
          <w:t>Съдържание</w:t>
        </w:r>
        <w:r>
          <w:rPr>
            <w:noProof/>
            <w:webHidden/>
          </w:rPr>
          <w:tab/>
        </w:r>
        <w:r>
          <w:rPr>
            <w:noProof/>
            <w:webHidden/>
          </w:rPr>
          <w:fldChar w:fldCharType="begin"/>
        </w:r>
        <w:r>
          <w:rPr>
            <w:noProof/>
            <w:webHidden/>
          </w:rPr>
          <w:instrText xml:space="preserve"> PAGEREF _Toc299628796 \h </w:instrText>
        </w:r>
        <w:r>
          <w:rPr>
            <w:noProof/>
            <w:webHidden/>
          </w:rPr>
        </w:r>
        <w:r>
          <w:rPr>
            <w:noProof/>
            <w:webHidden/>
          </w:rPr>
          <w:fldChar w:fldCharType="separate"/>
        </w:r>
        <w:r w:rsidR="00B468E3">
          <w:rPr>
            <w:noProof/>
            <w:webHidden/>
          </w:rPr>
          <w:t>13</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797" w:history="1">
        <w:r w:rsidRPr="00301998">
          <w:rPr>
            <w:rStyle w:val="Hyperlink"/>
            <w:noProof/>
          </w:rPr>
          <w:t>Предговор</w:t>
        </w:r>
        <w:r>
          <w:rPr>
            <w:noProof/>
            <w:webHidden/>
          </w:rPr>
          <w:tab/>
        </w:r>
        <w:r>
          <w:rPr>
            <w:noProof/>
            <w:webHidden/>
          </w:rPr>
          <w:fldChar w:fldCharType="begin"/>
        </w:r>
        <w:r>
          <w:rPr>
            <w:noProof/>
            <w:webHidden/>
          </w:rPr>
          <w:instrText xml:space="preserve"> PAGEREF _Toc299628797 \h </w:instrText>
        </w:r>
        <w:r>
          <w:rPr>
            <w:noProof/>
            <w:webHidden/>
          </w:rPr>
        </w:r>
        <w:r>
          <w:rPr>
            <w:noProof/>
            <w:webHidden/>
          </w:rPr>
          <w:fldChar w:fldCharType="separate"/>
        </w:r>
        <w:r w:rsidR="00B468E3">
          <w:rPr>
            <w:noProof/>
            <w:webHidden/>
          </w:rPr>
          <w:t>2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798" w:history="1">
        <w:r w:rsidRPr="00301998">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299628798 \h </w:instrText>
        </w:r>
        <w:r>
          <w:rPr>
            <w:noProof/>
            <w:webHidden/>
          </w:rPr>
        </w:r>
        <w:r>
          <w:rPr>
            <w:noProof/>
            <w:webHidden/>
          </w:rPr>
          <w:fldChar w:fldCharType="separate"/>
        </w:r>
        <w:r w:rsidR="00B468E3">
          <w:rPr>
            <w:noProof/>
            <w:webHidden/>
          </w:rPr>
          <w:t>7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799" w:history="1">
        <w:r w:rsidRPr="00301998">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299628799 \h </w:instrText>
        </w:r>
        <w:r>
          <w:rPr>
            <w:noProof/>
            <w:webHidden/>
          </w:rPr>
        </w:r>
        <w:r>
          <w:rPr>
            <w:noProof/>
            <w:webHidden/>
          </w:rPr>
          <w:fldChar w:fldCharType="separate"/>
        </w:r>
        <w:r w:rsidR="00B468E3">
          <w:rPr>
            <w:noProof/>
            <w:webHidden/>
          </w:rPr>
          <w:t>11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0" w:history="1">
        <w:r w:rsidRPr="00301998">
          <w:rPr>
            <w:rStyle w:val="Hyperlink"/>
            <w:noProof/>
          </w:rPr>
          <w:t>Глава 3. Оператори и изрази</w:t>
        </w:r>
        <w:r>
          <w:rPr>
            <w:noProof/>
            <w:webHidden/>
          </w:rPr>
          <w:tab/>
        </w:r>
        <w:r>
          <w:rPr>
            <w:noProof/>
            <w:webHidden/>
          </w:rPr>
          <w:fldChar w:fldCharType="begin"/>
        </w:r>
        <w:r>
          <w:rPr>
            <w:noProof/>
            <w:webHidden/>
          </w:rPr>
          <w:instrText xml:space="preserve"> PAGEREF _Toc299628800 \h </w:instrText>
        </w:r>
        <w:r>
          <w:rPr>
            <w:noProof/>
            <w:webHidden/>
          </w:rPr>
        </w:r>
        <w:r>
          <w:rPr>
            <w:noProof/>
            <w:webHidden/>
          </w:rPr>
          <w:fldChar w:fldCharType="separate"/>
        </w:r>
        <w:r w:rsidR="00B468E3">
          <w:rPr>
            <w:noProof/>
            <w:webHidden/>
          </w:rPr>
          <w:t>143</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1" w:history="1">
        <w:r w:rsidRPr="00301998">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299628801 \h </w:instrText>
        </w:r>
        <w:r>
          <w:rPr>
            <w:noProof/>
            <w:webHidden/>
          </w:rPr>
        </w:r>
        <w:r>
          <w:rPr>
            <w:noProof/>
            <w:webHidden/>
          </w:rPr>
          <w:fldChar w:fldCharType="separate"/>
        </w:r>
        <w:r w:rsidR="00B468E3">
          <w:rPr>
            <w:noProof/>
            <w:webHidden/>
          </w:rPr>
          <w:t>16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2" w:history="1">
        <w:r w:rsidRPr="00301998">
          <w:rPr>
            <w:rStyle w:val="Hyperlink"/>
            <w:noProof/>
          </w:rPr>
          <w:t>Глава 5. Условни конструкции</w:t>
        </w:r>
        <w:r>
          <w:rPr>
            <w:noProof/>
            <w:webHidden/>
          </w:rPr>
          <w:tab/>
        </w:r>
        <w:r>
          <w:rPr>
            <w:noProof/>
            <w:webHidden/>
          </w:rPr>
          <w:fldChar w:fldCharType="begin"/>
        </w:r>
        <w:r>
          <w:rPr>
            <w:noProof/>
            <w:webHidden/>
          </w:rPr>
          <w:instrText xml:space="preserve"> PAGEREF _Toc299628802 \h </w:instrText>
        </w:r>
        <w:r>
          <w:rPr>
            <w:noProof/>
            <w:webHidden/>
          </w:rPr>
        </w:r>
        <w:r>
          <w:rPr>
            <w:noProof/>
            <w:webHidden/>
          </w:rPr>
          <w:fldChar w:fldCharType="separate"/>
        </w:r>
        <w:r w:rsidR="00B468E3">
          <w:rPr>
            <w:noProof/>
            <w:webHidden/>
          </w:rPr>
          <w:t>19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3" w:history="1">
        <w:r w:rsidRPr="00301998">
          <w:rPr>
            <w:rStyle w:val="Hyperlink"/>
            <w:noProof/>
          </w:rPr>
          <w:t>Глава 6. Цикли</w:t>
        </w:r>
        <w:r>
          <w:rPr>
            <w:noProof/>
            <w:webHidden/>
          </w:rPr>
          <w:tab/>
        </w:r>
        <w:r>
          <w:rPr>
            <w:noProof/>
            <w:webHidden/>
          </w:rPr>
          <w:fldChar w:fldCharType="begin"/>
        </w:r>
        <w:r>
          <w:rPr>
            <w:noProof/>
            <w:webHidden/>
          </w:rPr>
          <w:instrText xml:space="preserve"> PAGEREF _Toc299628803 \h </w:instrText>
        </w:r>
        <w:r>
          <w:rPr>
            <w:noProof/>
            <w:webHidden/>
          </w:rPr>
        </w:r>
        <w:r>
          <w:rPr>
            <w:noProof/>
            <w:webHidden/>
          </w:rPr>
          <w:fldChar w:fldCharType="separate"/>
        </w:r>
        <w:r w:rsidR="00B468E3">
          <w:rPr>
            <w:noProof/>
            <w:webHidden/>
          </w:rPr>
          <w:t>217</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4" w:history="1">
        <w:r w:rsidRPr="00301998">
          <w:rPr>
            <w:rStyle w:val="Hyperlink"/>
            <w:noProof/>
          </w:rPr>
          <w:t>Глава 7. Масиви</w:t>
        </w:r>
        <w:r>
          <w:rPr>
            <w:noProof/>
            <w:webHidden/>
          </w:rPr>
          <w:tab/>
        </w:r>
        <w:r>
          <w:rPr>
            <w:noProof/>
            <w:webHidden/>
          </w:rPr>
          <w:fldChar w:fldCharType="begin"/>
        </w:r>
        <w:r>
          <w:rPr>
            <w:noProof/>
            <w:webHidden/>
          </w:rPr>
          <w:instrText xml:space="preserve"> PAGEREF _Toc299628804 \h </w:instrText>
        </w:r>
        <w:r>
          <w:rPr>
            <w:noProof/>
            <w:webHidden/>
          </w:rPr>
        </w:r>
        <w:r>
          <w:rPr>
            <w:noProof/>
            <w:webHidden/>
          </w:rPr>
          <w:fldChar w:fldCharType="separate"/>
        </w:r>
        <w:r w:rsidR="00B468E3">
          <w:rPr>
            <w:noProof/>
            <w:webHidden/>
          </w:rPr>
          <w:t>24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5" w:history="1">
        <w:r w:rsidRPr="00301998">
          <w:rPr>
            <w:rStyle w:val="Hyperlink"/>
            <w:noProof/>
          </w:rPr>
          <w:t>Глава 8. Бройни системи</w:t>
        </w:r>
        <w:r>
          <w:rPr>
            <w:noProof/>
            <w:webHidden/>
          </w:rPr>
          <w:tab/>
        </w:r>
        <w:r>
          <w:rPr>
            <w:noProof/>
            <w:webHidden/>
          </w:rPr>
          <w:fldChar w:fldCharType="begin"/>
        </w:r>
        <w:r>
          <w:rPr>
            <w:noProof/>
            <w:webHidden/>
          </w:rPr>
          <w:instrText xml:space="preserve"> PAGEREF _Toc299628805 \h </w:instrText>
        </w:r>
        <w:r>
          <w:rPr>
            <w:noProof/>
            <w:webHidden/>
          </w:rPr>
        </w:r>
        <w:r>
          <w:rPr>
            <w:noProof/>
            <w:webHidden/>
          </w:rPr>
          <w:fldChar w:fldCharType="separate"/>
        </w:r>
        <w:r w:rsidR="00B468E3">
          <w:rPr>
            <w:noProof/>
            <w:webHidden/>
          </w:rPr>
          <w:t>27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6" w:history="1">
        <w:r w:rsidRPr="00301998">
          <w:rPr>
            <w:rStyle w:val="Hyperlink"/>
            <w:noProof/>
          </w:rPr>
          <w:t>Глава 9. Методи</w:t>
        </w:r>
        <w:r>
          <w:rPr>
            <w:noProof/>
            <w:webHidden/>
          </w:rPr>
          <w:tab/>
        </w:r>
        <w:r>
          <w:rPr>
            <w:noProof/>
            <w:webHidden/>
          </w:rPr>
          <w:fldChar w:fldCharType="begin"/>
        </w:r>
        <w:r>
          <w:rPr>
            <w:noProof/>
            <w:webHidden/>
          </w:rPr>
          <w:instrText xml:space="preserve"> PAGEREF _Toc299628806 \h </w:instrText>
        </w:r>
        <w:r>
          <w:rPr>
            <w:noProof/>
            <w:webHidden/>
          </w:rPr>
        </w:r>
        <w:r>
          <w:rPr>
            <w:noProof/>
            <w:webHidden/>
          </w:rPr>
          <w:fldChar w:fldCharType="separate"/>
        </w:r>
        <w:r w:rsidR="00B468E3">
          <w:rPr>
            <w:noProof/>
            <w:webHidden/>
          </w:rPr>
          <w:t>30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7" w:history="1">
        <w:r w:rsidRPr="00301998">
          <w:rPr>
            <w:rStyle w:val="Hyperlink"/>
            <w:noProof/>
          </w:rPr>
          <w:t>Глава 10. Рекурсия</w:t>
        </w:r>
        <w:r>
          <w:rPr>
            <w:noProof/>
            <w:webHidden/>
          </w:rPr>
          <w:tab/>
        </w:r>
        <w:r>
          <w:rPr>
            <w:noProof/>
            <w:webHidden/>
          </w:rPr>
          <w:fldChar w:fldCharType="begin"/>
        </w:r>
        <w:r>
          <w:rPr>
            <w:noProof/>
            <w:webHidden/>
          </w:rPr>
          <w:instrText xml:space="preserve"> PAGEREF _Toc299628807 \h </w:instrText>
        </w:r>
        <w:r>
          <w:rPr>
            <w:noProof/>
            <w:webHidden/>
          </w:rPr>
        </w:r>
        <w:r>
          <w:rPr>
            <w:noProof/>
            <w:webHidden/>
          </w:rPr>
          <w:fldChar w:fldCharType="separate"/>
        </w:r>
        <w:r w:rsidR="00B468E3">
          <w:rPr>
            <w:noProof/>
            <w:webHidden/>
          </w:rPr>
          <w:t>357</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8" w:history="1">
        <w:r w:rsidRPr="00301998">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299628808 \h </w:instrText>
        </w:r>
        <w:r>
          <w:rPr>
            <w:noProof/>
            <w:webHidden/>
          </w:rPr>
        </w:r>
        <w:r>
          <w:rPr>
            <w:noProof/>
            <w:webHidden/>
          </w:rPr>
          <w:fldChar w:fldCharType="separate"/>
        </w:r>
        <w:r w:rsidR="00B468E3">
          <w:rPr>
            <w:noProof/>
            <w:webHidden/>
          </w:rPr>
          <w:t>39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09" w:history="1">
        <w:r w:rsidRPr="00301998">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299628809 \h </w:instrText>
        </w:r>
        <w:r>
          <w:rPr>
            <w:noProof/>
            <w:webHidden/>
          </w:rPr>
        </w:r>
        <w:r>
          <w:rPr>
            <w:noProof/>
            <w:webHidden/>
          </w:rPr>
          <w:fldChar w:fldCharType="separate"/>
        </w:r>
        <w:r w:rsidR="00B468E3">
          <w:rPr>
            <w:noProof/>
            <w:webHidden/>
          </w:rPr>
          <w:t>42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0" w:history="1">
        <w:r w:rsidRPr="00301998">
          <w:rPr>
            <w:rStyle w:val="Hyperlink"/>
            <w:noProof/>
          </w:rPr>
          <w:t>Глава 13. Символни низове</w:t>
        </w:r>
        <w:r>
          <w:rPr>
            <w:noProof/>
            <w:webHidden/>
          </w:rPr>
          <w:tab/>
        </w:r>
        <w:r>
          <w:rPr>
            <w:noProof/>
            <w:webHidden/>
          </w:rPr>
          <w:fldChar w:fldCharType="begin"/>
        </w:r>
        <w:r>
          <w:rPr>
            <w:noProof/>
            <w:webHidden/>
          </w:rPr>
          <w:instrText xml:space="preserve"> PAGEREF _Toc299628810 \h </w:instrText>
        </w:r>
        <w:r>
          <w:rPr>
            <w:noProof/>
            <w:webHidden/>
          </w:rPr>
        </w:r>
        <w:r>
          <w:rPr>
            <w:noProof/>
            <w:webHidden/>
          </w:rPr>
          <w:fldChar w:fldCharType="separate"/>
        </w:r>
        <w:r w:rsidR="00B468E3">
          <w:rPr>
            <w:noProof/>
            <w:webHidden/>
          </w:rPr>
          <w:t>46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1" w:history="1">
        <w:r w:rsidRPr="00301998">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299628811 \h </w:instrText>
        </w:r>
        <w:r>
          <w:rPr>
            <w:noProof/>
            <w:webHidden/>
          </w:rPr>
        </w:r>
        <w:r>
          <w:rPr>
            <w:noProof/>
            <w:webHidden/>
          </w:rPr>
          <w:fldChar w:fldCharType="separate"/>
        </w:r>
        <w:r w:rsidR="00B468E3">
          <w:rPr>
            <w:noProof/>
            <w:webHidden/>
          </w:rPr>
          <w:t>50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2" w:history="1">
        <w:r w:rsidRPr="00301998">
          <w:rPr>
            <w:rStyle w:val="Hyperlink"/>
            <w:noProof/>
          </w:rPr>
          <w:t>Глава 15. Текстови файлове</w:t>
        </w:r>
        <w:r>
          <w:rPr>
            <w:noProof/>
            <w:webHidden/>
          </w:rPr>
          <w:tab/>
        </w:r>
        <w:r>
          <w:rPr>
            <w:noProof/>
            <w:webHidden/>
          </w:rPr>
          <w:fldChar w:fldCharType="begin"/>
        </w:r>
        <w:r>
          <w:rPr>
            <w:noProof/>
            <w:webHidden/>
          </w:rPr>
          <w:instrText xml:space="preserve"> PAGEREF _Toc299628812 \h </w:instrText>
        </w:r>
        <w:r>
          <w:rPr>
            <w:noProof/>
            <w:webHidden/>
          </w:rPr>
        </w:r>
        <w:r>
          <w:rPr>
            <w:noProof/>
            <w:webHidden/>
          </w:rPr>
          <w:fldChar w:fldCharType="separate"/>
        </w:r>
        <w:r w:rsidR="00B468E3">
          <w:rPr>
            <w:noProof/>
            <w:webHidden/>
          </w:rPr>
          <w:t>62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3" w:history="1">
        <w:r w:rsidRPr="00301998">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299628813 \h </w:instrText>
        </w:r>
        <w:r>
          <w:rPr>
            <w:noProof/>
            <w:webHidden/>
          </w:rPr>
        </w:r>
        <w:r>
          <w:rPr>
            <w:noProof/>
            <w:webHidden/>
          </w:rPr>
          <w:fldChar w:fldCharType="separate"/>
        </w:r>
        <w:r w:rsidR="00B468E3">
          <w:rPr>
            <w:noProof/>
            <w:webHidden/>
          </w:rPr>
          <w:t>65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4" w:history="1">
        <w:r w:rsidRPr="00301998">
          <w:rPr>
            <w:rStyle w:val="Hyperlink"/>
            <w:noProof/>
          </w:rPr>
          <w:t>Глава 17. Дървета и графи</w:t>
        </w:r>
        <w:r>
          <w:rPr>
            <w:noProof/>
            <w:webHidden/>
          </w:rPr>
          <w:tab/>
        </w:r>
        <w:r>
          <w:rPr>
            <w:noProof/>
            <w:webHidden/>
          </w:rPr>
          <w:fldChar w:fldCharType="begin"/>
        </w:r>
        <w:r>
          <w:rPr>
            <w:noProof/>
            <w:webHidden/>
          </w:rPr>
          <w:instrText xml:space="preserve"> PAGEREF _Toc299628814 \h </w:instrText>
        </w:r>
        <w:r>
          <w:rPr>
            <w:noProof/>
            <w:webHidden/>
          </w:rPr>
        </w:r>
        <w:r>
          <w:rPr>
            <w:noProof/>
            <w:webHidden/>
          </w:rPr>
          <w:fldChar w:fldCharType="separate"/>
        </w:r>
        <w:r w:rsidR="00B468E3">
          <w:rPr>
            <w:noProof/>
            <w:webHidden/>
          </w:rPr>
          <w:t>68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5" w:history="1">
        <w:r w:rsidRPr="00301998">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299628815 \h </w:instrText>
        </w:r>
        <w:r>
          <w:rPr>
            <w:noProof/>
            <w:webHidden/>
          </w:rPr>
        </w:r>
        <w:r>
          <w:rPr>
            <w:noProof/>
            <w:webHidden/>
          </w:rPr>
          <w:fldChar w:fldCharType="separate"/>
        </w:r>
        <w:r w:rsidR="00B468E3">
          <w:rPr>
            <w:noProof/>
            <w:webHidden/>
          </w:rPr>
          <w:t>73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6" w:history="1">
        <w:r w:rsidRPr="00301998">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299628816 \h </w:instrText>
        </w:r>
        <w:r>
          <w:rPr>
            <w:noProof/>
            <w:webHidden/>
          </w:rPr>
        </w:r>
        <w:r>
          <w:rPr>
            <w:noProof/>
            <w:webHidden/>
          </w:rPr>
          <w:fldChar w:fldCharType="separate"/>
        </w:r>
        <w:r w:rsidR="00B468E3">
          <w:rPr>
            <w:noProof/>
            <w:webHidden/>
          </w:rPr>
          <w:t>783</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7" w:history="1">
        <w:r w:rsidRPr="00301998">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299628817 \h </w:instrText>
        </w:r>
        <w:r>
          <w:rPr>
            <w:noProof/>
            <w:webHidden/>
          </w:rPr>
        </w:r>
        <w:r>
          <w:rPr>
            <w:noProof/>
            <w:webHidden/>
          </w:rPr>
          <w:fldChar w:fldCharType="separate"/>
        </w:r>
        <w:r w:rsidR="00B468E3">
          <w:rPr>
            <w:noProof/>
            <w:webHidden/>
          </w:rPr>
          <w:t>82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8" w:history="1">
        <w:r w:rsidRPr="00301998">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299628818 \h </w:instrText>
        </w:r>
        <w:r>
          <w:rPr>
            <w:noProof/>
            <w:webHidden/>
          </w:rPr>
        </w:r>
        <w:r>
          <w:rPr>
            <w:noProof/>
            <w:webHidden/>
          </w:rPr>
          <w:fldChar w:fldCharType="separate"/>
        </w:r>
        <w:r w:rsidR="00B468E3">
          <w:rPr>
            <w:noProof/>
            <w:webHidden/>
          </w:rPr>
          <w:t>86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19" w:history="1">
        <w:r w:rsidRPr="00301998">
          <w:rPr>
            <w:rStyle w:val="Hyperlink"/>
            <w:noProof/>
          </w:rPr>
          <w:t>Глава 22. Ламбда изрази и LINQ заявки</w:t>
        </w:r>
        <w:r>
          <w:rPr>
            <w:noProof/>
            <w:webHidden/>
          </w:rPr>
          <w:tab/>
        </w:r>
        <w:r>
          <w:rPr>
            <w:noProof/>
            <w:webHidden/>
          </w:rPr>
          <w:fldChar w:fldCharType="begin"/>
        </w:r>
        <w:r>
          <w:rPr>
            <w:noProof/>
            <w:webHidden/>
          </w:rPr>
          <w:instrText xml:space="preserve"> PAGEREF _Toc299628819 \h </w:instrText>
        </w:r>
        <w:r>
          <w:rPr>
            <w:noProof/>
            <w:webHidden/>
          </w:rPr>
        </w:r>
        <w:r>
          <w:rPr>
            <w:noProof/>
            <w:webHidden/>
          </w:rPr>
          <w:fldChar w:fldCharType="separate"/>
        </w:r>
        <w:r w:rsidR="00B468E3">
          <w:rPr>
            <w:noProof/>
            <w:webHidden/>
          </w:rPr>
          <w:t>925</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20" w:history="1">
        <w:r w:rsidRPr="00301998">
          <w:rPr>
            <w:rStyle w:val="Hyperlink"/>
            <w:noProof/>
          </w:rPr>
          <w:t>Глава 23. Как да решаваме задачи по програмиране?</w:t>
        </w:r>
        <w:r>
          <w:rPr>
            <w:noProof/>
            <w:webHidden/>
          </w:rPr>
          <w:tab/>
        </w:r>
        <w:r>
          <w:rPr>
            <w:noProof/>
            <w:webHidden/>
          </w:rPr>
          <w:fldChar w:fldCharType="begin"/>
        </w:r>
        <w:r>
          <w:rPr>
            <w:noProof/>
            <w:webHidden/>
          </w:rPr>
          <w:instrText xml:space="preserve"> PAGEREF _Toc299628820 \h </w:instrText>
        </w:r>
        <w:r>
          <w:rPr>
            <w:noProof/>
            <w:webHidden/>
          </w:rPr>
        </w:r>
        <w:r>
          <w:rPr>
            <w:noProof/>
            <w:webHidden/>
          </w:rPr>
          <w:fldChar w:fldCharType="separate"/>
        </w:r>
        <w:r w:rsidR="00B468E3">
          <w:rPr>
            <w:noProof/>
            <w:webHidden/>
          </w:rPr>
          <w:t>943</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21" w:history="1">
        <w:r w:rsidRPr="00301998">
          <w:rPr>
            <w:rStyle w:val="Hyperlink"/>
            <w:noProof/>
          </w:rPr>
          <w:t>Глава 24. Практически задачи за изпит по програмиране – тема 1</w:t>
        </w:r>
        <w:r>
          <w:rPr>
            <w:noProof/>
            <w:webHidden/>
          </w:rPr>
          <w:tab/>
        </w:r>
        <w:r>
          <w:rPr>
            <w:noProof/>
            <w:webHidden/>
          </w:rPr>
          <w:fldChar w:fldCharType="begin"/>
        </w:r>
        <w:r>
          <w:rPr>
            <w:noProof/>
            <w:webHidden/>
          </w:rPr>
          <w:instrText xml:space="preserve"> PAGEREF _Toc299628821 \h </w:instrText>
        </w:r>
        <w:r>
          <w:rPr>
            <w:noProof/>
            <w:webHidden/>
          </w:rPr>
        </w:r>
        <w:r>
          <w:rPr>
            <w:noProof/>
            <w:webHidden/>
          </w:rPr>
          <w:fldChar w:fldCharType="separate"/>
        </w:r>
        <w:r w:rsidR="00B468E3">
          <w:rPr>
            <w:noProof/>
            <w:webHidden/>
          </w:rPr>
          <w:t>997</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22" w:history="1">
        <w:r w:rsidRPr="00301998">
          <w:rPr>
            <w:rStyle w:val="Hyperlink"/>
            <w:noProof/>
          </w:rPr>
          <w:t>Глава 25. Практически задачи за изпит по програмиране – тема 2</w:t>
        </w:r>
        <w:r>
          <w:rPr>
            <w:noProof/>
            <w:webHidden/>
          </w:rPr>
          <w:tab/>
        </w:r>
        <w:r>
          <w:rPr>
            <w:noProof/>
            <w:webHidden/>
          </w:rPr>
          <w:fldChar w:fldCharType="begin"/>
        </w:r>
        <w:r>
          <w:rPr>
            <w:noProof/>
            <w:webHidden/>
          </w:rPr>
          <w:instrText xml:space="preserve"> PAGEREF _Toc299628822 \h </w:instrText>
        </w:r>
        <w:r>
          <w:rPr>
            <w:noProof/>
            <w:webHidden/>
          </w:rPr>
        </w:r>
        <w:r>
          <w:rPr>
            <w:noProof/>
            <w:webHidden/>
          </w:rPr>
          <w:fldChar w:fldCharType="separate"/>
        </w:r>
        <w:r w:rsidR="00B468E3">
          <w:rPr>
            <w:noProof/>
            <w:webHidden/>
          </w:rPr>
          <w:t>1051</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23" w:history="1">
        <w:r w:rsidRPr="00301998">
          <w:rPr>
            <w:rStyle w:val="Hyperlink"/>
            <w:noProof/>
          </w:rPr>
          <w:t>Глава 26. Практически задачи за изпит по програмиране – тема 3</w:t>
        </w:r>
        <w:r>
          <w:rPr>
            <w:noProof/>
            <w:webHidden/>
          </w:rPr>
          <w:tab/>
        </w:r>
        <w:r>
          <w:rPr>
            <w:noProof/>
            <w:webHidden/>
          </w:rPr>
          <w:fldChar w:fldCharType="begin"/>
        </w:r>
        <w:r>
          <w:rPr>
            <w:noProof/>
            <w:webHidden/>
          </w:rPr>
          <w:instrText xml:space="preserve"> PAGEREF _Toc299628823 \h </w:instrText>
        </w:r>
        <w:r>
          <w:rPr>
            <w:noProof/>
            <w:webHidden/>
          </w:rPr>
        </w:r>
        <w:r>
          <w:rPr>
            <w:noProof/>
            <w:webHidden/>
          </w:rPr>
          <w:fldChar w:fldCharType="separate"/>
        </w:r>
        <w:r w:rsidR="00B468E3">
          <w:rPr>
            <w:noProof/>
            <w:webHidden/>
          </w:rPr>
          <w:t>1079</w:t>
        </w:r>
        <w:r>
          <w:rPr>
            <w:noProof/>
            <w:webHidden/>
          </w:rPr>
          <w:fldChar w:fldCharType="end"/>
        </w:r>
      </w:hyperlink>
    </w:p>
    <w:p w:rsidR="001A0ADF" w:rsidRPr="00863C30" w:rsidRDefault="001A0ADF">
      <w:pPr>
        <w:pStyle w:val="TOC1"/>
        <w:tabs>
          <w:tab w:val="right" w:leader="dot" w:pos="8353"/>
        </w:tabs>
        <w:rPr>
          <w:rFonts w:ascii="Calibri" w:hAnsi="Calibri"/>
          <w:b w:val="0"/>
          <w:bCs w:val="0"/>
          <w:noProof/>
          <w:sz w:val="22"/>
          <w:szCs w:val="22"/>
          <w:lang w:val="en-US" w:eastAsia="en-US"/>
        </w:rPr>
      </w:pPr>
      <w:hyperlink w:anchor="_Toc299628824" w:history="1">
        <w:r w:rsidRPr="00301998">
          <w:rPr>
            <w:rStyle w:val="Hyperlink"/>
            <w:noProof/>
          </w:rPr>
          <w:t>Заключение</w:t>
        </w:r>
        <w:r>
          <w:rPr>
            <w:noProof/>
            <w:webHidden/>
          </w:rPr>
          <w:tab/>
        </w:r>
        <w:r>
          <w:rPr>
            <w:noProof/>
            <w:webHidden/>
          </w:rPr>
          <w:fldChar w:fldCharType="begin"/>
        </w:r>
        <w:r>
          <w:rPr>
            <w:noProof/>
            <w:webHidden/>
          </w:rPr>
          <w:instrText xml:space="preserve"> PAGEREF _Toc299628824 \h </w:instrText>
        </w:r>
        <w:r>
          <w:rPr>
            <w:noProof/>
            <w:webHidden/>
          </w:rPr>
        </w:r>
        <w:r>
          <w:rPr>
            <w:noProof/>
            <w:webHidden/>
          </w:rPr>
          <w:fldChar w:fldCharType="separate"/>
        </w:r>
        <w:r w:rsidR="00B468E3">
          <w:rPr>
            <w:noProof/>
            <w:webHidden/>
          </w:rPr>
          <w:t>1103</w:t>
        </w:r>
        <w:r>
          <w:rPr>
            <w:noProof/>
            <w:webHidden/>
          </w:rPr>
          <w:fldChar w:fldCharType="end"/>
        </w:r>
      </w:hyperlink>
    </w:p>
    <w:p w:rsidR="00BA4F42" w:rsidRDefault="008D26CF" w:rsidP="003840E1">
      <w:pPr>
        <w:pStyle w:val="TOC1"/>
        <w:tabs>
          <w:tab w:val="right" w:leader="dot" w:pos="8364"/>
        </w:tabs>
        <w:ind w:right="-142"/>
        <w:rPr>
          <w:lang w:val="en-US"/>
        </w:rPr>
        <w:sectPr w:rsidR="00BA4F42" w:rsidSect="003840E1">
          <w:pgSz w:w="9356" w:h="13325" w:code="9"/>
          <w:pgMar w:top="992" w:right="567" w:bottom="567" w:left="426" w:header="482" w:footer="482" w:gutter="0"/>
          <w:cols w:space="708"/>
          <w:titlePg/>
          <w:docGrid w:linePitch="360"/>
        </w:sectPr>
      </w:pPr>
      <w:r>
        <w:rPr>
          <w:lang w:val="en-US"/>
        </w:rPr>
        <w:fldChar w:fldCharType="end"/>
      </w:r>
    </w:p>
    <w:p w:rsidR="00BA4F42" w:rsidRPr="002A6372" w:rsidRDefault="00BA4F42" w:rsidP="00BA4F42">
      <w:pPr>
        <w:ind w:left="284" w:right="284"/>
        <w:jc w:val="center"/>
        <w:rPr>
          <w:b/>
          <w:noProof/>
          <w:sz w:val="68"/>
          <w:szCs w:val="68"/>
          <w:lang w:val="en-US"/>
        </w:rPr>
      </w:pPr>
      <w:r w:rsidRPr="0006555C">
        <w:rPr>
          <w:b/>
          <w:noProof/>
          <w:sz w:val="68"/>
          <w:szCs w:val="68"/>
        </w:rPr>
        <w:lastRenderedPageBreak/>
        <w:t>Въведение в програмирането с</w:t>
      </w:r>
      <w:r w:rsidR="002A6372">
        <w:rPr>
          <w:b/>
          <w:noProof/>
          <w:sz w:val="68"/>
          <w:szCs w:val="68"/>
        </w:rPr>
        <w:t>ъс</w:t>
      </w:r>
      <w:r w:rsidRPr="0006555C">
        <w:rPr>
          <w:b/>
          <w:noProof/>
          <w:sz w:val="68"/>
          <w:szCs w:val="68"/>
        </w:rPr>
        <w:t xml:space="preserve"> </w:t>
      </w:r>
      <w:r w:rsidR="002A6372">
        <w:rPr>
          <w:b/>
          <w:noProof/>
          <w:sz w:val="68"/>
          <w:szCs w:val="68"/>
          <w:lang w:val="en-US"/>
        </w:rPr>
        <w:t>C#</w:t>
      </w:r>
    </w:p>
    <w:p w:rsidR="00BA4F42" w:rsidRPr="0006555C" w:rsidRDefault="00BA4F42" w:rsidP="00BA4F42">
      <w:pPr>
        <w:jc w:val="center"/>
        <w:rPr>
          <w:b/>
          <w:noProof/>
          <w:sz w:val="48"/>
          <w:szCs w:val="48"/>
        </w:rPr>
      </w:pPr>
    </w:p>
    <w:p w:rsidR="00BA4F42" w:rsidRPr="0006555C" w:rsidRDefault="00BA4F42" w:rsidP="00BA4F42">
      <w:pPr>
        <w:jc w:val="center"/>
        <w:rPr>
          <w:b/>
          <w:noProof/>
          <w:sz w:val="44"/>
          <w:szCs w:val="44"/>
        </w:rPr>
      </w:pPr>
      <w:r w:rsidRPr="0006555C">
        <w:rPr>
          <w:b/>
          <w:noProof/>
          <w:sz w:val="44"/>
          <w:szCs w:val="44"/>
        </w:rPr>
        <w:t>Светлин Наков</w:t>
      </w:r>
      <w:r w:rsidR="002A6372">
        <w:rPr>
          <w:b/>
          <w:noProof/>
          <w:sz w:val="44"/>
          <w:szCs w:val="44"/>
          <w:lang w:val="en-US"/>
        </w:rPr>
        <w:t xml:space="preserve">, </w:t>
      </w:r>
      <w:r w:rsidR="002A6372">
        <w:rPr>
          <w:b/>
          <w:noProof/>
          <w:sz w:val="44"/>
          <w:szCs w:val="44"/>
        </w:rPr>
        <w:t>Вес</w:t>
      </w:r>
      <w:r w:rsidR="00136099">
        <w:rPr>
          <w:b/>
          <w:noProof/>
          <w:sz w:val="44"/>
          <w:szCs w:val="44"/>
        </w:rPr>
        <w:t>елин</w:t>
      </w:r>
      <w:r w:rsidR="002A6372">
        <w:rPr>
          <w:b/>
          <w:noProof/>
          <w:sz w:val="44"/>
          <w:szCs w:val="44"/>
        </w:rPr>
        <w:t xml:space="preserve"> Колев</w:t>
      </w:r>
      <w:r w:rsidRPr="0006555C">
        <w:rPr>
          <w:b/>
          <w:noProof/>
          <w:sz w:val="44"/>
          <w:szCs w:val="44"/>
        </w:rPr>
        <w:t xml:space="preserve"> и колектив</w:t>
      </w:r>
    </w:p>
    <w:p w:rsidR="00BA4F42" w:rsidRPr="0006555C" w:rsidRDefault="00BA4F42" w:rsidP="00BA4F42">
      <w:pPr>
        <w:rPr>
          <w:noProof/>
        </w:rPr>
      </w:pPr>
    </w:p>
    <w:p w:rsidR="00BA4F42" w:rsidRPr="0006555C" w:rsidRDefault="00BA4F42" w:rsidP="00BA4F42">
      <w:pPr>
        <w:rPr>
          <w:noProof/>
        </w:rPr>
        <w:sectPr w:rsidR="00BA4F42" w:rsidRPr="0006555C" w:rsidSect="00BA4F42">
          <w:pgSz w:w="9356" w:h="13325" w:code="9"/>
          <w:pgMar w:top="992" w:right="851" w:bottom="567" w:left="851" w:header="482" w:footer="482" w:gutter="0"/>
          <w:cols w:space="708"/>
          <w:titlePg/>
          <w:docGrid w:linePitch="360"/>
        </w:sectPr>
      </w:pPr>
    </w:p>
    <w:p w:rsidR="002A6372" w:rsidRPr="002A6372" w:rsidRDefault="002A6372" w:rsidP="002A6372">
      <w:pPr>
        <w:jc w:val="center"/>
        <w:rPr>
          <w:noProof/>
          <w:sz w:val="24"/>
        </w:rPr>
      </w:pPr>
      <w:r w:rsidRPr="002A6372">
        <w:rPr>
          <w:noProof/>
          <w:sz w:val="24"/>
        </w:rPr>
        <w:lastRenderedPageBreak/>
        <w:t>Веселин Георгиев</w:t>
      </w:r>
    </w:p>
    <w:p w:rsidR="002A6372" w:rsidRPr="002A6372" w:rsidRDefault="002A6372" w:rsidP="002A6372">
      <w:pPr>
        <w:jc w:val="center"/>
        <w:rPr>
          <w:noProof/>
          <w:sz w:val="24"/>
        </w:rPr>
      </w:pPr>
      <w:r w:rsidRPr="002A6372">
        <w:rPr>
          <w:noProof/>
          <w:sz w:val="24"/>
        </w:rPr>
        <w:t>Веселин Колев</w:t>
      </w:r>
    </w:p>
    <w:p w:rsidR="002A6372" w:rsidRPr="002A6372" w:rsidRDefault="002A6372" w:rsidP="002A6372">
      <w:pPr>
        <w:jc w:val="center"/>
        <w:rPr>
          <w:noProof/>
          <w:sz w:val="24"/>
        </w:rPr>
      </w:pPr>
      <w:r w:rsidRPr="002A6372">
        <w:rPr>
          <w:noProof/>
          <w:sz w:val="24"/>
        </w:rPr>
        <w:t>Дилян Димитров</w:t>
      </w:r>
    </w:p>
    <w:p w:rsidR="002A6372" w:rsidRPr="002A6372" w:rsidRDefault="002A6372" w:rsidP="002A6372">
      <w:pPr>
        <w:jc w:val="center"/>
        <w:rPr>
          <w:noProof/>
          <w:sz w:val="24"/>
        </w:rPr>
      </w:pPr>
      <w:r w:rsidRPr="002A6372">
        <w:rPr>
          <w:noProof/>
          <w:sz w:val="24"/>
        </w:rPr>
        <w:t>Илиян Мурданлиев</w:t>
      </w:r>
    </w:p>
    <w:p w:rsidR="002A6372" w:rsidRPr="002A6372" w:rsidRDefault="002A6372" w:rsidP="002A6372">
      <w:pPr>
        <w:jc w:val="center"/>
        <w:rPr>
          <w:noProof/>
          <w:sz w:val="24"/>
        </w:rPr>
      </w:pPr>
      <w:r w:rsidRPr="002A6372">
        <w:rPr>
          <w:noProof/>
          <w:sz w:val="24"/>
        </w:rPr>
        <w:t>Йосиф Йосифов</w:t>
      </w:r>
    </w:p>
    <w:p w:rsidR="002A6372" w:rsidRPr="002A6372" w:rsidRDefault="002A6372" w:rsidP="002A6372">
      <w:pPr>
        <w:jc w:val="center"/>
        <w:rPr>
          <w:noProof/>
          <w:sz w:val="24"/>
        </w:rPr>
      </w:pPr>
      <w:r w:rsidRPr="002A6372">
        <w:rPr>
          <w:noProof/>
          <w:sz w:val="24"/>
        </w:rPr>
        <w:t>Йордан Павлов</w:t>
      </w:r>
    </w:p>
    <w:p w:rsidR="002A6372" w:rsidRPr="002A6372" w:rsidRDefault="002A6372" w:rsidP="002A6372">
      <w:pPr>
        <w:jc w:val="center"/>
        <w:rPr>
          <w:noProof/>
          <w:sz w:val="24"/>
        </w:rPr>
      </w:pPr>
      <w:r w:rsidRPr="002A6372">
        <w:rPr>
          <w:noProof/>
          <w:sz w:val="24"/>
        </w:rPr>
        <w:t>Мира Бивас</w:t>
      </w:r>
    </w:p>
    <w:p w:rsidR="002A6372" w:rsidRPr="002A6372" w:rsidRDefault="002A6372" w:rsidP="002A6372">
      <w:pPr>
        <w:jc w:val="center"/>
        <w:rPr>
          <w:noProof/>
          <w:sz w:val="24"/>
        </w:rPr>
      </w:pPr>
      <w:r w:rsidRPr="002A6372">
        <w:rPr>
          <w:noProof/>
          <w:sz w:val="24"/>
        </w:rPr>
        <w:t>Михаил Вълков</w:t>
      </w:r>
    </w:p>
    <w:p w:rsidR="002A6372" w:rsidRDefault="002A6372" w:rsidP="002A6372">
      <w:pPr>
        <w:jc w:val="center"/>
        <w:rPr>
          <w:noProof/>
          <w:sz w:val="24"/>
        </w:rPr>
      </w:pPr>
      <w:r w:rsidRPr="002A6372">
        <w:rPr>
          <w:noProof/>
          <w:sz w:val="24"/>
        </w:rPr>
        <w:t>Михаил Стойнов</w:t>
      </w:r>
    </w:p>
    <w:p w:rsidR="00463CEC" w:rsidRPr="002A6372" w:rsidRDefault="00463CEC" w:rsidP="002A6372">
      <w:pPr>
        <w:jc w:val="center"/>
        <w:rPr>
          <w:noProof/>
          <w:sz w:val="24"/>
        </w:rPr>
      </w:pPr>
      <w:r>
        <w:rPr>
          <w:noProof/>
          <w:sz w:val="24"/>
        </w:rPr>
        <w:t>Николай Василев</w:t>
      </w:r>
    </w:p>
    <w:p w:rsidR="002A6372" w:rsidRPr="002A6372" w:rsidRDefault="002A6372" w:rsidP="002A6372">
      <w:pPr>
        <w:jc w:val="center"/>
        <w:rPr>
          <w:noProof/>
          <w:sz w:val="24"/>
        </w:rPr>
      </w:pPr>
      <w:r w:rsidRPr="002A6372">
        <w:rPr>
          <w:noProof/>
          <w:sz w:val="24"/>
        </w:rPr>
        <w:t>Николай Костов</w:t>
      </w:r>
    </w:p>
    <w:p w:rsidR="002A6372" w:rsidRPr="002A6372" w:rsidRDefault="002A6372" w:rsidP="002A6372">
      <w:pPr>
        <w:jc w:val="center"/>
        <w:rPr>
          <w:noProof/>
          <w:sz w:val="24"/>
        </w:rPr>
      </w:pPr>
      <w:r w:rsidRPr="002A6372">
        <w:rPr>
          <w:noProof/>
          <w:sz w:val="24"/>
        </w:rPr>
        <w:t>Николай Недялков</w:t>
      </w:r>
    </w:p>
    <w:p w:rsidR="002A6372" w:rsidRDefault="002A6372" w:rsidP="002A6372">
      <w:pPr>
        <w:jc w:val="center"/>
        <w:rPr>
          <w:noProof/>
          <w:sz w:val="24"/>
          <w:lang w:val="en-US"/>
        </w:rPr>
      </w:pPr>
      <w:r w:rsidRPr="002A6372">
        <w:rPr>
          <w:noProof/>
          <w:sz w:val="24"/>
        </w:rPr>
        <w:lastRenderedPageBreak/>
        <w:t>Павел Дончев</w:t>
      </w:r>
    </w:p>
    <w:p w:rsidR="003176C0" w:rsidRPr="003176C0" w:rsidRDefault="003176C0" w:rsidP="002A6372">
      <w:pPr>
        <w:jc w:val="center"/>
        <w:rPr>
          <w:noProof/>
          <w:sz w:val="24"/>
        </w:rPr>
      </w:pPr>
      <w:r>
        <w:rPr>
          <w:noProof/>
          <w:sz w:val="24"/>
        </w:rPr>
        <w:t>Павлина Хаджиева</w:t>
      </w:r>
    </w:p>
    <w:p w:rsidR="002A6372" w:rsidRPr="002A6372" w:rsidRDefault="002A6372" w:rsidP="002A6372">
      <w:pPr>
        <w:jc w:val="center"/>
        <w:rPr>
          <w:noProof/>
          <w:sz w:val="24"/>
        </w:rPr>
      </w:pPr>
      <w:r w:rsidRPr="002A6372">
        <w:rPr>
          <w:noProof/>
          <w:sz w:val="24"/>
        </w:rPr>
        <w:t>Радослав Иванов</w:t>
      </w:r>
    </w:p>
    <w:p w:rsidR="002A6372" w:rsidRPr="002A6372" w:rsidRDefault="002A6372" w:rsidP="002A6372">
      <w:pPr>
        <w:jc w:val="center"/>
        <w:rPr>
          <w:noProof/>
          <w:sz w:val="24"/>
        </w:rPr>
      </w:pPr>
      <w:r w:rsidRPr="002A6372">
        <w:rPr>
          <w:noProof/>
          <w:sz w:val="24"/>
        </w:rPr>
        <w:t>Радослав Кирилов</w:t>
      </w:r>
    </w:p>
    <w:p w:rsidR="002A6372" w:rsidRPr="002A6372" w:rsidRDefault="002A6372" w:rsidP="002A6372">
      <w:pPr>
        <w:jc w:val="center"/>
        <w:rPr>
          <w:noProof/>
          <w:sz w:val="24"/>
        </w:rPr>
      </w:pPr>
      <w:r w:rsidRPr="002A6372">
        <w:rPr>
          <w:noProof/>
          <w:sz w:val="24"/>
        </w:rPr>
        <w:t>Радослав Тодоров</w:t>
      </w:r>
    </w:p>
    <w:p w:rsidR="002A6372" w:rsidRPr="002A6372" w:rsidRDefault="002A6372" w:rsidP="002A6372">
      <w:pPr>
        <w:jc w:val="center"/>
        <w:rPr>
          <w:noProof/>
          <w:sz w:val="24"/>
        </w:rPr>
      </w:pPr>
      <w:r w:rsidRPr="002A6372">
        <w:rPr>
          <w:noProof/>
          <w:sz w:val="24"/>
        </w:rPr>
        <w:t>Светлин Наков</w:t>
      </w:r>
    </w:p>
    <w:p w:rsidR="002A6372" w:rsidRPr="002A6372" w:rsidRDefault="002A6372" w:rsidP="002A6372">
      <w:pPr>
        <w:jc w:val="center"/>
        <w:rPr>
          <w:noProof/>
          <w:sz w:val="24"/>
        </w:rPr>
      </w:pPr>
      <w:r w:rsidRPr="002A6372">
        <w:rPr>
          <w:noProof/>
          <w:sz w:val="24"/>
        </w:rPr>
        <w:t>Станислав Златинов</w:t>
      </w:r>
    </w:p>
    <w:p w:rsidR="002A6372" w:rsidRPr="002A6372" w:rsidRDefault="002A6372" w:rsidP="002A6372">
      <w:pPr>
        <w:jc w:val="center"/>
        <w:rPr>
          <w:noProof/>
          <w:sz w:val="24"/>
        </w:rPr>
      </w:pPr>
      <w:r w:rsidRPr="002A6372">
        <w:rPr>
          <w:noProof/>
          <w:sz w:val="24"/>
        </w:rPr>
        <w:t>Стефан Стаев</w:t>
      </w:r>
    </w:p>
    <w:p w:rsidR="002A6372" w:rsidRPr="002A6372" w:rsidRDefault="002A6372" w:rsidP="002A6372">
      <w:pPr>
        <w:jc w:val="center"/>
        <w:rPr>
          <w:noProof/>
          <w:sz w:val="24"/>
        </w:rPr>
      </w:pPr>
      <w:r w:rsidRPr="002A6372">
        <w:rPr>
          <w:noProof/>
          <w:sz w:val="24"/>
        </w:rPr>
        <w:t>Теодор Божиков</w:t>
      </w:r>
    </w:p>
    <w:p w:rsidR="002A6372" w:rsidRPr="002A6372" w:rsidRDefault="002A6372" w:rsidP="002A6372">
      <w:pPr>
        <w:jc w:val="center"/>
        <w:rPr>
          <w:noProof/>
          <w:sz w:val="24"/>
        </w:rPr>
      </w:pPr>
      <w:r w:rsidRPr="002A6372">
        <w:rPr>
          <w:noProof/>
          <w:sz w:val="24"/>
        </w:rPr>
        <w:t>Теодор Стоев</w:t>
      </w:r>
    </w:p>
    <w:p w:rsidR="002A6372" w:rsidRPr="002A6372" w:rsidRDefault="002A6372" w:rsidP="002A6372">
      <w:pPr>
        <w:jc w:val="center"/>
        <w:rPr>
          <w:noProof/>
          <w:sz w:val="24"/>
        </w:rPr>
      </w:pPr>
      <w:r w:rsidRPr="002A6372">
        <w:rPr>
          <w:noProof/>
          <w:sz w:val="24"/>
        </w:rPr>
        <w:t>Христо Германов</w:t>
      </w:r>
    </w:p>
    <w:p w:rsidR="00BA4F42" w:rsidRPr="002E733F" w:rsidRDefault="002A6372" w:rsidP="002E733F">
      <w:pPr>
        <w:jc w:val="center"/>
        <w:rPr>
          <w:noProof/>
          <w:sz w:val="24"/>
          <w:lang w:val="en-US"/>
        </w:rPr>
        <w:sectPr w:rsidR="00BA4F42" w:rsidRPr="002E733F" w:rsidSect="00BA4F42">
          <w:type w:val="continuous"/>
          <w:pgSz w:w="9356" w:h="13325" w:code="9"/>
          <w:pgMar w:top="992" w:right="851" w:bottom="567" w:left="851" w:header="482" w:footer="482" w:gutter="0"/>
          <w:cols w:num="2" w:space="709"/>
          <w:titlePg/>
          <w:docGrid w:linePitch="360"/>
        </w:sectPr>
      </w:pPr>
      <w:r w:rsidRPr="002A6372">
        <w:rPr>
          <w:noProof/>
          <w:sz w:val="24"/>
        </w:rPr>
        <w:t>Цвятко Конов</w:t>
      </w:r>
    </w:p>
    <w:p w:rsidR="00BA4F42" w:rsidRPr="00250B72" w:rsidRDefault="00250B72" w:rsidP="003840E1">
      <w:pPr>
        <w:spacing w:before="360"/>
        <w:ind w:left="567" w:right="567"/>
        <w:jc w:val="center"/>
        <w:rPr>
          <w:b/>
          <w:noProof/>
          <w:sz w:val="36"/>
          <w:szCs w:val="36"/>
        </w:rPr>
      </w:pPr>
      <w:r>
        <w:rPr>
          <w:b/>
          <w:noProof/>
          <w:sz w:val="36"/>
          <w:szCs w:val="36"/>
        </w:rPr>
        <w:lastRenderedPageBreak/>
        <w:t>Академия на Телерик за софтуерни инженери</w:t>
      </w:r>
    </w:p>
    <w:p w:rsidR="00BA4F42" w:rsidRPr="002900B5" w:rsidRDefault="00BA4F42" w:rsidP="00BA4F42">
      <w:pPr>
        <w:spacing w:before="360"/>
        <w:jc w:val="center"/>
        <w:rPr>
          <w:b/>
          <w:noProof/>
          <w:sz w:val="32"/>
          <w:szCs w:val="32"/>
        </w:rPr>
      </w:pPr>
      <w:r w:rsidRPr="002900B5">
        <w:rPr>
          <w:b/>
          <w:noProof/>
          <w:sz w:val="32"/>
          <w:szCs w:val="32"/>
        </w:rPr>
        <w:t>София, 20</w:t>
      </w:r>
      <w:r w:rsidR="002A6372">
        <w:rPr>
          <w:b/>
          <w:noProof/>
          <w:sz w:val="32"/>
          <w:szCs w:val="32"/>
        </w:rPr>
        <w:t>11</w:t>
      </w:r>
    </w:p>
    <w:p w:rsidR="00BA4F42" w:rsidRPr="002900B5" w:rsidRDefault="00BA4F42" w:rsidP="00BA4F42">
      <w:pPr>
        <w:spacing w:before="360"/>
        <w:jc w:val="center"/>
        <w:rPr>
          <w:b/>
          <w:sz w:val="32"/>
          <w:szCs w:val="32"/>
        </w:rPr>
        <w:sectPr w:rsidR="00BA4F42" w:rsidRPr="002900B5" w:rsidSect="00BA4F42">
          <w:type w:val="continuous"/>
          <w:pgSz w:w="9356" w:h="13325" w:code="9"/>
          <w:pgMar w:top="992" w:right="851" w:bottom="567" w:left="851" w:header="482" w:footer="482" w:gutter="0"/>
          <w:cols w:space="708"/>
          <w:titlePg/>
          <w:docGrid w:linePitch="360"/>
        </w:sectPr>
      </w:pPr>
    </w:p>
    <w:p w:rsidR="00BA4F42" w:rsidRPr="00250B72" w:rsidRDefault="00BA4F42" w:rsidP="00BA4F42">
      <w:pPr>
        <w:ind w:left="284" w:right="284"/>
        <w:rPr>
          <w:b/>
          <w:noProof/>
          <w:sz w:val="34"/>
          <w:szCs w:val="34"/>
          <w:lang w:val="en-US"/>
        </w:rPr>
      </w:pPr>
      <w:r w:rsidRPr="0006555C">
        <w:rPr>
          <w:b/>
          <w:noProof/>
          <w:sz w:val="34"/>
          <w:szCs w:val="34"/>
        </w:rPr>
        <w:lastRenderedPageBreak/>
        <w:t>Въведение в програмирането с</w:t>
      </w:r>
      <w:r w:rsidR="00250B72">
        <w:rPr>
          <w:b/>
          <w:noProof/>
          <w:sz w:val="34"/>
          <w:szCs w:val="34"/>
        </w:rPr>
        <w:t>ъс</w:t>
      </w:r>
      <w:r w:rsidRPr="0006555C">
        <w:rPr>
          <w:b/>
          <w:noProof/>
          <w:sz w:val="34"/>
          <w:szCs w:val="34"/>
        </w:rPr>
        <w:t xml:space="preserve"> </w:t>
      </w:r>
      <w:r w:rsidR="00250B72">
        <w:rPr>
          <w:b/>
          <w:noProof/>
          <w:sz w:val="34"/>
          <w:szCs w:val="34"/>
          <w:lang w:val="en-US"/>
        </w:rPr>
        <w:t>C#</w:t>
      </w:r>
    </w:p>
    <w:p w:rsidR="00BA4F42" w:rsidRPr="00080D8B" w:rsidRDefault="00BA4F42" w:rsidP="00BA4F42">
      <w:pPr>
        <w:ind w:left="284" w:right="284"/>
        <w:rPr>
          <w:sz w:val="28"/>
          <w:szCs w:val="28"/>
        </w:rPr>
      </w:pPr>
    </w:p>
    <w:p w:rsidR="00BA4F42" w:rsidRPr="00B0330F" w:rsidRDefault="00BA4F42" w:rsidP="00BF36D8">
      <w:pPr>
        <w:spacing w:after="80"/>
        <w:ind w:left="284" w:right="284"/>
        <w:jc w:val="center"/>
        <w:rPr>
          <w:sz w:val="26"/>
          <w:szCs w:val="28"/>
        </w:rPr>
      </w:pPr>
      <w:r w:rsidRPr="00080D8B">
        <w:rPr>
          <w:sz w:val="26"/>
          <w:szCs w:val="28"/>
        </w:rPr>
        <w:t xml:space="preserve">© </w:t>
      </w:r>
      <w:r w:rsidR="00250B72">
        <w:rPr>
          <w:sz w:val="26"/>
          <w:szCs w:val="28"/>
        </w:rPr>
        <w:t>Академия на Телерик за софтуерни инженери, 2011</w:t>
      </w:r>
      <w:r>
        <w:rPr>
          <w:sz w:val="26"/>
          <w:szCs w:val="28"/>
          <w:lang w:val="en-US"/>
        </w:rPr>
        <w:t xml:space="preserve"> </w:t>
      </w:r>
      <w:r>
        <w:rPr>
          <w:sz w:val="26"/>
          <w:szCs w:val="28"/>
        </w:rPr>
        <w:t>г</w:t>
      </w:r>
      <w:r>
        <w:rPr>
          <w:sz w:val="26"/>
          <w:szCs w:val="28"/>
          <w:lang w:val="en-US"/>
        </w:rPr>
        <w:t>.</w:t>
      </w:r>
    </w:p>
    <w:p w:rsidR="00BA4F42" w:rsidRDefault="00BA4F42" w:rsidP="00BA4F42">
      <w:pPr>
        <w:ind w:left="284" w:right="284"/>
      </w:pPr>
    </w:p>
    <w:p w:rsidR="00BA4F42" w:rsidRPr="00080D8B" w:rsidRDefault="00BA4F42" w:rsidP="00BA4F42">
      <w:pPr>
        <w:ind w:left="284" w:right="284"/>
      </w:pPr>
    </w:p>
    <w:p w:rsidR="00BA4F42" w:rsidRPr="00B0330F" w:rsidRDefault="00BA4F42" w:rsidP="00BA4F42">
      <w:pPr>
        <w:ind w:left="284" w:right="284"/>
        <w:rPr>
          <w:sz w:val="18"/>
        </w:rPr>
      </w:pPr>
      <w:r w:rsidRPr="00B0330F">
        <w:rPr>
          <w:sz w:val="18"/>
        </w:rPr>
        <w:t>Настоящата книга се разпространява свободно при следните условия:</w:t>
      </w:r>
    </w:p>
    <w:p w:rsidR="00BA4F42" w:rsidRPr="0006555C" w:rsidRDefault="00BA4F42" w:rsidP="00222F92">
      <w:pPr>
        <w:numPr>
          <w:ilvl w:val="0"/>
          <w:numId w:val="3"/>
        </w:numPr>
        <w:ind w:right="284"/>
        <w:rPr>
          <w:sz w:val="18"/>
        </w:rPr>
      </w:pPr>
      <w:r>
        <w:rPr>
          <w:sz w:val="18"/>
        </w:rPr>
        <w:t>Читателите</w:t>
      </w:r>
      <w:r w:rsidRPr="0006555C">
        <w:rPr>
          <w:sz w:val="18"/>
        </w:rPr>
        <w:t xml:space="preserve"> </w:t>
      </w:r>
      <w:r w:rsidRPr="0006555C">
        <w:rPr>
          <w:b/>
          <w:sz w:val="18"/>
        </w:rPr>
        <w:t>имат</w:t>
      </w:r>
      <w:r w:rsidRPr="0006555C">
        <w:rPr>
          <w:sz w:val="18"/>
        </w:rPr>
        <w:t xml:space="preserve"> право:</w:t>
      </w:r>
    </w:p>
    <w:p w:rsidR="00BA4F42" w:rsidRPr="0006555C" w:rsidRDefault="00BA4F42" w:rsidP="00222F92">
      <w:pPr>
        <w:numPr>
          <w:ilvl w:val="0"/>
          <w:numId w:val="6"/>
        </w:numPr>
        <w:spacing w:before="60"/>
        <w:ind w:right="284" w:hanging="284"/>
        <w:rPr>
          <w:sz w:val="18"/>
        </w:rPr>
      </w:pPr>
      <w:r w:rsidRPr="0006555C">
        <w:rPr>
          <w:sz w:val="18"/>
        </w:rPr>
        <w:t xml:space="preserve">да използват </w:t>
      </w:r>
      <w:r>
        <w:rPr>
          <w:sz w:val="18"/>
        </w:rPr>
        <w:t>книгата</w:t>
      </w:r>
      <w:r w:rsidRPr="0006555C">
        <w:rPr>
          <w:sz w:val="18"/>
        </w:rPr>
        <w:t xml:space="preserve"> или части от </w:t>
      </w:r>
      <w:r>
        <w:rPr>
          <w:sz w:val="18"/>
        </w:rPr>
        <w:t>нея</w:t>
      </w:r>
      <w:r w:rsidRPr="0006555C">
        <w:rPr>
          <w:sz w:val="18"/>
        </w:rPr>
        <w:t xml:space="preserve"> за всякакви некомерсиални цели;</w:t>
      </w:r>
    </w:p>
    <w:p w:rsidR="00BA4F42" w:rsidRPr="0006555C" w:rsidRDefault="00BA4F42" w:rsidP="00222F92">
      <w:pPr>
        <w:numPr>
          <w:ilvl w:val="0"/>
          <w:numId w:val="6"/>
        </w:numPr>
        <w:spacing w:before="60"/>
        <w:ind w:right="284" w:hanging="284"/>
        <w:rPr>
          <w:sz w:val="18"/>
        </w:rPr>
      </w:pPr>
      <w:r w:rsidRPr="0006555C">
        <w:rPr>
          <w:sz w:val="18"/>
        </w:rPr>
        <w:t xml:space="preserve">да използват сорс-кода от примерите и демонстрациите, включени към </w:t>
      </w:r>
      <w:r>
        <w:rPr>
          <w:sz w:val="18"/>
        </w:rPr>
        <w:t>книгата</w:t>
      </w:r>
      <w:r w:rsidRPr="0006555C">
        <w:rPr>
          <w:sz w:val="18"/>
        </w:rPr>
        <w:t xml:space="preserve"> или техни модификации, за всякакви нужди, включително и в комерсиални софтуерни продукти;</w:t>
      </w:r>
    </w:p>
    <w:p w:rsidR="00BA4F42" w:rsidRPr="0006555C" w:rsidRDefault="00BA4F42" w:rsidP="00222F92">
      <w:pPr>
        <w:numPr>
          <w:ilvl w:val="0"/>
          <w:numId w:val="6"/>
        </w:numPr>
        <w:spacing w:before="60"/>
        <w:ind w:right="284" w:hanging="284"/>
        <w:rPr>
          <w:sz w:val="18"/>
        </w:rPr>
      </w:pPr>
      <w:r w:rsidRPr="0006555C">
        <w:rPr>
          <w:sz w:val="18"/>
        </w:rPr>
        <w:t xml:space="preserve">да разпространяват безплатно непроменени копия на </w:t>
      </w:r>
      <w:r>
        <w:rPr>
          <w:sz w:val="18"/>
        </w:rPr>
        <w:t>книгата</w:t>
      </w:r>
      <w:r w:rsidRPr="0006555C">
        <w:rPr>
          <w:sz w:val="18"/>
        </w:rPr>
        <w:t xml:space="preserve"> в електронен или хартиен вид;</w:t>
      </w:r>
    </w:p>
    <w:p w:rsidR="00BA4F42" w:rsidRPr="0006555C" w:rsidRDefault="00BA4F42" w:rsidP="00222F92">
      <w:pPr>
        <w:numPr>
          <w:ilvl w:val="0"/>
          <w:numId w:val="6"/>
        </w:numPr>
        <w:spacing w:before="60"/>
        <w:ind w:right="284" w:hanging="284"/>
        <w:rPr>
          <w:sz w:val="18"/>
        </w:rPr>
      </w:pPr>
      <w:r w:rsidRPr="0006555C">
        <w:rPr>
          <w:sz w:val="18"/>
        </w:rPr>
        <w:t xml:space="preserve">да разпространяват безплатно извадки от </w:t>
      </w:r>
      <w:r>
        <w:rPr>
          <w:sz w:val="18"/>
        </w:rPr>
        <w:t>книгата</w:t>
      </w:r>
      <w:r w:rsidRPr="0006555C">
        <w:rPr>
          <w:sz w:val="18"/>
        </w:rPr>
        <w:t>, но само при изрич</w:t>
      </w:r>
      <w:r>
        <w:rPr>
          <w:sz w:val="18"/>
        </w:rPr>
        <w:softHyphen/>
      </w:r>
      <w:r w:rsidRPr="0006555C">
        <w:rPr>
          <w:sz w:val="18"/>
        </w:rPr>
        <w:t>ното споменаване на източника и авторите на съответния текст, програмен код или друг материал.</w:t>
      </w:r>
    </w:p>
    <w:p w:rsidR="00BA4F42" w:rsidRPr="0006555C" w:rsidRDefault="00BA4F42" w:rsidP="00222F92">
      <w:pPr>
        <w:numPr>
          <w:ilvl w:val="0"/>
          <w:numId w:val="3"/>
        </w:numPr>
        <w:ind w:right="284"/>
        <w:rPr>
          <w:sz w:val="18"/>
        </w:rPr>
      </w:pPr>
      <w:r>
        <w:rPr>
          <w:sz w:val="18"/>
        </w:rPr>
        <w:t>Читателите</w:t>
      </w:r>
      <w:r w:rsidRPr="0006555C">
        <w:rPr>
          <w:sz w:val="18"/>
        </w:rPr>
        <w:t xml:space="preserve"> </w:t>
      </w:r>
      <w:r w:rsidRPr="0006555C">
        <w:rPr>
          <w:b/>
          <w:sz w:val="18"/>
        </w:rPr>
        <w:t>нямат</w:t>
      </w:r>
      <w:r w:rsidRPr="0006555C">
        <w:rPr>
          <w:sz w:val="18"/>
        </w:rPr>
        <w:t xml:space="preserve"> право:</w:t>
      </w:r>
    </w:p>
    <w:p w:rsidR="00BA4F42" w:rsidRPr="0006555C" w:rsidRDefault="00BA4F42" w:rsidP="00222F92">
      <w:pPr>
        <w:numPr>
          <w:ilvl w:val="0"/>
          <w:numId w:val="6"/>
        </w:numPr>
        <w:spacing w:before="60"/>
        <w:ind w:right="284" w:hanging="284"/>
        <w:rPr>
          <w:sz w:val="18"/>
        </w:rPr>
      </w:pPr>
      <w:r w:rsidRPr="0006555C">
        <w:rPr>
          <w:sz w:val="18"/>
        </w:rPr>
        <w:t xml:space="preserve">да модифицират, преправят за свои нужди или превеждат на друг език </w:t>
      </w:r>
      <w:r>
        <w:rPr>
          <w:sz w:val="18"/>
        </w:rPr>
        <w:t>книгата</w:t>
      </w:r>
      <w:r w:rsidRPr="0006555C">
        <w:rPr>
          <w:sz w:val="18"/>
        </w:rPr>
        <w:t xml:space="preserve"> без изричното съгласие на</w:t>
      </w:r>
      <w:r w:rsidR="0072453D">
        <w:rPr>
          <w:sz w:val="18"/>
        </w:rPr>
        <w:t xml:space="preserve"> съответния автор</w:t>
      </w:r>
      <w:r w:rsidRPr="0006555C">
        <w:rPr>
          <w:sz w:val="18"/>
        </w:rPr>
        <w:t>.</w:t>
      </w:r>
    </w:p>
    <w:p w:rsidR="00BA4F42" w:rsidRPr="0006555C" w:rsidRDefault="00BA4F42" w:rsidP="00222F92">
      <w:pPr>
        <w:numPr>
          <w:ilvl w:val="0"/>
          <w:numId w:val="6"/>
        </w:numPr>
        <w:spacing w:before="60"/>
        <w:ind w:right="284" w:hanging="284"/>
        <w:rPr>
          <w:sz w:val="18"/>
        </w:rPr>
      </w:pPr>
      <w:r w:rsidRPr="0006555C">
        <w:rPr>
          <w:sz w:val="18"/>
        </w:rPr>
        <w:t xml:space="preserve">да разпространяват срещу заплащане </w:t>
      </w:r>
      <w:r>
        <w:rPr>
          <w:sz w:val="18"/>
        </w:rPr>
        <w:t>книгата</w:t>
      </w:r>
      <w:r w:rsidRPr="0006555C">
        <w:rPr>
          <w:sz w:val="18"/>
        </w:rPr>
        <w:t xml:space="preserve"> или части от </w:t>
      </w:r>
      <w:r w:rsidR="001D450C">
        <w:rPr>
          <w:sz w:val="18"/>
        </w:rPr>
        <w:t>нея</w:t>
      </w:r>
      <w:r w:rsidRPr="0006555C">
        <w:rPr>
          <w:sz w:val="18"/>
        </w:rPr>
        <w:t>, като изклю</w:t>
      </w:r>
      <w:r w:rsidRPr="0006555C">
        <w:rPr>
          <w:sz w:val="18"/>
        </w:rPr>
        <w:softHyphen/>
        <w:t>чение прави само програмният код;</w:t>
      </w:r>
    </w:p>
    <w:p w:rsidR="00BA4F42" w:rsidRPr="00B0330F" w:rsidRDefault="00BA4F42" w:rsidP="00BA4F42">
      <w:pPr>
        <w:ind w:left="284" w:right="284"/>
        <w:rPr>
          <w:sz w:val="18"/>
        </w:rPr>
      </w:pPr>
    </w:p>
    <w:p w:rsidR="00BA4F42" w:rsidRDefault="00BA4F42" w:rsidP="00BA4F42">
      <w:pPr>
        <w:ind w:left="284" w:right="284"/>
        <w:rPr>
          <w:sz w:val="18"/>
        </w:rPr>
      </w:pPr>
      <w:r w:rsidRPr="00B0330F">
        <w:rPr>
          <w:sz w:val="18"/>
        </w:rPr>
        <w:t>Всички запазени марки, използвани в тази книга</w:t>
      </w:r>
      <w:r>
        <w:rPr>
          <w:sz w:val="18"/>
        </w:rPr>
        <w:t>,</w:t>
      </w:r>
      <w:r w:rsidRPr="00B0330F">
        <w:rPr>
          <w:sz w:val="18"/>
        </w:rPr>
        <w:t xml:space="preserve"> са собственост на техните притежатели.</w:t>
      </w:r>
    </w:p>
    <w:p w:rsidR="00BA4F42" w:rsidRDefault="00BA4F42" w:rsidP="00BA4F42">
      <w:pPr>
        <w:ind w:left="284" w:right="284"/>
        <w:rPr>
          <w:sz w:val="18"/>
        </w:rPr>
      </w:pPr>
    </w:p>
    <w:p w:rsidR="00BA4F42" w:rsidRPr="0072453D" w:rsidRDefault="00BA4F42" w:rsidP="00BA4F42">
      <w:pPr>
        <w:ind w:firstLine="284"/>
      </w:pPr>
      <w:r>
        <w:t xml:space="preserve">Дизайн на корицата: </w:t>
      </w:r>
      <w:r w:rsidR="0072453D">
        <w:t>Кристина Николова</w:t>
      </w:r>
      <w:r w:rsidR="008C786F">
        <w:t xml:space="preserve"> (</w:t>
      </w:r>
      <w:hyperlink r:id="rId12" w:history="1">
        <w:r w:rsidR="008C786F">
          <w:rPr>
            <w:rStyle w:val="Hyperlink"/>
          </w:rPr>
          <w:t>http://kris</w:t>
        </w:r>
        <w:r w:rsidR="008C786F">
          <w:rPr>
            <w:rStyle w:val="Hyperlink"/>
          </w:rPr>
          <w:t>i</w:t>
        </w:r>
        <w:r w:rsidR="008C786F">
          <w:rPr>
            <w:rStyle w:val="Hyperlink"/>
          </w:rPr>
          <w:t>nikolova.com/</w:t>
        </w:r>
      </w:hyperlink>
      <w:r w:rsidR="008C786F">
        <w:t>)</w:t>
      </w:r>
    </w:p>
    <w:p w:rsidR="00BA4F42" w:rsidRDefault="00BA4F42" w:rsidP="00BA4F42">
      <w:pPr>
        <w:ind w:left="284" w:right="284"/>
        <w:rPr>
          <w:sz w:val="18"/>
        </w:rPr>
      </w:pPr>
    </w:p>
    <w:p w:rsidR="00BA4F42" w:rsidRPr="00B0330F" w:rsidRDefault="00BA4F42" w:rsidP="00BA4F42">
      <w:pPr>
        <w:ind w:left="284" w:right="284"/>
        <w:rPr>
          <w:sz w:val="18"/>
        </w:rPr>
      </w:pPr>
    </w:p>
    <w:p w:rsidR="00BA4F42" w:rsidRPr="00080D8B" w:rsidRDefault="00BA4F42" w:rsidP="00BA4F42">
      <w:pPr>
        <w:ind w:left="284" w:right="284"/>
      </w:pPr>
    </w:p>
    <w:p w:rsidR="00BA4F42" w:rsidRPr="00080D8B" w:rsidRDefault="00BA4F42" w:rsidP="00BA4F42">
      <w:pPr>
        <w:ind w:left="284" w:right="284"/>
        <w:rPr>
          <w:sz w:val="28"/>
          <w:szCs w:val="28"/>
        </w:rPr>
      </w:pPr>
      <w:r w:rsidRPr="00080D8B">
        <w:rPr>
          <w:sz w:val="28"/>
          <w:szCs w:val="28"/>
        </w:rPr>
        <w:t xml:space="preserve">Официален </w:t>
      </w:r>
      <w:r>
        <w:rPr>
          <w:sz w:val="28"/>
          <w:szCs w:val="28"/>
        </w:rPr>
        <w:t xml:space="preserve">уеб </w:t>
      </w:r>
      <w:r w:rsidRPr="00080D8B">
        <w:rPr>
          <w:sz w:val="28"/>
          <w:szCs w:val="28"/>
        </w:rPr>
        <w:t>сайт:</w:t>
      </w:r>
    </w:p>
    <w:p w:rsidR="00952628" w:rsidRDefault="00BA4F42" w:rsidP="00BA4F42">
      <w:pPr>
        <w:ind w:left="284" w:right="284"/>
        <w:rPr>
          <w:noProof/>
          <w:sz w:val="28"/>
          <w:szCs w:val="28"/>
          <w:lang w:val="en-US"/>
        </w:rPr>
      </w:pPr>
      <w:hyperlink r:id="rId13" w:history="1">
        <w:r w:rsidRPr="00915DA0">
          <w:rPr>
            <w:rStyle w:val="Hyperlink"/>
            <w:noProof/>
            <w:sz w:val="28"/>
            <w:szCs w:val="28"/>
            <w:lang w:val="en-US"/>
          </w:rPr>
          <w:t>http://www.introprogra</w:t>
        </w:r>
        <w:r w:rsidRPr="00915DA0">
          <w:rPr>
            <w:rStyle w:val="Hyperlink"/>
            <w:noProof/>
            <w:sz w:val="28"/>
            <w:szCs w:val="28"/>
            <w:lang w:val="en-US"/>
          </w:rPr>
          <w:t>m</w:t>
        </w:r>
        <w:r w:rsidRPr="00915DA0">
          <w:rPr>
            <w:rStyle w:val="Hyperlink"/>
            <w:noProof/>
            <w:sz w:val="28"/>
            <w:szCs w:val="28"/>
            <w:lang w:val="en-US"/>
          </w:rPr>
          <w:t>ming.info</w:t>
        </w:r>
      </w:hyperlink>
    </w:p>
    <w:p w:rsidR="00952628" w:rsidRDefault="00952628" w:rsidP="00BA4F42">
      <w:pPr>
        <w:ind w:left="284" w:right="284"/>
        <w:rPr>
          <w:noProof/>
          <w:sz w:val="28"/>
          <w:szCs w:val="28"/>
          <w:lang w:val="en-US"/>
        </w:rPr>
      </w:pPr>
    </w:p>
    <w:p w:rsidR="00BA4F42" w:rsidRPr="00CC288A" w:rsidRDefault="00BA4F42" w:rsidP="00BA4F42">
      <w:pPr>
        <w:ind w:left="284" w:right="284"/>
        <w:rPr>
          <w:b/>
          <w:noProof/>
          <w:sz w:val="24"/>
        </w:rPr>
      </w:pPr>
      <w:r w:rsidRPr="003E4B9A">
        <w:rPr>
          <w:b/>
          <w:noProof/>
          <w:sz w:val="24"/>
        </w:rPr>
        <w:t xml:space="preserve">ISBN </w:t>
      </w:r>
      <w:r w:rsidR="00250B72" w:rsidRPr="00250B72">
        <w:rPr>
          <w:b/>
          <w:noProof/>
          <w:sz w:val="24"/>
        </w:rPr>
        <w:t>978-954-400-527-6</w:t>
      </w:r>
    </w:p>
    <w:p w:rsidR="00BA4F42" w:rsidRPr="00037EC0" w:rsidRDefault="00BA4F42" w:rsidP="00BA4F42"/>
    <w:p w:rsidR="00B872EF" w:rsidRDefault="00B872EF" w:rsidP="00BA4F42">
      <w:pPr>
        <w:rPr>
          <w:lang w:val="en-US"/>
        </w:rPr>
        <w:sectPr w:rsidR="00B872EF" w:rsidSect="00CA7619">
          <w:pgSz w:w="9356" w:h="13325" w:code="9"/>
          <w:pgMar w:top="992" w:right="709" w:bottom="567" w:left="709" w:header="482" w:footer="482" w:gutter="0"/>
          <w:cols w:space="708"/>
          <w:titlePg/>
          <w:docGrid w:linePitch="360"/>
        </w:sectPr>
      </w:pPr>
    </w:p>
    <w:p w:rsidR="00B872EF" w:rsidRDefault="006A7979" w:rsidP="00BA4F42">
      <w:pPr>
        <w:rPr>
          <w:lang w:val="en-US"/>
        </w:rPr>
        <w:sectPr w:rsidR="00B872EF" w:rsidSect="00B872EF">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52096"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82" name="Picture 285"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2EF" w:rsidRDefault="006A7979" w:rsidP="00BA4F42">
      <w:pPr>
        <w:rPr>
          <w:lang w:val="en-US"/>
        </w:rPr>
        <w:sectPr w:rsidR="00B872EF" w:rsidSect="00B872EF">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53120"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81" name="Picture 286"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4F42" w:rsidRPr="00BA4F42" w:rsidRDefault="006A7979" w:rsidP="00BA4F42">
      <w:pPr>
        <w:rPr>
          <w:lang w:val="en-US"/>
        </w:rPr>
        <w:sectPr w:rsidR="00BA4F42" w:rsidRPr="00BA4F42" w:rsidSect="00B872EF">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51072" behindDoc="0" locked="0" layoutInCell="1" allowOverlap="1">
            <wp:simplePos x="0" y="0"/>
            <wp:positionH relativeFrom="column">
              <wp:posOffset>0</wp:posOffset>
            </wp:positionH>
            <wp:positionV relativeFrom="paragraph">
              <wp:posOffset>0</wp:posOffset>
            </wp:positionV>
            <wp:extent cx="5935980" cy="8449310"/>
            <wp:effectExtent l="0" t="0" r="7620" b="8890"/>
            <wp:wrapNone/>
            <wp:docPr id="5180" name="Picture 284" descr="Telerik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Telerik Ad C++ Book 165x235mm-colour-onlin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844931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7"/>
      </w:tblGrid>
      <w:tr w:rsidR="00BA4F42" w:rsidRPr="003B5732" w:rsidTr="00222F92">
        <w:trPr>
          <w:trHeight w:val="11311"/>
        </w:trPr>
        <w:tc>
          <w:tcPr>
            <w:tcW w:w="7657" w:type="dxa"/>
            <w:shd w:val="clear" w:color="auto" w:fill="auto"/>
          </w:tcPr>
          <w:p w:rsidR="00BA4F42" w:rsidRDefault="00BA4F42" w:rsidP="00222F92">
            <w:pPr>
              <w:jc w:val="center"/>
            </w:pPr>
          </w:p>
          <w:p w:rsidR="00BA4F42" w:rsidRDefault="00BA4F42" w:rsidP="00222F92">
            <w:pPr>
              <w:jc w:val="center"/>
            </w:pPr>
          </w:p>
          <w:p w:rsidR="00BA4F42" w:rsidRDefault="00BA4F42" w:rsidP="00222F92">
            <w:pPr>
              <w:jc w:val="center"/>
            </w:pPr>
          </w:p>
          <w:p w:rsidR="00BA4F42" w:rsidRDefault="00BA4F42" w:rsidP="00222F92">
            <w:pPr>
              <w:jc w:val="center"/>
            </w:pPr>
          </w:p>
          <w:p w:rsidR="00BA4F42" w:rsidRDefault="00BA4F42" w:rsidP="00222F92">
            <w:pPr>
              <w:jc w:val="center"/>
            </w:pPr>
            <w:r>
              <w:br w:type="page"/>
            </w:r>
            <w:r w:rsidR="006A7979">
              <w:rPr>
                <w:noProof/>
                <w:lang w:val="en-US" w:eastAsia="en-US"/>
              </w:rPr>
              <w:drawing>
                <wp:inline distT="0" distB="0" distL="0" distR="0">
                  <wp:extent cx="2619375" cy="1295400"/>
                  <wp:effectExtent l="0" t="0" r="9525" b="0"/>
                  <wp:docPr id="433" name="Picture 1" descr="BARS-logo-3D-medium">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RS-logo-3D-mediu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BA4F42" w:rsidRDefault="00BA4F42" w:rsidP="00222F92">
            <w:pPr>
              <w:jc w:val="center"/>
            </w:pPr>
          </w:p>
          <w:p w:rsidR="00BA4F42" w:rsidRDefault="00BA4F42" w:rsidP="00222F92">
            <w:pPr>
              <w:jc w:val="center"/>
            </w:pPr>
          </w:p>
          <w:p w:rsidR="00BA4F42" w:rsidRPr="003B5732" w:rsidRDefault="00BA4F42" w:rsidP="00222F92">
            <w:pPr>
              <w:jc w:val="center"/>
            </w:pPr>
          </w:p>
          <w:p w:rsidR="00BA4F42" w:rsidRPr="00222F92" w:rsidRDefault="00BA4F42" w:rsidP="00222F92">
            <w:pPr>
              <w:jc w:val="center"/>
              <w:rPr>
                <w:rFonts w:ascii="Tahoma" w:hAnsi="Tahoma" w:cs="Tahoma"/>
                <w:color w:val="000080"/>
                <w:sz w:val="72"/>
                <w:szCs w:val="72"/>
              </w:rPr>
            </w:pPr>
            <w:hyperlink r:id="rId19" w:history="1">
              <w:r w:rsidRPr="00222F92">
                <w:rPr>
                  <w:rStyle w:val="Hyperlink"/>
                  <w:rFonts w:ascii="Tahoma" w:hAnsi="Tahoma" w:cs="Tahoma"/>
                  <w:color w:val="000080"/>
                  <w:sz w:val="72"/>
                  <w:szCs w:val="72"/>
                </w:rPr>
                <w:t>www.devbg.org</w:t>
              </w:r>
            </w:hyperlink>
          </w:p>
          <w:p w:rsidR="00BA4F42" w:rsidRDefault="00BA4F42" w:rsidP="00222F92">
            <w:pPr>
              <w:spacing w:before="240"/>
              <w:ind w:left="567" w:right="567"/>
            </w:pPr>
          </w:p>
          <w:p w:rsidR="00BA4F42" w:rsidRDefault="00BA4F42" w:rsidP="00222F92">
            <w:pPr>
              <w:spacing w:before="240"/>
              <w:ind w:left="567" w:right="567"/>
            </w:pPr>
          </w:p>
          <w:p w:rsidR="00BA4F42" w:rsidRPr="003B5732" w:rsidRDefault="00BA4F42" w:rsidP="00222F92">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налното развитие на българските софтуерни специ</w:t>
            </w:r>
            <w:r w:rsidRPr="003B5732">
              <w:softHyphen/>
              <w:t>алисти чрез образователни и други инициативи.</w:t>
            </w:r>
          </w:p>
          <w:p w:rsidR="00BA4F42" w:rsidRPr="003B5732" w:rsidRDefault="00BA4F42" w:rsidP="00222F92">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BA4F42" w:rsidRDefault="00BA4F42" w:rsidP="00222F92">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BA4F42" w:rsidRPr="003B5732" w:rsidRDefault="00BA4F42" w:rsidP="00BA4F42"/>
        </w:tc>
      </w:tr>
    </w:tbl>
    <w:p w:rsidR="00BA4F42" w:rsidRDefault="00BA4F42" w:rsidP="00BA4F42">
      <w:pPr>
        <w:sectPr w:rsidR="00BA4F42" w:rsidSect="00CA7619">
          <w:pgSz w:w="9356" w:h="13325" w:code="9"/>
          <w:pgMar w:top="992" w:right="709" w:bottom="567" w:left="709" w:header="482" w:footer="482" w:gutter="0"/>
          <w:cols w:space="708"/>
          <w:titlePg/>
          <w:docGrid w:linePitch="360"/>
        </w:sectPr>
      </w:pP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7619"/>
      </w:tblGrid>
      <w:tr w:rsidR="00BA4F42" w:rsidRPr="00723A8E" w:rsidTr="00222F92">
        <w:trPr>
          <w:trHeight w:val="11311"/>
          <w:jc w:val="center"/>
        </w:trPr>
        <w:tc>
          <w:tcPr>
            <w:tcW w:w="7619" w:type="dxa"/>
            <w:shd w:val="clear" w:color="auto" w:fill="auto"/>
          </w:tcPr>
          <w:p w:rsidR="00BA4F42" w:rsidRPr="00222F92" w:rsidRDefault="00BA4F42" w:rsidP="00222F92">
            <w:pPr>
              <w:spacing w:before="240"/>
              <w:jc w:val="center"/>
              <w:rPr>
                <w:rFonts w:cs="Tahoma"/>
              </w:rPr>
            </w:pPr>
          </w:p>
          <w:p w:rsidR="00BA4F42" w:rsidRPr="00222F92" w:rsidRDefault="006A7979" w:rsidP="00222F92">
            <w:pPr>
              <w:spacing w:before="0"/>
              <w:jc w:val="center"/>
              <w:rPr>
                <w:rFonts w:cs="Tahoma"/>
              </w:rPr>
            </w:pPr>
            <w:r>
              <w:rPr>
                <w:rFonts w:cs="Tahoma"/>
                <w:noProof/>
                <w:lang w:val="en-US" w:eastAsia="en-US"/>
              </w:rPr>
              <w:drawing>
                <wp:inline distT="0" distB="0" distL="0" distR="0">
                  <wp:extent cx="1847850" cy="1800225"/>
                  <wp:effectExtent l="0" t="0" r="0" b="9525"/>
                  <wp:docPr id="432" name="Picture 2" descr="ITBoxing-logo-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TBoxing-logo-larg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7850" cy="1800225"/>
                          </a:xfrm>
                          <a:prstGeom prst="rect">
                            <a:avLst/>
                          </a:prstGeom>
                          <a:noFill/>
                          <a:ln>
                            <a:noFill/>
                          </a:ln>
                        </pic:spPr>
                      </pic:pic>
                    </a:graphicData>
                  </a:graphic>
                </wp:inline>
              </w:drawing>
            </w:r>
          </w:p>
          <w:p w:rsidR="00BA4F42" w:rsidRPr="00222F92" w:rsidRDefault="00BA4F42" w:rsidP="00222F92">
            <w:pPr>
              <w:spacing w:before="360" w:after="360"/>
              <w:jc w:val="center"/>
              <w:rPr>
                <w:rFonts w:cs="Tahoma"/>
                <w:color w:val="000080"/>
                <w:sz w:val="48"/>
                <w:szCs w:val="48"/>
              </w:rPr>
            </w:pPr>
            <w:hyperlink r:id="rId21" w:history="1">
              <w:r w:rsidRPr="00222F92">
                <w:rPr>
                  <w:rStyle w:val="Hyperlink"/>
                  <w:rFonts w:cs="Tahoma"/>
                  <w:color w:val="000080"/>
                  <w:sz w:val="48"/>
                  <w:szCs w:val="48"/>
                </w:rPr>
                <w:t>http://itboxin</w:t>
              </w:r>
              <w:r w:rsidRPr="00222F92">
                <w:rPr>
                  <w:rStyle w:val="Hyperlink"/>
                  <w:rFonts w:cs="Tahoma"/>
                  <w:color w:val="000080"/>
                  <w:sz w:val="48"/>
                  <w:szCs w:val="48"/>
                </w:rPr>
                <w:t>g</w:t>
              </w:r>
              <w:r w:rsidRPr="00222F92">
                <w:rPr>
                  <w:rStyle w:val="Hyperlink"/>
                  <w:rFonts w:cs="Tahoma"/>
                  <w:color w:val="000080"/>
                  <w:sz w:val="48"/>
                  <w:szCs w:val="48"/>
                </w:rPr>
                <w:t>.devbg.org</w:t>
              </w:r>
            </w:hyperlink>
          </w:p>
          <w:p w:rsidR="00BA4F42" w:rsidRPr="00222F92" w:rsidRDefault="00BA4F42" w:rsidP="00222F92">
            <w:pPr>
              <w:spacing w:before="240"/>
              <w:ind w:left="595" w:right="595"/>
              <w:rPr>
                <w:rFonts w:cs="Tahoma"/>
              </w:rPr>
            </w:pPr>
            <w:r w:rsidRPr="00222F92">
              <w:rPr>
                <w:rFonts w:cs="Tahoma"/>
              </w:rPr>
              <w:t>Инициативата "</w:t>
            </w:r>
            <w:r w:rsidRPr="00222F92">
              <w:rPr>
                <w:rFonts w:cs="Tahoma"/>
                <w:lang w:val="en-US"/>
              </w:rPr>
              <w:t>IT Boxing</w:t>
            </w:r>
            <w:r w:rsidRPr="00222F92">
              <w:rPr>
                <w:rFonts w:cs="Tahoma"/>
              </w:rPr>
              <w:t xml:space="preserve"> шампионат" събира привърже</w:t>
            </w:r>
            <w:r w:rsidRPr="00222F92">
              <w:rPr>
                <w:rFonts w:cs="Tahoma"/>
              </w:rPr>
              <w:softHyphen/>
              <w:t>ници на различни софтуерни технологии и технологични доставчици в отворена дискусия на тема "коя е по-добрата технология". По време на тези събирания привър</w:t>
            </w:r>
            <w:r w:rsidRPr="00222F92">
              <w:rPr>
                <w:rFonts w:cs="Tahoma"/>
              </w:rPr>
              <w:softHyphen/>
              <w:t xml:space="preserve">женици на двете технологии, които се противопоставят (примерно .NET и </w:t>
            </w:r>
            <w:r w:rsidRPr="00222F92">
              <w:rPr>
                <w:rFonts w:cs="Tahoma"/>
                <w:lang w:val="en-US"/>
              </w:rPr>
              <w:t>Java</w:t>
            </w:r>
            <w:r w:rsidRPr="00222F92">
              <w:rPr>
                <w:rFonts w:cs="Tahoma"/>
              </w:rPr>
              <w:t>), защитават своята визия за по-добрата технология чрез презентации, дискусии и открит спор, който завършва с директен сблъсък с надуваеми боксови ръкавици.</w:t>
            </w:r>
          </w:p>
          <w:p w:rsidR="00BA4F42" w:rsidRPr="00222F92" w:rsidRDefault="006A7979" w:rsidP="00222F92">
            <w:pPr>
              <w:spacing w:after="120"/>
              <w:ind w:left="595" w:right="595"/>
              <w:rPr>
                <w:rFonts w:cs="Tahoma"/>
              </w:rPr>
            </w:pPr>
            <w:r>
              <w:rPr>
                <w:rFonts w:cs="Tahoma"/>
                <w:noProof/>
                <w:lang w:val="en-US" w:eastAsia="en-US"/>
              </w:rPr>
              <w:drawing>
                <wp:anchor distT="0" distB="0" distL="114300" distR="114300" simplePos="0" relativeHeight="251636736" behindDoc="0" locked="0" layoutInCell="1" allowOverlap="1">
                  <wp:simplePos x="0" y="0"/>
                  <wp:positionH relativeFrom="column">
                    <wp:posOffset>2537460</wp:posOffset>
                  </wp:positionH>
                  <wp:positionV relativeFrom="paragraph">
                    <wp:posOffset>989330</wp:posOffset>
                  </wp:positionV>
                  <wp:extent cx="1778635" cy="1454785"/>
                  <wp:effectExtent l="19050" t="19050" r="12065" b="12065"/>
                  <wp:wrapNone/>
                  <wp:docPr id="5179" name="Picture 15" descr="Java Team - Champions @ IT Boxing - SOA - 25 Jun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Java Team - Champions @ IT Boxing - SOA - 25 June 2008"/>
                          <pic:cNvPicPr>
                            <a:picLocks noChangeAspect="1" noChangeArrowheads="1"/>
                          </pic:cNvPicPr>
                        </pic:nvPicPr>
                        <pic:blipFill>
                          <a:blip r:embed="rId22" r:link="rId23" cstate="print">
                            <a:lum contrast="6000"/>
                            <a:extLst>
                              <a:ext uri="{28A0092B-C50C-407E-A947-70E740481C1C}">
                                <a14:useLocalDpi xmlns:a14="http://schemas.microsoft.com/office/drawing/2010/main" val="0"/>
                              </a:ext>
                            </a:extLst>
                          </a:blip>
                          <a:srcRect/>
                          <a:stretch>
                            <a:fillRect/>
                          </a:stretch>
                        </pic:blipFill>
                        <pic:spPr bwMode="auto">
                          <a:xfrm>
                            <a:off x="0" y="0"/>
                            <a:ext cx="1778635" cy="145478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rFonts w:cs="Tahoma"/>
                <w:noProof/>
                <w:lang w:val="en-US" w:eastAsia="en-US"/>
              </w:rPr>
              <w:drawing>
                <wp:anchor distT="0" distB="0" distL="114300" distR="114300" simplePos="0" relativeHeight="251637760" behindDoc="0" locked="0" layoutInCell="1" allowOverlap="1">
                  <wp:simplePos x="0" y="0"/>
                  <wp:positionH relativeFrom="column">
                    <wp:posOffset>400050</wp:posOffset>
                  </wp:positionH>
                  <wp:positionV relativeFrom="paragraph">
                    <wp:posOffset>995045</wp:posOffset>
                  </wp:positionV>
                  <wp:extent cx="1943100" cy="1457325"/>
                  <wp:effectExtent l="19050" t="19050" r="19050" b="28575"/>
                  <wp:wrapSquare wrapText="bothSides"/>
                  <wp:docPr id="517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lum bright="-6000" contrast="18000"/>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w="3175">
                            <a:solidFill>
                              <a:srgbClr val="333333"/>
                            </a:solidFill>
                            <a:miter lim="800000"/>
                            <a:headEnd/>
                            <a:tailEnd/>
                          </a:ln>
                        </pic:spPr>
                      </pic:pic>
                    </a:graphicData>
                  </a:graphic>
                  <wp14:sizeRelH relativeFrom="page">
                    <wp14:pctWidth>0</wp14:pctWidth>
                  </wp14:sizeRelH>
                  <wp14:sizeRelV relativeFrom="page">
                    <wp14:pctHeight>0</wp14:pctHeight>
                  </wp14:sizeRelV>
                </wp:anchor>
              </w:drawing>
            </w:r>
            <w:r w:rsidR="00BA4F42" w:rsidRPr="00222F92">
              <w:rPr>
                <w:rFonts w:cs="Tahoma"/>
              </w:rPr>
              <w:t>Преди всяко събиране организаторите сформират две групи от експерти, които ще защитават своите техноло</w:t>
            </w:r>
            <w:r w:rsidR="00BA4F42" w:rsidRPr="00222F92">
              <w:rPr>
                <w:rFonts w:cs="Tahoma"/>
              </w:rPr>
              <w:softHyphen/>
              <w:t>гии. Отборите презентират, демонстрират и защитават своята технология с всякакви средства. Накрая всички присъстващи гласуват и така се определя победителят.</w:t>
            </w:r>
          </w:p>
          <w:p w:rsidR="00BA4F42" w:rsidRPr="00222F92" w:rsidRDefault="00BA4F42" w:rsidP="00222F92">
            <w:pPr>
              <w:spacing w:before="240"/>
              <w:ind w:left="595" w:right="595"/>
              <w:rPr>
                <w:rFonts w:cs="Tahoma"/>
                <w:lang w:val="en-US"/>
              </w:rPr>
            </w:pPr>
          </w:p>
        </w:tc>
      </w:tr>
    </w:tbl>
    <w:p w:rsidR="00BA4F42" w:rsidRDefault="00BA4F42" w:rsidP="00BA4F42">
      <w:pPr>
        <w:sectPr w:rsidR="00BA4F42" w:rsidSect="00CA7619">
          <w:pgSz w:w="9356" w:h="13325" w:code="9"/>
          <w:pgMar w:top="992" w:right="709" w:bottom="567" w:left="709" w:header="482" w:footer="482" w:gutter="0"/>
          <w:cols w:space="708"/>
          <w:titlePg/>
          <w:docGrid w:linePitch="360"/>
        </w:sectPr>
      </w:pPr>
    </w:p>
    <w:p w:rsidR="00E0534D" w:rsidRDefault="006A7979" w:rsidP="00BA4F42">
      <w:pPr>
        <w:sectPr w:rsidR="00E0534D" w:rsidSect="00E0534D">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54144"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77" name="Picture 287"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2EF" w:rsidRDefault="006A7979" w:rsidP="00BA4F42">
      <w:pPr>
        <w:sectPr w:rsidR="00B872EF" w:rsidSect="00CA7619">
          <w:pgSz w:w="9356" w:h="13325" w:code="9"/>
          <w:pgMar w:top="992" w:right="709" w:bottom="567" w:left="709" w:header="482" w:footer="482" w:gutter="0"/>
          <w:cols w:space="708"/>
          <w:titlePg/>
          <w:docGrid w:linePitch="360"/>
        </w:sectPr>
      </w:pPr>
      <w:r>
        <w:rPr>
          <w:noProof/>
          <w:lang w:val="en-US" w:eastAsia="en-US"/>
        </w:rPr>
        <w:lastRenderedPageBreak/>
        <w:drawing>
          <wp:anchor distT="0" distB="0" distL="114300" distR="114300" simplePos="0" relativeHeight="251638784" behindDoc="0" locked="0" layoutInCell="1" allowOverlap="1">
            <wp:simplePos x="0" y="0"/>
            <wp:positionH relativeFrom="column">
              <wp:align>center</wp:align>
            </wp:positionH>
            <wp:positionV relativeFrom="page">
              <wp:align>center</wp:align>
            </wp:positionV>
            <wp:extent cx="5046980" cy="6916420"/>
            <wp:effectExtent l="19050" t="19050" r="20320" b="17780"/>
            <wp:wrapNone/>
            <wp:docPr id="5176" name="Picture 17" descr="Algoplus-book-cover-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lgoplus-book-cover-fron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46980" cy="691642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BA4F42" w:rsidRPr="002A6372" w:rsidRDefault="006A7979" w:rsidP="00BA4F42">
      <w:pPr>
        <w:rPr>
          <w:lang w:val="en-US"/>
        </w:rPr>
        <w:sectPr w:rsidR="00BA4F42" w:rsidRPr="002A6372" w:rsidSect="00CA7619">
          <w:pgSz w:w="9356" w:h="13325" w:code="9"/>
          <w:pgMar w:top="992" w:right="709" w:bottom="567" w:left="709" w:header="482" w:footer="482" w:gutter="0"/>
          <w:cols w:space="708"/>
          <w:titlePg/>
          <w:docGrid w:linePitch="360"/>
        </w:sectPr>
      </w:pPr>
      <w:r>
        <w:rPr>
          <w:noProof/>
          <w:lang w:val="en-US" w:eastAsia="en-US"/>
        </w:rPr>
        <w:lastRenderedPageBreak/>
        <w:drawing>
          <wp:anchor distT="0" distB="0" distL="114300" distR="114300" simplePos="0" relativeHeight="251639808" behindDoc="0" locked="0" layoutInCell="1" allowOverlap="1">
            <wp:simplePos x="0" y="0"/>
            <wp:positionH relativeFrom="column">
              <wp:align>center</wp:align>
            </wp:positionH>
            <wp:positionV relativeFrom="page">
              <wp:align>center</wp:align>
            </wp:positionV>
            <wp:extent cx="5105400" cy="6905625"/>
            <wp:effectExtent l="19050" t="19050" r="19050" b="28575"/>
            <wp:wrapNone/>
            <wp:docPr id="5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05400" cy="69056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BA4F42" w:rsidRDefault="00BA4F42" w:rsidP="00BA4F42">
      <w:pPr>
        <w:pStyle w:val="Heading1"/>
        <w:rPr>
          <w:lang w:val="en-US"/>
        </w:rPr>
      </w:pPr>
      <w:bookmarkStart w:id="9" w:name="_Toc243587010"/>
      <w:bookmarkStart w:id="10" w:name="_Toc299460696"/>
      <w:bookmarkStart w:id="11" w:name="_Toc299628496"/>
      <w:bookmarkStart w:id="12" w:name="_Toc299628796"/>
      <w:r>
        <w:lastRenderedPageBreak/>
        <w:t>Съдържание</w:t>
      </w:r>
      <w:bookmarkEnd w:id="9"/>
      <w:bookmarkEnd w:id="10"/>
      <w:bookmarkEnd w:id="11"/>
      <w:bookmarkEnd w:id="12"/>
    </w:p>
    <w:p w:rsidR="001A0ADF" w:rsidRPr="00863C30" w:rsidRDefault="00FF36FC">
      <w:pPr>
        <w:pStyle w:val="TOC1"/>
        <w:tabs>
          <w:tab w:val="right" w:leader="dot" w:pos="7928"/>
        </w:tabs>
        <w:rPr>
          <w:rFonts w:ascii="Calibri" w:hAnsi="Calibri"/>
          <w:b w:val="0"/>
          <w:bCs w:val="0"/>
          <w:noProof/>
          <w:sz w:val="22"/>
          <w:szCs w:val="22"/>
          <w:lang w:val="en-US" w:eastAsia="en-US"/>
        </w:rPr>
      </w:pPr>
      <w:r>
        <w:rPr>
          <w:lang w:val="en-US"/>
        </w:rPr>
        <w:fldChar w:fldCharType="begin"/>
      </w:r>
      <w:r>
        <w:rPr>
          <w:lang w:val="en-US"/>
        </w:rPr>
        <w:instrText xml:space="preserve"> TOC \o "1-2" \h \z \u </w:instrText>
      </w:r>
      <w:r>
        <w:rPr>
          <w:lang w:val="en-US"/>
        </w:rPr>
        <w:fldChar w:fldCharType="separate"/>
      </w:r>
      <w:hyperlink w:anchor="_Toc299628495" w:history="1">
        <w:r w:rsidR="001A0ADF" w:rsidRPr="005A567F">
          <w:rPr>
            <w:rStyle w:val="Hyperlink"/>
            <w:noProof/>
          </w:rPr>
          <w:t>Кратко съдържание</w:t>
        </w:r>
        <w:r w:rsidR="001A0ADF">
          <w:rPr>
            <w:noProof/>
            <w:webHidden/>
          </w:rPr>
          <w:tab/>
        </w:r>
        <w:r w:rsidR="001A0ADF">
          <w:rPr>
            <w:noProof/>
            <w:webHidden/>
          </w:rPr>
          <w:fldChar w:fldCharType="begin"/>
        </w:r>
        <w:r w:rsidR="001A0ADF">
          <w:rPr>
            <w:noProof/>
            <w:webHidden/>
          </w:rPr>
          <w:instrText xml:space="preserve"> PAGEREF _Toc299628495 \h </w:instrText>
        </w:r>
        <w:r w:rsidR="001A0ADF">
          <w:rPr>
            <w:noProof/>
            <w:webHidden/>
          </w:rPr>
        </w:r>
        <w:r w:rsidR="001A0ADF">
          <w:rPr>
            <w:noProof/>
            <w:webHidden/>
          </w:rPr>
          <w:fldChar w:fldCharType="separate"/>
        </w:r>
        <w:r w:rsidR="00B468E3">
          <w:rPr>
            <w:noProof/>
            <w:webHidden/>
          </w:rPr>
          <w:t>2</w:t>
        </w:r>
        <w:r w:rsidR="001A0ADF">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496" w:history="1">
        <w:r w:rsidRPr="005A567F">
          <w:rPr>
            <w:rStyle w:val="Hyperlink"/>
            <w:noProof/>
          </w:rPr>
          <w:t>Съдържание</w:t>
        </w:r>
        <w:r>
          <w:rPr>
            <w:noProof/>
            <w:webHidden/>
          </w:rPr>
          <w:tab/>
        </w:r>
        <w:r>
          <w:rPr>
            <w:noProof/>
            <w:webHidden/>
          </w:rPr>
          <w:fldChar w:fldCharType="begin"/>
        </w:r>
        <w:r>
          <w:rPr>
            <w:noProof/>
            <w:webHidden/>
          </w:rPr>
          <w:instrText xml:space="preserve"> PAGEREF _Toc299628496 \h </w:instrText>
        </w:r>
        <w:r>
          <w:rPr>
            <w:noProof/>
            <w:webHidden/>
          </w:rPr>
        </w:r>
        <w:r>
          <w:rPr>
            <w:noProof/>
            <w:webHidden/>
          </w:rPr>
          <w:fldChar w:fldCharType="separate"/>
        </w:r>
        <w:r w:rsidR="00B468E3">
          <w:rPr>
            <w:noProof/>
            <w:webHidden/>
          </w:rPr>
          <w:t>13</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497" w:history="1">
        <w:r w:rsidRPr="005A567F">
          <w:rPr>
            <w:rStyle w:val="Hyperlink"/>
            <w:noProof/>
          </w:rPr>
          <w:t>Предговор</w:t>
        </w:r>
        <w:r>
          <w:rPr>
            <w:noProof/>
            <w:webHidden/>
          </w:rPr>
          <w:tab/>
        </w:r>
        <w:r>
          <w:rPr>
            <w:noProof/>
            <w:webHidden/>
          </w:rPr>
          <w:fldChar w:fldCharType="begin"/>
        </w:r>
        <w:r>
          <w:rPr>
            <w:noProof/>
            <w:webHidden/>
          </w:rPr>
          <w:instrText xml:space="preserve"> PAGEREF _Toc299628497 \h </w:instrText>
        </w:r>
        <w:r>
          <w:rPr>
            <w:noProof/>
            <w:webHidden/>
          </w:rPr>
        </w:r>
        <w:r>
          <w:rPr>
            <w:noProof/>
            <w:webHidden/>
          </w:rPr>
          <w:fldChar w:fldCharType="separate"/>
        </w:r>
        <w:r w:rsidR="00B468E3">
          <w:rPr>
            <w:noProof/>
            <w:webHidden/>
          </w:rPr>
          <w:t>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498" w:history="1">
        <w:r w:rsidRPr="005A567F">
          <w:rPr>
            <w:rStyle w:val="Hyperlink"/>
            <w:noProof/>
          </w:rPr>
          <w:t>За кого е предназначена тази книга?</w:t>
        </w:r>
        <w:r>
          <w:rPr>
            <w:noProof/>
            <w:webHidden/>
          </w:rPr>
          <w:tab/>
        </w:r>
        <w:r>
          <w:rPr>
            <w:noProof/>
            <w:webHidden/>
          </w:rPr>
          <w:fldChar w:fldCharType="begin"/>
        </w:r>
        <w:r>
          <w:rPr>
            <w:noProof/>
            <w:webHidden/>
          </w:rPr>
          <w:instrText xml:space="preserve"> PAGEREF _Toc299628498 \h </w:instrText>
        </w:r>
        <w:r>
          <w:rPr>
            <w:noProof/>
            <w:webHidden/>
          </w:rPr>
        </w:r>
        <w:r>
          <w:rPr>
            <w:noProof/>
            <w:webHidden/>
          </w:rPr>
          <w:fldChar w:fldCharType="separate"/>
        </w:r>
        <w:r w:rsidR="00B468E3">
          <w:rPr>
            <w:noProof/>
            <w:webHidden/>
          </w:rPr>
          <w:t>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499" w:history="1">
        <w:r w:rsidRPr="005A567F">
          <w:rPr>
            <w:rStyle w:val="Hyperlink"/>
            <w:noProof/>
          </w:rPr>
          <w:t>Какво обхваща тази книга?</w:t>
        </w:r>
        <w:r>
          <w:rPr>
            <w:noProof/>
            <w:webHidden/>
          </w:rPr>
          <w:tab/>
        </w:r>
        <w:r>
          <w:rPr>
            <w:noProof/>
            <w:webHidden/>
          </w:rPr>
          <w:fldChar w:fldCharType="begin"/>
        </w:r>
        <w:r>
          <w:rPr>
            <w:noProof/>
            <w:webHidden/>
          </w:rPr>
          <w:instrText xml:space="preserve"> PAGEREF _Toc299628499 \h </w:instrText>
        </w:r>
        <w:r>
          <w:rPr>
            <w:noProof/>
            <w:webHidden/>
          </w:rPr>
        </w:r>
        <w:r>
          <w:rPr>
            <w:noProof/>
            <w:webHidden/>
          </w:rPr>
          <w:fldChar w:fldCharType="separate"/>
        </w:r>
        <w:r w:rsidR="00B468E3">
          <w:rPr>
            <w:noProof/>
            <w:webHidden/>
          </w:rPr>
          <w:t>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0" w:history="1">
        <w:r w:rsidRPr="005A567F">
          <w:rPr>
            <w:rStyle w:val="Hyperlink"/>
            <w:noProof/>
          </w:rPr>
          <w:t>На какво няма да ви научи тази книга?</w:t>
        </w:r>
        <w:r>
          <w:rPr>
            <w:noProof/>
            <w:webHidden/>
          </w:rPr>
          <w:tab/>
        </w:r>
        <w:r>
          <w:rPr>
            <w:noProof/>
            <w:webHidden/>
          </w:rPr>
          <w:fldChar w:fldCharType="begin"/>
        </w:r>
        <w:r>
          <w:rPr>
            <w:noProof/>
            <w:webHidden/>
          </w:rPr>
          <w:instrText xml:space="preserve"> PAGEREF _Toc299628500 \h </w:instrText>
        </w:r>
        <w:r>
          <w:rPr>
            <w:noProof/>
            <w:webHidden/>
          </w:rPr>
        </w:r>
        <w:r>
          <w:rPr>
            <w:noProof/>
            <w:webHidden/>
          </w:rPr>
          <w:fldChar w:fldCharType="separate"/>
        </w:r>
        <w:r w:rsidR="00B468E3">
          <w:rPr>
            <w:noProof/>
            <w:webHidden/>
          </w:rPr>
          <w:t>2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1" w:history="1">
        <w:r w:rsidRPr="005A567F">
          <w:rPr>
            <w:rStyle w:val="Hyperlink"/>
            <w:noProof/>
          </w:rPr>
          <w:t>Как е представена информацията?</w:t>
        </w:r>
        <w:r>
          <w:rPr>
            <w:noProof/>
            <w:webHidden/>
          </w:rPr>
          <w:tab/>
        </w:r>
        <w:r>
          <w:rPr>
            <w:noProof/>
            <w:webHidden/>
          </w:rPr>
          <w:fldChar w:fldCharType="begin"/>
        </w:r>
        <w:r>
          <w:rPr>
            <w:noProof/>
            <w:webHidden/>
          </w:rPr>
          <w:instrText xml:space="preserve"> PAGEREF _Toc299628501 \h </w:instrText>
        </w:r>
        <w:r>
          <w:rPr>
            <w:noProof/>
            <w:webHidden/>
          </w:rPr>
        </w:r>
        <w:r>
          <w:rPr>
            <w:noProof/>
            <w:webHidden/>
          </w:rPr>
          <w:fldChar w:fldCharType="separate"/>
        </w:r>
        <w:r w:rsidR="00B468E3">
          <w:rPr>
            <w:noProof/>
            <w:webHidden/>
          </w:rPr>
          <w:t>2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2" w:history="1">
        <w:r w:rsidRPr="005A567F">
          <w:rPr>
            <w:rStyle w:val="Hyperlink"/>
            <w:noProof/>
          </w:rPr>
          <w:t xml:space="preserve">Какво е </w:t>
        </w:r>
        <w:r w:rsidRPr="005A567F">
          <w:rPr>
            <w:rStyle w:val="Hyperlink"/>
            <w:noProof/>
            <w:lang w:val="en-US"/>
          </w:rPr>
          <w:t>C</w:t>
        </w:r>
        <w:r w:rsidRPr="005A567F">
          <w:rPr>
            <w:rStyle w:val="Hyperlink"/>
            <w:noProof/>
          </w:rPr>
          <w:t>#?</w:t>
        </w:r>
        <w:r>
          <w:rPr>
            <w:noProof/>
            <w:webHidden/>
          </w:rPr>
          <w:tab/>
        </w:r>
        <w:r>
          <w:rPr>
            <w:noProof/>
            <w:webHidden/>
          </w:rPr>
          <w:fldChar w:fldCharType="begin"/>
        </w:r>
        <w:r>
          <w:rPr>
            <w:noProof/>
            <w:webHidden/>
          </w:rPr>
          <w:instrText xml:space="preserve"> PAGEREF _Toc299628502 \h </w:instrText>
        </w:r>
        <w:r>
          <w:rPr>
            <w:noProof/>
            <w:webHidden/>
          </w:rPr>
        </w:r>
        <w:r>
          <w:rPr>
            <w:noProof/>
            <w:webHidden/>
          </w:rPr>
          <w:fldChar w:fldCharType="separate"/>
        </w:r>
        <w:r w:rsidR="00B468E3">
          <w:rPr>
            <w:noProof/>
            <w:webHidden/>
          </w:rPr>
          <w:t>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3" w:history="1">
        <w:r w:rsidRPr="005A567F">
          <w:rPr>
            <w:rStyle w:val="Hyperlink"/>
            <w:noProof/>
          </w:rPr>
          <w:t xml:space="preserve">Защо </w:t>
        </w:r>
        <w:r w:rsidRPr="005A567F">
          <w:rPr>
            <w:rStyle w:val="Hyperlink"/>
            <w:noProof/>
            <w:lang w:val="en-US"/>
          </w:rPr>
          <w:t>C</w:t>
        </w:r>
        <w:r w:rsidRPr="005A567F">
          <w:rPr>
            <w:rStyle w:val="Hyperlink"/>
            <w:noProof/>
          </w:rPr>
          <w:t>#?</w:t>
        </w:r>
        <w:r>
          <w:rPr>
            <w:noProof/>
            <w:webHidden/>
          </w:rPr>
          <w:tab/>
        </w:r>
        <w:r>
          <w:rPr>
            <w:noProof/>
            <w:webHidden/>
          </w:rPr>
          <w:fldChar w:fldCharType="begin"/>
        </w:r>
        <w:r>
          <w:rPr>
            <w:noProof/>
            <w:webHidden/>
          </w:rPr>
          <w:instrText xml:space="preserve"> PAGEREF _Toc299628503 \h </w:instrText>
        </w:r>
        <w:r>
          <w:rPr>
            <w:noProof/>
            <w:webHidden/>
          </w:rPr>
        </w:r>
        <w:r>
          <w:rPr>
            <w:noProof/>
            <w:webHidden/>
          </w:rPr>
          <w:fldChar w:fldCharType="separate"/>
        </w:r>
        <w:r w:rsidR="00B468E3">
          <w:rPr>
            <w:noProof/>
            <w:webHidden/>
          </w:rPr>
          <w:t>2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4" w:history="1">
        <w:r w:rsidRPr="005A567F">
          <w:rPr>
            <w:rStyle w:val="Hyperlink"/>
            <w:noProof/>
          </w:rPr>
          <w:t xml:space="preserve">Примерите са върху </w:t>
        </w:r>
        <w:r w:rsidRPr="005A567F">
          <w:rPr>
            <w:rStyle w:val="Hyperlink"/>
            <w:noProof/>
            <w:lang w:val="en-US"/>
          </w:rPr>
          <w:t xml:space="preserve">C# 4.0 </w:t>
        </w:r>
        <w:r w:rsidRPr="005A567F">
          <w:rPr>
            <w:rStyle w:val="Hyperlink"/>
            <w:noProof/>
          </w:rPr>
          <w:t xml:space="preserve">и </w:t>
        </w:r>
        <w:r w:rsidRPr="005A567F">
          <w:rPr>
            <w:rStyle w:val="Hyperlink"/>
            <w:noProof/>
            <w:lang w:val="en-US"/>
          </w:rPr>
          <w:t>Visual Studio 2010</w:t>
        </w:r>
        <w:r>
          <w:rPr>
            <w:noProof/>
            <w:webHidden/>
          </w:rPr>
          <w:tab/>
        </w:r>
        <w:r>
          <w:rPr>
            <w:noProof/>
            <w:webHidden/>
          </w:rPr>
          <w:fldChar w:fldCharType="begin"/>
        </w:r>
        <w:r>
          <w:rPr>
            <w:noProof/>
            <w:webHidden/>
          </w:rPr>
          <w:instrText xml:space="preserve"> PAGEREF _Toc299628504 \h </w:instrText>
        </w:r>
        <w:r>
          <w:rPr>
            <w:noProof/>
            <w:webHidden/>
          </w:rPr>
        </w:r>
        <w:r>
          <w:rPr>
            <w:noProof/>
            <w:webHidden/>
          </w:rPr>
          <w:fldChar w:fldCharType="separate"/>
        </w:r>
        <w:r w:rsidR="00B468E3">
          <w:rPr>
            <w:noProof/>
            <w:webHidden/>
          </w:rPr>
          <w:t>3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5" w:history="1">
        <w:r w:rsidRPr="005A567F">
          <w:rPr>
            <w:rStyle w:val="Hyperlink"/>
            <w:noProof/>
          </w:rPr>
          <w:t>Как да четем тази книга?</w:t>
        </w:r>
        <w:r>
          <w:rPr>
            <w:noProof/>
            <w:webHidden/>
          </w:rPr>
          <w:tab/>
        </w:r>
        <w:r>
          <w:rPr>
            <w:noProof/>
            <w:webHidden/>
          </w:rPr>
          <w:fldChar w:fldCharType="begin"/>
        </w:r>
        <w:r>
          <w:rPr>
            <w:noProof/>
            <w:webHidden/>
          </w:rPr>
          <w:instrText xml:space="preserve"> PAGEREF _Toc299628505 \h </w:instrText>
        </w:r>
        <w:r>
          <w:rPr>
            <w:noProof/>
            <w:webHidden/>
          </w:rPr>
        </w:r>
        <w:r>
          <w:rPr>
            <w:noProof/>
            <w:webHidden/>
          </w:rPr>
          <w:fldChar w:fldCharType="separate"/>
        </w:r>
        <w:r w:rsidR="00B468E3">
          <w:rPr>
            <w:noProof/>
            <w:webHidden/>
          </w:rPr>
          <w:t>3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6" w:history="1">
        <w:r w:rsidRPr="005A567F">
          <w:rPr>
            <w:rStyle w:val="Hyperlink"/>
            <w:noProof/>
          </w:rPr>
          <w:t>Защо фокусът е върху структурите от данни и алгоритмите?</w:t>
        </w:r>
        <w:r>
          <w:rPr>
            <w:noProof/>
            <w:webHidden/>
          </w:rPr>
          <w:tab/>
        </w:r>
        <w:r>
          <w:rPr>
            <w:noProof/>
            <w:webHidden/>
          </w:rPr>
          <w:fldChar w:fldCharType="begin"/>
        </w:r>
        <w:r>
          <w:rPr>
            <w:noProof/>
            <w:webHidden/>
          </w:rPr>
          <w:instrText xml:space="preserve"> PAGEREF _Toc299628506 \h </w:instrText>
        </w:r>
        <w:r>
          <w:rPr>
            <w:noProof/>
            <w:webHidden/>
          </w:rPr>
        </w:r>
        <w:r>
          <w:rPr>
            <w:noProof/>
            <w:webHidden/>
          </w:rPr>
          <w:fldChar w:fldCharType="separate"/>
        </w:r>
        <w:r w:rsidR="00B468E3">
          <w:rPr>
            <w:noProof/>
            <w:webHidden/>
          </w:rPr>
          <w:t>3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7" w:history="1">
        <w:r w:rsidRPr="005A567F">
          <w:rPr>
            <w:rStyle w:val="Hyperlink"/>
            <w:noProof/>
          </w:rPr>
          <w:t>Наистина ли искате ли да станете програмист?</w:t>
        </w:r>
        <w:r>
          <w:rPr>
            <w:noProof/>
            <w:webHidden/>
          </w:rPr>
          <w:tab/>
        </w:r>
        <w:r>
          <w:rPr>
            <w:noProof/>
            <w:webHidden/>
          </w:rPr>
          <w:fldChar w:fldCharType="begin"/>
        </w:r>
        <w:r>
          <w:rPr>
            <w:noProof/>
            <w:webHidden/>
          </w:rPr>
          <w:instrText xml:space="preserve"> PAGEREF _Toc299628507 \h </w:instrText>
        </w:r>
        <w:r>
          <w:rPr>
            <w:noProof/>
            <w:webHidden/>
          </w:rPr>
        </w:r>
        <w:r>
          <w:rPr>
            <w:noProof/>
            <w:webHidden/>
          </w:rPr>
          <w:fldChar w:fldCharType="separate"/>
        </w:r>
        <w:r w:rsidR="00B468E3">
          <w:rPr>
            <w:noProof/>
            <w:webHidden/>
          </w:rPr>
          <w:t>3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8" w:history="1">
        <w:r w:rsidRPr="005A567F">
          <w:rPr>
            <w:rStyle w:val="Hyperlink"/>
            <w:noProof/>
          </w:rPr>
          <w:t>За НАРС и Telerik Academy</w:t>
        </w:r>
        <w:r>
          <w:rPr>
            <w:noProof/>
            <w:webHidden/>
          </w:rPr>
          <w:tab/>
        </w:r>
        <w:r>
          <w:rPr>
            <w:noProof/>
            <w:webHidden/>
          </w:rPr>
          <w:fldChar w:fldCharType="begin"/>
        </w:r>
        <w:r>
          <w:rPr>
            <w:noProof/>
            <w:webHidden/>
          </w:rPr>
          <w:instrText xml:space="preserve"> PAGEREF _Toc299628508 \h </w:instrText>
        </w:r>
        <w:r>
          <w:rPr>
            <w:noProof/>
            <w:webHidden/>
          </w:rPr>
        </w:r>
        <w:r>
          <w:rPr>
            <w:noProof/>
            <w:webHidden/>
          </w:rPr>
          <w:fldChar w:fldCharType="separate"/>
        </w:r>
        <w:r w:rsidR="00B468E3">
          <w:rPr>
            <w:noProof/>
            <w:webHidden/>
          </w:rPr>
          <w:t>3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09" w:history="1">
        <w:r w:rsidRPr="005A567F">
          <w:rPr>
            <w:rStyle w:val="Hyperlink"/>
            <w:noProof/>
          </w:rPr>
          <w:t>Поглед към съдържанието на книгата</w:t>
        </w:r>
        <w:r>
          <w:rPr>
            <w:noProof/>
            <w:webHidden/>
          </w:rPr>
          <w:tab/>
        </w:r>
        <w:r>
          <w:rPr>
            <w:noProof/>
            <w:webHidden/>
          </w:rPr>
          <w:fldChar w:fldCharType="begin"/>
        </w:r>
        <w:r>
          <w:rPr>
            <w:noProof/>
            <w:webHidden/>
          </w:rPr>
          <w:instrText xml:space="preserve"> PAGEREF _Toc299628509 \h </w:instrText>
        </w:r>
        <w:r>
          <w:rPr>
            <w:noProof/>
            <w:webHidden/>
          </w:rPr>
        </w:r>
        <w:r>
          <w:rPr>
            <w:noProof/>
            <w:webHidden/>
          </w:rPr>
          <w:fldChar w:fldCharType="separate"/>
        </w:r>
        <w:r w:rsidR="00B468E3">
          <w:rPr>
            <w:noProof/>
            <w:webHidden/>
          </w:rPr>
          <w:t>3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0" w:history="1">
        <w:r w:rsidRPr="005A567F">
          <w:rPr>
            <w:rStyle w:val="Hyperlink"/>
            <w:noProof/>
          </w:rPr>
          <w:t>За използваната терминология</w:t>
        </w:r>
        <w:r>
          <w:rPr>
            <w:noProof/>
            <w:webHidden/>
          </w:rPr>
          <w:tab/>
        </w:r>
        <w:r>
          <w:rPr>
            <w:noProof/>
            <w:webHidden/>
          </w:rPr>
          <w:fldChar w:fldCharType="begin"/>
        </w:r>
        <w:r>
          <w:rPr>
            <w:noProof/>
            <w:webHidden/>
          </w:rPr>
          <w:instrText xml:space="preserve"> PAGEREF _Toc299628510 \h </w:instrText>
        </w:r>
        <w:r>
          <w:rPr>
            <w:noProof/>
            <w:webHidden/>
          </w:rPr>
        </w:r>
        <w:r>
          <w:rPr>
            <w:noProof/>
            <w:webHidden/>
          </w:rPr>
          <w:fldChar w:fldCharType="separate"/>
        </w:r>
        <w:r w:rsidR="00B468E3">
          <w:rPr>
            <w:noProof/>
            <w:webHidden/>
          </w:rPr>
          <w:t>4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1" w:history="1">
        <w:r w:rsidRPr="005A567F">
          <w:rPr>
            <w:rStyle w:val="Hyperlink"/>
            <w:noProof/>
          </w:rPr>
          <w:t>Как възникна тази книга?</w:t>
        </w:r>
        <w:r>
          <w:rPr>
            <w:noProof/>
            <w:webHidden/>
          </w:rPr>
          <w:tab/>
        </w:r>
        <w:r>
          <w:rPr>
            <w:noProof/>
            <w:webHidden/>
          </w:rPr>
          <w:fldChar w:fldCharType="begin"/>
        </w:r>
        <w:r>
          <w:rPr>
            <w:noProof/>
            <w:webHidden/>
          </w:rPr>
          <w:instrText xml:space="preserve"> PAGEREF _Toc299628511 \h </w:instrText>
        </w:r>
        <w:r>
          <w:rPr>
            <w:noProof/>
            <w:webHidden/>
          </w:rPr>
        </w:r>
        <w:r>
          <w:rPr>
            <w:noProof/>
            <w:webHidden/>
          </w:rPr>
          <w:fldChar w:fldCharType="separate"/>
        </w:r>
        <w:r w:rsidR="00B468E3">
          <w:rPr>
            <w:noProof/>
            <w:webHidden/>
          </w:rPr>
          <w:t>4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2" w:history="1">
        <w:r w:rsidRPr="005A567F">
          <w:rPr>
            <w:rStyle w:val="Hyperlink"/>
            <w:noProof/>
          </w:rPr>
          <w:t>Авторският колектив</w:t>
        </w:r>
        <w:r>
          <w:rPr>
            <w:noProof/>
            <w:webHidden/>
          </w:rPr>
          <w:tab/>
        </w:r>
        <w:r>
          <w:rPr>
            <w:noProof/>
            <w:webHidden/>
          </w:rPr>
          <w:fldChar w:fldCharType="begin"/>
        </w:r>
        <w:r>
          <w:rPr>
            <w:noProof/>
            <w:webHidden/>
          </w:rPr>
          <w:instrText xml:space="preserve"> PAGEREF _Toc299628512 \h </w:instrText>
        </w:r>
        <w:r>
          <w:rPr>
            <w:noProof/>
            <w:webHidden/>
          </w:rPr>
        </w:r>
        <w:r>
          <w:rPr>
            <w:noProof/>
            <w:webHidden/>
          </w:rPr>
          <w:fldChar w:fldCharType="separate"/>
        </w:r>
        <w:r w:rsidR="00B468E3">
          <w:rPr>
            <w:noProof/>
            <w:webHidden/>
          </w:rPr>
          <w:t>5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3" w:history="1">
        <w:r w:rsidRPr="005A567F">
          <w:rPr>
            <w:rStyle w:val="Hyperlink"/>
            <w:noProof/>
          </w:rPr>
          <w:t>Редакторите</w:t>
        </w:r>
        <w:r>
          <w:rPr>
            <w:noProof/>
            <w:webHidden/>
          </w:rPr>
          <w:tab/>
        </w:r>
        <w:r>
          <w:rPr>
            <w:noProof/>
            <w:webHidden/>
          </w:rPr>
          <w:fldChar w:fldCharType="begin"/>
        </w:r>
        <w:r>
          <w:rPr>
            <w:noProof/>
            <w:webHidden/>
          </w:rPr>
          <w:instrText xml:space="preserve"> PAGEREF _Toc299628513 \h </w:instrText>
        </w:r>
        <w:r>
          <w:rPr>
            <w:noProof/>
            <w:webHidden/>
          </w:rPr>
        </w:r>
        <w:r>
          <w:rPr>
            <w:noProof/>
            <w:webHidden/>
          </w:rPr>
          <w:fldChar w:fldCharType="separate"/>
        </w:r>
        <w:r w:rsidR="00B468E3">
          <w:rPr>
            <w:noProof/>
            <w:webHidden/>
          </w:rPr>
          <w:t>6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4" w:history="1">
        <w:r w:rsidRPr="005A567F">
          <w:rPr>
            <w:rStyle w:val="Hyperlink"/>
            <w:noProof/>
          </w:rPr>
          <w:t>Книгата е безплатна!</w:t>
        </w:r>
        <w:r>
          <w:rPr>
            <w:noProof/>
            <w:webHidden/>
          </w:rPr>
          <w:tab/>
        </w:r>
        <w:r>
          <w:rPr>
            <w:noProof/>
            <w:webHidden/>
          </w:rPr>
          <w:fldChar w:fldCharType="begin"/>
        </w:r>
        <w:r>
          <w:rPr>
            <w:noProof/>
            <w:webHidden/>
          </w:rPr>
          <w:instrText xml:space="preserve"> PAGEREF _Toc299628514 \h </w:instrText>
        </w:r>
        <w:r>
          <w:rPr>
            <w:noProof/>
            <w:webHidden/>
          </w:rPr>
        </w:r>
        <w:r>
          <w:rPr>
            <w:noProof/>
            <w:webHidden/>
          </w:rPr>
          <w:fldChar w:fldCharType="separate"/>
        </w:r>
        <w:r w:rsidR="00B468E3">
          <w:rPr>
            <w:noProof/>
            <w:webHidden/>
          </w:rPr>
          <w:t>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5" w:history="1">
        <w:r w:rsidRPr="005A567F">
          <w:rPr>
            <w:rStyle w:val="Hyperlink"/>
            <w:noProof/>
          </w:rPr>
          <w:t>Отзиви</w:t>
        </w:r>
        <w:r>
          <w:rPr>
            <w:noProof/>
            <w:webHidden/>
          </w:rPr>
          <w:tab/>
        </w:r>
        <w:r>
          <w:rPr>
            <w:noProof/>
            <w:webHidden/>
          </w:rPr>
          <w:fldChar w:fldCharType="begin"/>
        </w:r>
        <w:r>
          <w:rPr>
            <w:noProof/>
            <w:webHidden/>
          </w:rPr>
          <w:instrText xml:space="preserve"> PAGEREF _Toc299628515 \h </w:instrText>
        </w:r>
        <w:r>
          <w:rPr>
            <w:noProof/>
            <w:webHidden/>
          </w:rPr>
        </w:r>
        <w:r>
          <w:rPr>
            <w:noProof/>
            <w:webHidden/>
          </w:rPr>
          <w:fldChar w:fldCharType="separate"/>
        </w:r>
        <w:r w:rsidR="00B468E3">
          <w:rPr>
            <w:noProof/>
            <w:webHidden/>
          </w:rPr>
          <w:t>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6" w:history="1">
        <w:r w:rsidRPr="005A567F">
          <w:rPr>
            <w:rStyle w:val="Hyperlink"/>
            <w:noProof/>
          </w:rPr>
          <w:t>Спонсор</w:t>
        </w:r>
        <w:r>
          <w:rPr>
            <w:noProof/>
            <w:webHidden/>
          </w:rPr>
          <w:tab/>
        </w:r>
        <w:r>
          <w:rPr>
            <w:noProof/>
            <w:webHidden/>
          </w:rPr>
          <w:fldChar w:fldCharType="begin"/>
        </w:r>
        <w:r>
          <w:rPr>
            <w:noProof/>
            <w:webHidden/>
          </w:rPr>
          <w:instrText xml:space="preserve"> PAGEREF _Toc299628516 \h </w:instrText>
        </w:r>
        <w:r>
          <w:rPr>
            <w:noProof/>
            <w:webHidden/>
          </w:rPr>
        </w:r>
        <w:r>
          <w:rPr>
            <w:noProof/>
            <w:webHidden/>
          </w:rPr>
          <w:fldChar w:fldCharType="separate"/>
        </w:r>
        <w:r w:rsidR="00B468E3">
          <w:rPr>
            <w:noProof/>
            <w:webHidden/>
          </w:rPr>
          <w:t>7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7" w:history="1">
        <w:r w:rsidRPr="005A567F">
          <w:rPr>
            <w:rStyle w:val="Hyperlink"/>
            <w:noProof/>
          </w:rPr>
          <w:t>Лиценз</w:t>
        </w:r>
        <w:r>
          <w:rPr>
            <w:noProof/>
            <w:webHidden/>
          </w:rPr>
          <w:tab/>
        </w:r>
        <w:r>
          <w:rPr>
            <w:noProof/>
            <w:webHidden/>
          </w:rPr>
          <w:fldChar w:fldCharType="begin"/>
        </w:r>
        <w:r>
          <w:rPr>
            <w:noProof/>
            <w:webHidden/>
          </w:rPr>
          <w:instrText xml:space="preserve"> PAGEREF _Toc299628517 \h </w:instrText>
        </w:r>
        <w:r>
          <w:rPr>
            <w:noProof/>
            <w:webHidden/>
          </w:rPr>
        </w:r>
        <w:r>
          <w:rPr>
            <w:noProof/>
            <w:webHidden/>
          </w:rPr>
          <w:fldChar w:fldCharType="separate"/>
        </w:r>
        <w:r w:rsidR="00B468E3">
          <w:rPr>
            <w:noProof/>
            <w:webHidden/>
          </w:rPr>
          <w:t>7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8" w:history="1">
        <w:r w:rsidRPr="005A567F">
          <w:rPr>
            <w:rStyle w:val="Hyperlink"/>
            <w:noProof/>
          </w:rPr>
          <w:t>Сайтът на книгата</w:t>
        </w:r>
        <w:r>
          <w:rPr>
            <w:noProof/>
            <w:webHidden/>
          </w:rPr>
          <w:tab/>
        </w:r>
        <w:r>
          <w:rPr>
            <w:noProof/>
            <w:webHidden/>
          </w:rPr>
          <w:fldChar w:fldCharType="begin"/>
        </w:r>
        <w:r>
          <w:rPr>
            <w:noProof/>
            <w:webHidden/>
          </w:rPr>
          <w:instrText xml:space="preserve"> PAGEREF _Toc299628518 \h </w:instrText>
        </w:r>
        <w:r>
          <w:rPr>
            <w:noProof/>
            <w:webHidden/>
          </w:rPr>
        </w:r>
        <w:r>
          <w:rPr>
            <w:noProof/>
            <w:webHidden/>
          </w:rPr>
          <w:fldChar w:fldCharType="separate"/>
        </w:r>
        <w:r w:rsidR="00B468E3">
          <w:rPr>
            <w:noProof/>
            <w:webHidden/>
          </w:rPr>
          <w:t>7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19" w:history="1">
        <w:r w:rsidRPr="005A567F">
          <w:rPr>
            <w:rStyle w:val="Hyperlink"/>
            <w:noProof/>
          </w:rPr>
          <w:t>Дискусионна група</w:t>
        </w:r>
        <w:r>
          <w:rPr>
            <w:noProof/>
            <w:webHidden/>
          </w:rPr>
          <w:tab/>
        </w:r>
        <w:r>
          <w:rPr>
            <w:noProof/>
            <w:webHidden/>
          </w:rPr>
          <w:fldChar w:fldCharType="begin"/>
        </w:r>
        <w:r>
          <w:rPr>
            <w:noProof/>
            <w:webHidden/>
          </w:rPr>
          <w:instrText xml:space="preserve"> PAGEREF _Toc299628519 \h </w:instrText>
        </w:r>
        <w:r>
          <w:rPr>
            <w:noProof/>
            <w:webHidden/>
          </w:rPr>
        </w:r>
        <w:r>
          <w:rPr>
            <w:noProof/>
            <w:webHidden/>
          </w:rPr>
          <w:fldChar w:fldCharType="separate"/>
        </w:r>
        <w:r w:rsidR="00B468E3">
          <w:rPr>
            <w:noProof/>
            <w:webHidden/>
          </w:rPr>
          <w:t>7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0" w:history="1">
        <w:r w:rsidRPr="005A567F">
          <w:rPr>
            <w:rStyle w:val="Hyperlink"/>
            <w:noProof/>
          </w:rPr>
          <w:t>Видеоматериали за самообучение по книгата</w:t>
        </w:r>
        <w:r>
          <w:rPr>
            <w:noProof/>
            <w:webHidden/>
          </w:rPr>
          <w:tab/>
        </w:r>
        <w:r>
          <w:rPr>
            <w:noProof/>
            <w:webHidden/>
          </w:rPr>
          <w:fldChar w:fldCharType="begin"/>
        </w:r>
        <w:r>
          <w:rPr>
            <w:noProof/>
            <w:webHidden/>
          </w:rPr>
          <w:instrText xml:space="preserve"> PAGEREF _Toc299628520 \h </w:instrText>
        </w:r>
        <w:r>
          <w:rPr>
            <w:noProof/>
            <w:webHidden/>
          </w:rPr>
        </w:r>
        <w:r>
          <w:rPr>
            <w:noProof/>
            <w:webHidden/>
          </w:rPr>
          <w:fldChar w:fldCharType="separate"/>
        </w:r>
        <w:r w:rsidR="00B468E3">
          <w:rPr>
            <w:noProof/>
            <w:webHidden/>
          </w:rPr>
          <w:t>7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1" w:history="1">
        <w:r w:rsidRPr="005A567F">
          <w:rPr>
            <w:rStyle w:val="Hyperlink"/>
            <w:noProof/>
          </w:rPr>
          <w:t>Фен клуб</w:t>
        </w:r>
        <w:r>
          <w:rPr>
            <w:noProof/>
            <w:webHidden/>
          </w:rPr>
          <w:tab/>
        </w:r>
        <w:r>
          <w:rPr>
            <w:noProof/>
            <w:webHidden/>
          </w:rPr>
          <w:fldChar w:fldCharType="begin"/>
        </w:r>
        <w:r>
          <w:rPr>
            <w:noProof/>
            <w:webHidden/>
          </w:rPr>
          <w:instrText xml:space="preserve"> PAGEREF _Toc299628521 \h </w:instrText>
        </w:r>
        <w:r>
          <w:rPr>
            <w:noProof/>
            <w:webHidden/>
          </w:rPr>
        </w:r>
        <w:r>
          <w:rPr>
            <w:noProof/>
            <w:webHidden/>
          </w:rPr>
          <w:fldChar w:fldCharType="separate"/>
        </w:r>
        <w:r w:rsidR="00B468E3">
          <w:rPr>
            <w:noProof/>
            <w:webHidden/>
          </w:rPr>
          <w:t>74</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22" w:history="1">
        <w:r w:rsidRPr="005A567F">
          <w:rPr>
            <w:rStyle w:val="Hyperlink"/>
            <w:noProof/>
          </w:rPr>
          <w:t>Глава 1. Въведение в програмирането</w:t>
        </w:r>
        <w:r>
          <w:rPr>
            <w:noProof/>
            <w:webHidden/>
          </w:rPr>
          <w:tab/>
        </w:r>
        <w:r>
          <w:rPr>
            <w:noProof/>
            <w:webHidden/>
          </w:rPr>
          <w:fldChar w:fldCharType="begin"/>
        </w:r>
        <w:r>
          <w:rPr>
            <w:noProof/>
            <w:webHidden/>
          </w:rPr>
          <w:instrText xml:space="preserve"> PAGEREF _Toc299628522 \h </w:instrText>
        </w:r>
        <w:r>
          <w:rPr>
            <w:noProof/>
            <w:webHidden/>
          </w:rPr>
        </w:r>
        <w:r>
          <w:rPr>
            <w:noProof/>
            <w:webHidden/>
          </w:rPr>
          <w:fldChar w:fldCharType="separate"/>
        </w:r>
        <w:r w:rsidR="00B468E3">
          <w:rPr>
            <w:noProof/>
            <w:webHidden/>
          </w:rPr>
          <w:t>7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3"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23 \h </w:instrText>
        </w:r>
        <w:r>
          <w:rPr>
            <w:noProof/>
            <w:webHidden/>
          </w:rPr>
        </w:r>
        <w:r>
          <w:rPr>
            <w:noProof/>
            <w:webHidden/>
          </w:rPr>
          <w:fldChar w:fldCharType="separate"/>
        </w:r>
        <w:r w:rsidR="00B468E3">
          <w:rPr>
            <w:noProof/>
            <w:webHidden/>
          </w:rPr>
          <w:t>7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4" w:history="1">
        <w:r w:rsidRPr="005A567F">
          <w:rPr>
            <w:rStyle w:val="Hyperlink"/>
            <w:noProof/>
          </w:rPr>
          <w:t>Какво означава "да програмираме"?</w:t>
        </w:r>
        <w:r>
          <w:rPr>
            <w:noProof/>
            <w:webHidden/>
          </w:rPr>
          <w:tab/>
        </w:r>
        <w:r>
          <w:rPr>
            <w:noProof/>
            <w:webHidden/>
          </w:rPr>
          <w:fldChar w:fldCharType="begin"/>
        </w:r>
        <w:r>
          <w:rPr>
            <w:noProof/>
            <w:webHidden/>
          </w:rPr>
          <w:instrText xml:space="preserve"> PAGEREF _Toc299628524 \h </w:instrText>
        </w:r>
        <w:r>
          <w:rPr>
            <w:noProof/>
            <w:webHidden/>
          </w:rPr>
        </w:r>
        <w:r>
          <w:rPr>
            <w:noProof/>
            <w:webHidden/>
          </w:rPr>
          <w:fldChar w:fldCharType="separate"/>
        </w:r>
        <w:r w:rsidR="00B468E3">
          <w:rPr>
            <w:noProof/>
            <w:webHidden/>
          </w:rPr>
          <w:t>7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5" w:history="1">
        <w:r w:rsidRPr="005A567F">
          <w:rPr>
            <w:rStyle w:val="Hyperlink"/>
            <w:noProof/>
          </w:rPr>
          <w:t>Етапи при разработката на софтуер</w:t>
        </w:r>
        <w:r>
          <w:rPr>
            <w:noProof/>
            <w:webHidden/>
          </w:rPr>
          <w:tab/>
        </w:r>
        <w:r>
          <w:rPr>
            <w:noProof/>
            <w:webHidden/>
          </w:rPr>
          <w:fldChar w:fldCharType="begin"/>
        </w:r>
        <w:r>
          <w:rPr>
            <w:noProof/>
            <w:webHidden/>
          </w:rPr>
          <w:instrText xml:space="preserve"> PAGEREF _Toc299628525 \h </w:instrText>
        </w:r>
        <w:r>
          <w:rPr>
            <w:noProof/>
            <w:webHidden/>
          </w:rPr>
        </w:r>
        <w:r>
          <w:rPr>
            <w:noProof/>
            <w:webHidden/>
          </w:rPr>
          <w:fldChar w:fldCharType="separate"/>
        </w:r>
        <w:r w:rsidR="00B468E3">
          <w:rPr>
            <w:noProof/>
            <w:webHidden/>
          </w:rPr>
          <w:t>7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6" w:history="1">
        <w:r w:rsidRPr="005A567F">
          <w:rPr>
            <w:rStyle w:val="Hyperlink"/>
            <w:noProof/>
          </w:rPr>
          <w:t xml:space="preserve">Нашата първа </w:t>
        </w:r>
        <w:r w:rsidRPr="005A567F">
          <w:rPr>
            <w:rStyle w:val="Hyperlink"/>
            <w:noProof/>
            <w:lang w:val="en-US"/>
          </w:rPr>
          <w:t>C</w:t>
        </w:r>
        <w:r w:rsidRPr="005A567F">
          <w:rPr>
            <w:rStyle w:val="Hyperlink"/>
            <w:noProof/>
          </w:rPr>
          <w:t># програма</w:t>
        </w:r>
        <w:r>
          <w:rPr>
            <w:noProof/>
            <w:webHidden/>
          </w:rPr>
          <w:tab/>
        </w:r>
        <w:r>
          <w:rPr>
            <w:noProof/>
            <w:webHidden/>
          </w:rPr>
          <w:fldChar w:fldCharType="begin"/>
        </w:r>
        <w:r>
          <w:rPr>
            <w:noProof/>
            <w:webHidden/>
          </w:rPr>
          <w:instrText xml:space="preserve"> PAGEREF _Toc299628526 \h </w:instrText>
        </w:r>
        <w:r>
          <w:rPr>
            <w:noProof/>
            <w:webHidden/>
          </w:rPr>
        </w:r>
        <w:r>
          <w:rPr>
            <w:noProof/>
            <w:webHidden/>
          </w:rPr>
          <w:fldChar w:fldCharType="separate"/>
        </w:r>
        <w:r w:rsidR="00B468E3">
          <w:rPr>
            <w:noProof/>
            <w:webHidden/>
          </w:rPr>
          <w:t>8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7" w:history="1">
        <w:r w:rsidRPr="005A567F">
          <w:rPr>
            <w:rStyle w:val="Hyperlink"/>
            <w:noProof/>
          </w:rPr>
          <w:t xml:space="preserve">Езикът </w:t>
        </w:r>
        <w:r w:rsidRPr="005A567F">
          <w:rPr>
            <w:rStyle w:val="Hyperlink"/>
            <w:noProof/>
            <w:lang w:val="en-US"/>
          </w:rPr>
          <w:t>C</w:t>
        </w:r>
        <w:r w:rsidRPr="005A567F">
          <w:rPr>
            <w:rStyle w:val="Hyperlink"/>
            <w:noProof/>
          </w:rPr>
          <w:t># и платформата .</w:t>
        </w:r>
        <w:r w:rsidRPr="005A567F">
          <w:rPr>
            <w:rStyle w:val="Hyperlink"/>
            <w:noProof/>
            <w:lang w:val="en-US"/>
          </w:rPr>
          <w:t>NET</w:t>
        </w:r>
        <w:r>
          <w:rPr>
            <w:noProof/>
            <w:webHidden/>
          </w:rPr>
          <w:tab/>
        </w:r>
        <w:r>
          <w:rPr>
            <w:noProof/>
            <w:webHidden/>
          </w:rPr>
          <w:fldChar w:fldCharType="begin"/>
        </w:r>
        <w:r>
          <w:rPr>
            <w:noProof/>
            <w:webHidden/>
          </w:rPr>
          <w:instrText xml:space="preserve"> PAGEREF _Toc299628527 \h </w:instrText>
        </w:r>
        <w:r>
          <w:rPr>
            <w:noProof/>
            <w:webHidden/>
          </w:rPr>
        </w:r>
        <w:r>
          <w:rPr>
            <w:noProof/>
            <w:webHidden/>
          </w:rPr>
          <w:fldChar w:fldCharType="separate"/>
        </w:r>
        <w:r w:rsidR="00B468E3">
          <w:rPr>
            <w:noProof/>
            <w:webHidden/>
          </w:rPr>
          <w:t>8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8" w:history="1">
        <w:r w:rsidRPr="005A567F">
          <w:rPr>
            <w:rStyle w:val="Hyperlink"/>
            <w:noProof/>
          </w:rPr>
          <w:t xml:space="preserve">Средата за разработка </w:t>
        </w:r>
        <w:r w:rsidRPr="005A567F">
          <w:rPr>
            <w:rStyle w:val="Hyperlink"/>
            <w:noProof/>
            <w:lang w:val="en-US"/>
          </w:rPr>
          <w:t>Visual Studio 2010 Express Edition</w:t>
        </w:r>
        <w:r>
          <w:rPr>
            <w:noProof/>
            <w:webHidden/>
          </w:rPr>
          <w:tab/>
        </w:r>
        <w:r>
          <w:rPr>
            <w:noProof/>
            <w:webHidden/>
          </w:rPr>
          <w:fldChar w:fldCharType="begin"/>
        </w:r>
        <w:r>
          <w:rPr>
            <w:noProof/>
            <w:webHidden/>
          </w:rPr>
          <w:instrText xml:space="preserve"> PAGEREF _Toc299628528 \h </w:instrText>
        </w:r>
        <w:r>
          <w:rPr>
            <w:noProof/>
            <w:webHidden/>
          </w:rPr>
        </w:r>
        <w:r>
          <w:rPr>
            <w:noProof/>
            <w:webHidden/>
          </w:rPr>
          <w:fldChar w:fldCharType="separate"/>
        </w:r>
        <w:r w:rsidR="00B468E3">
          <w:rPr>
            <w:noProof/>
            <w:webHidden/>
          </w:rPr>
          <w:t>9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29" w:history="1">
        <w:r w:rsidRPr="005A567F">
          <w:rPr>
            <w:rStyle w:val="Hyperlink"/>
            <w:noProof/>
          </w:rPr>
          <w:t xml:space="preserve">Алтернативи на </w:t>
        </w:r>
        <w:r w:rsidRPr="005A567F">
          <w:rPr>
            <w:rStyle w:val="Hyperlink"/>
            <w:noProof/>
            <w:lang w:val="en-US"/>
          </w:rPr>
          <w:t>Visual</w:t>
        </w:r>
        <w:r w:rsidRPr="005A567F">
          <w:rPr>
            <w:rStyle w:val="Hyperlink"/>
            <w:noProof/>
          </w:rPr>
          <w:t xml:space="preserve"> </w:t>
        </w:r>
        <w:r w:rsidRPr="005A567F">
          <w:rPr>
            <w:rStyle w:val="Hyperlink"/>
            <w:noProof/>
            <w:lang w:val="en-US"/>
          </w:rPr>
          <w:t>Studio</w:t>
        </w:r>
        <w:r>
          <w:rPr>
            <w:noProof/>
            <w:webHidden/>
          </w:rPr>
          <w:tab/>
        </w:r>
        <w:r>
          <w:rPr>
            <w:noProof/>
            <w:webHidden/>
          </w:rPr>
          <w:fldChar w:fldCharType="begin"/>
        </w:r>
        <w:r>
          <w:rPr>
            <w:noProof/>
            <w:webHidden/>
          </w:rPr>
          <w:instrText xml:space="preserve"> PAGEREF _Toc299628529 \h </w:instrText>
        </w:r>
        <w:r>
          <w:rPr>
            <w:noProof/>
            <w:webHidden/>
          </w:rPr>
        </w:r>
        <w:r>
          <w:rPr>
            <w:noProof/>
            <w:webHidden/>
          </w:rPr>
          <w:fldChar w:fldCharType="separate"/>
        </w:r>
        <w:r w:rsidR="00B468E3">
          <w:rPr>
            <w:noProof/>
            <w:webHidden/>
          </w:rPr>
          <w:t>10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0" w:history="1">
        <w:r w:rsidRPr="005A567F">
          <w:rPr>
            <w:rStyle w:val="Hyperlink"/>
            <w:noProof/>
          </w:rPr>
          <w:t>Декомпилиране на код</w:t>
        </w:r>
        <w:r>
          <w:rPr>
            <w:noProof/>
            <w:webHidden/>
          </w:rPr>
          <w:tab/>
        </w:r>
        <w:r>
          <w:rPr>
            <w:noProof/>
            <w:webHidden/>
          </w:rPr>
          <w:fldChar w:fldCharType="begin"/>
        </w:r>
        <w:r>
          <w:rPr>
            <w:noProof/>
            <w:webHidden/>
          </w:rPr>
          <w:instrText xml:space="preserve"> PAGEREF _Toc299628530 \h </w:instrText>
        </w:r>
        <w:r>
          <w:rPr>
            <w:noProof/>
            <w:webHidden/>
          </w:rPr>
        </w:r>
        <w:r>
          <w:rPr>
            <w:noProof/>
            <w:webHidden/>
          </w:rPr>
          <w:fldChar w:fldCharType="separate"/>
        </w:r>
        <w:r w:rsidR="00B468E3">
          <w:rPr>
            <w:noProof/>
            <w:webHidden/>
          </w:rPr>
          <w:t>10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1" w:history="1">
        <w:r w:rsidRPr="005A567F">
          <w:rPr>
            <w:rStyle w:val="Hyperlink"/>
            <w:noProof/>
            <w:lang w:val="en-US"/>
          </w:rPr>
          <w:t>C</w:t>
        </w:r>
        <w:r w:rsidRPr="005A567F">
          <w:rPr>
            <w:rStyle w:val="Hyperlink"/>
            <w:noProof/>
          </w:rPr>
          <w:t># под Linux</w:t>
        </w:r>
        <w:r>
          <w:rPr>
            <w:noProof/>
            <w:webHidden/>
          </w:rPr>
          <w:tab/>
        </w:r>
        <w:r>
          <w:rPr>
            <w:noProof/>
            <w:webHidden/>
          </w:rPr>
          <w:fldChar w:fldCharType="begin"/>
        </w:r>
        <w:r>
          <w:rPr>
            <w:noProof/>
            <w:webHidden/>
          </w:rPr>
          <w:instrText xml:space="preserve"> PAGEREF _Toc299628531 \h </w:instrText>
        </w:r>
        <w:r>
          <w:rPr>
            <w:noProof/>
            <w:webHidden/>
          </w:rPr>
        </w:r>
        <w:r>
          <w:rPr>
            <w:noProof/>
            <w:webHidden/>
          </w:rPr>
          <w:fldChar w:fldCharType="separate"/>
        </w:r>
        <w:r w:rsidR="00B468E3">
          <w:rPr>
            <w:noProof/>
            <w:webHidden/>
          </w:rPr>
          <w:t>11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2"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32 \h </w:instrText>
        </w:r>
        <w:r>
          <w:rPr>
            <w:noProof/>
            <w:webHidden/>
          </w:rPr>
        </w:r>
        <w:r>
          <w:rPr>
            <w:noProof/>
            <w:webHidden/>
          </w:rPr>
          <w:fldChar w:fldCharType="separate"/>
        </w:r>
        <w:r w:rsidR="00B468E3">
          <w:rPr>
            <w:noProof/>
            <w:webHidden/>
          </w:rPr>
          <w:t>11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3"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33 \h </w:instrText>
        </w:r>
        <w:r>
          <w:rPr>
            <w:noProof/>
            <w:webHidden/>
          </w:rPr>
        </w:r>
        <w:r>
          <w:rPr>
            <w:noProof/>
            <w:webHidden/>
          </w:rPr>
          <w:fldChar w:fldCharType="separate"/>
        </w:r>
        <w:r w:rsidR="00B468E3">
          <w:rPr>
            <w:noProof/>
            <w:webHidden/>
          </w:rPr>
          <w:t>112</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34" w:history="1">
        <w:r w:rsidRPr="005A567F">
          <w:rPr>
            <w:rStyle w:val="Hyperlink"/>
            <w:noProof/>
          </w:rPr>
          <w:t>Глава 2. Примитивни типове и променливи</w:t>
        </w:r>
        <w:r>
          <w:rPr>
            <w:noProof/>
            <w:webHidden/>
          </w:rPr>
          <w:tab/>
        </w:r>
        <w:r>
          <w:rPr>
            <w:noProof/>
            <w:webHidden/>
          </w:rPr>
          <w:fldChar w:fldCharType="begin"/>
        </w:r>
        <w:r>
          <w:rPr>
            <w:noProof/>
            <w:webHidden/>
          </w:rPr>
          <w:instrText xml:space="preserve"> PAGEREF _Toc299628534 \h </w:instrText>
        </w:r>
        <w:r>
          <w:rPr>
            <w:noProof/>
            <w:webHidden/>
          </w:rPr>
        </w:r>
        <w:r>
          <w:rPr>
            <w:noProof/>
            <w:webHidden/>
          </w:rPr>
          <w:fldChar w:fldCharType="separate"/>
        </w:r>
        <w:r w:rsidR="00B468E3">
          <w:rPr>
            <w:noProof/>
            <w:webHidden/>
          </w:rPr>
          <w:t>11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5"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35 \h </w:instrText>
        </w:r>
        <w:r>
          <w:rPr>
            <w:noProof/>
            <w:webHidden/>
          </w:rPr>
        </w:r>
        <w:r>
          <w:rPr>
            <w:noProof/>
            <w:webHidden/>
          </w:rPr>
          <w:fldChar w:fldCharType="separate"/>
        </w:r>
        <w:r w:rsidR="00B468E3">
          <w:rPr>
            <w:noProof/>
            <w:webHidden/>
          </w:rPr>
          <w:t>11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6" w:history="1">
        <w:r w:rsidRPr="005A567F">
          <w:rPr>
            <w:rStyle w:val="Hyperlink"/>
            <w:noProof/>
          </w:rPr>
          <w:t>Какво е променлива?</w:t>
        </w:r>
        <w:r>
          <w:rPr>
            <w:noProof/>
            <w:webHidden/>
          </w:rPr>
          <w:tab/>
        </w:r>
        <w:r>
          <w:rPr>
            <w:noProof/>
            <w:webHidden/>
          </w:rPr>
          <w:fldChar w:fldCharType="begin"/>
        </w:r>
        <w:r>
          <w:rPr>
            <w:noProof/>
            <w:webHidden/>
          </w:rPr>
          <w:instrText xml:space="preserve"> PAGEREF _Toc299628536 \h </w:instrText>
        </w:r>
        <w:r>
          <w:rPr>
            <w:noProof/>
            <w:webHidden/>
          </w:rPr>
        </w:r>
        <w:r>
          <w:rPr>
            <w:noProof/>
            <w:webHidden/>
          </w:rPr>
          <w:fldChar w:fldCharType="separate"/>
        </w:r>
        <w:r w:rsidR="00B468E3">
          <w:rPr>
            <w:noProof/>
            <w:webHidden/>
          </w:rPr>
          <w:t>11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7" w:history="1">
        <w:r w:rsidRPr="005A567F">
          <w:rPr>
            <w:rStyle w:val="Hyperlink"/>
            <w:noProof/>
          </w:rPr>
          <w:t>Типове данни</w:t>
        </w:r>
        <w:r>
          <w:rPr>
            <w:noProof/>
            <w:webHidden/>
          </w:rPr>
          <w:tab/>
        </w:r>
        <w:r>
          <w:rPr>
            <w:noProof/>
            <w:webHidden/>
          </w:rPr>
          <w:fldChar w:fldCharType="begin"/>
        </w:r>
        <w:r>
          <w:rPr>
            <w:noProof/>
            <w:webHidden/>
          </w:rPr>
          <w:instrText xml:space="preserve"> PAGEREF _Toc299628537 \h </w:instrText>
        </w:r>
        <w:r>
          <w:rPr>
            <w:noProof/>
            <w:webHidden/>
          </w:rPr>
        </w:r>
        <w:r>
          <w:rPr>
            <w:noProof/>
            <w:webHidden/>
          </w:rPr>
          <w:fldChar w:fldCharType="separate"/>
        </w:r>
        <w:r w:rsidR="00B468E3">
          <w:rPr>
            <w:noProof/>
            <w:webHidden/>
          </w:rPr>
          <w:t>11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8" w:history="1">
        <w:r w:rsidRPr="005A567F">
          <w:rPr>
            <w:rStyle w:val="Hyperlink"/>
            <w:noProof/>
          </w:rPr>
          <w:t>Променливи</w:t>
        </w:r>
        <w:r>
          <w:rPr>
            <w:noProof/>
            <w:webHidden/>
          </w:rPr>
          <w:tab/>
        </w:r>
        <w:r>
          <w:rPr>
            <w:noProof/>
            <w:webHidden/>
          </w:rPr>
          <w:fldChar w:fldCharType="begin"/>
        </w:r>
        <w:r>
          <w:rPr>
            <w:noProof/>
            <w:webHidden/>
          </w:rPr>
          <w:instrText xml:space="preserve"> PAGEREF _Toc299628538 \h </w:instrText>
        </w:r>
        <w:r>
          <w:rPr>
            <w:noProof/>
            <w:webHidden/>
          </w:rPr>
        </w:r>
        <w:r>
          <w:rPr>
            <w:noProof/>
            <w:webHidden/>
          </w:rPr>
          <w:fldChar w:fldCharType="separate"/>
        </w:r>
        <w:r w:rsidR="00B468E3">
          <w:rPr>
            <w:noProof/>
            <w:webHidden/>
          </w:rPr>
          <w:t>12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39" w:history="1">
        <w:r w:rsidRPr="005A567F">
          <w:rPr>
            <w:rStyle w:val="Hyperlink"/>
            <w:noProof/>
          </w:rPr>
          <w:t>Стойностни и референтни типове</w:t>
        </w:r>
        <w:r>
          <w:rPr>
            <w:noProof/>
            <w:webHidden/>
          </w:rPr>
          <w:tab/>
        </w:r>
        <w:r>
          <w:rPr>
            <w:noProof/>
            <w:webHidden/>
          </w:rPr>
          <w:fldChar w:fldCharType="begin"/>
        </w:r>
        <w:r>
          <w:rPr>
            <w:noProof/>
            <w:webHidden/>
          </w:rPr>
          <w:instrText xml:space="preserve"> PAGEREF _Toc299628539 \h </w:instrText>
        </w:r>
        <w:r>
          <w:rPr>
            <w:noProof/>
            <w:webHidden/>
          </w:rPr>
        </w:r>
        <w:r>
          <w:rPr>
            <w:noProof/>
            <w:webHidden/>
          </w:rPr>
          <w:fldChar w:fldCharType="separate"/>
        </w:r>
        <w:r w:rsidR="00B468E3">
          <w:rPr>
            <w:noProof/>
            <w:webHidden/>
          </w:rPr>
          <w:t>13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0" w:history="1">
        <w:r w:rsidRPr="005A567F">
          <w:rPr>
            <w:rStyle w:val="Hyperlink"/>
            <w:noProof/>
          </w:rPr>
          <w:t>Литерали</w:t>
        </w:r>
        <w:r>
          <w:rPr>
            <w:noProof/>
            <w:webHidden/>
          </w:rPr>
          <w:tab/>
        </w:r>
        <w:r>
          <w:rPr>
            <w:noProof/>
            <w:webHidden/>
          </w:rPr>
          <w:fldChar w:fldCharType="begin"/>
        </w:r>
        <w:r>
          <w:rPr>
            <w:noProof/>
            <w:webHidden/>
          </w:rPr>
          <w:instrText xml:space="preserve"> PAGEREF _Toc299628540 \h </w:instrText>
        </w:r>
        <w:r>
          <w:rPr>
            <w:noProof/>
            <w:webHidden/>
          </w:rPr>
        </w:r>
        <w:r>
          <w:rPr>
            <w:noProof/>
            <w:webHidden/>
          </w:rPr>
          <w:fldChar w:fldCharType="separate"/>
        </w:r>
        <w:r w:rsidR="00B468E3">
          <w:rPr>
            <w:noProof/>
            <w:webHidden/>
          </w:rPr>
          <w:t>13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1"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41 \h </w:instrText>
        </w:r>
        <w:r>
          <w:rPr>
            <w:noProof/>
            <w:webHidden/>
          </w:rPr>
        </w:r>
        <w:r>
          <w:rPr>
            <w:noProof/>
            <w:webHidden/>
          </w:rPr>
          <w:fldChar w:fldCharType="separate"/>
        </w:r>
        <w:r w:rsidR="00B468E3">
          <w:rPr>
            <w:noProof/>
            <w:webHidden/>
          </w:rPr>
          <w:t>14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2"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42 \h </w:instrText>
        </w:r>
        <w:r>
          <w:rPr>
            <w:noProof/>
            <w:webHidden/>
          </w:rPr>
        </w:r>
        <w:r>
          <w:rPr>
            <w:noProof/>
            <w:webHidden/>
          </w:rPr>
          <w:fldChar w:fldCharType="separate"/>
        </w:r>
        <w:r w:rsidR="00B468E3">
          <w:rPr>
            <w:noProof/>
            <w:webHidden/>
          </w:rPr>
          <w:t>14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43" w:history="1">
        <w:r w:rsidRPr="005A567F">
          <w:rPr>
            <w:rStyle w:val="Hyperlink"/>
            <w:noProof/>
          </w:rPr>
          <w:t>Глава 3. Оператори и изрази</w:t>
        </w:r>
        <w:r>
          <w:rPr>
            <w:noProof/>
            <w:webHidden/>
          </w:rPr>
          <w:tab/>
        </w:r>
        <w:r>
          <w:rPr>
            <w:noProof/>
            <w:webHidden/>
          </w:rPr>
          <w:fldChar w:fldCharType="begin"/>
        </w:r>
        <w:r>
          <w:rPr>
            <w:noProof/>
            <w:webHidden/>
          </w:rPr>
          <w:instrText xml:space="preserve"> PAGEREF _Toc299628543 \h </w:instrText>
        </w:r>
        <w:r>
          <w:rPr>
            <w:noProof/>
            <w:webHidden/>
          </w:rPr>
        </w:r>
        <w:r>
          <w:rPr>
            <w:noProof/>
            <w:webHidden/>
          </w:rPr>
          <w:fldChar w:fldCharType="separate"/>
        </w:r>
        <w:r w:rsidR="00B468E3">
          <w:rPr>
            <w:noProof/>
            <w:webHidden/>
          </w:rPr>
          <w:t>14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4"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44 \h </w:instrText>
        </w:r>
        <w:r>
          <w:rPr>
            <w:noProof/>
            <w:webHidden/>
          </w:rPr>
        </w:r>
        <w:r>
          <w:rPr>
            <w:noProof/>
            <w:webHidden/>
          </w:rPr>
          <w:fldChar w:fldCharType="separate"/>
        </w:r>
        <w:r w:rsidR="00B468E3">
          <w:rPr>
            <w:noProof/>
            <w:webHidden/>
          </w:rPr>
          <w:t>14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5" w:history="1">
        <w:r w:rsidRPr="005A567F">
          <w:rPr>
            <w:rStyle w:val="Hyperlink"/>
            <w:noProof/>
          </w:rPr>
          <w:t>Оператори</w:t>
        </w:r>
        <w:r>
          <w:rPr>
            <w:noProof/>
            <w:webHidden/>
          </w:rPr>
          <w:tab/>
        </w:r>
        <w:r>
          <w:rPr>
            <w:noProof/>
            <w:webHidden/>
          </w:rPr>
          <w:fldChar w:fldCharType="begin"/>
        </w:r>
        <w:r>
          <w:rPr>
            <w:noProof/>
            <w:webHidden/>
          </w:rPr>
          <w:instrText xml:space="preserve"> PAGEREF _Toc299628545 \h </w:instrText>
        </w:r>
        <w:r>
          <w:rPr>
            <w:noProof/>
            <w:webHidden/>
          </w:rPr>
        </w:r>
        <w:r>
          <w:rPr>
            <w:noProof/>
            <w:webHidden/>
          </w:rPr>
          <w:fldChar w:fldCharType="separate"/>
        </w:r>
        <w:r w:rsidR="00B468E3">
          <w:rPr>
            <w:noProof/>
            <w:webHidden/>
          </w:rPr>
          <w:t>1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6" w:history="1">
        <w:r w:rsidRPr="005A567F">
          <w:rPr>
            <w:rStyle w:val="Hyperlink"/>
            <w:noProof/>
          </w:rPr>
          <w:t>Преобразуване на типовете</w:t>
        </w:r>
        <w:r>
          <w:rPr>
            <w:noProof/>
            <w:webHidden/>
          </w:rPr>
          <w:tab/>
        </w:r>
        <w:r>
          <w:rPr>
            <w:noProof/>
            <w:webHidden/>
          </w:rPr>
          <w:fldChar w:fldCharType="begin"/>
        </w:r>
        <w:r>
          <w:rPr>
            <w:noProof/>
            <w:webHidden/>
          </w:rPr>
          <w:instrText xml:space="preserve"> PAGEREF _Toc299628546 \h </w:instrText>
        </w:r>
        <w:r>
          <w:rPr>
            <w:noProof/>
            <w:webHidden/>
          </w:rPr>
        </w:r>
        <w:r>
          <w:rPr>
            <w:noProof/>
            <w:webHidden/>
          </w:rPr>
          <w:fldChar w:fldCharType="separate"/>
        </w:r>
        <w:r w:rsidR="00B468E3">
          <w:rPr>
            <w:noProof/>
            <w:webHidden/>
          </w:rPr>
          <w:t>15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7" w:history="1">
        <w:r w:rsidRPr="005A567F">
          <w:rPr>
            <w:rStyle w:val="Hyperlink"/>
            <w:noProof/>
          </w:rPr>
          <w:t>Изрази</w:t>
        </w:r>
        <w:r>
          <w:rPr>
            <w:noProof/>
            <w:webHidden/>
          </w:rPr>
          <w:tab/>
        </w:r>
        <w:r>
          <w:rPr>
            <w:noProof/>
            <w:webHidden/>
          </w:rPr>
          <w:fldChar w:fldCharType="begin"/>
        </w:r>
        <w:r>
          <w:rPr>
            <w:noProof/>
            <w:webHidden/>
          </w:rPr>
          <w:instrText xml:space="preserve"> PAGEREF _Toc299628547 \h </w:instrText>
        </w:r>
        <w:r>
          <w:rPr>
            <w:noProof/>
            <w:webHidden/>
          </w:rPr>
        </w:r>
        <w:r>
          <w:rPr>
            <w:noProof/>
            <w:webHidden/>
          </w:rPr>
          <w:fldChar w:fldCharType="separate"/>
        </w:r>
        <w:r w:rsidR="00B468E3">
          <w:rPr>
            <w:noProof/>
            <w:webHidden/>
          </w:rPr>
          <w:t>1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8"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48 \h </w:instrText>
        </w:r>
        <w:r>
          <w:rPr>
            <w:noProof/>
            <w:webHidden/>
          </w:rPr>
        </w:r>
        <w:r>
          <w:rPr>
            <w:noProof/>
            <w:webHidden/>
          </w:rPr>
          <w:fldChar w:fldCharType="separate"/>
        </w:r>
        <w:r w:rsidR="00B468E3">
          <w:rPr>
            <w:noProof/>
            <w:webHidden/>
          </w:rPr>
          <w:t>16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49"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49 \h </w:instrText>
        </w:r>
        <w:r>
          <w:rPr>
            <w:noProof/>
            <w:webHidden/>
          </w:rPr>
        </w:r>
        <w:r>
          <w:rPr>
            <w:noProof/>
            <w:webHidden/>
          </w:rPr>
          <w:fldChar w:fldCharType="separate"/>
        </w:r>
        <w:r w:rsidR="00B468E3">
          <w:rPr>
            <w:noProof/>
            <w:webHidden/>
          </w:rPr>
          <w:t>165</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50" w:history="1">
        <w:r w:rsidRPr="005A567F">
          <w:rPr>
            <w:rStyle w:val="Hyperlink"/>
            <w:noProof/>
          </w:rPr>
          <w:t>Глава 4. Вход и изход от конзолата</w:t>
        </w:r>
        <w:r>
          <w:rPr>
            <w:noProof/>
            <w:webHidden/>
          </w:rPr>
          <w:tab/>
        </w:r>
        <w:r>
          <w:rPr>
            <w:noProof/>
            <w:webHidden/>
          </w:rPr>
          <w:fldChar w:fldCharType="begin"/>
        </w:r>
        <w:r>
          <w:rPr>
            <w:noProof/>
            <w:webHidden/>
          </w:rPr>
          <w:instrText xml:space="preserve"> PAGEREF _Toc299628550 \h </w:instrText>
        </w:r>
        <w:r>
          <w:rPr>
            <w:noProof/>
            <w:webHidden/>
          </w:rPr>
        </w:r>
        <w:r>
          <w:rPr>
            <w:noProof/>
            <w:webHidden/>
          </w:rPr>
          <w:fldChar w:fldCharType="separate"/>
        </w:r>
        <w:r w:rsidR="00B468E3">
          <w:rPr>
            <w:noProof/>
            <w:webHidden/>
          </w:rPr>
          <w:t>16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1"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51 \h </w:instrText>
        </w:r>
        <w:r>
          <w:rPr>
            <w:noProof/>
            <w:webHidden/>
          </w:rPr>
        </w:r>
        <w:r>
          <w:rPr>
            <w:noProof/>
            <w:webHidden/>
          </w:rPr>
          <w:fldChar w:fldCharType="separate"/>
        </w:r>
        <w:r w:rsidR="00B468E3">
          <w:rPr>
            <w:noProof/>
            <w:webHidden/>
          </w:rPr>
          <w:t>16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2" w:history="1">
        <w:r w:rsidRPr="005A567F">
          <w:rPr>
            <w:rStyle w:val="Hyperlink"/>
            <w:noProof/>
          </w:rPr>
          <w:t>Какво представлява конзолата?</w:t>
        </w:r>
        <w:r>
          <w:rPr>
            <w:noProof/>
            <w:webHidden/>
          </w:rPr>
          <w:tab/>
        </w:r>
        <w:r>
          <w:rPr>
            <w:noProof/>
            <w:webHidden/>
          </w:rPr>
          <w:fldChar w:fldCharType="begin"/>
        </w:r>
        <w:r>
          <w:rPr>
            <w:noProof/>
            <w:webHidden/>
          </w:rPr>
          <w:instrText xml:space="preserve"> PAGEREF _Toc299628552 \h </w:instrText>
        </w:r>
        <w:r>
          <w:rPr>
            <w:noProof/>
            <w:webHidden/>
          </w:rPr>
        </w:r>
        <w:r>
          <w:rPr>
            <w:noProof/>
            <w:webHidden/>
          </w:rPr>
          <w:fldChar w:fldCharType="separate"/>
        </w:r>
        <w:r w:rsidR="00B468E3">
          <w:rPr>
            <w:noProof/>
            <w:webHidden/>
          </w:rPr>
          <w:t>1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3" w:history="1">
        <w:r w:rsidRPr="005A567F">
          <w:rPr>
            <w:rStyle w:val="Hyperlink"/>
            <w:noProof/>
          </w:rPr>
          <w:t>Стандартен вход-изход</w:t>
        </w:r>
        <w:r>
          <w:rPr>
            <w:noProof/>
            <w:webHidden/>
          </w:rPr>
          <w:tab/>
        </w:r>
        <w:r>
          <w:rPr>
            <w:noProof/>
            <w:webHidden/>
          </w:rPr>
          <w:fldChar w:fldCharType="begin"/>
        </w:r>
        <w:r>
          <w:rPr>
            <w:noProof/>
            <w:webHidden/>
          </w:rPr>
          <w:instrText xml:space="preserve"> PAGEREF _Toc299628553 \h </w:instrText>
        </w:r>
        <w:r>
          <w:rPr>
            <w:noProof/>
            <w:webHidden/>
          </w:rPr>
        </w:r>
        <w:r>
          <w:rPr>
            <w:noProof/>
            <w:webHidden/>
          </w:rPr>
          <w:fldChar w:fldCharType="separate"/>
        </w:r>
        <w:r w:rsidR="00B468E3">
          <w:rPr>
            <w:noProof/>
            <w:webHidden/>
          </w:rPr>
          <w:t>17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4" w:history="1">
        <w:r w:rsidRPr="005A567F">
          <w:rPr>
            <w:rStyle w:val="Hyperlink"/>
            <w:noProof/>
          </w:rPr>
          <w:t>Печатане на конзолата</w:t>
        </w:r>
        <w:r>
          <w:rPr>
            <w:noProof/>
            <w:webHidden/>
          </w:rPr>
          <w:tab/>
        </w:r>
        <w:r>
          <w:rPr>
            <w:noProof/>
            <w:webHidden/>
          </w:rPr>
          <w:fldChar w:fldCharType="begin"/>
        </w:r>
        <w:r>
          <w:rPr>
            <w:noProof/>
            <w:webHidden/>
          </w:rPr>
          <w:instrText xml:space="preserve"> PAGEREF _Toc299628554 \h </w:instrText>
        </w:r>
        <w:r>
          <w:rPr>
            <w:noProof/>
            <w:webHidden/>
          </w:rPr>
        </w:r>
        <w:r>
          <w:rPr>
            <w:noProof/>
            <w:webHidden/>
          </w:rPr>
          <w:fldChar w:fldCharType="separate"/>
        </w:r>
        <w:r w:rsidR="00B468E3">
          <w:rPr>
            <w:noProof/>
            <w:webHidden/>
          </w:rPr>
          <w:t>17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5" w:history="1">
        <w:r w:rsidRPr="005A567F">
          <w:rPr>
            <w:rStyle w:val="Hyperlink"/>
            <w:noProof/>
          </w:rPr>
          <w:t>Вход от конзолата</w:t>
        </w:r>
        <w:r>
          <w:rPr>
            <w:noProof/>
            <w:webHidden/>
          </w:rPr>
          <w:tab/>
        </w:r>
        <w:r>
          <w:rPr>
            <w:noProof/>
            <w:webHidden/>
          </w:rPr>
          <w:fldChar w:fldCharType="begin"/>
        </w:r>
        <w:r>
          <w:rPr>
            <w:noProof/>
            <w:webHidden/>
          </w:rPr>
          <w:instrText xml:space="preserve"> PAGEREF _Toc299628555 \h </w:instrText>
        </w:r>
        <w:r>
          <w:rPr>
            <w:noProof/>
            <w:webHidden/>
          </w:rPr>
        </w:r>
        <w:r>
          <w:rPr>
            <w:noProof/>
            <w:webHidden/>
          </w:rPr>
          <w:fldChar w:fldCharType="separate"/>
        </w:r>
        <w:r w:rsidR="00B468E3">
          <w:rPr>
            <w:noProof/>
            <w:webHidden/>
          </w:rPr>
          <w:t>18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6" w:history="1">
        <w:r w:rsidRPr="005A567F">
          <w:rPr>
            <w:rStyle w:val="Hyperlink"/>
            <w:noProof/>
          </w:rPr>
          <w:t>Вход и изход на конзолата – примери</w:t>
        </w:r>
        <w:r>
          <w:rPr>
            <w:noProof/>
            <w:webHidden/>
          </w:rPr>
          <w:tab/>
        </w:r>
        <w:r>
          <w:rPr>
            <w:noProof/>
            <w:webHidden/>
          </w:rPr>
          <w:fldChar w:fldCharType="begin"/>
        </w:r>
        <w:r>
          <w:rPr>
            <w:noProof/>
            <w:webHidden/>
          </w:rPr>
          <w:instrText xml:space="preserve"> PAGEREF _Toc299628556 \h </w:instrText>
        </w:r>
        <w:r>
          <w:rPr>
            <w:noProof/>
            <w:webHidden/>
          </w:rPr>
        </w:r>
        <w:r>
          <w:rPr>
            <w:noProof/>
            <w:webHidden/>
          </w:rPr>
          <w:fldChar w:fldCharType="separate"/>
        </w:r>
        <w:r w:rsidR="00B468E3">
          <w:rPr>
            <w:noProof/>
            <w:webHidden/>
          </w:rPr>
          <w:t>19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7"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57 \h </w:instrText>
        </w:r>
        <w:r>
          <w:rPr>
            <w:noProof/>
            <w:webHidden/>
          </w:rPr>
        </w:r>
        <w:r>
          <w:rPr>
            <w:noProof/>
            <w:webHidden/>
          </w:rPr>
          <w:fldChar w:fldCharType="separate"/>
        </w:r>
        <w:r w:rsidR="00B468E3">
          <w:rPr>
            <w:noProof/>
            <w:webHidden/>
          </w:rPr>
          <w:t>19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58"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58 \h </w:instrText>
        </w:r>
        <w:r>
          <w:rPr>
            <w:noProof/>
            <w:webHidden/>
          </w:rPr>
        </w:r>
        <w:r>
          <w:rPr>
            <w:noProof/>
            <w:webHidden/>
          </w:rPr>
          <w:fldChar w:fldCharType="separate"/>
        </w:r>
        <w:r w:rsidR="00B468E3">
          <w:rPr>
            <w:noProof/>
            <w:webHidden/>
          </w:rPr>
          <w:t>195</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59" w:history="1">
        <w:r w:rsidRPr="005A567F">
          <w:rPr>
            <w:rStyle w:val="Hyperlink"/>
            <w:noProof/>
          </w:rPr>
          <w:t>Глава 5. Условни конструкции</w:t>
        </w:r>
        <w:r>
          <w:rPr>
            <w:noProof/>
            <w:webHidden/>
          </w:rPr>
          <w:tab/>
        </w:r>
        <w:r>
          <w:rPr>
            <w:noProof/>
            <w:webHidden/>
          </w:rPr>
          <w:fldChar w:fldCharType="begin"/>
        </w:r>
        <w:r>
          <w:rPr>
            <w:noProof/>
            <w:webHidden/>
          </w:rPr>
          <w:instrText xml:space="preserve"> PAGEREF _Toc299628559 \h </w:instrText>
        </w:r>
        <w:r>
          <w:rPr>
            <w:noProof/>
            <w:webHidden/>
          </w:rPr>
        </w:r>
        <w:r>
          <w:rPr>
            <w:noProof/>
            <w:webHidden/>
          </w:rPr>
          <w:fldChar w:fldCharType="separate"/>
        </w:r>
        <w:r w:rsidR="00B468E3">
          <w:rPr>
            <w:noProof/>
            <w:webHidden/>
          </w:rPr>
          <w:t>19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0"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60 \h </w:instrText>
        </w:r>
        <w:r>
          <w:rPr>
            <w:noProof/>
            <w:webHidden/>
          </w:rPr>
        </w:r>
        <w:r>
          <w:rPr>
            <w:noProof/>
            <w:webHidden/>
          </w:rPr>
          <w:fldChar w:fldCharType="separate"/>
        </w:r>
        <w:r w:rsidR="00B468E3">
          <w:rPr>
            <w:noProof/>
            <w:webHidden/>
          </w:rPr>
          <w:t>19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1" w:history="1">
        <w:r w:rsidRPr="005A567F">
          <w:rPr>
            <w:rStyle w:val="Hyperlink"/>
            <w:noProof/>
          </w:rPr>
          <w:t>Оператори за сравнение и булеви изрази</w:t>
        </w:r>
        <w:r>
          <w:rPr>
            <w:noProof/>
            <w:webHidden/>
          </w:rPr>
          <w:tab/>
        </w:r>
        <w:r>
          <w:rPr>
            <w:noProof/>
            <w:webHidden/>
          </w:rPr>
          <w:fldChar w:fldCharType="begin"/>
        </w:r>
        <w:r>
          <w:rPr>
            <w:noProof/>
            <w:webHidden/>
          </w:rPr>
          <w:instrText xml:space="preserve"> PAGEREF _Toc299628561 \h </w:instrText>
        </w:r>
        <w:r>
          <w:rPr>
            <w:noProof/>
            <w:webHidden/>
          </w:rPr>
        </w:r>
        <w:r>
          <w:rPr>
            <w:noProof/>
            <w:webHidden/>
          </w:rPr>
          <w:fldChar w:fldCharType="separate"/>
        </w:r>
        <w:r w:rsidR="00B468E3">
          <w:rPr>
            <w:noProof/>
            <w:webHidden/>
          </w:rPr>
          <w:t>20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2" w:history="1">
        <w:r w:rsidRPr="005A567F">
          <w:rPr>
            <w:rStyle w:val="Hyperlink"/>
            <w:noProof/>
          </w:rPr>
          <w:t xml:space="preserve">Условни конструкции </w:t>
        </w:r>
        <w:r w:rsidRPr="005A567F">
          <w:rPr>
            <w:rStyle w:val="Hyperlink"/>
            <w:noProof/>
            <w:lang w:val="en-US"/>
          </w:rPr>
          <w:t>if</w:t>
        </w:r>
        <w:r w:rsidRPr="005A567F">
          <w:rPr>
            <w:rStyle w:val="Hyperlink"/>
            <w:noProof/>
          </w:rPr>
          <w:t xml:space="preserve"> и </w:t>
        </w:r>
        <w:r w:rsidRPr="005A567F">
          <w:rPr>
            <w:rStyle w:val="Hyperlink"/>
            <w:noProof/>
            <w:lang w:val="en-US"/>
          </w:rPr>
          <w:t>if-else</w:t>
        </w:r>
        <w:r>
          <w:rPr>
            <w:noProof/>
            <w:webHidden/>
          </w:rPr>
          <w:tab/>
        </w:r>
        <w:r>
          <w:rPr>
            <w:noProof/>
            <w:webHidden/>
          </w:rPr>
          <w:fldChar w:fldCharType="begin"/>
        </w:r>
        <w:r>
          <w:rPr>
            <w:noProof/>
            <w:webHidden/>
          </w:rPr>
          <w:instrText xml:space="preserve"> PAGEREF _Toc299628562 \h </w:instrText>
        </w:r>
        <w:r>
          <w:rPr>
            <w:noProof/>
            <w:webHidden/>
          </w:rPr>
        </w:r>
        <w:r>
          <w:rPr>
            <w:noProof/>
            <w:webHidden/>
          </w:rPr>
          <w:fldChar w:fldCharType="separate"/>
        </w:r>
        <w:r w:rsidR="00B468E3">
          <w:rPr>
            <w:noProof/>
            <w:webHidden/>
          </w:rPr>
          <w:t>20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3" w:history="1">
        <w:r w:rsidRPr="005A567F">
          <w:rPr>
            <w:rStyle w:val="Hyperlink"/>
            <w:noProof/>
          </w:rPr>
          <w:t xml:space="preserve">Условна конструкция </w:t>
        </w:r>
        <w:r w:rsidRPr="005A567F">
          <w:rPr>
            <w:rStyle w:val="Hyperlink"/>
            <w:noProof/>
            <w:lang w:val="en-US"/>
          </w:rPr>
          <w:t>switch-case</w:t>
        </w:r>
        <w:r>
          <w:rPr>
            <w:noProof/>
            <w:webHidden/>
          </w:rPr>
          <w:tab/>
        </w:r>
        <w:r>
          <w:rPr>
            <w:noProof/>
            <w:webHidden/>
          </w:rPr>
          <w:fldChar w:fldCharType="begin"/>
        </w:r>
        <w:r>
          <w:rPr>
            <w:noProof/>
            <w:webHidden/>
          </w:rPr>
          <w:instrText xml:space="preserve"> PAGEREF _Toc299628563 \h </w:instrText>
        </w:r>
        <w:r>
          <w:rPr>
            <w:noProof/>
            <w:webHidden/>
          </w:rPr>
        </w:r>
        <w:r>
          <w:rPr>
            <w:noProof/>
            <w:webHidden/>
          </w:rPr>
          <w:fldChar w:fldCharType="separate"/>
        </w:r>
        <w:r w:rsidR="00B468E3">
          <w:rPr>
            <w:noProof/>
            <w:webHidden/>
          </w:rPr>
          <w:t>21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4"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64 \h </w:instrText>
        </w:r>
        <w:r>
          <w:rPr>
            <w:noProof/>
            <w:webHidden/>
          </w:rPr>
        </w:r>
        <w:r>
          <w:rPr>
            <w:noProof/>
            <w:webHidden/>
          </w:rPr>
          <w:fldChar w:fldCharType="separate"/>
        </w:r>
        <w:r w:rsidR="00B468E3">
          <w:rPr>
            <w:noProof/>
            <w:webHidden/>
          </w:rPr>
          <w:t>21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5"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65 \h </w:instrText>
        </w:r>
        <w:r>
          <w:rPr>
            <w:noProof/>
            <w:webHidden/>
          </w:rPr>
        </w:r>
        <w:r>
          <w:rPr>
            <w:noProof/>
            <w:webHidden/>
          </w:rPr>
          <w:fldChar w:fldCharType="separate"/>
        </w:r>
        <w:r w:rsidR="00B468E3">
          <w:rPr>
            <w:noProof/>
            <w:webHidden/>
          </w:rPr>
          <w:t>214</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66" w:history="1">
        <w:r w:rsidRPr="005A567F">
          <w:rPr>
            <w:rStyle w:val="Hyperlink"/>
            <w:noProof/>
          </w:rPr>
          <w:t>Глава 6. Цикли</w:t>
        </w:r>
        <w:r>
          <w:rPr>
            <w:noProof/>
            <w:webHidden/>
          </w:rPr>
          <w:tab/>
        </w:r>
        <w:r>
          <w:rPr>
            <w:noProof/>
            <w:webHidden/>
          </w:rPr>
          <w:fldChar w:fldCharType="begin"/>
        </w:r>
        <w:r>
          <w:rPr>
            <w:noProof/>
            <w:webHidden/>
          </w:rPr>
          <w:instrText xml:space="preserve"> PAGEREF _Toc299628566 \h </w:instrText>
        </w:r>
        <w:r>
          <w:rPr>
            <w:noProof/>
            <w:webHidden/>
          </w:rPr>
        </w:r>
        <w:r>
          <w:rPr>
            <w:noProof/>
            <w:webHidden/>
          </w:rPr>
          <w:fldChar w:fldCharType="separate"/>
        </w:r>
        <w:r w:rsidR="00B468E3">
          <w:rPr>
            <w:noProof/>
            <w:webHidden/>
          </w:rPr>
          <w:t>21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7"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67 \h </w:instrText>
        </w:r>
        <w:r>
          <w:rPr>
            <w:noProof/>
            <w:webHidden/>
          </w:rPr>
        </w:r>
        <w:r>
          <w:rPr>
            <w:noProof/>
            <w:webHidden/>
          </w:rPr>
          <w:fldChar w:fldCharType="separate"/>
        </w:r>
        <w:r w:rsidR="00B468E3">
          <w:rPr>
            <w:noProof/>
            <w:webHidden/>
          </w:rPr>
          <w:t>21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8" w:history="1">
        <w:r w:rsidRPr="005A567F">
          <w:rPr>
            <w:rStyle w:val="Hyperlink"/>
            <w:noProof/>
          </w:rPr>
          <w:t>Какво е "цикъл"?</w:t>
        </w:r>
        <w:r>
          <w:rPr>
            <w:noProof/>
            <w:webHidden/>
          </w:rPr>
          <w:tab/>
        </w:r>
        <w:r>
          <w:rPr>
            <w:noProof/>
            <w:webHidden/>
          </w:rPr>
          <w:fldChar w:fldCharType="begin"/>
        </w:r>
        <w:r>
          <w:rPr>
            <w:noProof/>
            <w:webHidden/>
          </w:rPr>
          <w:instrText xml:space="preserve"> PAGEREF _Toc299628568 \h </w:instrText>
        </w:r>
        <w:r>
          <w:rPr>
            <w:noProof/>
            <w:webHidden/>
          </w:rPr>
        </w:r>
        <w:r>
          <w:rPr>
            <w:noProof/>
            <w:webHidden/>
          </w:rPr>
          <w:fldChar w:fldCharType="separate"/>
        </w:r>
        <w:r w:rsidR="00B468E3">
          <w:rPr>
            <w:noProof/>
            <w:webHidden/>
          </w:rPr>
          <w:t>21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69" w:history="1">
        <w:r w:rsidRPr="005A567F">
          <w:rPr>
            <w:rStyle w:val="Hyperlink"/>
            <w:noProof/>
          </w:rPr>
          <w:t xml:space="preserve">Конструкция за цикъл </w:t>
        </w:r>
        <w:r w:rsidRPr="005A567F">
          <w:rPr>
            <w:rStyle w:val="Hyperlink"/>
            <w:noProof/>
            <w:lang w:val="en-US"/>
          </w:rPr>
          <w:t>while</w:t>
        </w:r>
        <w:r>
          <w:rPr>
            <w:noProof/>
            <w:webHidden/>
          </w:rPr>
          <w:tab/>
        </w:r>
        <w:r>
          <w:rPr>
            <w:noProof/>
            <w:webHidden/>
          </w:rPr>
          <w:fldChar w:fldCharType="begin"/>
        </w:r>
        <w:r>
          <w:rPr>
            <w:noProof/>
            <w:webHidden/>
          </w:rPr>
          <w:instrText xml:space="preserve"> PAGEREF _Toc299628569 \h </w:instrText>
        </w:r>
        <w:r>
          <w:rPr>
            <w:noProof/>
            <w:webHidden/>
          </w:rPr>
        </w:r>
        <w:r>
          <w:rPr>
            <w:noProof/>
            <w:webHidden/>
          </w:rPr>
          <w:fldChar w:fldCharType="separate"/>
        </w:r>
        <w:r w:rsidR="00B468E3">
          <w:rPr>
            <w:noProof/>
            <w:webHidden/>
          </w:rPr>
          <w:t>21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0" w:history="1">
        <w:r w:rsidRPr="005A567F">
          <w:rPr>
            <w:rStyle w:val="Hyperlink"/>
            <w:noProof/>
          </w:rPr>
          <w:t xml:space="preserve">Конструкция за цикъл </w:t>
        </w:r>
        <w:r w:rsidRPr="005A567F">
          <w:rPr>
            <w:rStyle w:val="Hyperlink"/>
            <w:noProof/>
            <w:lang w:val="en-US"/>
          </w:rPr>
          <w:t>do-while</w:t>
        </w:r>
        <w:r>
          <w:rPr>
            <w:noProof/>
            <w:webHidden/>
          </w:rPr>
          <w:tab/>
        </w:r>
        <w:r>
          <w:rPr>
            <w:noProof/>
            <w:webHidden/>
          </w:rPr>
          <w:fldChar w:fldCharType="begin"/>
        </w:r>
        <w:r>
          <w:rPr>
            <w:noProof/>
            <w:webHidden/>
          </w:rPr>
          <w:instrText xml:space="preserve"> PAGEREF _Toc299628570 \h </w:instrText>
        </w:r>
        <w:r>
          <w:rPr>
            <w:noProof/>
            <w:webHidden/>
          </w:rPr>
        </w:r>
        <w:r>
          <w:rPr>
            <w:noProof/>
            <w:webHidden/>
          </w:rPr>
          <w:fldChar w:fldCharType="separate"/>
        </w:r>
        <w:r w:rsidR="00B468E3">
          <w:rPr>
            <w:noProof/>
            <w:webHidden/>
          </w:rPr>
          <w:t>2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1" w:history="1">
        <w:r w:rsidRPr="005A567F">
          <w:rPr>
            <w:rStyle w:val="Hyperlink"/>
            <w:noProof/>
          </w:rPr>
          <w:t xml:space="preserve">Конструкция за цикъл </w:t>
        </w:r>
        <w:r w:rsidRPr="005A567F">
          <w:rPr>
            <w:rStyle w:val="Hyperlink"/>
            <w:noProof/>
            <w:lang w:val="en-US"/>
          </w:rPr>
          <w:t>for</w:t>
        </w:r>
        <w:r>
          <w:rPr>
            <w:noProof/>
            <w:webHidden/>
          </w:rPr>
          <w:tab/>
        </w:r>
        <w:r>
          <w:rPr>
            <w:noProof/>
            <w:webHidden/>
          </w:rPr>
          <w:fldChar w:fldCharType="begin"/>
        </w:r>
        <w:r>
          <w:rPr>
            <w:noProof/>
            <w:webHidden/>
          </w:rPr>
          <w:instrText xml:space="preserve"> PAGEREF _Toc299628571 \h </w:instrText>
        </w:r>
        <w:r>
          <w:rPr>
            <w:noProof/>
            <w:webHidden/>
          </w:rPr>
        </w:r>
        <w:r>
          <w:rPr>
            <w:noProof/>
            <w:webHidden/>
          </w:rPr>
          <w:fldChar w:fldCharType="separate"/>
        </w:r>
        <w:r w:rsidR="00B468E3">
          <w:rPr>
            <w:noProof/>
            <w:webHidden/>
          </w:rPr>
          <w:t>22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2" w:history="1">
        <w:r w:rsidRPr="005A567F">
          <w:rPr>
            <w:rStyle w:val="Hyperlink"/>
            <w:noProof/>
          </w:rPr>
          <w:t xml:space="preserve">Конструкция за цикъл </w:t>
        </w:r>
        <w:r w:rsidRPr="005A567F">
          <w:rPr>
            <w:rStyle w:val="Hyperlink"/>
            <w:noProof/>
            <w:lang w:val="en-US"/>
          </w:rPr>
          <w:t>foreach</w:t>
        </w:r>
        <w:r>
          <w:rPr>
            <w:noProof/>
            <w:webHidden/>
          </w:rPr>
          <w:tab/>
        </w:r>
        <w:r>
          <w:rPr>
            <w:noProof/>
            <w:webHidden/>
          </w:rPr>
          <w:fldChar w:fldCharType="begin"/>
        </w:r>
        <w:r>
          <w:rPr>
            <w:noProof/>
            <w:webHidden/>
          </w:rPr>
          <w:instrText xml:space="preserve"> PAGEREF _Toc299628572 \h </w:instrText>
        </w:r>
        <w:r>
          <w:rPr>
            <w:noProof/>
            <w:webHidden/>
          </w:rPr>
        </w:r>
        <w:r>
          <w:rPr>
            <w:noProof/>
            <w:webHidden/>
          </w:rPr>
          <w:fldChar w:fldCharType="separate"/>
        </w:r>
        <w:r w:rsidR="00B468E3">
          <w:rPr>
            <w:noProof/>
            <w:webHidden/>
          </w:rPr>
          <w:t>23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3" w:history="1">
        <w:r w:rsidRPr="005A567F">
          <w:rPr>
            <w:rStyle w:val="Hyperlink"/>
            <w:noProof/>
          </w:rPr>
          <w:t>Вложени цикли</w:t>
        </w:r>
        <w:r>
          <w:rPr>
            <w:noProof/>
            <w:webHidden/>
          </w:rPr>
          <w:tab/>
        </w:r>
        <w:r>
          <w:rPr>
            <w:noProof/>
            <w:webHidden/>
          </w:rPr>
          <w:fldChar w:fldCharType="begin"/>
        </w:r>
        <w:r>
          <w:rPr>
            <w:noProof/>
            <w:webHidden/>
          </w:rPr>
          <w:instrText xml:space="preserve"> PAGEREF _Toc299628573 \h </w:instrText>
        </w:r>
        <w:r>
          <w:rPr>
            <w:noProof/>
            <w:webHidden/>
          </w:rPr>
        </w:r>
        <w:r>
          <w:rPr>
            <w:noProof/>
            <w:webHidden/>
          </w:rPr>
          <w:fldChar w:fldCharType="separate"/>
        </w:r>
        <w:r w:rsidR="00B468E3">
          <w:rPr>
            <w:noProof/>
            <w:webHidden/>
          </w:rPr>
          <w:t>23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4"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74 \h </w:instrText>
        </w:r>
        <w:r>
          <w:rPr>
            <w:noProof/>
            <w:webHidden/>
          </w:rPr>
        </w:r>
        <w:r>
          <w:rPr>
            <w:noProof/>
            <w:webHidden/>
          </w:rPr>
          <w:fldChar w:fldCharType="separate"/>
        </w:r>
        <w:r w:rsidR="00B468E3">
          <w:rPr>
            <w:noProof/>
            <w:webHidden/>
          </w:rPr>
          <w:t>23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5"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75 \h </w:instrText>
        </w:r>
        <w:r>
          <w:rPr>
            <w:noProof/>
            <w:webHidden/>
          </w:rPr>
        </w:r>
        <w:r>
          <w:rPr>
            <w:noProof/>
            <w:webHidden/>
          </w:rPr>
          <w:fldChar w:fldCharType="separate"/>
        </w:r>
        <w:r w:rsidR="00B468E3">
          <w:rPr>
            <w:noProof/>
            <w:webHidden/>
          </w:rPr>
          <w:t>23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76" w:history="1">
        <w:r w:rsidRPr="005A567F">
          <w:rPr>
            <w:rStyle w:val="Hyperlink"/>
            <w:noProof/>
          </w:rPr>
          <w:t>Глава 7. Масиви</w:t>
        </w:r>
        <w:r>
          <w:rPr>
            <w:noProof/>
            <w:webHidden/>
          </w:rPr>
          <w:tab/>
        </w:r>
        <w:r>
          <w:rPr>
            <w:noProof/>
            <w:webHidden/>
          </w:rPr>
          <w:fldChar w:fldCharType="begin"/>
        </w:r>
        <w:r>
          <w:rPr>
            <w:noProof/>
            <w:webHidden/>
          </w:rPr>
          <w:instrText xml:space="preserve"> PAGEREF _Toc299628576 \h </w:instrText>
        </w:r>
        <w:r>
          <w:rPr>
            <w:noProof/>
            <w:webHidden/>
          </w:rPr>
        </w:r>
        <w:r>
          <w:rPr>
            <w:noProof/>
            <w:webHidden/>
          </w:rPr>
          <w:fldChar w:fldCharType="separate"/>
        </w:r>
        <w:r w:rsidR="00B468E3">
          <w:rPr>
            <w:noProof/>
            <w:webHidden/>
          </w:rPr>
          <w:t>24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7"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77 \h </w:instrText>
        </w:r>
        <w:r>
          <w:rPr>
            <w:noProof/>
            <w:webHidden/>
          </w:rPr>
        </w:r>
        <w:r>
          <w:rPr>
            <w:noProof/>
            <w:webHidden/>
          </w:rPr>
          <w:fldChar w:fldCharType="separate"/>
        </w:r>
        <w:r w:rsidR="00B468E3">
          <w:rPr>
            <w:noProof/>
            <w:webHidden/>
          </w:rPr>
          <w:t>24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8" w:history="1">
        <w:r w:rsidRPr="005A567F">
          <w:rPr>
            <w:rStyle w:val="Hyperlink"/>
            <w:noProof/>
          </w:rPr>
          <w:t>Какво е "масив"?</w:t>
        </w:r>
        <w:r>
          <w:rPr>
            <w:noProof/>
            <w:webHidden/>
          </w:rPr>
          <w:tab/>
        </w:r>
        <w:r>
          <w:rPr>
            <w:noProof/>
            <w:webHidden/>
          </w:rPr>
          <w:fldChar w:fldCharType="begin"/>
        </w:r>
        <w:r>
          <w:rPr>
            <w:noProof/>
            <w:webHidden/>
          </w:rPr>
          <w:instrText xml:space="preserve"> PAGEREF _Toc299628578 \h </w:instrText>
        </w:r>
        <w:r>
          <w:rPr>
            <w:noProof/>
            <w:webHidden/>
          </w:rPr>
        </w:r>
        <w:r>
          <w:rPr>
            <w:noProof/>
            <w:webHidden/>
          </w:rPr>
          <w:fldChar w:fldCharType="separate"/>
        </w:r>
        <w:r w:rsidR="00B468E3">
          <w:rPr>
            <w:noProof/>
            <w:webHidden/>
          </w:rPr>
          <w:t>24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79" w:history="1">
        <w:r w:rsidRPr="005A567F">
          <w:rPr>
            <w:rStyle w:val="Hyperlink"/>
            <w:noProof/>
          </w:rPr>
          <w:t>Деклариране и заделяне на масиви</w:t>
        </w:r>
        <w:r>
          <w:rPr>
            <w:noProof/>
            <w:webHidden/>
          </w:rPr>
          <w:tab/>
        </w:r>
        <w:r>
          <w:rPr>
            <w:noProof/>
            <w:webHidden/>
          </w:rPr>
          <w:fldChar w:fldCharType="begin"/>
        </w:r>
        <w:r>
          <w:rPr>
            <w:noProof/>
            <w:webHidden/>
          </w:rPr>
          <w:instrText xml:space="preserve"> PAGEREF _Toc299628579 \h </w:instrText>
        </w:r>
        <w:r>
          <w:rPr>
            <w:noProof/>
            <w:webHidden/>
          </w:rPr>
        </w:r>
        <w:r>
          <w:rPr>
            <w:noProof/>
            <w:webHidden/>
          </w:rPr>
          <w:fldChar w:fldCharType="separate"/>
        </w:r>
        <w:r w:rsidR="00B468E3">
          <w:rPr>
            <w:noProof/>
            <w:webHidden/>
          </w:rPr>
          <w:t>24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0" w:history="1">
        <w:r w:rsidRPr="005A567F">
          <w:rPr>
            <w:rStyle w:val="Hyperlink"/>
            <w:noProof/>
          </w:rPr>
          <w:t>Достъп до елементите на масив</w:t>
        </w:r>
        <w:r>
          <w:rPr>
            <w:noProof/>
            <w:webHidden/>
          </w:rPr>
          <w:tab/>
        </w:r>
        <w:r>
          <w:rPr>
            <w:noProof/>
            <w:webHidden/>
          </w:rPr>
          <w:fldChar w:fldCharType="begin"/>
        </w:r>
        <w:r>
          <w:rPr>
            <w:noProof/>
            <w:webHidden/>
          </w:rPr>
          <w:instrText xml:space="preserve"> PAGEREF _Toc299628580 \h </w:instrText>
        </w:r>
        <w:r>
          <w:rPr>
            <w:noProof/>
            <w:webHidden/>
          </w:rPr>
        </w:r>
        <w:r>
          <w:rPr>
            <w:noProof/>
            <w:webHidden/>
          </w:rPr>
          <w:fldChar w:fldCharType="separate"/>
        </w:r>
        <w:r w:rsidR="00B468E3">
          <w:rPr>
            <w:noProof/>
            <w:webHidden/>
          </w:rPr>
          <w:t>24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1" w:history="1">
        <w:r w:rsidRPr="005A567F">
          <w:rPr>
            <w:rStyle w:val="Hyperlink"/>
            <w:noProof/>
          </w:rPr>
          <w:t>Четене на масив от конзолата</w:t>
        </w:r>
        <w:r>
          <w:rPr>
            <w:noProof/>
            <w:webHidden/>
          </w:rPr>
          <w:tab/>
        </w:r>
        <w:r>
          <w:rPr>
            <w:noProof/>
            <w:webHidden/>
          </w:rPr>
          <w:fldChar w:fldCharType="begin"/>
        </w:r>
        <w:r>
          <w:rPr>
            <w:noProof/>
            <w:webHidden/>
          </w:rPr>
          <w:instrText xml:space="preserve"> PAGEREF _Toc299628581 \h </w:instrText>
        </w:r>
        <w:r>
          <w:rPr>
            <w:noProof/>
            <w:webHidden/>
          </w:rPr>
        </w:r>
        <w:r>
          <w:rPr>
            <w:noProof/>
            <w:webHidden/>
          </w:rPr>
          <w:fldChar w:fldCharType="separate"/>
        </w:r>
        <w:r w:rsidR="00B468E3">
          <w:rPr>
            <w:noProof/>
            <w:webHidden/>
          </w:rPr>
          <w:t>24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2" w:history="1">
        <w:r w:rsidRPr="005A567F">
          <w:rPr>
            <w:rStyle w:val="Hyperlink"/>
            <w:noProof/>
          </w:rPr>
          <w:t>Отпечатване на масив на конзолата</w:t>
        </w:r>
        <w:r>
          <w:rPr>
            <w:noProof/>
            <w:webHidden/>
          </w:rPr>
          <w:tab/>
        </w:r>
        <w:r>
          <w:rPr>
            <w:noProof/>
            <w:webHidden/>
          </w:rPr>
          <w:fldChar w:fldCharType="begin"/>
        </w:r>
        <w:r>
          <w:rPr>
            <w:noProof/>
            <w:webHidden/>
          </w:rPr>
          <w:instrText xml:space="preserve"> PAGEREF _Toc299628582 \h </w:instrText>
        </w:r>
        <w:r>
          <w:rPr>
            <w:noProof/>
            <w:webHidden/>
          </w:rPr>
        </w:r>
        <w:r>
          <w:rPr>
            <w:noProof/>
            <w:webHidden/>
          </w:rPr>
          <w:fldChar w:fldCharType="separate"/>
        </w:r>
        <w:r w:rsidR="00B468E3">
          <w:rPr>
            <w:noProof/>
            <w:webHidden/>
          </w:rPr>
          <w:t>25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3" w:history="1">
        <w:r w:rsidRPr="005A567F">
          <w:rPr>
            <w:rStyle w:val="Hyperlink"/>
            <w:noProof/>
          </w:rPr>
          <w:t>Итерация по елементите на масив</w:t>
        </w:r>
        <w:r>
          <w:rPr>
            <w:noProof/>
            <w:webHidden/>
          </w:rPr>
          <w:tab/>
        </w:r>
        <w:r>
          <w:rPr>
            <w:noProof/>
            <w:webHidden/>
          </w:rPr>
          <w:fldChar w:fldCharType="begin"/>
        </w:r>
        <w:r>
          <w:rPr>
            <w:noProof/>
            <w:webHidden/>
          </w:rPr>
          <w:instrText xml:space="preserve"> PAGEREF _Toc299628583 \h </w:instrText>
        </w:r>
        <w:r>
          <w:rPr>
            <w:noProof/>
            <w:webHidden/>
          </w:rPr>
        </w:r>
        <w:r>
          <w:rPr>
            <w:noProof/>
            <w:webHidden/>
          </w:rPr>
          <w:fldChar w:fldCharType="separate"/>
        </w:r>
        <w:r w:rsidR="00B468E3">
          <w:rPr>
            <w:noProof/>
            <w:webHidden/>
          </w:rPr>
          <w:t>25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4" w:history="1">
        <w:r w:rsidRPr="005A567F">
          <w:rPr>
            <w:rStyle w:val="Hyperlink"/>
            <w:noProof/>
          </w:rPr>
          <w:t>Многомерни масиви</w:t>
        </w:r>
        <w:r>
          <w:rPr>
            <w:noProof/>
            <w:webHidden/>
          </w:rPr>
          <w:tab/>
        </w:r>
        <w:r>
          <w:rPr>
            <w:noProof/>
            <w:webHidden/>
          </w:rPr>
          <w:fldChar w:fldCharType="begin"/>
        </w:r>
        <w:r>
          <w:rPr>
            <w:noProof/>
            <w:webHidden/>
          </w:rPr>
          <w:instrText xml:space="preserve"> PAGEREF _Toc299628584 \h </w:instrText>
        </w:r>
        <w:r>
          <w:rPr>
            <w:noProof/>
            <w:webHidden/>
          </w:rPr>
        </w:r>
        <w:r>
          <w:rPr>
            <w:noProof/>
            <w:webHidden/>
          </w:rPr>
          <w:fldChar w:fldCharType="separate"/>
        </w:r>
        <w:r w:rsidR="00B468E3">
          <w:rPr>
            <w:noProof/>
            <w:webHidden/>
          </w:rPr>
          <w:t>25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5" w:history="1">
        <w:r w:rsidRPr="005A567F">
          <w:rPr>
            <w:rStyle w:val="Hyperlink"/>
            <w:noProof/>
          </w:rPr>
          <w:t>Масиви от масиви</w:t>
        </w:r>
        <w:r>
          <w:rPr>
            <w:noProof/>
            <w:webHidden/>
          </w:rPr>
          <w:tab/>
        </w:r>
        <w:r>
          <w:rPr>
            <w:noProof/>
            <w:webHidden/>
          </w:rPr>
          <w:fldChar w:fldCharType="begin"/>
        </w:r>
        <w:r>
          <w:rPr>
            <w:noProof/>
            <w:webHidden/>
          </w:rPr>
          <w:instrText xml:space="preserve"> PAGEREF _Toc299628585 \h </w:instrText>
        </w:r>
        <w:r>
          <w:rPr>
            <w:noProof/>
            <w:webHidden/>
          </w:rPr>
        </w:r>
        <w:r>
          <w:rPr>
            <w:noProof/>
            <w:webHidden/>
          </w:rPr>
          <w:fldChar w:fldCharType="separate"/>
        </w:r>
        <w:r w:rsidR="00B468E3">
          <w:rPr>
            <w:noProof/>
            <w:webHidden/>
          </w:rPr>
          <w:t>26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6"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86 \h </w:instrText>
        </w:r>
        <w:r>
          <w:rPr>
            <w:noProof/>
            <w:webHidden/>
          </w:rPr>
        </w:r>
        <w:r>
          <w:rPr>
            <w:noProof/>
            <w:webHidden/>
          </w:rPr>
          <w:fldChar w:fldCharType="separate"/>
        </w:r>
        <w:r w:rsidR="00B468E3">
          <w:rPr>
            <w:noProof/>
            <w:webHidden/>
          </w:rPr>
          <w:t>26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7"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87 \h </w:instrText>
        </w:r>
        <w:r>
          <w:rPr>
            <w:noProof/>
            <w:webHidden/>
          </w:rPr>
        </w:r>
        <w:r>
          <w:rPr>
            <w:noProof/>
            <w:webHidden/>
          </w:rPr>
          <w:fldChar w:fldCharType="separate"/>
        </w:r>
        <w:r w:rsidR="00B468E3">
          <w:rPr>
            <w:noProof/>
            <w:webHidden/>
          </w:rPr>
          <w:t>266</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88" w:history="1">
        <w:r w:rsidRPr="005A567F">
          <w:rPr>
            <w:rStyle w:val="Hyperlink"/>
            <w:noProof/>
          </w:rPr>
          <w:t>Глава 8. Бройни системи</w:t>
        </w:r>
        <w:r>
          <w:rPr>
            <w:noProof/>
            <w:webHidden/>
          </w:rPr>
          <w:tab/>
        </w:r>
        <w:r>
          <w:rPr>
            <w:noProof/>
            <w:webHidden/>
          </w:rPr>
          <w:fldChar w:fldCharType="begin"/>
        </w:r>
        <w:r>
          <w:rPr>
            <w:noProof/>
            <w:webHidden/>
          </w:rPr>
          <w:instrText xml:space="preserve"> PAGEREF _Toc299628588 \h </w:instrText>
        </w:r>
        <w:r>
          <w:rPr>
            <w:noProof/>
            <w:webHidden/>
          </w:rPr>
        </w:r>
        <w:r>
          <w:rPr>
            <w:noProof/>
            <w:webHidden/>
          </w:rPr>
          <w:fldChar w:fldCharType="separate"/>
        </w:r>
        <w:r w:rsidR="00B468E3">
          <w:rPr>
            <w:noProof/>
            <w:webHidden/>
          </w:rPr>
          <w:t>27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89"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89 \h </w:instrText>
        </w:r>
        <w:r>
          <w:rPr>
            <w:noProof/>
            <w:webHidden/>
          </w:rPr>
        </w:r>
        <w:r>
          <w:rPr>
            <w:noProof/>
            <w:webHidden/>
          </w:rPr>
          <w:fldChar w:fldCharType="separate"/>
        </w:r>
        <w:r w:rsidR="00B468E3">
          <w:rPr>
            <w:noProof/>
            <w:webHidden/>
          </w:rPr>
          <w:t>27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0" w:history="1">
        <w:r w:rsidRPr="005A567F">
          <w:rPr>
            <w:rStyle w:val="Hyperlink"/>
            <w:noProof/>
          </w:rPr>
          <w:t>История в няколко реда</w:t>
        </w:r>
        <w:r>
          <w:rPr>
            <w:noProof/>
            <w:webHidden/>
          </w:rPr>
          <w:tab/>
        </w:r>
        <w:r>
          <w:rPr>
            <w:noProof/>
            <w:webHidden/>
          </w:rPr>
          <w:fldChar w:fldCharType="begin"/>
        </w:r>
        <w:r>
          <w:rPr>
            <w:noProof/>
            <w:webHidden/>
          </w:rPr>
          <w:instrText xml:space="preserve"> PAGEREF _Toc299628590 \h </w:instrText>
        </w:r>
        <w:r>
          <w:rPr>
            <w:noProof/>
            <w:webHidden/>
          </w:rPr>
        </w:r>
        <w:r>
          <w:rPr>
            <w:noProof/>
            <w:webHidden/>
          </w:rPr>
          <w:fldChar w:fldCharType="separate"/>
        </w:r>
        <w:r w:rsidR="00B468E3">
          <w:rPr>
            <w:noProof/>
            <w:webHidden/>
          </w:rPr>
          <w:t>27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1" w:history="1">
        <w:r w:rsidRPr="005A567F">
          <w:rPr>
            <w:rStyle w:val="Hyperlink"/>
            <w:noProof/>
          </w:rPr>
          <w:t>Бройни системи</w:t>
        </w:r>
        <w:r>
          <w:rPr>
            <w:noProof/>
            <w:webHidden/>
          </w:rPr>
          <w:tab/>
        </w:r>
        <w:r>
          <w:rPr>
            <w:noProof/>
            <w:webHidden/>
          </w:rPr>
          <w:fldChar w:fldCharType="begin"/>
        </w:r>
        <w:r>
          <w:rPr>
            <w:noProof/>
            <w:webHidden/>
          </w:rPr>
          <w:instrText xml:space="preserve"> PAGEREF _Toc299628591 \h </w:instrText>
        </w:r>
        <w:r>
          <w:rPr>
            <w:noProof/>
            <w:webHidden/>
          </w:rPr>
        </w:r>
        <w:r>
          <w:rPr>
            <w:noProof/>
            <w:webHidden/>
          </w:rPr>
          <w:fldChar w:fldCharType="separate"/>
        </w:r>
        <w:r w:rsidR="00B468E3">
          <w:rPr>
            <w:noProof/>
            <w:webHidden/>
          </w:rPr>
          <w:t>27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2" w:history="1">
        <w:r w:rsidRPr="005A567F">
          <w:rPr>
            <w:rStyle w:val="Hyperlink"/>
            <w:noProof/>
          </w:rPr>
          <w:t>Представяне на числата</w:t>
        </w:r>
        <w:r>
          <w:rPr>
            <w:noProof/>
            <w:webHidden/>
          </w:rPr>
          <w:tab/>
        </w:r>
        <w:r>
          <w:rPr>
            <w:noProof/>
            <w:webHidden/>
          </w:rPr>
          <w:fldChar w:fldCharType="begin"/>
        </w:r>
        <w:r>
          <w:rPr>
            <w:noProof/>
            <w:webHidden/>
          </w:rPr>
          <w:instrText xml:space="preserve"> PAGEREF _Toc299628592 \h </w:instrText>
        </w:r>
        <w:r>
          <w:rPr>
            <w:noProof/>
            <w:webHidden/>
          </w:rPr>
        </w:r>
        <w:r>
          <w:rPr>
            <w:noProof/>
            <w:webHidden/>
          </w:rPr>
          <w:fldChar w:fldCharType="separate"/>
        </w:r>
        <w:r w:rsidR="00B468E3">
          <w:rPr>
            <w:noProof/>
            <w:webHidden/>
          </w:rPr>
          <w:t>28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3"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593 \h </w:instrText>
        </w:r>
        <w:r>
          <w:rPr>
            <w:noProof/>
            <w:webHidden/>
          </w:rPr>
        </w:r>
        <w:r>
          <w:rPr>
            <w:noProof/>
            <w:webHidden/>
          </w:rPr>
          <w:fldChar w:fldCharType="separate"/>
        </w:r>
        <w:r w:rsidR="00B468E3">
          <w:rPr>
            <w:noProof/>
            <w:webHidden/>
          </w:rPr>
          <w:t>29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4"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594 \h </w:instrText>
        </w:r>
        <w:r>
          <w:rPr>
            <w:noProof/>
            <w:webHidden/>
          </w:rPr>
        </w:r>
        <w:r>
          <w:rPr>
            <w:noProof/>
            <w:webHidden/>
          </w:rPr>
          <w:fldChar w:fldCharType="separate"/>
        </w:r>
        <w:r w:rsidR="00B468E3">
          <w:rPr>
            <w:noProof/>
            <w:webHidden/>
          </w:rPr>
          <w:t>29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595" w:history="1">
        <w:r w:rsidRPr="005A567F">
          <w:rPr>
            <w:rStyle w:val="Hyperlink"/>
            <w:noProof/>
          </w:rPr>
          <w:t>Глава 9. Методи</w:t>
        </w:r>
        <w:r>
          <w:rPr>
            <w:noProof/>
            <w:webHidden/>
          </w:rPr>
          <w:tab/>
        </w:r>
        <w:r>
          <w:rPr>
            <w:noProof/>
            <w:webHidden/>
          </w:rPr>
          <w:fldChar w:fldCharType="begin"/>
        </w:r>
        <w:r>
          <w:rPr>
            <w:noProof/>
            <w:webHidden/>
          </w:rPr>
          <w:instrText xml:space="preserve"> PAGEREF _Toc299628595 \h </w:instrText>
        </w:r>
        <w:r>
          <w:rPr>
            <w:noProof/>
            <w:webHidden/>
          </w:rPr>
        </w:r>
        <w:r>
          <w:rPr>
            <w:noProof/>
            <w:webHidden/>
          </w:rPr>
          <w:fldChar w:fldCharType="separate"/>
        </w:r>
        <w:r w:rsidR="00B468E3">
          <w:rPr>
            <w:noProof/>
            <w:webHidden/>
          </w:rPr>
          <w:t>30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6"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596 \h </w:instrText>
        </w:r>
        <w:r>
          <w:rPr>
            <w:noProof/>
            <w:webHidden/>
          </w:rPr>
        </w:r>
        <w:r>
          <w:rPr>
            <w:noProof/>
            <w:webHidden/>
          </w:rPr>
          <w:fldChar w:fldCharType="separate"/>
        </w:r>
        <w:r w:rsidR="00B468E3">
          <w:rPr>
            <w:noProof/>
            <w:webHidden/>
          </w:rPr>
          <w:t>30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7" w:history="1">
        <w:r w:rsidRPr="005A567F">
          <w:rPr>
            <w:rStyle w:val="Hyperlink"/>
            <w:noProof/>
          </w:rPr>
          <w:t>Подпрограмите в програмирането</w:t>
        </w:r>
        <w:r>
          <w:rPr>
            <w:noProof/>
            <w:webHidden/>
          </w:rPr>
          <w:tab/>
        </w:r>
        <w:r>
          <w:rPr>
            <w:noProof/>
            <w:webHidden/>
          </w:rPr>
          <w:fldChar w:fldCharType="begin"/>
        </w:r>
        <w:r>
          <w:rPr>
            <w:noProof/>
            <w:webHidden/>
          </w:rPr>
          <w:instrText xml:space="preserve"> PAGEREF _Toc299628597 \h </w:instrText>
        </w:r>
        <w:r>
          <w:rPr>
            <w:noProof/>
            <w:webHidden/>
          </w:rPr>
        </w:r>
        <w:r>
          <w:rPr>
            <w:noProof/>
            <w:webHidden/>
          </w:rPr>
          <w:fldChar w:fldCharType="separate"/>
        </w:r>
        <w:r w:rsidR="00B468E3">
          <w:rPr>
            <w:noProof/>
            <w:webHidden/>
          </w:rPr>
          <w:t>30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8" w:history="1">
        <w:r w:rsidRPr="005A567F">
          <w:rPr>
            <w:rStyle w:val="Hyperlink"/>
            <w:noProof/>
          </w:rPr>
          <w:t>Какво е "метод"?</w:t>
        </w:r>
        <w:r>
          <w:rPr>
            <w:noProof/>
            <w:webHidden/>
          </w:rPr>
          <w:tab/>
        </w:r>
        <w:r>
          <w:rPr>
            <w:noProof/>
            <w:webHidden/>
          </w:rPr>
          <w:fldChar w:fldCharType="begin"/>
        </w:r>
        <w:r>
          <w:rPr>
            <w:noProof/>
            <w:webHidden/>
          </w:rPr>
          <w:instrText xml:space="preserve"> PAGEREF _Toc299628598 \h </w:instrText>
        </w:r>
        <w:r>
          <w:rPr>
            <w:noProof/>
            <w:webHidden/>
          </w:rPr>
        </w:r>
        <w:r>
          <w:rPr>
            <w:noProof/>
            <w:webHidden/>
          </w:rPr>
          <w:fldChar w:fldCharType="separate"/>
        </w:r>
        <w:r w:rsidR="00B468E3">
          <w:rPr>
            <w:noProof/>
            <w:webHidden/>
          </w:rPr>
          <w:t>30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599" w:history="1">
        <w:r w:rsidRPr="005A567F">
          <w:rPr>
            <w:rStyle w:val="Hyperlink"/>
            <w:noProof/>
          </w:rPr>
          <w:t>Защо да използваме методи?</w:t>
        </w:r>
        <w:r>
          <w:rPr>
            <w:noProof/>
            <w:webHidden/>
          </w:rPr>
          <w:tab/>
        </w:r>
        <w:r>
          <w:rPr>
            <w:noProof/>
            <w:webHidden/>
          </w:rPr>
          <w:fldChar w:fldCharType="begin"/>
        </w:r>
        <w:r>
          <w:rPr>
            <w:noProof/>
            <w:webHidden/>
          </w:rPr>
          <w:instrText xml:space="preserve"> PAGEREF _Toc299628599 \h </w:instrText>
        </w:r>
        <w:r>
          <w:rPr>
            <w:noProof/>
            <w:webHidden/>
          </w:rPr>
        </w:r>
        <w:r>
          <w:rPr>
            <w:noProof/>
            <w:webHidden/>
          </w:rPr>
          <w:fldChar w:fldCharType="separate"/>
        </w:r>
        <w:r w:rsidR="00B468E3">
          <w:rPr>
            <w:noProof/>
            <w:webHidden/>
          </w:rPr>
          <w:t>30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0" w:history="1">
        <w:r w:rsidRPr="005A567F">
          <w:rPr>
            <w:rStyle w:val="Hyperlink"/>
            <w:noProof/>
          </w:rPr>
          <w:t>Деклариране, имплементация и извикване на собствен метод</w:t>
        </w:r>
        <w:r>
          <w:rPr>
            <w:noProof/>
            <w:webHidden/>
          </w:rPr>
          <w:tab/>
        </w:r>
        <w:r>
          <w:rPr>
            <w:noProof/>
            <w:webHidden/>
          </w:rPr>
          <w:fldChar w:fldCharType="begin"/>
        </w:r>
        <w:r>
          <w:rPr>
            <w:noProof/>
            <w:webHidden/>
          </w:rPr>
          <w:instrText xml:space="preserve"> PAGEREF _Toc299628600 \h </w:instrText>
        </w:r>
        <w:r>
          <w:rPr>
            <w:noProof/>
            <w:webHidden/>
          </w:rPr>
        </w:r>
        <w:r>
          <w:rPr>
            <w:noProof/>
            <w:webHidden/>
          </w:rPr>
          <w:fldChar w:fldCharType="separate"/>
        </w:r>
        <w:r w:rsidR="00B468E3">
          <w:rPr>
            <w:noProof/>
            <w:webHidden/>
          </w:rPr>
          <w:t>30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1" w:history="1">
        <w:r w:rsidRPr="005A567F">
          <w:rPr>
            <w:rStyle w:val="Hyperlink"/>
            <w:noProof/>
          </w:rPr>
          <w:t>Деклариране на собствен метод</w:t>
        </w:r>
        <w:r>
          <w:rPr>
            <w:noProof/>
            <w:webHidden/>
          </w:rPr>
          <w:tab/>
        </w:r>
        <w:r>
          <w:rPr>
            <w:noProof/>
            <w:webHidden/>
          </w:rPr>
          <w:fldChar w:fldCharType="begin"/>
        </w:r>
        <w:r>
          <w:rPr>
            <w:noProof/>
            <w:webHidden/>
          </w:rPr>
          <w:instrText xml:space="preserve"> PAGEREF _Toc299628601 \h </w:instrText>
        </w:r>
        <w:r>
          <w:rPr>
            <w:noProof/>
            <w:webHidden/>
          </w:rPr>
        </w:r>
        <w:r>
          <w:rPr>
            <w:noProof/>
            <w:webHidden/>
          </w:rPr>
          <w:fldChar w:fldCharType="separate"/>
        </w:r>
        <w:r w:rsidR="00B468E3">
          <w:rPr>
            <w:noProof/>
            <w:webHidden/>
          </w:rPr>
          <w:t>30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2" w:history="1">
        <w:r w:rsidRPr="005A567F">
          <w:rPr>
            <w:rStyle w:val="Hyperlink"/>
            <w:noProof/>
          </w:rPr>
          <w:t>Имплементация (създаване) на собствен метод</w:t>
        </w:r>
        <w:r>
          <w:rPr>
            <w:noProof/>
            <w:webHidden/>
          </w:rPr>
          <w:tab/>
        </w:r>
        <w:r>
          <w:rPr>
            <w:noProof/>
            <w:webHidden/>
          </w:rPr>
          <w:fldChar w:fldCharType="begin"/>
        </w:r>
        <w:r>
          <w:rPr>
            <w:noProof/>
            <w:webHidden/>
          </w:rPr>
          <w:instrText xml:space="preserve"> PAGEREF _Toc299628602 \h </w:instrText>
        </w:r>
        <w:r>
          <w:rPr>
            <w:noProof/>
            <w:webHidden/>
          </w:rPr>
        </w:r>
        <w:r>
          <w:rPr>
            <w:noProof/>
            <w:webHidden/>
          </w:rPr>
          <w:fldChar w:fldCharType="separate"/>
        </w:r>
        <w:r w:rsidR="00B468E3">
          <w:rPr>
            <w:noProof/>
            <w:webHidden/>
          </w:rPr>
          <w:t>30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3" w:history="1">
        <w:r w:rsidRPr="005A567F">
          <w:rPr>
            <w:rStyle w:val="Hyperlink"/>
            <w:noProof/>
          </w:rPr>
          <w:t>Извикване на метод</w:t>
        </w:r>
        <w:r>
          <w:rPr>
            <w:noProof/>
            <w:webHidden/>
          </w:rPr>
          <w:tab/>
        </w:r>
        <w:r>
          <w:rPr>
            <w:noProof/>
            <w:webHidden/>
          </w:rPr>
          <w:fldChar w:fldCharType="begin"/>
        </w:r>
        <w:r>
          <w:rPr>
            <w:noProof/>
            <w:webHidden/>
          </w:rPr>
          <w:instrText xml:space="preserve"> PAGEREF _Toc299628603 \h </w:instrText>
        </w:r>
        <w:r>
          <w:rPr>
            <w:noProof/>
            <w:webHidden/>
          </w:rPr>
        </w:r>
        <w:r>
          <w:rPr>
            <w:noProof/>
            <w:webHidden/>
          </w:rPr>
          <w:fldChar w:fldCharType="separate"/>
        </w:r>
        <w:r w:rsidR="00B468E3">
          <w:rPr>
            <w:noProof/>
            <w:webHidden/>
          </w:rPr>
          <w:t>31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4" w:history="1">
        <w:r w:rsidRPr="005A567F">
          <w:rPr>
            <w:rStyle w:val="Hyperlink"/>
            <w:noProof/>
          </w:rPr>
          <w:t>Използване на параметри в методите</w:t>
        </w:r>
        <w:r>
          <w:rPr>
            <w:noProof/>
            <w:webHidden/>
          </w:rPr>
          <w:tab/>
        </w:r>
        <w:r>
          <w:rPr>
            <w:noProof/>
            <w:webHidden/>
          </w:rPr>
          <w:fldChar w:fldCharType="begin"/>
        </w:r>
        <w:r>
          <w:rPr>
            <w:noProof/>
            <w:webHidden/>
          </w:rPr>
          <w:instrText xml:space="preserve"> PAGEREF _Toc299628604 \h </w:instrText>
        </w:r>
        <w:r>
          <w:rPr>
            <w:noProof/>
            <w:webHidden/>
          </w:rPr>
        </w:r>
        <w:r>
          <w:rPr>
            <w:noProof/>
            <w:webHidden/>
          </w:rPr>
          <w:fldChar w:fldCharType="separate"/>
        </w:r>
        <w:r w:rsidR="00B468E3">
          <w:rPr>
            <w:noProof/>
            <w:webHidden/>
          </w:rPr>
          <w:t>31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5" w:history="1">
        <w:r w:rsidRPr="005A567F">
          <w:rPr>
            <w:rStyle w:val="Hyperlink"/>
            <w:noProof/>
          </w:rPr>
          <w:t>Връщане на резултат от метод</w:t>
        </w:r>
        <w:r>
          <w:rPr>
            <w:noProof/>
            <w:webHidden/>
          </w:rPr>
          <w:tab/>
        </w:r>
        <w:r>
          <w:rPr>
            <w:noProof/>
            <w:webHidden/>
          </w:rPr>
          <w:fldChar w:fldCharType="begin"/>
        </w:r>
        <w:r>
          <w:rPr>
            <w:noProof/>
            <w:webHidden/>
          </w:rPr>
          <w:instrText xml:space="preserve"> PAGEREF _Toc299628605 \h </w:instrText>
        </w:r>
        <w:r>
          <w:rPr>
            <w:noProof/>
            <w:webHidden/>
          </w:rPr>
        </w:r>
        <w:r>
          <w:rPr>
            <w:noProof/>
            <w:webHidden/>
          </w:rPr>
          <w:fldChar w:fldCharType="separate"/>
        </w:r>
        <w:r w:rsidR="00B468E3">
          <w:rPr>
            <w:noProof/>
            <w:webHidden/>
          </w:rPr>
          <w:t>33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6" w:history="1">
        <w:r w:rsidRPr="005A567F">
          <w:rPr>
            <w:rStyle w:val="Hyperlink"/>
            <w:noProof/>
          </w:rPr>
          <w:t>Утвърдени практики при работа с методи</w:t>
        </w:r>
        <w:r>
          <w:rPr>
            <w:noProof/>
            <w:webHidden/>
          </w:rPr>
          <w:tab/>
        </w:r>
        <w:r>
          <w:rPr>
            <w:noProof/>
            <w:webHidden/>
          </w:rPr>
          <w:fldChar w:fldCharType="begin"/>
        </w:r>
        <w:r>
          <w:rPr>
            <w:noProof/>
            <w:webHidden/>
          </w:rPr>
          <w:instrText xml:space="preserve"> PAGEREF _Toc299628606 \h </w:instrText>
        </w:r>
        <w:r>
          <w:rPr>
            <w:noProof/>
            <w:webHidden/>
          </w:rPr>
        </w:r>
        <w:r>
          <w:rPr>
            <w:noProof/>
            <w:webHidden/>
          </w:rPr>
          <w:fldChar w:fldCharType="separate"/>
        </w:r>
        <w:r w:rsidR="00B468E3">
          <w:rPr>
            <w:noProof/>
            <w:webHidden/>
          </w:rPr>
          <w:t>35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7"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07 \h </w:instrText>
        </w:r>
        <w:r>
          <w:rPr>
            <w:noProof/>
            <w:webHidden/>
          </w:rPr>
        </w:r>
        <w:r>
          <w:rPr>
            <w:noProof/>
            <w:webHidden/>
          </w:rPr>
          <w:fldChar w:fldCharType="separate"/>
        </w:r>
        <w:r w:rsidR="00B468E3">
          <w:rPr>
            <w:noProof/>
            <w:webHidden/>
          </w:rPr>
          <w:t>35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08"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08 \h </w:instrText>
        </w:r>
        <w:r>
          <w:rPr>
            <w:noProof/>
            <w:webHidden/>
          </w:rPr>
        </w:r>
        <w:r>
          <w:rPr>
            <w:noProof/>
            <w:webHidden/>
          </w:rPr>
          <w:fldChar w:fldCharType="separate"/>
        </w:r>
        <w:r w:rsidR="00B468E3">
          <w:rPr>
            <w:noProof/>
            <w:webHidden/>
          </w:rPr>
          <w:t>355</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09" w:history="1">
        <w:r w:rsidRPr="005A567F">
          <w:rPr>
            <w:rStyle w:val="Hyperlink"/>
            <w:noProof/>
          </w:rPr>
          <w:t>Глава 10. Рекурсия</w:t>
        </w:r>
        <w:r>
          <w:rPr>
            <w:noProof/>
            <w:webHidden/>
          </w:rPr>
          <w:tab/>
        </w:r>
        <w:r>
          <w:rPr>
            <w:noProof/>
            <w:webHidden/>
          </w:rPr>
          <w:fldChar w:fldCharType="begin"/>
        </w:r>
        <w:r>
          <w:rPr>
            <w:noProof/>
            <w:webHidden/>
          </w:rPr>
          <w:instrText xml:space="preserve"> PAGEREF _Toc299628609 \h </w:instrText>
        </w:r>
        <w:r>
          <w:rPr>
            <w:noProof/>
            <w:webHidden/>
          </w:rPr>
        </w:r>
        <w:r>
          <w:rPr>
            <w:noProof/>
            <w:webHidden/>
          </w:rPr>
          <w:fldChar w:fldCharType="separate"/>
        </w:r>
        <w:r w:rsidR="00B468E3">
          <w:rPr>
            <w:noProof/>
            <w:webHidden/>
          </w:rPr>
          <w:t>35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0"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10 \h </w:instrText>
        </w:r>
        <w:r>
          <w:rPr>
            <w:noProof/>
            <w:webHidden/>
          </w:rPr>
        </w:r>
        <w:r>
          <w:rPr>
            <w:noProof/>
            <w:webHidden/>
          </w:rPr>
          <w:fldChar w:fldCharType="separate"/>
        </w:r>
        <w:r w:rsidR="00B468E3">
          <w:rPr>
            <w:noProof/>
            <w:webHidden/>
          </w:rPr>
          <w:t>35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1" w:history="1">
        <w:r w:rsidRPr="005A567F">
          <w:rPr>
            <w:rStyle w:val="Hyperlink"/>
            <w:noProof/>
          </w:rPr>
          <w:t>Какво е рекурсия?</w:t>
        </w:r>
        <w:r>
          <w:rPr>
            <w:noProof/>
            <w:webHidden/>
          </w:rPr>
          <w:tab/>
        </w:r>
        <w:r>
          <w:rPr>
            <w:noProof/>
            <w:webHidden/>
          </w:rPr>
          <w:fldChar w:fldCharType="begin"/>
        </w:r>
        <w:r>
          <w:rPr>
            <w:noProof/>
            <w:webHidden/>
          </w:rPr>
          <w:instrText xml:space="preserve"> PAGEREF _Toc299628611 \h </w:instrText>
        </w:r>
        <w:r>
          <w:rPr>
            <w:noProof/>
            <w:webHidden/>
          </w:rPr>
        </w:r>
        <w:r>
          <w:rPr>
            <w:noProof/>
            <w:webHidden/>
          </w:rPr>
          <w:fldChar w:fldCharType="separate"/>
        </w:r>
        <w:r w:rsidR="00B468E3">
          <w:rPr>
            <w:noProof/>
            <w:webHidden/>
          </w:rPr>
          <w:t>35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2" w:history="1">
        <w:r w:rsidRPr="005A567F">
          <w:rPr>
            <w:rStyle w:val="Hyperlink"/>
            <w:noProof/>
          </w:rPr>
          <w:t>Пример за рекурсия</w:t>
        </w:r>
        <w:r>
          <w:rPr>
            <w:noProof/>
            <w:webHidden/>
          </w:rPr>
          <w:tab/>
        </w:r>
        <w:r>
          <w:rPr>
            <w:noProof/>
            <w:webHidden/>
          </w:rPr>
          <w:fldChar w:fldCharType="begin"/>
        </w:r>
        <w:r>
          <w:rPr>
            <w:noProof/>
            <w:webHidden/>
          </w:rPr>
          <w:instrText xml:space="preserve"> PAGEREF _Toc299628612 \h </w:instrText>
        </w:r>
        <w:r>
          <w:rPr>
            <w:noProof/>
            <w:webHidden/>
          </w:rPr>
        </w:r>
        <w:r>
          <w:rPr>
            <w:noProof/>
            <w:webHidden/>
          </w:rPr>
          <w:fldChar w:fldCharType="separate"/>
        </w:r>
        <w:r w:rsidR="00B468E3">
          <w:rPr>
            <w:noProof/>
            <w:webHidden/>
          </w:rPr>
          <w:t>35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3" w:history="1">
        <w:r w:rsidRPr="005A567F">
          <w:rPr>
            <w:rStyle w:val="Hyperlink"/>
            <w:noProof/>
          </w:rPr>
          <w:t>Пряка и косвена рекурсия</w:t>
        </w:r>
        <w:r>
          <w:rPr>
            <w:noProof/>
            <w:webHidden/>
          </w:rPr>
          <w:tab/>
        </w:r>
        <w:r>
          <w:rPr>
            <w:noProof/>
            <w:webHidden/>
          </w:rPr>
          <w:fldChar w:fldCharType="begin"/>
        </w:r>
        <w:r>
          <w:rPr>
            <w:noProof/>
            <w:webHidden/>
          </w:rPr>
          <w:instrText xml:space="preserve"> PAGEREF _Toc299628613 \h </w:instrText>
        </w:r>
        <w:r>
          <w:rPr>
            <w:noProof/>
            <w:webHidden/>
          </w:rPr>
        </w:r>
        <w:r>
          <w:rPr>
            <w:noProof/>
            <w:webHidden/>
          </w:rPr>
          <w:fldChar w:fldCharType="separate"/>
        </w:r>
        <w:r w:rsidR="00B468E3">
          <w:rPr>
            <w:noProof/>
            <w:webHidden/>
          </w:rPr>
          <w:t>3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4" w:history="1">
        <w:r w:rsidRPr="005A567F">
          <w:rPr>
            <w:rStyle w:val="Hyperlink"/>
            <w:noProof/>
          </w:rPr>
          <w:t>Дъно на рекурсията</w:t>
        </w:r>
        <w:r>
          <w:rPr>
            <w:noProof/>
            <w:webHidden/>
          </w:rPr>
          <w:tab/>
        </w:r>
        <w:r>
          <w:rPr>
            <w:noProof/>
            <w:webHidden/>
          </w:rPr>
          <w:fldChar w:fldCharType="begin"/>
        </w:r>
        <w:r>
          <w:rPr>
            <w:noProof/>
            <w:webHidden/>
          </w:rPr>
          <w:instrText xml:space="preserve"> PAGEREF _Toc299628614 \h </w:instrText>
        </w:r>
        <w:r>
          <w:rPr>
            <w:noProof/>
            <w:webHidden/>
          </w:rPr>
        </w:r>
        <w:r>
          <w:rPr>
            <w:noProof/>
            <w:webHidden/>
          </w:rPr>
          <w:fldChar w:fldCharType="separate"/>
        </w:r>
        <w:r w:rsidR="00B468E3">
          <w:rPr>
            <w:noProof/>
            <w:webHidden/>
          </w:rPr>
          <w:t>3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5" w:history="1">
        <w:r w:rsidRPr="005A567F">
          <w:rPr>
            <w:rStyle w:val="Hyperlink"/>
            <w:noProof/>
          </w:rPr>
          <w:t>Създаване на рекурсивни методи</w:t>
        </w:r>
        <w:r>
          <w:rPr>
            <w:noProof/>
            <w:webHidden/>
          </w:rPr>
          <w:tab/>
        </w:r>
        <w:r>
          <w:rPr>
            <w:noProof/>
            <w:webHidden/>
          </w:rPr>
          <w:fldChar w:fldCharType="begin"/>
        </w:r>
        <w:r>
          <w:rPr>
            <w:noProof/>
            <w:webHidden/>
          </w:rPr>
          <w:instrText xml:space="preserve"> PAGEREF _Toc299628615 \h </w:instrText>
        </w:r>
        <w:r>
          <w:rPr>
            <w:noProof/>
            <w:webHidden/>
          </w:rPr>
        </w:r>
        <w:r>
          <w:rPr>
            <w:noProof/>
            <w:webHidden/>
          </w:rPr>
          <w:fldChar w:fldCharType="separate"/>
        </w:r>
        <w:r w:rsidR="00B468E3">
          <w:rPr>
            <w:noProof/>
            <w:webHidden/>
          </w:rPr>
          <w:t>3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6" w:history="1">
        <w:r w:rsidRPr="005A567F">
          <w:rPr>
            <w:rStyle w:val="Hyperlink"/>
            <w:noProof/>
          </w:rPr>
          <w:t>Рекурсивно изчисляване на факториел</w:t>
        </w:r>
        <w:r>
          <w:rPr>
            <w:noProof/>
            <w:webHidden/>
          </w:rPr>
          <w:tab/>
        </w:r>
        <w:r>
          <w:rPr>
            <w:noProof/>
            <w:webHidden/>
          </w:rPr>
          <w:fldChar w:fldCharType="begin"/>
        </w:r>
        <w:r>
          <w:rPr>
            <w:noProof/>
            <w:webHidden/>
          </w:rPr>
          <w:instrText xml:space="preserve"> PAGEREF _Toc299628616 \h </w:instrText>
        </w:r>
        <w:r>
          <w:rPr>
            <w:noProof/>
            <w:webHidden/>
          </w:rPr>
        </w:r>
        <w:r>
          <w:rPr>
            <w:noProof/>
            <w:webHidden/>
          </w:rPr>
          <w:fldChar w:fldCharType="separate"/>
        </w:r>
        <w:r w:rsidR="00B468E3">
          <w:rPr>
            <w:noProof/>
            <w:webHidden/>
          </w:rPr>
          <w:t>3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7" w:history="1">
        <w:r w:rsidRPr="005A567F">
          <w:rPr>
            <w:rStyle w:val="Hyperlink"/>
            <w:noProof/>
          </w:rPr>
          <w:t>Рекурсия или итерация</w:t>
        </w:r>
        <w:r>
          <w:rPr>
            <w:noProof/>
            <w:webHidden/>
          </w:rPr>
          <w:tab/>
        </w:r>
        <w:r>
          <w:rPr>
            <w:noProof/>
            <w:webHidden/>
          </w:rPr>
          <w:fldChar w:fldCharType="begin"/>
        </w:r>
        <w:r>
          <w:rPr>
            <w:noProof/>
            <w:webHidden/>
          </w:rPr>
          <w:instrText xml:space="preserve"> PAGEREF _Toc299628617 \h </w:instrText>
        </w:r>
        <w:r>
          <w:rPr>
            <w:noProof/>
            <w:webHidden/>
          </w:rPr>
        </w:r>
        <w:r>
          <w:rPr>
            <w:noProof/>
            <w:webHidden/>
          </w:rPr>
          <w:fldChar w:fldCharType="separate"/>
        </w:r>
        <w:r w:rsidR="00B468E3">
          <w:rPr>
            <w:noProof/>
            <w:webHidden/>
          </w:rPr>
          <w:t>36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8" w:history="1">
        <w:r w:rsidRPr="005A567F">
          <w:rPr>
            <w:rStyle w:val="Hyperlink"/>
            <w:noProof/>
          </w:rPr>
          <w:t>Имитация на N вложени цикъла</w:t>
        </w:r>
        <w:r>
          <w:rPr>
            <w:noProof/>
            <w:webHidden/>
          </w:rPr>
          <w:tab/>
        </w:r>
        <w:r>
          <w:rPr>
            <w:noProof/>
            <w:webHidden/>
          </w:rPr>
          <w:fldChar w:fldCharType="begin"/>
        </w:r>
        <w:r>
          <w:rPr>
            <w:noProof/>
            <w:webHidden/>
          </w:rPr>
          <w:instrText xml:space="preserve"> PAGEREF _Toc299628618 \h </w:instrText>
        </w:r>
        <w:r>
          <w:rPr>
            <w:noProof/>
            <w:webHidden/>
          </w:rPr>
        </w:r>
        <w:r>
          <w:rPr>
            <w:noProof/>
            <w:webHidden/>
          </w:rPr>
          <w:fldChar w:fldCharType="separate"/>
        </w:r>
        <w:r w:rsidR="00B468E3">
          <w:rPr>
            <w:noProof/>
            <w:webHidden/>
          </w:rPr>
          <w:t>3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19" w:history="1">
        <w:r w:rsidRPr="005A567F">
          <w:rPr>
            <w:rStyle w:val="Hyperlink"/>
            <w:noProof/>
          </w:rPr>
          <w:t>Кога да използваме рекурсия и кога итерация?</w:t>
        </w:r>
        <w:r>
          <w:rPr>
            <w:noProof/>
            <w:webHidden/>
          </w:rPr>
          <w:tab/>
        </w:r>
        <w:r>
          <w:rPr>
            <w:noProof/>
            <w:webHidden/>
          </w:rPr>
          <w:fldChar w:fldCharType="begin"/>
        </w:r>
        <w:r>
          <w:rPr>
            <w:noProof/>
            <w:webHidden/>
          </w:rPr>
          <w:instrText xml:space="preserve"> PAGEREF _Toc299628619 \h </w:instrText>
        </w:r>
        <w:r>
          <w:rPr>
            <w:noProof/>
            <w:webHidden/>
          </w:rPr>
        </w:r>
        <w:r>
          <w:rPr>
            <w:noProof/>
            <w:webHidden/>
          </w:rPr>
          <w:fldChar w:fldCharType="separate"/>
        </w:r>
        <w:r w:rsidR="00B468E3">
          <w:rPr>
            <w:noProof/>
            <w:webHidden/>
          </w:rPr>
          <w:t>36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0" w:history="1">
        <w:r w:rsidRPr="005A567F">
          <w:rPr>
            <w:rStyle w:val="Hyperlink"/>
            <w:noProof/>
          </w:rPr>
          <w:t>Използване на рекурсия – изводи</w:t>
        </w:r>
        <w:r>
          <w:rPr>
            <w:noProof/>
            <w:webHidden/>
          </w:rPr>
          <w:tab/>
        </w:r>
        <w:r>
          <w:rPr>
            <w:noProof/>
            <w:webHidden/>
          </w:rPr>
          <w:fldChar w:fldCharType="begin"/>
        </w:r>
        <w:r>
          <w:rPr>
            <w:noProof/>
            <w:webHidden/>
          </w:rPr>
          <w:instrText xml:space="preserve"> PAGEREF _Toc299628620 \h </w:instrText>
        </w:r>
        <w:r>
          <w:rPr>
            <w:noProof/>
            <w:webHidden/>
          </w:rPr>
        </w:r>
        <w:r>
          <w:rPr>
            <w:noProof/>
            <w:webHidden/>
          </w:rPr>
          <w:fldChar w:fldCharType="separate"/>
        </w:r>
        <w:r w:rsidR="00B468E3">
          <w:rPr>
            <w:noProof/>
            <w:webHidden/>
          </w:rPr>
          <w:t>38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1"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21 \h </w:instrText>
        </w:r>
        <w:r>
          <w:rPr>
            <w:noProof/>
            <w:webHidden/>
          </w:rPr>
        </w:r>
        <w:r>
          <w:rPr>
            <w:noProof/>
            <w:webHidden/>
          </w:rPr>
          <w:fldChar w:fldCharType="separate"/>
        </w:r>
        <w:r w:rsidR="00B468E3">
          <w:rPr>
            <w:noProof/>
            <w:webHidden/>
          </w:rPr>
          <w:t>38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2"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22 \h </w:instrText>
        </w:r>
        <w:r>
          <w:rPr>
            <w:noProof/>
            <w:webHidden/>
          </w:rPr>
        </w:r>
        <w:r>
          <w:rPr>
            <w:noProof/>
            <w:webHidden/>
          </w:rPr>
          <w:fldChar w:fldCharType="separate"/>
        </w:r>
        <w:r w:rsidR="00B468E3">
          <w:rPr>
            <w:noProof/>
            <w:webHidden/>
          </w:rPr>
          <w:t>386</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23" w:history="1">
        <w:r w:rsidRPr="005A567F">
          <w:rPr>
            <w:rStyle w:val="Hyperlink"/>
            <w:noProof/>
          </w:rPr>
          <w:t>Глава 11. Създаване и използване на обекти</w:t>
        </w:r>
        <w:r>
          <w:rPr>
            <w:noProof/>
            <w:webHidden/>
          </w:rPr>
          <w:tab/>
        </w:r>
        <w:r>
          <w:rPr>
            <w:noProof/>
            <w:webHidden/>
          </w:rPr>
          <w:fldChar w:fldCharType="begin"/>
        </w:r>
        <w:r>
          <w:rPr>
            <w:noProof/>
            <w:webHidden/>
          </w:rPr>
          <w:instrText xml:space="preserve"> PAGEREF _Toc299628623 \h </w:instrText>
        </w:r>
        <w:r>
          <w:rPr>
            <w:noProof/>
            <w:webHidden/>
          </w:rPr>
        </w:r>
        <w:r>
          <w:rPr>
            <w:noProof/>
            <w:webHidden/>
          </w:rPr>
          <w:fldChar w:fldCharType="separate"/>
        </w:r>
        <w:r w:rsidR="00B468E3">
          <w:rPr>
            <w:noProof/>
            <w:webHidden/>
          </w:rPr>
          <w:t>39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4"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24 \h </w:instrText>
        </w:r>
        <w:r>
          <w:rPr>
            <w:noProof/>
            <w:webHidden/>
          </w:rPr>
        </w:r>
        <w:r>
          <w:rPr>
            <w:noProof/>
            <w:webHidden/>
          </w:rPr>
          <w:fldChar w:fldCharType="separate"/>
        </w:r>
        <w:r w:rsidR="00B468E3">
          <w:rPr>
            <w:noProof/>
            <w:webHidden/>
          </w:rPr>
          <w:t>39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5" w:history="1">
        <w:r w:rsidRPr="005A567F">
          <w:rPr>
            <w:rStyle w:val="Hyperlink"/>
            <w:noProof/>
          </w:rPr>
          <w:t>Класове и обекти</w:t>
        </w:r>
        <w:r>
          <w:rPr>
            <w:noProof/>
            <w:webHidden/>
          </w:rPr>
          <w:tab/>
        </w:r>
        <w:r>
          <w:rPr>
            <w:noProof/>
            <w:webHidden/>
          </w:rPr>
          <w:fldChar w:fldCharType="begin"/>
        </w:r>
        <w:r>
          <w:rPr>
            <w:noProof/>
            <w:webHidden/>
          </w:rPr>
          <w:instrText xml:space="preserve"> PAGEREF _Toc299628625 \h </w:instrText>
        </w:r>
        <w:r>
          <w:rPr>
            <w:noProof/>
            <w:webHidden/>
          </w:rPr>
        </w:r>
        <w:r>
          <w:rPr>
            <w:noProof/>
            <w:webHidden/>
          </w:rPr>
          <w:fldChar w:fldCharType="separate"/>
        </w:r>
        <w:r w:rsidR="00B468E3">
          <w:rPr>
            <w:noProof/>
            <w:webHidden/>
          </w:rPr>
          <w:t>39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6" w:history="1">
        <w:r w:rsidRPr="005A567F">
          <w:rPr>
            <w:rStyle w:val="Hyperlink"/>
            <w:noProof/>
          </w:rPr>
          <w:t xml:space="preserve">Класове в </w:t>
        </w:r>
        <w:r w:rsidRPr="005A567F">
          <w:rPr>
            <w:rStyle w:val="Hyperlink"/>
            <w:noProof/>
            <w:lang w:val="en-US"/>
          </w:rPr>
          <w:t>C</w:t>
        </w:r>
        <w:r w:rsidRPr="005A567F">
          <w:rPr>
            <w:rStyle w:val="Hyperlink"/>
            <w:noProof/>
          </w:rPr>
          <w:t>#</w:t>
        </w:r>
        <w:r>
          <w:rPr>
            <w:noProof/>
            <w:webHidden/>
          </w:rPr>
          <w:tab/>
        </w:r>
        <w:r>
          <w:rPr>
            <w:noProof/>
            <w:webHidden/>
          </w:rPr>
          <w:fldChar w:fldCharType="begin"/>
        </w:r>
        <w:r>
          <w:rPr>
            <w:noProof/>
            <w:webHidden/>
          </w:rPr>
          <w:instrText xml:space="preserve"> PAGEREF _Toc299628626 \h </w:instrText>
        </w:r>
        <w:r>
          <w:rPr>
            <w:noProof/>
            <w:webHidden/>
          </w:rPr>
        </w:r>
        <w:r>
          <w:rPr>
            <w:noProof/>
            <w:webHidden/>
          </w:rPr>
          <w:fldChar w:fldCharType="separate"/>
        </w:r>
        <w:r w:rsidR="00B468E3">
          <w:rPr>
            <w:noProof/>
            <w:webHidden/>
          </w:rPr>
          <w:t>39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7" w:history="1">
        <w:r w:rsidRPr="005A567F">
          <w:rPr>
            <w:rStyle w:val="Hyperlink"/>
            <w:noProof/>
          </w:rPr>
          <w:t>Създаване и използване на обекти</w:t>
        </w:r>
        <w:r>
          <w:rPr>
            <w:noProof/>
            <w:webHidden/>
          </w:rPr>
          <w:tab/>
        </w:r>
        <w:r>
          <w:rPr>
            <w:noProof/>
            <w:webHidden/>
          </w:rPr>
          <w:fldChar w:fldCharType="begin"/>
        </w:r>
        <w:r>
          <w:rPr>
            <w:noProof/>
            <w:webHidden/>
          </w:rPr>
          <w:instrText xml:space="preserve"> PAGEREF _Toc299628627 \h </w:instrText>
        </w:r>
        <w:r>
          <w:rPr>
            <w:noProof/>
            <w:webHidden/>
          </w:rPr>
        </w:r>
        <w:r>
          <w:rPr>
            <w:noProof/>
            <w:webHidden/>
          </w:rPr>
          <w:fldChar w:fldCharType="separate"/>
        </w:r>
        <w:r w:rsidR="00B468E3">
          <w:rPr>
            <w:noProof/>
            <w:webHidden/>
          </w:rPr>
          <w:t>39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8" w:history="1">
        <w:r w:rsidRPr="005A567F">
          <w:rPr>
            <w:rStyle w:val="Hyperlink"/>
            <w:noProof/>
          </w:rPr>
          <w:t>Пространства от имена</w:t>
        </w:r>
        <w:r>
          <w:rPr>
            <w:noProof/>
            <w:webHidden/>
          </w:rPr>
          <w:tab/>
        </w:r>
        <w:r>
          <w:rPr>
            <w:noProof/>
            <w:webHidden/>
          </w:rPr>
          <w:fldChar w:fldCharType="begin"/>
        </w:r>
        <w:r>
          <w:rPr>
            <w:noProof/>
            <w:webHidden/>
          </w:rPr>
          <w:instrText xml:space="preserve"> PAGEREF _Toc299628628 \h </w:instrText>
        </w:r>
        <w:r>
          <w:rPr>
            <w:noProof/>
            <w:webHidden/>
          </w:rPr>
        </w:r>
        <w:r>
          <w:rPr>
            <w:noProof/>
            <w:webHidden/>
          </w:rPr>
          <w:fldChar w:fldCharType="separate"/>
        </w:r>
        <w:r w:rsidR="00B468E3">
          <w:rPr>
            <w:noProof/>
            <w:webHidden/>
          </w:rPr>
          <w:t>41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29"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29 \h </w:instrText>
        </w:r>
        <w:r>
          <w:rPr>
            <w:noProof/>
            <w:webHidden/>
          </w:rPr>
        </w:r>
        <w:r>
          <w:rPr>
            <w:noProof/>
            <w:webHidden/>
          </w:rPr>
          <w:fldChar w:fldCharType="separate"/>
        </w:r>
        <w:r w:rsidR="00B468E3">
          <w:rPr>
            <w:noProof/>
            <w:webHidden/>
          </w:rPr>
          <w:t>41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0"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30 \h </w:instrText>
        </w:r>
        <w:r>
          <w:rPr>
            <w:noProof/>
            <w:webHidden/>
          </w:rPr>
        </w:r>
        <w:r>
          <w:rPr>
            <w:noProof/>
            <w:webHidden/>
          </w:rPr>
          <w:fldChar w:fldCharType="separate"/>
        </w:r>
        <w:r w:rsidR="00B468E3">
          <w:rPr>
            <w:noProof/>
            <w:webHidden/>
          </w:rPr>
          <w:t>41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31" w:history="1">
        <w:r w:rsidRPr="005A567F">
          <w:rPr>
            <w:rStyle w:val="Hyperlink"/>
            <w:noProof/>
          </w:rPr>
          <w:t>Глава 12. Обработка на изключения</w:t>
        </w:r>
        <w:r>
          <w:rPr>
            <w:noProof/>
            <w:webHidden/>
          </w:rPr>
          <w:tab/>
        </w:r>
        <w:r>
          <w:rPr>
            <w:noProof/>
            <w:webHidden/>
          </w:rPr>
          <w:fldChar w:fldCharType="begin"/>
        </w:r>
        <w:r>
          <w:rPr>
            <w:noProof/>
            <w:webHidden/>
          </w:rPr>
          <w:instrText xml:space="preserve"> PAGEREF _Toc299628631 \h </w:instrText>
        </w:r>
        <w:r>
          <w:rPr>
            <w:noProof/>
            <w:webHidden/>
          </w:rPr>
        </w:r>
        <w:r>
          <w:rPr>
            <w:noProof/>
            <w:webHidden/>
          </w:rPr>
          <w:fldChar w:fldCharType="separate"/>
        </w:r>
        <w:r w:rsidR="00B468E3">
          <w:rPr>
            <w:noProof/>
            <w:webHidden/>
          </w:rPr>
          <w:t>4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2"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32 \h </w:instrText>
        </w:r>
        <w:r>
          <w:rPr>
            <w:noProof/>
            <w:webHidden/>
          </w:rPr>
        </w:r>
        <w:r>
          <w:rPr>
            <w:noProof/>
            <w:webHidden/>
          </w:rPr>
          <w:fldChar w:fldCharType="separate"/>
        </w:r>
        <w:r w:rsidR="00B468E3">
          <w:rPr>
            <w:noProof/>
            <w:webHidden/>
          </w:rPr>
          <w:t>4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3" w:history="1">
        <w:r w:rsidRPr="005A567F">
          <w:rPr>
            <w:rStyle w:val="Hyperlink"/>
            <w:noProof/>
          </w:rPr>
          <w:t>Какво е изключение?</w:t>
        </w:r>
        <w:r>
          <w:rPr>
            <w:noProof/>
            <w:webHidden/>
          </w:rPr>
          <w:tab/>
        </w:r>
        <w:r>
          <w:rPr>
            <w:noProof/>
            <w:webHidden/>
          </w:rPr>
          <w:fldChar w:fldCharType="begin"/>
        </w:r>
        <w:r>
          <w:rPr>
            <w:noProof/>
            <w:webHidden/>
          </w:rPr>
          <w:instrText xml:space="preserve"> PAGEREF _Toc299628633 \h </w:instrText>
        </w:r>
        <w:r>
          <w:rPr>
            <w:noProof/>
            <w:webHidden/>
          </w:rPr>
        </w:r>
        <w:r>
          <w:rPr>
            <w:noProof/>
            <w:webHidden/>
          </w:rPr>
          <w:fldChar w:fldCharType="separate"/>
        </w:r>
        <w:r w:rsidR="00B468E3">
          <w:rPr>
            <w:noProof/>
            <w:webHidden/>
          </w:rPr>
          <w:t>42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4" w:history="1">
        <w:r w:rsidRPr="005A567F">
          <w:rPr>
            <w:rStyle w:val="Hyperlink"/>
            <w:noProof/>
          </w:rPr>
          <w:t xml:space="preserve">Прихващане на изключения в </w:t>
        </w:r>
        <w:r w:rsidRPr="005A567F">
          <w:rPr>
            <w:rStyle w:val="Hyperlink"/>
            <w:noProof/>
            <w:lang w:val="en-US"/>
          </w:rPr>
          <w:t>C</w:t>
        </w:r>
        <w:r w:rsidRPr="005A567F">
          <w:rPr>
            <w:rStyle w:val="Hyperlink"/>
            <w:noProof/>
          </w:rPr>
          <w:t>#</w:t>
        </w:r>
        <w:r>
          <w:rPr>
            <w:noProof/>
            <w:webHidden/>
          </w:rPr>
          <w:tab/>
        </w:r>
        <w:r>
          <w:rPr>
            <w:noProof/>
            <w:webHidden/>
          </w:rPr>
          <w:fldChar w:fldCharType="begin"/>
        </w:r>
        <w:r>
          <w:rPr>
            <w:noProof/>
            <w:webHidden/>
          </w:rPr>
          <w:instrText xml:space="preserve"> PAGEREF _Toc299628634 \h </w:instrText>
        </w:r>
        <w:r>
          <w:rPr>
            <w:noProof/>
            <w:webHidden/>
          </w:rPr>
        </w:r>
        <w:r>
          <w:rPr>
            <w:noProof/>
            <w:webHidden/>
          </w:rPr>
          <w:fldChar w:fldCharType="separate"/>
        </w:r>
        <w:r w:rsidR="00B468E3">
          <w:rPr>
            <w:noProof/>
            <w:webHidden/>
          </w:rPr>
          <w:t>4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5" w:history="1">
        <w:r w:rsidRPr="005A567F">
          <w:rPr>
            <w:rStyle w:val="Hyperlink"/>
            <w:noProof/>
          </w:rPr>
          <w:t xml:space="preserve">Хвърляне на изключения (конструкцията </w:t>
        </w:r>
        <w:r w:rsidRPr="005A567F">
          <w:rPr>
            <w:rStyle w:val="Hyperlink"/>
            <w:noProof/>
            <w:lang w:val="en-US"/>
          </w:rPr>
          <w:t>throw</w:t>
        </w:r>
        <w:r w:rsidRPr="005A567F">
          <w:rPr>
            <w:rStyle w:val="Hyperlink"/>
            <w:noProof/>
          </w:rPr>
          <w:t>)</w:t>
        </w:r>
        <w:r>
          <w:rPr>
            <w:noProof/>
            <w:webHidden/>
          </w:rPr>
          <w:tab/>
        </w:r>
        <w:r>
          <w:rPr>
            <w:noProof/>
            <w:webHidden/>
          </w:rPr>
          <w:fldChar w:fldCharType="begin"/>
        </w:r>
        <w:r>
          <w:rPr>
            <w:noProof/>
            <w:webHidden/>
          </w:rPr>
          <w:instrText xml:space="preserve"> PAGEREF _Toc299628635 \h </w:instrText>
        </w:r>
        <w:r>
          <w:rPr>
            <w:noProof/>
            <w:webHidden/>
          </w:rPr>
        </w:r>
        <w:r>
          <w:rPr>
            <w:noProof/>
            <w:webHidden/>
          </w:rPr>
          <w:fldChar w:fldCharType="separate"/>
        </w:r>
        <w:r w:rsidR="00B468E3">
          <w:rPr>
            <w:noProof/>
            <w:webHidden/>
          </w:rPr>
          <w:t>43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6" w:history="1">
        <w:r w:rsidRPr="005A567F">
          <w:rPr>
            <w:rStyle w:val="Hyperlink"/>
            <w:noProof/>
          </w:rPr>
          <w:t>Йерархия на изключенията</w:t>
        </w:r>
        <w:r>
          <w:rPr>
            <w:noProof/>
            <w:webHidden/>
          </w:rPr>
          <w:tab/>
        </w:r>
        <w:r>
          <w:rPr>
            <w:noProof/>
            <w:webHidden/>
          </w:rPr>
          <w:fldChar w:fldCharType="begin"/>
        </w:r>
        <w:r>
          <w:rPr>
            <w:noProof/>
            <w:webHidden/>
          </w:rPr>
          <w:instrText xml:space="preserve"> PAGEREF _Toc299628636 \h </w:instrText>
        </w:r>
        <w:r>
          <w:rPr>
            <w:noProof/>
            <w:webHidden/>
          </w:rPr>
        </w:r>
        <w:r>
          <w:rPr>
            <w:noProof/>
            <w:webHidden/>
          </w:rPr>
          <w:fldChar w:fldCharType="separate"/>
        </w:r>
        <w:r w:rsidR="00B468E3">
          <w:rPr>
            <w:noProof/>
            <w:webHidden/>
          </w:rPr>
          <w:t>43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7" w:history="1">
        <w:r w:rsidRPr="005A567F">
          <w:rPr>
            <w:rStyle w:val="Hyperlink"/>
            <w:noProof/>
          </w:rPr>
          <w:t>Хвърляне и прихващане на изключения</w:t>
        </w:r>
        <w:r>
          <w:rPr>
            <w:noProof/>
            <w:webHidden/>
          </w:rPr>
          <w:tab/>
        </w:r>
        <w:r>
          <w:rPr>
            <w:noProof/>
            <w:webHidden/>
          </w:rPr>
          <w:fldChar w:fldCharType="begin"/>
        </w:r>
        <w:r>
          <w:rPr>
            <w:noProof/>
            <w:webHidden/>
          </w:rPr>
          <w:instrText xml:space="preserve"> PAGEREF _Toc299628637 \h </w:instrText>
        </w:r>
        <w:r>
          <w:rPr>
            <w:noProof/>
            <w:webHidden/>
          </w:rPr>
        </w:r>
        <w:r>
          <w:rPr>
            <w:noProof/>
            <w:webHidden/>
          </w:rPr>
          <w:fldChar w:fldCharType="separate"/>
        </w:r>
        <w:r w:rsidR="00B468E3">
          <w:rPr>
            <w:noProof/>
            <w:webHidden/>
          </w:rPr>
          <w:t>43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8" w:history="1">
        <w:r w:rsidRPr="005A567F">
          <w:rPr>
            <w:rStyle w:val="Hyperlink"/>
            <w:noProof/>
          </w:rPr>
          <w:t xml:space="preserve">Конструкцията </w:t>
        </w:r>
        <w:r w:rsidRPr="005A567F">
          <w:rPr>
            <w:rStyle w:val="Hyperlink"/>
            <w:noProof/>
            <w:lang w:val="en-US"/>
          </w:rPr>
          <w:t>try</w:t>
        </w:r>
        <w:r w:rsidRPr="005A567F">
          <w:rPr>
            <w:rStyle w:val="Hyperlink"/>
            <w:noProof/>
          </w:rPr>
          <w:t>-</w:t>
        </w:r>
        <w:r w:rsidRPr="005A567F">
          <w:rPr>
            <w:rStyle w:val="Hyperlink"/>
            <w:noProof/>
            <w:lang w:val="en-US"/>
          </w:rPr>
          <w:t>finally</w:t>
        </w:r>
        <w:r>
          <w:rPr>
            <w:noProof/>
            <w:webHidden/>
          </w:rPr>
          <w:tab/>
        </w:r>
        <w:r>
          <w:rPr>
            <w:noProof/>
            <w:webHidden/>
          </w:rPr>
          <w:fldChar w:fldCharType="begin"/>
        </w:r>
        <w:r>
          <w:rPr>
            <w:noProof/>
            <w:webHidden/>
          </w:rPr>
          <w:instrText xml:space="preserve"> PAGEREF _Toc299628638 \h </w:instrText>
        </w:r>
        <w:r>
          <w:rPr>
            <w:noProof/>
            <w:webHidden/>
          </w:rPr>
        </w:r>
        <w:r>
          <w:rPr>
            <w:noProof/>
            <w:webHidden/>
          </w:rPr>
          <w:fldChar w:fldCharType="separate"/>
        </w:r>
        <w:r w:rsidR="00B468E3">
          <w:rPr>
            <w:noProof/>
            <w:webHidden/>
          </w:rPr>
          <w:t>43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39" w:history="1">
        <w:r w:rsidRPr="005A567F">
          <w:rPr>
            <w:rStyle w:val="Hyperlink"/>
            <w:noProof/>
            <w:lang w:val="en-US"/>
          </w:rPr>
          <w:t>IDisposable</w:t>
        </w:r>
        <w:r w:rsidRPr="005A567F">
          <w:rPr>
            <w:rStyle w:val="Hyperlink"/>
            <w:noProof/>
          </w:rPr>
          <w:t xml:space="preserve"> и конструкцията </w:t>
        </w:r>
        <w:r w:rsidRPr="005A567F">
          <w:rPr>
            <w:rStyle w:val="Hyperlink"/>
            <w:noProof/>
            <w:lang w:val="en-US"/>
          </w:rPr>
          <w:t>using</w:t>
        </w:r>
        <w:r>
          <w:rPr>
            <w:noProof/>
            <w:webHidden/>
          </w:rPr>
          <w:tab/>
        </w:r>
        <w:r>
          <w:rPr>
            <w:noProof/>
            <w:webHidden/>
          </w:rPr>
          <w:fldChar w:fldCharType="begin"/>
        </w:r>
        <w:r>
          <w:rPr>
            <w:noProof/>
            <w:webHidden/>
          </w:rPr>
          <w:instrText xml:space="preserve"> PAGEREF _Toc299628639 \h </w:instrText>
        </w:r>
        <w:r>
          <w:rPr>
            <w:noProof/>
            <w:webHidden/>
          </w:rPr>
        </w:r>
        <w:r>
          <w:rPr>
            <w:noProof/>
            <w:webHidden/>
          </w:rPr>
          <w:fldChar w:fldCharType="separate"/>
        </w:r>
        <w:r w:rsidR="00B468E3">
          <w:rPr>
            <w:noProof/>
            <w:webHidden/>
          </w:rPr>
          <w:t>4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0" w:history="1">
        <w:r w:rsidRPr="005A567F">
          <w:rPr>
            <w:rStyle w:val="Hyperlink"/>
            <w:noProof/>
          </w:rPr>
          <w:t>Предимства при използване на изключения</w:t>
        </w:r>
        <w:r>
          <w:rPr>
            <w:noProof/>
            <w:webHidden/>
          </w:rPr>
          <w:tab/>
        </w:r>
        <w:r>
          <w:rPr>
            <w:noProof/>
            <w:webHidden/>
          </w:rPr>
          <w:fldChar w:fldCharType="begin"/>
        </w:r>
        <w:r>
          <w:rPr>
            <w:noProof/>
            <w:webHidden/>
          </w:rPr>
          <w:instrText xml:space="preserve"> PAGEREF _Toc299628640 \h </w:instrText>
        </w:r>
        <w:r>
          <w:rPr>
            <w:noProof/>
            <w:webHidden/>
          </w:rPr>
        </w:r>
        <w:r>
          <w:rPr>
            <w:noProof/>
            <w:webHidden/>
          </w:rPr>
          <w:fldChar w:fldCharType="separate"/>
        </w:r>
        <w:r w:rsidR="00B468E3">
          <w:rPr>
            <w:noProof/>
            <w:webHidden/>
          </w:rPr>
          <w:t>44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1" w:history="1">
        <w:r w:rsidRPr="005A567F">
          <w:rPr>
            <w:rStyle w:val="Hyperlink"/>
            <w:noProof/>
          </w:rPr>
          <w:t>Добри практики при работа с изключения</w:t>
        </w:r>
        <w:r>
          <w:rPr>
            <w:noProof/>
            <w:webHidden/>
          </w:rPr>
          <w:tab/>
        </w:r>
        <w:r>
          <w:rPr>
            <w:noProof/>
            <w:webHidden/>
          </w:rPr>
          <w:fldChar w:fldCharType="begin"/>
        </w:r>
        <w:r>
          <w:rPr>
            <w:noProof/>
            <w:webHidden/>
          </w:rPr>
          <w:instrText xml:space="preserve"> PAGEREF _Toc299628641 \h </w:instrText>
        </w:r>
        <w:r>
          <w:rPr>
            <w:noProof/>
            <w:webHidden/>
          </w:rPr>
        </w:r>
        <w:r>
          <w:rPr>
            <w:noProof/>
            <w:webHidden/>
          </w:rPr>
          <w:fldChar w:fldCharType="separate"/>
        </w:r>
        <w:r w:rsidR="00B468E3">
          <w:rPr>
            <w:noProof/>
            <w:webHidden/>
          </w:rPr>
          <w:t>45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2"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42 \h </w:instrText>
        </w:r>
        <w:r>
          <w:rPr>
            <w:noProof/>
            <w:webHidden/>
          </w:rPr>
        </w:r>
        <w:r>
          <w:rPr>
            <w:noProof/>
            <w:webHidden/>
          </w:rPr>
          <w:fldChar w:fldCharType="separate"/>
        </w:r>
        <w:r w:rsidR="00B468E3">
          <w:rPr>
            <w:noProof/>
            <w:webHidden/>
          </w:rPr>
          <w:t>4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3"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43 \h </w:instrText>
        </w:r>
        <w:r>
          <w:rPr>
            <w:noProof/>
            <w:webHidden/>
          </w:rPr>
        </w:r>
        <w:r>
          <w:rPr>
            <w:noProof/>
            <w:webHidden/>
          </w:rPr>
          <w:fldChar w:fldCharType="separate"/>
        </w:r>
        <w:r w:rsidR="00B468E3">
          <w:rPr>
            <w:noProof/>
            <w:webHidden/>
          </w:rPr>
          <w:t>463</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44" w:history="1">
        <w:r w:rsidRPr="005A567F">
          <w:rPr>
            <w:rStyle w:val="Hyperlink"/>
            <w:noProof/>
          </w:rPr>
          <w:t>Глава 13. Символни низове</w:t>
        </w:r>
        <w:r>
          <w:rPr>
            <w:noProof/>
            <w:webHidden/>
          </w:rPr>
          <w:tab/>
        </w:r>
        <w:r>
          <w:rPr>
            <w:noProof/>
            <w:webHidden/>
          </w:rPr>
          <w:fldChar w:fldCharType="begin"/>
        </w:r>
        <w:r>
          <w:rPr>
            <w:noProof/>
            <w:webHidden/>
          </w:rPr>
          <w:instrText xml:space="preserve"> PAGEREF _Toc299628644 \h </w:instrText>
        </w:r>
        <w:r>
          <w:rPr>
            <w:noProof/>
            <w:webHidden/>
          </w:rPr>
        </w:r>
        <w:r>
          <w:rPr>
            <w:noProof/>
            <w:webHidden/>
          </w:rPr>
          <w:fldChar w:fldCharType="separate"/>
        </w:r>
        <w:r w:rsidR="00B468E3">
          <w:rPr>
            <w:noProof/>
            <w:webHidden/>
          </w:rPr>
          <w:t>46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5"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45 \h </w:instrText>
        </w:r>
        <w:r>
          <w:rPr>
            <w:noProof/>
            <w:webHidden/>
          </w:rPr>
        </w:r>
        <w:r>
          <w:rPr>
            <w:noProof/>
            <w:webHidden/>
          </w:rPr>
          <w:fldChar w:fldCharType="separate"/>
        </w:r>
        <w:r w:rsidR="00B468E3">
          <w:rPr>
            <w:noProof/>
            <w:webHidden/>
          </w:rPr>
          <w:t>46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6" w:history="1">
        <w:r w:rsidRPr="005A567F">
          <w:rPr>
            <w:rStyle w:val="Hyperlink"/>
            <w:noProof/>
          </w:rPr>
          <w:t>Символни низове</w:t>
        </w:r>
        <w:r>
          <w:rPr>
            <w:noProof/>
            <w:webHidden/>
          </w:rPr>
          <w:tab/>
        </w:r>
        <w:r>
          <w:rPr>
            <w:noProof/>
            <w:webHidden/>
          </w:rPr>
          <w:fldChar w:fldCharType="begin"/>
        </w:r>
        <w:r>
          <w:rPr>
            <w:noProof/>
            <w:webHidden/>
          </w:rPr>
          <w:instrText xml:space="preserve"> PAGEREF _Toc299628646 \h </w:instrText>
        </w:r>
        <w:r>
          <w:rPr>
            <w:noProof/>
            <w:webHidden/>
          </w:rPr>
        </w:r>
        <w:r>
          <w:rPr>
            <w:noProof/>
            <w:webHidden/>
          </w:rPr>
          <w:fldChar w:fldCharType="separate"/>
        </w:r>
        <w:r w:rsidR="00B468E3">
          <w:rPr>
            <w:noProof/>
            <w:webHidden/>
          </w:rPr>
          <w:t>46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7" w:history="1">
        <w:r w:rsidRPr="005A567F">
          <w:rPr>
            <w:rStyle w:val="Hyperlink"/>
            <w:noProof/>
          </w:rPr>
          <w:t>Операции върху символни низове</w:t>
        </w:r>
        <w:r>
          <w:rPr>
            <w:noProof/>
            <w:webHidden/>
          </w:rPr>
          <w:tab/>
        </w:r>
        <w:r>
          <w:rPr>
            <w:noProof/>
            <w:webHidden/>
          </w:rPr>
          <w:fldChar w:fldCharType="begin"/>
        </w:r>
        <w:r>
          <w:rPr>
            <w:noProof/>
            <w:webHidden/>
          </w:rPr>
          <w:instrText xml:space="preserve"> PAGEREF _Toc299628647 \h </w:instrText>
        </w:r>
        <w:r>
          <w:rPr>
            <w:noProof/>
            <w:webHidden/>
          </w:rPr>
        </w:r>
        <w:r>
          <w:rPr>
            <w:noProof/>
            <w:webHidden/>
          </w:rPr>
          <w:fldChar w:fldCharType="separate"/>
        </w:r>
        <w:r w:rsidR="00B468E3">
          <w:rPr>
            <w:noProof/>
            <w:webHidden/>
          </w:rPr>
          <w:t>47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8" w:history="1">
        <w:r w:rsidRPr="005A567F">
          <w:rPr>
            <w:rStyle w:val="Hyperlink"/>
            <w:noProof/>
          </w:rPr>
          <w:t xml:space="preserve">Построяване на символни низове. </w:t>
        </w:r>
        <w:r w:rsidRPr="005A567F">
          <w:rPr>
            <w:rStyle w:val="Hyperlink"/>
            <w:noProof/>
            <w:lang w:val="en-US"/>
          </w:rPr>
          <w:t>StringBuilder</w:t>
        </w:r>
        <w:r>
          <w:rPr>
            <w:noProof/>
            <w:webHidden/>
          </w:rPr>
          <w:tab/>
        </w:r>
        <w:r>
          <w:rPr>
            <w:noProof/>
            <w:webHidden/>
          </w:rPr>
          <w:fldChar w:fldCharType="begin"/>
        </w:r>
        <w:r>
          <w:rPr>
            <w:noProof/>
            <w:webHidden/>
          </w:rPr>
          <w:instrText xml:space="preserve"> PAGEREF _Toc299628648 \h </w:instrText>
        </w:r>
        <w:r>
          <w:rPr>
            <w:noProof/>
            <w:webHidden/>
          </w:rPr>
        </w:r>
        <w:r>
          <w:rPr>
            <w:noProof/>
            <w:webHidden/>
          </w:rPr>
          <w:fldChar w:fldCharType="separate"/>
        </w:r>
        <w:r w:rsidR="00B468E3">
          <w:rPr>
            <w:noProof/>
            <w:webHidden/>
          </w:rPr>
          <w:t>48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49" w:history="1">
        <w:r w:rsidRPr="005A567F">
          <w:rPr>
            <w:rStyle w:val="Hyperlink"/>
            <w:noProof/>
          </w:rPr>
          <w:t>Форматиране на низове</w:t>
        </w:r>
        <w:r>
          <w:rPr>
            <w:noProof/>
            <w:webHidden/>
          </w:rPr>
          <w:tab/>
        </w:r>
        <w:r>
          <w:rPr>
            <w:noProof/>
            <w:webHidden/>
          </w:rPr>
          <w:fldChar w:fldCharType="begin"/>
        </w:r>
        <w:r>
          <w:rPr>
            <w:noProof/>
            <w:webHidden/>
          </w:rPr>
          <w:instrText xml:space="preserve"> PAGEREF _Toc299628649 \h </w:instrText>
        </w:r>
        <w:r>
          <w:rPr>
            <w:noProof/>
            <w:webHidden/>
          </w:rPr>
        </w:r>
        <w:r>
          <w:rPr>
            <w:noProof/>
            <w:webHidden/>
          </w:rPr>
          <w:fldChar w:fldCharType="separate"/>
        </w:r>
        <w:r w:rsidR="00B468E3">
          <w:rPr>
            <w:noProof/>
            <w:webHidden/>
          </w:rPr>
          <w:t>49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0"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50 \h </w:instrText>
        </w:r>
        <w:r>
          <w:rPr>
            <w:noProof/>
            <w:webHidden/>
          </w:rPr>
        </w:r>
        <w:r>
          <w:rPr>
            <w:noProof/>
            <w:webHidden/>
          </w:rPr>
          <w:fldChar w:fldCharType="separate"/>
        </w:r>
        <w:r w:rsidR="00B468E3">
          <w:rPr>
            <w:noProof/>
            <w:webHidden/>
          </w:rPr>
          <w:t>49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1"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51 \h </w:instrText>
        </w:r>
        <w:r>
          <w:rPr>
            <w:noProof/>
            <w:webHidden/>
          </w:rPr>
        </w:r>
        <w:r>
          <w:rPr>
            <w:noProof/>
            <w:webHidden/>
          </w:rPr>
          <w:fldChar w:fldCharType="separate"/>
        </w:r>
        <w:r w:rsidR="00B468E3">
          <w:rPr>
            <w:noProof/>
            <w:webHidden/>
          </w:rPr>
          <w:t>504</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52" w:history="1">
        <w:r w:rsidRPr="005A567F">
          <w:rPr>
            <w:rStyle w:val="Hyperlink"/>
            <w:noProof/>
          </w:rPr>
          <w:t>Глава 14. Дефиниране на класове</w:t>
        </w:r>
        <w:r>
          <w:rPr>
            <w:noProof/>
            <w:webHidden/>
          </w:rPr>
          <w:tab/>
        </w:r>
        <w:r>
          <w:rPr>
            <w:noProof/>
            <w:webHidden/>
          </w:rPr>
          <w:fldChar w:fldCharType="begin"/>
        </w:r>
        <w:r>
          <w:rPr>
            <w:noProof/>
            <w:webHidden/>
          </w:rPr>
          <w:instrText xml:space="preserve"> PAGEREF _Toc299628652 \h </w:instrText>
        </w:r>
        <w:r>
          <w:rPr>
            <w:noProof/>
            <w:webHidden/>
          </w:rPr>
        </w:r>
        <w:r>
          <w:rPr>
            <w:noProof/>
            <w:webHidden/>
          </w:rPr>
          <w:fldChar w:fldCharType="separate"/>
        </w:r>
        <w:r w:rsidR="00B468E3">
          <w:rPr>
            <w:noProof/>
            <w:webHidden/>
          </w:rPr>
          <w:t>50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3"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53 \h </w:instrText>
        </w:r>
        <w:r>
          <w:rPr>
            <w:noProof/>
            <w:webHidden/>
          </w:rPr>
        </w:r>
        <w:r>
          <w:rPr>
            <w:noProof/>
            <w:webHidden/>
          </w:rPr>
          <w:fldChar w:fldCharType="separate"/>
        </w:r>
        <w:r w:rsidR="00B468E3">
          <w:rPr>
            <w:noProof/>
            <w:webHidden/>
          </w:rPr>
          <w:t>50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4" w:history="1">
        <w:r w:rsidRPr="005A567F">
          <w:rPr>
            <w:rStyle w:val="Hyperlink"/>
            <w:noProof/>
          </w:rPr>
          <w:t>Собствени класове</w:t>
        </w:r>
        <w:r>
          <w:rPr>
            <w:noProof/>
            <w:webHidden/>
          </w:rPr>
          <w:tab/>
        </w:r>
        <w:r>
          <w:rPr>
            <w:noProof/>
            <w:webHidden/>
          </w:rPr>
          <w:fldChar w:fldCharType="begin"/>
        </w:r>
        <w:r>
          <w:rPr>
            <w:noProof/>
            <w:webHidden/>
          </w:rPr>
          <w:instrText xml:space="preserve"> PAGEREF _Toc299628654 \h </w:instrText>
        </w:r>
        <w:r>
          <w:rPr>
            <w:noProof/>
            <w:webHidden/>
          </w:rPr>
        </w:r>
        <w:r>
          <w:rPr>
            <w:noProof/>
            <w:webHidden/>
          </w:rPr>
          <w:fldChar w:fldCharType="separate"/>
        </w:r>
        <w:r w:rsidR="00B468E3">
          <w:rPr>
            <w:noProof/>
            <w:webHidden/>
          </w:rPr>
          <w:t>51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5" w:history="1">
        <w:r w:rsidRPr="005A567F">
          <w:rPr>
            <w:rStyle w:val="Hyperlink"/>
            <w:noProof/>
          </w:rPr>
          <w:t>Използване на класове и обекти</w:t>
        </w:r>
        <w:r>
          <w:rPr>
            <w:noProof/>
            <w:webHidden/>
          </w:rPr>
          <w:tab/>
        </w:r>
        <w:r>
          <w:rPr>
            <w:noProof/>
            <w:webHidden/>
          </w:rPr>
          <w:fldChar w:fldCharType="begin"/>
        </w:r>
        <w:r>
          <w:rPr>
            <w:noProof/>
            <w:webHidden/>
          </w:rPr>
          <w:instrText xml:space="preserve"> PAGEREF _Toc299628655 \h </w:instrText>
        </w:r>
        <w:r>
          <w:rPr>
            <w:noProof/>
            <w:webHidden/>
          </w:rPr>
        </w:r>
        <w:r>
          <w:rPr>
            <w:noProof/>
            <w:webHidden/>
          </w:rPr>
          <w:fldChar w:fldCharType="separate"/>
        </w:r>
        <w:r w:rsidR="00B468E3">
          <w:rPr>
            <w:noProof/>
            <w:webHidden/>
          </w:rPr>
          <w:t>51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6" w:history="1">
        <w:r w:rsidRPr="005A567F">
          <w:rPr>
            <w:rStyle w:val="Hyperlink"/>
            <w:noProof/>
          </w:rPr>
          <w:t>Съхранение на собствени класове</w:t>
        </w:r>
        <w:r>
          <w:rPr>
            <w:noProof/>
            <w:webHidden/>
          </w:rPr>
          <w:tab/>
        </w:r>
        <w:r>
          <w:rPr>
            <w:noProof/>
            <w:webHidden/>
          </w:rPr>
          <w:fldChar w:fldCharType="begin"/>
        </w:r>
        <w:r>
          <w:rPr>
            <w:noProof/>
            <w:webHidden/>
          </w:rPr>
          <w:instrText xml:space="preserve"> PAGEREF _Toc299628656 \h </w:instrText>
        </w:r>
        <w:r>
          <w:rPr>
            <w:noProof/>
            <w:webHidden/>
          </w:rPr>
        </w:r>
        <w:r>
          <w:rPr>
            <w:noProof/>
            <w:webHidden/>
          </w:rPr>
          <w:fldChar w:fldCharType="separate"/>
        </w:r>
        <w:r w:rsidR="00B468E3">
          <w:rPr>
            <w:noProof/>
            <w:webHidden/>
          </w:rPr>
          <w:t>51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7" w:history="1">
        <w:r w:rsidRPr="005A567F">
          <w:rPr>
            <w:rStyle w:val="Hyperlink"/>
            <w:noProof/>
          </w:rPr>
          <w:t>Модификатори и нива на достъп (видимост)</w:t>
        </w:r>
        <w:r>
          <w:rPr>
            <w:noProof/>
            <w:webHidden/>
          </w:rPr>
          <w:tab/>
        </w:r>
        <w:r>
          <w:rPr>
            <w:noProof/>
            <w:webHidden/>
          </w:rPr>
          <w:fldChar w:fldCharType="begin"/>
        </w:r>
        <w:r>
          <w:rPr>
            <w:noProof/>
            <w:webHidden/>
          </w:rPr>
          <w:instrText xml:space="preserve"> PAGEREF _Toc299628657 \h </w:instrText>
        </w:r>
        <w:r>
          <w:rPr>
            <w:noProof/>
            <w:webHidden/>
          </w:rPr>
        </w:r>
        <w:r>
          <w:rPr>
            <w:noProof/>
            <w:webHidden/>
          </w:rPr>
          <w:fldChar w:fldCharType="separate"/>
        </w:r>
        <w:r w:rsidR="00B468E3">
          <w:rPr>
            <w:noProof/>
            <w:webHidden/>
          </w:rPr>
          <w:t>51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8" w:history="1">
        <w:r w:rsidRPr="005A567F">
          <w:rPr>
            <w:rStyle w:val="Hyperlink"/>
            <w:noProof/>
          </w:rPr>
          <w:t>Деклариране на класове</w:t>
        </w:r>
        <w:r>
          <w:rPr>
            <w:noProof/>
            <w:webHidden/>
          </w:rPr>
          <w:tab/>
        </w:r>
        <w:r>
          <w:rPr>
            <w:noProof/>
            <w:webHidden/>
          </w:rPr>
          <w:fldChar w:fldCharType="begin"/>
        </w:r>
        <w:r>
          <w:rPr>
            <w:noProof/>
            <w:webHidden/>
          </w:rPr>
          <w:instrText xml:space="preserve"> PAGEREF _Toc299628658 \h </w:instrText>
        </w:r>
        <w:r>
          <w:rPr>
            <w:noProof/>
            <w:webHidden/>
          </w:rPr>
        </w:r>
        <w:r>
          <w:rPr>
            <w:noProof/>
            <w:webHidden/>
          </w:rPr>
          <w:fldChar w:fldCharType="separate"/>
        </w:r>
        <w:r w:rsidR="00B468E3">
          <w:rPr>
            <w:noProof/>
            <w:webHidden/>
          </w:rPr>
          <w:t>52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59" w:history="1">
        <w:r w:rsidRPr="005A567F">
          <w:rPr>
            <w:rStyle w:val="Hyperlink"/>
            <w:noProof/>
          </w:rPr>
          <w:t xml:space="preserve">Ключовата дума </w:t>
        </w:r>
        <w:r w:rsidRPr="005A567F">
          <w:rPr>
            <w:rStyle w:val="Hyperlink"/>
            <w:noProof/>
            <w:lang w:val="en-US"/>
          </w:rPr>
          <w:t>this</w:t>
        </w:r>
        <w:r>
          <w:rPr>
            <w:noProof/>
            <w:webHidden/>
          </w:rPr>
          <w:tab/>
        </w:r>
        <w:r>
          <w:rPr>
            <w:noProof/>
            <w:webHidden/>
          </w:rPr>
          <w:fldChar w:fldCharType="begin"/>
        </w:r>
        <w:r>
          <w:rPr>
            <w:noProof/>
            <w:webHidden/>
          </w:rPr>
          <w:instrText xml:space="preserve"> PAGEREF _Toc299628659 \h </w:instrText>
        </w:r>
        <w:r>
          <w:rPr>
            <w:noProof/>
            <w:webHidden/>
          </w:rPr>
        </w:r>
        <w:r>
          <w:rPr>
            <w:noProof/>
            <w:webHidden/>
          </w:rPr>
          <w:fldChar w:fldCharType="separate"/>
        </w:r>
        <w:r w:rsidR="00B468E3">
          <w:rPr>
            <w:noProof/>
            <w:webHidden/>
          </w:rPr>
          <w:t>52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0" w:history="1">
        <w:r w:rsidRPr="005A567F">
          <w:rPr>
            <w:rStyle w:val="Hyperlink"/>
            <w:noProof/>
          </w:rPr>
          <w:t>Полета</w:t>
        </w:r>
        <w:r>
          <w:rPr>
            <w:noProof/>
            <w:webHidden/>
          </w:rPr>
          <w:tab/>
        </w:r>
        <w:r>
          <w:rPr>
            <w:noProof/>
            <w:webHidden/>
          </w:rPr>
          <w:fldChar w:fldCharType="begin"/>
        </w:r>
        <w:r>
          <w:rPr>
            <w:noProof/>
            <w:webHidden/>
          </w:rPr>
          <w:instrText xml:space="preserve"> PAGEREF _Toc299628660 \h </w:instrText>
        </w:r>
        <w:r>
          <w:rPr>
            <w:noProof/>
            <w:webHidden/>
          </w:rPr>
        </w:r>
        <w:r>
          <w:rPr>
            <w:noProof/>
            <w:webHidden/>
          </w:rPr>
          <w:fldChar w:fldCharType="separate"/>
        </w:r>
        <w:r w:rsidR="00B468E3">
          <w:rPr>
            <w:noProof/>
            <w:webHidden/>
          </w:rPr>
          <w:t>52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1" w:history="1">
        <w:r w:rsidRPr="005A567F">
          <w:rPr>
            <w:rStyle w:val="Hyperlink"/>
            <w:noProof/>
          </w:rPr>
          <w:t>Методи</w:t>
        </w:r>
        <w:r>
          <w:rPr>
            <w:noProof/>
            <w:webHidden/>
          </w:rPr>
          <w:tab/>
        </w:r>
        <w:r>
          <w:rPr>
            <w:noProof/>
            <w:webHidden/>
          </w:rPr>
          <w:fldChar w:fldCharType="begin"/>
        </w:r>
        <w:r>
          <w:rPr>
            <w:noProof/>
            <w:webHidden/>
          </w:rPr>
          <w:instrText xml:space="preserve"> PAGEREF _Toc299628661 \h </w:instrText>
        </w:r>
        <w:r>
          <w:rPr>
            <w:noProof/>
            <w:webHidden/>
          </w:rPr>
        </w:r>
        <w:r>
          <w:rPr>
            <w:noProof/>
            <w:webHidden/>
          </w:rPr>
          <w:fldChar w:fldCharType="separate"/>
        </w:r>
        <w:r w:rsidR="00B468E3">
          <w:rPr>
            <w:noProof/>
            <w:webHidden/>
          </w:rPr>
          <w:t>52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2" w:history="1">
        <w:r w:rsidRPr="005A567F">
          <w:rPr>
            <w:rStyle w:val="Hyperlink"/>
            <w:noProof/>
          </w:rPr>
          <w:t>Достъп до нестатичните данни на класа</w:t>
        </w:r>
        <w:r>
          <w:rPr>
            <w:noProof/>
            <w:webHidden/>
          </w:rPr>
          <w:tab/>
        </w:r>
        <w:r>
          <w:rPr>
            <w:noProof/>
            <w:webHidden/>
          </w:rPr>
          <w:fldChar w:fldCharType="begin"/>
        </w:r>
        <w:r>
          <w:rPr>
            <w:noProof/>
            <w:webHidden/>
          </w:rPr>
          <w:instrText xml:space="preserve"> PAGEREF _Toc299628662 \h </w:instrText>
        </w:r>
        <w:r>
          <w:rPr>
            <w:noProof/>
            <w:webHidden/>
          </w:rPr>
        </w:r>
        <w:r>
          <w:rPr>
            <w:noProof/>
            <w:webHidden/>
          </w:rPr>
          <w:fldChar w:fldCharType="separate"/>
        </w:r>
        <w:r w:rsidR="00B468E3">
          <w:rPr>
            <w:noProof/>
            <w:webHidden/>
          </w:rPr>
          <w:t>52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3" w:history="1">
        <w:r w:rsidRPr="005A567F">
          <w:rPr>
            <w:rStyle w:val="Hyperlink"/>
            <w:noProof/>
          </w:rPr>
          <w:t>Припокриване на полета с локални променливи</w:t>
        </w:r>
        <w:r>
          <w:rPr>
            <w:noProof/>
            <w:webHidden/>
          </w:rPr>
          <w:tab/>
        </w:r>
        <w:r>
          <w:rPr>
            <w:noProof/>
            <w:webHidden/>
          </w:rPr>
          <w:fldChar w:fldCharType="begin"/>
        </w:r>
        <w:r>
          <w:rPr>
            <w:noProof/>
            <w:webHidden/>
          </w:rPr>
          <w:instrText xml:space="preserve"> PAGEREF _Toc299628663 \h </w:instrText>
        </w:r>
        <w:r>
          <w:rPr>
            <w:noProof/>
            <w:webHidden/>
          </w:rPr>
        </w:r>
        <w:r>
          <w:rPr>
            <w:noProof/>
            <w:webHidden/>
          </w:rPr>
          <w:fldChar w:fldCharType="separate"/>
        </w:r>
        <w:r w:rsidR="00B468E3">
          <w:rPr>
            <w:noProof/>
            <w:webHidden/>
          </w:rPr>
          <w:t>53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4" w:history="1">
        <w:r w:rsidRPr="005A567F">
          <w:rPr>
            <w:rStyle w:val="Hyperlink"/>
            <w:noProof/>
          </w:rPr>
          <w:t>Видимост на полета и методи</w:t>
        </w:r>
        <w:r>
          <w:rPr>
            <w:noProof/>
            <w:webHidden/>
          </w:rPr>
          <w:tab/>
        </w:r>
        <w:r>
          <w:rPr>
            <w:noProof/>
            <w:webHidden/>
          </w:rPr>
          <w:fldChar w:fldCharType="begin"/>
        </w:r>
        <w:r>
          <w:rPr>
            <w:noProof/>
            <w:webHidden/>
          </w:rPr>
          <w:instrText xml:space="preserve"> PAGEREF _Toc299628664 \h </w:instrText>
        </w:r>
        <w:r>
          <w:rPr>
            <w:noProof/>
            <w:webHidden/>
          </w:rPr>
        </w:r>
        <w:r>
          <w:rPr>
            <w:noProof/>
            <w:webHidden/>
          </w:rPr>
          <w:fldChar w:fldCharType="separate"/>
        </w:r>
        <w:r w:rsidR="00B468E3">
          <w:rPr>
            <w:noProof/>
            <w:webHidden/>
          </w:rPr>
          <w:t>53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5" w:history="1">
        <w:r w:rsidRPr="005A567F">
          <w:rPr>
            <w:rStyle w:val="Hyperlink"/>
            <w:noProof/>
          </w:rPr>
          <w:t>Конструктори</w:t>
        </w:r>
        <w:r>
          <w:rPr>
            <w:noProof/>
            <w:webHidden/>
          </w:rPr>
          <w:tab/>
        </w:r>
        <w:r>
          <w:rPr>
            <w:noProof/>
            <w:webHidden/>
          </w:rPr>
          <w:fldChar w:fldCharType="begin"/>
        </w:r>
        <w:r>
          <w:rPr>
            <w:noProof/>
            <w:webHidden/>
          </w:rPr>
          <w:instrText xml:space="preserve"> PAGEREF _Toc299628665 \h </w:instrText>
        </w:r>
        <w:r>
          <w:rPr>
            <w:noProof/>
            <w:webHidden/>
          </w:rPr>
        </w:r>
        <w:r>
          <w:rPr>
            <w:noProof/>
            <w:webHidden/>
          </w:rPr>
          <w:fldChar w:fldCharType="separate"/>
        </w:r>
        <w:r w:rsidR="00B468E3">
          <w:rPr>
            <w:noProof/>
            <w:webHidden/>
          </w:rPr>
          <w:t>54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6" w:history="1">
        <w:r w:rsidRPr="005A567F">
          <w:rPr>
            <w:rStyle w:val="Hyperlink"/>
            <w:noProof/>
          </w:rPr>
          <w:t>Свойства (</w:t>
        </w:r>
        <w:r w:rsidRPr="005A567F">
          <w:rPr>
            <w:rStyle w:val="Hyperlink"/>
            <w:noProof/>
            <w:lang w:val="en-US"/>
          </w:rPr>
          <w:t>Properties</w:t>
        </w:r>
        <w:r w:rsidRPr="005A567F">
          <w:rPr>
            <w:rStyle w:val="Hyperlink"/>
            <w:noProof/>
          </w:rPr>
          <w:t>)</w:t>
        </w:r>
        <w:r>
          <w:rPr>
            <w:noProof/>
            <w:webHidden/>
          </w:rPr>
          <w:tab/>
        </w:r>
        <w:r>
          <w:rPr>
            <w:noProof/>
            <w:webHidden/>
          </w:rPr>
          <w:fldChar w:fldCharType="begin"/>
        </w:r>
        <w:r>
          <w:rPr>
            <w:noProof/>
            <w:webHidden/>
          </w:rPr>
          <w:instrText xml:space="preserve"> PAGEREF _Toc299628666 \h </w:instrText>
        </w:r>
        <w:r>
          <w:rPr>
            <w:noProof/>
            <w:webHidden/>
          </w:rPr>
        </w:r>
        <w:r>
          <w:rPr>
            <w:noProof/>
            <w:webHidden/>
          </w:rPr>
          <w:fldChar w:fldCharType="separate"/>
        </w:r>
        <w:r w:rsidR="00B468E3">
          <w:rPr>
            <w:noProof/>
            <w:webHidden/>
          </w:rPr>
          <w:t>56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7" w:history="1">
        <w:r w:rsidRPr="005A567F">
          <w:rPr>
            <w:rStyle w:val="Hyperlink"/>
            <w:noProof/>
          </w:rPr>
          <w:t>Статични класове (</w:t>
        </w:r>
        <w:r w:rsidRPr="005A567F">
          <w:rPr>
            <w:rStyle w:val="Hyperlink"/>
            <w:noProof/>
            <w:lang w:val="en-US"/>
          </w:rPr>
          <w:t>static</w:t>
        </w:r>
        <w:r w:rsidRPr="005A567F">
          <w:rPr>
            <w:rStyle w:val="Hyperlink"/>
            <w:noProof/>
          </w:rPr>
          <w:t xml:space="preserve"> </w:t>
        </w:r>
        <w:r w:rsidRPr="005A567F">
          <w:rPr>
            <w:rStyle w:val="Hyperlink"/>
            <w:noProof/>
            <w:lang w:val="en-US"/>
          </w:rPr>
          <w:t>classes</w:t>
        </w:r>
        <w:r w:rsidRPr="005A567F">
          <w:rPr>
            <w:rStyle w:val="Hyperlink"/>
            <w:noProof/>
          </w:rPr>
          <w:t>) и статични членове на класа (</w:t>
        </w:r>
        <w:r w:rsidRPr="005A567F">
          <w:rPr>
            <w:rStyle w:val="Hyperlink"/>
            <w:noProof/>
            <w:lang w:val="en-US"/>
          </w:rPr>
          <w:t>static</w:t>
        </w:r>
        <w:r w:rsidRPr="005A567F">
          <w:rPr>
            <w:rStyle w:val="Hyperlink"/>
            <w:noProof/>
          </w:rPr>
          <w:t xml:space="preserve"> </w:t>
        </w:r>
        <w:r w:rsidRPr="005A567F">
          <w:rPr>
            <w:rStyle w:val="Hyperlink"/>
            <w:noProof/>
            <w:lang w:val="en-US"/>
          </w:rPr>
          <w:t>members</w:t>
        </w:r>
        <w:r w:rsidRPr="005A567F">
          <w:rPr>
            <w:rStyle w:val="Hyperlink"/>
            <w:noProof/>
          </w:rPr>
          <w:t>)</w:t>
        </w:r>
        <w:r>
          <w:rPr>
            <w:noProof/>
            <w:webHidden/>
          </w:rPr>
          <w:tab/>
        </w:r>
        <w:r>
          <w:rPr>
            <w:noProof/>
            <w:webHidden/>
          </w:rPr>
          <w:fldChar w:fldCharType="begin"/>
        </w:r>
        <w:r>
          <w:rPr>
            <w:noProof/>
            <w:webHidden/>
          </w:rPr>
          <w:instrText xml:space="preserve"> PAGEREF _Toc299628667 \h </w:instrText>
        </w:r>
        <w:r>
          <w:rPr>
            <w:noProof/>
            <w:webHidden/>
          </w:rPr>
        </w:r>
        <w:r>
          <w:rPr>
            <w:noProof/>
            <w:webHidden/>
          </w:rPr>
          <w:fldChar w:fldCharType="separate"/>
        </w:r>
        <w:r w:rsidR="00B468E3">
          <w:rPr>
            <w:noProof/>
            <w:webHidden/>
          </w:rPr>
          <w:t>5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8" w:history="1">
        <w:r w:rsidRPr="005A567F">
          <w:rPr>
            <w:rStyle w:val="Hyperlink"/>
            <w:noProof/>
          </w:rPr>
          <w:t>Изброени типове (</w:t>
        </w:r>
        <w:r w:rsidRPr="005A567F">
          <w:rPr>
            <w:rStyle w:val="Hyperlink"/>
            <w:noProof/>
            <w:lang w:val="en-US"/>
          </w:rPr>
          <w:t>enumerations</w:t>
        </w:r>
        <w:r w:rsidRPr="005A567F">
          <w:rPr>
            <w:rStyle w:val="Hyperlink"/>
            <w:noProof/>
          </w:rPr>
          <w:t>)</w:t>
        </w:r>
        <w:r>
          <w:rPr>
            <w:noProof/>
            <w:webHidden/>
          </w:rPr>
          <w:tab/>
        </w:r>
        <w:r>
          <w:rPr>
            <w:noProof/>
            <w:webHidden/>
          </w:rPr>
          <w:fldChar w:fldCharType="begin"/>
        </w:r>
        <w:r>
          <w:rPr>
            <w:noProof/>
            <w:webHidden/>
          </w:rPr>
          <w:instrText xml:space="preserve"> PAGEREF _Toc299628668 \h </w:instrText>
        </w:r>
        <w:r>
          <w:rPr>
            <w:noProof/>
            <w:webHidden/>
          </w:rPr>
        </w:r>
        <w:r>
          <w:rPr>
            <w:noProof/>
            <w:webHidden/>
          </w:rPr>
          <w:fldChar w:fldCharType="separate"/>
        </w:r>
        <w:r w:rsidR="00B468E3">
          <w:rPr>
            <w:noProof/>
            <w:webHidden/>
          </w:rPr>
          <w:t>59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69" w:history="1">
        <w:r w:rsidRPr="005A567F">
          <w:rPr>
            <w:rStyle w:val="Hyperlink"/>
            <w:noProof/>
          </w:rPr>
          <w:t>Вътрешни класове (</w:t>
        </w:r>
        <w:r w:rsidRPr="005A567F">
          <w:rPr>
            <w:rStyle w:val="Hyperlink"/>
            <w:noProof/>
            <w:lang w:val="en-US"/>
          </w:rPr>
          <w:t>nested</w:t>
        </w:r>
        <w:r w:rsidRPr="005A567F">
          <w:rPr>
            <w:rStyle w:val="Hyperlink"/>
            <w:noProof/>
          </w:rPr>
          <w:t xml:space="preserve"> </w:t>
        </w:r>
        <w:r w:rsidRPr="005A567F">
          <w:rPr>
            <w:rStyle w:val="Hyperlink"/>
            <w:noProof/>
            <w:lang w:val="en-US"/>
          </w:rPr>
          <w:t>classes</w:t>
        </w:r>
        <w:r w:rsidRPr="005A567F">
          <w:rPr>
            <w:rStyle w:val="Hyperlink"/>
            <w:noProof/>
          </w:rPr>
          <w:t>)</w:t>
        </w:r>
        <w:r>
          <w:rPr>
            <w:noProof/>
            <w:webHidden/>
          </w:rPr>
          <w:tab/>
        </w:r>
        <w:r>
          <w:rPr>
            <w:noProof/>
            <w:webHidden/>
          </w:rPr>
          <w:fldChar w:fldCharType="begin"/>
        </w:r>
        <w:r>
          <w:rPr>
            <w:noProof/>
            <w:webHidden/>
          </w:rPr>
          <w:instrText xml:space="preserve"> PAGEREF _Toc299628669 \h </w:instrText>
        </w:r>
        <w:r>
          <w:rPr>
            <w:noProof/>
            <w:webHidden/>
          </w:rPr>
        </w:r>
        <w:r>
          <w:rPr>
            <w:noProof/>
            <w:webHidden/>
          </w:rPr>
          <w:fldChar w:fldCharType="separate"/>
        </w:r>
        <w:r w:rsidR="00B468E3">
          <w:rPr>
            <w:noProof/>
            <w:webHidden/>
          </w:rPr>
          <w:t>59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0" w:history="1">
        <w:r w:rsidRPr="005A567F">
          <w:rPr>
            <w:rStyle w:val="Hyperlink"/>
            <w:noProof/>
          </w:rPr>
          <w:t>Шаблонни типове и типизиране (</w:t>
        </w:r>
        <w:r w:rsidRPr="005A567F">
          <w:rPr>
            <w:rStyle w:val="Hyperlink"/>
            <w:noProof/>
            <w:lang w:val="en-US"/>
          </w:rPr>
          <w:t>generics</w:t>
        </w:r>
        <w:r w:rsidRPr="005A567F">
          <w:rPr>
            <w:rStyle w:val="Hyperlink"/>
            <w:noProof/>
          </w:rPr>
          <w:t>)</w:t>
        </w:r>
        <w:r>
          <w:rPr>
            <w:noProof/>
            <w:webHidden/>
          </w:rPr>
          <w:tab/>
        </w:r>
        <w:r>
          <w:rPr>
            <w:noProof/>
            <w:webHidden/>
          </w:rPr>
          <w:fldChar w:fldCharType="begin"/>
        </w:r>
        <w:r>
          <w:rPr>
            <w:noProof/>
            <w:webHidden/>
          </w:rPr>
          <w:instrText xml:space="preserve"> PAGEREF _Toc299628670 \h </w:instrText>
        </w:r>
        <w:r>
          <w:rPr>
            <w:noProof/>
            <w:webHidden/>
          </w:rPr>
        </w:r>
        <w:r>
          <w:rPr>
            <w:noProof/>
            <w:webHidden/>
          </w:rPr>
          <w:fldChar w:fldCharType="separate"/>
        </w:r>
        <w:r w:rsidR="00B468E3">
          <w:rPr>
            <w:noProof/>
            <w:webHidden/>
          </w:rPr>
          <w:t>60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1"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71 \h </w:instrText>
        </w:r>
        <w:r>
          <w:rPr>
            <w:noProof/>
            <w:webHidden/>
          </w:rPr>
        </w:r>
        <w:r>
          <w:rPr>
            <w:noProof/>
            <w:webHidden/>
          </w:rPr>
          <w:fldChar w:fldCharType="separate"/>
        </w:r>
        <w:r w:rsidR="00B468E3">
          <w:rPr>
            <w:noProof/>
            <w:webHidden/>
          </w:rPr>
          <w:t>61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2"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72 \h </w:instrText>
        </w:r>
        <w:r>
          <w:rPr>
            <w:noProof/>
            <w:webHidden/>
          </w:rPr>
        </w:r>
        <w:r>
          <w:rPr>
            <w:noProof/>
            <w:webHidden/>
          </w:rPr>
          <w:fldChar w:fldCharType="separate"/>
        </w:r>
        <w:r w:rsidR="00B468E3">
          <w:rPr>
            <w:noProof/>
            <w:webHidden/>
          </w:rPr>
          <w:t>62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73" w:history="1">
        <w:r w:rsidRPr="005A567F">
          <w:rPr>
            <w:rStyle w:val="Hyperlink"/>
            <w:noProof/>
          </w:rPr>
          <w:t>Глава 15. Текстови файлове</w:t>
        </w:r>
        <w:r>
          <w:rPr>
            <w:noProof/>
            <w:webHidden/>
          </w:rPr>
          <w:tab/>
        </w:r>
        <w:r>
          <w:rPr>
            <w:noProof/>
            <w:webHidden/>
          </w:rPr>
          <w:fldChar w:fldCharType="begin"/>
        </w:r>
        <w:r>
          <w:rPr>
            <w:noProof/>
            <w:webHidden/>
          </w:rPr>
          <w:instrText xml:space="preserve"> PAGEREF _Toc299628673 \h </w:instrText>
        </w:r>
        <w:r>
          <w:rPr>
            <w:noProof/>
            <w:webHidden/>
          </w:rPr>
        </w:r>
        <w:r>
          <w:rPr>
            <w:noProof/>
            <w:webHidden/>
          </w:rPr>
          <w:fldChar w:fldCharType="separate"/>
        </w:r>
        <w:r w:rsidR="00B468E3">
          <w:rPr>
            <w:noProof/>
            <w:webHidden/>
          </w:rPr>
          <w:t>6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4"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74 \h </w:instrText>
        </w:r>
        <w:r>
          <w:rPr>
            <w:noProof/>
            <w:webHidden/>
          </w:rPr>
        </w:r>
        <w:r>
          <w:rPr>
            <w:noProof/>
            <w:webHidden/>
          </w:rPr>
          <w:fldChar w:fldCharType="separate"/>
        </w:r>
        <w:r w:rsidR="00B468E3">
          <w:rPr>
            <w:noProof/>
            <w:webHidden/>
          </w:rPr>
          <w:t>6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5" w:history="1">
        <w:r w:rsidRPr="005A567F">
          <w:rPr>
            <w:rStyle w:val="Hyperlink"/>
            <w:noProof/>
          </w:rPr>
          <w:t>Потоци</w:t>
        </w:r>
        <w:r>
          <w:rPr>
            <w:noProof/>
            <w:webHidden/>
          </w:rPr>
          <w:tab/>
        </w:r>
        <w:r>
          <w:rPr>
            <w:noProof/>
            <w:webHidden/>
          </w:rPr>
          <w:fldChar w:fldCharType="begin"/>
        </w:r>
        <w:r>
          <w:rPr>
            <w:noProof/>
            <w:webHidden/>
          </w:rPr>
          <w:instrText xml:space="preserve"> PAGEREF _Toc299628675 \h </w:instrText>
        </w:r>
        <w:r>
          <w:rPr>
            <w:noProof/>
            <w:webHidden/>
          </w:rPr>
        </w:r>
        <w:r>
          <w:rPr>
            <w:noProof/>
            <w:webHidden/>
          </w:rPr>
          <w:fldChar w:fldCharType="separate"/>
        </w:r>
        <w:r w:rsidR="00B468E3">
          <w:rPr>
            <w:noProof/>
            <w:webHidden/>
          </w:rPr>
          <w:t>62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6" w:history="1">
        <w:r w:rsidRPr="005A567F">
          <w:rPr>
            <w:rStyle w:val="Hyperlink"/>
            <w:noProof/>
          </w:rPr>
          <w:t>Четене от текстов файл</w:t>
        </w:r>
        <w:r>
          <w:rPr>
            <w:noProof/>
            <w:webHidden/>
          </w:rPr>
          <w:tab/>
        </w:r>
        <w:r>
          <w:rPr>
            <w:noProof/>
            <w:webHidden/>
          </w:rPr>
          <w:fldChar w:fldCharType="begin"/>
        </w:r>
        <w:r>
          <w:rPr>
            <w:noProof/>
            <w:webHidden/>
          </w:rPr>
          <w:instrText xml:space="preserve"> PAGEREF _Toc299628676 \h </w:instrText>
        </w:r>
        <w:r>
          <w:rPr>
            <w:noProof/>
            <w:webHidden/>
          </w:rPr>
        </w:r>
        <w:r>
          <w:rPr>
            <w:noProof/>
            <w:webHidden/>
          </w:rPr>
          <w:fldChar w:fldCharType="separate"/>
        </w:r>
        <w:r w:rsidR="00B468E3">
          <w:rPr>
            <w:noProof/>
            <w:webHidden/>
          </w:rPr>
          <w:t>63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7" w:history="1">
        <w:r w:rsidRPr="005A567F">
          <w:rPr>
            <w:rStyle w:val="Hyperlink"/>
            <w:noProof/>
          </w:rPr>
          <w:t>Писане в текстов файл</w:t>
        </w:r>
        <w:r>
          <w:rPr>
            <w:noProof/>
            <w:webHidden/>
          </w:rPr>
          <w:tab/>
        </w:r>
        <w:r>
          <w:rPr>
            <w:noProof/>
            <w:webHidden/>
          </w:rPr>
          <w:fldChar w:fldCharType="begin"/>
        </w:r>
        <w:r>
          <w:rPr>
            <w:noProof/>
            <w:webHidden/>
          </w:rPr>
          <w:instrText xml:space="preserve"> PAGEREF _Toc299628677 \h </w:instrText>
        </w:r>
        <w:r>
          <w:rPr>
            <w:noProof/>
            <w:webHidden/>
          </w:rPr>
        </w:r>
        <w:r>
          <w:rPr>
            <w:noProof/>
            <w:webHidden/>
          </w:rPr>
          <w:fldChar w:fldCharType="separate"/>
        </w:r>
        <w:r w:rsidR="00B468E3">
          <w:rPr>
            <w:noProof/>
            <w:webHidden/>
          </w:rPr>
          <w:t>63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8" w:history="1">
        <w:r w:rsidRPr="005A567F">
          <w:rPr>
            <w:rStyle w:val="Hyperlink"/>
            <w:noProof/>
          </w:rPr>
          <w:t>Обработка на грешки</w:t>
        </w:r>
        <w:r>
          <w:rPr>
            <w:noProof/>
            <w:webHidden/>
          </w:rPr>
          <w:tab/>
        </w:r>
        <w:r>
          <w:rPr>
            <w:noProof/>
            <w:webHidden/>
          </w:rPr>
          <w:fldChar w:fldCharType="begin"/>
        </w:r>
        <w:r>
          <w:rPr>
            <w:noProof/>
            <w:webHidden/>
          </w:rPr>
          <w:instrText xml:space="preserve"> PAGEREF _Toc299628678 \h </w:instrText>
        </w:r>
        <w:r>
          <w:rPr>
            <w:noProof/>
            <w:webHidden/>
          </w:rPr>
        </w:r>
        <w:r>
          <w:rPr>
            <w:noProof/>
            <w:webHidden/>
          </w:rPr>
          <w:fldChar w:fldCharType="separate"/>
        </w:r>
        <w:r w:rsidR="00B468E3">
          <w:rPr>
            <w:noProof/>
            <w:webHidden/>
          </w:rPr>
          <w:t>64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79" w:history="1">
        <w:r w:rsidRPr="005A567F">
          <w:rPr>
            <w:rStyle w:val="Hyperlink"/>
            <w:noProof/>
          </w:rPr>
          <w:t>Текстови файлове – още примери</w:t>
        </w:r>
        <w:r>
          <w:rPr>
            <w:noProof/>
            <w:webHidden/>
          </w:rPr>
          <w:tab/>
        </w:r>
        <w:r>
          <w:rPr>
            <w:noProof/>
            <w:webHidden/>
          </w:rPr>
          <w:fldChar w:fldCharType="begin"/>
        </w:r>
        <w:r>
          <w:rPr>
            <w:noProof/>
            <w:webHidden/>
          </w:rPr>
          <w:instrText xml:space="preserve"> PAGEREF _Toc299628679 \h </w:instrText>
        </w:r>
        <w:r>
          <w:rPr>
            <w:noProof/>
            <w:webHidden/>
          </w:rPr>
        </w:r>
        <w:r>
          <w:rPr>
            <w:noProof/>
            <w:webHidden/>
          </w:rPr>
          <w:fldChar w:fldCharType="separate"/>
        </w:r>
        <w:r w:rsidR="00B468E3">
          <w:rPr>
            <w:noProof/>
            <w:webHidden/>
          </w:rPr>
          <w:t>64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0"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80 \h </w:instrText>
        </w:r>
        <w:r>
          <w:rPr>
            <w:noProof/>
            <w:webHidden/>
          </w:rPr>
        </w:r>
        <w:r>
          <w:rPr>
            <w:noProof/>
            <w:webHidden/>
          </w:rPr>
          <w:fldChar w:fldCharType="separate"/>
        </w:r>
        <w:r w:rsidR="00B468E3">
          <w:rPr>
            <w:noProof/>
            <w:webHidden/>
          </w:rPr>
          <w:t>64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1"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81 \h </w:instrText>
        </w:r>
        <w:r>
          <w:rPr>
            <w:noProof/>
            <w:webHidden/>
          </w:rPr>
        </w:r>
        <w:r>
          <w:rPr>
            <w:noProof/>
            <w:webHidden/>
          </w:rPr>
          <w:fldChar w:fldCharType="separate"/>
        </w:r>
        <w:r w:rsidR="00B468E3">
          <w:rPr>
            <w:noProof/>
            <w:webHidden/>
          </w:rPr>
          <w:t>649</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82" w:history="1">
        <w:r w:rsidRPr="005A567F">
          <w:rPr>
            <w:rStyle w:val="Hyperlink"/>
            <w:noProof/>
          </w:rPr>
          <w:t>Глава 16. Линейни структури от данни</w:t>
        </w:r>
        <w:r>
          <w:rPr>
            <w:noProof/>
            <w:webHidden/>
          </w:rPr>
          <w:tab/>
        </w:r>
        <w:r>
          <w:rPr>
            <w:noProof/>
            <w:webHidden/>
          </w:rPr>
          <w:fldChar w:fldCharType="begin"/>
        </w:r>
        <w:r>
          <w:rPr>
            <w:noProof/>
            <w:webHidden/>
          </w:rPr>
          <w:instrText xml:space="preserve"> PAGEREF _Toc299628682 \h </w:instrText>
        </w:r>
        <w:r>
          <w:rPr>
            <w:noProof/>
            <w:webHidden/>
          </w:rPr>
        </w:r>
        <w:r>
          <w:rPr>
            <w:noProof/>
            <w:webHidden/>
          </w:rPr>
          <w:fldChar w:fldCharType="separate"/>
        </w:r>
        <w:r w:rsidR="00B468E3">
          <w:rPr>
            <w:noProof/>
            <w:webHidden/>
          </w:rPr>
          <w:t>65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3"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83 \h </w:instrText>
        </w:r>
        <w:r>
          <w:rPr>
            <w:noProof/>
            <w:webHidden/>
          </w:rPr>
        </w:r>
        <w:r>
          <w:rPr>
            <w:noProof/>
            <w:webHidden/>
          </w:rPr>
          <w:fldChar w:fldCharType="separate"/>
        </w:r>
        <w:r w:rsidR="00B468E3">
          <w:rPr>
            <w:noProof/>
            <w:webHidden/>
          </w:rPr>
          <w:t>65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4" w:history="1">
        <w:r w:rsidRPr="005A567F">
          <w:rPr>
            <w:rStyle w:val="Hyperlink"/>
            <w:noProof/>
          </w:rPr>
          <w:t>Абстрактни структури от данни</w:t>
        </w:r>
        <w:r>
          <w:rPr>
            <w:noProof/>
            <w:webHidden/>
          </w:rPr>
          <w:tab/>
        </w:r>
        <w:r>
          <w:rPr>
            <w:noProof/>
            <w:webHidden/>
          </w:rPr>
          <w:fldChar w:fldCharType="begin"/>
        </w:r>
        <w:r>
          <w:rPr>
            <w:noProof/>
            <w:webHidden/>
          </w:rPr>
          <w:instrText xml:space="preserve"> PAGEREF _Toc299628684 \h </w:instrText>
        </w:r>
        <w:r>
          <w:rPr>
            <w:noProof/>
            <w:webHidden/>
          </w:rPr>
        </w:r>
        <w:r>
          <w:rPr>
            <w:noProof/>
            <w:webHidden/>
          </w:rPr>
          <w:fldChar w:fldCharType="separate"/>
        </w:r>
        <w:r w:rsidR="00B468E3">
          <w:rPr>
            <w:noProof/>
            <w:webHidden/>
          </w:rPr>
          <w:t>65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5" w:history="1">
        <w:r w:rsidRPr="005A567F">
          <w:rPr>
            <w:rStyle w:val="Hyperlink"/>
            <w:noProof/>
          </w:rPr>
          <w:t>Списъчни структури</w:t>
        </w:r>
        <w:r>
          <w:rPr>
            <w:noProof/>
            <w:webHidden/>
          </w:rPr>
          <w:tab/>
        </w:r>
        <w:r>
          <w:rPr>
            <w:noProof/>
            <w:webHidden/>
          </w:rPr>
          <w:fldChar w:fldCharType="begin"/>
        </w:r>
        <w:r>
          <w:rPr>
            <w:noProof/>
            <w:webHidden/>
          </w:rPr>
          <w:instrText xml:space="preserve"> PAGEREF _Toc299628685 \h </w:instrText>
        </w:r>
        <w:r>
          <w:rPr>
            <w:noProof/>
            <w:webHidden/>
          </w:rPr>
        </w:r>
        <w:r>
          <w:rPr>
            <w:noProof/>
            <w:webHidden/>
          </w:rPr>
          <w:fldChar w:fldCharType="separate"/>
        </w:r>
        <w:r w:rsidR="00B468E3">
          <w:rPr>
            <w:noProof/>
            <w:webHidden/>
          </w:rPr>
          <w:t>65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6"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86 \h </w:instrText>
        </w:r>
        <w:r>
          <w:rPr>
            <w:noProof/>
            <w:webHidden/>
          </w:rPr>
        </w:r>
        <w:r>
          <w:rPr>
            <w:noProof/>
            <w:webHidden/>
          </w:rPr>
          <w:fldChar w:fldCharType="separate"/>
        </w:r>
        <w:r w:rsidR="00B468E3">
          <w:rPr>
            <w:noProof/>
            <w:webHidden/>
          </w:rPr>
          <w:t>68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7"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87 \h </w:instrText>
        </w:r>
        <w:r>
          <w:rPr>
            <w:noProof/>
            <w:webHidden/>
          </w:rPr>
        </w:r>
        <w:r>
          <w:rPr>
            <w:noProof/>
            <w:webHidden/>
          </w:rPr>
          <w:fldChar w:fldCharType="separate"/>
        </w:r>
        <w:r w:rsidR="00B468E3">
          <w:rPr>
            <w:noProof/>
            <w:webHidden/>
          </w:rPr>
          <w:t>686</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88" w:history="1">
        <w:r w:rsidRPr="005A567F">
          <w:rPr>
            <w:rStyle w:val="Hyperlink"/>
            <w:noProof/>
          </w:rPr>
          <w:t>Глава 17. Дървета и графи</w:t>
        </w:r>
        <w:r>
          <w:rPr>
            <w:noProof/>
            <w:webHidden/>
          </w:rPr>
          <w:tab/>
        </w:r>
        <w:r>
          <w:rPr>
            <w:noProof/>
            <w:webHidden/>
          </w:rPr>
          <w:fldChar w:fldCharType="begin"/>
        </w:r>
        <w:r>
          <w:rPr>
            <w:noProof/>
            <w:webHidden/>
          </w:rPr>
          <w:instrText xml:space="preserve"> PAGEREF _Toc299628688 \h </w:instrText>
        </w:r>
        <w:r>
          <w:rPr>
            <w:noProof/>
            <w:webHidden/>
          </w:rPr>
        </w:r>
        <w:r>
          <w:rPr>
            <w:noProof/>
            <w:webHidden/>
          </w:rPr>
          <w:fldChar w:fldCharType="separate"/>
        </w:r>
        <w:r w:rsidR="00B468E3">
          <w:rPr>
            <w:noProof/>
            <w:webHidden/>
          </w:rPr>
          <w:t>68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89"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89 \h </w:instrText>
        </w:r>
        <w:r>
          <w:rPr>
            <w:noProof/>
            <w:webHidden/>
          </w:rPr>
        </w:r>
        <w:r>
          <w:rPr>
            <w:noProof/>
            <w:webHidden/>
          </w:rPr>
          <w:fldChar w:fldCharType="separate"/>
        </w:r>
        <w:r w:rsidR="00B468E3">
          <w:rPr>
            <w:noProof/>
            <w:webHidden/>
          </w:rPr>
          <w:t>68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0" w:history="1">
        <w:r w:rsidRPr="005A567F">
          <w:rPr>
            <w:rStyle w:val="Hyperlink"/>
            <w:noProof/>
          </w:rPr>
          <w:t>Дървовидни структури</w:t>
        </w:r>
        <w:r>
          <w:rPr>
            <w:noProof/>
            <w:webHidden/>
          </w:rPr>
          <w:tab/>
        </w:r>
        <w:r>
          <w:rPr>
            <w:noProof/>
            <w:webHidden/>
          </w:rPr>
          <w:fldChar w:fldCharType="begin"/>
        </w:r>
        <w:r>
          <w:rPr>
            <w:noProof/>
            <w:webHidden/>
          </w:rPr>
          <w:instrText xml:space="preserve"> PAGEREF _Toc299628690 \h </w:instrText>
        </w:r>
        <w:r>
          <w:rPr>
            <w:noProof/>
            <w:webHidden/>
          </w:rPr>
        </w:r>
        <w:r>
          <w:rPr>
            <w:noProof/>
            <w:webHidden/>
          </w:rPr>
          <w:fldChar w:fldCharType="separate"/>
        </w:r>
        <w:r w:rsidR="00B468E3">
          <w:rPr>
            <w:noProof/>
            <w:webHidden/>
          </w:rPr>
          <w:t>69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1" w:history="1">
        <w:r w:rsidRPr="005A567F">
          <w:rPr>
            <w:rStyle w:val="Hyperlink"/>
            <w:noProof/>
          </w:rPr>
          <w:t>Дървета</w:t>
        </w:r>
        <w:r>
          <w:rPr>
            <w:noProof/>
            <w:webHidden/>
          </w:rPr>
          <w:tab/>
        </w:r>
        <w:r>
          <w:rPr>
            <w:noProof/>
            <w:webHidden/>
          </w:rPr>
          <w:fldChar w:fldCharType="begin"/>
        </w:r>
        <w:r>
          <w:rPr>
            <w:noProof/>
            <w:webHidden/>
          </w:rPr>
          <w:instrText xml:space="preserve"> PAGEREF _Toc299628691 \h </w:instrText>
        </w:r>
        <w:r>
          <w:rPr>
            <w:noProof/>
            <w:webHidden/>
          </w:rPr>
        </w:r>
        <w:r>
          <w:rPr>
            <w:noProof/>
            <w:webHidden/>
          </w:rPr>
          <w:fldChar w:fldCharType="separate"/>
        </w:r>
        <w:r w:rsidR="00B468E3">
          <w:rPr>
            <w:noProof/>
            <w:webHidden/>
          </w:rPr>
          <w:t>69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2" w:history="1">
        <w:r w:rsidRPr="005A567F">
          <w:rPr>
            <w:rStyle w:val="Hyperlink"/>
            <w:noProof/>
          </w:rPr>
          <w:t>Графи</w:t>
        </w:r>
        <w:r>
          <w:rPr>
            <w:noProof/>
            <w:webHidden/>
          </w:rPr>
          <w:tab/>
        </w:r>
        <w:r>
          <w:rPr>
            <w:noProof/>
            <w:webHidden/>
          </w:rPr>
          <w:fldChar w:fldCharType="begin"/>
        </w:r>
        <w:r>
          <w:rPr>
            <w:noProof/>
            <w:webHidden/>
          </w:rPr>
          <w:instrText xml:space="preserve"> PAGEREF _Toc299628692 \h </w:instrText>
        </w:r>
        <w:r>
          <w:rPr>
            <w:noProof/>
            <w:webHidden/>
          </w:rPr>
        </w:r>
        <w:r>
          <w:rPr>
            <w:noProof/>
            <w:webHidden/>
          </w:rPr>
          <w:fldChar w:fldCharType="separate"/>
        </w:r>
        <w:r w:rsidR="00B468E3">
          <w:rPr>
            <w:noProof/>
            <w:webHidden/>
          </w:rPr>
          <w:t>7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3"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693 \h </w:instrText>
        </w:r>
        <w:r>
          <w:rPr>
            <w:noProof/>
            <w:webHidden/>
          </w:rPr>
        </w:r>
        <w:r>
          <w:rPr>
            <w:noProof/>
            <w:webHidden/>
          </w:rPr>
          <w:fldChar w:fldCharType="separate"/>
        </w:r>
        <w:r w:rsidR="00B468E3">
          <w:rPr>
            <w:noProof/>
            <w:webHidden/>
          </w:rPr>
          <w:t>73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4"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694 \h </w:instrText>
        </w:r>
        <w:r>
          <w:rPr>
            <w:noProof/>
            <w:webHidden/>
          </w:rPr>
        </w:r>
        <w:r>
          <w:rPr>
            <w:noProof/>
            <w:webHidden/>
          </w:rPr>
          <w:fldChar w:fldCharType="separate"/>
        </w:r>
        <w:r w:rsidR="00B468E3">
          <w:rPr>
            <w:noProof/>
            <w:webHidden/>
          </w:rPr>
          <w:t>73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695" w:history="1">
        <w:r w:rsidRPr="005A567F">
          <w:rPr>
            <w:rStyle w:val="Hyperlink"/>
            <w:noProof/>
          </w:rPr>
          <w:t>Глава 18. Речници, хеш-таблици и множества</w:t>
        </w:r>
        <w:r>
          <w:rPr>
            <w:noProof/>
            <w:webHidden/>
          </w:rPr>
          <w:tab/>
        </w:r>
        <w:r>
          <w:rPr>
            <w:noProof/>
            <w:webHidden/>
          </w:rPr>
          <w:fldChar w:fldCharType="begin"/>
        </w:r>
        <w:r>
          <w:rPr>
            <w:noProof/>
            <w:webHidden/>
          </w:rPr>
          <w:instrText xml:space="preserve"> PAGEREF _Toc299628695 \h </w:instrText>
        </w:r>
        <w:r>
          <w:rPr>
            <w:noProof/>
            <w:webHidden/>
          </w:rPr>
        </w:r>
        <w:r>
          <w:rPr>
            <w:noProof/>
            <w:webHidden/>
          </w:rPr>
          <w:fldChar w:fldCharType="separate"/>
        </w:r>
        <w:r w:rsidR="00B468E3">
          <w:rPr>
            <w:noProof/>
            <w:webHidden/>
          </w:rPr>
          <w:t>73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6"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696 \h </w:instrText>
        </w:r>
        <w:r>
          <w:rPr>
            <w:noProof/>
            <w:webHidden/>
          </w:rPr>
        </w:r>
        <w:r>
          <w:rPr>
            <w:noProof/>
            <w:webHidden/>
          </w:rPr>
          <w:fldChar w:fldCharType="separate"/>
        </w:r>
        <w:r w:rsidR="00B468E3">
          <w:rPr>
            <w:noProof/>
            <w:webHidden/>
          </w:rPr>
          <w:t>73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7" w:history="1">
        <w:r w:rsidRPr="005A567F">
          <w:rPr>
            <w:rStyle w:val="Hyperlink"/>
            <w:noProof/>
          </w:rPr>
          <w:t>Структура от данни "речник"</w:t>
        </w:r>
        <w:r>
          <w:rPr>
            <w:noProof/>
            <w:webHidden/>
          </w:rPr>
          <w:tab/>
        </w:r>
        <w:r>
          <w:rPr>
            <w:noProof/>
            <w:webHidden/>
          </w:rPr>
          <w:fldChar w:fldCharType="begin"/>
        </w:r>
        <w:r>
          <w:rPr>
            <w:noProof/>
            <w:webHidden/>
          </w:rPr>
          <w:instrText xml:space="preserve"> PAGEREF _Toc299628697 \h </w:instrText>
        </w:r>
        <w:r>
          <w:rPr>
            <w:noProof/>
            <w:webHidden/>
          </w:rPr>
        </w:r>
        <w:r>
          <w:rPr>
            <w:noProof/>
            <w:webHidden/>
          </w:rPr>
          <w:fldChar w:fldCharType="separate"/>
        </w:r>
        <w:r w:rsidR="00B468E3">
          <w:rPr>
            <w:noProof/>
            <w:webHidden/>
          </w:rPr>
          <w:t>73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8" w:history="1">
        <w:r w:rsidRPr="005A567F">
          <w:rPr>
            <w:rStyle w:val="Hyperlink"/>
            <w:noProof/>
          </w:rPr>
          <w:t>Хеш-таблици</w:t>
        </w:r>
        <w:r>
          <w:rPr>
            <w:noProof/>
            <w:webHidden/>
          </w:rPr>
          <w:tab/>
        </w:r>
        <w:r>
          <w:rPr>
            <w:noProof/>
            <w:webHidden/>
          </w:rPr>
          <w:fldChar w:fldCharType="begin"/>
        </w:r>
        <w:r>
          <w:rPr>
            <w:noProof/>
            <w:webHidden/>
          </w:rPr>
          <w:instrText xml:space="preserve"> PAGEREF _Toc299628698 \h </w:instrText>
        </w:r>
        <w:r>
          <w:rPr>
            <w:noProof/>
            <w:webHidden/>
          </w:rPr>
        </w:r>
        <w:r>
          <w:rPr>
            <w:noProof/>
            <w:webHidden/>
          </w:rPr>
          <w:fldChar w:fldCharType="separate"/>
        </w:r>
        <w:r w:rsidR="00B468E3">
          <w:rPr>
            <w:noProof/>
            <w:webHidden/>
          </w:rPr>
          <w:t>7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699" w:history="1">
        <w:r w:rsidRPr="005A567F">
          <w:rPr>
            <w:rStyle w:val="Hyperlink"/>
            <w:noProof/>
          </w:rPr>
          <w:t>Структура от данни "множество"</w:t>
        </w:r>
        <w:r>
          <w:rPr>
            <w:noProof/>
            <w:webHidden/>
          </w:rPr>
          <w:tab/>
        </w:r>
        <w:r>
          <w:rPr>
            <w:noProof/>
            <w:webHidden/>
          </w:rPr>
          <w:fldChar w:fldCharType="begin"/>
        </w:r>
        <w:r>
          <w:rPr>
            <w:noProof/>
            <w:webHidden/>
          </w:rPr>
          <w:instrText xml:space="preserve"> PAGEREF _Toc299628699 \h </w:instrText>
        </w:r>
        <w:r>
          <w:rPr>
            <w:noProof/>
            <w:webHidden/>
          </w:rPr>
        </w:r>
        <w:r>
          <w:rPr>
            <w:noProof/>
            <w:webHidden/>
          </w:rPr>
          <w:fldChar w:fldCharType="separate"/>
        </w:r>
        <w:r w:rsidR="00B468E3">
          <w:rPr>
            <w:noProof/>
            <w:webHidden/>
          </w:rPr>
          <w:t>7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0"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00 \h </w:instrText>
        </w:r>
        <w:r>
          <w:rPr>
            <w:noProof/>
            <w:webHidden/>
          </w:rPr>
        </w:r>
        <w:r>
          <w:rPr>
            <w:noProof/>
            <w:webHidden/>
          </w:rPr>
          <w:fldChar w:fldCharType="separate"/>
        </w:r>
        <w:r w:rsidR="00B468E3">
          <w:rPr>
            <w:noProof/>
            <w:webHidden/>
          </w:rPr>
          <w:t>77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1"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01 \h </w:instrText>
        </w:r>
        <w:r>
          <w:rPr>
            <w:noProof/>
            <w:webHidden/>
          </w:rPr>
        </w:r>
        <w:r>
          <w:rPr>
            <w:noProof/>
            <w:webHidden/>
          </w:rPr>
          <w:fldChar w:fldCharType="separate"/>
        </w:r>
        <w:r w:rsidR="00B468E3">
          <w:rPr>
            <w:noProof/>
            <w:webHidden/>
          </w:rPr>
          <w:t>78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02" w:history="1">
        <w:r w:rsidRPr="005A567F">
          <w:rPr>
            <w:rStyle w:val="Hyperlink"/>
            <w:noProof/>
          </w:rPr>
          <w:t>Глава 19. Структури от данни – съпоставка и препоръки</w:t>
        </w:r>
        <w:r>
          <w:rPr>
            <w:noProof/>
            <w:webHidden/>
          </w:rPr>
          <w:tab/>
        </w:r>
        <w:r>
          <w:rPr>
            <w:noProof/>
            <w:webHidden/>
          </w:rPr>
          <w:fldChar w:fldCharType="begin"/>
        </w:r>
        <w:r>
          <w:rPr>
            <w:noProof/>
            <w:webHidden/>
          </w:rPr>
          <w:instrText xml:space="preserve"> PAGEREF _Toc299628702 \h </w:instrText>
        </w:r>
        <w:r>
          <w:rPr>
            <w:noProof/>
            <w:webHidden/>
          </w:rPr>
        </w:r>
        <w:r>
          <w:rPr>
            <w:noProof/>
            <w:webHidden/>
          </w:rPr>
          <w:fldChar w:fldCharType="separate"/>
        </w:r>
        <w:r w:rsidR="00B468E3">
          <w:rPr>
            <w:noProof/>
            <w:webHidden/>
          </w:rPr>
          <w:t>78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3"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03 \h </w:instrText>
        </w:r>
        <w:r>
          <w:rPr>
            <w:noProof/>
            <w:webHidden/>
          </w:rPr>
        </w:r>
        <w:r>
          <w:rPr>
            <w:noProof/>
            <w:webHidden/>
          </w:rPr>
          <w:fldChar w:fldCharType="separate"/>
        </w:r>
        <w:r w:rsidR="00B468E3">
          <w:rPr>
            <w:noProof/>
            <w:webHidden/>
          </w:rPr>
          <w:t>78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4" w:history="1">
        <w:r w:rsidRPr="005A567F">
          <w:rPr>
            <w:rStyle w:val="Hyperlink"/>
            <w:noProof/>
          </w:rPr>
          <w:t>Защо са толкова важни структурите данни?</w:t>
        </w:r>
        <w:r>
          <w:rPr>
            <w:noProof/>
            <w:webHidden/>
          </w:rPr>
          <w:tab/>
        </w:r>
        <w:r>
          <w:rPr>
            <w:noProof/>
            <w:webHidden/>
          </w:rPr>
          <w:fldChar w:fldCharType="begin"/>
        </w:r>
        <w:r>
          <w:rPr>
            <w:noProof/>
            <w:webHidden/>
          </w:rPr>
          <w:instrText xml:space="preserve"> PAGEREF _Toc299628704 \h </w:instrText>
        </w:r>
        <w:r>
          <w:rPr>
            <w:noProof/>
            <w:webHidden/>
          </w:rPr>
        </w:r>
        <w:r>
          <w:rPr>
            <w:noProof/>
            <w:webHidden/>
          </w:rPr>
          <w:fldChar w:fldCharType="separate"/>
        </w:r>
        <w:r w:rsidR="00B468E3">
          <w:rPr>
            <w:noProof/>
            <w:webHidden/>
          </w:rPr>
          <w:t>78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5" w:history="1">
        <w:r w:rsidRPr="005A567F">
          <w:rPr>
            <w:rStyle w:val="Hyperlink"/>
            <w:noProof/>
          </w:rPr>
          <w:t>Сложност на алгоритъм</w:t>
        </w:r>
        <w:r>
          <w:rPr>
            <w:noProof/>
            <w:webHidden/>
          </w:rPr>
          <w:tab/>
        </w:r>
        <w:r>
          <w:rPr>
            <w:noProof/>
            <w:webHidden/>
          </w:rPr>
          <w:fldChar w:fldCharType="begin"/>
        </w:r>
        <w:r>
          <w:rPr>
            <w:noProof/>
            <w:webHidden/>
          </w:rPr>
          <w:instrText xml:space="preserve"> PAGEREF _Toc299628705 \h </w:instrText>
        </w:r>
        <w:r>
          <w:rPr>
            <w:noProof/>
            <w:webHidden/>
          </w:rPr>
        </w:r>
        <w:r>
          <w:rPr>
            <w:noProof/>
            <w:webHidden/>
          </w:rPr>
          <w:fldChar w:fldCharType="separate"/>
        </w:r>
        <w:r w:rsidR="00B468E3">
          <w:rPr>
            <w:noProof/>
            <w:webHidden/>
          </w:rPr>
          <w:t>78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6" w:history="1">
        <w:r w:rsidRPr="005A567F">
          <w:rPr>
            <w:rStyle w:val="Hyperlink"/>
            <w:noProof/>
          </w:rPr>
          <w:t>Сравнение на основните структури от данни</w:t>
        </w:r>
        <w:r>
          <w:rPr>
            <w:noProof/>
            <w:webHidden/>
          </w:rPr>
          <w:tab/>
        </w:r>
        <w:r>
          <w:rPr>
            <w:noProof/>
            <w:webHidden/>
          </w:rPr>
          <w:fldChar w:fldCharType="begin"/>
        </w:r>
        <w:r>
          <w:rPr>
            <w:noProof/>
            <w:webHidden/>
          </w:rPr>
          <w:instrText xml:space="preserve"> PAGEREF _Toc299628706 \h </w:instrText>
        </w:r>
        <w:r>
          <w:rPr>
            <w:noProof/>
            <w:webHidden/>
          </w:rPr>
        </w:r>
        <w:r>
          <w:rPr>
            <w:noProof/>
            <w:webHidden/>
          </w:rPr>
          <w:fldChar w:fldCharType="separate"/>
        </w:r>
        <w:r w:rsidR="00B468E3">
          <w:rPr>
            <w:noProof/>
            <w:webHidden/>
          </w:rPr>
          <w:t>79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7" w:history="1">
        <w:r w:rsidRPr="005A567F">
          <w:rPr>
            <w:rStyle w:val="Hyperlink"/>
            <w:noProof/>
          </w:rPr>
          <w:t>Кога да използваме дадена структура?</w:t>
        </w:r>
        <w:r>
          <w:rPr>
            <w:noProof/>
            <w:webHidden/>
          </w:rPr>
          <w:tab/>
        </w:r>
        <w:r>
          <w:rPr>
            <w:noProof/>
            <w:webHidden/>
          </w:rPr>
          <w:fldChar w:fldCharType="begin"/>
        </w:r>
        <w:r>
          <w:rPr>
            <w:noProof/>
            <w:webHidden/>
          </w:rPr>
          <w:instrText xml:space="preserve"> PAGEREF _Toc299628707 \h </w:instrText>
        </w:r>
        <w:r>
          <w:rPr>
            <w:noProof/>
            <w:webHidden/>
          </w:rPr>
        </w:r>
        <w:r>
          <w:rPr>
            <w:noProof/>
            <w:webHidden/>
          </w:rPr>
          <w:fldChar w:fldCharType="separate"/>
        </w:r>
        <w:r w:rsidR="00B468E3">
          <w:rPr>
            <w:noProof/>
            <w:webHidden/>
          </w:rPr>
          <w:t>79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8" w:history="1">
        <w:r w:rsidRPr="005A567F">
          <w:rPr>
            <w:rStyle w:val="Hyperlink"/>
            <w:noProof/>
          </w:rPr>
          <w:t>Избор на структура от данни</w:t>
        </w:r>
        <w:r w:rsidRPr="005A567F">
          <w:rPr>
            <w:rStyle w:val="Hyperlink"/>
            <w:noProof/>
            <w:lang w:val="en-US"/>
          </w:rPr>
          <w:t xml:space="preserve"> – </w:t>
        </w:r>
        <w:r w:rsidRPr="005A567F">
          <w:rPr>
            <w:rStyle w:val="Hyperlink"/>
            <w:noProof/>
          </w:rPr>
          <w:t>примери</w:t>
        </w:r>
        <w:r>
          <w:rPr>
            <w:noProof/>
            <w:webHidden/>
          </w:rPr>
          <w:tab/>
        </w:r>
        <w:r>
          <w:rPr>
            <w:noProof/>
            <w:webHidden/>
          </w:rPr>
          <w:fldChar w:fldCharType="begin"/>
        </w:r>
        <w:r>
          <w:rPr>
            <w:noProof/>
            <w:webHidden/>
          </w:rPr>
          <w:instrText xml:space="preserve"> PAGEREF _Toc299628708 \h </w:instrText>
        </w:r>
        <w:r>
          <w:rPr>
            <w:noProof/>
            <w:webHidden/>
          </w:rPr>
        </w:r>
        <w:r>
          <w:rPr>
            <w:noProof/>
            <w:webHidden/>
          </w:rPr>
          <w:fldChar w:fldCharType="separate"/>
        </w:r>
        <w:r w:rsidR="00B468E3">
          <w:rPr>
            <w:noProof/>
            <w:webHidden/>
          </w:rPr>
          <w:t>80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09" w:history="1">
        <w:r w:rsidRPr="005A567F">
          <w:rPr>
            <w:rStyle w:val="Hyperlink"/>
            <w:noProof/>
          </w:rPr>
          <w:t xml:space="preserve">Външни библиотеки с </w:t>
        </w:r>
        <w:r w:rsidRPr="005A567F">
          <w:rPr>
            <w:rStyle w:val="Hyperlink"/>
            <w:noProof/>
            <w:lang w:val="en-US"/>
          </w:rPr>
          <w:t>.</w:t>
        </w:r>
        <w:r w:rsidRPr="005A567F">
          <w:rPr>
            <w:rStyle w:val="Hyperlink"/>
            <w:noProof/>
          </w:rPr>
          <w:t>NET колекции</w:t>
        </w:r>
        <w:r>
          <w:rPr>
            <w:noProof/>
            <w:webHidden/>
          </w:rPr>
          <w:tab/>
        </w:r>
        <w:r>
          <w:rPr>
            <w:noProof/>
            <w:webHidden/>
          </w:rPr>
          <w:fldChar w:fldCharType="begin"/>
        </w:r>
        <w:r>
          <w:rPr>
            <w:noProof/>
            <w:webHidden/>
          </w:rPr>
          <w:instrText xml:space="preserve"> PAGEREF _Toc299628709 \h </w:instrText>
        </w:r>
        <w:r>
          <w:rPr>
            <w:noProof/>
            <w:webHidden/>
          </w:rPr>
        </w:r>
        <w:r>
          <w:rPr>
            <w:noProof/>
            <w:webHidden/>
          </w:rPr>
          <w:fldChar w:fldCharType="separate"/>
        </w:r>
        <w:r w:rsidR="00B468E3">
          <w:rPr>
            <w:noProof/>
            <w:webHidden/>
          </w:rPr>
          <w:t>81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0"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10 \h </w:instrText>
        </w:r>
        <w:r>
          <w:rPr>
            <w:noProof/>
            <w:webHidden/>
          </w:rPr>
        </w:r>
        <w:r>
          <w:rPr>
            <w:noProof/>
            <w:webHidden/>
          </w:rPr>
          <w:fldChar w:fldCharType="separate"/>
        </w:r>
        <w:r w:rsidR="00B468E3">
          <w:rPr>
            <w:noProof/>
            <w:webHidden/>
          </w:rPr>
          <w:t>81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1"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11 \h </w:instrText>
        </w:r>
        <w:r>
          <w:rPr>
            <w:noProof/>
            <w:webHidden/>
          </w:rPr>
        </w:r>
        <w:r>
          <w:rPr>
            <w:noProof/>
            <w:webHidden/>
          </w:rPr>
          <w:fldChar w:fldCharType="separate"/>
        </w:r>
        <w:r w:rsidR="00B468E3">
          <w:rPr>
            <w:noProof/>
            <w:webHidden/>
          </w:rPr>
          <w:t>81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12" w:history="1">
        <w:r w:rsidRPr="005A567F">
          <w:rPr>
            <w:rStyle w:val="Hyperlink"/>
            <w:noProof/>
          </w:rPr>
          <w:t>Глава 20. Принципи на обектно-ориентираното програмиране</w:t>
        </w:r>
        <w:r>
          <w:rPr>
            <w:noProof/>
            <w:webHidden/>
          </w:rPr>
          <w:tab/>
        </w:r>
        <w:r>
          <w:rPr>
            <w:noProof/>
            <w:webHidden/>
          </w:rPr>
          <w:fldChar w:fldCharType="begin"/>
        </w:r>
        <w:r>
          <w:rPr>
            <w:noProof/>
            <w:webHidden/>
          </w:rPr>
          <w:instrText xml:space="preserve"> PAGEREF _Toc299628712 \h </w:instrText>
        </w:r>
        <w:r>
          <w:rPr>
            <w:noProof/>
            <w:webHidden/>
          </w:rPr>
        </w:r>
        <w:r>
          <w:rPr>
            <w:noProof/>
            <w:webHidden/>
          </w:rPr>
          <w:fldChar w:fldCharType="separate"/>
        </w:r>
        <w:r w:rsidR="00B468E3">
          <w:rPr>
            <w:noProof/>
            <w:webHidden/>
          </w:rPr>
          <w:t>8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3"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13 \h </w:instrText>
        </w:r>
        <w:r>
          <w:rPr>
            <w:noProof/>
            <w:webHidden/>
          </w:rPr>
        </w:r>
        <w:r>
          <w:rPr>
            <w:noProof/>
            <w:webHidden/>
          </w:rPr>
          <w:fldChar w:fldCharType="separate"/>
        </w:r>
        <w:r w:rsidR="00B468E3">
          <w:rPr>
            <w:noProof/>
            <w:webHidden/>
          </w:rPr>
          <w:t>8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4" w:history="1">
        <w:r w:rsidRPr="005A567F">
          <w:rPr>
            <w:rStyle w:val="Hyperlink"/>
            <w:noProof/>
          </w:rPr>
          <w:t>Да си припомним: класове и обекти</w:t>
        </w:r>
        <w:r>
          <w:rPr>
            <w:noProof/>
            <w:webHidden/>
          </w:rPr>
          <w:tab/>
        </w:r>
        <w:r>
          <w:rPr>
            <w:noProof/>
            <w:webHidden/>
          </w:rPr>
          <w:fldChar w:fldCharType="begin"/>
        </w:r>
        <w:r>
          <w:rPr>
            <w:noProof/>
            <w:webHidden/>
          </w:rPr>
          <w:instrText xml:space="preserve"> PAGEREF _Toc299628714 \h </w:instrText>
        </w:r>
        <w:r>
          <w:rPr>
            <w:noProof/>
            <w:webHidden/>
          </w:rPr>
        </w:r>
        <w:r>
          <w:rPr>
            <w:noProof/>
            <w:webHidden/>
          </w:rPr>
          <w:fldChar w:fldCharType="separate"/>
        </w:r>
        <w:r w:rsidR="00B468E3">
          <w:rPr>
            <w:noProof/>
            <w:webHidden/>
          </w:rPr>
          <w:t>82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5" w:history="1">
        <w:r w:rsidRPr="005A567F">
          <w:rPr>
            <w:rStyle w:val="Hyperlink"/>
            <w:noProof/>
          </w:rPr>
          <w:t>Обектно-ориентирано програмиране (ООП)</w:t>
        </w:r>
        <w:r>
          <w:rPr>
            <w:noProof/>
            <w:webHidden/>
          </w:rPr>
          <w:tab/>
        </w:r>
        <w:r>
          <w:rPr>
            <w:noProof/>
            <w:webHidden/>
          </w:rPr>
          <w:fldChar w:fldCharType="begin"/>
        </w:r>
        <w:r>
          <w:rPr>
            <w:noProof/>
            <w:webHidden/>
          </w:rPr>
          <w:instrText xml:space="preserve"> PAGEREF _Toc299628715 \h </w:instrText>
        </w:r>
        <w:r>
          <w:rPr>
            <w:noProof/>
            <w:webHidden/>
          </w:rPr>
        </w:r>
        <w:r>
          <w:rPr>
            <w:noProof/>
            <w:webHidden/>
          </w:rPr>
          <w:fldChar w:fldCharType="separate"/>
        </w:r>
        <w:r w:rsidR="00B468E3">
          <w:rPr>
            <w:noProof/>
            <w:webHidden/>
          </w:rPr>
          <w:t>82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6" w:history="1">
        <w:r w:rsidRPr="005A567F">
          <w:rPr>
            <w:rStyle w:val="Hyperlink"/>
            <w:noProof/>
          </w:rPr>
          <w:t>Основни принципи на ООП</w:t>
        </w:r>
        <w:r>
          <w:rPr>
            <w:noProof/>
            <w:webHidden/>
          </w:rPr>
          <w:tab/>
        </w:r>
        <w:r>
          <w:rPr>
            <w:noProof/>
            <w:webHidden/>
          </w:rPr>
          <w:fldChar w:fldCharType="begin"/>
        </w:r>
        <w:r>
          <w:rPr>
            <w:noProof/>
            <w:webHidden/>
          </w:rPr>
          <w:instrText xml:space="preserve"> PAGEREF _Toc299628716 \h </w:instrText>
        </w:r>
        <w:r>
          <w:rPr>
            <w:noProof/>
            <w:webHidden/>
          </w:rPr>
        </w:r>
        <w:r>
          <w:rPr>
            <w:noProof/>
            <w:webHidden/>
          </w:rPr>
          <w:fldChar w:fldCharType="separate"/>
        </w:r>
        <w:r w:rsidR="00B468E3">
          <w:rPr>
            <w:noProof/>
            <w:webHidden/>
          </w:rPr>
          <w:t>8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7" w:history="1">
        <w:r w:rsidRPr="005A567F">
          <w:rPr>
            <w:rStyle w:val="Hyperlink"/>
            <w:noProof/>
          </w:rPr>
          <w:t>Наследяване (</w:t>
        </w:r>
        <w:r w:rsidRPr="005A567F">
          <w:rPr>
            <w:rStyle w:val="Hyperlink"/>
            <w:noProof/>
            <w:lang w:val="en-US"/>
          </w:rPr>
          <w:t>Inheritance</w:t>
        </w:r>
        <w:r w:rsidRPr="005A567F">
          <w:rPr>
            <w:rStyle w:val="Hyperlink"/>
            <w:noProof/>
          </w:rPr>
          <w:t>)</w:t>
        </w:r>
        <w:r>
          <w:rPr>
            <w:noProof/>
            <w:webHidden/>
          </w:rPr>
          <w:tab/>
        </w:r>
        <w:r>
          <w:rPr>
            <w:noProof/>
            <w:webHidden/>
          </w:rPr>
          <w:fldChar w:fldCharType="begin"/>
        </w:r>
        <w:r>
          <w:rPr>
            <w:noProof/>
            <w:webHidden/>
          </w:rPr>
          <w:instrText xml:space="preserve"> PAGEREF _Toc299628717 \h </w:instrText>
        </w:r>
        <w:r>
          <w:rPr>
            <w:noProof/>
            <w:webHidden/>
          </w:rPr>
        </w:r>
        <w:r>
          <w:rPr>
            <w:noProof/>
            <w:webHidden/>
          </w:rPr>
          <w:fldChar w:fldCharType="separate"/>
        </w:r>
        <w:r w:rsidR="00B468E3">
          <w:rPr>
            <w:noProof/>
            <w:webHidden/>
          </w:rPr>
          <w:t>8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8" w:history="1">
        <w:r w:rsidRPr="005A567F">
          <w:rPr>
            <w:rStyle w:val="Hyperlink"/>
            <w:noProof/>
          </w:rPr>
          <w:t>Абстракция (</w:t>
        </w:r>
        <w:r w:rsidRPr="005A567F">
          <w:rPr>
            <w:rStyle w:val="Hyperlink"/>
            <w:noProof/>
            <w:lang w:val="en-US"/>
          </w:rPr>
          <w:t>Abstraction</w:t>
        </w:r>
        <w:r w:rsidRPr="005A567F">
          <w:rPr>
            <w:rStyle w:val="Hyperlink"/>
            <w:noProof/>
          </w:rPr>
          <w:t>)</w:t>
        </w:r>
        <w:r>
          <w:rPr>
            <w:noProof/>
            <w:webHidden/>
          </w:rPr>
          <w:tab/>
        </w:r>
        <w:r>
          <w:rPr>
            <w:noProof/>
            <w:webHidden/>
          </w:rPr>
          <w:fldChar w:fldCharType="begin"/>
        </w:r>
        <w:r>
          <w:rPr>
            <w:noProof/>
            <w:webHidden/>
          </w:rPr>
          <w:instrText xml:space="preserve"> PAGEREF _Toc299628718 \h </w:instrText>
        </w:r>
        <w:r>
          <w:rPr>
            <w:noProof/>
            <w:webHidden/>
          </w:rPr>
        </w:r>
        <w:r>
          <w:rPr>
            <w:noProof/>
            <w:webHidden/>
          </w:rPr>
          <w:fldChar w:fldCharType="separate"/>
        </w:r>
        <w:r w:rsidR="00B468E3">
          <w:rPr>
            <w:noProof/>
            <w:webHidden/>
          </w:rPr>
          <w:t>83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19" w:history="1">
        <w:r w:rsidRPr="005A567F">
          <w:rPr>
            <w:rStyle w:val="Hyperlink"/>
            <w:noProof/>
          </w:rPr>
          <w:t>Капсулация (</w:t>
        </w:r>
        <w:r w:rsidRPr="005A567F">
          <w:rPr>
            <w:rStyle w:val="Hyperlink"/>
            <w:noProof/>
            <w:lang w:val="en-US"/>
          </w:rPr>
          <w:t>Encapsulation</w:t>
        </w:r>
        <w:r w:rsidRPr="005A567F">
          <w:rPr>
            <w:rStyle w:val="Hyperlink"/>
            <w:noProof/>
          </w:rPr>
          <w:t>)</w:t>
        </w:r>
        <w:r>
          <w:rPr>
            <w:noProof/>
            <w:webHidden/>
          </w:rPr>
          <w:tab/>
        </w:r>
        <w:r>
          <w:rPr>
            <w:noProof/>
            <w:webHidden/>
          </w:rPr>
          <w:fldChar w:fldCharType="begin"/>
        </w:r>
        <w:r>
          <w:rPr>
            <w:noProof/>
            <w:webHidden/>
          </w:rPr>
          <w:instrText xml:space="preserve"> PAGEREF _Toc299628719 \h </w:instrText>
        </w:r>
        <w:r>
          <w:rPr>
            <w:noProof/>
            <w:webHidden/>
          </w:rPr>
        </w:r>
        <w:r>
          <w:rPr>
            <w:noProof/>
            <w:webHidden/>
          </w:rPr>
          <w:fldChar w:fldCharType="separate"/>
        </w:r>
        <w:r w:rsidR="00B468E3">
          <w:rPr>
            <w:noProof/>
            <w:webHidden/>
          </w:rPr>
          <w:t>8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0" w:history="1">
        <w:r w:rsidRPr="005A567F">
          <w:rPr>
            <w:rStyle w:val="Hyperlink"/>
            <w:noProof/>
          </w:rPr>
          <w:t>Полиморфизъм (</w:t>
        </w:r>
        <w:r w:rsidRPr="005A567F">
          <w:rPr>
            <w:rStyle w:val="Hyperlink"/>
            <w:noProof/>
            <w:lang w:val="en-US"/>
          </w:rPr>
          <w:t>Polymorphism</w:t>
        </w:r>
        <w:r w:rsidRPr="005A567F">
          <w:rPr>
            <w:rStyle w:val="Hyperlink"/>
            <w:noProof/>
          </w:rPr>
          <w:t>)</w:t>
        </w:r>
        <w:r>
          <w:rPr>
            <w:noProof/>
            <w:webHidden/>
          </w:rPr>
          <w:tab/>
        </w:r>
        <w:r>
          <w:rPr>
            <w:noProof/>
            <w:webHidden/>
          </w:rPr>
          <w:fldChar w:fldCharType="begin"/>
        </w:r>
        <w:r>
          <w:rPr>
            <w:noProof/>
            <w:webHidden/>
          </w:rPr>
          <w:instrText xml:space="preserve"> PAGEREF _Toc299628720 \h </w:instrText>
        </w:r>
        <w:r>
          <w:rPr>
            <w:noProof/>
            <w:webHidden/>
          </w:rPr>
        </w:r>
        <w:r>
          <w:rPr>
            <w:noProof/>
            <w:webHidden/>
          </w:rPr>
          <w:fldChar w:fldCharType="separate"/>
        </w:r>
        <w:r w:rsidR="00B468E3">
          <w:rPr>
            <w:noProof/>
            <w:webHidden/>
          </w:rPr>
          <w:t>84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1" w:history="1">
        <w:r w:rsidRPr="005A567F">
          <w:rPr>
            <w:rStyle w:val="Hyperlink"/>
            <w:noProof/>
          </w:rPr>
          <w:t>Свързаност на отговорностите и функционално обвързване (</w:t>
        </w:r>
        <w:r w:rsidRPr="005A567F">
          <w:rPr>
            <w:rStyle w:val="Hyperlink"/>
            <w:noProof/>
            <w:lang w:val="en-US"/>
          </w:rPr>
          <w:t>cohesion</w:t>
        </w:r>
        <w:r w:rsidRPr="005A567F">
          <w:rPr>
            <w:rStyle w:val="Hyperlink"/>
            <w:noProof/>
          </w:rPr>
          <w:t xml:space="preserve"> и </w:t>
        </w:r>
        <w:r w:rsidRPr="005A567F">
          <w:rPr>
            <w:rStyle w:val="Hyperlink"/>
            <w:noProof/>
            <w:lang w:val="en-US"/>
          </w:rPr>
          <w:t>coupling</w:t>
        </w:r>
        <w:r w:rsidRPr="005A567F">
          <w:rPr>
            <w:rStyle w:val="Hyperlink"/>
            <w:noProof/>
          </w:rPr>
          <w:t>)</w:t>
        </w:r>
        <w:r>
          <w:rPr>
            <w:noProof/>
            <w:webHidden/>
          </w:rPr>
          <w:tab/>
        </w:r>
        <w:r>
          <w:rPr>
            <w:noProof/>
            <w:webHidden/>
          </w:rPr>
          <w:fldChar w:fldCharType="begin"/>
        </w:r>
        <w:r>
          <w:rPr>
            <w:noProof/>
            <w:webHidden/>
          </w:rPr>
          <w:instrText xml:space="preserve"> PAGEREF _Toc299628721 \h </w:instrText>
        </w:r>
        <w:r>
          <w:rPr>
            <w:noProof/>
            <w:webHidden/>
          </w:rPr>
        </w:r>
        <w:r>
          <w:rPr>
            <w:noProof/>
            <w:webHidden/>
          </w:rPr>
          <w:fldChar w:fldCharType="separate"/>
        </w:r>
        <w:r w:rsidR="00B468E3">
          <w:rPr>
            <w:noProof/>
            <w:webHidden/>
          </w:rPr>
          <w:t>85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2" w:history="1">
        <w:r w:rsidRPr="005A567F">
          <w:rPr>
            <w:rStyle w:val="Hyperlink"/>
            <w:noProof/>
          </w:rPr>
          <w:t>Обектно-ориентирано моделиране (OOM)</w:t>
        </w:r>
        <w:r>
          <w:rPr>
            <w:noProof/>
            <w:webHidden/>
          </w:rPr>
          <w:tab/>
        </w:r>
        <w:r>
          <w:rPr>
            <w:noProof/>
            <w:webHidden/>
          </w:rPr>
          <w:fldChar w:fldCharType="begin"/>
        </w:r>
        <w:r>
          <w:rPr>
            <w:noProof/>
            <w:webHidden/>
          </w:rPr>
          <w:instrText xml:space="preserve"> PAGEREF _Toc299628722 \h </w:instrText>
        </w:r>
        <w:r>
          <w:rPr>
            <w:noProof/>
            <w:webHidden/>
          </w:rPr>
        </w:r>
        <w:r>
          <w:rPr>
            <w:noProof/>
            <w:webHidden/>
          </w:rPr>
          <w:fldChar w:fldCharType="separate"/>
        </w:r>
        <w:r w:rsidR="00B468E3">
          <w:rPr>
            <w:noProof/>
            <w:webHidden/>
          </w:rPr>
          <w:t>8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3" w:history="1">
        <w:r w:rsidRPr="005A567F">
          <w:rPr>
            <w:rStyle w:val="Hyperlink"/>
            <w:noProof/>
          </w:rPr>
          <w:t>Нотацията UML</w:t>
        </w:r>
        <w:r>
          <w:rPr>
            <w:noProof/>
            <w:webHidden/>
          </w:rPr>
          <w:tab/>
        </w:r>
        <w:r>
          <w:rPr>
            <w:noProof/>
            <w:webHidden/>
          </w:rPr>
          <w:fldChar w:fldCharType="begin"/>
        </w:r>
        <w:r>
          <w:rPr>
            <w:noProof/>
            <w:webHidden/>
          </w:rPr>
          <w:instrText xml:space="preserve"> PAGEREF _Toc299628723 \h </w:instrText>
        </w:r>
        <w:r>
          <w:rPr>
            <w:noProof/>
            <w:webHidden/>
          </w:rPr>
        </w:r>
        <w:r>
          <w:rPr>
            <w:noProof/>
            <w:webHidden/>
          </w:rPr>
          <w:fldChar w:fldCharType="separate"/>
        </w:r>
        <w:r w:rsidR="00B468E3">
          <w:rPr>
            <w:noProof/>
            <w:webHidden/>
          </w:rPr>
          <w:t>86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4" w:history="1">
        <w:r w:rsidRPr="005A567F">
          <w:rPr>
            <w:rStyle w:val="Hyperlink"/>
            <w:noProof/>
          </w:rPr>
          <w:t>Шаблони за дизайн</w:t>
        </w:r>
        <w:r>
          <w:rPr>
            <w:noProof/>
            <w:webHidden/>
          </w:rPr>
          <w:tab/>
        </w:r>
        <w:r>
          <w:rPr>
            <w:noProof/>
            <w:webHidden/>
          </w:rPr>
          <w:fldChar w:fldCharType="begin"/>
        </w:r>
        <w:r>
          <w:rPr>
            <w:noProof/>
            <w:webHidden/>
          </w:rPr>
          <w:instrText xml:space="preserve"> PAGEREF _Toc299628724 \h </w:instrText>
        </w:r>
        <w:r>
          <w:rPr>
            <w:noProof/>
            <w:webHidden/>
          </w:rPr>
        </w:r>
        <w:r>
          <w:rPr>
            <w:noProof/>
            <w:webHidden/>
          </w:rPr>
          <w:fldChar w:fldCharType="separate"/>
        </w:r>
        <w:r w:rsidR="00B468E3">
          <w:rPr>
            <w:noProof/>
            <w:webHidden/>
          </w:rPr>
          <w:t>86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5"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25 \h </w:instrText>
        </w:r>
        <w:r>
          <w:rPr>
            <w:noProof/>
            <w:webHidden/>
          </w:rPr>
        </w:r>
        <w:r>
          <w:rPr>
            <w:noProof/>
            <w:webHidden/>
          </w:rPr>
          <w:fldChar w:fldCharType="separate"/>
        </w:r>
        <w:r w:rsidR="00B468E3">
          <w:rPr>
            <w:noProof/>
            <w:webHidden/>
          </w:rPr>
          <w:t>86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6"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26 \h </w:instrText>
        </w:r>
        <w:r>
          <w:rPr>
            <w:noProof/>
            <w:webHidden/>
          </w:rPr>
        </w:r>
        <w:r>
          <w:rPr>
            <w:noProof/>
            <w:webHidden/>
          </w:rPr>
          <w:fldChar w:fldCharType="separate"/>
        </w:r>
        <w:r w:rsidR="00B468E3">
          <w:rPr>
            <w:noProof/>
            <w:webHidden/>
          </w:rPr>
          <w:t>86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27" w:history="1">
        <w:r w:rsidRPr="005A567F">
          <w:rPr>
            <w:rStyle w:val="Hyperlink"/>
            <w:noProof/>
          </w:rPr>
          <w:t>Глава 21. Качествен програмен код</w:t>
        </w:r>
        <w:r>
          <w:rPr>
            <w:noProof/>
            <w:webHidden/>
          </w:rPr>
          <w:tab/>
        </w:r>
        <w:r>
          <w:rPr>
            <w:noProof/>
            <w:webHidden/>
          </w:rPr>
          <w:fldChar w:fldCharType="begin"/>
        </w:r>
        <w:r>
          <w:rPr>
            <w:noProof/>
            <w:webHidden/>
          </w:rPr>
          <w:instrText xml:space="preserve"> PAGEREF _Toc299628727 \h </w:instrText>
        </w:r>
        <w:r>
          <w:rPr>
            <w:noProof/>
            <w:webHidden/>
          </w:rPr>
        </w:r>
        <w:r>
          <w:rPr>
            <w:noProof/>
            <w:webHidden/>
          </w:rPr>
          <w:fldChar w:fldCharType="separate"/>
        </w:r>
        <w:r w:rsidR="00B468E3">
          <w:rPr>
            <w:noProof/>
            <w:webHidden/>
          </w:rPr>
          <w:t>86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8"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28 \h </w:instrText>
        </w:r>
        <w:r>
          <w:rPr>
            <w:noProof/>
            <w:webHidden/>
          </w:rPr>
        </w:r>
        <w:r>
          <w:rPr>
            <w:noProof/>
            <w:webHidden/>
          </w:rPr>
          <w:fldChar w:fldCharType="separate"/>
        </w:r>
        <w:r w:rsidR="00B468E3">
          <w:rPr>
            <w:noProof/>
            <w:webHidden/>
          </w:rPr>
          <w:t>86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29" w:history="1">
        <w:r w:rsidRPr="005A567F">
          <w:rPr>
            <w:rStyle w:val="Hyperlink"/>
            <w:noProof/>
          </w:rPr>
          <w:t>Защо качеството на кода е важно?</w:t>
        </w:r>
        <w:r>
          <w:rPr>
            <w:noProof/>
            <w:webHidden/>
          </w:rPr>
          <w:tab/>
        </w:r>
        <w:r>
          <w:rPr>
            <w:noProof/>
            <w:webHidden/>
          </w:rPr>
          <w:fldChar w:fldCharType="begin"/>
        </w:r>
        <w:r>
          <w:rPr>
            <w:noProof/>
            <w:webHidden/>
          </w:rPr>
          <w:instrText xml:space="preserve"> PAGEREF _Toc299628729 \h </w:instrText>
        </w:r>
        <w:r>
          <w:rPr>
            <w:noProof/>
            <w:webHidden/>
          </w:rPr>
        </w:r>
        <w:r>
          <w:rPr>
            <w:noProof/>
            <w:webHidden/>
          </w:rPr>
          <w:fldChar w:fldCharType="separate"/>
        </w:r>
        <w:r w:rsidR="00B468E3">
          <w:rPr>
            <w:noProof/>
            <w:webHidden/>
          </w:rPr>
          <w:t>8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0" w:history="1">
        <w:r w:rsidRPr="005A567F">
          <w:rPr>
            <w:rStyle w:val="Hyperlink"/>
            <w:noProof/>
          </w:rPr>
          <w:t>Какво е качествен програмен код?</w:t>
        </w:r>
        <w:r>
          <w:rPr>
            <w:noProof/>
            <w:webHidden/>
          </w:rPr>
          <w:tab/>
        </w:r>
        <w:r>
          <w:rPr>
            <w:noProof/>
            <w:webHidden/>
          </w:rPr>
          <w:fldChar w:fldCharType="begin"/>
        </w:r>
        <w:r>
          <w:rPr>
            <w:noProof/>
            <w:webHidden/>
          </w:rPr>
          <w:instrText xml:space="preserve"> PAGEREF _Toc299628730 \h </w:instrText>
        </w:r>
        <w:r>
          <w:rPr>
            <w:noProof/>
            <w:webHidden/>
          </w:rPr>
        </w:r>
        <w:r>
          <w:rPr>
            <w:noProof/>
            <w:webHidden/>
          </w:rPr>
          <w:fldChar w:fldCharType="separate"/>
        </w:r>
        <w:r w:rsidR="00B468E3">
          <w:rPr>
            <w:noProof/>
            <w:webHidden/>
          </w:rPr>
          <w:t>8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1" w:history="1">
        <w:r w:rsidRPr="005A567F">
          <w:rPr>
            <w:rStyle w:val="Hyperlink"/>
            <w:noProof/>
          </w:rPr>
          <w:t>Именуване на идентификаторите</w:t>
        </w:r>
        <w:r>
          <w:rPr>
            <w:noProof/>
            <w:webHidden/>
          </w:rPr>
          <w:tab/>
        </w:r>
        <w:r>
          <w:rPr>
            <w:noProof/>
            <w:webHidden/>
          </w:rPr>
          <w:fldChar w:fldCharType="begin"/>
        </w:r>
        <w:r>
          <w:rPr>
            <w:noProof/>
            <w:webHidden/>
          </w:rPr>
          <w:instrText xml:space="preserve"> PAGEREF _Toc299628731 \h </w:instrText>
        </w:r>
        <w:r>
          <w:rPr>
            <w:noProof/>
            <w:webHidden/>
          </w:rPr>
        </w:r>
        <w:r>
          <w:rPr>
            <w:noProof/>
            <w:webHidden/>
          </w:rPr>
          <w:fldChar w:fldCharType="separate"/>
        </w:r>
        <w:r w:rsidR="00B468E3">
          <w:rPr>
            <w:noProof/>
            <w:webHidden/>
          </w:rPr>
          <w:t>87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2" w:history="1">
        <w:r w:rsidRPr="005A567F">
          <w:rPr>
            <w:rStyle w:val="Hyperlink"/>
            <w:noProof/>
          </w:rPr>
          <w:t>Форматиране на кода</w:t>
        </w:r>
        <w:r>
          <w:rPr>
            <w:noProof/>
            <w:webHidden/>
          </w:rPr>
          <w:tab/>
        </w:r>
        <w:r>
          <w:rPr>
            <w:noProof/>
            <w:webHidden/>
          </w:rPr>
          <w:fldChar w:fldCharType="begin"/>
        </w:r>
        <w:r>
          <w:rPr>
            <w:noProof/>
            <w:webHidden/>
          </w:rPr>
          <w:instrText xml:space="preserve"> PAGEREF _Toc299628732 \h </w:instrText>
        </w:r>
        <w:r>
          <w:rPr>
            <w:noProof/>
            <w:webHidden/>
          </w:rPr>
        </w:r>
        <w:r>
          <w:rPr>
            <w:noProof/>
            <w:webHidden/>
          </w:rPr>
          <w:fldChar w:fldCharType="separate"/>
        </w:r>
        <w:r w:rsidR="00B468E3">
          <w:rPr>
            <w:noProof/>
            <w:webHidden/>
          </w:rPr>
          <w:t>88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3" w:history="1">
        <w:r w:rsidRPr="005A567F">
          <w:rPr>
            <w:rStyle w:val="Hyperlink"/>
            <w:noProof/>
          </w:rPr>
          <w:t>Висококачествени класове</w:t>
        </w:r>
        <w:r>
          <w:rPr>
            <w:noProof/>
            <w:webHidden/>
          </w:rPr>
          <w:tab/>
        </w:r>
        <w:r>
          <w:rPr>
            <w:noProof/>
            <w:webHidden/>
          </w:rPr>
          <w:fldChar w:fldCharType="begin"/>
        </w:r>
        <w:r>
          <w:rPr>
            <w:noProof/>
            <w:webHidden/>
          </w:rPr>
          <w:instrText xml:space="preserve"> PAGEREF _Toc299628733 \h </w:instrText>
        </w:r>
        <w:r>
          <w:rPr>
            <w:noProof/>
            <w:webHidden/>
          </w:rPr>
        </w:r>
        <w:r>
          <w:rPr>
            <w:noProof/>
            <w:webHidden/>
          </w:rPr>
          <w:fldChar w:fldCharType="separate"/>
        </w:r>
        <w:r w:rsidR="00B468E3">
          <w:rPr>
            <w:noProof/>
            <w:webHidden/>
          </w:rPr>
          <w:t>89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4" w:history="1">
        <w:r w:rsidRPr="005A567F">
          <w:rPr>
            <w:rStyle w:val="Hyperlink"/>
            <w:noProof/>
          </w:rPr>
          <w:t>Висококачествени методи</w:t>
        </w:r>
        <w:r>
          <w:rPr>
            <w:noProof/>
            <w:webHidden/>
          </w:rPr>
          <w:tab/>
        </w:r>
        <w:r>
          <w:rPr>
            <w:noProof/>
            <w:webHidden/>
          </w:rPr>
          <w:fldChar w:fldCharType="begin"/>
        </w:r>
        <w:r>
          <w:rPr>
            <w:noProof/>
            <w:webHidden/>
          </w:rPr>
          <w:instrText xml:space="preserve"> PAGEREF _Toc299628734 \h </w:instrText>
        </w:r>
        <w:r>
          <w:rPr>
            <w:noProof/>
            <w:webHidden/>
          </w:rPr>
        </w:r>
        <w:r>
          <w:rPr>
            <w:noProof/>
            <w:webHidden/>
          </w:rPr>
          <w:fldChar w:fldCharType="separate"/>
        </w:r>
        <w:r w:rsidR="00B468E3">
          <w:rPr>
            <w:noProof/>
            <w:webHidden/>
          </w:rPr>
          <w:t>89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5" w:history="1">
        <w:r w:rsidRPr="005A567F">
          <w:rPr>
            <w:rStyle w:val="Hyperlink"/>
            <w:noProof/>
          </w:rPr>
          <w:t>Правилно използване на променливите</w:t>
        </w:r>
        <w:r>
          <w:rPr>
            <w:noProof/>
            <w:webHidden/>
          </w:rPr>
          <w:tab/>
        </w:r>
        <w:r>
          <w:rPr>
            <w:noProof/>
            <w:webHidden/>
          </w:rPr>
          <w:fldChar w:fldCharType="begin"/>
        </w:r>
        <w:r>
          <w:rPr>
            <w:noProof/>
            <w:webHidden/>
          </w:rPr>
          <w:instrText xml:space="preserve"> PAGEREF _Toc299628735 \h </w:instrText>
        </w:r>
        <w:r>
          <w:rPr>
            <w:noProof/>
            <w:webHidden/>
          </w:rPr>
        </w:r>
        <w:r>
          <w:rPr>
            <w:noProof/>
            <w:webHidden/>
          </w:rPr>
          <w:fldChar w:fldCharType="separate"/>
        </w:r>
        <w:r w:rsidR="00B468E3">
          <w:rPr>
            <w:noProof/>
            <w:webHidden/>
          </w:rPr>
          <w:t>89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6" w:history="1">
        <w:r w:rsidRPr="005A567F">
          <w:rPr>
            <w:rStyle w:val="Hyperlink"/>
            <w:noProof/>
          </w:rPr>
          <w:t>Правилно използване на изрази</w:t>
        </w:r>
        <w:r>
          <w:rPr>
            <w:noProof/>
            <w:webHidden/>
          </w:rPr>
          <w:tab/>
        </w:r>
        <w:r>
          <w:rPr>
            <w:noProof/>
            <w:webHidden/>
          </w:rPr>
          <w:fldChar w:fldCharType="begin"/>
        </w:r>
        <w:r>
          <w:rPr>
            <w:noProof/>
            <w:webHidden/>
          </w:rPr>
          <w:instrText xml:space="preserve"> PAGEREF _Toc299628736 \h </w:instrText>
        </w:r>
        <w:r>
          <w:rPr>
            <w:noProof/>
            <w:webHidden/>
          </w:rPr>
        </w:r>
        <w:r>
          <w:rPr>
            <w:noProof/>
            <w:webHidden/>
          </w:rPr>
          <w:fldChar w:fldCharType="separate"/>
        </w:r>
        <w:r w:rsidR="00B468E3">
          <w:rPr>
            <w:noProof/>
            <w:webHidden/>
          </w:rPr>
          <w:t>90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7" w:history="1">
        <w:r w:rsidRPr="005A567F">
          <w:rPr>
            <w:rStyle w:val="Hyperlink"/>
            <w:noProof/>
          </w:rPr>
          <w:t>Използване на константи</w:t>
        </w:r>
        <w:r>
          <w:rPr>
            <w:noProof/>
            <w:webHidden/>
          </w:rPr>
          <w:tab/>
        </w:r>
        <w:r>
          <w:rPr>
            <w:noProof/>
            <w:webHidden/>
          </w:rPr>
          <w:fldChar w:fldCharType="begin"/>
        </w:r>
        <w:r>
          <w:rPr>
            <w:noProof/>
            <w:webHidden/>
          </w:rPr>
          <w:instrText xml:space="preserve"> PAGEREF _Toc299628737 \h </w:instrText>
        </w:r>
        <w:r>
          <w:rPr>
            <w:noProof/>
            <w:webHidden/>
          </w:rPr>
        </w:r>
        <w:r>
          <w:rPr>
            <w:noProof/>
            <w:webHidden/>
          </w:rPr>
          <w:fldChar w:fldCharType="separate"/>
        </w:r>
        <w:r w:rsidR="00B468E3">
          <w:rPr>
            <w:noProof/>
            <w:webHidden/>
          </w:rPr>
          <w:t>90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8" w:history="1">
        <w:r w:rsidRPr="005A567F">
          <w:rPr>
            <w:rStyle w:val="Hyperlink"/>
            <w:noProof/>
          </w:rPr>
          <w:t>Правилно използване на конструкциите за управление</w:t>
        </w:r>
        <w:r>
          <w:rPr>
            <w:noProof/>
            <w:webHidden/>
          </w:rPr>
          <w:tab/>
        </w:r>
        <w:r>
          <w:rPr>
            <w:noProof/>
            <w:webHidden/>
          </w:rPr>
          <w:fldChar w:fldCharType="begin"/>
        </w:r>
        <w:r>
          <w:rPr>
            <w:noProof/>
            <w:webHidden/>
          </w:rPr>
          <w:instrText xml:space="preserve"> PAGEREF _Toc299628738 \h </w:instrText>
        </w:r>
        <w:r>
          <w:rPr>
            <w:noProof/>
            <w:webHidden/>
          </w:rPr>
        </w:r>
        <w:r>
          <w:rPr>
            <w:noProof/>
            <w:webHidden/>
          </w:rPr>
          <w:fldChar w:fldCharType="separate"/>
        </w:r>
        <w:r w:rsidR="00B468E3">
          <w:rPr>
            <w:noProof/>
            <w:webHidden/>
          </w:rPr>
          <w:t>91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39" w:history="1">
        <w:r w:rsidRPr="005A567F">
          <w:rPr>
            <w:rStyle w:val="Hyperlink"/>
            <w:noProof/>
          </w:rPr>
          <w:t>Защитно програмиране</w:t>
        </w:r>
        <w:r>
          <w:rPr>
            <w:noProof/>
            <w:webHidden/>
          </w:rPr>
          <w:tab/>
        </w:r>
        <w:r>
          <w:rPr>
            <w:noProof/>
            <w:webHidden/>
          </w:rPr>
          <w:fldChar w:fldCharType="begin"/>
        </w:r>
        <w:r>
          <w:rPr>
            <w:noProof/>
            <w:webHidden/>
          </w:rPr>
          <w:instrText xml:space="preserve"> PAGEREF _Toc299628739 \h </w:instrText>
        </w:r>
        <w:r>
          <w:rPr>
            <w:noProof/>
            <w:webHidden/>
          </w:rPr>
        </w:r>
        <w:r>
          <w:rPr>
            <w:noProof/>
            <w:webHidden/>
          </w:rPr>
          <w:fldChar w:fldCharType="separate"/>
        </w:r>
        <w:r w:rsidR="00B468E3">
          <w:rPr>
            <w:noProof/>
            <w:webHidden/>
          </w:rPr>
          <w:t>91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0" w:history="1">
        <w:r w:rsidRPr="005A567F">
          <w:rPr>
            <w:rStyle w:val="Hyperlink"/>
            <w:noProof/>
          </w:rPr>
          <w:t>Документация на кода</w:t>
        </w:r>
        <w:r>
          <w:rPr>
            <w:noProof/>
            <w:webHidden/>
          </w:rPr>
          <w:tab/>
        </w:r>
        <w:r>
          <w:rPr>
            <w:noProof/>
            <w:webHidden/>
          </w:rPr>
          <w:fldChar w:fldCharType="begin"/>
        </w:r>
        <w:r>
          <w:rPr>
            <w:noProof/>
            <w:webHidden/>
          </w:rPr>
          <w:instrText xml:space="preserve"> PAGEREF _Toc299628740 \h </w:instrText>
        </w:r>
        <w:r>
          <w:rPr>
            <w:noProof/>
            <w:webHidden/>
          </w:rPr>
        </w:r>
        <w:r>
          <w:rPr>
            <w:noProof/>
            <w:webHidden/>
          </w:rPr>
          <w:fldChar w:fldCharType="separate"/>
        </w:r>
        <w:r w:rsidR="00B468E3">
          <w:rPr>
            <w:noProof/>
            <w:webHidden/>
          </w:rPr>
          <w:t>91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1" w:history="1">
        <w:r w:rsidRPr="005A567F">
          <w:rPr>
            <w:rStyle w:val="Hyperlink"/>
            <w:noProof/>
          </w:rPr>
          <w:t>Преработка на кода (</w:t>
        </w:r>
        <w:r w:rsidRPr="005A567F">
          <w:rPr>
            <w:rStyle w:val="Hyperlink"/>
            <w:noProof/>
            <w:lang w:val="en-US"/>
          </w:rPr>
          <w:t>Refactoring</w:t>
        </w:r>
        <w:r w:rsidRPr="005A567F">
          <w:rPr>
            <w:rStyle w:val="Hyperlink"/>
            <w:noProof/>
          </w:rPr>
          <w:t>)</w:t>
        </w:r>
        <w:r>
          <w:rPr>
            <w:noProof/>
            <w:webHidden/>
          </w:rPr>
          <w:tab/>
        </w:r>
        <w:r>
          <w:rPr>
            <w:noProof/>
            <w:webHidden/>
          </w:rPr>
          <w:fldChar w:fldCharType="begin"/>
        </w:r>
        <w:r>
          <w:rPr>
            <w:noProof/>
            <w:webHidden/>
          </w:rPr>
          <w:instrText xml:space="preserve"> PAGEREF _Toc299628741 \h </w:instrText>
        </w:r>
        <w:r>
          <w:rPr>
            <w:noProof/>
            <w:webHidden/>
          </w:rPr>
        </w:r>
        <w:r>
          <w:rPr>
            <w:noProof/>
            <w:webHidden/>
          </w:rPr>
          <w:fldChar w:fldCharType="separate"/>
        </w:r>
        <w:r w:rsidR="00B468E3">
          <w:rPr>
            <w:noProof/>
            <w:webHidden/>
          </w:rPr>
          <w:t>92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2" w:history="1">
        <w:r w:rsidRPr="005A567F">
          <w:rPr>
            <w:rStyle w:val="Hyperlink"/>
            <w:noProof/>
          </w:rPr>
          <w:t>Ресурси</w:t>
        </w:r>
        <w:r>
          <w:rPr>
            <w:noProof/>
            <w:webHidden/>
          </w:rPr>
          <w:tab/>
        </w:r>
        <w:r>
          <w:rPr>
            <w:noProof/>
            <w:webHidden/>
          </w:rPr>
          <w:fldChar w:fldCharType="begin"/>
        </w:r>
        <w:r>
          <w:rPr>
            <w:noProof/>
            <w:webHidden/>
          </w:rPr>
          <w:instrText xml:space="preserve"> PAGEREF _Toc299628742 \h </w:instrText>
        </w:r>
        <w:r>
          <w:rPr>
            <w:noProof/>
            <w:webHidden/>
          </w:rPr>
        </w:r>
        <w:r>
          <w:rPr>
            <w:noProof/>
            <w:webHidden/>
          </w:rPr>
          <w:fldChar w:fldCharType="separate"/>
        </w:r>
        <w:r w:rsidR="00B468E3">
          <w:rPr>
            <w:noProof/>
            <w:webHidden/>
          </w:rPr>
          <w:t>9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3"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43 \h </w:instrText>
        </w:r>
        <w:r>
          <w:rPr>
            <w:noProof/>
            <w:webHidden/>
          </w:rPr>
        </w:r>
        <w:r>
          <w:rPr>
            <w:noProof/>
            <w:webHidden/>
          </w:rPr>
          <w:fldChar w:fldCharType="separate"/>
        </w:r>
        <w:r w:rsidR="00B468E3">
          <w:rPr>
            <w:noProof/>
            <w:webHidden/>
          </w:rPr>
          <w:t>92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4"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44 \h </w:instrText>
        </w:r>
        <w:r>
          <w:rPr>
            <w:noProof/>
            <w:webHidden/>
          </w:rPr>
        </w:r>
        <w:r>
          <w:rPr>
            <w:noProof/>
            <w:webHidden/>
          </w:rPr>
          <w:fldChar w:fldCharType="separate"/>
        </w:r>
        <w:r w:rsidR="00B468E3">
          <w:rPr>
            <w:noProof/>
            <w:webHidden/>
          </w:rPr>
          <w:t>922</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45" w:history="1">
        <w:r w:rsidRPr="005A567F">
          <w:rPr>
            <w:rStyle w:val="Hyperlink"/>
            <w:noProof/>
          </w:rPr>
          <w:t>Глава 22. Ламбда изрази и LINQ заявки</w:t>
        </w:r>
        <w:r>
          <w:rPr>
            <w:noProof/>
            <w:webHidden/>
          </w:rPr>
          <w:tab/>
        </w:r>
        <w:r>
          <w:rPr>
            <w:noProof/>
            <w:webHidden/>
          </w:rPr>
          <w:fldChar w:fldCharType="begin"/>
        </w:r>
        <w:r>
          <w:rPr>
            <w:noProof/>
            <w:webHidden/>
          </w:rPr>
          <w:instrText xml:space="preserve"> PAGEREF _Toc299628745 \h </w:instrText>
        </w:r>
        <w:r>
          <w:rPr>
            <w:noProof/>
            <w:webHidden/>
          </w:rPr>
        </w:r>
        <w:r>
          <w:rPr>
            <w:noProof/>
            <w:webHidden/>
          </w:rPr>
          <w:fldChar w:fldCharType="separate"/>
        </w:r>
        <w:r w:rsidR="00B468E3">
          <w:rPr>
            <w:noProof/>
            <w:webHidden/>
          </w:rPr>
          <w:t>9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6"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46 \h </w:instrText>
        </w:r>
        <w:r>
          <w:rPr>
            <w:noProof/>
            <w:webHidden/>
          </w:rPr>
        </w:r>
        <w:r>
          <w:rPr>
            <w:noProof/>
            <w:webHidden/>
          </w:rPr>
          <w:fldChar w:fldCharType="separate"/>
        </w:r>
        <w:r w:rsidR="00B468E3">
          <w:rPr>
            <w:noProof/>
            <w:webHidden/>
          </w:rPr>
          <w:t>92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7" w:history="1">
        <w:r w:rsidRPr="005A567F">
          <w:rPr>
            <w:rStyle w:val="Hyperlink"/>
            <w:noProof/>
          </w:rPr>
          <w:t>Разширяващи методи (</w:t>
        </w:r>
        <w:r w:rsidRPr="005A567F">
          <w:rPr>
            <w:rStyle w:val="Hyperlink"/>
            <w:noProof/>
            <w:lang w:val="en-US"/>
          </w:rPr>
          <w:t>extension</w:t>
        </w:r>
        <w:r w:rsidRPr="005A567F">
          <w:rPr>
            <w:rStyle w:val="Hyperlink"/>
            <w:noProof/>
          </w:rPr>
          <w:t xml:space="preserve"> </w:t>
        </w:r>
        <w:r w:rsidRPr="005A567F">
          <w:rPr>
            <w:rStyle w:val="Hyperlink"/>
            <w:noProof/>
            <w:lang w:val="en-US"/>
          </w:rPr>
          <w:t>methods</w:t>
        </w:r>
        <w:r w:rsidRPr="005A567F">
          <w:rPr>
            <w:rStyle w:val="Hyperlink"/>
            <w:noProof/>
          </w:rPr>
          <w:t>)</w:t>
        </w:r>
        <w:r>
          <w:rPr>
            <w:noProof/>
            <w:webHidden/>
          </w:rPr>
          <w:tab/>
        </w:r>
        <w:r>
          <w:rPr>
            <w:noProof/>
            <w:webHidden/>
          </w:rPr>
          <w:fldChar w:fldCharType="begin"/>
        </w:r>
        <w:r>
          <w:rPr>
            <w:noProof/>
            <w:webHidden/>
          </w:rPr>
          <w:instrText xml:space="preserve"> PAGEREF _Toc299628747 \h </w:instrText>
        </w:r>
        <w:r>
          <w:rPr>
            <w:noProof/>
            <w:webHidden/>
          </w:rPr>
        </w:r>
        <w:r>
          <w:rPr>
            <w:noProof/>
            <w:webHidden/>
          </w:rPr>
          <w:fldChar w:fldCharType="separate"/>
        </w:r>
        <w:r w:rsidR="00B468E3">
          <w:rPr>
            <w:noProof/>
            <w:webHidden/>
          </w:rPr>
          <w:t>92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8" w:history="1">
        <w:r w:rsidRPr="005A567F">
          <w:rPr>
            <w:rStyle w:val="Hyperlink"/>
            <w:noProof/>
          </w:rPr>
          <w:t>Анонимни типове (</w:t>
        </w:r>
        <w:r w:rsidRPr="005A567F">
          <w:rPr>
            <w:rStyle w:val="Hyperlink"/>
            <w:noProof/>
            <w:lang w:val="en-US"/>
          </w:rPr>
          <w:t>anonymous types)</w:t>
        </w:r>
        <w:r>
          <w:rPr>
            <w:noProof/>
            <w:webHidden/>
          </w:rPr>
          <w:tab/>
        </w:r>
        <w:r>
          <w:rPr>
            <w:noProof/>
            <w:webHidden/>
          </w:rPr>
          <w:fldChar w:fldCharType="begin"/>
        </w:r>
        <w:r>
          <w:rPr>
            <w:noProof/>
            <w:webHidden/>
          </w:rPr>
          <w:instrText xml:space="preserve"> PAGEREF _Toc299628748 \h </w:instrText>
        </w:r>
        <w:r>
          <w:rPr>
            <w:noProof/>
            <w:webHidden/>
          </w:rPr>
        </w:r>
        <w:r>
          <w:rPr>
            <w:noProof/>
            <w:webHidden/>
          </w:rPr>
          <w:fldChar w:fldCharType="separate"/>
        </w:r>
        <w:r w:rsidR="00B468E3">
          <w:rPr>
            <w:noProof/>
            <w:webHidden/>
          </w:rPr>
          <w:t>92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49" w:history="1">
        <w:r w:rsidRPr="005A567F">
          <w:rPr>
            <w:rStyle w:val="Hyperlink"/>
            <w:noProof/>
          </w:rPr>
          <w:t>Ламбда изрази (</w:t>
        </w:r>
        <w:r w:rsidRPr="005A567F">
          <w:rPr>
            <w:rStyle w:val="Hyperlink"/>
            <w:noProof/>
            <w:lang w:val="en-US"/>
          </w:rPr>
          <w:t>lambda</w:t>
        </w:r>
        <w:r w:rsidRPr="005A567F">
          <w:rPr>
            <w:rStyle w:val="Hyperlink"/>
            <w:noProof/>
          </w:rPr>
          <w:t xml:space="preserve"> </w:t>
        </w:r>
        <w:r w:rsidRPr="005A567F">
          <w:rPr>
            <w:rStyle w:val="Hyperlink"/>
            <w:noProof/>
            <w:lang w:val="en-US"/>
          </w:rPr>
          <w:t>expressions</w:t>
        </w:r>
        <w:r w:rsidRPr="005A567F">
          <w:rPr>
            <w:rStyle w:val="Hyperlink"/>
            <w:noProof/>
          </w:rPr>
          <w:t>)</w:t>
        </w:r>
        <w:r>
          <w:rPr>
            <w:noProof/>
            <w:webHidden/>
          </w:rPr>
          <w:tab/>
        </w:r>
        <w:r>
          <w:rPr>
            <w:noProof/>
            <w:webHidden/>
          </w:rPr>
          <w:fldChar w:fldCharType="begin"/>
        </w:r>
        <w:r>
          <w:rPr>
            <w:noProof/>
            <w:webHidden/>
          </w:rPr>
          <w:instrText xml:space="preserve"> PAGEREF _Toc299628749 \h </w:instrText>
        </w:r>
        <w:r>
          <w:rPr>
            <w:noProof/>
            <w:webHidden/>
          </w:rPr>
        </w:r>
        <w:r>
          <w:rPr>
            <w:noProof/>
            <w:webHidden/>
          </w:rPr>
          <w:fldChar w:fldCharType="separate"/>
        </w:r>
        <w:r w:rsidR="00B468E3">
          <w:rPr>
            <w:noProof/>
            <w:webHidden/>
          </w:rPr>
          <w:t>93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0" w:history="1">
        <w:r w:rsidRPr="005A567F">
          <w:rPr>
            <w:rStyle w:val="Hyperlink"/>
            <w:noProof/>
            <w:lang w:val="en-US"/>
          </w:rPr>
          <w:t>LINQ</w:t>
        </w:r>
        <w:r w:rsidRPr="005A567F">
          <w:rPr>
            <w:rStyle w:val="Hyperlink"/>
            <w:noProof/>
          </w:rPr>
          <w:t xml:space="preserve"> заявки (</w:t>
        </w:r>
        <w:r w:rsidRPr="005A567F">
          <w:rPr>
            <w:rStyle w:val="Hyperlink"/>
            <w:noProof/>
            <w:lang w:val="en-US"/>
          </w:rPr>
          <w:t>LINQ</w:t>
        </w:r>
        <w:r w:rsidRPr="005A567F">
          <w:rPr>
            <w:rStyle w:val="Hyperlink"/>
            <w:noProof/>
          </w:rPr>
          <w:t xml:space="preserve"> </w:t>
        </w:r>
        <w:r w:rsidRPr="005A567F">
          <w:rPr>
            <w:rStyle w:val="Hyperlink"/>
            <w:noProof/>
            <w:lang w:val="en-US"/>
          </w:rPr>
          <w:t>queries</w:t>
        </w:r>
        <w:r w:rsidRPr="005A567F">
          <w:rPr>
            <w:rStyle w:val="Hyperlink"/>
            <w:noProof/>
          </w:rPr>
          <w:t>)</w:t>
        </w:r>
        <w:r>
          <w:rPr>
            <w:noProof/>
            <w:webHidden/>
          </w:rPr>
          <w:tab/>
        </w:r>
        <w:r>
          <w:rPr>
            <w:noProof/>
            <w:webHidden/>
          </w:rPr>
          <w:fldChar w:fldCharType="begin"/>
        </w:r>
        <w:r>
          <w:rPr>
            <w:noProof/>
            <w:webHidden/>
          </w:rPr>
          <w:instrText xml:space="preserve"> PAGEREF _Toc299628750 \h </w:instrText>
        </w:r>
        <w:r>
          <w:rPr>
            <w:noProof/>
            <w:webHidden/>
          </w:rPr>
        </w:r>
        <w:r>
          <w:rPr>
            <w:noProof/>
            <w:webHidden/>
          </w:rPr>
          <w:fldChar w:fldCharType="separate"/>
        </w:r>
        <w:r w:rsidR="00B468E3">
          <w:rPr>
            <w:noProof/>
            <w:webHidden/>
          </w:rPr>
          <w:t>93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1"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51 \h </w:instrText>
        </w:r>
        <w:r>
          <w:rPr>
            <w:noProof/>
            <w:webHidden/>
          </w:rPr>
        </w:r>
        <w:r>
          <w:rPr>
            <w:noProof/>
            <w:webHidden/>
          </w:rPr>
          <w:fldChar w:fldCharType="separate"/>
        </w:r>
        <w:r w:rsidR="00B468E3">
          <w:rPr>
            <w:noProof/>
            <w:webHidden/>
          </w:rPr>
          <w:t>94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2"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52 \h </w:instrText>
        </w:r>
        <w:r>
          <w:rPr>
            <w:noProof/>
            <w:webHidden/>
          </w:rPr>
        </w:r>
        <w:r>
          <w:rPr>
            <w:noProof/>
            <w:webHidden/>
          </w:rPr>
          <w:fldChar w:fldCharType="separate"/>
        </w:r>
        <w:r w:rsidR="00B468E3">
          <w:rPr>
            <w:noProof/>
            <w:webHidden/>
          </w:rPr>
          <w:t>94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53" w:history="1">
        <w:r w:rsidRPr="005A567F">
          <w:rPr>
            <w:rStyle w:val="Hyperlink"/>
            <w:noProof/>
          </w:rPr>
          <w:t>Глава 23. Как да решаваме задачи по програмиране?</w:t>
        </w:r>
        <w:r>
          <w:rPr>
            <w:noProof/>
            <w:webHidden/>
          </w:rPr>
          <w:tab/>
        </w:r>
        <w:r>
          <w:rPr>
            <w:noProof/>
            <w:webHidden/>
          </w:rPr>
          <w:fldChar w:fldCharType="begin"/>
        </w:r>
        <w:r>
          <w:rPr>
            <w:noProof/>
            <w:webHidden/>
          </w:rPr>
          <w:instrText xml:space="preserve"> PAGEREF _Toc299628753 \h </w:instrText>
        </w:r>
        <w:r>
          <w:rPr>
            <w:noProof/>
            <w:webHidden/>
          </w:rPr>
        </w:r>
        <w:r>
          <w:rPr>
            <w:noProof/>
            <w:webHidden/>
          </w:rPr>
          <w:fldChar w:fldCharType="separate"/>
        </w:r>
        <w:r w:rsidR="00B468E3">
          <w:rPr>
            <w:noProof/>
            <w:webHidden/>
          </w:rPr>
          <w:t>94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4"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54 \h </w:instrText>
        </w:r>
        <w:r>
          <w:rPr>
            <w:noProof/>
            <w:webHidden/>
          </w:rPr>
        </w:r>
        <w:r>
          <w:rPr>
            <w:noProof/>
            <w:webHidden/>
          </w:rPr>
          <w:fldChar w:fldCharType="separate"/>
        </w:r>
        <w:r w:rsidR="00B468E3">
          <w:rPr>
            <w:noProof/>
            <w:webHidden/>
          </w:rPr>
          <w:t>94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5" w:history="1">
        <w:r w:rsidRPr="005A567F">
          <w:rPr>
            <w:rStyle w:val="Hyperlink"/>
            <w:noProof/>
          </w:rPr>
          <w:t>Основни принципи при решаване на задачи по програмиране</w:t>
        </w:r>
        <w:r>
          <w:rPr>
            <w:noProof/>
            <w:webHidden/>
          </w:rPr>
          <w:tab/>
        </w:r>
        <w:r>
          <w:rPr>
            <w:noProof/>
            <w:webHidden/>
          </w:rPr>
          <w:fldChar w:fldCharType="begin"/>
        </w:r>
        <w:r>
          <w:rPr>
            <w:noProof/>
            <w:webHidden/>
          </w:rPr>
          <w:instrText xml:space="preserve"> PAGEREF _Toc299628755 \h </w:instrText>
        </w:r>
        <w:r>
          <w:rPr>
            <w:noProof/>
            <w:webHidden/>
          </w:rPr>
        </w:r>
        <w:r>
          <w:rPr>
            <w:noProof/>
            <w:webHidden/>
          </w:rPr>
          <w:fldChar w:fldCharType="separate"/>
        </w:r>
        <w:r w:rsidR="00B468E3">
          <w:rPr>
            <w:noProof/>
            <w:webHidden/>
          </w:rPr>
          <w:t>9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6" w:history="1">
        <w:r w:rsidRPr="005A567F">
          <w:rPr>
            <w:rStyle w:val="Hyperlink"/>
            <w:noProof/>
          </w:rPr>
          <w:t>Използвайте лист и химикал!</w:t>
        </w:r>
        <w:r>
          <w:rPr>
            <w:noProof/>
            <w:webHidden/>
          </w:rPr>
          <w:tab/>
        </w:r>
        <w:r>
          <w:rPr>
            <w:noProof/>
            <w:webHidden/>
          </w:rPr>
          <w:fldChar w:fldCharType="begin"/>
        </w:r>
        <w:r>
          <w:rPr>
            <w:noProof/>
            <w:webHidden/>
          </w:rPr>
          <w:instrText xml:space="preserve"> PAGEREF _Toc299628756 \h </w:instrText>
        </w:r>
        <w:r>
          <w:rPr>
            <w:noProof/>
            <w:webHidden/>
          </w:rPr>
        </w:r>
        <w:r>
          <w:rPr>
            <w:noProof/>
            <w:webHidden/>
          </w:rPr>
          <w:fldChar w:fldCharType="separate"/>
        </w:r>
        <w:r w:rsidR="00B468E3">
          <w:rPr>
            <w:noProof/>
            <w:webHidden/>
          </w:rPr>
          <w:t>94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7" w:history="1">
        <w:r w:rsidRPr="005A567F">
          <w:rPr>
            <w:rStyle w:val="Hyperlink"/>
            <w:noProof/>
          </w:rPr>
          <w:t>Генерирайте идеи и ги пробвайте!</w:t>
        </w:r>
        <w:r>
          <w:rPr>
            <w:noProof/>
            <w:webHidden/>
          </w:rPr>
          <w:tab/>
        </w:r>
        <w:r>
          <w:rPr>
            <w:noProof/>
            <w:webHidden/>
          </w:rPr>
          <w:fldChar w:fldCharType="begin"/>
        </w:r>
        <w:r>
          <w:rPr>
            <w:noProof/>
            <w:webHidden/>
          </w:rPr>
          <w:instrText xml:space="preserve"> PAGEREF _Toc299628757 \h </w:instrText>
        </w:r>
        <w:r>
          <w:rPr>
            <w:noProof/>
            <w:webHidden/>
          </w:rPr>
        </w:r>
        <w:r>
          <w:rPr>
            <w:noProof/>
            <w:webHidden/>
          </w:rPr>
          <w:fldChar w:fldCharType="separate"/>
        </w:r>
        <w:r w:rsidR="00B468E3">
          <w:rPr>
            <w:noProof/>
            <w:webHidden/>
          </w:rPr>
          <w:t>94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8" w:history="1">
        <w:r w:rsidRPr="005A567F">
          <w:rPr>
            <w:rStyle w:val="Hyperlink"/>
            <w:noProof/>
          </w:rPr>
          <w:t>Разбивайте задачата на подзадачи!</w:t>
        </w:r>
        <w:r>
          <w:rPr>
            <w:noProof/>
            <w:webHidden/>
          </w:rPr>
          <w:tab/>
        </w:r>
        <w:r>
          <w:rPr>
            <w:noProof/>
            <w:webHidden/>
          </w:rPr>
          <w:fldChar w:fldCharType="begin"/>
        </w:r>
        <w:r>
          <w:rPr>
            <w:noProof/>
            <w:webHidden/>
          </w:rPr>
          <w:instrText xml:space="preserve"> PAGEREF _Toc299628758 \h </w:instrText>
        </w:r>
        <w:r>
          <w:rPr>
            <w:noProof/>
            <w:webHidden/>
          </w:rPr>
        </w:r>
        <w:r>
          <w:rPr>
            <w:noProof/>
            <w:webHidden/>
          </w:rPr>
          <w:fldChar w:fldCharType="separate"/>
        </w:r>
        <w:r w:rsidR="00B468E3">
          <w:rPr>
            <w:noProof/>
            <w:webHidden/>
          </w:rPr>
          <w:t>94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59" w:history="1">
        <w:r w:rsidRPr="005A567F">
          <w:rPr>
            <w:rStyle w:val="Hyperlink"/>
            <w:noProof/>
          </w:rPr>
          <w:t>Проверете идеите си!</w:t>
        </w:r>
        <w:r>
          <w:rPr>
            <w:noProof/>
            <w:webHidden/>
          </w:rPr>
          <w:tab/>
        </w:r>
        <w:r>
          <w:rPr>
            <w:noProof/>
            <w:webHidden/>
          </w:rPr>
          <w:fldChar w:fldCharType="begin"/>
        </w:r>
        <w:r>
          <w:rPr>
            <w:noProof/>
            <w:webHidden/>
          </w:rPr>
          <w:instrText xml:space="preserve"> PAGEREF _Toc299628759 \h </w:instrText>
        </w:r>
        <w:r>
          <w:rPr>
            <w:noProof/>
            <w:webHidden/>
          </w:rPr>
        </w:r>
        <w:r>
          <w:rPr>
            <w:noProof/>
            <w:webHidden/>
          </w:rPr>
          <w:fldChar w:fldCharType="separate"/>
        </w:r>
        <w:r w:rsidR="00B468E3">
          <w:rPr>
            <w:noProof/>
            <w:webHidden/>
          </w:rPr>
          <w:t>95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0" w:history="1">
        <w:r w:rsidRPr="005A567F">
          <w:rPr>
            <w:rStyle w:val="Hyperlink"/>
            <w:noProof/>
          </w:rPr>
          <w:t>При проблем измислете нова идея!</w:t>
        </w:r>
        <w:r>
          <w:rPr>
            <w:noProof/>
            <w:webHidden/>
          </w:rPr>
          <w:tab/>
        </w:r>
        <w:r>
          <w:rPr>
            <w:noProof/>
            <w:webHidden/>
          </w:rPr>
          <w:fldChar w:fldCharType="begin"/>
        </w:r>
        <w:r>
          <w:rPr>
            <w:noProof/>
            <w:webHidden/>
          </w:rPr>
          <w:instrText xml:space="preserve"> PAGEREF _Toc299628760 \h </w:instrText>
        </w:r>
        <w:r>
          <w:rPr>
            <w:noProof/>
            <w:webHidden/>
          </w:rPr>
        </w:r>
        <w:r>
          <w:rPr>
            <w:noProof/>
            <w:webHidden/>
          </w:rPr>
          <w:fldChar w:fldCharType="separate"/>
        </w:r>
        <w:r w:rsidR="00B468E3">
          <w:rPr>
            <w:noProof/>
            <w:webHidden/>
          </w:rPr>
          <w:t>95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1" w:history="1">
        <w:r w:rsidRPr="005A567F">
          <w:rPr>
            <w:rStyle w:val="Hyperlink"/>
            <w:noProof/>
          </w:rPr>
          <w:t>Подберете структурите от данни!</w:t>
        </w:r>
        <w:r>
          <w:rPr>
            <w:noProof/>
            <w:webHidden/>
          </w:rPr>
          <w:tab/>
        </w:r>
        <w:r>
          <w:rPr>
            <w:noProof/>
            <w:webHidden/>
          </w:rPr>
          <w:fldChar w:fldCharType="begin"/>
        </w:r>
        <w:r>
          <w:rPr>
            <w:noProof/>
            <w:webHidden/>
          </w:rPr>
          <w:instrText xml:space="preserve"> PAGEREF _Toc299628761 \h </w:instrText>
        </w:r>
        <w:r>
          <w:rPr>
            <w:noProof/>
            <w:webHidden/>
          </w:rPr>
        </w:r>
        <w:r>
          <w:rPr>
            <w:noProof/>
            <w:webHidden/>
          </w:rPr>
          <w:fldChar w:fldCharType="separate"/>
        </w:r>
        <w:r w:rsidR="00B468E3">
          <w:rPr>
            <w:noProof/>
            <w:webHidden/>
          </w:rPr>
          <w:t>95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2" w:history="1">
        <w:r w:rsidRPr="005A567F">
          <w:rPr>
            <w:rStyle w:val="Hyperlink"/>
            <w:noProof/>
          </w:rPr>
          <w:t>Помислете за ефективността!</w:t>
        </w:r>
        <w:r>
          <w:rPr>
            <w:noProof/>
            <w:webHidden/>
          </w:rPr>
          <w:tab/>
        </w:r>
        <w:r>
          <w:rPr>
            <w:noProof/>
            <w:webHidden/>
          </w:rPr>
          <w:fldChar w:fldCharType="begin"/>
        </w:r>
        <w:r>
          <w:rPr>
            <w:noProof/>
            <w:webHidden/>
          </w:rPr>
          <w:instrText xml:space="preserve"> PAGEREF _Toc299628762 \h </w:instrText>
        </w:r>
        <w:r>
          <w:rPr>
            <w:noProof/>
            <w:webHidden/>
          </w:rPr>
        </w:r>
        <w:r>
          <w:rPr>
            <w:noProof/>
            <w:webHidden/>
          </w:rPr>
          <w:fldChar w:fldCharType="separate"/>
        </w:r>
        <w:r w:rsidR="00B468E3">
          <w:rPr>
            <w:noProof/>
            <w:webHidden/>
          </w:rPr>
          <w:t>95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3" w:history="1">
        <w:r w:rsidRPr="005A567F">
          <w:rPr>
            <w:rStyle w:val="Hyperlink"/>
            <w:noProof/>
          </w:rPr>
          <w:t>Имплементирайте алгоритъма си!</w:t>
        </w:r>
        <w:r>
          <w:rPr>
            <w:noProof/>
            <w:webHidden/>
          </w:rPr>
          <w:tab/>
        </w:r>
        <w:r>
          <w:rPr>
            <w:noProof/>
            <w:webHidden/>
          </w:rPr>
          <w:fldChar w:fldCharType="begin"/>
        </w:r>
        <w:r>
          <w:rPr>
            <w:noProof/>
            <w:webHidden/>
          </w:rPr>
          <w:instrText xml:space="preserve"> PAGEREF _Toc299628763 \h </w:instrText>
        </w:r>
        <w:r>
          <w:rPr>
            <w:noProof/>
            <w:webHidden/>
          </w:rPr>
        </w:r>
        <w:r>
          <w:rPr>
            <w:noProof/>
            <w:webHidden/>
          </w:rPr>
          <w:fldChar w:fldCharType="separate"/>
        </w:r>
        <w:r w:rsidR="00B468E3">
          <w:rPr>
            <w:noProof/>
            <w:webHidden/>
          </w:rPr>
          <w:t>96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4" w:history="1">
        <w:r w:rsidRPr="005A567F">
          <w:rPr>
            <w:rStyle w:val="Hyperlink"/>
            <w:noProof/>
          </w:rPr>
          <w:t>Пишете стъпка по стъпка!</w:t>
        </w:r>
        <w:r>
          <w:rPr>
            <w:noProof/>
            <w:webHidden/>
          </w:rPr>
          <w:tab/>
        </w:r>
        <w:r>
          <w:rPr>
            <w:noProof/>
            <w:webHidden/>
          </w:rPr>
          <w:fldChar w:fldCharType="begin"/>
        </w:r>
        <w:r>
          <w:rPr>
            <w:noProof/>
            <w:webHidden/>
          </w:rPr>
          <w:instrText xml:space="preserve"> PAGEREF _Toc299628764 \h </w:instrText>
        </w:r>
        <w:r>
          <w:rPr>
            <w:noProof/>
            <w:webHidden/>
          </w:rPr>
        </w:r>
        <w:r>
          <w:rPr>
            <w:noProof/>
            <w:webHidden/>
          </w:rPr>
          <w:fldChar w:fldCharType="separate"/>
        </w:r>
        <w:r w:rsidR="00B468E3">
          <w:rPr>
            <w:noProof/>
            <w:webHidden/>
          </w:rPr>
          <w:t>96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5" w:history="1">
        <w:r w:rsidRPr="005A567F">
          <w:rPr>
            <w:rStyle w:val="Hyperlink"/>
            <w:noProof/>
          </w:rPr>
          <w:t>Тествайте решението си!</w:t>
        </w:r>
        <w:r>
          <w:rPr>
            <w:noProof/>
            <w:webHidden/>
          </w:rPr>
          <w:tab/>
        </w:r>
        <w:r>
          <w:rPr>
            <w:noProof/>
            <w:webHidden/>
          </w:rPr>
          <w:fldChar w:fldCharType="begin"/>
        </w:r>
        <w:r>
          <w:rPr>
            <w:noProof/>
            <w:webHidden/>
          </w:rPr>
          <w:instrText xml:space="preserve"> PAGEREF _Toc299628765 \h </w:instrText>
        </w:r>
        <w:r>
          <w:rPr>
            <w:noProof/>
            <w:webHidden/>
          </w:rPr>
        </w:r>
        <w:r>
          <w:rPr>
            <w:noProof/>
            <w:webHidden/>
          </w:rPr>
          <w:fldChar w:fldCharType="separate"/>
        </w:r>
        <w:r w:rsidR="00B468E3">
          <w:rPr>
            <w:noProof/>
            <w:webHidden/>
          </w:rPr>
          <w:t>97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6" w:history="1">
        <w:r w:rsidRPr="005A567F">
          <w:rPr>
            <w:rStyle w:val="Hyperlink"/>
            <w:noProof/>
          </w:rPr>
          <w:t>Генерални изводи</w:t>
        </w:r>
        <w:r>
          <w:rPr>
            <w:noProof/>
            <w:webHidden/>
          </w:rPr>
          <w:tab/>
        </w:r>
        <w:r>
          <w:rPr>
            <w:noProof/>
            <w:webHidden/>
          </w:rPr>
          <w:fldChar w:fldCharType="begin"/>
        </w:r>
        <w:r>
          <w:rPr>
            <w:noProof/>
            <w:webHidden/>
          </w:rPr>
          <w:instrText xml:space="preserve"> PAGEREF _Toc299628766 \h </w:instrText>
        </w:r>
        <w:r>
          <w:rPr>
            <w:noProof/>
            <w:webHidden/>
          </w:rPr>
        </w:r>
        <w:r>
          <w:rPr>
            <w:noProof/>
            <w:webHidden/>
          </w:rPr>
          <w:fldChar w:fldCharType="separate"/>
        </w:r>
        <w:r w:rsidR="00B468E3">
          <w:rPr>
            <w:noProof/>
            <w:webHidden/>
          </w:rPr>
          <w:t>99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7"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67 \h </w:instrText>
        </w:r>
        <w:r>
          <w:rPr>
            <w:noProof/>
            <w:webHidden/>
          </w:rPr>
        </w:r>
        <w:r>
          <w:rPr>
            <w:noProof/>
            <w:webHidden/>
          </w:rPr>
          <w:fldChar w:fldCharType="separate"/>
        </w:r>
        <w:r w:rsidR="00B468E3">
          <w:rPr>
            <w:noProof/>
            <w:webHidden/>
          </w:rPr>
          <w:t>99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68"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68 \h </w:instrText>
        </w:r>
        <w:r>
          <w:rPr>
            <w:noProof/>
            <w:webHidden/>
          </w:rPr>
        </w:r>
        <w:r>
          <w:rPr>
            <w:noProof/>
            <w:webHidden/>
          </w:rPr>
          <w:fldChar w:fldCharType="separate"/>
        </w:r>
        <w:r w:rsidR="00B468E3">
          <w:rPr>
            <w:noProof/>
            <w:webHidden/>
          </w:rPr>
          <w:t>993</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69" w:history="1">
        <w:r w:rsidRPr="005A567F">
          <w:rPr>
            <w:rStyle w:val="Hyperlink"/>
            <w:noProof/>
          </w:rPr>
          <w:t>Глава 24. Практически задачи за изпит по програмиране – тема 1</w:t>
        </w:r>
        <w:r>
          <w:rPr>
            <w:noProof/>
            <w:webHidden/>
          </w:rPr>
          <w:tab/>
        </w:r>
        <w:r>
          <w:rPr>
            <w:noProof/>
            <w:webHidden/>
          </w:rPr>
          <w:fldChar w:fldCharType="begin"/>
        </w:r>
        <w:r>
          <w:rPr>
            <w:noProof/>
            <w:webHidden/>
          </w:rPr>
          <w:instrText xml:space="preserve"> PAGEREF _Toc299628769 \h </w:instrText>
        </w:r>
        <w:r>
          <w:rPr>
            <w:noProof/>
            <w:webHidden/>
          </w:rPr>
        </w:r>
        <w:r>
          <w:rPr>
            <w:noProof/>
            <w:webHidden/>
          </w:rPr>
          <w:fldChar w:fldCharType="separate"/>
        </w:r>
        <w:r w:rsidR="00B468E3">
          <w:rPr>
            <w:noProof/>
            <w:webHidden/>
          </w:rPr>
          <w:t>99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0"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70 \h </w:instrText>
        </w:r>
        <w:r>
          <w:rPr>
            <w:noProof/>
            <w:webHidden/>
          </w:rPr>
        </w:r>
        <w:r>
          <w:rPr>
            <w:noProof/>
            <w:webHidden/>
          </w:rPr>
          <w:fldChar w:fldCharType="separate"/>
        </w:r>
        <w:r w:rsidR="00B468E3">
          <w:rPr>
            <w:noProof/>
            <w:webHidden/>
          </w:rPr>
          <w:t>997</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1" w:history="1">
        <w:r w:rsidRPr="005A567F">
          <w:rPr>
            <w:rStyle w:val="Hyperlink"/>
            <w:noProof/>
          </w:rPr>
          <w:t>Задача 1: Извличане на текста от HTML документ</w:t>
        </w:r>
        <w:r>
          <w:rPr>
            <w:noProof/>
            <w:webHidden/>
          </w:rPr>
          <w:tab/>
        </w:r>
        <w:r>
          <w:rPr>
            <w:noProof/>
            <w:webHidden/>
          </w:rPr>
          <w:fldChar w:fldCharType="begin"/>
        </w:r>
        <w:r>
          <w:rPr>
            <w:noProof/>
            <w:webHidden/>
          </w:rPr>
          <w:instrText xml:space="preserve"> PAGEREF _Toc299628771 \h </w:instrText>
        </w:r>
        <w:r>
          <w:rPr>
            <w:noProof/>
            <w:webHidden/>
          </w:rPr>
        </w:r>
        <w:r>
          <w:rPr>
            <w:noProof/>
            <w:webHidden/>
          </w:rPr>
          <w:fldChar w:fldCharType="separate"/>
        </w:r>
        <w:r w:rsidR="00B468E3">
          <w:rPr>
            <w:noProof/>
            <w:webHidden/>
          </w:rPr>
          <w:t>998</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2" w:history="1">
        <w:r w:rsidRPr="005A567F">
          <w:rPr>
            <w:rStyle w:val="Hyperlink"/>
            <w:noProof/>
          </w:rPr>
          <w:t>Задача 2: Лабиринт</w:t>
        </w:r>
        <w:r>
          <w:rPr>
            <w:noProof/>
            <w:webHidden/>
          </w:rPr>
          <w:tab/>
        </w:r>
        <w:r>
          <w:rPr>
            <w:noProof/>
            <w:webHidden/>
          </w:rPr>
          <w:fldChar w:fldCharType="begin"/>
        </w:r>
        <w:r>
          <w:rPr>
            <w:noProof/>
            <w:webHidden/>
          </w:rPr>
          <w:instrText xml:space="preserve"> PAGEREF _Toc299628772 \h </w:instrText>
        </w:r>
        <w:r>
          <w:rPr>
            <w:noProof/>
            <w:webHidden/>
          </w:rPr>
        </w:r>
        <w:r>
          <w:rPr>
            <w:noProof/>
            <w:webHidden/>
          </w:rPr>
          <w:fldChar w:fldCharType="separate"/>
        </w:r>
        <w:r w:rsidR="00B468E3">
          <w:rPr>
            <w:noProof/>
            <w:webHidden/>
          </w:rPr>
          <w:t>102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3" w:history="1">
        <w:r w:rsidRPr="005A567F">
          <w:rPr>
            <w:rStyle w:val="Hyperlink"/>
            <w:noProof/>
          </w:rPr>
          <w:t>Задача 3: Магазин за авточасти</w:t>
        </w:r>
        <w:r>
          <w:rPr>
            <w:noProof/>
            <w:webHidden/>
          </w:rPr>
          <w:tab/>
        </w:r>
        <w:r>
          <w:rPr>
            <w:noProof/>
            <w:webHidden/>
          </w:rPr>
          <w:fldChar w:fldCharType="begin"/>
        </w:r>
        <w:r>
          <w:rPr>
            <w:noProof/>
            <w:webHidden/>
          </w:rPr>
          <w:instrText xml:space="preserve"> PAGEREF _Toc299628773 \h </w:instrText>
        </w:r>
        <w:r>
          <w:rPr>
            <w:noProof/>
            <w:webHidden/>
          </w:rPr>
        </w:r>
        <w:r>
          <w:rPr>
            <w:noProof/>
            <w:webHidden/>
          </w:rPr>
          <w:fldChar w:fldCharType="separate"/>
        </w:r>
        <w:r w:rsidR="00B468E3">
          <w:rPr>
            <w:noProof/>
            <w:webHidden/>
          </w:rPr>
          <w:t>103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4"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74 \h </w:instrText>
        </w:r>
        <w:r>
          <w:rPr>
            <w:noProof/>
            <w:webHidden/>
          </w:rPr>
        </w:r>
        <w:r>
          <w:rPr>
            <w:noProof/>
            <w:webHidden/>
          </w:rPr>
          <w:fldChar w:fldCharType="separate"/>
        </w:r>
        <w:r w:rsidR="00B468E3">
          <w:rPr>
            <w:noProof/>
            <w:webHidden/>
          </w:rPr>
          <w:t>104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5"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75 \h </w:instrText>
        </w:r>
        <w:r>
          <w:rPr>
            <w:noProof/>
            <w:webHidden/>
          </w:rPr>
        </w:r>
        <w:r>
          <w:rPr>
            <w:noProof/>
            <w:webHidden/>
          </w:rPr>
          <w:fldChar w:fldCharType="separate"/>
        </w:r>
        <w:r w:rsidR="00B468E3">
          <w:rPr>
            <w:noProof/>
            <w:webHidden/>
          </w:rPr>
          <w:t>1048</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76" w:history="1">
        <w:r w:rsidRPr="005A567F">
          <w:rPr>
            <w:rStyle w:val="Hyperlink"/>
            <w:noProof/>
          </w:rPr>
          <w:t>Глава 25. Практически задачи за изпит по програмиране – тема 2</w:t>
        </w:r>
        <w:r>
          <w:rPr>
            <w:noProof/>
            <w:webHidden/>
          </w:rPr>
          <w:tab/>
        </w:r>
        <w:r>
          <w:rPr>
            <w:noProof/>
            <w:webHidden/>
          </w:rPr>
          <w:fldChar w:fldCharType="begin"/>
        </w:r>
        <w:r>
          <w:rPr>
            <w:noProof/>
            <w:webHidden/>
          </w:rPr>
          <w:instrText xml:space="preserve"> PAGEREF _Toc299628776 \h </w:instrText>
        </w:r>
        <w:r>
          <w:rPr>
            <w:noProof/>
            <w:webHidden/>
          </w:rPr>
        </w:r>
        <w:r>
          <w:rPr>
            <w:noProof/>
            <w:webHidden/>
          </w:rPr>
          <w:fldChar w:fldCharType="separate"/>
        </w:r>
        <w:r w:rsidR="00B468E3">
          <w:rPr>
            <w:noProof/>
            <w:webHidden/>
          </w:rPr>
          <w:t>105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7"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77 \h </w:instrText>
        </w:r>
        <w:r>
          <w:rPr>
            <w:noProof/>
            <w:webHidden/>
          </w:rPr>
        </w:r>
        <w:r>
          <w:rPr>
            <w:noProof/>
            <w:webHidden/>
          </w:rPr>
          <w:fldChar w:fldCharType="separate"/>
        </w:r>
        <w:r w:rsidR="00B468E3">
          <w:rPr>
            <w:noProof/>
            <w:webHidden/>
          </w:rPr>
          <w:t>1051</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8" w:history="1">
        <w:r w:rsidRPr="005A567F">
          <w:rPr>
            <w:rStyle w:val="Hyperlink"/>
            <w:noProof/>
          </w:rPr>
          <w:t>Задача 1: Броене на думи в текст</w:t>
        </w:r>
        <w:r>
          <w:rPr>
            <w:noProof/>
            <w:webHidden/>
          </w:rPr>
          <w:tab/>
        </w:r>
        <w:r>
          <w:rPr>
            <w:noProof/>
            <w:webHidden/>
          </w:rPr>
          <w:fldChar w:fldCharType="begin"/>
        </w:r>
        <w:r>
          <w:rPr>
            <w:noProof/>
            <w:webHidden/>
          </w:rPr>
          <w:instrText xml:space="preserve"> PAGEREF _Toc299628778 \h </w:instrText>
        </w:r>
        <w:r>
          <w:rPr>
            <w:noProof/>
            <w:webHidden/>
          </w:rPr>
        </w:r>
        <w:r>
          <w:rPr>
            <w:noProof/>
            <w:webHidden/>
          </w:rPr>
          <w:fldChar w:fldCharType="separate"/>
        </w:r>
        <w:r w:rsidR="00B468E3">
          <w:rPr>
            <w:noProof/>
            <w:webHidden/>
          </w:rPr>
          <w:t>105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79" w:history="1">
        <w:r w:rsidRPr="005A567F">
          <w:rPr>
            <w:rStyle w:val="Hyperlink"/>
            <w:noProof/>
          </w:rPr>
          <w:t>Задача 2: Матрица с прости числа</w:t>
        </w:r>
        <w:r>
          <w:rPr>
            <w:noProof/>
            <w:webHidden/>
          </w:rPr>
          <w:tab/>
        </w:r>
        <w:r>
          <w:rPr>
            <w:noProof/>
            <w:webHidden/>
          </w:rPr>
          <w:fldChar w:fldCharType="begin"/>
        </w:r>
        <w:r>
          <w:rPr>
            <w:noProof/>
            <w:webHidden/>
          </w:rPr>
          <w:instrText xml:space="preserve"> PAGEREF _Toc299628779 \h </w:instrText>
        </w:r>
        <w:r>
          <w:rPr>
            <w:noProof/>
            <w:webHidden/>
          </w:rPr>
        </w:r>
        <w:r>
          <w:rPr>
            <w:noProof/>
            <w:webHidden/>
          </w:rPr>
          <w:fldChar w:fldCharType="separate"/>
        </w:r>
        <w:r w:rsidR="00B468E3">
          <w:rPr>
            <w:noProof/>
            <w:webHidden/>
          </w:rPr>
          <w:t>106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0" w:history="1">
        <w:r w:rsidRPr="005A567F">
          <w:rPr>
            <w:rStyle w:val="Hyperlink"/>
            <w:noProof/>
          </w:rPr>
          <w:t>Задача 3: Аритметичен израз</w:t>
        </w:r>
        <w:r>
          <w:rPr>
            <w:noProof/>
            <w:webHidden/>
          </w:rPr>
          <w:tab/>
        </w:r>
        <w:r>
          <w:rPr>
            <w:noProof/>
            <w:webHidden/>
          </w:rPr>
          <w:fldChar w:fldCharType="begin"/>
        </w:r>
        <w:r>
          <w:rPr>
            <w:noProof/>
            <w:webHidden/>
          </w:rPr>
          <w:instrText xml:space="preserve"> PAGEREF _Toc299628780 \h </w:instrText>
        </w:r>
        <w:r>
          <w:rPr>
            <w:noProof/>
            <w:webHidden/>
          </w:rPr>
        </w:r>
        <w:r>
          <w:rPr>
            <w:noProof/>
            <w:webHidden/>
          </w:rPr>
          <w:fldChar w:fldCharType="separate"/>
        </w:r>
        <w:r w:rsidR="00B468E3">
          <w:rPr>
            <w:noProof/>
            <w:webHidden/>
          </w:rPr>
          <w:t>107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1"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81 \h </w:instrText>
        </w:r>
        <w:r>
          <w:rPr>
            <w:noProof/>
            <w:webHidden/>
          </w:rPr>
        </w:r>
        <w:r>
          <w:rPr>
            <w:noProof/>
            <w:webHidden/>
          </w:rPr>
          <w:fldChar w:fldCharType="separate"/>
        </w:r>
        <w:r w:rsidR="00B468E3">
          <w:rPr>
            <w:noProof/>
            <w:webHidden/>
          </w:rPr>
          <w:t>1076</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2"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82 \h </w:instrText>
        </w:r>
        <w:r>
          <w:rPr>
            <w:noProof/>
            <w:webHidden/>
          </w:rPr>
        </w:r>
        <w:r>
          <w:rPr>
            <w:noProof/>
            <w:webHidden/>
          </w:rPr>
          <w:fldChar w:fldCharType="separate"/>
        </w:r>
        <w:r w:rsidR="00B468E3">
          <w:rPr>
            <w:noProof/>
            <w:webHidden/>
          </w:rPr>
          <w:t>1077</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83" w:history="1">
        <w:r w:rsidRPr="005A567F">
          <w:rPr>
            <w:rStyle w:val="Hyperlink"/>
            <w:noProof/>
          </w:rPr>
          <w:t>Глава 26. Практически задачи за изпит по програмиране – тема 3</w:t>
        </w:r>
        <w:r>
          <w:rPr>
            <w:noProof/>
            <w:webHidden/>
          </w:rPr>
          <w:tab/>
        </w:r>
        <w:r>
          <w:rPr>
            <w:noProof/>
            <w:webHidden/>
          </w:rPr>
          <w:fldChar w:fldCharType="begin"/>
        </w:r>
        <w:r>
          <w:rPr>
            <w:noProof/>
            <w:webHidden/>
          </w:rPr>
          <w:instrText xml:space="preserve"> PAGEREF _Toc299628783 \h </w:instrText>
        </w:r>
        <w:r>
          <w:rPr>
            <w:noProof/>
            <w:webHidden/>
          </w:rPr>
        </w:r>
        <w:r>
          <w:rPr>
            <w:noProof/>
            <w:webHidden/>
          </w:rPr>
          <w:fldChar w:fldCharType="separate"/>
        </w:r>
        <w:r w:rsidR="00B468E3">
          <w:rPr>
            <w:noProof/>
            <w:webHidden/>
          </w:rPr>
          <w:t>107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4" w:history="1">
        <w:r w:rsidRPr="005A567F">
          <w:rPr>
            <w:rStyle w:val="Hyperlink"/>
            <w:noProof/>
          </w:rPr>
          <w:t>В тази тема...</w:t>
        </w:r>
        <w:r>
          <w:rPr>
            <w:noProof/>
            <w:webHidden/>
          </w:rPr>
          <w:tab/>
        </w:r>
        <w:r>
          <w:rPr>
            <w:noProof/>
            <w:webHidden/>
          </w:rPr>
          <w:fldChar w:fldCharType="begin"/>
        </w:r>
        <w:r>
          <w:rPr>
            <w:noProof/>
            <w:webHidden/>
          </w:rPr>
          <w:instrText xml:space="preserve"> PAGEREF _Toc299628784 \h </w:instrText>
        </w:r>
        <w:r>
          <w:rPr>
            <w:noProof/>
            <w:webHidden/>
          </w:rPr>
        </w:r>
        <w:r>
          <w:rPr>
            <w:noProof/>
            <w:webHidden/>
          </w:rPr>
          <w:fldChar w:fldCharType="separate"/>
        </w:r>
        <w:r w:rsidR="00B468E3">
          <w:rPr>
            <w:noProof/>
            <w:webHidden/>
          </w:rPr>
          <w:t>1079</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5" w:history="1">
        <w:r w:rsidRPr="005A567F">
          <w:rPr>
            <w:rStyle w:val="Hyperlink"/>
            <w:noProof/>
          </w:rPr>
          <w:t>Задача 1: Квадратна матрица</w:t>
        </w:r>
        <w:r>
          <w:rPr>
            <w:noProof/>
            <w:webHidden/>
          </w:rPr>
          <w:tab/>
        </w:r>
        <w:r>
          <w:rPr>
            <w:noProof/>
            <w:webHidden/>
          </w:rPr>
          <w:fldChar w:fldCharType="begin"/>
        </w:r>
        <w:r>
          <w:rPr>
            <w:noProof/>
            <w:webHidden/>
          </w:rPr>
          <w:instrText xml:space="preserve"> PAGEREF _Toc299628785 \h </w:instrText>
        </w:r>
        <w:r>
          <w:rPr>
            <w:noProof/>
            <w:webHidden/>
          </w:rPr>
        </w:r>
        <w:r>
          <w:rPr>
            <w:noProof/>
            <w:webHidden/>
          </w:rPr>
          <w:fldChar w:fldCharType="separate"/>
        </w:r>
        <w:r w:rsidR="00B468E3">
          <w:rPr>
            <w:noProof/>
            <w:webHidden/>
          </w:rPr>
          <w:t>108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6" w:history="1">
        <w:r w:rsidRPr="005A567F">
          <w:rPr>
            <w:rStyle w:val="Hyperlink"/>
            <w:noProof/>
          </w:rPr>
          <w:t>Задача 2: Броене на думи в текстов файл</w:t>
        </w:r>
        <w:r>
          <w:rPr>
            <w:noProof/>
            <w:webHidden/>
          </w:rPr>
          <w:tab/>
        </w:r>
        <w:r>
          <w:rPr>
            <w:noProof/>
            <w:webHidden/>
          </w:rPr>
          <w:fldChar w:fldCharType="begin"/>
        </w:r>
        <w:r>
          <w:rPr>
            <w:noProof/>
            <w:webHidden/>
          </w:rPr>
          <w:instrText xml:space="preserve"> PAGEREF _Toc299628786 \h </w:instrText>
        </w:r>
        <w:r>
          <w:rPr>
            <w:noProof/>
            <w:webHidden/>
          </w:rPr>
        </w:r>
        <w:r>
          <w:rPr>
            <w:noProof/>
            <w:webHidden/>
          </w:rPr>
          <w:fldChar w:fldCharType="separate"/>
        </w:r>
        <w:r w:rsidR="00B468E3">
          <w:rPr>
            <w:noProof/>
            <w:webHidden/>
          </w:rPr>
          <w:t>1085</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7" w:history="1">
        <w:r w:rsidRPr="005A567F">
          <w:rPr>
            <w:rStyle w:val="Hyperlink"/>
            <w:noProof/>
          </w:rPr>
          <w:t>Задача 3: Училище</w:t>
        </w:r>
        <w:r>
          <w:rPr>
            <w:noProof/>
            <w:webHidden/>
          </w:rPr>
          <w:tab/>
        </w:r>
        <w:r>
          <w:rPr>
            <w:noProof/>
            <w:webHidden/>
          </w:rPr>
          <w:fldChar w:fldCharType="begin"/>
        </w:r>
        <w:r>
          <w:rPr>
            <w:noProof/>
            <w:webHidden/>
          </w:rPr>
          <w:instrText xml:space="preserve"> PAGEREF _Toc299628787 \h </w:instrText>
        </w:r>
        <w:r>
          <w:rPr>
            <w:noProof/>
            <w:webHidden/>
          </w:rPr>
        </w:r>
        <w:r>
          <w:rPr>
            <w:noProof/>
            <w:webHidden/>
          </w:rPr>
          <w:fldChar w:fldCharType="separate"/>
        </w:r>
        <w:r w:rsidR="00B468E3">
          <w:rPr>
            <w:noProof/>
            <w:webHidden/>
          </w:rPr>
          <w:t>1092</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8" w:history="1">
        <w:r w:rsidRPr="005A567F">
          <w:rPr>
            <w:rStyle w:val="Hyperlink"/>
            <w:noProof/>
          </w:rPr>
          <w:t>Упражнения</w:t>
        </w:r>
        <w:r>
          <w:rPr>
            <w:noProof/>
            <w:webHidden/>
          </w:rPr>
          <w:tab/>
        </w:r>
        <w:r>
          <w:rPr>
            <w:noProof/>
            <w:webHidden/>
          </w:rPr>
          <w:fldChar w:fldCharType="begin"/>
        </w:r>
        <w:r>
          <w:rPr>
            <w:noProof/>
            <w:webHidden/>
          </w:rPr>
          <w:instrText xml:space="preserve"> PAGEREF _Toc299628788 \h </w:instrText>
        </w:r>
        <w:r>
          <w:rPr>
            <w:noProof/>
            <w:webHidden/>
          </w:rPr>
        </w:r>
        <w:r>
          <w:rPr>
            <w:noProof/>
            <w:webHidden/>
          </w:rPr>
          <w:fldChar w:fldCharType="separate"/>
        </w:r>
        <w:r w:rsidR="00B468E3">
          <w:rPr>
            <w:noProof/>
            <w:webHidden/>
          </w:rPr>
          <w:t>1100</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89" w:history="1">
        <w:r w:rsidRPr="005A567F">
          <w:rPr>
            <w:rStyle w:val="Hyperlink"/>
            <w:noProof/>
          </w:rPr>
          <w:t>Решения и упътвания</w:t>
        </w:r>
        <w:r>
          <w:rPr>
            <w:noProof/>
            <w:webHidden/>
          </w:rPr>
          <w:tab/>
        </w:r>
        <w:r>
          <w:rPr>
            <w:noProof/>
            <w:webHidden/>
          </w:rPr>
          <w:fldChar w:fldCharType="begin"/>
        </w:r>
        <w:r>
          <w:rPr>
            <w:noProof/>
            <w:webHidden/>
          </w:rPr>
          <w:instrText xml:space="preserve"> PAGEREF _Toc299628789 \h </w:instrText>
        </w:r>
        <w:r>
          <w:rPr>
            <w:noProof/>
            <w:webHidden/>
          </w:rPr>
        </w:r>
        <w:r>
          <w:rPr>
            <w:noProof/>
            <w:webHidden/>
          </w:rPr>
          <w:fldChar w:fldCharType="separate"/>
        </w:r>
        <w:r w:rsidR="00B468E3">
          <w:rPr>
            <w:noProof/>
            <w:webHidden/>
          </w:rPr>
          <w:t>1101</w:t>
        </w:r>
        <w:r>
          <w:rPr>
            <w:noProof/>
            <w:webHidden/>
          </w:rPr>
          <w:fldChar w:fldCharType="end"/>
        </w:r>
      </w:hyperlink>
    </w:p>
    <w:p w:rsidR="001A0ADF" w:rsidRPr="00863C30" w:rsidRDefault="001A0ADF">
      <w:pPr>
        <w:pStyle w:val="TOC1"/>
        <w:tabs>
          <w:tab w:val="right" w:leader="dot" w:pos="7928"/>
        </w:tabs>
        <w:rPr>
          <w:rFonts w:ascii="Calibri" w:hAnsi="Calibri"/>
          <w:b w:val="0"/>
          <w:bCs w:val="0"/>
          <w:noProof/>
          <w:sz w:val="22"/>
          <w:szCs w:val="22"/>
          <w:lang w:val="en-US" w:eastAsia="en-US"/>
        </w:rPr>
      </w:pPr>
      <w:hyperlink w:anchor="_Toc299628790" w:history="1">
        <w:r w:rsidRPr="005A567F">
          <w:rPr>
            <w:rStyle w:val="Hyperlink"/>
            <w:noProof/>
          </w:rPr>
          <w:t>Заключение</w:t>
        </w:r>
        <w:r>
          <w:rPr>
            <w:noProof/>
            <w:webHidden/>
          </w:rPr>
          <w:tab/>
        </w:r>
        <w:r>
          <w:rPr>
            <w:noProof/>
            <w:webHidden/>
          </w:rPr>
          <w:fldChar w:fldCharType="begin"/>
        </w:r>
        <w:r>
          <w:rPr>
            <w:noProof/>
            <w:webHidden/>
          </w:rPr>
          <w:instrText xml:space="preserve"> PAGEREF _Toc299628790 \h </w:instrText>
        </w:r>
        <w:r>
          <w:rPr>
            <w:noProof/>
            <w:webHidden/>
          </w:rPr>
        </w:r>
        <w:r>
          <w:rPr>
            <w:noProof/>
            <w:webHidden/>
          </w:rPr>
          <w:fldChar w:fldCharType="separate"/>
        </w:r>
        <w:r w:rsidR="00B468E3">
          <w:rPr>
            <w:noProof/>
            <w:webHidden/>
          </w:rPr>
          <w:t>110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91" w:history="1">
        <w:r w:rsidRPr="005A567F">
          <w:rPr>
            <w:rStyle w:val="Hyperlink"/>
            <w:noProof/>
          </w:rPr>
          <w:t>Решихте ли всички задачи?</w:t>
        </w:r>
        <w:r>
          <w:rPr>
            <w:noProof/>
            <w:webHidden/>
          </w:rPr>
          <w:tab/>
        </w:r>
        <w:r>
          <w:rPr>
            <w:noProof/>
            <w:webHidden/>
          </w:rPr>
          <w:fldChar w:fldCharType="begin"/>
        </w:r>
        <w:r>
          <w:rPr>
            <w:noProof/>
            <w:webHidden/>
          </w:rPr>
          <w:instrText xml:space="preserve"> PAGEREF _Toc299628791 \h </w:instrText>
        </w:r>
        <w:r>
          <w:rPr>
            <w:noProof/>
            <w:webHidden/>
          </w:rPr>
        </w:r>
        <w:r>
          <w:rPr>
            <w:noProof/>
            <w:webHidden/>
          </w:rPr>
          <w:fldChar w:fldCharType="separate"/>
        </w:r>
        <w:r w:rsidR="00B468E3">
          <w:rPr>
            <w:noProof/>
            <w:webHidden/>
          </w:rPr>
          <w:t>110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92" w:history="1">
        <w:r w:rsidRPr="005A567F">
          <w:rPr>
            <w:rStyle w:val="Hyperlink"/>
            <w:noProof/>
          </w:rPr>
          <w:t>Имате ли трудности със задачите?</w:t>
        </w:r>
        <w:r>
          <w:rPr>
            <w:noProof/>
            <w:webHidden/>
          </w:rPr>
          <w:tab/>
        </w:r>
        <w:r>
          <w:rPr>
            <w:noProof/>
            <w:webHidden/>
          </w:rPr>
          <w:fldChar w:fldCharType="begin"/>
        </w:r>
        <w:r>
          <w:rPr>
            <w:noProof/>
            <w:webHidden/>
          </w:rPr>
          <w:instrText xml:space="preserve"> PAGEREF _Toc299628792 \h </w:instrText>
        </w:r>
        <w:r>
          <w:rPr>
            <w:noProof/>
            <w:webHidden/>
          </w:rPr>
        </w:r>
        <w:r>
          <w:rPr>
            <w:noProof/>
            <w:webHidden/>
          </w:rPr>
          <w:fldChar w:fldCharType="separate"/>
        </w:r>
        <w:r w:rsidR="00B468E3">
          <w:rPr>
            <w:noProof/>
            <w:webHidden/>
          </w:rPr>
          <w:t>1103</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93" w:history="1">
        <w:r w:rsidRPr="005A567F">
          <w:rPr>
            <w:rStyle w:val="Hyperlink"/>
            <w:noProof/>
          </w:rPr>
          <w:t>На къде да продължим след книгата?</w:t>
        </w:r>
        <w:r>
          <w:rPr>
            <w:noProof/>
            <w:webHidden/>
          </w:rPr>
          <w:tab/>
        </w:r>
        <w:r>
          <w:rPr>
            <w:noProof/>
            <w:webHidden/>
          </w:rPr>
          <w:fldChar w:fldCharType="begin"/>
        </w:r>
        <w:r>
          <w:rPr>
            <w:noProof/>
            <w:webHidden/>
          </w:rPr>
          <w:instrText xml:space="preserve"> PAGEREF _Toc299628793 \h </w:instrText>
        </w:r>
        <w:r>
          <w:rPr>
            <w:noProof/>
            <w:webHidden/>
          </w:rPr>
        </w:r>
        <w:r>
          <w:rPr>
            <w:noProof/>
            <w:webHidden/>
          </w:rPr>
          <w:fldChar w:fldCharType="separate"/>
        </w:r>
        <w:r w:rsidR="00B468E3">
          <w:rPr>
            <w:noProof/>
            <w:webHidden/>
          </w:rPr>
          <w:t>1104</w:t>
        </w:r>
        <w:r>
          <w:rPr>
            <w:noProof/>
            <w:webHidden/>
          </w:rPr>
          <w:fldChar w:fldCharType="end"/>
        </w:r>
      </w:hyperlink>
    </w:p>
    <w:p w:rsidR="001A0ADF" w:rsidRPr="00863C30" w:rsidRDefault="001A0ADF">
      <w:pPr>
        <w:pStyle w:val="TOC2"/>
        <w:tabs>
          <w:tab w:val="right" w:leader="dot" w:pos="7928"/>
        </w:tabs>
        <w:rPr>
          <w:rFonts w:ascii="Calibri" w:hAnsi="Calibri"/>
          <w:noProof/>
          <w:sz w:val="22"/>
          <w:szCs w:val="22"/>
          <w:lang w:val="en-US" w:eastAsia="en-US"/>
        </w:rPr>
      </w:pPr>
      <w:hyperlink w:anchor="_Toc299628794" w:history="1">
        <w:r w:rsidRPr="005A567F">
          <w:rPr>
            <w:rStyle w:val="Hyperlink"/>
            <w:noProof/>
          </w:rPr>
          <w:t>Безплатни курсове в Академията на Телерик</w:t>
        </w:r>
        <w:r>
          <w:rPr>
            <w:noProof/>
            <w:webHidden/>
          </w:rPr>
          <w:tab/>
        </w:r>
        <w:r>
          <w:rPr>
            <w:noProof/>
            <w:webHidden/>
          </w:rPr>
          <w:fldChar w:fldCharType="begin"/>
        </w:r>
        <w:r>
          <w:rPr>
            <w:noProof/>
            <w:webHidden/>
          </w:rPr>
          <w:instrText xml:space="preserve"> PAGEREF _Toc299628794 \h </w:instrText>
        </w:r>
        <w:r>
          <w:rPr>
            <w:noProof/>
            <w:webHidden/>
          </w:rPr>
        </w:r>
        <w:r>
          <w:rPr>
            <w:noProof/>
            <w:webHidden/>
          </w:rPr>
          <w:fldChar w:fldCharType="separate"/>
        </w:r>
        <w:r w:rsidR="00B468E3">
          <w:rPr>
            <w:noProof/>
            <w:webHidden/>
          </w:rPr>
          <w:t>1105</w:t>
        </w:r>
        <w:r>
          <w:rPr>
            <w:noProof/>
            <w:webHidden/>
          </w:rPr>
          <w:fldChar w:fldCharType="end"/>
        </w:r>
      </w:hyperlink>
    </w:p>
    <w:p w:rsidR="00FF36FC" w:rsidRDefault="00FF36FC" w:rsidP="00FF36FC">
      <w:pPr>
        <w:rPr>
          <w:lang w:val="en-US"/>
        </w:rPr>
      </w:pPr>
      <w:r>
        <w:rPr>
          <w:lang w:val="en-US"/>
        </w:rPr>
        <w:fldChar w:fldCharType="end"/>
      </w:r>
    </w:p>
    <w:p w:rsidR="00EB3B05" w:rsidRDefault="00EB3B05" w:rsidP="00511CAB">
      <w:pPr>
        <w:rPr>
          <w:lang w:val="en-US"/>
        </w:rPr>
        <w:sectPr w:rsidR="00EB3B05" w:rsidSect="003840E1">
          <w:headerReference w:type="default" r:id="rId27"/>
          <w:pgSz w:w="9356" w:h="13325" w:code="9"/>
          <w:pgMar w:top="992" w:right="709" w:bottom="567" w:left="709" w:header="482" w:footer="482" w:gutter="0"/>
          <w:cols w:space="708"/>
          <w:titlePg/>
          <w:docGrid w:linePitch="360"/>
        </w:sectPr>
      </w:pPr>
    </w:p>
    <w:p w:rsidR="00B20AD6" w:rsidRPr="008E14ED" w:rsidRDefault="00B20AD6" w:rsidP="008E14ED">
      <w:pPr>
        <w:pStyle w:val="Heading1"/>
      </w:pPr>
      <w:bookmarkStart w:id="13" w:name="_Toc299460697"/>
      <w:bookmarkStart w:id="14" w:name="_Toc299628497"/>
      <w:bookmarkStart w:id="15" w:name="_Toc299628797"/>
      <w:r w:rsidRPr="008E14ED">
        <w:lastRenderedPageBreak/>
        <w:t>Предговор</w:t>
      </w:r>
      <w:bookmarkEnd w:id="13"/>
      <w:bookmarkEnd w:id="14"/>
      <w:bookmarkEnd w:id="15"/>
    </w:p>
    <w:p w:rsidR="00534239" w:rsidRDefault="005833D6" w:rsidP="00B20AD6">
      <w:r>
        <w:t xml:space="preserve">Ако искате да се захванете сериозно с програмиране, попаднали сте на правилната книга. Наистина! Това </w:t>
      </w:r>
      <w:r w:rsidR="00534239">
        <w:t xml:space="preserve">е </w:t>
      </w:r>
      <w:r>
        <w:t xml:space="preserve">книгата, с която </w:t>
      </w:r>
      <w:r w:rsidR="00D01EB0">
        <w:t>можете</w:t>
      </w:r>
      <w:r>
        <w:t xml:space="preserve"> да направите първите си стъпки в програмирането. Тя ще ви даде солидни основи от знания, с които да поемете по дългия път на изучаване на съвременните езици</w:t>
      </w:r>
      <w:r w:rsidR="007B40E6">
        <w:t xml:space="preserve"> за програмиране </w:t>
      </w:r>
      <w:r>
        <w:t>и технологии за разработка на софтуер.</w:t>
      </w:r>
      <w:r w:rsidR="00534239">
        <w:t xml:space="preserve"> Това е книга, която учи на фундаменталните </w:t>
      </w:r>
      <w:r w:rsidR="009808D3">
        <w:t xml:space="preserve">принципи на </w:t>
      </w:r>
      <w:r w:rsidR="001978BC">
        <w:t>програмирането</w:t>
      </w:r>
      <w:r w:rsidR="00534239">
        <w:t>, които не са се променили съществено през последните 15 години.</w:t>
      </w:r>
    </w:p>
    <w:p w:rsidR="00D10FDF" w:rsidRDefault="005833D6" w:rsidP="00B20AD6">
      <w:r>
        <w:t>Не се притес</w:t>
      </w:r>
      <w:r>
        <w:softHyphen/>
        <w:t xml:space="preserve">нявайте да прочетете тази книга, дори </w:t>
      </w:r>
      <w:r w:rsidR="009808D3">
        <w:t>C#</w:t>
      </w:r>
      <w:r>
        <w:t xml:space="preserve"> да не е езикът, с който искате да се занимавате. С който и друг език да продължите</w:t>
      </w:r>
      <w:r w:rsidR="00534239">
        <w:t xml:space="preserve"> по-нататък</w:t>
      </w:r>
      <w:r>
        <w:t xml:space="preserve">, </w:t>
      </w:r>
      <w:r w:rsidR="00534239">
        <w:t xml:space="preserve">знанията, които ще ви дадем, ще ви останат трайно, защото тази книга ще ви научи да мислите като програмисти. Ще ви покажем </w:t>
      </w:r>
      <w:r w:rsidR="00DD16E8">
        <w:t xml:space="preserve">и научим </w:t>
      </w:r>
      <w:r w:rsidR="00534239">
        <w:t xml:space="preserve">как да </w:t>
      </w:r>
      <w:r w:rsidR="00D10FDF">
        <w:t>пишете програми, с които да решавате практически задачи по програми</w:t>
      </w:r>
      <w:r w:rsidR="00D10FDF">
        <w:softHyphen/>
        <w:t xml:space="preserve">ране, ще ви </w:t>
      </w:r>
      <w:r w:rsidR="00EC4245">
        <w:t>изградим умения</w:t>
      </w:r>
      <w:r w:rsidR="00D10FDF">
        <w:t xml:space="preserve"> да </w:t>
      </w:r>
      <w:r w:rsidR="00534239">
        <w:t>измисляте и реализирате алгоритми</w:t>
      </w:r>
      <w:r w:rsidR="00D10FDF">
        <w:t xml:space="preserve"> и</w:t>
      </w:r>
      <w:r w:rsidR="00534239">
        <w:t xml:space="preserve"> да ползвате различни структури от данни.</w:t>
      </w:r>
    </w:p>
    <w:p w:rsidR="00D10FDF" w:rsidRPr="002B6863" w:rsidRDefault="00D10FDF" w:rsidP="00B20AD6">
      <w:r>
        <w:t>Колкото и да ви се струва невероятно, базовите п</w:t>
      </w:r>
      <w:r w:rsidR="005833D6">
        <w:t xml:space="preserve">ринципи на писане на компютърни програми </w:t>
      </w:r>
      <w:r>
        <w:t xml:space="preserve">не са се променили съществено през последните 15 години. Езиците за програмиране се променят, технологиите се променят, средствата за разработка се развиват, но принципите на програмирането си остават едни и същи. Когато човек се научи да мисли алгоритмично, когато се научи </w:t>
      </w:r>
      <w:r w:rsidR="002B6863">
        <w:t xml:space="preserve">инстинктивно </w:t>
      </w:r>
      <w:r>
        <w:t>да разделя проблемите на последовател</w:t>
      </w:r>
      <w:r w:rsidR="002B6863">
        <w:softHyphen/>
      </w:r>
      <w:r>
        <w:t>ност от стъпки</w:t>
      </w:r>
      <w:r w:rsidR="00D01EB0">
        <w:t xml:space="preserve"> и да ги решава</w:t>
      </w:r>
      <w:r>
        <w:t xml:space="preserve">, когато се научи да </w:t>
      </w:r>
      <w:r w:rsidR="002B6863">
        <w:t xml:space="preserve">подбира подходящи </w:t>
      </w:r>
      <w:r>
        <w:t>структури от данни и да пише качествен програмен код, тогава той става програмист.</w:t>
      </w:r>
      <w:r w:rsidR="002B6863">
        <w:t xml:space="preserve"> Когато придобиете тези умения, лесно можете да научите нови езици и различни технологии, като уеб програмиране, бази от данни, </w:t>
      </w:r>
      <w:r w:rsidR="002B6863">
        <w:rPr>
          <w:lang w:val="en-US"/>
        </w:rPr>
        <w:t>HTML</w:t>
      </w:r>
      <w:r w:rsidR="00EC4245">
        <w:rPr>
          <w:lang w:val="en-US"/>
        </w:rPr>
        <w:t>5</w:t>
      </w:r>
      <w:r w:rsidR="002B6863" w:rsidRPr="0068789B">
        <w:t xml:space="preserve">, </w:t>
      </w:r>
      <w:r w:rsidR="002B6863">
        <w:rPr>
          <w:lang w:val="en-US"/>
        </w:rPr>
        <w:t>XML</w:t>
      </w:r>
      <w:r w:rsidR="002B6863" w:rsidRPr="0068789B">
        <w:t xml:space="preserve">, </w:t>
      </w:r>
      <w:r w:rsidR="002B6863">
        <w:rPr>
          <w:lang w:val="en-US"/>
        </w:rPr>
        <w:t>SQL</w:t>
      </w:r>
      <w:r w:rsidR="00156A11" w:rsidRPr="0068789B">
        <w:t xml:space="preserve">, </w:t>
      </w:r>
      <w:r w:rsidR="00EC4245">
        <w:rPr>
          <w:lang w:val="en-US"/>
        </w:rPr>
        <w:t xml:space="preserve">ASP.NET, </w:t>
      </w:r>
      <w:r w:rsidR="00156A11">
        <w:rPr>
          <w:lang w:val="en-US"/>
        </w:rPr>
        <w:t>Silverlight</w:t>
      </w:r>
      <w:r w:rsidR="00EC4245">
        <w:t xml:space="preserve">, </w:t>
      </w:r>
      <w:r w:rsidR="00EC4245">
        <w:rPr>
          <w:lang w:val="en-US"/>
        </w:rPr>
        <w:t>Flash, Java EE</w:t>
      </w:r>
      <w:r w:rsidR="002B6863" w:rsidRPr="0068789B">
        <w:t xml:space="preserve"> и </w:t>
      </w:r>
      <w:r w:rsidR="002B6863">
        <w:t>още стотици други.</w:t>
      </w:r>
    </w:p>
    <w:p w:rsidR="005833D6" w:rsidRPr="00D01EB0" w:rsidRDefault="005833D6" w:rsidP="00B20AD6">
      <w:r>
        <w:t>Тази книга</w:t>
      </w:r>
      <w:r w:rsidR="00534239">
        <w:t xml:space="preserve"> е именно за това да ви научи да </w:t>
      </w:r>
      <w:r w:rsidR="002B6863">
        <w:t>мислите като програмисти</w:t>
      </w:r>
      <w:r w:rsidR="00534239">
        <w:t xml:space="preserve">, а </w:t>
      </w:r>
      <w:r w:rsidR="00D10FDF">
        <w:t xml:space="preserve">езикът </w:t>
      </w:r>
      <w:r w:rsidR="009808D3">
        <w:rPr>
          <w:lang w:val="en-US"/>
        </w:rPr>
        <w:t>C</w:t>
      </w:r>
      <w:r w:rsidR="009808D3" w:rsidRPr="0068789B">
        <w:t>#</w:t>
      </w:r>
      <w:r w:rsidR="00534239">
        <w:t xml:space="preserve"> е само един </w:t>
      </w:r>
      <w:r w:rsidR="00D10FDF">
        <w:t xml:space="preserve">инструмент, който може да се замени с всеки друг </w:t>
      </w:r>
      <w:r w:rsidR="00D10FDF" w:rsidRPr="009808D3">
        <w:t xml:space="preserve">съвременен </w:t>
      </w:r>
      <w:r w:rsidR="00156A11">
        <w:t xml:space="preserve">програмен </w:t>
      </w:r>
      <w:r w:rsidR="00D10FDF" w:rsidRPr="009808D3">
        <w:t>език</w:t>
      </w:r>
      <w:r w:rsidR="009808D3" w:rsidRPr="009808D3">
        <w:t xml:space="preserve">, например </w:t>
      </w:r>
      <w:r w:rsidR="009808D3" w:rsidRPr="0065573E">
        <w:rPr>
          <w:lang w:val="en-US"/>
        </w:rPr>
        <w:t xml:space="preserve">Java, </w:t>
      </w:r>
      <w:r w:rsidR="009808D3" w:rsidRPr="0065573E">
        <w:rPr>
          <w:noProof/>
          <w:lang w:val="en-US"/>
        </w:rPr>
        <w:t>C++, PHP</w:t>
      </w:r>
      <w:r w:rsidR="009808D3" w:rsidRPr="009808D3">
        <w:t xml:space="preserve"> или </w:t>
      </w:r>
      <w:r w:rsidR="009808D3" w:rsidRPr="0065573E">
        <w:rPr>
          <w:lang w:val="en-US"/>
        </w:rPr>
        <w:t>Python</w:t>
      </w:r>
      <w:r w:rsidR="00D10FDF">
        <w:t>.</w:t>
      </w:r>
      <w:r w:rsidR="002B6863" w:rsidRPr="0068789B">
        <w:t xml:space="preserve"> </w:t>
      </w:r>
      <w:r w:rsidR="002B6863" w:rsidRPr="007B40E6">
        <w:rPr>
          <w:b/>
        </w:rPr>
        <w:t xml:space="preserve">Това е книга за програмиране, а не книга за </w:t>
      </w:r>
      <w:r w:rsidR="009808D3">
        <w:rPr>
          <w:b/>
          <w:lang w:val="en-US"/>
        </w:rPr>
        <w:t>C</w:t>
      </w:r>
      <w:r w:rsidR="009808D3" w:rsidRPr="0068789B">
        <w:rPr>
          <w:b/>
        </w:rPr>
        <w:t>#</w:t>
      </w:r>
      <w:r w:rsidR="007B40E6" w:rsidRPr="007B40E6">
        <w:rPr>
          <w:b/>
        </w:rPr>
        <w:t>!</w:t>
      </w:r>
    </w:p>
    <w:p w:rsidR="00B20AD6" w:rsidRPr="00B359D7" w:rsidRDefault="00B20AD6" w:rsidP="00B20AD6">
      <w:pPr>
        <w:pStyle w:val="Heading2"/>
      </w:pPr>
      <w:bookmarkStart w:id="16" w:name="_Toc299460698"/>
      <w:bookmarkStart w:id="17" w:name="_Toc299628498"/>
      <w:r>
        <w:t>За кого е предназначена тази книга</w:t>
      </w:r>
      <w:r w:rsidRPr="00B359D7">
        <w:t>?</w:t>
      </w:r>
      <w:bookmarkEnd w:id="16"/>
      <w:bookmarkEnd w:id="17"/>
    </w:p>
    <w:p w:rsidR="00B20AD6" w:rsidRDefault="009E790F" w:rsidP="00B20AD6">
      <w:r>
        <w:t xml:space="preserve">Тази книга е </w:t>
      </w:r>
      <w:r w:rsidR="00897FAA">
        <w:t xml:space="preserve">най-подходяща </w:t>
      </w:r>
      <w:r>
        <w:t xml:space="preserve">за начинаещи. Тя е предназначена за всички, които не са се занимавали до момента сериозно с програмиране и имат желание да започнат. Тази книга </w:t>
      </w:r>
      <w:r w:rsidR="00156A11">
        <w:t>стартира</w:t>
      </w:r>
      <w:r>
        <w:t xml:space="preserve"> от нулата и ви запознава стъпка по стъпка </w:t>
      </w:r>
      <w:r w:rsidR="00407520">
        <w:t>с</w:t>
      </w:r>
      <w:r>
        <w:t xml:space="preserve"> основните на програмирането.</w:t>
      </w:r>
      <w:r w:rsidR="00407520">
        <w:t xml:space="preserve"> Тя няма да ви научи на всичко, което ви трябва, за да станете софтуерен инженер и да работите в софтуерна фирма, но ще ви даде основи, върху които да градите техноло</w:t>
      </w:r>
      <w:r w:rsidR="00156A11">
        <w:softHyphen/>
      </w:r>
      <w:r w:rsidR="00407520">
        <w:lastRenderedPageBreak/>
        <w:t>гични знания и умения, а с тях вече ще можете да превърнете програми</w:t>
      </w:r>
      <w:r w:rsidR="00156A11">
        <w:softHyphen/>
      </w:r>
      <w:r w:rsidR="00407520">
        <w:t xml:space="preserve">рането в </w:t>
      </w:r>
      <w:r w:rsidR="00156A11">
        <w:t xml:space="preserve">своя </w:t>
      </w:r>
      <w:r w:rsidR="00407520">
        <w:t>професия.</w:t>
      </w:r>
    </w:p>
    <w:p w:rsidR="00407520" w:rsidRDefault="00407520" w:rsidP="00B20AD6">
      <w:r>
        <w:t xml:space="preserve">Ако никога не сте писали компютърни програми, не се притеснявайте. Винаги има първи път. В тази книга </w:t>
      </w:r>
      <w:r w:rsidRPr="00EC4245">
        <w:rPr>
          <w:b/>
        </w:rPr>
        <w:t>ще ви научим на програмиране от нулата</w:t>
      </w:r>
      <w:r>
        <w:t xml:space="preserve">. </w:t>
      </w:r>
      <w:r w:rsidR="00A04F21">
        <w:t xml:space="preserve">Не очакваме да знаете и можете нещо предварително. </w:t>
      </w:r>
      <w:r w:rsidRPr="009735BD">
        <w:t>Доста</w:t>
      </w:r>
      <w:r w:rsidR="00EC4245" w:rsidRPr="009735BD">
        <w:softHyphen/>
      </w:r>
      <w:r w:rsidRPr="009735BD">
        <w:t>тъчно</w:t>
      </w:r>
      <w:r>
        <w:t xml:space="preserve"> е да имате компютърна грамотност и желание да се занимавате с програ</w:t>
      </w:r>
      <w:r w:rsidR="00A04F21">
        <w:softHyphen/>
      </w:r>
      <w:r>
        <w:t>миране.</w:t>
      </w:r>
      <w:r w:rsidR="00A04F21">
        <w:t xml:space="preserve"> Останалото ще го прочетете от тази книга.</w:t>
      </w:r>
    </w:p>
    <w:p w:rsidR="00F61278" w:rsidRDefault="00A84CB9" w:rsidP="00B20AD6">
      <w:r>
        <w:t>Ако вече можете да пишете прости програмки или сте учили програмиране в училище или в университета или сте писали програмен код с приятели, не си мислете, че знаете всичко</w:t>
      </w:r>
      <w:r w:rsidR="007B40E6">
        <w:t>!</w:t>
      </w:r>
      <w:r>
        <w:t xml:space="preserve"> Прочетете тази книга и ще се убедите колко много неща сте пропуснали. Книгата е за начинаещи, но ви дава концепции, които дори някои програмисти с </w:t>
      </w:r>
      <w:r w:rsidR="001978BC">
        <w:t xml:space="preserve">богат </w:t>
      </w:r>
      <w:r>
        <w:t>опит не владеят. По софтуер</w:t>
      </w:r>
      <w:r>
        <w:softHyphen/>
        <w:t xml:space="preserve">ните фирми са се навъдили възмутително много </w:t>
      </w:r>
      <w:r w:rsidR="00225397">
        <w:t>самодейци</w:t>
      </w:r>
      <w:r>
        <w:t xml:space="preserve">, </w:t>
      </w:r>
      <w:r w:rsidR="00225397">
        <w:t>които, въп</w:t>
      </w:r>
      <w:r w:rsidR="007B40E6">
        <w:softHyphen/>
        <w:t>реки, че</w:t>
      </w:r>
      <w:r w:rsidR="00225397">
        <w:t xml:space="preserve"> програмират </w:t>
      </w:r>
      <w:r w:rsidR="007B40E6">
        <w:t>на заплата</w:t>
      </w:r>
      <w:r w:rsidR="00225397">
        <w:t xml:space="preserve"> от години, </w:t>
      </w:r>
      <w:r>
        <w:t>не владеят основите на прог</w:t>
      </w:r>
      <w:r w:rsidR="00225397">
        <w:softHyphen/>
      </w:r>
      <w:r>
        <w:t>рамирането</w:t>
      </w:r>
      <w:r w:rsidR="00225397">
        <w:t xml:space="preserve"> и</w:t>
      </w:r>
      <w:r>
        <w:t xml:space="preserve"> н</w:t>
      </w:r>
      <w:r w:rsidR="00225397">
        <w:t>е</w:t>
      </w:r>
      <w:r>
        <w:t xml:space="preserve"> знаят какво е хеш-таблица, как работи полиморфиз</w:t>
      </w:r>
      <w:r w:rsidR="001978BC">
        <w:softHyphen/>
      </w:r>
      <w:r>
        <w:t>мът и как се работи с битови операции. Не бъдете като тях</w:t>
      </w:r>
      <w:r w:rsidR="00225397">
        <w:t>!</w:t>
      </w:r>
      <w:r>
        <w:t xml:space="preserve"> </w:t>
      </w:r>
      <w:r w:rsidR="00225397">
        <w:t>Н</w:t>
      </w:r>
      <w:r>
        <w:t>аучете първо основите</w:t>
      </w:r>
      <w:r w:rsidR="00225397">
        <w:t xml:space="preserve"> на програмирането</w:t>
      </w:r>
      <w:r>
        <w:t xml:space="preserve">, а след това технологиите. </w:t>
      </w:r>
      <w:r w:rsidR="001978BC">
        <w:t>В противен случай</w:t>
      </w:r>
      <w:r>
        <w:t xml:space="preserve"> рискувате да останете осак</w:t>
      </w:r>
      <w:r w:rsidR="00225397">
        <w:t>а</w:t>
      </w:r>
      <w:r>
        <w:t xml:space="preserve">тени като програмисти за </w:t>
      </w:r>
      <w:r w:rsidR="007B40E6">
        <w:t xml:space="preserve">много </w:t>
      </w:r>
      <w:r>
        <w:t>дълго време</w:t>
      </w:r>
      <w:r w:rsidR="007B40E6">
        <w:t xml:space="preserve"> (а може би и за цял живот)</w:t>
      </w:r>
      <w:r>
        <w:t>.</w:t>
      </w:r>
    </w:p>
    <w:p w:rsidR="00A84CB9" w:rsidRPr="009E790F" w:rsidRDefault="00225397" w:rsidP="00B20AD6">
      <w:r>
        <w:t>Ако пъ</w:t>
      </w:r>
      <w:r w:rsidR="009963D3">
        <w:t>к</w:t>
      </w:r>
      <w:r>
        <w:t xml:space="preserve"> имате опит с програмирането, за да прецените дали тази книга е за вас, я разгледайте подробно и вижте дали са ви познати всички теми, които сме разгледали. Обърнете </w:t>
      </w:r>
      <w:r w:rsidR="005110CE">
        <w:t>по-голямо</w:t>
      </w:r>
      <w:r>
        <w:t xml:space="preserve"> внимание на главите </w:t>
      </w:r>
      <w:r w:rsidR="00E30FAF">
        <w:t>"</w:t>
      </w:r>
      <w:hyperlink w:anchor="_Глава_19._Структури" w:history="1">
        <w:r w:rsidRPr="009673BE">
          <w:rPr>
            <w:rStyle w:val="Hyperlink"/>
          </w:rPr>
          <w:t>Структури от да</w:t>
        </w:r>
        <w:r w:rsidRPr="009673BE">
          <w:rPr>
            <w:rStyle w:val="Hyperlink"/>
          </w:rPr>
          <w:t>н</w:t>
        </w:r>
        <w:r w:rsidRPr="009673BE">
          <w:rPr>
            <w:rStyle w:val="Hyperlink"/>
          </w:rPr>
          <w:t>ни</w:t>
        </w:r>
        <w:r w:rsidR="009735BD" w:rsidRPr="009673BE">
          <w:rPr>
            <w:rStyle w:val="Hyperlink"/>
          </w:rPr>
          <w:t xml:space="preserve"> – съ</w:t>
        </w:r>
        <w:r w:rsidR="009735BD" w:rsidRPr="009673BE">
          <w:rPr>
            <w:rStyle w:val="Hyperlink"/>
          </w:rPr>
          <w:t>п</w:t>
        </w:r>
        <w:r w:rsidR="009735BD" w:rsidRPr="009673BE">
          <w:rPr>
            <w:rStyle w:val="Hyperlink"/>
          </w:rPr>
          <w:t>оставка и препоръки</w:t>
        </w:r>
      </w:hyperlink>
      <w:r w:rsidR="00E30FAF">
        <w:t>"</w:t>
      </w:r>
      <w:r>
        <w:t xml:space="preserve">, </w:t>
      </w:r>
      <w:r w:rsidR="00E30FAF">
        <w:t>"</w:t>
      </w:r>
      <w:hyperlink w:anchor="_Глава_20._Принципи" w:history="1">
        <w:r w:rsidRPr="009673BE">
          <w:rPr>
            <w:rStyle w:val="Hyperlink"/>
          </w:rPr>
          <w:t>Принци</w:t>
        </w:r>
        <w:r w:rsidRPr="009673BE">
          <w:rPr>
            <w:rStyle w:val="Hyperlink"/>
          </w:rPr>
          <w:t>п</w:t>
        </w:r>
        <w:r w:rsidRPr="009673BE">
          <w:rPr>
            <w:rStyle w:val="Hyperlink"/>
          </w:rPr>
          <w:t>и на обектно-ориен</w:t>
        </w:r>
        <w:r w:rsidR="0010047B">
          <w:rPr>
            <w:rStyle w:val="Hyperlink"/>
          </w:rPr>
          <w:softHyphen/>
        </w:r>
        <w:r w:rsidRPr="009673BE">
          <w:rPr>
            <w:rStyle w:val="Hyperlink"/>
          </w:rPr>
          <w:t>тираното програми</w:t>
        </w:r>
        <w:r w:rsidRPr="009673BE">
          <w:rPr>
            <w:rStyle w:val="Hyperlink"/>
          </w:rPr>
          <w:softHyphen/>
          <w:t>ране</w:t>
        </w:r>
      </w:hyperlink>
      <w:r w:rsidR="00E30FAF">
        <w:t>"</w:t>
      </w:r>
      <w:r w:rsidR="008F1293">
        <w:t>,</w:t>
      </w:r>
      <w:r>
        <w:t xml:space="preserve"> </w:t>
      </w:r>
      <w:r w:rsidR="00E30FAF">
        <w:t>"</w:t>
      </w:r>
      <w:hyperlink w:anchor="_Глава_23._Как" w:history="1">
        <w:r w:rsidR="008F1293" w:rsidRPr="00C51605">
          <w:rPr>
            <w:rStyle w:val="Hyperlink"/>
          </w:rPr>
          <w:t>Как да</w:t>
        </w:r>
        <w:r w:rsidR="008F1293" w:rsidRPr="00C51605">
          <w:rPr>
            <w:rStyle w:val="Hyperlink"/>
          </w:rPr>
          <w:t xml:space="preserve"> </w:t>
        </w:r>
        <w:r w:rsidR="008F1293" w:rsidRPr="00C51605">
          <w:rPr>
            <w:rStyle w:val="Hyperlink"/>
          </w:rPr>
          <w:t>решаваме задачи по програ</w:t>
        </w:r>
        <w:r w:rsidR="0010047B">
          <w:rPr>
            <w:rStyle w:val="Hyperlink"/>
          </w:rPr>
          <w:softHyphen/>
        </w:r>
        <w:r w:rsidR="008F1293" w:rsidRPr="00C51605">
          <w:rPr>
            <w:rStyle w:val="Hyperlink"/>
          </w:rPr>
          <w:t>миране?</w:t>
        </w:r>
      </w:hyperlink>
      <w:r w:rsidR="00C51605">
        <w:t xml:space="preserve">" </w:t>
      </w:r>
      <w:r w:rsidR="008F1293">
        <w:t xml:space="preserve">и </w:t>
      </w:r>
      <w:r w:rsidR="00E30FAF">
        <w:t>"</w:t>
      </w:r>
      <w:hyperlink w:anchor="_Глава_21._Качествен" w:history="1">
        <w:r w:rsidRPr="00C51605">
          <w:rPr>
            <w:rStyle w:val="Hyperlink"/>
          </w:rPr>
          <w:t>Качествен програм</w:t>
        </w:r>
        <w:r w:rsidRPr="00C51605">
          <w:rPr>
            <w:rStyle w:val="Hyperlink"/>
          </w:rPr>
          <w:t>е</w:t>
        </w:r>
        <w:r w:rsidRPr="00C51605">
          <w:rPr>
            <w:rStyle w:val="Hyperlink"/>
          </w:rPr>
          <w:t>н код</w:t>
        </w:r>
      </w:hyperlink>
      <w:r w:rsidR="00E30FAF">
        <w:t>"</w:t>
      </w:r>
      <w:r>
        <w:t xml:space="preserve">. Много е вероятно дори ако имате няколко години опит, да не владеете добре работата със структури от данни, </w:t>
      </w:r>
      <w:r w:rsidR="00156A11">
        <w:t>да не умеете да оценявате сложност на алгоритъм, да не вла</w:t>
      </w:r>
      <w:r w:rsidR="00156A11">
        <w:softHyphen/>
        <w:t xml:space="preserve">деете в дълбочина </w:t>
      </w:r>
      <w:r>
        <w:t>концепциите на обектно-ориентираното програмиране (включи</w:t>
      </w:r>
      <w:r w:rsidR="008F1293">
        <w:softHyphen/>
      </w:r>
      <w:r>
        <w:t xml:space="preserve">телно </w:t>
      </w:r>
      <w:r w:rsidRPr="0065573E">
        <w:rPr>
          <w:lang w:val="en-US"/>
        </w:rPr>
        <w:t>UML</w:t>
      </w:r>
      <w:r w:rsidRPr="0068789B">
        <w:t xml:space="preserve"> и</w:t>
      </w:r>
      <w:r>
        <w:t xml:space="preserve"> </w:t>
      </w:r>
      <w:r w:rsidRPr="0065573E">
        <w:rPr>
          <w:lang w:val="en-US"/>
        </w:rPr>
        <w:t>design patterns</w:t>
      </w:r>
      <w:r>
        <w:t>) и да не познавате добрите практики за писане на качествен програмен код. Това са много важни теми, които не се срещат във всяка книга за програмиране</w:t>
      </w:r>
      <w:r w:rsidR="009735BD">
        <w:t>, така че не ги пропускайте</w:t>
      </w:r>
      <w:r w:rsidR="008F1293">
        <w:t>!</w:t>
      </w:r>
    </w:p>
    <w:p w:rsidR="00B20AD6" w:rsidRDefault="00B20AD6" w:rsidP="00B20AD6">
      <w:pPr>
        <w:pStyle w:val="Heading3"/>
      </w:pPr>
      <w:bookmarkStart w:id="18" w:name="_Toc299460699"/>
      <w:r>
        <w:t>Не са необходими начални познания</w:t>
      </w:r>
      <w:bookmarkEnd w:id="18"/>
    </w:p>
    <w:p w:rsidR="00A04F21" w:rsidRDefault="00A04F21" w:rsidP="00B20AD6">
      <w:r>
        <w:t>В тази книга не очакваме от читателите да имат предварителни знания по програмиране. Не е необходимо да сте учили информационни технологии или компютърни науки, за да четете и разбирате учебния материал. Книгата започва от нулата и постепенно ви въвлича в програми</w:t>
      </w:r>
      <w:r>
        <w:softHyphen/>
        <w:t xml:space="preserve">рането. Всички технически понятия, които </w:t>
      </w:r>
      <w:r w:rsidR="00BD7016">
        <w:t>ще срещнете</w:t>
      </w:r>
      <w:r>
        <w:t>, са обяснени преди това и не е нужно да ги знаете от друг</w:t>
      </w:r>
      <w:r w:rsidR="00156A11">
        <w:t>и източници</w:t>
      </w:r>
      <w:r>
        <w:t>.</w:t>
      </w:r>
      <w:r w:rsidR="00BD0BE6">
        <w:t xml:space="preserve"> </w:t>
      </w:r>
      <w:r>
        <w:t>Ако не знаете какво е компила</w:t>
      </w:r>
      <w:r w:rsidR="00BD7016">
        <w:softHyphen/>
      </w:r>
      <w:r>
        <w:t xml:space="preserve">тор, дебъгер, среда за разработка, променлива, масив, цикъл, конзола, символен низ, структура от данни, </w:t>
      </w:r>
      <w:r w:rsidR="00156A11">
        <w:t xml:space="preserve">алгоритъм, сложност на алгоритъм, </w:t>
      </w:r>
      <w:r>
        <w:t>клас</w:t>
      </w:r>
      <w:r w:rsidR="00BD0BE6">
        <w:t xml:space="preserve"> и</w:t>
      </w:r>
      <w:r w:rsidR="00BD7016">
        <w:t>ли</w:t>
      </w:r>
      <w:r>
        <w:t xml:space="preserve"> обект,</w:t>
      </w:r>
      <w:r w:rsidR="00BD0BE6">
        <w:t xml:space="preserve"> не се </w:t>
      </w:r>
      <w:r w:rsidR="009963D3">
        <w:t>плашете</w:t>
      </w:r>
      <w:r w:rsidR="00BD0BE6">
        <w:t xml:space="preserve">. </w:t>
      </w:r>
      <w:r w:rsidR="009963D3">
        <w:t>От тази книга щ</w:t>
      </w:r>
      <w:r w:rsidR="00BD0BE6">
        <w:t>е научите всичк</w:t>
      </w:r>
      <w:r w:rsidR="00BD7016">
        <w:t>и тези понятия</w:t>
      </w:r>
      <w:r w:rsidR="00BD0BE6">
        <w:t xml:space="preserve"> и много други и </w:t>
      </w:r>
      <w:r w:rsidR="004C2FE0">
        <w:t xml:space="preserve">постепенно </w:t>
      </w:r>
      <w:r w:rsidR="00BD7016">
        <w:t xml:space="preserve">ще </w:t>
      </w:r>
      <w:r w:rsidR="004C2FE0">
        <w:t>свикнете</w:t>
      </w:r>
      <w:r w:rsidR="00BD7016">
        <w:t xml:space="preserve"> </w:t>
      </w:r>
      <w:r w:rsidR="00BD0BE6">
        <w:t xml:space="preserve">да ги </w:t>
      </w:r>
      <w:r w:rsidR="00BD7016">
        <w:t>ползвате</w:t>
      </w:r>
      <w:r w:rsidR="00BD7C67">
        <w:t xml:space="preserve"> </w:t>
      </w:r>
      <w:r w:rsidR="009B559B">
        <w:t>непрестанно</w:t>
      </w:r>
      <w:r w:rsidR="00BD7C67">
        <w:t xml:space="preserve"> в ежедневната си работа</w:t>
      </w:r>
      <w:r w:rsidR="00BD7016">
        <w:t>. Просто четете книгата последователно</w:t>
      </w:r>
      <w:r w:rsidR="009963D3">
        <w:t xml:space="preserve"> и правете упражненията</w:t>
      </w:r>
      <w:r w:rsidR="00BD7016">
        <w:t>.</w:t>
      </w:r>
    </w:p>
    <w:p w:rsidR="00A04F21" w:rsidRDefault="009963D3" w:rsidP="00B20AD6">
      <w:r>
        <w:lastRenderedPageBreak/>
        <w:t>Ако все пак имате</w:t>
      </w:r>
      <w:r w:rsidR="00A04F21">
        <w:t xml:space="preserve"> </w:t>
      </w:r>
      <w:r>
        <w:t xml:space="preserve">предварителни </w:t>
      </w:r>
      <w:r w:rsidR="00A04F21">
        <w:t>познания по компютърни науки</w:t>
      </w:r>
      <w:r w:rsidR="00BD0BE6">
        <w:t xml:space="preserve"> и информационни технологии, при всички положения </w:t>
      </w:r>
      <w:r>
        <w:t xml:space="preserve">те </w:t>
      </w:r>
      <w:r w:rsidR="00BD0BE6">
        <w:t>ще са ви от полза.</w:t>
      </w:r>
      <w:r w:rsidR="00F61278">
        <w:t xml:space="preserve"> Ако учите университетска специалност, свързана с компютър</w:t>
      </w:r>
      <w:r w:rsidR="00F61278">
        <w:softHyphen/>
        <w:t>ните техно</w:t>
      </w:r>
      <w:r>
        <w:softHyphen/>
      </w:r>
      <w:r w:rsidR="00F61278">
        <w:t xml:space="preserve">логии или в училище учите информационни технологии, това </w:t>
      </w:r>
      <w:r w:rsidR="00E415DC">
        <w:t>само ще ви помогне, но не е задължително.</w:t>
      </w:r>
      <w:r w:rsidR="008D76F8">
        <w:t xml:space="preserve"> Ако учите туризъм или право</w:t>
      </w:r>
      <w:r w:rsidR="004C2FE0">
        <w:t xml:space="preserve"> или друга специалност, която няма много общо с компютърните технологии</w:t>
      </w:r>
      <w:r w:rsidR="008D76F8">
        <w:t>, също можете да станете добър програмист, стига да имате желание.</w:t>
      </w:r>
    </w:p>
    <w:p w:rsidR="00A04F21" w:rsidRDefault="00A04F21" w:rsidP="00B20AD6">
      <w:r>
        <w:t>Би било полезно да имате начална компютърна грамотност, тъй като няма да обясняваме какво е файл, какво е твърд диск</w:t>
      </w:r>
      <w:r w:rsidR="00BD0BE6">
        <w:t>, какво е мрежова карта, как се движи мишката</w:t>
      </w:r>
      <w:r>
        <w:t xml:space="preserve"> и как се пише на клавиатурата. Очакваме да </w:t>
      </w:r>
      <w:r w:rsidR="00BD0BE6">
        <w:t xml:space="preserve">знаете как да си служите с компютъра и </w:t>
      </w:r>
      <w:r w:rsidR="00C37331">
        <w:t xml:space="preserve">как </w:t>
      </w:r>
      <w:r w:rsidR="00BD0BE6">
        <w:t>да ползвате Интернет.</w:t>
      </w:r>
    </w:p>
    <w:p w:rsidR="00D92874" w:rsidRDefault="00BD569F" w:rsidP="00D92874">
      <w:pPr>
        <w:spacing w:after="120"/>
      </w:pPr>
      <w:r>
        <w:t>Препоръчва се читателите да имат някакви знания по английски език, поне начални. Всичката документация, която ще ползвате ежедневно, и почти всички сайтове за програмиране</w:t>
      </w:r>
      <w:r w:rsidR="00D92874">
        <w:t>, които ще четете постоянно, са</w:t>
      </w:r>
      <w:r>
        <w:t xml:space="preserve"> </w:t>
      </w:r>
      <w:r w:rsidR="00D92874">
        <w:t xml:space="preserve">на </w:t>
      </w:r>
      <w:r>
        <w:t>английски</w:t>
      </w:r>
      <w:r w:rsidR="00D92874">
        <w:t xml:space="preserve"> език. В професията на програмиста английският е </w:t>
      </w:r>
      <w:r w:rsidR="009963D3">
        <w:t>абсолютно</w:t>
      </w:r>
      <w:r w:rsidR="00D92874">
        <w:t xml:space="preserve"> задъл</w:t>
      </w:r>
      <w:r w:rsidR="009963D3">
        <w:softHyphen/>
      </w:r>
      <w:r w:rsidR="00D92874">
        <w:t>ж</w:t>
      </w:r>
      <w:r w:rsidR="009963D3">
        <w:t>ит</w:t>
      </w:r>
      <w:r w:rsidR="00D92874">
        <w:t>елен. Колкото по-рано го научите, толкова по-добр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D92874" w:rsidRPr="00D95494" w:rsidTr="00302596">
        <w:tc>
          <w:tcPr>
            <w:tcW w:w="812" w:type="dxa"/>
            <w:tcBorders>
              <w:top w:val="single" w:sz="4" w:space="0" w:color="auto"/>
              <w:left w:val="single" w:sz="4" w:space="0" w:color="auto"/>
              <w:bottom w:val="single" w:sz="4" w:space="0" w:color="auto"/>
              <w:right w:val="single" w:sz="4" w:space="0" w:color="auto"/>
            </w:tcBorders>
            <w:vAlign w:val="center"/>
          </w:tcPr>
          <w:p w:rsidR="00D92874" w:rsidRPr="00D95494" w:rsidRDefault="006A7979" w:rsidP="00302596">
            <w:pPr>
              <w:spacing w:before="0"/>
              <w:jc w:val="center"/>
            </w:pPr>
            <w:r>
              <w:rPr>
                <w:noProof/>
                <w:lang w:val="en-US" w:eastAsia="en-US"/>
              </w:rPr>
              <w:drawing>
                <wp:inline distT="0" distB="0" distL="0" distR="0">
                  <wp:extent cx="323850" cy="323850"/>
                  <wp:effectExtent l="0" t="0" r="0" b="0"/>
                  <wp:docPr id="431" name="Picture 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92874" w:rsidRPr="00A32D42" w:rsidRDefault="00D92874" w:rsidP="009735BD">
            <w:pPr>
              <w:pStyle w:val="WarningMessage"/>
            </w:pPr>
            <w:r>
              <w:t xml:space="preserve">Не си правете илюзии, че можете да станете </w:t>
            </w:r>
            <w:r w:rsidR="00404DB4">
              <w:t>програмисти, без да</w:t>
            </w:r>
            <w:r>
              <w:t xml:space="preserve"> научите </w:t>
            </w:r>
            <w:r w:rsidR="00404DB4">
              <w:t xml:space="preserve">поне малко </w:t>
            </w:r>
            <w:r>
              <w:t>английски език! Това е просто наивно очакване.</w:t>
            </w:r>
            <w:r w:rsidR="00404DB4">
              <w:t xml:space="preserve"> Ако не знаете английски, </w:t>
            </w:r>
            <w:r w:rsidR="004C2FE0">
              <w:t xml:space="preserve">преминете някакъв курс и след това </w:t>
            </w:r>
            <w:r w:rsidR="00404DB4">
              <w:t xml:space="preserve">започнете да четете технически текстове и си вадете непознатите думи и ги заучавайте. </w:t>
            </w:r>
            <w:r w:rsidR="002B6C36">
              <w:t>Щ</w:t>
            </w:r>
            <w:r w:rsidR="00404DB4">
              <w:t xml:space="preserve">е </w:t>
            </w:r>
            <w:r w:rsidR="009735BD">
              <w:t>се уверите</w:t>
            </w:r>
            <w:r w:rsidR="00404DB4">
              <w:t>, че техническият английски се учи лесно</w:t>
            </w:r>
            <w:r w:rsidR="00D2756F">
              <w:t xml:space="preserve"> и не отнема много време</w:t>
            </w:r>
            <w:r w:rsidR="00404DB4">
              <w:t>.</w:t>
            </w:r>
          </w:p>
        </w:tc>
      </w:tr>
    </w:tbl>
    <w:p w:rsidR="00B20AD6" w:rsidRPr="00B359D7" w:rsidRDefault="00B20AD6" w:rsidP="00B20AD6">
      <w:pPr>
        <w:pStyle w:val="Heading2"/>
      </w:pPr>
      <w:bookmarkStart w:id="19" w:name="_Toc299460700"/>
      <w:bookmarkStart w:id="20" w:name="_Toc299628499"/>
      <w:r>
        <w:t>Какво обхваща тази книга?</w:t>
      </w:r>
      <w:bookmarkEnd w:id="19"/>
      <w:bookmarkEnd w:id="20"/>
    </w:p>
    <w:p w:rsidR="00B20AD6" w:rsidRPr="00D7467A" w:rsidRDefault="00D34EB7" w:rsidP="00B20AD6">
      <w:r w:rsidRPr="00D7467A">
        <w:t>Настоящата книга</w:t>
      </w:r>
      <w:r w:rsidR="00D7467A" w:rsidRPr="00D7467A">
        <w:t xml:space="preserve"> обхваща </w:t>
      </w:r>
      <w:r w:rsidR="00D7467A" w:rsidRPr="009735BD">
        <w:rPr>
          <w:b/>
        </w:rPr>
        <w:t>основите на програмирането</w:t>
      </w:r>
      <w:r w:rsidR="00D7467A" w:rsidRPr="00D7467A">
        <w:t>. Тя ще ви научи как да дефинирате и използвате променливи, как да работите с прими</w:t>
      </w:r>
      <w:r w:rsidR="00D7467A" w:rsidRPr="00D7467A">
        <w:softHyphen/>
        <w:t>тивни структури от данни (като например числа), как да организирате логически конструкции, условни конструкции и цикли, как да печатате на конзолата, как да ползвате масиви, как да работите с бройни системи, как да дефинирате и използвате методи и да създавате и използвате обекти.</w:t>
      </w:r>
      <w:r w:rsidR="00D7467A">
        <w:t xml:space="preserve"> Наред с началните познания по програмиране книгата ще ви </w:t>
      </w:r>
      <w:r w:rsidR="009F1905">
        <w:t>помогне да възприемете</w:t>
      </w:r>
      <w:r w:rsidR="00D7467A">
        <w:t xml:space="preserve"> и малко по-сложни концепции като обра</w:t>
      </w:r>
      <w:r w:rsidR="009735BD">
        <w:softHyphen/>
      </w:r>
      <w:r w:rsidR="00D7467A">
        <w:t>ботка на символни низове, работа с изключения, използване на сложни структури от данни (като дървета и хеш-таблици), работа с текстови файлове и дефиниране на собствени класове</w:t>
      </w:r>
      <w:r w:rsidR="009735BD">
        <w:t xml:space="preserve"> и работа с </w:t>
      </w:r>
      <w:r w:rsidR="009735BD">
        <w:rPr>
          <w:lang w:val="en-US"/>
        </w:rPr>
        <w:t xml:space="preserve">LINQ </w:t>
      </w:r>
      <w:r w:rsidR="009735BD">
        <w:t>заявки</w:t>
      </w:r>
      <w:r w:rsidR="00D7467A">
        <w:t>. Ще бъдат застъпени в дълбочина кон</w:t>
      </w:r>
      <w:r w:rsidR="009963D3">
        <w:softHyphen/>
      </w:r>
      <w:r w:rsidR="00D7467A">
        <w:t xml:space="preserve">цепциите на обектно-ориентираното програмиране като утвърден подход </w:t>
      </w:r>
      <w:r w:rsidR="009963D3">
        <w:t xml:space="preserve">в </w:t>
      </w:r>
      <w:r w:rsidR="00D7467A">
        <w:t>съвре</w:t>
      </w:r>
      <w:r w:rsidR="00D7467A">
        <w:softHyphen/>
        <w:t>менната разработка на софтуер.</w:t>
      </w:r>
      <w:r w:rsidR="00D06B9C">
        <w:t xml:space="preserve"> Накрая ще се сблъскате с практи</w:t>
      </w:r>
      <w:r w:rsidR="009963D3">
        <w:softHyphen/>
      </w:r>
      <w:r w:rsidR="00D06B9C">
        <w:t>ките за писане на висококачест</w:t>
      </w:r>
      <w:r w:rsidR="009735BD">
        <w:softHyphen/>
      </w:r>
      <w:r w:rsidR="00D06B9C">
        <w:t>вени програми и с решаването на реални проб</w:t>
      </w:r>
      <w:r w:rsidR="00D06B9C">
        <w:softHyphen/>
        <w:t>леми от програмирането. Книгата излага цялостна методо</w:t>
      </w:r>
      <w:r w:rsidR="009F1905">
        <w:softHyphen/>
      </w:r>
      <w:r w:rsidR="00D06B9C">
        <w:t>логия за реша</w:t>
      </w:r>
      <w:r w:rsidR="00D06B9C">
        <w:softHyphen/>
        <w:t>ване на задачи по програ</w:t>
      </w:r>
      <w:r w:rsidR="009735BD">
        <w:softHyphen/>
      </w:r>
      <w:r w:rsidR="00D06B9C">
        <w:t>миране и въобще на алгоритмични проб</w:t>
      </w:r>
      <w:r w:rsidR="009963D3">
        <w:softHyphen/>
      </w:r>
      <w:r w:rsidR="00D06B9C">
        <w:t>леми и показва как се прилага тя на практика с няколко примерни теми от изпити по програмиране.</w:t>
      </w:r>
      <w:r w:rsidR="009F1905">
        <w:t xml:space="preserve"> Това е нещо, което няма да срещнете в никоя друга книга за програмиране.</w:t>
      </w:r>
    </w:p>
    <w:p w:rsidR="00407520" w:rsidRDefault="00407520" w:rsidP="00407520">
      <w:pPr>
        <w:pStyle w:val="Heading2"/>
      </w:pPr>
      <w:bookmarkStart w:id="21" w:name="_Toc299460701"/>
      <w:bookmarkStart w:id="22" w:name="_Toc299628500"/>
      <w:r>
        <w:lastRenderedPageBreak/>
        <w:t>На какво няма да ви научи тази книга?</w:t>
      </w:r>
      <w:bookmarkEnd w:id="21"/>
      <w:bookmarkEnd w:id="22"/>
    </w:p>
    <w:p w:rsidR="007A5119" w:rsidRPr="009963D3" w:rsidRDefault="00117792" w:rsidP="00407520">
      <w:r w:rsidRPr="009963D3">
        <w:t xml:space="preserve">Тази книга няма да ви даде професията </w:t>
      </w:r>
      <w:r w:rsidR="00E30FAF">
        <w:t>"</w:t>
      </w:r>
      <w:r w:rsidRPr="009963D3">
        <w:t>софтуерен инженер</w:t>
      </w:r>
      <w:r w:rsidR="00E30FAF">
        <w:t>"</w:t>
      </w:r>
      <w:r w:rsidR="00C10520" w:rsidRPr="009963D3">
        <w:t>!</w:t>
      </w:r>
      <w:r w:rsidRPr="009963D3">
        <w:t xml:space="preserve"> Тази книга няма да ви научи </w:t>
      </w:r>
      <w:r w:rsidR="00C10520" w:rsidRPr="009963D3">
        <w:t xml:space="preserve">да ползвате цялата </w:t>
      </w:r>
      <w:r w:rsidR="009963D3" w:rsidRPr="009963D3">
        <w:t xml:space="preserve">.NET </w:t>
      </w:r>
      <w:r w:rsidR="00C10520" w:rsidRPr="009963D3">
        <w:t xml:space="preserve">платформа, </w:t>
      </w:r>
      <w:r w:rsidRPr="009963D3">
        <w:t>да работите с бази от данни</w:t>
      </w:r>
      <w:r w:rsidR="00C10520" w:rsidRPr="009963D3">
        <w:t>,</w:t>
      </w:r>
      <w:r w:rsidRPr="009963D3">
        <w:t xml:space="preserve"> да правите динамични уеб сайтове</w:t>
      </w:r>
      <w:r w:rsidR="00C10520" w:rsidRPr="009963D3">
        <w:t xml:space="preserve"> и</w:t>
      </w:r>
      <w:r w:rsidRPr="009963D3">
        <w:t xml:space="preserve"> да </w:t>
      </w:r>
      <w:r w:rsidR="00C10520" w:rsidRPr="009963D3">
        <w:t>боравите с</w:t>
      </w:r>
      <w:r w:rsidRPr="009963D3">
        <w:t xml:space="preserve"> прозоречен графичен потребителски интерфейс</w:t>
      </w:r>
      <w:r w:rsidR="004C2FE0">
        <w:t xml:space="preserve"> и да разработвате богати Интернет приложения </w:t>
      </w:r>
      <w:r w:rsidR="001A49A4" w:rsidRPr="0068789B">
        <w:t>(</w:t>
      </w:r>
      <w:r w:rsidR="001A49A4">
        <w:rPr>
          <w:lang w:val="en-US"/>
        </w:rPr>
        <w:t>RIA</w:t>
      </w:r>
      <w:r w:rsidR="001A49A4" w:rsidRPr="0068789B">
        <w:t>)</w:t>
      </w:r>
      <w:r w:rsidR="00C10520" w:rsidRPr="009963D3">
        <w:t>.</w:t>
      </w:r>
      <w:r w:rsidRPr="009963D3">
        <w:t xml:space="preserve"> </w:t>
      </w:r>
      <w:r w:rsidR="007A5119" w:rsidRPr="009963D3">
        <w:t xml:space="preserve">Няма да се научите да </w:t>
      </w:r>
      <w:r w:rsidR="00827FD2">
        <w:t>разработвате</w:t>
      </w:r>
      <w:r w:rsidR="007A5119" w:rsidRPr="009963D3">
        <w:t xml:space="preserve"> сериозни софту</w:t>
      </w:r>
      <w:r w:rsidR="00827FD2">
        <w:softHyphen/>
      </w:r>
      <w:r w:rsidR="007A5119" w:rsidRPr="009963D3">
        <w:t xml:space="preserve">ерни приложения </w:t>
      </w:r>
      <w:r w:rsidR="009963D3">
        <w:t xml:space="preserve">и системи </w:t>
      </w:r>
      <w:r w:rsidR="007A5119" w:rsidRPr="009963D3">
        <w:t xml:space="preserve">като </w:t>
      </w:r>
      <w:r w:rsidR="00827FD2">
        <w:t xml:space="preserve">например </w:t>
      </w:r>
      <w:r w:rsidR="007A5119" w:rsidRPr="0065573E">
        <w:rPr>
          <w:lang w:val="en-US"/>
        </w:rPr>
        <w:t>Skype, Firefox</w:t>
      </w:r>
      <w:r w:rsidR="00CA29BC" w:rsidRPr="0065573E">
        <w:rPr>
          <w:lang w:val="en-US"/>
        </w:rPr>
        <w:t xml:space="preserve">, </w:t>
      </w:r>
      <w:r w:rsidR="007A5119" w:rsidRPr="0065573E">
        <w:rPr>
          <w:lang w:val="en-US"/>
        </w:rPr>
        <w:t>MS Word</w:t>
      </w:r>
      <w:r w:rsidR="009963D3">
        <w:t xml:space="preserve"> или </w:t>
      </w:r>
      <w:r w:rsidR="00827FD2">
        <w:t xml:space="preserve">социални мрежи като </w:t>
      </w:r>
      <w:r w:rsidR="00827FD2" w:rsidRPr="009735BD">
        <w:rPr>
          <w:lang w:val="en-US"/>
        </w:rPr>
        <w:t>Facebook</w:t>
      </w:r>
      <w:r w:rsidR="00827FD2">
        <w:t xml:space="preserve"> и търговски портали</w:t>
      </w:r>
      <w:r w:rsidR="009735BD">
        <w:t xml:space="preserve"> като</w:t>
      </w:r>
      <w:r w:rsidR="00827FD2">
        <w:t xml:space="preserve"> </w:t>
      </w:r>
      <w:r w:rsidR="009963D3" w:rsidRPr="009963D3">
        <w:rPr>
          <w:noProof/>
        </w:rPr>
        <w:t>Amazon.com</w:t>
      </w:r>
      <w:r w:rsidR="007A5119" w:rsidRPr="009963D3">
        <w:t xml:space="preserve">. За </w:t>
      </w:r>
      <w:r w:rsidR="00827FD2">
        <w:t>такива проекти</w:t>
      </w:r>
      <w:r w:rsidR="007A5119" w:rsidRPr="009963D3">
        <w:t xml:space="preserve"> са нужни много,</w:t>
      </w:r>
      <w:r w:rsidR="00C51605">
        <w:t xml:space="preserve"> </w:t>
      </w:r>
      <w:r w:rsidR="00C51605">
        <w:rPr>
          <w:noProof/>
        </w:rPr>
        <w:t>много</w:t>
      </w:r>
      <w:r w:rsidR="007A5119" w:rsidRPr="009963D3">
        <w:t xml:space="preserve"> години работа</w:t>
      </w:r>
      <w:r w:rsidR="00827FD2">
        <w:t xml:space="preserve"> и опит и познанията от тази книга са само едно </w:t>
      </w:r>
      <w:r w:rsidR="009735BD">
        <w:t>прекрасно</w:t>
      </w:r>
      <w:r w:rsidR="00827FD2">
        <w:t xml:space="preserve"> начало</w:t>
      </w:r>
      <w:r w:rsidR="007A5119" w:rsidRPr="009963D3">
        <w:t>.</w:t>
      </w:r>
    </w:p>
    <w:p w:rsidR="00407520" w:rsidRPr="0068789B" w:rsidRDefault="00C10520" w:rsidP="00407520">
      <w:r>
        <w:t xml:space="preserve">От книгата няма да се научите </w:t>
      </w:r>
      <w:r w:rsidR="00480DC4">
        <w:t xml:space="preserve">на </w:t>
      </w:r>
      <w:r w:rsidR="00117792">
        <w:t>софтуерно инженерство и работа в екип</w:t>
      </w:r>
      <w:r w:rsidR="00827FD2">
        <w:t xml:space="preserve"> </w:t>
      </w:r>
      <w:r>
        <w:t>и няма да можете да се подгот</w:t>
      </w:r>
      <w:r w:rsidR="009F6162">
        <w:softHyphen/>
      </w:r>
      <w:r>
        <w:t>вите за работа по реални проекти в софту</w:t>
      </w:r>
      <w:r w:rsidR="00CA29BC">
        <w:softHyphen/>
      </w:r>
      <w:r>
        <w:t>ерна фирма</w:t>
      </w:r>
      <w:r w:rsidR="00117792">
        <w:t>.</w:t>
      </w:r>
      <w:r>
        <w:t xml:space="preserve"> За да се научите на всичко това ще ви трябват още няколко книги и допълнителни обучения, но не съжалявайте</w:t>
      </w:r>
      <w:r w:rsidR="00A92B67">
        <w:t xml:space="preserve"> за времето, което ще отделите на тази книга</w:t>
      </w:r>
      <w:r>
        <w:t xml:space="preserve">. Правите правилен избор като започвате от </w:t>
      </w:r>
      <w:r w:rsidRPr="00AF3949">
        <w:t>осно</w:t>
      </w:r>
      <w:r w:rsidR="00AF3949" w:rsidRPr="00AF3949">
        <w:softHyphen/>
      </w:r>
      <w:r w:rsidRPr="00AF3949">
        <w:t>вите</w:t>
      </w:r>
      <w:r>
        <w:t xml:space="preserve"> на програмирането вместо директно от уеб </w:t>
      </w:r>
      <w:r w:rsidR="00827FD2">
        <w:t xml:space="preserve">и RIA </w:t>
      </w:r>
      <w:r>
        <w:t>приложения</w:t>
      </w:r>
      <w:r w:rsidR="00A92B67">
        <w:t xml:space="preserve"> и бази данни</w:t>
      </w:r>
      <w:r>
        <w:t>. Това ви дава шанс да станете добър програмист, който разбира</w:t>
      </w:r>
      <w:r w:rsidR="00A92B67">
        <w:t xml:space="preserve"> програмирането и</w:t>
      </w:r>
      <w:r>
        <w:t xml:space="preserve"> технологиите в дълбочина. След като усвоите основите на програмирането, ще ви е много по-лесно да четете </w:t>
      </w:r>
      <w:r w:rsidR="00A92B67">
        <w:t xml:space="preserve">и учите </w:t>
      </w:r>
      <w:r>
        <w:t xml:space="preserve">за бази данни и уеб приложения и ще разбирате </w:t>
      </w:r>
      <w:r w:rsidR="001F27CA">
        <w:t>това, което четете,</w:t>
      </w:r>
      <w:r w:rsidR="007A5119">
        <w:t xml:space="preserve"> много по-лесно</w:t>
      </w:r>
      <w:r w:rsidR="00AF3949" w:rsidRPr="0068789B">
        <w:t xml:space="preserve"> </w:t>
      </w:r>
      <w:r w:rsidR="00AF3949">
        <w:t>и в много по-голяма дълбочина</w:t>
      </w:r>
      <w:r w:rsidR="007A5119">
        <w:t xml:space="preserve">, отколкото, ако се захванете </w:t>
      </w:r>
      <w:r w:rsidR="00AF3949">
        <w:t xml:space="preserve">да учите </w:t>
      </w:r>
      <w:r w:rsidR="007A5119">
        <w:t>директно</w:t>
      </w:r>
      <w:r w:rsidR="00AF3949">
        <w:t xml:space="preserve"> </w:t>
      </w:r>
      <w:r w:rsidR="007A5119" w:rsidRPr="0065573E">
        <w:rPr>
          <w:lang w:val="en-US"/>
        </w:rPr>
        <w:t>SQL</w:t>
      </w:r>
      <w:r w:rsidR="00A92B67" w:rsidRPr="0065573E">
        <w:rPr>
          <w:lang w:val="en-US"/>
        </w:rPr>
        <w:t>,</w:t>
      </w:r>
      <w:r w:rsidR="00E84F68" w:rsidRPr="0065573E">
        <w:rPr>
          <w:lang w:val="en-US"/>
        </w:rPr>
        <w:t xml:space="preserve"> </w:t>
      </w:r>
      <w:r w:rsidR="00E84F68" w:rsidRPr="0065573E">
        <w:rPr>
          <w:noProof/>
          <w:lang w:val="en-US"/>
        </w:rPr>
        <w:t>ASP.NET</w:t>
      </w:r>
      <w:r w:rsidR="00CA29BC" w:rsidRPr="0065573E">
        <w:rPr>
          <w:noProof/>
          <w:lang w:val="en-US"/>
        </w:rPr>
        <w:t>, AJAX</w:t>
      </w:r>
      <w:r w:rsidR="00A92B67" w:rsidRPr="0065573E">
        <w:rPr>
          <w:noProof/>
          <w:lang w:val="en-US"/>
        </w:rPr>
        <w:t>, WPF</w:t>
      </w:r>
      <w:r w:rsidR="00A92B67">
        <w:rPr>
          <w:noProof/>
        </w:rPr>
        <w:t xml:space="preserve"> или </w:t>
      </w:r>
      <w:r w:rsidR="00A92B67" w:rsidRPr="0065573E">
        <w:rPr>
          <w:noProof/>
          <w:lang w:val="en-US"/>
        </w:rPr>
        <w:t>Silverlight</w:t>
      </w:r>
      <w:r w:rsidR="007A5119" w:rsidRPr="0065573E">
        <w:rPr>
          <w:lang w:val="en-US"/>
        </w:rPr>
        <w:t>.</w:t>
      </w:r>
    </w:p>
    <w:p w:rsidR="004675AA" w:rsidRPr="00B60A91" w:rsidRDefault="009F6162" w:rsidP="004675AA">
      <w:pPr>
        <w:spacing w:after="120"/>
      </w:pPr>
      <w:r>
        <w:t>Някои ваши колеги започват да програмират директно от уеб приложения и бази от данни, без да знаят какво е масив, какво е списък и какво е хеш-таблица. Не им завиждайте</w:t>
      </w:r>
      <w:r w:rsidR="001C1458" w:rsidRPr="0068789B">
        <w:t>!</w:t>
      </w:r>
      <w:r>
        <w:t xml:space="preserve"> Те са тръгнали по трудния път, отзад напред. </w:t>
      </w:r>
      <w:r w:rsidR="00AF3949">
        <w:t>Ще се научат да правят нискокачествени уеб сайтове с</w:t>
      </w:r>
      <w:r w:rsidR="00AF3949" w:rsidRPr="0068789B">
        <w:t xml:space="preserve"> </w:t>
      </w:r>
      <w:r w:rsidR="00AF3949">
        <w:rPr>
          <w:lang w:val="en-US"/>
        </w:rPr>
        <w:t>PHP</w:t>
      </w:r>
      <w:r w:rsidR="00AF3949" w:rsidRPr="0068789B">
        <w:t xml:space="preserve"> и</w:t>
      </w:r>
      <w:r w:rsidR="00AF3949">
        <w:t xml:space="preserve"> </w:t>
      </w:r>
      <w:r w:rsidR="00AF3949" w:rsidRPr="0065573E">
        <w:rPr>
          <w:lang w:val="en-US"/>
        </w:rPr>
        <w:t>MySQL</w:t>
      </w:r>
      <w:r w:rsidR="00AF3949">
        <w:t>, но ще им е безкрайно трудно да станат истински професиона</w:t>
      </w:r>
      <w:r w:rsidR="00AF3949">
        <w:softHyphen/>
        <w:t xml:space="preserve">листи. </w:t>
      </w:r>
      <w:r>
        <w:t xml:space="preserve">И вие ще научите </w:t>
      </w:r>
      <w:r w:rsidR="00AF793D">
        <w:t>уеб</w:t>
      </w:r>
      <w:r>
        <w:t xml:space="preserve"> </w:t>
      </w:r>
      <w:r w:rsidR="00AF3949">
        <w:t>технологии</w:t>
      </w:r>
      <w:r w:rsidR="00AF793D">
        <w:t>те и базите данни</w:t>
      </w:r>
      <w:r>
        <w:t xml:space="preserve">, но преди да се захванете с тях, </w:t>
      </w:r>
      <w:r w:rsidR="00AF793D">
        <w:t xml:space="preserve">първо </w:t>
      </w:r>
      <w:r>
        <w:t xml:space="preserve">се научете да програмирате. </w:t>
      </w:r>
      <w:r w:rsidR="001C1458">
        <w:t>Това е много по-важно. Да научите една или друга технология</w:t>
      </w:r>
      <w:r>
        <w:t xml:space="preserve"> е много лесно, след като имате основата</w:t>
      </w:r>
      <w:r w:rsidR="001C1458">
        <w:t>, след като можете да мислите алгоритмично и знаете как да подхождате към пробле</w:t>
      </w:r>
      <w:r w:rsidR="004A669D">
        <w:softHyphen/>
      </w:r>
      <w:r w:rsidR="001C1458">
        <w:t>мите на програмиранет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4675AA" w:rsidRPr="00B60A91" w:rsidTr="00302596">
        <w:tc>
          <w:tcPr>
            <w:tcW w:w="812" w:type="dxa"/>
            <w:tcBorders>
              <w:top w:val="single" w:sz="4" w:space="0" w:color="auto"/>
              <w:left w:val="single" w:sz="4" w:space="0" w:color="auto"/>
              <w:bottom w:val="single" w:sz="4" w:space="0" w:color="auto"/>
              <w:right w:val="single" w:sz="4" w:space="0" w:color="auto"/>
            </w:tcBorders>
            <w:vAlign w:val="center"/>
          </w:tcPr>
          <w:p w:rsidR="004675AA" w:rsidRPr="00B60A91" w:rsidRDefault="006A7979" w:rsidP="00302596">
            <w:pPr>
              <w:spacing w:before="0"/>
              <w:jc w:val="center"/>
            </w:pPr>
            <w:r>
              <w:rPr>
                <w:noProof/>
                <w:lang w:val="en-US" w:eastAsia="en-US"/>
              </w:rPr>
              <w:drawing>
                <wp:inline distT="0" distB="0" distL="0" distR="0">
                  <wp:extent cx="323850" cy="323850"/>
                  <wp:effectExtent l="0" t="0" r="0" b="0"/>
                  <wp:docPr id="430" name="Picture 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4675AA" w:rsidRPr="00B60A91" w:rsidRDefault="004675AA" w:rsidP="00B04DAE">
            <w:pPr>
              <w:pStyle w:val="WarningMessage"/>
            </w:pPr>
            <w:r>
              <w:t>Да започнеш с програмирането от уеб приложения и бази данни е също толкова неправилно, колкото и да започнеш да учиш чужд език от някой класически роман вместо от буквар или учебник за начинаещи. Не е невъзможно, но като ти липсват основите, е много по-трудно.</w:t>
            </w:r>
            <w:r w:rsidR="001177AC">
              <w:t xml:space="preserve"> Възможно е след това с години да останеш без важни фундаментални знания и да ставаш за смях </w:t>
            </w:r>
            <w:r w:rsidR="00AF793D">
              <w:t>пред</w:t>
            </w:r>
            <w:r w:rsidR="001177AC">
              <w:t xml:space="preserve"> колегите си.</w:t>
            </w:r>
          </w:p>
        </w:tc>
      </w:tr>
    </w:tbl>
    <w:p w:rsidR="00B20AD6" w:rsidRPr="00B359D7" w:rsidRDefault="00B20AD6" w:rsidP="00B20AD6">
      <w:pPr>
        <w:pStyle w:val="Heading2"/>
      </w:pPr>
      <w:bookmarkStart w:id="23" w:name="_Toc299460702"/>
      <w:bookmarkStart w:id="24" w:name="_Toc299628501"/>
      <w:r>
        <w:t>Как е представена информацията?</w:t>
      </w:r>
      <w:bookmarkEnd w:id="23"/>
      <w:bookmarkEnd w:id="24"/>
    </w:p>
    <w:p w:rsidR="00B20AD6" w:rsidRPr="002A4504" w:rsidRDefault="00B20AD6" w:rsidP="00B20AD6">
      <w:r w:rsidRPr="002A4504">
        <w:t xml:space="preserve">Въпреки големия брой автори, съавтори и редактори, </w:t>
      </w:r>
      <w:r w:rsidR="002F092B">
        <w:t xml:space="preserve">сме се постарали </w:t>
      </w:r>
      <w:r w:rsidRPr="002A4504">
        <w:t xml:space="preserve">стилът на текста в книгата </w:t>
      </w:r>
      <w:r w:rsidR="002F092B">
        <w:t>да бъде</w:t>
      </w:r>
      <w:r w:rsidRPr="002A4504">
        <w:t xml:space="preserve"> изключително достъпен. Съдържанието е представено в </w:t>
      </w:r>
      <w:r>
        <w:t xml:space="preserve">добре </w:t>
      </w:r>
      <w:r w:rsidRPr="002A4504">
        <w:t xml:space="preserve">структуриран вид, разделено с множество заглавия </w:t>
      </w:r>
      <w:r w:rsidRPr="002A4504">
        <w:lastRenderedPageBreak/>
        <w:t>и подзаглавия, което позволява лесното му възприемане, както и бързото търсене на инфор</w:t>
      </w:r>
      <w:r>
        <w:softHyphen/>
      </w:r>
      <w:r w:rsidRPr="002A4504">
        <w:t>мация в текста.</w:t>
      </w:r>
    </w:p>
    <w:p w:rsidR="00B20AD6" w:rsidRDefault="00B20AD6" w:rsidP="00B20AD6">
      <w:r>
        <w:t>Настоящата книга е написана от програмисти за програмисти. Авто</w:t>
      </w:r>
      <w:r>
        <w:softHyphen/>
        <w:t xml:space="preserve">рите са действащи софтуерни разработчици, </w:t>
      </w:r>
      <w:r w:rsidR="009C109E">
        <w:t>колеги</w:t>
      </w:r>
      <w:r>
        <w:t xml:space="preserve"> с реален опит както в разра</w:t>
      </w:r>
      <w:r>
        <w:softHyphen/>
        <w:t>ботването на софтуер, така и в обучението по програмиране. Благо</w:t>
      </w:r>
      <w:r>
        <w:softHyphen/>
        <w:t>даре</w:t>
      </w:r>
      <w:r>
        <w:softHyphen/>
        <w:t>ние на това качеството на изложението е на мно</w:t>
      </w:r>
      <w:r>
        <w:softHyphen/>
        <w:t xml:space="preserve">го </w:t>
      </w:r>
      <w:r w:rsidR="002F092B">
        <w:t>добро</w:t>
      </w:r>
      <w:r>
        <w:t xml:space="preserve"> ниво.</w:t>
      </w:r>
    </w:p>
    <w:p w:rsidR="00B20AD6" w:rsidRDefault="00B20AD6" w:rsidP="00B20AD6">
      <w:r>
        <w:t>Всички автори ясно съзнават, че примерният сорс код е едно от най-важните неща в една книга за програ</w:t>
      </w:r>
      <w:r>
        <w:softHyphen/>
        <w:t>ми</w:t>
      </w:r>
      <w:r>
        <w:softHyphen/>
        <w:t>ране. Именно поради тази причи</w:t>
      </w:r>
      <w:r>
        <w:softHyphen/>
        <w:t xml:space="preserve">на текстът е съпроводен с много, </w:t>
      </w:r>
      <w:r>
        <w:rPr>
          <w:noProof/>
        </w:rPr>
        <w:t>много</w:t>
      </w:r>
      <w:r>
        <w:t xml:space="preserve"> примери, илюстрации и картинки.</w:t>
      </w:r>
    </w:p>
    <w:p w:rsidR="00E325DD" w:rsidRDefault="00E325DD" w:rsidP="00B20AD6">
      <w:r>
        <w:t>Няма как, когато всяка глава е писана от различен автор, да няма разминаване между стиловете на изказ и между качеството на отделните глави. Някои автори вложиха много старание (месеци наред) и много усилия, за да станат перфектни техните глави. Други не вложиха доста</w:t>
      </w:r>
      <w:r>
        <w:softHyphen/>
        <w:t xml:space="preserve">тъчно усилия и затова някои глави не са така хубави и изчерпателни като другите. Не на последно място опитът на авторите е различен: някои програмират професионално от </w:t>
      </w:r>
      <w:r w:rsidR="009C109E">
        <w:t>2</w:t>
      </w:r>
      <w:r>
        <w:t>-</w:t>
      </w:r>
      <w:r w:rsidR="009C109E">
        <w:t>3</w:t>
      </w:r>
      <w:r>
        <w:t xml:space="preserve"> години, докато други – от 15 години насам. Няма как това да не се отрази на качеството, но ви уверяваме, че всяка глава е минала редакция и отговаря поне минимално на високите изисквания на водещи</w:t>
      </w:r>
      <w:r w:rsidR="009C109E">
        <w:t>те</w:t>
      </w:r>
      <w:r>
        <w:t xml:space="preserve"> автор</w:t>
      </w:r>
      <w:r w:rsidR="009C109E">
        <w:t>и</w:t>
      </w:r>
      <w:r>
        <w:t xml:space="preserve"> на книгата – Светлин Наков</w:t>
      </w:r>
      <w:r w:rsidR="009C109E">
        <w:t xml:space="preserve"> и </w:t>
      </w:r>
      <w:r w:rsidR="003B391E">
        <w:t>Веселин</w:t>
      </w:r>
      <w:r w:rsidR="009C109E">
        <w:t xml:space="preserve"> Колев</w:t>
      </w:r>
      <w:r>
        <w:t>.</w:t>
      </w:r>
    </w:p>
    <w:p w:rsidR="00D34EB7" w:rsidRDefault="00D34EB7" w:rsidP="00D34EB7">
      <w:pPr>
        <w:pStyle w:val="Heading2"/>
      </w:pPr>
      <w:bookmarkStart w:id="25" w:name="_Toc299460703"/>
      <w:bookmarkStart w:id="26" w:name="_Toc299628502"/>
      <w:r>
        <w:t xml:space="preserve">Какво е </w:t>
      </w:r>
      <w:r w:rsidR="002F092B">
        <w:rPr>
          <w:lang w:val="en-US"/>
        </w:rPr>
        <w:t>C</w:t>
      </w:r>
      <w:r w:rsidR="002F092B" w:rsidRPr="0068789B">
        <w:t>#</w:t>
      </w:r>
      <w:r>
        <w:t>?</w:t>
      </w:r>
      <w:bookmarkEnd w:id="25"/>
      <w:bookmarkEnd w:id="26"/>
    </w:p>
    <w:p w:rsidR="00D34EB7" w:rsidRPr="002F092B" w:rsidRDefault="00D34EB7" w:rsidP="00D34EB7">
      <w:r w:rsidRPr="002F092B">
        <w:t xml:space="preserve">Вече обяснихме, че тази книга не е за </w:t>
      </w:r>
      <w:r w:rsidR="002F092B" w:rsidRPr="002F092B">
        <w:t>езика C#</w:t>
      </w:r>
      <w:r w:rsidRPr="002F092B">
        <w:t xml:space="preserve">, а за програмирането като концепция и </w:t>
      </w:r>
      <w:r w:rsidR="002F092B" w:rsidRPr="002F092B">
        <w:t xml:space="preserve">неговите </w:t>
      </w:r>
      <w:r w:rsidRPr="002F092B">
        <w:t xml:space="preserve">основни принципи. Ние използваме езика </w:t>
      </w:r>
      <w:r w:rsidR="002F092B" w:rsidRPr="002F092B">
        <w:t xml:space="preserve">C# </w:t>
      </w:r>
      <w:r w:rsidRPr="002F092B">
        <w:t xml:space="preserve">и платформата </w:t>
      </w:r>
      <w:r w:rsidR="002F092B" w:rsidRPr="002F092B">
        <w:t xml:space="preserve">Microsoft .NET Framework </w:t>
      </w:r>
      <w:r w:rsidRPr="002F092B">
        <w:t xml:space="preserve">само като средство за писане на програмен код и не наблягаме върху спецификите на езика. Настоящата книга може да бъде намерена и във варианти за други езици като </w:t>
      </w:r>
      <w:r w:rsidR="002F092B" w:rsidRPr="002F092B">
        <w:t>Java</w:t>
      </w:r>
      <w:r w:rsidRPr="002F092B">
        <w:t xml:space="preserve"> и C++, но разликите не са съществени.</w:t>
      </w:r>
    </w:p>
    <w:p w:rsidR="00D34EB7" w:rsidRPr="002F092B" w:rsidRDefault="00D34EB7" w:rsidP="00D34EB7">
      <w:pPr>
        <w:spacing w:after="120"/>
      </w:pPr>
      <w:r w:rsidRPr="002F092B">
        <w:t xml:space="preserve">Все пак, нека </w:t>
      </w:r>
      <w:r w:rsidR="00CA620F" w:rsidRPr="002F092B">
        <w:t>раз</w:t>
      </w:r>
      <w:r w:rsidRPr="002F092B">
        <w:t xml:space="preserve">кажем </w:t>
      </w:r>
      <w:r w:rsidR="00CA620F" w:rsidRPr="002F092B">
        <w:t xml:space="preserve">с </w:t>
      </w:r>
      <w:r w:rsidRPr="002F092B">
        <w:t xml:space="preserve">няколко думи какво е </w:t>
      </w:r>
      <w:r w:rsidR="002F092B" w:rsidRPr="002F092B">
        <w:t>C# (чете се "</w:t>
      </w:r>
      <w:r w:rsidR="002F092B" w:rsidRPr="002F092B">
        <w:rPr>
          <w:b/>
          <w:noProof/>
        </w:rPr>
        <w:t>си шарп</w:t>
      </w:r>
      <w:r w:rsidR="002F092B" w:rsidRPr="002F092B">
        <w:t>")</w:t>
      </w:r>
      <w:r w:rsidRPr="002F092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D34EB7" w:rsidRPr="00D95494" w:rsidTr="00302596">
        <w:tc>
          <w:tcPr>
            <w:tcW w:w="812" w:type="dxa"/>
            <w:tcBorders>
              <w:top w:val="single" w:sz="4" w:space="0" w:color="auto"/>
              <w:left w:val="single" w:sz="4" w:space="0" w:color="auto"/>
              <w:bottom w:val="single" w:sz="4" w:space="0" w:color="auto"/>
              <w:right w:val="single" w:sz="4" w:space="0" w:color="auto"/>
            </w:tcBorders>
            <w:vAlign w:val="center"/>
          </w:tcPr>
          <w:p w:rsidR="00D34EB7" w:rsidRPr="00D95494" w:rsidRDefault="006A7979" w:rsidP="00302596">
            <w:pPr>
              <w:spacing w:before="0"/>
              <w:jc w:val="center"/>
            </w:pPr>
            <w:r>
              <w:rPr>
                <w:noProof/>
                <w:lang w:val="en-US" w:eastAsia="en-US"/>
              </w:rPr>
              <w:drawing>
                <wp:inline distT="0" distB="0" distL="0" distR="0">
                  <wp:extent cx="323850" cy="323850"/>
                  <wp:effectExtent l="0" t="0" r="0" b="0"/>
                  <wp:docPr id="429" name="Picture 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D34EB7" w:rsidRPr="00017B4D" w:rsidRDefault="002F092B" w:rsidP="00D7467A">
            <w:pPr>
              <w:pStyle w:val="WarningMessage"/>
            </w:pPr>
            <w:r w:rsidRPr="00302596">
              <w:rPr>
                <w:lang w:val="en-US"/>
              </w:rPr>
              <w:t>C</w:t>
            </w:r>
            <w:r w:rsidRPr="0068789B">
              <w:t>#</w:t>
            </w:r>
            <w:r w:rsidR="00D34EB7" w:rsidRPr="00017B4D">
              <w:t xml:space="preserve"> e съвременен език за програмиране и разработка на софтуерни приложения.</w:t>
            </w:r>
          </w:p>
        </w:tc>
      </w:tr>
    </w:tbl>
    <w:p w:rsidR="00D34EB7" w:rsidRPr="006F4EF2" w:rsidRDefault="002F092B" w:rsidP="00D34EB7">
      <w:r>
        <w:t>Ако думичките "C#" и ".NET</w:t>
      </w:r>
      <w:r w:rsidRPr="0068789B">
        <w:t xml:space="preserve"> </w:t>
      </w:r>
      <w:r>
        <w:rPr>
          <w:lang w:val="en-US"/>
        </w:rPr>
        <w:t>Framework</w:t>
      </w:r>
      <w:r>
        <w:t xml:space="preserve">" ви звучат непознато, </w:t>
      </w:r>
      <w:r w:rsidR="00D34EB7" w:rsidRPr="006934DB">
        <w:t xml:space="preserve">в </w:t>
      </w:r>
      <w:hyperlink w:anchor="_Глава_1._Въведение" w:history="1">
        <w:r w:rsidR="00D34EB7" w:rsidRPr="0053298D">
          <w:rPr>
            <w:rStyle w:val="Hyperlink"/>
          </w:rPr>
          <w:t>следва</w:t>
        </w:r>
        <w:r w:rsidRPr="0053298D">
          <w:rPr>
            <w:rStyle w:val="Hyperlink"/>
          </w:rPr>
          <w:softHyphen/>
        </w:r>
        <w:r w:rsidR="00D34EB7" w:rsidRPr="0053298D">
          <w:rPr>
            <w:rStyle w:val="Hyperlink"/>
          </w:rPr>
          <w:t>щата</w:t>
        </w:r>
        <w:r w:rsidR="00D34EB7" w:rsidRPr="0053298D">
          <w:rPr>
            <w:rStyle w:val="Hyperlink"/>
          </w:rPr>
          <w:t xml:space="preserve"> </w:t>
        </w:r>
        <w:r w:rsidR="00D34EB7" w:rsidRPr="0053298D">
          <w:rPr>
            <w:rStyle w:val="Hyperlink"/>
          </w:rPr>
          <w:t>глава</w:t>
        </w:r>
      </w:hyperlink>
      <w:r w:rsidR="0053298D">
        <w:t xml:space="preserve"> </w:t>
      </w:r>
      <w:r w:rsidR="00D34EB7" w:rsidRPr="006934DB">
        <w:t xml:space="preserve">ще научите </w:t>
      </w:r>
      <w:r>
        <w:t>подробно за тях и за връзката между тях</w:t>
      </w:r>
      <w:r w:rsidR="00D34EB7" w:rsidRPr="006934DB">
        <w:t>.</w:t>
      </w:r>
      <w:r w:rsidR="006F4EF2">
        <w:t xml:space="preserve"> Сега нека все пак обясним съвсем накратко какво е C#, какво е </w:t>
      </w:r>
      <w:r w:rsidR="006F4EF2" w:rsidRPr="0068789B">
        <w:t>.</w:t>
      </w:r>
      <w:r w:rsidR="006F4EF2">
        <w:rPr>
          <w:lang w:val="en-US"/>
        </w:rPr>
        <w:t>NET</w:t>
      </w:r>
      <w:r w:rsidR="006F4EF2" w:rsidRPr="0068789B">
        <w:t xml:space="preserve">,  </w:t>
      </w:r>
      <w:r w:rsidR="006F4EF2">
        <w:t>.NET Framework</w:t>
      </w:r>
      <w:r w:rsidR="006F4EF2" w:rsidRPr="0068789B">
        <w:t xml:space="preserve">, </w:t>
      </w:r>
      <w:r w:rsidR="006F4EF2">
        <w:rPr>
          <w:lang w:val="en-US"/>
        </w:rPr>
        <w:t>CLR</w:t>
      </w:r>
      <w:r w:rsidR="006F4EF2" w:rsidRPr="008E31F2">
        <w:t xml:space="preserve"> и </w:t>
      </w:r>
      <w:r w:rsidR="009C109E">
        <w:t xml:space="preserve">останалите </w:t>
      </w:r>
      <w:r w:rsidR="00FC2B97">
        <w:t>свързани с</w:t>
      </w:r>
      <w:r w:rsidR="009E6101">
        <w:t xml:space="preserve"> езика </w:t>
      </w:r>
      <w:r w:rsidR="00FC2B97">
        <w:t xml:space="preserve">C# </w:t>
      </w:r>
      <w:r w:rsidR="009C109E">
        <w:t>технологи</w:t>
      </w:r>
      <w:r w:rsidR="00FC2B97">
        <w:t>и</w:t>
      </w:r>
      <w:r w:rsidR="006F4EF2" w:rsidRPr="008E31F2">
        <w:t>.</w:t>
      </w:r>
    </w:p>
    <w:p w:rsidR="00D34EB7" w:rsidRPr="0068789B" w:rsidRDefault="00D34EB7" w:rsidP="00D34EB7">
      <w:pPr>
        <w:pStyle w:val="Heading3"/>
      </w:pPr>
      <w:bookmarkStart w:id="27" w:name="_Toc299460704"/>
      <w:r>
        <w:t xml:space="preserve">Езикът </w:t>
      </w:r>
      <w:r w:rsidR="006F4EF2">
        <w:rPr>
          <w:lang w:val="en-US"/>
        </w:rPr>
        <w:t>C</w:t>
      </w:r>
      <w:r w:rsidR="006F4EF2" w:rsidRPr="0068789B">
        <w:t>#</w:t>
      </w:r>
      <w:bookmarkEnd w:id="27"/>
    </w:p>
    <w:p w:rsidR="00D34EB7" w:rsidRPr="006F4EF2" w:rsidRDefault="006F4EF2" w:rsidP="00D34EB7">
      <w:r w:rsidRPr="006F4EF2">
        <w:t>C#</w:t>
      </w:r>
      <w:r w:rsidR="00D34EB7" w:rsidRPr="006F4EF2">
        <w:t xml:space="preserve"> е съвременен обектно-ориентиран език за програмиране с общо пред</w:t>
      </w:r>
      <w:r w:rsidRPr="006F4EF2">
        <w:softHyphen/>
      </w:r>
      <w:r w:rsidR="00D34EB7" w:rsidRPr="006F4EF2">
        <w:t>назначение</w:t>
      </w:r>
      <w:r w:rsidRPr="006F4EF2">
        <w:t>, създаден и развиван от Microsoft</w:t>
      </w:r>
      <w:r w:rsidRPr="0068789B">
        <w:t xml:space="preserve"> </w:t>
      </w:r>
      <w:r>
        <w:t>редом с .NET платформата</w:t>
      </w:r>
      <w:r w:rsidR="00D34EB7" w:rsidRPr="006F4EF2">
        <w:t xml:space="preserve">. На </w:t>
      </w:r>
      <w:r>
        <w:t xml:space="preserve">езика </w:t>
      </w:r>
      <w:r w:rsidRPr="006F4EF2">
        <w:t>C#</w:t>
      </w:r>
      <w:r w:rsidR="00D34EB7" w:rsidRPr="006F4EF2">
        <w:t xml:space="preserve"> </w:t>
      </w:r>
      <w:r>
        <w:t>и върху .NET платформата с</w:t>
      </w:r>
      <w:r w:rsidR="00D34EB7" w:rsidRPr="006F4EF2">
        <w:t>е разработва изключително разнообразен софтуер: офис приложения, уеб приложения</w:t>
      </w:r>
      <w:r w:rsidR="004270E4">
        <w:t xml:space="preserve"> и уеб сайтове</w:t>
      </w:r>
      <w:r w:rsidR="00D34EB7" w:rsidRPr="006F4EF2">
        <w:t xml:space="preserve">, </w:t>
      </w:r>
      <w:r w:rsidR="00D34EB7" w:rsidRPr="006F4EF2">
        <w:lastRenderedPageBreak/>
        <w:t xml:space="preserve">настолни приложения, </w:t>
      </w:r>
      <w:r w:rsidR="004270E4">
        <w:t>богати на функционалност мултимедийни Интернет приложе</w:t>
      </w:r>
      <w:r w:rsidR="004270E4">
        <w:softHyphen/>
        <w:t xml:space="preserve">ния (RIA), </w:t>
      </w:r>
      <w:r w:rsidR="00D34EB7" w:rsidRPr="006F4EF2">
        <w:t>при</w:t>
      </w:r>
      <w:r w:rsidR="00D34EB7" w:rsidRPr="006F4EF2">
        <w:softHyphen/>
        <w:t>ложения за мобилни телефони, игри и много други.</w:t>
      </w:r>
    </w:p>
    <w:p w:rsidR="00D34EB7" w:rsidRPr="006F4EF2" w:rsidRDefault="006F4EF2" w:rsidP="00D34EB7">
      <w:r w:rsidRPr="006F4EF2">
        <w:t>C#</w:t>
      </w:r>
      <w:r w:rsidR="00D34EB7" w:rsidRPr="006F4EF2">
        <w:t xml:space="preserve"> е език от високо ниво, който прилича на </w:t>
      </w:r>
      <w:r w:rsidRPr="0053298D">
        <w:rPr>
          <w:lang w:val="en-US"/>
        </w:rPr>
        <w:t>Java</w:t>
      </w:r>
      <w:r w:rsidR="00D34EB7" w:rsidRPr="006F4EF2">
        <w:t xml:space="preserve"> и C++ и донякъде на езици като </w:t>
      </w:r>
      <w:r w:rsidR="00D34EB7" w:rsidRPr="0053298D">
        <w:rPr>
          <w:lang w:val="en-US"/>
        </w:rPr>
        <w:t>Delphi</w:t>
      </w:r>
      <w:r w:rsidR="00D34EB7" w:rsidRPr="006F4EF2">
        <w:t xml:space="preserve">, VB.NET и C. </w:t>
      </w:r>
      <w:r>
        <w:t>Всички C#</w:t>
      </w:r>
      <w:r w:rsidR="00D34EB7" w:rsidRPr="006F4EF2">
        <w:t xml:space="preserve"> програми </w:t>
      </w:r>
      <w:r w:rsidR="00226F70" w:rsidRPr="006F4EF2">
        <w:t>са обектно-ориенти</w:t>
      </w:r>
      <w:r>
        <w:softHyphen/>
      </w:r>
      <w:r w:rsidR="00226F70" w:rsidRPr="006F4EF2">
        <w:t xml:space="preserve">рани. Те </w:t>
      </w:r>
      <w:r w:rsidR="00D34EB7" w:rsidRPr="006F4EF2">
        <w:t>представляват съвкупност от дефиниции на класове, които съдържат в себе си методи, а в методите е разположена програмната логика</w:t>
      </w:r>
      <w:r>
        <w:t xml:space="preserve"> – инструкциите, които компютър</w:t>
      </w:r>
      <w:r w:rsidR="004270E4">
        <w:t>ът</w:t>
      </w:r>
      <w:r>
        <w:t xml:space="preserve"> изпълнява</w:t>
      </w:r>
      <w:r w:rsidR="00D34EB7" w:rsidRPr="006F4EF2">
        <w:t>. Повече детайли за това какво е клас</w:t>
      </w:r>
      <w:r w:rsidR="00CA620F" w:rsidRPr="006F4EF2">
        <w:t>,</w:t>
      </w:r>
      <w:r w:rsidR="00D34EB7" w:rsidRPr="006F4EF2">
        <w:t xml:space="preserve"> какво е метод </w:t>
      </w:r>
      <w:r w:rsidR="00CA620F" w:rsidRPr="006F4EF2">
        <w:t xml:space="preserve">и какво представляват </w:t>
      </w:r>
      <w:r>
        <w:rPr>
          <w:lang w:val="en-US"/>
        </w:rPr>
        <w:t>C</w:t>
      </w:r>
      <w:r w:rsidRPr="0068789B">
        <w:t xml:space="preserve"># </w:t>
      </w:r>
      <w:r w:rsidR="00CA620F" w:rsidRPr="006F4EF2">
        <w:t xml:space="preserve">програмите </w:t>
      </w:r>
      <w:r w:rsidR="00D34EB7" w:rsidRPr="006F4EF2">
        <w:t xml:space="preserve">ще научите в </w:t>
      </w:r>
      <w:hyperlink w:anchor="_Глава_1._Въведение" w:history="1">
        <w:r w:rsidR="00D34EB7" w:rsidRPr="0053298D">
          <w:rPr>
            <w:rStyle w:val="Hyperlink"/>
          </w:rPr>
          <w:t>следващата глава</w:t>
        </w:r>
      </w:hyperlink>
      <w:r w:rsidR="00D34EB7" w:rsidRPr="006F4EF2">
        <w:t>.</w:t>
      </w:r>
    </w:p>
    <w:p w:rsidR="009E6101" w:rsidRDefault="00D34EB7" w:rsidP="00D34EB7">
      <w:r w:rsidRPr="00A55A70">
        <w:t xml:space="preserve">В днешно време </w:t>
      </w:r>
      <w:r w:rsidR="006F4EF2" w:rsidRPr="00A55A70">
        <w:t>C#</w:t>
      </w:r>
      <w:r w:rsidRPr="00A55A70">
        <w:t xml:space="preserve"> е един от най-популярните езици за програмиране. На него пишат ми</w:t>
      </w:r>
      <w:r w:rsidR="00A55A70" w:rsidRPr="00A55A70">
        <w:t>лиони разработчици по цял свят. Тъй като C# е разработен от Майкро</w:t>
      </w:r>
      <w:r w:rsidR="00A55A70" w:rsidRPr="00A55A70">
        <w:softHyphen/>
        <w:t>софт като част от тяхната съвременна платформа за разработка и изпъл</w:t>
      </w:r>
      <w:r w:rsidR="00A55A70" w:rsidRPr="00A55A70">
        <w:softHyphen/>
        <w:t>нение на приложения .NET Framework, езикът е силно разпростра</w:t>
      </w:r>
      <w:r w:rsidR="00A55A70" w:rsidRPr="00A55A70">
        <w:softHyphen/>
        <w:t>нен сред Microsoft-ориентираните фирми, организации и индивидуални разработчици.</w:t>
      </w:r>
      <w:r w:rsidR="00A55A70">
        <w:t xml:space="preserve"> За добро или за лошо към момента на написване на настоящата книга езикът C# и платформата .NET Framework се поддържат и контро</w:t>
      </w:r>
      <w:r w:rsidR="00A55A70">
        <w:softHyphen/>
        <w:t xml:space="preserve">лират изцяло от Microsoft и не са отворени за външни участници. По тази причина всички останали </w:t>
      </w:r>
      <w:r>
        <w:t>г</w:t>
      </w:r>
      <w:r w:rsidRPr="00DB4862">
        <w:t xml:space="preserve">олеми </w:t>
      </w:r>
      <w:r>
        <w:t xml:space="preserve">световни </w:t>
      </w:r>
      <w:r w:rsidRPr="00DB4862">
        <w:t xml:space="preserve">софтуерни </w:t>
      </w:r>
      <w:r>
        <w:t>корпорации</w:t>
      </w:r>
      <w:r w:rsidR="00A55A70">
        <w:t xml:space="preserve"> </w:t>
      </w:r>
      <w:r w:rsidRPr="00DB4862">
        <w:t xml:space="preserve">като IBM, </w:t>
      </w:r>
      <w:r w:rsidRPr="0053298D">
        <w:rPr>
          <w:lang w:val="en-US"/>
        </w:rPr>
        <w:t>Oracle</w:t>
      </w:r>
      <w:r w:rsidRPr="00DB4862">
        <w:t xml:space="preserve"> и SAP</w:t>
      </w:r>
      <w:r w:rsidRPr="00FE7668">
        <w:t xml:space="preserve"> </w:t>
      </w:r>
      <w:r>
        <w:t xml:space="preserve">базират своите решения на Java платформата и използват </w:t>
      </w:r>
      <w:r w:rsidRPr="0053298D">
        <w:rPr>
          <w:lang w:val="en-US"/>
        </w:rPr>
        <w:t>Java</w:t>
      </w:r>
      <w:r>
        <w:t xml:space="preserve"> като основен език за разработка на своите продукти</w:t>
      </w:r>
      <w:r w:rsidRPr="00DB4862">
        <w:t>.</w:t>
      </w:r>
    </w:p>
    <w:p w:rsidR="00D34EB7" w:rsidRDefault="00A55A70" w:rsidP="00D34EB7">
      <w:r>
        <w:t>За разлика от C# и .NET Framework езикът и платформата Java са проекти с отворен код, в които участва цялата общност от софтуерни фирми, орга</w:t>
      </w:r>
      <w:r w:rsidR="004270E4">
        <w:softHyphen/>
      </w:r>
      <w:r>
        <w:t>низации и индивидуални разработчици</w:t>
      </w:r>
      <w:r w:rsidRPr="0068789B">
        <w:t xml:space="preserve">. </w:t>
      </w:r>
      <w:r>
        <w:t>Стандартите, специ</w:t>
      </w:r>
      <w:r>
        <w:softHyphen/>
        <w:t>фикациите и всички новос</w:t>
      </w:r>
      <w:r>
        <w:softHyphen/>
        <w:t xml:space="preserve">ти в </w:t>
      </w:r>
      <w:r w:rsidRPr="0053298D">
        <w:rPr>
          <w:lang w:val="en-US"/>
        </w:rPr>
        <w:t>Java</w:t>
      </w:r>
      <w:r>
        <w:t xml:space="preserve"> света се развиват чрез работни групи, съставени от цялата </w:t>
      </w:r>
      <w:r w:rsidRPr="0053298D">
        <w:rPr>
          <w:lang w:val="en-US"/>
        </w:rPr>
        <w:t>Java</w:t>
      </w:r>
      <w:r>
        <w:t xml:space="preserve"> общност, а не от една единствена фирма (както е със C# и .NET Framework).</w:t>
      </w:r>
    </w:p>
    <w:p w:rsidR="00D34EB7" w:rsidRPr="007761BB" w:rsidRDefault="00D34EB7" w:rsidP="00D34EB7">
      <w:r w:rsidRPr="007761BB">
        <w:t xml:space="preserve">Езикът </w:t>
      </w:r>
      <w:r w:rsidR="00A55A70" w:rsidRPr="007761BB">
        <w:t>C#</w:t>
      </w:r>
      <w:r w:rsidRPr="007761BB">
        <w:t xml:space="preserve"> се разпро</w:t>
      </w:r>
      <w:r w:rsidRPr="007761BB">
        <w:softHyphen/>
        <w:t>странява заедно със специална среда, върху която се изпълнява, наре</w:t>
      </w:r>
      <w:r w:rsidRPr="007761BB">
        <w:softHyphen/>
        <w:t xml:space="preserve">чена </w:t>
      </w:r>
      <w:r w:rsidR="007761BB" w:rsidRPr="0053298D">
        <w:rPr>
          <w:b/>
          <w:lang w:val="en-US"/>
        </w:rPr>
        <w:t>Common Language Runtime</w:t>
      </w:r>
      <w:r w:rsidRPr="007761BB">
        <w:rPr>
          <w:b/>
        </w:rPr>
        <w:t xml:space="preserve"> (</w:t>
      </w:r>
      <w:r w:rsidR="007761BB" w:rsidRPr="007761BB">
        <w:rPr>
          <w:b/>
        </w:rPr>
        <w:t>CLR</w:t>
      </w:r>
      <w:r w:rsidRPr="007761BB">
        <w:rPr>
          <w:b/>
        </w:rPr>
        <w:t>)</w:t>
      </w:r>
      <w:r w:rsidRPr="007761BB">
        <w:t xml:space="preserve">. Тази среда </w:t>
      </w:r>
      <w:r w:rsidR="007761BB" w:rsidRPr="007761BB">
        <w:t xml:space="preserve">е част от </w:t>
      </w:r>
      <w:r w:rsidR="007761BB" w:rsidRPr="007776CF">
        <w:rPr>
          <w:b/>
        </w:rPr>
        <w:t>платформата .NET Framework</w:t>
      </w:r>
      <w:r w:rsidR="007761BB" w:rsidRPr="007761BB">
        <w:t>, която включва CLR,</w:t>
      </w:r>
      <w:r w:rsidRPr="007761BB">
        <w:t xml:space="preserve"> пакет </w:t>
      </w:r>
      <w:r w:rsidR="007761BB" w:rsidRPr="007761BB">
        <w:t xml:space="preserve">от </w:t>
      </w:r>
      <w:r w:rsidRPr="007761BB">
        <w:t>стандартни библиотеки, предоставящи базова функционалност</w:t>
      </w:r>
      <w:r w:rsidR="007761BB" w:rsidRPr="007761BB">
        <w:t>, компила</w:t>
      </w:r>
      <w:r w:rsidR="007761BB" w:rsidRPr="007761BB">
        <w:softHyphen/>
        <w:t>тори, дебъгери и други средства за разработка</w:t>
      </w:r>
      <w:r w:rsidRPr="007761BB">
        <w:t>.</w:t>
      </w:r>
      <w:r w:rsidR="007761BB" w:rsidRPr="007761BB">
        <w:t xml:space="preserve"> </w:t>
      </w:r>
      <w:r w:rsidRPr="007761BB">
        <w:t xml:space="preserve">Благодарение на нея </w:t>
      </w:r>
      <w:r w:rsidR="007761BB" w:rsidRPr="007761BB">
        <w:t xml:space="preserve">CLR </w:t>
      </w:r>
      <w:r w:rsidRPr="007761BB">
        <w:t xml:space="preserve">програмите са преносими и след като веднъж бъдат написани, могат да работят </w:t>
      </w:r>
      <w:r w:rsidR="00322814" w:rsidRPr="007761BB">
        <w:t xml:space="preserve">почти без промени </w:t>
      </w:r>
      <w:r w:rsidR="00322814">
        <w:t>върху</w:t>
      </w:r>
      <w:r w:rsidRPr="007761BB">
        <w:t xml:space="preserve"> </w:t>
      </w:r>
      <w:r w:rsidR="007761BB" w:rsidRPr="007761BB">
        <w:t xml:space="preserve">различни </w:t>
      </w:r>
      <w:r w:rsidRPr="007761BB">
        <w:t>хардуерни платформи и операционни системи.</w:t>
      </w:r>
      <w:r w:rsidR="007761BB" w:rsidRPr="007761BB">
        <w:t xml:space="preserve"> Най-често C# програмите се изпълняват върху MS Windows, но .NET Framework и CLR </w:t>
      </w:r>
      <w:r w:rsidR="004270E4">
        <w:t>се поддържа</w:t>
      </w:r>
      <w:r w:rsidR="007761BB" w:rsidRPr="007761BB">
        <w:t xml:space="preserve"> и за мобилни телефони и други преносими устройства базирани на Windows </w:t>
      </w:r>
      <w:r w:rsidR="007761BB" w:rsidRPr="0053298D">
        <w:rPr>
          <w:lang w:val="en-US"/>
        </w:rPr>
        <w:t>Mobile</w:t>
      </w:r>
      <w:r w:rsidR="007761BB" w:rsidRPr="007761BB">
        <w:t xml:space="preserve">. Под </w:t>
      </w:r>
      <w:r w:rsidR="007761BB" w:rsidRPr="0053298D">
        <w:rPr>
          <w:lang w:val="en-US"/>
        </w:rPr>
        <w:t>Linux</w:t>
      </w:r>
      <w:r w:rsidR="007761BB" w:rsidRPr="007761BB">
        <w:t xml:space="preserve">, </w:t>
      </w:r>
      <w:r w:rsidR="007761BB" w:rsidRPr="0053298D">
        <w:rPr>
          <w:lang w:val="en-US"/>
        </w:rPr>
        <w:t>FreeBSD</w:t>
      </w:r>
      <w:r w:rsidR="007761BB" w:rsidRPr="007761BB">
        <w:t>,</w:t>
      </w:r>
      <w:r w:rsidR="007761BB" w:rsidRPr="00317EFE">
        <w:rPr>
          <w:lang w:val="en-US"/>
        </w:rPr>
        <w:t xml:space="preserve"> MacOS</w:t>
      </w:r>
      <w:r w:rsidR="007761BB" w:rsidRPr="007761BB">
        <w:t xml:space="preserve"> X и други операционни системи C# програмите могат да се изпъл</w:t>
      </w:r>
      <w:r w:rsidR="00322814">
        <w:softHyphen/>
      </w:r>
      <w:r w:rsidR="007761BB" w:rsidRPr="007761BB">
        <w:t xml:space="preserve">няват върху свободната .NET Framework имплементация </w:t>
      </w:r>
      <w:r w:rsidR="007761BB" w:rsidRPr="0065573E">
        <w:rPr>
          <w:lang w:val="en-US"/>
        </w:rPr>
        <w:t>Mono</w:t>
      </w:r>
      <w:r w:rsidR="007761BB" w:rsidRPr="0068789B">
        <w:t xml:space="preserve">, </w:t>
      </w:r>
      <w:r w:rsidR="007761BB">
        <w:t>която обаче не се поддържа официално от Microsoft</w:t>
      </w:r>
      <w:r w:rsidR="007761BB" w:rsidRPr="007761BB">
        <w:t>.</w:t>
      </w:r>
    </w:p>
    <w:p w:rsidR="00D34EB7" w:rsidRPr="00CC2EE3" w:rsidRDefault="00322814" w:rsidP="00D34EB7">
      <w:pPr>
        <w:pStyle w:val="Heading3"/>
      </w:pPr>
      <w:bookmarkStart w:id="28" w:name="_Toc299460705"/>
      <w:r w:rsidRPr="00CC2EE3">
        <w:t>П</w:t>
      </w:r>
      <w:r w:rsidR="00D34EB7" w:rsidRPr="00CC2EE3">
        <w:t>латформата</w:t>
      </w:r>
      <w:r w:rsidRPr="00CC2EE3">
        <w:t xml:space="preserve"> Microsoft .NET Framework</w:t>
      </w:r>
      <w:bookmarkEnd w:id="28"/>
    </w:p>
    <w:p w:rsidR="00D34EB7" w:rsidRPr="00901F99" w:rsidRDefault="00D34EB7" w:rsidP="00D34EB7">
      <w:r w:rsidRPr="00901F99">
        <w:t xml:space="preserve">Езикът </w:t>
      </w:r>
      <w:r w:rsidR="00322814" w:rsidRPr="00901F99">
        <w:t>C#</w:t>
      </w:r>
      <w:r w:rsidRPr="00901F99">
        <w:t xml:space="preserve"> не се разпространява самостоятелно, а е част от платформата </w:t>
      </w:r>
      <w:r w:rsidR="00322814" w:rsidRPr="00901F99">
        <w:t>Microsoft .NET Framework</w:t>
      </w:r>
      <w:r w:rsidR="00901F99">
        <w:t xml:space="preserve"> </w:t>
      </w:r>
      <w:r w:rsidR="00901F99" w:rsidRPr="00901F99">
        <w:t>(чете се "</w:t>
      </w:r>
      <w:r w:rsidR="00901F99" w:rsidRPr="00901F99">
        <w:rPr>
          <w:b/>
          <w:noProof/>
        </w:rPr>
        <w:t>майкрософт</w:t>
      </w:r>
      <w:r w:rsidR="00901F99">
        <w:t xml:space="preserve"> </w:t>
      </w:r>
      <w:r w:rsidR="00901F99" w:rsidRPr="00901F99">
        <w:rPr>
          <w:b/>
          <w:noProof/>
        </w:rPr>
        <w:t>дот нет фреймуърк</w:t>
      </w:r>
      <w:r w:rsidR="00901F99" w:rsidRPr="00901F99">
        <w:t>")</w:t>
      </w:r>
      <w:r w:rsidRPr="00901F99">
        <w:t xml:space="preserve">. </w:t>
      </w:r>
      <w:r w:rsidR="00835C18" w:rsidRPr="00901F99">
        <w:t>.NET Framework</w:t>
      </w:r>
      <w:r w:rsidRPr="00901F99">
        <w:t xml:space="preserve"> най-общо представлява среда за разработка и изпъл</w:t>
      </w:r>
      <w:r w:rsidR="00901F99">
        <w:softHyphen/>
      </w:r>
      <w:r w:rsidRPr="00901F99">
        <w:t xml:space="preserve">нение на програми, написани на езика </w:t>
      </w:r>
      <w:r w:rsidR="00835C18" w:rsidRPr="00901F99">
        <w:t xml:space="preserve">C# или друг език, съвместим с </w:t>
      </w:r>
      <w:r w:rsidR="00835C18" w:rsidRPr="00901F99">
        <w:lastRenderedPageBreak/>
        <w:t xml:space="preserve">.NET (като </w:t>
      </w:r>
      <w:r w:rsidR="00835C18" w:rsidRPr="00901F99">
        <w:rPr>
          <w:noProof/>
        </w:rPr>
        <w:t>VB.NE</w:t>
      </w:r>
      <w:r w:rsidR="00835C18" w:rsidRPr="00901F99">
        <w:t>T,</w:t>
      </w:r>
      <w:r w:rsidR="00835C18" w:rsidRPr="00317EFE">
        <w:rPr>
          <w:lang w:val="en-US"/>
        </w:rPr>
        <w:t xml:space="preserve"> </w:t>
      </w:r>
      <w:r w:rsidR="008A76AF" w:rsidRPr="00317EFE">
        <w:rPr>
          <w:lang w:val="en-US"/>
        </w:rPr>
        <w:t>Managed</w:t>
      </w:r>
      <w:r w:rsidR="008A76AF" w:rsidRPr="00901F99">
        <w:t xml:space="preserve"> C++, </w:t>
      </w:r>
      <w:r w:rsidR="00835C18" w:rsidRPr="00901F99">
        <w:t>J# и</w:t>
      </w:r>
      <w:r w:rsidR="004270E4">
        <w:t>ли</w:t>
      </w:r>
      <w:r w:rsidR="00835C18" w:rsidRPr="00901F99">
        <w:t xml:space="preserve"> F#)</w:t>
      </w:r>
      <w:r w:rsidRPr="00901F99">
        <w:t xml:space="preserve">. Тя се състои от </w:t>
      </w:r>
      <w:r w:rsidR="00AC01D3" w:rsidRPr="00901F99">
        <w:t xml:space="preserve">.NET </w:t>
      </w:r>
      <w:r w:rsidRPr="00901F99">
        <w:t>ези</w:t>
      </w:r>
      <w:r w:rsidR="00AC01D3" w:rsidRPr="00901F99">
        <w:t>ци за програмиране (</w:t>
      </w:r>
      <w:r w:rsidR="00835C18" w:rsidRPr="00901F99">
        <w:t>C#</w:t>
      </w:r>
      <w:r w:rsidR="00AC01D3" w:rsidRPr="00901F99">
        <w:t xml:space="preserve">, </w:t>
      </w:r>
      <w:r w:rsidR="00AC01D3" w:rsidRPr="00901F99">
        <w:rPr>
          <w:noProof/>
        </w:rPr>
        <w:t>VB.NET</w:t>
      </w:r>
      <w:r w:rsidR="00AC01D3" w:rsidRPr="00901F99">
        <w:t xml:space="preserve"> и други)</w:t>
      </w:r>
      <w:r w:rsidRPr="00901F99">
        <w:t xml:space="preserve">, </w:t>
      </w:r>
      <w:r w:rsidR="00AC01D3" w:rsidRPr="00901F99">
        <w:rPr>
          <w:b/>
        </w:rPr>
        <w:t>среда за изпълне</w:t>
      </w:r>
      <w:r w:rsidR="008A76AF" w:rsidRPr="00901F99">
        <w:rPr>
          <w:b/>
        </w:rPr>
        <w:softHyphen/>
      </w:r>
      <w:r w:rsidR="00AC01D3" w:rsidRPr="00901F99">
        <w:rPr>
          <w:b/>
        </w:rPr>
        <w:t>ние на управ</w:t>
      </w:r>
      <w:r w:rsidR="004C1557">
        <w:rPr>
          <w:b/>
        </w:rPr>
        <w:softHyphen/>
      </w:r>
      <w:r w:rsidR="00AC01D3" w:rsidRPr="00901F99">
        <w:rPr>
          <w:b/>
        </w:rPr>
        <w:t>ляван код</w:t>
      </w:r>
      <w:r w:rsidRPr="00901F99">
        <w:rPr>
          <w:b/>
        </w:rPr>
        <w:t xml:space="preserve"> (</w:t>
      </w:r>
      <w:r w:rsidR="00AC01D3" w:rsidRPr="00901F99">
        <w:rPr>
          <w:b/>
        </w:rPr>
        <w:t>CLR</w:t>
      </w:r>
      <w:r w:rsidRPr="00901F99">
        <w:rPr>
          <w:b/>
        </w:rPr>
        <w:t>)</w:t>
      </w:r>
      <w:r w:rsidRPr="00901F99">
        <w:t xml:space="preserve">, която изпълнява </w:t>
      </w:r>
      <w:r w:rsidR="004C1557">
        <w:t xml:space="preserve">контролирано </w:t>
      </w:r>
      <w:r w:rsidR="00AC01D3" w:rsidRPr="00901F99">
        <w:t>C#</w:t>
      </w:r>
      <w:r w:rsidRPr="00901F99">
        <w:t xml:space="preserve"> програ</w:t>
      </w:r>
      <w:r w:rsidRPr="00901F99">
        <w:softHyphen/>
        <w:t>мите</w:t>
      </w:r>
      <w:r w:rsidR="004C1557">
        <w:t>,</w:t>
      </w:r>
      <w:r w:rsidRPr="00901F99">
        <w:t xml:space="preserve"> и от съвкупност от стандартни библиотеки и инструменти за разра</w:t>
      </w:r>
      <w:r w:rsidRPr="00901F99">
        <w:softHyphen/>
        <w:t>ботка, като например компилаторът</w:t>
      </w:r>
      <w:r w:rsidR="00AC01D3" w:rsidRPr="00901F99">
        <w:t xml:space="preserve"> </w:t>
      </w:r>
      <w:r w:rsidR="00AC01D3" w:rsidRPr="00901F99">
        <w:rPr>
          <w:rStyle w:val="Code"/>
        </w:rPr>
        <w:t>csc</w:t>
      </w:r>
      <w:r w:rsidRPr="00901F99">
        <w:t xml:space="preserve">, който превръща </w:t>
      </w:r>
      <w:r w:rsidR="00AC01D3" w:rsidRPr="00901F99">
        <w:t>C#</w:t>
      </w:r>
      <w:r w:rsidRPr="00901F99">
        <w:t xml:space="preserve"> програ</w:t>
      </w:r>
      <w:r w:rsidR="0050761D" w:rsidRPr="00901F99">
        <w:softHyphen/>
      </w:r>
      <w:r w:rsidRPr="00901F99">
        <w:t xml:space="preserve">мите в разбираем за </w:t>
      </w:r>
      <w:r w:rsidR="00AC01D3" w:rsidRPr="00901F99">
        <w:t>CLR</w:t>
      </w:r>
      <w:r w:rsidRPr="00901F99">
        <w:t xml:space="preserve"> междинен код (</w:t>
      </w:r>
      <w:r w:rsidR="008A76AF" w:rsidRPr="00901F99">
        <w:t>наречен</w:t>
      </w:r>
      <w:r w:rsidR="00AC01D3" w:rsidRPr="00901F99">
        <w:t xml:space="preserve"> MSIL</w:t>
      </w:r>
      <w:r w:rsidRPr="00901F99">
        <w:t>)</w:t>
      </w:r>
      <w:r w:rsidR="008A76AF" w:rsidRPr="00901F99">
        <w:t xml:space="preserve"> и библиотеката </w:t>
      </w:r>
      <w:r w:rsidR="008A76AF" w:rsidRPr="00901F99">
        <w:rPr>
          <w:noProof/>
        </w:rPr>
        <w:t>ADO.NET</w:t>
      </w:r>
      <w:r w:rsidR="008A76AF" w:rsidRPr="00901F99">
        <w:t>, която осигурява достъп до бази от данни (например MS SQL Server или</w:t>
      </w:r>
      <w:r w:rsidR="008A76AF" w:rsidRPr="00317EFE">
        <w:rPr>
          <w:lang w:val="en-US"/>
        </w:rPr>
        <w:t xml:space="preserve"> MySQL</w:t>
      </w:r>
      <w:r w:rsidR="008A76AF" w:rsidRPr="00901F99">
        <w:t>)</w:t>
      </w:r>
      <w:r w:rsidRPr="00901F99">
        <w:t>.</w:t>
      </w:r>
      <w:r w:rsidR="00CC2EE3" w:rsidRPr="00901F99">
        <w:t xml:space="preserve"> .NET Framework е част от всяка съвременна Windows дистрибуция</w:t>
      </w:r>
      <w:r w:rsidR="00966542" w:rsidRPr="00901F99">
        <w:t xml:space="preserve"> и </w:t>
      </w:r>
      <w:r w:rsidR="00CC2EE3" w:rsidRPr="00901F99">
        <w:t xml:space="preserve">може да се срещне в различни </w:t>
      </w:r>
      <w:r w:rsidR="004270E4">
        <w:t xml:space="preserve">свои </w:t>
      </w:r>
      <w:r w:rsidR="00CC2EE3" w:rsidRPr="00901F99">
        <w:t xml:space="preserve">версии. Последна версия може да се изтегли и инсталира от сайта на Microsoft. Към момента на </w:t>
      </w:r>
      <w:r w:rsidR="00966542" w:rsidRPr="00901F99">
        <w:t>публикуването</w:t>
      </w:r>
      <w:r w:rsidR="00CC2EE3" w:rsidRPr="00901F99">
        <w:t xml:space="preserve"> на настоя</w:t>
      </w:r>
      <w:r w:rsidR="00966542" w:rsidRPr="00901F99">
        <w:softHyphen/>
      </w:r>
      <w:r w:rsidR="00CC2EE3" w:rsidRPr="00901F99">
        <w:t>щата книга най-новата версия на .NET Framework е 4.0, а стандартно във Windows Vista е включен .NET Framework 2.0</w:t>
      </w:r>
      <w:r w:rsidR="00966542" w:rsidRPr="00901F99">
        <w:t>, а в Windows 7 – версия 3.5</w:t>
      </w:r>
      <w:r w:rsidR="00CC2EE3" w:rsidRPr="00901F99">
        <w:t>.</w:t>
      </w:r>
    </w:p>
    <w:p w:rsidR="00B20AD6" w:rsidRDefault="00B20AD6" w:rsidP="00B20AD6">
      <w:pPr>
        <w:pStyle w:val="Heading2"/>
      </w:pPr>
      <w:bookmarkStart w:id="29" w:name="_Toc299460706"/>
      <w:bookmarkStart w:id="30" w:name="_Toc299628503"/>
      <w:r>
        <w:t xml:space="preserve">Защо </w:t>
      </w:r>
      <w:r w:rsidR="00381845">
        <w:rPr>
          <w:lang w:val="en-US"/>
        </w:rPr>
        <w:t>C</w:t>
      </w:r>
      <w:r w:rsidR="00381845" w:rsidRPr="0068789B">
        <w:t>#</w:t>
      </w:r>
      <w:r w:rsidRPr="0068789B">
        <w:t>?</w:t>
      </w:r>
      <w:bookmarkEnd w:id="29"/>
      <w:bookmarkEnd w:id="30"/>
    </w:p>
    <w:p w:rsidR="005E4B9C" w:rsidRDefault="00226F70" w:rsidP="00B20AD6">
      <w:r w:rsidRPr="00965A6E">
        <w:t xml:space="preserve">Има много причини да изберем езика </w:t>
      </w:r>
      <w:r w:rsidR="00381845">
        <w:rPr>
          <w:lang w:val="en-US"/>
        </w:rPr>
        <w:t>C</w:t>
      </w:r>
      <w:r w:rsidR="00381845" w:rsidRPr="0068789B">
        <w:t>#</w:t>
      </w:r>
      <w:r w:rsidR="00965A6E" w:rsidRPr="00965A6E">
        <w:t xml:space="preserve"> за нашата книга</w:t>
      </w:r>
      <w:r w:rsidRPr="00226F70">
        <w:t>. То</w:t>
      </w:r>
      <w:r>
        <w:t>й</w:t>
      </w:r>
      <w:r w:rsidRPr="00226F70">
        <w:t xml:space="preserve"> е съвре</w:t>
      </w:r>
      <w:r w:rsidR="00381845">
        <w:softHyphen/>
      </w:r>
      <w:r w:rsidRPr="00226F70">
        <w:t xml:space="preserve">менен </w:t>
      </w:r>
      <w:r>
        <w:t>език за програмиране, широкоразпространен, използван от мили</w:t>
      </w:r>
      <w:r w:rsidR="00381845">
        <w:softHyphen/>
      </w:r>
      <w:r>
        <w:t>они програмисти</w:t>
      </w:r>
      <w:r w:rsidR="00381845">
        <w:t xml:space="preserve"> по целия свят</w:t>
      </w:r>
      <w:r>
        <w:t xml:space="preserve">. Същевременно </w:t>
      </w:r>
      <w:r w:rsidR="00381845">
        <w:rPr>
          <w:lang w:val="en-US"/>
        </w:rPr>
        <w:t>C</w:t>
      </w:r>
      <w:r w:rsidR="00381845" w:rsidRPr="0068789B">
        <w:t>#</w:t>
      </w:r>
      <w:r>
        <w:t xml:space="preserve"> е изключително прост и лесен за научаване език (за разлика от C и C++). Нормално е да започнем от език, който е подходящ за начинаещи и се ползва много в практиката. Именно такъв език избрахме – лесен и </w:t>
      </w:r>
      <w:r w:rsidR="0071589E">
        <w:t xml:space="preserve">много </w:t>
      </w:r>
      <w:r w:rsidR="004C640F">
        <w:t xml:space="preserve">популярен, език, който се ползва широко в индустрията от </w:t>
      </w:r>
      <w:r w:rsidR="00381845">
        <w:t xml:space="preserve">много </w:t>
      </w:r>
      <w:r w:rsidR="004C640F">
        <w:t>големи и сериозни фирми.</w:t>
      </w:r>
    </w:p>
    <w:p w:rsidR="00D53CD5" w:rsidRPr="006B3EB7" w:rsidRDefault="00D53CD5" w:rsidP="00D53CD5">
      <w:pPr>
        <w:pStyle w:val="Heading3"/>
      </w:pPr>
      <w:bookmarkStart w:id="31" w:name="_Toc299460707"/>
      <w:r w:rsidRPr="006B3EB7">
        <w:t xml:space="preserve">C# </w:t>
      </w:r>
      <w:r w:rsidR="00EF3F96" w:rsidRPr="006B3EB7">
        <w:t>или</w:t>
      </w:r>
      <w:r w:rsidRPr="006B3EB7">
        <w:t xml:space="preserve"> </w:t>
      </w:r>
      <w:r w:rsidRPr="006B3EB7">
        <w:rPr>
          <w:lang w:val="en-US"/>
        </w:rPr>
        <w:t>Java</w:t>
      </w:r>
      <w:r w:rsidR="00EF3F96" w:rsidRPr="006B3EB7">
        <w:t>?</w:t>
      </w:r>
      <w:bookmarkEnd w:id="31"/>
    </w:p>
    <w:p w:rsidR="00226F70" w:rsidRDefault="00381845" w:rsidP="00B20AD6">
      <w:r>
        <w:t xml:space="preserve">Въпреки, че по този въпрос може много да се спори, се счита, че единственият сериозен съперник на C# е </w:t>
      </w:r>
      <w:r w:rsidRPr="00E96C9B">
        <w:rPr>
          <w:lang w:val="en-US"/>
        </w:rPr>
        <w:t>Java</w:t>
      </w:r>
      <w:r>
        <w:t xml:space="preserve">. Няма да правим сравнение между Java и C#, тъй като C# безспорно е по-добрият, по-мощният и по-добре измисленият от инженерна гледна точка език, но трябва да обърнем внимание, че за целите на настоящата книга всеки съвременен език за програмиране ще ни свърши работа. Ние избрахме C#, защото е по-лесен за изучаване и се разпространява с изключително удобни безплатни среди за разработка (например </w:t>
      </w:r>
      <w:r w:rsidRPr="00E96C9B">
        <w:rPr>
          <w:lang w:val="en-US"/>
        </w:rPr>
        <w:t>Visual</w:t>
      </w:r>
      <w:r>
        <w:t xml:space="preserve"> C# Express </w:t>
      </w:r>
      <w:r w:rsidRPr="00E96C9B">
        <w:rPr>
          <w:lang w:val="en-US"/>
        </w:rPr>
        <w:t>Edition</w:t>
      </w:r>
      <w:r>
        <w:t xml:space="preserve">). Който има предпочитания към </w:t>
      </w:r>
      <w:r w:rsidRPr="0065573E">
        <w:rPr>
          <w:lang w:val="en-US"/>
        </w:rPr>
        <w:t>Java</w:t>
      </w:r>
      <w:r>
        <w:t xml:space="preserve"> може да ползва </w:t>
      </w:r>
      <w:r>
        <w:rPr>
          <w:lang w:val="en-US"/>
        </w:rPr>
        <w:t>Java</w:t>
      </w:r>
      <w:r w:rsidRPr="0068789B">
        <w:t xml:space="preserve"> </w:t>
      </w:r>
      <w:r>
        <w:t xml:space="preserve">варианта на настоящата книга, достъпен от нейния сайт: </w:t>
      </w:r>
      <w:hyperlink r:id="rId29" w:history="1">
        <w:r w:rsidRPr="00055713">
          <w:rPr>
            <w:rStyle w:val="Hyperlink"/>
          </w:rPr>
          <w:t>www.introprog</w:t>
        </w:r>
        <w:r w:rsidRPr="00055713">
          <w:rPr>
            <w:rStyle w:val="Hyperlink"/>
          </w:rPr>
          <w:t>r</w:t>
        </w:r>
        <w:r w:rsidRPr="00055713">
          <w:rPr>
            <w:rStyle w:val="Hyperlink"/>
          </w:rPr>
          <w:t>amming.info</w:t>
        </w:r>
      </w:hyperlink>
      <w:r w:rsidRPr="0068789B">
        <w:t>.</w:t>
      </w:r>
    </w:p>
    <w:p w:rsidR="00D53CD5" w:rsidRPr="00EF3F96" w:rsidRDefault="00EF3F96" w:rsidP="00D53CD5">
      <w:pPr>
        <w:pStyle w:val="Heading3"/>
        <w:rPr>
          <w:lang w:val="en-US"/>
        </w:rPr>
      </w:pPr>
      <w:bookmarkStart w:id="32" w:name="_Toc299460708"/>
      <w:r>
        <w:t xml:space="preserve">Защо не </w:t>
      </w:r>
      <w:r>
        <w:rPr>
          <w:lang w:val="en-US"/>
        </w:rPr>
        <w:t>PHP?</w:t>
      </w:r>
      <w:bookmarkEnd w:id="32"/>
    </w:p>
    <w:p w:rsidR="0010657E" w:rsidRDefault="00EC0B70" w:rsidP="00B20AD6">
      <w:r w:rsidRPr="006752FE">
        <w:t>По отношение на популярност освен C# и Java много широко използван е езикът PHP</w:t>
      </w:r>
      <w:r w:rsidR="00B45B3C">
        <w:rPr>
          <w:lang w:val="en-US"/>
        </w:rPr>
        <w:t xml:space="preserve">. </w:t>
      </w:r>
      <w:r w:rsidR="00B45B3C">
        <w:t xml:space="preserve">Той е </w:t>
      </w:r>
      <w:r w:rsidRPr="006752FE">
        <w:t xml:space="preserve">подходящ за разработка на малки уеб сайтове и уеб приложения, но създава </w:t>
      </w:r>
      <w:r w:rsidR="008F3847" w:rsidRPr="006752FE">
        <w:t>сериозни</w:t>
      </w:r>
      <w:r w:rsidRPr="006752FE">
        <w:t xml:space="preserve"> трудности при реализацията на големи и сложни софтуерни системи. </w:t>
      </w:r>
      <w:r w:rsidR="00D53CD5">
        <w:t xml:space="preserve">В софтуерната индустрия </w:t>
      </w:r>
      <w:r w:rsidR="00D53CD5">
        <w:rPr>
          <w:lang w:val="en-US"/>
        </w:rPr>
        <w:t>PHP</w:t>
      </w:r>
      <w:r w:rsidR="00D53CD5">
        <w:t xml:space="preserve"> се ползва предимно за малки проекти, тъй като предразполага към писане на лош, неоргани</w:t>
      </w:r>
      <w:r w:rsidR="00D53CD5">
        <w:softHyphen/>
        <w:t xml:space="preserve">зиран и труден за поддръжка код, поради което е неудобен за </w:t>
      </w:r>
      <w:r w:rsidR="00B45B3C">
        <w:t>по-сериозни</w:t>
      </w:r>
      <w:r w:rsidR="00D53CD5">
        <w:t xml:space="preserve"> проекти. </w:t>
      </w:r>
      <w:r w:rsidR="005E4B9C">
        <w:t>По този въпрос може много да се спори, но се счита, че п</w:t>
      </w:r>
      <w:r w:rsidR="008F3847" w:rsidRPr="006752FE">
        <w:t xml:space="preserve">оради остарелите си концепции и подходи, върху които е построен, и </w:t>
      </w:r>
      <w:r w:rsidR="008F3847" w:rsidRPr="006752FE">
        <w:lastRenderedPageBreak/>
        <w:t>поради редица еволюционни причини PHP е език, който пред</w:t>
      </w:r>
      <w:r w:rsidR="005E4B9C">
        <w:softHyphen/>
      </w:r>
      <w:r w:rsidR="008F3847" w:rsidRPr="006752FE">
        <w:t>раз</w:t>
      </w:r>
      <w:r w:rsidR="008F3847" w:rsidRPr="006752FE">
        <w:softHyphen/>
        <w:t>полага към некачествено програмиране, писане на лош код и изграж</w:t>
      </w:r>
      <w:r w:rsidR="005E4B9C">
        <w:softHyphen/>
      </w:r>
      <w:r w:rsidR="008F3847" w:rsidRPr="006752FE">
        <w:t>дане на труден за поддръжка софтуер. PHP е по идея процедурен език и въпреки че поддържа парадигмите на съвременното обектно-ориентирано програ</w:t>
      </w:r>
      <w:r w:rsidR="00B45B3C">
        <w:softHyphen/>
      </w:r>
      <w:r w:rsidR="008F3847" w:rsidRPr="006752FE">
        <w:t>миране</w:t>
      </w:r>
      <w:r w:rsidR="0012724B">
        <w:t xml:space="preserve"> повечето PHP програмисти пишат процедурно.</w:t>
      </w:r>
      <w:r w:rsidR="0012724B" w:rsidRPr="0068789B">
        <w:t xml:space="preserve"> </w:t>
      </w:r>
      <w:r w:rsidR="0012724B">
        <w:t>PHP е извес</w:t>
      </w:r>
      <w:r w:rsidR="0012724B">
        <w:softHyphen/>
        <w:t>тен като</w:t>
      </w:r>
      <w:r w:rsidR="008F3847" w:rsidRPr="006752FE">
        <w:t xml:space="preserve"> езикът на "мазачите" в професията на софтуерните разработ</w:t>
      </w:r>
      <w:r w:rsidR="0012724B">
        <w:softHyphen/>
      </w:r>
      <w:r w:rsidR="008F3847" w:rsidRPr="006752FE">
        <w:t>чици</w:t>
      </w:r>
      <w:r w:rsidR="0012724B">
        <w:t xml:space="preserve">, защото </w:t>
      </w:r>
      <w:r w:rsidR="008F3847" w:rsidRPr="006752FE">
        <w:t>повечето PHP програмисти пишат ужасн</w:t>
      </w:r>
      <w:r w:rsidR="005E4B9C">
        <w:t>о некачествен</w:t>
      </w:r>
      <w:r w:rsidR="008F3847" w:rsidRPr="006752FE">
        <w:t xml:space="preserve"> код</w:t>
      </w:r>
      <w:r w:rsidR="006752FE" w:rsidRPr="006752FE">
        <w:t xml:space="preserve">. </w:t>
      </w:r>
      <w:r w:rsidR="005E4B9C">
        <w:t>П</w:t>
      </w:r>
      <w:r w:rsidR="006752FE" w:rsidRPr="006752FE">
        <w:t>оради склон</w:t>
      </w:r>
      <w:r w:rsidR="00B45B3C">
        <w:softHyphen/>
      </w:r>
      <w:r w:rsidR="006752FE" w:rsidRPr="006752FE">
        <w:t>ността да се пише некачествен</w:t>
      </w:r>
      <w:r w:rsidR="0012724B">
        <w:t>,</w:t>
      </w:r>
      <w:r w:rsidR="006752FE" w:rsidRPr="006752FE">
        <w:t xml:space="preserve"> лошо структуриран и лошо организиран програмен код </w:t>
      </w:r>
      <w:r w:rsidR="008F3847" w:rsidRPr="006752FE">
        <w:t>цялата концепция на езика и платфор</w:t>
      </w:r>
      <w:r w:rsidR="008F3847" w:rsidRPr="006752FE">
        <w:softHyphen/>
        <w:t xml:space="preserve">мата PHP се счита са сгрешена и сериозните фирми </w:t>
      </w:r>
      <w:r w:rsidR="006752FE" w:rsidRPr="006752FE">
        <w:t xml:space="preserve">(като например Microsoft, SAP и </w:t>
      </w:r>
      <w:r w:rsidR="006752FE" w:rsidRPr="00E96C9B">
        <w:rPr>
          <w:lang w:val="en-US"/>
        </w:rPr>
        <w:t>Oracle</w:t>
      </w:r>
      <w:r w:rsidR="006752FE" w:rsidRPr="006752FE">
        <w:t xml:space="preserve"> и техните партньори) </w:t>
      </w:r>
      <w:r w:rsidR="008F3847" w:rsidRPr="006752FE">
        <w:t>я отбягват.</w:t>
      </w:r>
      <w:r w:rsidR="00CC1645" w:rsidRPr="006752FE">
        <w:t xml:space="preserve"> По тази причина, ако искате да станете сериозен софтуерен инженер, започнете от C# или </w:t>
      </w:r>
      <w:r w:rsidR="00CC1645" w:rsidRPr="00D53CD5">
        <w:rPr>
          <w:lang w:val="en-US"/>
        </w:rPr>
        <w:t>Java</w:t>
      </w:r>
      <w:r w:rsidR="00CC1645" w:rsidRPr="006752FE">
        <w:t xml:space="preserve"> и избягвайте PHP</w:t>
      </w:r>
      <w:r w:rsidR="00D53CD5">
        <w:rPr>
          <w:lang w:val="en-US"/>
        </w:rPr>
        <w:t xml:space="preserve"> (</w:t>
      </w:r>
      <w:r w:rsidR="00CC1645" w:rsidRPr="006752FE">
        <w:t>докол</w:t>
      </w:r>
      <w:r w:rsidR="006752FE" w:rsidRPr="006752FE">
        <w:softHyphen/>
      </w:r>
      <w:r w:rsidR="00CC1645" w:rsidRPr="006752FE">
        <w:t>кото е възможно</w:t>
      </w:r>
      <w:r w:rsidR="00D53CD5">
        <w:rPr>
          <w:lang w:val="en-US"/>
        </w:rPr>
        <w:t>)</w:t>
      </w:r>
      <w:r w:rsidR="00CC1645" w:rsidRPr="006752FE">
        <w:t>.</w:t>
      </w:r>
    </w:p>
    <w:p w:rsidR="00EC0B70" w:rsidRPr="0068789B" w:rsidRDefault="006752FE" w:rsidP="00B20AD6">
      <w:r w:rsidRPr="006752FE">
        <w:t>PHP</w:t>
      </w:r>
      <w:r w:rsidR="00CC1645" w:rsidRPr="006752FE">
        <w:t xml:space="preserve"> </w:t>
      </w:r>
      <w:r w:rsidRPr="006752FE">
        <w:t xml:space="preserve">си </w:t>
      </w:r>
      <w:r w:rsidR="00CC1645" w:rsidRPr="006752FE">
        <w:t>има своето приложение</w:t>
      </w:r>
      <w:r w:rsidR="00D44F1E">
        <w:t xml:space="preserve"> в света на програмирането</w:t>
      </w:r>
      <w:r w:rsidRPr="006752FE">
        <w:t xml:space="preserve"> (например да си направим </w:t>
      </w:r>
      <w:r w:rsidR="0010657E">
        <w:t>блог</w:t>
      </w:r>
      <w:r w:rsidRPr="006752FE">
        <w:t xml:space="preserve"> с </w:t>
      </w:r>
      <w:r w:rsidRPr="00E96C9B">
        <w:rPr>
          <w:noProof/>
          <w:lang w:val="en-US"/>
        </w:rPr>
        <w:t>WordPress</w:t>
      </w:r>
      <w:r w:rsidRPr="006752FE">
        <w:t>, малък сайт с</w:t>
      </w:r>
      <w:r w:rsidRPr="00317EFE">
        <w:rPr>
          <w:lang w:val="en-US"/>
        </w:rPr>
        <w:t xml:space="preserve"> Joomla</w:t>
      </w:r>
      <w:r w:rsidR="0010657E">
        <w:t xml:space="preserve"> или </w:t>
      </w:r>
      <w:r w:rsidR="0010657E" w:rsidRPr="0010657E">
        <w:rPr>
          <w:lang w:val="en-US"/>
        </w:rPr>
        <w:t>Drupal</w:t>
      </w:r>
      <w:r w:rsidRPr="006752FE">
        <w:t xml:space="preserve"> или дискусионен форум с</w:t>
      </w:r>
      <w:r w:rsidRPr="00317EFE">
        <w:rPr>
          <w:lang w:val="en-US"/>
        </w:rPr>
        <w:t xml:space="preserve"> PhpBB</w:t>
      </w:r>
      <w:r w:rsidRPr="006752FE">
        <w:t>)</w:t>
      </w:r>
      <w:r w:rsidR="00CC1645" w:rsidRPr="006752FE">
        <w:t xml:space="preserve">, но </w:t>
      </w:r>
      <w:r w:rsidR="00D44F1E">
        <w:t xml:space="preserve">цялата </w:t>
      </w:r>
      <w:r w:rsidR="00D44F1E">
        <w:rPr>
          <w:lang w:val="en-US"/>
        </w:rPr>
        <w:t>PHP</w:t>
      </w:r>
      <w:r w:rsidR="00D44F1E">
        <w:t xml:space="preserve"> платформа </w:t>
      </w:r>
      <w:r w:rsidR="00CC1645" w:rsidRPr="006752FE">
        <w:t xml:space="preserve">не е така </w:t>
      </w:r>
      <w:r w:rsidRPr="006752FE">
        <w:t>зрял</w:t>
      </w:r>
      <w:r w:rsidR="00D44F1E">
        <w:t>а</w:t>
      </w:r>
      <w:r w:rsidRPr="006752FE">
        <w:t xml:space="preserve"> </w:t>
      </w:r>
      <w:r w:rsidR="0012724B">
        <w:t>и добре организиран</w:t>
      </w:r>
      <w:r w:rsidR="00D44F1E">
        <w:t>а</w:t>
      </w:r>
      <w:r w:rsidR="0012724B">
        <w:t xml:space="preserve"> </w:t>
      </w:r>
      <w:r w:rsidR="00CC1645" w:rsidRPr="006752FE">
        <w:t xml:space="preserve">като </w:t>
      </w:r>
      <w:r w:rsidR="00D44F1E">
        <w:rPr>
          <w:lang w:val="en-US"/>
        </w:rPr>
        <w:t>.NET</w:t>
      </w:r>
      <w:r w:rsidR="00CC1645" w:rsidRPr="006752FE">
        <w:t xml:space="preserve"> и </w:t>
      </w:r>
      <w:r w:rsidR="00CC1645" w:rsidRPr="0010657E">
        <w:rPr>
          <w:lang w:val="en-US"/>
        </w:rPr>
        <w:t>Java</w:t>
      </w:r>
      <w:r w:rsidRPr="006752FE">
        <w:t xml:space="preserve">. </w:t>
      </w:r>
      <w:r w:rsidR="00541530" w:rsidRPr="00541530">
        <w:t>Когато</w:t>
      </w:r>
      <w:r w:rsidR="0010657E" w:rsidRPr="00541530">
        <w:t xml:space="preserve"> става дума за не-уеб базирани приложения или големи индустриални проекти, PHP изобщо не е </w:t>
      </w:r>
      <w:r w:rsidR="00D44F1E">
        <w:t>сред възможностите за избор</w:t>
      </w:r>
      <w:r w:rsidR="0010657E" w:rsidRPr="00541530">
        <w:t xml:space="preserve">. </w:t>
      </w:r>
      <w:r w:rsidRPr="00541530">
        <w:t>За да се ползва коректно</w:t>
      </w:r>
      <w:r w:rsidRPr="006752FE">
        <w:t xml:space="preserve"> PHP и да се разработват профе</w:t>
      </w:r>
      <w:r w:rsidR="0012724B">
        <w:softHyphen/>
      </w:r>
      <w:r w:rsidRPr="006752FE">
        <w:t xml:space="preserve">сионални проекти с високо качество </w:t>
      </w:r>
      <w:r w:rsidR="00CC1645" w:rsidRPr="006752FE">
        <w:t xml:space="preserve">е необходим много, </w:t>
      </w:r>
      <w:r w:rsidR="00CC1645" w:rsidRPr="006752FE">
        <w:rPr>
          <w:noProof/>
        </w:rPr>
        <w:t>много</w:t>
      </w:r>
      <w:r w:rsidR="00CC1645" w:rsidRPr="006752FE">
        <w:t xml:space="preserve"> опит.</w:t>
      </w:r>
      <w:r>
        <w:t xml:space="preserve"> Обикновено </w:t>
      </w:r>
      <w:r>
        <w:rPr>
          <w:lang w:val="en-US"/>
        </w:rPr>
        <w:t>PHP</w:t>
      </w:r>
      <w:r>
        <w:t xml:space="preserve"> разработчиците учат от самоучители, статии и книги с ниско качество и заучават вредни </w:t>
      </w:r>
      <w:r w:rsidRPr="000923AE">
        <w:t>прак</w:t>
      </w:r>
      <w:r w:rsidR="000923AE" w:rsidRPr="000923AE">
        <w:softHyphen/>
      </w:r>
      <w:r w:rsidRPr="000923AE">
        <w:t>тики</w:t>
      </w:r>
      <w:r>
        <w:t xml:space="preserve"> и навици, които след това е много трудно да се изчистят. Затова не учете PHP като ваш пръв език за разработка. Започнете със C# или </w:t>
      </w:r>
      <w:r w:rsidRPr="0065573E">
        <w:rPr>
          <w:lang w:val="en-US"/>
        </w:rPr>
        <w:t>Java</w:t>
      </w:r>
      <w:r>
        <w:t>.</w:t>
      </w:r>
    </w:p>
    <w:p w:rsidR="00D53CD5" w:rsidRPr="009E6101" w:rsidRDefault="00D53CD5" w:rsidP="00D53CD5">
      <w:r>
        <w:t xml:space="preserve">На базата на огромния опит на авторския колектив можем да ви препоръчаме да започнете да учите програмиране с езика </w:t>
      </w:r>
      <w:r>
        <w:rPr>
          <w:lang w:val="en-US"/>
        </w:rPr>
        <w:t>C#</w:t>
      </w:r>
      <w:r>
        <w:t xml:space="preserve"> като пропуснете езици като </w:t>
      </w:r>
      <w:r>
        <w:rPr>
          <w:lang w:val="en-US"/>
        </w:rPr>
        <w:t xml:space="preserve">C, C++ </w:t>
      </w:r>
      <w:r>
        <w:t xml:space="preserve">и </w:t>
      </w:r>
      <w:r>
        <w:rPr>
          <w:lang w:val="en-US"/>
        </w:rPr>
        <w:t>PHP</w:t>
      </w:r>
      <w:r>
        <w:t xml:space="preserve"> до момента, в който не ви се наложи да ги ползвате.</w:t>
      </w:r>
    </w:p>
    <w:p w:rsidR="008E0020" w:rsidRPr="008E0020" w:rsidRDefault="008E0020" w:rsidP="008E0020">
      <w:pPr>
        <w:pStyle w:val="Heading3"/>
      </w:pPr>
      <w:bookmarkStart w:id="33" w:name="_Toc299460709"/>
      <w:r>
        <w:t xml:space="preserve">Защо не </w:t>
      </w:r>
      <w:r>
        <w:rPr>
          <w:lang w:val="en-US"/>
        </w:rPr>
        <w:t>C</w:t>
      </w:r>
      <w:r>
        <w:t xml:space="preserve"> или </w:t>
      </w:r>
      <w:r>
        <w:rPr>
          <w:lang w:val="en-US"/>
        </w:rPr>
        <w:t>C++</w:t>
      </w:r>
      <w:r>
        <w:t>?</w:t>
      </w:r>
      <w:bookmarkEnd w:id="33"/>
    </w:p>
    <w:p w:rsidR="008E0020" w:rsidRDefault="008E0020" w:rsidP="008E0020">
      <w:r>
        <w:t xml:space="preserve">Въпреки, че отново много може да се спори, езиците </w:t>
      </w:r>
      <w:r>
        <w:rPr>
          <w:lang w:val="en-US"/>
        </w:rPr>
        <w:t>C</w:t>
      </w:r>
      <w:r>
        <w:t xml:space="preserve"> и </w:t>
      </w:r>
      <w:r>
        <w:rPr>
          <w:lang w:val="en-US"/>
        </w:rPr>
        <w:t>C++</w:t>
      </w:r>
      <w:r>
        <w:t xml:space="preserve"> се считат за доста примитивни, остарели и отми</w:t>
      </w:r>
      <w:r>
        <w:softHyphen/>
        <w:t>ращи. Те все пак имат своето приложение и са подходящи за програмиране на ниско ниво (например за специализирани хардуерни устройства), но не ви съветваме да се занимавате с тях.</w:t>
      </w:r>
    </w:p>
    <w:p w:rsidR="008E0020" w:rsidRPr="001C0202" w:rsidRDefault="008E0020" w:rsidP="008E0020">
      <w:r>
        <w:t xml:space="preserve">На </w:t>
      </w:r>
      <w:r w:rsidRPr="000E5410">
        <w:rPr>
          <w:b/>
        </w:rPr>
        <w:t xml:space="preserve">чисто </w:t>
      </w:r>
      <w:r w:rsidRPr="000E5410">
        <w:rPr>
          <w:b/>
          <w:lang w:val="en-US"/>
        </w:rPr>
        <w:t>C</w:t>
      </w:r>
      <w:r>
        <w:t xml:space="preserve"> може да програмирате, ако трябва да пишете операционна система, драйвер за хардуерно устройство или да програ</w:t>
      </w:r>
      <w:r>
        <w:softHyphen/>
        <w:t>мирате про</w:t>
      </w:r>
      <w:r>
        <w:softHyphen/>
        <w:t>мишлен контролер (</w:t>
      </w:r>
      <w:r>
        <w:rPr>
          <w:lang w:val="en-US"/>
        </w:rPr>
        <w:t>embedded device</w:t>
      </w:r>
      <w:r>
        <w:t>), поради липса на алтернатива и поради нуждата да се управлява много внимателно хардуера.</w:t>
      </w:r>
      <w:r>
        <w:rPr>
          <w:lang w:val="en-US"/>
        </w:rPr>
        <w:t xml:space="preserve"> </w:t>
      </w:r>
      <w:r>
        <w:t xml:space="preserve">Този език е морално остарял и </w:t>
      </w:r>
      <w:r w:rsidR="000E5410">
        <w:t xml:space="preserve">в никакъв случай не ви съветваме да започвате да учите програмиране с него. Производителността на програмиста при разработка на чисто </w:t>
      </w:r>
      <w:r w:rsidR="000E5410">
        <w:rPr>
          <w:lang w:val="en-US"/>
        </w:rPr>
        <w:t>C</w:t>
      </w:r>
      <w:r w:rsidR="000E5410">
        <w:t xml:space="preserve"> е в пъти по-ниска отколкото при съвременните езици за програмиране с общо предназначение като </w:t>
      </w:r>
      <w:r w:rsidR="000E5410">
        <w:rPr>
          <w:lang w:val="en-US"/>
        </w:rPr>
        <w:t xml:space="preserve">C# </w:t>
      </w:r>
      <w:r w:rsidR="000E5410">
        <w:t xml:space="preserve">и </w:t>
      </w:r>
      <w:r w:rsidR="000E5410">
        <w:rPr>
          <w:lang w:val="en-US"/>
        </w:rPr>
        <w:t>Java.</w:t>
      </w:r>
      <w:r w:rsidR="001C0202">
        <w:t xml:space="preserve"> Вариант на езика </w:t>
      </w:r>
      <w:r w:rsidR="001C0202">
        <w:rPr>
          <w:lang w:val="en-US"/>
        </w:rPr>
        <w:t>C</w:t>
      </w:r>
      <w:r w:rsidR="001C0202">
        <w:t xml:space="preserve"> се използва при </w:t>
      </w:r>
      <w:r w:rsidR="001C0202">
        <w:rPr>
          <w:lang w:val="en-US"/>
        </w:rPr>
        <w:t>Apple</w:t>
      </w:r>
      <w:r w:rsidR="001C0202">
        <w:t xml:space="preserve"> / </w:t>
      </w:r>
      <w:r w:rsidR="001C0202">
        <w:rPr>
          <w:lang w:val="en-US"/>
        </w:rPr>
        <w:t xml:space="preserve">iPhone </w:t>
      </w:r>
      <w:r w:rsidR="001C0202">
        <w:t xml:space="preserve">разработчиците, но не защото е хубав език, а защото няма свястна алтернатива. Повечето </w:t>
      </w:r>
      <w:r w:rsidR="001C0202">
        <w:rPr>
          <w:lang w:val="en-US"/>
        </w:rPr>
        <w:t>Apple-</w:t>
      </w:r>
      <w:r w:rsidR="001C0202">
        <w:t>ориенти</w:t>
      </w:r>
      <w:r w:rsidR="001C0202">
        <w:softHyphen/>
      </w:r>
      <w:r w:rsidR="001C0202">
        <w:lastRenderedPageBreak/>
        <w:t xml:space="preserve">рани разработчици не харесват </w:t>
      </w:r>
      <w:r w:rsidR="001C0202">
        <w:rPr>
          <w:lang w:val="en-US"/>
        </w:rPr>
        <w:t>Objective-C</w:t>
      </w:r>
      <w:r w:rsidR="001C0202">
        <w:t>, но нямат избор</w:t>
      </w:r>
      <w:r w:rsidR="009741AC">
        <w:t xml:space="preserve"> да пишат на нещо друго</w:t>
      </w:r>
      <w:r w:rsidR="001C0202">
        <w:t>.</w:t>
      </w:r>
    </w:p>
    <w:p w:rsidR="008E0020" w:rsidRPr="008E0020" w:rsidRDefault="008E0020" w:rsidP="008E0020">
      <w:pPr>
        <w:rPr>
          <w:lang w:val="en-US"/>
        </w:rPr>
      </w:pPr>
      <w:r w:rsidRPr="000E5410">
        <w:rPr>
          <w:b/>
        </w:rPr>
        <w:t>C++</w:t>
      </w:r>
      <w:r w:rsidRPr="000E5410">
        <w:t xml:space="preserve"> </w:t>
      </w:r>
      <w:r w:rsidR="000E5410" w:rsidRPr="000E5410">
        <w:t xml:space="preserve">е добър, когато трябва да </w:t>
      </w:r>
      <w:r w:rsidRPr="000E5410">
        <w:t>програмирате определени приложения, които изискват много близка работа с хардуера или имат специални изисквания за бързо</w:t>
      </w:r>
      <w:r w:rsidRPr="000E5410">
        <w:softHyphen/>
        <w:t>действие (например разработка на 3D игри)</w:t>
      </w:r>
      <w:r w:rsidR="000E5410">
        <w:t>. За всичко станали задачи (например разработка на уеб приложения или бизнес софтуер)</w:t>
      </w:r>
      <w:r w:rsidRPr="000E5410">
        <w:t xml:space="preserve"> </w:t>
      </w:r>
      <w:r w:rsidR="000E5410">
        <w:rPr>
          <w:lang w:val="en-US"/>
        </w:rPr>
        <w:t>C++</w:t>
      </w:r>
      <w:r w:rsidR="000E5410">
        <w:t xml:space="preserve"> е изключително неподходящ. Н</w:t>
      </w:r>
      <w:r w:rsidRPr="000E5410">
        <w:t>е ви съветваме да се захващате с него, ако сега стартирате с програмирането.</w:t>
      </w:r>
      <w:r>
        <w:t xml:space="preserve"> Причината все още да се учи </w:t>
      </w:r>
      <w:r>
        <w:rPr>
          <w:lang w:val="en-US"/>
        </w:rPr>
        <w:t>C++</w:t>
      </w:r>
      <w:r>
        <w:t xml:space="preserve"> в някои училища и университети е наследствена</w:t>
      </w:r>
      <w:r w:rsidR="000E5410">
        <w:t xml:space="preserve">, тъй като </w:t>
      </w:r>
      <w:r>
        <w:t>тези институции са доста консервативни. Например международната олимпи</w:t>
      </w:r>
      <w:r>
        <w:softHyphen/>
        <w:t>ада по информатика за ученици (</w:t>
      </w:r>
      <w:r>
        <w:rPr>
          <w:lang w:val="en-US"/>
        </w:rPr>
        <w:t xml:space="preserve">IOI) </w:t>
      </w:r>
      <w:r>
        <w:t xml:space="preserve">продължава да промоцира </w:t>
      </w:r>
      <w:r>
        <w:rPr>
          <w:lang w:val="en-US"/>
        </w:rPr>
        <w:t>C++</w:t>
      </w:r>
      <w:r>
        <w:t xml:space="preserve"> като единствения език, позволен</w:t>
      </w:r>
      <w:r w:rsidR="000E5410">
        <w:t xml:space="preserve"> за използване</w:t>
      </w:r>
      <w:r>
        <w:t xml:space="preserve"> по състезанията по програмиране, въпреки, че в индустрията </w:t>
      </w:r>
      <w:r w:rsidR="000E5410">
        <w:rPr>
          <w:lang w:val="en-US"/>
        </w:rPr>
        <w:t xml:space="preserve">C++ </w:t>
      </w:r>
      <w:r>
        <w:t xml:space="preserve">почти не се използва. Ако не вярвате, разгледайте някой сайт с обяви и пребройте колко процента от обявите за работа изискват </w:t>
      </w:r>
      <w:r>
        <w:rPr>
          <w:lang w:val="en-US"/>
        </w:rPr>
        <w:t>C++.</w:t>
      </w:r>
    </w:p>
    <w:p w:rsidR="008E0020" w:rsidRPr="008E0020" w:rsidRDefault="002F42D2" w:rsidP="008E0020">
      <w:r>
        <w:t xml:space="preserve">Езикът </w:t>
      </w:r>
      <w:r w:rsidR="008E0020">
        <w:rPr>
          <w:lang w:val="en-US"/>
        </w:rPr>
        <w:t>C++</w:t>
      </w:r>
      <w:r w:rsidR="008E0020">
        <w:t xml:space="preserve"> изгуби своята популярност най-вече поради невъзможността на него да се разработва бързо качествен софтуер.</w:t>
      </w:r>
      <w:r>
        <w:rPr>
          <w:lang w:val="en-US"/>
        </w:rPr>
        <w:t xml:space="preserve"> </w:t>
      </w:r>
      <w:r>
        <w:t xml:space="preserve">За да пишете кадърно на </w:t>
      </w:r>
      <w:r>
        <w:rPr>
          <w:lang w:val="en-US"/>
        </w:rPr>
        <w:t xml:space="preserve">C++, </w:t>
      </w:r>
      <w:r>
        <w:t xml:space="preserve">трябва да сте много печен и опитен програмист, докато за </w:t>
      </w:r>
      <w:r>
        <w:rPr>
          <w:lang w:val="en-US"/>
        </w:rPr>
        <w:t xml:space="preserve">C# </w:t>
      </w:r>
      <w:r>
        <w:t xml:space="preserve">и </w:t>
      </w:r>
      <w:r>
        <w:rPr>
          <w:lang w:val="en-US"/>
        </w:rPr>
        <w:t xml:space="preserve">Java </w:t>
      </w:r>
      <w:r>
        <w:t xml:space="preserve">не е чак толкова задължително. Ученето на </w:t>
      </w:r>
      <w:r>
        <w:rPr>
          <w:lang w:val="en-US"/>
        </w:rPr>
        <w:t>C++</w:t>
      </w:r>
      <w:r>
        <w:t xml:space="preserve"> отнема в пъти повече време и много малко програмисти го владеят наистина добре. Производителността на </w:t>
      </w:r>
      <w:r>
        <w:rPr>
          <w:lang w:val="en-US"/>
        </w:rPr>
        <w:t xml:space="preserve">C++ </w:t>
      </w:r>
      <w:r>
        <w:t xml:space="preserve">програмистите е в пъти по-ниска от </w:t>
      </w:r>
      <w:r>
        <w:rPr>
          <w:lang w:val="en-US"/>
        </w:rPr>
        <w:t>C#</w:t>
      </w:r>
      <w:r>
        <w:t xml:space="preserve"> и затова </w:t>
      </w:r>
      <w:r>
        <w:rPr>
          <w:lang w:val="en-US"/>
        </w:rPr>
        <w:t>C++</w:t>
      </w:r>
      <w:r>
        <w:t xml:space="preserve"> все повече губи позиции. Поради всички тези причини, този език постепенно си отива и затова не ви съветваме да го учите.</w:t>
      </w:r>
    </w:p>
    <w:p w:rsidR="0010657E" w:rsidRPr="0010657E" w:rsidRDefault="0010657E" w:rsidP="00D71AD6">
      <w:pPr>
        <w:pStyle w:val="Heading3"/>
        <w:rPr>
          <w:lang w:val="en-US"/>
        </w:rPr>
      </w:pPr>
      <w:bookmarkStart w:id="34" w:name="_Toc299460710"/>
      <w:r>
        <w:t xml:space="preserve">Предимствата на </w:t>
      </w:r>
      <w:r>
        <w:rPr>
          <w:lang w:val="en-US"/>
        </w:rPr>
        <w:t>C#</w:t>
      </w:r>
      <w:bookmarkEnd w:id="34"/>
    </w:p>
    <w:p w:rsidR="00B20AD6" w:rsidRPr="00446BB4" w:rsidRDefault="00901F99" w:rsidP="00B20AD6">
      <w:r w:rsidRPr="00446BB4">
        <w:t>C#</w:t>
      </w:r>
      <w:r w:rsidR="00226F70" w:rsidRPr="00446BB4">
        <w:t xml:space="preserve"> е обектно-ориентиран език за програмиране. Такива са всички съвре</w:t>
      </w:r>
      <w:r w:rsidRPr="00446BB4">
        <w:softHyphen/>
      </w:r>
      <w:r w:rsidR="00226F70" w:rsidRPr="00446BB4">
        <w:t>менни езици, на които се разработват сериозни софтуерни системи</w:t>
      </w:r>
      <w:r w:rsidR="00446BB4">
        <w:t xml:space="preserve"> (например Java и C++)</w:t>
      </w:r>
      <w:r w:rsidR="008E31F2">
        <w:t xml:space="preserve">. </w:t>
      </w:r>
      <w:r w:rsidR="00226F70" w:rsidRPr="00446BB4">
        <w:t xml:space="preserve">За предимствата на обектно-ориентираното програмиране (ООП) ще </w:t>
      </w:r>
      <w:r w:rsidRPr="00446BB4">
        <w:t>стане дума</w:t>
      </w:r>
      <w:r w:rsidR="00226F70" w:rsidRPr="00446BB4">
        <w:t xml:space="preserve"> подробно на много места в книгата, но за момента може да си представяте обектно-ориентираните езици като езици, които </w:t>
      </w:r>
      <w:r w:rsidR="0071589E" w:rsidRPr="00446BB4">
        <w:t xml:space="preserve">позволяват да работите с обекти от реалния свят (примерно </w:t>
      </w:r>
      <w:r w:rsidRPr="00446BB4">
        <w:t>студент</w:t>
      </w:r>
      <w:r w:rsidR="0071589E" w:rsidRPr="00446BB4">
        <w:t>, училище, учебник</w:t>
      </w:r>
      <w:r w:rsidRPr="00446BB4">
        <w:t>, книга</w:t>
      </w:r>
      <w:r w:rsidR="0071589E" w:rsidRPr="00446BB4">
        <w:t xml:space="preserve"> и други). Обектите имат характеристики (примерно име, цвят и т.н.) и могат да извършват действия (примерно да се движат, да говорят и т.н).</w:t>
      </w:r>
    </w:p>
    <w:p w:rsidR="0071589E" w:rsidRPr="008E31F2" w:rsidRDefault="0071589E" w:rsidP="00B20AD6">
      <w:r w:rsidRPr="00446BB4">
        <w:t xml:space="preserve">Започвайки с програмирането от езика </w:t>
      </w:r>
      <w:r w:rsidR="00901F99" w:rsidRPr="00446BB4">
        <w:t xml:space="preserve">C# </w:t>
      </w:r>
      <w:r w:rsidRPr="00446BB4">
        <w:t xml:space="preserve">и платформата </w:t>
      </w:r>
      <w:r w:rsidR="00901F99" w:rsidRPr="00446BB4">
        <w:t>.NET Framework</w:t>
      </w:r>
      <w:r w:rsidRPr="00446BB4">
        <w:t xml:space="preserve"> вие поемате по един много перспективен път. Ако отворите някой сайт с обяви за работа за програмисти, ще се убедите, че търсенето на </w:t>
      </w:r>
      <w:r w:rsidR="008E31F2">
        <w:rPr>
          <w:lang w:val="en-US"/>
        </w:rPr>
        <w:t>C</w:t>
      </w:r>
      <w:r w:rsidR="008E31F2">
        <w:t>#</w:t>
      </w:r>
      <w:r w:rsidRPr="00446BB4">
        <w:t xml:space="preserve"> </w:t>
      </w:r>
      <w:r w:rsidR="008E31F2" w:rsidRPr="0068789B">
        <w:t>и .</w:t>
      </w:r>
      <w:r w:rsidR="008E31F2">
        <w:rPr>
          <w:lang w:val="en-US"/>
        </w:rPr>
        <w:t>NET</w:t>
      </w:r>
      <w:r w:rsidR="008E31F2" w:rsidRPr="0068789B">
        <w:t xml:space="preserve"> </w:t>
      </w:r>
      <w:r w:rsidRPr="00446BB4">
        <w:t>специалисти е огромно</w:t>
      </w:r>
      <w:r w:rsidR="008E31F2">
        <w:t xml:space="preserve"> и е близко до обема на търсенето на </w:t>
      </w:r>
      <w:r w:rsidR="008E31F2" w:rsidRPr="0065573E">
        <w:rPr>
          <w:lang w:val="en-US"/>
        </w:rPr>
        <w:t>Java</w:t>
      </w:r>
      <w:r w:rsidR="008E31F2">
        <w:t xml:space="preserve"> програ</w:t>
      </w:r>
      <w:r w:rsidR="008E31F2">
        <w:softHyphen/>
      </w:r>
      <w:r w:rsidR="008E31F2" w:rsidRPr="006801DE">
        <w:t>мисти</w:t>
      </w:r>
      <w:r w:rsidR="006801DE" w:rsidRPr="006801DE">
        <w:t>. Същевременно</w:t>
      </w:r>
      <w:r w:rsidR="008E31F2" w:rsidRPr="006801DE">
        <w:t xml:space="preserve"> търсенето на специалисти по </w:t>
      </w:r>
      <w:r w:rsidR="008E31F2" w:rsidRPr="0065573E">
        <w:rPr>
          <w:lang w:val="en-US"/>
        </w:rPr>
        <w:t>PHP</w:t>
      </w:r>
      <w:r w:rsidR="008E31F2" w:rsidRPr="006801DE">
        <w:t xml:space="preserve">, </w:t>
      </w:r>
      <w:r w:rsidR="008E31F2" w:rsidRPr="0065573E">
        <w:rPr>
          <w:lang w:val="en-US"/>
        </w:rPr>
        <w:t>C++</w:t>
      </w:r>
      <w:r w:rsidR="008E31F2" w:rsidRPr="006801DE">
        <w:t xml:space="preserve"> и всичк</w:t>
      </w:r>
      <w:r w:rsidR="006801DE" w:rsidRPr="006801DE">
        <w:t>и</w:t>
      </w:r>
      <w:r w:rsidR="008E31F2" w:rsidRPr="006801DE">
        <w:t xml:space="preserve"> останали технологии</w:t>
      </w:r>
      <w:r w:rsidR="006801DE" w:rsidRPr="006801DE">
        <w:t xml:space="preserve"> е много по-малко отколкото търсенето на </w:t>
      </w:r>
      <w:r w:rsidR="006801DE" w:rsidRPr="0065573E">
        <w:rPr>
          <w:lang w:val="en-US"/>
        </w:rPr>
        <w:t>C#</w:t>
      </w:r>
      <w:r w:rsidR="006801DE" w:rsidRPr="006801DE">
        <w:t xml:space="preserve"> и </w:t>
      </w:r>
      <w:r w:rsidR="006801DE" w:rsidRPr="0065573E">
        <w:rPr>
          <w:lang w:val="en-US"/>
        </w:rPr>
        <w:t>Java</w:t>
      </w:r>
      <w:r w:rsidR="006801DE" w:rsidRPr="006801DE">
        <w:t xml:space="preserve"> </w:t>
      </w:r>
      <w:r w:rsidR="006801DE">
        <w:t>инженери</w:t>
      </w:r>
      <w:r w:rsidRPr="006801DE">
        <w:t>.</w:t>
      </w:r>
    </w:p>
    <w:p w:rsidR="009E790F" w:rsidRPr="00446BB4" w:rsidRDefault="009E790F" w:rsidP="00B20AD6">
      <w:r w:rsidRPr="00446BB4">
        <w:t xml:space="preserve">За добрия програмист езикът, на който пише, няма съществено значение, защото той умее да програмира. Каквито и </w:t>
      </w:r>
      <w:r w:rsidR="00C5495F" w:rsidRPr="00446BB4">
        <w:t xml:space="preserve">езици и </w:t>
      </w:r>
      <w:r w:rsidRPr="00446BB4">
        <w:t>технологии да му трябват, той бързо ги овладява.</w:t>
      </w:r>
      <w:r w:rsidR="004854F4" w:rsidRPr="00446BB4">
        <w:t xml:space="preserve"> Нашата цел е не да ви научим на </w:t>
      </w:r>
      <w:r w:rsidR="004575BD">
        <w:rPr>
          <w:lang w:val="en-US"/>
        </w:rPr>
        <w:t>C</w:t>
      </w:r>
      <w:r w:rsidR="004575BD" w:rsidRPr="0068789B">
        <w:t>#</w:t>
      </w:r>
      <w:r w:rsidR="004854F4" w:rsidRPr="00446BB4">
        <w:t xml:space="preserve">, а </w:t>
      </w:r>
      <w:r w:rsidR="00C5495F" w:rsidRPr="00446BB4">
        <w:t xml:space="preserve">да ви научим </w:t>
      </w:r>
      <w:r w:rsidR="004854F4" w:rsidRPr="00446BB4">
        <w:t>на програмиране</w:t>
      </w:r>
      <w:r w:rsidR="00C5495F" w:rsidRPr="00446BB4">
        <w:t>!</w:t>
      </w:r>
      <w:r w:rsidR="004854F4" w:rsidRPr="00446BB4">
        <w:t xml:space="preserve"> След като овладеете основите на програ</w:t>
      </w:r>
      <w:r w:rsidR="00C5495F" w:rsidRPr="00446BB4">
        <w:softHyphen/>
      </w:r>
      <w:r w:rsidR="004854F4" w:rsidRPr="00446BB4">
        <w:lastRenderedPageBreak/>
        <w:t xml:space="preserve">мирането и се научите да мислите алгоритмично, можете да научите и други езици и ще се убедите колко </w:t>
      </w:r>
      <w:r w:rsidR="001C5438" w:rsidRPr="00446BB4">
        <w:t xml:space="preserve">много приличат те на </w:t>
      </w:r>
      <w:r w:rsidR="00FA3D51">
        <w:rPr>
          <w:lang w:val="en-US"/>
        </w:rPr>
        <w:t>C</w:t>
      </w:r>
      <w:r w:rsidR="00FA3D51" w:rsidRPr="0068789B">
        <w:t>#</w:t>
      </w:r>
      <w:r w:rsidR="00C30F8B">
        <w:t>. П</w:t>
      </w:r>
      <w:r w:rsidR="001C5438" w:rsidRPr="00446BB4">
        <w:t>рограмира</w:t>
      </w:r>
      <w:r w:rsidR="00C30F8B">
        <w:softHyphen/>
      </w:r>
      <w:r w:rsidR="001C5438" w:rsidRPr="00446BB4">
        <w:t xml:space="preserve">нето се гради на принципи, които </w:t>
      </w:r>
      <w:r w:rsidR="00FA3D51">
        <w:t>много бавно</w:t>
      </w:r>
      <w:r w:rsidR="001C5438" w:rsidRPr="00446BB4">
        <w:t xml:space="preserve"> се променят с годините и тази книга ви учи точно на тези принципи.</w:t>
      </w:r>
    </w:p>
    <w:p w:rsidR="00407520" w:rsidRPr="00B20AD6" w:rsidRDefault="00BF1EA8" w:rsidP="00ED4743">
      <w:pPr>
        <w:pStyle w:val="Heading2"/>
        <w:rPr>
          <w:lang w:val="en-US"/>
        </w:rPr>
      </w:pPr>
      <w:bookmarkStart w:id="35" w:name="_Toc299460711"/>
      <w:bookmarkStart w:id="36" w:name="_Toc299628504"/>
      <w:r>
        <w:t>Примерите са</w:t>
      </w:r>
      <w:r w:rsidR="00407520">
        <w:t xml:space="preserve"> върху </w:t>
      </w:r>
      <w:r w:rsidR="00FA3D51">
        <w:rPr>
          <w:lang w:val="en-US"/>
        </w:rPr>
        <w:t>C# 4.0</w:t>
      </w:r>
      <w:r w:rsidR="00407520">
        <w:rPr>
          <w:lang w:val="en-US"/>
        </w:rPr>
        <w:t xml:space="preserve"> </w:t>
      </w:r>
      <w:r w:rsidR="00407520">
        <w:t xml:space="preserve">и </w:t>
      </w:r>
      <w:r w:rsidR="00FA3D51">
        <w:rPr>
          <w:lang w:val="en-US"/>
        </w:rPr>
        <w:t>Visual Studio 2010</w:t>
      </w:r>
      <w:bookmarkEnd w:id="35"/>
      <w:bookmarkEnd w:id="36"/>
    </w:p>
    <w:p w:rsidR="00302A81" w:rsidRDefault="001C5438" w:rsidP="00407520">
      <w:r w:rsidRPr="00B812E6">
        <w:t xml:space="preserve">Всички примери в книгата се отнасят за версия </w:t>
      </w:r>
      <w:r w:rsidR="001162DC" w:rsidRPr="00B812E6">
        <w:t>4.0</w:t>
      </w:r>
      <w:r w:rsidRPr="00B812E6">
        <w:t xml:space="preserve"> на езика</w:t>
      </w:r>
      <w:r w:rsidR="001162DC" w:rsidRPr="00B812E6">
        <w:t xml:space="preserve"> C#</w:t>
      </w:r>
      <w:r w:rsidRPr="00B812E6">
        <w:t xml:space="preserve"> и плат</w:t>
      </w:r>
      <w:r w:rsidR="008578E4">
        <w:softHyphen/>
      </w:r>
      <w:r w:rsidRPr="00B812E6">
        <w:t xml:space="preserve">формата </w:t>
      </w:r>
      <w:r w:rsidR="001162DC" w:rsidRPr="00B812E6">
        <w:t>.NET Framework</w:t>
      </w:r>
      <w:r w:rsidRPr="00B812E6">
        <w:t>, която към момента на публикуване на книгата е последната.</w:t>
      </w:r>
      <w:r w:rsidR="00B812E6">
        <w:t xml:space="preserve"> </w:t>
      </w:r>
      <w:r w:rsidRPr="00B812E6">
        <w:t xml:space="preserve">Всички примери за използване на средата за разработка </w:t>
      </w:r>
      <w:r w:rsidR="00B812E6" w:rsidRPr="00E96C9B">
        <w:rPr>
          <w:lang w:val="en-US"/>
        </w:rPr>
        <w:t>Visual</w:t>
      </w:r>
      <w:r w:rsidR="00B812E6" w:rsidRPr="00B812E6">
        <w:t xml:space="preserve"> </w:t>
      </w:r>
      <w:r w:rsidR="00B812E6" w:rsidRPr="00E96C9B">
        <w:rPr>
          <w:lang w:val="en-US"/>
        </w:rPr>
        <w:t>Studio</w:t>
      </w:r>
      <w:r w:rsidRPr="00B812E6">
        <w:t xml:space="preserve"> се отнасят за версия </w:t>
      </w:r>
      <w:r w:rsidR="00B812E6" w:rsidRPr="00B812E6">
        <w:t>2010</w:t>
      </w:r>
      <w:r w:rsidRPr="00B812E6">
        <w:t xml:space="preserve"> на продукта, която също е последна към момента на публи</w:t>
      </w:r>
      <w:r w:rsidR="00962CC3" w:rsidRPr="00B812E6">
        <w:softHyphen/>
      </w:r>
      <w:r w:rsidRPr="00B812E6">
        <w:t>куване на книгата.</w:t>
      </w:r>
    </w:p>
    <w:p w:rsidR="00407520" w:rsidRDefault="00302A81" w:rsidP="00407520">
      <w:r>
        <w:t>С</w:t>
      </w:r>
      <w:r w:rsidR="00B812E6" w:rsidRPr="00B812E6">
        <w:t xml:space="preserve">редата за разработка Microsoft </w:t>
      </w:r>
      <w:r w:rsidR="00B812E6" w:rsidRPr="00E96C9B">
        <w:rPr>
          <w:lang w:val="en-US"/>
        </w:rPr>
        <w:t>Visual</w:t>
      </w:r>
      <w:r w:rsidR="00B812E6" w:rsidRPr="00B812E6">
        <w:t xml:space="preserve"> </w:t>
      </w:r>
      <w:r w:rsidR="00B812E6" w:rsidRPr="00E96C9B">
        <w:rPr>
          <w:lang w:val="en-US"/>
        </w:rPr>
        <w:t>Studio</w:t>
      </w:r>
      <w:r w:rsidR="00B812E6" w:rsidRPr="00B812E6">
        <w:t xml:space="preserve"> 2010 има безплатна версия, подходяща за начинаещи C# програмисти, наречена Microsoft </w:t>
      </w:r>
      <w:r w:rsidR="00B812E6" w:rsidRPr="00E96C9B">
        <w:rPr>
          <w:lang w:val="en-US"/>
        </w:rPr>
        <w:t>Visual</w:t>
      </w:r>
      <w:r w:rsidR="00B812E6" w:rsidRPr="00B812E6">
        <w:t xml:space="preserve"> C# 2010 Express </w:t>
      </w:r>
      <w:r w:rsidR="00B812E6" w:rsidRPr="00E96C9B">
        <w:rPr>
          <w:lang w:val="en-US"/>
        </w:rPr>
        <w:t>Edition</w:t>
      </w:r>
      <w:r w:rsidR="00B812E6">
        <w:t xml:space="preserve">, но разликата между Express </w:t>
      </w:r>
      <w:r w:rsidR="00B812E6" w:rsidRPr="00E96C9B">
        <w:rPr>
          <w:lang w:val="en-US"/>
        </w:rPr>
        <w:t>Edition</w:t>
      </w:r>
      <w:r w:rsidR="00B812E6">
        <w:t xml:space="preserve"> и пълната версия на </w:t>
      </w:r>
      <w:r w:rsidR="00B812E6" w:rsidRPr="00E96C9B">
        <w:rPr>
          <w:lang w:val="en-US"/>
        </w:rPr>
        <w:t>Visual</w:t>
      </w:r>
      <w:r w:rsidR="00B812E6">
        <w:t xml:space="preserve"> </w:t>
      </w:r>
      <w:r w:rsidR="00B812E6" w:rsidRPr="00E96C9B">
        <w:rPr>
          <w:lang w:val="en-US"/>
        </w:rPr>
        <w:t>Studio</w:t>
      </w:r>
      <w:r w:rsidR="00B812E6">
        <w:t xml:space="preserve"> (която е комерсиален софтуерен продукт), е във функции, които няма да са ни необходими в рамките на тази книга</w:t>
      </w:r>
      <w:r w:rsidR="00B812E6" w:rsidRPr="00B812E6">
        <w:t>.</w:t>
      </w:r>
    </w:p>
    <w:p w:rsidR="00B812E6" w:rsidRDefault="00B812E6" w:rsidP="00407520">
      <w:r>
        <w:t xml:space="preserve">Въпреки, че използваме C# 4.0 и </w:t>
      </w:r>
      <w:r w:rsidRPr="0065573E">
        <w:rPr>
          <w:lang w:val="en-US"/>
        </w:rPr>
        <w:t>Visual Studio 2010</w:t>
      </w:r>
      <w:r w:rsidRPr="0068789B">
        <w:t xml:space="preserve">, </w:t>
      </w:r>
      <w:r>
        <w:t>сме се постарали да не използва</w:t>
      </w:r>
      <w:r w:rsidR="002D45EF">
        <w:t>м</w:t>
      </w:r>
      <w:r>
        <w:t xml:space="preserve">е екзотичните новости на C# </w:t>
      </w:r>
      <w:r w:rsidRPr="0068789B">
        <w:t>3.</w:t>
      </w:r>
      <w:r>
        <w:t>0</w:t>
      </w:r>
      <w:r w:rsidRPr="0068789B">
        <w:t xml:space="preserve"> </w:t>
      </w:r>
      <w:r>
        <w:t>и</w:t>
      </w:r>
      <w:r w:rsidRPr="0068789B">
        <w:t xml:space="preserve"> </w:t>
      </w:r>
      <w:r>
        <w:t>4.0 за да не предизвик</w:t>
      </w:r>
      <w:r>
        <w:softHyphen/>
        <w:t>ваме объркване в читателя. Реално почти всички примери, които ще намерите в тази книга, работят безпроблемно под .NET Framework 2.0</w:t>
      </w:r>
      <w:r w:rsidR="002D45EF">
        <w:t xml:space="preserve"> и</w:t>
      </w:r>
      <w:r>
        <w:t xml:space="preserve"> C# 2.0 и могат да се компилират с </w:t>
      </w:r>
      <w:r w:rsidRPr="0065573E">
        <w:rPr>
          <w:lang w:val="en-US"/>
        </w:rPr>
        <w:t>Visual Studio 2005</w:t>
      </w:r>
      <w:r>
        <w:t>.</w:t>
      </w:r>
    </w:p>
    <w:p w:rsidR="00831156" w:rsidRPr="00831156" w:rsidRDefault="00B812E6" w:rsidP="00407520">
      <w:r>
        <w:t xml:space="preserve">Коя версия на C# и </w:t>
      </w:r>
      <w:r w:rsidRPr="00E96C9B">
        <w:rPr>
          <w:lang w:val="en-US"/>
        </w:rPr>
        <w:t>Visual</w:t>
      </w:r>
      <w:r>
        <w:t xml:space="preserve"> </w:t>
      </w:r>
      <w:r w:rsidRPr="00E96C9B">
        <w:rPr>
          <w:lang w:val="en-US"/>
        </w:rPr>
        <w:t>Studio</w:t>
      </w:r>
      <w:r>
        <w:t xml:space="preserve"> ще ползвате </w:t>
      </w:r>
      <w:r w:rsidR="001E1CEA">
        <w:t>докато се учите да програ</w:t>
      </w:r>
      <w:r w:rsidR="0098397B">
        <w:softHyphen/>
      </w:r>
      <w:r w:rsidR="001E1CEA">
        <w:t xml:space="preserve">мирате </w:t>
      </w:r>
      <w:r>
        <w:t xml:space="preserve">не е от съществено значение. </w:t>
      </w:r>
      <w:r w:rsidR="00831156">
        <w:t xml:space="preserve">Важното е да научите </w:t>
      </w:r>
      <w:r w:rsidR="001E1CEA">
        <w:t>принципите на програмирането и алгоритмичното мислене</w:t>
      </w:r>
      <w:r w:rsidR="00962CC3">
        <w:t>!</w:t>
      </w:r>
      <w:r>
        <w:t xml:space="preserve"> Езикът </w:t>
      </w:r>
      <w:r w:rsidR="009E42EC">
        <w:rPr>
          <w:lang w:val="en-US"/>
        </w:rPr>
        <w:t>C</w:t>
      </w:r>
      <w:r w:rsidR="009E42EC" w:rsidRPr="0068789B">
        <w:t xml:space="preserve">#, </w:t>
      </w:r>
      <w:r w:rsidR="009E42EC">
        <w:t xml:space="preserve">платформата .NET Framework и средата </w:t>
      </w:r>
      <w:r w:rsidR="009E42EC" w:rsidRPr="0065573E">
        <w:rPr>
          <w:lang w:val="en-US"/>
        </w:rPr>
        <w:t xml:space="preserve">Visual Studio </w:t>
      </w:r>
      <w:r w:rsidR="009E42EC">
        <w:t>са</w:t>
      </w:r>
      <w:r>
        <w:t xml:space="preserve"> само едн</w:t>
      </w:r>
      <w:r w:rsidR="009E42EC">
        <w:t>и</w:t>
      </w:r>
      <w:r>
        <w:t xml:space="preserve"> инструмент</w:t>
      </w:r>
      <w:r w:rsidR="009E42EC">
        <w:t>и</w:t>
      </w:r>
      <w:r w:rsidR="0098397B">
        <w:t xml:space="preserve"> и можете да ги </w:t>
      </w:r>
      <w:r w:rsidR="009E42EC">
        <w:t>за</w:t>
      </w:r>
      <w:r>
        <w:t xml:space="preserve">мените </w:t>
      </w:r>
      <w:r w:rsidR="009E42EC">
        <w:t xml:space="preserve">с други </w:t>
      </w:r>
      <w:r>
        <w:t>по всяко време.</w:t>
      </w:r>
    </w:p>
    <w:p w:rsidR="002649D1" w:rsidRDefault="002649D1" w:rsidP="00ED4743">
      <w:pPr>
        <w:pStyle w:val="Heading2"/>
      </w:pPr>
      <w:bookmarkStart w:id="37" w:name="_Toc299460712"/>
      <w:bookmarkStart w:id="38" w:name="_Toc299628505"/>
      <w:r>
        <w:t>Как да четем тази книга?</w:t>
      </w:r>
      <w:bookmarkEnd w:id="37"/>
      <w:bookmarkEnd w:id="38"/>
    </w:p>
    <w:p w:rsidR="002649D1" w:rsidRDefault="002649D1" w:rsidP="002649D1">
      <w:r>
        <w:t xml:space="preserve">Четенето на тази книга трябва да бъде съпроводено с много, </w:t>
      </w:r>
      <w:r w:rsidRPr="00D71AD6">
        <w:rPr>
          <w:b/>
          <w:noProof/>
        </w:rPr>
        <w:t>много</w:t>
      </w:r>
      <w:r w:rsidRPr="00D71AD6">
        <w:rPr>
          <w:b/>
        </w:rPr>
        <w:t xml:space="preserve"> практика</w:t>
      </w:r>
      <w:r>
        <w:t xml:space="preserve">. Няма да се научите да програмирате, ако не </w:t>
      </w:r>
      <w:r w:rsidR="005706E1">
        <w:t>практикувате</w:t>
      </w:r>
      <w:r>
        <w:t>! Все едно да се научите да плувате от книга, без да пробвате.</w:t>
      </w:r>
      <w:r w:rsidR="0005533C">
        <w:t xml:space="preserve"> Няма начин! Колкото повече </w:t>
      </w:r>
      <w:r w:rsidR="00AC5F98">
        <w:t xml:space="preserve">работите върху </w:t>
      </w:r>
      <w:r w:rsidR="0005533C">
        <w:t>задачите след всяка глава, толкова повече ще научите от книгата.</w:t>
      </w:r>
    </w:p>
    <w:p w:rsidR="002649D1" w:rsidRDefault="002649D1" w:rsidP="002649D1">
      <w:pPr>
        <w:spacing w:after="120"/>
      </w:pPr>
      <w:r>
        <w:t xml:space="preserve">Всичко, което прочетете тук, трябва да изпробвате сами на компютъра. Иначе няма да научите нищо. Примерно, когато прочетете за </w:t>
      </w:r>
      <w:r w:rsidR="00AC5F98" w:rsidRPr="0065573E">
        <w:rPr>
          <w:lang w:val="en-US"/>
        </w:rPr>
        <w:t>Visual Studio</w:t>
      </w:r>
      <w:r>
        <w:t xml:space="preserve"> и как да си направите първата проста програмка, трябва непременно да си изтеглите и инсталирате </w:t>
      </w:r>
      <w:r w:rsidR="00AC5F98" w:rsidRPr="0065573E">
        <w:rPr>
          <w:lang w:val="en-US"/>
        </w:rPr>
        <w:t>Microsoft Visual Studio</w:t>
      </w:r>
      <w:r w:rsidR="00AC5F98" w:rsidRPr="0068789B">
        <w:t xml:space="preserve"> (</w:t>
      </w:r>
      <w:r w:rsidR="00AC5F98">
        <w:t xml:space="preserve">или </w:t>
      </w:r>
      <w:r w:rsidR="00AC5F98" w:rsidRPr="0065573E">
        <w:rPr>
          <w:lang w:val="en-US"/>
        </w:rPr>
        <w:t>Visual C# Express</w:t>
      </w:r>
      <w:r w:rsidR="00AC5F98" w:rsidRPr="0068789B">
        <w:t>)</w:t>
      </w:r>
      <w:r>
        <w:t xml:space="preserve"> и да пробвате да си направите някаква програмка. Иначе няма да се научите</w:t>
      </w:r>
      <w:r w:rsidR="00CE1C3E">
        <w:t>!</w:t>
      </w:r>
      <w:r>
        <w:t xml:space="preserve"> На теория винаги е по-лесн</w:t>
      </w:r>
      <w:r w:rsidR="00CE1C3E">
        <w:t xml:space="preserve">о, но програмирането е практика. Запомнете това и </w:t>
      </w:r>
      <w:r w:rsidR="005706E1">
        <w:t>решавайте</w:t>
      </w:r>
      <w:r w:rsidR="00CE1C3E">
        <w:t xml:space="preserve"> </w:t>
      </w:r>
      <w:r w:rsidR="005706E1">
        <w:t>задачите за упражнения</w:t>
      </w:r>
      <w:r w:rsidR="00CE1C3E">
        <w:t xml:space="preserve"> от книгата. Те са внимателно подбрани – хем не са много трудни, за да не ви откажат, хем не са много лесни, за да ви мотивират да приемете решава</w:t>
      </w:r>
      <w:r w:rsidR="00CE1C3E">
        <w:softHyphen/>
        <w:t xml:space="preserve">нето им като </w:t>
      </w:r>
      <w:r w:rsidR="00CE1C3E" w:rsidRPr="00806165">
        <w:t>предизвика</w:t>
      </w:r>
      <w:r w:rsidR="00AC5F98" w:rsidRPr="00806165">
        <w:softHyphen/>
      </w:r>
      <w:r w:rsidR="00CE1C3E" w:rsidRPr="00806165">
        <w:t>телство</w:t>
      </w:r>
      <w:r w:rsidR="00CE1C3E">
        <w:t>.</w:t>
      </w:r>
      <w:r w:rsidR="00D71AD6">
        <w:t xml:space="preserve"> Ако имате трудности, потърсете помощ в дискуси</w:t>
      </w:r>
      <w:r w:rsidR="00D71AD6">
        <w:softHyphen/>
      </w:r>
      <w:r w:rsidR="00D71AD6">
        <w:lastRenderedPageBreak/>
        <w:t>онната група на курса "</w:t>
      </w:r>
      <w:r w:rsidR="00D71AD6">
        <w:rPr>
          <w:lang w:val="en-US"/>
        </w:rPr>
        <w:t>C# Fundamentals</w:t>
      </w:r>
      <w:r w:rsidR="00D71AD6">
        <w:t xml:space="preserve">", който се води по тази книга: </w:t>
      </w:r>
      <w:hyperlink r:id="rId30" w:history="1">
        <w:r w:rsidR="00D71AD6" w:rsidRPr="00CD3CA3">
          <w:rPr>
            <w:rStyle w:val="Hyperlink"/>
          </w:rPr>
          <w:t>http://groups.google.com/group/telerikacademy/</w:t>
        </w:r>
      </w:hyperlink>
      <w:r w:rsidR="00D71AD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2649D1" w:rsidRPr="00D95494" w:rsidTr="00302596">
        <w:tc>
          <w:tcPr>
            <w:tcW w:w="812" w:type="dxa"/>
            <w:tcBorders>
              <w:top w:val="single" w:sz="4" w:space="0" w:color="auto"/>
              <w:left w:val="single" w:sz="4" w:space="0" w:color="auto"/>
              <w:bottom w:val="single" w:sz="4" w:space="0" w:color="auto"/>
              <w:right w:val="single" w:sz="4" w:space="0" w:color="auto"/>
            </w:tcBorders>
            <w:vAlign w:val="center"/>
          </w:tcPr>
          <w:p w:rsidR="002649D1" w:rsidRPr="00D95494" w:rsidRDefault="006A7979" w:rsidP="00302596">
            <w:pPr>
              <w:spacing w:before="0"/>
              <w:jc w:val="center"/>
            </w:pPr>
            <w:r>
              <w:rPr>
                <w:noProof/>
                <w:lang w:val="en-US" w:eastAsia="en-US"/>
              </w:rPr>
              <w:drawing>
                <wp:inline distT="0" distB="0" distL="0" distR="0">
                  <wp:extent cx="323850" cy="323850"/>
                  <wp:effectExtent l="0" t="0" r="0" b="0"/>
                  <wp:docPr id="428" name="Picture 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649D1" w:rsidRPr="00017B4D" w:rsidRDefault="002649D1" w:rsidP="00670A38">
            <w:pPr>
              <w:pStyle w:val="WarningMessage"/>
            </w:pPr>
            <w:r>
              <w:t xml:space="preserve">Четенето на тази книга без практика е безсмислено! </w:t>
            </w:r>
            <w:r w:rsidR="00BC58C3">
              <w:t xml:space="preserve">Трябва да отделите за </w:t>
            </w:r>
            <w:r>
              <w:t>пи</w:t>
            </w:r>
            <w:r w:rsidR="00BC58C3">
              <w:t xml:space="preserve">сане на </w:t>
            </w:r>
            <w:r>
              <w:t xml:space="preserve">програми </w:t>
            </w:r>
            <w:r w:rsidR="00AC5F98">
              <w:t>няколко пъти</w:t>
            </w:r>
            <w:r>
              <w:t xml:space="preserve"> повече време, отколкото отделяте да четете текста.</w:t>
            </w:r>
          </w:p>
        </w:tc>
      </w:tr>
    </w:tbl>
    <w:p w:rsidR="002649D1" w:rsidRDefault="00BC58C3" w:rsidP="002649D1">
      <w:r>
        <w:t>Всеки е учил математика в училище и знае, че за да се научи да решава задачи по математика, му трябва много практика. Колкото и да гледа и да слуша учителя, без да седне да решава задачи никой не може да се научи. Така е и с програмирането. Трябва ви много практика. Трябва да пишете много, да решавате задачи, да експериментирате, да се мъчите и да се борите с проблемите</w:t>
      </w:r>
      <w:r w:rsidR="00AC5F98">
        <w:t xml:space="preserve">, да </w:t>
      </w:r>
      <w:r w:rsidR="005706E1">
        <w:t>грешите</w:t>
      </w:r>
      <w:r w:rsidR="00AC5F98">
        <w:t xml:space="preserve"> и да се поправяте, да пробвате и да не става, да пробвате пак по нов начин и да изживеете моментите, в които се получава</w:t>
      </w:r>
      <w:r>
        <w:t xml:space="preserve">. </w:t>
      </w:r>
      <w:r w:rsidR="00AC5F98">
        <w:t xml:space="preserve">Трябва ви много, </w:t>
      </w:r>
      <w:r w:rsidR="00AC5F98">
        <w:rPr>
          <w:noProof/>
        </w:rPr>
        <w:t>много</w:t>
      </w:r>
      <w:r w:rsidR="00AC5F98">
        <w:t xml:space="preserve"> практика. </w:t>
      </w:r>
      <w:r>
        <w:t>Само така ще напреднете.</w:t>
      </w:r>
    </w:p>
    <w:p w:rsidR="00A34D86" w:rsidRDefault="00A34D86" w:rsidP="00ED4743">
      <w:pPr>
        <w:pStyle w:val="Heading3"/>
      </w:pPr>
      <w:bookmarkStart w:id="39" w:name="_Toc299460713"/>
      <w:r>
        <w:t>Не пропускайте упражненията!</w:t>
      </w:r>
      <w:bookmarkEnd w:id="39"/>
    </w:p>
    <w:p w:rsidR="00BC58C3" w:rsidRDefault="00BC58C3" w:rsidP="00BC58C3">
      <w:pPr>
        <w:spacing w:after="120"/>
      </w:pPr>
      <w:r>
        <w:t xml:space="preserve">На края на всяка глава има </w:t>
      </w:r>
      <w:r w:rsidR="00A34D86">
        <w:t xml:space="preserve">сериозен </w:t>
      </w:r>
      <w:r>
        <w:t xml:space="preserve">списък със задачи за упражнения. Не ги пропускайте! Без упражненията нищо няма да научите. След като прочетете дадена глава, трябва да седнете на компютъра и да пробвате примерите, които </w:t>
      </w:r>
      <w:r w:rsidR="004774EE">
        <w:t>сте видели в книгата</w:t>
      </w:r>
      <w:r>
        <w:t xml:space="preserve">. </w:t>
      </w:r>
      <w:r w:rsidR="00A34D86">
        <w:t>След това трябва</w:t>
      </w:r>
      <w:r>
        <w:t xml:space="preserve"> да се хванете и да решите всички задачи</w:t>
      </w:r>
      <w:r w:rsidR="004774EE">
        <w:t>. Ако не можете да решите всички задачи, трябва</w:t>
      </w:r>
      <w:r>
        <w:t xml:space="preserve"> поне да се помъчите</w:t>
      </w:r>
      <w:r w:rsidR="004774EE">
        <w:t xml:space="preserve"> да го направите</w:t>
      </w:r>
      <w:r>
        <w:t>. Ако н</w:t>
      </w:r>
      <w:r w:rsidR="004774EE">
        <w:t xml:space="preserve">ямате време, </w:t>
      </w:r>
      <w:r>
        <w:t>трябва да решите поне първите няколко</w:t>
      </w:r>
      <w:r w:rsidR="004774EE">
        <w:t xml:space="preserve"> задачи от всяка глава</w:t>
      </w:r>
      <w:r>
        <w:t>. Не преминавайте напред, без да решавате задачи</w:t>
      </w:r>
      <w:r w:rsidR="004774EE">
        <w:t>те</w:t>
      </w:r>
      <w:r>
        <w:t xml:space="preserve"> след всяка глава</w:t>
      </w:r>
      <w:r w:rsidR="004774EE">
        <w:t>!</w:t>
      </w:r>
      <w:r>
        <w:t xml:space="preserve"> Просто няма смисъл. Задачите са малки реални ситуации, в които прилагате прочетеното. В практиката, един ден, когато станете програмисти, ще решавате </w:t>
      </w:r>
      <w:r w:rsidR="004774EE">
        <w:t xml:space="preserve">всеки ден </w:t>
      </w:r>
      <w:r>
        <w:t>подобни задачи, но по-големи и по-слож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BC58C3" w:rsidRPr="00D95494" w:rsidTr="00302596">
        <w:tc>
          <w:tcPr>
            <w:tcW w:w="812" w:type="dxa"/>
            <w:tcBorders>
              <w:top w:val="single" w:sz="4" w:space="0" w:color="auto"/>
              <w:left w:val="single" w:sz="4" w:space="0" w:color="auto"/>
              <w:bottom w:val="single" w:sz="4" w:space="0" w:color="auto"/>
              <w:right w:val="single" w:sz="4" w:space="0" w:color="auto"/>
            </w:tcBorders>
            <w:vAlign w:val="center"/>
          </w:tcPr>
          <w:p w:rsidR="00BC58C3" w:rsidRPr="00D95494" w:rsidRDefault="006A7979" w:rsidP="00302596">
            <w:pPr>
              <w:spacing w:before="0"/>
              <w:jc w:val="center"/>
            </w:pPr>
            <w:r>
              <w:rPr>
                <w:noProof/>
                <w:lang w:val="en-US" w:eastAsia="en-US"/>
              </w:rPr>
              <w:drawing>
                <wp:inline distT="0" distB="0" distL="0" distR="0">
                  <wp:extent cx="323850" cy="323850"/>
                  <wp:effectExtent l="0" t="0" r="0" b="0"/>
                  <wp:docPr id="427"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C58C3" w:rsidRPr="00017B4D" w:rsidRDefault="00BC58C3" w:rsidP="00670A38">
            <w:pPr>
              <w:pStyle w:val="WarningMessage"/>
            </w:pPr>
            <w:r>
              <w:t>Непременно решавайте задачите за упражнения след всяка глава</w:t>
            </w:r>
            <w:r w:rsidR="004774EE">
              <w:t xml:space="preserve"> от книгата</w:t>
            </w:r>
            <w:r>
              <w:t>! Иначе рискувате нищо да не научите</w:t>
            </w:r>
            <w:r w:rsidR="004774EE">
              <w:t xml:space="preserve"> и просто да си загубите времето</w:t>
            </w:r>
            <w:r>
              <w:t>.</w:t>
            </w:r>
          </w:p>
        </w:tc>
      </w:tr>
    </w:tbl>
    <w:p w:rsidR="00106B76" w:rsidRDefault="00106B76" w:rsidP="00106B76">
      <w:pPr>
        <w:pStyle w:val="Heading3"/>
      </w:pPr>
      <w:bookmarkStart w:id="40" w:name="_Toc299460714"/>
      <w:r>
        <w:t>Колко време ще ни трябва за тази книга?</w:t>
      </w:r>
      <w:bookmarkEnd w:id="40"/>
    </w:p>
    <w:p w:rsidR="00676FC2" w:rsidRDefault="00676FC2" w:rsidP="00676FC2">
      <w:r>
        <w:t>Усвояването на основите на програмирането е много сериозна задача и отнема много време. Дори и силно да ви се отдава, няма начин да се научите да програмирате на добро ниво за седмица или две.</w:t>
      </w:r>
      <w:r w:rsidR="00AC5F98">
        <w:t xml:space="preserve"> За научава</w:t>
      </w:r>
      <w:r w:rsidR="005706E1">
        <w:softHyphen/>
      </w:r>
      <w:r w:rsidR="00AC5F98">
        <w:t>нето на всяко човешко умение е необходимо да прочетете или да видите или да ви покажат как се прави и след това да пробвате сами. При прог</w:t>
      </w:r>
      <w:r w:rsidR="005706E1">
        <w:softHyphen/>
      </w:r>
      <w:r w:rsidR="00AC5F98">
        <w:t>рамирането е същото – трябва или да прочетете или да гледате или да слушате как се прави, след това да пробвате сами и да успеете или да не успеете и да пробвате пак и накрая да усетите, че сте го научили. Ученето става стъпка по стъпка, последователно, на малки порции, с много усърдие и постоянство.</w:t>
      </w:r>
    </w:p>
    <w:p w:rsidR="00B2053F" w:rsidRDefault="00106B76" w:rsidP="00106B76">
      <w:r>
        <w:lastRenderedPageBreak/>
        <w:t>Ако искате да прочетете, разберете, научите и усвоите цялостно и в дъл</w:t>
      </w:r>
      <w:r w:rsidR="00B2053F">
        <w:softHyphen/>
      </w:r>
      <w:r>
        <w:t xml:space="preserve">бочина </w:t>
      </w:r>
      <w:r w:rsidR="00B2053F">
        <w:t>целия</w:t>
      </w:r>
      <w:r w:rsidR="00B2053F" w:rsidRPr="0068789B">
        <w:t xml:space="preserve"> </w:t>
      </w:r>
      <w:r>
        <w:t>учебния материал от тази книга, ще трябва да инвес</w:t>
      </w:r>
      <w:r w:rsidR="00B2053F">
        <w:softHyphen/>
      </w:r>
      <w:r>
        <w:t xml:space="preserve">тирате поне 2 месеца целодневно или </w:t>
      </w:r>
      <w:r w:rsidR="00676FC2">
        <w:t xml:space="preserve">поне </w:t>
      </w:r>
      <w:r>
        <w:t>4-</w:t>
      </w:r>
      <w:r w:rsidR="00BA349A">
        <w:t>5</w:t>
      </w:r>
      <w:r>
        <w:t xml:space="preserve"> месеца, ако четете и се упраж</w:t>
      </w:r>
      <w:r w:rsidR="00B2053F">
        <w:softHyphen/>
      </w:r>
      <w:r>
        <w:t>нявате по малко всеки ден.</w:t>
      </w:r>
      <w:r w:rsidR="00676FC2">
        <w:t xml:space="preserve"> Това е минималното време, за което можете да усвоите в дълбочина основните на програмирането.</w:t>
      </w:r>
      <w:r w:rsidR="00D71AD6">
        <w:t xml:space="preserve"> Нуждата от такъв обем занимания е потвърдена от безплатните обучения в Академията на Телерик (</w:t>
      </w:r>
      <w:hyperlink r:id="rId31" w:history="1">
        <w:r w:rsidR="00D71AD6" w:rsidRPr="00CD3CA3">
          <w:rPr>
            <w:rStyle w:val="Hyperlink"/>
            <w:lang w:val="en-US"/>
          </w:rPr>
          <w:t>http://academy.telerik.com</w:t>
        </w:r>
      </w:hyperlink>
      <w:r w:rsidR="00D71AD6">
        <w:t xml:space="preserve">), които се водят точно по тази книга. Стотиците курсисти, преминали обучение по лекциите към книгата, обикновено научават за 3 месеца </w:t>
      </w:r>
      <w:r w:rsidR="000C5702">
        <w:t xml:space="preserve">целодневно </w:t>
      </w:r>
      <w:r w:rsidR="00D71AD6">
        <w:t>всички теми от тази книга, решават всички задачи за упражнения и полагат успешно изпити</w:t>
      </w:r>
      <w:r w:rsidR="00F408BB">
        <w:t xml:space="preserve"> по учебния материал</w:t>
      </w:r>
      <w:r w:rsidR="00D71AD6">
        <w:t>.</w:t>
      </w:r>
      <w:r w:rsidR="000C5702">
        <w:t xml:space="preserve"> </w:t>
      </w:r>
      <w:r w:rsidR="007723B3">
        <w:t>Статистиката сочи, че в</w:t>
      </w:r>
      <w:r w:rsidR="000C5702">
        <w:t xml:space="preserve">секи, който отдели </w:t>
      </w:r>
      <w:r w:rsidR="00F408BB">
        <w:t xml:space="preserve">за тази книга и съответния курс в Академията на Телерик </w:t>
      </w:r>
      <w:r w:rsidR="000C5702">
        <w:t>по-малко време</w:t>
      </w:r>
      <w:r w:rsidR="007723B3">
        <w:t xml:space="preserve"> от равностой</w:t>
      </w:r>
      <w:r w:rsidR="007723B3">
        <w:softHyphen/>
        <w:t>ността на 3 месеца целодневно,</w:t>
      </w:r>
      <w:r w:rsidR="000C5702">
        <w:t xml:space="preserve"> без да има солидни предвари</w:t>
      </w:r>
      <w:r w:rsidR="00F408BB">
        <w:softHyphen/>
      </w:r>
      <w:r w:rsidR="000C5702">
        <w:t>телни знания по програмиране, се проваля на изпитите.</w:t>
      </w:r>
    </w:p>
    <w:p w:rsidR="00676FC2" w:rsidRDefault="00BA349A" w:rsidP="00106B76">
      <w:r>
        <w:t xml:space="preserve">Основният учебен материал </w:t>
      </w:r>
      <w:r w:rsidR="00676FC2">
        <w:t xml:space="preserve">в книгата </w:t>
      </w:r>
      <w:r>
        <w:t xml:space="preserve">е изложен в около </w:t>
      </w:r>
      <w:r w:rsidR="00E96C9B">
        <w:t xml:space="preserve">1100 </w:t>
      </w:r>
      <w:r>
        <w:t xml:space="preserve">страници, за които ще ви трябват около месец </w:t>
      </w:r>
      <w:r w:rsidR="00676FC2">
        <w:t xml:space="preserve">(по цял </w:t>
      </w:r>
      <w:r w:rsidR="005706E1">
        <w:t>ден) само</w:t>
      </w:r>
      <w:r w:rsidR="00844C44">
        <w:t>,</w:t>
      </w:r>
      <w:r w:rsidR="005706E1">
        <w:t xml:space="preserve"> за да</w:t>
      </w:r>
      <w:r>
        <w:t xml:space="preserve"> го прочетете внима</w:t>
      </w:r>
      <w:r w:rsidR="00676FC2">
        <w:softHyphen/>
      </w:r>
      <w:r>
        <w:t xml:space="preserve">телно и да </w:t>
      </w:r>
      <w:r w:rsidR="00676FC2">
        <w:t>из</w:t>
      </w:r>
      <w:r>
        <w:t>пробвате примерните програми.</w:t>
      </w:r>
      <w:r w:rsidR="00676FC2">
        <w:t xml:space="preserve"> Разбира се, трябва да отделите достатъчно внимание и на упражненията, защото без тях почти нищо няма да научите.</w:t>
      </w:r>
    </w:p>
    <w:p w:rsidR="00BA349A" w:rsidRDefault="00FD5F5B" w:rsidP="00106B76">
      <w:r>
        <w:t>Упражненията съдър</w:t>
      </w:r>
      <w:r w:rsidR="00676FC2">
        <w:softHyphen/>
      </w:r>
      <w:r>
        <w:t xml:space="preserve">жат около </w:t>
      </w:r>
      <w:r w:rsidR="00A24C8C">
        <w:t>350</w:t>
      </w:r>
      <w:r>
        <w:t xml:space="preserve"> задачи с различна трудност. За някои от тях ще ви трябват по няколко минути, докато за други ще ви трябват по няколко часа (ако въобще успеете да ги решите без чужда помощ). Това означава, че ще ви трябва месец</w:t>
      </w:r>
      <w:r w:rsidR="00E72669">
        <w:t>-два</w:t>
      </w:r>
      <w:r>
        <w:t xml:space="preserve"> </w:t>
      </w:r>
      <w:r w:rsidR="00676FC2">
        <w:t>по цял ден да се упражнявате или да го правите по малко в продължение на няколко месеца</w:t>
      </w:r>
      <w:r>
        <w:t>.</w:t>
      </w:r>
    </w:p>
    <w:p w:rsidR="000E17ED" w:rsidRDefault="000E17ED" w:rsidP="00106B76">
      <w:r>
        <w:t>Ако не разполагате с толкова време, замислете се дали наистина искате да се занимавате с програмиране. Това е много сериозно начинание, в което трябва да вложите наистина много усилия. Ако наистина искате да се научите да програмирате на добро ниво, планувайте си достатъчно време и следвайте книгата.</w:t>
      </w:r>
    </w:p>
    <w:p w:rsidR="00F15211" w:rsidRDefault="00F15211" w:rsidP="00F15211">
      <w:pPr>
        <w:pStyle w:val="Heading2"/>
      </w:pPr>
      <w:bookmarkStart w:id="41" w:name="_Toc299460715"/>
      <w:bookmarkStart w:id="42" w:name="_Toc299628506"/>
      <w:r>
        <w:t>Защо фокусът е върху структурите от данни и алгоритмите?</w:t>
      </w:r>
      <w:bookmarkEnd w:id="41"/>
      <w:bookmarkEnd w:id="42"/>
    </w:p>
    <w:p w:rsidR="00F15211" w:rsidRPr="00E72669" w:rsidRDefault="00F15211" w:rsidP="00F15211">
      <w:r>
        <w:t>Настоящата книга наред с основните познания по програмиране ви учи и на правилно алгоритмично мислене и работа с основните структури от данни в програмирането. Структурите от данни и алгоритмите са най-важните фундаментални знания на един програмист! Ако ги овладеете добре, след това няма да имате никакви проблеми да овладеете която и да е софтуерна технология, библиотека,</w:t>
      </w:r>
      <w:r w:rsidRPr="00317EFE">
        <w:rPr>
          <w:lang w:val="en-US"/>
        </w:rPr>
        <w:t xml:space="preserve"> framework</w:t>
      </w:r>
      <w:r>
        <w:t xml:space="preserve"> или API. Именно на това разчитат и най-сериозните софтуерни фирми в света</w:t>
      </w:r>
      <w:r w:rsidRPr="0068789B">
        <w:t xml:space="preserve">, </w:t>
      </w:r>
      <w:r>
        <w:t>когато наемат служители.</w:t>
      </w:r>
      <w:r w:rsidR="00E72669">
        <w:t xml:space="preserve"> Потвърждение са интервютата в големите фирми като </w:t>
      </w:r>
      <w:r w:rsidR="00E72669">
        <w:rPr>
          <w:lang w:val="en-US"/>
        </w:rPr>
        <w:t xml:space="preserve">Google </w:t>
      </w:r>
      <w:r w:rsidR="00E72669">
        <w:t xml:space="preserve">и </w:t>
      </w:r>
      <w:r w:rsidR="00E72669">
        <w:rPr>
          <w:lang w:val="en-US"/>
        </w:rPr>
        <w:t xml:space="preserve">Microsoft, </w:t>
      </w:r>
      <w:r w:rsidR="00E72669">
        <w:t>които изключително много държат на правилното алгоритмично мислене и познаването на всички базови структури от данни и алгоритми.</w:t>
      </w:r>
    </w:p>
    <w:p w:rsidR="00F15211" w:rsidRPr="0068789B" w:rsidRDefault="00F15211" w:rsidP="00F15211">
      <w:pPr>
        <w:pStyle w:val="Heading3"/>
      </w:pPr>
      <w:bookmarkStart w:id="43" w:name="_Toc299460716"/>
      <w:r>
        <w:lastRenderedPageBreak/>
        <w:t xml:space="preserve">Интервютата за работа в </w:t>
      </w:r>
      <w:r w:rsidRPr="0065573E">
        <w:rPr>
          <w:lang w:val="en-US"/>
        </w:rPr>
        <w:t>Google</w:t>
      </w:r>
      <w:bookmarkEnd w:id="43"/>
    </w:p>
    <w:p w:rsidR="00F15211" w:rsidRDefault="00F15211" w:rsidP="00F15211">
      <w:r>
        <w:t xml:space="preserve">На интервютата за работа като софтуерен инженер в </w:t>
      </w:r>
      <w:r w:rsidRPr="009F2C44">
        <w:rPr>
          <w:lang w:val="en-US"/>
        </w:rPr>
        <w:t>Google</w:t>
      </w:r>
      <w:r>
        <w:t xml:space="preserve"> в Цюрих 100% от въпросите са съсредоточени върху структури от данни, алго</w:t>
      </w:r>
      <w:r>
        <w:softHyphen/>
        <w:t>ритми и алгоритмично мислене. На такова интервю могат да ви накарат да реализирате на бяла дъска свързан списък (вж. главата "</w:t>
      </w:r>
      <w:hyperlink w:anchor="_Глава_16._Линейни" w:history="1">
        <w:r w:rsidRPr="00DD1FA7">
          <w:rPr>
            <w:rStyle w:val="Hyperlink"/>
          </w:rPr>
          <w:t>Линейн</w:t>
        </w:r>
        <w:r w:rsidRPr="00DD1FA7">
          <w:rPr>
            <w:rStyle w:val="Hyperlink"/>
          </w:rPr>
          <w:t>и</w:t>
        </w:r>
        <w:r w:rsidRPr="00DD1FA7">
          <w:rPr>
            <w:rStyle w:val="Hyperlink"/>
          </w:rPr>
          <w:t xml:space="preserve"> струк</w:t>
        </w:r>
        <w:r w:rsidR="005706E1" w:rsidRPr="00DD1FA7">
          <w:rPr>
            <w:rStyle w:val="Hyperlink"/>
          </w:rPr>
          <w:softHyphen/>
        </w:r>
        <w:r w:rsidRPr="00DD1FA7">
          <w:rPr>
            <w:rStyle w:val="Hyperlink"/>
          </w:rPr>
          <w:t>тури от данни</w:t>
        </w:r>
      </w:hyperlink>
      <w:r>
        <w:t>") или да измис</w:t>
      </w:r>
      <w:r>
        <w:softHyphen/>
        <w:t xml:space="preserve">лите алгоритъм за запълване на растерен многоъгълник (зададен като </w:t>
      </w:r>
      <w:r>
        <w:rPr>
          <w:lang w:val="en-US"/>
        </w:rPr>
        <w:t>GIF</w:t>
      </w:r>
      <w:r>
        <w:t xml:space="preserve"> изображение) с даден цвят (вж. </w:t>
      </w:r>
      <w:r w:rsidRPr="00DD1FA7">
        <w:t>метод на в</w:t>
      </w:r>
      <w:r w:rsidRPr="00DD1FA7">
        <w:t>ъ</w:t>
      </w:r>
      <w:r w:rsidRPr="00DD1FA7">
        <w:t>лн</w:t>
      </w:r>
      <w:r w:rsidRPr="00DD1FA7">
        <w:t>а</w:t>
      </w:r>
      <w:r w:rsidRPr="00DD1FA7">
        <w:t>та</w:t>
      </w:r>
      <w:r w:rsidR="00607474" w:rsidRPr="0068789B">
        <w:rPr>
          <w:noProof/>
        </w:rPr>
        <w:t xml:space="preserve"> </w:t>
      </w:r>
      <w:r>
        <w:t>в главата "</w:t>
      </w:r>
      <w:hyperlink w:anchor="_Глава_17._Дървета" w:history="1">
        <w:r w:rsidRPr="00F57A49">
          <w:rPr>
            <w:rStyle w:val="Hyperlink"/>
          </w:rPr>
          <w:t>Дървета</w:t>
        </w:r>
        <w:r w:rsidRPr="00F57A49">
          <w:rPr>
            <w:rStyle w:val="Hyperlink"/>
          </w:rPr>
          <w:t xml:space="preserve"> </w:t>
        </w:r>
        <w:r w:rsidRPr="00F57A49">
          <w:rPr>
            <w:rStyle w:val="Hyperlink"/>
          </w:rPr>
          <w:t>и графи</w:t>
        </w:r>
      </w:hyperlink>
      <w:r>
        <w:t xml:space="preserve">". Изглежда </w:t>
      </w:r>
      <w:r w:rsidRPr="009F2C44">
        <w:rPr>
          <w:lang w:val="en-US"/>
        </w:rPr>
        <w:t>Google</w:t>
      </w:r>
      <w:r>
        <w:t xml:space="preserve"> ги интересува да наемат хора, които имат алгоритмично мислене и владеят основните структури от данни и базовите компютърни алгоритми. Всички технологии, които избраните кандидати ще използват след това в рабо</w:t>
      </w:r>
      <w:r>
        <w:softHyphen/>
        <w:t>тата си, могат бързо да бъдат усвоени. Разбира се, не си мислете, че тази книга ще ви даде всички знания и умения, за да преми</w:t>
      </w:r>
      <w:r w:rsidR="00BB44EB">
        <w:t>нете успешно интервю за работа в</w:t>
      </w:r>
      <w:r>
        <w:t xml:space="preserve"> </w:t>
      </w:r>
      <w:r w:rsidRPr="009F2C44">
        <w:rPr>
          <w:lang w:val="en-US"/>
        </w:rPr>
        <w:t>Google</w:t>
      </w:r>
      <w:r>
        <w:t>. Знанията от книгата са абсолютно необхо</w:t>
      </w:r>
      <w:r>
        <w:softHyphen/>
        <w:t>дими, но не са достатъчни. Те са само първите стъпки.</w:t>
      </w:r>
    </w:p>
    <w:p w:rsidR="00F15211" w:rsidRPr="0068789B" w:rsidRDefault="00F15211" w:rsidP="00F15211">
      <w:pPr>
        <w:pStyle w:val="Heading3"/>
      </w:pPr>
      <w:bookmarkStart w:id="44" w:name="_Toc299460717"/>
      <w:r>
        <w:t xml:space="preserve">Интервютата за работа в </w:t>
      </w:r>
      <w:r>
        <w:rPr>
          <w:lang w:val="en-US"/>
        </w:rPr>
        <w:t>Microsoft</w:t>
      </w:r>
      <w:bookmarkEnd w:id="44"/>
    </w:p>
    <w:p w:rsidR="00F15211" w:rsidRDefault="00F15211" w:rsidP="00F15211">
      <w:r>
        <w:t xml:space="preserve">На интервютата за работа като софтуерен инженер в </w:t>
      </w:r>
      <w:r>
        <w:rPr>
          <w:lang w:val="en-US"/>
        </w:rPr>
        <w:t>Microsoft</w:t>
      </w:r>
      <w:r>
        <w:t xml:space="preserve"> в Дъблин голяма част от въпросите са съсредоточени върху структури от данни, алго</w:t>
      </w:r>
      <w:r>
        <w:softHyphen/>
        <w:t>ритми и алгоритмично мислене. Например могат да ви накарат да обърнете на обратно всички думи в даден символен низ (вж. главата "</w:t>
      </w:r>
      <w:hyperlink w:anchor="_Глава_13._Символни" w:history="1">
        <w:r w:rsidRPr="003D4A0E">
          <w:rPr>
            <w:rStyle w:val="Hyperlink"/>
          </w:rPr>
          <w:t xml:space="preserve">Символни </w:t>
        </w:r>
        <w:r w:rsidRPr="003D4A0E">
          <w:rPr>
            <w:rStyle w:val="Hyperlink"/>
          </w:rPr>
          <w:t>н</w:t>
        </w:r>
        <w:r w:rsidRPr="003D4A0E">
          <w:rPr>
            <w:rStyle w:val="Hyperlink"/>
          </w:rPr>
          <w:t>изове</w:t>
        </w:r>
      </w:hyperlink>
      <w:r>
        <w:t>") или да реализирате топологично сортиране в неори</w:t>
      </w:r>
      <w:r>
        <w:softHyphen/>
        <w:t>ентиран граф (вж. главата "</w:t>
      </w:r>
      <w:hyperlink w:anchor="_Глава_17._Дървета" w:history="1">
        <w:r w:rsidRPr="003D4A0E">
          <w:rPr>
            <w:rStyle w:val="Hyperlink"/>
          </w:rPr>
          <w:t>Дървета и гр</w:t>
        </w:r>
        <w:r w:rsidRPr="003D4A0E">
          <w:rPr>
            <w:rStyle w:val="Hyperlink"/>
          </w:rPr>
          <w:t>а</w:t>
        </w:r>
        <w:r w:rsidRPr="003D4A0E">
          <w:rPr>
            <w:rStyle w:val="Hyperlink"/>
          </w:rPr>
          <w:t>фи</w:t>
        </w:r>
      </w:hyperlink>
      <w:r>
        <w:t xml:space="preserve">"). За разлика от </w:t>
      </w:r>
      <w:r w:rsidRPr="003D4A0E">
        <w:rPr>
          <w:lang w:val="en-US"/>
        </w:rPr>
        <w:t>Google</w:t>
      </w:r>
      <w:r>
        <w:t xml:space="preserve"> в Microsoft питат и за много инженерни въпроси, свързани със софтуерни архитектури, паралелна обработка (</w:t>
      </w:r>
      <w:r w:rsidR="00317EFE" w:rsidRPr="003D4A0E">
        <w:rPr>
          <w:lang w:val="en-US"/>
        </w:rPr>
        <w:t>multithreading</w:t>
      </w:r>
      <w:r>
        <w:t>), писане на сигурен код, работа с много големи обеми от данни и тестване на софтуера. Настоя</w:t>
      </w:r>
      <w:r>
        <w:softHyphen/>
        <w:t>щата книга далеч не е достатъчна, за да кандидатствате в Microsoft, но със сигурност знанията от нея ще ви бъдат полезни за една голяма част от въпросите.</w:t>
      </w:r>
    </w:p>
    <w:p w:rsidR="00901D7E" w:rsidRPr="00901D7E" w:rsidRDefault="00901D7E" w:rsidP="00901D7E">
      <w:pPr>
        <w:pStyle w:val="Heading3"/>
      </w:pPr>
      <w:bookmarkStart w:id="45" w:name="_Toc299460718"/>
      <w:r>
        <w:t xml:space="preserve">За технологията </w:t>
      </w:r>
      <w:r w:rsidRPr="00901D7E">
        <w:t>LINQ</w:t>
      </w:r>
      <w:bookmarkEnd w:id="45"/>
    </w:p>
    <w:p w:rsidR="00901D7E" w:rsidRPr="00D71AD6" w:rsidRDefault="00901D7E" w:rsidP="00F15211">
      <w:r w:rsidRPr="0082465C">
        <w:t xml:space="preserve">В книгата е включена една тема за популярната технология </w:t>
      </w:r>
      <w:r w:rsidRPr="0082465C">
        <w:rPr>
          <w:lang w:val="en-US"/>
        </w:rPr>
        <w:t>LINQ (Language Integrated Query)</w:t>
      </w:r>
      <w:r w:rsidRPr="0082465C">
        <w:t xml:space="preserve">, която позволява изпълнение на различни заявки (като търсене, сортиране, сумиране и други групови операции) върху масиви, списъци и други обекти. Тя </w:t>
      </w:r>
      <w:r>
        <w:t xml:space="preserve">нарочно </w:t>
      </w:r>
      <w:r w:rsidRPr="0082465C">
        <w:t xml:space="preserve">е </w:t>
      </w:r>
      <w:r>
        <w:t xml:space="preserve">разположена </w:t>
      </w:r>
      <w:r w:rsidRPr="0082465C">
        <w:t xml:space="preserve">към края, след темите за структури от данни и сложност на алгоритми. Причината </w:t>
      </w:r>
      <w:r>
        <w:t xml:space="preserve">за това </w:t>
      </w:r>
      <w:r w:rsidRPr="0082465C">
        <w:t xml:space="preserve">е, че добрият програмист трябва да знае какво се случва, когато сортира списък или търси по даден критерий в масив и колко операции отнемат тези действия. Ако се използва </w:t>
      </w:r>
      <w:r w:rsidRPr="0082465C">
        <w:rPr>
          <w:lang w:val="en-US"/>
        </w:rPr>
        <w:t>LINQ</w:t>
      </w:r>
      <w:r w:rsidRPr="0082465C">
        <w:t>, не е оче</w:t>
      </w:r>
      <w:r w:rsidRPr="0082465C">
        <w:softHyphen/>
        <w:t xml:space="preserve">видно как работи дадена заявка и колко време отнема. </w:t>
      </w:r>
      <w:r w:rsidRPr="00901D7E">
        <w:t>LINQ е много мощна и широко-използвана технология, но тя трябва да бъде овладяна на по-късен етап, след като познавате добре основите на програмирането и основните алгоритми и структури от данни.</w:t>
      </w:r>
      <w:r w:rsidR="00D71AD6">
        <w:rPr>
          <w:lang w:val="en-US"/>
        </w:rPr>
        <w:t xml:space="preserve"> </w:t>
      </w:r>
      <w:r w:rsidR="00D71AD6">
        <w:t>В противен случай риску</w:t>
      </w:r>
      <w:r w:rsidR="00D71AD6">
        <w:softHyphen/>
        <w:t>вате да се научите да пишете неефективен код без да си давате сметка как работи той и колко операции извършва.</w:t>
      </w:r>
    </w:p>
    <w:p w:rsidR="00C45834" w:rsidRDefault="00D36C1A" w:rsidP="001D6CCF">
      <w:pPr>
        <w:pStyle w:val="Heading2"/>
      </w:pPr>
      <w:bookmarkStart w:id="46" w:name="_Toc299460719"/>
      <w:bookmarkStart w:id="47" w:name="_Toc299628507"/>
      <w:r>
        <w:lastRenderedPageBreak/>
        <w:t>Н</w:t>
      </w:r>
      <w:r w:rsidR="001D6CCF">
        <w:t>аистина ли и</w:t>
      </w:r>
      <w:r w:rsidR="00C45834">
        <w:t>скате ли да станете програмист?</w:t>
      </w:r>
      <w:bookmarkEnd w:id="46"/>
      <w:bookmarkEnd w:id="47"/>
    </w:p>
    <w:p w:rsidR="00062BF4" w:rsidRDefault="00AC5F98" w:rsidP="00106B76">
      <w:r>
        <w:t xml:space="preserve">Ако искате да станете програмист, трябва да знаете, че </w:t>
      </w:r>
      <w:r w:rsidR="0034041E" w:rsidRPr="00414FBC">
        <w:rPr>
          <w:b/>
        </w:rPr>
        <w:t xml:space="preserve">истинските </w:t>
      </w:r>
      <w:r w:rsidRPr="00414FBC">
        <w:rPr>
          <w:b/>
        </w:rPr>
        <w:t>програмисти</w:t>
      </w:r>
      <w:r>
        <w:t xml:space="preserve"> са сериозни</w:t>
      </w:r>
      <w:r w:rsidR="00062BF4">
        <w:t>,</w:t>
      </w:r>
      <w:r>
        <w:t xml:space="preserve"> упорити</w:t>
      </w:r>
      <w:r w:rsidR="005D1A59">
        <w:t>,</w:t>
      </w:r>
      <w:r w:rsidR="00062BF4">
        <w:t xml:space="preserve"> мислещи</w:t>
      </w:r>
      <w:r>
        <w:t xml:space="preserve"> </w:t>
      </w:r>
      <w:r w:rsidR="005D1A59">
        <w:t xml:space="preserve">и търсещи </w:t>
      </w:r>
      <w:r>
        <w:t>хора</w:t>
      </w:r>
      <w:r w:rsidR="0034041E">
        <w:t>, които се справят с всякакви задачи,</w:t>
      </w:r>
      <w:r>
        <w:t xml:space="preserve"> и за тях е важно да </w:t>
      </w:r>
      <w:r w:rsidR="0034041E">
        <w:t xml:space="preserve">могат бързо да овладяват всички необходими </w:t>
      </w:r>
      <w:r w:rsidR="00062BF4">
        <w:t>за</w:t>
      </w:r>
      <w:r w:rsidR="0034041E">
        <w:t xml:space="preserve"> работата </w:t>
      </w:r>
      <w:r w:rsidR="00062BF4">
        <w:t xml:space="preserve">им </w:t>
      </w:r>
      <w:r w:rsidR="0034041E">
        <w:t xml:space="preserve">платформи, технологии, библиотеки, </w:t>
      </w:r>
      <w:r w:rsidR="00062BF4">
        <w:t>прог</w:t>
      </w:r>
      <w:r w:rsidR="00062BF4">
        <w:softHyphen/>
        <w:t xml:space="preserve">рамни средства, </w:t>
      </w:r>
      <w:r w:rsidR="0034041E">
        <w:t>езици за програмир</w:t>
      </w:r>
      <w:r w:rsidR="00F60701">
        <w:t>ане и инструменти за разработка и да усещат програмирането като част от себе си.</w:t>
      </w:r>
    </w:p>
    <w:p w:rsidR="00062BF4" w:rsidRDefault="00062BF4" w:rsidP="00106B76">
      <w:r>
        <w:t>Добрите програмисти</w:t>
      </w:r>
      <w:r w:rsidR="0034041E">
        <w:t xml:space="preserve"> </w:t>
      </w:r>
      <w:r w:rsidR="00AC5F98">
        <w:t xml:space="preserve">отделят </w:t>
      </w:r>
      <w:r w:rsidR="0034041E">
        <w:t>изклю</w:t>
      </w:r>
      <w:r w:rsidR="0034041E">
        <w:softHyphen/>
        <w:t>чително много</w:t>
      </w:r>
      <w:r w:rsidR="00AC5F98">
        <w:t xml:space="preserve"> време да развиват </w:t>
      </w:r>
      <w:r>
        <w:t xml:space="preserve">инженерното си </w:t>
      </w:r>
      <w:r w:rsidR="00AC5F98">
        <w:t>мисленето, да учат ежедневно нови технологии, нови езици за програмиране</w:t>
      </w:r>
      <w:r w:rsidR="0034041E">
        <w:t xml:space="preserve">, нови начини на работа, нови платформи и нови </w:t>
      </w:r>
      <w:r w:rsidR="00AC5F98">
        <w:t>средства за разработка.</w:t>
      </w:r>
      <w:r>
        <w:t xml:space="preserve"> Те</w:t>
      </w:r>
      <w:r w:rsidR="00AC5F98">
        <w:t xml:space="preserve"> умеят да </w:t>
      </w:r>
      <w:r w:rsidR="0034041E">
        <w:t>мислят логически</w:t>
      </w:r>
      <w:r>
        <w:t xml:space="preserve"> да разсъждават върху проблемите и</w:t>
      </w:r>
      <w:r w:rsidR="0034041E">
        <w:t xml:space="preserve"> да измислят алгоритми</w:t>
      </w:r>
      <w:r>
        <w:t xml:space="preserve"> за решаването им</w:t>
      </w:r>
      <w:r w:rsidR="0034041E">
        <w:t>, да си представят решенията като последователност от стъпки, да моделират заобикалящия ги свят със средствата на технологиите, да реализират идеите си като програми или програмни компоненти, да тестват алгори</w:t>
      </w:r>
      <w:r w:rsidR="0034041E">
        <w:softHyphen/>
        <w:t xml:space="preserve">тмите и програмите си, да </w:t>
      </w:r>
      <w:r w:rsidR="00F60701">
        <w:t xml:space="preserve">виждат проблемите, да </w:t>
      </w:r>
      <w:r w:rsidR="00C45834">
        <w:t>предвиждат</w:t>
      </w:r>
      <w:r w:rsidR="0034041E">
        <w:t xml:space="preserve"> изключи</w:t>
      </w:r>
      <w:r w:rsidR="00F60701">
        <w:softHyphen/>
      </w:r>
      <w:r w:rsidR="0034041E">
        <w:t xml:space="preserve">телните ситуации, които могат да възникнат и да ги обработват правилно, </w:t>
      </w:r>
      <w:r w:rsidR="00F60701">
        <w:t xml:space="preserve">да се вслушват в съветите на по-опитните от тях, </w:t>
      </w:r>
      <w:r w:rsidR="0034041E">
        <w:t xml:space="preserve">да </w:t>
      </w:r>
      <w:r w:rsidR="00C45834">
        <w:t>съобразяват потреби</w:t>
      </w:r>
      <w:r w:rsidR="00C45834">
        <w:softHyphen/>
        <w:t>телския интерфейс на програмите си с потребителя и да съобразяват алго</w:t>
      </w:r>
      <w:r w:rsidR="00C45834">
        <w:softHyphen/>
        <w:t>ритмите си с възможностите на машините</w:t>
      </w:r>
      <w:r>
        <w:t>, върху които те се изпъл</w:t>
      </w:r>
      <w:r w:rsidR="00F60701">
        <w:softHyphen/>
      </w:r>
      <w:r>
        <w:t>няват, и със средата, в която работят</w:t>
      </w:r>
      <w:r w:rsidR="00F60701">
        <w:t xml:space="preserve"> и с която си взаимодействат</w:t>
      </w:r>
      <w:r w:rsidR="00C45834">
        <w:t>.</w:t>
      </w:r>
    </w:p>
    <w:p w:rsidR="00AC5F98" w:rsidRDefault="00062BF4" w:rsidP="00106B76">
      <w:r>
        <w:t>Добрите програмисти непрекъснато четат книги, статии или блогове за прог</w:t>
      </w:r>
      <w:r>
        <w:softHyphen/>
        <w:t xml:space="preserve">рамиране и </w:t>
      </w:r>
      <w:r w:rsidR="003A1B96">
        <w:t xml:space="preserve">се интересуват от новите </w:t>
      </w:r>
      <w:r>
        <w:t>технологии</w:t>
      </w:r>
      <w:r w:rsidR="003A1B96">
        <w:t>,</w:t>
      </w:r>
      <w:r>
        <w:t xml:space="preserve"> постоянно обога</w:t>
      </w:r>
      <w:r w:rsidR="003A1B96">
        <w:softHyphen/>
      </w:r>
      <w:r>
        <w:t>тяват познанията си и подобряват начина на работата си и качеството на написания от тях софтуер. Някои от тях се вманиачават до такава степен, че забравят да ядат или спят, когато имат да решат сериозен проблем или просто са вдъхновени от някоя нова технология или гледат ня</w:t>
      </w:r>
      <w:r w:rsidR="005D1A59">
        <w:t>коя инте</w:t>
      </w:r>
      <w:r w:rsidR="007E1A16">
        <w:softHyphen/>
      </w:r>
      <w:r w:rsidR="005D1A59">
        <w:t>ресна лекция или презентация.</w:t>
      </w:r>
      <w:r w:rsidR="003A1B96">
        <w:t xml:space="preserve"> Ако вие имате склонност да се мотивирате до такава степен в едно нещо (например да играете денонощно компю</w:t>
      </w:r>
      <w:r w:rsidR="007E1A16">
        <w:softHyphen/>
      </w:r>
      <w:r w:rsidR="003A1B96">
        <w:t xml:space="preserve">търни игри), можете много бързо да се научите да програмирате, стига просто да </w:t>
      </w:r>
      <w:r w:rsidR="007E1A16">
        <w:t>се настроите</w:t>
      </w:r>
      <w:r w:rsidR="003A1B96">
        <w:t>, че най-интересното нещо на света за вас в този период от живота ви е програмирането.</w:t>
      </w:r>
    </w:p>
    <w:p w:rsidR="005D1A59" w:rsidRDefault="005D1A59" w:rsidP="00106B76">
      <w:r>
        <w:t xml:space="preserve">Добрите програмисти имат един или няколко компютъра и Интернет и живеят в постоянна връзка с технологиите. Те </w:t>
      </w:r>
      <w:r w:rsidR="00470221">
        <w:t xml:space="preserve">посещават редовно сайтове и блогове, свързани с новите технологии, </w:t>
      </w:r>
      <w:r>
        <w:t xml:space="preserve">комуникират </w:t>
      </w:r>
      <w:r w:rsidR="00470221">
        <w:t xml:space="preserve">ежедневно </w:t>
      </w:r>
      <w:r>
        <w:t xml:space="preserve">със свои колеги, посещават технологични лекции, семинари и други събития, следят технологичните </w:t>
      </w:r>
      <w:r w:rsidR="00470221">
        <w:t>промени и тенденции</w:t>
      </w:r>
      <w:r>
        <w:t xml:space="preserve">, пробват новите технологии, дори и да </w:t>
      </w:r>
      <w:r w:rsidR="00470221">
        <w:t xml:space="preserve">нямат нужда от тях </w:t>
      </w:r>
      <w:r>
        <w:t>в момента, експериментират и проучват нови</w:t>
      </w:r>
      <w:r w:rsidR="00470221">
        <w:t>те</w:t>
      </w:r>
      <w:r>
        <w:t xml:space="preserve"> възможности</w:t>
      </w:r>
      <w:r w:rsidR="00470221">
        <w:t xml:space="preserve"> и новите начини да направят даден софтуер или </w:t>
      </w:r>
      <w:r w:rsidR="00FB2792">
        <w:t>елемент от работата си</w:t>
      </w:r>
      <w:r>
        <w:t xml:space="preserve">, </w:t>
      </w:r>
      <w:r w:rsidR="00FB2792">
        <w:t xml:space="preserve">разглеждат </w:t>
      </w:r>
      <w:r>
        <w:t xml:space="preserve">нови библиотеки, </w:t>
      </w:r>
      <w:r w:rsidR="00FB2792">
        <w:t xml:space="preserve">учат нови </w:t>
      </w:r>
      <w:r>
        <w:t xml:space="preserve">езици, </w:t>
      </w:r>
      <w:r w:rsidR="00FB2792">
        <w:t xml:space="preserve">пробват нови технологични </w:t>
      </w:r>
      <w:r>
        <w:t>рамки</w:t>
      </w:r>
      <w:r w:rsidR="00FB2792">
        <w:t xml:space="preserve"> (</w:t>
      </w:r>
      <w:r w:rsidR="00FB2792">
        <w:rPr>
          <w:lang w:val="en-US"/>
        </w:rPr>
        <w:t>frameworks</w:t>
      </w:r>
      <w:r w:rsidR="00FB2792">
        <w:t>)</w:t>
      </w:r>
      <w:r w:rsidR="00FB2792" w:rsidRPr="0068789B">
        <w:t xml:space="preserve"> </w:t>
      </w:r>
      <w:r>
        <w:t xml:space="preserve">и </w:t>
      </w:r>
      <w:r w:rsidR="00FB2792">
        <w:t xml:space="preserve">си играят с новите </w:t>
      </w:r>
      <w:r>
        <w:t>средства за разработка.</w:t>
      </w:r>
      <w:r w:rsidR="00FB2792">
        <w:t xml:space="preserve"> Така те развиват своите умения и поддържат доброто си ниво на информираност, компетентност и професионализъм.</w:t>
      </w:r>
    </w:p>
    <w:p w:rsidR="005D1A59" w:rsidRDefault="005D1A59" w:rsidP="00106B76">
      <w:r>
        <w:t>Истинските програмисти знаят, че никога не могат да овладеят профе</w:t>
      </w:r>
      <w:r>
        <w:softHyphen/>
        <w:t xml:space="preserve">сията си до краен предел, тъй като тя се променя постоянно. Те живеят с </w:t>
      </w:r>
      <w:r>
        <w:lastRenderedPageBreak/>
        <w:t>твърдото убеждение, че цял живот трябва да учат и това им харесва и им носи удовлетворение. Истинските програмисти са любопитни и търсещи хора, които искат да знаят всичко как работи – от обикновения аналогов часовник, до GPS системата, Интернет технологиите</w:t>
      </w:r>
      <w:r w:rsidR="00FB2792">
        <w:t>, езиците за програ</w:t>
      </w:r>
      <w:r w:rsidR="00FB2792">
        <w:softHyphen/>
        <w:t>миране, операционните системи, компилаторите, компютърната графика, игрите, хардуера, изкуствения интелект</w:t>
      </w:r>
      <w:r>
        <w:t xml:space="preserve"> и всичко </w:t>
      </w:r>
      <w:r w:rsidR="00FB2792">
        <w:t xml:space="preserve">останало, </w:t>
      </w:r>
      <w:r>
        <w:t>свързано с компютрите и технологиите. Колкото повече научават, толкова повече са жадни за още знания и умения. Животът им е свързан с технологиите и те се променят заедно с тях</w:t>
      </w:r>
      <w:r w:rsidR="00FB2792">
        <w:t>, наслаждавайки се на развитието на компютър</w:t>
      </w:r>
      <w:r w:rsidR="00FB2792">
        <w:softHyphen/>
        <w:t>ните науки, технологиите и софтуерната индустрия</w:t>
      </w:r>
      <w:r>
        <w:t>.</w:t>
      </w:r>
    </w:p>
    <w:p w:rsidR="005D1A59" w:rsidRDefault="005D1A59" w:rsidP="00106B76">
      <w:r>
        <w:t>Всичко, за което ви разказваме за истинските програмисти, го знаем от личен опит и сме убедени, че програмист е професия, която иска да й се посветиш</w:t>
      </w:r>
      <w:r w:rsidR="00FB2792">
        <w:t xml:space="preserve"> и</w:t>
      </w:r>
      <w:r>
        <w:t xml:space="preserve"> </w:t>
      </w:r>
      <w:r w:rsidR="00FB2792">
        <w:t>да й се отдадеш напълно, за да</w:t>
      </w:r>
      <w:r>
        <w:t xml:space="preserve"> бъдеш наистина добър специалист</w:t>
      </w:r>
      <w:r w:rsidR="00FB2792">
        <w:t xml:space="preserve"> – </w:t>
      </w:r>
      <w:r>
        <w:t>опитен, компетентен</w:t>
      </w:r>
      <w:r w:rsidR="00FB2792">
        <w:t>, информ</w:t>
      </w:r>
      <w:r w:rsidR="00F368B6">
        <w:t>иран, мислещ, разсъждаващ, знаещ</w:t>
      </w:r>
      <w:r w:rsidR="00FB2792">
        <w:t>, можещ,</w:t>
      </w:r>
      <w:r>
        <w:t xml:space="preserve"> умее</w:t>
      </w:r>
      <w:r w:rsidR="00FB2792">
        <w:t>щ</w:t>
      </w:r>
      <w:r>
        <w:t xml:space="preserve"> да се справя в нестандартни ситуации. Всеки, който се зах</w:t>
      </w:r>
      <w:r w:rsidR="000C2692">
        <w:softHyphen/>
      </w:r>
      <w:r>
        <w:t>ване с програмиране "помежду другото" е обречен да бъде посред</w:t>
      </w:r>
      <w:r>
        <w:softHyphen/>
        <w:t>ствен програмист. Програмирането изисква пълно себеотдаване в продъл</w:t>
      </w:r>
      <w:r>
        <w:softHyphen/>
        <w:t>жение на</w:t>
      </w:r>
      <w:r w:rsidR="00AB3D79">
        <w:t xml:space="preserve"> години. Ако сте готови за всичко това, продължавайте да четете напред и си дайте сметка, че тези няколко месеца, които ще отделите на тази книга за програмиране са само </w:t>
      </w:r>
      <w:r w:rsidR="00FB2792">
        <w:t xml:space="preserve">едно малко </w:t>
      </w:r>
      <w:r w:rsidR="00AB3D79">
        <w:t>начало, а след това години наред ще учите докато превърнете програмирането в своя профе</w:t>
      </w:r>
      <w:r w:rsidR="00FB2792">
        <w:softHyphen/>
      </w:r>
      <w:r w:rsidR="00AB3D79">
        <w:t>сия, а след това ежедневно ще учите по нещо и ще се състезавате с технологиите, за да поддържате нивото си, докато някой ден програми</w:t>
      </w:r>
      <w:r w:rsidR="00FB2792">
        <w:softHyphen/>
      </w:r>
      <w:r w:rsidR="00AB3D79">
        <w:t>рането ви даде доста</w:t>
      </w:r>
      <w:r w:rsidR="00AB3D79">
        <w:softHyphen/>
        <w:t>тъчно</w:t>
      </w:r>
      <w:r w:rsidR="00FB2792">
        <w:t xml:space="preserve"> развитие на мисленето и уменията ви</w:t>
      </w:r>
      <w:r w:rsidR="00AB3D79">
        <w:t>, за да се захванете с друга професия, защото са малко програ</w:t>
      </w:r>
      <w:r w:rsidR="00AB3D79">
        <w:softHyphen/>
        <w:t xml:space="preserve">мистите, които програмират до пенсия, но са </w:t>
      </w:r>
      <w:r w:rsidR="00FB2792">
        <w:t xml:space="preserve">наистина </w:t>
      </w:r>
      <w:r w:rsidR="00AB3D79">
        <w:t>много успешните хора, стартирали кариерата си с програмиране.</w:t>
      </w:r>
    </w:p>
    <w:p w:rsidR="000C2692" w:rsidRPr="005D1A59" w:rsidRDefault="000C2692" w:rsidP="00106B76">
      <w:r>
        <w:t>Ако все още не сте се отказали да станете добър програмист и вече сте си изградили дълбоко в себе си разбиране, че следващите месеци и години от живота си ще бъдат ежедневно свързани с постоянен усърден труд по овладяване на тайните на програмирането, разработката на софтуер, компютърните науки и софтуерните технологии, може да използвате една стара техника за вътрешна мотивация и уверено постигане на цели</w:t>
      </w:r>
      <w:r w:rsidR="005D22EF">
        <w:t>, която може да бъде намерена в много книги и древни учения под една или друга форма</w:t>
      </w:r>
      <w:r w:rsidR="006338F8">
        <w:t xml:space="preserve">: </w:t>
      </w:r>
      <w:r w:rsidR="007E1A16">
        <w:t>п</w:t>
      </w:r>
      <w:r w:rsidR="006338F8">
        <w:t>редставяйте си постоянно, че сте програмисти, че сте успели</w:t>
      </w:r>
      <w:r w:rsidR="005D22EF">
        <w:t xml:space="preserve"> да станете такива</w:t>
      </w:r>
      <w:r w:rsidR="006338F8">
        <w:t xml:space="preserve">, че се занимавате </w:t>
      </w:r>
      <w:r w:rsidR="00F60701">
        <w:t xml:space="preserve">ежедневно </w:t>
      </w:r>
      <w:r w:rsidR="006338F8">
        <w:t xml:space="preserve">с програмиране </w:t>
      </w:r>
      <w:r w:rsidR="00F60701">
        <w:t xml:space="preserve">и то е вашата професия </w:t>
      </w:r>
      <w:r w:rsidR="006338F8">
        <w:t xml:space="preserve">и че можете да напишете целия софтуер на света (стига да имате достатъчно време), че </w:t>
      </w:r>
      <w:r w:rsidR="005D22EF">
        <w:t>умеете</w:t>
      </w:r>
      <w:r w:rsidR="006338F8">
        <w:t xml:space="preserve"> да решите всяка задача, която опитните програмисти могат да решат</w:t>
      </w:r>
      <w:r w:rsidR="005D22EF">
        <w:t>,</w:t>
      </w:r>
      <w:r w:rsidR="00F60701">
        <w:t xml:space="preserve"> и си мислете </w:t>
      </w:r>
      <w:r w:rsidR="005D22EF">
        <w:t xml:space="preserve">постоянно и непрекъснато </w:t>
      </w:r>
      <w:r w:rsidR="00F60701">
        <w:t>за вашата цел. Казвайте на себе си, дори понякога на глас: "аз искам да стана добър програмист и трябва много да работя за това, трябва много да чета и много да уча, трябва да решавам много задачи, всеки ден, постоянно и усърдно"</w:t>
      </w:r>
      <w:r w:rsidR="006338F8">
        <w:t>.</w:t>
      </w:r>
      <w:r w:rsidR="00F60701">
        <w:t xml:space="preserve"> Сложете книгите за програмиране нав</w:t>
      </w:r>
      <w:r w:rsidR="007E1A16">
        <w:softHyphen/>
      </w:r>
      <w:r w:rsidR="00F60701">
        <w:t>сякъде около вас, дори залепете надпис "аз ще стана добър програ</w:t>
      </w:r>
      <w:r w:rsidR="005D22EF">
        <w:softHyphen/>
      </w:r>
      <w:r w:rsidR="00F60701">
        <w:t xml:space="preserve">мист" над леглото си, така че да го виждате всяка вечер, когато лягате и всяка сутрин, когато ставате. </w:t>
      </w:r>
      <w:r w:rsidR="005D22EF">
        <w:t xml:space="preserve">Програмирайте всеки ден, решавайте задачи, забавлявайте се, учете нови технологии, експериментирайте, пробвайте </w:t>
      </w:r>
      <w:r w:rsidR="005D22EF">
        <w:lastRenderedPageBreak/>
        <w:t xml:space="preserve">да напишете игра, да направите уеб сайт, да </w:t>
      </w:r>
      <w:r w:rsidR="004D07F6">
        <w:t>напишете компилатор, база данни и още стотици програми, за които ви хрумнат оригинални идеи</w:t>
      </w:r>
      <w:r w:rsidR="004D07F6" w:rsidRPr="0068789B">
        <w:t>.</w:t>
      </w:r>
      <w:r w:rsidR="004D07F6">
        <w:t xml:space="preserve"> За да станете добри програмисти програмирайте всеки ден и всеки ден мислете за програмирането и си представяйте бъдещия момент, в който вие сте отличен програмист. Можете, ако дълбоко вярвате, че можете. Всеки може, стига да вярва, че може и да следва целите си постоянно, без да се отказва. </w:t>
      </w:r>
      <w:r w:rsidR="00F60701">
        <w:t>Никой не може да ви мотивира по-добре от вас</w:t>
      </w:r>
      <w:r w:rsidR="007E1A16">
        <w:t xml:space="preserve"> самите</w:t>
      </w:r>
      <w:r w:rsidR="00F60701">
        <w:t>. Всичко зависи от вас</w:t>
      </w:r>
      <w:r w:rsidR="005D1772">
        <w:t xml:space="preserve"> и тази книга е първата ви стъпка.</w:t>
      </w:r>
    </w:p>
    <w:p w:rsidR="00EB78DA" w:rsidRPr="0068789B" w:rsidRDefault="00EB78DA" w:rsidP="00EB78DA">
      <w:pPr>
        <w:pStyle w:val="Heading2"/>
      </w:pPr>
      <w:bookmarkStart w:id="48" w:name="_Toc299460720"/>
      <w:bookmarkStart w:id="49" w:name="_Toc299628508"/>
      <w:r w:rsidRPr="00EB78DA">
        <w:t>За НАРС и Telerik Academy</w:t>
      </w:r>
      <w:bookmarkEnd w:id="48"/>
      <w:bookmarkEnd w:id="49"/>
    </w:p>
    <w:p w:rsidR="00EB78DA" w:rsidRDefault="00EB78DA" w:rsidP="00EB78DA">
      <w:r w:rsidRPr="00EB78DA">
        <w:t xml:space="preserve">Тъй като водещият автор на книгата Светлин Наков </w:t>
      </w:r>
      <w:r w:rsidR="00E72669">
        <w:t>(</w:t>
      </w:r>
      <w:hyperlink r:id="rId32" w:history="1">
        <w:r w:rsidR="00E72669" w:rsidRPr="00CD3CA3">
          <w:rPr>
            <w:rStyle w:val="Hyperlink"/>
            <w:lang w:val="en-US"/>
          </w:rPr>
          <w:t>www.nakov.com</w:t>
        </w:r>
      </w:hyperlink>
      <w:r w:rsidR="00E72669">
        <w:t xml:space="preserve">) </w:t>
      </w:r>
      <w:r w:rsidRPr="00EB78DA">
        <w:t xml:space="preserve">е създател на добре известната в софтуерната индустрия Национална академия по разработка на софтуер (НАРС) и на инициативата Telerik Academy на софтуерната корпорация Телерик, </w:t>
      </w:r>
      <w:r>
        <w:t>си позволяваме да обясним</w:t>
      </w:r>
      <w:r w:rsidR="003A6B9C">
        <w:t xml:space="preserve"> връзката между Светлин Наков, двете академии и настоящата книга.</w:t>
      </w:r>
    </w:p>
    <w:p w:rsidR="000F4B39" w:rsidRPr="0068789B" w:rsidRDefault="000F4B39" w:rsidP="000F4B39">
      <w:pPr>
        <w:pStyle w:val="Heading3"/>
      </w:pPr>
      <w:bookmarkStart w:id="50" w:name="_Toc299460721"/>
      <w:r>
        <w:t>Национална академия по разработка на софтуер (НАРС)</w:t>
      </w:r>
      <w:bookmarkEnd w:id="50"/>
    </w:p>
    <w:p w:rsidR="003A6B9C" w:rsidRDefault="003A6B9C" w:rsidP="00EB78DA">
      <w:r>
        <w:t xml:space="preserve">Първоначално книгата "Въведение в програмирането с Java" </w:t>
      </w:r>
      <w:r w:rsidR="007E1A16">
        <w:t>(предшест</w:t>
      </w:r>
      <w:r w:rsidR="007E1A16">
        <w:softHyphen/>
        <w:t xml:space="preserve">веник на настоящата книга) </w:t>
      </w:r>
      <w:r>
        <w:t>възниква като проект на НАРС под ръковод</w:t>
      </w:r>
      <w:r w:rsidR="007E1A16">
        <w:softHyphen/>
      </w:r>
      <w:r>
        <w:t>ството на Светлин Наков. По това време НАРС е във възход и осигурява безплатно обучение и работа в сферата на софтуерното инженерство на над 600 души, млади хора</w:t>
      </w:r>
      <w:r w:rsidR="00A80E98">
        <w:t>, предимно сту</w:t>
      </w:r>
      <w:r w:rsidR="00A80E98">
        <w:softHyphen/>
        <w:t>денти</w:t>
      </w:r>
      <w:r>
        <w:t>. Академията провежда безплатни курсове за подготовка на квали</w:t>
      </w:r>
      <w:r w:rsidR="00A80E98">
        <w:softHyphen/>
      </w:r>
      <w:r>
        <w:t>фицирани специа</w:t>
      </w:r>
      <w:r>
        <w:softHyphen/>
        <w:t xml:space="preserve">листи за големи софтуерни фирми като </w:t>
      </w:r>
      <w:r w:rsidRPr="00DB5C31">
        <w:rPr>
          <w:lang w:val="en-US"/>
        </w:rPr>
        <w:t>SAP</w:t>
      </w:r>
      <w:r w:rsidRPr="0068789B">
        <w:t xml:space="preserve">, </w:t>
      </w:r>
      <w:r w:rsidRPr="00DB5C31">
        <w:rPr>
          <w:lang w:val="en-US"/>
        </w:rPr>
        <w:t>Telerik</w:t>
      </w:r>
      <w:r w:rsidRPr="0068789B">
        <w:t xml:space="preserve">, </w:t>
      </w:r>
      <w:r w:rsidRPr="00DB5C31">
        <w:rPr>
          <w:lang w:val="en-US"/>
        </w:rPr>
        <w:t>Johnson</w:t>
      </w:r>
      <w:r w:rsidRPr="0068789B">
        <w:t xml:space="preserve"> </w:t>
      </w:r>
      <w:r w:rsidRPr="00DB5C31">
        <w:rPr>
          <w:lang w:val="en-US"/>
        </w:rPr>
        <w:t>Controls</w:t>
      </w:r>
      <w:r w:rsidRPr="0068789B">
        <w:t xml:space="preserve"> (</w:t>
      </w:r>
      <w:r w:rsidRPr="00DB5C31">
        <w:rPr>
          <w:lang w:val="en-US"/>
        </w:rPr>
        <w:t>JCI</w:t>
      </w:r>
      <w:r w:rsidRPr="0068789B">
        <w:t xml:space="preserve">), </w:t>
      </w:r>
      <w:r w:rsidRPr="0065573E">
        <w:rPr>
          <w:lang w:val="en-US"/>
        </w:rPr>
        <w:t xml:space="preserve">VMWare, Euro Games Technology (EGT), Musala Soft, Stemo, Rila Solutions, </w:t>
      </w:r>
      <w:r w:rsidR="00A80E98" w:rsidRPr="0065573E">
        <w:rPr>
          <w:lang w:val="en-US"/>
        </w:rPr>
        <w:t>Sciant</w:t>
      </w:r>
      <w:r w:rsidR="0065573E">
        <w:rPr>
          <w:lang w:val="en-US"/>
        </w:rPr>
        <w:t xml:space="preserve"> (VMware Bulgaria)</w:t>
      </w:r>
      <w:r w:rsidR="00A80E98" w:rsidRPr="0065573E">
        <w:rPr>
          <w:lang w:val="en-US"/>
        </w:rPr>
        <w:t xml:space="preserve">, </w:t>
      </w:r>
      <w:r w:rsidR="007F0198" w:rsidRPr="0065573E">
        <w:rPr>
          <w:lang w:val="en-US"/>
        </w:rPr>
        <w:t xml:space="preserve">Micro Focus, </w:t>
      </w:r>
      <w:r w:rsidRPr="0065573E">
        <w:rPr>
          <w:lang w:val="en-US"/>
        </w:rPr>
        <w:t xml:space="preserve">InterConsult Bulgaria (ICB), Acsior, </w:t>
      </w:r>
      <w:r w:rsidR="00A80E98" w:rsidRPr="0065573E">
        <w:rPr>
          <w:lang w:val="en-US"/>
        </w:rPr>
        <w:t xml:space="preserve">Fadata, </w:t>
      </w:r>
      <w:r w:rsidRPr="0065573E">
        <w:rPr>
          <w:lang w:val="en-US"/>
        </w:rPr>
        <w:t>Seeburger Informatik</w:t>
      </w:r>
      <w:r w:rsidR="007F0198">
        <w:t xml:space="preserve"> </w:t>
      </w:r>
      <w:r w:rsidRPr="007B52F2">
        <w:t>и др.</w:t>
      </w:r>
      <w:r>
        <w:t xml:space="preserve"> НАРС организира безплатни едно</w:t>
      </w:r>
      <w:r w:rsidR="007F0198">
        <w:softHyphen/>
      </w:r>
      <w:r>
        <w:t>месечни курсове по "Въведение в прог</w:t>
      </w:r>
      <w:r>
        <w:softHyphen/>
        <w:t xml:space="preserve">рамирането", които </w:t>
      </w:r>
      <w:r w:rsidR="00A80E98">
        <w:t>обхващат</w:t>
      </w:r>
      <w:r>
        <w:t xml:space="preserve"> в голяма степен учебния материал от насто</w:t>
      </w:r>
      <w:r>
        <w:softHyphen/>
        <w:t>ящата книга, след което най-добрите от обучените курсисти продължават да учат безплатно още 5 месеца по стипендии от фирми, които им осигуряват работа по специал</w:t>
      </w:r>
      <w:r w:rsidR="007F0198">
        <w:softHyphen/>
      </w:r>
      <w:r>
        <w:t>ността след успешно завършване. Този модел на обучение работеше преди финан</w:t>
      </w:r>
      <w:r w:rsidR="00A80E98">
        <w:softHyphen/>
      </w:r>
      <w:r>
        <w:t>совата криза през 2009 г.</w:t>
      </w:r>
      <w:r w:rsidR="00A80E98">
        <w:t xml:space="preserve">, но когато тя обхвана цялата софтуерна индустрия </w:t>
      </w:r>
      <w:r>
        <w:t xml:space="preserve">постепенно НАРС загуби позиции </w:t>
      </w:r>
      <w:r w:rsidR="00A80E98">
        <w:t>и</w:t>
      </w:r>
      <w:r>
        <w:t xml:space="preserve"> нейният основен учредител и главен инструктор Светлин Наков се оттегли.</w:t>
      </w:r>
    </w:p>
    <w:p w:rsidR="000F4B39" w:rsidRPr="0068789B" w:rsidRDefault="000F4B39" w:rsidP="000F4B39">
      <w:pPr>
        <w:pStyle w:val="Heading3"/>
      </w:pPr>
      <w:bookmarkStart w:id="51" w:name="_Toc299460722"/>
      <w:smartTag w:uri="urn:schemas-microsoft-com:office:smarttags" w:element="PlaceName">
        <w:r w:rsidRPr="000F4B39">
          <w:rPr>
            <w:lang w:val="en-US"/>
          </w:rPr>
          <w:t>Telerik</w:t>
        </w:r>
      </w:smartTag>
      <w:r w:rsidRPr="0068789B">
        <w:t xml:space="preserve"> </w:t>
      </w:r>
      <w:smartTag w:uri="urn:schemas-microsoft-com:office:smarttags" w:element="PlaceType">
        <w:r w:rsidRPr="000F4B39">
          <w:rPr>
            <w:lang w:val="en-US"/>
          </w:rPr>
          <w:t>Academy</w:t>
        </w:r>
      </w:smartTag>
      <w:bookmarkEnd w:id="51"/>
    </w:p>
    <w:p w:rsidR="00CF459E" w:rsidRPr="00215DA7" w:rsidRDefault="00A80E98" w:rsidP="00EB78DA">
      <w:r w:rsidRPr="00215DA7">
        <w:t>През ноември 2009 г. Светлин Наков е поканен от</w:t>
      </w:r>
      <w:r w:rsidR="00282606">
        <w:t xml:space="preserve"> световноизвестната</w:t>
      </w:r>
      <w:r w:rsidRPr="00215DA7">
        <w:t xml:space="preserve"> софтуерна</w:t>
      </w:r>
      <w:r w:rsidR="00282606">
        <w:t>та</w:t>
      </w:r>
      <w:r w:rsidRPr="00215DA7">
        <w:t xml:space="preserve"> корпорация Телерик (</w:t>
      </w:r>
      <w:hyperlink r:id="rId33" w:history="1">
        <w:r w:rsidRPr="00215DA7">
          <w:rPr>
            <w:rStyle w:val="Hyperlink"/>
          </w:rPr>
          <w:t>www.tele</w:t>
        </w:r>
        <w:r w:rsidRPr="00215DA7">
          <w:rPr>
            <w:rStyle w:val="Hyperlink"/>
          </w:rPr>
          <w:t>r</w:t>
        </w:r>
        <w:r w:rsidRPr="00215DA7">
          <w:rPr>
            <w:rStyle w:val="Hyperlink"/>
          </w:rPr>
          <w:t>ik.com</w:t>
        </w:r>
      </w:hyperlink>
      <w:r w:rsidRPr="00215DA7">
        <w:t>) за директор на нап</w:t>
      </w:r>
      <w:r w:rsidR="00282606">
        <w:softHyphen/>
      </w:r>
      <w:r w:rsidRPr="00215DA7">
        <w:t xml:space="preserve">равление </w:t>
      </w:r>
      <w:r w:rsidR="00E72669">
        <w:rPr>
          <w:lang w:val="en-US"/>
        </w:rPr>
        <w:t>"</w:t>
      </w:r>
      <w:r w:rsidRPr="00215DA7">
        <w:t>тех</w:t>
      </w:r>
      <w:r w:rsidRPr="00215DA7">
        <w:softHyphen/>
        <w:t>нологично обучение</w:t>
      </w:r>
      <w:r w:rsidR="00E72669">
        <w:rPr>
          <w:lang w:val="en-US"/>
        </w:rPr>
        <w:t>"</w:t>
      </w:r>
      <w:r w:rsidRPr="00215DA7">
        <w:t xml:space="preserve"> и от тогава отговаря за развитие на вътрешнофирме</w:t>
      </w:r>
      <w:r w:rsidRPr="00215DA7">
        <w:softHyphen/>
        <w:t>ното обучение, за органи</w:t>
      </w:r>
      <w:r w:rsidRPr="00215DA7">
        <w:softHyphen/>
        <w:t>зирането и провеждането на университетски курсове по съвременни софтуерни технологии и най-вече за проекта Telerik Academy (</w:t>
      </w:r>
      <w:hyperlink r:id="rId34" w:history="1">
        <w:r w:rsidRPr="00215DA7">
          <w:rPr>
            <w:rStyle w:val="Hyperlink"/>
          </w:rPr>
          <w:t>http://academy.tele</w:t>
        </w:r>
        <w:r w:rsidRPr="00215DA7">
          <w:rPr>
            <w:rStyle w:val="Hyperlink"/>
          </w:rPr>
          <w:t>r</w:t>
        </w:r>
        <w:r w:rsidRPr="00215DA7">
          <w:rPr>
            <w:rStyle w:val="Hyperlink"/>
          </w:rPr>
          <w:t>ik.com</w:t>
        </w:r>
      </w:hyperlink>
      <w:r w:rsidRPr="00215DA7">
        <w:t>)</w:t>
      </w:r>
      <w:r w:rsidR="00215DA7" w:rsidRPr="00215DA7">
        <w:t>.</w:t>
      </w:r>
    </w:p>
    <w:p w:rsidR="0073709D" w:rsidRPr="0073709D" w:rsidRDefault="0073709D" w:rsidP="0073709D">
      <w:pPr>
        <w:pStyle w:val="Heading4"/>
      </w:pPr>
      <w:r>
        <w:lastRenderedPageBreak/>
        <w:t xml:space="preserve">Безплатно обучение </w:t>
      </w:r>
      <w:r w:rsidR="00DB208F">
        <w:t xml:space="preserve">и работа </w:t>
      </w:r>
      <w:r>
        <w:t>по програма</w:t>
      </w:r>
      <w:r w:rsidR="00B829C6">
        <w:t>та</w:t>
      </w:r>
      <w:r>
        <w:t xml:space="preserve"> "Академия на Телерик"</w:t>
      </w:r>
    </w:p>
    <w:p w:rsidR="00953D8A" w:rsidRDefault="004F6930" w:rsidP="0065573E">
      <w:pPr>
        <w:spacing w:after="120"/>
      </w:pPr>
      <w:r>
        <w:t xml:space="preserve">Програмата </w:t>
      </w:r>
      <w:hyperlink r:id="rId35" w:history="1">
        <w:r w:rsidRPr="001957A4">
          <w:rPr>
            <w:rStyle w:val="Hyperlink"/>
          </w:rPr>
          <w:t>Telerik Academy</w:t>
        </w:r>
      </w:hyperlink>
      <w:r>
        <w:t xml:space="preserve"> е инициатива на иновативната и бързо рас</w:t>
      </w:r>
      <w:r w:rsidR="000F4B39">
        <w:softHyphen/>
      </w:r>
      <w:r>
        <w:t xml:space="preserve">тяща </w:t>
      </w:r>
      <w:r w:rsidR="000F4B39">
        <w:t xml:space="preserve">българска </w:t>
      </w:r>
      <w:r>
        <w:t xml:space="preserve">софтуерна компания </w:t>
      </w:r>
      <w:hyperlink r:id="rId36" w:history="1">
        <w:r w:rsidRPr="001957A4">
          <w:rPr>
            <w:rStyle w:val="Hyperlink"/>
          </w:rPr>
          <w:t>Telerik</w:t>
        </w:r>
      </w:hyperlink>
      <w:r>
        <w:t xml:space="preserve"> за привличане на талантливи и мотивирани млади хора и задълбоченото им практическо обучение за софтуерни инженери в областта на Microsoft .NET технологиите с цел натрупване на солидни знания, сериозни практически умения и стил на мислене, необходими за започване на дългосрочна работа в Telerik. Всички обучения са безплатни, като от определен етап нататък обучае</w:t>
      </w:r>
      <w:r>
        <w:softHyphen/>
        <w:t>мите получават и стипендии, т. е. плаща им се, за да учат</w:t>
      </w:r>
      <w:r w:rsidR="00E72669">
        <w:rPr>
          <w:lang w:val="en-US"/>
        </w:rPr>
        <w:t xml:space="preserve">, </w:t>
      </w:r>
      <w:r w:rsidR="00E72669">
        <w:t>докато работят на непълен работен ден</w:t>
      </w:r>
      <w:r>
        <w:t>.</w:t>
      </w:r>
      <w:r w:rsidR="00953D8A" w:rsidRPr="00953D8A">
        <w:t xml:space="preserve"> </w:t>
      </w:r>
      <w:r w:rsidR="00953D8A" w:rsidRPr="00AC73A6">
        <w:t>Курсовете в Telerik Academy следват следната програма за обучение и развитие:</w:t>
      </w:r>
    </w:p>
    <w:p w:rsidR="00F368B6" w:rsidRPr="00AC73A6" w:rsidRDefault="006A7979" w:rsidP="0065573E">
      <w:pPr>
        <w:spacing w:after="120"/>
      </w:pPr>
      <w:r>
        <w:rPr>
          <w:noProof/>
          <w:lang w:val="en-US" w:eastAsia="en-US"/>
        </w:rPr>
        <w:drawing>
          <wp:inline distT="0" distB="0" distL="0" distR="0">
            <wp:extent cx="5038725" cy="2638425"/>
            <wp:effectExtent l="0" t="0" r="9525" b="9525"/>
            <wp:docPr id="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38725" cy="2638425"/>
                    </a:xfrm>
                    <a:prstGeom prst="rect">
                      <a:avLst/>
                    </a:prstGeom>
                    <a:noFill/>
                    <a:ln>
                      <a:noFill/>
                    </a:ln>
                  </pic:spPr>
                </pic:pic>
              </a:graphicData>
            </a:graphic>
          </wp:inline>
        </w:drawing>
      </w:r>
    </w:p>
    <w:p w:rsidR="00E72669" w:rsidRDefault="00953D8A" w:rsidP="0065573E">
      <w:r>
        <w:t xml:space="preserve">Курсът </w:t>
      </w:r>
      <w:r w:rsidRPr="0068789B">
        <w:t>"</w:t>
      </w:r>
      <w:r>
        <w:t>C# Fundamentals</w:t>
      </w:r>
      <w:r w:rsidRPr="0068789B">
        <w:t>"</w:t>
      </w:r>
      <w:r>
        <w:t xml:space="preserve"> </w:t>
      </w:r>
      <w:r w:rsidR="003B5958">
        <w:t xml:space="preserve">дава основните принципи на програмирането за </w:t>
      </w:r>
      <w:r w:rsidR="00E72669">
        <w:t>3</w:t>
      </w:r>
      <w:r w:rsidR="003B5958">
        <w:t xml:space="preserve"> месеца и </w:t>
      </w:r>
      <w:r>
        <w:t xml:space="preserve">е разработен следвайки стриктно съдържанието на настоящата книга, която се ползва като основен учебник за </w:t>
      </w:r>
      <w:r w:rsidR="003B5958">
        <w:t xml:space="preserve">този </w:t>
      </w:r>
      <w:r>
        <w:t>курс.</w:t>
      </w:r>
      <w:r w:rsidR="00E72669">
        <w:t xml:space="preserve"> На сайта на академията на Телерик (</w:t>
      </w:r>
      <w:hyperlink r:id="rId38" w:history="1">
        <w:r w:rsidR="00E72669" w:rsidRPr="00CD3CA3">
          <w:rPr>
            <w:rStyle w:val="Hyperlink"/>
            <w:lang w:val="en-US"/>
          </w:rPr>
          <w:t>http://academy.telerik.com</w:t>
        </w:r>
      </w:hyperlink>
      <w:r w:rsidR="00E72669">
        <w:t>) можете да намерите видеолекции и учебни материали за всяка от главите на настоящата книга и много други полезни ресурси.</w:t>
      </w:r>
    </w:p>
    <w:p w:rsidR="00E72669" w:rsidRDefault="000F4B39" w:rsidP="0065573E">
      <w:r>
        <w:t xml:space="preserve">Останалите курсове </w:t>
      </w:r>
      <w:r w:rsidR="00E72669">
        <w:t xml:space="preserve">в Академията за софтуерни инженери на Телерик </w:t>
      </w:r>
      <w:r>
        <w:t>обхващат в дълбочина съвременните .NET техноло</w:t>
      </w:r>
      <w:r>
        <w:softHyphen/>
        <w:t>гии, базите данни, уеб приложенията, насто</w:t>
      </w:r>
      <w:r w:rsidR="00CA485B">
        <w:t>л</w:t>
      </w:r>
      <w:r>
        <w:t>ните приложения и много други</w:t>
      </w:r>
      <w:r w:rsidR="003B5958">
        <w:t xml:space="preserve"> техноло</w:t>
      </w:r>
      <w:r w:rsidR="003B5958">
        <w:softHyphen/>
        <w:t>гии</w:t>
      </w:r>
      <w:r>
        <w:t xml:space="preserve">. Те изграждат </w:t>
      </w:r>
      <w:r w:rsidR="003B5958">
        <w:t>солидни</w:t>
      </w:r>
      <w:r>
        <w:t xml:space="preserve"> умения за разработка на софтуер върху .NET платформата </w:t>
      </w:r>
      <w:r w:rsidR="00CA485B">
        <w:t>като</w:t>
      </w:r>
      <w:r>
        <w:t xml:space="preserve"> за 4</w:t>
      </w:r>
      <w:r w:rsidR="00E72669">
        <w:t>-5</w:t>
      </w:r>
      <w:r>
        <w:t xml:space="preserve"> месеца </w:t>
      </w:r>
      <w:r w:rsidR="00CA485B">
        <w:t xml:space="preserve">(целодневно) </w:t>
      </w:r>
      <w:r w:rsidR="003B5958">
        <w:t>изграждат у курсиста</w:t>
      </w:r>
      <w:r>
        <w:t xml:space="preserve"> осно</w:t>
      </w:r>
      <w:r w:rsidR="003B5958">
        <w:softHyphen/>
      </w:r>
      <w:r>
        <w:t>вите на професията "софтуерен инженер".</w:t>
      </w:r>
      <w:r w:rsidR="003B5958">
        <w:t xml:space="preserve"> Успешно завършилите започват работа по специалността в </w:t>
      </w:r>
      <w:r w:rsidR="003B5958" w:rsidRPr="0024355E">
        <w:rPr>
          <w:lang w:val="en-US"/>
        </w:rPr>
        <w:t>Telerik Corporation</w:t>
      </w:r>
      <w:r w:rsidR="003B5958">
        <w:t>.</w:t>
      </w:r>
    </w:p>
    <w:p w:rsidR="00E72669" w:rsidRDefault="00E72669" w:rsidP="0065573E">
      <w:r>
        <w:t>Има няколко направления, за които Телерик предлага безплатни обучения и работа</w:t>
      </w:r>
      <w:r w:rsidR="0073709D">
        <w:t xml:space="preserve"> за успешно завършилите</w:t>
      </w:r>
      <w:r>
        <w:t xml:space="preserve">: разработка на софтуер с </w:t>
      </w:r>
      <w:r>
        <w:rPr>
          <w:lang w:val="en-US"/>
        </w:rPr>
        <w:t>.NET</w:t>
      </w:r>
      <w:r>
        <w:t xml:space="preserve"> технологиите (за </w:t>
      </w:r>
      <w:r>
        <w:rPr>
          <w:lang w:val="en-US"/>
        </w:rPr>
        <w:t xml:space="preserve">.NET </w:t>
      </w:r>
      <w:r>
        <w:t>програ</w:t>
      </w:r>
      <w:r>
        <w:softHyphen/>
        <w:t xml:space="preserve">мисти), </w:t>
      </w:r>
      <w:r>
        <w:rPr>
          <w:lang w:val="en-US"/>
        </w:rPr>
        <w:t xml:space="preserve">Software Quality Assurance and Test </w:t>
      </w:r>
      <w:r>
        <w:rPr>
          <w:lang w:val="en-US"/>
        </w:rPr>
        <w:lastRenderedPageBreak/>
        <w:t>Automation (</w:t>
      </w:r>
      <w:r>
        <w:t xml:space="preserve">за </w:t>
      </w:r>
      <w:r>
        <w:rPr>
          <w:lang w:val="en-US"/>
        </w:rPr>
        <w:t xml:space="preserve">QA </w:t>
      </w:r>
      <w:r>
        <w:t>инженери по качеството на софтуера</w:t>
      </w:r>
      <w:r>
        <w:rPr>
          <w:lang w:val="en-US"/>
        </w:rPr>
        <w:t>)</w:t>
      </w:r>
      <w:r>
        <w:t>, поддръжка на софтуера и работа с клиенти (</w:t>
      </w:r>
      <w:r>
        <w:rPr>
          <w:lang w:val="en-US"/>
        </w:rPr>
        <w:t>Clients Solutions Software Engineering)</w:t>
      </w:r>
      <w:r>
        <w:t>.</w:t>
      </w:r>
    </w:p>
    <w:p w:rsidR="00A55539" w:rsidRPr="00A55539" w:rsidRDefault="00A55539" w:rsidP="0065573E">
      <w:r>
        <w:t>Работата във фирма Телерик (</w:t>
      </w:r>
      <w:hyperlink r:id="rId39" w:history="1">
        <w:r w:rsidRPr="00CD3CA3">
          <w:rPr>
            <w:rStyle w:val="Hyperlink"/>
            <w:lang w:val="en-US"/>
          </w:rPr>
          <w:t>www.telerik.com</w:t>
        </w:r>
      </w:hyperlink>
      <w:r>
        <w:t xml:space="preserve">) няма нужда от реклама: фирмата е работодател </w:t>
      </w:r>
      <w:r>
        <w:rPr>
          <w:lang w:val="en-US"/>
        </w:rPr>
        <w:t xml:space="preserve">#1 </w:t>
      </w:r>
      <w:r>
        <w:t>на България (глобално, не само за ИТ индустрията) вече няколко години и това се дължи на професионализма на работа, сериозните проекти, приятната работна среда и прекрасния колектив.</w:t>
      </w:r>
    </w:p>
    <w:p w:rsidR="0073709D" w:rsidRPr="0073709D" w:rsidRDefault="0073709D" w:rsidP="0073709D">
      <w:pPr>
        <w:pStyle w:val="Heading4"/>
      </w:pPr>
      <w:r>
        <w:t>Безплатни курсове по разработка на софтуер и софтуерни технологии</w:t>
      </w:r>
    </w:p>
    <w:p w:rsidR="00E72669" w:rsidRDefault="00E72669" w:rsidP="0065573E">
      <w:r>
        <w:t xml:space="preserve">Освен курсовете, с които Телерик произвежда добре подготвени </w:t>
      </w:r>
      <w:r>
        <w:rPr>
          <w:lang w:val="en-US"/>
        </w:rPr>
        <w:t>.NET</w:t>
      </w:r>
      <w:r>
        <w:t xml:space="preserve"> софтуерни инженери за да попълни постоянно растящите си нужди от кадърни софтуерни специалисти, в Академията на Телерик се провеждат и редица други безплатни обучения:</w:t>
      </w:r>
    </w:p>
    <w:p w:rsidR="00E72669" w:rsidRPr="00E72669" w:rsidRDefault="00E72669" w:rsidP="00222F92">
      <w:pPr>
        <w:numPr>
          <w:ilvl w:val="0"/>
          <w:numId w:val="7"/>
        </w:numPr>
        <w:tabs>
          <w:tab w:val="clear" w:pos="720"/>
        </w:tabs>
        <w:ind w:left="568" w:hanging="284"/>
      </w:pPr>
      <w:r>
        <w:t xml:space="preserve">Разработка на уеб сайтове с </w:t>
      </w:r>
      <w:r>
        <w:rPr>
          <w:lang w:val="en-US"/>
        </w:rPr>
        <w:t xml:space="preserve">HTML5, CSS </w:t>
      </w:r>
      <w:r>
        <w:t xml:space="preserve">и </w:t>
      </w:r>
      <w:r>
        <w:rPr>
          <w:lang w:val="en-US"/>
        </w:rPr>
        <w:t xml:space="preserve">JavaScript (Web Front-End Development) – </w:t>
      </w:r>
      <w:hyperlink r:id="rId40" w:history="1">
        <w:r w:rsidRPr="00CD3CA3">
          <w:rPr>
            <w:rStyle w:val="Hyperlink"/>
            <w:lang w:val="en-US"/>
          </w:rPr>
          <w:t>http://fro</w:t>
        </w:r>
        <w:r w:rsidRPr="00CD3CA3">
          <w:rPr>
            <w:rStyle w:val="Hyperlink"/>
            <w:lang w:val="en-US"/>
          </w:rPr>
          <w:t>n</w:t>
        </w:r>
        <w:r w:rsidRPr="00CD3CA3">
          <w:rPr>
            <w:rStyle w:val="Hyperlink"/>
            <w:lang w:val="en-US"/>
          </w:rPr>
          <w:t>tendcourse.telerik.com</w:t>
        </w:r>
      </w:hyperlink>
    </w:p>
    <w:p w:rsidR="00E72669" w:rsidRPr="00E72669" w:rsidRDefault="00E72669" w:rsidP="00222F92">
      <w:pPr>
        <w:numPr>
          <w:ilvl w:val="0"/>
          <w:numId w:val="7"/>
        </w:numPr>
        <w:tabs>
          <w:tab w:val="clear" w:pos="720"/>
        </w:tabs>
        <w:ind w:left="568" w:hanging="284"/>
      </w:pPr>
      <w:r>
        <w:t xml:space="preserve">Разработка на уеб приложения с </w:t>
      </w:r>
      <w:r>
        <w:rPr>
          <w:lang w:val="en-US"/>
        </w:rPr>
        <w:t xml:space="preserve">.NET Framework </w:t>
      </w:r>
      <w:r>
        <w:t xml:space="preserve">и </w:t>
      </w:r>
      <w:r>
        <w:rPr>
          <w:lang w:val="en-US"/>
        </w:rPr>
        <w:t>ASP.NET</w:t>
      </w:r>
      <w:r>
        <w:t xml:space="preserve"> –</w:t>
      </w:r>
      <w:r>
        <w:rPr>
          <w:lang w:val="en-US"/>
        </w:rPr>
        <w:t xml:space="preserve"> </w:t>
      </w:r>
      <w:hyperlink r:id="rId41" w:history="1">
        <w:r w:rsidRPr="00CD3CA3">
          <w:rPr>
            <w:rStyle w:val="Hyperlink"/>
            <w:lang w:val="en-US"/>
          </w:rPr>
          <w:t>http://aspnetcourse.t</w:t>
        </w:r>
        <w:r w:rsidRPr="00CD3CA3">
          <w:rPr>
            <w:rStyle w:val="Hyperlink"/>
            <w:lang w:val="en-US"/>
          </w:rPr>
          <w:t>e</w:t>
        </w:r>
        <w:r w:rsidRPr="00CD3CA3">
          <w:rPr>
            <w:rStyle w:val="Hyperlink"/>
            <w:lang w:val="en-US"/>
          </w:rPr>
          <w:t>leri</w:t>
        </w:r>
        <w:r w:rsidRPr="00CD3CA3">
          <w:rPr>
            <w:rStyle w:val="Hyperlink"/>
            <w:lang w:val="en-US"/>
          </w:rPr>
          <w:t>k</w:t>
        </w:r>
        <w:r w:rsidRPr="00CD3CA3">
          <w:rPr>
            <w:rStyle w:val="Hyperlink"/>
            <w:lang w:val="en-US"/>
          </w:rPr>
          <w:t>.com</w:t>
        </w:r>
      </w:hyperlink>
    </w:p>
    <w:p w:rsidR="00E72669" w:rsidRPr="00E72669" w:rsidRDefault="00E72669" w:rsidP="00222F92">
      <w:pPr>
        <w:numPr>
          <w:ilvl w:val="0"/>
          <w:numId w:val="7"/>
        </w:numPr>
        <w:tabs>
          <w:tab w:val="clear" w:pos="720"/>
        </w:tabs>
        <w:ind w:left="568" w:hanging="284"/>
      </w:pPr>
      <w:r>
        <w:t xml:space="preserve">Качествен програмен код – </w:t>
      </w:r>
      <w:hyperlink r:id="rId42" w:history="1">
        <w:r w:rsidRPr="00CD3CA3">
          <w:rPr>
            <w:rStyle w:val="Hyperlink"/>
            <w:lang w:val="en-US"/>
          </w:rPr>
          <w:t>http://code</w:t>
        </w:r>
        <w:r w:rsidRPr="00CD3CA3">
          <w:rPr>
            <w:rStyle w:val="Hyperlink"/>
            <w:lang w:val="en-US"/>
          </w:rPr>
          <w:t>c</w:t>
        </w:r>
        <w:r w:rsidRPr="00CD3CA3">
          <w:rPr>
            <w:rStyle w:val="Hyperlink"/>
            <w:lang w:val="en-US"/>
          </w:rPr>
          <w:t>ourse.telerik.com</w:t>
        </w:r>
      </w:hyperlink>
    </w:p>
    <w:p w:rsidR="00E72669" w:rsidRDefault="00E72669" w:rsidP="00222F92">
      <w:pPr>
        <w:numPr>
          <w:ilvl w:val="0"/>
          <w:numId w:val="7"/>
        </w:numPr>
        <w:tabs>
          <w:tab w:val="clear" w:pos="720"/>
        </w:tabs>
        <w:ind w:left="568" w:hanging="284"/>
      </w:pPr>
      <w:r>
        <w:t>Разработка на мобилни приложения (</w:t>
      </w:r>
      <w:r>
        <w:rPr>
          <w:lang w:val="en-US"/>
        </w:rPr>
        <w:t>cross-platform, iPhone, Android, Windows Phone)</w:t>
      </w:r>
      <w:r w:rsidR="0073709D">
        <w:t xml:space="preserve"> – </w:t>
      </w:r>
      <w:hyperlink r:id="rId43" w:history="1">
        <w:r w:rsidR="0073709D" w:rsidRPr="00CD3CA3">
          <w:rPr>
            <w:rStyle w:val="Hyperlink"/>
            <w:lang w:val="en-US"/>
          </w:rPr>
          <w:t>http://mo</w:t>
        </w:r>
        <w:r w:rsidR="0073709D" w:rsidRPr="00CD3CA3">
          <w:rPr>
            <w:rStyle w:val="Hyperlink"/>
            <w:lang w:val="en-US"/>
          </w:rPr>
          <w:t>b</w:t>
        </w:r>
        <w:r w:rsidR="0073709D" w:rsidRPr="00CD3CA3">
          <w:rPr>
            <w:rStyle w:val="Hyperlink"/>
            <w:lang w:val="en-US"/>
          </w:rPr>
          <w:t>iledevcourse.telerik.com</w:t>
        </w:r>
      </w:hyperlink>
    </w:p>
    <w:p w:rsidR="0073709D" w:rsidRPr="00E72669" w:rsidRDefault="0073709D" w:rsidP="0073709D">
      <w:r>
        <w:t>Учебните материали и видеозаписи на учебните занятия, достъпни напълно безплатно и без ангажименти, ще намерите на сайтовете на съответните курсове.</w:t>
      </w:r>
    </w:p>
    <w:p w:rsidR="0073709D" w:rsidRPr="0073709D" w:rsidRDefault="00B829C6" w:rsidP="0073709D">
      <w:pPr>
        <w:pStyle w:val="Heading4"/>
      </w:pPr>
      <w:r>
        <w:t>Академия на Телерик по разработка на софтуер за ученици</w:t>
      </w:r>
    </w:p>
    <w:p w:rsidR="00E06A7D" w:rsidRDefault="0073709D" w:rsidP="00E72669">
      <w:r>
        <w:t>Безплатните обучения на Телерик не се ограничават само до изброените курсове. За всички ученици, се предлага дългосрочна безплатна подго</w:t>
      </w:r>
      <w:r>
        <w:softHyphen/>
        <w:t>товка за ИТ олимпиадата</w:t>
      </w:r>
      <w:r w:rsidR="00537DAC">
        <w:t xml:space="preserve"> (НОИТ)</w:t>
      </w:r>
      <w:r>
        <w:t xml:space="preserve"> и сериозен задълбочен курс по разра</w:t>
      </w:r>
      <w:r w:rsidR="00537DAC">
        <w:softHyphen/>
      </w:r>
      <w:r>
        <w:t xml:space="preserve">ботка на софтуер с </w:t>
      </w:r>
      <w:r>
        <w:rPr>
          <w:lang w:val="en-US"/>
        </w:rPr>
        <w:t>.NET</w:t>
      </w:r>
      <w:r>
        <w:t xml:space="preserve"> технологиите</w:t>
      </w:r>
      <w:r w:rsidR="00B829C6">
        <w:rPr>
          <w:lang w:val="en-US"/>
        </w:rPr>
        <w:t xml:space="preserve"> (</w:t>
      </w:r>
      <w:r w:rsidR="00B829C6">
        <w:t>и не само)</w:t>
      </w:r>
      <w:r>
        <w:t xml:space="preserve">, който включва езика </w:t>
      </w:r>
      <w:r>
        <w:rPr>
          <w:lang w:val="en-US"/>
        </w:rPr>
        <w:t xml:space="preserve">C#, </w:t>
      </w:r>
      <w:r>
        <w:t>бази данни</w:t>
      </w:r>
      <w:r w:rsidR="00B829C6">
        <w:t xml:space="preserve">, </w:t>
      </w:r>
      <w:r w:rsidR="00B829C6">
        <w:rPr>
          <w:lang w:val="en-US"/>
        </w:rPr>
        <w:t>SQL</w:t>
      </w:r>
      <w:r>
        <w:rPr>
          <w:lang w:val="en-US"/>
        </w:rPr>
        <w:t xml:space="preserve"> </w:t>
      </w:r>
      <w:r>
        <w:t xml:space="preserve">и </w:t>
      </w:r>
      <w:r>
        <w:rPr>
          <w:lang w:val="en-US"/>
        </w:rPr>
        <w:t xml:space="preserve">ORM </w:t>
      </w:r>
      <w:r>
        <w:t>технологии</w:t>
      </w:r>
      <w:r w:rsidR="00B829C6">
        <w:t xml:space="preserve">, уеб технологии, </w:t>
      </w:r>
      <w:r w:rsidR="00B829C6">
        <w:rPr>
          <w:lang w:val="en-US"/>
        </w:rPr>
        <w:t>HTML5, ASP.NET, WPF (Windows Presentation Foundation), Silverlight, game development, mobile development</w:t>
      </w:r>
      <w:r w:rsidR="00B829C6">
        <w:t>, софтуерно инженерство</w:t>
      </w:r>
      <w:r w:rsidR="00B829C6">
        <w:rPr>
          <w:lang w:val="en-US"/>
        </w:rPr>
        <w:t>,</w:t>
      </w:r>
      <w:r w:rsidR="00B829C6">
        <w:t xml:space="preserve"> работа в екип и още десетки </w:t>
      </w:r>
      <w:r w:rsidR="00537DAC">
        <w:t>теми от разработката на софтуер.</w:t>
      </w:r>
      <w:r w:rsidR="0088756D">
        <w:t xml:space="preserve"> По идея обученията са за ученици и учители, но когато има свободни места в учебните зали, се допускат и външни участници.</w:t>
      </w:r>
    </w:p>
    <w:p w:rsidR="00B829C6" w:rsidRPr="00B829C6" w:rsidRDefault="00537DAC" w:rsidP="00E72669">
      <w:pPr>
        <w:rPr>
          <w:lang w:val="en-US"/>
        </w:rPr>
      </w:pPr>
      <w:r>
        <w:t>Всички учебни материали и видео</w:t>
      </w:r>
      <w:r>
        <w:softHyphen/>
        <w:t>записи на всички проведени обучения са публикувани за свободно изтег</w:t>
      </w:r>
      <w:r>
        <w:softHyphen/>
        <w:t xml:space="preserve">ляне и гледане от официалния сайт на Академията на Телерик за ученици: </w:t>
      </w:r>
      <w:hyperlink r:id="rId44" w:history="1">
        <w:r w:rsidR="00B829C6" w:rsidRPr="00CD3CA3">
          <w:rPr>
            <w:rStyle w:val="Hyperlink"/>
            <w:lang w:val="en-US"/>
          </w:rPr>
          <w:t>http://schoolacademy.tel</w:t>
        </w:r>
        <w:r w:rsidR="00B829C6" w:rsidRPr="00CD3CA3">
          <w:rPr>
            <w:rStyle w:val="Hyperlink"/>
            <w:lang w:val="en-US"/>
          </w:rPr>
          <w:t>e</w:t>
        </w:r>
        <w:r w:rsidR="00B829C6" w:rsidRPr="00CD3CA3">
          <w:rPr>
            <w:rStyle w:val="Hyperlink"/>
            <w:lang w:val="en-US"/>
          </w:rPr>
          <w:t>rik.com</w:t>
        </w:r>
      </w:hyperlink>
      <w:r w:rsidR="00B829C6">
        <w:rPr>
          <w:lang w:val="en-US"/>
        </w:rPr>
        <w:t>.</w:t>
      </w:r>
    </w:p>
    <w:p w:rsidR="0073709D" w:rsidRPr="0073709D" w:rsidRDefault="0073709D" w:rsidP="0073709D">
      <w:pPr>
        <w:pStyle w:val="Heading4"/>
      </w:pPr>
      <w:r>
        <w:t>Кога и как да се запишем</w:t>
      </w:r>
      <w:r w:rsidR="00FB790D">
        <w:t xml:space="preserve"> за безплатните обучения</w:t>
      </w:r>
      <w:r>
        <w:t>?</w:t>
      </w:r>
    </w:p>
    <w:p w:rsidR="00215DA7" w:rsidRDefault="00D00C60" w:rsidP="0065573E">
      <w:r>
        <w:t xml:space="preserve">Нови безплатни курсове </w:t>
      </w:r>
      <w:r w:rsidR="00E72669">
        <w:t xml:space="preserve">по </w:t>
      </w:r>
      <w:r w:rsidR="0073709D">
        <w:t xml:space="preserve">разработка на софтуер и различни актуални технологии в </w:t>
      </w:r>
      <w:r w:rsidR="00E72669">
        <w:t>Академия</w:t>
      </w:r>
      <w:r w:rsidR="0073709D">
        <w:t>та</w:t>
      </w:r>
      <w:r w:rsidR="00E72669">
        <w:t xml:space="preserve"> на Телерик </w:t>
      </w:r>
      <w:r>
        <w:t xml:space="preserve">започват на </w:t>
      </w:r>
      <w:r w:rsidR="0073709D">
        <w:t xml:space="preserve">всеки няколко месеца. </w:t>
      </w:r>
      <w:r w:rsidR="0073709D">
        <w:lastRenderedPageBreak/>
        <w:t xml:space="preserve">Актуална информация за тях и как да се запишете ще намерите на </w:t>
      </w:r>
      <w:r>
        <w:t xml:space="preserve">сайта на </w:t>
      </w:r>
      <w:r w:rsidRPr="0024355E">
        <w:rPr>
          <w:lang w:val="en-US"/>
        </w:rPr>
        <w:t xml:space="preserve">Telerik Academy: </w:t>
      </w:r>
      <w:hyperlink r:id="rId45" w:history="1">
        <w:r w:rsidRPr="0024355E">
          <w:rPr>
            <w:rStyle w:val="Hyperlink"/>
            <w:lang w:val="en-US"/>
          </w:rPr>
          <w:t>http://academy.telerik.</w:t>
        </w:r>
        <w:r w:rsidRPr="0024355E">
          <w:rPr>
            <w:rStyle w:val="Hyperlink"/>
            <w:lang w:val="en-US"/>
          </w:rPr>
          <w:t>c</w:t>
        </w:r>
        <w:r w:rsidRPr="0024355E">
          <w:rPr>
            <w:rStyle w:val="Hyperlink"/>
            <w:lang w:val="en-US"/>
          </w:rPr>
          <w:t>om</w:t>
        </w:r>
      </w:hyperlink>
      <w:r w:rsidRPr="0024355E">
        <w:rPr>
          <w:lang w:val="en-US"/>
        </w:rPr>
        <w:t>.</w:t>
      </w:r>
    </w:p>
    <w:p w:rsidR="00FF2309" w:rsidRPr="00FF2309" w:rsidRDefault="00FF2309" w:rsidP="0065573E">
      <w:pPr>
        <w:rPr>
          <w:lang w:val="en-US"/>
        </w:rPr>
      </w:pPr>
      <w:r>
        <w:t>Информация за всички предстоящи и минали безплатни курсове и обучения по разработка на софтуер и съвременни софтуерни технологии можете да получите и от личния сайт на Светлин Наков:</w:t>
      </w:r>
      <w:r>
        <w:rPr>
          <w:lang w:val="en-US"/>
        </w:rPr>
        <w:t xml:space="preserve"> </w:t>
      </w:r>
      <w:hyperlink r:id="rId46" w:history="1">
        <w:r w:rsidRPr="00CD3CA3">
          <w:rPr>
            <w:rStyle w:val="Hyperlink"/>
            <w:lang w:val="en-US"/>
          </w:rPr>
          <w:t>www.nakov.com</w:t>
        </w:r>
      </w:hyperlink>
      <w:r>
        <w:rPr>
          <w:lang w:val="en-US"/>
        </w:rPr>
        <w:t>.</w:t>
      </w:r>
    </w:p>
    <w:p w:rsidR="00B20AD6" w:rsidRDefault="00B20AD6" w:rsidP="00B20AD6">
      <w:pPr>
        <w:pStyle w:val="Heading2"/>
      </w:pPr>
      <w:bookmarkStart w:id="52" w:name="_Toc299460723"/>
      <w:bookmarkStart w:id="53" w:name="_Toc299628509"/>
      <w:r>
        <w:t>Поглед към съдържанието на книгата</w:t>
      </w:r>
      <w:bookmarkEnd w:id="52"/>
      <w:bookmarkEnd w:id="53"/>
    </w:p>
    <w:p w:rsidR="00B20AD6" w:rsidRPr="00831156" w:rsidRDefault="00831156" w:rsidP="00B20AD6">
      <w:r>
        <w:t xml:space="preserve">Нека сега разгледаме накратко какво ни предстои </w:t>
      </w:r>
      <w:r w:rsidR="00414FBC">
        <w:t>в</w:t>
      </w:r>
      <w:r w:rsidR="00414FBC" w:rsidRPr="0068789B">
        <w:t xml:space="preserve"> </w:t>
      </w:r>
      <w:r w:rsidR="00D720C4">
        <w:t>следващите глави на книгата</w:t>
      </w:r>
      <w:r>
        <w:t>. Ще разка</w:t>
      </w:r>
      <w:r>
        <w:softHyphen/>
        <w:t xml:space="preserve">жем по няколко изречения за всяка </w:t>
      </w:r>
      <w:r w:rsidR="00D720C4">
        <w:t>от тях</w:t>
      </w:r>
      <w:r>
        <w:t xml:space="preserve">, за да знаете какво ви очаква </w:t>
      </w:r>
      <w:r w:rsidR="00D720C4">
        <w:t>да научите</w:t>
      </w:r>
      <w:r>
        <w:t>.</w:t>
      </w:r>
    </w:p>
    <w:p w:rsidR="00B20AD6" w:rsidRPr="00B20AD6" w:rsidRDefault="00B20AD6" w:rsidP="00B20AD6">
      <w:pPr>
        <w:pStyle w:val="Heading3"/>
      </w:pPr>
      <w:bookmarkStart w:id="54" w:name="_Toc299460724"/>
      <w:r>
        <w:t xml:space="preserve">Глава 1. </w:t>
      </w:r>
      <w:r w:rsidRPr="00B20AD6">
        <w:t>Въведение в програмирането</w:t>
      </w:r>
      <w:bookmarkEnd w:id="54"/>
    </w:p>
    <w:p w:rsidR="002D45EF" w:rsidRDefault="00ED4743" w:rsidP="00ED4743">
      <w:r w:rsidRPr="00414FBC">
        <w:t>В главата "</w:t>
      </w:r>
      <w:hyperlink w:anchor="_Глава_1._Въведение" w:history="1">
        <w:r w:rsidRPr="0023513F">
          <w:rPr>
            <w:rStyle w:val="Hyperlink"/>
          </w:rPr>
          <w:t xml:space="preserve">Въведение в </w:t>
        </w:r>
        <w:r w:rsidRPr="0023513F">
          <w:rPr>
            <w:rStyle w:val="Hyperlink"/>
          </w:rPr>
          <w:t>п</w:t>
        </w:r>
        <w:r w:rsidRPr="0023513F">
          <w:rPr>
            <w:rStyle w:val="Hyperlink"/>
          </w:rPr>
          <w:t>рограм</w:t>
        </w:r>
        <w:r w:rsidRPr="0023513F">
          <w:rPr>
            <w:rStyle w:val="Hyperlink"/>
          </w:rPr>
          <w:t>и</w:t>
        </w:r>
        <w:r w:rsidRPr="0023513F">
          <w:rPr>
            <w:rStyle w:val="Hyperlink"/>
          </w:rPr>
          <w:t>рането</w:t>
        </w:r>
      </w:hyperlink>
      <w:r w:rsidR="0023513F">
        <w:t>"</w:t>
      </w:r>
      <w:r w:rsidR="0023513F">
        <w:rPr>
          <w:lang w:val="en-US"/>
        </w:rPr>
        <w:t xml:space="preserve"> </w:t>
      </w:r>
      <w:r w:rsidRPr="00414FBC">
        <w:t>ще разгледаме основните термини от програмирането и ще напишем първата си прог</w:t>
      </w:r>
      <w:r w:rsidR="00511F46" w:rsidRPr="00414FBC">
        <w:softHyphen/>
      </w:r>
      <w:r w:rsidRPr="00414FBC">
        <w:t xml:space="preserve">рама. Ще се запознаем с това какво е програмиране и каква е връзката му с компютрите и програмните езици. Накратко ще разгледаме основните етапи при писането на софтуер. Ще </w:t>
      </w:r>
      <w:r w:rsidR="007E1A16">
        <w:t>направим</w:t>
      </w:r>
      <w:r w:rsidR="002D45EF">
        <w:t xml:space="preserve"> </w:t>
      </w:r>
      <w:r w:rsidRPr="00414FBC">
        <w:t>въвед</w:t>
      </w:r>
      <w:r w:rsidR="002D45EF">
        <w:t>ени</w:t>
      </w:r>
      <w:r w:rsidR="007E1A16">
        <w:t>е</w:t>
      </w:r>
      <w:r w:rsidRPr="00414FBC">
        <w:t xml:space="preserve"> </w:t>
      </w:r>
      <w:r w:rsidR="00414FBC" w:rsidRPr="00414FBC">
        <w:t xml:space="preserve">в </w:t>
      </w:r>
      <w:r w:rsidRPr="00414FBC">
        <w:t xml:space="preserve">езика </w:t>
      </w:r>
      <w:r w:rsidR="00414FBC" w:rsidRPr="00414FBC">
        <w:t>C#</w:t>
      </w:r>
      <w:r w:rsidRPr="00414FBC">
        <w:t xml:space="preserve"> и ще се запознаем с </w:t>
      </w:r>
      <w:r w:rsidR="00414FBC" w:rsidRPr="00414FBC">
        <w:t>.NET</w:t>
      </w:r>
      <w:r w:rsidRPr="00414FBC">
        <w:t xml:space="preserve"> </w:t>
      </w:r>
      <w:r w:rsidR="00414FBC" w:rsidRPr="00414FBC">
        <w:t xml:space="preserve">Framework </w:t>
      </w:r>
      <w:r w:rsidRPr="00414FBC">
        <w:t>и технологиите</w:t>
      </w:r>
      <w:r w:rsidR="00414FBC" w:rsidRPr="00414FBC">
        <w:t>, свързани с него</w:t>
      </w:r>
      <w:r w:rsidRPr="00414FBC">
        <w:t>. Ще разгле</w:t>
      </w:r>
      <w:r w:rsidR="00414FBC" w:rsidRPr="00414FBC">
        <w:softHyphen/>
      </w:r>
      <w:r w:rsidRPr="00414FBC">
        <w:t xml:space="preserve">даме какви помощни средства са ни необходими, за да можем да програмираме на </w:t>
      </w:r>
      <w:r w:rsidR="00414FBC" w:rsidRPr="00414FBC">
        <w:t>C#</w:t>
      </w:r>
      <w:r w:rsidRPr="00414FBC">
        <w:t xml:space="preserve">. </w:t>
      </w:r>
      <w:r w:rsidR="002D45EF" w:rsidRPr="00083E3E">
        <w:t xml:space="preserve">Ще използваме </w:t>
      </w:r>
      <w:r w:rsidR="002D45EF">
        <w:rPr>
          <w:lang w:val="en-US"/>
        </w:rPr>
        <w:t>C</w:t>
      </w:r>
      <w:r w:rsidR="002D45EF" w:rsidRPr="0068789B">
        <w:t>#</w:t>
      </w:r>
      <w:r w:rsidR="002D45EF" w:rsidRPr="00083E3E">
        <w:t xml:space="preserve">, за да напишем първата си програма, ще я компилираме и изпълним както от командния ред, така и от среда за разработка </w:t>
      </w:r>
      <w:r w:rsidR="002D45EF">
        <w:rPr>
          <w:lang w:val="en-US"/>
        </w:rPr>
        <w:t>Microsoft</w:t>
      </w:r>
      <w:r w:rsidR="002D45EF" w:rsidRPr="0068789B">
        <w:t xml:space="preserve"> </w:t>
      </w:r>
      <w:r w:rsidR="002D45EF">
        <w:rPr>
          <w:lang w:val="en-US"/>
        </w:rPr>
        <w:t>Visual</w:t>
      </w:r>
      <w:r w:rsidR="002D45EF" w:rsidRPr="0068789B">
        <w:t xml:space="preserve"> </w:t>
      </w:r>
      <w:r w:rsidR="002D45EF">
        <w:rPr>
          <w:lang w:val="en-US"/>
        </w:rPr>
        <w:t>Studio</w:t>
      </w:r>
      <w:r w:rsidR="002D45EF" w:rsidRPr="0068789B">
        <w:t xml:space="preserve"> 2010 </w:t>
      </w:r>
      <w:r w:rsidR="002D45EF">
        <w:rPr>
          <w:lang w:val="en-US"/>
        </w:rPr>
        <w:t>Express</w:t>
      </w:r>
      <w:r w:rsidR="002D45EF" w:rsidRPr="0068789B">
        <w:t xml:space="preserve"> </w:t>
      </w:r>
      <w:r w:rsidR="002D45EF">
        <w:rPr>
          <w:lang w:val="en-US"/>
        </w:rPr>
        <w:t>Edition</w:t>
      </w:r>
      <w:r w:rsidR="002D45EF" w:rsidRPr="00083E3E">
        <w:t>.</w:t>
      </w:r>
      <w:r w:rsidR="002D45EF" w:rsidRPr="0068789B">
        <w:t xml:space="preserve"> </w:t>
      </w:r>
      <w:r w:rsidR="002D45EF" w:rsidRPr="00083E3E">
        <w:t xml:space="preserve">Ще се запознаем </w:t>
      </w:r>
      <w:r w:rsidR="002D45EF">
        <w:t xml:space="preserve">още и </w:t>
      </w:r>
      <w:r w:rsidR="002D45EF" w:rsidRPr="00083E3E">
        <w:t xml:space="preserve">с </w:t>
      </w:r>
      <w:r w:rsidR="002D45EF">
        <w:rPr>
          <w:lang w:val="en-US"/>
        </w:rPr>
        <w:t>MSDN</w:t>
      </w:r>
      <w:r w:rsidR="002D45EF" w:rsidRPr="0068789B">
        <w:t xml:space="preserve"> </w:t>
      </w:r>
      <w:r w:rsidR="002D45EF">
        <w:rPr>
          <w:lang w:val="en-US"/>
        </w:rPr>
        <w:t>Library</w:t>
      </w:r>
      <w:r w:rsidR="002D45EF" w:rsidRPr="0068789B">
        <w:t xml:space="preserve"> – </w:t>
      </w:r>
      <w:r w:rsidR="002D45EF" w:rsidRPr="00083E3E">
        <w:t xml:space="preserve">документацията на </w:t>
      </w:r>
      <w:r w:rsidR="002D45EF" w:rsidRPr="0068789B">
        <w:t>.</w:t>
      </w:r>
      <w:r w:rsidR="002D45EF">
        <w:rPr>
          <w:lang w:val="en-US"/>
        </w:rPr>
        <w:t>NET</w:t>
      </w:r>
      <w:r w:rsidR="002D45EF" w:rsidRPr="00083E3E">
        <w:t xml:space="preserve"> </w:t>
      </w:r>
      <w:r w:rsidR="002D45EF">
        <w:rPr>
          <w:lang w:val="en-US"/>
        </w:rPr>
        <w:t>Framework</w:t>
      </w:r>
      <w:r w:rsidR="002D45EF" w:rsidRPr="00083E3E">
        <w:t>, която позволява по-нататъшно изследване на възможностите на езика.</w:t>
      </w:r>
    </w:p>
    <w:p w:rsidR="00ED4743" w:rsidRPr="0068789B" w:rsidRDefault="003810FA" w:rsidP="00ED4743">
      <w:r w:rsidRPr="002D45EF">
        <w:t xml:space="preserve">Автор на главата е </w:t>
      </w:r>
      <w:r w:rsidR="002D45EF" w:rsidRPr="002D45EF">
        <w:t>Павел Дончев</w:t>
      </w:r>
      <w:r w:rsidRPr="002D45EF">
        <w:t>, а редактор</w:t>
      </w:r>
      <w:r w:rsidR="002D45EF" w:rsidRPr="002D45EF">
        <w:t>и са</w:t>
      </w:r>
      <w:r w:rsidRPr="002D45EF">
        <w:t xml:space="preserve"> </w:t>
      </w:r>
      <w:r w:rsidR="002D45EF" w:rsidRPr="002D45EF">
        <w:t>Теодор Божиков и Светлин Наков</w:t>
      </w:r>
      <w:r w:rsidRPr="002D45EF">
        <w:t>. Съдържанието на глава</w:t>
      </w:r>
      <w:r w:rsidR="00F25DF0">
        <w:t>та</w:t>
      </w:r>
      <w:r w:rsidRPr="002D45EF">
        <w:t xml:space="preserve"> е </w:t>
      </w:r>
      <w:r w:rsidR="00F25DF0">
        <w:t xml:space="preserve">донякъде </w:t>
      </w:r>
      <w:r w:rsidRPr="002D45EF">
        <w:t>базирано на рабо</w:t>
      </w:r>
      <w:r w:rsidR="00F25DF0">
        <w:softHyphen/>
      </w:r>
      <w:r w:rsidRPr="002D45EF">
        <w:t xml:space="preserve">тата на </w:t>
      </w:r>
      <w:r w:rsidR="002D45EF" w:rsidRPr="002D45EF">
        <w:t>Лъчезар Цеков</w:t>
      </w:r>
      <w:r w:rsidRPr="002D45EF">
        <w:t xml:space="preserve"> от книгата "Въведение в програмирането с </w:t>
      </w:r>
      <w:r w:rsidRPr="0024355E">
        <w:rPr>
          <w:lang w:val="en-US"/>
        </w:rPr>
        <w:t>Java</w:t>
      </w:r>
      <w:r w:rsidRPr="002D45EF">
        <w:t>"</w:t>
      </w:r>
      <w:r w:rsidRPr="0068789B">
        <w:t>.</w:t>
      </w:r>
    </w:p>
    <w:p w:rsidR="00B20AD6" w:rsidRPr="00B20AD6" w:rsidRDefault="00B20AD6" w:rsidP="00B20AD6">
      <w:pPr>
        <w:pStyle w:val="Heading3"/>
      </w:pPr>
      <w:bookmarkStart w:id="55" w:name="_Toc299460725"/>
      <w:r>
        <w:t xml:space="preserve">Глава 2. </w:t>
      </w:r>
      <w:r w:rsidRPr="00B20AD6">
        <w:t>Примитивни типове и променливи</w:t>
      </w:r>
      <w:bookmarkEnd w:id="55"/>
    </w:p>
    <w:p w:rsidR="00666197" w:rsidRDefault="00ED4743" w:rsidP="00B20AD6">
      <w:r>
        <w:t>В главата "</w:t>
      </w:r>
      <w:hyperlink w:anchor="_Глава_2._Примитивни" w:history="1">
        <w:r w:rsidRPr="0023513F">
          <w:rPr>
            <w:rStyle w:val="Hyperlink"/>
          </w:rPr>
          <w:t>Примитивни типове и про</w:t>
        </w:r>
        <w:r w:rsidRPr="0023513F">
          <w:rPr>
            <w:rStyle w:val="Hyperlink"/>
          </w:rPr>
          <w:t>м</w:t>
        </w:r>
        <w:r w:rsidRPr="0023513F">
          <w:rPr>
            <w:rStyle w:val="Hyperlink"/>
          </w:rPr>
          <w:t>енливи</w:t>
        </w:r>
      </w:hyperlink>
      <w:r>
        <w:t xml:space="preserve">" </w:t>
      </w:r>
      <w:r w:rsidR="00666197" w:rsidRPr="00AE16D9">
        <w:t xml:space="preserve">ще разгледаме </w:t>
      </w:r>
      <w:r w:rsidR="00317EFE">
        <w:t>прими</w:t>
      </w:r>
      <w:r w:rsidR="00317EFE">
        <w:softHyphen/>
        <w:t>тивните</w:t>
      </w:r>
      <w:r w:rsidR="00666197" w:rsidRPr="00AE16D9">
        <w:t xml:space="preserve"> типове и променливи в </w:t>
      </w:r>
      <w:r w:rsidR="00666197">
        <w:t xml:space="preserve">C# – </w:t>
      </w:r>
      <w:r w:rsidR="00666197" w:rsidRPr="00AE16D9">
        <w:t xml:space="preserve">какво представляват и как се работи с тях. Първо ще се спрем на типовете данни – целочислени типове, реални типове с плаваща запетая, булев тип, символен тип, </w:t>
      </w:r>
      <w:r w:rsidR="00666197">
        <w:t>низов</w:t>
      </w:r>
      <w:r w:rsidR="00666197" w:rsidRPr="00AE16D9">
        <w:t xml:space="preserve"> тип</w:t>
      </w:r>
      <w:r w:rsidR="00666197">
        <w:t xml:space="preserve"> и </w:t>
      </w:r>
      <w:r w:rsidR="00666197" w:rsidRPr="00AE16D9">
        <w:t xml:space="preserve">обектен тип. Ще продължим с това какво е променлива, какви са нейните характеристики, как се декларира, как се присвоява стойност и какво е инициализация на променлива. Ще се запознаем и с </w:t>
      </w:r>
      <w:r w:rsidR="00666197">
        <w:t>типовете данни в C# – стойностни и референтни</w:t>
      </w:r>
      <w:r w:rsidR="00666197" w:rsidRPr="00AE16D9">
        <w:t xml:space="preserve">. </w:t>
      </w:r>
      <w:r w:rsidR="00666197">
        <w:t>Накрая</w:t>
      </w:r>
      <w:r w:rsidR="00666197" w:rsidRPr="00AE16D9">
        <w:t xml:space="preserve"> ще се спрем на литералите</w:t>
      </w:r>
      <w:r w:rsidR="00666197">
        <w:t>, щ</w:t>
      </w:r>
      <w:r w:rsidR="00666197" w:rsidRPr="00AE16D9">
        <w:t>е разберем какво представляват</w:t>
      </w:r>
      <w:r w:rsidR="00666197">
        <w:t xml:space="preserve"> и </w:t>
      </w:r>
      <w:r w:rsidR="00666197" w:rsidRPr="00AE16D9">
        <w:t xml:space="preserve">какви </w:t>
      </w:r>
      <w:r w:rsidR="00666197">
        <w:t>литерали има.</w:t>
      </w:r>
    </w:p>
    <w:p w:rsidR="00B20AD6" w:rsidRPr="0068789B" w:rsidRDefault="003810FA" w:rsidP="00B20AD6">
      <w:r w:rsidRPr="00666197">
        <w:t>Автор</w:t>
      </w:r>
      <w:r w:rsidR="00E71709">
        <w:t>и</w:t>
      </w:r>
      <w:r w:rsidRPr="00666197">
        <w:t xml:space="preserve"> на главата </w:t>
      </w:r>
      <w:r w:rsidR="00E71709">
        <w:t>са</w:t>
      </w:r>
      <w:r w:rsidRPr="00666197">
        <w:t xml:space="preserve"> </w:t>
      </w:r>
      <w:r w:rsidR="00666197" w:rsidRPr="00666197">
        <w:t>Веселин Георгиев</w:t>
      </w:r>
      <w:r w:rsidR="00E71709">
        <w:t xml:space="preserve"> и Светлин Наков</w:t>
      </w:r>
      <w:r w:rsidRPr="00666197">
        <w:t xml:space="preserve">, а редактор е </w:t>
      </w:r>
      <w:r w:rsidR="00666197" w:rsidRPr="00666197">
        <w:t>Николай Василев</w:t>
      </w:r>
      <w:r w:rsidRPr="00666197">
        <w:t xml:space="preserve">. Съдържанието на цялата глава е базирано на работата на </w:t>
      </w:r>
      <w:r w:rsidR="00666197" w:rsidRPr="00666197">
        <w:t>Христо Тодоров и Светлин Наков</w:t>
      </w:r>
      <w:r w:rsidRPr="00666197">
        <w:t xml:space="preserve"> от книгата "Въведение в програми</w:t>
      </w:r>
      <w:r w:rsidR="00825EB5">
        <w:softHyphen/>
      </w:r>
      <w:r w:rsidRPr="00666197">
        <w:t xml:space="preserve">рането с </w:t>
      </w:r>
      <w:r w:rsidRPr="0024355E">
        <w:rPr>
          <w:lang w:val="en-US"/>
        </w:rPr>
        <w:t>Java</w:t>
      </w:r>
      <w:r w:rsidRPr="00666197">
        <w:t>"</w:t>
      </w:r>
      <w:r w:rsidRPr="0068789B">
        <w:t>.</w:t>
      </w:r>
    </w:p>
    <w:p w:rsidR="00B20AD6" w:rsidRPr="00B20AD6" w:rsidRDefault="00B20AD6" w:rsidP="00B20AD6">
      <w:pPr>
        <w:pStyle w:val="Heading3"/>
      </w:pPr>
      <w:bookmarkStart w:id="56" w:name="_Toc299460726"/>
      <w:r>
        <w:lastRenderedPageBreak/>
        <w:t xml:space="preserve">Глава 3. </w:t>
      </w:r>
      <w:r w:rsidRPr="00B20AD6">
        <w:t>Оператори</w:t>
      </w:r>
      <w:r w:rsidR="00ED4743">
        <w:t xml:space="preserve"> и</w:t>
      </w:r>
      <w:r w:rsidRPr="00B20AD6">
        <w:t xml:space="preserve"> изрази</w:t>
      </w:r>
      <w:bookmarkEnd w:id="56"/>
    </w:p>
    <w:p w:rsidR="00B32173" w:rsidRDefault="00ED4743" w:rsidP="00B20AD6">
      <w:r>
        <w:t>В главата "</w:t>
      </w:r>
      <w:hyperlink w:anchor="_Глава_3._Оператори" w:history="1">
        <w:r w:rsidRPr="0023513F">
          <w:rPr>
            <w:rStyle w:val="Hyperlink"/>
          </w:rPr>
          <w:t xml:space="preserve">Оператори, изрази и </w:t>
        </w:r>
        <w:r w:rsidRPr="0023513F">
          <w:rPr>
            <w:rStyle w:val="Hyperlink"/>
          </w:rPr>
          <w:t>к</w:t>
        </w:r>
        <w:r w:rsidRPr="0023513F">
          <w:rPr>
            <w:rStyle w:val="Hyperlink"/>
          </w:rPr>
          <w:t>онструкции за управление</w:t>
        </w:r>
      </w:hyperlink>
      <w:r w:rsidR="0023513F">
        <w:t>"</w:t>
      </w:r>
      <w:r w:rsidR="0023513F">
        <w:rPr>
          <w:lang w:val="en-US"/>
        </w:rPr>
        <w:t xml:space="preserve"> </w:t>
      </w:r>
      <w:r w:rsidRPr="00CB47DF">
        <w:t>ще</w:t>
      </w:r>
      <w:r w:rsidRPr="00ED4743">
        <w:t xml:space="preserve"> </w:t>
      </w:r>
      <w:r w:rsidRPr="00CD54FA">
        <w:t xml:space="preserve">се </w:t>
      </w:r>
      <w:r w:rsidR="00317EFE">
        <w:t>запо</w:t>
      </w:r>
      <w:r w:rsidR="00317EFE">
        <w:softHyphen/>
        <w:t>знаем</w:t>
      </w:r>
      <w:r w:rsidRPr="00CD54FA">
        <w:t xml:space="preserve"> с операторите и действията, които те извършват върху различните типове данни. Ще разясним приоритет</w:t>
      </w:r>
      <w:r w:rsidR="003E15A9">
        <w:t>ите</w:t>
      </w:r>
      <w:r w:rsidRPr="00CD54FA">
        <w:t xml:space="preserve"> на операторите и </w:t>
      </w:r>
      <w:r w:rsidR="008A3FF4">
        <w:t xml:space="preserve">ще се запознаем с </w:t>
      </w:r>
      <w:r w:rsidRPr="00CD54FA">
        <w:t>групите оператори според броя на аргументите, които приемат и действи</w:t>
      </w:r>
      <w:r w:rsidR="008A3FF4">
        <w:t>ята, които</w:t>
      </w:r>
      <w:r w:rsidRPr="00CD54FA">
        <w:t xml:space="preserve"> извършват. </w:t>
      </w:r>
      <w:r>
        <w:t xml:space="preserve">След това </w:t>
      </w:r>
      <w:r w:rsidRPr="00CD54FA">
        <w:t>ще разгледаме преоб</w:t>
      </w:r>
      <w:r w:rsidR="008A3FF4">
        <w:softHyphen/>
      </w:r>
      <w:r w:rsidRPr="00CD54FA">
        <w:t xml:space="preserve">разуването на типове, защо е нужно и как да работим с него. Накрая ще </w:t>
      </w:r>
      <w:r w:rsidR="003E15A9">
        <w:t>опишем и покажем</w:t>
      </w:r>
      <w:r w:rsidRPr="00CD54FA">
        <w:t xml:space="preserve"> какво представляват изразите</w:t>
      </w:r>
      <w:r>
        <w:t xml:space="preserve"> </w:t>
      </w:r>
      <w:r w:rsidR="008A3FF4">
        <w:t xml:space="preserve">в </w:t>
      </w:r>
      <w:r w:rsidR="008A3FF4">
        <w:rPr>
          <w:lang w:val="en-US"/>
        </w:rPr>
        <w:t>C</w:t>
      </w:r>
      <w:r w:rsidR="008A3FF4" w:rsidRPr="0068789B">
        <w:t>#</w:t>
      </w:r>
      <w:r w:rsidR="008A3FF4">
        <w:t xml:space="preserve"> </w:t>
      </w:r>
      <w:r>
        <w:t>и как се използват</w:t>
      </w:r>
      <w:r w:rsidRPr="00CD54FA">
        <w:t>.</w:t>
      </w:r>
    </w:p>
    <w:p w:rsidR="00B20AD6" w:rsidRPr="003E15A9" w:rsidRDefault="003810FA" w:rsidP="00B20AD6">
      <w:r w:rsidRPr="003E15A9">
        <w:t>Автор</w:t>
      </w:r>
      <w:r w:rsidR="00825EB5">
        <w:t>и</w:t>
      </w:r>
      <w:r w:rsidRPr="003E15A9">
        <w:t xml:space="preserve"> на главата </w:t>
      </w:r>
      <w:r w:rsidR="00825EB5">
        <w:t>са</w:t>
      </w:r>
      <w:r w:rsidRPr="003E15A9">
        <w:t xml:space="preserve"> </w:t>
      </w:r>
      <w:r w:rsidR="003E15A9" w:rsidRPr="003E15A9">
        <w:t>Дилян Димитров</w:t>
      </w:r>
      <w:r w:rsidR="00825EB5">
        <w:t xml:space="preserve"> и Светлин Наков</w:t>
      </w:r>
      <w:r w:rsidRPr="003E15A9">
        <w:t xml:space="preserve">, а редактор е </w:t>
      </w:r>
      <w:r w:rsidR="003E15A9" w:rsidRPr="003E15A9">
        <w:t>Марин Георгиев</w:t>
      </w:r>
      <w:r w:rsidRPr="003E15A9">
        <w:t xml:space="preserve">. Съдържанието на цялата глава е базирано на работата на </w:t>
      </w:r>
      <w:r w:rsidR="003E15A9" w:rsidRPr="003E15A9">
        <w:t>Лъчезар Божков</w:t>
      </w:r>
      <w:r w:rsidRPr="003E15A9">
        <w:t xml:space="preserve"> от книгата "Въведение в програмирането с </w:t>
      </w:r>
      <w:r w:rsidRPr="0024355E">
        <w:rPr>
          <w:lang w:val="en-US"/>
        </w:rPr>
        <w:t>Java</w:t>
      </w:r>
      <w:r w:rsidRPr="003E15A9">
        <w:t>"</w:t>
      </w:r>
      <w:r w:rsidRPr="0068789B">
        <w:t>.</w:t>
      </w:r>
    </w:p>
    <w:p w:rsidR="00B20AD6" w:rsidRPr="00B20AD6" w:rsidRDefault="00B20AD6" w:rsidP="00B20AD6">
      <w:pPr>
        <w:pStyle w:val="Heading3"/>
      </w:pPr>
      <w:bookmarkStart w:id="57" w:name="_Toc299460727"/>
      <w:r>
        <w:t xml:space="preserve">Глава 4. </w:t>
      </w:r>
      <w:r w:rsidRPr="00B20AD6">
        <w:t>Вход и изход от конзолата</w:t>
      </w:r>
      <w:bookmarkEnd w:id="57"/>
    </w:p>
    <w:p w:rsidR="00F64661" w:rsidRPr="006E6D3D" w:rsidRDefault="0033370D" w:rsidP="00B20AD6">
      <w:r w:rsidRPr="006E6D3D">
        <w:t>В главата "</w:t>
      </w:r>
      <w:hyperlink w:anchor="_Глава_4._Вход" w:history="1">
        <w:r w:rsidRPr="0023513F">
          <w:rPr>
            <w:rStyle w:val="Hyperlink"/>
          </w:rPr>
          <w:t>Вход и из</w:t>
        </w:r>
        <w:r w:rsidRPr="0023513F">
          <w:rPr>
            <w:rStyle w:val="Hyperlink"/>
          </w:rPr>
          <w:t>х</w:t>
        </w:r>
        <w:r w:rsidRPr="0023513F">
          <w:rPr>
            <w:rStyle w:val="Hyperlink"/>
          </w:rPr>
          <w:t>од от конзолата</w:t>
        </w:r>
      </w:hyperlink>
      <w:r w:rsidR="0023513F">
        <w:t>"</w:t>
      </w:r>
      <w:r w:rsidR="0023513F">
        <w:rPr>
          <w:lang w:val="en-US"/>
        </w:rPr>
        <w:t xml:space="preserve"> </w:t>
      </w:r>
      <w:r w:rsidR="00F37B9A" w:rsidRPr="006E6D3D">
        <w:t>ще се запознаем с конзолата като средство за въвеждане и извеждане на данни. Ще обясним какво пред</w:t>
      </w:r>
      <w:r w:rsidR="00F37B9A" w:rsidRPr="006E6D3D">
        <w:softHyphen/>
        <w:t>ставлява тя, кога и как се използва, какви са принципите на пове</w:t>
      </w:r>
      <w:r w:rsidR="00F37B9A" w:rsidRPr="006E6D3D">
        <w:softHyphen/>
        <w:t xml:space="preserve">чето програмни езици за достъп до конзолата. Ще се запознаем с някои от възможностите на C# за взаимодействие с потребителя. Ще разгледаме основните потоци за входно-изходни операции </w:t>
      </w:r>
      <w:r w:rsidR="00F37B9A" w:rsidRPr="006E6D3D">
        <w:rPr>
          <w:rStyle w:val="Code"/>
        </w:rPr>
        <w:t>Console.In, Console.Out</w:t>
      </w:r>
      <w:r w:rsidR="00F37B9A" w:rsidRPr="006E6D3D">
        <w:t xml:space="preserve"> и </w:t>
      </w:r>
      <w:r w:rsidR="00F37B9A" w:rsidRPr="006E6D3D">
        <w:rPr>
          <w:rStyle w:val="Code"/>
        </w:rPr>
        <w:t>Console.Error</w:t>
      </w:r>
      <w:r w:rsidR="00F37B9A" w:rsidRPr="006E6D3D">
        <w:t xml:space="preserve">, класът </w:t>
      </w:r>
      <w:r w:rsidR="00F37B9A" w:rsidRPr="006E6D3D">
        <w:rPr>
          <w:rStyle w:val="Code"/>
        </w:rPr>
        <w:t>Console</w:t>
      </w:r>
      <w:r w:rsidR="00F37B9A" w:rsidRPr="006E6D3D">
        <w:t xml:space="preserve"> и използването на форма</w:t>
      </w:r>
      <w:r w:rsidR="00D7454D" w:rsidRPr="006E6D3D">
        <w:softHyphen/>
      </w:r>
      <w:r w:rsidR="00F37B9A" w:rsidRPr="006E6D3D">
        <w:t>тиращи низове за отпечатване на данни в различни формати.</w:t>
      </w:r>
      <w:r w:rsidR="0079772E">
        <w:t xml:space="preserve"> Ще разгле</w:t>
      </w:r>
      <w:r w:rsidR="0079772E">
        <w:softHyphen/>
        <w:t>даме как можем да преобразуваме текст в число (парсване), тъй като това е начинът да въвеждаме числа в C#.</w:t>
      </w:r>
    </w:p>
    <w:p w:rsidR="00B20AD6" w:rsidRPr="00DB2380" w:rsidRDefault="003810FA" w:rsidP="00B20AD6">
      <w:r w:rsidRPr="006E6D3D">
        <w:t xml:space="preserve">Автор на главата е </w:t>
      </w:r>
      <w:r w:rsidR="006E6D3D" w:rsidRPr="006E6D3D">
        <w:t>Илиян Мурданлиев</w:t>
      </w:r>
      <w:r w:rsidRPr="006E6D3D">
        <w:t xml:space="preserve">, а редактор е </w:t>
      </w:r>
      <w:r w:rsidR="006E6D3D" w:rsidRPr="006E6D3D">
        <w:t>Светлин Наков</w:t>
      </w:r>
      <w:r w:rsidRPr="006E6D3D">
        <w:t xml:space="preserve">. Съдържанието на цялата глава е </w:t>
      </w:r>
      <w:r w:rsidR="001364BC">
        <w:t xml:space="preserve">до голяма степен </w:t>
      </w:r>
      <w:r w:rsidRPr="006E6D3D">
        <w:t xml:space="preserve">базирано на работата на </w:t>
      </w:r>
      <w:r w:rsidR="006E6D3D" w:rsidRPr="006E6D3D">
        <w:t>Борис Вълков</w:t>
      </w:r>
      <w:r w:rsidRPr="006E6D3D">
        <w:t xml:space="preserve"> от книгата "Въведение в програмирането с </w:t>
      </w:r>
      <w:r w:rsidRPr="0024355E">
        <w:rPr>
          <w:lang w:val="en-US"/>
        </w:rPr>
        <w:t>Java</w:t>
      </w:r>
      <w:r w:rsidRPr="006E6D3D">
        <w:t>"</w:t>
      </w:r>
      <w:r w:rsidRPr="0068789B">
        <w:t>.</w:t>
      </w:r>
    </w:p>
    <w:p w:rsidR="00B20AD6" w:rsidRPr="00B20AD6" w:rsidRDefault="00B20AD6" w:rsidP="00B20AD6">
      <w:pPr>
        <w:pStyle w:val="Heading3"/>
      </w:pPr>
      <w:bookmarkStart w:id="58" w:name="_Toc299460728"/>
      <w:r>
        <w:t xml:space="preserve">Глава 5. </w:t>
      </w:r>
      <w:r w:rsidR="00536CC4" w:rsidRPr="00DD1597">
        <w:t>Условни конструкции</w:t>
      </w:r>
      <w:bookmarkEnd w:id="58"/>
    </w:p>
    <w:p w:rsidR="00FC5B66" w:rsidRDefault="00536CC4" w:rsidP="00536CC4">
      <w:r>
        <w:t>В главата "</w:t>
      </w:r>
      <w:hyperlink w:anchor="_Глава_5._Условни" w:history="1">
        <w:r w:rsidRPr="00185475">
          <w:rPr>
            <w:rStyle w:val="Hyperlink"/>
          </w:rPr>
          <w:t>Условни констру</w:t>
        </w:r>
        <w:r w:rsidRPr="00185475">
          <w:rPr>
            <w:rStyle w:val="Hyperlink"/>
          </w:rPr>
          <w:t>к</w:t>
        </w:r>
        <w:r w:rsidRPr="00185475">
          <w:rPr>
            <w:rStyle w:val="Hyperlink"/>
          </w:rPr>
          <w:t>ции</w:t>
        </w:r>
      </w:hyperlink>
      <w:r>
        <w:t>"</w:t>
      </w:r>
      <w:r w:rsidR="00185475">
        <w:t xml:space="preserve"> </w:t>
      </w:r>
      <w:r w:rsidRPr="00DD1597">
        <w:t xml:space="preserve">ще разгледаме условните конструкции в </w:t>
      </w:r>
      <w:r w:rsidR="004D7479">
        <w:rPr>
          <w:lang w:val="en-US"/>
        </w:rPr>
        <w:t>C</w:t>
      </w:r>
      <w:r w:rsidR="004D7479" w:rsidRPr="0068789B">
        <w:t>#</w:t>
      </w:r>
      <w:r>
        <w:t>,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w:t>
      </w:r>
      <w:r>
        <w:softHyphen/>
      </w:r>
      <w:r w:rsidRPr="00DD1597">
        <w:t>кото приложение на опера</w:t>
      </w:r>
      <w:r>
        <w:softHyphen/>
      </w:r>
      <w:r w:rsidRPr="00DD1597">
        <w:t xml:space="preserve">тора за избор </w:t>
      </w:r>
      <w:r w:rsidRPr="00DD1597">
        <w:rPr>
          <w:rStyle w:val="Code"/>
        </w:rPr>
        <w:t>switch</w:t>
      </w:r>
      <w:r w:rsidRPr="00DD1597">
        <w:t>.</w:t>
      </w:r>
      <w:r>
        <w:t xml:space="preserve"> </w:t>
      </w:r>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 д</w:t>
      </w:r>
      <w:r>
        <w:t>руги видове условни конструкции.</w:t>
      </w:r>
    </w:p>
    <w:p w:rsidR="00B20AD6" w:rsidRPr="00CE29F9" w:rsidRDefault="003810FA" w:rsidP="00536CC4">
      <w:r w:rsidRPr="00FC5B66">
        <w:t xml:space="preserve">Автор на главата е </w:t>
      </w:r>
      <w:r w:rsidR="003F7393">
        <w:t>Светлин Наков</w:t>
      </w:r>
      <w:r w:rsidRPr="00FC5B66">
        <w:t xml:space="preserve">, а редактор е </w:t>
      </w:r>
      <w:r w:rsidR="003F7393">
        <w:t>Марин Георгиев</w:t>
      </w:r>
      <w:r w:rsidRPr="00FC5B66">
        <w:t>. Съдър</w:t>
      </w:r>
      <w:r w:rsidR="00FC5B66" w:rsidRPr="00FC5B66">
        <w:softHyphen/>
      </w:r>
      <w:r w:rsidRPr="00FC5B66">
        <w:t xml:space="preserve">жанието на цялата глава е базирано на работата на </w:t>
      </w:r>
      <w:r w:rsidR="00FC5B66" w:rsidRPr="00FC5B66">
        <w:t>Марин Георгиев</w:t>
      </w:r>
      <w:r w:rsidRPr="00FC5B66">
        <w:t xml:space="preserve"> от книгата "Въведение в програмирането </w:t>
      </w:r>
      <w:r w:rsidRPr="0024355E">
        <w:rPr>
          <w:lang w:val="en-US"/>
        </w:rPr>
        <w:t>с</w:t>
      </w:r>
      <w:r w:rsidRPr="00FC5B66">
        <w:t xml:space="preserve"> </w:t>
      </w:r>
      <w:r w:rsidRPr="0024355E">
        <w:rPr>
          <w:lang w:val="en-US"/>
        </w:rPr>
        <w:t>Java</w:t>
      </w:r>
      <w:r w:rsidRPr="00FC5B66">
        <w:t>"</w:t>
      </w:r>
      <w:r w:rsidRPr="0068789B">
        <w:t>.</w:t>
      </w:r>
    </w:p>
    <w:p w:rsidR="00B20AD6" w:rsidRPr="00B20AD6" w:rsidRDefault="00B20AD6" w:rsidP="00B20AD6">
      <w:pPr>
        <w:pStyle w:val="Heading3"/>
      </w:pPr>
      <w:bookmarkStart w:id="59" w:name="_Toc299460729"/>
      <w:r>
        <w:t xml:space="preserve">Глава 6. </w:t>
      </w:r>
      <w:r w:rsidRPr="00B20AD6">
        <w:t>Цикли</w:t>
      </w:r>
      <w:bookmarkEnd w:id="59"/>
    </w:p>
    <w:p w:rsidR="00686091" w:rsidRDefault="005C241D" w:rsidP="00B20AD6">
      <w:r>
        <w:t>В главата "</w:t>
      </w:r>
      <w:hyperlink w:anchor="_Глава_6._Цикли_1" w:history="1">
        <w:r w:rsidRPr="0045473A">
          <w:rPr>
            <w:rStyle w:val="Hyperlink"/>
          </w:rPr>
          <w:t>Ци</w:t>
        </w:r>
        <w:r w:rsidRPr="0045473A">
          <w:rPr>
            <w:rStyle w:val="Hyperlink"/>
          </w:rPr>
          <w:t>к</w:t>
        </w:r>
        <w:r w:rsidRPr="0045473A">
          <w:rPr>
            <w:rStyle w:val="Hyperlink"/>
          </w:rPr>
          <w:t>ли</w:t>
        </w:r>
      </w:hyperlink>
      <w:r>
        <w:t>"</w:t>
      </w:r>
      <w:r w:rsidR="0045473A">
        <w:t xml:space="preserve"> </w:t>
      </w:r>
      <w:r w:rsidRPr="009C6843">
        <w:t xml:space="preserve">ще разгледаме </w:t>
      </w:r>
      <w:r>
        <w:t>конструкциите за цикли, с които можем да изпълняваме даден фрагмент програмен код многократно. Ще разгле</w:t>
      </w:r>
      <w:r>
        <w:softHyphen/>
      </w:r>
      <w:r>
        <w:lastRenderedPageBreak/>
        <w:t>даме как се реализират повторения с условие (</w:t>
      </w:r>
      <w:r w:rsidRPr="00DA56A1">
        <w:rPr>
          <w:rStyle w:val="Code"/>
        </w:rPr>
        <w:t>while</w:t>
      </w:r>
      <w:r>
        <w:t xml:space="preserve"> и </w:t>
      </w:r>
      <w:r w:rsidRPr="00DA56A1">
        <w:rPr>
          <w:rStyle w:val="Code"/>
        </w:rPr>
        <w:t>do</w:t>
      </w:r>
      <w: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w:t>
      </w:r>
      <w:r w:rsidR="004D7479">
        <w:t>покажем</w:t>
      </w:r>
      <w:r>
        <w:t xml:space="preserve"> как можем да използ</w:t>
      </w:r>
      <w:r>
        <w:softHyphen/>
        <w:t>ваме няколко цикъла един в друг (вложени цикли).</w:t>
      </w:r>
    </w:p>
    <w:p w:rsidR="00B20AD6" w:rsidRDefault="003810FA" w:rsidP="00B20AD6">
      <w:r w:rsidRPr="00386BE6">
        <w:t xml:space="preserve">Автор на главата е </w:t>
      </w:r>
      <w:r w:rsidR="00386BE6" w:rsidRPr="00386BE6">
        <w:t>Станислав Златинов</w:t>
      </w:r>
      <w:r w:rsidRPr="00386BE6">
        <w:t xml:space="preserve">, а редактор е </w:t>
      </w:r>
      <w:r w:rsidR="00386BE6" w:rsidRPr="00386BE6">
        <w:t>Светлин Наков</w:t>
      </w:r>
      <w:r w:rsidRPr="00386BE6">
        <w:t xml:space="preserve">. Съдържанието на цялата глава е базирано на работата на </w:t>
      </w:r>
      <w:r w:rsidR="00386BE6" w:rsidRPr="00386BE6">
        <w:t>Румяна Топалска</w:t>
      </w:r>
      <w:r w:rsidRPr="00386BE6">
        <w:t xml:space="preserve"> от книгата "Въведение в програмирането с </w:t>
      </w:r>
      <w:r w:rsidRPr="0024355E">
        <w:rPr>
          <w:lang w:val="en-US"/>
        </w:rPr>
        <w:t>Java</w:t>
      </w:r>
      <w:r w:rsidRPr="00386BE6">
        <w:t>"</w:t>
      </w:r>
      <w:r w:rsidRPr="0068789B">
        <w:t>.</w:t>
      </w:r>
    </w:p>
    <w:p w:rsidR="00B20AD6" w:rsidRPr="00B20AD6" w:rsidRDefault="00B20AD6" w:rsidP="00B20AD6">
      <w:pPr>
        <w:pStyle w:val="Heading3"/>
      </w:pPr>
      <w:bookmarkStart w:id="60" w:name="_Toc299460730"/>
      <w:r>
        <w:t xml:space="preserve">Глава 7. </w:t>
      </w:r>
      <w:r w:rsidRPr="00B20AD6">
        <w:t>Масиви</w:t>
      </w:r>
      <w:bookmarkEnd w:id="60"/>
    </w:p>
    <w:p w:rsidR="00386BE6" w:rsidRDefault="005C241D" w:rsidP="00B20AD6">
      <w:r>
        <w:t>В главата "</w:t>
      </w:r>
      <w:hyperlink w:anchor="_Глава_7._Масиви" w:history="1">
        <w:r w:rsidRPr="003F3EE3">
          <w:rPr>
            <w:rStyle w:val="Hyperlink"/>
          </w:rPr>
          <w:t>Мас</w:t>
        </w:r>
        <w:r w:rsidRPr="003F3EE3">
          <w:rPr>
            <w:rStyle w:val="Hyperlink"/>
          </w:rPr>
          <w:t>и</w:t>
        </w:r>
        <w:r w:rsidRPr="003F3EE3">
          <w:rPr>
            <w:rStyle w:val="Hyperlink"/>
          </w:rPr>
          <w:t>ви</w:t>
        </w:r>
      </w:hyperlink>
      <w:r>
        <w:t>"</w:t>
      </w:r>
      <w:r w:rsidR="003F3EE3">
        <w:t xml:space="preserve"> </w:t>
      </w:r>
      <w:r w:rsidRPr="00337D45">
        <w:t>ще се запознаем с масивите като средства за обра</w:t>
      </w:r>
      <w:r>
        <w:softHyphen/>
      </w:r>
      <w:r w:rsidRPr="00337D45">
        <w:t>ботка на поредица от еднакви по тип елементи. Ще обясним какво представляват масивите, как можем да декларираме, съз</w:t>
      </w:r>
      <w:r w:rsidRPr="00337D45">
        <w:softHyphen/>
        <w:t>даваме и инициа</w:t>
      </w:r>
      <w:r w:rsidR="00524F38">
        <w:softHyphen/>
      </w:r>
      <w:r w:rsidRPr="00337D45">
        <w:t>лизираме масиви</w:t>
      </w:r>
      <w:r w:rsidR="004D7479">
        <w:t xml:space="preserve"> и как можем да осъществяваме достъп до техните еле</w:t>
      </w:r>
      <w:r w:rsidR="00386BE6">
        <w:softHyphen/>
      </w:r>
      <w:r w:rsidR="004D7479">
        <w:t>менти</w:t>
      </w:r>
      <w:r w:rsidRPr="00337D45">
        <w:t>. Ще обърнем внимание на едномерните и много</w:t>
      </w:r>
      <w:r>
        <w:softHyphen/>
      </w:r>
      <w:r w:rsidRPr="00337D45">
        <w:t>мерните масиви. Ще разгледаме различни начини за обхождане на масив, четене от стандарт</w:t>
      </w:r>
      <w:r w:rsidR="00386BE6">
        <w:softHyphen/>
      </w:r>
      <w:r w:rsidRPr="00337D45">
        <w:t>ния вход и отпечатване на стандартния изход. Ще дадем много примери за задачи, които се решават с използването на масиви и ще ви покажем колко полезни са те.</w:t>
      </w:r>
    </w:p>
    <w:p w:rsidR="00B20AD6" w:rsidRPr="0090364B" w:rsidRDefault="003810FA" w:rsidP="00B20AD6">
      <w:r w:rsidRPr="00386BE6">
        <w:t xml:space="preserve">Автор на главата е </w:t>
      </w:r>
      <w:r w:rsidR="00386BE6" w:rsidRPr="00386BE6">
        <w:t>Христо Германов</w:t>
      </w:r>
      <w:r w:rsidRPr="00386BE6">
        <w:t xml:space="preserve">, а редактор е </w:t>
      </w:r>
      <w:r w:rsidR="00386BE6" w:rsidRPr="00386BE6">
        <w:t>Радослав Тодоров</w:t>
      </w:r>
      <w:r w:rsidRPr="00386BE6">
        <w:t xml:space="preserve">. Съдържанието на цялата глава е базирано на работата на </w:t>
      </w:r>
      <w:r w:rsidR="00386BE6" w:rsidRPr="00386BE6">
        <w:t>Мариян Ненчев и Светлин Наков</w:t>
      </w:r>
      <w:r w:rsidRPr="00386BE6">
        <w:t xml:space="preserve"> от книгата "Въведение в програмирането с </w:t>
      </w:r>
      <w:r w:rsidRPr="0024355E">
        <w:rPr>
          <w:lang w:val="en-US"/>
        </w:rPr>
        <w:t>Java</w:t>
      </w:r>
      <w:r w:rsidRPr="00386BE6">
        <w:t>"</w:t>
      </w:r>
      <w:r w:rsidRPr="0068789B">
        <w:t>.</w:t>
      </w:r>
    </w:p>
    <w:p w:rsidR="00B20AD6" w:rsidRDefault="00B20AD6" w:rsidP="00B20AD6">
      <w:pPr>
        <w:pStyle w:val="Heading3"/>
      </w:pPr>
      <w:bookmarkStart w:id="61" w:name="_Toc299460731"/>
      <w:r>
        <w:t xml:space="preserve">Глава 8. </w:t>
      </w:r>
      <w:r w:rsidRPr="00B20AD6">
        <w:t>Бройни системи</w:t>
      </w:r>
      <w:bookmarkEnd w:id="61"/>
    </w:p>
    <w:p w:rsidR="00386BE6" w:rsidRDefault="0016205D" w:rsidP="0016205D">
      <w:r>
        <w:t>В главата "</w:t>
      </w:r>
      <w:hyperlink w:anchor="_Глава_8._Бройни_1" w:history="1">
        <w:r w:rsidRPr="003F3EE3">
          <w:rPr>
            <w:rStyle w:val="Hyperlink"/>
          </w:rPr>
          <w:t xml:space="preserve">Бройни </w:t>
        </w:r>
        <w:r w:rsidRPr="003F3EE3">
          <w:rPr>
            <w:rStyle w:val="Hyperlink"/>
          </w:rPr>
          <w:t>с</w:t>
        </w:r>
        <w:r w:rsidRPr="003F3EE3">
          <w:rPr>
            <w:rStyle w:val="Hyperlink"/>
          </w:rPr>
          <w:t>истеми</w:t>
        </w:r>
      </w:hyperlink>
      <w:r>
        <w:t>"</w:t>
      </w:r>
      <w:r w:rsidR="003F3EE3">
        <w:t xml:space="preserve"> </w:t>
      </w:r>
      <w:r>
        <w:t>ще</w:t>
      </w:r>
      <w:r w:rsidRPr="00E831F9">
        <w:t xml:space="preserve"> разгледа</w:t>
      </w:r>
      <w:r>
        <w:t>ме</w:t>
      </w:r>
      <w:r w:rsidRPr="00E831F9">
        <w:t xml:space="preserve"> начините на рабо</w:t>
      </w:r>
      <w:r w:rsidR="00B76371">
        <w:softHyphen/>
      </w:r>
      <w:r w:rsidRPr="00E831F9">
        <w:t xml:space="preserve">тата с различни бройни системи и представянето на числата в тях. Повече внимание </w:t>
      </w:r>
      <w:r>
        <w:t>ще</w:t>
      </w:r>
      <w:r w:rsidRPr="00E831F9">
        <w:t xml:space="preserve"> отдел</w:t>
      </w:r>
      <w:r>
        <w:t>им</w:t>
      </w:r>
      <w:r w:rsidRPr="00E831F9">
        <w:t xml:space="preserve"> на представянето на числата в десетична, двоична и шестнаде</w:t>
      </w:r>
      <w:r>
        <w:softHyphen/>
      </w:r>
      <w:r w:rsidRPr="00E831F9">
        <w:t xml:space="preserve">сетична бройна система, </w:t>
      </w:r>
      <w:r>
        <w:t xml:space="preserve">тъй като те се използват </w:t>
      </w:r>
      <w:r w:rsidR="004D7479">
        <w:t>много често</w:t>
      </w:r>
      <w:r>
        <w:t xml:space="preserve"> в компютърната</w:t>
      </w:r>
      <w:r w:rsidR="004D7479">
        <w:t>, комуникационната</w:t>
      </w:r>
      <w:r>
        <w:t xml:space="preserve"> техника и в програмира</w:t>
      </w:r>
      <w:r w:rsidR="004D7479">
        <w:softHyphen/>
      </w:r>
      <w:r>
        <w:t>нето.</w:t>
      </w:r>
      <w:r w:rsidRPr="00E831F9">
        <w:t xml:space="preserve"> </w:t>
      </w:r>
      <w:r>
        <w:t>Ще обя</w:t>
      </w:r>
      <w:r w:rsidR="00B76371">
        <w:softHyphen/>
      </w:r>
      <w:r>
        <w:t xml:space="preserve">сним </w:t>
      </w:r>
      <w:r w:rsidRPr="00E831F9">
        <w:t xml:space="preserve">и начините за кодиране на </w:t>
      </w:r>
      <w:r>
        <w:t>числовите данни</w:t>
      </w:r>
      <w:r w:rsidRPr="00E831F9">
        <w:t xml:space="preserve"> в компю</w:t>
      </w:r>
      <w:r w:rsidR="004D7479">
        <w:softHyphen/>
      </w:r>
      <w:r w:rsidRPr="00E831F9">
        <w:t>търа и видовете кодове, а именно: прав код, обратен код, допълни</w:t>
      </w:r>
      <w:r w:rsidR="004D7479">
        <w:softHyphen/>
      </w:r>
      <w:r w:rsidRPr="00E831F9">
        <w:t>телен код и двоично-десетичен код.</w:t>
      </w:r>
    </w:p>
    <w:p w:rsidR="0016205D" w:rsidRPr="0016205D" w:rsidRDefault="003810FA" w:rsidP="0016205D">
      <w:r w:rsidRPr="00B76371">
        <w:t xml:space="preserve">Автор на главата е </w:t>
      </w:r>
      <w:r w:rsidR="00B76371" w:rsidRPr="00B76371">
        <w:t>Теодор Божиков</w:t>
      </w:r>
      <w:r w:rsidRPr="00B76371">
        <w:t xml:space="preserve">, а редактор е </w:t>
      </w:r>
      <w:r w:rsidR="00B76371" w:rsidRPr="00B76371">
        <w:t>Михаил Стойнов</w:t>
      </w:r>
      <w:r w:rsidRPr="00B76371">
        <w:t>. Съдър</w:t>
      </w:r>
      <w:r w:rsidR="00B76371" w:rsidRPr="00B76371">
        <w:softHyphen/>
      </w:r>
      <w:r w:rsidRPr="00B76371">
        <w:t xml:space="preserve">жанието на цялата глава е базирано на работата на </w:t>
      </w:r>
      <w:r w:rsidR="00B76371" w:rsidRPr="00B76371">
        <w:t>Петър Велев и Светлин Наков</w:t>
      </w:r>
      <w:r w:rsidRPr="00B76371">
        <w:t xml:space="preserve"> от книгата "Въведение в програмирането с </w:t>
      </w:r>
      <w:r w:rsidRPr="0024355E">
        <w:rPr>
          <w:lang w:val="en-US"/>
        </w:rPr>
        <w:t>Java</w:t>
      </w:r>
      <w:r w:rsidRPr="00B76371">
        <w:t>"</w:t>
      </w:r>
      <w:r w:rsidRPr="0068789B">
        <w:t>.</w:t>
      </w:r>
    </w:p>
    <w:p w:rsidR="00B20AD6" w:rsidRPr="00B20AD6" w:rsidRDefault="00B20AD6" w:rsidP="00B20AD6">
      <w:pPr>
        <w:pStyle w:val="Heading3"/>
      </w:pPr>
      <w:bookmarkStart w:id="62" w:name="_Toc299460732"/>
      <w:r>
        <w:t xml:space="preserve">Глава 9. </w:t>
      </w:r>
      <w:r w:rsidRPr="00B20AD6">
        <w:t>Методи</w:t>
      </w:r>
      <w:bookmarkEnd w:id="62"/>
    </w:p>
    <w:p w:rsidR="00B76371" w:rsidRDefault="00EE3BBD" w:rsidP="00B20AD6">
      <w:r>
        <w:t>В главата "</w:t>
      </w:r>
      <w:hyperlink w:anchor="_Глава_9._Методи" w:history="1">
        <w:r w:rsidRPr="004243EA">
          <w:rPr>
            <w:rStyle w:val="Hyperlink"/>
          </w:rPr>
          <w:t>Мет</w:t>
        </w:r>
        <w:r w:rsidRPr="004243EA">
          <w:rPr>
            <w:rStyle w:val="Hyperlink"/>
          </w:rPr>
          <w:t>о</w:t>
        </w:r>
        <w:r w:rsidRPr="004243EA">
          <w:rPr>
            <w:rStyle w:val="Hyperlink"/>
          </w:rPr>
          <w:t>ди</w:t>
        </w:r>
      </w:hyperlink>
      <w:r>
        <w:t>"</w:t>
      </w:r>
      <w:r w:rsidR="004243EA">
        <w:rPr>
          <w:lang w:val="en-US"/>
        </w:rPr>
        <w:t xml:space="preserve"> </w:t>
      </w:r>
      <w:r w:rsidRPr="006269EC">
        <w:t>ще се запознае</w:t>
      </w:r>
      <w:r>
        <w:t xml:space="preserve">м подробно с </w:t>
      </w:r>
      <w:r w:rsidR="006A0F29">
        <w:t>подпрог</w:t>
      </w:r>
      <w:r w:rsidR="006A0F29">
        <w:softHyphen/>
        <w:t xml:space="preserve">рамите в програмирането, които </w:t>
      </w:r>
      <w:r w:rsidR="00A33B15">
        <w:t>в</w:t>
      </w:r>
      <w:r w:rsidR="006A0F29">
        <w:t xml:space="preserve"> C# се наричат </w:t>
      </w:r>
      <w:r>
        <w:t>метод</w:t>
      </w:r>
      <w:r w:rsidR="006A0F29">
        <w:t>и</w:t>
      </w:r>
      <w:r w:rsidRPr="006269EC">
        <w:t xml:space="preserve">. </w:t>
      </w:r>
      <w:r w:rsidR="006A0F29">
        <w:t xml:space="preserve">Ще обясним кога и защо се използват методи. </w:t>
      </w:r>
      <w:r w:rsidRPr="006269EC">
        <w:t xml:space="preserve">Ще </w:t>
      </w:r>
      <w:r w:rsidR="006A0F29">
        <w:t>покажем</w:t>
      </w:r>
      <w:r w:rsidRPr="006269EC">
        <w:t xml:space="preserve"> как се декларират методи и какво е сигнатура на метод. </w:t>
      </w:r>
      <w:r>
        <w:t>Щ</w:t>
      </w:r>
      <w:r w:rsidRPr="006269EC">
        <w:t xml:space="preserve">е </w:t>
      </w:r>
      <w:r>
        <w:t xml:space="preserve">научим </w:t>
      </w:r>
      <w:r w:rsidRPr="006269EC">
        <w:t xml:space="preserve">как да създадем собствен метод и съответно как да го използваме (извикваме) в последствие. Ще </w:t>
      </w:r>
      <w:r w:rsidR="006A0F29">
        <w:t>демон</w:t>
      </w:r>
      <w:r w:rsidR="007A11B4">
        <w:softHyphen/>
      </w:r>
      <w:r w:rsidR="006A0F29">
        <w:t>стрираме</w:t>
      </w:r>
      <w:r w:rsidRPr="006269EC">
        <w:t xml:space="preserve"> как можем да използваме параметри в методи</w:t>
      </w:r>
      <w:r w:rsidR="006A0F29">
        <w:t>те</w:t>
      </w:r>
      <w:r w:rsidRPr="006269EC">
        <w:t xml:space="preserve"> и как да в</w:t>
      </w:r>
      <w:r w:rsidR="006A0F29">
        <w:t>ръщаме</w:t>
      </w:r>
      <w:r w:rsidRPr="006269EC">
        <w:t xml:space="preserve"> резултат от метод. Накрая </w:t>
      </w:r>
      <w:r>
        <w:t>ще</w:t>
      </w:r>
      <w:r w:rsidRPr="006269EC">
        <w:t xml:space="preserve"> </w:t>
      </w:r>
      <w:r w:rsidR="006A0F29">
        <w:t>дискутираме</w:t>
      </w:r>
      <w:r w:rsidRPr="006269EC">
        <w:t xml:space="preserve"> някои утвърдени </w:t>
      </w:r>
      <w:r w:rsidRPr="006269EC">
        <w:lastRenderedPageBreak/>
        <w:t>практики при работата с методи.</w:t>
      </w:r>
      <w:r w:rsidR="00A33B15" w:rsidRPr="00A33B15">
        <w:t xml:space="preserve"> </w:t>
      </w:r>
      <w:r w:rsidR="00A33B15" w:rsidRPr="006269EC">
        <w:t>Всичко това ще бъде подкрепено с подробно обяснени примери и допъл</w:t>
      </w:r>
      <w:r w:rsidR="00A33B15">
        <w:softHyphen/>
      </w:r>
      <w:r w:rsidR="00A33B15" w:rsidRPr="006269EC">
        <w:t>нителни задачи</w:t>
      </w:r>
      <w:r w:rsidR="00A33B15">
        <w:t>.</w:t>
      </w:r>
    </w:p>
    <w:p w:rsidR="00B20AD6" w:rsidRPr="002120A3" w:rsidRDefault="003810FA" w:rsidP="00B20AD6">
      <w:r w:rsidRPr="00045B3B">
        <w:t xml:space="preserve">Автор на главата е </w:t>
      </w:r>
      <w:r w:rsidR="00A33B15" w:rsidRPr="00045B3B">
        <w:t>Йордан Павлов</w:t>
      </w:r>
      <w:r w:rsidRPr="00045B3B">
        <w:t>, а редактор</w:t>
      </w:r>
      <w:r w:rsidR="00AE27AC">
        <w:t>и</w:t>
      </w:r>
      <w:r w:rsidRPr="00045B3B">
        <w:t xml:space="preserve"> </w:t>
      </w:r>
      <w:r w:rsidR="00AE27AC">
        <w:t>са</w:t>
      </w:r>
      <w:r w:rsidRPr="00045B3B">
        <w:t xml:space="preserve"> </w:t>
      </w:r>
      <w:r w:rsidR="00A33B15" w:rsidRPr="00045B3B">
        <w:t>Радослав Тодоров</w:t>
      </w:r>
      <w:r w:rsidR="00AE27AC">
        <w:t xml:space="preserve"> и Николай Василев</w:t>
      </w:r>
      <w:r w:rsidRPr="00045B3B">
        <w:t xml:space="preserve">. Съдържанието на цялата глава е базирано на работата на </w:t>
      </w:r>
      <w:r w:rsidR="00045B3B" w:rsidRPr="00045B3B">
        <w:t>Николай Василев</w:t>
      </w:r>
      <w:r w:rsidRPr="00045B3B">
        <w:t xml:space="preserve"> от книгата "Въведение в програмирането с </w:t>
      </w:r>
      <w:r w:rsidRPr="0024355E">
        <w:rPr>
          <w:lang w:val="en-US"/>
        </w:rPr>
        <w:t>Java</w:t>
      </w:r>
      <w:r w:rsidRPr="00045B3B">
        <w:t>"</w:t>
      </w:r>
      <w:r w:rsidRPr="0068789B">
        <w:t>.</w:t>
      </w:r>
    </w:p>
    <w:p w:rsidR="00BA680E" w:rsidRDefault="00BA680E" w:rsidP="00BA680E">
      <w:pPr>
        <w:pStyle w:val="Heading3"/>
      </w:pPr>
      <w:bookmarkStart w:id="63" w:name="_Toc299460733"/>
      <w:r>
        <w:t>Глава 10. Рекурсия</w:t>
      </w:r>
      <w:bookmarkEnd w:id="63"/>
    </w:p>
    <w:p w:rsidR="00045B3B" w:rsidRDefault="00BA680E" w:rsidP="00BA680E">
      <w:r>
        <w:t>В главата "</w:t>
      </w:r>
      <w:hyperlink w:anchor="_Глава_10._Рекурсия" w:history="1">
        <w:r w:rsidRPr="004243EA">
          <w:rPr>
            <w:rStyle w:val="Hyperlink"/>
          </w:rPr>
          <w:t>Рекур</w:t>
        </w:r>
        <w:r w:rsidRPr="004243EA">
          <w:rPr>
            <w:rStyle w:val="Hyperlink"/>
          </w:rPr>
          <w:t>с</w:t>
        </w:r>
        <w:r w:rsidRPr="004243EA">
          <w:rPr>
            <w:rStyle w:val="Hyperlink"/>
          </w:rPr>
          <w:t>ия</w:t>
        </w:r>
      </w:hyperlink>
      <w:r>
        <w:t>"</w:t>
      </w:r>
      <w:r w:rsidR="004243EA">
        <w:rPr>
          <w:lang w:val="en-US"/>
        </w:rPr>
        <w:t xml:space="preserve"> </w:t>
      </w:r>
      <w:r w:rsidR="00BE344F" w:rsidRPr="00B60A91">
        <w:t>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w:t>
      </w:r>
      <w:r w:rsidR="00BE344F">
        <w:softHyphen/>
      </w:r>
      <w:r w:rsidR="00BE344F" w:rsidRPr="00B60A91">
        <w:t>торни задачи, при които с лекота могат да бъдат изчерпвани различни комбинаторни конфи</w:t>
      </w:r>
      <w:r w:rsidR="00BE344F"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BA680E" w:rsidRPr="00BA680E" w:rsidRDefault="003810FA" w:rsidP="00BA680E">
      <w:r w:rsidRPr="00844AD4">
        <w:t xml:space="preserve">Автор на главата е </w:t>
      </w:r>
      <w:r w:rsidR="00045B3B" w:rsidRPr="00844AD4">
        <w:t>Радослав Иванов</w:t>
      </w:r>
      <w:r w:rsidRPr="00844AD4">
        <w:t xml:space="preserve">, а редактор е </w:t>
      </w:r>
      <w:r w:rsidR="00045B3B" w:rsidRPr="00844AD4">
        <w:t>Светлин Наков</w:t>
      </w:r>
      <w:r w:rsidRPr="00844AD4">
        <w:t xml:space="preserve">. Съдържанието на цялата глава е базирано на работата на </w:t>
      </w:r>
      <w:r w:rsidR="00045B3B" w:rsidRPr="00844AD4">
        <w:t>Радослав Иванов и Светлин Наков</w:t>
      </w:r>
      <w:r w:rsidRPr="00844AD4">
        <w:t xml:space="preserve"> от книгата "Въведение в програмирането с </w:t>
      </w:r>
      <w:r w:rsidRPr="0024355E">
        <w:rPr>
          <w:lang w:val="en-US"/>
        </w:rPr>
        <w:t>Java</w:t>
      </w:r>
      <w:r w:rsidRPr="00844AD4">
        <w:t>"</w:t>
      </w:r>
      <w:r w:rsidRPr="0068789B">
        <w:t>.</w:t>
      </w:r>
    </w:p>
    <w:p w:rsidR="00BA680E" w:rsidRPr="00B20AD6" w:rsidRDefault="00BA680E" w:rsidP="00BA680E">
      <w:pPr>
        <w:pStyle w:val="Heading3"/>
      </w:pPr>
      <w:bookmarkStart w:id="64" w:name="_Toc299460734"/>
      <w:r>
        <w:t>Глава</w:t>
      </w:r>
      <w:r w:rsidR="00BE344F">
        <w:t xml:space="preserve"> </w:t>
      </w:r>
      <w:r w:rsidR="006D0C59">
        <w:t>11</w:t>
      </w:r>
      <w:r>
        <w:t xml:space="preserve">. </w:t>
      </w:r>
      <w:r w:rsidRPr="00B20AD6">
        <w:t>Създаване и използване на обекти</w:t>
      </w:r>
      <w:bookmarkEnd w:id="64"/>
    </w:p>
    <w:p w:rsidR="00844AD4" w:rsidRDefault="006D0C59" w:rsidP="00B20AD6">
      <w:r>
        <w:t>В главата "</w:t>
      </w:r>
      <w:hyperlink w:anchor="_Глава_11._Създаване" w:history="1">
        <w:r w:rsidRPr="004243EA">
          <w:rPr>
            <w:rStyle w:val="Hyperlink"/>
          </w:rPr>
          <w:t>Създаване и използв</w:t>
        </w:r>
        <w:r w:rsidRPr="004243EA">
          <w:rPr>
            <w:rStyle w:val="Hyperlink"/>
          </w:rPr>
          <w:t>а</w:t>
        </w:r>
        <w:r w:rsidRPr="004243EA">
          <w:rPr>
            <w:rStyle w:val="Hyperlink"/>
          </w:rPr>
          <w:t>не на обекти</w:t>
        </w:r>
      </w:hyperlink>
      <w:r>
        <w:t>"</w:t>
      </w:r>
      <w:r w:rsidR="004243EA">
        <w:rPr>
          <w:lang w:val="en-US"/>
        </w:rPr>
        <w:t xml:space="preserve"> </w:t>
      </w:r>
      <w:r w:rsidRPr="00C2719E">
        <w:t xml:space="preserve">ще </w:t>
      </w:r>
      <w:r>
        <w:t xml:space="preserve">се </w:t>
      </w:r>
      <w:r w:rsidRPr="00C2719E">
        <w:t>запоз</w:t>
      </w:r>
      <w:r>
        <w:softHyphen/>
      </w:r>
      <w:r w:rsidRPr="00C2719E">
        <w:t xml:space="preserve">наем </w:t>
      </w:r>
      <w:r>
        <w:t xml:space="preserve">накратко </w:t>
      </w:r>
      <w:r w:rsidRPr="00C2719E">
        <w:t>с основните понятия в обектно-ориентираното програми</w:t>
      </w:r>
      <w:r>
        <w:softHyphen/>
      </w:r>
      <w:r w:rsidRPr="00C2719E">
        <w:t>ране – класовете и обектите</w:t>
      </w:r>
      <w:r>
        <w:t xml:space="preserve"> – и ще обясним как да използваме класовете от стандартните библиотеки на </w:t>
      </w:r>
      <w:r w:rsidR="009E1548" w:rsidRPr="0068789B">
        <w:t>.</w:t>
      </w:r>
      <w:r w:rsidR="009E1548">
        <w:rPr>
          <w:lang w:val="en-US"/>
        </w:rPr>
        <w:t>NET</w:t>
      </w:r>
      <w:r w:rsidR="009E1548" w:rsidRPr="0068789B">
        <w:t xml:space="preserve"> </w:t>
      </w:r>
      <w:r w:rsidR="009E1548">
        <w:rPr>
          <w:lang w:val="en-US"/>
        </w:rPr>
        <w:t>Framework</w:t>
      </w:r>
      <w:r w:rsidRPr="00C2719E">
        <w:t xml:space="preserve">. Ще се спрем на някои </w:t>
      </w:r>
      <w:r>
        <w:t>често използ</w:t>
      </w:r>
      <w:r w:rsidR="007365DB">
        <w:softHyphen/>
      </w:r>
      <w:r>
        <w:t xml:space="preserve">вани </w:t>
      </w:r>
      <w:r w:rsidRPr="00C2719E">
        <w:t xml:space="preserve">системни класове и ще </w:t>
      </w:r>
      <w:r w:rsidR="009E1548">
        <w:t>покажем</w:t>
      </w:r>
      <w:r w:rsidRPr="00C2719E">
        <w:t xml:space="preserve"> как се създават и използват техни инстанции</w:t>
      </w:r>
      <w:r>
        <w:t xml:space="preserve"> (обекти)</w:t>
      </w:r>
      <w:r w:rsidRPr="00C2719E">
        <w:t xml:space="preserve">. </w:t>
      </w:r>
      <w:r>
        <w:t>Ще разгледаме как можем да осъще</w:t>
      </w:r>
      <w:r w:rsidR="00844AD4">
        <w:softHyphen/>
      </w:r>
      <w:r>
        <w:t>ствяваме достъп до полетата на даден обект, как да извикваме конструк</w:t>
      </w:r>
      <w:r w:rsidR="00844AD4">
        <w:softHyphen/>
      </w:r>
      <w:r>
        <w:t xml:space="preserve">тори и как да работим със статичните полета в класовете. </w:t>
      </w:r>
      <w:r w:rsidRPr="00C2719E">
        <w:t xml:space="preserve">Накрая ще </w:t>
      </w:r>
      <w:r w:rsidR="009E1548">
        <w:t>обърнем внимание на</w:t>
      </w:r>
      <w:r w:rsidRPr="00C2719E">
        <w:t xml:space="preserve"> понятието </w:t>
      </w:r>
      <w:r w:rsidR="00844AD4">
        <w:t>пространства от имена (</w:t>
      </w:r>
      <w:r w:rsidR="00844AD4">
        <w:rPr>
          <w:lang w:val="en-US"/>
        </w:rPr>
        <w:t>namespaces</w:t>
      </w:r>
      <w:r w:rsidR="00844AD4">
        <w:t>)</w:t>
      </w:r>
      <w:r w:rsidR="009E1548">
        <w:t>,</w:t>
      </w:r>
      <w:r>
        <w:t xml:space="preserve"> </w:t>
      </w:r>
      <w:r w:rsidR="009E1548">
        <w:t xml:space="preserve">с </w:t>
      </w:r>
      <w:r>
        <w:t xml:space="preserve">какво </w:t>
      </w:r>
      <w:r w:rsidR="009E1548">
        <w:t xml:space="preserve">те </w:t>
      </w:r>
      <w:r>
        <w:t>ни помагат, как да ги включваме и използваме</w:t>
      </w:r>
      <w:r w:rsidRPr="00C2719E">
        <w:t>.</w:t>
      </w:r>
    </w:p>
    <w:p w:rsidR="00B20AD6" w:rsidRDefault="003810FA" w:rsidP="00B20AD6">
      <w:r w:rsidRPr="00844AD4">
        <w:t xml:space="preserve">Автор на главата е </w:t>
      </w:r>
      <w:r w:rsidR="00844AD4" w:rsidRPr="00844AD4">
        <w:t>Теодор Стоев</w:t>
      </w:r>
      <w:r w:rsidRPr="00844AD4">
        <w:t xml:space="preserve">, а редактор е </w:t>
      </w:r>
      <w:r w:rsidR="00844AD4" w:rsidRPr="00844AD4">
        <w:t>Стефан Стаев</w:t>
      </w:r>
      <w:r w:rsidRPr="00844AD4">
        <w:t>. Съдържа</w:t>
      </w:r>
      <w:r w:rsidR="00844AD4" w:rsidRPr="00844AD4">
        <w:softHyphen/>
      </w:r>
      <w:r w:rsidRPr="00844AD4">
        <w:t xml:space="preserve">нието на цялата глава е базирано на работата на </w:t>
      </w:r>
      <w:r w:rsidR="00844AD4" w:rsidRPr="00844AD4">
        <w:t>Теодор Стоев и Стефан Стаев</w:t>
      </w:r>
      <w:r w:rsidRPr="00844AD4">
        <w:t xml:space="preserve"> от книгата "Въведение в програмирането с </w:t>
      </w:r>
      <w:r w:rsidRPr="0024355E">
        <w:rPr>
          <w:lang w:val="en-US"/>
        </w:rPr>
        <w:t>Java</w:t>
      </w:r>
      <w:r w:rsidRPr="00844AD4">
        <w:t>"</w:t>
      </w:r>
      <w:r w:rsidRPr="0068789B">
        <w:t>.</w:t>
      </w:r>
    </w:p>
    <w:p w:rsidR="006D4B37" w:rsidRPr="0024355E" w:rsidRDefault="006D4B37" w:rsidP="006D4B37">
      <w:pPr>
        <w:pStyle w:val="Heading3"/>
        <w:rPr>
          <w:lang w:val="en-US"/>
        </w:rPr>
      </w:pPr>
      <w:bookmarkStart w:id="65" w:name="_Toc299460735"/>
      <w:r>
        <w:t xml:space="preserve">Глава 12. </w:t>
      </w:r>
      <w:r w:rsidRPr="00D56B68">
        <w:t>Обработка на изключения</w:t>
      </w:r>
      <w:bookmarkEnd w:id="65"/>
    </w:p>
    <w:p w:rsidR="002D60A2" w:rsidRDefault="006D4B37" w:rsidP="002D60A2">
      <w:r>
        <w:t>В главата "</w:t>
      </w:r>
      <w:hyperlink w:anchor="_Глава_12._Обработка" w:history="1">
        <w:r w:rsidRPr="004243EA">
          <w:rPr>
            <w:rStyle w:val="Hyperlink"/>
          </w:rPr>
          <w:t>Обработка на и</w:t>
        </w:r>
        <w:r w:rsidRPr="004243EA">
          <w:rPr>
            <w:rStyle w:val="Hyperlink"/>
          </w:rPr>
          <w:t>з</w:t>
        </w:r>
        <w:r w:rsidRPr="004243EA">
          <w:rPr>
            <w:rStyle w:val="Hyperlink"/>
          </w:rPr>
          <w:t>ключения</w:t>
        </w:r>
      </w:hyperlink>
      <w:r>
        <w:t xml:space="preserve">" </w:t>
      </w:r>
      <w:r w:rsidR="002D60A2" w:rsidRPr="00D56B68">
        <w:t>ще се запознаем с изключенията в обектно</w:t>
      </w:r>
      <w:r w:rsidR="002D60A2" w:rsidRPr="0068789B">
        <w:t>-</w:t>
      </w:r>
      <w:r w:rsidR="002D60A2" w:rsidRPr="00D56B68">
        <w:t>ориентираното програмиране</w:t>
      </w:r>
      <w:r w:rsidR="002D60A2" w:rsidRPr="0068789B">
        <w:t>,</w:t>
      </w:r>
      <w:r w:rsidR="002D60A2" w:rsidRPr="006440D6">
        <w:t xml:space="preserve"> в частност </w:t>
      </w:r>
      <w:r w:rsidR="002D60A2">
        <w:t>в езика</w:t>
      </w:r>
      <w:r w:rsidR="002D60A2" w:rsidRPr="0068789B">
        <w:t xml:space="preserve"> </w:t>
      </w:r>
      <w:r w:rsidR="002D60A2">
        <w:t>C#</w:t>
      </w:r>
      <w:r w:rsidR="002D60A2" w:rsidRPr="00D56B68">
        <w:t xml:space="preserve">. Ще се научим как да ги прихващаме чрез </w:t>
      </w:r>
      <w:r w:rsidR="002D60A2">
        <w:t xml:space="preserve">конструкцията </w:t>
      </w:r>
      <w:r w:rsidR="002D60A2" w:rsidRPr="00D56B68">
        <w:rPr>
          <w:rStyle w:val="Code"/>
        </w:rPr>
        <w:t>try-catch</w:t>
      </w:r>
      <w:r w:rsidR="002D60A2" w:rsidRPr="00D56B68">
        <w:t>, как да ги предаваме на предходните методи и как да хвърляме собствени или прихванати изключения</w:t>
      </w:r>
      <w:r w:rsidR="002D60A2">
        <w:t xml:space="preserve"> чрез конструкцията </w:t>
      </w:r>
      <w:r w:rsidR="002D60A2" w:rsidRPr="002D60A2">
        <w:rPr>
          <w:rStyle w:val="Code"/>
        </w:rPr>
        <w:t>throw</w:t>
      </w:r>
      <w:r w:rsidR="002D60A2" w:rsidRPr="00D56B68">
        <w:t>. Ще дадем редица примери за използването им.</w:t>
      </w:r>
      <w:r w:rsidR="002D60A2" w:rsidRPr="0068789B">
        <w:t xml:space="preserve"> </w:t>
      </w:r>
      <w:r w:rsidR="002D60A2" w:rsidRPr="00D56B68">
        <w:t>Ще разгледаме типовете изключения и йерархия</w:t>
      </w:r>
      <w:r w:rsidR="002D60A2">
        <w:t>та, която образуват</w:t>
      </w:r>
      <w:r w:rsidR="002D60A2" w:rsidRPr="0068789B">
        <w:t xml:space="preserve"> </w:t>
      </w:r>
      <w:r w:rsidR="002D60A2">
        <w:t xml:space="preserve">в </w:t>
      </w:r>
      <w:r w:rsidR="002D60A2" w:rsidRPr="0068789B">
        <w:t>.</w:t>
      </w:r>
      <w:r w:rsidR="002D60A2">
        <w:rPr>
          <w:lang w:val="en-US"/>
        </w:rPr>
        <w:t>NET</w:t>
      </w:r>
      <w:r w:rsidR="002D60A2" w:rsidRPr="0068789B">
        <w:t xml:space="preserve"> </w:t>
      </w:r>
      <w:r w:rsidR="002D60A2">
        <w:rPr>
          <w:lang w:val="en-US"/>
        </w:rPr>
        <w:t>Framework</w:t>
      </w:r>
      <w:r w:rsidR="002D60A2" w:rsidRPr="00D56B68">
        <w:t>. Накрая ще се запознаем с предимствата при използването на изключения и с това как най-правилно да ги прилагаме в конкретни ситуации.</w:t>
      </w:r>
    </w:p>
    <w:p w:rsidR="006D4B37" w:rsidRPr="002120A3" w:rsidRDefault="003810FA" w:rsidP="006D4B37">
      <w:r w:rsidRPr="002D60A2">
        <w:lastRenderedPageBreak/>
        <w:t xml:space="preserve">Автор на главата е </w:t>
      </w:r>
      <w:r w:rsidR="002D60A2" w:rsidRPr="002D60A2">
        <w:t>Михаил Стойнов,</w:t>
      </w:r>
      <w:r w:rsidRPr="002D60A2">
        <w:t xml:space="preserve"> а редактор е </w:t>
      </w:r>
      <w:r w:rsidR="002D60A2" w:rsidRPr="002D60A2">
        <w:t>Радослав Кирилов</w:t>
      </w:r>
      <w:r w:rsidRPr="002D60A2">
        <w:t xml:space="preserve">. Съдържанието на цялата глава е базирано на работата на </w:t>
      </w:r>
      <w:r w:rsidR="002D60A2" w:rsidRPr="002D60A2">
        <w:t>Лъчезар Цеков, Михаил Стойнов и Светлин Наков</w:t>
      </w:r>
      <w:r w:rsidRPr="002D60A2">
        <w:t xml:space="preserve"> от книгата "Въведение в програмира</w:t>
      </w:r>
      <w:r w:rsidR="002D60A2" w:rsidRPr="002D60A2">
        <w:softHyphen/>
      </w:r>
      <w:r w:rsidRPr="002D60A2">
        <w:t xml:space="preserve">нето с </w:t>
      </w:r>
      <w:r w:rsidRPr="0024355E">
        <w:rPr>
          <w:lang w:val="en-US"/>
        </w:rPr>
        <w:t>Java</w:t>
      </w:r>
      <w:r w:rsidRPr="002D60A2">
        <w:t>"</w:t>
      </w:r>
      <w:r w:rsidRPr="0068789B">
        <w:t>.</w:t>
      </w:r>
    </w:p>
    <w:p w:rsidR="00B20AD6" w:rsidRPr="00B20AD6" w:rsidRDefault="00A653DA" w:rsidP="00B20AD6">
      <w:pPr>
        <w:pStyle w:val="Heading3"/>
      </w:pPr>
      <w:bookmarkStart w:id="66" w:name="_Toc299460736"/>
      <w:r>
        <w:t xml:space="preserve">Глава 13. </w:t>
      </w:r>
      <w:r w:rsidRPr="001253A1">
        <w:t>Символни низове</w:t>
      </w:r>
      <w:bookmarkEnd w:id="66"/>
    </w:p>
    <w:p w:rsidR="00513D5D" w:rsidRDefault="00A653DA" w:rsidP="00B20AD6">
      <w:r>
        <w:t>В главата "</w:t>
      </w:r>
      <w:hyperlink w:anchor="_Глава_13._Символни" w:history="1">
        <w:r w:rsidRPr="004243EA">
          <w:rPr>
            <w:rStyle w:val="Hyperlink"/>
          </w:rPr>
          <w:t xml:space="preserve">Символни </w:t>
        </w:r>
        <w:r w:rsidRPr="004243EA">
          <w:rPr>
            <w:rStyle w:val="Hyperlink"/>
          </w:rPr>
          <w:t>н</w:t>
        </w:r>
        <w:r w:rsidRPr="004243EA">
          <w:rPr>
            <w:rStyle w:val="Hyperlink"/>
          </w:rPr>
          <w:t>изове</w:t>
        </w:r>
      </w:hyperlink>
      <w:r>
        <w:t>"</w:t>
      </w:r>
      <w:r w:rsidR="004243EA">
        <w:rPr>
          <w:lang w:val="en-US"/>
        </w:rPr>
        <w:t xml:space="preserve"> </w:t>
      </w:r>
      <w:r w:rsidR="00081622" w:rsidRPr="00EB3D1C">
        <w:rPr>
          <w:noProof/>
        </w:rPr>
        <w:t>ще се запознаем със сим</w:t>
      </w:r>
      <w:r w:rsidR="00D602B1">
        <w:rPr>
          <w:noProof/>
        </w:rPr>
        <w:softHyphen/>
      </w:r>
      <w:r w:rsidR="00081622" w:rsidRPr="00EB3D1C">
        <w:rPr>
          <w:noProof/>
        </w:rPr>
        <w:t>волните низове: как са реализирани те в C# и по какъв начин можем да обработваме текстово съдържание. Ще прегледаме различни методи за манипулация на текст; ще научим как да извличаме поднизове по зададени параметри, как да търсим за ключови думи, както и да отделяме един низ по разделители. Ще предоставим полезна информация за регу</w:t>
      </w:r>
      <w:r w:rsidR="00081622">
        <w:rPr>
          <w:noProof/>
        </w:rPr>
        <w:softHyphen/>
      </w:r>
      <w:r w:rsidR="00081622" w:rsidRPr="00EB3D1C">
        <w:rPr>
          <w:noProof/>
        </w:rPr>
        <w:t>ляр</w:t>
      </w:r>
      <w:r w:rsidR="00081622" w:rsidRPr="00EB3D1C">
        <w:rPr>
          <w:noProof/>
        </w:rPr>
        <w:softHyphen/>
        <w:t>ните изрази и ще научим по какъв начин да извличаме данни, отгова</w:t>
      </w:r>
      <w:r w:rsidR="00081622">
        <w:rPr>
          <w:noProof/>
        </w:rPr>
        <w:softHyphen/>
      </w:r>
      <w:r w:rsidR="00081622" w:rsidRPr="00EB3D1C">
        <w:rPr>
          <w:noProof/>
        </w:rPr>
        <w:t>рящи на определен шаблон. Накрая ще се запознаем с методи и класове за по-елегантно и стриктно формати</w:t>
      </w:r>
      <w:r w:rsidR="00081622" w:rsidRPr="00EB3D1C">
        <w:rPr>
          <w:noProof/>
        </w:rPr>
        <w:softHyphen/>
        <w:t>ране на текстовото съдържание на конзолата, с различни методики за извеждане на числа и дати.</w:t>
      </w:r>
    </w:p>
    <w:p w:rsidR="00B20AD6" w:rsidRPr="00A341B9" w:rsidRDefault="003810FA" w:rsidP="00B20AD6">
      <w:pPr>
        <w:rPr>
          <w:lang w:val="ru-RU"/>
        </w:rPr>
      </w:pPr>
      <w:r w:rsidRPr="00634F49">
        <w:t xml:space="preserve">Автор на главата е </w:t>
      </w:r>
      <w:r w:rsidR="00081622" w:rsidRPr="00634F49">
        <w:t>Веселин Георгиев</w:t>
      </w:r>
      <w:r w:rsidRPr="00634F49">
        <w:t xml:space="preserve">, а редактор е </w:t>
      </w:r>
      <w:r w:rsidR="00081622" w:rsidRPr="00634F49">
        <w:t>Радослав Тодоров</w:t>
      </w:r>
      <w:r w:rsidRPr="00634F49">
        <w:t xml:space="preserve">. Съдържанието на цялата глава е базирано на работата на </w:t>
      </w:r>
      <w:r w:rsidR="00081622" w:rsidRPr="00634F49">
        <w:t>Марио Пешев</w:t>
      </w:r>
      <w:r w:rsidRPr="00634F49">
        <w:t xml:space="preserve"> от книгата "Въведение в програмирането с </w:t>
      </w:r>
      <w:r w:rsidRPr="0024355E">
        <w:rPr>
          <w:lang w:val="en-US"/>
        </w:rPr>
        <w:t>Java</w:t>
      </w:r>
      <w:r w:rsidRPr="00634F49">
        <w:t>"</w:t>
      </w:r>
      <w:r w:rsidRPr="0068789B">
        <w:t>.</w:t>
      </w:r>
    </w:p>
    <w:p w:rsidR="00B20AD6" w:rsidRPr="00B20AD6" w:rsidRDefault="00321180" w:rsidP="00B20AD6">
      <w:pPr>
        <w:pStyle w:val="Heading3"/>
      </w:pPr>
      <w:bookmarkStart w:id="67" w:name="_Toc299460737"/>
      <w:r>
        <w:t xml:space="preserve">Глава 14. </w:t>
      </w:r>
      <w:r w:rsidRPr="00A12E2D">
        <w:t>Дефиниране на класове</w:t>
      </w:r>
      <w:bookmarkEnd w:id="67"/>
    </w:p>
    <w:p w:rsidR="00EF45D1" w:rsidRDefault="00496BB3" w:rsidP="00B20AD6">
      <w:r>
        <w:t>В</w:t>
      </w:r>
      <w:r w:rsidR="00321180">
        <w:t xml:space="preserve"> главата "</w:t>
      </w:r>
      <w:hyperlink w:anchor="_Глава_14._Дефиниране_1" w:history="1">
        <w:r w:rsidR="00321180" w:rsidRPr="00940116">
          <w:rPr>
            <w:rStyle w:val="Hyperlink"/>
          </w:rPr>
          <w:t>Дефиниран</w:t>
        </w:r>
        <w:r w:rsidR="00321180" w:rsidRPr="00940116">
          <w:rPr>
            <w:rStyle w:val="Hyperlink"/>
          </w:rPr>
          <w:t>е</w:t>
        </w:r>
        <w:r w:rsidR="00321180" w:rsidRPr="00940116">
          <w:rPr>
            <w:rStyle w:val="Hyperlink"/>
          </w:rPr>
          <w:t xml:space="preserve"> на класове</w:t>
        </w:r>
      </w:hyperlink>
      <w:r w:rsidR="00321180">
        <w:t>"</w:t>
      </w:r>
      <w:r w:rsidR="00940116">
        <w:rPr>
          <w:lang w:val="en-US"/>
        </w:rPr>
        <w:t xml:space="preserve"> </w:t>
      </w:r>
      <w:r w:rsidR="00321180" w:rsidRPr="00A12E2D">
        <w:t xml:space="preserve">ще </w:t>
      </w:r>
      <w:r w:rsidR="00103F37">
        <w:t>покажем</w:t>
      </w:r>
      <w:r w:rsidR="00321180" w:rsidRPr="00A12E2D">
        <w:t xml:space="preserve"> как можем да дефинираме собствени класове и кои са елементите на клас</w:t>
      </w:r>
      <w:r w:rsidR="00321180">
        <w:t>овете</w:t>
      </w:r>
      <w:r w:rsidR="00321180" w:rsidRPr="00A12E2D">
        <w:t xml:space="preserve">. Ще се научим да декларираме полета, конструктори и свойства </w:t>
      </w:r>
      <w:r w:rsidR="00321180">
        <w:t>в</w:t>
      </w:r>
      <w:r w:rsidR="00321180" w:rsidRPr="00A12E2D">
        <w:t xml:space="preserve"> клас</w:t>
      </w:r>
      <w:r w:rsidR="00321180">
        <w:t>овете</w:t>
      </w:r>
      <w:r w:rsidR="00321180" w:rsidRPr="00A12E2D">
        <w:t>. Ще припомним какво е метод и ще разширим знанията си за модифи</w:t>
      </w:r>
      <w:r w:rsidR="008945ED">
        <w:softHyphen/>
      </w:r>
      <w:r w:rsidR="00321180" w:rsidRPr="00A12E2D">
        <w:t xml:space="preserve">катори и нива на достъп </w:t>
      </w:r>
      <w:r w:rsidR="00321180">
        <w:t>до</w:t>
      </w:r>
      <w:r w:rsidR="00321180" w:rsidRPr="00A12E2D">
        <w:t xml:space="preserve"> полетата и методите на клас</w:t>
      </w:r>
      <w:r w:rsidR="00321180">
        <w:t>овете</w:t>
      </w:r>
      <w:r w:rsidR="00321180" w:rsidRPr="00A12E2D">
        <w:t>. Ще разгле</w:t>
      </w:r>
      <w:r w:rsidR="008945ED">
        <w:softHyphen/>
      </w:r>
      <w:r w:rsidR="00321180" w:rsidRPr="00A12E2D">
        <w:t>даме особеностите на конструкторите и подробно ще обясним как обек</w:t>
      </w:r>
      <w:r w:rsidR="008945ED">
        <w:softHyphen/>
      </w:r>
      <w:r w:rsidR="00321180" w:rsidRPr="00A12E2D">
        <w:t xml:space="preserve">тите се съхраняват в динамичната памет и как се инициализират полетата им. </w:t>
      </w:r>
      <w:r w:rsidR="00321180">
        <w:t>Накрая</w:t>
      </w:r>
      <w:r w:rsidR="00321180" w:rsidRPr="00A12E2D">
        <w:t xml:space="preserve"> ще </w:t>
      </w:r>
      <w:r w:rsidR="00321180">
        <w:t>обясним</w:t>
      </w:r>
      <w:r w:rsidR="00321180" w:rsidRPr="00A12E2D">
        <w:t xml:space="preserve"> какво представляват статичните елементи на класа – полета (</w:t>
      </w:r>
      <w:r w:rsidR="00321180">
        <w:t>включително</w:t>
      </w:r>
      <w:r w:rsidR="00321180" w:rsidRPr="00A12E2D">
        <w:t xml:space="preserve"> константи), свойства и методи и как да ги ползваме.</w:t>
      </w:r>
    </w:p>
    <w:p w:rsidR="00B20AD6" w:rsidRPr="006C0E5C" w:rsidRDefault="003810FA" w:rsidP="00B20AD6">
      <w:r w:rsidRPr="004B3AA3">
        <w:t>Автор</w:t>
      </w:r>
      <w:r w:rsidR="00033D96" w:rsidRPr="004B3AA3">
        <w:t>и</w:t>
      </w:r>
      <w:r w:rsidRPr="004B3AA3">
        <w:t xml:space="preserve"> на главата </w:t>
      </w:r>
      <w:r w:rsidR="00033D96" w:rsidRPr="004B3AA3">
        <w:t>са</w:t>
      </w:r>
      <w:r w:rsidRPr="004B3AA3">
        <w:t xml:space="preserve"> </w:t>
      </w:r>
      <w:r w:rsidR="00655D4D">
        <w:t>Николай Василев</w:t>
      </w:r>
      <w:r w:rsidR="003176C0">
        <w:t>,</w:t>
      </w:r>
      <w:r w:rsidR="00655D4D">
        <w:t xml:space="preserve"> </w:t>
      </w:r>
      <w:r w:rsidR="00033D96" w:rsidRPr="004B3AA3">
        <w:t xml:space="preserve">Мира </w:t>
      </w:r>
      <w:r w:rsidR="00033D96" w:rsidRPr="004B3AA3">
        <w:rPr>
          <w:noProof/>
        </w:rPr>
        <w:t>Бивас</w:t>
      </w:r>
      <w:r w:rsidR="003176C0">
        <w:rPr>
          <w:noProof/>
        </w:rPr>
        <w:t xml:space="preserve"> и </w:t>
      </w:r>
      <w:r w:rsidR="003176C0">
        <w:t>Павлина Хаджиева</w:t>
      </w:r>
      <w:r w:rsidRPr="004B3AA3">
        <w:t xml:space="preserve">. Съдържанието на цялата глава е базирано на работата на </w:t>
      </w:r>
      <w:r w:rsidR="00033D96" w:rsidRPr="004B3AA3">
        <w:t>Николай Василев</w:t>
      </w:r>
      <w:r w:rsidRPr="004B3AA3">
        <w:t xml:space="preserve"> от книгата "Въведение в програмирането с </w:t>
      </w:r>
      <w:r w:rsidRPr="0024355E">
        <w:rPr>
          <w:lang w:val="en-US"/>
        </w:rPr>
        <w:t>Java</w:t>
      </w:r>
      <w:r w:rsidRPr="004B3AA3">
        <w:t>"</w:t>
      </w:r>
      <w:r w:rsidRPr="0068789B">
        <w:t>.</w:t>
      </w:r>
    </w:p>
    <w:p w:rsidR="00B20AD6" w:rsidRPr="00B20AD6" w:rsidRDefault="00496BB3" w:rsidP="00B20AD6">
      <w:pPr>
        <w:pStyle w:val="Heading3"/>
      </w:pPr>
      <w:bookmarkStart w:id="68" w:name="_Toc299460738"/>
      <w:r>
        <w:t xml:space="preserve">Глава 15. </w:t>
      </w:r>
      <w:r w:rsidRPr="0042222A">
        <w:t>Текстови файлове</w:t>
      </w:r>
      <w:bookmarkEnd w:id="68"/>
    </w:p>
    <w:p w:rsidR="004B3AA3" w:rsidRDefault="00916544" w:rsidP="00B20AD6">
      <w:r>
        <w:t>В</w:t>
      </w:r>
      <w:r w:rsidR="00496BB3">
        <w:t xml:space="preserve"> главата "</w:t>
      </w:r>
      <w:hyperlink w:anchor="_Глава_15._Текстови" w:history="1">
        <w:r w:rsidR="00496BB3" w:rsidRPr="00940116">
          <w:rPr>
            <w:rStyle w:val="Hyperlink"/>
          </w:rPr>
          <w:t>Текстови ф</w:t>
        </w:r>
        <w:r w:rsidR="00496BB3" w:rsidRPr="00940116">
          <w:rPr>
            <w:rStyle w:val="Hyperlink"/>
          </w:rPr>
          <w:t>а</w:t>
        </w:r>
        <w:r w:rsidR="00496BB3" w:rsidRPr="00940116">
          <w:rPr>
            <w:rStyle w:val="Hyperlink"/>
          </w:rPr>
          <w:t>йлове</w:t>
        </w:r>
      </w:hyperlink>
      <w:r w:rsidR="00496BB3">
        <w:t>"</w:t>
      </w:r>
      <w:r w:rsidR="00940116">
        <w:rPr>
          <w:lang w:val="en-US"/>
        </w:rPr>
        <w:t xml:space="preserve"> </w:t>
      </w:r>
      <w:r w:rsidR="00496BB3" w:rsidRPr="0042222A">
        <w:t xml:space="preserve">ще се запознаем с основните похвати при работа с текстови файлове в </w:t>
      </w:r>
      <w:r w:rsidR="00103F37">
        <w:t>.</w:t>
      </w:r>
      <w:r w:rsidR="00103F37">
        <w:rPr>
          <w:lang w:val="en-US"/>
        </w:rPr>
        <w:t>NET</w:t>
      </w:r>
      <w:r w:rsidR="00103F37" w:rsidRPr="0068789B">
        <w:t xml:space="preserve"> </w:t>
      </w:r>
      <w:r w:rsidR="00103F37">
        <w:rPr>
          <w:lang w:val="en-US"/>
        </w:rPr>
        <w:t>Framework</w:t>
      </w:r>
      <w:r w:rsidR="00496BB3" w:rsidRPr="0042222A">
        <w:t>. Ще разясним какво е това поток, за какво служи</w:t>
      </w:r>
      <w:r w:rsidR="00496BB3">
        <w:t xml:space="preserve"> и как се ползва. Ще обясним какво е текстов файл и как се чете и пише в текстови файлове. Ще демонстри</w:t>
      </w:r>
      <w:r w:rsidR="00103F37">
        <w:softHyphen/>
      </w:r>
      <w:r w:rsidR="00496BB3">
        <w:t>раме и обясним добрите практики за прихващане и обра</w:t>
      </w:r>
      <w:r w:rsidR="00496BB3">
        <w:softHyphen/>
        <w:t>ботка на изклю</w:t>
      </w:r>
      <w:r w:rsidR="00103F37">
        <w:softHyphen/>
      </w:r>
      <w:r w:rsidR="00496BB3">
        <w:t>чения при работата с файлове.</w:t>
      </w:r>
      <w:r w:rsidR="00496BB3" w:rsidRPr="00DA7CB6">
        <w:t xml:space="preserve"> </w:t>
      </w:r>
      <w:r w:rsidR="00496BB3" w:rsidRPr="0042222A">
        <w:t xml:space="preserve">Разбира се, всичко </w:t>
      </w:r>
      <w:r w:rsidR="00496BB3">
        <w:t xml:space="preserve">това </w:t>
      </w:r>
      <w:r w:rsidR="00496BB3" w:rsidRPr="0042222A">
        <w:t>ще онаглед</w:t>
      </w:r>
      <w:r w:rsidR="00496BB3">
        <w:t>им</w:t>
      </w:r>
      <w:r w:rsidR="00496BB3" w:rsidRPr="0042222A">
        <w:t xml:space="preserve"> и демон</w:t>
      </w:r>
      <w:r w:rsidR="00496BB3">
        <w:softHyphen/>
      </w:r>
      <w:r w:rsidR="00496BB3" w:rsidRPr="0042222A">
        <w:t>стрира</w:t>
      </w:r>
      <w:r w:rsidR="00496BB3">
        <w:t>ме</w:t>
      </w:r>
      <w:r w:rsidR="00496BB3" w:rsidRPr="0042222A">
        <w:t xml:space="preserve"> на практика с </w:t>
      </w:r>
      <w:r w:rsidR="00496BB3">
        <w:t xml:space="preserve">много </w:t>
      </w:r>
      <w:r w:rsidR="00496BB3" w:rsidRPr="0042222A">
        <w:t>примери.</w:t>
      </w:r>
    </w:p>
    <w:p w:rsidR="00B20AD6" w:rsidRPr="001D7514" w:rsidRDefault="003810FA" w:rsidP="00B20AD6">
      <w:r w:rsidRPr="00F56789">
        <w:lastRenderedPageBreak/>
        <w:t xml:space="preserve">Автор на главата е </w:t>
      </w:r>
      <w:r w:rsidR="00F56789" w:rsidRPr="00F56789">
        <w:t>Радослав Кирилов</w:t>
      </w:r>
      <w:r w:rsidRPr="00F56789">
        <w:t xml:space="preserve">, а редактор е </w:t>
      </w:r>
      <w:r w:rsidR="00F56789" w:rsidRPr="00F56789">
        <w:t>Станислав Златинов</w:t>
      </w:r>
      <w:r w:rsidRPr="00F56789">
        <w:t xml:space="preserve">. Съдържанието на цялата глава е базирано на работата на </w:t>
      </w:r>
      <w:r w:rsidR="00F56789" w:rsidRPr="00F56789">
        <w:t>Данаил Алексиев</w:t>
      </w:r>
      <w:r w:rsidRPr="00F56789">
        <w:t xml:space="preserve"> от книгата "Въведение в програмирането с </w:t>
      </w:r>
      <w:r w:rsidRPr="0024355E">
        <w:rPr>
          <w:lang w:val="en-US"/>
        </w:rPr>
        <w:t>Java</w:t>
      </w:r>
      <w:r w:rsidRPr="00F56789">
        <w:t>"</w:t>
      </w:r>
      <w:r w:rsidRPr="0068789B">
        <w:t>.</w:t>
      </w:r>
    </w:p>
    <w:p w:rsidR="00B20AD6" w:rsidRPr="00B20AD6" w:rsidRDefault="00916544" w:rsidP="00B20AD6">
      <w:pPr>
        <w:pStyle w:val="Heading3"/>
      </w:pPr>
      <w:bookmarkStart w:id="69" w:name="_Toc299460739"/>
      <w:r>
        <w:t xml:space="preserve">Глава 16. </w:t>
      </w:r>
      <w:r w:rsidRPr="00A454FE">
        <w:t>Линейни структури от данни</w:t>
      </w:r>
      <w:bookmarkEnd w:id="69"/>
    </w:p>
    <w:p w:rsidR="00AA4579" w:rsidRDefault="00916544" w:rsidP="00B20AD6">
      <w:r>
        <w:t>В главата "</w:t>
      </w:r>
      <w:hyperlink w:anchor="_Глава_16._Линейни" w:history="1">
        <w:r w:rsidRPr="00AE31CC">
          <w:rPr>
            <w:rStyle w:val="Hyperlink"/>
          </w:rPr>
          <w:t>Линейни структури от данни</w:t>
        </w:r>
      </w:hyperlink>
      <w:r>
        <w:t>"</w:t>
      </w:r>
      <w:r w:rsidR="00AE31CC">
        <w:rPr>
          <w:lang w:val="en-US"/>
        </w:rPr>
        <w:t xml:space="preserve"> </w:t>
      </w:r>
      <w:r w:rsidRPr="00A454FE">
        <w:t>ще се запознаем с някои от основните представяния на данните в програмирането</w:t>
      </w:r>
      <w:r w:rsidR="00AA4579">
        <w:t xml:space="preserve"> и с линейните структури от данни, тъй като м</w:t>
      </w:r>
      <w:r w:rsidR="00AA4579" w:rsidRPr="00A454FE">
        <w:t>ного често,</w:t>
      </w:r>
      <w:r w:rsidR="00AA4579">
        <w:t xml:space="preserve"> за решаване на дадена задача се нуждаем да работим с последователност от елементи. Например, за да прочетем тази книга, трябва да прочетем последователно всяка една страница т.е. да обходим последова</w:t>
      </w:r>
      <w:r w:rsidR="00AA4579">
        <w:softHyphen/>
        <w:t>телно всеки един от елементите на множеството от нейните страници</w:t>
      </w:r>
      <w:r w:rsidR="00AA4579" w:rsidRPr="00A454FE">
        <w:t xml:space="preserve">. Ще видим как при определена задача една структура е по-ефективна и удобна от друга. </w:t>
      </w:r>
      <w:r w:rsidR="00AA4579">
        <w:t>Ще разгледаме структурите "списък", "стек" и "опашка" и тяхното приложе</w:t>
      </w:r>
      <w:r w:rsidR="00AA4579">
        <w:softHyphen/>
        <w:t xml:space="preserve">ние. </w:t>
      </w:r>
      <w:r w:rsidR="00AA4579" w:rsidRPr="00A454FE">
        <w:t xml:space="preserve">Подробно ще се запознаем и с някои от реализациите на </w:t>
      </w:r>
      <w:r w:rsidR="00AA4579">
        <w:t>тези структури</w:t>
      </w:r>
      <w:r w:rsidR="00AA4579" w:rsidRPr="00A454FE">
        <w:t>.</w:t>
      </w:r>
    </w:p>
    <w:p w:rsidR="00B20AD6" w:rsidRPr="007061B2" w:rsidRDefault="003810FA" w:rsidP="00B20AD6">
      <w:r w:rsidRPr="00396761">
        <w:t xml:space="preserve">Автор на главата е </w:t>
      </w:r>
      <w:r w:rsidR="00A375DE" w:rsidRPr="00396761">
        <w:t>Цвятко Конов</w:t>
      </w:r>
      <w:r w:rsidRPr="00396761">
        <w:t xml:space="preserve">, а редактор е </w:t>
      </w:r>
      <w:r w:rsidR="00A375DE" w:rsidRPr="00396761">
        <w:t>Дилян Димитров</w:t>
      </w:r>
      <w:r w:rsidRPr="00396761">
        <w:t>. Съдър</w:t>
      </w:r>
      <w:r w:rsidR="00A375DE" w:rsidRPr="00396761">
        <w:softHyphen/>
      </w:r>
      <w:r w:rsidRPr="00396761">
        <w:t xml:space="preserve">жанието на глава е базирано </w:t>
      </w:r>
      <w:r w:rsidR="00A375DE" w:rsidRPr="00396761">
        <w:t xml:space="preserve">в голяма степен </w:t>
      </w:r>
      <w:r w:rsidRPr="00396761">
        <w:t xml:space="preserve">на работата на </w:t>
      </w:r>
      <w:r w:rsidR="00A375DE" w:rsidRPr="00396761">
        <w:t>Цвятко Конов и Светлин Наков</w:t>
      </w:r>
      <w:r w:rsidRPr="00396761">
        <w:t xml:space="preserve"> от книгата "Въведение в програмирането с </w:t>
      </w:r>
      <w:r w:rsidRPr="0024355E">
        <w:rPr>
          <w:lang w:val="en-US"/>
        </w:rPr>
        <w:t>Java</w:t>
      </w:r>
      <w:r w:rsidRPr="00396761">
        <w:t>"</w:t>
      </w:r>
      <w:r w:rsidRPr="0068789B">
        <w:t>.</w:t>
      </w:r>
    </w:p>
    <w:p w:rsidR="00B20AD6" w:rsidRPr="00B20AD6" w:rsidRDefault="00B519F5" w:rsidP="00B20AD6">
      <w:pPr>
        <w:pStyle w:val="Heading3"/>
      </w:pPr>
      <w:bookmarkStart w:id="70" w:name="_Toc299460740"/>
      <w:r>
        <w:t xml:space="preserve">Глава 17. </w:t>
      </w:r>
      <w:r w:rsidRPr="006C20C0">
        <w:t>Дървета и графи</w:t>
      </w:r>
      <w:bookmarkEnd w:id="70"/>
    </w:p>
    <w:p w:rsidR="00396761" w:rsidRDefault="00B519F5" w:rsidP="00B20AD6">
      <w:r w:rsidRPr="00A1697C">
        <w:t>В главата "</w:t>
      </w:r>
      <w:hyperlink w:anchor="_Глава_17._Дървета" w:history="1">
        <w:r w:rsidRPr="00AE31CC">
          <w:rPr>
            <w:rStyle w:val="Hyperlink"/>
          </w:rPr>
          <w:t>Дървета и графи</w:t>
        </w:r>
      </w:hyperlink>
      <w:r w:rsidRPr="00A1697C">
        <w:t>"</w:t>
      </w:r>
      <w:r w:rsidR="00AE31CC">
        <w:rPr>
          <w:lang w:val="en-US"/>
        </w:rPr>
        <w:t xml:space="preserve"> </w:t>
      </w:r>
      <w:r w:rsidR="006F45C1" w:rsidRPr="006C20C0">
        <w:t xml:space="preserve">ще разгледаме </w:t>
      </w:r>
      <w:r w:rsidR="006F45C1">
        <w:t>т. нар. дърво</w:t>
      </w:r>
      <w:r w:rsidR="00FF20B3">
        <w:softHyphen/>
      </w:r>
      <w:r w:rsidR="006F45C1">
        <w:t>видни структури</w:t>
      </w:r>
      <w:r w:rsidR="006F45C1" w:rsidRPr="006C20C0">
        <w:t xml:space="preserve"> от данни, каквито</w:t>
      </w:r>
      <w:r w:rsidR="006F45C1">
        <w:t xml:space="preserve"> са</w:t>
      </w:r>
      <w:r w:rsidR="006F45C1" w:rsidRPr="006C20C0">
        <w:t xml:space="preserve"> дървета</w:t>
      </w:r>
      <w:r w:rsidR="006F45C1">
        <w:t>та</w:t>
      </w:r>
      <w:r w:rsidR="006F45C1" w:rsidRPr="0068789B">
        <w:t xml:space="preserve"> </w:t>
      </w:r>
      <w:r w:rsidR="006F45C1">
        <w:t>и</w:t>
      </w:r>
      <w:r w:rsidR="006F45C1" w:rsidRPr="006C20C0">
        <w:t xml:space="preserve"> графи</w:t>
      </w:r>
      <w:r w:rsidR="006F45C1">
        <w:t xml:space="preserve">те. </w:t>
      </w:r>
      <w:r w:rsidR="006F45C1" w:rsidRPr="006C20C0">
        <w:t>Познаването на свойствата на тези стру</w:t>
      </w:r>
      <w:r w:rsidR="006F45C1">
        <w:softHyphen/>
      </w:r>
      <w:r w:rsidR="006F45C1" w:rsidRPr="006C20C0">
        <w:t xml:space="preserve">ктури е </w:t>
      </w:r>
      <w:r w:rsidR="006F45C1">
        <w:t>важно</w:t>
      </w:r>
      <w:r w:rsidR="006F45C1" w:rsidRPr="006C20C0">
        <w:t xml:space="preserve"> за съвременното програмиране. Всяка </w:t>
      </w:r>
      <w:r w:rsidR="006F45C1">
        <w:t>от тях</w:t>
      </w:r>
      <w:r w:rsidR="006F45C1" w:rsidRPr="006C20C0">
        <w:t xml:space="preserve"> се използва за моде</w:t>
      </w:r>
      <w:r w:rsidR="006F45C1">
        <w:softHyphen/>
      </w:r>
      <w:r w:rsidR="006F45C1" w:rsidRPr="006C20C0">
        <w:t>лирането на проблеми от реалността, които се решават ефективно с тяхна помощ.</w:t>
      </w:r>
      <w:r w:rsidR="006F45C1" w:rsidRPr="001842DF">
        <w:t xml:space="preserve"> </w:t>
      </w:r>
      <w:r w:rsidR="006F45C1">
        <w:t>Щ</w:t>
      </w:r>
      <w:r w:rsidR="006F45C1" w:rsidRPr="006C20C0">
        <w:t xml:space="preserve">е разгледаме в детайли какво представляват </w:t>
      </w:r>
      <w:r w:rsidR="006F45C1">
        <w:t>дърво</w:t>
      </w:r>
      <w:r w:rsidR="006F45C1">
        <w:softHyphen/>
        <w:t>видните</w:t>
      </w:r>
      <w:r w:rsidR="006F45C1" w:rsidRPr="006C20C0">
        <w:t xml:space="preserve"> структури</w:t>
      </w:r>
      <w:r w:rsidR="006F45C1">
        <w:t xml:space="preserve"> от</w:t>
      </w:r>
      <w:r w:rsidR="006F45C1" w:rsidRPr="006C20C0">
        <w:t xml:space="preserve"> </w:t>
      </w:r>
      <w:r w:rsidR="006F45C1">
        <w:t xml:space="preserve">данни </w:t>
      </w:r>
      <w:r w:rsidR="006F45C1" w:rsidRPr="006C20C0">
        <w:t>и ще покажем техните основни предимства и недос</w:t>
      </w:r>
      <w:r w:rsidR="006F45C1">
        <w:softHyphen/>
      </w:r>
      <w:r w:rsidR="006F45C1" w:rsidRPr="006C20C0">
        <w:t>татъци. Ще дадем примерни реализа</w:t>
      </w:r>
      <w:r w:rsidR="00FF20B3">
        <w:softHyphen/>
      </w:r>
      <w:r w:rsidR="006F45C1" w:rsidRPr="006C20C0">
        <w:t xml:space="preserve">ции и задачи, </w:t>
      </w:r>
      <w:r w:rsidR="006F45C1">
        <w:t>демонстриращи</w:t>
      </w:r>
      <w:r w:rsidR="006F45C1" w:rsidRPr="006C20C0">
        <w:t xml:space="preserve"> реалната им употреба.</w:t>
      </w:r>
      <w:r w:rsidR="006F45C1">
        <w:t xml:space="preserve"> Ще се спрем по-подробно на двоичните дървета, наредените двоични дървета за претър</w:t>
      </w:r>
      <w:r w:rsidR="006F45C1">
        <w:softHyphen/>
        <w:t xml:space="preserve">сване и балансираните дървета. </w:t>
      </w:r>
      <w:r w:rsidR="006F45C1" w:rsidRPr="0093539F">
        <w:t>Ще разгледаме структу</w:t>
      </w:r>
      <w:r w:rsidR="006F45C1" w:rsidRPr="0093539F">
        <w:softHyphen/>
        <w:t>рата от данни "граф", видовете графи и тяхната употреба. Ще покажем и къде в .NET Framework се използват имплемен</w:t>
      </w:r>
      <w:r w:rsidR="006F45C1" w:rsidRPr="0093539F">
        <w:softHyphen/>
        <w:t>тации на балансирани дървета за търсене.</w:t>
      </w:r>
    </w:p>
    <w:p w:rsidR="00B20AD6" w:rsidRPr="00A1697C" w:rsidRDefault="003810FA" w:rsidP="00B20AD6">
      <w:r w:rsidRPr="00542D9F">
        <w:t xml:space="preserve">Автор на главата е </w:t>
      </w:r>
      <w:r w:rsidR="003B391E">
        <w:t>Веселин</w:t>
      </w:r>
      <w:r w:rsidR="006F45C1" w:rsidRPr="00542D9F">
        <w:t xml:space="preserve"> Колев</w:t>
      </w:r>
      <w:r w:rsidRPr="00542D9F">
        <w:t xml:space="preserve">, а редактор е </w:t>
      </w:r>
      <w:r w:rsidR="006F45C1" w:rsidRPr="00542D9F">
        <w:t>Илиян Мурданлиев</w:t>
      </w:r>
      <w:r w:rsidRPr="00542D9F">
        <w:t>. Съдър</w:t>
      </w:r>
      <w:r w:rsidR="00FF20B3">
        <w:softHyphen/>
      </w:r>
      <w:r w:rsidRPr="00542D9F">
        <w:t xml:space="preserve">жанието на цялата глава е базирано на работата на </w:t>
      </w:r>
      <w:r w:rsidR="00F73DC3">
        <w:t>Веселин</w:t>
      </w:r>
      <w:r w:rsidR="00F73DC3" w:rsidRPr="00542D9F">
        <w:t xml:space="preserve"> </w:t>
      </w:r>
      <w:r w:rsidR="006F45C1" w:rsidRPr="00542D9F">
        <w:t>Колев</w:t>
      </w:r>
      <w:r w:rsidRPr="00542D9F">
        <w:t xml:space="preserve"> от книгата "Въведение в програмирането с </w:t>
      </w:r>
      <w:r w:rsidRPr="0024355E">
        <w:rPr>
          <w:lang w:val="en-US"/>
        </w:rPr>
        <w:t>Java</w:t>
      </w:r>
      <w:r w:rsidRPr="00542D9F">
        <w:t>"</w:t>
      </w:r>
      <w:r w:rsidRPr="0068789B">
        <w:t>.</w:t>
      </w:r>
    </w:p>
    <w:p w:rsidR="00B20AD6" w:rsidRDefault="00F03DD7" w:rsidP="00B20AD6">
      <w:pPr>
        <w:pStyle w:val="Heading3"/>
      </w:pPr>
      <w:bookmarkStart w:id="71" w:name="_Toc299460741"/>
      <w:r w:rsidRPr="00F346D0">
        <w:t>Глава 18. Речници, хеш-таблици и множества</w:t>
      </w:r>
      <w:bookmarkEnd w:id="71"/>
    </w:p>
    <w:p w:rsidR="00542D9F" w:rsidRDefault="00F03DD7" w:rsidP="00B20AD6">
      <w:r>
        <w:t>В главата "</w:t>
      </w:r>
      <w:hyperlink w:anchor="_Глава_18._Речници," w:history="1">
        <w:r w:rsidRPr="00AE31CC">
          <w:rPr>
            <w:rStyle w:val="Hyperlink"/>
          </w:rPr>
          <w:t>Речници, хеш-таблици и множества</w:t>
        </w:r>
      </w:hyperlink>
      <w:r w:rsidR="00AE31CC">
        <w:t>"</w:t>
      </w:r>
      <w:r w:rsidR="00AE31CC">
        <w:rPr>
          <w:lang w:val="en-US"/>
        </w:rPr>
        <w:t xml:space="preserve"> </w:t>
      </w:r>
      <w:r w:rsidR="00542D9F" w:rsidRPr="00F346D0">
        <w:t>ще разгле</w:t>
      </w:r>
      <w:r w:rsidR="00542D9F">
        <w:softHyphen/>
      </w:r>
      <w:r w:rsidR="00542D9F" w:rsidRPr="00F346D0">
        <w:t>даме някои по-сложни структури от данни като речници и множества, и техните реализации с хеш-таблици и балан</w:t>
      </w:r>
      <w:r w:rsidR="00542D9F" w:rsidRPr="00F346D0">
        <w:softHyphen/>
        <w:t>сирани дървета. Ще обясним в детайли какво представляват хеширането и хеш-таблиците и защо са толкова важни в програмирането. Ще дискути</w:t>
      </w:r>
      <w:r w:rsidR="00542D9F" w:rsidRPr="00F346D0">
        <w:softHyphen/>
        <w:t xml:space="preserve">раме понятието </w:t>
      </w:r>
      <w:r w:rsidR="00542D9F">
        <w:t>"</w:t>
      </w:r>
      <w:r w:rsidR="00542D9F" w:rsidRPr="00F346D0">
        <w:t>колизия</w:t>
      </w:r>
      <w:r w:rsidR="00542D9F">
        <w:t>" и</w:t>
      </w:r>
      <w:r w:rsidR="00542D9F" w:rsidRPr="00F346D0">
        <w:t xml:space="preserve"> как се полу</w:t>
      </w:r>
      <w:r w:rsidR="00542D9F" w:rsidRPr="00F346D0">
        <w:softHyphen/>
        <w:t xml:space="preserve">чават колизиите при реализация на хеш-таблици и ще </w:t>
      </w:r>
      <w:r w:rsidR="00542D9F">
        <w:t>предложим</w:t>
      </w:r>
      <w:r w:rsidR="00542D9F" w:rsidRPr="00F346D0">
        <w:t xml:space="preserve"> различни подходи за разрешаването им. Ще разгледаме абстрактната структура данни </w:t>
      </w:r>
      <w:r w:rsidR="00542D9F">
        <w:t>"</w:t>
      </w:r>
      <w:r w:rsidR="00542D9F" w:rsidRPr="00F346D0">
        <w:t>множество</w:t>
      </w:r>
      <w:r w:rsidR="00542D9F">
        <w:t>"</w:t>
      </w:r>
      <w:r w:rsidR="00542D9F" w:rsidRPr="00F346D0">
        <w:t xml:space="preserve"> и ще обясним </w:t>
      </w:r>
      <w:r w:rsidR="00542D9F">
        <w:t>как може да се реализира</w:t>
      </w:r>
      <w:r w:rsidR="00542D9F" w:rsidRPr="00F346D0">
        <w:t xml:space="preserve"> </w:t>
      </w:r>
      <w:r w:rsidR="00542D9F" w:rsidRPr="00F346D0">
        <w:lastRenderedPageBreak/>
        <w:t>чрез речник и чрез балансирано дърво. Ще дадем при</w:t>
      </w:r>
      <w:r w:rsidR="00542D9F" w:rsidRPr="00F346D0">
        <w:softHyphen/>
        <w:t>мери, които илю</w:t>
      </w:r>
      <w:r w:rsidR="00542D9F" w:rsidRPr="00F346D0">
        <w:softHyphen/>
        <w:t>стрират приложението на описаните структури от данни в практиката.</w:t>
      </w:r>
    </w:p>
    <w:p w:rsidR="00B20AD6" w:rsidRPr="00172D19" w:rsidRDefault="003810FA" w:rsidP="00B20AD6">
      <w:r w:rsidRPr="00542D9F">
        <w:t xml:space="preserve">Автор на главата е </w:t>
      </w:r>
      <w:r w:rsidR="00542D9F" w:rsidRPr="00542D9F">
        <w:t>Михаил Вълков</w:t>
      </w:r>
      <w:r w:rsidRPr="00542D9F">
        <w:t xml:space="preserve">, а редактор е </w:t>
      </w:r>
      <w:r w:rsidR="00542D9F" w:rsidRPr="00542D9F">
        <w:t>Цвятко Конов</w:t>
      </w:r>
      <w:r w:rsidRPr="00542D9F">
        <w:t>. Съдържа</w:t>
      </w:r>
      <w:r w:rsidR="00542D9F" w:rsidRPr="00542D9F">
        <w:softHyphen/>
      </w:r>
      <w:r w:rsidRPr="00542D9F">
        <w:t xml:space="preserve">нието на цялата глава е </w:t>
      </w:r>
      <w:r w:rsidR="00542D9F" w:rsidRPr="00542D9F">
        <w:t xml:space="preserve">частично </w:t>
      </w:r>
      <w:r w:rsidRPr="00542D9F">
        <w:t xml:space="preserve">базирано на работата на </w:t>
      </w:r>
      <w:r w:rsidR="00542D9F" w:rsidRPr="00542D9F">
        <w:t>Владимир Цанев</w:t>
      </w:r>
      <w:r w:rsidRPr="00542D9F">
        <w:t xml:space="preserve"> от книгата "Въведение в програмирането с </w:t>
      </w:r>
      <w:r w:rsidRPr="0024355E">
        <w:rPr>
          <w:lang w:val="en-US"/>
        </w:rPr>
        <w:t>Java</w:t>
      </w:r>
      <w:r w:rsidRPr="00542D9F">
        <w:t>"</w:t>
      </w:r>
      <w:r w:rsidRPr="0068789B">
        <w:t>.</w:t>
      </w:r>
    </w:p>
    <w:p w:rsidR="00814DF0" w:rsidRPr="00B20AD6" w:rsidRDefault="00814DF0" w:rsidP="00814DF0">
      <w:pPr>
        <w:pStyle w:val="Heading3"/>
      </w:pPr>
      <w:bookmarkStart w:id="72" w:name="_Toc299460742"/>
      <w:r>
        <w:t xml:space="preserve">Глава 19. </w:t>
      </w:r>
      <w:r w:rsidRPr="003B5C49">
        <w:t xml:space="preserve">Структури от данни – </w:t>
      </w:r>
      <w:r>
        <w:t>съпоставка и препоръки</w:t>
      </w:r>
      <w:bookmarkEnd w:id="72"/>
    </w:p>
    <w:p w:rsidR="00542D9F" w:rsidRDefault="00814DF0" w:rsidP="00814DF0">
      <w:r>
        <w:t>В главата "</w:t>
      </w:r>
      <w:hyperlink w:anchor="_Глава_19._Структури" w:history="1">
        <w:r w:rsidRPr="00AE31CC">
          <w:rPr>
            <w:rStyle w:val="Hyperlink"/>
          </w:rPr>
          <w:t>Структури от данни – съпоставка и препоръки</w:t>
        </w:r>
      </w:hyperlink>
      <w:r>
        <w:t>"</w:t>
      </w:r>
      <w:r w:rsidR="00AE31CC">
        <w:rPr>
          <w:lang w:val="en-US"/>
        </w:rPr>
        <w:t xml:space="preserve"> </w:t>
      </w:r>
      <w:r>
        <w:t xml:space="preserve">ще съпоставим една с друга структурите данни, които </w:t>
      </w:r>
      <w:r w:rsidR="00542D9F">
        <w:t>се разглеждат в предходните глави</w:t>
      </w:r>
      <w:r>
        <w:t>, по отношение на скоростта, с която извършват основните опера</w:t>
      </w:r>
      <w:r>
        <w:softHyphen/>
        <w:t>ции (добавяне, търсене, изтриване и т.н.). Ще дадем конкретни препо</w:t>
      </w:r>
      <w:r>
        <w:softHyphen/>
        <w:t>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w:t>
      </w:r>
      <w:r>
        <w:softHyphen/>
        <w:t xml:space="preserve">рано </w:t>
      </w:r>
      <w:r w:rsidRPr="00AB1AC6">
        <w:t>дърво. Всички тези структури имат вградена импле</w:t>
      </w:r>
      <w:r w:rsidRPr="00AB1AC6">
        <w:softHyphen/>
        <w:t>мен</w:t>
      </w:r>
      <w:r w:rsidRPr="00AB1AC6">
        <w:softHyphen/>
        <w:t>тация</w:t>
      </w:r>
      <w:r w:rsidR="00542D9F" w:rsidRPr="00542D9F">
        <w:t xml:space="preserve"> </w:t>
      </w:r>
      <w:r w:rsidR="00AE31CC">
        <w:t>в .NET Fra</w:t>
      </w:r>
      <w:r w:rsidR="00542D9F" w:rsidRPr="00AB1AC6">
        <w:t>mework</w:t>
      </w:r>
      <w:r w:rsidRPr="00AB1AC6">
        <w:t xml:space="preserve">. От нас се </w:t>
      </w:r>
      <w:r w:rsidR="001929F5">
        <w:t>очаква</w:t>
      </w:r>
      <w:r w:rsidRPr="00AB1AC6">
        <w:t xml:space="preserve"> единствено да </w:t>
      </w:r>
      <w:r w:rsidR="001929F5">
        <w:t>се научим</w:t>
      </w:r>
      <w:r w:rsidRPr="00AB1AC6">
        <w:t xml:space="preserve"> да преценя</w:t>
      </w:r>
      <w:r w:rsidR="00542D9F">
        <w:softHyphen/>
      </w:r>
      <w:r w:rsidRPr="00AB1AC6">
        <w:t xml:space="preserve">ваме кога коя </w:t>
      </w:r>
      <w:r>
        <w:t>структура да ползваме, за да пишем ефективен и надежден програмен код.</w:t>
      </w:r>
    </w:p>
    <w:p w:rsidR="00814DF0" w:rsidRPr="00172D19" w:rsidRDefault="003810FA" w:rsidP="00814DF0">
      <w:r w:rsidRPr="00542D9F">
        <w:t>Автор</w:t>
      </w:r>
      <w:r w:rsidR="00542D9F" w:rsidRPr="00542D9F">
        <w:t>и</w:t>
      </w:r>
      <w:r w:rsidRPr="00542D9F">
        <w:t xml:space="preserve"> на главата </w:t>
      </w:r>
      <w:r w:rsidR="00542D9F" w:rsidRPr="00542D9F">
        <w:t>са</w:t>
      </w:r>
      <w:r w:rsidRPr="00542D9F">
        <w:t xml:space="preserve"> </w:t>
      </w:r>
      <w:r w:rsidR="00542D9F" w:rsidRPr="00542D9F">
        <w:t>Николай Недялков и Светлин Наков</w:t>
      </w:r>
      <w:r w:rsidRPr="00542D9F">
        <w:t xml:space="preserve">, а редактор е </w:t>
      </w:r>
      <w:r w:rsidR="00F73DC3">
        <w:t>Веселин</w:t>
      </w:r>
      <w:r w:rsidR="00F73DC3" w:rsidRPr="00542D9F">
        <w:t xml:space="preserve"> </w:t>
      </w:r>
      <w:r w:rsidR="00542D9F" w:rsidRPr="00542D9F">
        <w:t>Колев</w:t>
      </w:r>
      <w:r w:rsidRPr="00542D9F">
        <w:t xml:space="preserve">. Съдържанието на цялата глава е базирано на работата на </w:t>
      </w:r>
      <w:r w:rsidR="00542D9F" w:rsidRPr="00542D9F">
        <w:t>Светлин Наков и Николай Недялков</w:t>
      </w:r>
      <w:r w:rsidRPr="00542D9F">
        <w:t xml:space="preserve"> от книгата "Въведение в програмира</w:t>
      </w:r>
      <w:r w:rsidR="00542D9F" w:rsidRPr="00542D9F">
        <w:softHyphen/>
      </w:r>
      <w:r w:rsidRPr="00542D9F">
        <w:t xml:space="preserve">нето с </w:t>
      </w:r>
      <w:r w:rsidRPr="0024355E">
        <w:rPr>
          <w:lang w:val="en-US"/>
        </w:rPr>
        <w:t>Java</w:t>
      </w:r>
      <w:r w:rsidRPr="00542D9F">
        <w:t>"</w:t>
      </w:r>
      <w:r w:rsidRPr="0068789B">
        <w:t>.</w:t>
      </w:r>
    </w:p>
    <w:p w:rsidR="00814DF0" w:rsidRPr="00B20AD6" w:rsidRDefault="00904EAF" w:rsidP="00814DF0">
      <w:pPr>
        <w:pStyle w:val="Heading3"/>
      </w:pPr>
      <w:bookmarkStart w:id="73" w:name="_Toc299460743"/>
      <w:r>
        <w:t xml:space="preserve">Глава 20. </w:t>
      </w:r>
      <w:r w:rsidRPr="002A4EB8">
        <w:t>Принципи на обектно-ориентираното програмиране</w:t>
      </w:r>
      <w:bookmarkEnd w:id="73"/>
    </w:p>
    <w:p w:rsidR="00542D9F" w:rsidRDefault="00904EAF" w:rsidP="00814DF0">
      <w:r>
        <w:t>В главата "</w:t>
      </w:r>
      <w:hyperlink w:anchor="_Глава_20._Принципи" w:history="1">
        <w:r w:rsidRPr="00AE31CC">
          <w:rPr>
            <w:rStyle w:val="Hyperlink"/>
          </w:rPr>
          <w:t>Принципи на обектно-ориентираното програмиране</w:t>
        </w:r>
      </w:hyperlink>
      <w:r w:rsidR="00AE31CC">
        <w:t>"</w:t>
      </w:r>
      <w:r w:rsidR="00AE31CC">
        <w:rPr>
          <w:lang w:val="en-US"/>
        </w:rPr>
        <w:t xml:space="preserve"> </w:t>
      </w:r>
      <w:r w:rsidRPr="002A4EB8">
        <w:t xml:space="preserve">ще </w:t>
      </w:r>
      <w:r>
        <w:t>се запознаем с принципите на обектно-ориен</w:t>
      </w:r>
      <w:r>
        <w:softHyphen/>
        <w:t>тираното програми</w:t>
      </w:r>
      <w:r>
        <w:softHyphen/>
        <w:t>ране: наследяване на класове и имплементиране на интерфейси, абстрак</w:t>
      </w:r>
      <w:r>
        <w:softHyphen/>
        <w:t xml:space="preserve">ция на данните и </w:t>
      </w:r>
      <w:r w:rsidR="001929F5">
        <w:t xml:space="preserve">на </w:t>
      </w:r>
      <w:r>
        <w:t>поведението, капсулация на данните и скриване на информация за имплементацията на класовете, полиморфизъм и вирту</w:t>
      </w:r>
      <w:r>
        <w:softHyphen/>
        <w:t>ални методи. Ще обясним в детайли принципите за свързаност на отговор</w:t>
      </w:r>
      <w:r>
        <w:softHyphen/>
        <w:t>ностите и функционално обвързване (</w:t>
      </w:r>
      <w:r>
        <w:rPr>
          <w:lang w:val="en-US"/>
        </w:rPr>
        <w:t>cohesion</w:t>
      </w:r>
      <w:r>
        <w:t xml:space="preserve"> и</w:t>
      </w:r>
      <w:r w:rsidRPr="0068789B">
        <w:t xml:space="preserve"> </w:t>
      </w:r>
      <w:r>
        <w:rPr>
          <w:lang w:val="en-US"/>
        </w:rPr>
        <w:t>coupling</w:t>
      </w:r>
      <w:r w:rsidRPr="0068789B">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68789B">
        <w:t xml:space="preserve"> </w:t>
      </w:r>
      <w:r>
        <w:t>и ролята му в процеса на обектно-ориентираното моделиране. Накрая ще разгледаме съвсем накратко концепцията "шаб</w:t>
      </w:r>
      <w:r>
        <w:softHyphen/>
        <w:t>лони за дизайн" и ще дадем няколко типични примера за шаблони, широко използвани в практиката.</w:t>
      </w:r>
    </w:p>
    <w:p w:rsidR="00814DF0" w:rsidRPr="00172D19" w:rsidRDefault="003810FA" w:rsidP="00814DF0">
      <w:r w:rsidRPr="00542D9F">
        <w:t xml:space="preserve">Автор на главата е </w:t>
      </w:r>
      <w:r w:rsidR="00542D9F" w:rsidRPr="00542D9F">
        <w:t>Михаил Стойнов</w:t>
      </w:r>
      <w:r w:rsidRPr="00542D9F">
        <w:t xml:space="preserve">, а редактор е </w:t>
      </w:r>
      <w:r w:rsidR="00542D9F" w:rsidRPr="00542D9F">
        <w:t>Михаил Вълков</w:t>
      </w:r>
      <w:r w:rsidRPr="00542D9F">
        <w:t>. Съдър</w:t>
      </w:r>
      <w:r w:rsidR="00542D9F" w:rsidRPr="00542D9F">
        <w:softHyphen/>
      </w:r>
      <w:r w:rsidRPr="00542D9F">
        <w:t xml:space="preserve">жанието на цялата глава е базирано на работата на </w:t>
      </w:r>
      <w:r w:rsidR="00542D9F" w:rsidRPr="00542D9F">
        <w:t>Михаил Стойнов</w:t>
      </w:r>
      <w:r w:rsidRPr="00542D9F">
        <w:t xml:space="preserve"> от книгата "Въведение в програмирането с </w:t>
      </w:r>
      <w:r w:rsidRPr="0024355E">
        <w:rPr>
          <w:lang w:val="en-US"/>
        </w:rPr>
        <w:t>Java</w:t>
      </w:r>
      <w:r w:rsidRPr="00542D9F">
        <w:t>"</w:t>
      </w:r>
      <w:r w:rsidRPr="0068789B">
        <w:t>.</w:t>
      </w:r>
    </w:p>
    <w:p w:rsidR="00814DF0" w:rsidRPr="00B20AD6" w:rsidRDefault="00BD02E0" w:rsidP="00814DF0">
      <w:pPr>
        <w:pStyle w:val="Heading3"/>
      </w:pPr>
      <w:bookmarkStart w:id="74" w:name="_Toc299460744"/>
      <w:r>
        <w:lastRenderedPageBreak/>
        <w:t xml:space="preserve">Глава 21. </w:t>
      </w:r>
      <w:r w:rsidRPr="00395C05">
        <w:t>Качествен програмен код</w:t>
      </w:r>
      <w:bookmarkEnd w:id="74"/>
    </w:p>
    <w:p w:rsidR="007F64EC" w:rsidRDefault="00BD02E0" w:rsidP="00814DF0">
      <w:r>
        <w:t>В главата "</w:t>
      </w:r>
      <w:hyperlink w:anchor="_Глава_21._Качествен" w:history="1">
        <w:r w:rsidRPr="00AE31CC">
          <w:rPr>
            <w:rStyle w:val="Hyperlink"/>
          </w:rPr>
          <w:t>Качествен програмен код</w:t>
        </w:r>
      </w:hyperlink>
      <w:r>
        <w:t>"</w:t>
      </w:r>
      <w:r w:rsidR="00AE31CC">
        <w:rPr>
          <w:lang w:val="en-US"/>
        </w:rPr>
        <w:t xml:space="preserve"> </w:t>
      </w:r>
      <w:r w:rsidRPr="00395C05">
        <w:t xml:space="preserve">ще </w:t>
      </w:r>
      <w:r>
        <w:t>разгледаме</w:t>
      </w:r>
      <w:r w:rsidRPr="00395C05">
        <w:t xml:space="preserve"> основ</w:t>
      </w:r>
      <w:r>
        <w:softHyphen/>
      </w:r>
      <w:r w:rsidRPr="00395C05">
        <w:t xml:space="preserve">ните прави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 xml:space="preserve">дане на висококачествени </w:t>
      </w:r>
      <w:r w:rsidR="001929F5">
        <w:t xml:space="preserve">класове и </w:t>
      </w:r>
      <w:r>
        <w:t>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ствен код. 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 xml:space="preserve">тиране и преработка на </w:t>
      </w:r>
      <w:r w:rsidR="001929F5">
        <w:t xml:space="preserve">съществуващ </w:t>
      </w:r>
      <w:r w:rsidRPr="00395C05">
        <w:t>код</w:t>
      </w:r>
      <w:r w:rsidR="001929F5">
        <w:t>, когато се налага</w:t>
      </w:r>
      <w:r w:rsidRPr="00395C05">
        <w:t>.</w:t>
      </w:r>
    </w:p>
    <w:p w:rsidR="00814DF0" w:rsidRPr="00172D19" w:rsidRDefault="003810FA" w:rsidP="00814DF0">
      <w:r w:rsidRPr="007F64EC">
        <w:t xml:space="preserve">Автор на главата е </w:t>
      </w:r>
      <w:r w:rsidR="007F64EC" w:rsidRPr="007F64EC">
        <w:t>Михаил Стойнов</w:t>
      </w:r>
      <w:r w:rsidRPr="007F64EC">
        <w:t xml:space="preserve">, а редактор е </w:t>
      </w:r>
      <w:r w:rsidR="007F64EC" w:rsidRPr="007F64EC">
        <w:t>Павел Дончев</w:t>
      </w:r>
      <w:r w:rsidRPr="007F64EC">
        <w:t>. Съдържа</w:t>
      </w:r>
      <w:r w:rsidR="007F64EC" w:rsidRPr="007F64EC">
        <w:softHyphen/>
      </w:r>
      <w:r w:rsidRPr="007F64EC">
        <w:t xml:space="preserve">нието на цялата глава е базирано </w:t>
      </w:r>
      <w:r w:rsidR="007F64EC" w:rsidRPr="007F64EC">
        <w:t xml:space="preserve">частично </w:t>
      </w:r>
      <w:r w:rsidRPr="007F64EC">
        <w:t xml:space="preserve">на работата на </w:t>
      </w:r>
      <w:r w:rsidR="007F64EC" w:rsidRPr="007F64EC">
        <w:t>Михаил Стойнов, Светлин Наков и Николай Василев</w:t>
      </w:r>
      <w:r w:rsidRPr="007F64EC">
        <w:t xml:space="preserve"> от книгата "Въведение в програмирането с </w:t>
      </w:r>
      <w:r w:rsidRPr="00EE09D9">
        <w:rPr>
          <w:lang w:val="en-US"/>
        </w:rPr>
        <w:t>Java</w:t>
      </w:r>
      <w:r w:rsidRPr="007F64EC">
        <w:t>"</w:t>
      </w:r>
      <w:r w:rsidRPr="0068789B">
        <w:t>.</w:t>
      </w:r>
    </w:p>
    <w:p w:rsidR="00EE09D9" w:rsidRDefault="00EE09D9" w:rsidP="00EE09D9">
      <w:pPr>
        <w:pStyle w:val="Heading3"/>
      </w:pPr>
      <w:bookmarkStart w:id="75" w:name="_Toc299460745"/>
      <w:r>
        <w:t xml:space="preserve">Глава 22. Ламбда изрази и </w:t>
      </w:r>
      <w:r>
        <w:rPr>
          <w:lang w:val="en-US"/>
        </w:rPr>
        <w:t xml:space="preserve">LINQ </w:t>
      </w:r>
      <w:r>
        <w:t>заявки</w:t>
      </w:r>
      <w:bookmarkEnd w:id="75"/>
    </w:p>
    <w:p w:rsidR="00EE09D9" w:rsidRDefault="00EE09D9" w:rsidP="00EE09D9">
      <w:pPr>
        <w:rPr>
          <w:lang w:val="en-US"/>
        </w:rPr>
      </w:pPr>
      <w:r>
        <w:t>В главата "</w:t>
      </w:r>
      <w:hyperlink w:anchor="_Глава_22._Ламбда" w:history="1">
        <w:r w:rsidRPr="00AE31CC">
          <w:rPr>
            <w:rStyle w:val="Hyperlink"/>
          </w:rPr>
          <w:t xml:space="preserve">Ламбда изрази и </w:t>
        </w:r>
        <w:r w:rsidRPr="00AE31CC">
          <w:rPr>
            <w:rStyle w:val="Hyperlink"/>
            <w:lang w:val="en-US"/>
          </w:rPr>
          <w:t xml:space="preserve">LINQ </w:t>
        </w:r>
        <w:r w:rsidRPr="00AE31CC">
          <w:rPr>
            <w:rStyle w:val="Hyperlink"/>
          </w:rPr>
          <w:t>заявки</w:t>
        </w:r>
      </w:hyperlink>
      <w:r>
        <w:t xml:space="preserve">" </w:t>
      </w:r>
      <w:r w:rsidRPr="002A4EB8">
        <w:t xml:space="preserve">ще </w:t>
      </w:r>
      <w:r>
        <w:t xml:space="preserve">се запознаем с част от по-сложните възможности на езика </w:t>
      </w:r>
      <w:r>
        <w:rPr>
          <w:lang w:val="en-US"/>
        </w:rPr>
        <w:t>C#</w:t>
      </w:r>
      <w:r>
        <w:t xml:space="preserve"> и по-специално ще разгле</w:t>
      </w:r>
      <w:r>
        <w:softHyphen/>
        <w:t xml:space="preserve">даме как се правят заявки към колекции чрез ламбда изрази и </w:t>
      </w:r>
      <w:r>
        <w:rPr>
          <w:lang w:val="en-US"/>
        </w:rPr>
        <w:t xml:space="preserve">LINQ </w:t>
      </w:r>
      <w:r>
        <w:t>заявки</w:t>
      </w:r>
      <w:r>
        <w:rPr>
          <w:lang w:val="en-US"/>
        </w:rPr>
        <w:t xml:space="preserve">. </w:t>
      </w:r>
      <w:r>
        <w:t>Ще обясним как да добавяме функционалност към съществуващи вече класове, използвайки разширя</w:t>
      </w:r>
      <w:r>
        <w:softHyphen/>
        <w:t>ващи методи (</w:t>
      </w:r>
      <w:r>
        <w:rPr>
          <w:lang w:val="en-US"/>
        </w:rPr>
        <w:t>extension methods)</w:t>
      </w:r>
      <w:r>
        <w:t>. Ще се запознаем с анонимните типове (</w:t>
      </w:r>
      <w:r>
        <w:rPr>
          <w:lang w:val="en-US"/>
        </w:rPr>
        <w:t>anonymous types)</w:t>
      </w:r>
      <w:r>
        <w:t>, ще опишем накратко какво представляват и как се използват. Ще разгледаме ламбда изразите (</w:t>
      </w:r>
      <w:r>
        <w:rPr>
          <w:lang w:val="en-US"/>
        </w:rPr>
        <w:t>lambda expressions)</w:t>
      </w:r>
      <w:r>
        <w:t xml:space="preserve"> и</w:t>
      </w:r>
      <w:r>
        <w:rPr>
          <w:lang w:val="en-US"/>
        </w:rPr>
        <w:t xml:space="preserve"> </w:t>
      </w:r>
      <w:r>
        <w:t xml:space="preserve">ще покажем с примери как работят повечето вградени ламбда функции. След това ще обърнем по-голямо внимание на езика за заявки </w:t>
      </w:r>
      <w:r>
        <w:rPr>
          <w:lang w:val="en-US"/>
        </w:rPr>
        <w:t>LINQ</w:t>
      </w:r>
      <w:r>
        <w:t xml:space="preserve">, който е част от </w:t>
      </w:r>
      <w:r>
        <w:rPr>
          <w:lang w:val="en-US"/>
        </w:rPr>
        <w:t>C#</w:t>
      </w:r>
      <w:r>
        <w:t>. Ще научим какво представлява, как работи</w:t>
      </w:r>
      <w:r>
        <w:rPr>
          <w:lang w:val="en-US"/>
        </w:rPr>
        <w:t xml:space="preserve"> </w:t>
      </w:r>
      <w:r>
        <w:t xml:space="preserve">и какви заявки можем да конструираме с него. Накрая ще се запознаем с ключовите думи за езика </w:t>
      </w:r>
      <w:r>
        <w:rPr>
          <w:lang w:val="en-US"/>
        </w:rPr>
        <w:t>LINQ</w:t>
      </w:r>
      <w:r>
        <w:t>, тяхното значение и ще ги демонстрираме, чрез голям брой примери.</w:t>
      </w:r>
    </w:p>
    <w:p w:rsidR="000551B9" w:rsidRPr="00AE31CC" w:rsidRDefault="000551B9" w:rsidP="00EE09D9">
      <w:r>
        <w:t xml:space="preserve">Автор на главата е Николай Костов, а редактор е </w:t>
      </w:r>
      <w:r w:rsidR="00F73DC3">
        <w:t>Веселин</w:t>
      </w:r>
      <w:r w:rsidR="00F73DC3" w:rsidRPr="00542D9F">
        <w:t xml:space="preserve"> </w:t>
      </w:r>
      <w:r>
        <w:t>Колев</w:t>
      </w:r>
      <w:r w:rsidR="00AE31CC">
        <w:rPr>
          <w:lang w:val="en-US"/>
        </w:rPr>
        <w:t>.</w:t>
      </w:r>
    </w:p>
    <w:p w:rsidR="00814DF0" w:rsidRPr="00B20AD6" w:rsidRDefault="002A3134" w:rsidP="00814DF0">
      <w:pPr>
        <w:pStyle w:val="Heading3"/>
      </w:pPr>
      <w:bookmarkStart w:id="76" w:name="_Toc299460746"/>
      <w:r>
        <w:t>Глава 2</w:t>
      </w:r>
      <w:r w:rsidR="00EE09D9">
        <w:t>3</w:t>
      </w:r>
      <w:r>
        <w:t>. Как да решаваме задачи по програмиране?</w:t>
      </w:r>
      <w:bookmarkEnd w:id="76"/>
    </w:p>
    <w:p w:rsidR="00490490" w:rsidRDefault="002A3134" w:rsidP="00814DF0">
      <w:r>
        <w:t>В главата "</w:t>
      </w:r>
      <w:hyperlink w:anchor="_Глава_22._Как" w:history="1">
        <w:r w:rsidRPr="00AE31CC">
          <w:rPr>
            <w:rStyle w:val="Hyperlink"/>
          </w:rPr>
          <w:t>Как да решаваме задачи по програмиране?</w:t>
        </w:r>
      </w:hyperlink>
      <w:r>
        <w:t>"</w:t>
      </w:r>
      <w:r w:rsidR="00AE31CC">
        <w:t xml:space="preserve"> </w:t>
      </w:r>
      <w:r>
        <w:t>ще дискутираме един препоръчителен подход за решаване на задачи по прог</w:t>
      </w:r>
      <w:r>
        <w:softHyphen/>
        <w:t>рамиране и ще го илюстрираме нагледно с реални примери. Ще дискути</w:t>
      </w:r>
      <w:r>
        <w:softHyphen/>
        <w:t>раме инженерните принципи, които трябва да следваме при решаването на задачи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ато например тестване), които обикновено се пропускат.</w:t>
      </w:r>
    </w:p>
    <w:p w:rsidR="00814DF0" w:rsidRPr="00172D19" w:rsidRDefault="003810FA" w:rsidP="00814DF0">
      <w:r w:rsidRPr="006D202B">
        <w:lastRenderedPageBreak/>
        <w:t xml:space="preserve">Автор на главата е </w:t>
      </w:r>
      <w:r w:rsidR="006D202B" w:rsidRPr="006D202B">
        <w:t>Светлин Наков</w:t>
      </w:r>
      <w:r w:rsidRPr="006D202B">
        <w:t xml:space="preserve">, а редактор е </w:t>
      </w:r>
      <w:r w:rsidR="006D202B" w:rsidRPr="006D202B">
        <w:t>Веселин Георгиев</w:t>
      </w:r>
      <w:r w:rsidRPr="006D202B">
        <w:t xml:space="preserve">. Съдържанието на цялата глава е базирано </w:t>
      </w:r>
      <w:r w:rsidR="006D202B" w:rsidRPr="006D202B">
        <w:t xml:space="preserve">изцяло </w:t>
      </w:r>
      <w:r w:rsidRPr="006D202B">
        <w:t xml:space="preserve">на работата на </w:t>
      </w:r>
      <w:r w:rsidR="006D202B" w:rsidRPr="006D202B">
        <w:t>Светлин Наков</w:t>
      </w:r>
      <w:r w:rsidRPr="006D202B">
        <w:t xml:space="preserve"> от книгата "Въведение в програмирането с </w:t>
      </w:r>
      <w:r w:rsidRPr="008F12AA">
        <w:rPr>
          <w:lang w:val="en-US"/>
        </w:rPr>
        <w:t>Java</w:t>
      </w:r>
      <w:r w:rsidRPr="006D202B">
        <w:t>"</w:t>
      </w:r>
      <w:r w:rsidRPr="0068789B">
        <w:t>.</w:t>
      </w:r>
    </w:p>
    <w:p w:rsidR="00814DF0" w:rsidRPr="00B20AD6" w:rsidRDefault="00356DB6" w:rsidP="00814DF0">
      <w:pPr>
        <w:pStyle w:val="Heading3"/>
      </w:pPr>
      <w:bookmarkStart w:id="77" w:name="_Toc299460747"/>
      <w:r>
        <w:t>Глави 2</w:t>
      </w:r>
      <w:r w:rsidR="00EE09D9">
        <w:rPr>
          <w:lang w:val="en-US"/>
        </w:rPr>
        <w:t>4</w:t>
      </w:r>
      <w:r>
        <w:t>, 2</w:t>
      </w:r>
      <w:r w:rsidR="00EE09D9">
        <w:rPr>
          <w:lang w:val="en-US"/>
        </w:rPr>
        <w:t>5</w:t>
      </w:r>
      <w:r>
        <w:t>, 2</w:t>
      </w:r>
      <w:r w:rsidR="00EE09D9">
        <w:rPr>
          <w:lang w:val="en-US"/>
        </w:rPr>
        <w:t>6</w:t>
      </w:r>
      <w:r>
        <w:t xml:space="preserve">. </w:t>
      </w:r>
      <w:r w:rsidR="00C31C07">
        <w:t>Практически задачи за изпит по програмиране</w:t>
      </w:r>
      <w:bookmarkEnd w:id="77"/>
    </w:p>
    <w:p w:rsidR="005A6579" w:rsidRPr="00AE31CC" w:rsidRDefault="00356DB6" w:rsidP="00814DF0">
      <w:pPr>
        <w:rPr>
          <w:lang w:val="en-US"/>
        </w:rPr>
      </w:pPr>
      <w:r w:rsidRPr="009930CA">
        <w:t xml:space="preserve">В </w:t>
      </w:r>
      <w:r>
        <w:t>главите "</w:t>
      </w:r>
      <w:hyperlink w:anchor="_Глава_24._Практически" w:history="1">
        <w:r w:rsidR="00C31C07" w:rsidRPr="00AE31CC">
          <w:rPr>
            <w:rStyle w:val="Hyperlink"/>
          </w:rPr>
          <w:t>Практически задачи за изпит по програмиране</w:t>
        </w:r>
      </w:hyperlink>
      <w:r>
        <w:t>"</w:t>
      </w:r>
      <w:r w:rsidR="00AE31CC">
        <w:t xml:space="preserve"> </w:t>
      </w:r>
      <w:r w:rsidRPr="009930CA">
        <w:t xml:space="preserve">ще разгледаме условията и ще предложим решения на </w:t>
      </w:r>
      <w:r>
        <w:t xml:space="preserve">девет </w:t>
      </w:r>
      <w:r w:rsidRPr="009930CA">
        <w:t xml:space="preserve">примерни задачи от </w:t>
      </w:r>
      <w:r>
        <w:t xml:space="preserve">три примерни </w:t>
      </w:r>
      <w:r w:rsidRPr="009930CA">
        <w:t>изпит</w:t>
      </w:r>
      <w:r>
        <w:t>а</w:t>
      </w:r>
      <w:r w:rsidRPr="009930CA">
        <w:t xml:space="preserve"> </w:t>
      </w:r>
      <w:r w:rsidR="00C31C07">
        <w:t>по програмиране.</w:t>
      </w:r>
      <w:r>
        <w:t xml:space="preserve"> </w:t>
      </w:r>
      <w:r w:rsidRPr="009930CA">
        <w:t xml:space="preserve">При решаването им ще приложим на практика </w:t>
      </w:r>
      <w:r>
        <w:t xml:space="preserve">описаната методология </w:t>
      </w:r>
      <w:r w:rsidRPr="009930CA">
        <w:t xml:space="preserve">в </w:t>
      </w:r>
      <w:r w:rsidR="00C31C07">
        <w:t>главата</w:t>
      </w:r>
      <w:r w:rsidRPr="009930CA">
        <w:t xml:space="preserve"> "</w:t>
      </w:r>
      <w:hyperlink w:anchor="_Глава_22._Как" w:history="1">
        <w:r w:rsidRPr="00AE31CC">
          <w:rPr>
            <w:rStyle w:val="Hyperlink"/>
          </w:rPr>
          <w:t>Как да решаваме задачи по програмиране</w:t>
        </w:r>
      </w:hyperlink>
      <w:r w:rsidRPr="009930CA">
        <w:t>"</w:t>
      </w:r>
      <w:r w:rsidR="00AE31CC">
        <w:rPr>
          <w:lang w:val="en-US"/>
        </w:rPr>
        <w:t>.</w:t>
      </w:r>
    </w:p>
    <w:p w:rsidR="00814DF0" w:rsidRPr="00172D19" w:rsidRDefault="003810FA" w:rsidP="00814DF0">
      <w:r w:rsidRPr="005A6579">
        <w:t>Автор</w:t>
      </w:r>
      <w:r w:rsidR="005A6579" w:rsidRPr="005A6579">
        <w:t>и</w:t>
      </w:r>
      <w:r w:rsidRPr="005A6579">
        <w:t xml:space="preserve"> на глав</w:t>
      </w:r>
      <w:r w:rsidR="005A6579" w:rsidRPr="005A6579">
        <w:t xml:space="preserve">ите са съответно Стефан Стаев, Йосиф Йосифов и </w:t>
      </w:r>
      <w:r w:rsidR="00614AEA">
        <w:t>Теодор Стоев</w:t>
      </w:r>
      <w:r w:rsidR="0018503E">
        <w:rPr>
          <w:lang w:val="en-US"/>
        </w:rPr>
        <w:t xml:space="preserve">, </w:t>
      </w:r>
      <w:r w:rsidRPr="005A6579">
        <w:t>а редактор</w:t>
      </w:r>
      <w:r w:rsidR="005A6579" w:rsidRPr="005A6579">
        <w:t>и са съответно Радослав Тодоров, Радослав Иванов и Йосиф Йосифов</w:t>
      </w:r>
      <w:r w:rsidRPr="005A6579">
        <w:t xml:space="preserve">. Съдържанието на </w:t>
      </w:r>
      <w:r w:rsidR="005A6579" w:rsidRPr="005A6579">
        <w:t>тези</w:t>
      </w:r>
      <w:r w:rsidRPr="005A6579">
        <w:t xml:space="preserve"> глав</w:t>
      </w:r>
      <w:r w:rsidR="005A6579" w:rsidRPr="005A6579">
        <w:t>и</w:t>
      </w:r>
      <w:r w:rsidRPr="005A6579">
        <w:t xml:space="preserve"> е базирано </w:t>
      </w:r>
      <w:r w:rsidR="005A6579" w:rsidRPr="005A6579">
        <w:t xml:space="preserve">в голяма степен </w:t>
      </w:r>
      <w:r w:rsidRPr="005A6579">
        <w:t xml:space="preserve">на работата на </w:t>
      </w:r>
      <w:r w:rsidR="005A6579" w:rsidRPr="005A6579">
        <w:t>Стефан Стаев, Светлин Наков, Радослав Иванов и Теодор Стоев</w:t>
      </w:r>
      <w:r w:rsidRPr="005A6579">
        <w:t xml:space="preserve"> от книгата "Въведение в програмирането с </w:t>
      </w:r>
      <w:r w:rsidRPr="0024355E">
        <w:rPr>
          <w:lang w:val="en-US"/>
        </w:rPr>
        <w:t>Java</w:t>
      </w:r>
      <w:r w:rsidRPr="005A6579">
        <w:t>"</w:t>
      </w:r>
      <w:r w:rsidRPr="0068789B">
        <w:t>.</w:t>
      </w:r>
    </w:p>
    <w:p w:rsidR="00DF13AA" w:rsidRDefault="00DF13AA" w:rsidP="00DF13AA">
      <w:pPr>
        <w:pStyle w:val="Heading2"/>
      </w:pPr>
      <w:bookmarkStart w:id="78" w:name="_Toc299460748"/>
      <w:bookmarkStart w:id="79" w:name="_Toc299628510"/>
      <w:r>
        <w:t>За използваната терминология</w:t>
      </w:r>
      <w:bookmarkEnd w:id="78"/>
      <w:bookmarkEnd w:id="79"/>
    </w:p>
    <w:p w:rsidR="00B20AD6" w:rsidRDefault="00B20AD6" w:rsidP="00B20AD6">
      <w:r>
        <w:t>Тъй като настоящият текст е на български език, ще се опитаме да ограни</w:t>
      </w:r>
      <w:r>
        <w:softHyphen/>
        <w:t>чим употребата на английски термини, доколкото е възможно. Съществу</w:t>
      </w:r>
      <w:r>
        <w:softHyphen/>
        <w:t>ват обаче основателни причини да използваме и англий</w:t>
      </w:r>
      <w:r>
        <w:softHyphen/>
        <w:t>ските тер</w:t>
      </w:r>
      <w:r>
        <w:softHyphen/>
        <w:t>мини наред с българските им еквиваленти:</w:t>
      </w:r>
    </w:p>
    <w:p w:rsidR="00B20AD6" w:rsidRPr="00140997" w:rsidRDefault="00B20AD6" w:rsidP="00222F92">
      <w:pPr>
        <w:numPr>
          <w:ilvl w:val="0"/>
          <w:numId w:val="1"/>
        </w:numPr>
        <w:tabs>
          <w:tab w:val="clear" w:pos="568"/>
        </w:tabs>
      </w:pPr>
      <w:r w:rsidRPr="00140997">
        <w:t xml:space="preserve">По-голямата част от техническата документация за </w:t>
      </w:r>
      <w:r w:rsidR="00255508">
        <w:rPr>
          <w:lang w:val="en-US"/>
        </w:rPr>
        <w:t>C</w:t>
      </w:r>
      <w:r w:rsidR="00255508" w:rsidRPr="0068789B">
        <w:t># и .</w:t>
      </w:r>
      <w:r w:rsidR="00255508">
        <w:rPr>
          <w:lang w:val="en-US"/>
        </w:rPr>
        <w:t>NET</w:t>
      </w:r>
      <w:r w:rsidR="00255508" w:rsidRPr="0068789B">
        <w:t xml:space="preserve"> </w:t>
      </w:r>
      <w:r w:rsidR="00255508">
        <w:rPr>
          <w:lang w:val="en-US"/>
        </w:rPr>
        <w:t>Framework</w:t>
      </w:r>
      <w:r w:rsidRPr="00140997">
        <w:t xml:space="preserve"> е на английски език (по</w:t>
      </w:r>
      <w:r>
        <w:t>вечето книги и в частност официалната докумен</w:t>
      </w:r>
      <w:r>
        <w:softHyphen/>
        <w:t>тация) и затова е много важно читателите да знаят английския еквивалент на всеки използван термин</w:t>
      </w:r>
      <w:r w:rsidRPr="0068789B">
        <w:t>.</w:t>
      </w:r>
    </w:p>
    <w:p w:rsidR="00B20AD6" w:rsidRPr="00140997" w:rsidRDefault="00B20AD6" w:rsidP="00222F92">
      <w:pPr>
        <w:numPr>
          <w:ilvl w:val="0"/>
          <w:numId w:val="1"/>
        </w:numPr>
        <w:tabs>
          <w:tab w:val="clear" w:pos="568"/>
        </w:tabs>
      </w:pPr>
      <w:r w:rsidRPr="00140997">
        <w:t xml:space="preserve">Много от използваните термини не са пряко свързани </w:t>
      </w:r>
      <w:r w:rsidR="00255508">
        <w:t>със C#</w:t>
      </w:r>
      <w:r w:rsidRPr="00140997">
        <w:t xml:space="preserve"> и са навлезли отдавна в програмисткия жаргон </w:t>
      </w:r>
      <w:r>
        <w:t>от английски език</w:t>
      </w:r>
      <w:r w:rsidRPr="00140997">
        <w:t xml:space="preserve"> (напри</w:t>
      </w:r>
      <w:r>
        <w:softHyphen/>
      </w:r>
      <w:r w:rsidRPr="00140997">
        <w:t xml:space="preserve">мер </w:t>
      </w:r>
      <w:r w:rsidR="00E30FAF">
        <w:t>"</w:t>
      </w:r>
      <w:r w:rsidRPr="00140997">
        <w:t>дебъгвам</w:t>
      </w:r>
      <w:r w:rsidR="00E30FAF">
        <w:t>"</w:t>
      </w:r>
      <w:r w:rsidRPr="00140997">
        <w:t xml:space="preserve">, </w:t>
      </w:r>
      <w:r w:rsidR="00E30FAF">
        <w:t>"</w:t>
      </w:r>
      <w:r w:rsidRPr="00140997">
        <w:t>компилирам</w:t>
      </w:r>
      <w:r w:rsidR="00E30FAF">
        <w:t>"</w:t>
      </w:r>
      <w:r>
        <w:t xml:space="preserve"> и</w:t>
      </w:r>
      <w:r w:rsidRPr="00140997">
        <w:t xml:space="preserve"> </w:t>
      </w:r>
      <w:r w:rsidR="00E30FAF">
        <w:t>"</w:t>
      </w:r>
      <w:r w:rsidRPr="00140997">
        <w:t>плъгин</w:t>
      </w:r>
      <w:r w:rsidR="00E30FAF">
        <w:t>"</w:t>
      </w:r>
      <w:r w:rsidRPr="00140997">
        <w:t>).</w:t>
      </w:r>
      <w:r>
        <w:t xml:space="preserve"> Тези термини ще бъдат изписвани най-често на кирилица.</w:t>
      </w:r>
    </w:p>
    <w:p w:rsidR="00B20AD6" w:rsidRPr="00140997" w:rsidRDefault="00B20AD6" w:rsidP="00222F92">
      <w:pPr>
        <w:numPr>
          <w:ilvl w:val="0"/>
          <w:numId w:val="1"/>
        </w:numPr>
        <w:tabs>
          <w:tab w:val="clear" w:pos="568"/>
        </w:tabs>
      </w:pPr>
      <w:r w:rsidRPr="00140997">
        <w:t xml:space="preserve">Някои термини (например </w:t>
      </w:r>
      <w:r w:rsidR="00E30FAF">
        <w:t>"</w:t>
      </w:r>
      <w:r w:rsidRPr="0024355E">
        <w:rPr>
          <w:lang w:val="en-US"/>
        </w:rPr>
        <w:t>framework</w:t>
      </w:r>
      <w:r w:rsidR="00E30FAF">
        <w:t>"</w:t>
      </w:r>
      <w:r w:rsidRPr="00140997">
        <w:t xml:space="preserve"> и </w:t>
      </w:r>
      <w:r w:rsidR="00E30FAF">
        <w:t>"</w:t>
      </w:r>
      <w:r w:rsidRPr="0024355E">
        <w:rPr>
          <w:lang w:val="en-US"/>
        </w:rPr>
        <w:t>deployment</w:t>
      </w:r>
      <w:r w:rsidR="00E30FAF">
        <w:t>"</w:t>
      </w:r>
      <w:r w:rsidRPr="00140997">
        <w:t xml:space="preserve">) са </w:t>
      </w:r>
      <w:r>
        <w:t>трудно</w:t>
      </w:r>
      <w:r w:rsidRPr="00140997">
        <w:t xml:space="preserve"> преводими и трябва да се използват </w:t>
      </w:r>
      <w:r>
        <w:t xml:space="preserve">заедно </w:t>
      </w:r>
      <w:r w:rsidRPr="00140997">
        <w:t>с оригинала в скобки.</w:t>
      </w:r>
      <w:r>
        <w:t xml:space="preserve"> В настоящата книга на места такива термини са превеждани по раз</w:t>
      </w:r>
      <w:r>
        <w:softHyphen/>
        <w:t>лични начини (според контекста), но винаги при първо срещане се дава и оригинални</w:t>
      </w:r>
      <w:r>
        <w:softHyphen/>
        <w:t>ят термин на английски език.</w:t>
      </w:r>
    </w:p>
    <w:p w:rsidR="00B20AD6" w:rsidRDefault="00B20AD6" w:rsidP="00B20AD6">
      <w:pPr>
        <w:pStyle w:val="Heading2"/>
      </w:pPr>
      <w:bookmarkStart w:id="80" w:name="_Toc299460749"/>
      <w:bookmarkStart w:id="81" w:name="_Toc299628511"/>
      <w:r>
        <w:t>Как възникна тази книга?</w:t>
      </w:r>
      <w:bookmarkEnd w:id="80"/>
      <w:bookmarkEnd w:id="81"/>
    </w:p>
    <w:p w:rsidR="00CF6371" w:rsidRPr="0068789B" w:rsidRDefault="00CF6371" w:rsidP="00CF6371">
      <w:r w:rsidRPr="00632B3C">
        <w:t xml:space="preserve">Често се случва някой да попита от коя книга да започне да се учи на програмиране. Срещат се ентусиазирани младежи, които искат да се учат </w:t>
      </w:r>
      <w:r w:rsidR="00A7245D" w:rsidRPr="00632B3C">
        <w:t>д</w:t>
      </w:r>
      <w:r w:rsidRPr="00632B3C">
        <w:t>а програмира</w:t>
      </w:r>
      <w:r w:rsidR="00A7245D" w:rsidRPr="00632B3C">
        <w:t>т</w:t>
      </w:r>
      <w:r w:rsidR="00407192" w:rsidRPr="00632B3C">
        <w:t xml:space="preserve">, но не знаят от къде да започнат. За съжаление </w:t>
      </w:r>
      <w:r w:rsidR="00273BAE">
        <w:t>е трудно да им бъде препоръчана добра книга</w:t>
      </w:r>
      <w:r w:rsidR="00407192" w:rsidRPr="00632B3C">
        <w:t xml:space="preserve">. </w:t>
      </w:r>
      <w:r w:rsidR="00273BAE">
        <w:t>Можем да се сетим</w:t>
      </w:r>
      <w:r w:rsidR="00407192" w:rsidRPr="00632B3C">
        <w:t xml:space="preserve"> за много книги за </w:t>
      </w:r>
      <w:r w:rsidR="007662A2">
        <w:rPr>
          <w:lang w:val="en-US"/>
        </w:rPr>
        <w:t>C</w:t>
      </w:r>
      <w:r w:rsidR="007662A2" w:rsidRPr="0068789B">
        <w:t xml:space="preserve"># </w:t>
      </w:r>
      <w:r w:rsidR="00407192" w:rsidRPr="00632B3C">
        <w:t>– и на български и на английски, но никоя от тях не учи на програ</w:t>
      </w:r>
      <w:r w:rsidR="00273BAE">
        <w:softHyphen/>
      </w:r>
      <w:r w:rsidR="00407192" w:rsidRPr="00632B3C">
        <w:t xml:space="preserve">миране. Няма много книги (особено на български език), които да учат на </w:t>
      </w:r>
      <w:r w:rsidR="00407192" w:rsidRPr="00632B3C">
        <w:lastRenderedPageBreak/>
        <w:t>концепциите на програмирането, на алгоритмично мислен</w:t>
      </w:r>
      <w:r w:rsidR="00A7245D" w:rsidRPr="00632B3C">
        <w:t>е</w:t>
      </w:r>
      <w:r w:rsidR="00407192" w:rsidRPr="00632B3C">
        <w:t xml:space="preserve">, на структури от данни. </w:t>
      </w:r>
      <w:r w:rsidR="00A7245D" w:rsidRPr="00632B3C">
        <w:t xml:space="preserve">Има книги за начинаещи, които учат на езика </w:t>
      </w:r>
      <w:r w:rsidR="007662A2">
        <w:rPr>
          <w:lang w:val="en-US"/>
        </w:rPr>
        <w:t>C</w:t>
      </w:r>
      <w:r w:rsidR="007662A2" w:rsidRPr="0068789B">
        <w:t>#</w:t>
      </w:r>
      <w:r w:rsidR="00A7245D" w:rsidRPr="00632B3C">
        <w:t xml:space="preserve">, но не и </w:t>
      </w:r>
      <w:r w:rsidR="0062327D">
        <w:t xml:space="preserve">на </w:t>
      </w:r>
      <w:r w:rsidR="00A7245D" w:rsidRPr="00632B3C">
        <w:t>основите на прог</w:t>
      </w:r>
      <w:r w:rsidR="00A7245D" w:rsidRPr="00632B3C">
        <w:softHyphen/>
        <w:t xml:space="preserve">рамирането. </w:t>
      </w:r>
      <w:r w:rsidR="00407192" w:rsidRPr="00632B3C">
        <w:t xml:space="preserve">Има </w:t>
      </w:r>
      <w:r w:rsidR="00A7245D" w:rsidRPr="00632B3C">
        <w:t>и няколко хубави книги за програми</w:t>
      </w:r>
      <w:r w:rsidR="00273BAE">
        <w:softHyphen/>
      </w:r>
      <w:r w:rsidR="00A7245D" w:rsidRPr="00632B3C">
        <w:t>ране на бъл</w:t>
      </w:r>
      <w:r w:rsidR="0062327D">
        <w:softHyphen/>
      </w:r>
      <w:r w:rsidR="00A7245D" w:rsidRPr="00632B3C">
        <w:t>гарски език</w:t>
      </w:r>
      <w:r w:rsidR="00407192" w:rsidRPr="00632B3C">
        <w:t xml:space="preserve">, но са </w:t>
      </w:r>
      <w:r w:rsidR="0062327D">
        <w:t xml:space="preserve">вече </w:t>
      </w:r>
      <w:r w:rsidR="00407192" w:rsidRPr="00632B3C">
        <w:t>остарели</w:t>
      </w:r>
      <w:r w:rsidR="00273BAE">
        <w:t xml:space="preserve"> и учат на отпаднали при еволюцията езици и технологии</w:t>
      </w:r>
      <w:r w:rsidR="00407192" w:rsidRPr="00632B3C">
        <w:t xml:space="preserve">. </w:t>
      </w:r>
      <w:r w:rsidR="00273BAE">
        <w:t>Известни са</w:t>
      </w:r>
      <w:r w:rsidR="00407192" w:rsidRPr="00632B3C">
        <w:t xml:space="preserve"> няколко такива книги за C </w:t>
      </w:r>
      <w:r w:rsidR="00632B3C" w:rsidRPr="00632B3C">
        <w:t xml:space="preserve">и Паскал, но не и за </w:t>
      </w:r>
      <w:r w:rsidR="007662A2" w:rsidRPr="00632B3C">
        <w:t>C#</w:t>
      </w:r>
      <w:r w:rsidR="00632B3C" w:rsidRPr="00632B3C">
        <w:t xml:space="preserve"> или</w:t>
      </w:r>
      <w:r w:rsidR="007662A2" w:rsidRPr="007662A2">
        <w:t xml:space="preserve"> </w:t>
      </w:r>
      <w:r w:rsidR="007662A2" w:rsidRPr="00632B3C">
        <w:t>Java</w:t>
      </w:r>
      <w:r w:rsidR="00632B3C" w:rsidRPr="00632B3C">
        <w:t>.</w:t>
      </w:r>
      <w:r w:rsidR="0062327D">
        <w:t xml:space="preserve"> В крайна сметка </w:t>
      </w:r>
      <w:r w:rsidR="00273BAE">
        <w:t>е трудно да се</w:t>
      </w:r>
      <w:r w:rsidR="007662A2">
        <w:t xml:space="preserve"> сет</w:t>
      </w:r>
      <w:r w:rsidR="00273BAE">
        <w:t>им</w:t>
      </w:r>
      <w:r w:rsidR="007662A2">
        <w:t xml:space="preserve"> за</w:t>
      </w:r>
      <w:r w:rsidR="0062327D">
        <w:t xml:space="preserve"> хубава книга, която горещо да препоръчам</w:t>
      </w:r>
      <w:r w:rsidR="00273BAE">
        <w:t>е</w:t>
      </w:r>
      <w:r w:rsidR="0062327D">
        <w:t xml:space="preserve"> на всеки, който иска да се захване с програ</w:t>
      </w:r>
      <w:r w:rsidR="0062327D">
        <w:softHyphen/>
        <w:t>миране</w:t>
      </w:r>
      <w:r w:rsidR="00B4432B">
        <w:t xml:space="preserve"> от нулата</w:t>
      </w:r>
      <w:r w:rsidR="0062327D">
        <w:t>.</w:t>
      </w:r>
    </w:p>
    <w:p w:rsidR="00074974" w:rsidRPr="0068789B" w:rsidRDefault="00074974" w:rsidP="00CF6371">
      <w:r>
        <w:t xml:space="preserve">Липсата на хубава книга по програмиране за начинаещи </w:t>
      </w:r>
      <w:r w:rsidR="00B4432B">
        <w:t xml:space="preserve">в един момент </w:t>
      </w:r>
      <w:r w:rsidR="00255577">
        <w:t xml:space="preserve">мотивира главния организатор на проекта Светлин Наков </w:t>
      </w:r>
      <w:r>
        <w:t xml:space="preserve">да </w:t>
      </w:r>
      <w:r w:rsidR="00255577">
        <w:t>събере автор</w:t>
      </w:r>
      <w:r w:rsidR="00255577">
        <w:softHyphen/>
        <w:t xml:space="preserve">ски колектив, който да </w:t>
      </w:r>
      <w:r>
        <w:t xml:space="preserve">се </w:t>
      </w:r>
      <w:r w:rsidR="00255577">
        <w:t>за</w:t>
      </w:r>
      <w:r>
        <w:t xml:space="preserve">хване и да напише </w:t>
      </w:r>
      <w:r w:rsidR="007662A2">
        <w:t xml:space="preserve">най-накрая </w:t>
      </w:r>
      <w:r>
        <w:t>такава книга.</w:t>
      </w:r>
      <w:r w:rsidR="00B4432B">
        <w:t xml:space="preserve"> Решихме, че можем да помогнем и да дадем знания и вдъхновение на </w:t>
      </w:r>
      <w:r>
        <w:t>много млади хора да се захванат сериозно с програмиране.</w:t>
      </w:r>
    </w:p>
    <w:p w:rsidR="008762B5" w:rsidRDefault="008762B5" w:rsidP="0044143C">
      <w:pPr>
        <w:pStyle w:val="Heading3"/>
      </w:pPr>
      <w:bookmarkStart w:id="82" w:name="_Toc299460750"/>
      <w:r>
        <w:t>Историята на тази книга</w:t>
      </w:r>
      <w:bookmarkEnd w:id="82"/>
    </w:p>
    <w:p w:rsidR="007662A2" w:rsidRPr="007662A2" w:rsidRDefault="007662A2" w:rsidP="007662A2">
      <w:r w:rsidRPr="007662A2">
        <w:t xml:space="preserve">Тази книга възникна като превод </w:t>
      </w:r>
      <w:r>
        <w:t xml:space="preserve">и адаптация </w:t>
      </w:r>
      <w:r w:rsidRPr="007662A2">
        <w:t xml:space="preserve">на книгата "Въведение в програмирането с Java" </w:t>
      </w:r>
      <w:r>
        <w:t xml:space="preserve">към C# и .NET </w:t>
      </w:r>
      <w:r w:rsidR="00063813">
        <w:rPr>
          <w:lang w:val="en-US"/>
        </w:rPr>
        <w:t>Framework</w:t>
      </w:r>
      <w:r>
        <w:t xml:space="preserve"> </w:t>
      </w:r>
      <w:r w:rsidRPr="007662A2">
        <w:t xml:space="preserve">и </w:t>
      </w:r>
      <w:r>
        <w:t xml:space="preserve">съответно </w:t>
      </w:r>
      <w:r w:rsidRPr="007662A2">
        <w:t>наследява история</w:t>
      </w:r>
      <w:r>
        <w:t>та на своя предшественик като добавя нови нотки на нововъве</w:t>
      </w:r>
      <w:r>
        <w:softHyphen/>
        <w:t>дения, изменения и допълнения от новия авторски колектив</w:t>
      </w:r>
      <w:r w:rsidRPr="007662A2">
        <w:t>.</w:t>
      </w:r>
    </w:p>
    <w:p w:rsidR="00D1047C" w:rsidRDefault="00B20AD6" w:rsidP="00B20AD6">
      <w:r w:rsidRPr="008762B5">
        <w:t>Историята на книга</w:t>
      </w:r>
      <w:r w:rsidR="00975E12">
        <w:t>та</w:t>
      </w:r>
      <w:r w:rsidRPr="008762B5">
        <w:t xml:space="preserve"> </w:t>
      </w:r>
      <w:r w:rsidR="00975E12">
        <w:t xml:space="preserve">"Въведение в програмирането с </w:t>
      </w:r>
      <w:r w:rsidR="00975E12" w:rsidRPr="0024355E">
        <w:rPr>
          <w:lang w:val="en-US"/>
        </w:rPr>
        <w:t>Java</w:t>
      </w:r>
      <w:r w:rsidR="00975E12">
        <w:t>"</w:t>
      </w:r>
      <w:r w:rsidR="00975E12" w:rsidRPr="0068789B">
        <w:t xml:space="preserve"> </w:t>
      </w:r>
      <w:r w:rsidRPr="008762B5">
        <w:t>е дълга и интересна.</w:t>
      </w:r>
      <w:r w:rsidR="00EC29D3">
        <w:t xml:space="preserve"> </w:t>
      </w:r>
      <w:r w:rsidR="008762B5" w:rsidRPr="008762B5">
        <w:t xml:space="preserve">Тя започва с </w:t>
      </w:r>
      <w:r w:rsidR="00EC29D3">
        <w:t xml:space="preserve">въведителните </w:t>
      </w:r>
      <w:r w:rsidR="008762B5" w:rsidRPr="008762B5">
        <w:t xml:space="preserve">курсовете по </w:t>
      </w:r>
      <w:r w:rsidR="00EC29D3">
        <w:t xml:space="preserve">програмиране </w:t>
      </w:r>
      <w:r w:rsidR="008762B5" w:rsidRPr="008762B5">
        <w:t xml:space="preserve">в Национална академия по разработка на софтуер (НАРС) </w:t>
      </w:r>
      <w:r w:rsidR="008762B5">
        <w:t>през</w:t>
      </w:r>
      <w:r w:rsidR="008762B5" w:rsidRPr="008762B5">
        <w:t xml:space="preserve"> 2005 г.</w:t>
      </w:r>
      <w:r w:rsidR="008762B5">
        <w:t>, когато</w:t>
      </w:r>
      <w:r w:rsidR="008762B5" w:rsidRPr="008762B5">
        <w:t xml:space="preserve"> под ръководството на Светлин Наков </w:t>
      </w:r>
      <w:r w:rsidR="008762B5">
        <w:t xml:space="preserve">за тях </w:t>
      </w:r>
      <w:r w:rsidR="00EC29D3">
        <w:t>е</w:t>
      </w:r>
      <w:r w:rsidR="008762B5" w:rsidRPr="008762B5">
        <w:t xml:space="preserve"> изготвено учебно съдържание </w:t>
      </w:r>
      <w:r w:rsidR="00EC29D3">
        <w:t>за курс</w:t>
      </w:r>
      <w:r w:rsidR="008762B5" w:rsidRPr="008762B5">
        <w:t xml:space="preserve"> "Въведение в програмира</w:t>
      </w:r>
      <w:r w:rsidR="008762B5">
        <w:softHyphen/>
      </w:r>
      <w:r w:rsidR="008762B5" w:rsidRPr="008762B5">
        <w:t>нето със C#"</w:t>
      </w:r>
      <w:r w:rsidR="008762B5">
        <w:t xml:space="preserve">. След това то </w:t>
      </w:r>
      <w:r w:rsidR="00EC29D3">
        <w:t>е</w:t>
      </w:r>
      <w:r w:rsidR="008762B5">
        <w:t xml:space="preserve"> </w:t>
      </w:r>
      <w:r w:rsidR="008762B5" w:rsidRPr="008762B5">
        <w:t>адаптирано към Java</w:t>
      </w:r>
      <w:r w:rsidR="008762B5">
        <w:t xml:space="preserve"> и така </w:t>
      </w:r>
      <w:r w:rsidR="008762B5" w:rsidRPr="008762B5">
        <w:t>се получ</w:t>
      </w:r>
      <w:r w:rsidR="00EC29D3">
        <w:t xml:space="preserve">ава </w:t>
      </w:r>
      <w:r w:rsidR="008762B5" w:rsidRPr="008762B5">
        <w:t>курсът "Въведение в програми</w:t>
      </w:r>
      <w:r w:rsidR="00975E12">
        <w:softHyphen/>
      </w:r>
      <w:r w:rsidR="008762B5" w:rsidRPr="008762B5">
        <w:t>рането с Java".</w:t>
      </w:r>
      <w:r w:rsidR="008762B5">
        <w:t xml:space="preserve"> През годините това учебно съдържание претърпя</w:t>
      </w:r>
      <w:r w:rsidR="00EC29D3">
        <w:t>ва</w:t>
      </w:r>
      <w:r w:rsidR="008762B5">
        <w:t xml:space="preserve"> доста промени и подобрения и достига до един изчистен и завършен вид.</w:t>
      </w:r>
    </w:p>
    <w:p w:rsidR="00B057EA" w:rsidRPr="008762B5" w:rsidRDefault="00B057EA" w:rsidP="00B057EA">
      <w:pPr>
        <w:pStyle w:val="Heading3"/>
      </w:pPr>
      <w:bookmarkStart w:id="83" w:name="_Toc299460751"/>
      <w:r>
        <w:t>Събиране на авторския екип</w:t>
      </w:r>
      <w:bookmarkEnd w:id="83"/>
    </w:p>
    <w:p w:rsidR="00B20AD6" w:rsidRDefault="00D1047C" w:rsidP="00B20AD6">
      <w:r>
        <w:t xml:space="preserve">Работата по </w:t>
      </w:r>
      <w:r w:rsidR="00B66338">
        <w:t xml:space="preserve">оригиналната </w:t>
      </w:r>
      <w:r>
        <w:t xml:space="preserve">книга </w:t>
      </w:r>
      <w:r w:rsidR="00A96345" w:rsidRPr="007662A2">
        <w:t xml:space="preserve">"Въведение в програмирането с </w:t>
      </w:r>
      <w:r w:rsidR="00A96345" w:rsidRPr="0024355E">
        <w:rPr>
          <w:lang w:val="en-US"/>
        </w:rPr>
        <w:t>Java</w:t>
      </w:r>
      <w:r w:rsidR="00A96345" w:rsidRPr="007662A2">
        <w:t>"</w:t>
      </w:r>
      <w:r w:rsidR="00A96345" w:rsidRPr="0068789B">
        <w:t xml:space="preserve"> </w:t>
      </w:r>
      <w:r w:rsidR="00B4432B">
        <w:t>започва в един топъл летен ден</w:t>
      </w:r>
      <w:r w:rsidR="00975E12">
        <w:t xml:space="preserve"> (август 2008 г.)</w:t>
      </w:r>
      <w:r w:rsidR="00B4432B">
        <w:t xml:space="preserve">, когато основният автор Светлин Наков, вдъхновен от идеята за </w:t>
      </w:r>
      <w:r>
        <w:t xml:space="preserve">написване на учебник за курсовете по "Въведение в програмирането" </w:t>
      </w:r>
      <w:r w:rsidR="00B4432B">
        <w:t xml:space="preserve">събира екип от </w:t>
      </w:r>
      <w:r>
        <w:t xml:space="preserve">двадесетина </w:t>
      </w:r>
      <w:r w:rsidR="00B4432B">
        <w:t>млади софту</w:t>
      </w:r>
      <w:r>
        <w:softHyphen/>
      </w:r>
      <w:r w:rsidR="00B4432B">
        <w:t>ерни инже</w:t>
      </w:r>
      <w:r w:rsidR="00A96345">
        <w:softHyphen/>
      </w:r>
      <w:r w:rsidR="00B4432B">
        <w:t>нери, ентусиасти, които имат желание да споделят знанията си</w:t>
      </w:r>
      <w:r>
        <w:t xml:space="preserve"> и да напишат по една глава от книгата</w:t>
      </w:r>
      <w:r w:rsidR="00B4432B">
        <w:t>.</w:t>
      </w:r>
    </w:p>
    <w:p w:rsidR="00D1047C" w:rsidRDefault="00D7716F" w:rsidP="00B20AD6">
      <w:r>
        <w:t>Светлин Наков дефинира учебното съдържание и го разделя в глави</w:t>
      </w:r>
      <w:r w:rsidRPr="0068789B">
        <w:t xml:space="preserve"> </w:t>
      </w:r>
      <w:r>
        <w:t>и създава шаблон за съдържанието на всяка глава. Шаблонът съдържа структурата на текста – всички основни заглавия в дадената глава и всички подзаглавия. Остава да се напишат текста, примерите и задачите.</w:t>
      </w:r>
    </w:p>
    <w:p w:rsidR="00D7716F" w:rsidRDefault="00D7716F" w:rsidP="00B20AD6">
      <w:r>
        <w:t>На първата среща на екипа учебното съдържание претърпява малко промени. По-обемните глави се разделят на няколко отделни части (например структурите от данни), възникват няколко нови глави (напри</w:t>
      </w:r>
      <w:r>
        <w:softHyphen/>
        <w:t xml:space="preserve">мер работа с изключения) и се определят автори и редактори за всяка глава. Идеята е проста: всеки да напише по 1 глава от книгата и накрая </w:t>
      </w:r>
      <w:r>
        <w:lastRenderedPageBreak/>
        <w:t xml:space="preserve">да </w:t>
      </w:r>
      <w:r w:rsidR="00975E12">
        <w:t xml:space="preserve">бъдат </w:t>
      </w:r>
      <w:r>
        <w:t>съедин</w:t>
      </w:r>
      <w:r w:rsidR="00975E12">
        <w:t>ени в книга</w:t>
      </w:r>
      <w:r>
        <w:t>. За да няма голяма разлика в стиловете, форматирането и начина на представяне на информацията авторите приемат единно ръководство на писателя, в което строго се описват всички правила за писане. В крайна сметка всеки си има тема и писането започва.</w:t>
      </w:r>
    </w:p>
    <w:p w:rsidR="00D7716F" w:rsidRPr="00D7716F" w:rsidRDefault="00D7716F" w:rsidP="00B20AD6">
      <w:r>
        <w:t xml:space="preserve">За проекта се създава сайт за съвместна работа в екип в </w:t>
      </w:r>
      <w:r w:rsidRPr="0024355E">
        <w:rPr>
          <w:lang w:val="en-US"/>
        </w:rPr>
        <w:t>Google Code</w:t>
      </w:r>
      <w:r>
        <w:t xml:space="preserve"> на адрес</w:t>
      </w:r>
      <w:r w:rsidR="00607474" w:rsidRPr="0068789B">
        <w:t xml:space="preserve"> </w:t>
      </w:r>
      <w:hyperlink r:id="rId47" w:history="1">
        <w:r w:rsidR="00B66338" w:rsidRPr="00B66338">
          <w:rPr>
            <w:rStyle w:val="Hyperlink"/>
            <w:lang w:val="en-US"/>
          </w:rPr>
          <w:t>http://code.google.com/p/introjavabook/</w:t>
        </w:r>
      </w:hyperlink>
      <w:r>
        <w:t>, където стои последната версия на всички текстове и материали по книгата.</w:t>
      </w:r>
    </w:p>
    <w:p w:rsidR="00B057EA" w:rsidRPr="008762B5" w:rsidRDefault="00B057EA" w:rsidP="00B057EA">
      <w:pPr>
        <w:pStyle w:val="Heading3"/>
      </w:pPr>
      <w:bookmarkStart w:id="84" w:name="_Toc299460752"/>
      <w:r>
        <w:t>Задачите и сроковете</w:t>
      </w:r>
      <w:bookmarkEnd w:id="84"/>
    </w:p>
    <w:p w:rsidR="00D7716F" w:rsidRDefault="00D7716F" w:rsidP="00B20AD6">
      <w:r>
        <w:t>Както във всеки проект, след разпределяне на задачите се слагат крайни срокове за всяка от тях, за да се планира работата във времето. По план книгата трябва да излезе от печат през октомври</w:t>
      </w:r>
      <w:r w:rsidR="00975E12">
        <w:t xml:space="preserve"> 2008 г.</w:t>
      </w:r>
      <w:r>
        <w:t>, но това не се случва в срок, защото много от авторите се забавят, а някои въобще не изпълняват поетия ангажимент.</w:t>
      </w:r>
    </w:p>
    <w:p w:rsidR="0083518A" w:rsidRDefault="00D7716F" w:rsidP="00B20AD6">
      <w:r>
        <w:t>Когато идва първия краен срок едва половината от авторите са готови на време. Сроковете се удължават и голяма част от авторите завършват работата по своята глава. Започва работата на редакторите. Паралелно някои автори дописват. За някои глави се търсят нови автори, защото оригиналният автор се проваля</w:t>
      </w:r>
      <w:r w:rsidR="0083518A">
        <w:t xml:space="preserve"> и бива отстранен.</w:t>
      </w:r>
    </w:p>
    <w:p w:rsidR="00D7716F" w:rsidRDefault="0083518A" w:rsidP="00B20AD6">
      <w:r>
        <w:t>Няколко месеца по-късно книгата е готова на 90%, авторите загубват ентусиазъм работата започва да върви много бавно и мъчно. Светлин Наков се опитва да компенсира и да дописва недовършените теми, но работата е много. Въпреки 30-те часа, които той влага като труд всеки свободен уикенд, работата е много и все не свършва месеци наред.</w:t>
      </w:r>
    </w:p>
    <w:p w:rsidR="0083518A" w:rsidRDefault="0044143C" w:rsidP="00B20AD6">
      <w:r>
        <w:t>Всички автори подценяват сериозно обема на работата и това е основно причината за забавянето на нейната поява. Авторите си мислят, че писането става бързо, но истината е, че за една страница текст (четене, писане, редактиране, преправяне и т.н.) отива средно по 1 час работа, та дори и повече. Сумарно за написването на цялата книга са вложени около 800-1000 работни часа труд, разпределени сред всички автори и редак</w:t>
      </w:r>
      <w:r w:rsidR="00087026">
        <w:softHyphen/>
      </w:r>
      <w:r>
        <w:t>тори</w:t>
      </w:r>
      <w:r w:rsidR="00087026">
        <w:t>, което се равнява на над 6 месеца работа на един автор на пълен работен ден</w:t>
      </w:r>
      <w:r>
        <w:t>.</w:t>
      </w:r>
      <w:r w:rsidR="00CF3FAF">
        <w:t xml:space="preserve"> Понеже всички автори пишат в свободното си време, рабо</w:t>
      </w:r>
      <w:r w:rsidR="00874386">
        <w:softHyphen/>
      </w:r>
      <w:r w:rsidR="00CF3FAF">
        <w:t>тата върв</w:t>
      </w:r>
      <w:r w:rsidR="00D76306">
        <w:t>и</w:t>
      </w:r>
      <w:r w:rsidR="00CF3FAF">
        <w:t xml:space="preserve"> бавно</w:t>
      </w:r>
      <w:r w:rsidR="002C3DF8">
        <w:t xml:space="preserve"> и отне</w:t>
      </w:r>
      <w:r w:rsidR="00D76306">
        <w:t>ма</w:t>
      </w:r>
      <w:r w:rsidR="002C3DF8">
        <w:t xml:space="preserve"> 4-5 месеца</w:t>
      </w:r>
      <w:r w:rsidR="00CF3FAF">
        <w:t>.</w:t>
      </w:r>
    </w:p>
    <w:p w:rsidR="00D76306" w:rsidRPr="00D76306" w:rsidRDefault="00D76306" w:rsidP="00B20AD6">
      <w:r w:rsidRPr="00D76306">
        <w:t xml:space="preserve">Книгата "Въведение в програмирането с Java" излиза официално през януари 2009 г. и се разпространява безплатно от официалния й уеб сайт: </w:t>
      </w:r>
      <w:hyperlink r:id="rId48" w:history="1">
        <w:r w:rsidRPr="00D76306">
          <w:rPr>
            <w:rStyle w:val="Hyperlink"/>
          </w:rPr>
          <w:t>www.introprogramming.info</w:t>
        </w:r>
      </w:hyperlink>
      <w:r w:rsidRPr="00D76306">
        <w:t>.</w:t>
      </w:r>
    </w:p>
    <w:p w:rsidR="00975E12" w:rsidRDefault="00975E12" w:rsidP="00975E12">
      <w:pPr>
        <w:pStyle w:val="Heading3"/>
      </w:pPr>
      <w:bookmarkStart w:id="85" w:name="_Toc299460753"/>
      <w:r>
        <w:t>Превеждане на книгата към C#</w:t>
      </w:r>
      <w:bookmarkEnd w:id="85"/>
    </w:p>
    <w:p w:rsidR="00975E12" w:rsidRDefault="00D76306" w:rsidP="00975E12">
      <w:hyperlink r:id="rId49" w:history="1">
        <w:r w:rsidRPr="00D76306">
          <w:rPr>
            <w:rStyle w:val="Hyperlink"/>
          </w:rPr>
          <w:t>К</w:t>
        </w:r>
        <w:r w:rsidR="00975E12" w:rsidRPr="00D76306">
          <w:rPr>
            <w:rStyle w:val="Hyperlink"/>
          </w:rPr>
          <w:t xml:space="preserve">нигата </w:t>
        </w:r>
        <w:r w:rsidRPr="00D76306">
          <w:rPr>
            <w:rStyle w:val="Hyperlink"/>
          </w:rPr>
          <w:t xml:space="preserve">"Въведение в програмирането с </w:t>
        </w:r>
        <w:r w:rsidRPr="0024355E">
          <w:rPr>
            <w:rStyle w:val="Hyperlink"/>
            <w:lang w:val="en-US"/>
          </w:rPr>
          <w:t>Java</w:t>
        </w:r>
        <w:r w:rsidRPr="00D76306">
          <w:rPr>
            <w:rStyle w:val="Hyperlink"/>
          </w:rPr>
          <w:t>"</w:t>
        </w:r>
      </w:hyperlink>
      <w:r w:rsidRPr="00D76306">
        <w:t xml:space="preserve"> </w:t>
      </w:r>
      <w:r>
        <w:t>се чете с голям интерес. К</w:t>
      </w:r>
      <w:r w:rsidRPr="00D76306">
        <w:t>ъм декември 2009 г. тя е изтеглена над 6 000 пъти</w:t>
      </w:r>
      <w:r>
        <w:t xml:space="preserve"> и първият тираж на хартия е почти изчерпан, а сайтът й е посетен над 50 пъти на ден.</w:t>
      </w:r>
    </w:p>
    <w:p w:rsidR="00D76306" w:rsidRPr="00A0466A" w:rsidRDefault="00D76306" w:rsidP="00975E12">
      <w:pPr>
        <w:rPr>
          <w:lang w:val="en-US"/>
        </w:rPr>
      </w:pPr>
      <w:r w:rsidRPr="00D76306">
        <w:lastRenderedPageBreak/>
        <w:t>През ноември 2009 г. стартира проект за "превеждане" на книгата "Въве</w:t>
      </w:r>
      <w:r w:rsidR="00255577">
        <w:softHyphen/>
      </w:r>
      <w:r w:rsidRPr="00D76306">
        <w:t xml:space="preserve">дение в програмирането с </w:t>
      </w:r>
      <w:r w:rsidRPr="0024355E">
        <w:rPr>
          <w:lang w:val="en-US"/>
        </w:rPr>
        <w:t>Java</w:t>
      </w:r>
      <w:r w:rsidRPr="00D76306">
        <w:t>" към C#</w:t>
      </w:r>
      <w:r w:rsidR="002D66F3" w:rsidRPr="0068789B">
        <w:t xml:space="preserve"> </w:t>
      </w:r>
      <w:r w:rsidR="002D66F3">
        <w:t>под заглавие "Въведение в прог</w:t>
      </w:r>
      <w:r w:rsidR="00255577">
        <w:softHyphen/>
      </w:r>
      <w:r w:rsidR="002D66F3">
        <w:t>рамирането със C#"</w:t>
      </w:r>
      <w:r w:rsidRPr="00D76306">
        <w:t xml:space="preserve">. Събира се отново голям екип от софтуерни инженери под ръководството на Светлин Наков и </w:t>
      </w:r>
      <w:r w:rsidR="00F73DC3">
        <w:t>Веселин</w:t>
      </w:r>
      <w:r w:rsidR="00F73DC3" w:rsidRPr="00542D9F">
        <w:t xml:space="preserve"> </w:t>
      </w:r>
      <w:r w:rsidRPr="00D76306">
        <w:t>Колев.</w:t>
      </w:r>
      <w:r>
        <w:t xml:space="preserve"> Идеята е да се адаптира текста на книгата, заедно с всички примери, демон</w:t>
      </w:r>
      <w:r w:rsidR="002D66F3">
        <w:softHyphen/>
      </w:r>
      <w:r>
        <w:t xml:space="preserve">страции, обяснения към тях, задачи, решения, упражнения и упътвания към C# и .NET Framework. </w:t>
      </w:r>
      <w:r w:rsidR="00255577">
        <w:t>Р</w:t>
      </w:r>
      <w:r>
        <w:t xml:space="preserve">аботата </w:t>
      </w:r>
      <w:r w:rsidR="00255577">
        <w:t xml:space="preserve">изглежда, че </w:t>
      </w:r>
      <w:r>
        <w:t xml:space="preserve">не е много – трябва да се прочете внимателно текста, да се адаптира за C#, да се преработят всички примери и да се заменят всички класове, методи и технологии, свързани с Java със съответните им C# класове, методи и технологии. </w:t>
      </w:r>
      <w:r w:rsidR="002D66F3">
        <w:t>Л</w:t>
      </w:r>
      <w:r>
        <w:t>есна на пръв поглед задача, която обаче се оказва времеотнемаща.</w:t>
      </w:r>
      <w:r w:rsidR="00E4282C">
        <w:t xml:space="preserve"> Както може да се очаква, при проекти, които се разработват от широк колектив автори, в свободно им време и на добра воля, книгата е завършена </w:t>
      </w:r>
      <w:r w:rsidR="00255577">
        <w:t>за около половин година</w:t>
      </w:r>
      <w:r w:rsidR="0046055A">
        <w:t>. Тогава излиза предварителната версия на книгата, в която са открити доста грешки и неточности. За да бъдат изчистени, екипът работи още около година и успява да изглади текста, примерите и задачите за упражнения до вид, подходящ за официално издаване на хартия</w:t>
      </w:r>
      <w:r w:rsidR="00E4282C">
        <w:t>.</w:t>
      </w:r>
      <w:r w:rsidR="00A0466A">
        <w:t xml:space="preserve"> Някои от главите се налага да бъдат сериозно редактирани, почти пренаписани, добавя се и главата за ламбда изрази и </w:t>
      </w:r>
      <w:r w:rsidR="00A0466A">
        <w:rPr>
          <w:lang w:val="en-US"/>
        </w:rPr>
        <w:t>LINQ.</w:t>
      </w:r>
    </w:p>
    <w:p w:rsidR="008C20E5" w:rsidRDefault="00D76306" w:rsidP="00975E12">
      <w:r w:rsidRPr="00AE7773">
        <w:t xml:space="preserve">Новият проект също </w:t>
      </w:r>
      <w:r w:rsidR="002D66F3" w:rsidRPr="00AE7773">
        <w:t xml:space="preserve">е </w:t>
      </w:r>
      <w:r w:rsidRPr="00AE7773">
        <w:t>с отворен код и работата по него е публично дос</w:t>
      </w:r>
      <w:r w:rsidR="002D66F3" w:rsidRPr="00AE7773">
        <w:softHyphen/>
      </w:r>
      <w:r w:rsidRPr="00AE7773">
        <w:t>тъпна в</w:t>
      </w:r>
      <w:r w:rsidRPr="00317EFE">
        <w:rPr>
          <w:lang w:val="en-US"/>
        </w:rPr>
        <w:t xml:space="preserve"> Google Code</w:t>
      </w:r>
      <w:r w:rsidRPr="00AE7773">
        <w:t xml:space="preserve">: </w:t>
      </w:r>
      <w:hyperlink r:id="rId50" w:history="1">
        <w:r w:rsidRPr="00AE7773">
          <w:rPr>
            <w:rStyle w:val="Hyperlink"/>
          </w:rPr>
          <w:t>http://code.google</w:t>
        </w:r>
        <w:r w:rsidRPr="00AE7773">
          <w:rPr>
            <w:rStyle w:val="Hyperlink"/>
          </w:rPr>
          <w:t>.</w:t>
        </w:r>
        <w:r w:rsidRPr="00AE7773">
          <w:rPr>
            <w:rStyle w:val="Hyperlink"/>
          </w:rPr>
          <w:t>com/p/introcsharpbook/</w:t>
        </w:r>
      </w:hyperlink>
      <w:r w:rsidRPr="00AE7773">
        <w:t>.</w:t>
      </w:r>
      <w:r w:rsidR="002D66F3" w:rsidRPr="00AE7773">
        <w:t xml:space="preserve"> Книгата остава със същия брой глави и няма сериозни промени по същество. За автори и редактори са поканени всички оригинални автори на съответ</w:t>
      </w:r>
      <w:r w:rsidR="002D66F3" w:rsidRPr="00AE7773">
        <w:softHyphen/>
        <w:t xml:space="preserve">ните глави от книгата "Въведение в програмирането с Java", но повечето от тях се отказват и към екипа се присъединяват много нови автори. В крайна сметка проектът завършва с успех и </w:t>
      </w:r>
      <w:hyperlink r:id="rId51" w:history="1">
        <w:r w:rsidR="002D66F3" w:rsidRPr="00D15E7E">
          <w:rPr>
            <w:rStyle w:val="Hyperlink"/>
          </w:rPr>
          <w:t>книгата "Въведение в програмирането със</w:t>
        </w:r>
        <w:r w:rsidR="002D66F3" w:rsidRPr="00D15E7E">
          <w:rPr>
            <w:rStyle w:val="Hyperlink"/>
          </w:rPr>
          <w:t xml:space="preserve"> </w:t>
        </w:r>
        <w:r w:rsidR="002D66F3" w:rsidRPr="00D15E7E">
          <w:rPr>
            <w:rStyle w:val="Hyperlink"/>
          </w:rPr>
          <w:t>C#"</w:t>
        </w:r>
      </w:hyperlink>
      <w:r w:rsidR="002D66F3" w:rsidRPr="00AE7773">
        <w:t xml:space="preserve"> излиза </w:t>
      </w:r>
      <w:r w:rsidR="00266C43">
        <w:t xml:space="preserve">през </w:t>
      </w:r>
      <w:r w:rsidR="00A0466A">
        <w:t>лятото</w:t>
      </w:r>
      <w:r w:rsidR="00266C43">
        <w:t xml:space="preserve"> </w:t>
      </w:r>
      <w:r w:rsidR="002D66F3" w:rsidRPr="00AE7773">
        <w:t>на 201</w:t>
      </w:r>
      <w:r w:rsidR="00A0466A">
        <w:t>1</w:t>
      </w:r>
      <w:r w:rsidR="002D66F3" w:rsidRPr="00AE7773">
        <w:t xml:space="preserve"> г.</w:t>
      </w:r>
      <w:r w:rsidR="00AE7773" w:rsidRPr="00AE7773">
        <w:t xml:space="preserve"> Сайтът на новата книга е същия</w:t>
      </w:r>
      <w:r w:rsidR="008C20E5">
        <w:t>т</w:t>
      </w:r>
      <w:r w:rsidR="00AE7773" w:rsidRPr="00AE7773">
        <w:t xml:space="preserve"> (</w:t>
      </w:r>
      <w:hyperlink r:id="rId52" w:history="1">
        <w:r w:rsidR="00AE7773" w:rsidRPr="00AE7773">
          <w:rPr>
            <w:rStyle w:val="Hyperlink"/>
          </w:rPr>
          <w:t>www.introp</w:t>
        </w:r>
        <w:r w:rsidR="00AE7773" w:rsidRPr="00AE7773">
          <w:rPr>
            <w:rStyle w:val="Hyperlink"/>
          </w:rPr>
          <w:t>r</w:t>
        </w:r>
        <w:r w:rsidR="00AE7773" w:rsidRPr="00AE7773">
          <w:rPr>
            <w:rStyle w:val="Hyperlink"/>
          </w:rPr>
          <w:t>ogramming.info</w:t>
        </w:r>
      </w:hyperlink>
      <w:r w:rsidR="00AE7773" w:rsidRPr="00AE7773">
        <w:t>), като е разделен на секция за C# и Java.</w:t>
      </w:r>
    </w:p>
    <w:p w:rsidR="00D76306" w:rsidRPr="00AE7773" w:rsidRDefault="00AE7773" w:rsidP="00975E12">
      <w:r w:rsidRPr="00AE7773">
        <w:t xml:space="preserve">Част от авторите проявяват интерес за адаптиране на книгата още веднъж, към </w:t>
      </w:r>
      <w:r>
        <w:t xml:space="preserve">езика </w:t>
      </w:r>
      <w:r w:rsidRPr="00AE7773">
        <w:t xml:space="preserve">C++, но </w:t>
      </w:r>
      <w:r>
        <w:t>не е твърдо решено ще бъде ли стартиран такъв проект и евентуално кога</w:t>
      </w:r>
      <w:r w:rsidRPr="00AE7773">
        <w:t>.</w:t>
      </w:r>
      <w:r w:rsidR="00270B03">
        <w:t xml:space="preserve"> </w:t>
      </w:r>
      <w:r w:rsidR="00266C43">
        <w:t>Има и идеи за превод на книгата на английски език, но за такава амбициозна задача е необходим сериозен екип и много труд, както и инициативен и усърден ръководител. Надяваме някой ден и двата проекта да се случат, но нищо не обещаваме.</w:t>
      </w:r>
    </w:p>
    <w:p w:rsidR="00B057EA" w:rsidRDefault="00B057EA" w:rsidP="00B057EA">
      <w:pPr>
        <w:pStyle w:val="Heading2"/>
      </w:pPr>
      <w:bookmarkStart w:id="86" w:name="_Toc299460754"/>
      <w:bookmarkStart w:id="87" w:name="_Toc299628512"/>
      <w:r>
        <w:t>Авторският колектив</w:t>
      </w:r>
      <w:bookmarkEnd w:id="86"/>
      <w:bookmarkEnd w:id="87"/>
    </w:p>
    <w:p w:rsidR="00B057EA" w:rsidRDefault="00B057EA" w:rsidP="00B057EA">
      <w:r>
        <w:t xml:space="preserve">Авторският колектив </w:t>
      </w:r>
      <w:r w:rsidR="00D15E7E" w:rsidRPr="0068789B">
        <w:t>(</w:t>
      </w:r>
      <w:r w:rsidR="00D15E7E">
        <w:t xml:space="preserve">на старата и </w:t>
      </w:r>
      <w:r w:rsidR="00266C43">
        <w:t>н</w:t>
      </w:r>
      <w:r w:rsidR="00D15E7E">
        <w:t>а новата книга</w:t>
      </w:r>
      <w:r w:rsidR="00D15E7E" w:rsidRPr="0068789B">
        <w:t xml:space="preserve">) </w:t>
      </w:r>
      <w:r>
        <w:t>е наистина главният виновник за съществуването на тази книга. Написването на текст с такъв обем и такова качество е сериозна задача, която изисква много време.</w:t>
      </w:r>
    </w:p>
    <w:p w:rsidR="00B057EA" w:rsidRDefault="00B057EA" w:rsidP="00B057EA">
      <w:r>
        <w:t xml:space="preserve">Идеята за участие на толкова много автори е добре проверена, тъй като по подобен начин са написани вече няколко други книги (като </w:t>
      </w:r>
      <w:r w:rsidR="00E30FAF">
        <w:t>"</w:t>
      </w:r>
      <w:r>
        <w:t>Програ</w:t>
      </w:r>
      <w:r w:rsidR="00AA634A">
        <w:softHyphen/>
      </w:r>
      <w:r>
        <w:t xml:space="preserve">миране за </w:t>
      </w:r>
      <w:r w:rsidRPr="0068789B">
        <w:t>.</w:t>
      </w:r>
      <w:r>
        <w:rPr>
          <w:lang w:val="en-US"/>
        </w:rPr>
        <w:t>NET</w:t>
      </w:r>
      <w:r w:rsidRPr="0068789B">
        <w:t xml:space="preserve"> </w:t>
      </w:r>
      <w:r>
        <w:rPr>
          <w:lang w:val="en-US"/>
        </w:rPr>
        <w:t>Framework</w:t>
      </w:r>
      <w:r w:rsidR="00E30FAF">
        <w:t>"</w:t>
      </w:r>
      <w:r w:rsidR="00266C43">
        <w:t xml:space="preserve"> – част 1 и 2</w:t>
      </w:r>
      <w:r w:rsidRPr="0068789B">
        <w:t xml:space="preserve">). </w:t>
      </w:r>
      <w:r>
        <w:t>Въпреки, че отделните глави от книгата са писани от различни автори, те следват единен стил и високо качество</w:t>
      </w:r>
      <w:r w:rsidR="00D15E7E">
        <w:t xml:space="preserve"> (макар и не еднакво във всички глави)</w:t>
      </w:r>
      <w:r>
        <w:t xml:space="preserve">. </w:t>
      </w:r>
      <w:r w:rsidR="00D15E7E">
        <w:t xml:space="preserve">Текстът е </w:t>
      </w:r>
      <w:r>
        <w:t>добре структу</w:t>
      </w:r>
      <w:r w:rsidR="00266C43">
        <w:softHyphen/>
      </w:r>
      <w:r>
        <w:lastRenderedPageBreak/>
        <w:t>риран, с много заглавия и подза</w:t>
      </w:r>
      <w:r>
        <w:softHyphen/>
        <w:t>главия, с много и подходящи примери, с добър стил на изказ и еднакво форма</w:t>
      </w:r>
      <w:r w:rsidR="00AA634A">
        <w:softHyphen/>
      </w:r>
      <w:r>
        <w:t>тиране.</w:t>
      </w:r>
    </w:p>
    <w:p w:rsidR="0044143C" w:rsidRPr="00845AC8" w:rsidRDefault="0044143C" w:rsidP="0044143C">
      <w:r w:rsidRPr="00845AC8">
        <w:t xml:space="preserve">Екипът, </w:t>
      </w:r>
      <w:r>
        <w:t>написал</w:t>
      </w:r>
      <w:r w:rsidRPr="00845AC8">
        <w:t xml:space="preserve"> настоящата книга, е съставен от хора, които имат силен интерес към </w:t>
      </w:r>
      <w:r>
        <w:t>програмирането</w:t>
      </w:r>
      <w:r w:rsidRPr="00845AC8">
        <w:t xml:space="preserve"> и желаят безвъзмездно да споделят </w:t>
      </w:r>
      <w:r>
        <w:t xml:space="preserve">своите знания </w:t>
      </w:r>
      <w:r w:rsidRPr="00845AC8">
        <w:t xml:space="preserve">като участват в написването на една или няколко от </w:t>
      </w:r>
      <w:r w:rsidR="00D15E7E">
        <w:t>главите</w:t>
      </w:r>
      <w:r w:rsidRPr="00845AC8">
        <w:t xml:space="preserve">. </w:t>
      </w:r>
      <w:r>
        <w:t>Най-хубавото е, че в</w:t>
      </w:r>
      <w:r w:rsidRPr="00845AC8">
        <w:t>сички автори, съавтори и редак</w:t>
      </w:r>
      <w:r w:rsidR="00AA634A">
        <w:softHyphen/>
      </w:r>
      <w:r w:rsidRPr="00845AC8">
        <w:t>тори от екипа по разра</w:t>
      </w:r>
      <w:r w:rsidR="00D15E7E">
        <w:softHyphen/>
      </w:r>
      <w:r w:rsidRPr="00845AC8">
        <w:t xml:space="preserve">ботката на книгата са </w:t>
      </w:r>
      <w:r w:rsidR="00D15E7E">
        <w:t xml:space="preserve">действащи </w:t>
      </w:r>
      <w:r w:rsidRPr="00845AC8">
        <w:t>програ</w:t>
      </w:r>
      <w:r>
        <w:t xml:space="preserve">мисти с реален практически опит, което означава, че читателят ще почерпи </w:t>
      </w:r>
      <w:r w:rsidR="00AA634A">
        <w:t>знания, практики и съвети</w:t>
      </w:r>
      <w:r>
        <w:t xml:space="preserve"> от хора, реализирали се в софтуерната индустрия.</w:t>
      </w:r>
    </w:p>
    <w:p w:rsidR="0044143C" w:rsidRDefault="0044143C" w:rsidP="0044143C">
      <w:r>
        <w:t xml:space="preserve">Участниците в проекта дадоха своя труд безвъзмездно, без да получат материални или други </w:t>
      </w:r>
      <w:r w:rsidR="00D15E7E">
        <w:t xml:space="preserve">директни </w:t>
      </w:r>
      <w:r>
        <w:t>облаги, защото подкрепяха идеята за написване на добра книга за начинаещи програмисти на български език и имаха силно желание да помогнат на своите бъдещи колеги да навлязат бързо в програмирането.</w:t>
      </w:r>
    </w:p>
    <w:p w:rsidR="00AA634A" w:rsidRPr="0068789B" w:rsidRDefault="00AA634A" w:rsidP="0044143C">
      <w:r>
        <w:t>Следва кратко представяне на авторите</w:t>
      </w:r>
      <w:r w:rsidR="00D15E7E">
        <w:t xml:space="preserve"> на книгата "Въведение в програ</w:t>
      </w:r>
      <w:r w:rsidR="00CA689D">
        <w:softHyphen/>
      </w:r>
      <w:r w:rsidR="00D15E7E">
        <w:t>мирането със C#"</w:t>
      </w:r>
      <w:r>
        <w:t xml:space="preserve"> (по азбучен ред).</w:t>
      </w:r>
      <w:r w:rsidR="00D15E7E" w:rsidRPr="0068789B">
        <w:t xml:space="preserve"> </w:t>
      </w:r>
      <w:r w:rsidR="00D15E7E">
        <w:t>Оригиналните автори на съответните глави от книгата "Въведение в програмирането с Java" също са упоменати по подходящ начин, тъй като техните заслуги в някои глави са по-големи, отколкото заслугите на следващите автори след тях, които са адаптирали</w:t>
      </w:r>
      <w:r w:rsidR="00E62046">
        <w:t xml:space="preserve"> текста и примерите към C#.</w:t>
      </w:r>
    </w:p>
    <w:p w:rsidR="00AC5485" w:rsidRDefault="00AC5485" w:rsidP="00AC5485">
      <w:pPr>
        <w:pStyle w:val="Heading3"/>
      </w:pPr>
      <w:bookmarkStart w:id="88" w:name="_Toc299460755"/>
      <w:r>
        <w:t>Веселин Георгиев</w:t>
      </w:r>
      <w:bookmarkEnd w:id="88"/>
    </w:p>
    <w:p w:rsidR="0068789B" w:rsidRPr="00B76F98" w:rsidRDefault="00F44C97" w:rsidP="0068789B">
      <w:pPr>
        <w:rPr>
          <w:noProof/>
          <w:szCs w:val="20"/>
        </w:rPr>
      </w:pPr>
      <w:r w:rsidRPr="00DA6EB5">
        <w:rPr>
          <w:noProof/>
          <w:szCs w:val="20"/>
        </w:rPr>
        <w:t xml:space="preserve">Веселин Георгиев е </w:t>
      </w:r>
      <w:r>
        <w:rPr>
          <w:noProof/>
          <w:szCs w:val="20"/>
        </w:rPr>
        <w:t xml:space="preserve">съосновател на </w:t>
      </w:r>
      <w:r>
        <w:rPr>
          <w:noProof/>
          <w:szCs w:val="20"/>
          <w:lang w:val="en-US"/>
        </w:rPr>
        <w:t>Lead IT</w:t>
      </w:r>
      <w:r>
        <w:rPr>
          <w:noProof/>
          <w:szCs w:val="20"/>
        </w:rPr>
        <w:t xml:space="preserve"> (</w:t>
      </w:r>
      <w:hyperlink r:id="rId53" w:history="1">
        <w:r w:rsidRPr="000A4572">
          <w:rPr>
            <w:rStyle w:val="Hyperlink"/>
            <w:noProof/>
            <w:szCs w:val="20"/>
            <w:lang w:val="en-US"/>
          </w:rPr>
          <w:t>www.lea</w:t>
        </w:r>
        <w:r w:rsidRPr="000A4572">
          <w:rPr>
            <w:rStyle w:val="Hyperlink"/>
            <w:noProof/>
            <w:szCs w:val="20"/>
            <w:lang w:val="en-US"/>
          </w:rPr>
          <w:t>d</w:t>
        </w:r>
        <w:r w:rsidRPr="000A4572">
          <w:rPr>
            <w:rStyle w:val="Hyperlink"/>
            <w:noProof/>
            <w:szCs w:val="20"/>
            <w:lang w:val="en-US"/>
          </w:rPr>
          <w:t>ittraining.com</w:t>
        </w:r>
      </w:hyperlink>
      <w:r>
        <w:rPr>
          <w:noProof/>
          <w:szCs w:val="20"/>
        </w:rPr>
        <w:t xml:space="preserve">) и софтуерен разработчик в </w:t>
      </w:r>
      <w:r>
        <w:rPr>
          <w:noProof/>
          <w:szCs w:val="20"/>
          <w:lang w:val="en-US"/>
        </w:rPr>
        <w:t>Abilitics</w:t>
      </w:r>
      <w:r w:rsidRPr="00DA6EB5">
        <w:rPr>
          <w:noProof/>
          <w:szCs w:val="20"/>
        </w:rPr>
        <w:t xml:space="preserve"> (</w:t>
      </w:r>
      <w:hyperlink r:id="rId54" w:history="1">
        <w:r w:rsidRPr="00DA6EB5">
          <w:rPr>
            <w:noProof/>
            <w:color w:val="0000FF"/>
            <w:szCs w:val="20"/>
            <w:u w:val="single"/>
          </w:rPr>
          <w:t>www.abilitics.com</w:t>
        </w:r>
      </w:hyperlink>
      <w:r w:rsidRPr="00DA6EB5">
        <w:rPr>
          <w:noProof/>
          <w:szCs w:val="20"/>
        </w:rPr>
        <w:t>)</w:t>
      </w:r>
      <w:r>
        <w:rPr>
          <w:noProof/>
          <w:szCs w:val="20"/>
        </w:rPr>
        <w:t>.</w:t>
      </w:r>
      <w:r w:rsidR="0068789B" w:rsidRPr="00B76F98">
        <w:rPr>
          <w:noProof/>
          <w:szCs w:val="20"/>
        </w:rPr>
        <w:t xml:space="preserve"> В момента е</w:t>
      </w:r>
      <w:r w:rsidR="0068789B">
        <w:rPr>
          <w:noProof/>
          <w:szCs w:val="20"/>
        </w:rPr>
        <w:t xml:space="preserve"> магис</w:t>
      </w:r>
      <w:r w:rsidR="003113B5">
        <w:rPr>
          <w:noProof/>
          <w:szCs w:val="20"/>
        </w:rPr>
        <w:softHyphen/>
      </w:r>
      <w:r w:rsidR="0068789B">
        <w:rPr>
          <w:noProof/>
          <w:szCs w:val="20"/>
        </w:rPr>
        <w:t xml:space="preserve">тър </w:t>
      </w:r>
      <w:r w:rsidR="00E30FAF">
        <w:rPr>
          <w:noProof/>
          <w:szCs w:val="20"/>
        </w:rPr>
        <w:t>"</w:t>
      </w:r>
      <w:r w:rsidR="0068789B">
        <w:rPr>
          <w:noProof/>
          <w:szCs w:val="20"/>
        </w:rPr>
        <w:t>Електронен бизнес и Е</w:t>
      </w:r>
      <w:r w:rsidR="0068789B" w:rsidRPr="00B76F98">
        <w:rPr>
          <w:noProof/>
          <w:szCs w:val="20"/>
        </w:rPr>
        <w:t>лектронно управление</w:t>
      </w:r>
      <w:r w:rsidR="00E30FAF">
        <w:rPr>
          <w:noProof/>
          <w:szCs w:val="20"/>
        </w:rPr>
        <w:t>"</w:t>
      </w:r>
      <w:r w:rsidR="0068789B" w:rsidRPr="00B76F98">
        <w:rPr>
          <w:noProof/>
          <w:szCs w:val="20"/>
        </w:rPr>
        <w:t xml:space="preserve"> в Софийски Универ</w:t>
      </w:r>
      <w:r w:rsidR="0068789B" w:rsidRPr="00B76F98">
        <w:rPr>
          <w:noProof/>
          <w:szCs w:val="20"/>
        </w:rPr>
        <w:softHyphen/>
        <w:t xml:space="preserve">ситет </w:t>
      </w:r>
      <w:r w:rsidR="00E30FAF">
        <w:rPr>
          <w:noProof/>
          <w:szCs w:val="20"/>
        </w:rPr>
        <w:t>"</w:t>
      </w:r>
      <w:r w:rsidR="0068789B" w:rsidRPr="00B76F98">
        <w:rPr>
          <w:noProof/>
          <w:szCs w:val="20"/>
        </w:rPr>
        <w:t>Св. Климент Охридски</w:t>
      </w:r>
      <w:r w:rsidR="00E30FAF">
        <w:rPr>
          <w:noProof/>
          <w:szCs w:val="20"/>
        </w:rPr>
        <w:t>"</w:t>
      </w:r>
      <w:r w:rsidR="0068789B" w:rsidRPr="00B76F98">
        <w:rPr>
          <w:noProof/>
          <w:szCs w:val="20"/>
        </w:rPr>
        <w:t>, след завършена бакалавърска степен по Информати</w:t>
      </w:r>
      <w:r w:rsidR="003113B5">
        <w:rPr>
          <w:noProof/>
          <w:szCs w:val="20"/>
        </w:rPr>
        <w:t>ка също в Софийски Университет.</w:t>
      </w:r>
    </w:p>
    <w:p w:rsidR="0068789B" w:rsidRPr="00B76F98" w:rsidRDefault="0068789B" w:rsidP="0068789B">
      <w:pPr>
        <w:rPr>
          <w:noProof/>
          <w:szCs w:val="20"/>
        </w:rPr>
      </w:pPr>
      <w:r>
        <w:rPr>
          <w:noProof/>
          <w:szCs w:val="20"/>
        </w:rPr>
        <w:t xml:space="preserve">Веселин е </w:t>
      </w:r>
      <w:r>
        <w:rPr>
          <w:noProof/>
          <w:szCs w:val="20"/>
          <w:lang w:val="en-US"/>
        </w:rPr>
        <w:t>Microsoft</w:t>
      </w:r>
      <w:r w:rsidRPr="00DC1249">
        <w:rPr>
          <w:noProof/>
          <w:szCs w:val="20"/>
        </w:rPr>
        <w:t xml:space="preserve"> </w:t>
      </w:r>
      <w:r>
        <w:rPr>
          <w:noProof/>
          <w:szCs w:val="20"/>
          <w:lang w:val="en-US"/>
        </w:rPr>
        <w:t>Certified</w:t>
      </w:r>
      <w:r w:rsidRPr="00DC1249">
        <w:rPr>
          <w:noProof/>
          <w:szCs w:val="20"/>
        </w:rPr>
        <w:t xml:space="preserve"> </w:t>
      </w:r>
      <w:r>
        <w:rPr>
          <w:noProof/>
          <w:szCs w:val="20"/>
          <w:lang w:val="en-US"/>
        </w:rPr>
        <w:t>Trainer</w:t>
      </w:r>
      <w:r w:rsidRPr="00DC1249">
        <w:rPr>
          <w:noProof/>
          <w:szCs w:val="20"/>
        </w:rPr>
        <w:t xml:space="preserve">. </w:t>
      </w:r>
      <w:r w:rsidR="00F44C97">
        <w:rPr>
          <w:noProof/>
          <w:szCs w:val="20"/>
        </w:rPr>
        <w:t>Бил е л</w:t>
      </w:r>
      <w:r w:rsidR="00F44C97" w:rsidRPr="00DA6EB5">
        <w:rPr>
          <w:noProof/>
          <w:szCs w:val="20"/>
        </w:rPr>
        <w:t>ектор в конференци</w:t>
      </w:r>
      <w:r w:rsidR="00F44C97">
        <w:rPr>
          <w:noProof/>
          <w:szCs w:val="20"/>
        </w:rPr>
        <w:t>ите</w:t>
      </w:r>
      <w:r w:rsidR="00F44C97" w:rsidRPr="00DA6EB5">
        <w:rPr>
          <w:noProof/>
          <w:szCs w:val="20"/>
        </w:rPr>
        <w:t xml:space="preserve"> </w:t>
      </w:r>
      <w:r w:rsidR="00F44C97" w:rsidRPr="00DA6EB5">
        <w:t>"</w:t>
      </w:r>
      <w:r w:rsidR="00F44C97">
        <w:rPr>
          <w:noProof/>
          <w:szCs w:val="20"/>
        </w:rPr>
        <w:t>Дни на Майкрософт</w:t>
      </w:r>
      <w:r w:rsidR="00F44C97" w:rsidRPr="00DA6EB5">
        <w:t>"</w:t>
      </w:r>
      <w:r w:rsidR="00F44C97">
        <w:t xml:space="preserve"> през 2011 и 2009 г..</w:t>
      </w:r>
      <w:r w:rsidR="00F44C97" w:rsidRPr="00DA6EB5">
        <w:rPr>
          <w:noProof/>
          <w:szCs w:val="20"/>
        </w:rPr>
        <w:t xml:space="preserve"> У</w:t>
      </w:r>
      <w:r w:rsidR="00F44C97">
        <w:rPr>
          <w:noProof/>
          <w:szCs w:val="20"/>
        </w:rPr>
        <w:t>частва като преподавател в курсовете</w:t>
      </w:r>
      <w:r w:rsidR="00F44C97" w:rsidRPr="00DA6EB5">
        <w:rPr>
          <w:noProof/>
          <w:szCs w:val="20"/>
        </w:rPr>
        <w:t xml:space="preserve"> </w:t>
      </w:r>
      <w:r w:rsidR="00F44C97" w:rsidRPr="00DA6EB5">
        <w:t xml:space="preserve">"Програмиране с </w:t>
      </w:r>
      <w:r w:rsidR="00F44C97" w:rsidRPr="00DA6EB5">
        <w:rPr>
          <w:lang w:val="en-US"/>
        </w:rPr>
        <w:t>.NET &amp; WPF</w:t>
      </w:r>
      <w:r w:rsidR="00F44C97" w:rsidRPr="00DA6EB5">
        <w:t xml:space="preserve">" </w:t>
      </w:r>
      <w:r w:rsidR="00F44C97">
        <w:t xml:space="preserve">и </w:t>
      </w:r>
      <w:r w:rsidR="00F44C97" w:rsidRPr="00DA6EB5">
        <w:t>"</w:t>
      </w:r>
      <w:r w:rsidR="00F44C97">
        <w:t>Разработка на богати интернет приложения (</w:t>
      </w:r>
      <w:r w:rsidR="00F44C97">
        <w:rPr>
          <w:lang w:val="en-US"/>
        </w:rPr>
        <w:t>RIA</w:t>
      </w:r>
      <w:r w:rsidR="00F44C97">
        <w:t xml:space="preserve">) със </w:t>
      </w:r>
      <w:r w:rsidR="00F44C97">
        <w:rPr>
          <w:lang w:val="en-US"/>
        </w:rPr>
        <w:t>Silverlight</w:t>
      </w:r>
      <w:r w:rsidR="00F44C97" w:rsidRPr="00DA6EB5">
        <w:t>"</w:t>
      </w:r>
      <w:r w:rsidR="00F44C97">
        <w:rPr>
          <w:lang w:val="en-US"/>
        </w:rPr>
        <w:t xml:space="preserve"> </w:t>
      </w:r>
      <w:r w:rsidR="00F44C97" w:rsidRPr="00DA6EB5">
        <w:t>в Софийски Университет.</w:t>
      </w:r>
      <w:r w:rsidR="00F44C97" w:rsidRPr="00DA6EB5">
        <w:rPr>
          <w:noProof/>
          <w:szCs w:val="20"/>
        </w:rPr>
        <w:t xml:space="preserve"> О</w:t>
      </w:r>
      <w:r w:rsidR="00F44C97">
        <w:rPr>
          <w:noProof/>
          <w:szCs w:val="20"/>
        </w:rPr>
        <w:t>питен лектор, работил върху обу</w:t>
      </w:r>
      <w:r w:rsidR="00F44C97" w:rsidRPr="00DA6EB5">
        <w:rPr>
          <w:noProof/>
          <w:szCs w:val="20"/>
        </w:rPr>
        <w:t>чението на софтуерни специалисти за практическа работа в ИТ индустрията.</w:t>
      </w:r>
    </w:p>
    <w:p w:rsidR="0068789B" w:rsidRPr="00B76F98" w:rsidRDefault="00B91DE5" w:rsidP="0068789B">
      <w:pPr>
        <w:rPr>
          <w:noProof/>
          <w:szCs w:val="20"/>
        </w:rPr>
      </w:pPr>
      <w:r w:rsidRPr="00DA6EB5">
        <w:rPr>
          <w:noProof/>
          <w:szCs w:val="20"/>
        </w:rPr>
        <w:t>Професионалните му интереси са насо</w:t>
      </w:r>
      <w:r>
        <w:rPr>
          <w:noProof/>
          <w:szCs w:val="20"/>
        </w:rPr>
        <w:t xml:space="preserve">чени към </w:t>
      </w:r>
      <w:r w:rsidR="00373907">
        <w:rPr>
          <w:noProof/>
          <w:szCs w:val="20"/>
          <w:lang w:val="en-US"/>
        </w:rPr>
        <w:t xml:space="preserve">.NET </w:t>
      </w:r>
      <w:r>
        <w:rPr>
          <w:noProof/>
          <w:szCs w:val="20"/>
        </w:rPr>
        <w:t>обучения</w:t>
      </w:r>
      <w:r w:rsidR="00373907">
        <w:rPr>
          <w:noProof/>
          <w:szCs w:val="20"/>
          <w:lang w:val="en-US"/>
        </w:rPr>
        <w:t xml:space="preserve">, </w:t>
      </w:r>
      <w:r w:rsidR="00373907">
        <w:rPr>
          <w:noProof/>
          <w:szCs w:val="20"/>
        </w:rPr>
        <w:t>р</w:t>
      </w:r>
      <w:r w:rsidRPr="00DA6EB5">
        <w:rPr>
          <w:noProof/>
          <w:szCs w:val="20"/>
        </w:rPr>
        <w:t>азработ</w:t>
      </w:r>
      <w:r w:rsidR="00373907">
        <w:rPr>
          <w:noProof/>
          <w:szCs w:val="20"/>
          <w:lang w:val="en-US"/>
        </w:rPr>
        <w:t>-</w:t>
      </w:r>
      <w:r w:rsidRPr="00DA6EB5">
        <w:rPr>
          <w:noProof/>
          <w:szCs w:val="20"/>
        </w:rPr>
        <w:t>ката на</w:t>
      </w:r>
      <w:r>
        <w:rPr>
          <w:noProof/>
          <w:szCs w:val="20"/>
        </w:rPr>
        <w:t xml:space="preserve"> </w:t>
      </w:r>
      <w:r w:rsidR="00373907">
        <w:rPr>
          <w:noProof/>
          <w:szCs w:val="20"/>
        </w:rPr>
        <w:t>разнообразни .</w:t>
      </w:r>
      <w:r w:rsidR="00373907">
        <w:rPr>
          <w:noProof/>
          <w:szCs w:val="20"/>
          <w:lang w:val="en-US"/>
        </w:rPr>
        <w:t xml:space="preserve">NET </w:t>
      </w:r>
      <w:r>
        <w:rPr>
          <w:noProof/>
          <w:szCs w:val="20"/>
        </w:rPr>
        <w:t>приложения, софтуерни архитек</w:t>
      </w:r>
      <w:r w:rsidRPr="00DA6EB5">
        <w:rPr>
          <w:noProof/>
          <w:szCs w:val="20"/>
        </w:rPr>
        <w:t xml:space="preserve">тури. Сертифициран е като Microsoft </w:t>
      </w:r>
      <w:r w:rsidRPr="00DA6EB5">
        <w:rPr>
          <w:noProof/>
          <w:szCs w:val="20"/>
          <w:lang w:val="en-US"/>
        </w:rPr>
        <w:t>C</w:t>
      </w:r>
      <w:r w:rsidRPr="00DA6EB5">
        <w:rPr>
          <w:noProof/>
          <w:szCs w:val="20"/>
        </w:rPr>
        <w:t>ertified Professional Developer.</w:t>
      </w:r>
    </w:p>
    <w:p w:rsidR="00693B0E" w:rsidRPr="00B76F98" w:rsidRDefault="00693B0E" w:rsidP="00693B0E">
      <w:pPr>
        <w:spacing w:after="120"/>
        <w:rPr>
          <w:noProof/>
          <w:szCs w:val="20"/>
        </w:rPr>
      </w:pPr>
      <w:r w:rsidRPr="00B76F98">
        <w:rPr>
          <w:noProof/>
          <w:szCs w:val="20"/>
        </w:rPr>
        <w:t xml:space="preserve">Личният </w:t>
      </w:r>
      <w:r>
        <w:rPr>
          <w:noProof/>
          <w:szCs w:val="20"/>
        </w:rPr>
        <w:t>т</w:t>
      </w:r>
      <w:r w:rsidR="004335A1">
        <w:rPr>
          <w:noProof/>
          <w:szCs w:val="20"/>
        </w:rPr>
        <w:t>е</w:t>
      </w:r>
      <w:r>
        <w:rPr>
          <w:noProof/>
          <w:szCs w:val="20"/>
        </w:rPr>
        <w:t xml:space="preserve">хнологичен </w:t>
      </w:r>
      <w:r w:rsidRPr="00B76F98">
        <w:rPr>
          <w:noProof/>
          <w:szCs w:val="20"/>
        </w:rPr>
        <w:t>блог</w:t>
      </w:r>
      <w:r>
        <w:rPr>
          <w:noProof/>
          <w:szCs w:val="20"/>
        </w:rPr>
        <w:t xml:space="preserve"> на Веселин Георгиев</w:t>
      </w:r>
      <w:r w:rsidRPr="00B76F98">
        <w:rPr>
          <w:noProof/>
          <w:szCs w:val="20"/>
        </w:rPr>
        <w:t xml:space="preserve"> е достъпен </w:t>
      </w:r>
      <w:r>
        <w:rPr>
          <w:noProof/>
          <w:szCs w:val="20"/>
        </w:rPr>
        <w:t>от</w:t>
      </w:r>
      <w:r w:rsidRPr="00B76F98">
        <w:rPr>
          <w:noProof/>
          <w:szCs w:val="20"/>
        </w:rPr>
        <w:t xml:space="preserve"> адрес </w:t>
      </w:r>
      <w:hyperlink r:id="rId55" w:history="1">
        <w:r w:rsidRPr="00B76F98">
          <w:rPr>
            <w:rStyle w:val="Hyperlink"/>
            <w:noProof/>
            <w:szCs w:val="20"/>
          </w:rPr>
          <w:t>http://veselin</w:t>
        </w:r>
        <w:r w:rsidRPr="00B76F98">
          <w:rPr>
            <w:rStyle w:val="Hyperlink"/>
            <w:noProof/>
            <w:szCs w:val="20"/>
          </w:rPr>
          <w:t>g</w:t>
        </w:r>
        <w:r w:rsidRPr="00B76F98">
          <w:rPr>
            <w:rStyle w:val="Hyperlink"/>
            <w:noProof/>
            <w:szCs w:val="20"/>
          </w:rPr>
          <w:t>eorgiev.net/blog/</w:t>
        </w:r>
      </w:hyperlink>
      <w:r w:rsidRPr="00B76F98">
        <w:rPr>
          <w:noProof/>
          <w:szCs w:val="20"/>
        </w:rPr>
        <w:t xml:space="preserve">. Можете да се свържете с </w:t>
      </w:r>
      <w:r>
        <w:rPr>
          <w:noProof/>
          <w:szCs w:val="20"/>
        </w:rPr>
        <w:t>него</w:t>
      </w:r>
      <w:r w:rsidRPr="00B76F98">
        <w:rPr>
          <w:noProof/>
          <w:szCs w:val="20"/>
        </w:rPr>
        <w:t xml:space="preserve"> </w:t>
      </w:r>
      <w:r>
        <w:rPr>
          <w:noProof/>
          <w:szCs w:val="20"/>
        </w:rPr>
        <w:t>по</w:t>
      </w:r>
      <w:r w:rsidRPr="00B76F98">
        <w:rPr>
          <w:noProof/>
          <w:szCs w:val="20"/>
        </w:rPr>
        <w:t xml:space="preserve"> e-mail: </w:t>
      </w:r>
      <w:hyperlink r:id="rId56" w:history="1">
        <w:r w:rsidRPr="00B76F98">
          <w:rPr>
            <w:rStyle w:val="Hyperlink"/>
            <w:noProof/>
            <w:szCs w:val="20"/>
          </w:rPr>
          <w:t>veselin.vgeorgiev@gmail.com</w:t>
        </w:r>
      </w:hyperlink>
      <w:r w:rsidRPr="00B76F98">
        <w:rPr>
          <w:noProof/>
          <w:szCs w:val="20"/>
        </w:rPr>
        <w:t>.</w:t>
      </w:r>
    </w:p>
    <w:p w:rsidR="00AC5485" w:rsidRPr="00A44021" w:rsidRDefault="00AC5485" w:rsidP="00AC5485">
      <w:pPr>
        <w:pStyle w:val="Heading3"/>
      </w:pPr>
      <w:bookmarkStart w:id="89" w:name="_Toc299460756"/>
      <w:r w:rsidRPr="00A44021">
        <w:t>Веселин Колев</w:t>
      </w:r>
      <w:bookmarkEnd w:id="89"/>
    </w:p>
    <w:p w:rsidR="00AC5485" w:rsidRPr="00A44021" w:rsidRDefault="00AC5485" w:rsidP="00AC5485">
      <w:pPr>
        <w:rPr>
          <w:szCs w:val="20"/>
        </w:rPr>
      </w:pPr>
      <w:r w:rsidRPr="00A44021">
        <w:rPr>
          <w:szCs w:val="20"/>
        </w:rPr>
        <w:t xml:space="preserve">Веселин (Веско) Колев е водещ софтуерен инженер с дългогодишен професионален опит. Той е работил с различни компании, в които е </w:t>
      </w:r>
      <w:r w:rsidRPr="00A44021">
        <w:rPr>
          <w:szCs w:val="20"/>
        </w:rPr>
        <w:lastRenderedPageBreak/>
        <w:t>ръководил разработката на разнообразни софтуерни проекти и екипи. Като ученик е участвал в редица състезания по математика, информатика и информационни технологии, в които е заемал престижни места. В момента следва специалност Компютърни науки във Факултета по матема</w:t>
      </w:r>
      <w:r w:rsidRPr="00A44021">
        <w:rPr>
          <w:szCs w:val="20"/>
        </w:rPr>
        <w:softHyphen/>
        <w:t>тика и информатика на СУ "Св. Климент Охридски".</w:t>
      </w:r>
    </w:p>
    <w:p w:rsidR="00AC5485" w:rsidRPr="00A44021" w:rsidRDefault="00AC5485" w:rsidP="00AC5485">
      <w:pPr>
        <w:rPr>
          <w:szCs w:val="20"/>
        </w:rPr>
      </w:pPr>
      <w:r w:rsidRPr="00A44021">
        <w:rPr>
          <w:szCs w:val="20"/>
        </w:rPr>
        <w:t>Веско е опитен лектор, работил върху обучението на софтуерни специа</w:t>
      </w:r>
      <w:r w:rsidRPr="00A44021">
        <w:rPr>
          <w:szCs w:val="20"/>
        </w:rPr>
        <w:softHyphen/>
        <w:t xml:space="preserve">листи за практическа работа в ИТ индустрията. Участва като преподавател във Факултета по математика и информатика на Софийски университет, където до сега е водил курсовете "Съвременни </w:t>
      </w:r>
      <w:r w:rsidRPr="00AE666F">
        <w:rPr>
          <w:szCs w:val="20"/>
          <w:lang w:val="en-US"/>
        </w:rPr>
        <w:t>Java</w:t>
      </w:r>
      <w:r w:rsidRPr="00A44021">
        <w:rPr>
          <w:szCs w:val="20"/>
        </w:rPr>
        <w:t xml:space="preserve"> технологии" и "Качествен програмен код". Водил е аналогични лекции и в Технически университет, София.</w:t>
      </w:r>
    </w:p>
    <w:p w:rsidR="00AC5485" w:rsidRPr="00A44021" w:rsidRDefault="00AC5485" w:rsidP="00AC5485">
      <w:pPr>
        <w:rPr>
          <w:szCs w:val="20"/>
        </w:rPr>
      </w:pPr>
      <w:r w:rsidRPr="00A44021">
        <w:rPr>
          <w:szCs w:val="20"/>
        </w:rPr>
        <w:t xml:space="preserve">Основните интереси на Веско включват дизайн на софтуерни проекти, разработване на софтуерни системи, .NET и </w:t>
      </w:r>
      <w:r w:rsidRPr="00AE666F">
        <w:rPr>
          <w:szCs w:val="20"/>
          <w:lang w:val="en-US"/>
        </w:rPr>
        <w:t>Java</w:t>
      </w:r>
      <w:r w:rsidRPr="00A44021">
        <w:rPr>
          <w:szCs w:val="20"/>
        </w:rPr>
        <w:t xml:space="preserve"> технологиите, програми</w:t>
      </w:r>
      <w:r w:rsidRPr="00A44021">
        <w:rPr>
          <w:szCs w:val="20"/>
        </w:rPr>
        <w:softHyphen/>
        <w:t>ране с Win32 (C/C++), софтуерни архитектури, шаблони за дизайн, алго</w:t>
      </w:r>
      <w:r w:rsidRPr="00A44021">
        <w:rPr>
          <w:szCs w:val="20"/>
        </w:rPr>
        <w:softHyphen/>
        <w:t xml:space="preserve">ритми, бази от данни, управление на екипи и проекти за разработване на софтуер, обучение на специалисти. Проектите, по които е работил, включват големи уеб базирани системи, мобилни приложения, OCR, системи за машинен превод, икономически софтуер и много други. Веско е съавтор и в книгата "Въведение в програмирането с </w:t>
      </w:r>
      <w:r w:rsidRPr="00AE666F">
        <w:rPr>
          <w:szCs w:val="20"/>
          <w:lang w:val="en-US"/>
        </w:rPr>
        <w:t>Java</w:t>
      </w:r>
      <w:r w:rsidRPr="00A44021">
        <w:rPr>
          <w:szCs w:val="20"/>
        </w:rPr>
        <w:t>".</w:t>
      </w:r>
    </w:p>
    <w:p w:rsidR="00AC5485" w:rsidRDefault="00AC5485" w:rsidP="00AC5485">
      <w:pPr>
        <w:rPr>
          <w:szCs w:val="20"/>
        </w:rPr>
      </w:pPr>
      <w:r w:rsidRPr="00A44021">
        <w:rPr>
          <w:szCs w:val="20"/>
        </w:rPr>
        <w:t>В момента, Веско се специализира в разработката на приложения бази</w:t>
      </w:r>
      <w:r w:rsidR="00266C43">
        <w:rPr>
          <w:szCs w:val="20"/>
        </w:rPr>
        <w:softHyphen/>
      </w:r>
      <w:r w:rsidRPr="00A44021">
        <w:rPr>
          <w:szCs w:val="20"/>
        </w:rPr>
        <w:t xml:space="preserve">рани на </w:t>
      </w:r>
      <w:r w:rsidRPr="00AE666F">
        <w:rPr>
          <w:szCs w:val="20"/>
          <w:lang w:val="en-US"/>
        </w:rPr>
        <w:t>Silverlight</w:t>
      </w:r>
      <w:r w:rsidRPr="00A44021">
        <w:rPr>
          <w:szCs w:val="20"/>
        </w:rPr>
        <w:t xml:space="preserve"> и WPF във фирма Телерик (</w:t>
      </w:r>
      <w:hyperlink r:id="rId57" w:history="1">
        <w:r w:rsidRPr="00A44021">
          <w:rPr>
            <w:rStyle w:val="Hyperlink"/>
            <w:szCs w:val="20"/>
          </w:rPr>
          <w:t>www.telerik.com</w:t>
        </w:r>
      </w:hyperlink>
      <w:r w:rsidRPr="00A44021">
        <w:rPr>
          <w:szCs w:val="20"/>
        </w:rPr>
        <w:t xml:space="preserve">). Част от своя ежедневен опит, той споделя онлайн в личния си блог, достъпен от адрес </w:t>
      </w:r>
      <w:hyperlink r:id="rId58" w:history="1">
        <w:r w:rsidRPr="00A44021">
          <w:rPr>
            <w:rStyle w:val="Hyperlink"/>
            <w:szCs w:val="20"/>
          </w:rPr>
          <w:t>http://veskokolev.blogspot.com</w:t>
        </w:r>
      </w:hyperlink>
      <w:r w:rsidRPr="00A44021">
        <w:rPr>
          <w:szCs w:val="20"/>
        </w:rPr>
        <w:t>.</w:t>
      </w:r>
    </w:p>
    <w:p w:rsidR="00B62487" w:rsidRPr="0068789B" w:rsidRDefault="00B62487" w:rsidP="00B62487">
      <w:pPr>
        <w:pStyle w:val="Heading3"/>
      </w:pPr>
      <w:bookmarkStart w:id="90" w:name="_Toc299460757"/>
      <w:r w:rsidRPr="00A43239">
        <w:t>Дилян Димитров</w:t>
      </w:r>
      <w:bookmarkEnd w:id="90"/>
    </w:p>
    <w:p w:rsidR="00B62487" w:rsidRPr="0068789B" w:rsidRDefault="00B62487" w:rsidP="00B62487">
      <w:pPr>
        <w:rPr>
          <w:szCs w:val="20"/>
        </w:rPr>
      </w:pPr>
      <w:r w:rsidRPr="00D5385C">
        <w:rPr>
          <w:szCs w:val="20"/>
        </w:rPr>
        <w:t xml:space="preserve">Дилян Димитров е сертифициран </w:t>
      </w:r>
      <w:r>
        <w:rPr>
          <w:szCs w:val="20"/>
        </w:rPr>
        <w:t>софтуерен разработчик с профе</w:t>
      </w:r>
      <w:r w:rsidRPr="00D5385C">
        <w:rPr>
          <w:szCs w:val="20"/>
        </w:rPr>
        <w:t xml:space="preserve">сионален опит в изграждането на </w:t>
      </w:r>
      <w:r>
        <w:rPr>
          <w:szCs w:val="20"/>
        </w:rPr>
        <w:t>средни</w:t>
      </w:r>
      <w:r w:rsidRPr="00D5385C">
        <w:rPr>
          <w:szCs w:val="20"/>
        </w:rPr>
        <w:t xml:space="preserve"> и големи уеб базирани системи </w:t>
      </w:r>
      <w:r>
        <w:rPr>
          <w:szCs w:val="20"/>
        </w:rPr>
        <w:t>върху</w:t>
      </w:r>
      <w:r w:rsidRPr="00D5385C">
        <w:rPr>
          <w:szCs w:val="20"/>
        </w:rPr>
        <w:t xml:space="preserve"> </w:t>
      </w:r>
      <w:r w:rsidRPr="0068789B">
        <w:rPr>
          <w:szCs w:val="20"/>
        </w:rPr>
        <w:t>.</w:t>
      </w:r>
      <w:r w:rsidRPr="00D5385C">
        <w:rPr>
          <w:szCs w:val="20"/>
          <w:lang w:val="en-US"/>
        </w:rPr>
        <w:t>NET</w:t>
      </w:r>
      <w:r w:rsidRPr="0068789B">
        <w:rPr>
          <w:szCs w:val="20"/>
        </w:rPr>
        <w:t xml:space="preserve"> </w:t>
      </w:r>
      <w:r w:rsidRPr="00D5385C">
        <w:rPr>
          <w:szCs w:val="20"/>
        </w:rPr>
        <w:t xml:space="preserve">платформата. Интересите му включват разработка, както на уеб, така и на десктоп приложения с последните технологии на </w:t>
      </w:r>
      <w:r>
        <w:rPr>
          <w:szCs w:val="20"/>
          <w:lang w:val="en-US"/>
        </w:rPr>
        <w:t>Microsoft</w:t>
      </w:r>
      <w:r w:rsidRPr="0068789B">
        <w:rPr>
          <w:szCs w:val="20"/>
        </w:rPr>
        <w:t>.</w:t>
      </w:r>
      <w:r w:rsidRPr="00D5385C">
        <w:rPr>
          <w:szCs w:val="20"/>
        </w:rPr>
        <w:t xml:space="preserve"> </w:t>
      </w:r>
      <w:r w:rsidR="008C786F">
        <w:t>Той е завършил Факултета по математика и информатика на Софийския университет "Св. Климент Охридски" със специалност "Информатика"</w:t>
      </w:r>
      <w:r w:rsidRPr="00D5385C">
        <w:rPr>
          <w:szCs w:val="20"/>
        </w:rPr>
        <w:t xml:space="preserve">. Може да се свържете с него по </w:t>
      </w:r>
      <w:r w:rsidRPr="00D5385C">
        <w:rPr>
          <w:szCs w:val="20"/>
          <w:lang w:val="en-US"/>
        </w:rPr>
        <w:t>e</w:t>
      </w:r>
      <w:r w:rsidRPr="0068789B">
        <w:rPr>
          <w:szCs w:val="20"/>
        </w:rPr>
        <w:t>-</w:t>
      </w:r>
      <w:r w:rsidRPr="00D5385C">
        <w:rPr>
          <w:szCs w:val="20"/>
          <w:lang w:val="en-US"/>
        </w:rPr>
        <w:t>mail</w:t>
      </w:r>
      <w:r w:rsidRPr="0068789B">
        <w:rPr>
          <w:szCs w:val="20"/>
        </w:rPr>
        <w:t xml:space="preserve">: </w:t>
      </w:r>
      <w:hyperlink r:id="rId59" w:history="1">
        <w:r w:rsidRPr="00D5385C">
          <w:rPr>
            <w:rStyle w:val="Hyperlink"/>
            <w:szCs w:val="20"/>
            <w:lang w:val="en-US"/>
          </w:rPr>
          <w:t>dimitrov</w:t>
        </w:r>
        <w:r w:rsidRPr="0068789B">
          <w:rPr>
            <w:rStyle w:val="Hyperlink"/>
            <w:szCs w:val="20"/>
          </w:rPr>
          <w:t>.</w:t>
        </w:r>
        <w:r w:rsidRPr="00D5385C">
          <w:rPr>
            <w:rStyle w:val="Hyperlink"/>
            <w:szCs w:val="20"/>
            <w:lang w:val="en-US"/>
          </w:rPr>
          <w:t>dilqn</w:t>
        </w:r>
        <w:r w:rsidRPr="0068789B">
          <w:rPr>
            <w:rStyle w:val="Hyperlink"/>
            <w:szCs w:val="20"/>
          </w:rPr>
          <w:t>@</w:t>
        </w:r>
        <w:r w:rsidRPr="00D5385C">
          <w:rPr>
            <w:rStyle w:val="Hyperlink"/>
            <w:szCs w:val="20"/>
            <w:lang w:val="en-US"/>
          </w:rPr>
          <w:t>gmail</w:t>
        </w:r>
        <w:r w:rsidRPr="0068789B">
          <w:rPr>
            <w:rStyle w:val="Hyperlink"/>
            <w:szCs w:val="20"/>
          </w:rPr>
          <w:t>.</w:t>
        </w:r>
        <w:r w:rsidRPr="00D5385C">
          <w:rPr>
            <w:rStyle w:val="Hyperlink"/>
            <w:szCs w:val="20"/>
            <w:lang w:val="en-US"/>
          </w:rPr>
          <w:t>com</w:t>
        </w:r>
      </w:hyperlink>
      <w:r w:rsidRPr="00D5385C">
        <w:rPr>
          <w:szCs w:val="20"/>
        </w:rPr>
        <w:t xml:space="preserve"> или да посетите личният му блог на адрес: </w:t>
      </w:r>
      <w:hyperlink r:id="rId60" w:history="1">
        <w:r w:rsidRPr="0024355E">
          <w:rPr>
            <w:rStyle w:val="Hyperlink"/>
            <w:szCs w:val="20"/>
            <w:lang w:val="en-US"/>
          </w:rPr>
          <w:t>http://dilyandimitrov.blogspot.com</w:t>
        </w:r>
      </w:hyperlink>
      <w:r w:rsidRPr="0024355E">
        <w:rPr>
          <w:szCs w:val="20"/>
          <w:lang w:val="en-US"/>
        </w:rPr>
        <w:t>.</w:t>
      </w:r>
    </w:p>
    <w:p w:rsidR="003F33B4" w:rsidRPr="00690963" w:rsidRDefault="00690963" w:rsidP="003F33B4">
      <w:pPr>
        <w:pStyle w:val="Heading3"/>
      </w:pPr>
      <w:bookmarkStart w:id="91" w:name="_Toc299460758"/>
      <w:r w:rsidRPr="00690963">
        <w:t>Илиян Мурданлиев</w:t>
      </w:r>
      <w:bookmarkEnd w:id="91"/>
    </w:p>
    <w:p w:rsidR="00690963" w:rsidRPr="00690963" w:rsidRDefault="00690963" w:rsidP="00690963">
      <w:r w:rsidRPr="00690963">
        <w:t xml:space="preserve">Илиян Мурданлиев е софтуерен разработчик във фирма </w:t>
      </w:r>
      <w:r w:rsidRPr="00690963">
        <w:rPr>
          <w:noProof/>
        </w:rPr>
        <w:t>Ниърсофт</w:t>
      </w:r>
      <w:r w:rsidRPr="00690963">
        <w:t xml:space="preserve"> (</w:t>
      </w:r>
      <w:hyperlink r:id="rId61" w:history="1">
        <w:r w:rsidRPr="00690963">
          <w:rPr>
            <w:rStyle w:val="Hyperlink"/>
          </w:rPr>
          <w:t>www.nears</w:t>
        </w:r>
        <w:r w:rsidRPr="00690963">
          <w:rPr>
            <w:rStyle w:val="Hyperlink"/>
          </w:rPr>
          <w:t>o</w:t>
        </w:r>
        <w:r w:rsidRPr="00690963">
          <w:rPr>
            <w:rStyle w:val="Hyperlink"/>
          </w:rPr>
          <w:t>ft.eu</w:t>
        </w:r>
      </w:hyperlink>
      <w:r w:rsidRPr="00690963">
        <w:t>). В момента е магистър "Компютърни Технологии и Приложно Програмиране" в Технически Университет - София. Бакалавър е в същия университет в специалност "Приложна Математика". Завършил е езикова гимназия с английски език.</w:t>
      </w:r>
    </w:p>
    <w:p w:rsidR="00690963" w:rsidRPr="00690963" w:rsidRDefault="00690963" w:rsidP="00690963">
      <w:r w:rsidRPr="00690963">
        <w:t xml:space="preserve">Илиян е участвал в </w:t>
      </w:r>
      <w:r>
        <w:t xml:space="preserve">сериозни проекти и </w:t>
      </w:r>
      <w:r w:rsidRPr="00690963">
        <w:t xml:space="preserve">е </w:t>
      </w:r>
      <w:r>
        <w:t>участвал при разработката</w:t>
      </w:r>
      <w:r w:rsidRPr="00690963">
        <w:t xml:space="preserve"> както </w:t>
      </w:r>
      <w:r>
        <w:t>на</w:t>
      </w:r>
      <w:r w:rsidRPr="00690963">
        <w:t xml:space="preserve"> </w:t>
      </w:r>
      <w:r w:rsidRPr="003113B5">
        <w:rPr>
          <w:lang w:val="en-US"/>
        </w:rPr>
        <w:t>front-end</w:t>
      </w:r>
      <w:r w:rsidRPr="00690963">
        <w:t xml:space="preserve"> визуализацията, така и </w:t>
      </w:r>
      <w:r>
        <w:t>на</w:t>
      </w:r>
      <w:r w:rsidRPr="00690963">
        <w:t xml:space="preserve"> </w:t>
      </w:r>
      <w:r w:rsidRPr="003113B5">
        <w:rPr>
          <w:lang w:val="en-US"/>
        </w:rPr>
        <w:t>back-end</w:t>
      </w:r>
      <w:r w:rsidRPr="00690963">
        <w:t xml:space="preserve"> логиката. Съставял е и е водил лекции по C# и други езици за програмиране.</w:t>
      </w:r>
      <w:r>
        <w:t xml:space="preserve"> </w:t>
      </w:r>
      <w:r w:rsidRPr="00690963">
        <w:t xml:space="preserve">Интересите на Илиян са в областта на новите технологии свързани с .NET, </w:t>
      </w:r>
      <w:r w:rsidRPr="003113B5">
        <w:rPr>
          <w:lang w:val="en-US"/>
        </w:rPr>
        <w:t>Windows</w:t>
      </w:r>
      <w:r>
        <w:t xml:space="preserve"> </w:t>
      </w:r>
      <w:r w:rsidRPr="003113B5">
        <w:rPr>
          <w:lang w:val="en-US"/>
        </w:rPr>
        <w:t>Forms</w:t>
      </w:r>
      <w:r w:rsidRPr="00690963">
        <w:t xml:space="preserve"> и </w:t>
      </w:r>
      <w:r w:rsidRPr="003113B5">
        <w:rPr>
          <w:lang w:val="en-US"/>
        </w:rPr>
        <w:lastRenderedPageBreak/>
        <w:t>Web</w:t>
      </w:r>
      <w:r w:rsidRPr="00690963">
        <w:t xml:space="preserve"> базирани</w:t>
      </w:r>
      <w:r>
        <w:t>те</w:t>
      </w:r>
      <w:r w:rsidRPr="00690963">
        <w:t xml:space="preserve"> </w:t>
      </w:r>
      <w:r>
        <w:t>технологии</w:t>
      </w:r>
      <w:r w:rsidRPr="00690963">
        <w:t>, шаблони за дизайн, алгоритми и софтуерно инженерство. Обича разчупени проекти, в които не трябват само познания, но и логическо мислене.</w:t>
      </w:r>
    </w:p>
    <w:p w:rsidR="00690963" w:rsidRDefault="00690963" w:rsidP="00690963">
      <w:r w:rsidRPr="00690963">
        <w:t xml:space="preserve">Личният му блог е достъпен на адрес: </w:t>
      </w:r>
      <w:hyperlink r:id="rId62" w:history="1">
        <w:r w:rsidRPr="00BB357B">
          <w:rPr>
            <w:rStyle w:val="Hyperlink"/>
          </w:rPr>
          <w:t>http://imurdanliev.wordpress.com</w:t>
        </w:r>
      </w:hyperlink>
      <w:r>
        <w:t xml:space="preserve">. </w:t>
      </w:r>
      <w:r w:rsidRPr="00690963">
        <w:t xml:space="preserve">Можете да се свържете с </w:t>
      </w:r>
      <w:r>
        <w:t>него</w:t>
      </w:r>
      <w:r w:rsidRPr="00690963">
        <w:t xml:space="preserve"> </w:t>
      </w:r>
      <w:r>
        <w:t>по</w:t>
      </w:r>
      <w:r w:rsidRPr="00690963">
        <w:t xml:space="preserve"> </w:t>
      </w:r>
      <w:r w:rsidRPr="003113B5">
        <w:rPr>
          <w:lang w:val="en-US"/>
        </w:rPr>
        <w:t>e-mail</w:t>
      </w:r>
      <w:r w:rsidRPr="00690963">
        <w:t xml:space="preserve">: </w:t>
      </w:r>
      <w:hyperlink r:id="rId63" w:history="1">
        <w:r w:rsidRPr="00690963">
          <w:rPr>
            <w:rStyle w:val="Hyperlink"/>
          </w:rPr>
          <w:t>i.murdanliev@gmail.com</w:t>
        </w:r>
      </w:hyperlink>
      <w:r>
        <w:t>.</w:t>
      </w:r>
    </w:p>
    <w:p w:rsidR="0020632F" w:rsidRDefault="0020632F" w:rsidP="0020632F">
      <w:pPr>
        <w:pStyle w:val="Heading3"/>
      </w:pPr>
      <w:bookmarkStart w:id="92" w:name="_Toc299460759"/>
      <w:r>
        <w:t>Йосиф Йосифов</w:t>
      </w:r>
      <w:bookmarkEnd w:id="92"/>
    </w:p>
    <w:p w:rsidR="0020632F" w:rsidRDefault="0020632F" w:rsidP="0020632F">
      <w:r>
        <w:t>Йосиф Йосифов е софтуерен разработчик в Telerik (</w:t>
      </w:r>
      <w:hyperlink r:id="rId64" w:history="1">
        <w:r w:rsidRPr="00920A11">
          <w:rPr>
            <w:rStyle w:val="Hyperlink"/>
          </w:rPr>
          <w:t>www.telerik.com</w:t>
        </w:r>
      </w:hyperlink>
      <w:r>
        <w:t>). Интересите му са свързани предимно с .NET технологиите, шаблоните за дизайн и компютърните алгоритми. Участвал е в множество състезания и олимпиади по информатика. В момента той следва Компютърни науки във Факултета по математика и информатика на Софийски Униве</w:t>
      </w:r>
      <w:r w:rsidR="007C6B0B">
        <w:t xml:space="preserve">рситет </w:t>
      </w:r>
      <w:r w:rsidR="00E30FAF">
        <w:t>"</w:t>
      </w:r>
      <w:r w:rsidR="007C6B0B">
        <w:t>Св. Климент Охридски</w:t>
      </w:r>
      <w:r w:rsidR="00E30FAF">
        <w:t>"</w:t>
      </w:r>
      <w:r w:rsidR="007C6B0B">
        <w:t>.</w:t>
      </w:r>
    </w:p>
    <w:p w:rsidR="0020632F" w:rsidRPr="009867AD" w:rsidRDefault="0020632F" w:rsidP="0020632F">
      <w:r>
        <w:t xml:space="preserve">Личният блог на Йосиф е достъпен от адрес: </w:t>
      </w:r>
      <w:hyperlink r:id="rId65" w:history="1">
        <w:r w:rsidRPr="00920A11">
          <w:rPr>
            <w:rStyle w:val="Hyperlink"/>
          </w:rPr>
          <w:t>http://yyosifov.blogspot.com</w:t>
        </w:r>
      </w:hyperlink>
      <w:r>
        <w:t xml:space="preserve">. Можете да се свържете с него по </w:t>
      </w:r>
      <w:r w:rsidRPr="003113B5">
        <w:rPr>
          <w:lang w:val="en-US"/>
        </w:rPr>
        <w:t>e-mail</w:t>
      </w:r>
      <w:r>
        <w:t xml:space="preserve">: </w:t>
      </w:r>
      <w:hyperlink r:id="rId66" w:history="1">
        <w:r w:rsidRPr="00920A11">
          <w:rPr>
            <w:rStyle w:val="Hyperlink"/>
          </w:rPr>
          <w:t>cypressx@gmail.com</w:t>
        </w:r>
      </w:hyperlink>
      <w:r>
        <w:t>.</w:t>
      </w:r>
    </w:p>
    <w:p w:rsidR="004A1808" w:rsidRPr="0068789B" w:rsidRDefault="004A1808" w:rsidP="004A1808">
      <w:pPr>
        <w:pStyle w:val="Heading3"/>
      </w:pPr>
      <w:bookmarkStart w:id="93" w:name="_Toc299460760"/>
      <w:r w:rsidRPr="009867AD">
        <w:t>Йордан Павлов</w:t>
      </w:r>
      <w:bookmarkEnd w:id="93"/>
    </w:p>
    <w:p w:rsidR="004A1808" w:rsidRPr="009867AD" w:rsidRDefault="004A1808" w:rsidP="004A1808">
      <w:r w:rsidRPr="009867AD">
        <w:t xml:space="preserve">Йордан </w:t>
      </w:r>
      <w:r>
        <w:t xml:space="preserve">Павлов </w:t>
      </w:r>
      <w:r w:rsidRPr="009867AD">
        <w:t>е завършил бакалавърска и магистърска степен, специал</w:t>
      </w:r>
      <w:r>
        <w:softHyphen/>
      </w:r>
      <w:r w:rsidRPr="009867AD">
        <w:t xml:space="preserve">ност "Компютърни системи и технологии" в Технически университет </w:t>
      </w:r>
      <w:r>
        <w:t xml:space="preserve">– </w:t>
      </w:r>
      <w:r w:rsidRPr="009867AD">
        <w:t>София. Той е софтуерен разработчик в</w:t>
      </w:r>
      <w:r>
        <w:t xml:space="preserve"> </w:t>
      </w:r>
      <w:r w:rsidRPr="009867AD">
        <w:t>Телерик (</w:t>
      </w:r>
      <w:hyperlink r:id="rId67" w:history="1">
        <w:r w:rsidRPr="00BB357B">
          <w:rPr>
            <w:rStyle w:val="Hyperlink"/>
          </w:rPr>
          <w:t>www.telerik.com</w:t>
        </w:r>
      </w:hyperlink>
      <w:r w:rsidRPr="009867AD">
        <w:t>) със значителен опит в разработката на софтуерни компоненти.</w:t>
      </w:r>
    </w:p>
    <w:p w:rsidR="004A1808" w:rsidRPr="009867AD" w:rsidRDefault="004A1808" w:rsidP="004A1808">
      <w:r w:rsidRPr="009867AD">
        <w:t>Интересите му са най-вече в</w:t>
      </w:r>
      <w:r>
        <w:t xml:space="preserve"> </w:t>
      </w:r>
      <w:r w:rsidRPr="009867AD">
        <w:t>следните области: обектно</w:t>
      </w:r>
      <w:r>
        <w:t>-</w:t>
      </w:r>
      <w:r w:rsidRPr="009867AD">
        <w:t xml:space="preserve">ориентиран дизайн, шаблони за дизайн, разработка на качествен софтуер, </w:t>
      </w:r>
      <w:r>
        <w:t>географски информационни системи (</w:t>
      </w:r>
      <w:r w:rsidRPr="009867AD">
        <w:t>ГИС</w:t>
      </w:r>
      <w:r>
        <w:t>)</w:t>
      </w:r>
      <w:r w:rsidRPr="009867AD">
        <w:t>, паралелна обработка и високо производи</w:t>
      </w:r>
      <w:r>
        <w:softHyphen/>
      </w:r>
      <w:r w:rsidRPr="009867AD">
        <w:t>телни системи, изкуствен интелект, управление на екипи.</w:t>
      </w:r>
    </w:p>
    <w:p w:rsidR="004A1808" w:rsidRPr="009867AD" w:rsidRDefault="004A1808" w:rsidP="004A1808">
      <w:r>
        <w:t>Йордан</w:t>
      </w:r>
      <w:r w:rsidRPr="009867AD">
        <w:t xml:space="preserve"> е победител на локалните финали </w:t>
      </w:r>
      <w:r>
        <w:t xml:space="preserve">за България </w:t>
      </w:r>
      <w:r w:rsidRPr="009867AD">
        <w:t xml:space="preserve">на </w:t>
      </w:r>
      <w:r>
        <w:t xml:space="preserve">състезанието </w:t>
      </w:r>
      <w:r w:rsidRPr="003113B5">
        <w:rPr>
          <w:lang w:val="en-US"/>
        </w:rPr>
        <w:t>Imagine</w:t>
      </w:r>
      <w:r w:rsidRPr="009867AD">
        <w:t xml:space="preserve"> </w:t>
      </w:r>
      <w:r w:rsidRPr="003113B5">
        <w:rPr>
          <w:lang w:val="en-US"/>
        </w:rPr>
        <w:t>Cup</w:t>
      </w:r>
      <w:r w:rsidRPr="009867AD">
        <w:t xml:space="preserve"> 2008 в категория "Софтуерен дизайн" както и на световните финали в</w:t>
      </w:r>
      <w:r>
        <w:t xml:space="preserve"> </w:t>
      </w:r>
      <w:r w:rsidRPr="009867AD">
        <w:t>Париж, където печели престижната награда на Microsoft - "</w:t>
      </w:r>
      <w:r w:rsidRPr="003113B5">
        <w:rPr>
          <w:lang w:val="en-US"/>
        </w:rPr>
        <w:t>The</w:t>
      </w:r>
      <w:r w:rsidRPr="009867AD">
        <w:t xml:space="preserve"> </w:t>
      </w:r>
      <w:r w:rsidRPr="003113B5">
        <w:rPr>
          <w:lang w:val="en-US"/>
        </w:rPr>
        <w:t>Engineering Excellence Achievement Award</w:t>
      </w:r>
      <w:r w:rsidRPr="009867AD">
        <w:t>". Работил е заедно с инженери на Майкрософт в</w:t>
      </w:r>
      <w:r>
        <w:t xml:space="preserve"> </w:t>
      </w:r>
      <w:r w:rsidRPr="009867AD">
        <w:t xml:space="preserve">централата на компанията в </w:t>
      </w:r>
      <w:r w:rsidRPr="009867AD">
        <w:rPr>
          <w:noProof/>
        </w:rPr>
        <w:t>Редмънд</w:t>
      </w:r>
      <w:r w:rsidRPr="009867AD">
        <w:t>, САЩ</w:t>
      </w:r>
      <w:r>
        <w:t>,</w:t>
      </w:r>
      <w:r w:rsidRPr="009867AD">
        <w:t xml:space="preserve"> където е натрупал полезни знания и умения за разработката на сложни софтуерни системи.</w:t>
      </w:r>
    </w:p>
    <w:p w:rsidR="004A1808" w:rsidRPr="009867AD" w:rsidRDefault="004A1808" w:rsidP="004A1808">
      <w:r w:rsidRPr="009867AD">
        <w:t xml:space="preserve">Йордан е и носител на златен знак </w:t>
      </w:r>
      <w:r w:rsidR="00AE27AC">
        <w:t xml:space="preserve">за </w:t>
      </w:r>
      <w:r w:rsidRPr="009867AD">
        <w:t>"принос към младежкото иноваци</w:t>
      </w:r>
      <w:r>
        <w:softHyphen/>
      </w:r>
      <w:r w:rsidRPr="009867AD">
        <w:t>онно и информационно общество". Участвал е в множество състезания и олимпиади по информатика.</w:t>
      </w:r>
    </w:p>
    <w:p w:rsidR="004A1808" w:rsidRDefault="004A1808" w:rsidP="004A1808">
      <w:r w:rsidRPr="009867AD">
        <w:t xml:space="preserve">Личният му блог му е достъпен на адрес </w:t>
      </w:r>
      <w:hyperlink r:id="rId68" w:history="1">
        <w:r w:rsidRPr="00BB357B">
          <w:rPr>
            <w:rStyle w:val="Hyperlink"/>
          </w:rPr>
          <w:t>http://yordanpavlov.blogspot.com</w:t>
        </w:r>
      </w:hyperlink>
      <w:r w:rsidRPr="009867AD">
        <w:t>.</w:t>
      </w:r>
      <w:r>
        <w:t xml:space="preserve"> </w:t>
      </w:r>
      <w:r w:rsidRPr="009867AD">
        <w:t xml:space="preserve">Можете да се свържете с </w:t>
      </w:r>
      <w:r>
        <w:t>него</w:t>
      </w:r>
      <w:r w:rsidRPr="009867AD">
        <w:t xml:space="preserve"> </w:t>
      </w:r>
      <w:r>
        <w:t>по</w:t>
      </w:r>
      <w:r w:rsidRPr="009867AD">
        <w:t xml:space="preserve"> </w:t>
      </w:r>
      <w:r w:rsidRPr="003113B5">
        <w:rPr>
          <w:lang w:val="en-US"/>
        </w:rPr>
        <w:t>e-mail</w:t>
      </w:r>
      <w:r w:rsidRPr="009867AD">
        <w:t>:</w:t>
      </w:r>
      <w:r>
        <w:t xml:space="preserve"> </w:t>
      </w:r>
      <w:hyperlink r:id="rId69" w:history="1">
        <w:r w:rsidRPr="00BB357B">
          <w:rPr>
            <w:rStyle w:val="Hyperlink"/>
          </w:rPr>
          <w:t>iordanpavlov@gmail.com</w:t>
        </w:r>
      </w:hyperlink>
      <w:r w:rsidRPr="009867AD">
        <w:t>.</w:t>
      </w:r>
    </w:p>
    <w:p w:rsidR="00CE4BDA" w:rsidRPr="00F759E7" w:rsidRDefault="00CE4BDA" w:rsidP="00CE4BDA">
      <w:pPr>
        <w:pStyle w:val="Heading3"/>
      </w:pPr>
      <w:bookmarkStart w:id="94" w:name="_Toc299460761"/>
      <w:r w:rsidRPr="00F759E7">
        <w:t>Мира Бивас</w:t>
      </w:r>
      <w:bookmarkEnd w:id="94"/>
    </w:p>
    <w:p w:rsidR="00CE4BDA" w:rsidRPr="00F759E7" w:rsidRDefault="00CE4BDA" w:rsidP="00CE4BDA">
      <w:r w:rsidRPr="00F759E7">
        <w:t xml:space="preserve">Мира Бивас е ентусиазиран млад програмист в един от ASP.NET екипите на </w:t>
      </w:r>
      <w:r w:rsidRPr="003113B5">
        <w:rPr>
          <w:b/>
          <w:lang w:val="en-US"/>
        </w:rPr>
        <w:t>t</w:t>
      </w:r>
      <w:r w:rsidRPr="003113B5">
        <w:rPr>
          <w:lang w:val="en-US"/>
        </w:rPr>
        <w:t>elerik</w:t>
      </w:r>
      <w:r w:rsidRPr="00F759E7">
        <w:t xml:space="preserve"> (</w:t>
      </w:r>
      <w:hyperlink r:id="rId70" w:history="1">
        <w:r w:rsidRPr="00BB357B">
          <w:rPr>
            <w:rStyle w:val="Hyperlink"/>
          </w:rPr>
          <w:t>www.telerik.com</w:t>
        </w:r>
      </w:hyperlink>
      <w:r>
        <w:t xml:space="preserve">). Тя е </w:t>
      </w:r>
      <w:r w:rsidRPr="00F759E7">
        <w:t>студент</w:t>
      </w:r>
      <w:r>
        <w:t>ка</w:t>
      </w:r>
      <w:r w:rsidRPr="00F759E7">
        <w:t xml:space="preserve"> във Факултета по математика и информатика на Софийски университет </w:t>
      </w:r>
      <w:r w:rsidR="00E30FAF">
        <w:t>"</w:t>
      </w:r>
      <w:r w:rsidRPr="00F759E7">
        <w:t>Св. Климент Охридски</w:t>
      </w:r>
      <w:r w:rsidR="00E30FAF">
        <w:t>"</w:t>
      </w:r>
      <w:r w:rsidRPr="00F759E7">
        <w:t>, специ</w:t>
      </w:r>
      <w:r w:rsidR="00384960">
        <w:softHyphen/>
      </w:r>
      <w:r w:rsidRPr="00F759E7">
        <w:lastRenderedPageBreak/>
        <w:t xml:space="preserve">алност </w:t>
      </w:r>
      <w:r w:rsidR="00E30FAF">
        <w:t>"</w:t>
      </w:r>
      <w:r w:rsidRPr="00F759E7">
        <w:t>Приложна математика</w:t>
      </w:r>
      <w:r w:rsidR="00E30FAF">
        <w:t>"</w:t>
      </w:r>
      <w:r w:rsidRPr="00F759E7">
        <w:t xml:space="preserve">. Мира е завършила </w:t>
      </w:r>
      <w:r w:rsidRPr="003113B5">
        <w:rPr>
          <w:lang w:val="en-US"/>
        </w:rPr>
        <w:t>Intro C#</w:t>
      </w:r>
      <w:r w:rsidRPr="00F759E7">
        <w:t xml:space="preserve"> и </w:t>
      </w:r>
      <w:r w:rsidRPr="003113B5">
        <w:rPr>
          <w:lang w:val="en-US"/>
        </w:rPr>
        <w:t>Core .NET</w:t>
      </w:r>
      <w:r w:rsidRPr="00F759E7">
        <w:t xml:space="preserve"> курсовете на Н</w:t>
      </w:r>
      <w:r>
        <w:t>ационална академия по разработка на софтуер (Н</w:t>
      </w:r>
      <w:r w:rsidRPr="00F759E7">
        <w:t>АРС</w:t>
      </w:r>
      <w:r>
        <w:t>)</w:t>
      </w:r>
      <w:r w:rsidRPr="00F759E7">
        <w:t>.</w:t>
      </w:r>
    </w:p>
    <w:p w:rsidR="00CE4BDA" w:rsidRDefault="00CE4BDA" w:rsidP="00CE4BDA">
      <w:r w:rsidRPr="00F759E7">
        <w:t xml:space="preserve">Може да се свържете с нея на </w:t>
      </w:r>
      <w:r w:rsidRPr="003113B5">
        <w:rPr>
          <w:lang w:val="en-US"/>
        </w:rPr>
        <w:t>e-mail</w:t>
      </w:r>
      <w:r w:rsidRPr="00F759E7">
        <w:t xml:space="preserve">: </w:t>
      </w:r>
      <w:hyperlink r:id="rId71" w:history="1">
        <w:r w:rsidRPr="00BB357B">
          <w:rPr>
            <w:rStyle w:val="Hyperlink"/>
          </w:rPr>
          <w:t>mira.bivas@gmail.com</w:t>
        </w:r>
      </w:hyperlink>
      <w:r>
        <w:t>.</w:t>
      </w:r>
    </w:p>
    <w:p w:rsidR="00094EF3" w:rsidRPr="0068789B" w:rsidRDefault="00094EF3" w:rsidP="00094EF3">
      <w:pPr>
        <w:pStyle w:val="Heading3"/>
      </w:pPr>
      <w:bookmarkStart w:id="95" w:name="_Toc299460762"/>
      <w:r>
        <w:t>Михаил Вълков</w:t>
      </w:r>
      <w:bookmarkEnd w:id="95"/>
    </w:p>
    <w:p w:rsidR="00094EF3" w:rsidRDefault="00094EF3" w:rsidP="00094EF3">
      <w:r>
        <w:t xml:space="preserve">Михаил Вълков е софтуерен разработчик от 2000 г. През годините Михаил се е сблъсквал с множество технологии и платформи за разработка, сред които MS .NET, ASP, </w:t>
      </w:r>
      <w:r w:rsidRPr="003113B5">
        <w:rPr>
          <w:lang w:val="en-US"/>
        </w:rPr>
        <w:t>Delphi</w:t>
      </w:r>
      <w:r>
        <w:t>. От 2004 г. Михаил разработва софтуер във фирма Телерик</w:t>
      </w:r>
      <w:r w:rsidRPr="00CF72E5">
        <w:t xml:space="preserve"> (</w:t>
      </w:r>
      <w:hyperlink r:id="rId72" w:history="1">
        <w:r w:rsidRPr="00920A11">
          <w:rPr>
            <w:rStyle w:val="Hyperlink"/>
          </w:rPr>
          <w:t>www</w:t>
        </w:r>
        <w:r w:rsidRPr="00CF72E5">
          <w:rPr>
            <w:rStyle w:val="Hyperlink"/>
          </w:rPr>
          <w:t>.</w:t>
        </w:r>
        <w:r w:rsidRPr="00920A11">
          <w:rPr>
            <w:rStyle w:val="Hyperlink"/>
          </w:rPr>
          <w:t>telerik</w:t>
        </w:r>
        <w:r w:rsidRPr="00CF72E5">
          <w:rPr>
            <w:rStyle w:val="Hyperlink"/>
          </w:rPr>
          <w:t>.</w:t>
        </w:r>
        <w:r w:rsidRPr="00920A11">
          <w:rPr>
            <w:rStyle w:val="Hyperlink"/>
          </w:rPr>
          <w:t>com</w:t>
        </w:r>
      </w:hyperlink>
      <w:r w:rsidRPr="00CF72E5">
        <w:t>)</w:t>
      </w:r>
      <w:r>
        <w:t>. Там той участва в изграждането на редица компоненти за ASP</w:t>
      </w:r>
      <w:r w:rsidRPr="00527591">
        <w:t>.</w:t>
      </w:r>
      <w:r>
        <w:t>NET,</w:t>
      </w:r>
      <w:r w:rsidRPr="00527591">
        <w:t xml:space="preserve"> </w:t>
      </w:r>
      <w:r>
        <w:t>Windows</w:t>
      </w:r>
      <w:r w:rsidRPr="00527591">
        <w:t xml:space="preserve"> </w:t>
      </w:r>
      <w:r w:rsidRPr="003113B5">
        <w:rPr>
          <w:lang w:val="en-US"/>
        </w:rPr>
        <w:t>Forms</w:t>
      </w:r>
      <w:r w:rsidRPr="00527591">
        <w:t>,</w:t>
      </w:r>
      <w:r w:rsidRPr="00317EFE">
        <w:rPr>
          <w:lang w:val="en-US"/>
        </w:rPr>
        <w:t xml:space="preserve"> Silverlight</w:t>
      </w:r>
      <w:r>
        <w:t xml:space="preserve"> и</w:t>
      </w:r>
      <w:r w:rsidRPr="00527591">
        <w:t xml:space="preserve"> </w:t>
      </w:r>
      <w:r>
        <w:t>WPF</w:t>
      </w:r>
      <w:r w:rsidRPr="00527591">
        <w:t>.</w:t>
      </w:r>
      <w:r>
        <w:t xml:space="preserve"> </w:t>
      </w:r>
      <w:r w:rsidR="002E6A2C">
        <w:t>През п</w:t>
      </w:r>
      <w:r>
        <w:t xml:space="preserve">оследните години, Михаил ръководи едни от най-добре развиващите се екипи в </w:t>
      </w:r>
      <w:r w:rsidR="002E6A2C">
        <w:t>компанията.</w:t>
      </w:r>
    </w:p>
    <w:p w:rsidR="00094EF3" w:rsidRDefault="00094EF3" w:rsidP="00094EF3">
      <w:r>
        <w:t xml:space="preserve">Можете да се свържете с него чрез </w:t>
      </w:r>
      <w:r w:rsidRPr="003113B5">
        <w:rPr>
          <w:lang w:val="en-US"/>
        </w:rPr>
        <w:t>e-mail</w:t>
      </w:r>
      <w:r>
        <w:t xml:space="preserve">: </w:t>
      </w:r>
      <w:hyperlink r:id="rId73" w:history="1">
        <w:r w:rsidRPr="002D0885">
          <w:rPr>
            <w:rStyle w:val="Hyperlink"/>
          </w:rPr>
          <w:t>m.valkov@gmail.com</w:t>
        </w:r>
      </w:hyperlink>
      <w:r w:rsidRPr="00CF72E5">
        <w:t>.</w:t>
      </w:r>
    </w:p>
    <w:p w:rsidR="00EA6930" w:rsidRPr="00EA6930" w:rsidRDefault="00EA6930" w:rsidP="00094EF3">
      <w:r>
        <w:t xml:space="preserve">Неговият блог е достъпен от: </w:t>
      </w:r>
      <w:hyperlink r:id="rId74" w:history="1">
        <w:r w:rsidRPr="00EA6930">
          <w:rPr>
            <w:rStyle w:val="Hyperlink"/>
          </w:rPr>
          <w:t>http://blogs.telerik.com/mihailvalkov/</w:t>
        </w:r>
      </w:hyperlink>
      <w:r>
        <w:t>.</w:t>
      </w:r>
    </w:p>
    <w:p w:rsidR="00436833" w:rsidRDefault="00436833" w:rsidP="00436833">
      <w:pPr>
        <w:pStyle w:val="Heading3"/>
      </w:pPr>
      <w:bookmarkStart w:id="96" w:name="_Toc299460763"/>
      <w:r>
        <w:t>Михаил Стойнов</w:t>
      </w:r>
      <w:bookmarkEnd w:id="96"/>
    </w:p>
    <w:p w:rsidR="00436833" w:rsidRDefault="00436833" w:rsidP="00436833">
      <w:r>
        <w:t>Михаил Стойнов е магистър по</w:t>
      </w:r>
      <w:r w:rsidRPr="0068789B">
        <w:t xml:space="preserve"> </w:t>
      </w:r>
      <w:r>
        <w:t xml:space="preserve">"Стопанско управление" в Софийски </w:t>
      </w:r>
      <w:r w:rsidR="00A63C5F">
        <w:t>у</w:t>
      </w:r>
      <w:r>
        <w:t>ни</w:t>
      </w:r>
      <w:r w:rsidR="002E6A2C">
        <w:softHyphen/>
      </w:r>
      <w:r>
        <w:t>верситет. Бакалавърската си степен по "Информатика" е завършил отново в Софийски Университет. Понастоящем е ръководител на развой</w:t>
      </w:r>
      <w:r>
        <w:softHyphen/>
        <w:t>ната дейност в Матерна България (</w:t>
      </w:r>
      <w:hyperlink r:id="rId75" w:history="1">
        <w:r w:rsidRPr="0024355E">
          <w:rPr>
            <w:rStyle w:val="Hyperlink"/>
            <w:lang w:val="en-US"/>
          </w:rPr>
          <w:t>www.materna.bg</w:t>
        </w:r>
      </w:hyperlink>
      <w:r>
        <w:t>).</w:t>
      </w:r>
    </w:p>
    <w:p w:rsidR="00436833" w:rsidRDefault="00436833" w:rsidP="00436833">
      <w:r>
        <w:t>Михаил е професионален разработчик на софтуер, консултант и пре</w:t>
      </w:r>
      <w:r>
        <w:softHyphen/>
        <w:t>подавател с дългогодишен опит.</w:t>
      </w:r>
      <w:r w:rsidRPr="0068789B">
        <w:t xml:space="preserve"> </w:t>
      </w:r>
      <w:r>
        <w:t>От няколко години той е хоноруван преподавател във Факултета по математика и информатика като досега е водил лекции в курсовете "Теория на мрежите", "Програмиране за .NET Framework", "Разработка на Java уеб приложения", "Шаблони за дизайн" и "Качествен програмен код". Преподавал е и в Нов български университет.</w:t>
      </w:r>
    </w:p>
    <w:p w:rsidR="00436833" w:rsidRDefault="00436833" w:rsidP="00436833">
      <w:r>
        <w:t>Той е автор на редица статии и публикации и лектор на множество конференции и семинари в областта на софтуерните технологии и информационната сигурност. Михаил е участвал като съавтор в книгите "Програмиране за .NET Framework" и "Въведение в програмирането с Java". Участвал е в академичната програма на Microsoft - MSDN</w:t>
      </w:r>
      <w:r w:rsidRPr="00317EFE">
        <w:rPr>
          <w:lang w:val="en-US"/>
        </w:rPr>
        <w:t xml:space="preserve"> Academic Alliance</w:t>
      </w:r>
      <w:r>
        <w:t xml:space="preserve"> и е бил лектор в академичните дни на Майкрософт.</w:t>
      </w:r>
    </w:p>
    <w:p w:rsidR="00436833" w:rsidRDefault="00436833" w:rsidP="00436833">
      <w:r>
        <w:t>Михаил е водил IT обучения в България и в чужбина. Бил е лектор на курсове по Java,</w:t>
      </w:r>
      <w:r w:rsidRPr="00317EFE">
        <w:rPr>
          <w:lang w:val="en-US"/>
        </w:rPr>
        <w:t xml:space="preserve"> Java</w:t>
      </w:r>
      <w:r>
        <w:t xml:space="preserve"> EE, SOA,</w:t>
      </w:r>
      <w:r w:rsidRPr="00317EFE">
        <w:rPr>
          <w:lang w:val="en-US"/>
        </w:rPr>
        <w:t xml:space="preserve"> Spring</w:t>
      </w:r>
      <w:r>
        <w:t xml:space="preserve"> в Национална академия по разработка на софтуер (НАРС). Член е на Българската асоциация на разработчиците на софтуер (БАРС).</w:t>
      </w:r>
    </w:p>
    <w:p w:rsidR="00436833" w:rsidRDefault="00436833" w:rsidP="00436833">
      <w:r>
        <w:t xml:space="preserve">Михаил е работил в международните офиси на Siemens, HP, EDS в Холандия и Германия, </w:t>
      </w:r>
      <w:r w:rsidR="002E38EF">
        <w:t>където</w:t>
      </w:r>
      <w:r>
        <w:t xml:space="preserve"> е натрупал сериозен опит както за софтуер</w:t>
      </w:r>
      <w:r w:rsidR="00A63C5F">
        <w:softHyphen/>
      </w:r>
      <w:r>
        <w:t>ното изкуство, така и за качественото писане на софтуер чрез участието си в големи софтуерни проекти.</w:t>
      </w:r>
      <w:r w:rsidR="002E38EF">
        <w:t xml:space="preserve"> </w:t>
      </w:r>
      <w:r>
        <w:t>Неговите интереси обхващат изгражда</w:t>
      </w:r>
      <w:r w:rsidR="00A63C5F">
        <w:softHyphen/>
      </w:r>
      <w:r>
        <w:t xml:space="preserve">нето на софтуерни архитектури и дизайн, B2B интегриране на разнородни </w:t>
      </w:r>
      <w:r w:rsidR="002E38EF">
        <w:t>информационни системи</w:t>
      </w:r>
      <w:r>
        <w:t xml:space="preserve">, оптимизация на бизнес процеси и софтуерни системи основно върху платформите Java и .NET. Михаил е участвал в </w:t>
      </w:r>
      <w:r>
        <w:lastRenderedPageBreak/>
        <w:t>десетки проекти и има значителен опит с уеб приложения и уеб услуги, разпределени систем</w:t>
      </w:r>
      <w:r w:rsidR="002E38EF">
        <w:t>и, релационни бази от данни и O</w:t>
      </w:r>
      <w:r>
        <w:t>RM инструменти, и управлението на проекти и екипи за разработка на софтуер.</w:t>
      </w:r>
    </w:p>
    <w:p w:rsidR="00436833" w:rsidRDefault="00436833" w:rsidP="00436833">
      <w:r>
        <w:t xml:space="preserve">Личният му блог е достъпен на адрес: </w:t>
      </w:r>
      <w:hyperlink r:id="rId76" w:history="1">
        <w:r w:rsidRPr="008C7C04">
          <w:rPr>
            <w:rStyle w:val="Hyperlink"/>
          </w:rPr>
          <w:t>http://mihail.stoynov.com/blog/</w:t>
        </w:r>
      </w:hyperlink>
      <w:r>
        <w:t>.</w:t>
      </w:r>
    </w:p>
    <w:p w:rsidR="00463CEC" w:rsidRDefault="00463CEC" w:rsidP="00270B03">
      <w:pPr>
        <w:pStyle w:val="Heading3"/>
      </w:pPr>
      <w:bookmarkStart w:id="97" w:name="_Toc299460764"/>
      <w:r>
        <w:t>Николай Василев</w:t>
      </w:r>
      <w:bookmarkEnd w:id="97"/>
    </w:p>
    <w:p w:rsidR="00463CEC" w:rsidRDefault="00463CEC" w:rsidP="00463CEC">
      <w:r>
        <w:t>Николай Василев е завършил</w:t>
      </w:r>
      <w:r w:rsidRPr="0037549E">
        <w:t xml:space="preserve"> </w:t>
      </w:r>
      <w:r>
        <w:t xml:space="preserve">бакалавърската си степен във </w:t>
      </w:r>
      <w:r w:rsidRPr="0037549E">
        <w:t>Факултета по математика и информатика на Софийски университет "</w:t>
      </w:r>
      <w:r w:rsidRPr="0037549E">
        <w:rPr>
          <w:noProof/>
        </w:rPr>
        <w:t>Св. Кл. Охридски</w:t>
      </w:r>
      <w:r w:rsidRPr="0037549E">
        <w:t>"</w:t>
      </w:r>
      <w:r w:rsidRPr="00F35D9C">
        <w:t xml:space="preserve">, </w:t>
      </w:r>
      <w:r w:rsidRPr="0037549E">
        <w:t>специалн</w:t>
      </w:r>
      <w:r>
        <w:t xml:space="preserve">ост "Математика и информатика". Има </w:t>
      </w:r>
      <w:r w:rsidRPr="00F35D9C">
        <w:t>магистърска</w:t>
      </w:r>
      <w:r>
        <w:t xml:space="preserve"> степен от </w:t>
      </w:r>
      <w:r w:rsidRPr="0037549E">
        <w:t>университе</w:t>
      </w:r>
      <w:r>
        <w:softHyphen/>
      </w:r>
      <w:r w:rsidRPr="0037549E">
        <w:t>та в Малага, Испания</w:t>
      </w:r>
      <w:r>
        <w:t xml:space="preserve">, </w:t>
      </w:r>
      <w:r w:rsidRPr="0037549E">
        <w:t>специалност "Софтуерно инженерство</w:t>
      </w:r>
      <w:r>
        <w:t xml:space="preserve"> и изкуствен интелект". </w:t>
      </w:r>
      <w:r w:rsidRPr="0037549E">
        <w:t xml:space="preserve">В момента </w:t>
      </w:r>
      <w:r>
        <w:t>завършва магистърската програма</w:t>
      </w:r>
      <w:r w:rsidRPr="0037549E">
        <w:t xml:space="preserve"> на Софийски университет "</w:t>
      </w:r>
      <w:r w:rsidRPr="0037549E">
        <w:rPr>
          <w:noProof/>
        </w:rPr>
        <w:t>Св. Кл. Охридски</w:t>
      </w:r>
      <w:r w:rsidRPr="0037549E">
        <w:t>"</w:t>
      </w:r>
      <w:r>
        <w:t>,</w:t>
      </w:r>
      <w:r w:rsidRPr="0037549E">
        <w:t xml:space="preserve"> специалност "Уравнения на матема</w:t>
      </w:r>
      <w:r>
        <w:t>тическата физика и приложения".</w:t>
      </w:r>
    </w:p>
    <w:p w:rsidR="00463CEC" w:rsidRPr="00F35D9C" w:rsidRDefault="00463CEC" w:rsidP="00463CEC">
      <w:r>
        <w:t xml:space="preserve">Той е професионален разработчик на софтуер, като е работил, както в български, така и международни компании. </w:t>
      </w:r>
    </w:p>
    <w:p w:rsidR="00463CEC" w:rsidRPr="00F35D9C" w:rsidRDefault="00463CEC" w:rsidP="00463CEC">
      <w:r>
        <w:t xml:space="preserve">Съавтор е на книгата </w:t>
      </w:r>
      <w:r w:rsidRPr="00F35D9C">
        <w:t>"</w:t>
      </w:r>
      <w:r>
        <w:t>Въведение в програмирането с</w:t>
      </w:r>
      <w:r w:rsidRPr="00F35D9C">
        <w:t xml:space="preserve"> </w:t>
      </w:r>
      <w:r>
        <w:rPr>
          <w:lang w:val="en-US"/>
        </w:rPr>
        <w:t>Java</w:t>
      </w:r>
      <w:r w:rsidRPr="00F35D9C">
        <w:t xml:space="preserve">". </w:t>
      </w:r>
    </w:p>
    <w:p w:rsidR="00463CEC" w:rsidRPr="00F35D9C" w:rsidRDefault="00463CEC" w:rsidP="00463CEC">
      <w:r w:rsidRPr="0037549E">
        <w:t xml:space="preserve">В периода 2002-2005 г е </w:t>
      </w:r>
      <w:r>
        <w:t>водил упражненията</w:t>
      </w:r>
      <w:r w:rsidRPr="0037549E">
        <w:t xml:space="preserve"> към курсовете по програми</w:t>
      </w:r>
      <w:r>
        <w:softHyphen/>
      </w:r>
      <w:r w:rsidRPr="0037549E">
        <w:t>ране водени от доц. Божидар Сендов, "Увод в програмирането" и "Стру</w:t>
      </w:r>
      <w:r>
        <w:t>ктури от данни и програмиране".</w:t>
      </w:r>
    </w:p>
    <w:p w:rsidR="00463CEC" w:rsidRDefault="00463CEC" w:rsidP="00463CEC">
      <w:r w:rsidRPr="0037549E">
        <w:t>Интересите му са</w:t>
      </w:r>
      <w:r>
        <w:t xml:space="preserve"> свързани, както със софтуерната индустрия – проекти</w:t>
      </w:r>
      <w:r>
        <w:softHyphen/>
        <w:t>ране, имплементация и интегра</w:t>
      </w:r>
      <w:r>
        <w:softHyphen/>
        <w:t>ция</w:t>
      </w:r>
      <w:r>
        <w:softHyphen/>
        <w:t xml:space="preserve"> на софтуерни системи (предимно върху платформата </w:t>
      </w:r>
      <w:r>
        <w:rPr>
          <w:lang w:val="en-US"/>
        </w:rPr>
        <w:t>Java</w:t>
      </w:r>
      <w:r w:rsidRPr="00F35D9C">
        <w:t>)</w:t>
      </w:r>
      <w:r>
        <w:t>, така и с участие</w:t>
      </w:r>
      <w:r w:rsidRPr="0037549E">
        <w:t xml:space="preserve"> в академични</w:t>
      </w:r>
      <w:r>
        <w:t xml:space="preserve"> и научно</w:t>
      </w:r>
      <w:r>
        <w:softHyphen/>
        <w:t>изследователски дейности в областите на софтуерното инженерство, изкуствения интелект и механиката на флуи</w:t>
      </w:r>
      <w:r>
        <w:softHyphen/>
        <w:t>дите</w:t>
      </w:r>
      <w:r w:rsidRPr="0037549E">
        <w:t>.</w:t>
      </w:r>
    </w:p>
    <w:p w:rsidR="00463CEC" w:rsidRPr="00F35D9C" w:rsidRDefault="00463CEC" w:rsidP="00463CEC">
      <w:r>
        <w:t xml:space="preserve">Участвал е в множество разнородни проекти и има опит в разработката на уеб приложения и уеб услуги, релационни бази от данни и </w:t>
      </w:r>
      <w:r>
        <w:rPr>
          <w:lang w:val="es-ES"/>
        </w:rPr>
        <w:t>ORM</w:t>
      </w:r>
      <w:r>
        <w:t xml:space="preserve"> платфор</w:t>
      </w:r>
      <w:r>
        <w:softHyphen/>
        <w:t xml:space="preserve">ми, модулно програмиране с </w:t>
      </w:r>
      <w:r>
        <w:rPr>
          <w:lang w:val="en-US"/>
        </w:rPr>
        <w:t>OSGI</w:t>
      </w:r>
      <w:r w:rsidRPr="00F35D9C">
        <w:t>,</w:t>
      </w:r>
      <w:r>
        <w:t xml:space="preserve"> потребителски интерфейси</w:t>
      </w:r>
      <w:r w:rsidRPr="00F35D9C">
        <w:t xml:space="preserve">, </w:t>
      </w:r>
      <w:r>
        <w:t>разпреде</w:t>
      </w:r>
      <w:r>
        <w:softHyphen/>
        <w:t>лени</w:t>
      </w:r>
      <w:r w:rsidRPr="00F35D9C">
        <w:t xml:space="preserve"> </w:t>
      </w:r>
      <w:r>
        <w:t xml:space="preserve">и </w:t>
      </w:r>
      <w:r>
        <w:rPr>
          <w:lang w:val="en-US"/>
        </w:rPr>
        <w:t>VOD</w:t>
      </w:r>
      <w:r>
        <w:t xml:space="preserve"> системи</w:t>
      </w:r>
      <w:r w:rsidRPr="00F35D9C">
        <w:t>.</w:t>
      </w:r>
    </w:p>
    <w:p w:rsidR="00463CEC" w:rsidRPr="00F35D9C" w:rsidRDefault="00463CEC" w:rsidP="00463CEC">
      <w:r>
        <w:t xml:space="preserve">Личният блог на Николай Василев е на адрес: </w:t>
      </w:r>
      <w:hyperlink r:id="rId77" w:history="1">
        <w:r>
          <w:rPr>
            <w:rStyle w:val="Hyperlink"/>
          </w:rPr>
          <w:t>http://blog.nvasilev.com</w:t>
        </w:r>
      </w:hyperlink>
    </w:p>
    <w:p w:rsidR="00270B03" w:rsidRDefault="00270B03" w:rsidP="00270B03">
      <w:pPr>
        <w:pStyle w:val="Heading3"/>
      </w:pPr>
      <w:bookmarkStart w:id="98" w:name="_Toc299460765"/>
      <w:r>
        <w:t>Николай Костов</w:t>
      </w:r>
      <w:bookmarkEnd w:id="98"/>
    </w:p>
    <w:p w:rsidR="00795612" w:rsidRDefault="00795612" w:rsidP="00795612">
      <w:r>
        <w:t xml:space="preserve">Николай Костов работи като </w:t>
      </w:r>
      <w:r w:rsidRPr="00795612">
        <w:rPr>
          <w:lang w:val="en-US"/>
        </w:rPr>
        <w:t>technical trainer</w:t>
      </w:r>
      <w:r>
        <w:t xml:space="preserve"> в отдел "технологично обучение" във фирма Телерик. Занимава се с обученията в академията на Телерик (</w:t>
      </w:r>
      <w:hyperlink r:id="rId78" w:history="1">
        <w:r>
          <w:rPr>
            <w:rStyle w:val="Hyperlink"/>
          </w:rPr>
          <w:t>http://academy.telerik.com</w:t>
        </w:r>
      </w:hyperlink>
      <w:r>
        <w:t>) и курсовете, организирани от Телерик. Учи във Факултета по математика и информатика на Софийския университет "Св. Климент Охридски", специалност "Компютърни науки".</w:t>
      </w:r>
    </w:p>
    <w:p w:rsidR="00795612" w:rsidRDefault="00795612" w:rsidP="00795612">
      <w:r>
        <w:t>Николай е дългогодишен участник в редица ученически и студентски олимпиади и състезания по информатика. Двукратен победител в проект</w:t>
      </w:r>
      <w:r w:rsidR="005B3F93">
        <w:softHyphen/>
      </w:r>
      <w:r>
        <w:t>ните категории "Приложни програми" и "Интернет приложения" на нацио</w:t>
      </w:r>
      <w:r w:rsidR="005B3F93">
        <w:softHyphen/>
      </w:r>
      <w:r>
        <w:t xml:space="preserve">налната олимпиадата по информационни технологии. Има богат опит в проектирането и изграждането на интернет приложения, алгоритмичното програмиране и обработката на </w:t>
      </w:r>
      <w:r w:rsidR="00447C8C">
        <w:t xml:space="preserve">големи обеми </w:t>
      </w:r>
      <w:r>
        <w:t>данни.</w:t>
      </w:r>
    </w:p>
    <w:p w:rsidR="00795612" w:rsidRDefault="00795612" w:rsidP="00795612">
      <w:r>
        <w:lastRenderedPageBreak/>
        <w:t>Основните му интереси са свързани с разработването на софтуерни при</w:t>
      </w:r>
      <w:r w:rsidR="005B3F93">
        <w:softHyphen/>
      </w:r>
      <w:r>
        <w:t>ложения, алгоритми, структури от данни, всичко свързано с .NET техноло</w:t>
      </w:r>
      <w:r w:rsidR="005B3F93">
        <w:softHyphen/>
      </w:r>
      <w:r>
        <w:t xml:space="preserve">гиите, сигурност на уеб приложенията, автоматизиране на обработката на данни, </w:t>
      </w:r>
      <w:r w:rsidRPr="00795612">
        <w:rPr>
          <w:lang w:val="en-US"/>
        </w:rPr>
        <w:t>web crawlers</w:t>
      </w:r>
      <w:r>
        <w:t xml:space="preserve"> и др.</w:t>
      </w:r>
    </w:p>
    <w:p w:rsidR="00795612" w:rsidRDefault="00795612" w:rsidP="00795612">
      <w:pPr>
        <w:rPr>
          <w:lang w:val="en-US"/>
        </w:rPr>
      </w:pPr>
      <w:r>
        <w:t xml:space="preserve">Личният блог на Николай е достъпен на адрес: </w:t>
      </w:r>
      <w:hyperlink r:id="rId79" w:history="1">
        <w:r>
          <w:rPr>
            <w:rStyle w:val="Hyperlink"/>
          </w:rPr>
          <w:t>http://nikolay.it/</w:t>
        </w:r>
      </w:hyperlink>
      <w:r w:rsidR="005B3F93">
        <w:t>.</w:t>
      </w:r>
    </w:p>
    <w:p w:rsidR="0054239A" w:rsidRPr="0068789B" w:rsidRDefault="0054239A" w:rsidP="0054239A">
      <w:pPr>
        <w:pStyle w:val="Heading3"/>
      </w:pPr>
      <w:bookmarkStart w:id="99" w:name="_Toc299460766"/>
      <w:r>
        <w:t>Николай Недялков</w:t>
      </w:r>
      <w:bookmarkEnd w:id="99"/>
    </w:p>
    <w:p w:rsidR="0054239A" w:rsidRPr="0068789B" w:rsidRDefault="0054239A" w:rsidP="0054239A">
      <w:hyperlink r:id="rId80" w:tgtFrame="_blank" w:history="1">
        <w:r>
          <w:rPr>
            <w:rStyle w:val="Hyperlink"/>
          </w:rPr>
          <w:t>Николай Недялков</w:t>
        </w:r>
      </w:hyperlink>
      <w:r>
        <w:t xml:space="preserve"> е президент на </w:t>
      </w:r>
      <w:hyperlink r:id="rId81" w:tgtFrame="_blank" w:history="1">
        <w:r>
          <w:rPr>
            <w:rStyle w:val="Hyperlink"/>
          </w:rPr>
          <w:t>Асоциация за информационна сигурност</w:t>
        </w:r>
      </w:hyperlink>
      <w:r w:rsidRPr="0068789B">
        <w:t xml:space="preserve">, </w:t>
      </w:r>
      <w:r w:rsidRPr="00680E2A">
        <w:rPr>
          <w:bCs/>
        </w:rPr>
        <w:t>технически директор на</w:t>
      </w:r>
      <w:r w:rsidRPr="0068789B">
        <w:rPr>
          <w:bCs/>
        </w:rPr>
        <w:t xml:space="preserve"> </w:t>
      </w:r>
      <w:r>
        <w:rPr>
          <w:bCs/>
        </w:rPr>
        <w:t xml:space="preserve">портала за електронни разплащания и услуги </w:t>
      </w:r>
      <w:hyperlink r:id="rId82" w:history="1">
        <w:r w:rsidRPr="00680E2A">
          <w:rPr>
            <w:rStyle w:val="Hyperlink"/>
            <w:bCs/>
            <w:noProof/>
          </w:rPr>
          <w:t>eBG.bg</w:t>
        </w:r>
      </w:hyperlink>
      <w:r w:rsidRPr="00680E2A">
        <w:rPr>
          <w:bCs/>
        </w:rPr>
        <w:t xml:space="preserve"> и бизнес консултант в други компании</w:t>
      </w:r>
      <w:r>
        <w:t>. Николай е професионален разработчик на софтуер, консултант и преподавател с дългогодишен опит. Той е автор на редица статии и публикации и лектор на множество конференции и семинари в областта на софтуерните техно</w:t>
      </w:r>
      <w:r w:rsidR="00302650">
        <w:softHyphen/>
      </w:r>
      <w:r>
        <w:t>логии и информационната сигурност. Преподавателският му опит се прос</w:t>
      </w:r>
      <w:r w:rsidR="00302650">
        <w:softHyphen/>
      </w:r>
      <w:r>
        <w:t xml:space="preserve">тира от асистент по </w:t>
      </w:r>
      <w:r w:rsidR="00E30FAF">
        <w:t>"</w:t>
      </w:r>
      <w:r>
        <w:t>Структури от данни в програмирането</w:t>
      </w:r>
      <w:r w:rsidR="00E30FAF">
        <w:t>"</w:t>
      </w:r>
      <w:r>
        <w:t xml:space="preserve">, </w:t>
      </w:r>
      <w:r w:rsidR="00E30FAF">
        <w:t>"</w:t>
      </w:r>
      <w:r>
        <w:t>Обектно-ориентирано програмиране със C++</w:t>
      </w:r>
      <w:r w:rsidR="00E30FAF">
        <w:t>"</w:t>
      </w:r>
      <w:r>
        <w:t xml:space="preserve"> и </w:t>
      </w:r>
      <w:r w:rsidR="00E30FAF">
        <w:t>"</w:t>
      </w:r>
      <w:r w:rsidRPr="0024355E">
        <w:rPr>
          <w:lang w:val="en-US"/>
        </w:rPr>
        <w:t>Visual C++</w:t>
      </w:r>
      <w:r w:rsidR="00E30FAF">
        <w:t>"</w:t>
      </w:r>
      <w:r>
        <w:t xml:space="preserve"> до лектор в курсовете </w:t>
      </w:r>
      <w:r w:rsidR="00E30FAF">
        <w:t>"</w:t>
      </w:r>
      <w:hyperlink r:id="rId83" w:tgtFrame="_blank" w:history="1">
        <w:r>
          <w:rPr>
            <w:rStyle w:val="Hyperlink"/>
          </w:rPr>
          <w:t>Мрежова сигурност</w:t>
        </w:r>
      </w:hyperlink>
      <w:r w:rsidR="00E30FAF">
        <w:t>"</w:t>
      </w:r>
      <w:r>
        <w:t xml:space="preserve">, </w:t>
      </w:r>
      <w:r w:rsidR="00E30FAF">
        <w:t>"</w:t>
      </w:r>
      <w:hyperlink r:id="rId84" w:tgtFrame="_blank" w:history="1">
        <w:r>
          <w:rPr>
            <w:rStyle w:val="Hyperlink"/>
          </w:rPr>
          <w:t>Сигурен програмен код</w:t>
        </w:r>
      </w:hyperlink>
      <w:r w:rsidR="00E30FAF">
        <w:t>"</w:t>
      </w:r>
      <w:r>
        <w:t xml:space="preserve">, </w:t>
      </w:r>
      <w:r w:rsidR="00E30FAF">
        <w:t>"</w:t>
      </w:r>
      <w:hyperlink r:id="rId85" w:tgtFrame="_blank" w:history="1">
        <w:r>
          <w:rPr>
            <w:rStyle w:val="Hyperlink"/>
          </w:rPr>
          <w:t>Интернет програмиране с Java</w:t>
        </w:r>
      </w:hyperlink>
      <w:r w:rsidR="00E30FAF">
        <w:t>"</w:t>
      </w:r>
      <w:r>
        <w:t xml:space="preserve">, </w:t>
      </w:r>
      <w:r w:rsidR="00E30FAF">
        <w:t>"</w:t>
      </w:r>
      <w:hyperlink r:id="rId86" w:tgtFrame="_blank" w:history="1">
        <w:r>
          <w:rPr>
            <w:rStyle w:val="Hyperlink"/>
          </w:rPr>
          <w:t>Конструиране на качествен програмен код</w:t>
        </w:r>
      </w:hyperlink>
      <w:r w:rsidR="00E30FAF">
        <w:t>"</w:t>
      </w:r>
      <w:r>
        <w:t xml:space="preserve">, </w:t>
      </w:r>
      <w:r w:rsidR="00E30FAF">
        <w:t>"</w:t>
      </w:r>
      <w:hyperlink r:id="rId87" w:tgtFrame="_blank" w:history="1">
        <w:r>
          <w:rPr>
            <w:rStyle w:val="Hyperlink"/>
          </w:rPr>
          <w:t>Програмиране за платформа .NET</w:t>
        </w:r>
      </w:hyperlink>
      <w:r w:rsidR="00E30FAF">
        <w:t>"</w:t>
      </w:r>
      <w:r>
        <w:t xml:space="preserve"> и </w:t>
      </w:r>
      <w:r w:rsidR="00E30FAF">
        <w:t>"</w:t>
      </w:r>
      <w:hyperlink r:id="rId88" w:tgtFrame="_blank" w:history="1">
        <w:r>
          <w:rPr>
            <w:rStyle w:val="Hyperlink"/>
          </w:rPr>
          <w:t>Разработка на приложения с Java</w:t>
        </w:r>
      </w:hyperlink>
      <w:r w:rsidR="00E30FAF">
        <w:t>"</w:t>
      </w:r>
      <w:r>
        <w:t>. Интересите на Николай са концентрирани върху изграждането и управле</w:t>
      </w:r>
      <w:r w:rsidR="009F4808">
        <w:softHyphen/>
      </w:r>
      <w:r>
        <w:t>нието на инфор</w:t>
      </w:r>
      <w:r w:rsidR="00302650">
        <w:softHyphen/>
      </w:r>
      <w:r>
        <w:t>мационни и комуникационни решения, моде</w:t>
      </w:r>
      <w:r>
        <w:softHyphen/>
        <w:t>лирането и управлението на бизнес процеси в големи организации и в държавната администрация. Николай има бакалавърска и магистърска степен от Факултета по мате</w:t>
      </w:r>
      <w:r w:rsidR="00302650">
        <w:softHyphen/>
      </w:r>
      <w:r>
        <w:t xml:space="preserve">матика и информатика на Софийски университет </w:t>
      </w:r>
      <w:r w:rsidR="00E30FAF">
        <w:t>"</w:t>
      </w:r>
      <w:r>
        <w:t>Св. Климент Охридски</w:t>
      </w:r>
      <w:r w:rsidR="00E30FAF">
        <w:t>"</w:t>
      </w:r>
      <w:r>
        <w:t>. Като ученик е дългогодишен състезател по програми</w:t>
      </w:r>
      <w:r w:rsidR="009F4808">
        <w:softHyphen/>
      </w:r>
      <w:r>
        <w:t>ране, с редица при</w:t>
      </w:r>
      <w:r w:rsidR="00302650">
        <w:softHyphen/>
      </w:r>
      <w:r>
        <w:t>зови отличия.</w:t>
      </w:r>
    </w:p>
    <w:p w:rsidR="0054239A" w:rsidRPr="0068789B" w:rsidRDefault="0054239A" w:rsidP="0054239A">
      <w:r>
        <w:t xml:space="preserve">Личният му уеб сайт е достъпен от адрес: </w:t>
      </w:r>
      <w:hyperlink r:id="rId89" w:history="1">
        <w:r w:rsidRPr="0024355E">
          <w:rPr>
            <w:rStyle w:val="Hyperlink"/>
            <w:lang w:val="en-US"/>
          </w:rPr>
          <w:t>http://www.nedyalk</w:t>
        </w:r>
        <w:r w:rsidRPr="0024355E">
          <w:rPr>
            <w:rStyle w:val="Hyperlink"/>
            <w:lang w:val="en-US"/>
          </w:rPr>
          <w:t>o</w:t>
        </w:r>
        <w:r w:rsidRPr="0024355E">
          <w:rPr>
            <w:rStyle w:val="Hyperlink"/>
            <w:lang w:val="en-US"/>
          </w:rPr>
          <w:t>v.com</w:t>
        </w:r>
      </w:hyperlink>
      <w:r w:rsidRPr="0068789B">
        <w:t>.</w:t>
      </w:r>
    </w:p>
    <w:p w:rsidR="00AC570E" w:rsidRPr="00AF47B0" w:rsidRDefault="00AC570E" w:rsidP="00AC570E">
      <w:pPr>
        <w:pStyle w:val="Heading3"/>
      </w:pPr>
      <w:bookmarkStart w:id="100" w:name="_Toc299460767"/>
      <w:r w:rsidRPr="00AF47B0">
        <w:t>Павел Дончев</w:t>
      </w:r>
      <w:bookmarkEnd w:id="100"/>
    </w:p>
    <w:p w:rsidR="0004793E" w:rsidRPr="00AF47B0" w:rsidRDefault="00AC570E" w:rsidP="00AC570E">
      <w:r w:rsidRPr="00AF47B0">
        <w:rPr>
          <w:bCs/>
        </w:rPr>
        <w:t>Павел Дончев</w:t>
      </w:r>
      <w:r w:rsidRPr="00AF47B0">
        <w:t xml:space="preserve"> е програмист във фирма </w:t>
      </w:r>
      <w:r w:rsidRPr="00AF47B0">
        <w:rPr>
          <w:b/>
        </w:rPr>
        <w:t>t</w:t>
      </w:r>
      <w:r w:rsidRPr="00AF47B0">
        <w:t>elerik (</w:t>
      </w:r>
      <w:hyperlink r:id="rId90" w:history="1">
        <w:r w:rsidRPr="00AF47B0">
          <w:rPr>
            <w:rStyle w:val="Hyperlink"/>
          </w:rPr>
          <w:t>www.telerik.com</w:t>
        </w:r>
      </w:hyperlink>
      <w:r w:rsidRPr="00AF47B0">
        <w:t xml:space="preserve">), където се занимава с разработка на </w:t>
      </w:r>
      <w:r w:rsidR="00920E1F" w:rsidRPr="00AF47B0">
        <w:t>уеб</w:t>
      </w:r>
      <w:r w:rsidRPr="00AF47B0">
        <w:t xml:space="preserve"> пр</w:t>
      </w:r>
      <w:r w:rsidR="00920E1F" w:rsidRPr="00AF47B0">
        <w:t>иложения, предимно за вътрешни</w:t>
      </w:r>
      <w:r w:rsidRPr="00AF47B0">
        <w:t xml:space="preserve"> нужди на фирмата. Следва задочно теоретична физика в Софийски </w:t>
      </w:r>
      <w:r w:rsidR="00920E1F" w:rsidRPr="00AF47B0">
        <w:t>у</w:t>
      </w:r>
      <w:r w:rsidRPr="00AF47B0">
        <w:t xml:space="preserve">ниверситет </w:t>
      </w:r>
      <w:r w:rsidR="00E30FAF">
        <w:t>"</w:t>
      </w:r>
      <w:r w:rsidRPr="00AF47B0">
        <w:t>Св. Климент Охридски</w:t>
      </w:r>
      <w:r w:rsidR="00E30FAF">
        <w:t>"</w:t>
      </w:r>
      <w:r w:rsidRPr="00AF47B0">
        <w:t xml:space="preserve">. Занимавал се е с разработка на Windows и Web приложения в различни сектори на бизнеса – ипотечни кредити, онлайн магазини, автоматика, Web UML диаграми. Интересите му са предимно в сферата на автоматизирането на процеси </w:t>
      </w:r>
      <w:r w:rsidR="0004793E" w:rsidRPr="00AF47B0">
        <w:t>с техно</w:t>
      </w:r>
      <w:r w:rsidRPr="00AF47B0">
        <w:t>логиите на Майкрософт.</w:t>
      </w:r>
    </w:p>
    <w:p w:rsidR="00AC570E" w:rsidRDefault="0004793E" w:rsidP="00AC570E">
      <w:r w:rsidRPr="00AF47B0">
        <w:t xml:space="preserve">Личният му </w:t>
      </w:r>
      <w:r w:rsidR="00AC570E" w:rsidRPr="00AF47B0">
        <w:t xml:space="preserve">блог </w:t>
      </w:r>
      <w:r w:rsidRPr="00AF47B0">
        <w:t>е достъпен от</w:t>
      </w:r>
      <w:r w:rsidR="00AC570E" w:rsidRPr="00AF47B0">
        <w:t xml:space="preserve"> адрес </w:t>
      </w:r>
      <w:hyperlink r:id="rId91" w:history="1">
        <w:r w:rsidR="00AC570E" w:rsidRPr="00AF47B0">
          <w:rPr>
            <w:rStyle w:val="Hyperlink"/>
          </w:rPr>
          <w:t>http://donchevp.blogspot.com</w:t>
        </w:r>
      </w:hyperlink>
      <w:r w:rsidR="00AC570E" w:rsidRPr="00AF47B0">
        <w:t>.</w:t>
      </w:r>
    </w:p>
    <w:p w:rsidR="003176C0" w:rsidRPr="00AF47B0" w:rsidRDefault="003176C0" w:rsidP="003176C0">
      <w:pPr>
        <w:pStyle w:val="Heading3"/>
      </w:pPr>
      <w:bookmarkStart w:id="101" w:name="_Toc299460768"/>
      <w:r>
        <w:t>Павлина Хаджиева</w:t>
      </w:r>
      <w:bookmarkEnd w:id="101"/>
    </w:p>
    <w:p w:rsidR="003176C0" w:rsidRDefault="003176C0" w:rsidP="003176C0">
      <w:r>
        <w:t>Павлина Хаджиева е програмист във фирма Телерик (</w:t>
      </w:r>
      <w:hyperlink r:id="rId92" w:history="1">
        <w:r>
          <w:rPr>
            <w:rStyle w:val="Hyperlink"/>
          </w:rPr>
          <w:t>www.telerik.com</w:t>
        </w:r>
      </w:hyperlink>
      <w:r>
        <w:t>)</w:t>
      </w:r>
      <w:r>
        <w:rPr>
          <w:lang w:val="en-US"/>
        </w:rPr>
        <w:t xml:space="preserve">. </w:t>
      </w:r>
      <w:r w:rsidRPr="00F733C6">
        <w:rPr>
          <w:noProof/>
        </w:rPr>
        <w:t>B момента е магистър "Разпределени системи и мобилни технологии" във Факултета по математика и информатика на Софийски Университет "</w:t>
      </w:r>
      <w:r w:rsidRPr="00F733C6">
        <w:rPr>
          <w:noProof/>
          <w:szCs w:val="20"/>
        </w:rPr>
        <w:t>Св. Климент Охридски</w:t>
      </w:r>
      <w:r w:rsidRPr="00F733C6">
        <w:rPr>
          <w:noProof/>
        </w:rPr>
        <w:t>".</w:t>
      </w:r>
      <w:r>
        <w:t xml:space="preserve"> Бакалавърската си степен по "Химия и Информатика" е завършила също в Софийски Университет. </w:t>
      </w:r>
    </w:p>
    <w:p w:rsidR="003176C0" w:rsidRDefault="003176C0" w:rsidP="003176C0">
      <w:r>
        <w:lastRenderedPageBreak/>
        <w:t>Професионалните й интереси са насочени към уеб технологиите, в част</w:t>
      </w:r>
      <w:r>
        <w:softHyphen/>
        <w:t>ност ASP.NET, както и цялостната разработка на приложения, базирани на .NET Framework.</w:t>
      </w:r>
    </w:p>
    <w:p w:rsidR="003176C0" w:rsidRDefault="003176C0" w:rsidP="003176C0">
      <w:r>
        <w:t>Можете да се свържете с Павлина Хаджиева на</w:t>
      </w:r>
      <w:r>
        <w:rPr>
          <w:lang w:val="en-US"/>
        </w:rPr>
        <w:t xml:space="preserve"> </w:t>
      </w:r>
      <w:r>
        <w:t xml:space="preserve">нейния </w:t>
      </w:r>
      <w:r w:rsidRPr="00F733C6">
        <w:rPr>
          <w:lang w:val="en-US"/>
        </w:rPr>
        <w:t>e-mail</w:t>
      </w:r>
      <w:r>
        <w:t xml:space="preserve">: </w:t>
      </w:r>
      <w:hyperlink r:id="rId93" w:history="1">
        <w:r w:rsidRPr="0041431E">
          <w:rPr>
            <w:rStyle w:val="Hyperlink"/>
            <w:lang w:val="en-US"/>
          </w:rPr>
          <w:t>pavlina.hadjieva</w:t>
        </w:r>
        <w:r w:rsidRPr="0041431E">
          <w:rPr>
            <w:rStyle w:val="Hyperlink"/>
          </w:rPr>
          <w:t>@gmail.com</w:t>
        </w:r>
      </w:hyperlink>
    </w:p>
    <w:p w:rsidR="00E41380" w:rsidRPr="00E41380" w:rsidRDefault="00E41380" w:rsidP="00E41380">
      <w:pPr>
        <w:pStyle w:val="Heading3"/>
      </w:pPr>
      <w:bookmarkStart w:id="102" w:name="_Toc299460769"/>
      <w:r w:rsidRPr="00E41380">
        <w:t>Радослав Иванов</w:t>
      </w:r>
      <w:bookmarkEnd w:id="102"/>
    </w:p>
    <w:p w:rsidR="00E41380" w:rsidRDefault="00E41380" w:rsidP="00E41380">
      <w:pPr>
        <w:rPr>
          <w:bCs/>
        </w:rPr>
      </w:pPr>
      <w:r w:rsidRPr="00E41380">
        <w:rPr>
          <w:bCs/>
        </w:rPr>
        <w:t>Радослав Иванов е софтуерен инженер, работил с широк набор от техно</w:t>
      </w:r>
      <w:r w:rsidRPr="00E41380">
        <w:rPr>
          <w:bCs/>
        </w:rPr>
        <w:softHyphen/>
        <w:t>логии. Завършил е Факултета по математика и информатика на Софийски университет "Св. Климент Охридски" и има сериозен професионален опит в разработката на софтуер. Той е лектор</w:t>
      </w:r>
      <w:r>
        <w:rPr>
          <w:bCs/>
        </w:rPr>
        <w:t xml:space="preserve"> в редица курсове </w:t>
      </w:r>
      <w:r w:rsidRPr="00E41380">
        <w:rPr>
          <w:bCs/>
        </w:rPr>
        <w:t xml:space="preserve">в Софийски университет "Св. Климент Охридски", частни компании и организации и е съавтор на книгите "Програмиране за .NET Framework" и "Въведение в програмирането с </w:t>
      </w:r>
      <w:r w:rsidRPr="00E04EFB">
        <w:rPr>
          <w:bCs/>
          <w:lang w:val="en-US"/>
        </w:rPr>
        <w:t>Java</w:t>
      </w:r>
      <w:r w:rsidRPr="00E41380">
        <w:rPr>
          <w:bCs/>
        </w:rPr>
        <w:t xml:space="preserve">". </w:t>
      </w:r>
      <w:r>
        <w:rPr>
          <w:bCs/>
        </w:rPr>
        <w:t>Работил е като софтуерен инженер в Европей</w:t>
      </w:r>
      <w:r>
        <w:rPr>
          <w:bCs/>
        </w:rPr>
        <w:softHyphen/>
        <w:t xml:space="preserve">ската организация за ядрени изследвания </w:t>
      </w:r>
      <w:r w:rsidRPr="0068789B">
        <w:rPr>
          <w:bCs/>
        </w:rPr>
        <w:t>(</w:t>
      </w:r>
      <w:r>
        <w:rPr>
          <w:bCs/>
          <w:lang w:val="en-US"/>
        </w:rPr>
        <w:t>CERN</w:t>
      </w:r>
      <w:r w:rsidRPr="0068789B">
        <w:rPr>
          <w:bCs/>
        </w:rPr>
        <w:t xml:space="preserve">) </w:t>
      </w:r>
      <w:r>
        <w:rPr>
          <w:bCs/>
        </w:rPr>
        <w:t xml:space="preserve">– </w:t>
      </w:r>
      <w:hyperlink r:id="rId94" w:history="1">
        <w:r w:rsidRPr="0024355E">
          <w:rPr>
            <w:rStyle w:val="Hyperlink"/>
            <w:bCs/>
            <w:lang w:val="en-US"/>
          </w:rPr>
          <w:t>www.cern.ch</w:t>
        </w:r>
      </w:hyperlink>
      <w:r w:rsidRPr="0068789B">
        <w:rPr>
          <w:bCs/>
        </w:rPr>
        <w:t xml:space="preserve">. </w:t>
      </w:r>
      <w:r w:rsidRPr="00E41380">
        <w:rPr>
          <w:bCs/>
        </w:rPr>
        <w:t xml:space="preserve">Сред професионалните му интереси са </w:t>
      </w:r>
      <w:r w:rsidRPr="00E04EFB">
        <w:rPr>
          <w:bCs/>
          <w:lang w:val="en-US"/>
        </w:rPr>
        <w:t>Java</w:t>
      </w:r>
      <w:r w:rsidRPr="00E41380">
        <w:rPr>
          <w:bCs/>
        </w:rPr>
        <w:t xml:space="preserve"> технологиите, .NET платформата, архитектура и дизайн на софтуерни системи и др.</w:t>
      </w:r>
    </w:p>
    <w:p w:rsidR="00A12C6E" w:rsidRPr="005E3A0A" w:rsidRDefault="00A12C6E" w:rsidP="00A12C6E">
      <w:pPr>
        <w:pStyle w:val="Heading3"/>
      </w:pPr>
      <w:bookmarkStart w:id="103" w:name="_Toc299460770"/>
      <w:r>
        <w:t>Радослав Кирилов</w:t>
      </w:r>
      <w:bookmarkEnd w:id="103"/>
    </w:p>
    <w:p w:rsidR="00A12C6E" w:rsidRDefault="00A12C6E" w:rsidP="00A12C6E">
      <w:r>
        <w:t>Радослав Кирилов е софтуерен разработчик във фирма Телерик (</w:t>
      </w:r>
      <w:hyperlink r:id="rId95" w:history="1">
        <w:r w:rsidRPr="000C6AD2">
          <w:rPr>
            <w:rStyle w:val="Hyperlink"/>
          </w:rPr>
          <w:t>www.teleri</w:t>
        </w:r>
        <w:r w:rsidRPr="000C6AD2">
          <w:rPr>
            <w:rStyle w:val="Hyperlink"/>
          </w:rPr>
          <w:t>k</w:t>
        </w:r>
        <w:r w:rsidRPr="000C6AD2">
          <w:rPr>
            <w:rStyle w:val="Hyperlink"/>
          </w:rPr>
          <w:t>.com</w:t>
        </w:r>
      </w:hyperlink>
      <w:r>
        <w:t>). Завършил е Технически университет – София, специал</w:t>
      </w:r>
      <w:r>
        <w:softHyphen/>
        <w:t xml:space="preserve">ност "Компютърни системи и технологии". </w:t>
      </w:r>
      <w:r w:rsidRPr="001E239D">
        <w:t>Професионалните му интереси са насочени към уеб те</w:t>
      </w:r>
      <w:r>
        <w:t xml:space="preserve">хнологиите, в частност ASP.NET, както и </w:t>
      </w:r>
      <w:r w:rsidRPr="001E239D">
        <w:t>цялост</w:t>
      </w:r>
      <w:r>
        <w:softHyphen/>
      </w:r>
      <w:r w:rsidRPr="001E239D">
        <w:t>ната разработка на приложения, базирани на .NET Framework</w:t>
      </w:r>
      <w:r>
        <w:t xml:space="preserve">. Радослав е опитен лектор, участвал както в провеждането, така и в разработката на материали (презентации, примери, упражнения) за множество курсове в Национална академия по разработка на софтуер (НАРС). Радослав участва в преподавателския екип на курса </w:t>
      </w:r>
      <w:r w:rsidR="00E30FAF">
        <w:t>"</w:t>
      </w:r>
      <w:r w:rsidRPr="00374D06">
        <w:t>Качествен програмен код</w:t>
      </w:r>
      <w:r w:rsidR="00E30FAF">
        <w:t>"</w:t>
      </w:r>
      <w:r>
        <w:t xml:space="preserve">, който стартира в началото на 2010 година в Технически университет – София и в </w:t>
      </w:r>
      <w:r w:rsidRPr="008B33D7">
        <w:t>Софийски университет "Св. Климент Охрид</w:t>
      </w:r>
      <w:r>
        <w:softHyphen/>
      </w:r>
      <w:r w:rsidRPr="008B33D7">
        <w:t>ски"</w:t>
      </w:r>
      <w:r>
        <w:t>.</w:t>
      </w:r>
    </w:p>
    <w:p w:rsidR="00E41380" w:rsidRDefault="00A12C6E" w:rsidP="00A12C6E">
      <w:r>
        <w:t>Неговият технологичен</w:t>
      </w:r>
      <w:r w:rsidR="00E04EFB">
        <w:t xml:space="preserve"> </w:t>
      </w:r>
      <w:r w:rsidRPr="00C011A3">
        <w:t xml:space="preserve">блог, който </w:t>
      </w:r>
      <w:r>
        <w:t xml:space="preserve">той </w:t>
      </w:r>
      <w:r w:rsidRPr="00C011A3">
        <w:t>поддържа от началото на 200</w:t>
      </w:r>
      <w:r>
        <w:t>9</w:t>
      </w:r>
      <w:r w:rsidRPr="00C011A3">
        <w:t xml:space="preserve"> година, е достъпен на адрес </w:t>
      </w:r>
      <w:hyperlink r:id="rId96" w:history="1">
        <w:r>
          <w:rPr>
            <w:rStyle w:val="Hyperlink"/>
          </w:rPr>
          <w:t>http://radoslavkirilov.blogspot.com/</w:t>
        </w:r>
      </w:hyperlink>
      <w:r>
        <w:t xml:space="preserve">. </w:t>
      </w:r>
      <w:r w:rsidRPr="00DD1597">
        <w:t xml:space="preserve">Можете да се свържете с </w:t>
      </w:r>
      <w:r>
        <w:t xml:space="preserve">Радослав </w:t>
      </w:r>
      <w:r w:rsidRPr="00DD1597">
        <w:t xml:space="preserve">на </w:t>
      </w:r>
      <w:r w:rsidRPr="00E04EFB">
        <w:rPr>
          <w:lang w:val="en-US"/>
        </w:rPr>
        <w:t>e-mail:</w:t>
      </w:r>
      <w:r w:rsidRPr="00DD1597">
        <w:t xml:space="preserve"> </w:t>
      </w:r>
      <w:hyperlink r:id="rId97" w:history="1">
        <w:r>
          <w:rPr>
            <w:rStyle w:val="Hyperlink"/>
          </w:rPr>
          <w:t>radoslav.pkirilov@gmail.com</w:t>
        </w:r>
      </w:hyperlink>
      <w:r w:rsidRPr="00DD1597">
        <w:t>.</w:t>
      </w:r>
    </w:p>
    <w:p w:rsidR="00A667A2" w:rsidRPr="008152B3" w:rsidRDefault="00A667A2" w:rsidP="00A667A2">
      <w:pPr>
        <w:pStyle w:val="Heading3"/>
      </w:pPr>
      <w:bookmarkStart w:id="104" w:name="_Toc299460771"/>
      <w:r w:rsidRPr="008152B3">
        <w:t>Радослав Тодоров</w:t>
      </w:r>
      <w:bookmarkEnd w:id="104"/>
    </w:p>
    <w:p w:rsidR="00A667A2" w:rsidRPr="008152B3" w:rsidRDefault="00A667A2" w:rsidP="00A667A2">
      <w:r w:rsidRPr="008152B3">
        <w:t xml:space="preserve">Радослав Тодоров е софтуерен разработчик завършил бакалавърската си степен във Факултета по </w:t>
      </w:r>
      <w:r>
        <w:t>м</w:t>
      </w:r>
      <w:r w:rsidRPr="008152B3">
        <w:t xml:space="preserve">атематика и </w:t>
      </w:r>
      <w:r>
        <w:t>и</w:t>
      </w:r>
      <w:r w:rsidRPr="008152B3">
        <w:t xml:space="preserve">нформатика на Софийски </w:t>
      </w:r>
      <w:r>
        <w:t>у</w:t>
      </w:r>
      <w:r w:rsidRPr="008152B3">
        <w:t>ни</w:t>
      </w:r>
      <w:r w:rsidR="00A63C5F">
        <w:softHyphen/>
      </w:r>
      <w:r w:rsidRPr="008152B3">
        <w:t>верситет "Св. Климент Охридски" (</w:t>
      </w:r>
      <w:hyperlink r:id="rId98" w:history="1">
        <w:r w:rsidRPr="00BB357B">
          <w:rPr>
            <w:rStyle w:val="Hyperlink"/>
          </w:rPr>
          <w:t>www.</w:t>
        </w:r>
        <w:r w:rsidRPr="00BB357B">
          <w:rPr>
            <w:rStyle w:val="Hyperlink"/>
          </w:rPr>
          <w:t>f</w:t>
        </w:r>
        <w:r w:rsidRPr="00BB357B">
          <w:rPr>
            <w:rStyle w:val="Hyperlink"/>
          </w:rPr>
          <w:t>mi.uni-sofia.b</w:t>
        </w:r>
        <w:r w:rsidRPr="00BB357B">
          <w:rPr>
            <w:rStyle w:val="Hyperlink"/>
            <w:lang w:val="da-DK"/>
          </w:rPr>
          <w:t>g</w:t>
        </w:r>
      </w:hyperlink>
      <w:r w:rsidRPr="008152B3">
        <w:t>).</w:t>
      </w:r>
      <w:r w:rsidR="001C412F" w:rsidRPr="0068789B">
        <w:t xml:space="preserve"> </w:t>
      </w:r>
      <w:r w:rsidR="00CB52BD" w:rsidRPr="00CB52BD">
        <w:t xml:space="preserve">Магистърското си образование в областта на компютърните науки получава в Датския технически университет в </w:t>
      </w:r>
      <w:r w:rsidR="00CB52BD" w:rsidRPr="00CB52BD">
        <w:rPr>
          <w:noProof/>
        </w:rPr>
        <w:t>Люнгбю</w:t>
      </w:r>
      <w:r w:rsidR="00CB52BD" w:rsidRPr="00CB52BD">
        <w:t>, Дания (</w:t>
      </w:r>
      <w:hyperlink r:id="rId99" w:history="1">
        <w:r w:rsidR="00CB52BD" w:rsidRPr="00F26E09">
          <w:rPr>
            <w:rStyle w:val="Hyperlink"/>
          </w:rPr>
          <w:t>http://www.dtu.dk</w:t>
        </w:r>
      </w:hyperlink>
      <w:r w:rsidR="00CB52BD" w:rsidRPr="00CB52BD">
        <w:t>).</w:t>
      </w:r>
    </w:p>
    <w:p w:rsidR="00A667A2" w:rsidRPr="008152B3" w:rsidRDefault="00430A44" w:rsidP="00A667A2">
      <w:r w:rsidRPr="00430A44">
        <w:t xml:space="preserve">Радослав преподава още като асистент-преподавател в курсове на IT </w:t>
      </w:r>
      <w:r w:rsidRPr="00430A44">
        <w:rPr>
          <w:lang w:val="en-US"/>
        </w:rPr>
        <w:t>University</w:t>
      </w:r>
      <w:r w:rsidRPr="00430A44">
        <w:t>, Копенхаген, Дания (</w:t>
      </w:r>
      <w:hyperlink r:id="rId100" w:history="1">
        <w:r w:rsidRPr="00F26E09">
          <w:rPr>
            <w:rStyle w:val="Hyperlink"/>
          </w:rPr>
          <w:t>http://www.itu.dk</w:t>
        </w:r>
      </w:hyperlink>
      <w:r w:rsidRPr="00430A44">
        <w:t>) и участва в изследо</w:t>
      </w:r>
      <w:r>
        <w:softHyphen/>
      </w:r>
      <w:r w:rsidRPr="00430A44">
        <w:t>вателска дейност в проекти на университета от магистърското си образование.</w:t>
      </w:r>
      <w:r>
        <w:rPr>
          <w:lang w:val="en-US"/>
        </w:rPr>
        <w:t xml:space="preserve"> </w:t>
      </w:r>
      <w:r w:rsidR="00A667A2">
        <w:t>Той</w:t>
      </w:r>
      <w:r w:rsidR="00A667A2" w:rsidRPr="008152B3">
        <w:t xml:space="preserve"> има богат опит в </w:t>
      </w:r>
      <w:r w:rsidR="00A667A2">
        <w:t>проектирането</w:t>
      </w:r>
      <w:r w:rsidR="00A667A2" w:rsidRPr="008152B3">
        <w:t xml:space="preserve">, разработването и </w:t>
      </w:r>
      <w:r w:rsidR="00A667A2" w:rsidRPr="008152B3">
        <w:lastRenderedPageBreak/>
        <w:t xml:space="preserve">поддръжката на големи софтуерни продукти за различни компании. Трудовия </w:t>
      </w:r>
      <w:r w:rsidR="00A667A2">
        <w:t xml:space="preserve">му </w:t>
      </w:r>
      <w:r w:rsidR="00A667A2" w:rsidRPr="008152B3">
        <w:t xml:space="preserve">опит протича в няколко фирми в България. </w:t>
      </w:r>
      <w:r w:rsidR="00A667A2">
        <w:t>Към настоящия момент</w:t>
      </w:r>
      <w:r w:rsidR="00A667A2" w:rsidRPr="008152B3">
        <w:t xml:space="preserve"> работи като софтуерен инж</w:t>
      </w:r>
      <w:r w:rsidR="00A667A2">
        <w:t>е</w:t>
      </w:r>
      <w:r w:rsidR="00A667A2" w:rsidRPr="008152B3">
        <w:t xml:space="preserve">нер за </w:t>
      </w:r>
      <w:r w:rsidR="00A667A2" w:rsidRPr="00E04EFB">
        <w:rPr>
          <w:lang w:val="en-US"/>
        </w:rPr>
        <w:t>Canon Handy Terminal Solutions Europe</w:t>
      </w:r>
      <w:r w:rsidR="00A667A2" w:rsidRPr="008152B3">
        <w:t xml:space="preserve"> в Дания</w:t>
      </w:r>
      <w:r w:rsidR="00A667A2">
        <w:t xml:space="preserve"> </w:t>
      </w:r>
      <w:r w:rsidR="00A667A2">
        <w:rPr>
          <w:lang w:val="da-DK"/>
        </w:rPr>
        <w:t>(</w:t>
      </w:r>
      <w:hyperlink r:id="rId101" w:history="1">
        <w:r w:rsidR="00A667A2" w:rsidRPr="00583A0A">
          <w:rPr>
            <w:rStyle w:val="Hyperlink"/>
          </w:rPr>
          <w:t>www.canon-europe</w:t>
        </w:r>
        <w:r w:rsidR="00A667A2" w:rsidRPr="00583A0A">
          <w:rPr>
            <w:rStyle w:val="Hyperlink"/>
          </w:rPr>
          <w:t>.</w:t>
        </w:r>
        <w:r w:rsidR="00A667A2" w:rsidRPr="00583A0A">
          <w:rPr>
            <w:rStyle w:val="Hyperlink"/>
          </w:rPr>
          <w:t>com/Handy_Terminal_Solutions/</w:t>
        </w:r>
      </w:hyperlink>
      <w:r w:rsidR="00A667A2" w:rsidRPr="00351B97">
        <w:t>)</w:t>
      </w:r>
      <w:r w:rsidR="00A667A2" w:rsidRPr="008152B3">
        <w:t>.</w:t>
      </w:r>
    </w:p>
    <w:p w:rsidR="00A667A2" w:rsidRPr="008152B3" w:rsidRDefault="00A667A2" w:rsidP="00A667A2">
      <w:r w:rsidRPr="008152B3">
        <w:t>Интересите на Радослав са насочени както към софтуерните технологии с езици от високо ниво</w:t>
      </w:r>
      <w:r>
        <w:t>,</w:t>
      </w:r>
      <w:r w:rsidRPr="008152B3">
        <w:t xml:space="preserve"> така и към продукти</w:t>
      </w:r>
      <w:r>
        <w:t>,</w:t>
      </w:r>
      <w:r w:rsidRPr="008152B3">
        <w:t xml:space="preserve"> интегриращи цялостни хардуерни и софтуерни решения в индустриалния и частния с</w:t>
      </w:r>
      <w:r>
        <w:t>ектор.</w:t>
      </w:r>
    </w:p>
    <w:p w:rsidR="00A667A2" w:rsidRPr="0068789B" w:rsidRDefault="00A667A2" w:rsidP="00A667A2">
      <w:r w:rsidRPr="008152B3">
        <w:t xml:space="preserve">Може да се свържете с Радослав </w:t>
      </w:r>
      <w:r>
        <w:t>по</w:t>
      </w:r>
      <w:r w:rsidRPr="008152B3">
        <w:t xml:space="preserve"> </w:t>
      </w:r>
      <w:r>
        <w:rPr>
          <w:lang w:val="en-US"/>
        </w:rPr>
        <w:t>e</w:t>
      </w:r>
      <w:r w:rsidRPr="0068789B">
        <w:t>-</w:t>
      </w:r>
      <w:r>
        <w:rPr>
          <w:lang w:val="en-US"/>
        </w:rPr>
        <w:t>mail</w:t>
      </w:r>
      <w:r w:rsidRPr="008152B3">
        <w:t>:</w:t>
      </w:r>
      <w:r>
        <w:t xml:space="preserve"> </w:t>
      </w:r>
      <w:hyperlink r:id="rId102" w:history="1">
        <w:r w:rsidRPr="00BB357B">
          <w:rPr>
            <w:rStyle w:val="Hyperlink"/>
          </w:rPr>
          <w:t>radoslav_todorov@hotmail.com</w:t>
        </w:r>
      </w:hyperlink>
      <w:r>
        <w:t>.</w:t>
      </w:r>
    </w:p>
    <w:p w:rsidR="004C0D7B" w:rsidRPr="00222182" w:rsidRDefault="004C0D7B" w:rsidP="004C0D7B">
      <w:pPr>
        <w:pStyle w:val="Heading3"/>
      </w:pPr>
      <w:bookmarkStart w:id="105" w:name="_Toc299460772"/>
      <w:r w:rsidRPr="00222182">
        <w:t>Светлин Наков</w:t>
      </w:r>
      <w:bookmarkEnd w:id="105"/>
    </w:p>
    <w:p w:rsidR="004C0D7B" w:rsidRDefault="004C0D7B" w:rsidP="004C0D7B">
      <w:r w:rsidRPr="00222182">
        <w:t xml:space="preserve">Светлин Наков е ръководител на направление "технологично обучение" в Telerik </w:t>
      </w:r>
      <w:r w:rsidRPr="000C22C6">
        <w:rPr>
          <w:lang w:val="en-US"/>
        </w:rPr>
        <w:t>Corporation</w:t>
      </w:r>
      <w:r w:rsidRPr="00222182">
        <w:t>, където ръководи проект</w:t>
      </w:r>
      <w:r w:rsidR="000C5338">
        <w:t>ите</w:t>
      </w:r>
      <w:r w:rsidRPr="00222182">
        <w:t xml:space="preserve"> за безплатно обучение на софтуерни инженери Telerik Academy (</w:t>
      </w:r>
      <w:hyperlink r:id="rId103" w:history="1">
        <w:r w:rsidRPr="00222182">
          <w:rPr>
            <w:rStyle w:val="Hyperlink"/>
          </w:rPr>
          <w:t>http://academy.telerik.com</w:t>
        </w:r>
      </w:hyperlink>
      <w:r w:rsidRPr="00222182">
        <w:t>)</w:t>
      </w:r>
      <w:r w:rsidR="000C5338">
        <w:t xml:space="preserve"> и </w:t>
      </w:r>
      <w:r w:rsidR="000C5338">
        <w:rPr>
          <w:lang w:val="en-US"/>
        </w:rPr>
        <w:t>Telerik School Academy (</w:t>
      </w:r>
      <w:hyperlink r:id="rId104" w:history="1">
        <w:r w:rsidR="000C5338" w:rsidRPr="00405FCC">
          <w:rPr>
            <w:rStyle w:val="Hyperlink"/>
            <w:lang w:val="en-US"/>
          </w:rPr>
          <w:t>http://schoolacademy.telerik.com</w:t>
        </w:r>
      </w:hyperlink>
      <w:r w:rsidR="000C5338">
        <w:rPr>
          <w:lang w:val="en-US"/>
        </w:rPr>
        <w:t xml:space="preserve">) </w:t>
      </w:r>
      <w:r w:rsidRPr="00222182">
        <w:t xml:space="preserve">и е основен </w:t>
      </w:r>
      <w:r>
        <w:t>преподава</w:t>
      </w:r>
      <w:r w:rsidR="000C5338">
        <w:rPr>
          <w:lang w:val="en-US"/>
        </w:rPr>
        <w:softHyphen/>
      </w:r>
      <w:r>
        <w:t>тел</w:t>
      </w:r>
      <w:r w:rsidRPr="00222182">
        <w:t xml:space="preserve"> в учебното звено на Telerik.</w:t>
      </w:r>
    </w:p>
    <w:p w:rsidR="00B657DE" w:rsidRPr="00222182" w:rsidRDefault="008532A2" w:rsidP="004C0D7B">
      <w:r>
        <w:t>Той е з</w:t>
      </w:r>
      <w:r w:rsidR="00B657DE">
        <w:t>авършил бакалавърска</w:t>
      </w:r>
      <w:r w:rsidR="00FE41C4">
        <w:t xml:space="preserve"> степен по информатика и</w:t>
      </w:r>
      <w:r w:rsidR="00B657DE">
        <w:t xml:space="preserve"> магистърска степен </w:t>
      </w:r>
      <w:r w:rsidR="00FE41C4">
        <w:t xml:space="preserve">по разпределени системи и мобилни технологии </w:t>
      </w:r>
      <w:r w:rsidR="00B657DE">
        <w:t>в Софийски уни</w:t>
      </w:r>
      <w:r>
        <w:softHyphen/>
      </w:r>
      <w:r w:rsidR="00B657DE">
        <w:t xml:space="preserve">верситет "Св. Климент Охридски". </w:t>
      </w:r>
      <w:r w:rsidR="00FE41C4">
        <w:t>По</w:t>
      </w:r>
      <w:r>
        <w:rPr>
          <w:lang w:val="en-US"/>
        </w:rPr>
        <w:t>-</w:t>
      </w:r>
      <w:r w:rsidR="00FE41C4">
        <w:t>късно получава</w:t>
      </w:r>
      <w:r w:rsidR="00B657DE">
        <w:t xml:space="preserve"> </w:t>
      </w:r>
      <w:r w:rsidR="00FE41C4">
        <w:t xml:space="preserve">и </w:t>
      </w:r>
      <w:r w:rsidR="00B657DE">
        <w:t>докторска степен (</w:t>
      </w:r>
      <w:r w:rsidR="00B657DE">
        <w:rPr>
          <w:lang w:val="en-US"/>
        </w:rPr>
        <w:t>PhD)</w:t>
      </w:r>
      <w:r w:rsidR="00B657DE">
        <w:t xml:space="preserve"> по компютърни науки с дисертация в областта на изчислителната лингвис</w:t>
      </w:r>
      <w:r w:rsidR="00FE41C4">
        <w:softHyphen/>
      </w:r>
      <w:r w:rsidR="00B657DE">
        <w:t xml:space="preserve">тика, защитена пред </w:t>
      </w:r>
      <w:r w:rsidR="00FE41C4">
        <w:t>Висшата атестационна комисия (ВАК) към Българ</w:t>
      </w:r>
      <w:r w:rsidR="00FE41C4">
        <w:softHyphen/>
        <w:t>ската академия на науките (БАН).</w:t>
      </w:r>
    </w:p>
    <w:p w:rsidR="004C0D7B" w:rsidRPr="00222182" w:rsidRDefault="004C0D7B" w:rsidP="004C0D7B">
      <w:r w:rsidRPr="00222182">
        <w:t xml:space="preserve">Неговите интереси обхващат изграждането на софтуерни архитектури, .NET платформата, уеб приложенията, базите данни, </w:t>
      </w:r>
      <w:r w:rsidRPr="000C5338">
        <w:rPr>
          <w:lang w:val="en-US"/>
        </w:rPr>
        <w:t>Java</w:t>
      </w:r>
      <w:r w:rsidRPr="00222182">
        <w:t xml:space="preserve"> технологиите, обучението на софтуерни специалисти</w:t>
      </w:r>
      <w:r w:rsidR="000C5338">
        <w:rPr>
          <w:lang w:val="en-US"/>
        </w:rPr>
        <w:t xml:space="preserve">, </w:t>
      </w:r>
      <w:r w:rsidR="000C5338">
        <w:t>информационната сигурност, тех</w:t>
      </w:r>
      <w:r w:rsidR="000C5338">
        <w:softHyphen/>
        <w:t>нологичното предприемачество</w:t>
      </w:r>
      <w:r w:rsidRPr="00222182">
        <w:t xml:space="preserve"> и управлението на проекти и екипи за разработка на софтуер.</w:t>
      </w:r>
    </w:p>
    <w:p w:rsidR="004C0D7B" w:rsidRPr="00222182" w:rsidRDefault="00481686" w:rsidP="004C0D7B">
      <w:r>
        <w:t>Светлин Наков</w:t>
      </w:r>
      <w:r w:rsidR="004C0D7B" w:rsidRPr="00222182">
        <w:t xml:space="preserve"> има 15-годишен опит като софтуерен инженер, програ</w:t>
      </w:r>
      <w:r>
        <w:softHyphen/>
      </w:r>
      <w:r w:rsidR="004C0D7B" w:rsidRPr="00222182">
        <w:t>мист, препо</w:t>
      </w:r>
      <w:r w:rsidR="004C0D7B" w:rsidRPr="00222182">
        <w:softHyphen/>
        <w:t xml:space="preserve">давател и консултант, преминал от </w:t>
      </w:r>
      <w:r w:rsidR="004C0D7B" w:rsidRPr="00E96C9B">
        <w:rPr>
          <w:lang w:val="en-US"/>
        </w:rPr>
        <w:t>Assembler</w:t>
      </w:r>
      <w:r w:rsidR="004C0D7B" w:rsidRPr="00222182">
        <w:t xml:space="preserve">, </w:t>
      </w:r>
      <w:r w:rsidR="004C0D7B" w:rsidRPr="00E96C9B">
        <w:rPr>
          <w:lang w:val="en-US"/>
        </w:rPr>
        <w:t>Basic</w:t>
      </w:r>
      <w:r w:rsidR="004C0D7B" w:rsidRPr="00222182">
        <w:t xml:space="preserve"> и </w:t>
      </w:r>
      <w:r w:rsidR="004C0D7B" w:rsidRPr="00E96C9B">
        <w:rPr>
          <w:lang w:val="en-US"/>
        </w:rPr>
        <w:t>Pascal</w:t>
      </w:r>
      <w:r w:rsidR="004C0D7B" w:rsidRPr="00222182">
        <w:t xml:space="preserve"> през C и C++ до PHP, </w:t>
      </w:r>
      <w:r w:rsidR="001B6ED8">
        <w:rPr>
          <w:lang w:val="en-US"/>
        </w:rPr>
        <w:t xml:space="preserve">JavaScript, </w:t>
      </w:r>
      <w:r w:rsidR="004C0D7B" w:rsidRPr="000C5338">
        <w:rPr>
          <w:lang w:val="en-US"/>
        </w:rPr>
        <w:t>Java</w:t>
      </w:r>
      <w:r w:rsidR="004C0D7B" w:rsidRPr="00222182">
        <w:t xml:space="preserve"> и C#. Участвал е като софтуерен </w:t>
      </w:r>
      <w:r w:rsidR="004C0D7B" w:rsidRPr="00E96C9B">
        <w:t>инженер</w:t>
      </w:r>
      <w:r w:rsidR="004C0D7B" w:rsidRPr="00222182">
        <w:t>, консултант и ръководител на екипи в десетки проекти за изграждане на информа</w:t>
      </w:r>
      <w:r w:rsidR="004C0D7B" w:rsidRPr="00222182">
        <w:softHyphen/>
        <w:t>ци</w:t>
      </w:r>
      <w:r w:rsidR="004C0D7B" w:rsidRPr="00222182">
        <w:softHyphen/>
        <w:t>онни системи, уеб приложения, системи за управление на бази от данни, бизнес приложения, ERP системи</w:t>
      </w:r>
      <w:r w:rsidR="001B6ED8">
        <w:t>,</w:t>
      </w:r>
      <w:r w:rsidR="004C0D7B" w:rsidRPr="00222182">
        <w:t xml:space="preserve"> крипто</w:t>
      </w:r>
      <w:r w:rsidR="001B6ED8">
        <w:softHyphen/>
      </w:r>
      <w:r w:rsidR="004C0D7B" w:rsidRPr="00222182">
        <w:t>графски модули</w:t>
      </w:r>
      <w:r w:rsidR="001B6ED8">
        <w:t xml:space="preserve"> и обучения на софтуерни инженери</w:t>
      </w:r>
      <w:r w:rsidR="004C0D7B" w:rsidRPr="00222182">
        <w:t>.</w:t>
      </w:r>
      <w:r>
        <w:t xml:space="preserve"> На 24 години създава първата си софтуерна фирма за обучение на софтуерни инже</w:t>
      </w:r>
      <w:r w:rsidR="001B6ED8">
        <w:softHyphen/>
      </w:r>
      <w:r>
        <w:t>нери, която 5 години по-късно бива погълната от Телерик.</w:t>
      </w:r>
    </w:p>
    <w:p w:rsidR="004C0D7B" w:rsidRPr="00222182" w:rsidRDefault="004C0D7B" w:rsidP="004C0D7B">
      <w:r w:rsidRPr="00222182">
        <w:t>Светлин има сериозен опит в изграждането на учебни материали, подго</w:t>
      </w:r>
      <w:r w:rsidRPr="00222182">
        <w:softHyphen/>
        <w:t>товката и провеждането на курсове за обучения по програмиране и съвре</w:t>
      </w:r>
      <w:r w:rsidRPr="00222182">
        <w:softHyphen/>
        <w:t>менни софтуерни технологии, натрупан по време на преподавателската му практика. Години наред той е хоноруван пре</w:t>
      </w:r>
      <w:r w:rsidRPr="00222182">
        <w:softHyphen/>
        <w:t>подавател по съвременни софтуерни технологии в</w:t>
      </w:r>
      <w:r w:rsidR="00B657DE">
        <w:t>ъв Факултета по математика и информатика на</w:t>
      </w:r>
      <w:r w:rsidRPr="00222182">
        <w:t xml:space="preserve"> Софийски университет "Св. Климент Охридски"</w:t>
      </w:r>
      <w:r w:rsidR="00B657DE">
        <w:t xml:space="preserve"> (ФМИ на СУ)</w:t>
      </w:r>
      <w:r w:rsidRPr="00222182">
        <w:t>,</w:t>
      </w:r>
      <w:r w:rsidR="00B657DE">
        <w:t xml:space="preserve"> Нов Българ</w:t>
      </w:r>
      <w:r w:rsidR="00B657DE">
        <w:softHyphen/>
        <w:t xml:space="preserve">ски университет (НБУ) и Технически университет – София (ТУ-София), </w:t>
      </w:r>
      <w:r w:rsidRPr="00222182">
        <w:t>където води курсове по "Проектиране и анализ на компютърни алго</w:t>
      </w:r>
      <w:r w:rsidRPr="00222182">
        <w:softHyphen/>
        <w:t>ритми", "Интернет програ</w:t>
      </w:r>
      <w:r w:rsidRPr="00222182">
        <w:softHyphen/>
        <w:t xml:space="preserve">миране с </w:t>
      </w:r>
      <w:r w:rsidRPr="00E96C9B">
        <w:rPr>
          <w:noProof/>
          <w:lang w:val="en-US"/>
        </w:rPr>
        <w:t>Java</w:t>
      </w:r>
      <w:r w:rsidRPr="00222182">
        <w:t>", "Мрежова сигурност", "Програми</w:t>
      </w:r>
      <w:r w:rsidRPr="00222182">
        <w:softHyphen/>
      </w:r>
      <w:r w:rsidRPr="00222182">
        <w:lastRenderedPageBreak/>
        <w:t xml:space="preserve">ране за .NET Framework", "Разработка на </w:t>
      </w:r>
      <w:r w:rsidRPr="00E96C9B">
        <w:rPr>
          <w:noProof/>
          <w:lang w:val="en-US"/>
        </w:rPr>
        <w:t>Java</w:t>
      </w:r>
      <w:r w:rsidRPr="00222182">
        <w:t xml:space="preserve"> уеб приложения", "Шаблони за дизайн"</w:t>
      </w:r>
      <w:r w:rsidR="000C5338">
        <w:t>,</w:t>
      </w:r>
      <w:r w:rsidRPr="00222182">
        <w:t xml:space="preserve"> "Качествен програмен код"</w:t>
      </w:r>
      <w:r w:rsidR="000C5338">
        <w:t xml:space="preserve">, "Разработка на уеб приложения с </w:t>
      </w:r>
      <w:r w:rsidR="000C5338">
        <w:rPr>
          <w:lang w:val="en-US"/>
        </w:rPr>
        <w:t xml:space="preserve">.NET Framework </w:t>
      </w:r>
      <w:r w:rsidR="000C5338">
        <w:t xml:space="preserve">и </w:t>
      </w:r>
      <w:r w:rsidR="000C5338">
        <w:rPr>
          <w:lang w:val="en-US"/>
        </w:rPr>
        <w:t>ASP.NET</w:t>
      </w:r>
      <w:r w:rsidR="000C5338">
        <w:t>"</w:t>
      </w:r>
      <w:r w:rsidR="00B657DE">
        <w:t xml:space="preserve">, "Разработка на </w:t>
      </w:r>
      <w:r w:rsidR="00B657DE">
        <w:rPr>
          <w:lang w:val="en-US"/>
        </w:rPr>
        <w:t xml:space="preserve">Java </w:t>
      </w:r>
      <w:r w:rsidR="00B657DE">
        <w:t xml:space="preserve">и </w:t>
      </w:r>
      <w:r w:rsidR="00B657DE">
        <w:rPr>
          <w:lang w:val="en-US"/>
        </w:rPr>
        <w:t xml:space="preserve">Java EE </w:t>
      </w:r>
      <w:r w:rsidR="00B657DE">
        <w:t>приложения"</w:t>
      </w:r>
      <w:r w:rsidR="000C5338">
        <w:rPr>
          <w:lang w:val="en-US"/>
        </w:rPr>
        <w:t xml:space="preserve"> </w:t>
      </w:r>
      <w:r w:rsidR="000C5338">
        <w:t>и "</w:t>
      </w:r>
      <w:r w:rsidR="000C5338">
        <w:rPr>
          <w:lang w:val="en-US"/>
        </w:rPr>
        <w:t>Web Front-End Development</w:t>
      </w:r>
      <w:r w:rsidR="000C5338">
        <w:t>"</w:t>
      </w:r>
      <w:r w:rsidR="00C00C2A">
        <w:t xml:space="preserve"> (вж. </w:t>
      </w:r>
      <w:hyperlink r:id="rId105" w:history="1">
        <w:r w:rsidR="00C00C2A" w:rsidRPr="00C00C2A">
          <w:rPr>
            <w:rStyle w:val="Hyperlink"/>
          </w:rPr>
          <w:t>http://www.nakov.com/courses/</w:t>
        </w:r>
      </w:hyperlink>
      <w:r w:rsidR="00C00C2A">
        <w:t>)</w:t>
      </w:r>
      <w:r w:rsidRPr="00222182">
        <w:t>.</w:t>
      </w:r>
    </w:p>
    <w:p w:rsidR="004C0D7B" w:rsidRPr="00222182" w:rsidRDefault="004C0D7B" w:rsidP="004C0D7B">
      <w:r w:rsidRPr="00222182">
        <w:t>Светлин има десетки научни и технически публикации, свързани с раз</w:t>
      </w:r>
      <w:r w:rsidRPr="00222182">
        <w:softHyphen/>
        <w:t xml:space="preserve">работката на софтуер, в български и чуждестранни </w:t>
      </w:r>
      <w:r w:rsidR="00C00C2A">
        <w:t>издания</w:t>
      </w:r>
      <w:r w:rsidRPr="00222182">
        <w:t xml:space="preserve"> и е водещ автор на книгите "</w:t>
      </w:r>
      <w:hyperlink r:id="rId106" w:history="1">
        <w:r w:rsidRPr="00C00C2A">
          <w:rPr>
            <w:rStyle w:val="Hyperlink"/>
          </w:rPr>
          <w:t>Програмиране за .NET Framework (том 1 и 2)</w:t>
        </w:r>
      </w:hyperlink>
      <w:r w:rsidRPr="00222182">
        <w:t>",</w:t>
      </w:r>
      <w:r w:rsidR="001B6ED8" w:rsidRPr="00222182">
        <w:t xml:space="preserve"> "</w:t>
      </w:r>
      <w:hyperlink r:id="rId107" w:history="1">
        <w:r w:rsidR="001B6ED8" w:rsidRPr="00C00C2A">
          <w:rPr>
            <w:rStyle w:val="Hyperlink"/>
          </w:rPr>
          <w:t>Въведе</w:t>
        </w:r>
        <w:r w:rsidR="001B6ED8" w:rsidRPr="00C00C2A">
          <w:rPr>
            <w:rStyle w:val="Hyperlink"/>
          </w:rPr>
          <w:softHyphen/>
          <w:t>ние в програмира</w:t>
        </w:r>
        <w:r w:rsidR="001B6ED8" w:rsidRPr="00C00C2A">
          <w:rPr>
            <w:rStyle w:val="Hyperlink"/>
          </w:rPr>
          <w:t>н</w:t>
        </w:r>
        <w:r w:rsidR="001B6ED8" w:rsidRPr="00C00C2A">
          <w:rPr>
            <w:rStyle w:val="Hyperlink"/>
          </w:rPr>
          <w:t xml:space="preserve">ето с </w:t>
        </w:r>
        <w:r w:rsidR="001B6ED8" w:rsidRPr="00C00C2A">
          <w:rPr>
            <w:rStyle w:val="Hyperlink"/>
            <w:noProof/>
            <w:lang w:val="en-US"/>
          </w:rPr>
          <w:t>Java</w:t>
        </w:r>
      </w:hyperlink>
      <w:r w:rsidR="001B6ED8" w:rsidRPr="00222182">
        <w:t>", "</w:t>
      </w:r>
      <w:hyperlink r:id="rId108" w:history="1">
        <w:r w:rsidR="001B6ED8" w:rsidRPr="00C00C2A">
          <w:rPr>
            <w:rStyle w:val="Hyperlink"/>
          </w:rPr>
          <w:t>Въведе</w:t>
        </w:r>
        <w:r w:rsidR="001B6ED8" w:rsidRPr="00C00C2A">
          <w:rPr>
            <w:rStyle w:val="Hyperlink"/>
          </w:rPr>
          <w:softHyphen/>
          <w:t xml:space="preserve">ние в програмирането със </w:t>
        </w:r>
        <w:r w:rsidR="001B6ED8" w:rsidRPr="00C00C2A">
          <w:rPr>
            <w:rStyle w:val="Hyperlink"/>
            <w:lang w:val="en-US"/>
          </w:rPr>
          <w:t>C#</w:t>
        </w:r>
      </w:hyperlink>
      <w:r w:rsidR="001B6ED8" w:rsidRPr="00222182">
        <w:t>",</w:t>
      </w:r>
      <w:r w:rsidRPr="00222182">
        <w:t xml:space="preserve"> "</w:t>
      </w:r>
      <w:hyperlink r:id="rId109" w:history="1">
        <w:r w:rsidRPr="00C00C2A">
          <w:rPr>
            <w:rStyle w:val="Hyperlink"/>
          </w:rPr>
          <w:t xml:space="preserve">Интернет програмиране с </w:t>
        </w:r>
        <w:r w:rsidRPr="00C00C2A">
          <w:rPr>
            <w:rStyle w:val="Hyperlink"/>
            <w:lang w:val="en-US"/>
          </w:rPr>
          <w:t>Java</w:t>
        </w:r>
      </w:hyperlink>
      <w:r w:rsidRPr="00222182">
        <w:t>" и "</w:t>
      </w:r>
      <w:hyperlink r:id="rId110" w:history="1">
        <w:r w:rsidRPr="00C00C2A">
          <w:rPr>
            <w:rStyle w:val="Hyperlink"/>
            <w:lang w:val="en-US"/>
          </w:rPr>
          <w:t>Java</w:t>
        </w:r>
        <w:r w:rsidRPr="00C00C2A">
          <w:rPr>
            <w:rStyle w:val="Hyperlink"/>
          </w:rPr>
          <w:t xml:space="preserve"> за цифрово под</w:t>
        </w:r>
        <w:r w:rsidRPr="00C00C2A">
          <w:rPr>
            <w:rStyle w:val="Hyperlink"/>
          </w:rPr>
          <w:softHyphen/>
          <w:t>пис</w:t>
        </w:r>
        <w:r w:rsidRPr="00C00C2A">
          <w:rPr>
            <w:rStyle w:val="Hyperlink"/>
          </w:rPr>
          <w:softHyphen/>
          <w:t>ване на документи в уеб</w:t>
        </w:r>
      </w:hyperlink>
      <w:r w:rsidRPr="00222182">
        <w:t xml:space="preserve">". Той е </w:t>
      </w:r>
      <w:r w:rsidR="001B6ED8">
        <w:t xml:space="preserve">редовен </w:t>
      </w:r>
      <w:r w:rsidRPr="00222182">
        <w:t>лектор на технически конференции</w:t>
      </w:r>
      <w:r w:rsidR="001B6ED8">
        <w:t>, обучения</w:t>
      </w:r>
      <w:r w:rsidRPr="00222182">
        <w:t xml:space="preserve"> и семинари и до момента е изнесъл над 100 технически лекции по </w:t>
      </w:r>
      <w:r w:rsidR="001B6ED8">
        <w:t xml:space="preserve">различни технологични </w:t>
      </w:r>
      <w:r w:rsidRPr="00222182">
        <w:t>събития</w:t>
      </w:r>
      <w:r w:rsidR="001B6ED8">
        <w:t xml:space="preserve"> в България и чужбина</w:t>
      </w:r>
      <w:r w:rsidRPr="00222182">
        <w:t>.</w:t>
      </w:r>
    </w:p>
    <w:p w:rsidR="004C0D7B" w:rsidRPr="00222182" w:rsidRDefault="004C0D7B" w:rsidP="004C0D7B">
      <w:r w:rsidRPr="00222182">
        <w:t>Като ученик и студент Светлин е победител в десетки национални състе</w:t>
      </w:r>
      <w:r w:rsidRPr="00222182">
        <w:softHyphen/>
        <w:t>зания по програ</w:t>
      </w:r>
      <w:r w:rsidRPr="00222182">
        <w:softHyphen/>
        <w:t>миране и е носител на 4 медала от международни олимпи</w:t>
      </w:r>
      <w:r w:rsidRPr="00222182">
        <w:softHyphen/>
        <w:t>ади по информа</w:t>
      </w:r>
      <w:r w:rsidRPr="00222182">
        <w:softHyphen/>
        <w:t>тика.</w:t>
      </w:r>
    </w:p>
    <w:p w:rsidR="004C0D7B" w:rsidRPr="00222182" w:rsidRDefault="004C0D7B" w:rsidP="004C0D7B">
      <w:r w:rsidRPr="00222182">
        <w:t>През 2003 г. той е носител на наградата "Джон Атанасов" на фондация Еврика. През 2004 г. получава награда "Джон Атанасов" от президента на България Георги Първанов за приноса му към развитието на информаци</w:t>
      </w:r>
      <w:r w:rsidRPr="00222182">
        <w:softHyphen/>
        <w:t>онните технологии и информа</w:t>
      </w:r>
      <w:r w:rsidRPr="00222182">
        <w:softHyphen/>
        <w:t>ционното общест</w:t>
      </w:r>
      <w:r w:rsidRPr="00222182">
        <w:softHyphen/>
        <w:t>во.</w:t>
      </w:r>
    </w:p>
    <w:p w:rsidR="004C0D7B" w:rsidRPr="00222182" w:rsidRDefault="004C0D7B" w:rsidP="004C0D7B">
      <w:r w:rsidRPr="00222182">
        <w:t>Той е един от учредителите на Българската асо</w:t>
      </w:r>
      <w:r w:rsidRPr="00222182">
        <w:softHyphen/>
        <w:t>циация на разра</w:t>
      </w:r>
      <w:r w:rsidRPr="00222182">
        <w:softHyphen/>
        <w:t>ботчиците на софтуер (</w:t>
      </w:r>
      <w:hyperlink r:id="rId111" w:history="1">
        <w:r w:rsidRPr="00222182">
          <w:rPr>
            <w:rStyle w:val="Hyperlink"/>
          </w:rPr>
          <w:t>www.devbg.org</w:t>
        </w:r>
      </w:hyperlink>
      <w:r w:rsidRPr="00222182">
        <w:t>) и понастоящем неин председател.</w:t>
      </w:r>
    </w:p>
    <w:p w:rsidR="004C0D7B" w:rsidRPr="00222182" w:rsidRDefault="004C0D7B" w:rsidP="004C0D7B">
      <w:r w:rsidRPr="00222182">
        <w:t xml:space="preserve">Неговият личен </w:t>
      </w:r>
      <w:r w:rsidR="00AB7FD9">
        <w:t xml:space="preserve">уеб сайт и </w:t>
      </w:r>
      <w:r>
        <w:t>блог</w:t>
      </w:r>
      <w:r w:rsidRPr="00222182">
        <w:t xml:space="preserve"> е достъпен от:</w:t>
      </w:r>
      <w:r w:rsidR="00AB7FD9">
        <w:t xml:space="preserve"> </w:t>
      </w:r>
      <w:hyperlink r:id="rId112" w:history="1">
        <w:r w:rsidR="00AB7FD9" w:rsidRPr="00405FCC">
          <w:rPr>
            <w:rStyle w:val="Hyperlink"/>
          </w:rPr>
          <w:t>http://ww</w:t>
        </w:r>
        <w:r w:rsidR="00AB7FD9" w:rsidRPr="00405FCC">
          <w:rPr>
            <w:rStyle w:val="Hyperlink"/>
          </w:rPr>
          <w:t>w</w:t>
        </w:r>
        <w:r w:rsidR="00AB7FD9" w:rsidRPr="00405FCC">
          <w:rPr>
            <w:rStyle w:val="Hyperlink"/>
          </w:rPr>
          <w:t>.nakov.com</w:t>
        </w:r>
      </w:hyperlink>
      <w:r w:rsidRPr="00222182">
        <w:t>.</w:t>
      </w:r>
    </w:p>
    <w:p w:rsidR="00DA767F" w:rsidRPr="0068789B" w:rsidRDefault="00DA767F" w:rsidP="00DA767F">
      <w:pPr>
        <w:pStyle w:val="Heading3"/>
      </w:pPr>
      <w:bookmarkStart w:id="106" w:name="_Toc299460773"/>
      <w:r w:rsidRPr="0090195A">
        <w:t>Станислав Златинов</w:t>
      </w:r>
      <w:bookmarkEnd w:id="106"/>
    </w:p>
    <w:p w:rsidR="00DA767F" w:rsidRPr="0068789B" w:rsidRDefault="00DA767F" w:rsidP="00DA767F">
      <w:pPr>
        <w:rPr>
          <w:szCs w:val="20"/>
        </w:rPr>
      </w:pPr>
      <w:r w:rsidRPr="0065573E">
        <w:t xml:space="preserve">Станислав Златинов </w:t>
      </w:r>
      <w:r w:rsidRPr="00AC18AD">
        <w:rPr>
          <w:szCs w:val="20"/>
        </w:rPr>
        <w:t>е софтуерен разработчик с проф</w:t>
      </w:r>
      <w:r>
        <w:rPr>
          <w:szCs w:val="20"/>
        </w:rPr>
        <w:t>е</w:t>
      </w:r>
      <w:r w:rsidRPr="00AC18AD">
        <w:rPr>
          <w:szCs w:val="20"/>
        </w:rPr>
        <w:t xml:space="preserve">сионален опит в </w:t>
      </w:r>
      <w:r w:rsidRPr="0065573E">
        <w:t xml:space="preserve">разработването на уеб и десктоп приложения, </w:t>
      </w:r>
      <w:r w:rsidRPr="00AC18AD">
        <w:rPr>
          <w:szCs w:val="20"/>
        </w:rPr>
        <w:t>базирани</w:t>
      </w:r>
      <w:r w:rsidRPr="0068789B">
        <w:rPr>
          <w:szCs w:val="20"/>
        </w:rPr>
        <w:t xml:space="preserve"> </w:t>
      </w:r>
      <w:r w:rsidRPr="00AC18AD">
        <w:rPr>
          <w:szCs w:val="20"/>
        </w:rPr>
        <w:t xml:space="preserve">на </w:t>
      </w:r>
      <w:r w:rsidRPr="0068789B">
        <w:rPr>
          <w:szCs w:val="20"/>
        </w:rPr>
        <w:t>.</w:t>
      </w:r>
      <w:r w:rsidRPr="00AC18AD">
        <w:rPr>
          <w:szCs w:val="20"/>
          <w:lang w:val="en-US"/>
        </w:rPr>
        <w:t>NET</w:t>
      </w:r>
      <w:r w:rsidRPr="0068789B">
        <w:rPr>
          <w:szCs w:val="20"/>
        </w:rPr>
        <w:t xml:space="preserve"> </w:t>
      </w:r>
      <w:r w:rsidRPr="00AC18AD">
        <w:rPr>
          <w:szCs w:val="20"/>
        </w:rPr>
        <w:t>и</w:t>
      </w:r>
      <w:r w:rsidRPr="0068789B">
        <w:rPr>
          <w:szCs w:val="20"/>
        </w:rPr>
        <w:t xml:space="preserve"> </w:t>
      </w:r>
      <w:r w:rsidRPr="00AC18AD">
        <w:rPr>
          <w:szCs w:val="20"/>
          <w:lang w:val="en-US"/>
        </w:rPr>
        <w:t>Java</w:t>
      </w:r>
      <w:r w:rsidRPr="0068789B">
        <w:rPr>
          <w:szCs w:val="20"/>
        </w:rPr>
        <w:t xml:space="preserve"> </w:t>
      </w:r>
      <w:r w:rsidRPr="00AC18AD">
        <w:rPr>
          <w:szCs w:val="20"/>
        </w:rPr>
        <w:t>платформ</w:t>
      </w:r>
      <w:r w:rsidRPr="0065573E">
        <w:t>ите</w:t>
      </w:r>
      <w:r>
        <w:rPr>
          <w:szCs w:val="20"/>
        </w:rPr>
        <w:t>.</w:t>
      </w:r>
    </w:p>
    <w:p w:rsidR="00DA767F" w:rsidRDefault="00DA767F" w:rsidP="00DA767F">
      <w:r w:rsidRPr="0065573E">
        <w:t xml:space="preserve">Завършил </w:t>
      </w:r>
      <w:r w:rsidRPr="00AC18AD">
        <w:rPr>
          <w:szCs w:val="20"/>
        </w:rPr>
        <w:t>е</w:t>
      </w:r>
      <w:r w:rsidRPr="0065573E">
        <w:t xml:space="preserve"> магистратура по Компютърна мултимедия във Великотърнов</w:t>
      </w:r>
      <w:r w:rsidRPr="0065573E">
        <w:softHyphen/>
        <w:t>ски университет "Св. Св. Кирил и Методий".</w:t>
      </w:r>
    </w:p>
    <w:p w:rsidR="001A34D2" w:rsidRPr="0065573E" w:rsidRDefault="001A34D2" w:rsidP="00DA767F">
      <w:r>
        <w:t xml:space="preserve">Неговият личен блог е достъпен от: </w:t>
      </w:r>
      <w:hyperlink r:id="rId113" w:history="1">
        <w:r w:rsidRPr="001A34D2">
          <w:rPr>
            <w:rStyle w:val="Hyperlink"/>
          </w:rPr>
          <w:t>http://encryptedshadow.blogspot.com</w:t>
        </w:r>
      </w:hyperlink>
      <w:r>
        <w:t>.</w:t>
      </w:r>
    </w:p>
    <w:p w:rsidR="00A6059F" w:rsidRPr="0065573E" w:rsidRDefault="00A6059F" w:rsidP="0065573E">
      <w:pPr>
        <w:pStyle w:val="Heading3"/>
      </w:pPr>
      <w:bookmarkStart w:id="107" w:name="_Toc218195527"/>
      <w:bookmarkStart w:id="108" w:name="_Toc299460774"/>
      <w:r w:rsidRPr="0065573E">
        <w:t>Стефан Стаев</w:t>
      </w:r>
      <w:bookmarkEnd w:id="107"/>
      <w:bookmarkEnd w:id="108"/>
    </w:p>
    <w:p w:rsidR="00A6059F" w:rsidRPr="00D87986" w:rsidRDefault="00A6059F" w:rsidP="00A6059F">
      <w:r w:rsidRPr="0065573E">
        <w:t xml:space="preserve">Стефан Стаев е софтуерен разработчик, който се занимава с изграждане на уеб базирани системи на .NET платформата. Професионалните му интереси са свързани с последните .NET технологии, шаблони за дизайн и база от данни. </w:t>
      </w:r>
      <w:r w:rsidRPr="003C0BBA">
        <w:rPr>
          <w:szCs w:val="20"/>
        </w:rPr>
        <w:t>Участ</w:t>
      </w:r>
      <w:r>
        <w:rPr>
          <w:szCs w:val="20"/>
        </w:rPr>
        <w:t>ник е в</w:t>
      </w:r>
      <w:r w:rsidRPr="003C0BBA">
        <w:rPr>
          <w:szCs w:val="20"/>
        </w:rPr>
        <w:t xml:space="preserve"> авторския екип на</w:t>
      </w:r>
      <w:r w:rsidRPr="003C0BBA">
        <w:rPr>
          <w:szCs w:val="20"/>
          <w:lang w:val="ru-RU"/>
        </w:rPr>
        <w:t xml:space="preserve"> </w:t>
      </w:r>
      <w:r w:rsidRPr="003C0BBA">
        <w:rPr>
          <w:szCs w:val="20"/>
        </w:rPr>
        <w:t xml:space="preserve">книгата </w:t>
      </w:r>
      <w:r w:rsidR="00E30FAF">
        <w:rPr>
          <w:szCs w:val="20"/>
        </w:rPr>
        <w:t>"</w:t>
      </w:r>
      <w:r w:rsidRPr="003C0BBA">
        <w:rPr>
          <w:szCs w:val="20"/>
        </w:rPr>
        <w:t xml:space="preserve">Въведение в програмирането в </w:t>
      </w:r>
      <w:r w:rsidRPr="00E96C9B">
        <w:rPr>
          <w:noProof/>
          <w:szCs w:val="20"/>
          <w:lang w:val="en-US"/>
        </w:rPr>
        <w:t>Java</w:t>
      </w:r>
      <w:r w:rsidR="00E30FAF">
        <w:rPr>
          <w:szCs w:val="20"/>
        </w:rPr>
        <w:t>"</w:t>
      </w:r>
      <w:r>
        <w:rPr>
          <w:szCs w:val="20"/>
        </w:rPr>
        <w:t>.</w:t>
      </w:r>
    </w:p>
    <w:p w:rsidR="00A6059F" w:rsidRDefault="00A6059F" w:rsidP="00A6059F">
      <w:pPr>
        <w:rPr>
          <w:lang w:val="en-US"/>
        </w:rPr>
      </w:pPr>
      <w:r w:rsidRPr="0065573E">
        <w:t xml:space="preserve">В момента </w:t>
      </w:r>
      <w:r w:rsidR="00CC32CA" w:rsidRPr="0065573E">
        <w:t>Стефан</w:t>
      </w:r>
      <w:r w:rsidRPr="0065573E">
        <w:t xml:space="preserve"> следва специалност </w:t>
      </w:r>
      <w:r w:rsidR="00E30FAF" w:rsidRPr="0065573E">
        <w:t>"</w:t>
      </w:r>
      <w:r w:rsidRPr="0065573E">
        <w:t>Информатика</w:t>
      </w:r>
      <w:r w:rsidR="00E30FAF" w:rsidRPr="0065573E">
        <w:t>"</w:t>
      </w:r>
      <w:r w:rsidRPr="0065573E">
        <w:t xml:space="preserve"> във Факултета по математика и информатика на Софийски университет "Св. Климент Охрид</w:t>
      </w:r>
      <w:r w:rsidR="002F3F48">
        <w:rPr>
          <w:lang w:val="en-US"/>
        </w:rPr>
        <w:softHyphen/>
      </w:r>
      <w:r w:rsidRPr="0065573E">
        <w:t>ски".</w:t>
      </w:r>
      <w:r w:rsidRPr="00D87986">
        <w:t xml:space="preserve"> </w:t>
      </w:r>
      <w:r>
        <w:t xml:space="preserve">Завършил е </w:t>
      </w:r>
      <w:r w:rsidR="00E30FAF">
        <w:t>"</w:t>
      </w:r>
      <w:r>
        <w:t>Националната академия по разработка на софтуер</w:t>
      </w:r>
      <w:r w:rsidR="00E30FAF">
        <w:t>"</w:t>
      </w:r>
      <w:r>
        <w:t xml:space="preserve"> по специалност </w:t>
      </w:r>
      <w:r w:rsidR="00E30FAF">
        <w:t>"</w:t>
      </w:r>
      <w:r w:rsidRPr="0024355E">
        <w:rPr>
          <w:lang w:val="en-US"/>
        </w:rPr>
        <w:t>Core .NET Developer</w:t>
      </w:r>
      <w:r w:rsidR="00E30FAF">
        <w:t>"</w:t>
      </w:r>
      <w:r>
        <w:t>.</w:t>
      </w:r>
    </w:p>
    <w:p w:rsidR="00A6059F" w:rsidRPr="0004494C" w:rsidRDefault="00A6059F" w:rsidP="00A6059F">
      <w:pPr>
        <w:rPr>
          <w:lang w:val="en-US"/>
        </w:rPr>
      </w:pPr>
      <w:r w:rsidRPr="0065573E">
        <w:lastRenderedPageBreak/>
        <w:t xml:space="preserve">Можете да се свържете с него по </w:t>
      </w:r>
      <w:r w:rsidRPr="0024355E">
        <w:rPr>
          <w:lang w:val="en-US"/>
        </w:rPr>
        <w:t>e-mail</w:t>
      </w:r>
      <w:r w:rsidRPr="0065573E">
        <w:t xml:space="preserve">: </w:t>
      </w:r>
      <w:hyperlink r:id="rId114" w:history="1">
        <w:r w:rsidRPr="007C1ACE">
          <w:rPr>
            <w:rStyle w:val="Hyperlink"/>
            <w:szCs w:val="20"/>
          </w:rPr>
          <w:t>stеfosv@gmail.com</w:t>
        </w:r>
      </w:hyperlink>
      <w:r w:rsidRPr="0065573E">
        <w:t>.</w:t>
      </w:r>
      <w:r w:rsidR="00C00C2A">
        <w:rPr>
          <w:lang w:val="en-US"/>
        </w:rPr>
        <w:t xml:space="preserve"> </w:t>
      </w:r>
      <w:r w:rsidR="00C00C2A">
        <w:t xml:space="preserve">Неговият </w:t>
      </w:r>
      <w:r w:rsidR="00C00C2A">
        <w:rPr>
          <w:lang w:val="en-US"/>
        </w:rPr>
        <w:t xml:space="preserve">Twitter </w:t>
      </w:r>
      <w:r w:rsidR="00C00C2A">
        <w:t>микроблог е на адрес</w:t>
      </w:r>
      <w:r w:rsidR="0004494C">
        <w:rPr>
          <w:lang w:val="en-US"/>
        </w:rPr>
        <w:t xml:space="preserve">: </w:t>
      </w:r>
      <w:hyperlink r:id="rId115" w:history="1">
        <w:r w:rsidR="0004494C" w:rsidRPr="0004494C">
          <w:rPr>
            <w:rStyle w:val="Hyperlink"/>
          </w:rPr>
          <w:t>http://twitter.com/stefanstaev</w:t>
        </w:r>
      </w:hyperlink>
      <w:r w:rsidR="0004494C">
        <w:rPr>
          <w:lang w:val="en-US"/>
        </w:rPr>
        <w:t>.</w:t>
      </w:r>
    </w:p>
    <w:p w:rsidR="00E54278" w:rsidRPr="00104CF8" w:rsidRDefault="00E54278" w:rsidP="00E54278">
      <w:pPr>
        <w:pStyle w:val="Heading3"/>
      </w:pPr>
      <w:bookmarkStart w:id="109" w:name="_Toc299460775"/>
      <w:r w:rsidRPr="00104CF8">
        <w:t>Теодор Божиков</w:t>
      </w:r>
      <w:bookmarkEnd w:id="109"/>
    </w:p>
    <w:p w:rsidR="00E54278" w:rsidRPr="0068789B" w:rsidRDefault="00E54278" w:rsidP="00E54278">
      <w:r w:rsidRPr="00104CF8">
        <w:t>Теодор Божиков е софтуерен разработчик във фирма Телерик (</w:t>
      </w:r>
      <w:hyperlink r:id="rId116" w:history="1">
        <w:r w:rsidRPr="00104CF8">
          <w:rPr>
            <w:rStyle w:val="Hyperlink"/>
          </w:rPr>
          <w:t>www.telerik.com</w:t>
        </w:r>
      </w:hyperlink>
      <w:r w:rsidRPr="00104CF8">
        <w:t xml:space="preserve">). Завършва магистратурата си по Компютърни системи и технологии в Технически университет – Варна. Освен опита си като програмист в областта на WPF и </w:t>
      </w:r>
      <w:r w:rsidRPr="000C22C6">
        <w:rPr>
          <w:lang w:val="en-US"/>
        </w:rPr>
        <w:t>Silverlight</w:t>
      </w:r>
      <w:r w:rsidRPr="00104CF8">
        <w:t xml:space="preserve">, </w:t>
      </w:r>
      <w:r w:rsidR="00104CF8" w:rsidRPr="00104CF8">
        <w:t xml:space="preserve">той е натрупал експертиза и </w:t>
      </w:r>
      <w:r w:rsidRPr="00104CF8">
        <w:t>в разработката на ASP.NET уеб приложения. За кратко се занимава с разра</w:t>
      </w:r>
      <w:r w:rsidR="00104CF8" w:rsidRPr="00104CF8">
        <w:softHyphen/>
      </w:r>
      <w:r w:rsidRPr="00104CF8">
        <w:t>ботката на частни сайтове. В рамките на проект</w:t>
      </w:r>
      <w:r w:rsidR="008F0FDD" w:rsidRPr="00104CF8">
        <w:rPr>
          <w:lang w:val="en-US"/>
        </w:rPr>
        <w:t>a</w:t>
      </w:r>
      <w:r w:rsidRPr="00104CF8">
        <w:t xml:space="preserve"> </w:t>
      </w:r>
      <w:r w:rsidR="008F0FDD" w:rsidRPr="007B52F2">
        <w:rPr>
          <w:lang w:val="en-US"/>
        </w:rPr>
        <w:t>i</w:t>
      </w:r>
      <w:r w:rsidRPr="0068789B">
        <w:t>-центрове</w:t>
      </w:r>
      <w:r w:rsidRPr="00104CF8">
        <w:t xml:space="preserve"> е участвал в изграждането и поддържането на локална мрежа за публично ползване във Фестивалния и конгресен център - Варна. Водил курсове по компю</w:t>
      </w:r>
      <w:r w:rsidR="00104CF8" w:rsidRPr="00104CF8">
        <w:softHyphen/>
      </w:r>
      <w:r w:rsidRPr="00104CF8">
        <w:t>търна грамотност и основи на компютърните мрежи.</w:t>
      </w:r>
    </w:p>
    <w:p w:rsidR="00E54278" w:rsidRPr="00104CF8" w:rsidRDefault="00E54278" w:rsidP="00E54278">
      <w:r w:rsidRPr="00104CF8">
        <w:t>Професионалните интереси на Теодор включват технологии за разработка на уеб и десктоп приложения, архитектури и шаблони за дизайн, мрежи и всякакви нови технологии.</w:t>
      </w:r>
    </w:p>
    <w:p w:rsidR="009F3075" w:rsidRPr="00DA4D02" w:rsidRDefault="00E54278" w:rsidP="00E54278">
      <w:r w:rsidRPr="00104CF8">
        <w:t xml:space="preserve">Можете да се свържете с Теодор </w:t>
      </w:r>
      <w:r w:rsidR="00104CF8" w:rsidRPr="00104CF8">
        <w:t>по</w:t>
      </w:r>
      <w:r w:rsidRPr="00104CF8">
        <w:t xml:space="preserve"> </w:t>
      </w:r>
      <w:r w:rsidRPr="0024355E">
        <w:rPr>
          <w:lang w:val="en-US"/>
        </w:rPr>
        <w:t>e</w:t>
      </w:r>
      <w:r w:rsidR="0024355E" w:rsidRPr="0024355E">
        <w:rPr>
          <w:lang w:val="en-US"/>
        </w:rPr>
        <w:t>-</w:t>
      </w:r>
      <w:r w:rsidRPr="0024355E">
        <w:rPr>
          <w:lang w:val="en-US"/>
        </w:rPr>
        <w:t>mail</w:t>
      </w:r>
      <w:r w:rsidRPr="00104CF8">
        <w:t>:</w:t>
      </w:r>
      <w:r w:rsidR="00104CF8" w:rsidRPr="00104CF8">
        <w:t xml:space="preserve"> </w:t>
      </w:r>
      <w:hyperlink r:id="rId117" w:history="1">
        <w:r w:rsidR="00104CF8" w:rsidRPr="00104CF8">
          <w:rPr>
            <w:rStyle w:val="Hyperlink"/>
          </w:rPr>
          <w:t>t_bozhikov@yahoo.com</w:t>
        </w:r>
      </w:hyperlink>
      <w:r w:rsidR="00104CF8" w:rsidRPr="00104CF8">
        <w:t>.</w:t>
      </w:r>
      <w:r w:rsidR="00DA4D02">
        <w:rPr>
          <w:lang w:val="en-US"/>
        </w:rPr>
        <w:t xml:space="preserve"> </w:t>
      </w:r>
      <w:r w:rsidR="00DA4D02">
        <w:t xml:space="preserve">Неговият микроблог в </w:t>
      </w:r>
      <w:r w:rsidR="00DA4D02">
        <w:rPr>
          <w:lang w:val="en-US"/>
        </w:rPr>
        <w:t xml:space="preserve">Twitter </w:t>
      </w:r>
      <w:r w:rsidR="00DA4D02">
        <w:t xml:space="preserve">е достъпен от: </w:t>
      </w:r>
      <w:hyperlink r:id="rId118" w:history="1">
        <w:r w:rsidR="00DA4D02" w:rsidRPr="00DA4D02">
          <w:rPr>
            <w:rStyle w:val="Hyperlink"/>
          </w:rPr>
          <w:t>http://twitter.com/tbozhikov</w:t>
        </w:r>
      </w:hyperlink>
      <w:r w:rsidR="00DA4D02">
        <w:t>.</w:t>
      </w:r>
    </w:p>
    <w:p w:rsidR="008C783A" w:rsidRDefault="008C783A" w:rsidP="008C783A">
      <w:pPr>
        <w:pStyle w:val="Heading3"/>
      </w:pPr>
      <w:bookmarkStart w:id="110" w:name="_Toc299460776"/>
      <w:r>
        <w:t>Теодор Стоев</w:t>
      </w:r>
      <w:bookmarkEnd w:id="110"/>
    </w:p>
    <w:p w:rsidR="008C783A" w:rsidRPr="00925465" w:rsidRDefault="008C783A" w:rsidP="008C783A">
      <w:r w:rsidRPr="00925465">
        <w:t>Теодор Стоев е завършил бакалавърска и магистърска степен по специал</w:t>
      </w:r>
      <w:r w:rsidR="004371BE">
        <w:softHyphen/>
      </w:r>
      <w:r w:rsidRPr="00925465">
        <w:t>ност Информатика във ФМИ на Софийски университет "Св. Климент Охридски". Магистърската му специализация в СУ е "Софтуерни техно</w:t>
      </w:r>
      <w:r w:rsidR="004371BE">
        <w:softHyphen/>
      </w:r>
      <w:r w:rsidRPr="00925465">
        <w:t>логии". В момента следва магистърска програма "</w:t>
      </w:r>
      <w:r w:rsidRPr="000C22C6">
        <w:rPr>
          <w:lang w:val="en-US"/>
        </w:rPr>
        <w:t>Computer</w:t>
      </w:r>
      <w:r w:rsidRPr="00925465">
        <w:t xml:space="preserve"> Science" в </w:t>
      </w:r>
      <w:r w:rsidRPr="000C22C6">
        <w:rPr>
          <w:lang w:val="en-US"/>
        </w:rPr>
        <w:t>Saarland</w:t>
      </w:r>
      <w:r w:rsidRPr="00925465">
        <w:t xml:space="preserve"> </w:t>
      </w:r>
      <w:r w:rsidRPr="000C22C6">
        <w:rPr>
          <w:lang w:val="en-US"/>
        </w:rPr>
        <w:t>University</w:t>
      </w:r>
      <w:r w:rsidRPr="00925465">
        <w:t xml:space="preserve"> (</w:t>
      </w:r>
      <w:r w:rsidRPr="000C22C6">
        <w:rPr>
          <w:noProof/>
          <w:lang w:val="en-US"/>
        </w:rPr>
        <w:t>Саарбрюкен</w:t>
      </w:r>
      <w:r w:rsidRPr="00925465">
        <w:t>, Германия).</w:t>
      </w:r>
    </w:p>
    <w:p w:rsidR="008C783A" w:rsidRDefault="008C783A" w:rsidP="008C783A">
      <w:r>
        <w:t xml:space="preserve">Теодор е проектант и разработчик на софтуер с дългогодишен опит. Участвал е в изграждането на финансови и застрахователни софтуерни системи, редица уеб приложения и корпоративни сайтове. Участвал е активно в разработката на проекта </w:t>
      </w:r>
      <w:r>
        <w:rPr>
          <w:noProof/>
          <w:lang w:val="en-US"/>
        </w:rPr>
        <w:t>TENCompetence</w:t>
      </w:r>
      <w:r w:rsidRPr="0068789B">
        <w:t xml:space="preserve"> </w:t>
      </w:r>
      <w:r>
        <w:t>на Европейската комисия. Съавтор е на книгата "Въведение в програмирането с Java".</w:t>
      </w:r>
    </w:p>
    <w:p w:rsidR="008C783A" w:rsidRDefault="008C783A" w:rsidP="008C783A">
      <w:r>
        <w:t>Неговите професио</w:t>
      </w:r>
      <w:r w:rsidRPr="00925465">
        <w:t>нални интереси</w:t>
      </w:r>
      <w:r>
        <w:t xml:space="preserve"> са в областта на обектно-ориен</w:t>
      </w:r>
      <w:r w:rsidRPr="00925465">
        <w:t>тирания анализ, моделиране и изграждане на софтуерни прилож</w:t>
      </w:r>
      <w:r>
        <w:t>ения, уеб техно</w:t>
      </w:r>
      <w:r>
        <w:softHyphen/>
        <w:t>логиите и в част</w:t>
      </w:r>
      <w:r w:rsidRPr="00925465">
        <w:t>ност изграждането на RIA (Rich Internet Applications). Зад гърба</w:t>
      </w:r>
      <w:r>
        <w:t xml:space="preserve"> си има немалък опит с алгорит</w:t>
      </w:r>
      <w:r w:rsidRPr="00925465">
        <w:t>мично програмиране</w:t>
      </w:r>
      <w:r>
        <w:t>:</w:t>
      </w:r>
      <w:r w:rsidRPr="00925465">
        <w:t xml:space="preserve"> участвал е в реди</w:t>
      </w:r>
      <w:r>
        <w:t>ца ученически и студентски наци</w:t>
      </w:r>
      <w:r w:rsidRPr="00925465">
        <w:t>онални състезания по информатика.</w:t>
      </w:r>
    </w:p>
    <w:p w:rsidR="000A3304" w:rsidRPr="00653007" w:rsidRDefault="000A3304" w:rsidP="000A3304">
      <w:r>
        <w:t xml:space="preserve">Неговият личен сайт е достъпен от адрес: </w:t>
      </w:r>
      <w:hyperlink r:id="rId119" w:history="1">
        <w:r w:rsidRPr="00653007">
          <w:rPr>
            <w:rStyle w:val="Hyperlink"/>
          </w:rPr>
          <w:t>http://www</w:t>
        </w:r>
        <w:r w:rsidRPr="00653007">
          <w:rPr>
            <w:rStyle w:val="Hyperlink"/>
          </w:rPr>
          <w:t>.</w:t>
        </w:r>
        <w:r w:rsidRPr="00653007">
          <w:rPr>
            <w:rStyle w:val="Hyperlink"/>
          </w:rPr>
          <w:t>teodorstoev.com</w:t>
        </w:r>
      </w:hyperlink>
      <w:r>
        <w:t>.</w:t>
      </w:r>
    </w:p>
    <w:p w:rsidR="008C783A" w:rsidRDefault="008C783A" w:rsidP="008C783A">
      <w:r w:rsidRPr="00925465">
        <w:t xml:space="preserve">Можете да се свържете с Теодор по </w:t>
      </w:r>
      <w:r w:rsidRPr="0024355E">
        <w:rPr>
          <w:lang w:val="en-US"/>
        </w:rPr>
        <w:t>e-mail</w:t>
      </w:r>
      <w:r w:rsidRPr="00925465">
        <w:t>:</w:t>
      </w:r>
      <w:r>
        <w:t xml:space="preserve"> </w:t>
      </w:r>
      <w:hyperlink r:id="rId120" w:history="1">
        <w:r w:rsidRPr="00BB357B">
          <w:rPr>
            <w:rStyle w:val="Hyperlink"/>
          </w:rPr>
          <w:t>teodor.stoev@gmail.com</w:t>
        </w:r>
      </w:hyperlink>
      <w:r>
        <w:t>.</w:t>
      </w:r>
    </w:p>
    <w:p w:rsidR="00AC5485" w:rsidRDefault="00AC5485" w:rsidP="00AC5485">
      <w:pPr>
        <w:pStyle w:val="Heading3"/>
      </w:pPr>
      <w:bookmarkStart w:id="111" w:name="_Toc299460777"/>
      <w:r>
        <w:t>Христо Германов</w:t>
      </w:r>
      <w:bookmarkEnd w:id="111"/>
    </w:p>
    <w:p w:rsidR="00AC5485" w:rsidRPr="00C73385" w:rsidRDefault="00AC5485" w:rsidP="00AC5485">
      <w:r>
        <w:t xml:space="preserve">Христо Германов е софтуерен инженер, чиито интереси </w:t>
      </w:r>
      <w:r w:rsidR="0063768C">
        <w:t>са</w:t>
      </w:r>
      <w:r w:rsidR="0063768C" w:rsidRPr="0068789B">
        <w:t xml:space="preserve"> </w:t>
      </w:r>
      <w:r>
        <w:t xml:space="preserve">свързани предимно с .NET технологиите. Архитектурата и дизайна на </w:t>
      </w:r>
      <w:r w:rsidR="008905A5">
        <w:t>уеб</w:t>
      </w:r>
      <w:r>
        <w:t xml:space="preserve"> базирани системи, алгоритмите и съвременните стандарти за качествен код са също негова страст. Участвал е в разработката както на малки, така и на големи </w:t>
      </w:r>
      <w:r>
        <w:lastRenderedPageBreak/>
        <w:t xml:space="preserve">Web и </w:t>
      </w:r>
      <w:r w:rsidRPr="000C22C6">
        <w:rPr>
          <w:lang w:val="en-US"/>
        </w:rPr>
        <w:t>Desktop</w:t>
      </w:r>
      <w:r>
        <w:t xml:space="preserve"> базирани приложения. Обича предизвикателни задачи и проекти, в които се изисква силно логическо мислене. Завършил е специ</w:t>
      </w:r>
      <w:r w:rsidR="0063768C">
        <w:softHyphen/>
      </w:r>
      <w:r>
        <w:t xml:space="preserve">алност </w:t>
      </w:r>
      <w:r w:rsidR="00E30FAF">
        <w:t>"</w:t>
      </w:r>
      <w:r>
        <w:t xml:space="preserve">Компютърни мрежи" в колеж </w:t>
      </w:r>
      <w:r w:rsidR="00E30FAF">
        <w:t>"</w:t>
      </w:r>
      <w:r>
        <w:t>Омега</w:t>
      </w:r>
      <w:r w:rsidR="00E30FAF">
        <w:t>"</w:t>
      </w:r>
      <w:r>
        <w:t xml:space="preserve"> гр. Пловдив и е специали</w:t>
      </w:r>
      <w:r w:rsidR="0063768C">
        <w:softHyphen/>
      </w:r>
      <w:r>
        <w:t xml:space="preserve">зирал в </w:t>
      </w:r>
      <w:r w:rsidR="00E30FAF">
        <w:t>"</w:t>
      </w:r>
      <w:r>
        <w:t>Националната академия по разработка на софтуер</w:t>
      </w:r>
      <w:r w:rsidR="00E30FAF">
        <w:t>"</w:t>
      </w:r>
      <w:r>
        <w:t xml:space="preserve">, София, по специалност </w:t>
      </w:r>
      <w:r w:rsidR="00E30FAF">
        <w:t>"</w:t>
      </w:r>
      <w:r w:rsidRPr="0024355E">
        <w:rPr>
          <w:lang w:val="en-US"/>
        </w:rPr>
        <w:t>Core .NET Developer</w:t>
      </w:r>
      <w:r w:rsidR="00E30FAF">
        <w:t>"</w:t>
      </w:r>
      <w:r>
        <w:t>.</w:t>
      </w:r>
    </w:p>
    <w:p w:rsidR="00AC5485" w:rsidRDefault="00AC5485" w:rsidP="00AC5485">
      <w:r>
        <w:t xml:space="preserve">Можете да се свържете с него по </w:t>
      </w:r>
      <w:r w:rsidRPr="000C22C6">
        <w:rPr>
          <w:lang w:val="en-US"/>
        </w:rPr>
        <w:t>e-mail</w:t>
      </w:r>
      <w:r>
        <w:t xml:space="preserve">: </w:t>
      </w:r>
      <w:hyperlink r:id="rId121" w:history="1">
        <w:r w:rsidRPr="00FA72A0">
          <w:rPr>
            <w:rStyle w:val="Hyperlink"/>
          </w:rPr>
          <w:t>hristo.germanov@gmail.com</w:t>
        </w:r>
      </w:hyperlink>
      <w:r>
        <w:t>.</w:t>
      </w:r>
    </w:p>
    <w:p w:rsidR="00B742AD" w:rsidRDefault="00B742AD" w:rsidP="00B742AD">
      <w:pPr>
        <w:pStyle w:val="Heading3"/>
      </w:pPr>
      <w:bookmarkStart w:id="112" w:name="_Toc299460778"/>
      <w:r>
        <w:t>Цвятко Конов</w:t>
      </w:r>
      <w:bookmarkEnd w:id="112"/>
    </w:p>
    <w:p w:rsidR="00B742AD" w:rsidRDefault="00B742AD" w:rsidP="00B742AD">
      <w:r w:rsidRPr="00B742AD">
        <w:t xml:space="preserve">Цвятко Конов е софтуерен разработчик и преподавател с разностранни интереси и опит. В </w:t>
      </w:r>
      <w:r>
        <w:t>неговите компетенции</w:t>
      </w:r>
      <w:r w:rsidRPr="00B742AD">
        <w:t xml:space="preserve"> влизат области като интеграции на системи, изграждане на софтуерни архитект</w:t>
      </w:r>
      <w:r>
        <w:t xml:space="preserve">ури, разработване на системи с </w:t>
      </w:r>
      <w:r w:rsidRPr="00B742AD">
        <w:t>редица технологии</w:t>
      </w:r>
      <w:r>
        <w:t xml:space="preserve"> като</w:t>
      </w:r>
      <w:r w:rsidRPr="00B742AD">
        <w:t xml:space="preserve"> </w:t>
      </w:r>
      <w:r w:rsidRPr="0024355E">
        <w:rPr>
          <w:lang w:val="en-US"/>
        </w:rPr>
        <w:t>.NET 4.0, ASP.NET, Silverlight, WPF, WCF, RIA, MS SQL Server, Oracle, MySQL, PostgreS</w:t>
      </w:r>
      <w:r w:rsidR="0024355E">
        <w:rPr>
          <w:lang w:val="en-US"/>
        </w:rPr>
        <w:t>QL</w:t>
      </w:r>
      <w:r w:rsidRPr="0068789B">
        <w:t xml:space="preserve"> </w:t>
      </w:r>
      <w:r>
        <w:t>и</w:t>
      </w:r>
      <w:r w:rsidRPr="00B742AD">
        <w:t xml:space="preserve"> </w:t>
      </w:r>
      <w:r w:rsidRPr="0024355E">
        <w:rPr>
          <w:lang w:val="en-US"/>
        </w:rPr>
        <w:t>PHP</w:t>
      </w:r>
      <w:r w:rsidRPr="00B742AD">
        <w:t>. Преподавател</w:t>
      </w:r>
      <w:r>
        <w:softHyphen/>
      </w:r>
      <w:r w:rsidRPr="00B742AD">
        <w:t xml:space="preserve">ския му опит включва голяма палитра от курсове – курсове за начинаещи и напреднали </w:t>
      </w:r>
      <w:r>
        <w:t>върху</w:t>
      </w:r>
      <w:r w:rsidRPr="00B742AD">
        <w:t xml:space="preserve"> .</w:t>
      </w:r>
      <w:r w:rsidRPr="0024355E">
        <w:rPr>
          <w:lang w:val="en-US"/>
        </w:rPr>
        <w:t>NET</w:t>
      </w:r>
      <w:r>
        <w:t xml:space="preserve"> технологиите</w:t>
      </w:r>
      <w:r w:rsidRPr="00B742AD">
        <w:t xml:space="preserve">, както и специализирани курсове в отделни технологии като </w:t>
      </w:r>
      <w:r w:rsidRPr="0024355E">
        <w:rPr>
          <w:lang w:val="en-US"/>
        </w:rPr>
        <w:t>ASP.NET, Oracle</w:t>
      </w:r>
      <w:r w:rsidR="00413860" w:rsidRPr="0024355E">
        <w:rPr>
          <w:lang w:val="en-US"/>
        </w:rPr>
        <w:t>,</w:t>
      </w:r>
      <w:r w:rsidRPr="0024355E">
        <w:rPr>
          <w:lang w:val="en-US"/>
        </w:rPr>
        <w:t xml:space="preserve"> .NET Compact Framework</w:t>
      </w:r>
      <w:r w:rsidRPr="00B742AD">
        <w:t xml:space="preserve">, </w:t>
      </w:r>
      <w:r w:rsidR="00E30FAF">
        <w:t>"</w:t>
      </w:r>
      <w:r w:rsidRPr="00B742AD">
        <w:t>Каче</w:t>
      </w:r>
      <w:r>
        <w:softHyphen/>
      </w:r>
      <w:r w:rsidRPr="00B742AD">
        <w:t>ствен програмен код</w:t>
      </w:r>
      <w:r w:rsidR="00E30FAF">
        <w:t>"</w:t>
      </w:r>
      <w:r>
        <w:t xml:space="preserve"> и</w:t>
      </w:r>
      <w:r w:rsidRPr="0068789B">
        <w:t xml:space="preserve"> </w:t>
      </w:r>
      <w:r w:rsidRPr="00B742AD">
        <w:t xml:space="preserve">други. </w:t>
      </w:r>
      <w:r>
        <w:t>Цвятко у</w:t>
      </w:r>
      <w:r w:rsidRPr="00B742AD">
        <w:t xml:space="preserve">частва в авторския екип на книгата </w:t>
      </w:r>
      <w:r w:rsidR="00E30FAF">
        <w:t>"</w:t>
      </w:r>
      <w:r w:rsidRPr="00B742AD">
        <w:t xml:space="preserve">Въведение в програмирането в </w:t>
      </w:r>
      <w:r w:rsidRPr="0024355E">
        <w:rPr>
          <w:lang w:val="en-US"/>
        </w:rPr>
        <w:t>Java</w:t>
      </w:r>
      <w:r w:rsidR="00E30FAF">
        <w:t>"</w:t>
      </w:r>
      <w:r w:rsidRPr="00B742AD">
        <w:t>. Професионалните му инте</w:t>
      </w:r>
      <w:r>
        <w:softHyphen/>
      </w:r>
      <w:r w:rsidRPr="00B742AD">
        <w:t>реси включват уеб и десктоп базирани технологии, клиентско ориенти</w:t>
      </w:r>
      <w:r>
        <w:softHyphen/>
      </w:r>
      <w:r w:rsidRPr="00B742AD">
        <w:t>рани уеб технологии, бази данни и шаблони за дизайн.</w:t>
      </w:r>
    </w:p>
    <w:p w:rsidR="00B742AD" w:rsidRDefault="00B742AD" w:rsidP="00B742AD">
      <w:r w:rsidRPr="00B742AD">
        <w:t>Повече информация за него може да намерите на неговия блог</w:t>
      </w:r>
      <w:r w:rsidR="00DA4D02">
        <w:t>:</w:t>
      </w:r>
      <w:r w:rsidR="00DA4D02">
        <w:rPr>
          <w:lang w:val="en-US"/>
        </w:rPr>
        <w:t xml:space="preserve"> </w:t>
      </w:r>
      <w:hyperlink r:id="rId122" w:history="1">
        <w:r w:rsidR="00DA4D02" w:rsidRPr="00317EFE">
          <w:rPr>
            <w:rStyle w:val="Hyperlink"/>
            <w:lang w:val="en-US"/>
          </w:rPr>
          <w:t>http://tsvyatko</w:t>
        </w:r>
        <w:r w:rsidR="00DA4D02" w:rsidRPr="00317EFE">
          <w:rPr>
            <w:rStyle w:val="Hyperlink"/>
            <w:lang w:val="en-US"/>
          </w:rPr>
          <w:t>k</w:t>
        </w:r>
        <w:r w:rsidR="00DA4D02" w:rsidRPr="00317EFE">
          <w:rPr>
            <w:rStyle w:val="Hyperlink"/>
            <w:lang w:val="en-US"/>
          </w:rPr>
          <w:t>onov.blogspot.c</w:t>
        </w:r>
        <w:r w:rsidR="00DA4D02" w:rsidRPr="00317EFE">
          <w:rPr>
            <w:rStyle w:val="Hyperlink"/>
            <w:lang w:val="en-US"/>
          </w:rPr>
          <w:t>o</w:t>
        </w:r>
        <w:r w:rsidR="00DA4D02" w:rsidRPr="00317EFE">
          <w:rPr>
            <w:rStyle w:val="Hyperlink"/>
            <w:lang w:val="en-US"/>
          </w:rPr>
          <w:t>m</w:t>
        </w:r>
      </w:hyperlink>
      <w:r>
        <w:t>.</w:t>
      </w:r>
    </w:p>
    <w:p w:rsidR="00BA18D1" w:rsidRDefault="00BA18D1" w:rsidP="00BA18D1">
      <w:pPr>
        <w:pStyle w:val="Heading2"/>
      </w:pPr>
      <w:bookmarkStart w:id="113" w:name="_Toc299460779"/>
      <w:bookmarkStart w:id="114" w:name="_Toc299628513"/>
      <w:r>
        <w:t>Редакторите</w:t>
      </w:r>
      <w:bookmarkEnd w:id="113"/>
      <w:bookmarkEnd w:id="114"/>
    </w:p>
    <w:p w:rsidR="00BA18D1" w:rsidRPr="00FB0ADA" w:rsidRDefault="00BA18D1" w:rsidP="00BA18D1">
      <w:pPr>
        <w:rPr>
          <w:lang w:val="en-US"/>
        </w:rPr>
      </w:pPr>
      <w:r>
        <w:t>Освен авторите сериозен принос за създаването на книгата имат и редак</w:t>
      </w:r>
      <w:r>
        <w:softHyphen/>
        <w:t xml:space="preserve">торите, които участваха безвъзмездно в проверката на текста и примерите и отстраняването на грешки и </w:t>
      </w:r>
      <w:r w:rsidR="00DD653D">
        <w:t xml:space="preserve">други </w:t>
      </w:r>
      <w:r>
        <w:t xml:space="preserve">проблеми. Следват </w:t>
      </w:r>
      <w:r w:rsidR="00DD653D">
        <w:t xml:space="preserve">техните имена </w:t>
      </w:r>
      <w:r>
        <w:t>по азбучен ред</w:t>
      </w:r>
      <w:r w:rsidR="00FB0ADA">
        <w:rPr>
          <w:lang w:val="en-US"/>
        </w:rPr>
        <w:t>:</w:t>
      </w:r>
    </w:p>
    <w:p w:rsidR="00C20C30" w:rsidRDefault="00C20C30" w:rsidP="00222F92">
      <w:pPr>
        <w:numPr>
          <w:ilvl w:val="0"/>
          <w:numId w:val="7"/>
        </w:numPr>
        <w:tabs>
          <w:tab w:val="clear" w:pos="720"/>
        </w:tabs>
        <w:spacing w:before="60"/>
        <w:ind w:left="568" w:hanging="284"/>
      </w:pPr>
      <w:r>
        <w:t>Веселин Георгиев</w:t>
      </w:r>
    </w:p>
    <w:p w:rsidR="00C20C30" w:rsidRDefault="008613AE" w:rsidP="00222F92">
      <w:pPr>
        <w:numPr>
          <w:ilvl w:val="0"/>
          <w:numId w:val="7"/>
        </w:numPr>
        <w:tabs>
          <w:tab w:val="clear" w:pos="720"/>
        </w:tabs>
        <w:spacing w:before="60"/>
        <w:ind w:left="568" w:hanging="284"/>
      </w:pPr>
      <w:r>
        <w:t>Веселин</w:t>
      </w:r>
      <w:r w:rsidRPr="00542D9F">
        <w:t xml:space="preserve"> </w:t>
      </w:r>
      <w:r w:rsidR="00C20C30">
        <w:t>Колев</w:t>
      </w:r>
    </w:p>
    <w:p w:rsidR="00C20C30" w:rsidRDefault="00C20C30" w:rsidP="00222F92">
      <w:pPr>
        <w:numPr>
          <w:ilvl w:val="0"/>
          <w:numId w:val="7"/>
        </w:numPr>
        <w:tabs>
          <w:tab w:val="clear" w:pos="720"/>
        </w:tabs>
        <w:spacing w:before="60"/>
        <w:ind w:left="568" w:hanging="284"/>
      </w:pPr>
      <w:r>
        <w:t>Дилян Димитров</w:t>
      </w:r>
    </w:p>
    <w:p w:rsidR="003E5078" w:rsidRDefault="003E5078" w:rsidP="00222F92">
      <w:pPr>
        <w:numPr>
          <w:ilvl w:val="0"/>
          <w:numId w:val="7"/>
        </w:numPr>
        <w:tabs>
          <w:tab w:val="clear" w:pos="720"/>
        </w:tabs>
        <w:spacing w:before="60"/>
        <w:ind w:left="568" w:hanging="284"/>
      </w:pPr>
      <w:r>
        <w:t>Дончо Минков</w:t>
      </w:r>
    </w:p>
    <w:p w:rsidR="00C20C30" w:rsidRDefault="00C20C30" w:rsidP="00222F92">
      <w:pPr>
        <w:numPr>
          <w:ilvl w:val="0"/>
          <w:numId w:val="7"/>
        </w:numPr>
        <w:tabs>
          <w:tab w:val="clear" w:pos="720"/>
        </w:tabs>
        <w:spacing w:before="60"/>
        <w:ind w:left="568" w:hanging="284"/>
      </w:pPr>
      <w:r>
        <w:t>Илиян Мурданлиев</w:t>
      </w:r>
    </w:p>
    <w:p w:rsidR="00C20C30" w:rsidRDefault="00C20C30" w:rsidP="00222F92">
      <w:pPr>
        <w:numPr>
          <w:ilvl w:val="0"/>
          <w:numId w:val="7"/>
        </w:numPr>
        <w:tabs>
          <w:tab w:val="clear" w:pos="720"/>
        </w:tabs>
        <w:spacing w:before="60"/>
        <w:ind w:left="568" w:hanging="284"/>
      </w:pPr>
      <w:r>
        <w:t>Йосиф Йосифов</w:t>
      </w:r>
    </w:p>
    <w:p w:rsidR="00C20C30" w:rsidRDefault="00C20C30" w:rsidP="00222F92">
      <w:pPr>
        <w:numPr>
          <w:ilvl w:val="0"/>
          <w:numId w:val="7"/>
        </w:numPr>
        <w:tabs>
          <w:tab w:val="clear" w:pos="720"/>
        </w:tabs>
        <w:spacing w:before="60"/>
        <w:ind w:left="568" w:hanging="284"/>
      </w:pPr>
      <w:r>
        <w:t>Марин Георгиев</w:t>
      </w:r>
    </w:p>
    <w:p w:rsidR="00C20C30" w:rsidRDefault="00C20C30" w:rsidP="00222F92">
      <w:pPr>
        <w:numPr>
          <w:ilvl w:val="0"/>
          <w:numId w:val="7"/>
        </w:numPr>
        <w:tabs>
          <w:tab w:val="clear" w:pos="720"/>
        </w:tabs>
        <w:spacing w:before="60"/>
        <w:ind w:left="568" w:hanging="284"/>
      </w:pPr>
      <w:r>
        <w:t>Мира Бивас</w:t>
      </w:r>
    </w:p>
    <w:p w:rsidR="00C20C30" w:rsidRDefault="00C20C30" w:rsidP="00222F92">
      <w:pPr>
        <w:numPr>
          <w:ilvl w:val="0"/>
          <w:numId w:val="7"/>
        </w:numPr>
        <w:tabs>
          <w:tab w:val="clear" w:pos="720"/>
        </w:tabs>
        <w:spacing w:before="60"/>
        <w:ind w:left="568" w:hanging="284"/>
      </w:pPr>
      <w:r>
        <w:t>Михаил Вълков</w:t>
      </w:r>
    </w:p>
    <w:p w:rsidR="00C20C30" w:rsidRDefault="00C20C30" w:rsidP="00222F92">
      <w:pPr>
        <w:numPr>
          <w:ilvl w:val="0"/>
          <w:numId w:val="7"/>
        </w:numPr>
        <w:tabs>
          <w:tab w:val="clear" w:pos="720"/>
        </w:tabs>
        <w:spacing w:before="60"/>
        <w:ind w:left="568" w:hanging="284"/>
      </w:pPr>
      <w:r>
        <w:t>Михаил Стойнов</w:t>
      </w:r>
    </w:p>
    <w:p w:rsidR="00E07C96" w:rsidRDefault="00E07C96" w:rsidP="00222F92">
      <w:pPr>
        <w:numPr>
          <w:ilvl w:val="0"/>
          <w:numId w:val="7"/>
        </w:numPr>
        <w:tabs>
          <w:tab w:val="clear" w:pos="720"/>
        </w:tabs>
        <w:spacing w:before="60"/>
        <w:ind w:left="568" w:hanging="284"/>
      </w:pPr>
      <w:r>
        <w:t>Николай Костов</w:t>
      </w:r>
    </w:p>
    <w:p w:rsidR="00C20C30" w:rsidRDefault="00C20C30" w:rsidP="00222F92">
      <w:pPr>
        <w:numPr>
          <w:ilvl w:val="0"/>
          <w:numId w:val="7"/>
        </w:numPr>
        <w:tabs>
          <w:tab w:val="clear" w:pos="720"/>
        </w:tabs>
        <w:spacing w:before="60"/>
        <w:ind w:left="568" w:hanging="284"/>
      </w:pPr>
      <w:r>
        <w:t>Николай Василев</w:t>
      </w:r>
    </w:p>
    <w:p w:rsidR="00C20C30" w:rsidRDefault="00C20C30" w:rsidP="00222F92">
      <w:pPr>
        <w:numPr>
          <w:ilvl w:val="0"/>
          <w:numId w:val="7"/>
        </w:numPr>
        <w:tabs>
          <w:tab w:val="clear" w:pos="720"/>
        </w:tabs>
        <w:spacing w:before="60"/>
        <w:ind w:left="568" w:hanging="284"/>
      </w:pPr>
      <w:r>
        <w:t>Павел Дончев</w:t>
      </w:r>
    </w:p>
    <w:p w:rsidR="00C20C30" w:rsidRDefault="00C20C30" w:rsidP="00222F92">
      <w:pPr>
        <w:numPr>
          <w:ilvl w:val="0"/>
          <w:numId w:val="7"/>
        </w:numPr>
        <w:tabs>
          <w:tab w:val="clear" w:pos="720"/>
        </w:tabs>
        <w:spacing w:before="60"/>
        <w:ind w:left="568" w:hanging="284"/>
      </w:pPr>
      <w:r>
        <w:t>Радослав Иванов</w:t>
      </w:r>
    </w:p>
    <w:p w:rsidR="00C20C30" w:rsidRDefault="00C20C30" w:rsidP="00222F92">
      <w:pPr>
        <w:numPr>
          <w:ilvl w:val="0"/>
          <w:numId w:val="7"/>
        </w:numPr>
        <w:tabs>
          <w:tab w:val="clear" w:pos="720"/>
        </w:tabs>
        <w:spacing w:before="60"/>
        <w:ind w:left="568" w:hanging="284"/>
      </w:pPr>
      <w:r>
        <w:lastRenderedPageBreak/>
        <w:t>Радослав Кирилов</w:t>
      </w:r>
    </w:p>
    <w:p w:rsidR="00C20C30" w:rsidRDefault="00C20C30" w:rsidP="00222F92">
      <w:pPr>
        <w:numPr>
          <w:ilvl w:val="0"/>
          <w:numId w:val="7"/>
        </w:numPr>
        <w:tabs>
          <w:tab w:val="clear" w:pos="720"/>
        </w:tabs>
        <w:spacing w:before="60"/>
        <w:ind w:left="568" w:hanging="284"/>
      </w:pPr>
      <w:r>
        <w:t>Радослав Тодоров</w:t>
      </w:r>
    </w:p>
    <w:p w:rsidR="00C20C30" w:rsidRDefault="00C20C30" w:rsidP="00222F92">
      <w:pPr>
        <w:numPr>
          <w:ilvl w:val="0"/>
          <w:numId w:val="7"/>
        </w:numPr>
        <w:tabs>
          <w:tab w:val="clear" w:pos="720"/>
        </w:tabs>
        <w:spacing w:before="60"/>
        <w:ind w:left="568" w:hanging="284"/>
      </w:pPr>
      <w:r>
        <w:t>Светлин Наков</w:t>
      </w:r>
    </w:p>
    <w:p w:rsidR="00C20C30" w:rsidRDefault="00C20C30" w:rsidP="00222F92">
      <w:pPr>
        <w:numPr>
          <w:ilvl w:val="0"/>
          <w:numId w:val="7"/>
        </w:numPr>
        <w:tabs>
          <w:tab w:val="clear" w:pos="720"/>
        </w:tabs>
        <w:spacing w:before="60"/>
        <w:ind w:left="568" w:hanging="284"/>
      </w:pPr>
      <w:r>
        <w:t>Станислав Златинов</w:t>
      </w:r>
    </w:p>
    <w:p w:rsidR="00C20C30" w:rsidRDefault="00C20C30" w:rsidP="00222F92">
      <w:pPr>
        <w:numPr>
          <w:ilvl w:val="0"/>
          <w:numId w:val="7"/>
        </w:numPr>
        <w:tabs>
          <w:tab w:val="clear" w:pos="720"/>
        </w:tabs>
        <w:spacing w:before="60"/>
        <w:ind w:left="568" w:hanging="284"/>
      </w:pPr>
      <w:r>
        <w:t>Стефан Стаев</w:t>
      </w:r>
    </w:p>
    <w:p w:rsidR="00C20C30" w:rsidRDefault="00C20C30" w:rsidP="00222F92">
      <w:pPr>
        <w:numPr>
          <w:ilvl w:val="0"/>
          <w:numId w:val="7"/>
        </w:numPr>
        <w:tabs>
          <w:tab w:val="clear" w:pos="720"/>
        </w:tabs>
        <w:spacing w:before="60"/>
        <w:ind w:left="568" w:hanging="284"/>
      </w:pPr>
      <w:r>
        <w:t>Теодор Божиков</w:t>
      </w:r>
    </w:p>
    <w:p w:rsidR="00BA18D1" w:rsidRDefault="00C20C30" w:rsidP="00222F92">
      <w:pPr>
        <w:numPr>
          <w:ilvl w:val="0"/>
          <w:numId w:val="7"/>
        </w:numPr>
        <w:tabs>
          <w:tab w:val="clear" w:pos="720"/>
        </w:tabs>
        <w:spacing w:before="60"/>
        <w:ind w:left="568" w:hanging="284"/>
      </w:pPr>
      <w:r>
        <w:t>Цвятко Конов</w:t>
      </w:r>
    </w:p>
    <w:p w:rsidR="00FB0ADA" w:rsidRPr="00BB0C5E" w:rsidRDefault="00FB0ADA" w:rsidP="00FB0ADA">
      <w:r w:rsidRPr="00FB0ADA">
        <w:t xml:space="preserve">Авторският колектив благодари и на </w:t>
      </w:r>
      <w:r w:rsidR="0055491F" w:rsidRPr="0055491F">
        <w:t>Кристина Николова</w:t>
      </w:r>
      <w:r w:rsidR="00BB0C5E">
        <w:t xml:space="preserve"> за нейните усилия по изработването на дизайна на корицата </w:t>
      </w:r>
      <w:r w:rsidR="00C91345">
        <w:t>на книгата.</w:t>
      </w:r>
    </w:p>
    <w:p w:rsidR="00CD197B" w:rsidRDefault="00CD197B" w:rsidP="00CD197B">
      <w:pPr>
        <w:pStyle w:val="Heading2"/>
      </w:pPr>
      <w:bookmarkStart w:id="115" w:name="_Toc299460780"/>
      <w:bookmarkStart w:id="116" w:name="_Toc299628514"/>
      <w:r>
        <w:t xml:space="preserve">Книгата е </w:t>
      </w:r>
      <w:r w:rsidRPr="007D3D16">
        <w:t>б</w:t>
      </w:r>
      <w:r>
        <w:t>е</w:t>
      </w:r>
      <w:r w:rsidRPr="007D3D16">
        <w:t>зплатна</w:t>
      </w:r>
      <w:r>
        <w:t>!</w:t>
      </w:r>
      <w:bookmarkEnd w:id="115"/>
      <w:bookmarkEnd w:id="116"/>
    </w:p>
    <w:p w:rsidR="008A66A8" w:rsidRDefault="008A66A8" w:rsidP="008A66A8">
      <w:r>
        <w:t>Настоящата книга се разпространява напълно безплатно в елек</w:t>
      </w:r>
      <w:r>
        <w:softHyphen/>
        <w:t xml:space="preserve">тронен вид по </w:t>
      </w:r>
      <w:r w:rsidRPr="000E6907">
        <w:t>лиц</w:t>
      </w:r>
      <w:r w:rsidRPr="000E6907">
        <w:t>е</w:t>
      </w:r>
      <w:r w:rsidRPr="000E6907">
        <w:t>н</w:t>
      </w:r>
      <w:r w:rsidRPr="000E6907">
        <w:t>з</w:t>
      </w:r>
      <w:r>
        <w:t xml:space="preserve">, който позволява използването й за всякакви цели, </w:t>
      </w:r>
      <w:r w:rsidRPr="00F23852">
        <w:t>включи</w:t>
      </w:r>
      <w:r w:rsidR="00F23852" w:rsidRPr="00F23852">
        <w:softHyphen/>
      </w:r>
      <w:r w:rsidRPr="00F23852">
        <w:t>телно</w:t>
      </w:r>
      <w:r>
        <w:t xml:space="preserve"> и в комерсиални проекти. Книгата се разпространява и в хартиен вид срещу заплащане, което покрива разходите по отпечатването и раз</w:t>
      </w:r>
      <w:r w:rsidR="00000563">
        <w:softHyphen/>
      </w:r>
      <w:r>
        <w:t>прост</w:t>
      </w:r>
      <w:r>
        <w:softHyphen/>
        <w:t>ранението й, без да се реализира печалба.</w:t>
      </w:r>
    </w:p>
    <w:p w:rsidR="007C6EEF" w:rsidRDefault="007C6EEF" w:rsidP="007C6EEF">
      <w:pPr>
        <w:pStyle w:val="Heading2"/>
      </w:pPr>
      <w:bookmarkStart w:id="117" w:name="_Лиценз"/>
      <w:bookmarkStart w:id="118" w:name="_Toc299460781"/>
      <w:bookmarkStart w:id="119" w:name="_Toc299628515"/>
      <w:bookmarkEnd w:id="117"/>
      <w:r>
        <w:t>Отзиви</w:t>
      </w:r>
      <w:bookmarkEnd w:id="118"/>
      <w:bookmarkEnd w:id="119"/>
    </w:p>
    <w:p w:rsidR="007C6EEF" w:rsidRPr="0068789B" w:rsidRDefault="004066AC" w:rsidP="007C6EEF">
      <w:r>
        <w:t>Ако не вярвате напълно на авторския колектив, разработил настоящата книга, може да се вдъхновите от отзивите за нея, дадени от водещи световни специалисти, включително софтуерни инженери от Майкрософт.</w:t>
      </w:r>
    </w:p>
    <w:p w:rsidR="00066F4C" w:rsidRPr="0068789B" w:rsidRDefault="00066F4C" w:rsidP="00066F4C">
      <w:pPr>
        <w:pStyle w:val="Heading3"/>
      </w:pPr>
      <w:bookmarkStart w:id="120" w:name="_Toc299460782"/>
      <w:r>
        <w:t xml:space="preserve">Отзив </w:t>
      </w:r>
      <w:r w:rsidRPr="00D21844">
        <w:t xml:space="preserve">от </w:t>
      </w:r>
      <w:r>
        <w:t>Никола Михайлов</w:t>
      </w:r>
      <w:r w:rsidRPr="0068789B">
        <w:t xml:space="preserve">, </w:t>
      </w:r>
      <w:r>
        <w:rPr>
          <w:lang w:val="en-US"/>
        </w:rPr>
        <w:t>Microsoft</w:t>
      </w:r>
      <w:bookmarkEnd w:id="120"/>
    </w:p>
    <w:p w:rsidR="00066F4C" w:rsidRPr="0068789B" w:rsidRDefault="00066F4C" w:rsidP="00066F4C">
      <w:r>
        <w:t>Програмирането е яко нещо</w:t>
      </w:r>
      <w:r w:rsidRPr="0068789B">
        <w:t>!</w:t>
      </w:r>
      <w:r>
        <w:t xml:space="preserve"> От стотици години хората се опитват да си направят живота по-лесен, за да работят по-малко. Програмирането позволява да се продължи тази тенденция към мързел на човечеството. Ако сте маниак на тема компютри, или просто искате да впечатлите останалите с</w:t>
      </w:r>
      <w:r w:rsidRPr="0068789B">
        <w:t xml:space="preserve"> </w:t>
      </w:r>
      <w:r>
        <w:t xml:space="preserve">един хубав сайт или нещо ваше </w:t>
      </w:r>
      <w:r w:rsidR="00E30FAF">
        <w:t>"</w:t>
      </w:r>
      <w:r>
        <w:t>невиждано досега</w:t>
      </w:r>
      <w:r w:rsidR="00E30FAF">
        <w:t>"</w:t>
      </w:r>
      <w:r>
        <w:t xml:space="preserve">, добре дошли. Независимо дали сте от сравнително малката група </w:t>
      </w:r>
      <w:r w:rsidR="00E30FAF">
        <w:t>"</w:t>
      </w:r>
      <w:r>
        <w:t>маниаци</w:t>
      </w:r>
      <w:r w:rsidR="00E30FAF">
        <w:t>"</w:t>
      </w:r>
      <w:r>
        <w:t>, които като видят хубава програма им се завърта главата, или просто искате да се реализирате професионално и да си живеете живота извън работа, тази книга е за вас.</w:t>
      </w:r>
    </w:p>
    <w:p w:rsidR="00066F4C" w:rsidRDefault="00066F4C" w:rsidP="00066F4C">
      <w:r>
        <w:t>Основните принципи на работа на двигател за коли не са се променили с години – гори там нещо (бензин, нафта или каквото сте сипали) и колата върви. По същия начин основните принципи на програмирането не са се променили</w:t>
      </w:r>
      <w:r w:rsidRPr="0068789B">
        <w:t xml:space="preserve"> </w:t>
      </w:r>
      <w:r>
        <w:t xml:space="preserve">от години насам. Дали ще пишете следващата игра, софтуер за управление на пари в банка или програмирате </w:t>
      </w:r>
      <w:r w:rsidR="00E30FAF">
        <w:t>"</w:t>
      </w:r>
      <w:r>
        <w:t>мозъка</w:t>
      </w:r>
      <w:r w:rsidR="00E30FAF">
        <w:t>"</w:t>
      </w:r>
      <w:r>
        <w:t xml:space="preserve"> на новия биоробот, със сигурност ще използвате принципите и структурите от данни, описани в тази книга.</w:t>
      </w:r>
    </w:p>
    <w:p w:rsidR="00066F4C" w:rsidRDefault="00066F4C" w:rsidP="00066F4C">
      <w:r>
        <w:t xml:space="preserve">В книгата ще намерите голяма част от основите на програмирането. Аналогична фундаментална книга в автомобилната индустрия би била озаглавена </w:t>
      </w:r>
      <w:r w:rsidR="00E30FAF">
        <w:t>"</w:t>
      </w:r>
      <w:r>
        <w:t>Двигатели с вътрешно горене</w:t>
      </w:r>
      <w:r w:rsidR="00E30FAF">
        <w:t>"</w:t>
      </w:r>
      <w:r>
        <w:t>.</w:t>
      </w:r>
    </w:p>
    <w:p w:rsidR="00066F4C" w:rsidRDefault="00066F4C" w:rsidP="00066F4C">
      <w:r>
        <w:lastRenderedPageBreak/>
        <w:t xml:space="preserve">Каквото и да правите, важното е да ви е приятно! Преди да започнете да четете тази книга </w:t>
      </w:r>
      <w:r w:rsidR="00807E7D">
        <w:t xml:space="preserve">– </w:t>
      </w:r>
      <w:r>
        <w:t xml:space="preserve">намислете си нещо </w:t>
      </w:r>
      <w:r w:rsidR="00807E7D">
        <w:t xml:space="preserve">за </w:t>
      </w:r>
      <w:r>
        <w:t>програмист</w:t>
      </w:r>
      <w:r w:rsidR="00807E7D">
        <w:t>и</w:t>
      </w:r>
      <w:r>
        <w:t>, което бихте искали да направите – било сайт, игра, или друга програма, която ви харесва! Докато прочитате книгата, мислете кое и как от прочетеното ще използвате за вашата програма! Ако ви е интересно, ще научите и най-сложното нещо с лекота!</w:t>
      </w:r>
    </w:p>
    <w:p w:rsidR="00066F4C" w:rsidRDefault="00066F4C" w:rsidP="00066F4C">
      <w:r>
        <w:t>Моята първа програма (с която се гордея достатъчно, за да говоря публично) беше просто рисуване по екрана със стрелките на клавиа</w:t>
      </w:r>
      <w:r>
        <w:softHyphen/>
        <w:t>турата. Доста време ми отне тогава да я направя, но като се получи ми хареса. Пожелавам ви и на вас: да ви харесва всичко свързано с програмирането! Приятно четене на книгата и успешна професионална реализация!</w:t>
      </w:r>
    </w:p>
    <w:p w:rsidR="00066F4C" w:rsidRPr="0068789B" w:rsidRDefault="00066F4C" w:rsidP="00066F4C">
      <w:r w:rsidRPr="005635C7">
        <w:rPr>
          <w:b/>
          <w:i/>
        </w:rPr>
        <w:t>Никола Михайлов</w:t>
      </w:r>
      <w:r w:rsidRPr="00145253">
        <w:rPr>
          <w:i/>
        </w:rPr>
        <w:t xml:space="preserve"> е софтуерен инженер в Майкрософт, в екипа разработващ </w:t>
      </w:r>
      <w:r w:rsidRPr="00807E7D">
        <w:rPr>
          <w:i/>
          <w:lang w:val="en-US"/>
        </w:rPr>
        <w:t>Visual</w:t>
      </w:r>
      <w:r w:rsidRPr="0068789B">
        <w:rPr>
          <w:i/>
        </w:rPr>
        <w:t xml:space="preserve"> </w:t>
      </w:r>
      <w:r w:rsidRPr="00807E7D">
        <w:rPr>
          <w:i/>
          <w:lang w:val="en-US"/>
        </w:rPr>
        <w:t>Studio</w:t>
      </w:r>
      <w:r w:rsidRPr="00145253">
        <w:rPr>
          <w:i/>
        </w:rPr>
        <w:t xml:space="preserve">. Автор на сайта </w:t>
      </w:r>
      <w:hyperlink r:id="rId123" w:history="1">
        <w:r w:rsidRPr="00145253">
          <w:rPr>
            <w:rStyle w:val="Hyperlink"/>
            <w:i/>
          </w:rPr>
          <w:t>http://nokola.com</w:t>
        </w:r>
      </w:hyperlink>
      <w:r w:rsidRPr="00145253">
        <w:rPr>
          <w:i/>
        </w:rPr>
        <w:t xml:space="preserve">, </w:t>
      </w:r>
      <w:r>
        <w:rPr>
          <w:i/>
        </w:rPr>
        <w:t xml:space="preserve">лесно се </w:t>
      </w:r>
      <w:r w:rsidR="00E30FAF">
        <w:rPr>
          <w:i/>
        </w:rPr>
        <w:t>"</w:t>
      </w:r>
      <w:r>
        <w:rPr>
          <w:i/>
        </w:rPr>
        <w:t>пали</w:t>
      </w:r>
      <w:r w:rsidR="00E30FAF">
        <w:rPr>
          <w:i/>
        </w:rPr>
        <w:t>"</w:t>
      </w:r>
      <w:r>
        <w:rPr>
          <w:i/>
        </w:rPr>
        <w:t xml:space="preserve"> на </w:t>
      </w:r>
      <w:r w:rsidRPr="00145253">
        <w:rPr>
          <w:i/>
        </w:rPr>
        <w:t>тема програмиране; винаги готов когато трябва да се пише нещо добро! Обича да помага на хора с въпроси и желание за програмиране</w:t>
      </w:r>
      <w:r>
        <w:rPr>
          <w:i/>
        </w:rPr>
        <w:t>,</w:t>
      </w:r>
      <w:r w:rsidRPr="00145253">
        <w:rPr>
          <w:i/>
        </w:rPr>
        <w:t xml:space="preserve"> независимо дали </w:t>
      </w:r>
      <w:r>
        <w:rPr>
          <w:i/>
        </w:rPr>
        <w:t xml:space="preserve">са </w:t>
      </w:r>
      <w:r w:rsidRPr="00145253">
        <w:rPr>
          <w:i/>
        </w:rPr>
        <w:t xml:space="preserve">начинаещи или експерти. При нужда го потърсете </w:t>
      </w:r>
      <w:r>
        <w:rPr>
          <w:i/>
        </w:rPr>
        <w:t>по</w:t>
      </w:r>
      <w:r w:rsidRPr="0068789B">
        <w:rPr>
          <w:i/>
        </w:rPr>
        <w:t xml:space="preserve"> </w:t>
      </w:r>
      <w:r>
        <w:rPr>
          <w:i/>
          <w:lang w:val="en-US"/>
        </w:rPr>
        <w:t>e</w:t>
      </w:r>
      <w:r w:rsidRPr="0068789B">
        <w:rPr>
          <w:i/>
        </w:rPr>
        <w:t>-</w:t>
      </w:r>
      <w:r>
        <w:rPr>
          <w:i/>
          <w:lang w:val="en-US"/>
        </w:rPr>
        <w:t>mail</w:t>
      </w:r>
      <w:r w:rsidRPr="0068789B">
        <w:rPr>
          <w:i/>
        </w:rPr>
        <w:t>:</w:t>
      </w:r>
      <w:r w:rsidRPr="00145253">
        <w:rPr>
          <w:i/>
        </w:rPr>
        <w:t xml:space="preserve"> </w:t>
      </w:r>
      <w:hyperlink r:id="rId124" w:history="1">
        <w:r w:rsidRPr="00145253">
          <w:rPr>
            <w:rStyle w:val="Hyperlink"/>
            <w:i/>
          </w:rPr>
          <w:t>nokola@nokola.com</w:t>
        </w:r>
      </w:hyperlink>
      <w:r>
        <w:rPr>
          <w:i/>
        </w:rPr>
        <w:t>.</w:t>
      </w:r>
    </w:p>
    <w:p w:rsidR="00383411" w:rsidRPr="0068789B" w:rsidRDefault="00383411" w:rsidP="00383411">
      <w:pPr>
        <w:pStyle w:val="Heading3"/>
      </w:pPr>
      <w:bookmarkStart w:id="121" w:name="_Toc299460783"/>
      <w:r>
        <w:t xml:space="preserve">Отзив </w:t>
      </w:r>
      <w:r w:rsidRPr="00F36E62">
        <w:t>от Васил Бакалов</w:t>
      </w:r>
      <w:r w:rsidR="005635C7" w:rsidRPr="0068789B">
        <w:t xml:space="preserve">, </w:t>
      </w:r>
      <w:r w:rsidR="005635C7">
        <w:rPr>
          <w:lang w:val="en-US"/>
        </w:rPr>
        <w:t>Microsoft</w:t>
      </w:r>
      <w:bookmarkEnd w:id="121"/>
    </w:p>
    <w:p w:rsidR="00383411" w:rsidRPr="00F36E62" w:rsidRDefault="00383411" w:rsidP="00383411">
      <w:r w:rsidRPr="00F36E62">
        <w:t>"Въведение в програмирането със C#" е един смел опит не само да помогне на читателя да направи първите си стъпки в програмирането, а също да го запознае с програмната среда и тренира в практическите задачи, които възникват в ежедневието на програмиста. Авторите са намерили добро съчетание от теория, с която да предадат необходимите знания за писане и четене на програмен код, и практика – разнообразни задачи, подбрани да затвърдят знанията и да формират в читателя навика, че винаги, когато пишем програми, мислим не само за синтаксиса, който ще използваме, а и за ефективното решение на проблема.</w:t>
      </w:r>
    </w:p>
    <w:p w:rsidR="00383411" w:rsidRPr="00F36E62" w:rsidRDefault="00383411" w:rsidP="00383411">
      <w:r>
        <w:t>Езикът</w:t>
      </w:r>
      <w:r w:rsidRPr="00F36E62">
        <w:t xml:space="preserve"> C# е подходящ избор, защото е един елегантен език, с който не се тревожим за представянето на нашата програма в паметта на компютъра, а можем да се концентрираме да подобряваме ефективността и елегант</w:t>
      </w:r>
      <w:r>
        <w:softHyphen/>
      </w:r>
      <w:r w:rsidRPr="00F36E62">
        <w:t>ността на нашата програма.</w:t>
      </w:r>
    </w:p>
    <w:p w:rsidR="00383411" w:rsidRPr="00F36E62" w:rsidRDefault="00383411" w:rsidP="00383411">
      <w:r w:rsidRPr="00F36E62">
        <w:t>Досега не съм попадал на книга за програмиране, която едновременно да запознава читателя с езика и да формира уменията му за решаване на задачи. Радвам се, че сега има такава книга, и съм сигурен че ще бъде изключително полезна на бъдещите програмисти.</w:t>
      </w:r>
    </w:p>
    <w:p w:rsidR="00383411" w:rsidRPr="002156FF" w:rsidRDefault="00383411" w:rsidP="00383411">
      <w:r w:rsidRPr="00D17076">
        <w:rPr>
          <w:b/>
          <w:i/>
        </w:rPr>
        <w:t>Васил Бакалов</w:t>
      </w:r>
      <w:r w:rsidRPr="0068789B">
        <w:rPr>
          <w:i/>
        </w:rPr>
        <w:t xml:space="preserve"> </w:t>
      </w:r>
      <w:r w:rsidRPr="00E97B89">
        <w:rPr>
          <w:i/>
        </w:rPr>
        <w:t xml:space="preserve">е софтуерен инженер в </w:t>
      </w:r>
      <w:r w:rsidRPr="00E97B89">
        <w:rPr>
          <w:i/>
          <w:lang w:val="en-US"/>
        </w:rPr>
        <w:t>Microsoft</w:t>
      </w:r>
      <w:r w:rsidRPr="0068789B">
        <w:rPr>
          <w:i/>
        </w:rPr>
        <w:t xml:space="preserve"> </w:t>
      </w:r>
      <w:r w:rsidRPr="00E97B89">
        <w:rPr>
          <w:i/>
          <w:lang w:val="en-US"/>
        </w:rPr>
        <w:t>Corporation</w:t>
      </w:r>
      <w:r w:rsidRPr="0068789B">
        <w:rPr>
          <w:i/>
        </w:rPr>
        <w:t xml:space="preserve">, </w:t>
      </w:r>
      <w:r w:rsidRPr="00E97B89">
        <w:rPr>
          <w:i/>
          <w:lang w:val="en-US"/>
        </w:rPr>
        <w:t>Redmond</w:t>
      </w:r>
      <w:r w:rsidR="0098182F" w:rsidRPr="00E97B89">
        <w:rPr>
          <w:i/>
        </w:rPr>
        <w:t xml:space="preserve">, участник в проекта за първата българска книга за </w:t>
      </w:r>
      <w:r w:rsidR="0098182F" w:rsidRPr="0068789B">
        <w:rPr>
          <w:i/>
        </w:rPr>
        <w:t>.</w:t>
      </w:r>
      <w:r w:rsidR="0098182F" w:rsidRPr="00E97B89">
        <w:rPr>
          <w:i/>
          <w:lang w:val="en-US"/>
        </w:rPr>
        <w:t>NET</w:t>
      </w:r>
      <w:r w:rsidR="0098182F" w:rsidRPr="0068789B">
        <w:rPr>
          <w:i/>
        </w:rPr>
        <w:t>:</w:t>
      </w:r>
      <w:r w:rsidR="0098182F" w:rsidRPr="00E97B89">
        <w:rPr>
          <w:i/>
        </w:rPr>
        <w:t xml:space="preserve"> "Програмиране за </w:t>
      </w:r>
      <w:r w:rsidR="0098182F" w:rsidRPr="0068789B">
        <w:rPr>
          <w:i/>
        </w:rPr>
        <w:t>.</w:t>
      </w:r>
      <w:r w:rsidR="0098182F" w:rsidRPr="00E97B89">
        <w:rPr>
          <w:i/>
          <w:lang w:val="en-US"/>
        </w:rPr>
        <w:t>NET</w:t>
      </w:r>
      <w:r w:rsidR="0098182F" w:rsidRPr="0068789B">
        <w:rPr>
          <w:i/>
        </w:rPr>
        <w:t xml:space="preserve"> </w:t>
      </w:r>
      <w:r w:rsidR="0098182F" w:rsidRPr="00E97B89">
        <w:rPr>
          <w:i/>
          <w:lang w:val="en-US"/>
        </w:rPr>
        <w:t>Framework</w:t>
      </w:r>
      <w:r w:rsidR="0098182F" w:rsidRPr="00E97B89">
        <w:rPr>
          <w:i/>
        </w:rPr>
        <w:t>"</w:t>
      </w:r>
      <w:r w:rsidR="0098182F" w:rsidRPr="0068789B">
        <w:rPr>
          <w:i/>
        </w:rPr>
        <w:t>.</w:t>
      </w:r>
      <w:r w:rsidR="002156FF">
        <w:rPr>
          <w:i/>
        </w:rPr>
        <w:t xml:space="preserve"> </w:t>
      </w:r>
      <w:r w:rsidR="002156FF">
        <w:t xml:space="preserve">Неговият блог е достъпен от </w:t>
      </w:r>
      <w:hyperlink r:id="rId125" w:history="1">
        <w:r w:rsidR="002156FF" w:rsidRPr="000454C4">
          <w:rPr>
            <w:rStyle w:val="Hyperlink"/>
          </w:rPr>
          <w:t>http://www.vassil.info</w:t>
        </w:r>
      </w:hyperlink>
      <w:r w:rsidR="002156FF">
        <w:t>.</w:t>
      </w:r>
    </w:p>
    <w:p w:rsidR="002156FF" w:rsidRPr="009C70EC" w:rsidRDefault="002156FF" w:rsidP="002156FF">
      <w:pPr>
        <w:pStyle w:val="Heading3"/>
      </w:pPr>
      <w:bookmarkStart w:id="122" w:name="_Toc299460784"/>
      <w:r w:rsidRPr="009C70EC">
        <w:t>Отзив от Васил Терзиев, Telerik</w:t>
      </w:r>
      <w:bookmarkEnd w:id="122"/>
    </w:p>
    <w:p w:rsidR="002156FF" w:rsidRPr="009C70EC" w:rsidRDefault="002156FF" w:rsidP="002156FF">
      <w:r w:rsidRPr="009C70EC">
        <w:t xml:space="preserve">Преглеждайки книгата се върнах назад във времето, когато правех първи стъпки в PHP програмирането. Още си спомням </w:t>
      </w:r>
      <w:r w:rsidR="0037715F" w:rsidRPr="009C70EC">
        <w:t>книгата, от която</w:t>
      </w:r>
      <w:r w:rsidRPr="009C70EC">
        <w:t xml:space="preserve"> се учех – </w:t>
      </w:r>
      <w:r w:rsidRPr="009C70EC">
        <w:lastRenderedPageBreak/>
        <w:t xml:space="preserve">четирима автори, много неподредено и </w:t>
      </w:r>
      <w:r w:rsidR="00807E7D" w:rsidRPr="009C70EC">
        <w:t>несвързано</w:t>
      </w:r>
      <w:r w:rsidRPr="009C70EC">
        <w:t xml:space="preserve"> съдържание, </w:t>
      </w:r>
      <w:r w:rsidR="00807E7D" w:rsidRPr="009C70EC">
        <w:t>елемен</w:t>
      </w:r>
      <w:r w:rsidR="00807E7D">
        <w:softHyphen/>
      </w:r>
      <w:r w:rsidR="00807E7D" w:rsidRPr="009C70EC">
        <w:t>тарни</w:t>
      </w:r>
      <w:r w:rsidRPr="009C70EC">
        <w:t xml:space="preserve"> примери в главите за напреднали и сложни примери в главите за начинаещи, различни конвенции, фокус изцяло върху платформата и езика, а не върху това как ефективно да ги използваме за писането на по-качествени приложения.</w:t>
      </w:r>
    </w:p>
    <w:p w:rsidR="002156FF" w:rsidRPr="009C70EC" w:rsidRDefault="002156FF" w:rsidP="002156FF">
      <w:r w:rsidRPr="009C70EC">
        <w:t>Много се радвам, че "Въведение в програмирането със C#" има съвсем различен подход. Нещата са обяснени много достъпно, но и с необходи</w:t>
      </w:r>
      <w:r w:rsidR="0037715F">
        <w:softHyphen/>
      </w:r>
      <w:r w:rsidRPr="009C70EC">
        <w:t>мата дълбочина и всяка една глава продължава и надгражда плавно предходните. Аз като страничен наблюдател съм бил свидетел на това какви усилия са положени за написването на книгата и съм щастлив, че този огромен заряд и желание да се създаде една по-различна книга, наистина се е материализирало в много качествено съдържание.</w:t>
      </w:r>
    </w:p>
    <w:p w:rsidR="002156FF" w:rsidRPr="009C70EC" w:rsidRDefault="002156FF" w:rsidP="002156FF">
      <w:r w:rsidRPr="009C70EC">
        <w:t xml:space="preserve">Силно се надявам, че тази книга ще бъде полезна за </w:t>
      </w:r>
      <w:r w:rsidR="007D553E" w:rsidRPr="009C70EC">
        <w:t>читателите и че</w:t>
      </w:r>
      <w:r w:rsidRPr="009C70EC">
        <w:t xml:space="preserve"> ще им даде една добра </w:t>
      </w:r>
      <w:r w:rsidR="007D553E" w:rsidRPr="009C70EC">
        <w:t>основа, на която</w:t>
      </w:r>
      <w:r w:rsidRPr="009C70EC">
        <w:t xml:space="preserve"> да стъпят</w:t>
      </w:r>
      <w:r>
        <w:t>, о</w:t>
      </w:r>
      <w:r w:rsidRPr="009C70EC">
        <w:t>снова, която да ги запали към професио</w:t>
      </w:r>
      <w:r>
        <w:softHyphen/>
      </w:r>
      <w:r w:rsidRPr="009C70EC">
        <w:t>нално развитие в областта на програмирането и която ще им помогне да направят един по-безболезнен и качествен старт.</w:t>
      </w:r>
    </w:p>
    <w:p w:rsidR="002156FF" w:rsidRPr="006C2E4D" w:rsidRDefault="002156FF" w:rsidP="002156FF">
      <w:pPr>
        <w:rPr>
          <w:i/>
        </w:rPr>
      </w:pPr>
      <w:r w:rsidRPr="006C2E4D">
        <w:rPr>
          <w:b/>
          <w:i/>
        </w:rPr>
        <w:t>Васил Терзиев</w:t>
      </w:r>
      <w:r w:rsidRPr="006C2E4D">
        <w:rPr>
          <w:i/>
        </w:rPr>
        <w:t xml:space="preserve"> е един от основателите и изпълнителен директор на Телерик АД, водещ производител на развойни средства и компоненти за .</w:t>
      </w:r>
      <w:r w:rsidRPr="006C2E4D">
        <w:rPr>
          <w:i/>
          <w:lang w:val="en-US"/>
        </w:rPr>
        <w:t>NET</w:t>
      </w:r>
      <w:r w:rsidRPr="006C2E4D">
        <w:rPr>
          <w:i/>
        </w:rPr>
        <w:t xml:space="preserve"> </w:t>
      </w:r>
      <w:r w:rsidR="00807E7D">
        <w:rPr>
          <w:i/>
        </w:rPr>
        <w:t>платформата</w:t>
      </w:r>
      <w:r w:rsidRPr="006C2E4D">
        <w:rPr>
          <w:i/>
        </w:rPr>
        <w:t xml:space="preserve"> на Майкрософт. Неговият блог е достъпен от адрес </w:t>
      </w:r>
      <w:hyperlink r:id="rId126" w:history="1">
        <w:r w:rsidRPr="006C2E4D">
          <w:rPr>
            <w:rStyle w:val="Hyperlink"/>
            <w:i/>
          </w:rPr>
          <w:t>http://blogs.telerik.com/vassilterziev/</w:t>
        </w:r>
      </w:hyperlink>
      <w:r w:rsidRPr="006C2E4D">
        <w:rPr>
          <w:i/>
        </w:rPr>
        <w:t>. При желание, винаги може да се свържете с него по</w:t>
      </w:r>
      <w:r w:rsidRPr="00317EFE">
        <w:rPr>
          <w:i/>
          <w:lang w:val="en-US"/>
        </w:rPr>
        <w:t xml:space="preserve"> e-mail</w:t>
      </w:r>
      <w:r w:rsidRPr="006C2E4D">
        <w:rPr>
          <w:i/>
        </w:rPr>
        <w:t xml:space="preserve">: </w:t>
      </w:r>
      <w:hyperlink r:id="rId127" w:history="1">
        <w:r w:rsidRPr="006C2E4D">
          <w:rPr>
            <w:rStyle w:val="Hyperlink"/>
            <w:i/>
          </w:rPr>
          <w:t>terziev@telerik.com</w:t>
        </w:r>
      </w:hyperlink>
      <w:r w:rsidRPr="006C2E4D">
        <w:rPr>
          <w:i/>
        </w:rPr>
        <w:t>.</w:t>
      </w:r>
    </w:p>
    <w:p w:rsidR="009B79D6" w:rsidRPr="0068789B" w:rsidRDefault="009B79D6" w:rsidP="009B79D6">
      <w:pPr>
        <w:pStyle w:val="Heading3"/>
      </w:pPr>
      <w:bookmarkStart w:id="123" w:name="_Toc299460785"/>
      <w:r w:rsidRPr="009C70EC">
        <w:t xml:space="preserve">Отзив от </w:t>
      </w:r>
      <w:r>
        <w:t>Веселин Райчев</w:t>
      </w:r>
      <w:r w:rsidRPr="009C70EC">
        <w:t xml:space="preserve">, </w:t>
      </w:r>
      <w:r>
        <w:rPr>
          <w:lang w:val="en-US"/>
        </w:rPr>
        <w:t>Google</w:t>
      </w:r>
      <w:bookmarkEnd w:id="123"/>
    </w:p>
    <w:p w:rsidR="009B79D6" w:rsidRDefault="009B79D6" w:rsidP="009B79D6">
      <w:r>
        <w:t>Може би и без да прочетете тази книга ще можете да работите като софтуерен разработчик, но смятам, че ще ви е много по-трудно.</w:t>
      </w:r>
    </w:p>
    <w:p w:rsidR="009B79D6" w:rsidRDefault="009B79D6" w:rsidP="009B79D6">
      <w:r>
        <w:t>Наблюдавал съм случаи на преоткриване на колелото, много често в по-лош вид от теоретично най-доброто и най-често целият екип губи от това. Всеки, занимаващ се с програмиране, рано или късно трябва да прочете какво е сложност на алгоритъм, какво е хеш-таблица, какво е двоично търсене или най-добрите практики за използване на шаблони за проекти</w:t>
      </w:r>
      <w:r w:rsidR="007D553E">
        <w:softHyphen/>
      </w:r>
      <w:r>
        <w:t>ране (</w:t>
      </w:r>
      <w:r w:rsidRPr="00807E7D">
        <w:rPr>
          <w:lang w:val="en-US"/>
        </w:rPr>
        <w:t>design</w:t>
      </w:r>
      <w:r w:rsidRPr="0068789B">
        <w:t xml:space="preserve"> </w:t>
      </w:r>
      <w:r w:rsidRPr="00807E7D">
        <w:rPr>
          <w:lang w:val="en-US"/>
        </w:rPr>
        <w:t>patterns</w:t>
      </w:r>
      <w:r>
        <w:t>). Защо не започнете още отсега като прочетете тази книга?</w:t>
      </w:r>
    </w:p>
    <w:p w:rsidR="009B79D6" w:rsidRDefault="009B79D6" w:rsidP="009B79D6">
      <w:r>
        <w:t>Съществуват много книги за C# и още повече за програмиране. За много от тях ще кажат, че са най-доброто ръководство, най-бързо навлизане в езика. Тази книга е различна с това, че ще ви покаже какво трябва да знаете, за да постигате успехи, а не какви са тънкостите на даден език за програмиране. Ако смятате темите в тази книга за безинтересни, вероятно софтуерното инженерство просто не е за вас.</w:t>
      </w:r>
    </w:p>
    <w:p w:rsidR="009B79D6" w:rsidRPr="0024355E" w:rsidRDefault="009B79D6" w:rsidP="009B79D6">
      <w:pPr>
        <w:rPr>
          <w:i/>
          <w:lang w:val="en-US"/>
        </w:rPr>
      </w:pPr>
      <w:r w:rsidRPr="009B79D6">
        <w:rPr>
          <w:b/>
          <w:i/>
        </w:rPr>
        <w:t>Веселин Райчев</w:t>
      </w:r>
      <w:r w:rsidRPr="009B79D6">
        <w:rPr>
          <w:i/>
        </w:rPr>
        <w:t xml:space="preserve"> е софтуерен инженер в </w:t>
      </w:r>
      <w:r w:rsidRPr="0024355E">
        <w:rPr>
          <w:i/>
          <w:lang w:val="en-US"/>
        </w:rPr>
        <w:t>Google</w:t>
      </w:r>
      <w:r w:rsidRPr="009B79D6">
        <w:rPr>
          <w:i/>
        </w:rPr>
        <w:t xml:space="preserve">, където се занимава с </w:t>
      </w:r>
      <w:r w:rsidRPr="00807E7D">
        <w:rPr>
          <w:i/>
          <w:lang w:val="en-US"/>
        </w:rPr>
        <w:t>Google</w:t>
      </w:r>
      <w:r w:rsidRPr="0068789B">
        <w:rPr>
          <w:i/>
        </w:rPr>
        <w:t xml:space="preserve"> </w:t>
      </w:r>
      <w:r w:rsidRPr="00807E7D">
        <w:rPr>
          <w:i/>
          <w:lang w:val="en-US"/>
        </w:rPr>
        <w:t>Maps</w:t>
      </w:r>
      <w:r w:rsidRPr="009B79D6">
        <w:rPr>
          <w:i/>
        </w:rPr>
        <w:t xml:space="preserve"> и </w:t>
      </w:r>
      <w:r w:rsidRPr="00807E7D">
        <w:rPr>
          <w:i/>
          <w:lang w:val="en-US"/>
        </w:rPr>
        <w:t>Google</w:t>
      </w:r>
      <w:r w:rsidRPr="0068789B">
        <w:rPr>
          <w:i/>
        </w:rPr>
        <w:t xml:space="preserve"> </w:t>
      </w:r>
      <w:r w:rsidRPr="00807E7D">
        <w:rPr>
          <w:i/>
          <w:lang w:val="en-US"/>
        </w:rPr>
        <w:t>Translate</w:t>
      </w:r>
      <w:r w:rsidRPr="009B79D6">
        <w:rPr>
          <w:i/>
        </w:rPr>
        <w:t xml:space="preserve">. Преди това е работил в </w:t>
      </w:r>
      <w:r w:rsidRPr="00807E7D">
        <w:rPr>
          <w:i/>
          <w:lang w:val="en-US"/>
        </w:rPr>
        <w:t>Motorola</w:t>
      </w:r>
      <w:r w:rsidRPr="0068789B">
        <w:rPr>
          <w:i/>
        </w:rPr>
        <w:t xml:space="preserve"> </w:t>
      </w:r>
      <w:r w:rsidRPr="00807E7D">
        <w:rPr>
          <w:i/>
          <w:lang w:val="en-US"/>
        </w:rPr>
        <w:t>Biometrics</w:t>
      </w:r>
      <w:r w:rsidRPr="009B79D6">
        <w:rPr>
          <w:i/>
        </w:rPr>
        <w:t xml:space="preserve"> и</w:t>
      </w:r>
      <w:r w:rsidRPr="00317EFE">
        <w:rPr>
          <w:i/>
          <w:lang w:val="en-US"/>
        </w:rPr>
        <w:t xml:space="preserve"> </w:t>
      </w:r>
      <w:r w:rsidRPr="00317EFE">
        <w:rPr>
          <w:i/>
          <w:noProof/>
          <w:lang w:val="en-US"/>
        </w:rPr>
        <w:t>Metalife</w:t>
      </w:r>
      <w:r w:rsidRPr="009B79D6">
        <w:rPr>
          <w:i/>
        </w:rPr>
        <w:t xml:space="preserve"> </w:t>
      </w:r>
      <w:r w:rsidRPr="00807E7D">
        <w:rPr>
          <w:i/>
          <w:lang w:val="en-US"/>
        </w:rPr>
        <w:t>AG</w:t>
      </w:r>
      <w:r w:rsidRPr="009B79D6">
        <w:rPr>
          <w:i/>
        </w:rPr>
        <w:t>.</w:t>
      </w:r>
    </w:p>
    <w:p w:rsidR="009B79D6" w:rsidRDefault="009B79D6" w:rsidP="009B79D6">
      <w:pPr>
        <w:rPr>
          <w:i/>
        </w:rPr>
      </w:pPr>
      <w:r w:rsidRPr="009B79D6">
        <w:rPr>
          <w:i/>
        </w:rPr>
        <w:t>Веселин е печелил призови отличия в редица национални и междуна</w:t>
      </w:r>
      <w:r w:rsidR="00D14613">
        <w:rPr>
          <w:i/>
        </w:rPr>
        <w:softHyphen/>
      </w:r>
      <w:r w:rsidRPr="009B79D6">
        <w:rPr>
          <w:i/>
        </w:rPr>
        <w:t>родни състезания и е носител на бронзов медал от Международната олим</w:t>
      </w:r>
      <w:r w:rsidR="00D14613">
        <w:rPr>
          <w:i/>
        </w:rPr>
        <w:softHyphen/>
      </w:r>
      <w:r w:rsidRPr="009B79D6">
        <w:rPr>
          <w:i/>
        </w:rPr>
        <w:t>пиада по информатика, Южна Корея, 2002 и сребърен медал от Балкани</w:t>
      </w:r>
      <w:r w:rsidR="00D14613">
        <w:rPr>
          <w:i/>
        </w:rPr>
        <w:softHyphen/>
      </w:r>
      <w:r w:rsidRPr="009B79D6">
        <w:rPr>
          <w:i/>
        </w:rPr>
        <w:lastRenderedPageBreak/>
        <w:t>ада по информатика. Два пъти е представял СУ "Св. Климент Охридски" на световни финали по информатика (ACM ICPC) и е преподавал в няколко изборни курса във Факултета по математика и информатика на СУ.</w:t>
      </w:r>
    </w:p>
    <w:p w:rsidR="002156FF" w:rsidRPr="0068789B" w:rsidRDefault="002156FF" w:rsidP="002156FF">
      <w:pPr>
        <w:pStyle w:val="Heading3"/>
      </w:pPr>
      <w:bookmarkStart w:id="124" w:name="_Toc299460786"/>
      <w:r w:rsidRPr="00566BB3">
        <w:t>Отзив от Васил Поповски</w:t>
      </w:r>
      <w:r w:rsidRPr="0068789B">
        <w:t xml:space="preserve">, </w:t>
      </w:r>
      <w:r>
        <w:rPr>
          <w:lang w:val="en-US"/>
        </w:rPr>
        <w:t>VMware</w:t>
      </w:r>
      <w:bookmarkEnd w:id="124"/>
    </w:p>
    <w:p w:rsidR="002156FF" w:rsidRPr="00566BB3" w:rsidRDefault="002156FF" w:rsidP="002156FF">
      <w:r w:rsidRPr="00566BB3">
        <w:t xml:space="preserve">Като служител с ръководна роля във фирма </w:t>
      </w:r>
      <w:r w:rsidRPr="00807E7D">
        <w:rPr>
          <w:lang w:val="en-US"/>
        </w:rPr>
        <w:t>VMware</w:t>
      </w:r>
      <w:r w:rsidRPr="00566BB3">
        <w:t xml:space="preserve"> и преди това в Sciant често ми се налага да правя технически интервюта на кандидати за работа в нашата фирма.</w:t>
      </w:r>
      <w:r>
        <w:t xml:space="preserve"> </w:t>
      </w:r>
      <w:r w:rsidRPr="00566BB3">
        <w:t>Учудващо е колко голяма част от кандидатите за софтуерни инженери</w:t>
      </w:r>
      <w:r>
        <w:t>, които идват на интервюта при нас,</w:t>
      </w:r>
      <w:r w:rsidRPr="00566BB3">
        <w:t xml:space="preserve"> не владеят фундаментални основи на програмирането. Случва се кандидати с дълго</w:t>
      </w:r>
      <w:r w:rsidR="00EA149E">
        <w:softHyphen/>
      </w:r>
      <w:r w:rsidRPr="00566BB3">
        <w:t>годишен опит да не могат да нарисуват свързан списък, да не знаят как работи хеш-таблицата, да не са чували какво е сложност на алгоритъм, да не могат да сортират масив или да го сортират, но със сложност О(n</w:t>
      </w:r>
      <w:r w:rsidRPr="00566BB3">
        <w:rPr>
          <w:vertAlign w:val="superscript"/>
        </w:rPr>
        <w:t>3</w:t>
      </w:r>
      <w:r w:rsidRPr="00566BB3">
        <w:t>). Направо не е за вярване колко много самоуки програмисти има, които не владеят фундаментал</w:t>
      </w:r>
      <w:r>
        <w:softHyphen/>
      </w:r>
      <w:r w:rsidRPr="00566BB3">
        <w:t>ните основи на прог</w:t>
      </w:r>
      <w:r>
        <w:softHyphen/>
      </w:r>
      <w:r w:rsidRPr="00566BB3">
        <w:t xml:space="preserve">рамирането, които ще намерите в тази книга. Много от </w:t>
      </w:r>
      <w:r w:rsidRPr="00310E0D">
        <w:t>практику</w:t>
      </w:r>
      <w:r>
        <w:softHyphen/>
      </w:r>
      <w:r w:rsidRPr="00310E0D">
        <w:t>ващите</w:t>
      </w:r>
      <w:r w:rsidRPr="00566BB3">
        <w:t xml:space="preserve"> професията софтуерен разработ</w:t>
      </w:r>
      <w:r w:rsidR="00EA149E">
        <w:softHyphen/>
      </w:r>
      <w:r w:rsidRPr="00566BB3">
        <w:t>чик</w:t>
      </w:r>
      <w:r w:rsidRPr="00566BB3" w:rsidDel="00BA399C">
        <w:t xml:space="preserve"> </w:t>
      </w:r>
      <w:r w:rsidRPr="00566BB3">
        <w:t>не са наясно дори с най-основните структури от данни в програмира</w:t>
      </w:r>
      <w:r w:rsidR="00EA149E">
        <w:softHyphen/>
      </w:r>
      <w:r w:rsidRPr="00566BB3">
        <w:t>нето и не знаят как да обходят дърво с рекурсия. За да не бъдете като тях, прочетете тази книга! Тя е първото учебно пособие, от което трябва да започнете своето развитие като програмисти. Фундаменталните позна</w:t>
      </w:r>
      <w:r w:rsidR="00EA149E">
        <w:softHyphen/>
      </w:r>
      <w:r w:rsidRPr="00566BB3">
        <w:t>ния по струк</w:t>
      </w:r>
      <w:r>
        <w:softHyphen/>
      </w:r>
      <w:r w:rsidRPr="00566BB3">
        <w:t>тури от данни</w:t>
      </w:r>
      <w:r>
        <w:t>,</w:t>
      </w:r>
      <w:r w:rsidRPr="00566BB3">
        <w:t xml:space="preserve"> алгоритми</w:t>
      </w:r>
      <w:r>
        <w:t xml:space="preserve"> и решаване на задачи</w:t>
      </w:r>
      <w:r w:rsidRPr="00566BB3">
        <w:t>, които ще намерите в тази книга</w:t>
      </w:r>
      <w:r>
        <w:t>,</w:t>
      </w:r>
      <w:r w:rsidRPr="00566BB3">
        <w:t xml:space="preserve"> ще са ви необходими, за да изградите успешно кариерата си на софтуерен разработчик</w:t>
      </w:r>
      <w:r>
        <w:t xml:space="preserve"> и разбира се, да бъдете успешни по интервютата за работа и след това на работното си място</w:t>
      </w:r>
      <w:r w:rsidRPr="00566BB3">
        <w:t>.</w:t>
      </w:r>
    </w:p>
    <w:p w:rsidR="002156FF" w:rsidRPr="00566BB3" w:rsidRDefault="002156FF" w:rsidP="002156FF">
      <w:r w:rsidRPr="00566BB3">
        <w:t>Ако започнете от правене на динамични уеб сайтове с бази от данни и AJAX, без да знаете какво е свързан списък, дърво или хеш-таблица, един ден ще разберете какви фундамен</w:t>
      </w:r>
      <w:r w:rsidRPr="00566BB3">
        <w:softHyphen/>
        <w:t>тални пропуски в знанията си имате. Трябва ли да се изложите на интервю за работа, пред колегите си или пред началника си, когато се разбере, че не знаете за какво служи хеш-кодът или как работи</w:t>
      </w:r>
      <w:r>
        <w:t xml:space="preserve"> структурата</w:t>
      </w:r>
      <w:r w:rsidRPr="00566BB3">
        <w:t xml:space="preserve"> </w:t>
      </w:r>
      <w:r w:rsidRPr="00566BB3">
        <w:rPr>
          <w:rStyle w:val="Code"/>
        </w:rPr>
        <w:t>List</w:t>
      </w:r>
      <w:r>
        <w:rPr>
          <w:rStyle w:val="Code"/>
        </w:rPr>
        <w:t>&lt;Т&gt;</w:t>
      </w:r>
      <w:r w:rsidRPr="00566BB3">
        <w:t xml:space="preserve"> или как се обхождат рекур</w:t>
      </w:r>
      <w:r w:rsidR="00EA149E">
        <w:softHyphen/>
      </w:r>
      <w:r w:rsidRPr="00566BB3">
        <w:t>сивно директориите по твърдия диск?</w:t>
      </w:r>
    </w:p>
    <w:p w:rsidR="002156FF" w:rsidRPr="00566BB3" w:rsidRDefault="002156FF" w:rsidP="002156FF">
      <w:r w:rsidRPr="00566BB3">
        <w:t>Повечето книги за програмиране ще ви научат да пишете прости програмки, но няма да обърнат внимание на качеството на програмния код. Това е една тема, която повечето автори смятат за маловажна, но писането на качествен код е основно умение, което отличава кадърните от посредствените програмисти. С годините можете и сами да стигнете до добрите практики, които тази книга ще ви препоръча, но трябва ли да се учите по метода на пробите и грешките? Тази книга ще ви даде лесния начин да тръгнете в правилната посока – да овладеете базовите структури от данни и алгоритми, да се научите да мислите правилно и да пишете кода си качествено. Пожелавам ви ползотворно четене.</w:t>
      </w:r>
    </w:p>
    <w:p w:rsidR="002156FF" w:rsidRPr="00566BB3" w:rsidRDefault="002156FF" w:rsidP="002156FF">
      <w:pPr>
        <w:rPr>
          <w:i/>
        </w:rPr>
      </w:pPr>
      <w:r w:rsidRPr="00566BB3">
        <w:rPr>
          <w:b/>
          <w:i/>
        </w:rPr>
        <w:t>Васил Поповски</w:t>
      </w:r>
      <w:r w:rsidRPr="00566BB3">
        <w:rPr>
          <w:i/>
        </w:rPr>
        <w:t xml:space="preserve"> е софтуерен архитект във</w:t>
      </w:r>
      <w:r w:rsidRPr="00317EFE">
        <w:rPr>
          <w:i/>
          <w:lang w:val="en-US"/>
        </w:rPr>
        <w:t xml:space="preserve"> VMware</w:t>
      </w:r>
      <w:r w:rsidRPr="00566BB3">
        <w:rPr>
          <w:i/>
        </w:rPr>
        <w:t xml:space="preserve"> България с повече от 10 години професионален опит като Java разработчик. Във</w:t>
      </w:r>
      <w:r w:rsidRPr="00317EFE">
        <w:rPr>
          <w:i/>
          <w:lang w:val="en-US"/>
        </w:rPr>
        <w:t xml:space="preserve"> VMware</w:t>
      </w:r>
      <w:r w:rsidRPr="00566BB3">
        <w:rPr>
          <w:i/>
        </w:rPr>
        <w:t xml:space="preserve"> България </w:t>
      </w:r>
      <w:r w:rsidR="00EA149E" w:rsidRPr="00566BB3">
        <w:rPr>
          <w:i/>
        </w:rPr>
        <w:t>се занимава</w:t>
      </w:r>
      <w:r w:rsidRPr="00566BB3">
        <w:rPr>
          <w:i/>
        </w:rPr>
        <w:t xml:space="preserve"> с разработка на скалируеми, </w:t>
      </w:r>
      <w:r w:rsidR="00807E7D">
        <w:rPr>
          <w:i/>
        </w:rPr>
        <w:t>Enterprise</w:t>
      </w:r>
      <w:r w:rsidRPr="00566BB3">
        <w:rPr>
          <w:i/>
        </w:rPr>
        <w:t xml:space="preserve"> Java системи. Преди това е работил като старши мениджър във</w:t>
      </w:r>
      <w:r w:rsidRPr="001C30A0">
        <w:rPr>
          <w:i/>
          <w:lang w:val="en-US"/>
        </w:rPr>
        <w:t xml:space="preserve"> VMware</w:t>
      </w:r>
      <w:r w:rsidRPr="00566BB3">
        <w:rPr>
          <w:i/>
        </w:rPr>
        <w:t xml:space="preserve"> </w:t>
      </w:r>
      <w:r w:rsidRPr="00566BB3">
        <w:rPr>
          <w:i/>
        </w:rPr>
        <w:lastRenderedPageBreak/>
        <w:t xml:space="preserve">България, като технически директор във фирма Sciant и като ръководител екип в </w:t>
      </w:r>
      <w:r w:rsidRPr="00DB5C31">
        <w:rPr>
          <w:i/>
          <w:lang w:val="en-US"/>
        </w:rPr>
        <w:t>SAP</w:t>
      </w:r>
      <w:r w:rsidRPr="0068789B">
        <w:rPr>
          <w:i/>
        </w:rPr>
        <w:t xml:space="preserve"> </w:t>
      </w:r>
      <w:r w:rsidRPr="00DB5C31">
        <w:rPr>
          <w:i/>
          <w:lang w:val="en-US"/>
        </w:rPr>
        <w:t>Labs</w:t>
      </w:r>
      <w:r w:rsidRPr="00566BB3">
        <w:rPr>
          <w:i/>
        </w:rPr>
        <w:t xml:space="preserve"> България.</w:t>
      </w:r>
    </w:p>
    <w:p w:rsidR="002156FF" w:rsidRPr="0068789B" w:rsidRDefault="002156FF" w:rsidP="002156FF">
      <w:pPr>
        <w:rPr>
          <w:i/>
        </w:rPr>
      </w:pPr>
      <w:r w:rsidRPr="00566BB3">
        <w:rPr>
          <w:i/>
        </w:rPr>
        <w:t>Като ученик Васил е печелил призови отличия в редица национални и международни състезания и е носител на бронзов медал от Междуна</w:t>
      </w:r>
      <w:r w:rsidR="00EA149E">
        <w:rPr>
          <w:i/>
        </w:rPr>
        <w:softHyphen/>
      </w:r>
      <w:r w:rsidRPr="00566BB3">
        <w:rPr>
          <w:i/>
        </w:rPr>
        <w:t xml:space="preserve">родната олимпиада по информатика, Сетубал, 1998 и бронзов медал от Балканиада по информатика, Драма, 1997. Като студент Васил участвал в редица национални студентски състезания и в световното </w:t>
      </w:r>
      <w:r w:rsidR="001C30A0">
        <w:rPr>
          <w:i/>
        </w:rPr>
        <w:t>междууниверситетско</w:t>
      </w:r>
      <w:r w:rsidRPr="00566BB3">
        <w:rPr>
          <w:i/>
        </w:rPr>
        <w:t xml:space="preserve"> състезание по програмиране (ACM ICPC). През 2001/2002 води курса "Обработване на транзакции" в СУ "Св. Климент Охридски". Васил е един от учредителите на Българска асоциация на разработчиците на софтуер (БАРС).</w:t>
      </w:r>
    </w:p>
    <w:p w:rsidR="00153FD5" w:rsidRPr="0068789B" w:rsidRDefault="00153FD5" w:rsidP="00153FD5">
      <w:pPr>
        <w:pStyle w:val="Heading3"/>
      </w:pPr>
      <w:bookmarkStart w:id="125" w:name="_Toc299460787"/>
      <w:r w:rsidRPr="00370186">
        <w:t>Отзив от Павлин Добрев</w:t>
      </w:r>
      <w:r w:rsidR="005635C7" w:rsidRPr="0068789B">
        <w:t>,</w:t>
      </w:r>
      <w:r w:rsidR="005635C7" w:rsidRPr="001C30A0">
        <w:rPr>
          <w:lang w:val="en-US"/>
        </w:rPr>
        <w:t xml:space="preserve"> </w:t>
      </w:r>
      <w:r w:rsidR="005635C7" w:rsidRPr="001C30A0">
        <w:rPr>
          <w:noProof/>
          <w:lang w:val="en-US"/>
        </w:rPr>
        <w:t>ProSyst</w:t>
      </w:r>
      <w:r w:rsidR="00F73664">
        <w:t xml:space="preserve"> </w:t>
      </w:r>
      <w:r w:rsidR="00F73664">
        <w:rPr>
          <w:lang w:val="en-US"/>
        </w:rPr>
        <w:t>Labs</w:t>
      </w:r>
      <w:bookmarkEnd w:id="125"/>
    </w:p>
    <w:p w:rsidR="00153FD5" w:rsidRDefault="00153FD5" w:rsidP="00153FD5">
      <w:pPr>
        <w:rPr>
          <w:bCs/>
        </w:rPr>
      </w:pPr>
      <w:r w:rsidRPr="00370186">
        <w:rPr>
          <w:bCs/>
        </w:rPr>
        <w:t>Книга</w:t>
      </w:r>
      <w:r>
        <w:rPr>
          <w:bCs/>
        </w:rPr>
        <w:t>та "Въведение в програмирането със</w:t>
      </w:r>
      <w:r w:rsidRPr="00370186">
        <w:rPr>
          <w:bCs/>
        </w:rPr>
        <w:t xml:space="preserve"> </w:t>
      </w:r>
      <w:r>
        <w:rPr>
          <w:bCs/>
        </w:rPr>
        <w:t>C#</w:t>
      </w:r>
      <w:r w:rsidRPr="00370186">
        <w:rPr>
          <w:bCs/>
        </w:rPr>
        <w:t>" е отлично учебно пособие</w:t>
      </w:r>
      <w:r>
        <w:rPr>
          <w:bCs/>
        </w:rPr>
        <w:t xml:space="preserve"> за начинаещи</w:t>
      </w:r>
      <w:r w:rsidRPr="00370186">
        <w:rPr>
          <w:bCs/>
        </w:rPr>
        <w:t>, което ви дава възможност по лесен и достъпен начин да овладеете осно</w:t>
      </w:r>
      <w:r w:rsidRPr="00370186">
        <w:rPr>
          <w:bCs/>
        </w:rPr>
        <w:softHyphen/>
        <w:t xml:space="preserve">вите на програмирането. Това е </w:t>
      </w:r>
      <w:r>
        <w:rPr>
          <w:bCs/>
        </w:rPr>
        <w:t>шестата</w:t>
      </w:r>
      <w:r w:rsidRPr="00370186">
        <w:rPr>
          <w:bCs/>
        </w:rPr>
        <w:t xml:space="preserve"> книга, написана под ръковод</w:t>
      </w:r>
      <w:r>
        <w:rPr>
          <w:bCs/>
        </w:rPr>
        <w:softHyphen/>
      </w:r>
      <w:r w:rsidRPr="00370186">
        <w:rPr>
          <w:bCs/>
        </w:rPr>
        <w:t>ството на Светлин Наков, и също както останалите, е изключително ориенти</w:t>
      </w:r>
      <w:r>
        <w:rPr>
          <w:bCs/>
        </w:rPr>
        <w:t>рана към усвояването на практически умения за програмиране. Учебното съдържание обхваща фундаментални теми като структури от данни, алгоритми и решаване на задачи и това я прави непреходна при развитието на технологиите.</w:t>
      </w:r>
      <w:r w:rsidRPr="001B3A64">
        <w:rPr>
          <w:bCs/>
        </w:rPr>
        <w:t xml:space="preserve"> </w:t>
      </w:r>
      <w:r>
        <w:rPr>
          <w:bCs/>
        </w:rPr>
        <w:t xml:space="preserve">Тя </w:t>
      </w:r>
      <w:r w:rsidRPr="00370186">
        <w:rPr>
          <w:bCs/>
        </w:rPr>
        <w:t>е изпълнена с много</w:t>
      </w:r>
      <w:r>
        <w:rPr>
          <w:bCs/>
        </w:rPr>
        <w:softHyphen/>
      </w:r>
      <w:r w:rsidRPr="00370186">
        <w:rPr>
          <w:bCs/>
        </w:rPr>
        <w:t>бройни примери и практически съвети за решаване на основни задачи от ежедневната работа на един програмист.</w:t>
      </w:r>
    </w:p>
    <w:p w:rsidR="00153FD5" w:rsidRPr="00370186" w:rsidRDefault="00153FD5" w:rsidP="00153FD5">
      <w:pPr>
        <w:rPr>
          <w:bCs/>
        </w:rPr>
      </w:pPr>
      <w:r>
        <w:rPr>
          <w:bCs/>
        </w:rPr>
        <w:t xml:space="preserve">Книгата "Въведение в програмирането със </w:t>
      </w:r>
      <w:r>
        <w:rPr>
          <w:bCs/>
          <w:lang w:val="en-US"/>
        </w:rPr>
        <w:t>C</w:t>
      </w:r>
      <w:r>
        <w:rPr>
          <w:bCs/>
        </w:rPr>
        <w:t xml:space="preserve">#" </w:t>
      </w:r>
      <w:r w:rsidRPr="001B3A64">
        <w:rPr>
          <w:bCs/>
        </w:rPr>
        <w:t>представлява</w:t>
      </w:r>
      <w:r>
        <w:rPr>
          <w:bCs/>
        </w:rPr>
        <w:t xml:space="preserve"> адаптация към езика C# и платформата Microsoft .NET Framework на изключително успешната книга "Въведение в програ</w:t>
      </w:r>
      <w:r>
        <w:rPr>
          <w:bCs/>
        </w:rPr>
        <w:softHyphen/>
        <w:t xml:space="preserve">мирането с </w:t>
      </w:r>
      <w:r>
        <w:rPr>
          <w:bCs/>
          <w:lang w:val="en-US"/>
        </w:rPr>
        <w:t>Java</w:t>
      </w:r>
      <w:r>
        <w:rPr>
          <w:bCs/>
        </w:rPr>
        <w:t>" и се базира на натрупания опит на водещия автор Светлин Наков в преподаването на основи на програмирането – както в Национална академия по разработка на софтуер (НАРС) и по-късно в Telerik Academy, така и във ФМИ на Софийски университет "Св. Климент Охридски", Нов български универ</w:t>
      </w:r>
      <w:r>
        <w:rPr>
          <w:bCs/>
        </w:rPr>
        <w:softHyphen/>
        <w:t>ситет (НБУ) и Технически университет-София</w:t>
      </w:r>
      <w:r w:rsidRPr="0068789B">
        <w:rPr>
          <w:bCs/>
        </w:rPr>
        <w:t>.</w:t>
      </w:r>
    </w:p>
    <w:p w:rsidR="00153FD5" w:rsidRPr="00370186" w:rsidRDefault="00153FD5" w:rsidP="00153FD5">
      <w:pPr>
        <w:rPr>
          <w:bCs/>
        </w:rPr>
      </w:pPr>
      <w:r w:rsidRPr="00370186">
        <w:rPr>
          <w:bCs/>
        </w:rPr>
        <w:t>Въпреки големия брой автори, всеки от които с различен професионален и преподавателски опит, между отделните глави на книгата се забелязва ясна логическа свързаност. Тя е написана разбираемо</w:t>
      </w:r>
      <w:r>
        <w:rPr>
          <w:bCs/>
        </w:rPr>
        <w:t>,</w:t>
      </w:r>
      <w:r w:rsidRPr="00370186">
        <w:rPr>
          <w:bCs/>
        </w:rPr>
        <w:t xml:space="preserve"> с подробни обяснения и </w:t>
      </w:r>
      <w:r>
        <w:rPr>
          <w:bCs/>
        </w:rPr>
        <w:t xml:space="preserve">с </w:t>
      </w:r>
      <w:r w:rsidRPr="00370186">
        <w:rPr>
          <w:bCs/>
        </w:rPr>
        <w:t xml:space="preserve">много, </w:t>
      </w:r>
      <w:r w:rsidRPr="00370186">
        <w:rPr>
          <w:bCs/>
          <w:noProof/>
        </w:rPr>
        <w:t>много</w:t>
      </w:r>
      <w:r w:rsidRPr="00370186">
        <w:rPr>
          <w:bCs/>
        </w:rPr>
        <w:t xml:space="preserve"> примери, далеч от сухия академичен стил, присъщ за повечето университетски учебници.</w:t>
      </w:r>
    </w:p>
    <w:p w:rsidR="00153FD5" w:rsidRPr="00370186" w:rsidRDefault="00153FD5" w:rsidP="00153FD5">
      <w:pPr>
        <w:rPr>
          <w:bCs/>
        </w:rPr>
      </w:pPr>
      <w:r w:rsidRPr="00370186">
        <w:rPr>
          <w:bCs/>
        </w:rPr>
        <w:t>Насочена към прохождащите в програмирането, книгата поднася внима</w:t>
      </w:r>
      <w:r w:rsidRPr="00370186">
        <w:rPr>
          <w:bCs/>
        </w:rPr>
        <w:softHyphen/>
        <w:t>телно</w:t>
      </w:r>
      <w:r>
        <w:rPr>
          <w:bCs/>
        </w:rPr>
        <w:t>,</w:t>
      </w:r>
      <w:r w:rsidRPr="00370186">
        <w:rPr>
          <w:bCs/>
        </w:rPr>
        <w:t xml:space="preserve"> стъпка по стъпка, най-важното, което един програмист трябва да владее, за да практикува професията си – започвайки от променливи, цикли и масиви и достигайки до фундаменталните структури от данни и алгоритми. Книгата засяга и важни теми като рекурсивни алгоритми, дървета, графи и хеш-таблици. Това е една от малкото книги, която същевременно учи на добър програмен стил и качествен програмен код. Отделено е достатъчно внимание на принципите на обектно-ориенти</w:t>
      </w:r>
      <w:r w:rsidRPr="00370186">
        <w:rPr>
          <w:bCs/>
        </w:rPr>
        <w:softHyphen/>
      </w:r>
      <w:r w:rsidRPr="00370186">
        <w:rPr>
          <w:bCs/>
        </w:rPr>
        <w:lastRenderedPageBreak/>
        <w:t>раното програмиране и обработката на изключения, без които съвремен</w:t>
      </w:r>
      <w:r>
        <w:rPr>
          <w:bCs/>
        </w:rPr>
        <w:softHyphen/>
      </w:r>
      <w:r w:rsidRPr="00370186">
        <w:rPr>
          <w:bCs/>
        </w:rPr>
        <w:t>ната разработка на софтуер е немислима.</w:t>
      </w:r>
    </w:p>
    <w:p w:rsidR="00153FD5" w:rsidRPr="00370186" w:rsidRDefault="00153FD5" w:rsidP="00153FD5">
      <w:pPr>
        <w:rPr>
          <w:bCs/>
        </w:rPr>
      </w:pPr>
      <w:r w:rsidRPr="00370186">
        <w:rPr>
          <w:bCs/>
        </w:rPr>
        <w:t>Книгат</w:t>
      </w:r>
      <w:r>
        <w:rPr>
          <w:bCs/>
        </w:rPr>
        <w:t>а "Въведение в програмирането със C#</w:t>
      </w:r>
      <w:r w:rsidRPr="00370186">
        <w:rPr>
          <w:bCs/>
        </w:rPr>
        <w:t>" учи на важните принципи и концепции в програмирането, на начина, по който програмистите разсъж</w:t>
      </w:r>
      <w:r w:rsidRPr="00370186">
        <w:rPr>
          <w:bCs/>
        </w:rPr>
        <w:softHyphen/>
        <w:t>дават логически, за да решават проблемите, с които се сблъскват в еже</w:t>
      </w:r>
      <w:r w:rsidRPr="00370186">
        <w:rPr>
          <w:bCs/>
        </w:rPr>
        <w:softHyphen/>
        <w:t>дневната си работа. Ако трябваше заглавието на книгата да съответства още по-точно на съдържанието й, тя трябваше да се казва "Фундамен</w:t>
      </w:r>
      <w:r w:rsidRPr="00370186">
        <w:rPr>
          <w:bCs/>
        </w:rPr>
        <w:softHyphen/>
        <w:t>тални основи на програмирането".</w:t>
      </w:r>
    </w:p>
    <w:p w:rsidR="00153FD5" w:rsidRPr="001B3A64" w:rsidRDefault="00153FD5" w:rsidP="00153FD5">
      <w:pPr>
        <w:rPr>
          <w:bCs/>
        </w:rPr>
      </w:pPr>
      <w:r w:rsidRPr="001B3A64">
        <w:rPr>
          <w:bCs/>
        </w:rPr>
        <w:t xml:space="preserve">Тази книга не съдържа всичко за програмирането и няма да ви направи .NET софтуерни инженери. За да станете наистина добри програмисти, ви трябва много, </w:t>
      </w:r>
      <w:r w:rsidRPr="001B3A64">
        <w:rPr>
          <w:bCs/>
          <w:noProof/>
        </w:rPr>
        <w:t>много</w:t>
      </w:r>
      <w:r w:rsidRPr="001B3A64">
        <w:rPr>
          <w:bCs/>
        </w:rPr>
        <w:t xml:space="preserve"> практика. Започнете от задачите за упражнения след всяка глава, но не се ограничавайте само с тях. Ще изпишете хиляди редове програ</w:t>
      </w:r>
      <w:r w:rsidRPr="001B3A64">
        <w:rPr>
          <w:bCs/>
        </w:rPr>
        <w:softHyphen/>
        <w:t>мен код докато наистина станете добри – такъв е животът на програмиста. Тази книга е наистина силен старт! Възползвайте се от възможността да намерите всичко най-важно на куп, без да се лутате из хилядите самоучи</w:t>
      </w:r>
      <w:r w:rsidRPr="001B3A64">
        <w:rPr>
          <w:bCs/>
        </w:rPr>
        <w:softHyphen/>
        <w:t>тели и статии в Интернет. На добър път!</w:t>
      </w:r>
    </w:p>
    <w:p w:rsidR="00153FD5" w:rsidRPr="0068789B" w:rsidRDefault="00153FD5" w:rsidP="00153FD5">
      <w:pPr>
        <w:rPr>
          <w:i/>
        </w:rPr>
      </w:pPr>
      <w:r w:rsidRPr="00153FD5">
        <w:rPr>
          <w:b/>
          <w:i/>
        </w:rPr>
        <w:t>Д-р Павлин Добрев</w:t>
      </w:r>
      <w:r w:rsidRPr="00370186">
        <w:rPr>
          <w:i/>
        </w:rPr>
        <w:t xml:space="preserve"> е технически директор на фирма </w:t>
      </w:r>
      <w:r w:rsidRPr="00370186">
        <w:rPr>
          <w:i/>
          <w:noProof/>
        </w:rPr>
        <w:t>Просист Лабс</w:t>
      </w:r>
      <w:r w:rsidRPr="00370186">
        <w:rPr>
          <w:i/>
        </w:rPr>
        <w:t xml:space="preserve"> (</w:t>
      </w:r>
      <w:hyperlink r:id="rId128" w:history="1">
        <w:r w:rsidRPr="00370186">
          <w:rPr>
            <w:rStyle w:val="Hyperlink"/>
            <w:i/>
          </w:rPr>
          <w:t>www.prosyst.com</w:t>
        </w:r>
      </w:hyperlink>
      <w:r w:rsidRPr="00370186">
        <w:rPr>
          <w:i/>
        </w:rPr>
        <w:t>), софтуерен инженер с повече от 15 години опит, консултант и учен, доктор по Компютърни системи, комплекси и мрежи. Павлин има световен принос в развитието на съвременните компютърни технологии и технологични стандарти. Той участва активно в междуна</w:t>
      </w:r>
      <w:r>
        <w:rPr>
          <w:i/>
        </w:rPr>
        <w:softHyphen/>
      </w:r>
      <w:r w:rsidRPr="00370186">
        <w:rPr>
          <w:i/>
        </w:rPr>
        <w:t xml:space="preserve">родни стандартизационни организации като </w:t>
      </w:r>
      <w:r w:rsidRPr="0024355E">
        <w:rPr>
          <w:i/>
          <w:noProof/>
          <w:lang w:val="en-US"/>
        </w:rPr>
        <w:t>OSGi</w:t>
      </w:r>
      <w:r w:rsidRPr="0024355E">
        <w:rPr>
          <w:i/>
          <w:lang w:val="en-US"/>
        </w:rPr>
        <w:t xml:space="preserve"> Alliance</w:t>
      </w:r>
      <w:r w:rsidRPr="00370186">
        <w:rPr>
          <w:i/>
        </w:rPr>
        <w:t xml:space="preserve"> (</w:t>
      </w:r>
      <w:hyperlink r:id="rId129" w:history="1">
        <w:r w:rsidRPr="00370186">
          <w:rPr>
            <w:rStyle w:val="Hyperlink"/>
            <w:i/>
          </w:rPr>
          <w:t>www.osgi.org</w:t>
        </w:r>
      </w:hyperlink>
      <w:r w:rsidRPr="00370186">
        <w:rPr>
          <w:i/>
        </w:rPr>
        <w:t xml:space="preserve">) и </w:t>
      </w:r>
      <w:r w:rsidRPr="00DB5C31">
        <w:rPr>
          <w:i/>
          <w:lang w:val="en-US"/>
        </w:rPr>
        <w:t>Java</w:t>
      </w:r>
      <w:r w:rsidRPr="0068789B">
        <w:rPr>
          <w:i/>
        </w:rPr>
        <w:t xml:space="preserve"> </w:t>
      </w:r>
      <w:r w:rsidRPr="00DB5C31">
        <w:rPr>
          <w:i/>
          <w:lang w:val="en-US"/>
        </w:rPr>
        <w:t>Community</w:t>
      </w:r>
      <w:r w:rsidRPr="0068789B">
        <w:rPr>
          <w:i/>
        </w:rPr>
        <w:t xml:space="preserve"> </w:t>
      </w:r>
      <w:r w:rsidRPr="00DB5C31">
        <w:rPr>
          <w:i/>
          <w:lang w:val="en-US"/>
        </w:rPr>
        <w:t>Process</w:t>
      </w:r>
      <w:r w:rsidRPr="00370186">
        <w:rPr>
          <w:i/>
        </w:rPr>
        <w:t xml:space="preserve"> (</w:t>
      </w:r>
      <w:hyperlink r:id="rId130" w:history="1">
        <w:r w:rsidRPr="00370186">
          <w:rPr>
            <w:rStyle w:val="Hyperlink"/>
            <w:i/>
          </w:rPr>
          <w:t>www.jcp.org</w:t>
        </w:r>
      </w:hyperlink>
      <w:r w:rsidRPr="00370186">
        <w:rPr>
          <w:i/>
        </w:rPr>
        <w:t xml:space="preserve">), както и инициативи за софтуер с отворен код като </w:t>
      </w:r>
      <w:r w:rsidRPr="00DB5C31">
        <w:rPr>
          <w:i/>
          <w:lang w:val="en-US"/>
        </w:rPr>
        <w:t>Eclipse</w:t>
      </w:r>
      <w:r w:rsidRPr="0068789B">
        <w:rPr>
          <w:i/>
        </w:rPr>
        <w:t xml:space="preserve"> </w:t>
      </w:r>
      <w:r w:rsidRPr="00DB5C31">
        <w:rPr>
          <w:i/>
          <w:lang w:val="en-US"/>
        </w:rPr>
        <w:t>Foundation</w:t>
      </w:r>
      <w:r w:rsidRPr="00370186">
        <w:rPr>
          <w:i/>
        </w:rPr>
        <w:t xml:space="preserve"> (</w:t>
      </w:r>
      <w:hyperlink r:id="rId131" w:history="1">
        <w:r w:rsidRPr="00370186">
          <w:rPr>
            <w:rStyle w:val="Hyperlink"/>
            <w:i/>
          </w:rPr>
          <w:t>www.eclipse.org</w:t>
        </w:r>
      </w:hyperlink>
      <w:r w:rsidRPr="00370186">
        <w:rPr>
          <w:i/>
        </w:rPr>
        <w:t xml:space="preserve">). Павлин управлява софтуерни проекти и консултира фирми като </w:t>
      </w:r>
      <w:r w:rsidRPr="0024355E">
        <w:rPr>
          <w:i/>
          <w:noProof/>
          <w:lang w:val="en-US"/>
        </w:rPr>
        <w:t>Miele</w:t>
      </w:r>
      <w:r w:rsidRPr="0024355E">
        <w:rPr>
          <w:i/>
          <w:lang w:val="en-US"/>
        </w:rPr>
        <w:t xml:space="preserve">, Philips, Siemens, BMW, Bosch, Cisco Systems, France Telecom, Renault, </w:t>
      </w:r>
      <w:r w:rsidRPr="0024355E">
        <w:rPr>
          <w:i/>
          <w:noProof/>
          <w:lang w:val="en-US"/>
        </w:rPr>
        <w:t>Telefonica</w:t>
      </w:r>
      <w:r w:rsidRPr="0024355E">
        <w:rPr>
          <w:i/>
          <w:lang w:val="en-US"/>
        </w:rPr>
        <w:t>, Telekom Austria, Toshiba, HP, Motorola, Ford, SAP</w:t>
      </w:r>
      <w:r w:rsidRPr="00370186">
        <w:rPr>
          <w:i/>
        </w:rPr>
        <w:t xml:space="preserve"> и др. в областта на вградени приложения, </w:t>
      </w:r>
      <w:r w:rsidRPr="0024355E">
        <w:rPr>
          <w:i/>
          <w:noProof/>
          <w:lang w:val="en-US"/>
        </w:rPr>
        <w:t>OSGi</w:t>
      </w:r>
      <w:r w:rsidRPr="00370186">
        <w:rPr>
          <w:i/>
        </w:rPr>
        <w:t xml:space="preserve"> базирани системи за автомобили, мобилни устройства и домашни мрежи, среди за разработка и </w:t>
      </w:r>
      <w:r w:rsidRPr="00DB5C31">
        <w:rPr>
          <w:i/>
          <w:lang w:val="en-US"/>
        </w:rPr>
        <w:t>Java</w:t>
      </w:r>
      <w:r w:rsidRPr="0068789B">
        <w:rPr>
          <w:i/>
        </w:rPr>
        <w:t xml:space="preserve"> </w:t>
      </w:r>
      <w:r w:rsidRPr="00DB5C31">
        <w:rPr>
          <w:i/>
          <w:lang w:val="en-US"/>
        </w:rPr>
        <w:t>Enterprise</w:t>
      </w:r>
      <w:r w:rsidRPr="00370186">
        <w:rPr>
          <w:i/>
        </w:rPr>
        <w:t xml:space="preserve"> сървъри за приложения. Той има много научни и технически публикации и е участник в престижни международни конференции.</w:t>
      </w:r>
    </w:p>
    <w:p w:rsidR="00622F9C" w:rsidRPr="0068789B" w:rsidRDefault="00622F9C" w:rsidP="00622F9C">
      <w:pPr>
        <w:pStyle w:val="Heading3"/>
      </w:pPr>
      <w:bookmarkStart w:id="126" w:name="_Toc299460788"/>
      <w:r w:rsidRPr="00183438">
        <w:t>Отзив от Николай Манчев</w:t>
      </w:r>
      <w:r w:rsidR="008666FB" w:rsidRPr="0068789B">
        <w:t xml:space="preserve">, </w:t>
      </w:r>
      <w:r w:rsidR="008666FB">
        <w:rPr>
          <w:lang w:val="en-US"/>
        </w:rPr>
        <w:t>Oracle</w:t>
      </w:r>
      <w:bookmarkEnd w:id="126"/>
    </w:p>
    <w:p w:rsidR="00622F9C" w:rsidRPr="00BF2FEA" w:rsidRDefault="00622F9C" w:rsidP="00622F9C">
      <w:r w:rsidRPr="00BF2FEA">
        <w:t xml:space="preserve">За да станете добър разработчик на софтуер, трябва да </w:t>
      </w:r>
      <w:r>
        <w:t>имате готовност</w:t>
      </w:r>
      <w:r w:rsidRPr="00BF2FEA">
        <w:t xml:space="preserve"> да инвестирате в натрупването на познания в няколко области и кон</w:t>
      </w:r>
      <w:r w:rsidR="00EA149E">
        <w:softHyphen/>
      </w:r>
      <w:r w:rsidRPr="00BF2FEA">
        <w:t>кретния език за програмиране е само една от тях. Добрият разработчик трябва да познава не само синтаксиса и приложно-програмния интерфейс на езика, който си е избрал. Той трябва да притежава също така задълбочени познания по обектно-ориентирано програмиране, структури от данни и писане на качествен код. Той трябва да подкрепи тези си познания и със сериозен практически опит.</w:t>
      </w:r>
    </w:p>
    <w:p w:rsidR="00622F9C" w:rsidRPr="00BF2FEA" w:rsidRDefault="00622F9C" w:rsidP="00622F9C">
      <w:r w:rsidRPr="00BF2FEA">
        <w:t xml:space="preserve">Когато започвах своята кариера на разработчик на софтуер преди повече от 15 години, намирането на цялостен източник, от който да науча тези неща беше невъзможно. Да, тогава имаше книги за отделните програмни езици, но те описваха единствено техния синтаксис. За описание на </w:t>
      </w:r>
      <w:r w:rsidRPr="00BF2FEA">
        <w:lastRenderedPageBreak/>
        <w:t>приложно-програмния интерфейс трябваше да се ползва самата докумен</w:t>
      </w:r>
      <w:r w:rsidR="00EA149E">
        <w:softHyphen/>
      </w:r>
      <w:r w:rsidRPr="00BF2FEA">
        <w:t>тация към библиотеките. Имаше отделни книги посветени единствено на обектно-ориентираното програмиране. Различни алгоритми и структури от данни пък се преподаваха в университета. За качествен програмен код не се говореше въобще.</w:t>
      </w:r>
    </w:p>
    <w:p w:rsidR="00622F9C" w:rsidRPr="00BF2FEA" w:rsidRDefault="00622F9C" w:rsidP="00622F9C">
      <w:r w:rsidRPr="00BF2FEA">
        <w:t xml:space="preserve">Научаването на всички тези неща </w:t>
      </w:r>
      <w:r>
        <w:t>"</w:t>
      </w:r>
      <w:r w:rsidRPr="00BF2FEA">
        <w:t>на парче</w:t>
      </w:r>
      <w:r>
        <w:t>"</w:t>
      </w:r>
      <w:r w:rsidRPr="00BF2FEA">
        <w:t xml:space="preserve"> и усилията по събирането им в единен контекст си оставаше работа на избралия </w:t>
      </w:r>
      <w:r>
        <w:t>"</w:t>
      </w:r>
      <w:r w:rsidRPr="00BF2FEA">
        <w:t>пътя на програмиста</w:t>
      </w:r>
      <w:r>
        <w:t>"</w:t>
      </w:r>
      <w:r w:rsidRPr="00BF2FEA">
        <w:t>. Понякога един такъв самообразоващ се програмист не успява да запълни огромни пропуски в познанията си просто защото няма идея за тяхното съществуване. Нека ви дам един пример, за да илюстрирам проблема.</w:t>
      </w:r>
    </w:p>
    <w:p w:rsidR="00622F9C" w:rsidRPr="00BF2FEA" w:rsidRDefault="00622F9C" w:rsidP="00622F9C">
      <w:r w:rsidRPr="00BF2FEA">
        <w:t xml:space="preserve">През 2000 г. поех </w:t>
      </w:r>
      <w:r>
        <w:t xml:space="preserve">да управлявам </w:t>
      </w:r>
      <w:r w:rsidRPr="00BF2FEA">
        <w:t>един голям Java проект. Екипът, който го разработваше беше от 25 души и до момента по проекта имаше написани приблизително 4 000 Java класа. Като ръководител на екипа, част от моята работа включваше редовното преглеждане на кода написан от другите програмисти. Един ден видях как един от моите колеги беше решил стандартната задача по сортиране на масив. Той беше написал отделен метод от около 25 реда, който реализираше тривиалния алгори</w:t>
      </w:r>
      <w:r w:rsidR="00EA149E">
        <w:softHyphen/>
      </w:r>
      <w:r w:rsidRPr="00BF2FEA">
        <w:t>тъм за сортиране по метода на мехурчето. Когато отидох при него и го запитах защо е направил това вместо да реши проблема на един един</w:t>
      </w:r>
      <w:r w:rsidR="00EA149E">
        <w:softHyphen/>
      </w:r>
      <w:r w:rsidRPr="00BF2FEA">
        <w:t xml:space="preserve">ствен ред използвайки </w:t>
      </w:r>
      <w:r w:rsidRPr="0065573E">
        <w:rPr>
          <w:rStyle w:val="Code"/>
        </w:rPr>
        <w:t>Arrays.sort()</w:t>
      </w:r>
      <w:r w:rsidRPr="00BF2FEA">
        <w:t xml:space="preserve">, той се впусна в обяснения как вградения метод е по-тромав и е по-добре тези неща да си ги пишеш сам. Накарах го да отвори документацията и му показах, че </w:t>
      </w:r>
      <w:r w:rsidRPr="0068789B">
        <w:t>"</w:t>
      </w:r>
      <w:r w:rsidRPr="00BF2FEA">
        <w:t>тромавият</w:t>
      </w:r>
      <w:r w:rsidRPr="0068789B">
        <w:t>"</w:t>
      </w:r>
      <w:r w:rsidRPr="00BF2FEA">
        <w:t xml:space="preserve"> метод работи със сложност </w:t>
      </w:r>
      <w:r w:rsidRPr="00BF2FEA">
        <w:rPr>
          <w:noProof/>
        </w:rPr>
        <w:t>O(n*log(n)),</w:t>
      </w:r>
      <w:r w:rsidRPr="00BF2FEA">
        <w:t xml:space="preserve"> а неговото мехурче е еталон за лоша производителност със своята сложност </w:t>
      </w:r>
      <w:r w:rsidRPr="00F733C6">
        <w:rPr>
          <w:noProof/>
          <w:lang w:val="en-US"/>
        </w:rPr>
        <w:t>O(n*n)</w:t>
      </w:r>
      <w:r w:rsidRPr="00BF2FEA">
        <w:t>. В следващите няколко минути от нашия разговор направих и истинското откритие – моят колега нямаше идея какво е сложност на алгоритъма, а самите му познания по стандартни алгоритми бяха трагични. В последствие открих, че той е завършил съвсем друг тип инженерна специалност, а не информатика. В това, разбира се, няма абсолютно нищо лошо. В познанията си по Java той не отстъпваше на останалите колеги, които имаха по-дълъг практически опит от него. Но в този ден ние открихме празнина в неговата квалифи</w:t>
      </w:r>
      <w:r w:rsidR="008C554D">
        <w:softHyphen/>
      </w:r>
      <w:r w:rsidRPr="00BF2FEA">
        <w:t>кация на разработчик, за която той не беше и подозирал.</w:t>
      </w:r>
    </w:p>
    <w:p w:rsidR="00622F9C" w:rsidRDefault="00622F9C" w:rsidP="00622F9C">
      <w:r w:rsidRPr="00BF2FEA">
        <w:t xml:space="preserve">Не искам да оставате с погрешни впечатления от тази история. Въпреки, че един студент издържал успешно основните си изпити по специалност </w:t>
      </w:r>
      <w:r w:rsidRPr="0068789B">
        <w:t>"</w:t>
      </w:r>
      <w:r w:rsidRPr="00BF2FEA">
        <w:t>Информатика</w:t>
      </w:r>
      <w:r w:rsidRPr="0068789B">
        <w:t>"</w:t>
      </w:r>
      <w:r w:rsidRPr="00BF2FEA">
        <w:t xml:space="preserve"> </w:t>
      </w:r>
      <w:r>
        <w:t xml:space="preserve">в добър университет </w:t>
      </w:r>
      <w:r w:rsidRPr="00BF2FEA">
        <w:t>със сигурност ще знае базовите алгоритми за сортиране и ще може да изчисли тяхната сложност, той също ще има своите пропуски. Тъжната истина е, че в България универси</w:t>
      </w:r>
      <w:r w:rsidR="001607E2">
        <w:softHyphen/>
      </w:r>
      <w:r w:rsidRPr="00BF2FEA">
        <w:t xml:space="preserve">тетското образование по тази специалност все още е с твърде теоретична насоченост. То твърде малко се е променило за последните 15 години. Да, програмите вече се пишат на Java и C#, но това са същите програми, които се пишеха тогава на </w:t>
      </w:r>
      <w:r w:rsidRPr="00DB5C31">
        <w:rPr>
          <w:lang w:val="en-US"/>
        </w:rPr>
        <w:t>Pascal</w:t>
      </w:r>
      <w:r w:rsidRPr="00BF2FEA">
        <w:t xml:space="preserve"> и </w:t>
      </w:r>
      <w:r w:rsidRPr="00DB5C31">
        <w:rPr>
          <w:lang w:val="en-US"/>
        </w:rPr>
        <w:t>Ada</w:t>
      </w:r>
      <w:r w:rsidRPr="00BF2FEA">
        <w:t>.</w:t>
      </w:r>
    </w:p>
    <w:p w:rsidR="00622F9C" w:rsidRPr="00BF2FEA" w:rsidRDefault="00622F9C" w:rsidP="00622F9C">
      <w:r w:rsidRPr="00BF2FEA">
        <w:t xml:space="preserve">Преди около </w:t>
      </w:r>
      <w:r>
        <w:t>година</w:t>
      </w:r>
      <w:r w:rsidRPr="00BF2FEA">
        <w:t xml:space="preserve"> приех за консултация студент първокурсник, който следваше в специалност </w:t>
      </w:r>
      <w:r w:rsidR="00E30FAF">
        <w:t>"</w:t>
      </w:r>
      <w:r w:rsidRPr="00BF2FEA">
        <w:t>Информатика</w:t>
      </w:r>
      <w:r w:rsidR="00E30FAF">
        <w:t>"</w:t>
      </w:r>
      <w:r w:rsidRPr="00BF2FEA">
        <w:t xml:space="preserve"> на един от най-големите дър</w:t>
      </w:r>
      <w:r w:rsidR="00DC450C">
        <w:softHyphen/>
      </w:r>
      <w:r w:rsidRPr="00BF2FEA">
        <w:t xml:space="preserve">жавни университети в България. Когато седнахме да прегледаме заедно записките му от лекциите по </w:t>
      </w:r>
      <w:r w:rsidR="00E30FAF">
        <w:t>"</w:t>
      </w:r>
      <w:r w:rsidRPr="00BF2FEA">
        <w:t>Увод в програмирането</w:t>
      </w:r>
      <w:r w:rsidR="00E30FAF">
        <w:t>"</w:t>
      </w:r>
      <w:r w:rsidRPr="00BF2FEA">
        <w:t xml:space="preserve"> бях изумен от примерния код даван от преподавателя. Имената на методите бяха </w:t>
      </w:r>
      <w:r w:rsidRPr="00BF2FEA">
        <w:lastRenderedPageBreak/>
        <w:t xml:space="preserve">смесица от английски и транслитериран български. Имаше метод </w:t>
      </w:r>
      <w:r w:rsidRPr="00DB5C31">
        <w:rPr>
          <w:rStyle w:val="Code"/>
        </w:rPr>
        <w:t>calculate</w:t>
      </w:r>
      <w:r w:rsidRPr="00BF2FEA">
        <w:t xml:space="preserve"> и метод </w:t>
      </w:r>
      <w:r w:rsidRPr="00DB5C31">
        <w:rPr>
          <w:rStyle w:val="Code"/>
        </w:rPr>
        <w:t>rezultat</w:t>
      </w:r>
      <w:r w:rsidRPr="00BF2FEA">
        <w:t xml:space="preserve">. Променливите носеха описателните имена </w:t>
      </w:r>
      <w:r w:rsidRPr="00DB5C31">
        <w:rPr>
          <w:rStyle w:val="Code"/>
        </w:rPr>
        <w:t>a1</w:t>
      </w:r>
      <w:r w:rsidRPr="00BF2FEA">
        <w:t xml:space="preserve">, </w:t>
      </w:r>
      <w:r w:rsidRPr="00DB5C31">
        <w:rPr>
          <w:rStyle w:val="Code"/>
        </w:rPr>
        <w:t>a2</w:t>
      </w:r>
      <w:r w:rsidRPr="00BF2FEA">
        <w:t xml:space="preserve">, и </w:t>
      </w:r>
      <w:r w:rsidRPr="00DB5C31">
        <w:rPr>
          <w:rStyle w:val="Code"/>
        </w:rPr>
        <w:t>suma</w:t>
      </w:r>
      <w:r w:rsidRPr="00BF2FEA">
        <w:t>. Да, в този подход няма нищо трагично, докато се изпол</w:t>
      </w:r>
      <w:r>
        <w:t>зва за примери от десет реда, н</w:t>
      </w:r>
      <w:r w:rsidRPr="00BF2FEA">
        <w:t xml:space="preserve">о когато този студент заеме след години своето заслужено място в някой голям проект, той ще бъде </w:t>
      </w:r>
      <w:r>
        <w:t>тежко порицан</w:t>
      </w:r>
      <w:r w:rsidRPr="00BF2FEA">
        <w:t xml:space="preserve"> от ръководит</w:t>
      </w:r>
      <w:r>
        <w:t>е</w:t>
      </w:r>
      <w:r w:rsidRPr="00BF2FEA">
        <w:t>л</w:t>
      </w:r>
      <w:r>
        <w:t>я на проекта</w:t>
      </w:r>
      <w:r w:rsidRPr="00BF2FEA">
        <w:t>, който ще му обяснява за код конвенци</w:t>
      </w:r>
      <w:r>
        <w:t>и</w:t>
      </w:r>
      <w:r w:rsidRPr="00BF2FEA">
        <w:t xml:space="preserve">, именуване </w:t>
      </w:r>
      <w:r>
        <w:t>на променливи, методи и класове</w:t>
      </w:r>
      <w:r w:rsidRPr="00BF2FEA">
        <w:t>, логическа свързаност на отговорностите и диапазон на активност. Тогава те заедно ще открият неговата празнина в познанията по качествен код по същия начин, по който ние с моя колега открихме проблемните му познания в областта на алгоритмите.</w:t>
      </w:r>
    </w:p>
    <w:p w:rsidR="00622F9C" w:rsidRPr="00BF2FEA" w:rsidRDefault="00622F9C" w:rsidP="00622F9C">
      <w:r w:rsidRPr="00BF2FEA">
        <w:t>Скъпи читателю, смело мога да заявя, че в ръцете си държиш една наистина уникална книга. Нейното съдържание е подбрано изключително внимателно. То е подредено и поднесено с внимание към детайл</w:t>
      </w:r>
      <w:r>
        <w:t>ите</w:t>
      </w:r>
      <w:r w:rsidRPr="00BF2FEA">
        <w:t xml:space="preserve">, на който са способни само хора с огромен практически опит и солидни научни познания като </w:t>
      </w:r>
      <w:r>
        <w:t xml:space="preserve">водещите автори на тази книга Светлин Наков и </w:t>
      </w:r>
      <w:r w:rsidR="008613AE">
        <w:t>Веселин</w:t>
      </w:r>
      <w:r w:rsidR="008613AE" w:rsidRPr="00542D9F">
        <w:t xml:space="preserve"> </w:t>
      </w:r>
      <w:r>
        <w:t>Колев</w:t>
      </w:r>
      <w:r w:rsidRPr="00BF2FEA">
        <w:t xml:space="preserve">. Години наред те също са се учили </w:t>
      </w:r>
      <w:r w:rsidR="00E30FAF">
        <w:t>"</w:t>
      </w:r>
      <w:r w:rsidRPr="00BF2FEA">
        <w:t>в движение</w:t>
      </w:r>
      <w:r w:rsidR="00E30FAF">
        <w:t>"</w:t>
      </w:r>
      <w:r w:rsidRPr="00BF2FEA">
        <w:t xml:space="preserve">, допълвайки и разширявайки своите познания. Работили са години по огромни софтуерни проекти, участвали са в научни конференции, преподавали са на стотици студенти. Те знаят какво е нужно да знае всеки един, който се стреми към кариера в областта на разработката на софтуер и са го поднесли така, както никоя книга по увод в програмирането не го е правила до момента. Твоето пътуване през страниците ще те преведе през синтаксиса на езика </w:t>
      </w:r>
      <w:r>
        <w:rPr>
          <w:lang w:val="en-US"/>
        </w:rPr>
        <w:t>C</w:t>
      </w:r>
      <w:r w:rsidRPr="0068789B">
        <w:t>#</w:t>
      </w:r>
      <w:r w:rsidRPr="00BF2FEA">
        <w:t>. Ще видиш използването на голяма част от приложно-програмния му интерфейс. Ще научиш основите на обектно-ориентираното програмиране и ще боравиш свободно с термини като обекти, събития и изключения. Ще видиш най-често използваните структури от данни като масиви, дървета, хеш-таблици и графи. Ще се запознаеш с най-често използваните алгоритми за работа с тези структури и ще узнаеш за техните плюсове и минуси. Ще разбереш концепциите по конструиране на качествен програмен код и ще знаеш какво да изискваш от програмистите си, когато някой ден станеш ръководител на екип. В допълнение книгата ще те предизвика с много практически задачи, които ще ти помогнат да усвоиш по-добре и по пътя на практиката материала, който се разглежда в нея. А ако някоя от задачите те затрудни, винаги ще можеш да погледнеш решението, което авторите предоставят за всяка от тях.</w:t>
      </w:r>
    </w:p>
    <w:p w:rsidR="00622F9C" w:rsidRPr="00BF2FEA" w:rsidRDefault="00622F9C" w:rsidP="00622F9C">
      <w:r w:rsidRPr="00BF2FEA">
        <w:t xml:space="preserve">Програмистите правят грешки – от това никой не е застрахован. По-добрите грешат от недоглеждане или преумора, </w:t>
      </w:r>
      <w:r>
        <w:rPr>
          <w:lang w:val="en-US"/>
        </w:rPr>
        <w:t>a</w:t>
      </w:r>
      <w:r w:rsidRPr="0068789B">
        <w:t xml:space="preserve"> </w:t>
      </w:r>
      <w:r w:rsidRPr="00BF2FEA">
        <w:t xml:space="preserve">по-лошите </w:t>
      </w:r>
      <w:r w:rsidRPr="0068789B">
        <w:t xml:space="preserve">– </w:t>
      </w:r>
      <w:r w:rsidRPr="00BF2FEA">
        <w:t>от незнание. Дали ще станеш добър или лош разработчик на софтуер зависи изцяло от теб и най-вече от това, доколко си готов постоянно да инвес</w:t>
      </w:r>
      <w:r w:rsidR="00DC450C">
        <w:softHyphen/>
      </w:r>
      <w:r w:rsidRPr="00BF2FEA">
        <w:t xml:space="preserve">тираш в своите познания – било чрез курсове, чрез четене или чрез практическа работа. Със сигурност обаче мога да ти кажа едно – колкото и време да инвестираш в тази книга, няма да сгрешиш. Ако преди няколко години някой, желаещ да стане разработчик на софтуер, ме попиташе </w:t>
      </w:r>
      <w:r w:rsidR="00E30FAF">
        <w:t>"</w:t>
      </w:r>
      <w:r w:rsidRPr="00BF2FEA">
        <w:t>От къде да започна?</w:t>
      </w:r>
      <w:r w:rsidR="00E30FAF">
        <w:t>"</w:t>
      </w:r>
      <w:r w:rsidRPr="00BF2FEA">
        <w:t xml:space="preserve">  нямаше как да му дам еднозначен отговор. Днес мога </w:t>
      </w:r>
      <w:r w:rsidRPr="00BF2FEA">
        <w:lastRenderedPageBreak/>
        <w:t xml:space="preserve">без притеснения да заявя - </w:t>
      </w:r>
      <w:r w:rsidR="00E30FAF">
        <w:t>"</w:t>
      </w:r>
      <w:r w:rsidRPr="00BF2FEA">
        <w:t>Започни от тази книга</w:t>
      </w:r>
      <w:r w:rsidRPr="0068789B">
        <w:t xml:space="preserve"> (</w:t>
      </w:r>
      <w:r>
        <w:t xml:space="preserve">във варианта й за C# или </w:t>
      </w:r>
      <w:r w:rsidRPr="0024355E">
        <w:rPr>
          <w:lang w:val="en-US"/>
        </w:rPr>
        <w:t>Java</w:t>
      </w:r>
      <w:r w:rsidRPr="0068789B">
        <w:t>)</w:t>
      </w:r>
      <w:r w:rsidRPr="00BF2FEA">
        <w:t>!</w:t>
      </w:r>
      <w:r w:rsidR="00E30FAF">
        <w:t>"</w:t>
      </w:r>
      <w:r w:rsidRPr="00BF2FEA">
        <w:t>.</w:t>
      </w:r>
    </w:p>
    <w:p w:rsidR="00622F9C" w:rsidRPr="0068789B" w:rsidRDefault="00622F9C" w:rsidP="00DC450C">
      <w:pPr>
        <w:rPr>
          <w:i/>
        </w:rPr>
      </w:pPr>
      <w:r w:rsidRPr="00BF2FEA">
        <w:t xml:space="preserve">От все сърце ти желая успех в овладяването на тайните </w:t>
      </w:r>
      <w:r>
        <w:rPr>
          <w:lang w:val="en-US"/>
        </w:rPr>
        <w:t>C</w:t>
      </w:r>
      <w:r w:rsidRPr="0068789B">
        <w:t>#, .</w:t>
      </w:r>
      <w:r>
        <w:rPr>
          <w:lang w:val="en-US"/>
        </w:rPr>
        <w:t>NET</w:t>
      </w:r>
      <w:r w:rsidRPr="0068789B">
        <w:t xml:space="preserve"> </w:t>
      </w:r>
      <w:r>
        <w:rPr>
          <w:lang w:val="en-US"/>
        </w:rPr>
        <w:t>Framework</w:t>
      </w:r>
      <w:r w:rsidRPr="00BF2FEA">
        <w:t xml:space="preserve"> и разработката на софтуер!</w:t>
      </w:r>
    </w:p>
    <w:p w:rsidR="00622F9C" w:rsidRPr="0068789B" w:rsidRDefault="00622F9C" w:rsidP="00622F9C">
      <w:pPr>
        <w:rPr>
          <w:i/>
        </w:rPr>
      </w:pPr>
      <w:r w:rsidRPr="009241CA">
        <w:rPr>
          <w:b/>
          <w:i/>
        </w:rPr>
        <w:t>Николай Манчев</w:t>
      </w:r>
      <w:r w:rsidRPr="009241CA">
        <w:rPr>
          <w:i/>
        </w:rPr>
        <w:t xml:space="preserve"> е консултант и софтуерен разработчик с дългогодишен опит в </w:t>
      </w:r>
      <w:r w:rsidRPr="009241CA">
        <w:rPr>
          <w:i/>
          <w:lang w:val="en-US"/>
        </w:rPr>
        <w:t>Java</w:t>
      </w:r>
      <w:r w:rsidRPr="0068789B">
        <w:rPr>
          <w:i/>
        </w:rPr>
        <w:t xml:space="preserve"> </w:t>
      </w:r>
      <w:r w:rsidRPr="009241CA">
        <w:rPr>
          <w:i/>
          <w:lang w:val="en-US"/>
        </w:rPr>
        <w:t>Enterprise</w:t>
      </w:r>
      <w:r w:rsidRPr="009241CA">
        <w:rPr>
          <w:i/>
        </w:rPr>
        <w:t xml:space="preserve"> и </w:t>
      </w:r>
      <w:r w:rsidRPr="009241CA">
        <w:rPr>
          <w:i/>
          <w:lang w:val="en-US"/>
        </w:rPr>
        <w:t>Service</w:t>
      </w:r>
      <w:r w:rsidRPr="0068789B">
        <w:rPr>
          <w:i/>
        </w:rPr>
        <w:t xml:space="preserve"> </w:t>
      </w:r>
      <w:r w:rsidRPr="009241CA">
        <w:rPr>
          <w:i/>
          <w:lang w:val="en-US"/>
        </w:rPr>
        <w:t>Oriented</w:t>
      </w:r>
      <w:r w:rsidRPr="0068789B">
        <w:rPr>
          <w:i/>
        </w:rPr>
        <w:t xml:space="preserve"> </w:t>
      </w:r>
      <w:r w:rsidRPr="009241CA">
        <w:rPr>
          <w:i/>
          <w:lang w:val="en-US"/>
        </w:rPr>
        <w:t>Architecture</w:t>
      </w:r>
      <w:r w:rsidRPr="0068789B">
        <w:rPr>
          <w:i/>
        </w:rPr>
        <w:t xml:space="preserve"> (</w:t>
      </w:r>
      <w:r w:rsidRPr="009241CA">
        <w:rPr>
          <w:i/>
        </w:rPr>
        <w:t>SOA</w:t>
      </w:r>
      <w:r w:rsidRPr="0068789B">
        <w:rPr>
          <w:i/>
        </w:rPr>
        <w:t>)</w:t>
      </w:r>
      <w:r w:rsidRPr="009241CA">
        <w:rPr>
          <w:i/>
        </w:rPr>
        <w:t xml:space="preserve">. Работил е за BEA Systems и </w:t>
      </w:r>
      <w:r w:rsidRPr="009241CA">
        <w:rPr>
          <w:i/>
          <w:noProof/>
        </w:rPr>
        <w:t>Oracle Corporation</w:t>
      </w:r>
      <w:r w:rsidRPr="009241CA">
        <w:rPr>
          <w:i/>
        </w:rPr>
        <w:t xml:space="preserve">. Той е сертифициран разработчик по програмите на </w:t>
      </w:r>
      <w:r w:rsidRPr="00DB5C31">
        <w:rPr>
          <w:i/>
          <w:lang w:val="en-US"/>
        </w:rPr>
        <w:t>Sun</w:t>
      </w:r>
      <w:r w:rsidRPr="0068789B">
        <w:rPr>
          <w:i/>
        </w:rPr>
        <w:t xml:space="preserve">, </w:t>
      </w:r>
      <w:r w:rsidRPr="00DB5C31">
        <w:rPr>
          <w:i/>
          <w:lang w:val="en-US"/>
        </w:rPr>
        <w:t>BEA</w:t>
      </w:r>
      <w:r w:rsidRPr="009241CA">
        <w:rPr>
          <w:i/>
        </w:rPr>
        <w:t xml:space="preserve"> и </w:t>
      </w:r>
      <w:r w:rsidRPr="00DB5C31">
        <w:rPr>
          <w:i/>
          <w:lang w:val="en-US"/>
        </w:rPr>
        <w:t>Oracle</w:t>
      </w:r>
      <w:r w:rsidRPr="009241CA">
        <w:rPr>
          <w:i/>
        </w:rPr>
        <w:t xml:space="preserve">. Преподава софтуерни технологии и води курсове по Мрежово програмиране, </w:t>
      </w:r>
      <w:r w:rsidRPr="00DB5C31">
        <w:rPr>
          <w:i/>
          <w:lang w:val="en-US"/>
        </w:rPr>
        <w:t>J</w:t>
      </w:r>
      <w:r w:rsidRPr="0068789B">
        <w:rPr>
          <w:i/>
        </w:rPr>
        <w:t>2</w:t>
      </w:r>
      <w:r w:rsidRPr="00DB5C31">
        <w:rPr>
          <w:i/>
          <w:lang w:val="en-US"/>
        </w:rPr>
        <w:t>EE</w:t>
      </w:r>
      <w:r w:rsidRPr="009241CA">
        <w:rPr>
          <w:i/>
        </w:rPr>
        <w:t>, Компресия на данни и Качествен програмен код в ПУ "Паисий Хилендарски" и СУ "Св. Климент Охридски". Водил е редица курсове за разработчици по</w:t>
      </w:r>
      <w:r w:rsidRPr="001C30A0">
        <w:rPr>
          <w:i/>
          <w:lang w:val="en-US"/>
        </w:rPr>
        <w:t xml:space="preserve"> Oracle</w:t>
      </w:r>
      <w:r w:rsidRPr="009241CA">
        <w:rPr>
          <w:i/>
        </w:rPr>
        <w:t xml:space="preserve"> технологии в централна и източна Европа (Унгария, Гърция, Словакия, Словения, Хърватска и други) и е участвал в международни проекти по внедряване на J2EE базирани системи за управление на сигурността. Негови раз</w:t>
      </w:r>
      <w:r w:rsidR="007B4E2A">
        <w:rPr>
          <w:i/>
        </w:rPr>
        <w:softHyphen/>
      </w:r>
      <w:r w:rsidRPr="009241CA">
        <w:rPr>
          <w:i/>
        </w:rPr>
        <w:t xml:space="preserve">работки в областта на алгоритмите за компресия на данни са приети и представяни в САЩ от </w:t>
      </w:r>
      <w:r w:rsidRPr="00DB5C31">
        <w:rPr>
          <w:i/>
          <w:lang w:val="en-US"/>
        </w:rPr>
        <w:t>IEEE</w:t>
      </w:r>
      <w:r w:rsidRPr="009241CA">
        <w:rPr>
          <w:i/>
        </w:rPr>
        <w:t>. Николай е почетен член на Българска асоциация на разработчиците на софтуер</w:t>
      </w:r>
      <w:r w:rsidRPr="0068789B">
        <w:rPr>
          <w:i/>
        </w:rPr>
        <w:t xml:space="preserve"> (</w:t>
      </w:r>
      <w:r w:rsidRPr="009241CA">
        <w:rPr>
          <w:i/>
        </w:rPr>
        <w:t>БАРС).</w:t>
      </w:r>
      <w:r w:rsidRPr="0068789B">
        <w:rPr>
          <w:i/>
        </w:rPr>
        <w:t xml:space="preserve"> </w:t>
      </w:r>
      <w:r w:rsidRPr="009241CA">
        <w:rPr>
          <w:i/>
        </w:rPr>
        <w:t>Автор е на книгата "</w:t>
      </w:r>
      <w:hyperlink r:id="rId132" w:history="1">
        <w:r w:rsidRPr="009241CA">
          <w:rPr>
            <w:rStyle w:val="Hyperlink"/>
            <w:i/>
          </w:rPr>
          <w:t>Сигурност в Oracle Database : Версия 10g и 11g</w:t>
        </w:r>
      </w:hyperlink>
      <w:r w:rsidRPr="009241CA">
        <w:rPr>
          <w:i/>
        </w:rPr>
        <w:t>".</w:t>
      </w:r>
      <w:r w:rsidR="008924AB">
        <w:rPr>
          <w:i/>
        </w:rPr>
        <w:t xml:space="preserve"> Повече за него можете да намерите на личния му уеб сайт: </w:t>
      </w:r>
      <w:hyperlink r:id="rId133" w:history="1">
        <w:r w:rsidR="008924AB" w:rsidRPr="000454C4">
          <w:rPr>
            <w:rStyle w:val="Hyperlink"/>
            <w:i/>
          </w:rPr>
          <w:t>http://www.manchev.org</w:t>
        </w:r>
      </w:hyperlink>
      <w:r w:rsidR="008924AB">
        <w:rPr>
          <w:i/>
        </w:rPr>
        <w:t>.</w:t>
      </w:r>
      <w:r w:rsidR="00DC450C">
        <w:rPr>
          <w:i/>
        </w:rPr>
        <w:t xml:space="preserve"> За да се свържете с него използвайте </w:t>
      </w:r>
      <w:r w:rsidR="00DC450C" w:rsidRPr="0024355E">
        <w:rPr>
          <w:i/>
          <w:lang w:val="en-US"/>
        </w:rPr>
        <w:t>e-mail</w:t>
      </w:r>
      <w:r w:rsidR="00DC450C">
        <w:rPr>
          <w:i/>
        </w:rPr>
        <w:t>:</w:t>
      </w:r>
      <w:r w:rsidR="00DC450C" w:rsidRPr="0068789B">
        <w:rPr>
          <w:i/>
        </w:rPr>
        <w:t xml:space="preserve"> </w:t>
      </w:r>
      <w:hyperlink r:id="rId134" w:history="1">
        <w:r w:rsidR="00DC450C" w:rsidRPr="001F11C1">
          <w:rPr>
            <w:rStyle w:val="Hyperlink"/>
            <w:i/>
          </w:rPr>
          <w:t>nick@manchev.org</w:t>
        </w:r>
      </w:hyperlink>
      <w:r w:rsidR="000D0406" w:rsidRPr="0068789B">
        <w:rPr>
          <w:i/>
        </w:rPr>
        <w:t>.</w:t>
      </w:r>
    </w:p>
    <w:p w:rsidR="002440E9" w:rsidRPr="0068789B" w:rsidRDefault="002440E9" w:rsidP="002440E9">
      <w:pPr>
        <w:pStyle w:val="Heading3"/>
        <w:tabs>
          <w:tab w:val="num" w:pos="720"/>
        </w:tabs>
      </w:pPr>
      <w:bookmarkStart w:id="127" w:name="_Toc299460789"/>
      <w:r>
        <w:t xml:space="preserve">Отзив </w:t>
      </w:r>
      <w:r w:rsidRPr="00B930C7">
        <w:t>от Панайот Добриков</w:t>
      </w:r>
      <w:r>
        <w:t>, SAP AG</w:t>
      </w:r>
      <w:bookmarkEnd w:id="127"/>
    </w:p>
    <w:p w:rsidR="002440E9" w:rsidRPr="00B930C7" w:rsidRDefault="002440E9" w:rsidP="002440E9">
      <w:r w:rsidRPr="00B930C7">
        <w:t>Настоящата книга е едно изключително добро въведение в програми</w:t>
      </w:r>
      <w:r w:rsidR="00E9166B">
        <w:softHyphen/>
      </w:r>
      <w:r w:rsidRPr="00B930C7">
        <w:t>рането за начинаещи и водещ пример в течението (промоцирано от</w:t>
      </w:r>
      <w:r w:rsidRPr="001C30A0">
        <w:rPr>
          <w:lang w:val="en-US"/>
        </w:rPr>
        <w:t xml:space="preserve"> Wikipedia</w:t>
      </w:r>
      <w:r w:rsidRPr="00B930C7">
        <w:t xml:space="preserve"> и други) да се създава и разпространява достъпно за всеки знание не само *безплатно*, но и с изключително високо качество.</w:t>
      </w:r>
    </w:p>
    <w:p w:rsidR="002440E9" w:rsidRPr="002440E9" w:rsidRDefault="002440E9" w:rsidP="00E9166B">
      <w:pPr>
        <w:rPr>
          <w:i/>
        </w:rPr>
      </w:pPr>
      <w:r w:rsidRPr="002440E9">
        <w:rPr>
          <w:b/>
          <w:i/>
        </w:rPr>
        <w:t>Панайот Добриков</w:t>
      </w:r>
      <w:r w:rsidRPr="002440E9">
        <w:rPr>
          <w:i/>
        </w:rPr>
        <w:t xml:space="preserve"> </w:t>
      </w:r>
      <w:r w:rsidR="00E9166B">
        <w:rPr>
          <w:i/>
        </w:rPr>
        <w:t xml:space="preserve">е </w:t>
      </w:r>
      <w:r w:rsidRPr="002440E9">
        <w:rPr>
          <w:i/>
        </w:rPr>
        <w:t>програмен директор в SAP AG и автор на книгата "Програмиране=++Алгоритми;"</w:t>
      </w:r>
      <w:r w:rsidR="00E9166B">
        <w:rPr>
          <w:i/>
        </w:rPr>
        <w:t xml:space="preserve">. Повече за него можете да намерите на личния му уеб сайт: </w:t>
      </w:r>
      <w:hyperlink r:id="rId135" w:history="1">
        <w:r w:rsidR="00E9166B" w:rsidRPr="000454C4">
          <w:rPr>
            <w:rStyle w:val="Hyperlink"/>
            <w:i/>
          </w:rPr>
          <w:t>http://indyana.hit.bg</w:t>
        </w:r>
      </w:hyperlink>
      <w:r w:rsidR="00E9166B">
        <w:rPr>
          <w:i/>
        </w:rPr>
        <w:t>.</w:t>
      </w:r>
    </w:p>
    <w:p w:rsidR="00066F4C" w:rsidRPr="00066F4C" w:rsidRDefault="00066F4C" w:rsidP="00066F4C">
      <w:pPr>
        <w:pStyle w:val="Heading3"/>
      </w:pPr>
      <w:bookmarkStart w:id="128" w:name="_Toc299460790"/>
      <w:r w:rsidRPr="00AB1B92">
        <w:t xml:space="preserve">Отзив от </w:t>
      </w:r>
      <w:r w:rsidRPr="00040B39">
        <w:t>Любомир Иванов</w:t>
      </w:r>
      <w:r w:rsidRPr="0068789B">
        <w:t xml:space="preserve">, </w:t>
      </w:r>
      <w:r>
        <w:rPr>
          <w:noProof/>
          <w:lang w:val="en-US"/>
        </w:rPr>
        <w:t>Mobiltel</w:t>
      </w:r>
      <w:bookmarkEnd w:id="128"/>
    </w:p>
    <w:p w:rsidR="00066F4C" w:rsidRPr="00040B39" w:rsidRDefault="00066F4C" w:rsidP="00066F4C">
      <w:r w:rsidRPr="00040B39">
        <w:t>Ако преди 5 или 10 години някой ми беше казал, че съществува книга, от която да науч</w:t>
      </w:r>
      <w:r>
        <w:t>им</w:t>
      </w:r>
      <w:r w:rsidRPr="00040B39">
        <w:t xml:space="preserve"> основите на управлението на хора и проекти – бюджетиране, финанси, психология, планиране и т.н., нямаше да му повярвам. Не бих повярвал и днес. За всяка от тези теми има десетки книги, които трябва да бъдат прочетени.</w:t>
      </w:r>
    </w:p>
    <w:p w:rsidR="00066F4C" w:rsidRPr="00040B39" w:rsidRDefault="00066F4C" w:rsidP="00066F4C">
      <w:r>
        <w:t xml:space="preserve">Ако </w:t>
      </w:r>
      <w:r w:rsidRPr="00040B39">
        <w:t xml:space="preserve">преди </w:t>
      </w:r>
      <w:r>
        <w:t xml:space="preserve">година </w:t>
      </w:r>
      <w:r w:rsidRPr="00040B39">
        <w:t>някой ми беше казал, че съществува книга, от която може</w:t>
      </w:r>
      <w:r>
        <w:t>м да научим</w:t>
      </w:r>
      <w:r w:rsidRPr="00040B39">
        <w:t xml:space="preserve"> основите</w:t>
      </w:r>
      <w:r>
        <w:t xml:space="preserve"> на програмирането</w:t>
      </w:r>
      <w:r w:rsidRPr="00040B39">
        <w:t>, необходими на всеки софтуерен разработчик – пак нямаше да му повярвам.</w:t>
      </w:r>
    </w:p>
    <w:p w:rsidR="00066F4C" w:rsidRPr="00040B39" w:rsidRDefault="00066F4C" w:rsidP="00066F4C">
      <w:r w:rsidRPr="00040B39">
        <w:t xml:space="preserve">Спомням си времето като начинаещ програмист и студент – четях </w:t>
      </w:r>
      <w:r>
        <w:t xml:space="preserve">няколко </w:t>
      </w:r>
      <w:r w:rsidRPr="00040B39">
        <w:t>книги за езици за програмиране, други за алгоритми и структури от данни, а трети за писане на качествен код. Много малко от тях ми помог</w:t>
      </w:r>
      <w:r w:rsidR="004A336C">
        <w:softHyphen/>
      </w:r>
      <w:r w:rsidRPr="00040B39">
        <w:t>наха да мисля алгоритмично и да си изградя подход за решаване на ежедневните проблеми</w:t>
      </w:r>
      <w:r>
        <w:t>,</w:t>
      </w:r>
      <w:r w:rsidRPr="00040B39">
        <w:t xml:space="preserve"> с които се сблъсквах</w:t>
      </w:r>
      <w:r>
        <w:t xml:space="preserve"> в практиката</w:t>
      </w:r>
      <w:r w:rsidRPr="00040B39">
        <w:t xml:space="preserve">. Нито една не </w:t>
      </w:r>
      <w:r w:rsidRPr="00040B39">
        <w:lastRenderedPageBreak/>
        <w:t>ми даде цялостен поглед над всичко, което исках и трябваше да знам</w:t>
      </w:r>
      <w:r>
        <w:t xml:space="preserve"> като програмист и софтуерен инженер</w:t>
      </w:r>
      <w:r w:rsidRPr="00040B39">
        <w:t>. Единственото, което помагаше</w:t>
      </w:r>
      <w:r>
        <w:t>,</w:t>
      </w:r>
      <w:r w:rsidRPr="00040B39">
        <w:t xml:space="preserve"> беше инатът и преоткриването на колелото.</w:t>
      </w:r>
    </w:p>
    <w:p w:rsidR="00066F4C" w:rsidRPr="00BD6503" w:rsidRDefault="00066F4C" w:rsidP="00066F4C">
      <w:r w:rsidRPr="00040B39">
        <w:t>Днес чета тази книга и се радвам, че най-сетне, макар и малко късно за мен</w:t>
      </w:r>
      <w:r>
        <w:t>,</w:t>
      </w:r>
      <w:r w:rsidRPr="00040B39">
        <w:t xml:space="preserve"> някой</w:t>
      </w:r>
      <w:r>
        <w:t xml:space="preserve"> се </w:t>
      </w:r>
      <w:r w:rsidRPr="00040B39">
        <w:t xml:space="preserve">е </w:t>
      </w:r>
      <w:r>
        <w:t xml:space="preserve">хванал </w:t>
      </w:r>
      <w:r w:rsidRPr="00040B39">
        <w:t xml:space="preserve">и </w:t>
      </w:r>
      <w:r>
        <w:t xml:space="preserve">е </w:t>
      </w:r>
      <w:r w:rsidRPr="00040B39">
        <w:t xml:space="preserve">написал Книгата, която </w:t>
      </w:r>
      <w:r>
        <w:t>ще</w:t>
      </w:r>
      <w:r w:rsidRPr="00040B39">
        <w:t xml:space="preserve"> помогн</w:t>
      </w:r>
      <w:r>
        <w:t xml:space="preserve">е </w:t>
      </w:r>
      <w:r w:rsidRPr="00040B39">
        <w:t>на всеки начинаещ програмист да сглоби големия пъзел</w:t>
      </w:r>
      <w:r>
        <w:t xml:space="preserve"> на програмирането</w:t>
      </w:r>
      <w:r w:rsidRPr="00040B39">
        <w:t xml:space="preserve"> – моде</w:t>
      </w:r>
      <w:r w:rsidR="004A336C">
        <w:softHyphen/>
      </w:r>
      <w:r w:rsidRPr="00040B39">
        <w:t>рен език за програмиране, структури от данни, качествен код, алгорит</w:t>
      </w:r>
      <w:r w:rsidR="004A336C">
        <w:softHyphen/>
      </w:r>
      <w:r w:rsidRPr="00040B39">
        <w:t>мично</w:t>
      </w:r>
      <w:r>
        <w:t xml:space="preserve"> </w:t>
      </w:r>
      <w:r w:rsidRPr="00040B39">
        <w:t>мислене и решаване на проблеми.</w:t>
      </w:r>
      <w:r>
        <w:t xml:space="preserve"> Това е книгата, от която трябва да за почнете с програмирането, ако искате да овладеете изкуството на качественото програмиране. Дали ще изберете C# или Java варианта на тази книга няма особено значение. Важното е да се научите да мислите като програмисти и да решавате проблемите, които възникват при писа</w:t>
      </w:r>
      <w:r w:rsidR="004A336C">
        <w:softHyphen/>
      </w:r>
      <w:r>
        <w:t xml:space="preserve">нето на софтуер, а езикът е само един инструмент, който можете да смените </w:t>
      </w:r>
      <w:r w:rsidR="004A336C">
        <w:t xml:space="preserve">с друг </w:t>
      </w:r>
      <w:r>
        <w:t>по всяко време.</w:t>
      </w:r>
    </w:p>
    <w:p w:rsidR="00066F4C" w:rsidRPr="00040B39" w:rsidRDefault="00066F4C" w:rsidP="00066F4C">
      <w:r>
        <w:t>Тази книга не е само за начинаещите. Дори програмисти с няколкогоди</w:t>
      </w:r>
      <w:r w:rsidR="004A336C">
        <w:softHyphen/>
      </w:r>
      <w:r>
        <w:t xml:space="preserve">шен опит има какво да научат от нея. </w:t>
      </w:r>
      <w:r w:rsidRPr="00040B39">
        <w:t xml:space="preserve">Препоръчвам </w:t>
      </w:r>
      <w:r w:rsidR="004A336C">
        <w:t xml:space="preserve">я </w:t>
      </w:r>
      <w:r>
        <w:t xml:space="preserve">на </w:t>
      </w:r>
      <w:r w:rsidRPr="00040B39">
        <w:t>всеки разработ</w:t>
      </w:r>
      <w:r w:rsidR="004A336C">
        <w:softHyphen/>
      </w:r>
      <w:r w:rsidRPr="00040B39">
        <w:t>чик на софтуер,</w:t>
      </w:r>
      <w:r>
        <w:t xml:space="preserve"> </w:t>
      </w:r>
      <w:r w:rsidRPr="00040B39">
        <w:t>който би искал да разбере какво не е знаел досега.</w:t>
      </w:r>
    </w:p>
    <w:p w:rsidR="00066F4C" w:rsidRPr="00040B39" w:rsidRDefault="00066F4C" w:rsidP="00066F4C">
      <w:r w:rsidRPr="00040B39">
        <w:t>Приятно четене!</w:t>
      </w:r>
    </w:p>
    <w:p w:rsidR="00066F4C" w:rsidRPr="0068789B" w:rsidRDefault="00066F4C" w:rsidP="00066F4C">
      <w:pPr>
        <w:rPr>
          <w:i/>
        </w:rPr>
      </w:pPr>
      <w:r w:rsidRPr="00066F4C">
        <w:rPr>
          <w:b/>
          <w:i/>
        </w:rPr>
        <w:t>Любомир Иванов</w:t>
      </w:r>
      <w:r w:rsidRPr="00066F4C">
        <w:rPr>
          <w:i/>
        </w:rPr>
        <w:t xml:space="preserve"> е ръководител на отдел "</w:t>
      </w:r>
      <w:r w:rsidRPr="00DB5C31">
        <w:rPr>
          <w:i/>
          <w:lang w:val="en-US"/>
        </w:rPr>
        <w:t>Data</w:t>
      </w:r>
      <w:r w:rsidRPr="0068789B">
        <w:rPr>
          <w:i/>
        </w:rPr>
        <w:t xml:space="preserve"> </w:t>
      </w:r>
      <w:r w:rsidRPr="00DB5C31">
        <w:rPr>
          <w:i/>
          <w:lang w:val="en-US"/>
        </w:rPr>
        <w:t>and</w:t>
      </w:r>
      <w:r w:rsidRPr="0068789B">
        <w:rPr>
          <w:i/>
        </w:rPr>
        <w:t xml:space="preserve"> </w:t>
      </w:r>
      <w:r w:rsidRPr="00DB5C31">
        <w:rPr>
          <w:i/>
          <w:lang w:val="en-US"/>
        </w:rPr>
        <w:t>Mobile</w:t>
      </w:r>
      <w:r w:rsidRPr="0068789B">
        <w:rPr>
          <w:i/>
        </w:rPr>
        <w:t xml:space="preserve"> </w:t>
      </w:r>
      <w:r w:rsidRPr="00DB5C31">
        <w:rPr>
          <w:i/>
          <w:lang w:val="en-US"/>
        </w:rPr>
        <w:t>Applications</w:t>
      </w:r>
      <w:r w:rsidRPr="00066F4C">
        <w:rPr>
          <w:i/>
        </w:rPr>
        <w:t xml:space="preserve">" в Мобилтел ЕАД, където се занимава с разработка и внедряване на ИТ решения за </w:t>
      </w:r>
      <w:r w:rsidRPr="0024355E">
        <w:rPr>
          <w:i/>
          <w:lang w:val="en-US"/>
        </w:rPr>
        <w:t>telecom</w:t>
      </w:r>
      <w:r w:rsidRPr="00066F4C">
        <w:rPr>
          <w:i/>
        </w:rPr>
        <w:t xml:space="preserve"> индустрията.</w:t>
      </w:r>
    </w:p>
    <w:p w:rsidR="00A6673B" w:rsidRPr="00A6673B" w:rsidRDefault="00A6673B" w:rsidP="00A6673B">
      <w:pPr>
        <w:pStyle w:val="Heading3"/>
        <w:tabs>
          <w:tab w:val="num" w:pos="720"/>
        </w:tabs>
      </w:pPr>
      <w:bookmarkStart w:id="129" w:name="_Toc299460791"/>
      <w:r>
        <w:t>Отзив от Христо Дешев</w:t>
      </w:r>
      <w:bookmarkEnd w:id="129"/>
    </w:p>
    <w:p w:rsidR="00A6673B" w:rsidRDefault="00A6673B" w:rsidP="00A6673B">
      <w:r>
        <w:t>Учудващо е, че голям процент от програмистите не обръщат внимание на малките неща като имената на променливите и добрата структура на кода. Тези неща се натрупват и накрая формират разликата между добре напи</w:t>
      </w:r>
      <w:r>
        <w:softHyphen/>
        <w:t>сания софтуер и купчината спагети. Тази книга учи на дисциплина и "хигиена" в писането на код още с основите на програмирането, а това несъмнено ще Ви изгради като професионалист.</w:t>
      </w:r>
    </w:p>
    <w:p w:rsidR="00A6673B" w:rsidRPr="0068789B" w:rsidRDefault="00A6673B" w:rsidP="00A6673B">
      <w:pPr>
        <w:jc w:val="right"/>
        <w:rPr>
          <w:i/>
        </w:rPr>
      </w:pPr>
      <w:r w:rsidRPr="002440E9">
        <w:rPr>
          <w:b/>
          <w:i/>
        </w:rPr>
        <w:t>Христо Дешев</w:t>
      </w:r>
      <w:r>
        <w:rPr>
          <w:i/>
        </w:rPr>
        <w:t xml:space="preserve">, </w:t>
      </w:r>
      <w:r>
        <w:rPr>
          <w:i/>
          <w:lang w:val="en-US"/>
        </w:rPr>
        <w:t>software</w:t>
      </w:r>
      <w:r w:rsidRPr="0068789B">
        <w:rPr>
          <w:i/>
        </w:rPr>
        <w:t xml:space="preserve"> </w:t>
      </w:r>
      <w:r>
        <w:rPr>
          <w:i/>
          <w:lang w:val="en-US"/>
        </w:rPr>
        <w:t>craftsman</w:t>
      </w:r>
    </w:p>
    <w:p w:rsidR="007C6EEF" w:rsidRDefault="00C30229" w:rsidP="007C6EEF">
      <w:pPr>
        <w:pStyle w:val="Heading2"/>
      </w:pPr>
      <w:bookmarkStart w:id="130" w:name="_Toc299460792"/>
      <w:bookmarkStart w:id="131" w:name="_Toc299628516"/>
      <w:r>
        <w:t>Спонсор</w:t>
      </w:r>
      <w:bookmarkEnd w:id="130"/>
      <w:bookmarkEnd w:id="131"/>
    </w:p>
    <w:p w:rsidR="00296F50" w:rsidRDefault="00296F50" w:rsidP="00296F50">
      <w:r w:rsidRPr="00C30229">
        <w:t>Авторският колектив благодари на спонсор</w:t>
      </w:r>
      <w:r w:rsidR="00EF13D8" w:rsidRPr="00C30229">
        <w:t>а</w:t>
      </w:r>
      <w:r w:rsidR="00447CBA">
        <w:t xml:space="preserve"> на книгата – иновативната </w:t>
      </w:r>
      <w:r w:rsidR="00447CBA" w:rsidRPr="00C30229">
        <w:t>софтуерна</w:t>
      </w:r>
      <w:r w:rsidR="00447CBA">
        <w:t xml:space="preserve"> </w:t>
      </w:r>
      <w:r w:rsidR="00447CBA" w:rsidRPr="00C30229">
        <w:t>компания Telerik</w:t>
      </w:r>
      <w:r w:rsidR="00447CBA">
        <w:t xml:space="preserve"> (</w:t>
      </w:r>
      <w:hyperlink r:id="rId136" w:history="1">
        <w:r w:rsidR="00447CBA" w:rsidRPr="0024355E">
          <w:rPr>
            <w:rStyle w:val="Hyperlink"/>
            <w:lang w:val="en-US"/>
          </w:rPr>
          <w:t>www.telerik.com</w:t>
        </w:r>
      </w:hyperlink>
      <w:r w:rsidR="00447CBA">
        <w:t>) –</w:t>
      </w:r>
      <w:r w:rsidRPr="00C30229">
        <w:t xml:space="preserve"> ко</w:t>
      </w:r>
      <w:r w:rsidR="00447CBA">
        <w:t>я</w:t>
      </w:r>
      <w:r w:rsidRPr="00C30229">
        <w:t>то подпомогна издава</w:t>
      </w:r>
      <w:r w:rsidR="009D11BA" w:rsidRPr="00C30229">
        <w:softHyphen/>
      </w:r>
      <w:r w:rsidRPr="00C30229">
        <w:t>нето на книгата на хартия</w:t>
      </w:r>
      <w:r w:rsidR="00447CBA">
        <w:t xml:space="preserve"> и отдели от работното време на свои служители, които да участват</w:t>
      </w:r>
      <w:r w:rsidR="007F2E70" w:rsidRPr="00C30229">
        <w:t xml:space="preserve"> </w:t>
      </w:r>
      <w:r w:rsidR="00447CBA">
        <w:t>безвъзмездно за реализирането на проекта</w:t>
      </w:r>
      <w:r w:rsidR="00BE3961">
        <w:t>.</w:t>
      </w:r>
    </w:p>
    <w:p w:rsidR="00F85CB2" w:rsidRDefault="006A7979" w:rsidP="00F85CB2">
      <w:pPr>
        <w:jc w:val="center"/>
      </w:pPr>
      <w:r>
        <w:rPr>
          <w:noProof/>
          <w:lang w:val="en-US" w:eastAsia="en-US"/>
        </w:rPr>
        <w:drawing>
          <wp:inline distT="0" distB="0" distL="0" distR="0">
            <wp:extent cx="3171825" cy="1171575"/>
            <wp:effectExtent l="19050" t="19050" r="28575" b="28575"/>
            <wp:docPr id="425" name="Picture 9" descr="http://images.google.bg/url?source=imgres&amp;ct=tbn&amp;q=http://careers.bestsofia.org/images/telerik_logo.png&amp;usg=AFQjCNFV6KFlM6RXdzJ1unpqJxz2G-M7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ages.google.bg/url?source=imgres&amp;ct=tbn&amp;q=http://careers.bestsofia.org/images/telerik_logo.png&amp;usg=AFQjCNFV6KFlM6RXdzJ1unpqJxz2G-M7tA"/>
                    <pic:cNvPicPr>
                      <a:picLocks noChangeAspect="1" noChangeArrowheads="1"/>
                    </pic:cNvPicPr>
                  </pic:nvPicPr>
                  <pic:blipFill>
                    <a:blip r:embed="rId137" r:link="rId138">
                      <a:extLst>
                        <a:ext uri="{28A0092B-C50C-407E-A947-70E740481C1C}">
                          <a14:useLocalDpi xmlns:a14="http://schemas.microsoft.com/office/drawing/2010/main" val="0"/>
                        </a:ext>
                      </a:extLst>
                    </a:blip>
                    <a:srcRect/>
                    <a:stretch>
                      <a:fillRect/>
                    </a:stretch>
                  </pic:blipFill>
                  <pic:spPr bwMode="auto">
                    <a:xfrm>
                      <a:off x="0" y="0"/>
                      <a:ext cx="3171825" cy="1171575"/>
                    </a:xfrm>
                    <a:prstGeom prst="rect">
                      <a:avLst/>
                    </a:prstGeom>
                    <a:noFill/>
                    <a:ln w="3175" cmpd="sng">
                      <a:solidFill>
                        <a:srgbClr val="000000"/>
                      </a:solidFill>
                      <a:miter lim="800000"/>
                      <a:headEnd/>
                      <a:tailEnd/>
                    </a:ln>
                    <a:effectLst/>
                  </pic:spPr>
                </pic:pic>
              </a:graphicData>
            </a:graphic>
          </wp:inline>
        </w:drawing>
      </w:r>
    </w:p>
    <w:p w:rsidR="00296F50" w:rsidRDefault="00BE3961" w:rsidP="00F85CB2">
      <w:r w:rsidRPr="00DB5C31">
        <w:rPr>
          <w:lang w:val="en-US"/>
        </w:rPr>
        <w:lastRenderedPageBreak/>
        <w:t>Telerik</w:t>
      </w:r>
      <w:r w:rsidRPr="0068789B">
        <w:t xml:space="preserve"> </w:t>
      </w:r>
      <w:r w:rsidRPr="00DB5C31">
        <w:rPr>
          <w:lang w:val="en-US"/>
        </w:rPr>
        <w:t>Corporation</w:t>
      </w:r>
      <w:r w:rsidRPr="00973955">
        <w:t xml:space="preserve"> е водещ производител на </w:t>
      </w:r>
      <w:r w:rsidRPr="00DB5C31">
        <w:rPr>
          <w:lang w:val="en-US"/>
        </w:rPr>
        <w:t>ASP</w:t>
      </w:r>
      <w:r w:rsidRPr="0068789B">
        <w:t>.</w:t>
      </w:r>
      <w:r w:rsidRPr="00DB5C31">
        <w:rPr>
          <w:lang w:val="en-US"/>
        </w:rPr>
        <w:t>NET</w:t>
      </w:r>
      <w:r w:rsidRPr="0068789B">
        <w:t xml:space="preserve"> </w:t>
      </w:r>
      <w:r w:rsidRPr="00DB5C31">
        <w:rPr>
          <w:lang w:val="en-US"/>
        </w:rPr>
        <w:t>AJAX</w:t>
      </w:r>
      <w:r w:rsidRPr="0068789B">
        <w:t xml:space="preserve">, </w:t>
      </w:r>
      <w:r w:rsidRPr="00DB5C31">
        <w:rPr>
          <w:lang w:val="en-US"/>
        </w:rPr>
        <w:t>Silverlight</w:t>
      </w:r>
      <w:r w:rsidRPr="0068789B">
        <w:t xml:space="preserve">, </w:t>
      </w:r>
      <w:r w:rsidRPr="00DB5C31">
        <w:rPr>
          <w:lang w:val="en-US"/>
        </w:rPr>
        <w:t>Windows</w:t>
      </w:r>
      <w:r w:rsidRPr="0068789B">
        <w:t xml:space="preserve"> </w:t>
      </w:r>
      <w:r w:rsidRPr="00DB5C31">
        <w:rPr>
          <w:lang w:val="en-US"/>
        </w:rPr>
        <w:t>Forms</w:t>
      </w:r>
      <w:r w:rsidRPr="00973955">
        <w:t xml:space="preserve"> и </w:t>
      </w:r>
      <w:r w:rsidRPr="00DB5C31">
        <w:rPr>
          <w:lang w:val="en-US"/>
        </w:rPr>
        <w:t>WPF</w:t>
      </w:r>
      <w:r w:rsidRPr="00973955">
        <w:t xml:space="preserve"> компоненти и решения за създаване на отчети (</w:t>
      </w:r>
      <w:r w:rsidRPr="00DB5C31">
        <w:rPr>
          <w:lang w:val="en-US"/>
        </w:rPr>
        <w:t>reporting</w:t>
      </w:r>
      <w:r w:rsidRPr="00973955">
        <w:t>), обектно-релационни</w:t>
      </w:r>
      <w:r>
        <w:t xml:space="preserve"> </w:t>
      </w:r>
      <w:r w:rsidRPr="00973955">
        <w:t>технологии (</w:t>
      </w:r>
      <w:r w:rsidRPr="00DB5C31">
        <w:rPr>
          <w:lang w:val="en-US"/>
        </w:rPr>
        <w:t>ORM</w:t>
      </w:r>
      <w:r w:rsidRPr="00973955">
        <w:t>)</w:t>
      </w:r>
      <w:r w:rsidR="008558D7">
        <w:t>,</w:t>
      </w:r>
      <w:r w:rsidRPr="00973955">
        <w:t xml:space="preserve"> системи за управле</w:t>
      </w:r>
      <w:r>
        <w:softHyphen/>
      </w:r>
      <w:r w:rsidRPr="00973955">
        <w:t xml:space="preserve">ние на </w:t>
      </w:r>
      <w:r>
        <w:t xml:space="preserve">уеб </w:t>
      </w:r>
      <w:r w:rsidRPr="00973955">
        <w:t>съдържание (</w:t>
      </w:r>
      <w:r w:rsidRPr="00DB5C31">
        <w:rPr>
          <w:lang w:val="en-US"/>
        </w:rPr>
        <w:t>CMS</w:t>
      </w:r>
      <w:r w:rsidRPr="00973955">
        <w:t>)</w:t>
      </w:r>
      <w:r>
        <w:t xml:space="preserve"> за .</w:t>
      </w:r>
      <w:r w:rsidRPr="00DB5C31">
        <w:rPr>
          <w:lang w:val="en-US"/>
        </w:rPr>
        <w:t>NET</w:t>
      </w:r>
      <w:r>
        <w:t xml:space="preserve"> платформата</w:t>
      </w:r>
      <w:r w:rsidR="008558D7">
        <w:t>, гъвкави инструменти за управление на проекти (</w:t>
      </w:r>
      <w:r w:rsidR="008558D7">
        <w:rPr>
          <w:lang w:val="en-US"/>
        </w:rPr>
        <w:t>agile project management</w:t>
      </w:r>
      <w:r w:rsidR="008558D7">
        <w:t xml:space="preserve">), инструменти за автоматизирано тестване, добавки към </w:t>
      </w:r>
      <w:r w:rsidR="008558D7">
        <w:rPr>
          <w:lang w:val="en-US"/>
        </w:rPr>
        <w:t xml:space="preserve">Visual Studio </w:t>
      </w:r>
      <w:r w:rsidR="008558D7">
        <w:t>за подобряване на удобството при разработка</w:t>
      </w:r>
      <w:r w:rsidR="008558D7">
        <w:rPr>
          <w:lang w:val="en-US"/>
        </w:rPr>
        <w:t xml:space="preserve"> </w:t>
      </w:r>
      <w:r w:rsidR="008558D7">
        <w:t>и множество други продукти и технологии</w:t>
      </w:r>
      <w:r w:rsidRPr="00973955">
        <w:t xml:space="preserve">. </w:t>
      </w:r>
      <w:r>
        <w:t>Телерик е българска продуктово-ориентирана иновативна технологична компания със седа</w:t>
      </w:r>
      <w:r>
        <w:softHyphen/>
        <w:t>лище в София и офиси в</w:t>
      </w:r>
      <w:r w:rsidR="008558D7">
        <w:t xml:space="preserve"> САЩ, Канада, Великобритания, Германия и Австралия</w:t>
      </w:r>
      <w:r>
        <w:t xml:space="preserve">, златен партньор на Microsoft. В компанията работят повече от </w:t>
      </w:r>
      <w:r w:rsidR="008558D7">
        <w:t>4</w:t>
      </w:r>
      <w:r>
        <w:t>00 служители, повечето от които софту</w:t>
      </w:r>
      <w:r>
        <w:softHyphen/>
        <w:t>ерни инженери. Заради отлична работна среда и високи постижения Телерик става работодател</w:t>
      </w:r>
      <w:r w:rsidRPr="0068789B">
        <w:t xml:space="preserve"> </w:t>
      </w:r>
      <w:r>
        <w:t>номер едно на България за 2007 г</w:t>
      </w:r>
      <w:r w:rsidR="008558D7">
        <w:t>. и 2010 г.</w:t>
      </w:r>
      <w:r>
        <w:t xml:space="preserve"> (глобално, за всички индустрии) и е един от най-добрите работодатели в централна източна Европа.</w:t>
      </w:r>
    </w:p>
    <w:p w:rsidR="00F15A7A" w:rsidRDefault="00F15A7A" w:rsidP="00F15A7A">
      <w:r>
        <w:t xml:space="preserve">Благодарение на </w:t>
      </w:r>
      <w:r>
        <w:rPr>
          <w:lang w:val="en-US"/>
        </w:rPr>
        <w:t>Telerik</w:t>
      </w:r>
      <w:r w:rsidRPr="0068789B">
        <w:t xml:space="preserve"> </w:t>
      </w:r>
      <w:r>
        <w:rPr>
          <w:lang w:val="en-US"/>
        </w:rPr>
        <w:t>Corporation</w:t>
      </w:r>
      <w:r w:rsidRPr="0068789B">
        <w:t xml:space="preserve"> </w:t>
      </w:r>
      <w:r>
        <w:t xml:space="preserve">настоящата книга ще бъде достъпна в хартиен вид на цена, покриваща разходите по </w:t>
      </w:r>
      <w:r w:rsidR="00BA6B90">
        <w:t xml:space="preserve">нейното </w:t>
      </w:r>
      <w:r>
        <w:t>отпечатване и разпростра</w:t>
      </w:r>
      <w:r>
        <w:softHyphen/>
        <w:t xml:space="preserve">нение, без да </w:t>
      </w:r>
      <w:r w:rsidR="00BA6B90">
        <w:t>се</w:t>
      </w:r>
      <w:r>
        <w:t xml:space="preserve"> начисл</w:t>
      </w:r>
      <w:r w:rsidR="00BA6B90">
        <w:t xml:space="preserve">ява </w:t>
      </w:r>
      <w:r>
        <w:t xml:space="preserve">печалба. Надяваме се това да </w:t>
      </w:r>
      <w:r w:rsidR="0080092D">
        <w:t>позволи и на колеги с по-ниски материални възможности да я прибавят към личната си библиотека.</w:t>
      </w:r>
    </w:p>
    <w:p w:rsidR="00F85CB2" w:rsidRPr="00F85CB2" w:rsidRDefault="00F85CB2" w:rsidP="00F15A7A">
      <w:r>
        <w:t xml:space="preserve">Ако все пак тази книга наистина ви трябва и сте изключително силно мотивирани да я прочетете и да решите всички задачи от нея, но нямате финансова възможност да си закупите нейния хартиен вариант, изпратете своята история във вид на мотивационно писмо до </w:t>
      </w:r>
      <w:hyperlink r:id="rId139" w:history="1">
        <w:r w:rsidRPr="00CD3CA3">
          <w:rPr>
            <w:rStyle w:val="Hyperlink"/>
            <w:lang w:val="en-US"/>
          </w:rPr>
          <w:t>academy@telerik.com</w:t>
        </w:r>
      </w:hyperlink>
      <w:r>
        <w:rPr>
          <w:lang w:val="en-US"/>
        </w:rPr>
        <w:t xml:space="preserve"> </w:t>
      </w:r>
      <w:r>
        <w:t>и може да ви доставим безплатно хартиено копие.</w:t>
      </w:r>
    </w:p>
    <w:p w:rsidR="00B20AD6" w:rsidRDefault="00B20AD6" w:rsidP="00B20AD6">
      <w:pPr>
        <w:pStyle w:val="Heading2"/>
      </w:pPr>
      <w:bookmarkStart w:id="132" w:name="_Toc299460793"/>
      <w:bookmarkStart w:id="133" w:name="_Toc299628517"/>
      <w:r>
        <w:t>Лиценз</w:t>
      </w:r>
      <w:bookmarkEnd w:id="132"/>
      <w:bookmarkEnd w:id="133"/>
    </w:p>
    <w:p w:rsidR="00B20AD6" w:rsidRPr="00FE2EE9" w:rsidRDefault="00B20AD6" w:rsidP="00B20AD6">
      <w:r>
        <w:t>Книгата и учебните материали към нея се разпространяват свободно по следния лиценз:</w:t>
      </w:r>
    </w:p>
    <w:p w:rsidR="00B20AD6" w:rsidRPr="00CE29F9" w:rsidRDefault="00B20AD6" w:rsidP="00B20AD6">
      <w:pPr>
        <w:pStyle w:val="Heading3"/>
      </w:pPr>
      <w:bookmarkStart w:id="134" w:name="_Toc299460794"/>
      <w:r>
        <w:t>Общи дефиниции</w:t>
      </w:r>
      <w:bookmarkEnd w:id="134"/>
    </w:p>
    <w:p w:rsidR="00B20AD6" w:rsidRPr="00FE2EE9" w:rsidRDefault="00B20AD6" w:rsidP="00222F92">
      <w:pPr>
        <w:numPr>
          <w:ilvl w:val="0"/>
          <w:numId w:val="2"/>
        </w:numPr>
        <w:tabs>
          <w:tab w:val="clear" w:pos="765"/>
        </w:tabs>
        <w:ind w:left="568" w:hanging="284"/>
      </w:pPr>
      <w:r w:rsidRPr="00FE2EE9">
        <w:t>Настоящият лиценз дефинира условията за използване и разпрост</w:t>
      </w:r>
      <w:r w:rsidRPr="00FE2EE9">
        <w:softHyphen/>
        <w:t xml:space="preserve">ранение на </w:t>
      </w:r>
      <w:r w:rsidR="009732BC">
        <w:t xml:space="preserve">учебни материали и </w:t>
      </w:r>
      <w:r w:rsidRPr="00FE2EE9">
        <w:t>книга</w:t>
      </w:r>
      <w:r w:rsidR="009732BC">
        <w:t xml:space="preserve"> </w:t>
      </w:r>
      <w:r w:rsidR="00E30FAF">
        <w:t>"</w:t>
      </w:r>
      <w:r w:rsidR="009732BC">
        <w:t xml:space="preserve">Въведение в програмирането </w:t>
      </w:r>
      <w:r w:rsidR="003974EB">
        <w:t>със</w:t>
      </w:r>
      <w:r w:rsidR="003974EB" w:rsidRPr="0068789B">
        <w:t xml:space="preserve"> </w:t>
      </w:r>
      <w:r w:rsidR="003974EB">
        <w:rPr>
          <w:lang w:val="en-US"/>
        </w:rPr>
        <w:t>C</w:t>
      </w:r>
      <w:r w:rsidR="003974EB" w:rsidRPr="0068789B">
        <w:t>#</w:t>
      </w:r>
      <w:r w:rsidR="00E30FAF">
        <w:t>"</w:t>
      </w:r>
      <w:r w:rsidRPr="00FE2EE9">
        <w:t>, разработен</w:t>
      </w:r>
      <w:r w:rsidR="009732BC">
        <w:t>и</w:t>
      </w:r>
      <w:r w:rsidRPr="00FE2EE9">
        <w:t xml:space="preserve"> от екип под ръководството на Светлин Наков </w:t>
      </w:r>
      <w:r w:rsidR="003974EB" w:rsidRPr="00FE2EE9">
        <w:t>(</w:t>
      </w:r>
      <w:hyperlink r:id="rId140" w:history="1">
        <w:r w:rsidR="003974EB" w:rsidRPr="00DB5C31">
          <w:rPr>
            <w:rStyle w:val="Hyperlink"/>
            <w:noProof/>
            <w:lang w:val="en-US"/>
          </w:rPr>
          <w:t>www</w:t>
        </w:r>
        <w:r w:rsidR="003974EB" w:rsidRPr="0068789B">
          <w:rPr>
            <w:rStyle w:val="Hyperlink"/>
            <w:noProof/>
          </w:rPr>
          <w:t>.</w:t>
        </w:r>
        <w:r w:rsidR="003974EB" w:rsidRPr="00DB5C31">
          <w:rPr>
            <w:rStyle w:val="Hyperlink"/>
            <w:noProof/>
            <w:lang w:val="en-US"/>
          </w:rPr>
          <w:t>nakov</w:t>
        </w:r>
        <w:r w:rsidR="003974EB" w:rsidRPr="0068789B">
          <w:rPr>
            <w:rStyle w:val="Hyperlink"/>
            <w:noProof/>
          </w:rPr>
          <w:t>.</w:t>
        </w:r>
        <w:r w:rsidR="003974EB" w:rsidRPr="00DB5C31">
          <w:rPr>
            <w:rStyle w:val="Hyperlink"/>
            <w:noProof/>
            <w:lang w:val="en-US"/>
          </w:rPr>
          <w:t>c</w:t>
        </w:r>
        <w:r w:rsidR="003974EB" w:rsidRPr="00DB5C31">
          <w:rPr>
            <w:rStyle w:val="Hyperlink"/>
            <w:noProof/>
            <w:lang w:val="en-US"/>
          </w:rPr>
          <w:t>o</w:t>
        </w:r>
        <w:r w:rsidR="003974EB" w:rsidRPr="00DB5C31">
          <w:rPr>
            <w:rStyle w:val="Hyperlink"/>
            <w:noProof/>
            <w:lang w:val="en-US"/>
          </w:rPr>
          <w:t>m</w:t>
        </w:r>
      </w:hyperlink>
      <w:r w:rsidR="003974EB" w:rsidRPr="00FE2EE9">
        <w:t xml:space="preserve">) </w:t>
      </w:r>
      <w:r w:rsidR="003974EB">
        <w:t xml:space="preserve">и </w:t>
      </w:r>
      <w:r w:rsidR="00AE666F">
        <w:t>Веселин</w:t>
      </w:r>
      <w:r w:rsidR="00AE666F" w:rsidRPr="00542D9F">
        <w:t xml:space="preserve"> </w:t>
      </w:r>
      <w:r w:rsidR="003974EB">
        <w:t>Колев (</w:t>
      </w:r>
      <w:hyperlink r:id="rId141" w:history="1">
        <w:r w:rsidR="003974EB" w:rsidRPr="00DB5C31">
          <w:rPr>
            <w:rStyle w:val="Hyperlink"/>
            <w:noProof/>
            <w:lang w:val="en-US"/>
          </w:rPr>
          <w:t>veskokolev</w:t>
        </w:r>
        <w:r w:rsidR="003974EB" w:rsidRPr="0068789B">
          <w:rPr>
            <w:rStyle w:val="Hyperlink"/>
            <w:noProof/>
          </w:rPr>
          <w:t>.</w:t>
        </w:r>
        <w:r w:rsidR="003974EB" w:rsidRPr="00DB5C31">
          <w:rPr>
            <w:rStyle w:val="Hyperlink"/>
            <w:noProof/>
            <w:lang w:val="en-US"/>
          </w:rPr>
          <w:t>blogspot</w:t>
        </w:r>
        <w:r w:rsidR="003974EB" w:rsidRPr="0068789B">
          <w:rPr>
            <w:rStyle w:val="Hyperlink"/>
            <w:noProof/>
          </w:rPr>
          <w:t>.</w:t>
        </w:r>
        <w:r w:rsidR="003974EB" w:rsidRPr="00DB5C31">
          <w:rPr>
            <w:rStyle w:val="Hyperlink"/>
            <w:noProof/>
            <w:lang w:val="en-US"/>
          </w:rPr>
          <w:t>com</w:t>
        </w:r>
      </w:hyperlink>
      <w:r w:rsidR="003974EB">
        <w:t>)</w:t>
      </w:r>
      <w:r w:rsidRPr="00FE2EE9">
        <w:t>.</w:t>
      </w:r>
    </w:p>
    <w:p w:rsidR="00B20AD6" w:rsidRDefault="00B20AD6" w:rsidP="00222F92">
      <w:pPr>
        <w:numPr>
          <w:ilvl w:val="0"/>
          <w:numId w:val="2"/>
        </w:numPr>
        <w:tabs>
          <w:tab w:val="clear" w:pos="765"/>
        </w:tabs>
        <w:ind w:left="568" w:hanging="284"/>
      </w:pPr>
      <w:r>
        <w:t>Учебните материали се състоят от:</w:t>
      </w:r>
    </w:p>
    <w:p w:rsidR="00610EE3" w:rsidRDefault="00610EE3" w:rsidP="00222F92">
      <w:pPr>
        <w:numPr>
          <w:ilvl w:val="0"/>
          <w:numId w:val="6"/>
        </w:numPr>
        <w:ind w:hanging="284"/>
      </w:pPr>
      <w:r>
        <w:t xml:space="preserve">книга (учебник) по </w:t>
      </w:r>
      <w:r w:rsidR="00E30FAF">
        <w:t>"</w:t>
      </w:r>
      <w:r>
        <w:t xml:space="preserve">Въведение в програмирането </w:t>
      </w:r>
      <w:r w:rsidR="00137494">
        <w:t xml:space="preserve">със </w:t>
      </w:r>
      <w:r w:rsidR="00137494">
        <w:rPr>
          <w:lang w:val="en-US"/>
        </w:rPr>
        <w:t>C#</w:t>
      </w:r>
      <w:r w:rsidR="00E30FAF">
        <w:t>"</w:t>
      </w:r>
      <w:r>
        <w:rPr>
          <w:lang w:val="en-US"/>
        </w:rPr>
        <w:t>;</w:t>
      </w:r>
    </w:p>
    <w:p w:rsidR="00B20AD6" w:rsidRDefault="00B20AD6" w:rsidP="00222F92">
      <w:pPr>
        <w:numPr>
          <w:ilvl w:val="0"/>
          <w:numId w:val="6"/>
        </w:numPr>
        <w:ind w:hanging="284"/>
      </w:pPr>
      <w:r>
        <w:t>примерен сорс-код;</w:t>
      </w:r>
    </w:p>
    <w:p w:rsidR="00B20AD6" w:rsidRDefault="00B20AD6" w:rsidP="00222F92">
      <w:pPr>
        <w:numPr>
          <w:ilvl w:val="0"/>
          <w:numId w:val="6"/>
        </w:numPr>
        <w:ind w:hanging="284"/>
      </w:pPr>
      <w:r>
        <w:t>демонстрационни програми;</w:t>
      </w:r>
    </w:p>
    <w:p w:rsidR="00B20AD6" w:rsidRDefault="00B20AD6" w:rsidP="00222F92">
      <w:pPr>
        <w:numPr>
          <w:ilvl w:val="0"/>
          <w:numId w:val="6"/>
        </w:numPr>
        <w:ind w:hanging="284"/>
      </w:pPr>
      <w:r>
        <w:t>задачи за упражнения;</w:t>
      </w:r>
    </w:p>
    <w:p w:rsidR="00B20AD6" w:rsidRPr="00610EE3" w:rsidRDefault="00B20AD6" w:rsidP="00222F92">
      <w:pPr>
        <w:numPr>
          <w:ilvl w:val="0"/>
          <w:numId w:val="2"/>
        </w:numPr>
        <w:tabs>
          <w:tab w:val="clear" w:pos="765"/>
        </w:tabs>
        <w:ind w:left="568" w:hanging="284"/>
      </w:pPr>
      <w:r>
        <w:t>Учебните материали са достъпни за свободно изтегляне при усло</w:t>
      </w:r>
      <w:r>
        <w:softHyphen/>
        <w:t>вията на настоящия лиценз от официалния сайт на проекта:</w:t>
      </w:r>
    </w:p>
    <w:p w:rsidR="00610EE3" w:rsidRPr="00137494" w:rsidRDefault="00137494" w:rsidP="00610EE3">
      <w:pPr>
        <w:ind w:left="568"/>
        <w:rPr>
          <w:lang w:val="en-US"/>
        </w:rPr>
      </w:pPr>
      <w:hyperlink r:id="rId142" w:history="1">
        <w:r w:rsidRPr="00055713">
          <w:rPr>
            <w:rStyle w:val="Hyperlink"/>
          </w:rPr>
          <w:t>http</w:t>
        </w:r>
        <w:r w:rsidRPr="00055713">
          <w:rPr>
            <w:rStyle w:val="Hyperlink"/>
          </w:rPr>
          <w:t>:</w:t>
        </w:r>
        <w:r w:rsidRPr="00055713">
          <w:rPr>
            <w:rStyle w:val="Hyperlink"/>
          </w:rPr>
          <w:t>//</w:t>
        </w:r>
        <w:r w:rsidRPr="00055713">
          <w:rPr>
            <w:rStyle w:val="Hyperlink"/>
            <w:lang w:val="en-US"/>
          </w:rPr>
          <w:t>www.introprogramming.info</w:t>
        </w:r>
      </w:hyperlink>
    </w:p>
    <w:p w:rsidR="00B20AD6" w:rsidRDefault="00B20AD6" w:rsidP="00222F92">
      <w:pPr>
        <w:numPr>
          <w:ilvl w:val="0"/>
          <w:numId w:val="2"/>
        </w:numPr>
        <w:tabs>
          <w:tab w:val="clear" w:pos="765"/>
        </w:tabs>
        <w:ind w:left="568" w:hanging="284"/>
      </w:pPr>
      <w:r>
        <w:t>Автори на учебните материали са лицата, взели участие в тяхното изработване.</w:t>
      </w:r>
    </w:p>
    <w:p w:rsidR="00B20AD6" w:rsidRDefault="00B20AD6" w:rsidP="00222F92">
      <w:pPr>
        <w:numPr>
          <w:ilvl w:val="0"/>
          <w:numId w:val="2"/>
        </w:numPr>
        <w:tabs>
          <w:tab w:val="clear" w:pos="765"/>
        </w:tabs>
        <w:ind w:left="568" w:hanging="284"/>
      </w:pPr>
      <w:r>
        <w:t>Потребител на учебните материали е всеки, който по някакъв начин използва тези материали или части от тях.</w:t>
      </w:r>
    </w:p>
    <w:p w:rsidR="00B20AD6" w:rsidRDefault="00B20AD6" w:rsidP="00B20AD6">
      <w:pPr>
        <w:pStyle w:val="Heading3"/>
      </w:pPr>
      <w:bookmarkStart w:id="135" w:name="_Toc299460795"/>
      <w:r>
        <w:t>Права и ограничения на потребителите</w:t>
      </w:r>
      <w:bookmarkEnd w:id="135"/>
    </w:p>
    <w:p w:rsidR="00B20AD6" w:rsidRDefault="00B20AD6" w:rsidP="00222F92">
      <w:pPr>
        <w:numPr>
          <w:ilvl w:val="0"/>
          <w:numId w:val="3"/>
        </w:numPr>
        <w:tabs>
          <w:tab w:val="clear" w:pos="765"/>
        </w:tabs>
        <w:ind w:left="568" w:hanging="284"/>
      </w:pPr>
      <w:r>
        <w:t xml:space="preserve">Потребителите </w:t>
      </w:r>
      <w:r w:rsidRPr="00AE4A78">
        <w:rPr>
          <w:b/>
        </w:rPr>
        <w:t>имат</w:t>
      </w:r>
      <w:r>
        <w:t xml:space="preserve"> право:</w:t>
      </w:r>
    </w:p>
    <w:p w:rsidR="002B7D52" w:rsidRDefault="002B7D52" w:rsidP="00222F92">
      <w:pPr>
        <w:numPr>
          <w:ilvl w:val="0"/>
          <w:numId w:val="6"/>
        </w:numPr>
        <w:tabs>
          <w:tab w:val="clear" w:pos="851"/>
        </w:tabs>
        <w:ind w:hanging="284"/>
      </w:pPr>
      <w:r>
        <w:t>да разпространяват безплатно непроменени копия на учебните материали в електронен или хартиен вид;</w:t>
      </w:r>
    </w:p>
    <w:p w:rsidR="00B20AD6" w:rsidRDefault="00B20AD6" w:rsidP="00222F92">
      <w:pPr>
        <w:numPr>
          <w:ilvl w:val="0"/>
          <w:numId w:val="6"/>
        </w:numPr>
        <w:tabs>
          <w:tab w:val="clear" w:pos="851"/>
        </w:tabs>
        <w:ind w:hanging="284"/>
      </w:pPr>
      <w:r>
        <w:t>да използват учебните материали или части от тях</w:t>
      </w:r>
      <w:r w:rsidR="00137494" w:rsidRPr="0068789B">
        <w:t xml:space="preserve">, </w:t>
      </w:r>
      <w:r w:rsidR="00137494">
        <w:t xml:space="preserve">включително </w:t>
      </w:r>
      <w:r>
        <w:t xml:space="preserve">примерите и демонстрациите, включени към учебните материали или техни модификации, за всякакви нужди, включително и в комерсиални </w:t>
      </w:r>
      <w:r w:rsidR="00B12142">
        <w:t>проекти, при условие че</w:t>
      </w:r>
      <w:r w:rsidR="00137494">
        <w:t xml:space="preserve"> ясно посочват оригиналния източник, оригиналния автор на съответния текст или програмен код</w:t>
      </w:r>
      <w:r w:rsidR="002B7D52">
        <w:t>, настоящия лиценз</w:t>
      </w:r>
      <w:r w:rsidR="00137494">
        <w:t xml:space="preserve"> и сайта </w:t>
      </w:r>
      <w:hyperlink r:id="rId143" w:history="1">
        <w:r w:rsidR="00137494" w:rsidRPr="00055713">
          <w:rPr>
            <w:rStyle w:val="Hyperlink"/>
          </w:rPr>
          <w:t>www.introprogramming.info</w:t>
        </w:r>
      </w:hyperlink>
      <w:r>
        <w:t>;</w:t>
      </w:r>
    </w:p>
    <w:p w:rsidR="002B7D52" w:rsidRDefault="00B20AD6" w:rsidP="00222F92">
      <w:pPr>
        <w:numPr>
          <w:ilvl w:val="0"/>
          <w:numId w:val="6"/>
        </w:numPr>
        <w:tabs>
          <w:tab w:val="clear" w:pos="851"/>
        </w:tabs>
        <w:ind w:hanging="284"/>
      </w:pPr>
      <w:r>
        <w:t xml:space="preserve">да разпространяват безплатно </w:t>
      </w:r>
      <w:r w:rsidR="00610EE3">
        <w:t xml:space="preserve">извадки </w:t>
      </w:r>
      <w:r w:rsidR="0044131D">
        <w:t>от учебните материали</w:t>
      </w:r>
      <w:r w:rsidR="002B7D52">
        <w:t xml:space="preserve"> или техни модифицирани копия (включително да ги превеждат на чужди езици или да ги адаптират към други програмни езици и платформи)</w:t>
      </w:r>
      <w:r>
        <w:t xml:space="preserve">, но само при изричното споменаване на </w:t>
      </w:r>
      <w:r w:rsidR="002B7D52">
        <w:t>оригиналния първо</w:t>
      </w:r>
      <w:r>
        <w:t>източник и авторите на съответния текст, програмен код или друг материал</w:t>
      </w:r>
      <w:r w:rsidR="002B7D52">
        <w:t xml:space="preserve">, настоящия лиценз и </w:t>
      </w:r>
      <w:r w:rsidR="001B5995">
        <w:t xml:space="preserve">официалния </w:t>
      </w:r>
      <w:r w:rsidR="002B7D52">
        <w:t xml:space="preserve">сайт на проекта – </w:t>
      </w:r>
      <w:hyperlink r:id="rId144" w:history="1">
        <w:r w:rsidR="002B7D52" w:rsidRPr="00055713">
          <w:rPr>
            <w:rStyle w:val="Hyperlink"/>
          </w:rPr>
          <w:t>www.introprogramming.info</w:t>
        </w:r>
      </w:hyperlink>
      <w:r w:rsidR="002B7D52">
        <w:t>.</w:t>
      </w:r>
    </w:p>
    <w:p w:rsidR="00B20AD6" w:rsidRDefault="00B20AD6" w:rsidP="00222F92">
      <w:pPr>
        <w:numPr>
          <w:ilvl w:val="0"/>
          <w:numId w:val="3"/>
        </w:numPr>
        <w:tabs>
          <w:tab w:val="clear" w:pos="765"/>
        </w:tabs>
        <w:ind w:left="568" w:hanging="284"/>
      </w:pPr>
      <w:r>
        <w:t xml:space="preserve">Потребителите </w:t>
      </w:r>
      <w:r w:rsidRPr="00AE4A78">
        <w:rPr>
          <w:b/>
        </w:rPr>
        <w:t>нямат</w:t>
      </w:r>
      <w:r>
        <w:t xml:space="preserve"> право:</w:t>
      </w:r>
    </w:p>
    <w:p w:rsidR="00B20AD6" w:rsidRDefault="00B20AD6" w:rsidP="00222F92">
      <w:pPr>
        <w:numPr>
          <w:ilvl w:val="0"/>
          <w:numId w:val="4"/>
        </w:numPr>
        <w:tabs>
          <w:tab w:val="clear" w:pos="851"/>
        </w:tabs>
      </w:pPr>
      <w:r>
        <w:t>да разпространяват срещу заплащане учебните материали или части от тях</w:t>
      </w:r>
      <w:r w:rsidR="00610EE3">
        <w:t>,</w:t>
      </w:r>
      <w:r>
        <w:t xml:space="preserve"> като изклю</w:t>
      </w:r>
      <w:r>
        <w:softHyphen/>
        <w:t>чение прави само програмният код;</w:t>
      </w:r>
    </w:p>
    <w:p w:rsidR="00B20AD6" w:rsidRDefault="00B20AD6" w:rsidP="00222F92">
      <w:pPr>
        <w:numPr>
          <w:ilvl w:val="0"/>
          <w:numId w:val="4"/>
        </w:numPr>
        <w:tabs>
          <w:tab w:val="clear" w:pos="851"/>
        </w:tabs>
      </w:pPr>
      <w:r>
        <w:t>да премахват настоящия лиценз от учебните материали</w:t>
      </w:r>
      <w:r w:rsidR="002B7D52">
        <w:t>, когато ги модифицират за свои нужди</w:t>
      </w:r>
      <w:r>
        <w:t>.</w:t>
      </w:r>
    </w:p>
    <w:p w:rsidR="00B20AD6" w:rsidRDefault="00B20AD6" w:rsidP="00B20AD6">
      <w:pPr>
        <w:pStyle w:val="Heading3"/>
      </w:pPr>
      <w:bookmarkStart w:id="136" w:name="_Toc299460796"/>
      <w:r>
        <w:t>Права и ограничения на авторите</w:t>
      </w:r>
      <w:bookmarkEnd w:id="136"/>
    </w:p>
    <w:p w:rsidR="00B20AD6" w:rsidRPr="004039AC" w:rsidRDefault="00B20AD6" w:rsidP="00222F92">
      <w:pPr>
        <w:numPr>
          <w:ilvl w:val="0"/>
          <w:numId w:val="5"/>
        </w:numPr>
        <w:tabs>
          <w:tab w:val="clear" w:pos="765"/>
        </w:tabs>
        <w:ind w:left="568" w:hanging="284"/>
      </w:pPr>
      <w:r>
        <w:t>Всеки автор притежава неизключителни права върху продуктите на своя труд, с които взима участие в изработката на учебните мате</w:t>
      </w:r>
      <w:r>
        <w:softHyphen/>
        <w:t>риали.</w:t>
      </w:r>
    </w:p>
    <w:p w:rsidR="00B20AD6" w:rsidRPr="004039AC" w:rsidRDefault="00B20AD6" w:rsidP="00222F92">
      <w:pPr>
        <w:numPr>
          <w:ilvl w:val="0"/>
          <w:numId w:val="5"/>
        </w:numPr>
        <w:tabs>
          <w:tab w:val="clear" w:pos="765"/>
        </w:tabs>
        <w:ind w:left="568" w:hanging="284"/>
      </w:pPr>
      <w:r w:rsidRPr="004039AC">
        <w:t>Авторите имат право да използват частите, изработени от тях, за всякакви цели, включително да ги изменят и разпространяват срещу заплащане.</w:t>
      </w:r>
    </w:p>
    <w:p w:rsidR="00B20AD6" w:rsidRPr="004039AC" w:rsidRDefault="00B20AD6" w:rsidP="00222F92">
      <w:pPr>
        <w:numPr>
          <w:ilvl w:val="0"/>
          <w:numId w:val="5"/>
        </w:numPr>
        <w:tabs>
          <w:tab w:val="clear" w:pos="765"/>
        </w:tabs>
        <w:ind w:left="568" w:hanging="284"/>
      </w:pPr>
      <w:r w:rsidRPr="004039AC">
        <w:t>Правата върху учебните материали, изработени в съавторство, са притежание на всички съавтори заедно.</w:t>
      </w:r>
    </w:p>
    <w:p w:rsidR="00B20AD6" w:rsidRDefault="00B20AD6" w:rsidP="00222F92">
      <w:pPr>
        <w:numPr>
          <w:ilvl w:val="0"/>
          <w:numId w:val="5"/>
        </w:numPr>
        <w:tabs>
          <w:tab w:val="clear" w:pos="765"/>
        </w:tabs>
        <w:ind w:left="568" w:hanging="284"/>
      </w:pPr>
      <w:r w:rsidRPr="004039AC">
        <w:t xml:space="preserve">Авторите нямат право да разпространяват срещу заплащане </w:t>
      </w:r>
      <w:r>
        <w:t xml:space="preserve">учебни материали или </w:t>
      </w:r>
      <w:r w:rsidRPr="004039AC">
        <w:t xml:space="preserve">части от </w:t>
      </w:r>
      <w:r>
        <w:t>тях</w:t>
      </w:r>
      <w:r w:rsidRPr="004039AC">
        <w:t>, изработени в съавторство</w:t>
      </w:r>
      <w:r>
        <w:t>,</w:t>
      </w:r>
      <w:r w:rsidRPr="004039AC">
        <w:t xml:space="preserve"> без изрич</w:t>
      </w:r>
      <w:r>
        <w:softHyphen/>
      </w:r>
      <w:r w:rsidRPr="004039AC">
        <w:t>ното съгласие на всички съавто</w:t>
      </w:r>
      <w:r>
        <w:t>ри.</w:t>
      </w:r>
    </w:p>
    <w:p w:rsidR="00B057EA" w:rsidRPr="00B359D7" w:rsidRDefault="00B057EA" w:rsidP="00B057EA">
      <w:pPr>
        <w:pStyle w:val="Heading2"/>
      </w:pPr>
      <w:bookmarkStart w:id="137" w:name="_Toc299460797"/>
      <w:bookmarkStart w:id="138" w:name="_Toc299628518"/>
      <w:r>
        <w:lastRenderedPageBreak/>
        <w:t>Сайтът на книгата</w:t>
      </w:r>
      <w:bookmarkEnd w:id="137"/>
      <w:bookmarkEnd w:id="138"/>
    </w:p>
    <w:p w:rsidR="00B057EA" w:rsidRPr="00ED3677" w:rsidRDefault="00B057EA" w:rsidP="00B057EA">
      <w:r w:rsidRPr="00ED3677">
        <w:t>Официалният уеб сайт на книга</w:t>
      </w:r>
      <w:r w:rsidR="00ED3677" w:rsidRPr="00ED3677">
        <w:t xml:space="preserve">та </w:t>
      </w:r>
      <w:r w:rsidR="00E30FAF">
        <w:t>"</w:t>
      </w:r>
      <w:r w:rsidR="00ED3677" w:rsidRPr="00ED3677">
        <w:t>Въведение в програмирането със C#</w:t>
      </w:r>
      <w:r w:rsidR="00E30FAF">
        <w:t>"</w:t>
      </w:r>
      <w:r w:rsidRPr="00ED3677">
        <w:t xml:space="preserve"> е достъпен от адрес: </w:t>
      </w:r>
      <w:hyperlink r:id="rId145" w:history="1">
        <w:r w:rsidR="00ED3677" w:rsidRPr="00ED3677">
          <w:rPr>
            <w:rStyle w:val="Hyperlink"/>
          </w:rPr>
          <w:t>http://www.introp</w:t>
        </w:r>
        <w:r w:rsidR="00ED3677" w:rsidRPr="00ED3677">
          <w:rPr>
            <w:rStyle w:val="Hyperlink"/>
          </w:rPr>
          <w:t>r</w:t>
        </w:r>
        <w:r w:rsidR="00ED3677" w:rsidRPr="00ED3677">
          <w:rPr>
            <w:rStyle w:val="Hyperlink"/>
          </w:rPr>
          <w:t>ogramming.info</w:t>
        </w:r>
      </w:hyperlink>
      <w:r w:rsidRPr="00ED3677">
        <w:t xml:space="preserve">. От него можете да изтеглите цялата книга в електронен вид, сорс кода на примерите и други </w:t>
      </w:r>
      <w:r w:rsidR="00ED3677" w:rsidRPr="00ED3677">
        <w:t xml:space="preserve">полезни </w:t>
      </w:r>
      <w:r w:rsidRPr="00ED3677">
        <w:t>ресурси.</w:t>
      </w:r>
    </w:p>
    <w:p w:rsidR="007E1534" w:rsidRDefault="007E1534" w:rsidP="007E1534">
      <w:pPr>
        <w:pStyle w:val="Heading2"/>
      </w:pPr>
      <w:bookmarkStart w:id="139" w:name="_Toc299460798"/>
      <w:bookmarkStart w:id="140" w:name="_Toc299628519"/>
      <w:r>
        <w:t>Дискусионна група</w:t>
      </w:r>
      <w:bookmarkEnd w:id="139"/>
      <w:bookmarkEnd w:id="140"/>
    </w:p>
    <w:p w:rsidR="004F648B" w:rsidRDefault="007E1534" w:rsidP="007E1534">
      <w:r>
        <w:t xml:space="preserve">Дискусионната група, в която можете да намерите решение на почти всички задачи от книгата е достъпна в </w:t>
      </w:r>
      <w:r w:rsidRPr="00DB5C31">
        <w:rPr>
          <w:lang w:val="en-US"/>
        </w:rPr>
        <w:t>Google</w:t>
      </w:r>
      <w:r w:rsidRPr="0068789B">
        <w:t xml:space="preserve"> </w:t>
      </w:r>
      <w:r w:rsidRPr="00DB5C31">
        <w:rPr>
          <w:lang w:val="en-US"/>
        </w:rPr>
        <w:t>Groups</w:t>
      </w:r>
      <w:r>
        <w:t xml:space="preserve"> от следния адрес:</w:t>
      </w:r>
      <w:r w:rsidR="00446D65" w:rsidRPr="0068789B">
        <w:t xml:space="preserve"> </w:t>
      </w:r>
      <w:hyperlink r:id="rId146" w:history="1">
        <w:r w:rsidR="00446D65" w:rsidRPr="0024355E">
          <w:rPr>
            <w:rStyle w:val="Hyperlink"/>
            <w:lang w:val="en-US"/>
          </w:rPr>
          <w:t>http://groups.google.com/group/telerikacademy</w:t>
        </w:r>
      </w:hyperlink>
      <w:r w:rsidR="00446D65" w:rsidRPr="0068789B">
        <w:t xml:space="preserve">. </w:t>
      </w:r>
      <w:r w:rsidR="00446D65">
        <w:t xml:space="preserve">Тази група е създадена за дискусия между участниците в курсовете от Telerik Academy, които в първите </w:t>
      </w:r>
      <w:r w:rsidR="004F648B">
        <w:t>няколко</w:t>
      </w:r>
      <w:r w:rsidR="00446D65">
        <w:t xml:space="preserve"> месеца </w:t>
      </w:r>
      <w:r w:rsidR="00FD1381">
        <w:t>на своето обучение преминават през</w:t>
      </w:r>
      <w:r w:rsidR="00446D65">
        <w:t xml:space="preserve"> </w:t>
      </w:r>
      <w:r w:rsidR="00FD1381">
        <w:t xml:space="preserve">целия </w:t>
      </w:r>
      <w:r w:rsidR="00446D65">
        <w:t>учеб</w:t>
      </w:r>
      <w:r w:rsidR="00FD1381">
        <w:t>е</w:t>
      </w:r>
      <w:r w:rsidR="00446D65">
        <w:t>н</w:t>
      </w:r>
      <w:r w:rsidR="00FD1381">
        <w:t xml:space="preserve"> </w:t>
      </w:r>
      <w:r w:rsidR="00446D65">
        <w:t>материал от настоящата книга</w:t>
      </w:r>
      <w:r w:rsidR="00FD1381">
        <w:t xml:space="preserve"> и задължително решават всички задачи от упражненията</w:t>
      </w:r>
      <w:r w:rsidR="0002031C">
        <w:t>.</w:t>
      </w:r>
      <w:r w:rsidR="00FD1381">
        <w:t xml:space="preserve"> </w:t>
      </w:r>
    </w:p>
    <w:p w:rsidR="007E1534" w:rsidRPr="00446D65" w:rsidRDefault="00FD1381" w:rsidP="007E1534">
      <w:r>
        <w:t>В групата ще намерите както коментари и решения, изпратени както от студенти и читатели на книгата, така и от авторитетни преподаватели от Академията.</w:t>
      </w:r>
      <w:r w:rsidR="004F648B">
        <w:t xml:space="preserve"> Просто се разровете дос</w:t>
      </w:r>
      <w:r w:rsidR="004F648B">
        <w:softHyphen/>
        <w:t>татъчно задълбочено в архивите на групата и ще намерите по няколко решения на всички задачи от книгата (без изключения). Всяка година няколко стотици участници в курсовете на Телерик решават всички задачи от тази книга и споделят решенията и трудностите, с които са се сблъскали в групата, така че просто търсете усърдно в архивите, ако не можете да се справите с някоя задача.</w:t>
      </w:r>
    </w:p>
    <w:p w:rsidR="00FD1381" w:rsidRDefault="00FD1381" w:rsidP="00FD1381">
      <w:pPr>
        <w:pStyle w:val="Heading2"/>
      </w:pPr>
      <w:bookmarkStart w:id="141" w:name="_Toc299460799"/>
      <w:bookmarkStart w:id="142" w:name="_Toc299628520"/>
      <w:r>
        <w:t xml:space="preserve">Видеоматериали за </w:t>
      </w:r>
      <w:r w:rsidR="004F5A33">
        <w:t>само</w:t>
      </w:r>
      <w:r>
        <w:t>обучение по книгата</w:t>
      </w:r>
      <w:bookmarkEnd w:id="141"/>
      <w:bookmarkEnd w:id="142"/>
    </w:p>
    <w:p w:rsidR="00FD1381" w:rsidRPr="0068789B" w:rsidRDefault="00FD1381" w:rsidP="00FD1381">
      <w:r w:rsidRPr="00FD1381">
        <w:t>В рамките на програмата Telerik Academy (</w:t>
      </w:r>
      <w:hyperlink r:id="rId147" w:history="1">
        <w:r w:rsidRPr="00FD1381">
          <w:rPr>
            <w:rStyle w:val="Hyperlink"/>
          </w:rPr>
          <w:t>http://academy.telerik.com</w:t>
        </w:r>
      </w:hyperlink>
      <w:r w:rsidRPr="00FD1381">
        <w:t xml:space="preserve">) е </w:t>
      </w:r>
      <w:r w:rsidR="0024355E">
        <w:t>направен</w:t>
      </w:r>
      <w:r>
        <w:t xml:space="preserve"> </w:t>
      </w:r>
      <w:r w:rsidR="0024355E">
        <w:t xml:space="preserve">видеозапис </w:t>
      </w:r>
      <w:r>
        <w:t>на всички лекции, разработени по учебн</w:t>
      </w:r>
      <w:r w:rsidR="004F5A33">
        <w:t xml:space="preserve">ото </w:t>
      </w:r>
      <w:r>
        <w:t>съдър</w:t>
      </w:r>
      <w:r w:rsidR="0024355E">
        <w:softHyphen/>
      </w:r>
      <w:r>
        <w:t xml:space="preserve">жание на настоящата книга в рамките на </w:t>
      </w:r>
      <w:r w:rsidR="004F5A33">
        <w:t xml:space="preserve">безплатния </w:t>
      </w:r>
      <w:r>
        <w:t>курс "</w:t>
      </w:r>
      <w:r w:rsidRPr="00FD1381">
        <w:t>Fundamentals of C#</w:t>
      </w:r>
      <w:r w:rsidRPr="001C30A0">
        <w:rPr>
          <w:lang w:val="en-US"/>
        </w:rPr>
        <w:t xml:space="preserve"> Programming</w:t>
      </w:r>
      <w:r>
        <w:t>"</w:t>
      </w:r>
      <w:r w:rsidR="004F5A33">
        <w:t xml:space="preserve">. Видеоматериалите </w:t>
      </w:r>
      <w:r w:rsidR="007A588F">
        <w:t>са</w:t>
      </w:r>
      <w:r w:rsidR="004F5A33">
        <w:t xml:space="preserve"> достъпни от сайта на Telerik Academy</w:t>
      </w:r>
      <w:r w:rsidR="00C17C34">
        <w:rPr>
          <w:lang w:val="en-US"/>
        </w:rPr>
        <w:t xml:space="preserve"> – </w:t>
      </w:r>
      <w:hyperlink r:id="rId148" w:history="1">
        <w:r w:rsidR="004F5A33" w:rsidRPr="0024355E">
          <w:rPr>
            <w:rStyle w:val="Hyperlink"/>
            <w:lang w:val="en-US"/>
          </w:rPr>
          <w:t>http://academy.telerik.com</w:t>
        </w:r>
      </w:hyperlink>
      <w:r w:rsidR="00C17C34">
        <w:t xml:space="preserve"> (разгледайте безплатния курс </w:t>
      </w:r>
      <w:r w:rsidR="00C17C34">
        <w:rPr>
          <w:lang w:val="en-US"/>
        </w:rPr>
        <w:t>"C# Fundamentals")</w:t>
      </w:r>
      <w:r w:rsidR="004F5A33" w:rsidRPr="0068789B">
        <w:t>.</w:t>
      </w:r>
    </w:p>
    <w:p w:rsidR="007E1534" w:rsidRDefault="007E1534" w:rsidP="007E1534">
      <w:pPr>
        <w:pStyle w:val="Heading2"/>
      </w:pPr>
      <w:bookmarkStart w:id="143" w:name="_Toc299460800"/>
      <w:bookmarkStart w:id="144" w:name="_Toc299628521"/>
      <w:r>
        <w:t>Фен клуб</w:t>
      </w:r>
      <w:bookmarkEnd w:id="143"/>
      <w:bookmarkEnd w:id="144"/>
    </w:p>
    <w:p w:rsidR="00E51B9F" w:rsidRPr="00E51B9F" w:rsidRDefault="00E51B9F" w:rsidP="00E51B9F">
      <w:r w:rsidRPr="00E51B9F">
        <w:t>Фен клубът на книг</w:t>
      </w:r>
      <w:r>
        <w:t xml:space="preserve">ата </w:t>
      </w:r>
      <w:r w:rsidRPr="0068789B">
        <w:t>"</w:t>
      </w:r>
      <w:r>
        <w:t>Въведение в програмирането със C#</w:t>
      </w:r>
      <w:r w:rsidRPr="0068789B">
        <w:t>"</w:t>
      </w:r>
      <w:r>
        <w:t xml:space="preserve"> </w:t>
      </w:r>
      <w:r w:rsidRPr="00E51B9F">
        <w:t>е орга</w:t>
      </w:r>
      <w:r w:rsidR="00253580">
        <w:softHyphen/>
      </w:r>
      <w:r w:rsidRPr="00E51B9F">
        <w:t xml:space="preserve">низиран </w:t>
      </w:r>
      <w:r w:rsidR="00253580">
        <w:t xml:space="preserve">като група </w:t>
      </w:r>
      <w:r w:rsidRPr="00E51B9F">
        <w:t xml:space="preserve">в социалната мрежа </w:t>
      </w:r>
      <w:r>
        <w:t>за бизнес контакти</w:t>
      </w:r>
      <w:r w:rsidRPr="001C30A0">
        <w:rPr>
          <w:lang w:val="en-US"/>
        </w:rPr>
        <w:t xml:space="preserve"> LinkedIn</w:t>
      </w:r>
      <w:r>
        <w:t xml:space="preserve">: </w:t>
      </w:r>
      <w:hyperlink r:id="rId149" w:history="1">
        <w:r w:rsidRPr="00E51B9F">
          <w:rPr>
            <w:rStyle w:val="Hyperlink"/>
            <w:noProof/>
          </w:rPr>
          <w:t>http://www.linkedin.com/groupInvitation?groupID=1724867</w:t>
        </w:r>
      </w:hyperlink>
      <w:r w:rsidRPr="00E51B9F">
        <w:rPr>
          <w:noProof/>
        </w:rPr>
        <w:t xml:space="preserve">. </w:t>
      </w:r>
    </w:p>
    <w:p w:rsidR="00B20AD6" w:rsidRDefault="00B20AD6" w:rsidP="00B20AD6"/>
    <w:p w:rsidR="00610EE3" w:rsidRDefault="00610EE3" w:rsidP="00093614">
      <w:pPr>
        <w:spacing w:before="60" w:after="60"/>
        <w:jc w:val="right"/>
      </w:pPr>
      <w:r>
        <w:t>Светлин Наков,</w:t>
      </w:r>
    </w:p>
    <w:p w:rsidR="0044131D" w:rsidRDefault="00C17C34" w:rsidP="00093614">
      <w:pPr>
        <w:spacing w:before="60" w:after="60"/>
        <w:jc w:val="right"/>
      </w:pPr>
      <w:r>
        <w:t>Ръководител на отдел "</w:t>
      </w:r>
      <w:r w:rsidR="00ED3677">
        <w:t>технологично обучение</w:t>
      </w:r>
      <w:r>
        <w:t>"</w:t>
      </w:r>
      <w:r w:rsidR="0044131D">
        <w:t>,</w:t>
      </w:r>
    </w:p>
    <w:p w:rsidR="00B20AD6" w:rsidRDefault="00ED3677" w:rsidP="00093614">
      <w:pPr>
        <w:spacing w:before="60" w:after="60"/>
        <w:jc w:val="right"/>
      </w:pPr>
      <w:r>
        <w:rPr>
          <w:lang w:val="en-US"/>
        </w:rPr>
        <w:t>Telerik Corporation</w:t>
      </w:r>
      <w:r w:rsidR="00B20AD6">
        <w:t>,</w:t>
      </w:r>
    </w:p>
    <w:p w:rsidR="004F5A33" w:rsidRDefault="00C17C34" w:rsidP="00607474">
      <w:pPr>
        <w:spacing w:before="60" w:after="60"/>
        <w:jc w:val="right"/>
      </w:pPr>
      <w:r>
        <w:t>26</w:t>
      </w:r>
      <w:r w:rsidR="00B20AD6">
        <w:t>.</w:t>
      </w:r>
      <w:r w:rsidR="00721480">
        <w:t>0</w:t>
      </w:r>
      <w:r>
        <w:t>6</w:t>
      </w:r>
      <w:r w:rsidR="00B20AD6">
        <w:t>.20</w:t>
      </w:r>
      <w:r w:rsidR="00721480">
        <w:t>1</w:t>
      </w:r>
      <w:r>
        <w:t>1</w:t>
      </w:r>
      <w:r w:rsidR="00B20AD6">
        <w:t xml:space="preserve"> г.</w:t>
      </w:r>
    </w:p>
    <w:p w:rsidR="00F955BB" w:rsidRDefault="00F955BB" w:rsidP="0086799E">
      <w:pPr>
        <w:sectPr w:rsidR="00F955BB" w:rsidSect="003840E1">
          <w:headerReference w:type="default" r:id="rId150"/>
          <w:pgSz w:w="9356" w:h="13325" w:code="9"/>
          <w:pgMar w:top="992" w:right="709" w:bottom="567" w:left="709" w:header="482" w:footer="482" w:gutter="0"/>
          <w:cols w:space="708"/>
          <w:titlePg/>
          <w:docGrid w:linePitch="360"/>
        </w:sectPr>
      </w:pPr>
    </w:p>
    <w:p w:rsidR="008D26CF" w:rsidRPr="008E14ED" w:rsidRDefault="008D26CF" w:rsidP="008E14ED">
      <w:pPr>
        <w:pStyle w:val="Heading1"/>
      </w:pPr>
      <w:bookmarkStart w:id="145" w:name="_Toc243587012"/>
      <w:bookmarkStart w:id="146" w:name="_Глава_1._Въведение"/>
      <w:bookmarkStart w:id="147" w:name="_Toc299460801"/>
      <w:bookmarkStart w:id="148" w:name="_Toc299628522"/>
      <w:bookmarkStart w:id="149" w:name="_Toc299628798"/>
      <w:bookmarkEnd w:id="146"/>
      <w:r w:rsidRPr="008E14ED">
        <w:lastRenderedPageBreak/>
        <w:t>Глава 1. Въведение в програмирането</w:t>
      </w:r>
      <w:bookmarkEnd w:id="145"/>
      <w:bookmarkEnd w:id="147"/>
      <w:bookmarkEnd w:id="148"/>
      <w:bookmarkEnd w:id="149"/>
    </w:p>
    <w:p w:rsidR="008D26CF" w:rsidRPr="00083E3E" w:rsidRDefault="008D26CF" w:rsidP="008D26CF">
      <w:pPr>
        <w:pStyle w:val="Heading2"/>
      </w:pPr>
      <w:bookmarkStart w:id="150" w:name="_Toc299460802"/>
      <w:bookmarkStart w:id="151" w:name="_Toc299628523"/>
      <w:r w:rsidRPr="00083E3E">
        <w:t>В тази тема...</w:t>
      </w:r>
      <w:bookmarkEnd w:id="150"/>
      <w:bookmarkEnd w:id="151"/>
    </w:p>
    <w:p w:rsidR="008D26CF" w:rsidRPr="002B52DF" w:rsidRDefault="008D26CF" w:rsidP="008D26CF">
      <w:r w:rsidRPr="002B52DF">
        <w:t xml:space="preserve">В настоящата тема ще разгледаме основните термини от програмирането и </w:t>
      </w:r>
      <w:r w:rsidRPr="002B52DF">
        <w:t>ще напишем първата си програма</w:t>
      </w:r>
      <w:r>
        <w:t xml:space="preserve"> на C#</w:t>
      </w:r>
      <w:r w:rsidRPr="002B52DF">
        <w:t>. Ще се запознаем с това какво е програмиране и каква е връзката му с компютрите и програмните езици.</w:t>
      </w:r>
    </w:p>
    <w:p w:rsidR="008D26CF" w:rsidRPr="00083E3E" w:rsidRDefault="008D26CF" w:rsidP="008D26CF">
      <w:r w:rsidRPr="00083E3E">
        <w:t>Накратко ще разгледаме основните етапи при писането на софтуер.</w:t>
      </w:r>
    </w:p>
    <w:p w:rsidR="008D26CF" w:rsidRDefault="008D26CF" w:rsidP="008D26CF">
      <w:r w:rsidRPr="00083E3E">
        <w:t xml:space="preserve">Ще въведем езика </w:t>
      </w:r>
      <w:r>
        <w:t>C#</w:t>
      </w:r>
      <w:r w:rsidRPr="00083E3E">
        <w:t xml:space="preserve"> и ще се запознаем с </w:t>
      </w:r>
      <w:r w:rsidRPr="004D2E45">
        <w:t>.</w:t>
      </w:r>
      <w:r>
        <w:rPr>
          <w:lang w:val="en-US"/>
        </w:rPr>
        <w:t>NET</w:t>
      </w:r>
      <w:r w:rsidRPr="00083E3E">
        <w:t xml:space="preserve"> платформата и техноло</w:t>
      </w:r>
      <w:r>
        <w:softHyphen/>
      </w:r>
      <w:r w:rsidRPr="00083E3E">
        <w:t>гиите</w:t>
      </w:r>
      <w:r>
        <w:t xml:space="preserve"> на </w:t>
      </w:r>
      <w:r>
        <w:rPr>
          <w:lang w:val="en-US"/>
        </w:rPr>
        <w:t>Microsoft</w:t>
      </w:r>
      <w:r>
        <w:t xml:space="preserve"> за разработка на софтуер</w:t>
      </w:r>
      <w:r w:rsidRPr="00083E3E">
        <w:t>.</w:t>
      </w:r>
      <w:r w:rsidRPr="004D2E45">
        <w:t xml:space="preserve"> </w:t>
      </w:r>
      <w:r w:rsidRPr="00083E3E">
        <w:t xml:space="preserve">Ще разгледаме какви помощни средства са ни необходими, за да можем да програмираме на </w:t>
      </w:r>
      <w:r>
        <w:rPr>
          <w:lang w:val="en-US"/>
        </w:rPr>
        <w:t>C</w:t>
      </w:r>
      <w:r w:rsidRPr="004D2E45">
        <w:t>#</w:t>
      </w:r>
      <w:r w:rsidRPr="00083E3E">
        <w:t>.</w:t>
      </w:r>
      <w:r w:rsidRPr="004D2E45">
        <w:t xml:space="preserve"> </w:t>
      </w:r>
      <w:r w:rsidRPr="00083E3E">
        <w:t xml:space="preserve">Ще използваме </w:t>
      </w:r>
      <w:r>
        <w:t xml:space="preserve">езика </w:t>
      </w:r>
      <w:r>
        <w:rPr>
          <w:lang w:val="en-US"/>
        </w:rPr>
        <w:t>C</w:t>
      </w:r>
      <w:r w:rsidRPr="004D2E45">
        <w:t>#</w:t>
      </w:r>
      <w:r w:rsidRPr="00083E3E">
        <w:t>, за да напишем първата си програма, ще я компилираме и изпълним както от командния ред, така и от среда</w:t>
      </w:r>
      <w:r>
        <w:t>та</w:t>
      </w:r>
      <w:r w:rsidRPr="00083E3E">
        <w:t xml:space="preserve"> за разработка </w:t>
      </w:r>
      <w:r>
        <w:rPr>
          <w:lang w:val="en-US"/>
        </w:rPr>
        <w:t>Microsoft</w:t>
      </w:r>
      <w:r w:rsidRPr="004D2E45">
        <w:t xml:space="preserve"> </w:t>
      </w:r>
      <w:r>
        <w:rPr>
          <w:lang w:val="en-US"/>
        </w:rPr>
        <w:t>Visual</w:t>
      </w:r>
      <w:r w:rsidRPr="004D2E45">
        <w:t xml:space="preserve"> </w:t>
      </w:r>
      <w:r>
        <w:rPr>
          <w:lang w:val="en-US"/>
        </w:rPr>
        <w:t>Studio</w:t>
      </w:r>
      <w:r w:rsidRPr="004D2E45">
        <w:t xml:space="preserve"> 2010 </w:t>
      </w:r>
      <w:r>
        <w:rPr>
          <w:lang w:val="en-US"/>
        </w:rPr>
        <w:t>Express</w:t>
      </w:r>
      <w:r w:rsidRPr="004D2E45">
        <w:t xml:space="preserve"> </w:t>
      </w:r>
      <w:r>
        <w:rPr>
          <w:lang w:val="en-US"/>
        </w:rPr>
        <w:t>Edition</w:t>
      </w:r>
      <w:r w:rsidRPr="00083E3E">
        <w:t>.</w:t>
      </w:r>
      <w:r w:rsidRPr="004D2E45">
        <w:t xml:space="preserve"> </w:t>
      </w:r>
      <w:r w:rsidRPr="00083E3E">
        <w:t xml:space="preserve">Ще се запознаем </w:t>
      </w:r>
      <w:r>
        <w:t xml:space="preserve">още и </w:t>
      </w:r>
      <w:r w:rsidRPr="00083E3E">
        <w:t xml:space="preserve">с </w:t>
      </w:r>
      <w:r>
        <w:rPr>
          <w:lang w:val="en-US"/>
        </w:rPr>
        <w:t>MSDN</w:t>
      </w:r>
      <w:r w:rsidRPr="004D2E45">
        <w:t xml:space="preserve"> </w:t>
      </w:r>
      <w:r>
        <w:rPr>
          <w:lang w:val="en-US"/>
        </w:rPr>
        <w:t>Library</w:t>
      </w:r>
      <w:r w:rsidRPr="004D2E45">
        <w:t xml:space="preserve"> – </w:t>
      </w:r>
      <w:r w:rsidRPr="00083E3E">
        <w:t xml:space="preserve">документацията на </w:t>
      </w:r>
      <w:r w:rsidRPr="004D2E45">
        <w:t>.</w:t>
      </w:r>
      <w:r>
        <w:rPr>
          <w:lang w:val="en-US"/>
        </w:rPr>
        <w:t>NET</w:t>
      </w:r>
      <w:r w:rsidRPr="00083E3E">
        <w:t xml:space="preserve"> </w:t>
      </w:r>
      <w:r>
        <w:rPr>
          <w:lang w:val="en-US"/>
        </w:rPr>
        <w:t>Framework</w:t>
      </w:r>
      <w:r w:rsidRPr="00083E3E">
        <w:t xml:space="preserve">, която </w:t>
      </w:r>
      <w:r>
        <w:t>ни помага при</w:t>
      </w:r>
      <w:r w:rsidRPr="00083E3E">
        <w:t xml:space="preserve"> по-нататъшно изследване на възможностите на езика</w:t>
      </w:r>
      <w:r>
        <w:t xml:space="preserve"> и платформата</w:t>
      </w:r>
      <w:r w:rsidRPr="00083E3E">
        <w:t>.</w:t>
      </w:r>
    </w:p>
    <w:p w:rsidR="008D26CF" w:rsidRPr="00DD2502" w:rsidRDefault="008D26CF" w:rsidP="008D26CF">
      <w:pPr>
        <w:pStyle w:val="Heading2"/>
      </w:pPr>
      <w:r>
        <w:br w:type="page"/>
      </w:r>
      <w:bookmarkStart w:id="152" w:name="_Toc299460803"/>
      <w:bookmarkStart w:id="153" w:name="_Toc299628524"/>
      <w:r w:rsidRPr="00DD2502">
        <w:lastRenderedPageBreak/>
        <w:t>Какво означава "да програмираме"?</w:t>
      </w:r>
      <w:bookmarkEnd w:id="152"/>
      <w:bookmarkEnd w:id="153"/>
    </w:p>
    <w:p w:rsidR="008D26CF" w:rsidRPr="00083E3E" w:rsidRDefault="008D26CF" w:rsidP="008D26CF">
      <w:r w:rsidRPr="00083E3E">
        <w:t>В днешно време компютрите навлизат все по-широко в ежедневието ни и все повече имаме нужда от тях, за да се справяме със сложните задачи на работното място, да се ориентираме, докато пътуваме, да се забав</w:t>
      </w:r>
      <w:r>
        <w:softHyphen/>
      </w:r>
      <w:r w:rsidRPr="00083E3E">
        <w:t>ляваме или да общуваме. Неизброимо е приложението им в бизнеса, в развлека</w:t>
      </w:r>
      <w:r>
        <w:softHyphen/>
      </w:r>
      <w:r w:rsidRPr="00083E3E">
        <w:t>телната индустрия, в далекосъобщенията и в областта на финансите. Няма да преувеличим, ако кажем, че компютрите изграждат нервната система на съвременното общество и е трудно да си представим съществу</w:t>
      </w:r>
      <w:r>
        <w:softHyphen/>
      </w:r>
      <w:r w:rsidRPr="00083E3E">
        <w:t>ването му без тях.</w:t>
      </w:r>
    </w:p>
    <w:p w:rsidR="008D26CF" w:rsidRPr="00083E3E" w:rsidRDefault="008D26CF" w:rsidP="008D26CF">
      <w:r w:rsidRPr="00083E3E">
        <w:t>Въпреки масовото им използване, малко хора имат представа как всъщ</w:t>
      </w:r>
      <w:r>
        <w:softHyphen/>
      </w:r>
      <w:r w:rsidRPr="00083E3E">
        <w:t xml:space="preserve">ност работят компютрите. </w:t>
      </w:r>
      <w:r>
        <w:t>На практика</w:t>
      </w:r>
      <w:r w:rsidRPr="00083E3E">
        <w:t xml:space="preserve"> </w:t>
      </w:r>
      <w:r w:rsidRPr="00751468">
        <w:t>не</w:t>
      </w:r>
      <w:r w:rsidRPr="00083E3E">
        <w:t xml:space="preserve"> </w:t>
      </w:r>
      <w:r w:rsidRPr="00751468">
        <w:t xml:space="preserve">компютрите, а програмите, които </w:t>
      </w:r>
      <w:r>
        <w:t>се изпълняват</w:t>
      </w:r>
      <w:r w:rsidRPr="00751468">
        <w:t xml:space="preserve"> </w:t>
      </w:r>
      <w:r>
        <w:t>върху</w:t>
      </w:r>
      <w:r w:rsidRPr="00751468">
        <w:t xml:space="preserve"> тях (софтуерът), имат</w:t>
      </w:r>
      <w:r w:rsidRPr="00083E3E">
        <w:t xml:space="preserve"> </w:t>
      </w:r>
      <w:r w:rsidRPr="00751468">
        <w:t>значение</w:t>
      </w:r>
      <w:r w:rsidRPr="00083E3E">
        <w:t xml:space="preserve">. </w:t>
      </w:r>
      <w:r>
        <w:t xml:space="preserve">Този софтуер придава стойността за </w:t>
      </w:r>
      <w:r w:rsidRPr="00083E3E">
        <w:t>потребителите и чрез</w:t>
      </w:r>
      <w:r>
        <w:t xml:space="preserve"> него</w:t>
      </w:r>
      <w:r w:rsidRPr="00083E3E">
        <w:t xml:space="preserve"> се реализират различ</w:t>
      </w:r>
      <w:r>
        <w:softHyphen/>
      </w:r>
      <w:r w:rsidRPr="00083E3E">
        <w:t>ните типове услуги, променящи живота ни.</w:t>
      </w:r>
    </w:p>
    <w:p w:rsidR="008D26CF" w:rsidRPr="00083E3E" w:rsidRDefault="008D26CF" w:rsidP="008D26CF">
      <w:pPr>
        <w:pStyle w:val="Heading3"/>
      </w:pPr>
      <w:bookmarkStart w:id="154" w:name="_Toc299460804"/>
      <w:r>
        <w:t>Как компютрите обработват информация?</w:t>
      </w:r>
      <w:bookmarkEnd w:id="154"/>
    </w:p>
    <w:p w:rsidR="008D26CF" w:rsidRPr="00083E3E" w:rsidRDefault="008D26CF" w:rsidP="008D26CF">
      <w:r w:rsidRPr="00083E3E">
        <w:t xml:space="preserve">За да разберем какво значи да програмираме, нека грубо да сравним компютъра и операционната система, </w:t>
      </w:r>
      <w:r>
        <w:t>работеща</w:t>
      </w:r>
      <w:r w:rsidRPr="00083E3E">
        <w:t xml:space="preserve"> на него,</w:t>
      </w:r>
      <w:r w:rsidRPr="00751468">
        <w:t xml:space="preserve"> </w:t>
      </w:r>
      <w:r w:rsidRPr="00083E3E">
        <w:t>с едно голямо предприятие заедно с неговите цехове, складове и транспортни меха</w:t>
      </w:r>
      <w:r>
        <w:softHyphen/>
      </w:r>
      <w:r w:rsidRPr="00083E3E">
        <w:t xml:space="preserve">низми. Това сравнение е грубо, но дава възможност да си представим степента </w:t>
      </w:r>
      <w:r w:rsidRPr="00E12905">
        <w:t>на сложност на един съвременен компютър. В компютъра работят много процеси, които съответстват на цеховете и поточните линии</w:t>
      </w:r>
      <w:r>
        <w:t xml:space="preserve"> в предприятието</w:t>
      </w:r>
      <w:r w:rsidRPr="00E12905">
        <w:t>. Твърдият диск заедно с файловете на него и оперативната (RAM) памет съответстват на складовете, а различните протоколи са транспортните системи, внасящи и изнасящи информация</w:t>
      </w:r>
      <w:r w:rsidRPr="00083E3E">
        <w:t>.</w:t>
      </w:r>
    </w:p>
    <w:p w:rsidR="008D26CF" w:rsidRPr="00083E3E" w:rsidRDefault="008D26CF" w:rsidP="008D26CF">
      <w:r w:rsidRPr="00083E3E">
        <w:t>Различните видове продукция в едно предприятие се произвеждат в различните цехове</w:t>
      </w:r>
      <w:r>
        <w:t>.</w:t>
      </w:r>
      <w:r w:rsidRPr="00083E3E">
        <w:t xml:space="preserve"> </w:t>
      </w:r>
      <w:r>
        <w:t>Ц</w:t>
      </w:r>
      <w:r w:rsidRPr="00083E3E">
        <w:t>еховете използват суровини, които взимат от скла</w:t>
      </w:r>
      <w:r>
        <w:softHyphen/>
      </w:r>
      <w:r w:rsidRPr="00083E3E">
        <w:t xml:space="preserve">довете, и складират готовата продукция обратно </w:t>
      </w:r>
      <w:r>
        <w:t>в тях</w:t>
      </w:r>
      <w:r w:rsidRPr="00083E3E">
        <w:t>. Суровините се транспортират в складовете от доставчиците, а готовата продукция се транспортира от складовете към пласмента. За целта се използват различни видове транспорт. Материалите постъпват в предприятието, минават през различни стадии на обработка и напускат предприятието, преобразувани под формата на продукти. Всяко предприятие преобразува суровините в готов за употреба продукт.</w:t>
      </w:r>
    </w:p>
    <w:p w:rsidR="008D26CF" w:rsidRPr="00083E3E" w:rsidRDefault="008D26CF" w:rsidP="008D26CF">
      <w:r w:rsidRPr="00083E3E">
        <w:t>Компютърът е машина за обработка на информация и при него както суровината, така и продукцията е информация. Входната информация най-често се взима от някой от складовете (</w:t>
      </w:r>
      <w:r>
        <w:t>ф</w:t>
      </w:r>
      <w:r w:rsidRPr="00083E3E">
        <w:t>айлове или RAM</w:t>
      </w:r>
      <w:r>
        <w:t xml:space="preserve"> памет</w:t>
      </w:r>
      <w:r w:rsidRPr="00083E3E">
        <w:t xml:space="preserve">), където е била транспортирана, преминава през обработка от един или повече процеси и излиза модифицирана като нов продукт. </w:t>
      </w:r>
      <w:r>
        <w:t>П</w:t>
      </w:r>
      <w:r w:rsidRPr="00083E3E">
        <w:t>ример за това са уеб базираните приложенията. При тях за транспорт както на сурови</w:t>
      </w:r>
      <w:r>
        <w:softHyphen/>
      </w:r>
      <w:r w:rsidRPr="00083E3E">
        <w:t>ните, така и на продукцията</w:t>
      </w:r>
      <w:r>
        <w:t>,</w:t>
      </w:r>
      <w:r w:rsidRPr="00083E3E">
        <w:t xml:space="preserve"> се използва протокол</w:t>
      </w:r>
      <w:r>
        <w:t>ът</w:t>
      </w:r>
      <w:r w:rsidRPr="00083E3E">
        <w:t xml:space="preserve"> HTTP</w:t>
      </w:r>
      <w:r>
        <w:t>, а обработката на информация обикновено е свързана с извличане на съдържание от база данни и подготовката му за визуализация във вид на HTML</w:t>
      </w:r>
      <w:r w:rsidRPr="00083E3E">
        <w:t>.</w:t>
      </w:r>
    </w:p>
    <w:p w:rsidR="008D26CF" w:rsidRPr="00083E3E" w:rsidRDefault="008D26CF" w:rsidP="008D26CF">
      <w:pPr>
        <w:pStyle w:val="Heading3"/>
      </w:pPr>
      <w:bookmarkStart w:id="155" w:name="_Toc299460805"/>
      <w:r w:rsidRPr="00083E3E">
        <w:lastRenderedPageBreak/>
        <w:t>Управление на компютъра</w:t>
      </w:r>
      <w:bookmarkEnd w:id="155"/>
    </w:p>
    <w:p w:rsidR="008D26CF" w:rsidRPr="00083E3E" w:rsidRDefault="008D26CF" w:rsidP="008D26CF">
      <w:r w:rsidRPr="00083E3E">
        <w:t xml:space="preserve">Целият процес на изработка на продуктите </w:t>
      </w:r>
      <w:r>
        <w:t xml:space="preserve">в едно предприятие </w:t>
      </w:r>
      <w:r w:rsidRPr="00083E3E">
        <w:t>има много степени на управ</w:t>
      </w:r>
      <w:r>
        <w:softHyphen/>
      </w:r>
      <w:r w:rsidRPr="00083E3E">
        <w:t>ление. Отделните машини и поточни линии се управля</w:t>
      </w:r>
      <w:r>
        <w:softHyphen/>
      </w:r>
      <w:r w:rsidRPr="00083E3E">
        <w:t xml:space="preserve">ват от оператори, цеховете се управляват от управители, а предприятието като цяло се управлява от директори. Всеки от тях упражнява контрол на различно ниво. Най-ниското ниво е това на машинните оператори </w:t>
      </w:r>
      <w:r>
        <w:t xml:space="preserve">– </w:t>
      </w:r>
      <w:r w:rsidRPr="00083E3E">
        <w:t xml:space="preserve">те управляват машините, образно казано, с помощта на копчета и ръчки. Следващото ниво е на управителите на цехове. На най-високо ниво са директорите, те управляват различните аспекти на </w:t>
      </w:r>
      <w:r>
        <w:t xml:space="preserve">производствените процеси в </w:t>
      </w:r>
      <w:r w:rsidRPr="00083E3E">
        <w:t>предприя</w:t>
      </w:r>
      <w:r>
        <w:softHyphen/>
      </w:r>
      <w:r w:rsidRPr="00083E3E">
        <w:t>тието. Всеки от тях управ</w:t>
      </w:r>
      <w:r>
        <w:softHyphen/>
      </w:r>
      <w:r w:rsidRPr="00083E3E">
        <w:t>лява, като издава заповеди.</w:t>
      </w:r>
    </w:p>
    <w:p w:rsidR="008D26CF" w:rsidRPr="00083E3E" w:rsidRDefault="008D26CF" w:rsidP="008D26CF">
      <w:r w:rsidRPr="00083E3E">
        <w:t xml:space="preserve">По аналогия при компютрите и софтуера има много нива на управление. На най-ниско машинно ниво се управлява самият процесор и регистрите </w:t>
      </w:r>
      <w:r>
        <w:t>му</w:t>
      </w:r>
      <w:r w:rsidRPr="00083E3E">
        <w:t xml:space="preserve"> </w:t>
      </w:r>
      <w:r>
        <w:t xml:space="preserve">(чрез машинни програми на ниско ниво) </w:t>
      </w:r>
      <w:r w:rsidRPr="00083E3E">
        <w:t xml:space="preserve">– можем да сравним това с управлението на машините в цеховете. На по-високо системно ниво се управляват различните </w:t>
      </w:r>
      <w:r>
        <w:t>отговорности</w:t>
      </w:r>
      <w:r w:rsidRPr="00083E3E">
        <w:t xml:space="preserve"> на операционната система </w:t>
      </w:r>
      <w:r>
        <w:t>(напри</w:t>
      </w:r>
      <w:r>
        <w:softHyphen/>
        <w:t xml:space="preserve">мер Windows 7) </w:t>
      </w:r>
      <w:r w:rsidRPr="00083E3E">
        <w:t xml:space="preserve">като файлова система, периферни устройства, </w:t>
      </w:r>
      <w:r>
        <w:t>потре</w:t>
      </w:r>
      <w:r>
        <w:softHyphen/>
        <w:t xml:space="preserve">бители, комуникационни </w:t>
      </w:r>
      <w:r w:rsidRPr="00083E3E">
        <w:t>протоколи – можем да сравним това с управле</w:t>
      </w:r>
      <w:r>
        <w:softHyphen/>
      </w:r>
      <w:r w:rsidRPr="00083E3E">
        <w:t>нието на цеховете и отделите в предприятието. На най-високо ниво в софтуера са приложе</w:t>
      </w:r>
      <w:r w:rsidRPr="00083E3E">
        <w:softHyphen/>
        <w:t>нията</w:t>
      </w:r>
      <w:r>
        <w:t xml:space="preserve"> (приложните програми)</w:t>
      </w:r>
      <w:r w:rsidRPr="00083E3E">
        <w:t>. При тях се управлява цял ансамбъл от процеси, за изпълнението на които са необходими огро</w:t>
      </w:r>
      <w:r>
        <w:softHyphen/>
      </w:r>
      <w:r w:rsidRPr="00083E3E">
        <w:t>мен брой операции на процесора. Това е нивото на директорите, които управляват цялото предприятие с цел мак</w:t>
      </w:r>
      <w:r w:rsidRPr="00083E3E">
        <w:softHyphen/>
        <w:t xml:space="preserve">симално ефективно използване на ресурсите за получаване на качествени </w:t>
      </w:r>
      <w:r>
        <w:t>резултати</w:t>
      </w:r>
      <w:r w:rsidRPr="00083E3E">
        <w:t>.</w:t>
      </w:r>
    </w:p>
    <w:p w:rsidR="008D26CF" w:rsidRPr="00083E3E" w:rsidRDefault="008D26CF" w:rsidP="008D26CF">
      <w:pPr>
        <w:pStyle w:val="Heading3"/>
      </w:pPr>
      <w:bookmarkStart w:id="156" w:name="_Toc299460806"/>
      <w:r w:rsidRPr="00083E3E">
        <w:t>Същност на програмирането</w:t>
      </w:r>
      <w:bookmarkEnd w:id="156"/>
    </w:p>
    <w:p w:rsidR="008D26CF" w:rsidRPr="00083E3E" w:rsidRDefault="008D26CF" w:rsidP="008D26CF">
      <w:r w:rsidRPr="00083E3E">
        <w:t xml:space="preserve">Същността на програмирането е да се управлява работата на компютъра на всичките му нива. Управлението става с помощта на </w:t>
      </w:r>
      <w:r>
        <w:t>"</w:t>
      </w:r>
      <w:r w:rsidRPr="00083E3E">
        <w:t>заповеди</w:t>
      </w:r>
      <w:r>
        <w:t>" и "команди"</w:t>
      </w:r>
      <w:r w:rsidRPr="00083E3E">
        <w:t xml:space="preserve"> от програмиста към компютъра</w:t>
      </w:r>
      <w:r>
        <w:t>, известни още като програмни инструкции</w:t>
      </w:r>
      <w:r w:rsidRPr="00083E3E">
        <w:t xml:space="preserve">. Да програмираме, означава да </w:t>
      </w:r>
      <w:r>
        <w:t xml:space="preserve">организираме </w:t>
      </w:r>
      <w:r w:rsidRPr="00083E3E">
        <w:t>управл</w:t>
      </w:r>
      <w:r>
        <w:t>ението на</w:t>
      </w:r>
      <w:r w:rsidRPr="00083E3E">
        <w:t xml:space="preserve"> компютъра с помощта на </w:t>
      </w:r>
      <w:r>
        <w:t>поредици от инструкции</w:t>
      </w:r>
      <w:r w:rsidRPr="00083E3E">
        <w:t xml:space="preserve">. </w:t>
      </w:r>
      <w:r>
        <w:t>Тези з</w:t>
      </w:r>
      <w:r w:rsidRPr="00083E3E">
        <w:t>аповеди</w:t>
      </w:r>
      <w:r>
        <w:t xml:space="preserve"> (инструкции)</w:t>
      </w:r>
      <w:r w:rsidRPr="00083E3E">
        <w:t xml:space="preserve"> се издават в писмен вид и биват безпрекословно изпълн</w:t>
      </w:r>
      <w:r>
        <w:t>я</w:t>
      </w:r>
      <w:r>
        <w:softHyphen/>
        <w:t>ва</w:t>
      </w:r>
      <w:r w:rsidRPr="00083E3E">
        <w:t>ни от компютъра</w:t>
      </w:r>
      <w:r>
        <w:t xml:space="preserve"> (съответно от операционната система, от процесора и от периферните устройства)</w:t>
      </w:r>
      <w:r w:rsidRPr="00083E3E">
        <w:t>.</w:t>
      </w:r>
    </w:p>
    <w:p w:rsidR="008D26CF" w:rsidRPr="00083E3E" w:rsidRDefault="008D26CF" w:rsidP="008D26CF">
      <w:r w:rsidRPr="00083E3E">
        <w:t xml:space="preserve">Програмистите са хората, които </w:t>
      </w:r>
      <w:r>
        <w:t>създават инструкциите, по които работят компютрите</w:t>
      </w:r>
      <w:r w:rsidRPr="00083E3E">
        <w:t xml:space="preserve">. </w:t>
      </w:r>
      <w:r>
        <w:t xml:space="preserve">Тези инструкции се наричат </w:t>
      </w:r>
      <w:r w:rsidRPr="00AE3E66">
        <w:rPr>
          <w:b/>
        </w:rPr>
        <w:t>програми</w:t>
      </w:r>
      <w:r>
        <w:t>. Те са</w:t>
      </w:r>
      <w:r w:rsidRPr="00083E3E">
        <w:t xml:space="preserve"> много на брой и за </w:t>
      </w:r>
      <w:r>
        <w:t>изработката им</w:t>
      </w:r>
      <w:r w:rsidRPr="00083E3E">
        <w:t xml:space="preserve"> се използват различни видове програмни езици. Всеки език е ориентиран към </w:t>
      </w:r>
      <w:r w:rsidRPr="00E12905">
        <w:t>някое ниво на управление на компю</w:t>
      </w:r>
      <w:r w:rsidRPr="00E12905">
        <w:softHyphen/>
        <w:t>търа. Има езици, ориентирани към машинното ниво – например асемблер, други са ориентирани към системното ниво</w:t>
      </w:r>
      <w:r>
        <w:t xml:space="preserve"> (за взаимодействие с операционната система)</w:t>
      </w:r>
      <w:r w:rsidRPr="00E12905">
        <w:t>, например</w:t>
      </w:r>
      <w:r w:rsidRPr="00083E3E">
        <w:t xml:space="preserve"> C. Същест</w:t>
      </w:r>
      <w:r w:rsidRPr="00083E3E">
        <w:softHyphen/>
        <w:t xml:space="preserve">вуват и езици от високо ниво, ориентирани към писането на приложни програми. Такива са </w:t>
      </w:r>
      <w:r>
        <w:t xml:space="preserve">езиците </w:t>
      </w:r>
      <w:r w:rsidRPr="00392EC9">
        <w:rPr>
          <w:lang w:val="en-US"/>
        </w:rPr>
        <w:t>C</w:t>
      </w:r>
      <w:r w:rsidRPr="004D2E45">
        <w:t xml:space="preserve">#, </w:t>
      </w:r>
      <w:r>
        <w:rPr>
          <w:lang w:val="en-US"/>
        </w:rPr>
        <w:t>Java</w:t>
      </w:r>
      <w:r w:rsidRPr="004D2E45">
        <w:t xml:space="preserve">, </w:t>
      </w:r>
      <w:r>
        <w:rPr>
          <w:lang w:val="en-US"/>
        </w:rPr>
        <w:t>C</w:t>
      </w:r>
      <w:r w:rsidRPr="004D2E45">
        <w:t>++,</w:t>
      </w:r>
      <w:r>
        <w:t xml:space="preserve"> </w:t>
      </w:r>
      <w:r w:rsidRPr="00392EC9">
        <w:rPr>
          <w:lang w:val="en-US"/>
        </w:rPr>
        <w:t>PHP</w:t>
      </w:r>
      <w:r>
        <w:t xml:space="preserve">, </w:t>
      </w:r>
      <w:r w:rsidRPr="00392EC9">
        <w:rPr>
          <w:lang w:val="en-US"/>
        </w:rPr>
        <w:t>Visual</w:t>
      </w:r>
      <w:r w:rsidRPr="004D2E45">
        <w:t xml:space="preserve"> </w:t>
      </w:r>
      <w:r w:rsidRPr="00392EC9">
        <w:rPr>
          <w:lang w:val="en-US"/>
        </w:rPr>
        <w:t>Basic</w:t>
      </w:r>
      <w:r w:rsidRPr="004D2E45">
        <w:t xml:space="preserve">, </w:t>
      </w:r>
      <w:r w:rsidRPr="00392EC9">
        <w:rPr>
          <w:lang w:val="en-US"/>
        </w:rPr>
        <w:t>Python</w:t>
      </w:r>
      <w:r w:rsidRPr="004D2E45">
        <w:t xml:space="preserve">, </w:t>
      </w:r>
      <w:r w:rsidRPr="00392EC9">
        <w:rPr>
          <w:lang w:val="en-US"/>
        </w:rPr>
        <w:t>Ruby</w:t>
      </w:r>
      <w:r w:rsidRPr="004D2E45">
        <w:t xml:space="preserve">, </w:t>
      </w:r>
      <w:r w:rsidRPr="00C41E4C">
        <w:rPr>
          <w:lang w:val="en-US"/>
        </w:rPr>
        <w:t>Perl</w:t>
      </w:r>
      <w:r>
        <w:t xml:space="preserve"> и други</w:t>
      </w:r>
      <w:r w:rsidRPr="00083E3E">
        <w:t>.</w:t>
      </w:r>
    </w:p>
    <w:p w:rsidR="008D26CF" w:rsidRPr="00BA2F6C" w:rsidRDefault="008D26CF" w:rsidP="008D26CF">
      <w:r w:rsidRPr="00083E3E">
        <w:t xml:space="preserve">В </w:t>
      </w:r>
      <w:r>
        <w:t>настоящата</w:t>
      </w:r>
      <w:r w:rsidRPr="00083E3E">
        <w:t xml:space="preserve"> книга ще разгледаме програмния език </w:t>
      </w:r>
      <w:r>
        <w:rPr>
          <w:lang w:val="en-US"/>
        </w:rPr>
        <w:t>C</w:t>
      </w:r>
      <w:r w:rsidRPr="004D2E45">
        <w:t>#</w:t>
      </w:r>
      <w:r>
        <w:t>, който е съвременен език за програмиране от високо ниво.</w:t>
      </w:r>
      <w:r w:rsidRPr="00083E3E">
        <w:t xml:space="preserve"> </w:t>
      </w:r>
      <w:r>
        <w:t>При използването му п</w:t>
      </w:r>
      <w:r w:rsidRPr="00083E3E">
        <w:t xml:space="preserve">озицията на програмиста в компютърното предприятие </w:t>
      </w:r>
      <w:r>
        <w:t>се явява</w:t>
      </w:r>
      <w:r w:rsidRPr="00083E3E">
        <w:t xml:space="preserve"> тази на </w:t>
      </w:r>
      <w:r w:rsidRPr="00083E3E">
        <w:lastRenderedPageBreak/>
        <w:t>директора.</w:t>
      </w:r>
      <w:r>
        <w:t xml:space="preserve"> Инструкциите, подадени като програми на C# могат да имат достъп и да управляват почти всички ресурси на компютъра директно или посредством операционната система. Преди да разгледаме как може да се използва C# за писане на прости компютърни програми, нека разгледаме малко по-широко какво означава да разработваме софтуер, тъй като програмирането е най-важната дейност в този процес, но съвсем не е единствената.</w:t>
      </w:r>
    </w:p>
    <w:p w:rsidR="008D26CF" w:rsidRPr="00083E3E" w:rsidRDefault="008D26CF" w:rsidP="008D26CF">
      <w:pPr>
        <w:pStyle w:val="Heading2"/>
      </w:pPr>
      <w:bookmarkStart w:id="157" w:name="_Toc299460807"/>
      <w:bookmarkStart w:id="158" w:name="_Toc299628525"/>
      <w:r w:rsidRPr="00083E3E">
        <w:t>Етапи при разработката на софтуер</w:t>
      </w:r>
      <w:bookmarkEnd w:id="157"/>
      <w:bookmarkEnd w:id="158"/>
    </w:p>
    <w:p w:rsidR="008D26CF" w:rsidRPr="00083E3E" w:rsidRDefault="008D26CF" w:rsidP="008D26CF">
      <w:r w:rsidRPr="00083E3E">
        <w:t xml:space="preserve">Писането на софтуер може да бъде сложна </w:t>
      </w:r>
      <w:r>
        <w:t>задача, която отнема много време на цял екип от софтуерни инженери и други специалисти.</w:t>
      </w:r>
      <w:r w:rsidRPr="00083E3E">
        <w:t xml:space="preserve"> </w:t>
      </w:r>
      <w:r>
        <w:t>З</w:t>
      </w:r>
      <w:r w:rsidRPr="00083E3E">
        <w:t xml:space="preserve">атова с времето са се обособили </w:t>
      </w:r>
      <w:r>
        <w:t xml:space="preserve">различни </w:t>
      </w:r>
      <w:r w:rsidRPr="00083E3E">
        <w:t xml:space="preserve">методики и </w:t>
      </w:r>
      <w:r>
        <w:t>практики</w:t>
      </w:r>
      <w:r w:rsidRPr="00083E3E">
        <w:t>, които улесняват живота на програмис</w:t>
      </w:r>
      <w:r>
        <w:softHyphen/>
      </w:r>
      <w:r w:rsidRPr="00083E3E">
        <w:t>тите.</w:t>
      </w:r>
      <w:r>
        <w:t xml:space="preserve"> Общото между всички тях е, че разработката на в</w:t>
      </w:r>
      <w:r w:rsidRPr="00083E3E">
        <w:t>секи софтуерен продукт преминава през няколко етапа, а именно:</w:t>
      </w:r>
    </w:p>
    <w:p w:rsidR="008D26CF" w:rsidRPr="00751468" w:rsidRDefault="008D26CF" w:rsidP="00222F92">
      <w:pPr>
        <w:numPr>
          <w:ilvl w:val="0"/>
          <w:numId w:val="10"/>
        </w:numPr>
        <w:tabs>
          <w:tab w:val="clear" w:pos="795"/>
        </w:tabs>
        <w:spacing w:before="60"/>
        <w:ind w:left="568" w:hanging="284"/>
      </w:pPr>
      <w:r>
        <w:t>С</w:t>
      </w:r>
      <w:r w:rsidRPr="00083E3E">
        <w:t>ъбиране на изискванията за продукта</w:t>
      </w:r>
      <w:r>
        <w:t xml:space="preserve"> и изготвяне на задание</w:t>
      </w:r>
      <w:r w:rsidRPr="00083E3E">
        <w:t>;</w:t>
      </w:r>
    </w:p>
    <w:p w:rsidR="008D26CF" w:rsidRPr="00751468" w:rsidRDefault="008D26CF" w:rsidP="00222F92">
      <w:pPr>
        <w:numPr>
          <w:ilvl w:val="0"/>
          <w:numId w:val="10"/>
        </w:numPr>
        <w:tabs>
          <w:tab w:val="clear" w:pos="795"/>
        </w:tabs>
        <w:spacing w:before="60"/>
        <w:ind w:left="568" w:hanging="284"/>
      </w:pPr>
      <w:r>
        <w:t>Планиране и изготвяне на архитектура и</w:t>
      </w:r>
      <w:r w:rsidRPr="00083E3E">
        <w:t xml:space="preserve"> дизайн;</w:t>
      </w:r>
    </w:p>
    <w:p w:rsidR="008D26CF" w:rsidRPr="00751468" w:rsidRDefault="008D26CF" w:rsidP="00222F92">
      <w:pPr>
        <w:numPr>
          <w:ilvl w:val="0"/>
          <w:numId w:val="10"/>
        </w:numPr>
        <w:tabs>
          <w:tab w:val="clear" w:pos="795"/>
        </w:tabs>
        <w:spacing w:before="60"/>
        <w:ind w:left="568" w:hanging="284"/>
      </w:pPr>
      <w:r>
        <w:t>Р</w:t>
      </w:r>
      <w:r w:rsidRPr="00083E3E">
        <w:t>еализация</w:t>
      </w:r>
      <w:r>
        <w:t xml:space="preserve"> (включва писането на програмен код)</w:t>
      </w:r>
      <w:r w:rsidRPr="00083E3E">
        <w:t>;</w:t>
      </w:r>
    </w:p>
    <w:p w:rsidR="008D26CF" w:rsidRPr="00751468" w:rsidRDefault="008D26CF" w:rsidP="00222F92">
      <w:pPr>
        <w:numPr>
          <w:ilvl w:val="0"/>
          <w:numId w:val="10"/>
        </w:numPr>
        <w:tabs>
          <w:tab w:val="clear" w:pos="795"/>
        </w:tabs>
        <w:spacing w:before="60"/>
        <w:ind w:left="568" w:hanging="284"/>
      </w:pPr>
      <w:r>
        <w:t>И</w:t>
      </w:r>
      <w:r w:rsidRPr="00083E3E">
        <w:t xml:space="preserve">зпитания на продукта </w:t>
      </w:r>
      <w:r>
        <w:t>(</w:t>
      </w:r>
      <w:r w:rsidRPr="00083E3E">
        <w:t>тестове</w:t>
      </w:r>
      <w:r>
        <w:t>)</w:t>
      </w:r>
      <w:r w:rsidRPr="00083E3E">
        <w:t>;</w:t>
      </w:r>
    </w:p>
    <w:p w:rsidR="008D26CF" w:rsidRPr="00751468" w:rsidRDefault="008D26CF" w:rsidP="00222F92">
      <w:pPr>
        <w:numPr>
          <w:ilvl w:val="0"/>
          <w:numId w:val="10"/>
        </w:numPr>
        <w:tabs>
          <w:tab w:val="clear" w:pos="795"/>
        </w:tabs>
        <w:spacing w:before="60"/>
        <w:ind w:left="568" w:hanging="284"/>
      </w:pPr>
      <w:r>
        <w:t>В</w:t>
      </w:r>
      <w:r w:rsidRPr="00083E3E">
        <w:t>недряване и експлоатация;</w:t>
      </w:r>
    </w:p>
    <w:p w:rsidR="008D26CF" w:rsidRPr="00751468" w:rsidRDefault="008D26CF" w:rsidP="00222F92">
      <w:pPr>
        <w:numPr>
          <w:ilvl w:val="0"/>
          <w:numId w:val="10"/>
        </w:numPr>
        <w:tabs>
          <w:tab w:val="clear" w:pos="795"/>
        </w:tabs>
        <w:spacing w:before="60"/>
        <w:ind w:left="568" w:hanging="284"/>
      </w:pPr>
      <w:r>
        <w:t>П</w:t>
      </w:r>
      <w:r w:rsidRPr="00083E3E">
        <w:t>оддръжка</w:t>
      </w:r>
      <w:r>
        <w:t>.</w:t>
      </w:r>
    </w:p>
    <w:p w:rsidR="008D26CF" w:rsidRPr="00083E3E" w:rsidRDefault="008D26CF" w:rsidP="008D26CF">
      <w:r w:rsidRPr="00083E3E">
        <w:t xml:space="preserve">Фазите реализация, изпитания, внедряване и поддръжка се осъществяват </w:t>
      </w:r>
      <w:r>
        <w:t xml:space="preserve">в голямата си част </w:t>
      </w:r>
      <w:r w:rsidRPr="00083E3E">
        <w:t>с помощта на програмиране.</w:t>
      </w:r>
    </w:p>
    <w:p w:rsidR="008D26CF" w:rsidRPr="00083E3E" w:rsidRDefault="008D26CF" w:rsidP="008D26CF">
      <w:pPr>
        <w:pStyle w:val="Heading3"/>
      </w:pPr>
      <w:bookmarkStart w:id="159" w:name="_Toc299460808"/>
      <w:r w:rsidRPr="00083E3E">
        <w:t xml:space="preserve">Събиране на изискванията </w:t>
      </w:r>
      <w:r>
        <w:t>и изготвяне на</w:t>
      </w:r>
      <w:r w:rsidRPr="00083E3E">
        <w:t xml:space="preserve"> задание</w:t>
      </w:r>
      <w:bookmarkEnd w:id="159"/>
    </w:p>
    <w:p w:rsidR="008D26CF" w:rsidRPr="00083E3E" w:rsidRDefault="008D26CF" w:rsidP="008D26CF">
      <w:r w:rsidRPr="00083E3E">
        <w:t xml:space="preserve">В началото съществува само идеята за определен продукт. </w:t>
      </w:r>
      <w:r>
        <w:t>Тя включва</w:t>
      </w:r>
      <w:r w:rsidRPr="00083E3E">
        <w:t xml:space="preserve"> набор от изисквания, дефиниращи действия от страна на </w:t>
      </w:r>
      <w:r>
        <w:t xml:space="preserve">потребителя и </w:t>
      </w:r>
      <w:r w:rsidRPr="00083E3E">
        <w:t xml:space="preserve">компютъра, които в общия случай улесняват </w:t>
      </w:r>
      <w:r>
        <w:t xml:space="preserve">извършването на </w:t>
      </w:r>
      <w:r w:rsidRPr="00083E3E">
        <w:t xml:space="preserve">досега съществуващи дейности. Като пример може да дадем изчисляването на заплатите, пресмятане на балистични криви, търсене на най-пряк път в </w:t>
      </w:r>
      <w:r w:rsidRPr="00392EC9">
        <w:rPr>
          <w:lang w:val="en-US"/>
        </w:rPr>
        <w:t>Google</w:t>
      </w:r>
      <w:r w:rsidRPr="004D2E45">
        <w:t xml:space="preserve"> </w:t>
      </w:r>
      <w:r w:rsidRPr="00392EC9">
        <w:rPr>
          <w:lang w:val="en-US"/>
        </w:rPr>
        <w:t>Maps</w:t>
      </w:r>
      <w:r w:rsidRPr="00083E3E">
        <w:t xml:space="preserve">. Много често софтуерът реализира несъществуваща досега функционалност като </w:t>
      </w:r>
      <w:r>
        <w:t xml:space="preserve">например </w:t>
      </w:r>
      <w:r w:rsidRPr="00083E3E">
        <w:t>авто</w:t>
      </w:r>
      <w:r>
        <w:softHyphen/>
      </w:r>
      <w:r w:rsidRPr="00083E3E">
        <w:t xml:space="preserve">матизиране на </w:t>
      </w:r>
      <w:r>
        <w:t>някаква дейност</w:t>
      </w:r>
      <w:r w:rsidRPr="00083E3E">
        <w:t>.</w:t>
      </w:r>
    </w:p>
    <w:p w:rsidR="008D26CF" w:rsidRPr="00083E3E" w:rsidRDefault="008D26CF" w:rsidP="008D26CF">
      <w:r w:rsidRPr="00083E3E">
        <w:t xml:space="preserve">Изискванията за продукта </w:t>
      </w:r>
      <w:r>
        <w:t>обикновено</w:t>
      </w:r>
      <w:r w:rsidRPr="00083E3E">
        <w:t xml:space="preserve"> се дефинират под формата на </w:t>
      </w:r>
      <w:r>
        <w:t>доку</w:t>
      </w:r>
      <w:r>
        <w:softHyphen/>
        <w:t>менти</w:t>
      </w:r>
      <w:r w:rsidRPr="00083E3E">
        <w:t>, написан</w:t>
      </w:r>
      <w:r>
        <w:t>и</w:t>
      </w:r>
      <w:r w:rsidRPr="00083E3E">
        <w:t xml:space="preserve"> на естествен език – български, английски или друг. </w:t>
      </w:r>
      <w:r>
        <w:t xml:space="preserve">На този етап не се програмира. </w:t>
      </w:r>
      <w:r w:rsidRPr="00083E3E">
        <w:t>Из</w:t>
      </w:r>
      <w:r>
        <w:softHyphen/>
      </w:r>
      <w:r w:rsidRPr="00083E3E">
        <w:t>искванията се дефинират от експерти, запознати с проблемати</w:t>
      </w:r>
      <w:r w:rsidRPr="00083E3E">
        <w:softHyphen/>
        <w:t>ката на конкретната област</w:t>
      </w:r>
      <w:r>
        <w:t>, които умеят да ги описват в разбираем за програмис</w:t>
      </w:r>
      <w:r>
        <w:softHyphen/>
        <w:t>тите вид. В</w:t>
      </w:r>
      <w:r w:rsidRPr="00083E3E">
        <w:t xml:space="preserve"> общия случай </w:t>
      </w:r>
      <w:r>
        <w:t>тези експерти</w:t>
      </w:r>
      <w:r w:rsidRPr="00083E3E">
        <w:t xml:space="preserve"> </w:t>
      </w:r>
      <w:r>
        <w:t>не са специалисти по програ</w:t>
      </w:r>
      <w:r>
        <w:softHyphen/>
        <w:t>ми</w:t>
      </w:r>
      <w:r>
        <w:softHyphen/>
        <w:t xml:space="preserve">ране и се наричат </w:t>
      </w:r>
      <w:r w:rsidRPr="00C270A5">
        <w:rPr>
          <w:b/>
        </w:rPr>
        <w:t>бизнес анализа</w:t>
      </w:r>
      <w:r w:rsidRPr="00C270A5">
        <w:rPr>
          <w:b/>
        </w:rPr>
        <w:softHyphen/>
        <w:t>тори</w:t>
      </w:r>
      <w:r>
        <w:t>.</w:t>
      </w:r>
    </w:p>
    <w:p w:rsidR="008D26CF" w:rsidRPr="00083E3E" w:rsidRDefault="008D26CF" w:rsidP="008D26CF">
      <w:pPr>
        <w:pStyle w:val="Heading3"/>
      </w:pPr>
      <w:bookmarkStart w:id="160" w:name="_Toc299460809"/>
      <w:r>
        <w:t>Планиране и изготвяне на архитектура и</w:t>
      </w:r>
      <w:r w:rsidRPr="00083E3E">
        <w:t xml:space="preserve"> дизайн</w:t>
      </w:r>
      <w:bookmarkEnd w:id="160"/>
    </w:p>
    <w:p w:rsidR="008D26CF" w:rsidRPr="00083E3E" w:rsidRDefault="008D26CF" w:rsidP="008D26CF">
      <w:r w:rsidRPr="00083E3E">
        <w:t xml:space="preserve">След като изискванията бъдат </w:t>
      </w:r>
      <w:r w:rsidRPr="00E12905">
        <w:t xml:space="preserve">събрани, идва ред на етапа </w:t>
      </w:r>
      <w:r>
        <w:t xml:space="preserve">на </w:t>
      </w:r>
      <w:r w:rsidRPr="00E12905">
        <w:t xml:space="preserve">планиране. </w:t>
      </w:r>
      <w:r>
        <w:t>През т</w:t>
      </w:r>
      <w:r w:rsidRPr="00E12905">
        <w:t xml:space="preserve">ози етап </w:t>
      </w:r>
      <w:r>
        <w:t xml:space="preserve">се </w:t>
      </w:r>
      <w:r w:rsidRPr="00E12905">
        <w:t>съставя технически план за изпълнението на проекта, който описва платформите, техноло</w:t>
      </w:r>
      <w:r w:rsidRPr="00E12905">
        <w:softHyphen/>
        <w:t xml:space="preserve">гиите и първоначалната архитектура </w:t>
      </w:r>
      <w:r w:rsidRPr="00E12905">
        <w:lastRenderedPageBreak/>
        <w:t>(дизайн</w:t>
      </w:r>
      <w:r w:rsidRPr="00083E3E">
        <w:t>) на програмата. Тази стъпка включва значителна творческа работа и обикно</w:t>
      </w:r>
      <w:r w:rsidRPr="00083E3E">
        <w:softHyphen/>
        <w:t xml:space="preserve">вено се реализира от </w:t>
      </w:r>
      <w:r>
        <w:t xml:space="preserve">софтуерни инженери </w:t>
      </w:r>
      <w:r w:rsidRPr="00083E3E">
        <w:t xml:space="preserve">с </w:t>
      </w:r>
      <w:r>
        <w:t xml:space="preserve">много </w:t>
      </w:r>
      <w:r w:rsidRPr="00083E3E">
        <w:t>голям опит</w:t>
      </w:r>
      <w:r>
        <w:t xml:space="preserve">, наричани понякога </w:t>
      </w:r>
      <w:r w:rsidRPr="00081D84">
        <w:rPr>
          <w:b/>
        </w:rPr>
        <w:t>софтуерни архитекти</w:t>
      </w:r>
      <w:r w:rsidRPr="00083E3E">
        <w:t>. Съобразно изисквани</w:t>
      </w:r>
      <w:r>
        <w:softHyphen/>
      </w:r>
      <w:r w:rsidRPr="00083E3E">
        <w:t>ята се избират:</w:t>
      </w:r>
    </w:p>
    <w:p w:rsidR="008D26CF" w:rsidRPr="003C6214" w:rsidRDefault="008D26CF" w:rsidP="00222F92">
      <w:pPr>
        <w:numPr>
          <w:ilvl w:val="0"/>
          <w:numId w:val="10"/>
        </w:numPr>
        <w:tabs>
          <w:tab w:val="clear" w:pos="795"/>
        </w:tabs>
        <w:spacing w:before="60"/>
        <w:ind w:left="568" w:hanging="284"/>
      </w:pPr>
      <w:r w:rsidRPr="003C6214">
        <w:t>Вида на приложението – например конзолно приложение, настолно приложение (</w:t>
      </w:r>
      <w:r>
        <w:rPr>
          <w:lang w:val="en-US"/>
        </w:rPr>
        <w:t>GUI</w:t>
      </w:r>
      <w:r w:rsidRPr="004D2E45">
        <w:t xml:space="preserve">, </w:t>
      </w:r>
      <w:r w:rsidRPr="00392EC9">
        <w:rPr>
          <w:lang w:val="en-US"/>
        </w:rPr>
        <w:t>Graphical</w:t>
      </w:r>
      <w:r w:rsidRPr="004D2E45">
        <w:t xml:space="preserve"> </w:t>
      </w:r>
      <w:r w:rsidRPr="00392EC9">
        <w:rPr>
          <w:lang w:val="en-US"/>
        </w:rPr>
        <w:t>User</w:t>
      </w:r>
      <w:r w:rsidRPr="004D2E45">
        <w:t xml:space="preserve"> </w:t>
      </w:r>
      <w:r w:rsidRPr="00392EC9">
        <w:rPr>
          <w:lang w:val="en-US"/>
        </w:rPr>
        <w:t>Interface</w:t>
      </w:r>
      <w:r w:rsidRPr="004D2E45">
        <w:t xml:space="preserve"> </w:t>
      </w:r>
      <w:r w:rsidRPr="00392EC9">
        <w:rPr>
          <w:lang w:val="en-US"/>
        </w:rPr>
        <w:t>application</w:t>
      </w:r>
      <w:r w:rsidRPr="003C6214">
        <w:t>), клиент-сървър приложение, уеб при</w:t>
      </w:r>
      <w:r>
        <w:softHyphen/>
      </w:r>
      <w:r w:rsidRPr="003C6214">
        <w:t xml:space="preserve">ложение, </w:t>
      </w:r>
      <w:r w:rsidRPr="00392EC9">
        <w:rPr>
          <w:lang w:val="en-US"/>
        </w:rPr>
        <w:t>Rich</w:t>
      </w:r>
      <w:r w:rsidRPr="004D2E45">
        <w:t xml:space="preserve"> </w:t>
      </w:r>
      <w:r w:rsidRPr="00392EC9">
        <w:rPr>
          <w:lang w:val="en-US"/>
        </w:rPr>
        <w:t>Internet</w:t>
      </w:r>
      <w:r w:rsidRPr="004D2E45">
        <w:t xml:space="preserve"> </w:t>
      </w:r>
      <w:r w:rsidRPr="00392EC9">
        <w:rPr>
          <w:lang w:val="en-US"/>
        </w:rPr>
        <w:t>Application</w:t>
      </w:r>
      <w:r w:rsidRPr="004D2E45">
        <w:t xml:space="preserve"> (</w:t>
      </w:r>
      <w:r w:rsidRPr="00392EC9">
        <w:rPr>
          <w:lang w:val="en-US"/>
        </w:rPr>
        <w:t>RIA</w:t>
      </w:r>
      <w:r w:rsidRPr="004D2E45">
        <w:t xml:space="preserve">) </w:t>
      </w:r>
      <w:r w:rsidRPr="003C6214">
        <w:t xml:space="preserve">или </w:t>
      </w:r>
      <w:r w:rsidRPr="00392EC9">
        <w:rPr>
          <w:lang w:val="en-US"/>
        </w:rPr>
        <w:t>peer</w:t>
      </w:r>
      <w:r w:rsidRPr="004D2E45">
        <w:t>-</w:t>
      </w:r>
      <w:r w:rsidRPr="00392EC9">
        <w:rPr>
          <w:lang w:val="en-US"/>
        </w:rPr>
        <w:t>to</w:t>
      </w:r>
      <w:r w:rsidRPr="004D2E45">
        <w:t>-</w:t>
      </w:r>
      <w:r w:rsidRPr="00392EC9">
        <w:rPr>
          <w:lang w:val="en-US"/>
        </w:rPr>
        <w:t>peer</w:t>
      </w:r>
      <w:r w:rsidRPr="004D2E45">
        <w:t xml:space="preserve"> </w:t>
      </w:r>
      <w:r w:rsidRPr="003C6214">
        <w:t>прило</w:t>
      </w:r>
      <w:r w:rsidRPr="003C6214">
        <w:softHyphen/>
        <w:t>жение;</w:t>
      </w:r>
    </w:p>
    <w:p w:rsidR="008D26CF" w:rsidRPr="00083E3E" w:rsidRDefault="008D26CF" w:rsidP="00222F92">
      <w:pPr>
        <w:numPr>
          <w:ilvl w:val="0"/>
          <w:numId w:val="10"/>
        </w:numPr>
        <w:tabs>
          <w:tab w:val="clear" w:pos="795"/>
        </w:tabs>
        <w:spacing w:before="60"/>
        <w:ind w:left="568" w:hanging="284"/>
      </w:pPr>
      <w:r w:rsidRPr="00083E3E">
        <w:t>Архитектурата на програмата</w:t>
      </w:r>
      <w:r>
        <w:t xml:space="preserve"> – например еднослойна, двуслойна</w:t>
      </w:r>
      <w:r w:rsidRPr="004D2E45">
        <w:t xml:space="preserve">, </w:t>
      </w:r>
      <w:r>
        <w:t xml:space="preserve">трислойна, многослойна или </w:t>
      </w:r>
      <w:r w:rsidRPr="00392EC9">
        <w:rPr>
          <w:lang w:val="en-US"/>
        </w:rPr>
        <w:t>SOA</w:t>
      </w:r>
      <w:r w:rsidRPr="004D2E45">
        <w:t xml:space="preserve"> </w:t>
      </w:r>
      <w:r>
        <w:t>архитектура</w:t>
      </w:r>
      <w:r w:rsidRPr="00083E3E">
        <w:t>;</w:t>
      </w:r>
    </w:p>
    <w:p w:rsidR="008D26CF" w:rsidRDefault="008D26CF" w:rsidP="00222F92">
      <w:pPr>
        <w:numPr>
          <w:ilvl w:val="0"/>
          <w:numId w:val="10"/>
        </w:numPr>
        <w:tabs>
          <w:tab w:val="clear" w:pos="795"/>
        </w:tabs>
        <w:spacing w:before="60"/>
        <w:ind w:left="568" w:hanging="284"/>
      </w:pPr>
      <w:r w:rsidRPr="00083E3E">
        <w:t>Програмният език, най-подходящ за реализирането</w:t>
      </w:r>
      <w:r>
        <w:t xml:space="preserve"> – например C#, Java или C++</w:t>
      </w:r>
      <w:r w:rsidRPr="004D2E45">
        <w:t>,</w:t>
      </w:r>
      <w:r>
        <w:t xml:space="preserve"> или комбинация от езици</w:t>
      </w:r>
      <w:r w:rsidRPr="00083E3E">
        <w:t>;</w:t>
      </w:r>
    </w:p>
    <w:p w:rsidR="008D26CF" w:rsidRPr="00BB23A2" w:rsidRDefault="008D26CF" w:rsidP="00222F92">
      <w:pPr>
        <w:numPr>
          <w:ilvl w:val="0"/>
          <w:numId w:val="10"/>
        </w:numPr>
        <w:tabs>
          <w:tab w:val="clear" w:pos="795"/>
        </w:tabs>
        <w:spacing w:before="60"/>
        <w:ind w:left="568" w:hanging="284"/>
      </w:pPr>
      <w:r w:rsidRPr="00BB23A2">
        <w:t xml:space="preserve">Технологиите, които ще се ползват: платформа (примерно </w:t>
      </w:r>
      <w:r w:rsidRPr="00392EC9">
        <w:rPr>
          <w:lang w:val="en-US"/>
        </w:rPr>
        <w:t>Microsoft</w:t>
      </w:r>
      <w:r w:rsidRPr="004D2E45">
        <w:t xml:space="preserve"> .</w:t>
      </w:r>
      <w:r w:rsidRPr="00392EC9">
        <w:rPr>
          <w:lang w:val="en-US"/>
        </w:rPr>
        <w:t>NET</w:t>
      </w:r>
      <w:r w:rsidRPr="004D2E45">
        <w:t xml:space="preserve">, </w:t>
      </w:r>
      <w:r w:rsidRPr="00392EC9">
        <w:rPr>
          <w:lang w:val="en-US"/>
        </w:rPr>
        <w:t>Java</w:t>
      </w:r>
      <w:r w:rsidRPr="004D2E45">
        <w:t xml:space="preserve"> </w:t>
      </w:r>
      <w:r w:rsidRPr="00392EC9">
        <w:rPr>
          <w:lang w:val="en-US"/>
        </w:rPr>
        <w:t>EE</w:t>
      </w:r>
      <w:r w:rsidRPr="004D2E45">
        <w:t xml:space="preserve">, </w:t>
      </w:r>
      <w:r w:rsidRPr="00392EC9">
        <w:rPr>
          <w:lang w:val="en-US"/>
        </w:rPr>
        <w:t>LAMP</w:t>
      </w:r>
      <w:r w:rsidRPr="00BB23A2">
        <w:t xml:space="preserve"> </w:t>
      </w:r>
      <w:r>
        <w:t>или друга</w:t>
      </w:r>
      <w:r w:rsidRPr="00BB23A2">
        <w:t xml:space="preserve">), сървър за бази данни (примерно </w:t>
      </w:r>
      <w:r w:rsidRPr="00392EC9">
        <w:rPr>
          <w:lang w:val="en-US"/>
        </w:rPr>
        <w:t>Oracle</w:t>
      </w:r>
      <w:r w:rsidRPr="004D2E45">
        <w:t xml:space="preserve">, </w:t>
      </w:r>
      <w:r w:rsidRPr="00392EC9">
        <w:rPr>
          <w:lang w:val="en-US"/>
        </w:rPr>
        <w:t>SQL</w:t>
      </w:r>
      <w:r w:rsidRPr="004D2E45">
        <w:t xml:space="preserve"> </w:t>
      </w:r>
      <w:r w:rsidRPr="00392EC9">
        <w:rPr>
          <w:lang w:val="en-US"/>
        </w:rPr>
        <w:t>Server</w:t>
      </w:r>
      <w:r w:rsidRPr="004D2E45">
        <w:t xml:space="preserve">, </w:t>
      </w:r>
      <w:r w:rsidRPr="00392EC9">
        <w:rPr>
          <w:lang w:val="en-US"/>
        </w:rPr>
        <w:t>MySQL</w:t>
      </w:r>
      <w:r w:rsidRPr="004D2E45">
        <w:t xml:space="preserve"> </w:t>
      </w:r>
      <w:r>
        <w:t>или друг</w:t>
      </w:r>
      <w:r w:rsidRPr="00BB23A2">
        <w:t xml:space="preserve">), технологии за </w:t>
      </w:r>
      <w:r>
        <w:t>потребителски интер</w:t>
      </w:r>
      <w:r>
        <w:softHyphen/>
        <w:t>фейс</w:t>
      </w:r>
      <w:r w:rsidRPr="00BB23A2">
        <w:t xml:space="preserve"> (при</w:t>
      </w:r>
      <w:r>
        <w:softHyphen/>
      </w:r>
      <w:r w:rsidRPr="00BB23A2">
        <w:t xml:space="preserve">мерно </w:t>
      </w:r>
      <w:r w:rsidRPr="00392EC9">
        <w:rPr>
          <w:lang w:val="en-US"/>
        </w:rPr>
        <w:t>Flash</w:t>
      </w:r>
      <w:r w:rsidRPr="004D2E45">
        <w:t xml:space="preserve">, </w:t>
      </w:r>
      <w:r w:rsidRPr="00392EC9">
        <w:rPr>
          <w:noProof/>
          <w:lang w:val="en-US"/>
        </w:rPr>
        <w:t>JavaServer</w:t>
      </w:r>
      <w:r w:rsidRPr="004D2E45">
        <w:t xml:space="preserve"> </w:t>
      </w:r>
      <w:r w:rsidRPr="00392EC9">
        <w:rPr>
          <w:lang w:val="en-US"/>
        </w:rPr>
        <w:t>Faces</w:t>
      </w:r>
      <w:r w:rsidRPr="004D2E45">
        <w:t xml:space="preserve">, </w:t>
      </w:r>
      <w:r w:rsidRPr="00392EC9">
        <w:rPr>
          <w:lang w:val="en-US"/>
        </w:rPr>
        <w:t>Eclipse</w:t>
      </w:r>
      <w:r w:rsidRPr="004D2E45">
        <w:t xml:space="preserve"> </w:t>
      </w:r>
      <w:r w:rsidRPr="00392EC9">
        <w:rPr>
          <w:lang w:val="en-US"/>
        </w:rPr>
        <w:t>RCP</w:t>
      </w:r>
      <w:r w:rsidRPr="004D2E45">
        <w:t xml:space="preserve">, </w:t>
      </w:r>
      <w:r w:rsidRPr="00392EC9">
        <w:rPr>
          <w:lang w:val="en-US"/>
        </w:rPr>
        <w:t>ASP</w:t>
      </w:r>
      <w:r w:rsidRPr="004D2E45">
        <w:t>.</w:t>
      </w:r>
      <w:r w:rsidRPr="00392EC9">
        <w:rPr>
          <w:lang w:val="en-US"/>
        </w:rPr>
        <w:t>NET</w:t>
      </w:r>
      <w:r w:rsidRPr="004D2E45">
        <w:t xml:space="preserve">, </w:t>
      </w:r>
      <w:r w:rsidRPr="00392EC9">
        <w:rPr>
          <w:lang w:val="en-US"/>
        </w:rPr>
        <w:t>Windows</w:t>
      </w:r>
      <w:r w:rsidRPr="004D2E45">
        <w:t xml:space="preserve"> </w:t>
      </w:r>
      <w:r w:rsidRPr="00392EC9">
        <w:rPr>
          <w:lang w:val="en-US"/>
        </w:rPr>
        <w:t>Forms</w:t>
      </w:r>
      <w:r w:rsidRPr="004D2E45">
        <w:t xml:space="preserve">, </w:t>
      </w:r>
      <w:r w:rsidRPr="00392EC9">
        <w:rPr>
          <w:lang w:val="en-US"/>
        </w:rPr>
        <w:t>Silverlight</w:t>
      </w:r>
      <w:r w:rsidRPr="004D2E45">
        <w:t xml:space="preserve">, </w:t>
      </w:r>
      <w:r w:rsidRPr="00392EC9">
        <w:rPr>
          <w:lang w:val="en-US"/>
        </w:rPr>
        <w:t>WPF</w:t>
      </w:r>
      <w:r w:rsidRPr="004D2E45">
        <w:t xml:space="preserve"> </w:t>
      </w:r>
      <w:r>
        <w:t>или други</w:t>
      </w:r>
      <w:r w:rsidRPr="00BB23A2">
        <w:t>)</w:t>
      </w:r>
      <w:r>
        <w:t xml:space="preserve">, технологии за достъп до данни (примерно </w:t>
      </w:r>
      <w:r w:rsidRPr="00392EC9">
        <w:rPr>
          <w:lang w:val="en-US"/>
        </w:rPr>
        <w:t>Hibernate</w:t>
      </w:r>
      <w:r w:rsidRPr="004D2E45">
        <w:t xml:space="preserve">, </w:t>
      </w:r>
      <w:r w:rsidRPr="00392EC9">
        <w:rPr>
          <w:lang w:val="en-US"/>
        </w:rPr>
        <w:t>JPA</w:t>
      </w:r>
      <w:r>
        <w:t xml:space="preserve"> или </w:t>
      </w:r>
      <w:r w:rsidRPr="00392EC9">
        <w:rPr>
          <w:lang w:val="en-US"/>
        </w:rPr>
        <w:t>LINQ</w:t>
      </w:r>
      <w:r w:rsidRPr="004D2E45">
        <w:t>-</w:t>
      </w:r>
      <w:r w:rsidRPr="00392EC9">
        <w:rPr>
          <w:lang w:val="en-US"/>
        </w:rPr>
        <w:t>to</w:t>
      </w:r>
      <w:r w:rsidRPr="004D2E45">
        <w:t>-</w:t>
      </w:r>
      <w:r w:rsidRPr="00392EC9">
        <w:rPr>
          <w:lang w:val="en-US"/>
        </w:rPr>
        <w:t>SQL</w:t>
      </w:r>
      <w:r>
        <w:t xml:space="preserve">), технологии за изготвяне на отчети (примерно </w:t>
      </w:r>
      <w:r w:rsidRPr="00392EC9">
        <w:rPr>
          <w:lang w:val="en-US"/>
        </w:rPr>
        <w:t>SQL</w:t>
      </w:r>
      <w:r w:rsidRPr="004D2E45">
        <w:t xml:space="preserve"> </w:t>
      </w:r>
      <w:r w:rsidRPr="00392EC9">
        <w:rPr>
          <w:lang w:val="en-US"/>
        </w:rPr>
        <w:t>Server</w:t>
      </w:r>
      <w:r w:rsidRPr="004D2E45">
        <w:t xml:space="preserve"> </w:t>
      </w:r>
      <w:r w:rsidRPr="00392EC9">
        <w:rPr>
          <w:lang w:val="en-US"/>
        </w:rPr>
        <w:t>Reporting</w:t>
      </w:r>
      <w:r w:rsidRPr="004D2E45">
        <w:t xml:space="preserve"> </w:t>
      </w:r>
      <w:r w:rsidRPr="00392EC9">
        <w:rPr>
          <w:lang w:val="en-US"/>
        </w:rPr>
        <w:t>Services</w:t>
      </w:r>
      <w:r w:rsidRPr="004D2E45">
        <w:t xml:space="preserve">, </w:t>
      </w:r>
      <w:r w:rsidRPr="00392EC9">
        <w:rPr>
          <w:lang w:val="en-US"/>
        </w:rPr>
        <w:t>Jasper</w:t>
      </w:r>
      <w:r w:rsidRPr="004D2E45">
        <w:t xml:space="preserve"> </w:t>
      </w:r>
      <w:r w:rsidRPr="00392EC9">
        <w:rPr>
          <w:lang w:val="en-US"/>
        </w:rPr>
        <w:t>Reports</w:t>
      </w:r>
      <w:r w:rsidRPr="004D2E45">
        <w:t xml:space="preserve"> </w:t>
      </w:r>
      <w:r>
        <w:t>или други)</w:t>
      </w:r>
      <w:r w:rsidRPr="00BB23A2">
        <w:t xml:space="preserve"> и много други</w:t>
      </w:r>
      <w:r w:rsidRPr="004D2E45">
        <w:t xml:space="preserve"> </w:t>
      </w:r>
      <w:r>
        <w:t>техно</w:t>
      </w:r>
      <w:r>
        <w:softHyphen/>
        <w:t>логии и комбинации от технологии, които ще бъдат използвани за реализирането на раз</w:t>
      </w:r>
      <w:r>
        <w:softHyphen/>
        <w:t>лични части от софтуерната система</w:t>
      </w:r>
      <w:r w:rsidRPr="00BB23A2">
        <w:t>.</w:t>
      </w:r>
    </w:p>
    <w:p w:rsidR="008D26CF" w:rsidRPr="00083E3E" w:rsidRDefault="008D26CF" w:rsidP="00222F92">
      <w:pPr>
        <w:numPr>
          <w:ilvl w:val="0"/>
          <w:numId w:val="10"/>
        </w:numPr>
        <w:tabs>
          <w:tab w:val="clear" w:pos="795"/>
        </w:tabs>
        <w:spacing w:before="60"/>
        <w:ind w:left="568" w:hanging="284"/>
      </w:pPr>
      <w:r w:rsidRPr="00083E3E">
        <w:t xml:space="preserve">Броят </w:t>
      </w:r>
      <w:r>
        <w:t xml:space="preserve">и уменията </w:t>
      </w:r>
      <w:r w:rsidRPr="00083E3E">
        <w:t xml:space="preserve">на хората, които ще </w:t>
      </w:r>
      <w:r>
        <w:t>съставят екипа за разработка (големите и сериозни проекти се пишат от големи и сериозни екипи от разработчици)</w:t>
      </w:r>
      <w:r w:rsidRPr="00083E3E">
        <w:t>;</w:t>
      </w:r>
    </w:p>
    <w:p w:rsidR="008D26CF" w:rsidRPr="00083E3E" w:rsidRDefault="008D26CF" w:rsidP="00222F92">
      <w:pPr>
        <w:numPr>
          <w:ilvl w:val="0"/>
          <w:numId w:val="10"/>
        </w:numPr>
        <w:tabs>
          <w:tab w:val="clear" w:pos="795"/>
        </w:tabs>
        <w:spacing w:before="60"/>
        <w:ind w:left="568" w:hanging="284"/>
      </w:pPr>
      <w:r>
        <w:t>План на разработката – етапи, на които се разделя функционал</w:t>
      </w:r>
      <w:r>
        <w:softHyphen/>
        <w:t>ността, ресурси и срокове за изпълнението на всеки етап.</w:t>
      </w:r>
    </w:p>
    <w:p w:rsidR="008D26CF" w:rsidRPr="00083E3E" w:rsidRDefault="008D26CF" w:rsidP="00222F92">
      <w:pPr>
        <w:numPr>
          <w:ilvl w:val="0"/>
          <w:numId w:val="10"/>
        </w:numPr>
        <w:tabs>
          <w:tab w:val="clear" w:pos="795"/>
        </w:tabs>
        <w:spacing w:before="60"/>
        <w:ind w:left="568" w:hanging="284"/>
      </w:pPr>
      <w:r w:rsidRPr="00083E3E">
        <w:t xml:space="preserve">Други (големина на </w:t>
      </w:r>
      <w:r>
        <w:t>екипа</w:t>
      </w:r>
      <w:r w:rsidRPr="00083E3E">
        <w:t xml:space="preserve">, местоположение на </w:t>
      </w:r>
      <w:r>
        <w:t>екипа, начин на комуникация</w:t>
      </w:r>
      <w:r w:rsidRPr="00083E3E">
        <w:t xml:space="preserve"> и т.н.).</w:t>
      </w:r>
    </w:p>
    <w:p w:rsidR="008D26CF" w:rsidRPr="00083E3E" w:rsidRDefault="008D26CF" w:rsidP="008D26CF">
      <w:r w:rsidRPr="00083E3E">
        <w:t>Въпреки че съществуват много правила, спомагащи за правилния анализ и планиране, на този етап се изискват значителна интуиция и усет. Тази стъпка предопределя цялостното по-нататъшно развитие на процеса на разработка.</w:t>
      </w:r>
      <w:r>
        <w:t xml:space="preserve"> На този етап не се извършва програмиране, а само подго</w:t>
      </w:r>
      <w:r>
        <w:softHyphen/>
        <w:t>товка за него.</w:t>
      </w:r>
    </w:p>
    <w:p w:rsidR="008D26CF" w:rsidRPr="00083E3E" w:rsidRDefault="008D26CF" w:rsidP="008D26CF">
      <w:pPr>
        <w:pStyle w:val="Heading3"/>
      </w:pPr>
      <w:bookmarkStart w:id="161" w:name="_Toc299460810"/>
      <w:r w:rsidRPr="00083E3E">
        <w:t>Реализация</w:t>
      </w:r>
      <w:bookmarkEnd w:id="161"/>
    </w:p>
    <w:p w:rsidR="008D26CF" w:rsidRPr="00083E3E" w:rsidRDefault="008D26CF" w:rsidP="008D26CF">
      <w:r w:rsidRPr="00083E3E">
        <w:t>Етапът, най-тясно свързан с програмирането, е етапът на реализацията</w:t>
      </w:r>
      <w:r>
        <w:t xml:space="preserve"> (имплементацията)</w:t>
      </w:r>
      <w:r w:rsidRPr="00083E3E">
        <w:t xml:space="preserve">. </w:t>
      </w:r>
      <w:r>
        <w:t>На този етап с</w:t>
      </w:r>
      <w:r w:rsidRPr="00083E3E">
        <w:t>ъобразно заданието, дизайна и архи</w:t>
      </w:r>
      <w:r>
        <w:softHyphen/>
      </w:r>
      <w:r w:rsidRPr="00083E3E">
        <w:t xml:space="preserve">тектурата на програмата </w:t>
      </w:r>
      <w:r>
        <w:t xml:space="preserve">(приложението) </w:t>
      </w:r>
      <w:r w:rsidRPr="00083E3E">
        <w:t>се пристъпва към реализирането (написва</w:t>
      </w:r>
      <w:r w:rsidRPr="004D2E45">
        <w:softHyphen/>
      </w:r>
      <w:r w:rsidRPr="00083E3E">
        <w:t>нето) й.</w:t>
      </w:r>
      <w:r>
        <w:t xml:space="preserve"> Етапът "реализация" се изпълнява от </w:t>
      </w:r>
      <w:r w:rsidRPr="009C54EF">
        <w:rPr>
          <w:b/>
        </w:rPr>
        <w:t>програмисти</w:t>
      </w:r>
      <w:r>
        <w:t>, които пишат програм</w:t>
      </w:r>
      <w:r>
        <w:softHyphen/>
        <w:t xml:space="preserve">ния код (сорс кода). При малки проекти останалите етапи могат да бъдат много кратки и дори да </w:t>
      </w:r>
      <w:r w:rsidRPr="00392EC9">
        <w:t>липсват</w:t>
      </w:r>
      <w:r>
        <w:t xml:space="preserve">, но етапът на реализация винаги се извършва, защото иначе не се изработва софтуер. </w:t>
      </w:r>
      <w:r>
        <w:lastRenderedPageBreak/>
        <w:t>Настоящата книга е посветена главно на описание на средствата и похва</w:t>
      </w:r>
      <w:r>
        <w:softHyphen/>
        <w:t>тите, използвани на този етап – изграждане на програмистско мислене и използване на средствата на езика C# и платформата .NET Framework за реализация на софтуерни приложения.</w:t>
      </w:r>
    </w:p>
    <w:p w:rsidR="008D26CF" w:rsidRPr="00083E3E" w:rsidRDefault="008D26CF" w:rsidP="008D26CF">
      <w:pPr>
        <w:pStyle w:val="Heading3"/>
      </w:pPr>
      <w:bookmarkStart w:id="162" w:name="_Toc299460811"/>
      <w:r w:rsidRPr="00083E3E">
        <w:t xml:space="preserve">Изпитания на продукта </w:t>
      </w:r>
      <w:r>
        <w:t>(</w:t>
      </w:r>
      <w:r w:rsidRPr="00083E3E">
        <w:t>тестове</w:t>
      </w:r>
      <w:r>
        <w:t>)</w:t>
      </w:r>
      <w:bookmarkEnd w:id="162"/>
    </w:p>
    <w:p w:rsidR="008D26CF" w:rsidRDefault="008D26CF" w:rsidP="008D26CF">
      <w:r w:rsidRPr="00083E3E">
        <w:t>Важен етап от разработката на софтуер е етапът на изпитания на продукта. Той цели да удостовери, че реализацията следва и покрива изискванията на заданието. Този процес може да се реализира ръчно, но предпочитаният вариант е написването на автоматизирани тестове, които да реализират проверките. Тестовете са малки програми, които автомати</w:t>
      </w:r>
      <w:r>
        <w:softHyphen/>
      </w:r>
      <w:r w:rsidRPr="00083E3E">
        <w:t>зират, до колкото е възможно, изпитанията. Съществуват парчета функ</w:t>
      </w:r>
      <w:r>
        <w:softHyphen/>
      </w:r>
      <w:r w:rsidRPr="00083E3E">
        <w:t>ционалност, за които е много трудно да се напишат тестове</w:t>
      </w:r>
      <w:r>
        <w:t xml:space="preserve"> и</w:t>
      </w:r>
      <w:r w:rsidRPr="00083E3E">
        <w:t xml:space="preserve"> поради това процесът на изпитание на продукта включва както автоматизирани, така и ръчни процедури</w:t>
      </w:r>
      <w:r>
        <w:t xml:space="preserve"> за проверка на функционалността и качеството</w:t>
      </w:r>
      <w:r w:rsidRPr="00083E3E">
        <w:t>.</w:t>
      </w:r>
    </w:p>
    <w:p w:rsidR="008D26CF" w:rsidRPr="00055A51" w:rsidRDefault="008D26CF" w:rsidP="008D26CF">
      <w:r>
        <w:t xml:space="preserve">Процесът на тестване (изпитание) се реализира от екип </w:t>
      </w:r>
      <w:r w:rsidRPr="009C54EF">
        <w:rPr>
          <w:b/>
        </w:rPr>
        <w:t>инженери по осигуряването на качеството</w:t>
      </w:r>
      <w:r>
        <w:t xml:space="preserve"> </w:t>
      </w:r>
      <w:r w:rsidRPr="004D2E45">
        <w:t xml:space="preserve">– </w:t>
      </w:r>
      <w:r w:rsidRPr="00392EC9">
        <w:rPr>
          <w:lang w:val="en-US"/>
        </w:rPr>
        <w:t>quality</w:t>
      </w:r>
      <w:r w:rsidRPr="004D2E45">
        <w:t xml:space="preserve"> </w:t>
      </w:r>
      <w:r w:rsidRPr="00392EC9">
        <w:rPr>
          <w:lang w:val="en-US"/>
        </w:rPr>
        <w:t>assurance</w:t>
      </w:r>
      <w:r w:rsidRPr="004D2E45">
        <w:t xml:space="preserve"> (</w:t>
      </w:r>
      <w:r w:rsidRPr="00392EC9">
        <w:rPr>
          <w:lang w:val="en-US"/>
        </w:rPr>
        <w:t>QA</w:t>
      </w:r>
      <w:r w:rsidRPr="004D2E45">
        <w:t xml:space="preserve">) </w:t>
      </w:r>
      <w:r w:rsidRPr="00055A51">
        <w:t>инженери</w:t>
      </w:r>
      <w:r w:rsidRPr="004D2E45">
        <w:t xml:space="preserve">. </w:t>
      </w:r>
      <w:r>
        <w:t>Те работят в тясно взаимодействие с програмистите за откриване и кориги</w:t>
      </w:r>
      <w:r>
        <w:softHyphen/>
        <w:t>ране на дефектите (бъговете) в софтуера. На този етап почти не се пише нов програ</w:t>
      </w:r>
      <w:r>
        <w:softHyphen/>
        <w:t>мен код, а само се отстраняват дефекти в съществуващия код.</w:t>
      </w:r>
    </w:p>
    <w:p w:rsidR="008D26CF" w:rsidRPr="00083E3E" w:rsidRDefault="008D26CF" w:rsidP="008D26CF">
      <w:r w:rsidRPr="00083E3E">
        <w:t xml:space="preserve">В процеса на изпитанията най-често се откриват множество пропуски и грешки и програмата се връща обратно в етап на реализация. До голяма степен етапите на реализация и изпитания вървят ръка за ръка и е възможно да има множество </w:t>
      </w:r>
      <w:r>
        <w:t>преминавания</w:t>
      </w:r>
      <w:r w:rsidRPr="00083E3E">
        <w:t xml:space="preserve"> между двете фази преди продуктът да е покрил изискванията на заданието и да е готов за етапа на внедряване и експлоатация.</w:t>
      </w:r>
    </w:p>
    <w:p w:rsidR="008D26CF" w:rsidRPr="00083E3E" w:rsidRDefault="008D26CF" w:rsidP="008D26CF">
      <w:pPr>
        <w:pStyle w:val="Heading3"/>
      </w:pPr>
      <w:bookmarkStart w:id="163" w:name="_Toc299460812"/>
      <w:r w:rsidRPr="00083E3E">
        <w:t>Внедряване и експлоатация</w:t>
      </w:r>
      <w:bookmarkEnd w:id="163"/>
    </w:p>
    <w:p w:rsidR="008D26CF" w:rsidRDefault="008D26CF" w:rsidP="008D26CF">
      <w:r w:rsidRPr="00083E3E">
        <w:t xml:space="preserve">Внедряването или инсталирането </w:t>
      </w:r>
      <w:r>
        <w:t>(</w:t>
      </w:r>
      <w:r>
        <w:rPr>
          <w:lang w:val="en-US"/>
        </w:rPr>
        <w:t>deployment</w:t>
      </w:r>
      <w:r>
        <w:t xml:space="preserve">) </w:t>
      </w:r>
      <w:r w:rsidRPr="00083E3E">
        <w:t xml:space="preserve">е процесът на въвеждане на даден софтуерен продукт в експлоатация. Ако продуктът е сложен и обслужва много хора, този процес може да се окаже най-бавният и най-скъпият. За по-малки програми това е относително бърз и безболезнен процес. Най-често се разработва специална програма </w:t>
      </w:r>
      <w:r>
        <w:t xml:space="preserve">– </w:t>
      </w:r>
      <w:r w:rsidRPr="00083E3E">
        <w:t>инсталатор, която спомага за по-бързата и лесна инсталация на продукта. Понякога, ако продуктът се внедрява в големи корпорации с десетки хиляди копия, се разработва допълнителен поддържащ софтуер специално заради внедря</w:t>
      </w:r>
      <w:r>
        <w:softHyphen/>
      </w:r>
      <w:r w:rsidRPr="00083E3E">
        <w:t>ването.</w:t>
      </w:r>
      <w:r w:rsidRPr="00E56666">
        <w:t xml:space="preserve"> </w:t>
      </w:r>
      <w:r w:rsidRPr="00083E3E">
        <w:t>След като внедряването приключи, продуктът е готов за експлоа</w:t>
      </w:r>
      <w:r>
        <w:softHyphen/>
      </w:r>
      <w:r w:rsidRPr="00083E3E">
        <w:t>тация</w:t>
      </w:r>
      <w:r>
        <w:t xml:space="preserve"> и следва обучение на служителите как да го ползват</w:t>
      </w:r>
      <w:r w:rsidRPr="00083E3E">
        <w:t>.</w:t>
      </w:r>
    </w:p>
    <w:p w:rsidR="008D26CF" w:rsidRDefault="008D26CF" w:rsidP="008D26CF">
      <w:r w:rsidRPr="00083E3E">
        <w:t>Като пример можем да дадем внедряването на Microsoft Windows в българ</w:t>
      </w:r>
      <w:r>
        <w:softHyphen/>
      </w:r>
      <w:r w:rsidRPr="00083E3E">
        <w:t>ската държавна администрация.</w:t>
      </w:r>
      <w:r>
        <w:t xml:space="preserve"> То включва инсталиране и конфигури</w:t>
      </w:r>
      <w:r>
        <w:softHyphen/>
        <w:t xml:space="preserve">ране на софтуера и обучение на служителите. </w:t>
      </w:r>
    </w:p>
    <w:p w:rsidR="008D26CF" w:rsidRPr="00083E3E" w:rsidRDefault="008D26CF" w:rsidP="008D26CF">
      <w:r>
        <w:t xml:space="preserve">Внедряването се извършва обикновено от екипа, който е разработил продукта или от специално обучени </w:t>
      </w:r>
      <w:r w:rsidRPr="00C65570">
        <w:rPr>
          <w:b/>
        </w:rPr>
        <w:t>специалисти по внедряването</w:t>
      </w:r>
      <w:r>
        <w:t xml:space="preserve">. Те могат да бъдат системни администратори, </w:t>
      </w:r>
      <w:r>
        <w:rPr>
          <w:noProof/>
        </w:rPr>
        <w:t>администратори</w:t>
      </w:r>
      <w:r>
        <w:t xml:space="preserve"> на бази данни </w:t>
      </w:r>
      <w:r>
        <w:lastRenderedPageBreak/>
        <w:t>(DBA), системни инженери, специализирани консултанти и други. В този етап почти не се пише нов код, но съществу</w:t>
      </w:r>
      <w:r>
        <w:softHyphen/>
        <w:t>ващият код може да се доработва и конфигурира докато покрие специ</w:t>
      </w:r>
      <w:r>
        <w:softHyphen/>
        <w:t>фичните изисквания за успешно внедряване.</w:t>
      </w:r>
    </w:p>
    <w:p w:rsidR="008D26CF" w:rsidRPr="00083E3E" w:rsidRDefault="008D26CF" w:rsidP="008D26CF">
      <w:pPr>
        <w:pStyle w:val="Heading3"/>
      </w:pPr>
      <w:bookmarkStart w:id="164" w:name="_Toc299460813"/>
      <w:r w:rsidRPr="00083E3E">
        <w:t>Поддръжка</w:t>
      </w:r>
      <w:bookmarkEnd w:id="164"/>
    </w:p>
    <w:p w:rsidR="008D26CF" w:rsidRDefault="008D26CF" w:rsidP="008D26CF">
      <w:r w:rsidRPr="00083E3E">
        <w:t xml:space="preserve">В процеса на експлоатация неминуемо се появяват проблеми </w:t>
      </w:r>
      <w:r>
        <w:t xml:space="preserve">– </w:t>
      </w:r>
      <w:r w:rsidRPr="00083E3E">
        <w:t>заради грешки в самия софтуер или заради неправилното му използване и конфигурация</w:t>
      </w:r>
      <w:r>
        <w:t xml:space="preserve"> или най-често заради промени в нуждите на потребителите</w:t>
      </w:r>
      <w:r w:rsidRPr="00083E3E">
        <w:t xml:space="preserve">. Тези </w:t>
      </w:r>
      <w:r>
        <w:t>проблеми</w:t>
      </w:r>
      <w:r w:rsidRPr="00083E3E">
        <w:t xml:space="preserve"> довеждат до невъзможност за </w:t>
      </w:r>
      <w:r>
        <w:t>решаване на бизнес зада</w:t>
      </w:r>
      <w:r>
        <w:softHyphen/>
        <w:t xml:space="preserve">чите чрез </w:t>
      </w:r>
      <w:r w:rsidRPr="00083E3E">
        <w:t xml:space="preserve">употреба на продукта и налагат допълнителна намеса от страна на </w:t>
      </w:r>
      <w:r>
        <w:t>разработчиците и експертите по поддръжката</w:t>
      </w:r>
      <w:r w:rsidRPr="00083E3E">
        <w:t>. Процесът по поддръжка обикновено продължава през целия период на експлоатация независимо колко добър е софтуерният продукт.</w:t>
      </w:r>
    </w:p>
    <w:p w:rsidR="008D26CF" w:rsidRPr="004D2E45" w:rsidRDefault="008D26CF" w:rsidP="008D26CF">
      <w:r w:rsidRPr="00081D84">
        <w:t>Поддръжката се извършва от екипа по разработката на софтуера</w:t>
      </w:r>
      <w:r>
        <w:t xml:space="preserve"> и от специално обучени </w:t>
      </w:r>
      <w:r w:rsidRPr="00C65570">
        <w:rPr>
          <w:b/>
        </w:rPr>
        <w:t>експерти по поддръжката</w:t>
      </w:r>
      <w:r w:rsidRPr="00081D84">
        <w:t>. В зависимост от проме</w:t>
      </w:r>
      <w:r>
        <w:softHyphen/>
      </w:r>
      <w:r w:rsidRPr="00081D84">
        <w:t>ните, които се правят, в този процес могат да участват бизнес анализа</w:t>
      </w:r>
      <w:r>
        <w:softHyphen/>
      </w:r>
      <w:r w:rsidRPr="00081D84">
        <w:t>тори, архитекти, програмисти, QA инженери, администратори и други.</w:t>
      </w:r>
    </w:p>
    <w:p w:rsidR="008D26CF" w:rsidRPr="00C1688F" w:rsidRDefault="008D26CF" w:rsidP="008D26CF">
      <w:r>
        <w:t>Ако например имаме софтуер за изчисление на работни заплати, той ще има нужда от актуализация при всяка промяна на данъчното законода</w:t>
      </w:r>
      <w:r>
        <w:softHyphen/>
        <w:t>телство, което касае обслужвания счетоводен процес. Намеса на екипа по поддръжката ще е необходима и например ако бъде сменен хардуерът, използван от крайните клиенти, защото програмата ще трябва да бъде инсталирана и конфигурирана наново.</w:t>
      </w:r>
    </w:p>
    <w:p w:rsidR="008D26CF" w:rsidRPr="00083E3E" w:rsidRDefault="008D26CF" w:rsidP="008D26CF">
      <w:pPr>
        <w:pStyle w:val="Heading3"/>
      </w:pPr>
      <w:bookmarkStart w:id="165" w:name="_Toc299460814"/>
      <w:r w:rsidRPr="00083E3E">
        <w:t>Документация</w:t>
      </w:r>
      <w:bookmarkEnd w:id="165"/>
    </w:p>
    <w:p w:rsidR="008D26CF" w:rsidRPr="00E2621E" w:rsidRDefault="008D26CF" w:rsidP="008D26CF">
      <w:r w:rsidRPr="00083E3E">
        <w:t xml:space="preserve">Етапът на документацията всъщност не е отделен етап, а съпътства всички останали етапи. Документацията е много важна част от разработката на софтуер и цели предаване на знания между различните участници в разработката </w:t>
      </w:r>
      <w:r>
        <w:t xml:space="preserve">и поддръжката </w:t>
      </w:r>
      <w:r w:rsidRPr="00083E3E">
        <w:t>на продукта. Информацията се предава както между отделните етапи, така и в рамките на един етап.</w:t>
      </w:r>
      <w:r>
        <w:t xml:space="preserve"> Документацията обикновено се прави от самите разработчици (архитекти, програмисти, QA инженери и други) и представлява съвкупност от документи.</w:t>
      </w:r>
    </w:p>
    <w:p w:rsidR="008D26CF" w:rsidRDefault="008D26CF" w:rsidP="008D26CF">
      <w:pPr>
        <w:pStyle w:val="Heading3"/>
      </w:pPr>
      <w:bookmarkStart w:id="166" w:name="_Toc299460815"/>
      <w:r>
        <w:t>Разработката на софтуер не е само програмиране</w:t>
      </w:r>
      <w:bookmarkEnd w:id="166"/>
    </w:p>
    <w:p w:rsidR="008D26CF" w:rsidRDefault="008D26CF" w:rsidP="008D26CF">
      <w:r>
        <w:t>Както сами се убедихте, разработването на софтуер не е само програми</w:t>
      </w:r>
      <w:r>
        <w:softHyphen/>
        <w:t xml:space="preserve">ране и включва много други процеси като анализ на изискванията, проектиране, планиране, тестване и поддръжка, в които участват не само програмисти, но и много други специалисти, наричани </w:t>
      </w:r>
      <w:r w:rsidRPr="00E2621E">
        <w:rPr>
          <w:b/>
        </w:rPr>
        <w:t>софтуерни инже</w:t>
      </w:r>
      <w:r>
        <w:rPr>
          <w:b/>
        </w:rPr>
        <w:softHyphen/>
      </w:r>
      <w:r w:rsidRPr="00E2621E">
        <w:rPr>
          <w:b/>
        </w:rPr>
        <w:t>нери</w:t>
      </w:r>
      <w:r>
        <w:t>. Програмирането е само една малка, макар и много съществена, част от разработката на софтуера.</w:t>
      </w:r>
    </w:p>
    <w:p w:rsidR="008D26CF" w:rsidRPr="00DC6E60" w:rsidRDefault="008D26CF" w:rsidP="008D26CF">
      <w:r>
        <w:t>В настоящата книга ще се фокусираме само и единствено върху програми</w:t>
      </w:r>
      <w:r>
        <w:softHyphen/>
        <w:t>рането, което е единственото действие от изброените по-горе, без което не можем да разработваме софтуер.</w:t>
      </w:r>
    </w:p>
    <w:p w:rsidR="008D26CF" w:rsidRPr="00083E3E" w:rsidRDefault="008D26CF" w:rsidP="008D26CF">
      <w:pPr>
        <w:pStyle w:val="Heading2"/>
      </w:pPr>
      <w:bookmarkStart w:id="167" w:name="_Toc299460816"/>
      <w:bookmarkStart w:id="168" w:name="_Toc299628526"/>
      <w:r w:rsidRPr="00083E3E">
        <w:lastRenderedPageBreak/>
        <w:t xml:space="preserve">Нашата първа </w:t>
      </w:r>
      <w:r>
        <w:rPr>
          <w:lang w:val="en-US"/>
        </w:rPr>
        <w:t>C</w:t>
      </w:r>
      <w:r w:rsidRPr="004D2E45">
        <w:t>#</w:t>
      </w:r>
      <w:r w:rsidRPr="00083E3E">
        <w:t xml:space="preserve"> програма</w:t>
      </w:r>
      <w:bookmarkEnd w:id="167"/>
      <w:bookmarkEnd w:id="168"/>
    </w:p>
    <w:p w:rsidR="008D26CF" w:rsidRPr="00B8023D" w:rsidRDefault="008D26CF" w:rsidP="008D26CF">
      <w:pPr>
        <w:spacing w:after="120"/>
      </w:pPr>
      <w:r w:rsidRPr="00B8023D">
        <w:t xml:space="preserve">Преди да преминем към подробно описание на езика C# и на </w:t>
      </w:r>
      <w:r>
        <w:t>.NET</w:t>
      </w:r>
      <w:r w:rsidRPr="00B8023D">
        <w:t xml:space="preserve"> платформата, нека да се запознаем с прост пример на това какво представлява една програма, написана на C#</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Default="008D26CF" w:rsidP="00BA4F42">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HelloCSharp</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r>
              <w:rPr>
                <w:rFonts w:ascii="Courier New" w:hAnsi="Courier New" w:cs="Courier New"/>
                <w:noProof/>
                <w:szCs w:val="20"/>
                <w:lang w:val="en-US"/>
              </w:rPr>
              <w:t>string[] args</w:t>
            </w: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ystem.</w:t>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C#!"</w:t>
            </w:r>
            <w:r>
              <w:rPr>
                <w:rFonts w:ascii="Courier New" w:hAnsi="Courier New" w:cs="Courier New"/>
                <w:noProof/>
                <w:szCs w:val="20"/>
              </w:rPr>
              <w:t>);</w:t>
            </w:r>
          </w:p>
          <w:p w:rsidR="008D26CF" w:rsidRDefault="008D26CF" w:rsidP="00BA4F42">
            <w:pPr>
              <w:tabs>
                <w:tab w:val="left" w:pos="284"/>
                <w:tab w:val="left" w:pos="806"/>
              </w:tabs>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r>
              <w:rPr>
                <w:rFonts w:ascii="Courier New" w:hAnsi="Courier New" w:cs="Courier New"/>
                <w:noProof/>
                <w:szCs w:val="20"/>
              </w:rPr>
              <w:tab/>
            </w:r>
          </w:p>
          <w:p w:rsidR="008D26CF" w:rsidRPr="00083E3E" w:rsidRDefault="008D26CF" w:rsidP="00BA4F42">
            <w:pPr>
              <w:spacing w:before="0"/>
              <w:rPr>
                <w:rFonts w:ascii="Courier New" w:hAnsi="Courier New" w:cs="Courier New"/>
                <w:noProof/>
              </w:rPr>
            </w:pPr>
            <w:r>
              <w:rPr>
                <w:rFonts w:ascii="Courier New" w:hAnsi="Courier New" w:cs="Courier New"/>
                <w:noProof/>
                <w:szCs w:val="20"/>
              </w:rPr>
              <w:t>}</w:t>
            </w:r>
          </w:p>
        </w:tc>
      </w:tr>
    </w:tbl>
    <w:p w:rsidR="008D26CF" w:rsidRPr="00083E3E" w:rsidRDefault="008D26CF" w:rsidP="008D26CF">
      <w:r w:rsidRPr="00083E3E">
        <w:t xml:space="preserve">Единственото нещо, което прави тази програма, е да изпише съобщението </w:t>
      </w:r>
      <w:r>
        <w:t>"</w:t>
      </w:r>
      <w:r w:rsidRPr="00BF4FE6">
        <w:rPr>
          <w:lang w:val="en-US"/>
        </w:rPr>
        <w:t>Hello</w:t>
      </w:r>
      <w:r w:rsidRPr="00083E3E">
        <w:t xml:space="preserve">, </w:t>
      </w:r>
      <w:r>
        <w:rPr>
          <w:lang w:val="en-US"/>
        </w:rPr>
        <w:t>C</w:t>
      </w:r>
      <w:r w:rsidRPr="004D2E45">
        <w:t>#!</w:t>
      </w:r>
      <w:r>
        <w:t>"</w:t>
      </w:r>
      <w:r w:rsidRPr="00083E3E">
        <w:t xml:space="preserve"> </w:t>
      </w:r>
      <w:r>
        <w:t>на</w:t>
      </w:r>
      <w:r w:rsidRPr="00083E3E">
        <w:t xml:space="preserve"> стандартния изход. Засега е още рано да я изпълняваме</w:t>
      </w:r>
      <w:r>
        <w:t xml:space="preserve"> и затова само ще </w:t>
      </w:r>
      <w:r w:rsidRPr="00083E3E">
        <w:t>разгледаме структурата</w:t>
      </w:r>
      <w:r>
        <w:t xml:space="preserve"> й</w:t>
      </w:r>
      <w:r w:rsidRPr="00083E3E">
        <w:t xml:space="preserve">. Малко по-нататък ще дадем пълно описание на това как да се компилира и изпълни </w:t>
      </w:r>
      <w:r>
        <w:t xml:space="preserve">дадена програма </w:t>
      </w:r>
      <w:r w:rsidRPr="00083E3E">
        <w:t>както от командния ред, така и от среда за разработка.</w:t>
      </w:r>
    </w:p>
    <w:p w:rsidR="008D26CF" w:rsidRPr="00083E3E" w:rsidRDefault="008D26CF" w:rsidP="008D26CF">
      <w:pPr>
        <w:pStyle w:val="Heading3"/>
      </w:pPr>
      <w:bookmarkStart w:id="169" w:name="_Toc299460817"/>
      <w:r w:rsidRPr="00083E3E">
        <w:t xml:space="preserve">Как работи нашата първа </w:t>
      </w:r>
      <w:r>
        <w:rPr>
          <w:lang w:val="en-US"/>
        </w:rPr>
        <w:t>C</w:t>
      </w:r>
      <w:r w:rsidRPr="004D2E45">
        <w:t>#</w:t>
      </w:r>
      <w:r w:rsidRPr="00083E3E">
        <w:t xml:space="preserve"> програма?</w:t>
      </w:r>
      <w:bookmarkEnd w:id="169"/>
    </w:p>
    <w:p w:rsidR="008D26CF" w:rsidRPr="00083E3E" w:rsidRDefault="008D26CF" w:rsidP="008D26CF">
      <w:r w:rsidRPr="00083E3E">
        <w:t>Нашата първа програма е съставена от три логически части:</w:t>
      </w:r>
    </w:p>
    <w:p w:rsidR="008D26CF" w:rsidRPr="00083E3E" w:rsidRDefault="008D26CF" w:rsidP="00222F92">
      <w:pPr>
        <w:numPr>
          <w:ilvl w:val="0"/>
          <w:numId w:val="10"/>
        </w:numPr>
        <w:tabs>
          <w:tab w:val="clear" w:pos="795"/>
        </w:tabs>
        <w:spacing w:before="60"/>
        <w:ind w:left="568" w:hanging="284"/>
      </w:pPr>
      <w:r w:rsidRPr="00083E3E">
        <w:t>Дефиниция на клас</w:t>
      </w:r>
      <w:r>
        <w:rPr>
          <w:lang w:val="en-US"/>
        </w:rPr>
        <w:t xml:space="preserve"> </w:t>
      </w:r>
      <w:r>
        <w:rPr>
          <w:rStyle w:val="Code"/>
        </w:rPr>
        <w:t>HelloCSharp</w:t>
      </w:r>
      <w:r w:rsidRPr="00083E3E">
        <w:t>;</w:t>
      </w:r>
    </w:p>
    <w:p w:rsidR="008D26CF" w:rsidRPr="00751468" w:rsidRDefault="008D26CF" w:rsidP="00222F92">
      <w:pPr>
        <w:numPr>
          <w:ilvl w:val="0"/>
          <w:numId w:val="10"/>
        </w:numPr>
        <w:tabs>
          <w:tab w:val="clear" w:pos="795"/>
        </w:tabs>
        <w:spacing w:before="60"/>
        <w:ind w:left="568" w:hanging="284"/>
      </w:pPr>
      <w:r w:rsidRPr="00083E3E">
        <w:t xml:space="preserve">Дефиниция на метод </w:t>
      </w:r>
      <w:r>
        <w:rPr>
          <w:rStyle w:val="Code"/>
        </w:rPr>
        <w:t>M</w:t>
      </w:r>
      <w:r w:rsidRPr="00751468">
        <w:rPr>
          <w:rStyle w:val="Code"/>
        </w:rPr>
        <w:t>ain(</w:t>
      </w:r>
      <w:r>
        <w:rPr>
          <w:rStyle w:val="Code"/>
        </w:rPr>
        <w:t>)</w:t>
      </w:r>
      <w:r w:rsidRPr="00083E3E">
        <w:t>;</w:t>
      </w:r>
    </w:p>
    <w:p w:rsidR="008D26CF" w:rsidRPr="00083E3E" w:rsidRDefault="008D26CF" w:rsidP="00222F92">
      <w:pPr>
        <w:numPr>
          <w:ilvl w:val="0"/>
          <w:numId w:val="10"/>
        </w:numPr>
        <w:tabs>
          <w:tab w:val="clear" w:pos="795"/>
        </w:tabs>
        <w:spacing w:before="60"/>
        <w:ind w:left="568" w:hanging="284"/>
      </w:pPr>
      <w:r w:rsidRPr="00083E3E">
        <w:t>Съдържание на метода</w:t>
      </w:r>
      <w:r w:rsidRPr="00751468">
        <w:t xml:space="preserve"> </w:t>
      </w:r>
      <w:r>
        <w:rPr>
          <w:rStyle w:val="Code"/>
        </w:rPr>
        <w:t>Main</w:t>
      </w:r>
      <w:r w:rsidRPr="00751468">
        <w:rPr>
          <w:rStyle w:val="Code"/>
        </w:rPr>
        <w:t>()</w:t>
      </w:r>
      <w:r w:rsidRPr="00083E3E">
        <w:t>.</w:t>
      </w:r>
    </w:p>
    <w:p w:rsidR="008D26CF" w:rsidRPr="00083E3E" w:rsidRDefault="008D26CF" w:rsidP="008D26CF">
      <w:pPr>
        <w:pStyle w:val="Heading4"/>
      </w:pPr>
      <w:r w:rsidRPr="00083E3E">
        <w:t>Дефиниция на клас</w:t>
      </w:r>
    </w:p>
    <w:p w:rsidR="008D26CF" w:rsidRPr="004D2E45" w:rsidRDefault="008D26CF" w:rsidP="008D26CF">
      <w:pPr>
        <w:spacing w:after="120"/>
      </w:pPr>
      <w:r w:rsidRPr="00083E3E">
        <w:t xml:space="preserve">На първия ред от нашата програма дефинираме клас с името </w:t>
      </w:r>
      <w:r w:rsidRPr="004A3BD4">
        <w:rPr>
          <w:rStyle w:val="Code"/>
          <w:rFonts w:eastAsia="MS Mincho"/>
        </w:rPr>
        <w:t>HelloCSharp</w:t>
      </w:r>
      <w:r w:rsidRPr="00083E3E">
        <w:t xml:space="preserve">. Най-простата дефиниция на клас се състои от ключовата дума </w:t>
      </w:r>
      <w:r w:rsidRPr="004A3BD4">
        <w:rPr>
          <w:rStyle w:val="Code"/>
          <w:rFonts w:eastAsia="MS Mincho"/>
        </w:rPr>
        <w:t>class</w:t>
      </w:r>
      <w:r w:rsidR="002E733F">
        <w:rPr>
          <w:lang w:val="en-US"/>
        </w:rPr>
        <w:t>,</w:t>
      </w:r>
      <w:r w:rsidR="00952628" w:rsidRPr="00083E3E">
        <w:t xml:space="preserve">  </w:t>
      </w:r>
      <w:r w:rsidRPr="00083E3E">
        <w:t xml:space="preserve">следвана от името на класа. В нашия случай името на класа е </w:t>
      </w:r>
      <w:r w:rsidRPr="004A3BD4">
        <w:rPr>
          <w:rStyle w:val="Code"/>
          <w:rFonts w:eastAsia="MS Mincho"/>
        </w:rPr>
        <w:t>HelloCSharp</w:t>
      </w:r>
      <w:r w:rsidR="00952628" w:rsidRPr="00083E3E">
        <w:t xml:space="preserve">. </w:t>
      </w:r>
      <w:r w:rsidRPr="002E733F">
        <w:t xml:space="preserve">Съдържанието на класа е разположено в блок от програмни редове, ограден във фигурални скоби: </w:t>
      </w:r>
      <w:r w:rsidRPr="004A3BD4">
        <w:rPr>
          <w:rStyle w:val="Code"/>
          <w:rFonts w:eastAsia="MS Mincho"/>
        </w:rPr>
        <w:t>{}</w:t>
      </w:r>
      <w:r w:rsidRPr="002E733F">
        <w:t>.</w:t>
      </w:r>
    </w:p>
    <w:p w:rsidR="008D26CF" w:rsidRPr="004D2E45" w:rsidRDefault="008D26CF" w:rsidP="008D26CF">
      <w:pPr>
        <w:pStyle w:val="Heading4"/>
      </w:pPr>
      <w:bookmarkStart w:id="170" w:name="_Дефиниция_на_метод"/>
      <w:bookmarkEnd w:id="170"/>
      <w:r w:rsidRPr="00083E3E">
        <w:t xml:space="preserve">Дефиниция на метод </w:t>
      </w:r>
      <w:r w:rsidRPr="00392EC9">
        <w:rPr>
          <w:lang w:val="en-US"/>
        </w:rPr>
        <w:t>Main</w:t>
      </w:r>
      <w:r w:rsidRPr="004D2E45">
        <w:t>()</w:t>
      </w:r>
    </w:p>
    <w:p w:rsidR="008D26CF" w:rsidRPr="004D2E45" w:rsidRDefault="008D26CF" w:rsidP="008D26CF">
      <w:pPr>
        <w:spacing w:after="120"/>
      </w:pPr>
      <w:r w:rsidRPr="00083E3E">
        <w:t xml:space="preserve">На </w:t>
      </w:r>
      <w:r w:rsidRPr="00B8023D">
        <w:t>третия</w:t>
      </w:r>
      <w:r w:rsidRPr="00083E3E">
        <w:t xml:space="preserve"> ред дефинираме </w:t>
      </w:r>
      <w:r>
        <w:t>метод</w:t>
      </w:r>
      <w:r w:rsidRPr="00083E3E">
        <w:t xml:space="preserve"> с името </w:t>
      </w:r>
      <w:r w:rsidRPr="00392EC9">
        <w:rPr>
          <w:rStyle w:val="Code"/>
        </w:rPr>
        <w:t>Main</w:t>
      </w:r>
      <w:r w:rsidRPr="004D2E45">
        <w:rPr>
          <w:rStyle w:val="Code"/>
        </w:rPr>
        <w:t>()</w:t>
      </w:r>
      <w:r w:rsidRPr="004D2E45">
        <w:t>,</w:t>
      </w:r>
      <w:r w:rsidRPr="00083E3E">
        <w:t xml:space="preserve"> която представлява входна или стартова точка за програмата. Всяка програма на </w:t>
      </w:r>
      <w:r>
        <w:rPr>
          <w:lang w:val="en-US"/>
        </w:rPr>
        <w:t>C</w:t>
      </w:r>
      <w:r w:rsidRPr="004D2E45">
        <w:t>#</w:t>
      </w:r>
      <w:r w:rsidRPr="00083E3E">
        <w:t xml:space="preserve"> </w:t>
      </w:r>
      <w:r>
        <w:t xml:space="preserve">се </w:t>
      </w:r>
      <w:r w:rsidRPr="00083E3E">
        <w:t xml:space="preserve">стартира от метод </w:t>
      </w:r>
      <w:r w:rsidRPr="00392EC9">
        <w:rPr>
          <w:rStyle w:val="Code"/>
        </w:rPr>
        <w:t>Main</w:t>
      </w:r>
      <w:r w:rsidRPr="004D2E45">
        <w:rPr>
          <w:rStyle w:val="Code"/>
        </w:rPr>
        <w:t>()</w:t>
      </w:r>
      <w:r w:rsidRPr="00083E3E">
        <w:rPr>
          <w:b/>
          <w:bCs/>
        </w:rPr>
        <w:t xml:space="preserve"> </w:t>
      </w:r>
      <w:r w:rsidRPr="00083E3E">
        <w:t xml:space="preserve">със </w:t>
      </w:r>
      <w:r>
        <w:t>следната заглавна част (</w:t>
      </w:r>
      <w:r w:rsidRPr="00083E3E">
        <w:t>сигна</w:t>
      </w:r>
      <w:r>
        <w:softHyphen/>
      </w:r>
      <w:r w:rsidRPr="00083E3E">
        <w:t>тура</w:t>
      </w:r>
      <w:r>
        <w:t>)</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Pr="00083E3E" w:rsidRDefault="008D26CF" w:rsidP="00BA4F42">
            <w:pPr>
              <w:autoSpaceDE w:val="0"/>
              <w:autoSpaceDN w:val="0"/>
              <w:adjustRightInd w:val="0"/>
              <w:spacing w:before="0"/>
              <w:jc w:val="left"/>
              <w:rPr>
                <w:rFonts w:ascii="Courier New" w:eastAsia="MS Mincho" w:hAnsi="Courier New" w:cs="Courier New"/>
                <w:noProof/>
                <w:szCs w:val="20"/>
                <w:lang w:eastAsia="ja-JP" w:bidi="he-IL"/>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r>
              <w:rPr>
                <w:rFonts w:ascii="Courier New" w:hAnsi="Courier New" w:cs="Courier New"/>
                <w:noProof/>
                <w:szCs w:val="20"/>
                <w:lang w:val="en-US"/>
              </w:rPr>
              <w:t>string[] args</w:t>
            </w:r>
            <w:r>
              <w:rPr>
                <w:rFonts w:ascii="Courier New" w:hAnsi="Courier New" w:cs="Courier New"/>
                <w:noProof/>
                <w:szCs w:val="20"/>
              </w:rPr>
              <w:t>)</w:t>
            </w:r>
          </w:p>
        </w:tc>
      </w:tr>
    </w:tbl>
    <w:p w:rsidR="008D26CF" w:rsidRPr="004D2E45" w:rsidRDefault="008D26CF" w:rsidP="008D26CF">
      <w:pPr>
        <w:spacing w:after="120"/>
      </w:pPr>
      <w:r w:rsidRPr="00083E3E">
        <w:t xml:space="preserve">Методът трябва да е деклариран </w:t>
      </w:r>
      <w:r>
        <w:t>точно по начина, указан по-горе</w:t>
      </w:r>
      <w:r w:rsidRPr="00083E3E">
        <w:t>, трябва да е</w:t>
      </w:r>
      <w:r>
        <w:t xml:space="preserve"> </w:t>
      </w:r>
      <w:r w:rsidRPr="00083E3E">
        <w:rPr>
          <w:rStyle w:val="Code"/>
        </w:rPr>
        <w:t>static</w:t>
      </w:r>
      <w:r w:rsidRPr="00542751">
        <w:t xml:space="preserve"> и </w:t>
      </w:r>
      <w:r w:rsidRPr="00083E3E">
        <w:rPr>
          <w:rStyle w:val="Code"/>
        </w:rPr>
        <w:t>void</w:t>
      </w:r>
      <w:r w:rsidRPr="00083E3E">
        <w:t xml:space="preserve">, трябва да има име </w:t>
      </w:r>
      <w:r>
        <w:rPr>
          <w:rStyle w:val="Code"/>
        </w:rPr>
        <w:t>M</w:t>
      </w:r>
      <w:r w:rsidRPr="00083E3E">
        <w:rPr>
          <w:rStyle w:val="Code"/>
        </w:rPr>
        <w:t>ain</w:t>
      </w:r>
      <w:r w:rsidRPr="00E1338F">
        <w:t xml:space="preserve"> </w:t>
      </w:r>
      <w:r w:rsidRPr="00083E3E">
        <w:t xml:space="preserve">и като списък от параметри трябва да има един единствен параметър от тип масив от </w:t>
      </w:r>
      <w:r w:rsidRPr="00392EC9">
        <w:rPr>
          <w:rStyle w:val="Code"/>
        </w:rPr>
        <w:t>string</w:t>
      </w:r>
      <w:r w:rsidRPr="00083E3E">
        <w:t xml:space="preserve">. В нашия пример параметърът се казва </w:t>
      </w:r>
      <w:r w:rsidRPr="00542751">
        <w:rPr>
          <w:rStyle w:val="Code"/>
        </w:rPr>
        <w:t>args</w:t>
      </w:r>
      <w:r w:rsidRPr="00083E3E">
        <w:t>, но това не е задължително</w:t>
      </w:r>
      <w:r>
        <w:t xml:space="preserve">. Тъй като този параметър обикновено не се използва, той може да се пропусне. В </w:t>
      </w:r>
      <w:r>
        <w:lastRenderedPageBreak/>
        <w:t>такъв случай входната точка на програмата може да се опрости и да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Pr="00083E3E" w:rsidRDefault="008D26CF" w:rsidP="00BA4F42">
            <w:pPr>
              <w:autoSpaceDE w:val="0"/>
              <w:autoSpaceDN w:val="0"/>
              <w:adjustRightInd w:val="0"/>
              <w:spacing w:before="0"/>
              <w:jc w:val="left"/>
              <w:rPr>
                <w:rFonts w:ascii="Courier New" w:eastAsia="MS Mincho" w:hAnsi="Courier New" w:cs="Courier New"/>
                <w:noProof/>
                <w:szCs w:val="20"/>
                <w:lang w:eastAsia="ja-JP" w:bidi="he-IL"/>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tc>
      </w:tr>
    </w:tbl>
    <w:p w:rsidR="008D26CF" w:rsidRPr="00083E3E" w:rsidRDefault="008D26CF" w:rsidP="008D26CF">
      <w:r w:rsidRPr="00083E3E">
        <w:t xml:space="preserve">Ако някое от гореспоменатите изисквания не е спазено, програмата ще се компилира, но няма да може да се стартира, защото </w:t>
      </w:r>
      <w:r>
        <w:t>не е дефинирана коректно нейната входна точка</w:t>
      </w:r>
      <w:r w:rsidRPr="00083E3E">
        <w:t>.</w:t>
      </w:r>
    </w:p>
    <w:p w:rsidR="008D26CF" w:rsidRPr="004D2E45" w:rsidRDefault="008D26CF" w:rsidP="008D26CF">
      <w:pPr>
        <w:pStyle w:val="Heading4"/>
      </w:pPr>
      <w:r>
        <w:t xml:space="preserve">Съдържание на </w:t>
      </w:r>
      <w:r w:rsidRPr="00392EC9">
        <w:rPr>
          <w:noProof/>
          <w:lang w:val="en-US"/>
        </w:rPr>
        <w:t>Main</w:t>
      </w:r>
      <w:r w:rsidRPr="004D2E45">
        <w:rPr>
          <w:noProof/>
        </w:rPr>
        <w:t>()</w:t>
      </w:r>
      <w:r w:rsidRPr="00083E3E">
        <w:t xml:space="preserve"> метода</w:t>
      </w:r>
    </w:p>
    <w:p w:rsidR="008D26CF" w:rsidRPr="00083E3E" w:rsidRDefault="008D26CF" w:rsidP="008D26CF">
      <w:r w:rsidRPr="00083E3E">
        <w:t xml:space="preserve">Съдържанието на всеки метод се намира след сигнатурата на метода, заградено от отваряща и затваряща </w:t>
      </w:r>
      <w:r>
        <w:t>къдрави</w:t>
      </w:r>
      <w:r w:rsidRPr="00083E3E">
        <w:t xml:space="preserve"> скоби. На </w:t>
      </w:r>
      <w:r>
        <w:t>следващия</w:t>
      </w:r>
      <w:r w:rsidRPr="00083E3E">
        <w:t xml:space="preserve"> ред от </w:t>
      </w:r>
      <w:r>
        <w:t xml:space="preserve">примерната </w:t>
      </w:r>
      <w:r w:rsidRPr="00083E3E">
        <w:t xml:space="preserve">програма използваме системния обект </w:t>
      </w:r>
      <w:r w:rsidRPr="004A3BD4">
        <w:rPr>
          <w:rStyle w:val="Code"/>
          <w:rFonts w:eastAsia="MS Mincho"/>
        </w:rPr>
        <w:t>System.Console</w:t>
      </w:r>
      <w:r w:rsidRPr="00083E3E">
        <w:t xml:space="preserve"> и неговия метод </w:t>
      </w:r>
      <w:r w:rsidRPr="004A3BD4">
        <w:rPr>
          <w:rStyle w:val="Code"/>
          <w:rFonts w:eastAsia="MS Mincho"/>
        </w:rPr>
        <w:t>WriteLine(),</w:t>
      </w:r>
      <w:r w:rsidRPr="00083E3E">
        <w:t xml:space="preserve"> за да изпишем </w:t>
      </w:r>
      <w:r>
        <w:t>някакво</w:t>
      </w:r>
      <w:r w:rsidRPr="00083E3E">
        <w:t xml:space="preserve"> съобщение в стан</w:t>
      </w:r>
      <w:r>
        <w:softHyphen/>
      </w:r>
      <w:r w:rsidRPr="00083E3E">
        <w:t xml:space="preserve">дартния изход </w:t>
      </w:r>
      <w:r>
        <w:t xml:space="preserve">(на конзолата) </w:t>
      </w:r>
      <w:r w:rsidRPr="00083E3E">
        <w:t xml:space="preserve">в случая </w:t>
      </w:r>
      <w:r>
        <w:t xml:space="preserve">текста </w:t>
      </w:r>
      <w:r w:rsidRPr="004D2E45">
        <w:t>"</w:t>
      </w:r>
      <w:r w:rsidRPr="00504B3B">
        <w:rPr>
          <w:lang w:val="en-US"/>
        </w:rPr>
        <w:t>Hello</w:t>
      </w:r>
      <w:r w:rsidRPr="004D2E45">
        <w:t xml:space="preserve">, </w:t>
      </w:r>
      <w:r w:rsidRPr="00504B3B">
        <w:rPr>
          <w:lang w:val="en-US"/>
        </w:rPr>
        <w:t>C</w:t>
      </w:r>
      <w:r w:rsidRPr="004D2E45">
        <w:t>#!"</w:t>
      </w:r>
      <w:r w:rsidRPr="00083E3E">
        <w:t>.</w:t>
      </w:r>
    </w:p>
    <w:p w:rsidR="008D26CF" w:rsidRPr="00083E3E" w:rsidRDefault="008D26CF" w:rsidP="008D26CF">
      <w:r w:rsidRPr="00083E3E">
        <w:t xml:space="preserve">В </w:t>
      </w:r>
      <w:r>
        <w:rPr>
          <w:rStyle w:val="Code"/>
        </w:rPr>
        <w:t>M</w:t>
      </w:r>
      <w:r w:rsidRPr="00083E3E">
        <w:rPr>
          <w:rStyle w:val="Code"/>
        </w:rPr>
        <w:t>ain</w:t>
      </w:r>
      <w:r w:rsidRPr="004D2E45">
        <w:rPr>
          <w:rStyle w:val="Code"/>
        </w:rPr>
        <w:t>()</w:t>
      </w:r>
      <w:r w:rsidRPr="00083E3E">
        <w:t xml:space="preserve"> метода можем да </w:t>
      </w:r>
      <w:r>
        <w:t>напишем</w:t>
      </w:r>
      <w:r w:rsidRPr="00083E3E">
        <w:t xml:space="preserve"> произволна последователност от изрази и те ще бъдат изпълнени в реда, в който сме ги задали.</w:t>
      </w:r>
    </w:p>
    <w:p w:rsidR="008D26CF" w:rsidRPr="00DC7BE5" w:rsidRDefault="008D26CF" w:rsidP="008D26CF">
      <w:pPr>
        <w:rPr>
          <w:lang w:val="en-US"/>
        </w:rPr>
      </w:pPr>
      <w:r w:rsidRPr="00083E3E">
        <w:t xml:space="preserve">Подробна информация за изразите </w:t>
      </w:r>
      <w:r>
        <w:t xml:space="preserve">може да се намери </w:t>
      </w:r>
      <w:r w:rsidRPr="00083E3E">
        <w:t>в глава</w:t>
      </w:r>
      <w:r>
        <w:t>та</w:t>
      </w:r>
      <w:r w:rsidRPr="00083E3E">
        <w:t xml:space="preserve"> </w:t>
      </w:r>
      <w:r>
        <w:t>"</w:t>
      </w:r>
      <w:hyperlink w:anchor="_Глава_3._Оператори" w:history="1">
        <w:r w:rsidRPr="001F73DC">
          <w:rPr>
            <w:rStyle w:val="Hyperlink"/>
          </w:rPr>
          <w:t xml:space="preserve">Оператори и </w:t>
        </w:r>
        <w:r w:rsidRPr="001F73DC">
          <w:rPr>
            <w:rStyle w:val="Hyperlink"/>
          </w:rPr>
          <w:t>и</w:t>
        </w:r>
        <w:r w:rsidRPr="001F73DC">
          <w:rPr>
            <w:rStyle w:val="Hyperlink"/>
          </w:rPr>
          <w:t>зрази</w:t>
        </w:r>
      </w:hyperlink>
      <w:r>
        <w:t>"</w:t>
      </w:r>
      <w:r w:rsidRPr="00083E3E">
        <w:t>, работата с конзолата е описана в глава</w:t>
      </w:r>
      <w:r>
        <w:t>та</w:t>
      </w:r>
      <w:r w:rsidRPr="00083E3E">
        <w:t xml:space="preserve"> </w:t>
      </w:r>
      <w:r>
        <w:t>"</w:t>
      </w:r>
      <w:hyperlink w:anchor="_Глава_4._Вход" w:history="1">
        <w:r w:rsidRPr="001F73DC">
          <w:rPr>
            <w:rStyle w:val="Hyperlink"/>
          </w:rPr>
          <w:t>Вход и изход от конзо</w:t>
        </w:r>
        <w:r w:rsidRPr="001F73DC">
          <w:rPr>
            <w:rStyle w:val="Hyperlink"/>
          </w:rPr>
          <w:t>л</w:t>
        </w:r>
        <w:r w:rsidRPr="001F73DC">
          <w:rPr>
            <w:rStyle w:val="Hyperlink"/>
          </w:rPr>
          <w:t>ата</w:t>
        </w:r>
      </w:hyperlink>
      <w:r>
        <w:t>"</w:t>
      </w:r>
      <w:r w:rsidRPr="00083E3E">
        <w:t xml:space="preserve">, а класовете и методите са описани </w:t>
      </w:r>
      <w:r>
        <w:t xml:space="preserve">подробно </w:t>
      </w:r>
      <w:r w:rsidRPr="00083E3E">
        <w:t>в глава</w:t>
      </w:r>
      <w:r>
        <w:t>та</w:t>
      </w:r>
      <w:r w:rsidRPr="00083E3E">
        <w:t xml:space="preserve"> </w:t>
      </w:r>
      <w:r>
        <w:t>"</w:t>
      </w:r>
      <w:hyperlink w:anchor="_Глава_14._Дефиниране_1" w:history="1">
        <w:r w:rsidRPr="001F73DC">
          <w:rPr>
            <w:rStyle w:val="Hyperlink"/>
          </w:rPr>
          <w:t>Дефиниране</w:t>
        </w:r>
        <w:r w:rsidRPr="001F73DC">
          <w:rPr>
            <w:rStyle w:val="Hyperlink"/>
          </w:rPr>
          <w:t xml:space="preserve"> </w:t>
        </w:r>
        <w:r w:rsidRPr="001F73DC">
          <w:rPr>
            <w:rStyle w:val="Hyperlink"/>
          </w:rPr>
          <w:t>на класове</w:t>
        </w:r>
      </w:hyperlink>
      <w:r>
        <w:t>"</w:t>
      </w:r>
      <w:r w:rsidR="00DC7BE5">
        <w:rPr>
          <w:lang w:val="en-US"/>
        </w:rPr>
        <w:t>.</w:t>
      </w:r>
    </w:p>
    <w:p w:rsidR="008D26CF" w:rsidRPr="00083E3E" w:rsidRDefault="008D26CF" w:rsidP="008D26CF">
      <w:pPr>
        <w:pStyle w:val="Heading3"/>
      </w:pPr>
      <w:bookmarkStart w:id="171" w:name="_Toc299460818"/>
      <w:r>
        <w:rPr>
          <w:lang w:val="en-US"/>
        </w:rPr>
        <w:t>C</w:t>
      </w:r>
      <w:r w:rsidRPr="004D2E45">
        <w:t>#</w:t>
      </w:r>
      <w:r w:rsidRPr="00083E3E">
        <w:t xml:space="preserve"> различава главни от малки букви!</w:t>
      </w:r>
      <w:bookmarkEnd w:id="171"/>
    </w:p>
    <w:p w:rsidR="008D26CF" w:rsidRPr="00083E3E" w:rsidRDefault="008D26CF" w:rsidP="008D26CF">
      <w:pPr>
        <w:spacing w:after="120"/>
      </w:pPr>
      <w:r w:rsidRPr="00083E3E">
        <w:t xml:space="preserve">В горния пример използвахме някои ключови думи, като </w:t>
      </w:r>
      <w:r w:rsidRPr="004A3BD4">
        <w:rPr>
          <w:rStyle w:val="Code"/>
          <w:rFonts w:eastAsia="MS Mincho"/>
        </w:rPr>
        <w:t xml:space="preserve">class, </w:t>
      </w:r>
      <w:r w:rsidRPr="002E733F">
        <w:rPr>
          <w:rStyle w:val="Code"/>
        </w:rPr>
        <w:t>static</w:t>
      </w:r>
      <w:r w:rsidRPr="004D2E45">
        <w:rPr>
          <w:rStyle w:val="Code"/>
        </w:rPr>
        <w:t xml:space="preserve"> </w:t>
      </w:r>
      <w:r w:rsidRPr="00083E3E">
        <w:t xml:space="preserve">и </w:t>
      </w:r>
      <w:r w:rsidRPr="00392EC9">
        <w:rPr>
          <w:rStyle w:val="Code"/>
        </w:rPr>
        <w:t>void</w:t>
      </w:r>
      <w:r w:rsidRPr="00083E3E">
        <w:t xml:space="preserve"> и имената на някои от системните </w:t>
      </w:r>
      <w:r>
        <w:t xml:space="preserve">класове и </w:t>
      </w:r>
      <w:r w:rsidRPr="00083E3E">
        <w:t xml:space="preserve">обекти, като </w:t>
      </w:r>
      <w:r w:rsidRPr="004A3BD4">
        <w:rPr>
          <w:rStyle w:val="Code"/>
          <w:rFonts w:eastAsia="MS Mincho"/>
        </w:rPr>
        <w:t>System.Console</w:t>
      </w:r>
      <w:r w:rsidRPr="00083E3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8D26CF" w:rsidRPr="00083E3E" w:rsidTr="00BA4F42">
        <w:tc>
          <w:tcPr>
            <w:tcW w:w="812" w:type="dxa"/>
            <w:tcBorders>
              <w:top w:val="single" w:sz="4" w:space="0" w:color="auto"/>
              <w:left w:val="single" w:sz="4" w:space="0" w:color="auto"/>
              <w:bottom w:val="single" w:sz="4" w:space="0" w:color="auto"/>
              <w:right w:val="single" w:sz="4" w:space="0" w:color="auto"/>
            </w:tcBorders>
            <w:vAlign w:val="center"/>
          </w:tcPr>
          <w:p w:rsidR="008D26CF" w:rsidRPr="00083E3E" w:rsidRDefault="006A7979" w:rsidP="00BA4F42">
            <w:pPr>
              <w:spacing w:before="0"/>
              <w:jc w:val="center"/>
            </w:pPr>
            <w:r>
              <w:rPr>
                <w:noProof/>
                <w:lang w:val="en-US" w:eastAsia="en-US"/>
              </w:rPr>
              <w:drawing>
                <wp:inline distT="0" distB="0" distL="0" distR="0">
                  <wp:extent cx="323850" cy="323850"/>
                  <wp:effectExtent l="0" t="0" r="0" b="0"/>
                  <wp:docPr id="424" name="Picture 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D26CF" w:rsidRPr="00083E3E" w:rsidRDefault="008D26CF" w:rsidP="00BA4F42">
            <w:pPr>
              <w:pStyle w:val="WarningMessage"/>
            </w:pPr>
            <w:r w:rsidRPr="00083E3E">
              <w:t xml:space="preserve">Внимавайте, докато пишете! Изписването на един и същ текст с главни, малки букви или смесено в </w:t>
            </w:r>
            <w:r>
              <w:rPr>
                <w:lang w:val="en-US"/>
              </w:rPr>
              <w:t>C</w:t>
            </w:r>
            <w:r w:rsidRPr="004D2E45">
              <w:t>#</w:t>
            </w:r>
            <w:r w:rsidRPr="00083E3E">
              <w:t xml:space="preserve"> означава различни неща. Да напишем </w:t>
            </w:r>
            <w:r w:rsidRPr="004A3BD4">
              <w:rPr>
                <w:rStyle w:val="Code"/>
                <w:rFonts w:eastAsia="MS Mincho"/>
              </w:rPr>
              <w:t>Class</w:t>
            </w:r>
            <w:r w:rsidRPr="00B95F8D">
              <w:rPr>
                <w:rFonts w:eastAsia="MS Mincho"/>
              </w:rPr>
              <w:t xml:space="preserve"> </w:t>
            </w:r>
            <w:r w:rsidRPr="00B95F8D">
              <w:t>е различно от</w:t>
            </w:r>
            <w:r w:rsidRPr="00B95F8D">
              <w:rPr>
                <w:rFonts w:eastAsia="MS Mincho"/>
              </w:rPr>
              <w:t xml:space="preserve"> </w:t>
            </w:r>
            <w:r w:rsidRPr="00083E3E">
              <w:rPr>
                <w:rStyle w:val="Code"/>
                <w:b/>
              </w:rPr>
              <w:t>class</w:t>
            </w:r>
            <w:r w:rsidRPr="00083E3E">
              <w:rPr>
                <w:bCs/>
              </w:rPr>
              <w:t xml:space="preserve"> </w:t>
            </w:r>
            <w:r w:rsidRPr="00083E3E">
              <w:t>и да напишем</w:t>
            </w:r>
            <w:r w:rsidRPr="00083E3E">
              <w:rPr>
                <w:rFonts w:eastAsia="MS Mincho"/>
              </w:rPr>
              <w:t xml:space="preserve"> </w:t>
            </w:r>
            <w:r w:rsidRPr="004A3BD4">
              <w:rPr>
                <w:rStyle w:val="Code"/>
                <w:rFonts w:eastAsia="MS Mincho"/>
              </w:rPr>
              <w:t>System.Console</w:t>
            </w:r>
            <w:r w:rsidRPr="00083E3E">
              <w:rPr>
                <w:bCs/>
              </w:rPr>
              <w:t xml:space="preserve"> </w:t>
            </w:r>
            <w:r w:rsidRPr="00083E3E">
              <w:t>е различно от</w:t>
            </w:r>
            <w:r w:rsidRPr="00083E3E">
              <w:rPr>
                <w:rFonts w:eastAsia="MS Mincho"/>
              </w:rPr>
              <w:t xml:space="preserve"> </w:t>
            </w:r>
            <w:r w:rsidRPr="004A3BD4">
              <w:rPr>
                <w:rStyle w:val="Code"/>
                <w:rFonts w:eastAsia="MS Mincho"/>
              </w:rPr>
              <w:t>SYSTEM.CONSOLE</w:t>
            </w:r>
            <w:r w:rsidRPr="00B95F8D">
              <w:rPr>
                <w:rFonts w:eastAsia="MS Mincho"/>
              </w:rPr>
              <w:t>.</w:t>
            </w:r>
          </w:p>
        </w:tc>
      </w:tr>
    </w:tbl>
    <w:p w:rsidR="008D26CF" w:rsidRPr="00083E3E" w:rsidRDefault="008D26CF" w:rsidP="008D26CF">
      <w:r w:rsidRPr="00083E3E">
        <w:t>Това правило важи за всички конструкции в кода – ключови думи, имена на променливи, имена на класове и т.н.</w:t>
      </w:r>
    </w:p>
    <w:p w:rsidR="008D26CF" w:rsidRPr="00083E3E" w:rsidRDefault="008D26CF" w:rsidP="008D26CF">
      <w:pPr>
        <w:pStyle w:val="Heading3"/>
      </w:pPr>
      <w:bookmarkStart w:id="172" w:name="_Toc299460819"/>
      <w:r w:rsidRPr="00083E3E">
        <w:t>Програмният код трябва да е правилно форматиран</w:t>
      </w:r>
      <w:bookmarkEnd w:id="172"/>
    </w:p>
    <w:p w:rsidR="008D26CF" w:rsidRPr="004D2E45" w:rsidRDefault="008D26CF" w:rsidP="008D26CF">
      <w:pPr>
        <w:spacing w:after="120"/>
      </w:pPr>
      <w:r w:rsidRPr="00083E3E">
        <w:t>Форматирането представлява добавяне на символи, несъществени за ком</w:t>
      </w:r>
      <w:r w:rsidRPr="00083E3E">
        <w:softHyphen/>
        <w:t>пилатора, като интервали, табулации и нови редове, които структури</w:t>
      </w:r>
      <w:r w:rsidRPr="00083E3E">
        <w:softHyphen/>
        <w:t>рат логически програмата и улесняват четенето</w:t>
      </w:r>
      <w:r>
        <w:t xml:space="preserve"> й</w:t>
      </w:r>
      <w:r w:rsidRPr="00083E3E">
        <w:t>. Нека отново разгледам</w:t>
      </w:r>
      <w:r>
        <w:t xml:space="preserve">е кода на нашата първа програма (с краткия вариант за </w:t>
      </w:r>
      <w:r w:rsidRPr="003723E9">
        <w:rPr>
          <w:rStyle w:val="Code"/>
        </w:rPr>
        <w:t>Main</w:t>
      </w:r>
      <w:r w:rsidRPr="004D2E45">
        <w:rPr>
          <w:rStyle w:val="Code"/>
        </w:rPr>
        <w:t>()</w:t>
      </w:r>
      <w:r>
        <w:t xml:space="preserve">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rPr>
          <w:trHeight w:val="1193"/>
        </w:trPr>
        <w:tc>
          <w:tcPr>
            <w:tcW w:w="7970" w:type="dxa"/>
            <w:tcBorders>
              <w:top w:val="single" w:sz="4" w:space="0" w:color="auto"/>
              <w:left w:val="single" w:sz="4" w:space="0" w:color="auto"/>
              <w:bottom w:val="single" w:sz="4" w:space="0" w:color="auto"/>
              <w:right w:val="single" w:sz="4" w:space="0" w:color="auto"/>
            </w:tcBorders>
          </w:tcPr>
          <w:p w:rsidR="008D26CF" w:rsidRDefault="008D26CF" w:rsidP="00BA4F42">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lastRenderedPageBreak/>
              <w:t>class</w:t>
            </w:r>
            <w:r>
              <w:rPr>
                <w:rFonts w:ascii="Courier New" w:hAnsi="Courier New" w:cs="Courier New"/>
                <w:noProof/>
                <w:szCs w:val="20"/>
              </w:rPr>
              <w:t xml:space="preserve"> </w:t>
            </w:r>
            <w:r>
              <w:rPr>
                <w:rFonts w:ascii="Courier New" w:hAnsi="Courier New" w:cs="Courier New"/>
                <w:noProof/>
                <w:color w:val="2B91AF"/>
                <w:szCs w:val="20"/>
              </w:rPr>
              <w:t>HelloCSharp</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ystem.</w:t>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C#!"</w:t>
            </w: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8D26CF" w:rsidRPr="00083E3E" w:rsidRDefault="008D26CF" w:rsidP="00BA4F42">
            <w:pPr>
              <w:spacing w:before="0"/>
              <w:rPr>
                <w:rFonts w:ascii="Courier New" w:hAnsi="Courier New" w:cs="Courier New"/>
                <w:noProof/>
              </w:rPr>
            </w:pPr>
            <w:r>
              <w:rPr>
                <w:rFonts w:ascii="Courier New" w:hAnsi="Courier New" w:cs="Courier New"/>
                <w:noProof/>
                <w:szCs w:val="20"/>
              </w:rPr>
              <w:t>}</w:t>
            </w:r>
          </w:p>
        </w:tc>
      </w:tr>
    </w:tbl>
    <w:p w:rsidR="008D26CF" w:rsidRPr="004D2E45" w:rsidRDefault="008D26CF" w:rsidP="008D26CF">
      <w:pPr>
        <w:spacing w:after="120"/>
      </w:pPr>
      <w:r w:rsidRPr="00083E3E">
        <w:t xml:space="preserve">Програмата съдържа </w:t>
      </w:r>
      <w:r w:rsidRPr="00B8023D">
        <w:t>седем</w:t>
      </w:r>
      <w:r w:rsidRPr="00083E3E">
        <w:t xml:space="preserve"> реда и някои от редовете са повече или по-малко отместени навътре с помощта на табулации. Всичко това можеш</w:t>
      </w:r>
      <w:r>
        <w:t>е да се напише и без отместване, например така</w:t>
      </w:r>
      <w:r w:rsidRPr="004D2E4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Default="008D26CF" w:rsidP="00BA4F42">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HelloCSharp</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System.</w:t>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C#!"</w:t>
            </w: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Pr="00083E3E" w:rsidRDefault="008D26CF" w:rsidP="00BA4F42">
            <w:pPr>
              <w:spacing w:before="0"/>
              <w:rPr>
                <w:rFonts w:ascii="Courier New" w:hAnsi="Courier New" w:cs="Courier New"/>
                <w:noProof/>
              </w:rPr>
            </w:pPr>
            <w:r>
              <w:rPr>
                <w:rFonts w:ascii="Courier New" w:hAnsi="Courier New" w:cs="Courier New"/>
                <w:noProof/>
                <w:szCs w:val="20"/>
              </w:rPr>
              <w:t>}</w:t>
            </w:r>
          </w:p>
        </w:tc>
      </w:tr>
    </w:tbl>
    <w:p w:rsidR="008D26CF" w:rsidRPr="00083E3E" w:rsidRDefault="008D26CF" w:rsidP="008D26CF">
      <w:pPr>
        <w:spacing w:after="120"/>
      </w:pPr>
      <w:r>
        <w:t>или</w:t>
      </w:r>
      <w:r>
        <w:rPr>
          <w:lang w:val="en-US"/>
        </w:rPr>
        <w:t xml:space="preserve"> </w:t>
      </w:r>
      <w:r w:rsidRPr="00083E3E">
        <w:t>на един ред</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Pr="00083E3E" w:rsidRDefault="008D26CF" w:rsidP="00BA4F42">
            <w:pPr>
              <w:spacing w:before="0"/>
              <w:jc w:val="left"/>
              <w:rPr>
                <w:rFonts w:ascii="Courier New" w:hAnsi="Courier New" w:cs="Courier New"/>
                <w:noProof/>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HelloCSharp</w:t>
            </w:r>
            <w:r>
              <w:rPr>
                <w:rFonts w:ascii="Courier New" w:hAnsi="Courier New" w:cs="Courier New"/>
                <w:noProof/>
                <w:szCs w:val="20"/>
              </w:rPr>
              <w:t>{</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System.</w:t>
            </w:r>
            <w:r>
              <w:rPr>
                <w:rFonts w:ascii="Courier New" w:hAnsi="Courier New" w:cs="Courier New"/>
                <w:noProof/>
                <w:color w:val="2B91AF"/>
                <w:szCs w:val="20"/>
              </w:rPr>
              <w:t>Console</w:t>
            </w:r>
            <w:r>
              <w:rPr>
                <w:rFonts w:ascii="Courier New" w:hAnsi="Courier New" w:cs="Courier New"/>
                <w:noProof/>
                <w:szCs w:val="20"/>
              </w:rPr>
              <w:t xml:space="preserve">.WriteLine( </w:t>
            </w:r>
            <w:r>
              <w:rPr>
                <w:rFonts w:ascii="Courier New" w:hAnsi="Courier New" w:cs="Courier New"/>
                <w:noProof/>
                <w:color w:val="A31515"/>
                <w:szCs w:val="20"/>
              </w:rPr>
              <w:t>"Hello C#!"</w:t>
            </w:r>
            <w:r>
              <w:rPr>
                <w:rFonts w:ascii="Courier New" w:hAnsi="Courier New" w:cs="Courier New"/>
                <w:noProof/>
                <w:szCs w:val="20"/>
              </w:rPr>
              <w:t>);}}</w:t>
            </w:r>
          </w:p>
        </w:tc>
      </w:tr>
    </w:tbl>
    <w:p w:rsidR="008D26CF" w:rsidRPr="00083E3E" w:rsidRDefault="008D26CF" w:rsidP="008D26CF">
      <w:pPr>
        <w:spacing w:after="120"/>
      </w:pPr>
      <w:r w:rsidRPr="00083E3E">
        <w:t>или дори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 xml:space="preserve">                                             class</w:t>
            </w:r>
            <w:r>
              <w:rPr>
                <w:rFonts w:ascii="Courier New" w:hAnsi="Courier New" w:cs="Courier New"/>
                <w:noProof/>
                <w:szCs w:val="20"/>
              </w:rPr>
              <w:t xml:space="preserve"> </w:t>
            </w:r>
          </w:p>
          <w:p w:rsidR="008D26CF" w:rsidRDefault="008D26CF" w:rsidP="00BA4F42">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szCs w:val="20"/>
              </w:rPr>
              <w:t xml:space="preserve">    </w:t>
            </w:r>
            <w:r>
              <w:rPr>
                <w:rFonts w:ascii="Courier New" w:hAnsi="Courier New" w:cs="Courier New"/>
                <w:noProof/>
                <w:color w:val="2B91AF"/>
                <w:szCs w:val="20"/>
              </w:rPr>
              <w:t>HelloCSharp</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lang w:val="en-US"/>
              </w:rPr>
              <w:t xml:space="preserve"> </w:t>
            </w:r>
            <w:r>
              <w:rPr>
                <w:rFonts w:ascii="Courier New" w:hAnsi="Courier New" w:cs="Courier New"/>
                <w:noProof/>
                <w:szCs w:val="20"/>
              </w:rPr>
              <w:t xml:space="preserve">                            Main()</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                             System         .</w:t>
            </w:r>
          </w:p>
          <w:p w:rsidR="008D26CF" w:rsidRPr="00083E3E" w:rsidRDefault="008D26CF" w:rsidP="00BA4F42">
            <w:pPr>
              <w:spacing w:before="0"/>
              <w:rPr>
                <w:rFonts w:ascii="Courier New" w:hAnsi="Courier New" w:cs="Courier New"/>
                <w:noProof/>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C#!"</w:t>
            </w:r>
            <w:r>
              <w:rPr>
                <w:rFonts w:ascii="Courier New" w:hAnsi="Courier New" w:cs="Courier New"/>
                <w:noProof/>
                <w:szCs w:val="20"/>
              </w:rPr>
              <w:t>)       ;}          }</w:t>
            </w:r>
          </w:p>
        </w:tc>
      </w:tr>
    </w:tbl>
    <w:p w:rsidR="008D26CF" w:rsidRPr="00083E3E" w:rsidRDefault="008D26CF" w:rsidP="008D26CF">
      <w:pPr>
        <w:spacing w:after="120"/>
      </w:pPr>
      <w:r w:rsidRPr="00083E3E">
        <w:t>Горните примери ще се компилират и изпълнят по абсолютно същия начин като форматирания, но са далеч по-нечетливи</w:t>
      </w:r>
      <w:r>
        <w:t>, трудни за разбиране  и осмисляне</w:t>
      </w:r>
      <w:r w:rsidRPr="00083E3E">
        <w:t xml:space="preserve"> </w:t>
      </w:r>
      <w:r>
        <w:t>и</w:t>
      </w:r>
      <w:r w:rsidRPr="00083E3E">
        <w:t xml:space="preserve"> </w:t>
      </w:r>
      <w:r>
        <w:t xml:space="preserve">съответно </w:t>
      </w:r>
      <w:r w:rsidRPr="00083E3E">
        <w:t>неудобни з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8D26CF" w:rsidRPr="00083E3E" w:rsidTr="00BA4F42">
        <w:tc>
          <w:tcPr>
            <w:tcW w:w="812" w:type="dxa"/>
            <w:tcBorders>
              <w:top w:val="single" w:sz="4" w:space="0" w:color="auto"/>
              <w:left w:val="single" w:sz="4" w:space="0" w:color="auto"/>
              <w:bottom w:val="single" w:sz="4" w:space="0" w:color="auto"/>
              <w:right w:val="single" w:sz="4" w:space="0" w:color="auto"/>
            </w:tcBorders>
            <w:vAlign w:val="center"/>
          </w:tcPr>
          <w:p w:rsidR="008D26CF" w:rsidRPr="00083E3E" w:rsidRDefault="006A7979" w:rsidP="00BA4F42">
            <w:pPr>
              <w:spacing w:before="0"/>
              <w:jc w:val="center"/>
            </w:pPr>
            <w:r>
              <w:rPr>
                <w:noProof/>
                <w:lang w:val="en-US" w:eastAsia="en-US"/>
              </w:rPr>
              <w:drawing>
                <wp:inline distT="0" distB="0" distL="0" distR="0">
                  <wp:extent cx="323850" cy="323850"/>
                  <wp:effectExtent l="0" t="0" r="0" b="0"/>
                  <wp:docPr id="423"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D26CF" w:rsidRPr="00083E3E" w:rsidRDefault="008D26CF" w:rsidP="00BA4F42">
            <w:pPr>
              <w:pStyle w:val="WarningMessage"/>
            </w:pPr>
            <w:r w:rsidRPr="00083E3E">
              <w:t>Не допускайте програмите ви да съдържат неформатиран код! Това силно намалява чети</w:t>
            </w:r>
            <w:r>
              <w:t>м</w:t>
            </w:r>
            <w:r w:rsidRPr="00083E3E">
              <w:t>остта и довежда до трудно модифициране на кода.</w:t>
            </w:r>
          </w:p>
        </w:tc>
      </w:tr>
    </w:tbl>
    <w:p w:rsidR="008D26CF" w:rsidRDefault="008D26CF" w:rsidP="008D26CF">
      <w:pPr>
        <w:pStyle w:val="Heading4"/>
      </w:pPr>
      <w:r w:rsidRPr="00083E3E">
        <w:t>Основни правила на форматирането</w:t>
      </w:r>
    </w:p>
    <w:p w:rsidR="008D26CF" w:rsidRPr="00813254" w:rsidRDefault="008D26CF" w:rsidP="008D26CF">
      <w:r>
        <w:t>За да е форматиран кодът, трябва да следваме няколко важни правила за отместване:</w:t>
      </w:r>
    </w:p>
    <w:p w:rsidR="008D26CF" w:rsidRPr="00083E3E" w:rsidRDefault="008D26CF" w:rsidP="00222F92">
      <w:pPr>
        <w:numPr>
          <w:ilvl w:val="0"/>
          <w:numId w:val="11"/>
        </w:numPr>
        <w:tabs>
          <w:tab w:val="clear" w:pos="795"/>
        </w:tabs>
        <w:spacing w:before="60"/>
        <w:ind w:left="568" w:hanging="284"/>
      </w:pPr>
      <w:r w:rsidRPr="00083E3E">
        <w:t>Методите се отместват по-навътре от дефиницията на класа;</w:t>
      </w:r>
    </w:p>
    <w:p w:rsidR="008D26CF" w:rsidRPr="008B6D86" w:rsidRDefault="008D26CF" w:rsidP="00222F92">
      <w:pPr>
        <w:numPr>
          <w:ilvl w:val="0"/>
          <w:numId w:val="11"/>
        </w:numPr>
        <w:tabs>
          <w:tab w:val="clear" w:pos="795"/>
        </w:tabs>
        <w:spacing w:before="60"/>
        <w:ind w:left="568" w:hanging="284"/>
      </w:pPr>
      <w:r w:rsidRPr="00083E3E">
        <w:lastRenderedPageBreak/>
        <w:t>Съдържанието на методите се отмества по-навътре от дефиницията на метода;</w:t>
      </w:r>
    </w:p>
    <w:p w:rsidR="008D26CF" w:rsidRPr="00083E3E" w:rsidRDefault="008D26CF" w:rsidP="00222F92">
      <w:pPr>
        <w:numPr>
          <w:ilvl w:val="0"/>
          <w:numId w:val="11"/>
        </w:numPr>
        <w:tabs>
          <w:tab w:val="clear" w:pos="795"/>
        </w:tabs>
        <w:spacing w:before="60"/>
        <w:ind w:left="568" w:hanging="284"/>
      </w:pPr>
      <w:r w:rsidRPr="00083E3E">
        <w:t xml:space="preserve">Отварящата фигурна скоба </w:t>
      </w:r>
      <w:r w:rsidRPr="004D2E45">
        <w:rPr>
          <w:rStyle w:val="Code"/>
        </w:rPr>
        <w:t>{</w:t>
      </w:r>
      <w:r w:rsidRPr="00083E3E">
        <w:t xml:space="preserve"> трябва да е </w:t>
      </w:r>
      <w:r>
        <w:t>сама на ред и да е разполо</w:t>
      </w:r>
      <w:r>
        <w:softHyphen/>
        <w:t>жена точно под метода или класа, към който се отнася;</w:t>
      </w:r>
    </w:p>
    <w:p w:rsidR="008D26CF" w:rsidRPr="00083E3E" w:rsidRDefault="008D26CF" w:rsidP="00222F92">
      <w:pPr>
        <w:numPr>
          <w:ilvl w:val="0"/>
          <w:numId w:val="11"/>
        </w:numPr>
        <w:tabs>
          <w:tab w:val="clear" w:pos="795"/>
        </w:tabs>
        <w:spacing w:before="60"/>
        <w:ind w:left="568" w:hanging="284"/>
      </w:pPr>
      <w:r w:rsidRPr="00083E3E">
        <w:t xml:space="preserve">Затварящата фигурна скоба </w:t>
      </w:r>
      <w:r w:rsidRPr="004D2E45">
        <w:rPr>
          <w:rStyle w:val="Code"/>
        </w:rPr>
        <w:t>}</w:t>
      </w:r>
      <w:r w:rsidRPr="00083E3E">
        <w:t xml:space="preserve"> трябва да е сама на ред</w:t>
      </w:r>
      <w:r>
        <w:t xml:space="preserve"> и да е поставена вертикално точно под съответната й отваряща скоба (със същото отместване като нея)</w:t>
      </w:r>
      <w:r w:rsidRPr="00083E3E">
        <w:t>;</w:t>
      </w:r>
    </w:p>
    <w:p w:rsidR="008D26CF" w:rsidRPr="00083E3E" w:rsidRDefault="008D26CF" w:rsidP="00222F92">
      <w:pPr>
        <w:numPr>
          <w:ilvl w:val="0"/>
          <w:numId w:val="11"/>
        </w:numPr>
        <w:tabs>
          <w:tab w:val="clear" w:pos="795"/>
        </w:tabs>
        <w:spacing w:before="60"/>
        <w:ind w:left="568" w:hanging="284"/>
      </w:pPr>
      <w:r w:rsidRPr="00083E3E">
        <w:t>Имената на класовете трябва да започват с главна буква;</w:t>
      </w:r>
    </w:p>
    <w:p w:rsidR="008D26CF" w:rsidRDefault="008D26CF" w:rsidP="00222F92">
      <w:pPr>
        <w:numPr>
          <w:ilvl w:val="0"/>
          <w:numId w:val="11"/>
        </w:numPr>
        <w:tabs>
          <w:tab w:val="clear" w:pos="795"/>
        </w:tabs>
        <w:spacing w:before="60"/>
        <w:ind w:left="568" w:hanging="284"/>
      </w:pPr>
      <w:r w:rsidRPr="00083E3E">
        <w:t>Имената на променливите трябва да започват с малка буква</w:t>
      </w:r>
      <w:r>
        <w:t>;</w:t>
      </w:r>
    </w:p>
    <w:p w:rsidR="008D26CF" w:rsidRPr="00083E3E" w:rsidRDefault="008D26CF" w:rsidP="00222F92">
      <w:pPr>
        <w:numPr>
          <w:ilvl w:val="0"/>
          <w:numId w:val="11"/>
        </w:numPr>
        <w:tabs>
          <w:tab w:val="clear" w:pos="795"/>
        </w:tabs>
        <w:spacing w:before="60"/>
        <w:ind w:left="568" w:hanging="284"/>
      </w:pPr>
      <w:r>
        <w:t>Имената на методите трябва да започват с главна буква;</w:t>
      </w:r>
    </w:p>
    <w:p w:rsidR="008D26CF" w:rsidRPr="00083E3E" w:rsidRDefault="008D26CF" w:rsidP="008D26CF">
      <w:pPr>
        <w:pStyle w:val="Heading3"/>
      </w:pPr>
      <w:bookmarkStart w:id="173" w:name="_Toc299460820"/>
      <w:r w:rsidRPr="00083E3E">
        <w:t>Имената на файловете съответстват на класовете</w:t>
      </w:r>
      <w:bookmarkEnd w:id="173"/>
    </w:p>
    <w:p w:rsidR="008D26CF" w:rsidRPr="00083E3E" w:rsidRDefault="008D26CF" w:rsidP="008D26CF">
      <w:r w:rsidRPr="00B8023D">
        <w:t xml:space="preserve">Всяка C# програма се </w:t>
      </w:r>
      <w:r>
        <w:t xml:space="preserve">състои от </w:t>
      </w:r>
      <w:r w:rsidRPr="00B8023D">
        <w:t xml:space="preserve">един или </w:t>
      </w:r>
      <w:r>
        <w:t>няколко</w:t>
      </w:r>
      <w:r w:rsidRPr="00B8023D">
        <w:t xml:space="preserve"> класа. </w:t>
      </w:r>
      <w:r>
        <w:t>Прието е в</w:t>
      </w:r>
      <w:r w:rsidRPr="00B8023D">
        <w:t xml:space="preserve">секи клас да се дефинира в отделен файл с име, съвпадащо с името на класа и разширение </w:t>
      </w:r>
      <w:r w:rsidRPr="004D2E45">
        <w:rPr>
          <w:rStyle w:val="Code"/>
        </w:rPr>
        <w:t>.</w:t>
      </w:r>
      <w:r w:rsidRPr="00B8023D">
        <w:rPr>
          <w:rStyle w:val="Code"/>
        </w:rPr>
        <w:t>cs</w:t>
      </w:r>
      <w:r w:rsidRPr="00B8023D">
        <w:t>. При неизпълнение на тези изисква</w:t>
      </w:r>
      <w:r w:rsidRPr="00B8023D">
        <w:softHyphen/>
        <w:t>ния програмата</w:t>
      </w:r>
      <w:r>
        <w:t xml:space="preserve"> пак ще работи</w:t>
      </w:r>
      <w:r w:rsidRPr="00B8023D">
        <w:t>, но ориентацията в кода</w:t>
      </w:r>
      <w:r>
        <w:t xml:space="preserve"> ще е затруднена</w:t>
      </w:r>
      <w:r w:rsidRPr="00B8023D">
        <w:t>.</w:t>
      </w:r>
      <w:r>
        <w:t xml:space="preserve"> В нашия пример, тъй като класът се казва </w:t>
      </w:r>
      <w:r w:rsidRPr="004A3BD4">
        <w:rPr>
          <w:rStyle w:val="Code"/>
          <w:rFonts w:eastAsia="MS Mincho"/>
        </w:rPr>
        <w:t>HelloCSharp</w:t>
      </w:r>
      <w:r>
        <w:t xml:space="preserve">, трябва да запишем неговият изходен (сорс) код </w:t>
      </w:r>
      <w:r w:rsidRPr="00083E3E">
        <w:t xml:space="preserve">във файл с име </w:t>
      </w:r>
      <w:r w:rsidRPr="004A3BD4">
        <w:rPr>
          <w:rStyle w:val="Code"/>
          <w:rFonts w:eastAsia="MS Mincho"/>
        </w:rPr>
        <w:t>HelloCSharp.cs</w:t>
      </w:r>
      <w:r w:rsidR="002E733F">
        <w:t>.</w:t>
      </w:r>
    </w:p>
    <w:p w:rsidR="008D26CF" w:rsidRPr="004D2E45" w:rsidRDefault="008D26CF" w:rsidP="008D26CF">
      <w:pPr>
        <w:pStyle w:val="Heading2"/>
      </w:pPr>
      <w:bookmarkStart w:id="174" w:name="_Toc299460821"/>
      <w:bookmarkStart w:id="175" w:name="_Toc299628527"/>
      <w:r w:rsidRPr="00083E3E">
        <w:t>Езикът</w:t>
      </w:r>
      <w:r w:rsidRPr="004D2E45">
        <w:t xml:space="preserve"> </w:t>
      </w:r>
      <w:r>
        <w:rPr>
          <w:lang w:val="en-US"/>
        </w:rPr>
        <w:t>C</w:t>
      </w:r>
      <w:r w:rsidRPr="004D2E45">
        <w:t>#</w:t>
      </w:r>
      <w:r w:rsidRPr="00083E3E">
        <w:t xml:space="preserve"> и платформата </w:t>
      </w:r>
      <w:r w:rsidRPr="004D2E45">
        <w:t>.</w:t>
      </w:r>
      <w:r>
        <w:rPr>
          <w:lang w:val="en-US"/>
        </w:rPr>
        <w:t>NET</w:t>
      </w:r>
      <w:bookmarkEnd w:id="174"/>
      <w:bookmarkEnd w:id="175"/>
    </w:p>
    <w:p w:rsidR="008D26CF" w:rsidRPr="009F42BF" w:rsidRDefault="008D26CF" w:rsidP="008D26CF">
      <w:r w:rsidRPr="009F42BF">
        <w:t>Първата версия на C# е разработена от Microsoft в периода 1999-2002 г. и е пусната официално в употреба през 2002 година, като част от .NET платформата, която има за цел да улесни съществено разработката на софтуер за Windows среда чрез качествено нов подход към програми</w:t>
      </w:r>
      <w:r w:rsidRPr="009F42BF">
        <w:softHyphen/>
        <w:t>рането, базиран на концепциите за "виртуална машина" и "управляван код". По това време езикът и платформата Java, изградени върху същите концепции</w:t>
      </w:r>
      <w:r>
        <w:t>,</w:t>
      </w:r>
      <w:r w:rsidRPr="009F42BF">
        <w:t xml:space="preserve"> се радват на огромен успех</w:t>
      </w:r>
      <w:r>
        <w:t xml:space="preserve"> във всички сфери на разработката на софтуер</w:t>
      </w:r>
      <w:r w:rsidRPr="009F42BF">
        <w:t xml:space="preserve"> и </w:t>
      </w:r>
      <w:r>
        <w:t xml:space="preserve">разработката на </w:t>
      </w:r>
      <w:r w:rsidRPr="009F42BF">
        <w:t xml:space="preserve">C# и .NET е естественият отговор на Microsoft </w:t>
      </w:r>
      <w:r>
        <w:t>срещу успехите на Java технологията.</w:t>
      </w:r>
    </w:p>
    <w:p w:rsidR="008D26CF" w:rsidRPr="004D2E45" w:rsidRDefault="008D26CF" w:rsidP="008D26CF">
      <w:pPr>
        <w:pStyle w:val="Heading3"/>
      </w:pPr>
      <w:bookmarkStart w:id="176" w:name="_Toc299460822"/>
      <w:r w:rsidRPr="00083E3E">
        <w:t xml:space="preserve">Езикът </w:t>
      </w:r>
      <w:r>
        <w:rPr>
          <w:lang w:val="en-US"/>
        </w:rPr>
        <w:t>C</w:t>
      </w:r>
      <w:r w:rsidRPr="004D2E45">
        <w:t>#</w:t>
      </w:r>
      <w:bookmarkEnd w:id="176"/>
    </w:p>
    <w:p w:rsidR="008D26CF" w:rsidRDefault="008D26CF" w:rsidP="008D26CF">
      <w:pPr>
        <w:spacing w:after="120"/>
      </w:pPr>
      <w:r w:rsidRPr="00C810F0">
        <w:t xml:space="preserve">C# e </w:t>
      </w:r>
      <w:r>
        <w:t xml:space="preserve">съвременен </w:t>
      </w:r>
      <w:r w:rsidRPr="00C810F0">
        <w:t>обектно-ориентиран език за програмиране от високо ниво с общо предназначение. Синтаксисът му е подобен на C и C++, но не поддържа много от неговите възможности с цел опростяване на езика, улесняване на програмирането и повишаване на сигурността.</w:t>
      </w:r>
    </w:p>
    <w:p w:rsidR="008D26CF" w:rsidRPr="004D2E45" w:rsidRDefault="008D26CF" w:rsidP="008D26CF">
      <w:pPr>
        <w:spacing w:after="120"/>
      </w:pPr>
      <w:r w:rsidRPr="00C810F0">
        <w:t xml:space="preserve">Програмите на C# представляват един или няколко файла с разширение </w:t>
      </w:r>
      <w:r w:rsidRPr="004D2E45">
        <w:rPr>
          <w:rStyle w:val="Code"/>
        </w:rPr>
        <w:t>.</w:t>
      </w:r>
      <w:r w:rsidRPr="00C810F0">
        <w:rPr>
          <w:rStyle w:val="Code"/>
        </w:rPr>
        <w:t>cs</w:t>
      </w:r>
      <w:r w:rsidRPr="00C810F0">
        <w:t>.</w:t>
      </w:r>
      <w:r>
        <w:t xml:space="preserve">, в които се съдържат дефиниции на класове и други типове. </w:t>
      </w:r>
      <w:r w:rsidRPr="00C810F0">
        <w:t>Тези фай</w:t>
      </w:r>
      <w:r w:rsidRPr="00C810F0">
        <w:softHyphen/>
        <w:t xml:space="preserve">лове се компилират от компилатора на C# </w:t>
      </w:r>
      <w:r>
        <w:t>(</w:t>
      </w:r>
      <w:r w:rsidRPr="00C810F0">
        <w:rPr>
          <w:rStyle w:val="Code"/>
        </w:rPr>
        <w:t>csc</w:t>
      </w:r>
      <w:r>
        <w:t xml:space="preserve">) </w:t>
      </w:r>
      <w:r w:rsidRPr="00C810F0">
        <w:t xml:space="preserve">до изпълним код и </w:t>
      </w:r>
      <w:r>
        <w:t>в резултат се получават асемблита</w:t>
      </w:r>
      <w:r w:rsidRPr="004D2E45">
        <w:t xml:space="preserve"> – </w:t>
      </w:r>
      <w:r w:rsidRPr="00C810F0">
        <w:t>файлове със същото име, но</w:t>
      </w:r>
      <w:r>
        <w:t xml:space="preserve"> с</w:t>
      </w:r>
      <w:r w:rsidRPr="00C810F0">
        <w:t xml:space="preserve"> раз</w:t>
      </w:r>
      <w:r>
        <w:softHyphen/>
      </w:r>
      <w:r w:rsidRPr="00C810F0">
        <w:t xml:space="preserve">лично </w:t>
      </w:r>
      <w:r>
        <w:t xml:space="preserve">с </w:t>
      </w:r>
      <w:r w:rsidRPr="00C810F0">
        <w:t>разширение</w:t>
      </w:r>
      <w:r>
        <w:t xml:space="preserve"> (</w:t>
      </w:r>
      <w:r w:rsidRPr="004D2E45">
        <w:rPr>
          <w:rStyle w:val="Code"/>
        </w:rPr>
        <w:t>.</w:t>
      </w:r>
      <w:r w:rsidRPr="00C810F0">
        <w:rPr>
          <w:rStyle w:val="Code"/>
        </w:rPr>
        <w:t>exe</w:t>
      </w:r>
      <w:r>
        <w:t xml:space="preserve"> и</w:t>
      </w:r>
      <w:r w:rsidRPr="00C810F0">
        <w:t xml:space="preserve">ли </w:t>
      </w:r>
      <w:r w:rsidRPr="004D2E45">
        <w:rPr>
          <w:rStyle w:val="Code"/>
        </w:rPr>
        <w:t>.</w:t>
      </w:r>
      <w:r w:rsidRPr="00C810F0">
        <w:rPr>
          <w:rStyle w:val="Code"/>
        </w:rPr>
        <w:t>dll</w:t>
      </w:r>
      <w:r>
        <w:t xml:space="preserve">). Например, ако компилираме файла </w:t>
      </w:r>
      <w:r w:rsidRPr="006E5DA9">
        <w:rPr>
          <w:rStyle w:val="Code"/>
        </w:rPr>
        <w:t>HelloCSharp</w:t>
      </w:r>
      <w:r w:rsidRPr="004D2E45">
        <w:rPr>
          <w:rStyle w:val="Code"/>
        </w:rPr>
        <w:t>.</w:t>
      </w:r>
      <w:r w:rsidRPr="006E5DA9">
        <w:rPr>
          <w:rStyle w:val="Code"/>
        </w:rPr>
        <w:t>cs</w:t>
      </w:r>
      <w:r>
        <w:t xml:space="preserve">, ще получим като резултат файл с име </w:t>
      </w:r>
      <w:r w:rsidRPr="006E5DA9">
        <w:rPr>
          <w:rStyle w:val="Code"/>
        </w:rPr>
        <w:t>HelloCSharp</w:t>
      </w:r>
      <w:r w:rsidRPr="004D2E45">
        <w:rPr>
          <w:rStyle w:val="Code"/>
        </w:rPr>
        <w:t>.</w:t>
      </w:r>
      <w:r w:rsidRPr="006E5DA9">
        <w:rPr>
          <w:rStyle w:val="Code"/>
        </w:rPr>
        <w:t>exe</w:t>
      </w:r>
      <w:r>
        <w:t xml:space="preserve"> (както и други помощни файлове, които не са от значение за момента).</w:t>
      </w:r>
    </w:p>
    <w:p w:rsidR="008D26CF" w:rsidRPr="00C810F0" w:rsidRDefault="008D26CF" w:rsidP="008D26CF">
      <w:r>
        <w:lastRenderedPageBreak/>
        <w:t xml:space="preserve">Компилираният код може да се изпълни както всяка друга програма от нашия компютър (с двойно щракване върху нея). </w:t>
      </w:r>
      <w:r w:rsidRPr="00C810F0">
        <w:t xml:space="preserve">Ако </w:t>
      </w:r>
      <w:r>
        <w:t xml:space="preserve">се опитаме да изпълним компилирания </w:t>
      </w:r>
      <w:r w:rsidRPr="00C810F0">
        <w:t>C# код (</w:t>
      </w:r>
      <w:r>
        <w:t>например</w:t>
      </w:r>
      <w:r w:rsidRPr="004D2E45">
        <w:t xml:space="preserve"> </w:t>
      </w:r>
      <w:r w:rsidRPr="006E5DA9">
        <w:t>програмата</w:t>
      </w:r>
      <w:r>
        <w:t xml:space="preserve"> </w:t>
      </w:r>
      <w:r w:rsidRPr="006E5DA9">
        <w:rPr>
          <w:rStyle w:val="Code"/>
        </w:rPr>
        <w:t>HelloCSh</w:t>
      </w:r>
      <w:r>
        <w:rPr>
          <w:rStyle w:val="Code"/>
        </w:rPr>
        <w:t>a</w:t>
      </w:r>
      <w:r w:rsidRPr="006E5DA9">
        <w:rPr>
          <w:rStyle w:val="Code"/>
        </w:rPr>
        <w:t>rp</w:t>
      </w:r>
      <w:r w:rsidRPr="004D2E45">
        <w:rPr>
          <w:rStyle w:val="Code"/>
        </w:rPr>
        <w:t>.</w:t>
      </w:r>
      <w:r w:rsidRPr="006E5DA9">
        <w:rPr>
          <w:rStyle w:val="Code"/>
        </w:rPr>
        <w:t>exe</w:t>
      </w:r>
      <w:r w:rsidRPr="00C810F0">
        <w:t>) на компютър</w:t>
      </w:r>
      <w:r>
        <w:t>,</w:t>
      </w:r>
      <w:r w:rsidRPr="00C810F0">
        <w:t xml:space="preserve"> на който </w:t>
      </w:r>
      <w:r>
        <w:t>няма .NET</w:t>
      </w:r>
      <w:r w:rsidRPr="00C810F0">
        <w:t xml:space="preserve"> Framework</w:t>
      </w:r>
      <w:r>
        <w:t>,</w:t>
      </w:r>
      <w:r w:rsidRPr="00C810F0">
        <w:t xml:space="preserve"> ще получи</w:t>
      </w:r>
      <w:r>
        <w:t>м</w:t>
      </w:r>
      <w:r w:rsidRPr="00C810F0">
        <w:t xml:space="preserve"> съобщение за грешка.</w:t>
      </w:r>
    </w:p>
    <w:p w:rsidR="008D26CF" w:rsidRPr="00083E3E" w:rsidRDefault="008D26CF" w:rsidP="008D26CF">
      <w:pPr>
        <w:pStyle w:val="Heading4"/>
      </w:pPr>
      <w:r w:rsidRPr="00083E3E">
        <w:t>Ключови думи</w:t>
      </w:r>
    </w:p>
    <w:p w:rsidR="008D26CF" w:rsidRPr="004D2E45" w:rsidRDefault="008D26CF" w:rsidP="008D26CF">
      <w:pPr>
        <w:spacing w:after="120"/>
      </w:pPr>
      <w:r w:rsidRPr="00083E3E">
        <w:t xml:space="preserve">Езикът </w:t>
      </w:r>
      <w:r>
        <w:rPr>
          <w:lang w:val="en-US"/>
        </w:rPr>
        <w:t>C</w:t>
      </w:r>
      <w:r w:rsidRPr="004D2E45">
        <w:t>#</w:t>
      </w:r>
      <w:r w:rsidRPr="00083E3E">
        <w:t xml:space="preserve"> използва следните </w:t>
      </w:r>
      <w:r w:rsidRPr="00825C31">
        <w:rPr>
          <w:b/>
        </w:rPr>
        <w:t>ключови думи</w:t>
      </w:r>
      <w:r w:rsidRPr="004D2E45">
        <w:t xml:space="preserve"> </w:t>
      </w:r>
      <w:r>
        <w:t>за построяване на своите програмни конструкции</w:t>
      </w:r>
      <w:r w:rsidRPr="00083E3E">
        <w:t>:</w:t>
      </w:r>
      <w:r w:rsidRPr="004D2E45">
        <w:t xml:space="preserve"> </w:t>
      </w:r>
    </w:p>
    <w:tbl>
      <w:tblPr>
        <w:tblW w:w="7910"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2"/>
        <w:gridCol w:w="2039"/>
        <w:gridCol w:w="1985"/>
        <w:gridCol w:w="1984"/>
      </w:tblGrid>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1" w:history="1">
              <w:r w:rsidRPr="00DC32D2">
                <w:rPr>
                  <w:rFonts w:ascii="Courier New" w:hAnsi="Courier New" w:cs="Courier New"/>
                  <w:b/>
                  <w:noProof/>
                  <w:color w:val="000000"/>
                  <w:szCs w:val="20"/>
                </w:rPr>
                <w:t>abstract</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2" w:history="1">
              <w:r w:rsidRPr="00DC32D2">
                <w:rPr>
                  <w:rFonts w:ascii="Courier New" w:hAnsi="Courier New" w:cs="Courier New"/>
                  <w:b/>
                  <w:noProof/>
                  <w:color w:val="000000"/>
                  <w:szCs w:val="20"/>
                </w:rPr>
                <w:t>event</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3" w:history="1">
              <w:r w:rsidRPr="00DC32D2">
                <w:rPr>
                  <w:rFonts w:ascii="Courier New" w:hAnsi="Courier New" w:cs="Courier New"/>
                  <w:b/>
                  <w:noProof/>
                  <w:color w:val="000000"/>
                  <w:szCs w:val="20"/>
                </w:rPr>
                <w:t>new</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4" w:history="1">
              <w:r w:rsidRPr="00DC32D2">
                <w:rPr>
                  <w:rFonts w:ascii="Courier New" w:hAnsi="Courier New" w:cs="Courier New"/>
                  <w:b/>
                  <w:noProof/>
                  <w:color w:val="000000"/>
                  <w:szCs w:val="20"/>
                </w:rPr>
                <w:t>struct</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5" w:history="1">
              <w:r w:rsidRPr="00DC32D2">
                <w:rPr>
                  <w:rFonts w:ascii="Courier New" w:hAnsi="Courier New" w:cs="Courier New"/>
                  <w:b/>
                  <w:noProof/>
                  <w:color w:val="000000"/>
                  <w:szCs w:val="20"/>
                </w:rPr>
                <w:t>as</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6" w:history="1">
              <w:r w:rsidRPr="00DC32D2">
                <w:rPr>
                  <w:rFonts w:ascii="Courier New" w:hAnsi="Courier New" w:cs="Courier New"/>
                  <w:b/>
                  <w:noProof/>
                  <w:color w:val="000000"/>
                  <w:szCs w:val="20"/>
                </w:rPr>
                <w:t>explicit</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7" w:history="1">
              <w:r w:rsidRPr="00DC32D2">
                <w:rPr>
                  <w:rFonts w:ascii="Courier New" w:hAnsi="Courier New" w:cs="Courier New"/>
                  <w:b/>
                  <w:noProof/>
                  <w:color w:val="000000"/>
                  <w:szCs w:val="20"/>
                </w:rPr>
                <w:t>null</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8" w:history="1">
              <w:r w:rsidRPr="00DC32D2">
                <w:rPr>
                  <w:rFonts w:ascii="Courier New" w:hAnsi="Courier New" w:cs="Courier New"/>
                  <w:b/>
                  <w:noProof/>
                  <w:color w:val="000000"/>
                  <w:szCs w:val="20"/>
                </w:rPr>
                <w:t>switch</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59" w:history="1">
              <w:r w:rsidRPr="00DC32D2">
                <w:rPr>
                  <w:rFonts w:ascii="Courier New" w:hAnsi="Courier New" w:cs="Courier New"/>
                  <w:b/>
                  <w:noProof/>
                  <w:color w:val="000000"/>
                  <w:szCs w:val="20"/>
                </w:rPr>
                <w:t>bas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0" w:history="1">
              <w:r w:rsidRPr="00DC32D2">
                <w:rPr>
                  <w:rFonts w:ascii="Courier New" w:hAnsi="Courier New" w:cs="Courier New"/>
                  <w:b/>
                  <w:noProof/>
                  <w:color w:val="000000"/>
                  <w:szCs w:val="20"/>
                </w:rPr>
                <w:t>extern</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1" w:history="1">
              <w:r w:rsidRPr="00DC32D2">
                <w:rPr>
                  <w:rFonts w:ascii="Courier New" w:hAnsi="Courier New" w:cs="Courier New"/>
                  <w:b/>
                  <w:noProof/>
                  <w:color w:val="000000"/>
                  <w:szCs w:val="20"/>
                </w:rPr>
                <w:t>object</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2" w:history="1">
              <w:r w:rsidRPr="00DC32D2">
                <w:rPr>
                  <w:rFonts w:ascii="Courier New" w:hAnsi="Courier New" w:cs="Courier New"/>
                  <w:b/>
                  <w:noProof/>
                  <w:color w:val="000000"/>
                  <w:szCs w:val="20"/>
                </w:rPr>
                <w:t>this</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3" w:history="1">
              <w:r w:rsidRPr="00DC32D2">
                <w:rPr>
                  <w:rFonts w:ascii="Courier New" w:hAnsi="Courier New" w:cs="Courier New"/>
                  <w:b/>
                  <w:noProof/>
                  <w:color w:val="000000"/>
                  <w:szCs w:val="20"/>
                </w:rPr>
                <w:t>bool</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4" w:history="1">
              <w:r w:rsidRPr="00DC32D2">
                <w:rPr>
                  <w:rFonts w:ascii="Courier New" w:hAnsi="Courier New" w:cs="Courier New"/>
                  <w:b/>
                  <w:noProof/>
                  <w:color w:val="000000"/>
                  <w:szCs w:val="20"/>
                </w:rPr>
                <w:t>false</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5" w:history="1">
              <w:r w:rsidRPr="00DC32D2">
                <w:rPr>
                  <w:rFonts w:ascii="Courier New" w:hAnsi="Courier New" w:cs="Courier New"/>
                  <w:b/>
                  <w:noProof/>
                  <w:color w:val="000000"/>
                  <w:szCs w:val="20"/>
                </w:rPr>
                <w:t>operator</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6" w:history="1">
              <w:r w:rsidRPr="00DC32D2">
                <w:rPr>
                  <w:rFonts w:ascii="Courier New" w:hAnsi="Courier New" w:cs="Courier New"/>
                  <w:b/>
                  <w:noProof/>
                  <w:color w:val="000000"/>
                  <w:szCs w:val="20"/>
                </w:rPr>
                <w:t>throw</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7" w:history="1">
              <w:r w:rsidRPr="00DC32D2">
                <w:rPr>
                  <w:rFonts w:ascii="Courier New" w:hAnsi="Courier New" w:cs="Courier New"/>
                  <w:b/>
                  <w:noProof/>
                  <w:color w:val="000000"/>
                  <w:szCs w:val="20"/>
                </w:rPr>
                <w:t>break</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8" w:history="1">
              <w:r w:rsidRPr="00DC32D2">
                <w:rPr>
                  <w:rFonts w:ascii="Courier New" w:hAnsi="Courier New" w:cs="Courier New"/>
                  <w:b/>
                  <w:noProof/>
                  <w:color w:val="000000"/>
                  <w:szCs w:val="20"/>
                </w:rPr>
                <w:t>finally</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69" w:history="1">
              <w:r w:rsidRPr="00DC32D2">
                <w:rPr>
                  <w:rFonts w:ascii="Courier New" w:hAnsi="Courier New" w:cs="Courier New"/>
                  <w:b/>
                  <w:noProof/>
                  <w:color w:val="000000"/>
                  <w:szCs w:val="20"/>
                </w:rPr>
                <w:t>out</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0" w:history="1">
              <w:r w:rsidRPr="00DC32D2">
                <w:rPr>
                  <w:rFonts w:ascii="Courier New" w:hAnsi="Courier New" w:cs="Courier New"/>
                  <w:b/>
                  <w:noProof/>
                  <w:color w:val="000000"/>
                  <w:szCs w:val="20"/>
                </w:rPr>
                <w:t>true</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1" w:history="1">
              <w:r w:rsidRPr="00DC32D2">
                <w:rPr>
                  <w:rFonts w:ascii="Courier New" w:hAnsi="Courier New" w:cs="Courier New"/>
                  <w:b/>
                  <w:noProof/>
                  <w:color w:val="000000"/>
                  <w:szCs w:val="20"/>
                </w:rPr>
                <w:t>byt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2" w:history="1">
              <w:r w:rsidRPr="00DC32D2">
                <w:rPr>
                  <w:rFonts w:ascii="Courier New" w:hAnsi="Courier New" w:cs="Courier New"/>
                  <w:b/>
                  <w:noProof/>
                  <w:color w:val="000000"/>
                  <w:szCs w:val="20"/>
                </w:rPr>
                <w:t>fixed</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3" w:history="1">
              <w:r w:rsidRPr="00DC32D2">
                <w:rPr>
                  <w:rFonts w:ascii="Courier New" w:hAnsi="Courier New" w:cs="Courier New"/>
                  <w:b/>
                  <w:noProof/>
                  <w:color w:val="000000"/>
                  <w:szCs w:val="20"/>
                </w:rPr>
                <w:t>override</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4" w:history="1">
              <w:r w:rsidRPr="00DC32D2">
                <w:rPr>
                  <w:rFonts w:ascii="Courier New" w:hAnsi="Courier New" w:cs="Courier New"/>
                  <w:b/>
                  <w:noProof/>
                  <w:color w:val="000000"/>
                  <w:szCs w:val="20"/>
                </w:rPr>
                <w:t>try</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5" w:history="1">
              <w:r w:rsidRPr="00DC32D2">
                <w:rPr>
                  <w:rFonts w:ascii="Courier New" w:hAnsi="Courier New" w:cs="Courier New"/>
                  <w:b/>
                  <w:noProof/>
                  <w:color w:val="000000"/>
                  <w:szCs w:val="20"/>
                </w:rPr>
                <w:t>cas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6" w:history="1">
              <w:r w:rsidRPr="00DC32D2">
                <w:rPr>
                  <w:rFonts w:ascii="Courier New" w:hAnsi="Courier New" w:cs="Courier New"/>
                  <w:b/>
                  <w:noProof/>
                  <w:color w:val="000000"/>
                  <w:szCs w:val="20"/>
                </w:rPr>
                <w:t>float</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7" w:history="1">
              <w:r w:rsidRPr="00DC32D2">
                <w:rPr>
                  <w:rFonts w:ascii="Courier New" w:hAnsi="Courier New" w:cs="Courier New"/>
                  <w:b/>
                  <w:noProof/>
                  <w:color w:val="000000"/>
                  <w:szCs w:val="20"/>
                </w:rPr>
                <w:t>params</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8" w:history="1">
              <w:r w:rsidRPr="00DC32D2">
                <w:rPr>
                  <w:rFonts w:ascii="Courier New" w:hAnsi="Courier New" w:cs="Courier New"/>
                  <w:b/>
                  <w:noProof/>
                  <w:color w:val="000000"/>
                  <w:szCs w:val="20"/>
                </w:rPr>
                <w:t>typeof</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79" w:history="1">
              <w:r w:rsidRPr="00DC32D2">
                <w:rPr>
                  <w:rFonts w:ascii="Courier New" w:hAnsi="Courier New" w:cs="Courier New"/>
                  <w:b/>
                  <w:noProof/>
                  <w:color w:val="000000"/>
                  <w:szCs w:val="20"/>
                </w:rPr>
                <w:t>catch</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0" w:history="1">
              <w:r w:rsidRPr="00DC32D2">
                <w:rPr>
                  <w:rFonts w:ascii="Courier New" w:hAnsi="Courier New" w:cs="Courier New"/>
                  <w:b/>
                  <w:noProof/>
                  <w:color w:val="000000"/>
                  <w:szCs w:val="20"/>
                </w:rPr>
                <w:t>for</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1" w:history="1">
              <w:r w:rsidRPr="00DC32D2">
                <w:rPr>
                  <w:rFonts w:ascii="Courier New" w:hAnsi="Courier New" w:cs="Courier New"/>
                  <w:b/>
                  <w:noProof/>
                  <w:color w:val="000000"/>
                  <w:szCs w:val="20"/>
                </w:rPr>
                <w:t>private</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2" w:history="1">
              <w:r w:rsidRPr="00DC32D2">
                <w:rPr>
                  <w:rFonts w:ascii="Courier New" w:hAnsi="Courier New" w:cs="Courier New"/>
                  <w:b/>
                  <w:noProof/>
                  <w:color w:val="000000"/>
                  <w:szCs w:val="20"/>
                </w:rPr>
                <w:t>uint</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3" w:history="1">
              <w:r w:rsidRPr="00DC32D2">
                <w:rPr>
                  <w:rFonts w:ascii="Courier New" w:hAnsi="Courier New" w:cs="Courier New"/>
                  <w:b/>
                  <w:noProof/>
                  <w:color w:val="000000"/>
                  <w:szCs w:val="20"/>
                </w:rPr>
                <w:t>char</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4" w:history="1">
              <w:r w:rsidRPr="00DC32D2">
                <w:rPr>
                  <w:rFonts w:ascii="Courier New" w:hAnsi="Courier New" w:cs="Courier New"/>
                  <w:b/>
                  <w:noProof/>
                  <w:color w:val="000000"/>
                  <w:szCs w:val="20"/>
                </w:rPr>
                <w:t>foreach</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5" w:history="1">
              <w:r w:rsidRPr="00DC32D2">
                <w:rPr>
                  <w:rFonts w:ascii="Courier New" w:hAnsi="Courier New" w:cs="Courier New"/>
                  <w:b/>
                  <w:noProof/>
                  <w:color w:val="000000"/>
                  <w:szCs w:val="20"/>
                </w:rPr>
                <w:t>protected</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6" w:history="1">
              <w:r w:rsidRPr="00DC32D2">
                <w:rPr>
                  <w:rFonts w:ascii="Courier New" w:hAnsi="Courier New" w:cs="Courier New"/>
                  <w:b/>
                  <w:noProof/>
                  <w:color w:val="000000"/>
                  <w:szCs w:val="20"/>
                </w:rPr>
                <w:t>ulong</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7" w:history="1">
              <w:r w:rsidRPr="00DC32D2">
                <w:rPr>
                  <w:rFonts w:ascii="Courier New" w:hAnsi="Courier New" w:cs="Courier New"/>
                  <w:b/>
                  <w:noProof/>
                  <w:color w:val="000000"/>
                  <w:szCs w:val="20"/>
                </w:rPr>
                <w:t>checked</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8" w:history="1">
              <w:r w:rsidRPr="00DC32D2">
                <w:rPr>
                  <w:rFonts w:ascii="Courier New" w:hAnsi="Courier New" w:cs="Courier New"/>
                  <w:b/>
                  <w:noProof/>
                  <w:color w:val="000000"/>
                  <w:szCs w:val="20"/>
                </w:rPr>
                <w:t>goto</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89" w:history="1">
              <w:r w:rsidRPr="00DC32D2">
                <w:rPr>
                  <w:rFonts w:ascii="Courier New" w:hAnsi="Courier New" w:cs="Courier New"/>
                  <w:b/>
                  <w:noProof/>
                  <w:color w:val="000000"/>
                  <w:szCs w:val="20"/>
                </w:rPr>
                <w:t>public</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0" w:history="1">
              <w:r w:rsidRPr="00DC32D2">
                <w:rPr>
                  <w:rFonts w:ascii="Courier New" w:hAnsi="Courier New" w:cs="Courier New"/>
                  <w:b/>
                  <w:noProof/>
                  <w:color w:val="000000"/>
                  <w:szCs w:val="20"/>
                </w:rPr>
                <w:t>unchecked</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1" w:history="1">
              <w:r w:rsidRPr="00DC32D2">
                <w:rPr>
                  <w:rFonts w:ascii="Courier New" w:hAnsi="Courier New" w:cs="Courier New"/>
                  <w:b/>
                  <w:noProof/>
                  <w:color w:val="000000"/>
                  <w:szCs w:val="20"/>
                </w:rPr>
                <w:t>class</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2" w:history="1">
              <w:r w:rsidRPr="00DC32D2">
                <w:rPr>
                  <w:rFonts w:ascii="Courier New" w:hAnsi="Courier New" w:cs="Courier New"/>
                  <w:b/>
                  <w:noProof/>
                  <w:color w:val="000000"/>
                  <w:szCs w:val="20"/>
                </w:rPr>
                <w:t>if</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3" w:history="1">
              <w:r w:rsidRPr="00DC32D2">
                <w:rPr>
                  <w:rFonts w:ascii="Courier New" w:hAnsi="Courier New" w:cs="Courier New"/>
                  <w:b/>
                  <w:noProof/>
                  <w:color w:val="000000"/>
                  <w:szCs w:val="20"/>
                </w:rPr>
                <w:t>readonly</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4" w:history="1">
              <w:r w:rsidRPr="00DC32D2">
                <w:rPr>
                  <w:rFonts w:ascii="Courier New" w:hAnsi="Courier New" w:cs="Courier New"/>
                  <w:b/>
                  <w:noProof/>
                  <w:color w:val="000000"/>
                  <w:szCs w:val="20"/>
                </w:rPr>
                <w:t>unsafe</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5" w:history="1">
              <w:r w:rsidRPr="00DC32D2">
                <w:rPr>
                  <w:rFonts w:ascii="Courier New" w:hAnsi="Courier New" w:cs="Courier New"/>
                  <w:b/>
                  <w:noProof/>
                  <w:color w:val="000000"/>
                  <w:szCs w:val="20"/>
                </w:rPr>
                <w:t>const</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6" w:history="1">
              <w:r w:rsidRPr="00DC32D2">
                <w:rPr>
                  <w:rFonts w:ascii="Courier New" w:hAnsi="Courier New" w:cs="Courier New"/>
                  <w:b/>
                  <w:noProof/>
                  <w:color w:val="000000"/>
                  <w:szCs w:val="20"/>
                </w:rPr>
                <w:t>implicit</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7" w:history="1">
              <w:r w:rsidRPr="00DC32D2">
                <w:rPr>
                  <w:rFonts w:ascii="Courier New" w:hAnsi="Courier New" w:cs="Courier New"/>
                  <w:b/>
                  <w:noProof/>
                  <w:color w:val="000000"/>
                  <w:szCs w:val="20"/>
                </w:rPr>
                <w:t>ref</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8" w:history="1">
              <w:r w:rsidRPr="00DC32D2">
                <w:rPr>
                  <w:rFonts w:ascii="Courier New" w:hAnsi="Courier New" w:cs="Courier New"/>
                  <w:b/>
                  <w:noProof/>
                  <w:color w:val="000000"/>
                  <w:szCs w:val="20"/>
                </w:rPr>
                <w:t>ushort</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199" w:history="1">
              <w:r w:rsidRPr="00DC32D2">
                <w:rPr>
                  <w:rFonts w:ascii="Courier New" w:hAnsi="Courier New" w:cs="Courier New"/>
                  <w:b/>
                  <w:noProof/>
                  <w:color w:val="000000"/>
                  <w:szCs w:val="20"/>
                </w:rPr>
                <w:t>continu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0" w:history="1">
              <w:r w:rsidRPr="00DC32D2">
                <w:rPr>
                  <w:rFonts w:ascii="Courier New" w:hAnsi="Courier New" w:cs="Courier New"/>
                  <w:b/>
                  <w:noProof/>
                  <w:color w:val="000000"/>
                  <w:szCs w:val="20"/>
                </w:rPr>
                <w:t>in</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1" w:history="1">
              <w:r w:rsidRPr="00DC32D2">
                <w:rPr>
                  <w:rFonts w:ascii="Courier New" w:hAnsi="Courier New" w:cs="Courier New"/>
                  <w:b/>
                  <w:noProof/>
                  <w:color w:val="000000"/>
                  <w:szCs w:val="20"/>
                </w:rPr>
                <w:t>return</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2" w:history="1">
              <w:r w:rsidRPr="00DC32D2">
                <w:rPr>
                  <w:rFonts w:ascii="Courier New" w:hAnsi="Courier New" w:cs="Courier New"/>
                  <w:b/>
                  <w:noProof/>
                  <w:color w:val="000000"/>
                  <w:szCs w:val="20"/>
                </w:rPr>
                <w:t>using</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3" w:history="1">
              <w:r w:rsidRPr="00DC32D2">
                <w:rPr>
                  <w:rFonts w:ascii="Courier New" w:hAnsi="Courier New" w:cs="Courier New"/>
                  <w:b/>
                  <w:noProof/>
                  <w:color w:val="000000"/>
                  <w:szCs w:val="20"/>
                </w:rPr>
                <w:t>decimal</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4" w:history="1">
              <w:r w:rsidRPr="00DC32D2">
                <w:rPr>
                  <w:rFonts w:ascii="Courier New" w:hAnsi="Courier New" w:cs="Courier New"/>
                  <w:b/>
                  <w:noProof/>
                  <w:color w:val="000000"/>
                  <w:szCs w:val="20"/>
                </w:rPr>
                <w:t>int</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5" w:history="1">
              <w:r w:rsidRPr="00DC32D2">
                <w:rPr>
                  <w:rFonts w:ascii="Courier New" w:hAnsi="Courier New" w:cs="Courier New"/>
                  <w:b/>
                  <w:noProof/>
                  <w:color w:val="000000"/>
                  <w:szCs w:val="20"/>
                </w:rPr>
                <w:t>sbyte</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6" w:history="1">
              <w:r w:rsidRPr="00DC32D2">
                <w:rPr>
                  <w:rFonts w:ascii="Courier New" w:hAnsi="Courier New" w:cs="Courier New"/>
                  <w:b/>
                  <w:noProof/>
                  <w:color w:val="000000"/>
                  <w:szCs w:val="20"/>
                </w:rPr>
                <w:t>virtual</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7" w:history="1">
              <w:r w:rsidRPr="00DC32D2">
                <w:rPr>
                  <w:rFonts w:ascii="Courier New" w:hAnsi="Courier New" w:cs="Courier New"/>
                  <w:b/>
                  <w:noProof/>
                  <w:color w:val="000000"/>
                  <w:szCs w:val="20"/>
                </w:rPr>
                <w:t>default</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8" w:history="1">
              <w:r w:rsidRPr="00DC32D2">
                <w:rPr>
                  <w:rFonts w:ascii="Courier New" w:hAnsi="Courier New" w:cs="Courier New"/>
                  <w:b/>
                  <w:noProof/>
                  <w:color w:val="000000"/>
                  <w:szCs w:val="20"/>
                </w:rPr>
                <w:t>interface</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09" w:history="1">
              <w:r w:rsidRPr="00DC32D2">
                <w:rPr>
                  <w:rFonts w:ascii="Courier New" w:hAnsi="Courier New" w:cs="Courier New"/>
                  <w:b/>
                  <w:noProof/>
                  <w:color w:val="000000"/>
                  <w:szCs w:val="20"/>
                </w:rPr>
                <w:t>sealed</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0" w:history="1">
              <w:r w:rsidRPr="00DC32D2">
                <w:rPr>
                  <w:rFonts w:ascii="Courier New" w:hAnsi="Courier New" w:cs="Courier New"/>
                  <w:b/>
                  <w:noProof/>
                  <w:color w:val="000000"/>
                  <w:szCs w:val="20"/>
                </w:rPr>
                <w:t>volatile</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1" w:history="1">
              <w:r w:rsidRPr="00DC32D2">
                <w:rPr>
                  <w:rFonts w:ascii="Courier New" w:hAnsi="Courier New" w:cs="Courier New"/>
                  <w:b/>
                  <w:noProof/>
                  <w:color w:val="000000"/>
                  <w:szCs w:val="20"/>
                </w:rPr>
                <w:t>delegat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2" w:history="1">
              <w:r w:rsidRPr="00DC32D2">
                <w:rPr>
                  <w:rFonts w:ascii="Courier New" w:hAnsi="Courier New" w:cs="Courier New"/>
                  <w:b/>
                  <w:noProof/>
                  <w:color w:val="000000"/>
                  <w:szCs w:val="20"/>
                </w:rPr>
                <w:t>internal</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3" w:history="1">
              <w:r w:rsidRPr="00DC32D2">
                <w:rPr>
                  <w:rFonts w:ascii="Courier New" w:hAnsi="Courier New" w:cs="Courier New"/>
                  <w:b/>
                  <w:noProof/>
                  <w:color w:val="000000"/>
                  <w:szCs w:val="20"/>
                </w:rPr>
                <w:t>short</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4" w:history="1">
              <w:r w:rsidRPr="00DC32D2">
                <w:rPr>
                  <w:rFonts w:ascii="Courier New" w:hAnsi="Courier New" w:cs="Courier New"/>
                  <w:b/>
                  <w:noProof/>
                  <w:color w:val="000000"/>
                  <w:szCs w:val="20"/>
                </w:rPr>
                <w:t>void</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5" w:history="1">
              <w:r w:rsidRPr="00DC32D2">
                <w:rPr>
                  <w:rFonts w:ascii="Courier New" w:hAnsi="Courier New" w:cs="Courier New"/>
                  <w:b/>
                  <w:noProof/>
                  <w:color w:val="000000"/>
                  <w:szCs w:val="20"/>
                </w:rPr>
                <w:t>do</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6" w:history="1">
              <w:r w:rsidRPr="00DC32D2">
                <w:rPr>
                  <w:rFonts w:ascii="Courier New" w:hAnsi="Courier New" w:cs="Courier New"/>
                  <w:b/>
                  <w:noProof/>
                  <w:color w:val="000000"/>
                  <w:szCs w:val="20"/>
                </w:rPr>
                <w:t>is</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7" w:history="1">
              <w:r w:rsidRPr="00DC32D2">
                <w:rPr>
                  <w:rFonts w:ascii="Courier New" w:hAnsi="Courier New" w:cs="Courier New"/>
                  <w:b/>
                  <w:noProof/>
                  <w:color w:val="000000"/>
                  <w:szCs w:val="20"/>
                </w:rPr>
                <w:t>sizeof</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8" w:history="1">
              <w:r w:rsidRPr="00DC32D2">
                <w:rPr>
                  <w:rFonts w:ascii="Courier New" w:hAnsi="Courier New" w:cs="Courier New"/>
                  <w:b/>
                  <w:noProof/>
                  <w:color w:val="000000"/>
                  <w:szCs w:val="20"/>
                </w:rPr>
                <w:t>while</w:t>
              </w:r>
            </w:hyperlink>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19" w:history="1">
              <w:r w:rsidRPr="00DC32D2">
                <w:rPr>
                  <w:rFonts w:ascii="Courier New" w:hAnsi="Courier New" w:cs="Courier New"/>
                  <w:b/>
                  <w:noProof/>
                  <w:color w:val="000000"/>
                  <w:szCs w:val="20"/>
                </w:rPr>
                <w:t>doubl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0" w:history="1">
              <w:r w:rsidRPr="00DC32D2">
                <w:rPr>
                  <w:rFonts w:ascii="Courier New" w:hAnsi="Courier New" w:cs="Courier New"/>
                  <w:b/>
                  <w:noProof/>
                  <w:color w:val="000000"/>
                  <w:szCs w:val="20"/>
                </w:rPr>
                <w:t>lock</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1" w:history="1">
              <w:r w:rsidRPr="00DC32D2">
                <w:rPr>
                  <w:rFonts w:ascii="Courier New" w:hAnsi="Courier New" w:cs="Courier New"/>
                  <w:b/>
                  <w:noProof/>
                  <w:color w:val="000000"/>
                  <w:szCs w:val="20"/>
                </w:rPr>
                <w:t>stackalloc</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r w:rsidRPr="00DC32D2">
              <w:rPr>
                <w:rFonts w:ascii="Courier New" w:hAnsi="Courier New" w:cs="Courier New"/>
                <w:b/>
                <w:noProof/>
                <w:color w:val="000000"/>
                <w:szCs w:val="20"/>
              </w:rPr>
              <w:t> </w:t>
            </w:r>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2" w:history="1">
              <w:r w:rsidRPr="00DC32D2">
                <w:rPr>
                  <w:rFonts w:ascii="Courier New" w:hAnsi="Courier New" w:cs="Courier New"/>
                  <w:b/>
                  <w:noProof/>
                  <w:color w:val="000000"/>
                  <w:szCs w:val="20"/>
                </w:rPr>
                <w:t>else</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3" w:history="1">
              <w:r w:rsidRPr="00DC32D2">
                <w:rPr>
                  <w:rFonts w:ascii="Courier New" w:hAnsi="Courier New" w:cs="Courier New"/>
                  <w:b/>
                  <w:noProof/>
                  <w:color w:val="000000"/>
                  <w:szCs w:val="20"/>
                </w:rPr>
                <w:t>long</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4" w:history="1">
              <w:r w:rsidRPr="00DC32D2">
                <w:rPr>
                  <w:rFonts w:ascii="Courier New" w:hAnsi="Courier New" w:cs="Courier New"/>
                  <w:b/>
                  <w:noProof/>
                  <w:color w:val="000000"/>
                  <w:szCs w:val="20"/>
                </w:rPr>
                <w:t>static</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r w:rsidRPr="00DC32D2">
              <w:rPr>
                <w:rFonts w:ascii="Courier New" w:hAnsi="Courier New" w:cs="Courier New"/>
                <w:b/>
                <w:noProof/>
                <w:color w:val="000000"/>
                <w:szCs w:val="20"/>
              </w:rPr>
              <w:t> </w:t>
            </w:r>
          </w:p>
        </w:tc>
      </w:tr>
      <w:tr w:rsidR="008D26CF" w:rsidRPr="00DC32D2" w:rsidTr="00BA4F42">
        <w:trPr>
          <w:trHeight w:val="58"/>
        </w:trPr>
        <w:tc>
          <w:tcPr>
            <w:tcW w:w="1902"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5" w:history="1">
              <w:r w:rsidRPr="00DC32D2">
                <w:rPr>
                  <w:rFonts w:ascii="Courier New" w:hAnsi="Courier New" w:cs="Courier New"/>
                  <w:b/>
                  <w:noProof/>
                  <w:color w:val="000000"/>
                  <w:szCs w:val="20"/>
                </w:rPr>
                <w:t>enum</w:t>
              </w:r>
            </w:hyperlink>
          </w:p>
        </w:tc>
        <w:tc>
          <w:tcPr>
            <w:tcW w:w="2039"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6" w:history="1">
              <w:r w:rsidRPr="00DC32D2">
                <w:rPr>
                  <w:rFonts w:ascii="Courier New" w:hAnsi="Courier New" w:cs="Courier New"/>
                  <w:b/>
                  <w:noProof/>
                  <w:color w:val="000000"/>
                  <w:szCs w:val="20"/>
                </w:rPr>
                <w:t>namespace</w:t>
              </w:r>
            </w:hyperlink>
          </w:p>
        </w:tc>
        <w:tc>
          <w:tcPr>
            <w:tcW w:w="1985" w:type="dxa"/>
          </w:tcPr>
          <w:p w:rsidR="008D26CF" w:rsidRPr="00DC32D2" w:rsidRDefault="008D26CF" w:rsidP="00BA4F42">
            <w:pPr>
              <w:spacing w:before="60" w:after="60"/>
              <w:ind w:left="11" w:right="11"/>
              <w:jc w:val="left"/>
              <w:rPr>
                <w:rFonts w:ascii="Courier New" w:hAnsi="Courier New" w:cs="Courier New"/>
                <w:b/>
                <w:noProof/>
                <w:color w:val="000000"/>
                <w:szCs w:val="20"/>
              </w:rPr>
            </w:pPr>
            <w:hyperlink r:id="rId227" w:history="1">
              <w:r w:rsidRPr="00DC32D2">
                <w:rPr>
                  <w:rFonts w:ascii="Courier New" w:hAnsi="Courier New" w:cs="Courier New"/>
                  <w:b/>
                  <w:noProof/>
                  <w:color w:val="000000"/>
                  <w:szCs w:val="20"/>
                </w:rPr>
                <w:t>string</w:t>
              </w:r>
            </w:hyperlink>
          </w:p>
        </w:tc>
        <w:tc>
          <w:tcPr>
            <w:tcW w:w="1984" w:type="dxa"/>
          </w:tcPr>
          <w:p w:rsidR="008D26CF" w:rsidRPr="00DC32D2" w:rsidRDefault="008D26CF" w:rsidP="00BA4F42">
            <w:pPr>
              <w:spacing w:before="60" w:after="60"/>
              <w:ind w:left="11" w:right="11"/>
              <w:jc w:val="left"/>
              <w:rPr>
                <w:rFonts w:ascii="Courier New" w:hAnsi="Courier New" w:cs="Courier New"/>
                <w:b/>
                <w:noProof/>
                <w:color w:val="000000"/>
                <w:szCs w:val="20"/>
              </w:rPr>
            </w:pPr>
            <w:r w:rsidRPr="00DC32D2">
              <w:rPr>
                <w:rFonts w:ascii="Courier New" w:hAnsi="Courier New" w:cs="Courier New"/>
                <w:b/>
                <w:noProof/>
                <w:color w:val="000000"/>
                <w:szCs w:val="20"/>
              </w:rPr>
              <w:t> </w:t>
            </w:r>
          </w:p>
        </w:tc>
      </w:tr>
    </w:tbl>
    <w:p w:rsidR="008D26CF" w:rsidRPr="00083E3E" w:rsidRDefault="008D26CF" w:rsidP="008D26CF">
      <w:r>
        <w:t>О</w:t>
      </w:r>
      <w:r w:rsidRPr="00083E3E">
        <w:t xml:space="preserve">ще от създаването на първата версия на езика </w:t>
      </w:r>
      <w:r>
        <w:t>н</w:t>
      </w:r>
      <w:r w:rsidRPr="00083E3E">
        <w:t xml:space="preserve">е всички ключови думи се използват. Някои от тях са добавени в по-късните версии. Основни конструкции в </w:t>
      </w:r>
      <w:r>
        <w:t>C# (които се дефинират и използват с помощта на клю</w:t>
      </w:r>
      <w:r>
        <w:softHyphen/>
        <w:t>човите думи)</w:t>
      </w:r>
      <w:r w:rsidRPr="00083E3E">
        <w:t xml:space="preserve"> са класовете, методите, операторите, изразите, услов</w:t>
      </w:r>
      <w:r>
        <w:softHyphen/>
      </w:r>
      <w:r w:rsidRPr="00083E3E">
        <w:t>ните конструкции, цикли</w:t>
      </w:r>
      <w:r>
        <w:t>те</w:t>
      </w:r>
      <w:r w:rsidRPr="00083E3E">
        <w:t>, типовете данни и изключенията.</w:t>
      </w:r>
    </w:p>
    <w:p w:rsidR="008D26CF" w:rsidRPr="00083E3E" w:rsidRDefault="008D26CF" w:rsidP="008D26CF">
      <w:r w:rsidRPr="00083E3E">
        <w:t>Всичк</w:t>
      </w:r>
      <w:r>
        <w:t>и тези конструкции</w:t>
      </w:r>
      <w:r w:rsidRPr="00083E3E">
        <w:t xml:space="preserve">, както и </w:t>
      </w:r>
      <w:r>
        <w:t xml:space="preserve">употребата на </w:t>
      </w:r>
      <w:r w:rsidRPr="00083E3E">
        <w:t>повечето ключови думи</w:t>
      </w:r>
      <w:r>
        <w:t xml:space="preserve"> от горната таблица</w:t>
      </w:r>
      <w:r w:rsidRPr="00083E3E">
        <w:t>, предстои да бъде разгле</w:t>
      </w:r>
      <w:r>
        <w:softHyphen/>
      </w:r>
      <w:r w:rsidRPr="00083E3E">
        <w:t>дано подробно в следващите глави</w:t>
      </w:r>
      <w:r>
        <w:t xml:space="preserve"> на настоящата книга</w:t>
      </w:r>
      <w:r w:rsidRPr="00083E3E">
        <w:t>.</w:t>
      </w:r>
    </w:p>
    <w:p w:rsidR="008D26CF" w:rsidRPr="004D2E45" w:rsidRDefault="008D26CF" w:rsidP="008D26CF">
      <w:pPr>
        <w:pStyle w:val="Heading4"/>
      </w:pPr>
      <w:r w:rsidRPr="00083E3E">
        <w:lastRenderedPageBreak/>
        <w:t>Автоматично управление на паметта</w:t>
      </w:r>
    </w:p>
    <w:p w:rsidR="008D26CF" w:rsidRDefault="008D26CF" w:rsidP="008D26CF">
      <w:pPr>
        <w:rPr>
          <w:szCs w:val="20"/>
        </w:rPr>
      </w:pPr>
      <w:r w:rsidRPr="00070DAF">
        <w:rPr>
          <w:szCs w:val="20"/>
        </w:rPr>
        <w:t xml:space="preserve">Едно от най-големите предимства на .NET Framework е </w:t>
      </w:r>
      <w:r>
        <w:rPr>
          <w:szCs w:val="20"/>
        </w:rPr>
        <w:t xml:space="preserve">вграденото </w:t>
      </w:r>
      <w:r w:rsidRPr="00070DAF">
        <w:rPr>
          <w:szCs w:val="20"/>
        </w:rPr>
        <w:t>автома</w:t>
      </w:r>
      <w:r w:rsidRPr="00070DAF">
        <w:rPr>
          <w:szCs w:val="20"/>
        </w:rPr>
        <w:softHyphen/>
        <w:t xml:space="preserve">тично управление на паметта. То предпазва програмистите от сложната задача сами да заделят памет за обектите и да </w:t>
      </w:r>
      <w:r>
        <w:rPr>
          <w:szCs w:val="20"/>
        </w:rPr>
        <w:t>търсят</w:t>
      </w:r>
      <w:r w:rsidRPr="00070DAF">
        <w:rPr>
          <w:szCs w:val="20"/>
        </w:rPr>
        <w:t xml:space="preserve"> подхо</w:t>
      </w:r>
      <w:r>
        <w:rPr>
          <w:szCs w:val="20"/>
        </w:rPr>
        <w:softHyphen/>
      </w:r>
      <w:r w:rsidRPr="00070DAF">
        <w:rPr>
          <w:szCs w:val="20"/>
        </w:rPr>
        <w:t xml:space="preserve">дящия момент за нейното освобождаване. Това </w:t>
      </w:r>
      <w:r>
        <w:rPr>
          <w:szCs w:val="20"/>
        </w:rPr>
        <w:t>сериозно</w:t>
      </w:r>
      <w:r w:rsidRPr="00070DAF">
        <w:rPr>
          <w:szCs w:val="20"/>
        </w:rPr>
        <w:t xml:space="preserve"> </w:t>
      </w:r>
      <w:r>
        <w:rPr>
          <w:szCs w:val="20"/>
        </w:rPr>
        <w:t>повишава</w:t>
      </w:r>
      <w:r w:rsidRPr="00070DAF">
        <w:rPr>
          <w:szCs w:val="20"/>
        </w:rPr>
        <w:t xml:space="preserve"> произ</w:t>
      </w:r>
      <w:r>
        <w:rPr>
          <w:szCs w:val="20"/>
        </w:rPr>
        <w:softHyphen/>
      </w:r>
      <w:r w:rsidRPr="00070DAF">
        <w:rPr>
          <w:szCs w:val="20"/>
        </w:rPr>
        <w:t>водителността на програмистите и увеличава качеството на програмите, писани на C#.</w:t>
      </w:r>
    </w:p>
    <w:p w:rsidR="008D26CF" w:rsidRPr="004D2E45" w:rsidRDefault="008D26CF" w:rsidP="008D26CF">
      <w:pPr>
        <w:autoSpaceDE w:val="0"/>
        <w:autoSpaceDN w:val="0"/>
        <w:adjustRightInd w:val="0"/>
        <w:spacing w:after="120"/>
      </w:pPr>
      <w:r w:rsidRPr="00070DAF">
        <w:rPr>
          <w:szCs w:val="20"/>
        </w:rPr>
        <w:t xml:space="preserve">За управлението на паметта </w:t>
      </w:r>
      <w:r>
        <w:rPr>
          <w:szCs w:val="20"/>
        </w:rPr>
        <w:t xml:space="preserve">в .NET Framework </w:t>
      </w:r>
      <w:r w:rsidRPr="00070DAF">
        <w:rPr>
          <w:szCs w:val="20"/>
        </w:rPr>
        <w:t>се грижи специален компонент от CLR, наречен "</w:t>
      </w:r>
      <w:r w:rsidRPr="00070DAF">
        <w:rPr>
          <w:b/>
          <w:szCs w:val="20"/>
        </w:rPr>
        <w:t>събирач на боклука</w:t>
      </w:r>
      <w:r w:rsidRPr="00070DAF">
        <w:rPr>
          <w:szCs w:val="20"/>
        </w:rPr>
        <w:t>" или "</w:t>
      </w:r>
      <w:r w:rsidRPr="00070DAF">
        <w:rPr>
          <w:b/>
          <w:szCs w:val="20"/>
        </w:rPr>
        <w:t>система за почистване на паметта</w:t>
      </w:r>
      <w:r w:rsidRPr="00070DAF">
        <w:rPr>
          <w:szCs w:val="20"/>
        </w:rPr>
        <w:t>" (</w:t>
      </w:r>
      <w:r w:rsidRPr="00BF4FE6">
        <w:rPr>
          <w:rFonts w:cs="SunSans-Regular"/>
          <w:b/>
          <w:szCs w:val="20"/>
          <w:lang w:val="en-US" w:eastAsia="en-US"/>
        </w:rPr>
        <w:t>garbage collector</w:t>
      </w:r>
      <w:r w:rsidRPr="00070DAF">
        <w:rPr>
          <w:szCs w:val="20"/>
        </w:rPr>
        <w:t xml:space="preserve">). Основните задачи на </w:t>
      </w:r>
      <w:r w:rsidRPr="00070DAF">
        <w:t xml:space="preserve">събирача на боклука са да следи кога заделената памет за променливи и обекти вече не се използва, да </w:t>
      </w:r>
      <w:r>
        <w:t xml:space="preserve">я </w:t>
      </w:r>
      <w:r w:rsidRPr="00070DAF">
        <w:t>освобождава и да я прави достъпна за последващи заделяния</w:t>
      </w:r>
      <w:r>
        <w:t xml:space="preserve"> на нови обекти</w:t>
      </w:r>
      <w:r w:rsidRPr="00070DA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8D26CF" w:rsidRPr="00083E3E" w:rsidTr="00BA4F42">
        <w:tc>
          <w:tcPr>
            <w:tcW w:w="812" w:type="dxa"/>
            <w:tcBorders>
              <w:top w:val="single" w:sz="4" w:space="0" w:color="auto"/>
              <w:left w:val="single" w:sz="4" w:space="0" w:color="auto"/>
              <w:bottom w:val="single" w:sz="4" w:space="0" w:color="auto"/>
              <w:right w:val="single" w:sz="4" w:space="0" w:color="auto"/>
            </w:tcBorders>
            <w:vAlign w:val="center"/>
          </w:tcPr>
          <w:p w:rsidR="008D26CF" w:rsidRPr="00083E3E" w:rsidRDefault="006A7979" w:rsidP="00BA4F42">
            <w:pPr>
              <w:spacing w:before="0"/>
              <w:jc w:val="center"/>
            </w:pPr>
            <w:r>
              <w:rPr>
                <w:noProof/>
                <w:lang w:val="en-US" w:eastAsia="en-US"/>
              </w:rPr>
              <w:drawing>
                <wp:inline distT="0" distB="0" distL="0" distR="0">
                  <wp:extent cx="323850" cy="323850"/>
                  <wp:effectExtent l="0" t="0" r="0" b="0"/>
                  <wp:docPr id="422"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D26CF" w:rsidRPr="00083E3E" w:rsidRDefault="008D26CF" w:rsidP="00BA4F42">
            <w:pPr>
              <w:pStyle w:val="WarningMessage"/>
            </w:pPr>
            <w:r>
              <w:t>Важно</w:t>
            </w:r>
            <w:r w:rsidRPr="00070DAF">
              <w:t xml:space="preserve"> е да </w:t>
            </w:r>
            <w:r>
              <w:t xml:space="preserve">се </w:t>
            </w:r>
            <w:r w:rsidRPr="00070DAF">
              <w:t>знае</w:t>
            </w:r>
            <w:r>
              <w:t xml:space="preserve">, </w:t>
            </w:r>
            <w:r w:rsidRPr="00070DAF">
              <w:t xml:space="preserve">че не </w:t>
            </w:r>
            <w:r>
              <w:t xml:space="preserve">е сигурно </w:t>
            </w:r>
            <w:r w:rsidRPr="00070DAF">
              <w:t xml:space="preserve">в </w:t>
            </w:r>
            <w:r>
              <w:t xml:space="preserve">точно </w:t>
            </w:r>
            <w:r w:rsidRPr="00070DAF">
              <w:t xml:space="preserve">кой момент паметта се изчиства от неизползваните обекти (например от локалните променливи). В спецификациите на езика </w:t>
            </w:r>
            <w:r>
              <w:rPr>
                <w:lang w:val="en-US"/>
              </w:rPr>
              <w:t>C</w:t>
            </w:r>
            <w:r w:rsidRPr="004D2E45">
              <w:t xml:space="preserve"># </w:t>
            </w:r>
            <w:r w:rsidRPr="00070DAF">
              <w:t>е описано</w:t>
            </w:r>
            <w:r>
              <w:t>,</w:t>
            </w:r>
            <w:r w:rsidRPr="00070DAF">
              <w:t xml:space="preserve"> че това става след като дадената променлива излезе от обхват, но не е посочено </w:t>
            </w:r>
            <w:r>
              <w:t>дали веднага или след изминаване на някакво време или при нужда от памет</w:t>
            </w:r>
            <w:r w:rsidRPr="00070DAF">
              <w:t>.</w:t>
            </w:r>
          </w:p>
        </w:tc>
      </w:tr>
    </w:tbl>
    <w:p w:rsidR="008D26CF" w:rsidRPr="00B8023D" w:rsidRDefault="008D26CF" w:rsidP="008D26CF">
      <w:pPr>
        <w:pStyle w:val="Heading3"/>
      </w:pPr>
      <w:bookmarkStart w:id="177" w:name="_Toc299460823"/>
      <w:r w:rsidRPr="00B8023D">
        <w:t>Независимост от средата и от езика за</w:t>
      </w:r>
      <w:r>
        <w:t xml:space="preserve"> </w:t>
      </w:r>
      <w:r w:rsidRPr="00B8023D">
        <w:t>програмиране</w:t>
      </w:r>
      <w:bookmarkEnd w:id="177"/>
    </w:p>
    <w:p w:rsidR="008D26CF" w:rsidRPr="00476099" w:rsidRDefault="008D26CF" w:rsidP="008D26CF">
      <w:r w:rsidRPr="00B75F70">
        <w:t>Едно от предимствата на .NET е</w:t>
      </w:r>
      <w:r>
        <w:t>,</w:t>
      </w:r>
      <w:r w:rsidRPr="00B75F70">
        <w:t xml:space="preserve"> че програмистите</w:t>
      </w:r>
      <w:r>
        <w:t>,</w:t>
      </w:r>
      <w:r w:rsidRPr="00B75F70">
        <w:t xml:space="preserve"> пишещи на различни </w:t>
      </w:r>
      <w:r w:rsidRPr="004D2E45">
        <w:t>.</w:t>
      </w:r>
      <w:r>
        <w:rPr>
          <w:lang w:val="en-US"/>
        </w:rPr>
        <w:t>NET</w:t>
      </w:r>
      <w:r w:rsidRPr="004D2E45">
        <w:t xml:space="preserve"> </w:t>
      </w:r>
      <w:r w:rsidRPr="00B75F70">
        <w:t>езици за програмиране</w:t>
      </w:r>
      <w:r w:rsidRPr="004D2E45">
        <w:t xml:space="preserve"> </w:t>
      </w:r>
      <w:r w:rsidRPr="00B75F70">
        <w:t>могат да обменят кода си безпроблемно. Например C# програмист може да използва кода на програмист</w:t>
      </w:r>
      <w:r w:rsidRPr="004D2E45">
        <w:t xml:space="preserve">, </w:t>
      </w:r>
      <w:r>
        <w:t xml:space="preserve">написан на </w:t>
      </w:r>
      <w:r w:rsidRPr="00B75F70">
        <w:t>VB</w:t>
      </w:r>
      <w:r w:rsidRPr="004D2E45">
        <w:t>.</w:t>
      </w:r>
      <w:r>
        <w:rPr>
          <w:lang w:val="en-US"/>
        </w:rPr>
        <w:t>NET</w:t>
      </w:r>
      <w:r>
        <w:t>,</w:t>
      </w:r>
      <w:r w:rsidRPr="00B75F70">
        <w:t xml:space="preserve"> </w:t>
      </w:r>
      <w:r>
        <w:rPr>
          <w:lang w:val="en-US"/>
        </w:rPr>
        <w:t>Managed</w:t>
      </w:r>
      <w:r w:rsidRPr="004D2E45">
        <w:t xml:space="preserve"> </w:t>
      </w:r>
      <w:r w:rsidRPr="00B75F70">
        <w:t>C++ или</w:t>
      </w:r>
      <w:r>
        <w:t xml:space="preserve"> F#</w:t>
      </w:r>
      <w:r w:rsidRPr="00B75F70">
        <w:t>.</w:t>
      </w:r>
      <w:r>
        <w:t xml:space="preserve"> Това е възможно, тъй като програмите на различните .NET езици ползват обща система от типове данни и обща инфраструктура за изпълнение, както и единен формат на компилирания код (асемблита).</w:t>
      </w:r>
    </w:p>
    <w:p w:rsidR="008D26CF" w:rsidRPr="00B75F70" w:rsidRDefault="008D26CF" w:rsidP="008D26CF">
      <w:r>
        <w:t xml:space="preserve">Като голямо предимство на </w:t>
      </w:r>
      <w:r w:rsidRPr="00B75F70">
        <w:t>.NET</w:t>
      </w:r>
      <w:r>
        <w:t xml:space="preserve"> технологията се счита</w:t>
      </w:r>
      <w:r w:rsidRPr="00B75F70">
        <w:t xml:space="preserve"> възможността веднъж </w:t>
      </w:r>
      <w:r>
        <w:t xml:space="preserve">написан и </w:t>
      </w:r>
      <w:r w:rsidRPr="00B75F70">
        <w:t>компи</w:t>
      </w:r>
      <w:r>
        <w:softHyphen/>
      </w:r>
      <w:r w:rsidRPr="00B75F70">
        <w:t xml:space="preserve">лиран </w:t>
      </w:r>
      <w:r>
        <w:t xml:space="preserve">код </w:t>
      </w:r>
      <w:r w:rsidRPr="00B75F70">
        <w:t xml:space="preserve">да </w:t>
      </w:r>
      <w:r>
        <w:t>се изпълнява</w:t>
      </w:r>
      <w:r w:rsidRPr="00B75F70">
        <w:t xml:space="preserve"> на </w:t>
      </w:r>
      <w:r>
        <w:t xml:space="preserve">различни </w:t>
      </w:r>
      <w:r w:rsidRPr="00B75F70">
        <w:t>операци</w:t>
      </w:r>
      <w:r>
        <w:softHyphen/>
      </w:r>
      <w:r w:rsidRPr="00B75F70">
        <w:t>онн</w:t>
      </w:r>
      <w:r>
        <w:t>и</w:t>
      </w:r>
      <w:r w:rsidRPr="00B75F70">
        <w:t xml:space="preserve"> систем</w:t>
      </w:r>
      <w:r>
        <w:t>и</w:t>
      </w:r>
      <w:r w:rsidRPr="00B75F70">
        <w:t xml:space="preserve"> и хар</w:t>
      </w:r>
      <w:r w:rsidRPr="00B75F70">
        <w:softHyphen/>
        <w:t>дуерн</w:t>
      </w:r>
      <w:r>
        <w:t>и</w:t>
      </w:r>
      <w:r w:rsidRPr="00B75F70">
        <w:t xml:space="preserve"> устройств</w:t>
      </w:r>
      <w:r>
        <w:t>а</w:t>
      </w:r>
      <w:r w:rsidRPr="00B75F70">
        <w:t xml:space="preserve">. Можем да компилираме </w:t>
      </w:r>
      <w:r>
        <w:rPr>
          <w:lang w:val="en-US"/>
        </w:rPr>
        <w:t>C</w:t>
      </w:r>
      <w:r w:rsidRPr="004D2E45">
        <w:t xml:space="preserve"># </w:t>
      </w:r>
      <w:r w:rsidRPr="00B75F70">
        <w:t>програ</w:t>
      </w:r>
      <w:r>
        <w:softHyphen/>
      </w:r>
      <w:r w:rsidRPr="00B75F70">
        <w:t xml:space="preserve">ма </w:t>
      </w:r>
      <w:r>
        <w:t>в</w:t>
      </w:r>
      <w:r w:rsidRPr="00B75F70">
        <w:t xml:space="preserve"> Windows</w:t>
      </w:r>
      <w:r>
        <w:t xml:space="preserve"> среда</w:t>
      </w:r>
      <w:r w:rsidRPr="00B75F70">
        <w:t xml:space="preserve"> и да я изпълняваме както </w:t>
      </w:r>
      <w:r>
        <w:t>върху</w:t>
      </w:r>
      <w:r w:rsidRPr="00B75F70">
        <w:t xml:space="preserve"> Windows така и </w:t>
      </w:r>
      <w:r>
        <w:t>върху</w:t>
      </w:r>
      <w:r w:rsidRPr="00B75F70">
        <w:t xml:space="preserve"> </w:t>
      </w:r>
      <w:r>
        <w:rPr>
          <w:lang w:val="en-US"/>
        </w:rPr>
        <w:t>Windows</w:t>
      </w:r>
      <w:r w:rsidRPr="004D2E45">
        <w:t xml:space="preserve"> </w:t>
      </w:r>
      <w:r>
        <w:rPr>
          <w:lang w:val="en-US"/>
        </w:rPr>
        <w:t>Mobile</w:t>
      </w:r>
      <w:r w:rsidRPr="004D2E45">
        <w:t xml:space="preserve"> </w:t>
      </w:r>
      <w:r>
        <w:t>или</w:t>
      </w:r>
      <w:r w:rsidRPr="004D2E45">
        <w:t xml:space="preserve"> </w:t>
      </w:r>
      <w:r w:rsidRPr="00B75F70">
        <w:t xml:space="preserve">Linux. </w:t>
      </w:r>
      <w:r>
        <w:t xml:space="preserve">Официално Microsoft поддържат .NET Framework само за Windows, </w:t>
      </w:r>
      <w:r>
        <w:rPr>
          <w:lang w:val="en-US"/>
        </w:rPr>
        <w:t>Windows</w:t>
      </w:r>
      <w:r w:rsidRPr="004D2E45">
        <w:t xml:space="preserve"> </w:t>
      </w:r>
      <w:r>
        <w:rPr>
          <w:lang w:val="en-US"/>
        </w:rPr>
        <w:t>Mobile</w:t>
      </w:r>
      <w:r>
        <w:t xml:space="preserve"> </w:t>
      </w:r>
      <w:r w:rsidRPr="004D2E45">
        <w:t xml:space="preserve">и </w:t>
      </w:r>
      <w:r>
        <w:rPr>
          <w:lang w:val="en-US"/>
        </w:rPr>
        <w:t>Windows</w:t>
      </w:r>
      <w:r w:rsidRPr="004D2E45">
        <w:t xml:space="preserve"> </w:t>
      </w:r>
      <w:r>
        <w:rPr>
          <w:lang w:val="en-US"/>
        </w:rPr>
        <w:t>Phone</w:t>
      </w:r>
      <w:r w:rsidRPr="004D2E45">
        <w:t xml:space="preserve"> </w:t>
      </w:r>
      <w:r>
        <w:t>платформи, но трети доставчици предлагат .NET импле</w:t>
      </w:r>
      <w:r>
        <w:softHyphen/>
        <w:t xml:space="preserve">ментации за други операционни системи. Например проектът с отворен код </w:t>
      </w:r>
      <w:r w:rsidRPr="00392EC9">
        <w:rPr>
          <w:lang w:val="en-US"/>
        </w:rPr>
        <w:t>Mono</w:t>
      </w:r>
      <w:r>
        <w:t xml:space="preserve"> (</w:t>
      </w:r>
      <w:hyperlink r:id="rId228" w:history="1">
        <w:r w:rsidRPr="008936AC">
          <w:rPr>
            <w:rStyle w:val="Hyperlink"/>
          </w:rPr>
          <w:t>www.mono-project.com</w:t>
        </w:r>
      </w:hyperlink>
      <w:r>
        <w:t>)</w:t>
      </w:r>
      <w:r w:rsidRPr="004D2E45">
        <w:t xml:space="preserve"> </w:t>
      </w:r>
      <w:r>
        <w:t>импле</w:t>
      </w:r>
      <w:r>
        <w:softHyphen/>
        <w:t>ментира основната част от .NET Framework заедно с всички прилежащи библиотеки за Linux.</w:t>
      </w:r>
    </w:p>
    <w:p w:rsidR="008D26CF" w:rsidRPr="004D2E45" w:rsidRDefault="008D26CF" w:rsidP="008D26CF">
      <w:pPr>
        <w:pStyle w:val="Heading3"/>
      </w:pPr>
      <w:bookmarkStart w:id="178" w:name="_Toc299460824"/>
      <w:r>
        <w:rPr>
          <w:lang w:val="en-US"/>
        </w:rPr>
        <w:t>Common</w:t>
      </w:r>
      <w:r w:rsidRPr="004D2E45">
        <w:t xml:space="preserve"> </w:t>
      </w:r>
      <w:r>
        <w:rPr>
          <w:lang w:val="en-US"/>
        </w:rPr>
        <w:t>Intermediate</w:t>
      </w:r>
      <w:r w:rsidRPr="004D2E45">
        <w:t xml:space="preserve"> </w:t>
      </w:r>
      <w:r>
        <w:rPr>
          <w:lang w:val="en-US"/>
        </w:rPr>
        <w:t>Language</w:t>
      </w:r>
      <w:r w:rsidRPr="004D2E45">
        <w:t xml:space="preserve"> (</w:t>
      </w:r>
      <w:r>
        <w:t>CIL</w:t>
      </w:r>
      <w:r w:rsidRPr="004D2E45">
        <w:t>)</w:t>
      </w:r>
      <w:bookmarkEnd w:id="178"/>
    </w:p>
    <w:p w:rsidR="008D26CF" w:rsidRPr="00A8584C" w:rsidRDefault="008D26CF" w:rsidP="008D26CF">
      <w:r w:rsidRPr="00083E3E">
        <w:t xml:space="preserve">Идеята за независимост от средата е заложена </w:t>
      </w:r>
      <w:r>
        <w:t xml:space="preserve">още </w:t>
      </w:r>
      <w:r w:rsidRPr="00083E3E">
        <w:t xml:space="preserve">при самото създаване на </w:t>
      </w:r>
      <w:r w:rsidRPr="004D2E45">
        <w:t>.</w:t>
      </w:r>
      <w:r>
        <w:rPr>
          <w:lang w:val="en-US"/>
        </w:rPr>
        <w:t>NET</w:t>
      </w:r>
      <w:r w:rsidRPr="00083E3E">
        <w:t xml:space="preserve"> платформата и се реализира с малка хитрина. Изходният код не се компилира до инструкции, предназначени за даден </w:t>
      </w:r>
      <w:r>
        <w:t xml:space="preserve">конкретен </w:t>
      </w:r>
      <w:r w:rsidRPr="00083E3E">
        <w:lastRenderedPageBreak/>
        <w:t>микропро</w:t>
      </w:r>
      <w:r>
        <w:softHyphen/>
      </w:r>
      <w:r w:rsidRPr="00083E3E">
        <w:t>цесор, и не използва специфични възможности на дадена опера</w:t>
      </w:r>
      <w:r>
        <w:softHyphen/>
      </w:r>
      <w:r w:rsidRPr="00083E3E">
        <w:t xml:space="preserve">ционна система, а се компилира до междинен език </w:t>
      </w:r>
      <w:r>
        <w:t>–</w:t>
      </w:r>
      <w:r w:rsidRPr="00083E3E">
        <w:t xml:space="preserve"> така нареченият </w:t>
      </w:r>
      <w:r>
        <w:rPr>
          <w:rStyle w:val="Code"/>
        </w:rPr>
        <w:t>Common</w:t>
      </w:r>
      <w:r w:rsidRPr="004D2E45">
        <w:rPr>
          <w:rStyle w:val="Code"/>
        </w:rPr>
        <w:t xml:space="preserve"> </w:t>
      </w:r>
      <w:r>
        <w:rPr>
          <w:rStyle w:val="Code"/>
        </w:rPr>
        <w:t>Intermediate</w:t>
      </w:r>
      <w:r w:rsidRPr="004D2E45">
        <w:rPr>
          <w:rStyle w:val="Code"/>
        </w:rPr>
        <w:t xml:space="preserve"> </w:t>
      </w:r>
      <w:r>
        <w:rPr>
          <w:rStyle w:val="Code"/>
        </w:rPr>
        <w:t>Language</w:t>
      </w:r>
      <w:r w:rsidRPr="004D2E45">
        <w:rPr>
          <w:rStyle w:val="Code"/>
        </w:rPr>
        <w:t xml:space="preserve"> (</w:t>
      </w:r>
      <w:r>
        <w:rPr>
          <w:rStyle w:val="Code"/>
        </w:rPr>
        <w:t>CIL</w:t>
      </w:r>
      <w:r w:rsidRPr="004D2E45">
        <w:rPr>
          <w:rStyle w:val="Code"/>
        </w:rPr>
        <w:t>)</w:t>
      </w:r>
      <w:r w:rsidRPr="00083E3E">
        <w:t>. Този</w:t>
      </w:r>
      <w:r>
        <w:t xml:space="preserve"> език</w:t>
      </w:r>
      <w:r w:rsidRPr="00083E3E">
        <w:t xml:space="preserve"> </w:t>
      </w:r>
      <w:r>
        <w:rPr>
          <w:rStyle w:val="Code"/>
        </w:rPr>
        <w:t>CIL</w:t>
      </w:r>
      <w:r w:rsidRPr="00083E3E">
        <w:t xml:space="preserve"> не </w:t>
      </w:r>
      <w:r>
        <w:t xml:space="preserve">се изпълнява </w:t>
      </w:r>
      <w:r w:rsidRPr="00083E3E">
        <w:t>директно от микро</w:t>
      </w:r>
      <w:r>
        <w:softHyphen/>
      </w:r>
      <w:r w:rsidRPr="00083E3E">
        <w:t xml:space="preserve">процесора, а се изпълнява от </w:t>
      </w:r>
      <w:r>
        <w:t xml:space="preserve">виртуална среда за изпълнения на CIL кода, наречена </w:t>
      </w:r>
      <w:r w:rsidRPr="00476099">
        <w:rPr>
          <w:b/>
          <w:lang w:val="en-US"/>
        </w:rPr>
        <w:t>Common</w:t>
      </w:r>
      <w:r w:rsidRPr="004D2E45">
        <w:rPr>
          <w:b/>
        </w:rPr>
        <w:t xml:space="preserve"> </w:t>
      </w:r>
      <w:r w:rsidRPr="00476099">
        <w:rPr>
          <w:b/>
          <w:lang w:val="en-US"/>
        </w:rPr>
        <w:t>Language</w:t>
      </w:r>
      <w:r w:rsidRPr="004D2E45">
        <w:rPr>
          <w:b/>
        </w:rPr>
        <w:t xml:space="preserve"> </w:t>
      </w:r>
      <w:r w:rsidRPr="00476099">
        <w:rPr>
          <w:b/>
          <w:lang w:val="en-US"/>
        </w:rPr>
        <w:t>Runtime</w:t>
      </w:r>
      <w:r w:rsidRPr="004D2E45">
        <w:rPr>
          <w:b/>
        </w:rPr>
        <w:t xml:space="preserve"> (</w:t>
      </w:r>
      <w:r w:rsidRPr="00476099">
        <w:rPr>
          <w:b/>
          <w:lang w:val="en-US"/>
        </w:rPr>
        <w:t>CLR</w:t>
      </w:r>
      <w:r w:rsidRPr="004D2E45">
        <w:rPr>
          <w:b/>
        </w:rPr>
        <w:t>)</w:t>
      </w:r>
      <w:r w:rsidRPr="00A8584C">
        <w:t>.</w:t>
      </w:r>
    </w:p>
    <w:p w:rsidR="008D26CF" w:rsidRPr="00CC0B07" w:rsidRDefault="008D26CF" w:rsidP="008D26CF">
      <w:pPr>
        <w:pStyle w:val="Heading3"/>
        <w:rPr>
          <w:lang w:val="en-US"/>
        </w:rPr>
      </w:pPr>
      <w:bookmarkStart w:id="179" w:name="_Toc299460825"/>
      <w:r>
        <w:rPr>
          <w:lang w:val="en-US"/>
        </w:rPr>
        <w:t>Common Language Runtime</w:t>
      </w:r>
      <w:r w:rsidRPr="00083E3E">
        <w:t xml:space="preserve"> (</w:t>
      </w:r>
      <w:r>
        <w:rPr>
          <w:lang w:val="en-US"/>
        </w:rPr>
        <w:t>CLR</w:t>
      </w:r>
      <w:r w:rsidRPr="00083E3E">
        <w:t xml:space="preserve">) – сърцето на </w:t>
      </w:r>
      <w:r>
        <w:rPr>
          <w:lang w:val="en-US"/>
        </w:rPr>
        <w:t>.NET</w:t>
      </w:r>
      <w:bookmarkEnd w:id="179"/>
    </w:p>
    <w:p w:rsidR="008D26CF" w:rsidRPr="00AC38C7" w:rsidRDefault="008D26CF" w:rsidP="008D26CF">
      <w:r w:rsidRPr="00AC38C7">
        <w:t>В самия център на .NET платформата работи нейното сърце –</w:t>
      </w:r>
      <w:r w:rsidRPr="00BF4FE6">
        <w:rPr>
          <w:lang w:val="en-US"/>
        </w:rPr>
        <w:t xml:space="preserve"> Common Language Runtime</w:t>
      </w:r>
      <w:r w:rsidRPr="00AC38C7">
        <w:t xml:space="preserve"> (CLR) – средата за контролирано изпълнение на управлявам код (CIL код). Тя осигурява изпълнение на .NET програми върху различни хардуерни платформи и операционни системи.</w:t>
      </w:r>
    </w:p>
    <w:p w:rsidR="008D26CF" w:rsidRPr="00AC38C7" w:rsidRDefault="008D26CF" w:rsidP="008D26CF">
      <w:r w:rsidRPr="00AC38C7">
        <w:t>CLR е абстрактна изчислителна машина (виртуална машина). По аналогия на реалните електронноизчислителни машини тя поддържа набор от инструкции, регистри, достъп до паметта и входно-изходни операции. CLR осигурява контролирано изпълнение на .NET програмите, използвайки в пълнота възможностите на процесора и операционната система. CLR осъществява контролиран достъп до памет</w:t>
      </w:r>
      <w:r>
        <w:t>та</w:t>
      </w:r>
      <w:r w:rsidRPr="00AC38C7">
        <w:t xml:space="preserve"> и другите ресурси на </w:t>
      </w:r>
      <w:r>
        <w:t>маши</w:t>
      </w:r>
      <w:r>
        <w:softHyphen/>
        <w:t>ната</w:t>
      </w:r>
      <w:r w:rsidRPr="00AC38C7">
        <w:t xml:space="preserve"> като съобра</w:t>
      </w:r>
      <w:r w:rsidRPr="00AC38C7">
        <w:softHyphen/>
        <w:t>зява правата за достъп, зададени при изпълнението на програмата.</w:t>
      </w:r>
    </w:p>
    <w:p w:rsidR="008D26CF" w:rsidRPr="00083E3E" w:rsidRDefault="008D26CF" w:rsidP="008D26CF">
      <w:pPr>
        <w:pStyle w:val="Heading3"/>
      </w:pPr>
      <w:bookmarkStart w:id="180" w:name="_Toc299460826"/>
      <w:r w:rsidRPr="004D2E45">
        <w:t>.</w:t>
      </w:r>
      <w:r>
        <w:rPr>
          <w:lang w:val="en-US"/>
        </w:rPr>
        <w:t>NET</w:t>
      </w:r>
      <w:r w:rsidRPr="00083E3E">
        <w:t xml:space="preserve"> платформата</w:t>
      </w:r>
      <w:bookmarkEnd w:id="180"/>
    </w:p>
    <w:p w:rsidR="008D26CF" w:rsidRPr="00070DAF" w:rsidRDefault="008D26CF" w:rsidP="008D26CF">
      <w:r w:rsidRPr="00070DAF">
        <w:t>.NET платформата, освен езика C#, съдържа в себе си CLR и множество помощни инструменти и библиотеки</w:t>
      </w:r>
      <w:r>
        <w:t xml:space="preserve"> с готова функционалност</w:t>
      </w:r>
      <w:r w:rsidRPr="00070DAF">
        <w:t>.</w:t>
      </w:r>
      <w:r>
        <w:t xml:space="preserve"> С</w:t>
      </w:r>
      <w:r w:rsidRPr="00070DAF">
        <w:t>ъщест</w:t>
      </w:r>
      <w:r>
        <w:softHyphen/>
      </w:r>
      <w:r w:rsidRPr="00070DAF">
        <w:t xml:space="preserve">вуват </w:t>
      </w:r>
      <w:r>
        <w:t>няколко</w:t>
      </w:r>
      <w:r w:rsidRPr="00070DAF">
        <w:t xml:space="preserve"> </w:t>
      </w:r>
      <w:r>
        <w:t xml:space="preserve">нейни </w:t>
      </w:r>
      <w:r w:rsidRPr="00070DAF">
        <w:t>разно</w:t>
      </w:r>
      <w:r>
        <w:softHyphen/>
      </w:r>
      <w:r w:rsidRPr="00070DAF">
        <w:t>видности съобразно целевата потре</w:t>
      </w:r>
      <w:r w:rsidRPr="00070DAF">
        <w:softHyphen/>
        <w:t>бителска група:</w:t>
      </w:r>
    </w:p>
    <w:p w:rsidR="008D26CF" w:rsidRPr="00270792" w:rsidRDefault="008D26CF" w:rsidP="00222F92">
      <w:pPr>
        <w:numPr>
          <w:ilvl w:val="0"/>
          <w:numId w:val="11"/>
        </w:numPr>
        <w:tabs>
          <w:tab w:val="clear" w:pos="795"/>
        </w:tabs>
        <w:ind w:left="568" w:hanging="284"/>
      </w:pPr>
      <w:r w:rsidRPr="00FD4BCC">
        <w:rPr>
          <w:b/>
        </w:rPr>
        <w:t>.NET Framework</w:t>
      </w:r>
      <w:r w:rsidRPr="004D2E45">
        <w:t xml:space="preserve"> е </w:t>
      </w:r>
      <w:r>
        <w:t>най-използвания вариант на .NET среда, понеже тя е с общо, масово предназначение. Използва се при</w:t>
      </w:r>
      <w:r w:rsidRPr="004D2E45">
        <w:t xml:space="preserve"> </w:t>
      </w:r>
      <w:r>
        <w:t>разработката на конзолни прило</w:t>
      </w:r>
      <w:r>
        <w:softHyphen/>
        <w:t>жения, Windows програми с графичен</w:t>
      </w:r>
      <w:r w:rsidRPr="004D2E45">
        <w:t xml:space="preserve"> </w:t>
      </w:r>
      <w:r>
        <w:t xml:space="preserve">интерфейс, </w:t>
      </w:r>
      <w:r w:rsidRPr="004D2E45">
        <w:t>уеб</w:t>
      </w:r>
      <w:r>
        <w:t xml:space="preserve"> приложения и много други.</w:t>
      </w:r>
    </w:p>
    <w:p w:rsidR="008D26CF" w:rsidRDefault="008D26CF" w:rsidP="00222F92">
      <w:pPr>
        <w:numPr>
          <w:ilvl w:val="0"/>
          <w:numId w:val="11"/>
        </w:numPr>
        <w:tabs>
          <w:tab w:val="clear" w:pos="795"/>
        </w:tabs>
        <w:ind w:left="568" w:hanging="284"/>
      </w:pPr>
      <w:r w:rsidRPr="004D2E45">
        <w:rPr>
          <w:b/>
        </w:rPr>
        <w:t>.</w:t>
      </w:r>
      <w:r w:rsidRPr="00FD4BCC">
        <w:rPr>
          <w:b/>
          <w:lang w:val="en-US"/>
        </w:rPr>
        <w:t>NET</w:t>
      </w:r>
      <w:r w:rsidRPr="00BF4FE6">
        <w:rPr>
          <w:b/>
          <w:lang w:val="en-US"/>
        </w:rPr>
        <w:t xml:space="preserve"> Compact</w:t>
      </w:r>
      <w:r w:rsidRPr="00FD4BCC">
        <w:rPr>
          <w:b/>
        </w:rPr>
        <w:t xml:space="preserve"> Framework</w:t>
      </w:r>
      <w:r w:rsidRPr="00C810F0">
        <w:t xml:space="preserve"> (CF)</w:t>
      </w:r>
      <w:r w:rsidRPr="004D2E45">
        <w:t xml:space="preserve"> </w:t>
      </w:r>
      <w:r w:rsidRPr="00C810F0">
        <w:t xml:space="preserve">е </w:t>
      </w:r>
      <w:r>
        <w:t>"</w:t>
      </w:r>
      <w:r w:rsidRPr="00C810F0">
        <w:t>олекотена</w:t>
      </w:r>
      <w:r>
        <w:t>"</w:t>
      </w:r>
      <w:r w:rsidRPr="00C810F0">
        <w:t xml:space="preserve"> версия на стандарт</w:t>
      </w:r>
      <w:r>
        <w:softHyphen/>
      </w:r>
      <w:r w:rsidRPr="00C810F0">
        <w:t xml:space="preserve">ния </w:t>
      </w:r>
      <w:r>
        <w:t>.NET</w:t>
      </w:r>
      <w:r w:rsidRPr="00C810F0">
        <w:t xml:space="preserve"> </w:t>
      </w:r>
      <w:r>
        <w:rPr>
          <w:lang w:val="en-US"/>
        </w:rPr>
        <w:t>Framework</w:t>
      </w:r>
      <w:r w:rsidRPr="004D2E45">
        <w:t xml:space="preserve"> </w:t>
      </w:r>
      <w:r w:rsidRPr="00C810F0">
        <w:t xml:space="preserve">и се използва за разработка на приложения за мобилни телефони </w:t>
      </w:r>
      <w:r>
        <w:t xml:space="preserve">и други PDA устройства </w:t>
      </w:r>
      <w:r w:rsidRPr="00C810F0">
        <w:t>(използващи Windows</w:t>
      </w:r>
      <w:r w:rsidRPr="00BF4FE6">
        <w:rPr>
          <w:lang w:val="en-US"/>
        </w:rPr>
        <w:t xml:space="preserve"> Mobile Edition</w:t>
      </w:r>
      <w:r w:rsidRPr="00C810F0">
        <w:t>).</w:t>
      </w:r>
    </w:p>
    <w:p w:rsidR="008D26CF" w:rsidRPr="00C810F0" w:rsidRDefault="008D26CF" w:rsidP="00222F92">
      <w:pPr>
        <w:numPr>
          <w:ilvl w:val="0"/>
          <w:numId w:val="11"/>
        </w:numPr>
        <w:tabs>
          <w:tab w:val="clear" w:pos="795"/>
        </w:tabs>
        <w:ind w:left="568" w:hanging="284"/>
      </w:pPr>
      <w:r w:rsidRPr="00FD4BCC">
        <w:rPr>
          <w:b/>
          <w:lang w:val="en-US"/>
        </w:rPr>
        <w:t>Silverlight</w:t>
      </w:r>
      <w:r w:rsidRPr="004D2E45">
        <w:t xml:space="preserve"> </w:t>
      </w:r>
      <w:r>
        <w:t>също е "олекотена" версия на .NET Framework, предназ</w:t>
      </w:r>
      <w:r>
        <w:softHyphen/>
        <w:t>на</w:t>
      </w:r>
      <w:r>
        <w:softHyphen/>
        <w:t xml:space="preserve">чена да се изпълнява в уеб </w:t>
      </w:r>
      <w:r w:rsidRPr="003367FA">
        <w:t>браузърите</w:t>
      </w:r>
      <w:r>
        <w:t xml:space="preserve"> за реализация на мултиме</w:t>
      </w:r>
      <w:r>
        <w:softHyphen/>
        <w:t xml:space="preserve">дийни и </w:t>
      </w:r>
      <w:r>
        <w:rPr>
          <w:lang w:val="en-US"/>
        </w:rPr>
        <w:t>RIA</w:t>
      </w:r>
      <w:r w:rsidRPr="004D2E45">
        <w:t xml:space="preserve"> </w:t>
      </w:r>
      <w:r>
        <w:t>приложения (</w:t>
      </w:r>
      <w:r>
        <w:rPr>
          <w:lang w:val="en-US"/>
        </w:rPr>
        <w:t>Rich</w:t>
      </w:r>
      <w:r w:rsidRPr="004D2E45">
        <w:t xml:space="preserve"> </w:t>
      </w:r>
      <w:r>
        <w:rPr>
          <w:lang w:val="en-US"/>
        </w:rPr>
        <w:t>Internet</w:t>
      </w:r>
      <w:r w:rsidRPr="004D2E45">
        <w:t xml:space="preserve"> </w:t>
      </w:r>
      <w:r>
        <w:rPr>
          <w:lang w:val="en-US"/>
        </w:rPr>
        <w:t>Applications</w:t>
      </w:r>
      <w:r>
        <w:t>)</w:t>
      </w:r>
      <w:r w:rsidRPr="004D2E45">
        <w:t>.</w:t>
      </w:r>
    </w:p>
    <w:p w:rsidR="008D26CF" w:rsidRPr="004D2E45" w:rsidRDefault="008D26CF" w:rsidP="008D26CF">
      <w:pPr>
        <w:pStyle w:val="Heading4"/>
      </w:pPr>
      <w:r>
        <w:t>.NET Framework</w:t>
      </w:r>
      <w:r w:rsidRPr="004D2E45">
        <w:t xml:space="preserve"> </w:t>
      </w:r>
    </w:p>
    <w:p w:rsidR="008D26CF" w:rsidRPr="007931BC" w:rsidRDefault="008D26CF" w:rsidP="008D26CF">
      <w:r>
        <w:t xml:space="preserve">Стандартната версия на .NET </w:t>
      </w:r>
      <w:r w:rsidRPr="00083E3E">
        <w:t>платформата е предназначена за разра</w:t>
      </w:r>
      <w:r w:rsidRPr="00083E3E">
        <w:softHyphen/>
        <w:t xml:space="preserve">ботката и използването на </w:t>
      </w:r>
      <w:r>
        <w:t xml:space="preserve">конзолни приложения, </w:t>
      </w:r>
      <w:r w:rsidRPr="00083E3E">
        <w:t>настолни приложения</w:t>
      </w:r>
      <w:r w:rsidRPr="004D2E45">
        <w:t xml:space="preserve">, </w:t>
      </w:r>
      <w:r>
        <w:t>уеб приложения</w:t>
      </w:r>
      <w:r w:rsidRPr="004D2E45">
        <w:t>,</w:t>
      </w:r>
      <w:r>
        <w:t xml:space="preserve"> уеб услуги, </w:t>
      </w:r>
      <w:r>
        <w:rPr>
          <w:lang w:val="en-US"/>
        </w:rPr>
        <w:t>RIA</w:t>
      </w:r>
      <w:r w:rsidRPr="004D2E45">
        <w:t xml:space="preserve"> </w:t>
      </w:r>
      <w:r>
        <w:t>приложения, и още много други</w:t>
      </w:r>
      <w:r w:rsidRPr="00083E3E">
        <w:t>.</w:t>
      </w:r>
      <w:r>
        <w:t xml:space="preserve"> Почти всички .NET програмисти използват стандартната версия.</w:t>
      </w:r>
    </w:p>
    <w:p w:rsidR="008D26CF" w:rsidRPr="004D2E45" w:rsidRDefault="008D26CF" w:rsidP="008D26CF">
      <w:pPr>
        <w:pStyle w:val="Heading3"/>
      </w:pPr>
      <w:bookmarkStart w:id="181" w:name="_Toc299460827"/>
      <w:r w:rsidRPr="004D2E45">
        <w:lastRenderedPageBreak/>
        <w:t>.</w:t>
      </w:r>
      <w:r>
        <w:rPr>
          <w:lang w:val="en-US"/>
        </w:rPr>
        <w:t>NET</w:t>
      </w:r>
      <w:r w:rsidRPr="00083E3E">
        <w:t xml:space="preserve"> технологиите</w:t>
      </w:r>
      <w:bookmarkEnd w:id="181"/>
    </w:p>
    <w:p w:rsidR="008D26CF" w:rsidRDefault="008D26CF" w:rsidP="008D26CF">
      <w:r w:rsidRPr="00BC2CB3">
        <w:t>Въпреки своята големина и изчерпателност .NET платформата не дава инструменти за решаването на всички задачи от разработката на софтуер. Съществуват множество независими производи</w:t>
      </w:r>
      <w:r w:rsidRPr="00BC2CB3">
        <w:softHyphen/>
        <w:t xml:space="preserve">тели на софтуер, които разширяват и допълват </w:t>
      </w:r>
      <w:r>
        <w:t>стандартната функционалност</w:t>
      </w:r>
      <w:r w:rsidRPr="00BC2CB3">
        <w:t>, ко</w:t>
      </w:r>
      <w:r>
        <w:t>я</w:t>
      </w:r>
      <w:r w:rsidRPr="00BC2CB3">
        <w:t>то предлага</w:t>
      </w:r>
      <w:r>
        <w:t xml:space="preserve"> </w:t>
      </w:r>
      <w:r w:rsidRPr="00BC2CB3">
        <w:t>.NET Framework. Например фирми като българската софтуерна корпо</w:t>
      </w:r>
      <w:r>
        <w:softHyphen/>
      </w:r>
      <w:r w:rsidRPr="00BC2CB3">
        <w:t xml:space="preserve">рация </w:t>
      </w:r>
      <w:hyperlink r:id="rId229" w:history="1">
        <w:r w:rsidRPr="00BC2CB3">
          <w:rPr>
            <w:rStyle w:val="Hyperlink"/>
          </w:rPr>
          <w:t>Telerik</w:t>
        </w:r>
      </w:hyperlink>
      <w:r w:rsidRPr="00BC2CB3">
        <w:t xml:space="preserve"> разработват допълнителни набори от компоненти за </w:t>
      </w:r>
      <w:r w:rsidRPr="00EB2D74">
        <w:t>създа</w:t>
      </w:r>
      <w:r w:rsidRPr="00EB2D74">
        <w:softHyphen/>
        <w:t>ване</w:t>
      </w:r>
      <w:r w:rsidRPr="00BC2CB3">
        <w:t xml:space="preserve"> на графичен потребителски интерфейс, </w:t>
      </w:r>
      <w:r>
        <w:t xml:space="preserve">средства за управление на уеб съдържание, библиотеки и инструменти за изготвяне на </w:t>
      </w:r>
      <w:r w:rsidRPr="00BC2CB3">
        <w:t xml:space="preserve">отчети и </w:t>
      </w:r>
      <w:r>
        <w:t>други инструменти за улесняване на разработката на приложения</w:t>
      </w:r>
      <w:r w:rsidRPr="00BC2CB3">
        <w:t>.</w:t>
      </w:r>
    </w:p>
    <w:p w:rsidR="008D26CF" w:rsidRPr="00BF4FE6" w:rsidRDefault="008D26CF" w:rsidP="008D26CF">
      <w:pPr>
        <w:rPr>
          <w:lang w:val="en-US"/>
        </w:rPr>
      </w:pPr>
      <w:r w:rsidRPr="00D8113F">
        <w:t>Разши</w:t>
      </w:r>
      <w:r>
        <w:softHyphen/>
      </w:r>
      <w:r w:rsidRPr="00D8113F">
        <w:t>ренията</w:t>
      </w:r>
      <w:r>
        <w:t>, предлагани за .NET Framework,</w:t>
      </w:r>
      <w:r w:rsidRPr="00D8113F">
        <w:t xml:space="preserve"> са програм</w:t>
      </w:r>
      <w:r>
        <w:t>ни компоненти</w:t>
      </w:r>
      <w:r w:rsidRPr="00D8113F">
        <w:t xml:space="preserve">, достъпни за преизползване </w:t>
      </w:r>
      <w:r>
        <w:t>при писането на</w:t>
      </w:r>
      <w:r w:rsidRPr="004D2E45">
        <w:t xml:space="preserve"> </w:t>
      </w:r>
      <w:r w:rsidRPr="00D8113F">
        <w:t xml:space="preserve">.NET програми. </w:t>
      </w:r>
      <w:r w:rsidR="00BF4FE6" w:rsidRPr="00D8113F">
        <w:t>Преизползването</w:t>
      </w:r>
      <w:r w:rsidRPr="00D8113F">
        <w:t xml:space="preserve"> на програмен код същест</w:t>
      </w:r>
      <w:r>
        <w:softHyphen/>
      </w:r>
      <w:r w:rsidRPr="00D8113F">
        <w:t xml:space="preserve">вено улеснява и опростява </w:t>
      </w:r>
      <w:r>
        <w:t>разработката на софтуер, тъй като решава често срещани проблеми и предоставя наготово сложни алгоритми, импле</w:t>
      </w:r>
      <w:r>
        <w:softHyphen/>
        <w:t>ментации на технологични стандарти и др. Съвременният програмист ежедневно използва готови библиотеки и така си спестява огромна част от усилията</w:t>
      </w:r>
      <w:r w:rsidRPr="00D8113F">
        <w:t>.</w:t>
      </w:r>
    </w:p>
    <w:p w:rsidR="008D26CF" w:rsidRPr="00D8113F" w:rsidRDefault="008D26CF" w:rsidP="008D26CF">
      <w:r w:rsidRPr="00D8113F">
        <w:t>Да вземем за пример писането на програма, която визуализира данни под формата на графики и диаграми. Можем да вземем библиотека написана за .NET, която рисува самите графики. Всичко, от което се нуждаем, е да подадем правилните входни данни и библиотеката ще изрисува графиките вместо нас. Много е удобно и ефективно. Освен това води до понижаване на разходите за разработка, понеже програмистите няма да отделят време за разработване на допълнителната функционалност (в нашия случай</w:t>
      </w:r>
      <w:r>
        <w:t xml:space="preserve"> </w:t>
      </w:r>
      <w:r w:rsidRPr="00D8113F">
        <w:t>самото чертаене на графиките</w:t>
      </w:r>
      <w:r>
        <w:t>, което е свързано със сложни математи</w:t>
      </w:r>
      <w:r>
        <w:softHyphen/>
        <w:t>чески изчисления и управление на видеокартата</w:t>
      </w:r>
      <w:r w:rsidRPr="00D8113F">
        <w:t>). Самото приложение също ще бъде с по</w:t>
      </w:r>
      <w:r>
        <w:t>-</w:t>
      </w:r>
      <w:r w:rsidRPr="00D8113F">
        <w:t xml:space="preserve">високо качество, понеже разширението, което се използва в него е разработвано и поддържано от специалисти, които имат доста повече опит в </w:t>
      </w:r>
      <w:r>
        <w:t>тази специфична област</w:t>
      </w:r>
      <w:r w:rsidRPr="00D8113F">
        <w:t>.</w:t>
      </w:r>
    </w:p>
    <w:p w:rsidR="008D26CF" w:rsidRPr="00E1744B" w:rsidRDefault="008D26CF" w:rsidP="008D26CF">
      <w:r w:rsidRPr="00E1744B">
        <w:t>Повечето разширения се използват като инструменти, защото са сравни</w:t>
      </w:r>
      <w:r w:rsidRPr="00E1744B">
        <w:softHyphen/>
        <w:t>телно прости. Съществуват и разширения, които представляват съвкуп</w:t>
      </w:r>
      <w:r w:rsidRPr="00E1744B">
        <w:softHyphen/>
        <w:t xml:space="preserve">ност от средства, библиотеки и инструменти за разработка, които имат сложна структура и вътрешни зависимости и е по-коректно да се нарекат </w:t>
      </w:r>
      <w:r w:rsidRPr="00EB2D74">
        <w:rPr>
          <w:b/>
        </w:rPr>
        <w:t>софтуерни технологии</w:t>
      </w:r>
      <w:r w:rsidRPr="00E1744B">
        <w:t>. Съще</w:t>
      </w:r>
      <w:r w:rsidRPr="00E1744B">
        <w:softHyphen/>
        <w:t>ствуват множе</w:t>
      </w:r>
      <w:r w:rsidRPr="00E1744B">
        <w:softHyphen/>
        <w:t>ство .NET технологии с различни области на приложение. Типичн</w:t>
      </w:r>
      <w:r>
        <w:t>и</w:t>
      </w:r>
      <w:r w:rsidRPr="00E1744B">
        <w:t xml:space="preserve"> пример</w:t>
      </w:r>
      <w:r>
        <w:t>и</w:t>
      </w:r>
      <w:r w:rsidRPr="00E1744B">
        <w:t xml:space="preserve"> са уеб технологиите (ASP.NET), позволя</w:t>
      </w:r>
      <w:r w:rsidRPr="00E1744B">
        <w:softHyphen/>
        <w:t>ващи бързо и лесно да се пишат динамични уеб приложения</w:t>
      </w:r>
      <w:r>
        <w:t xml:space="preserve"> и </w:t>
      </w:r>
      <w:r w:rsidRPr="004D2E45">
        <w:t>.</w:t>
      </w:r>
      <w:r>
        <w:rPr>
          <w:lang w:val="en-US"/>
        </w:rPr>
        <w:t>NET</w:t>
      </w:r>
      <w:r w:rsidRPr="004D2E45">
        <w:t xml:space="preserve"> </w:t>
      </w:r>
      <w:r>
        <w:t>RIA технологиите (</w:t>
      </w:r>
      <w:r w:rsidRPr="00EB2D74">
        <w:rPr>
          <w:lang w:val="en-US"/>
        </w:rPr>
        <w:t>Silverlight</w:t>
      </w:r>
      <w:r>
        <w:t>), които позволяват да се пишат мултимедийни приложения с богат потребителски интерфейс и работа в Интернет среда</w:t>
      </w:r>
      <w:r w:rsidRPr="00E1744B">
        <w:t>.</w:t>
      </w:r>
    </w:p>
    <w:p w:rsidR="008D26CF" w:rsidRDefault="008D26CF" w:rsidP="008D26CF">
      <w:r w:rsidRPr="00A8629E">
        <w:t xml:space="preserve">.NET Framework стандартно включва в себе си множество технологии и </w:t>
      </w:r>
      <w:r w:rsidRPr="00A8629E">
        <w:rPr>
          <w:b/>
        </w:rPr>
        <w:t>библиотеки от класове</w:t>
      </w:r>
      <w:r>
        <w:t xml:space="preserve"> (</w:t>
      </w:r>
      <w:r>
        <w:rPr>
          <w:lang w:val="en-US"/>
        </w:rPr>
        <w:t>class</w:t>
      </w:r>
      <w:r w:rsidRPr="004D2E45">
        <w:t xml:space="preserve"> </w:t>
      </w:r>
      <w:r>
        <w:rPr>
          <w:lang w:val="en-US"/>
        </w:rPr>
        <w:t>libraries</w:t>
      </w:r>
      <w:r>
        <w:t xml:space="preserve">) </w:t>
      </w:r>
      <w:r w:rsidRPr="00A8629E">
        <w:t>със стандартна функционалност, която програмистите ползват наготово</w:t>
      </w:r>
      <w:r w:rsidRPr="004D2E45">
        <w:t xml:space="preserve"> в </w:t>
      </w:r>
      <w:r>
        <w:t>своите приложения</w:t>
      </w:r>
      <w:r w:rsidRPr="00A8629E">
        <w:t xml:space="preserve">. Например </w:t>
      </w:r>
      <w:r>
        <w:t xml:space="preserve">в системната библиотека има класове за работа с математически функции, изчисляване на логаритми и тригонометрични функции, които могат да се ползват наготово (класът </w:t>
      </w:r>
      <w:r w:rsidRPr="00A8629E">
        <w:rPr>
          <w:rStyle w:val="Code"/>
        </w:rPr>
        <w:t>System</w:t>
      </w:r>
      <w:r w:rsidRPr="004D2E45">
        <w:rPr>
          <w:rStyle w:val="Code"/>
        </w:rPr>
        <w:t>.</w:t>
      </w:r>
      <w:r w:rsidRPr="00A8629E">
        <w:rPr>
          <w:rStyle w:val="Code"/>
        </w:rPr>
        <w:t>Math</w:t>
      </w:r>
      <w:r>
        <w:t xml:space="preserve">). Друг пример е библиотеката за </w:t>
      </w:r>
      <w:r>
        <w:lastRenderedPageBreak/>
        <w:t>работа с мрежа</w:t>
      </w:r>
      <w:r w:rsidRPr="004D2E45">
        <w:t xml:space="preserve"> (</w:t>
      </w:r>
      <w:r w:rsidRPr="00A8629E">
        <w:rPr>
          <w:rStyle w:val="Code"/>
        </w:rPr>
        <w:t>System</w:t>
      </w:r>
      <w:r w:rsidRPr="004D2E45">
        <w:rPr>
          <w:rStyle w:val="Code"/>
        </w:rPr>
        <w:t>.</w:t>
      </w:r>
      <w:r w:rsidRPr="00A8629E">
        <w:rPr>
          <w:rStyle w:val="Code"/>
        </w:rPr>
        <w:t>Net</w:t>
      </w:r>
      <w:r w:rsidRPr="004D2E45">
        <w:t xml:space="preserve">), </w:t>
      </w:r>
      <w:r>
        <w:t>която има готова функционалност за изпращане на</w:t>
      </w:r>
      <w:r w:rsidRPr="00BF4FE6">
        <w:rPr>
          <w:lang w:val="en-US"/>
        </w:rPr>
        <w:t xml:space="preserve"> e-mail</w:t>
      </w:r>
      <w:r>
        <w:t xml:space="preserve"> (</w:t>
      </w:r>
      <w:r w:rsidRPr="00A8629E">
        <w:t>чрез класа</w:t>
      </w:r>
      <w:r>
        <w:t xml:space="preserve"> </w:t>
      </w:r>
      <w:r w:rsidRPr="00A8629E">
        <w:rPr>
          <w:rStyle w:val="Code"/>
        </w:rPr>
        <w:t>System</w:t>
      </w:r>
      <w:r w:rsidRPr="004D2E45">
        <w:rPr>
          <w:rStyle w:val="Code"/>
        </w:rPr>
        <w:t>.</w:t>
      </w:r>
      <w:r w:rsidRPr="00A8629E">
        <w:rPr>
          <w:rStyle w:val="Code"/>
        </w:rPr>
        <w:t>Net</w:t>
      </w:r>
      <w:r w:rsidRPr="004D2E45">
        <w:rPr>
          <w:rStyle w:val="Code"/>
        </w:rPr>
        <w:t>.</w:t>
      </w:r>
      <w:r w:rsidRPr="00A8629E">
        <w:rPr>
          <w:rStyle w:val="Code"/>
        </w:rPr>
        <w:t>Mail</w:t>
      </w:r>
      <w:r w:rsidRPr="004D2E45">
        <w:rPr>
          <w:rStyle w:val="Code"/>
        </w:rPr>
        <w:t>.</w:t>
      </w:r>
      <w:r w:rsidRPr="00A8629E">
        <w:rPr>
          <w:rStyle w:val="Code"/>
        </w:rPr>
        <w:t>MailMessage</w:t>
      </w:r>
      <w:r>
        <w:t xml:space="preserve">) и за изтегляне на файл от Интернет (чрез класа </w:t>
      </w:r>
      <w:r w:rsidRPr="00A8629E">
        <w:rPr>
          <w:rStyle w:val="Code"/>
        </w:rPr>
        <w:t>System</w:t>
      </w:r>
      <w:r w:rsidRPr="004D2E45">
        <w:rPr>
          <w:rStyle w:val="Code"/>
        </w:rPr>
        <w:t>.</w:t>
      </w:r>
      <w:r w:rsidRPr="00A8629E">
        <w:rPr>
          <w:rStyle w:val="Code"/>
        </w:rPr>
        <w:t>Net</w:t>
      </w:r>
      <w:r w:rsidRPr="004D2E45">
        <w:rPr>
          <w:rStyle w:val="Code"/>
        </w:rPr>
        <w:t>.</w:t>
      </w:r>
      <w:r w:rsidRPr="00A8629E">
        <w:rPr>
          <w:rStyle w:val="Code"/>
        </w:rPr>
        <w:t>WebClient</w:t>
      </w:r>
      <w:r>
        <w:t>).</w:t>
      </w:r>
    </w:p>
    <w:p w:rsidR="008D26CF" w:rsidRPr="004D2E45" w:rsidRDefault="008D26CF" w:rsidP="008D26CF">
      <w:r w:rsidRPr="0026698D">
        <w:rPr>
          <w:b/>
        </w:rPr>
        <w:t>.NET технология</w:t>
      </w:r>
      <w:r w:rsidRPr="0026698D">
        <w:t xml:space="preserve"> наричаме съвкупността от </w:t>
      </w:r>
      <w:r w:rsidRPr="004D2E45">
        <w:t>.</w:t>
      </w:r>
      <w:r>
        <w:rPr>
          <w:lang w:val="en-US"/>
        </w:rPr>
        <w:t>NET</w:t>
      </w:r>
      <w:r w:rsidRPr="004D2E45">
        <w:t xml:space="preserve"> </w:t>
      </w:r>
      <w:r w:rsidRPr="0026698D">
        <w:t>класове, библиотеки, инстру</w:t>
      </w:r>
      <w:r w:rsidRPr="0026698D">
        <w:softHyphen/>
        <w:t>менти, стандарти</w:t>
      </w:r>
      <w:r>
        <w:t xml:space="preserve"> и други програмни средства</w:t>
      </w:r>
      <w:r w:rsidRPr="0026698D">
        <w:t xml:space="preserve"> и </w:t>
      </w:r>
      <w:r>
        <w:t xml:space="preserve">утвърдени </w:t>
      </w:r>
      <w:r w:rsidRPr="0026698D">
        <w:t>подходи за разработка</w:t>
      </w:r>
      <w:r>
        <w:t>, които установяват технологична рамка при изграждането на определен тип приложения</w:t>
      </w:r>
      <w:r w:rsidRPr="0026698D">
        <w:t xml:space="preserve">. </w:t>
      </w:r>
      <w:r w:rsidRPr="0026698D">
        <w:rPr>
          <w:b/>
        </w:rPr>
        <w:t>.NET библиотека</w:t>
      </w:r>
      <w:r w:rsidRPr="0026698D">
        <w:t xml:space="preserve"> наричаме съвкупност от .NET класове</w:t>
      </w:r>
      <w:r>
        <w:t xml:space="preserve">, които предоставят наготово определен тип функционалност. Например .NET технология е ADO.NET, която предоставя стандартен подход за достъп до релационни бази от данни (като например </w:t>
      </w:r>
      <w:r>
        <w:rPr>
          <w:lang w:val="en-US"/>
        </w:rPr>
        <w:t>Microsoft</w:t>
      </w:r>
      <w:r>
        <w:t xml:space="preserve"> SQL Server и</w:t>
      </w:r>
      <w:r w:rsidRPr="00BF4FE6">
        <w:rPr>
          <w:lang w:val="en-US"/>
        </w:rPr>
        <w:t xml:space="preserve"> MySQL</w:t>
      </w:r>
      <w:r>
        <w:t>).</w:t>
      </w:r>
      <w:r w:rsidRPr="004D2E45">
        <w:t xml:space="preserve"> </w:t>
      </w:r>
      <w:r>
        <w:t xml:space="preserve">Пример за библиотека са класовете от пакета </w:t>
      </w:r>
      <w:r w:rsidRPr="0026698D">
        <w:rPr>
          <w:rStyle w:val="Code"/>
        </w:rPr>
        <w:t>System</w:t>
      </w:r>
      <w:r w:rsidRPr="004D2E45">
        <w:rPr>
          <w:rStyle w:val="Code"/>
        </w:rPr>
        <w:t>.</w:t>
      </w:r>
      <w:r w:rsidRPr="0026698D">
        <w:rPr>
          <w:rStyle w:val="Code"/>
        </w:rPr>
        <w:t>Data</w:t>
      </w:r>
      <w:r w:rsidRPr="004D2E45">
        <w:rPr>
          <w:rStyle w:val="Code"/>
        </w:rPr>
        <w:t>.</w:t>
      </w:r>
      <w:r w:rsidRPr="0026698D">
        <w:rPr>
          <w:rStyle w:val="Code"/>
        </w:rPr>
        <w:t>SqlClient</w:t>
      </w:r>
      <w:r>
        <w:t>, които предоставят връзка до SQL Server посредством технологията ADO.NET.</w:t>
      </w:r>
    </w:p>
    <w:p w:rsidR="008D26CF" w:rsidRPr="004D2E45" w:rsidRDefault="008D26CF" w:rsidP="008D26CF">
      <w:r w:rsidRPr="00D8113F">
        <w:t xml:space="preserve">Някои технологии, </w:t>
      </w:r>
      <w:r>
        <w:t xml:space="preserve">разработвани от външни софтуерни доставчици, с времето </w:t>
      </w:r>
      <w:r w:rsidRPr="00D8113F">
        <w:t xml:space="preserve">започват да се използват масово </w:t>
      </w:r>
      <w:r>
        <w:t>и</w:t>
      </w:r>
      <w:r w:rsidRPr="00D8113F">
        <w:t xml:space="preserve"> се утвърж</w:t>
      </w:r>
      <w:r>
        <w:softHyphen/>
      </w:r>
      <w:r w:rsidRPr="00D8113F">
        <w:t>дават</w:t>
      </w:r>
      <w:r>
        <w:t xml:space="preserve"> като техно</w:t>
      </w:r>
      <w:r>
        <w:softHyphen/>
        <w:t>логични стандарти</w:t>
      </w:r>
      <w:r w:rsidRPr="004D2E45">
        <w:t xml:space="preserve">. </w:t>
      </w:r>
      <w:r>
        <w:t xml:space="preserve">Част от тях биват забелязани от </w:t>
      </w:r>
      <w:r w:rsidRPr="00D8113F">
        <w:t xml:space="preserve">Microsoft </w:t>
      </w:r>
      <w:r>
        <w:t>и биват</w:t>
      </w:r>
      <w:r w:rsidRPr="00D8113F">
        <w:t xml:space="preserve"> включва</w:t>
      </w:r>
      <w:r>
        <w:t>ни</w:t>
      </w:r>
      <w:r w:rsidRPr="00D8113F">
        <w:t xml:space="preserve"> </w:t>
      </w:r>
      <w:r>
        <w:t xml:space="preserve">като разширения </w:t>
      </w:r>
      <w:r w:rsidRPr="00D8113F">
        <w:t xml:space="preserve">в </w:t>
      </w:r>
      <w:r w:rsidRPr="00A8629E">
        <w:t>следващ</w:t>
      </w:r>
      <w:r>
        <w:t>ите</w:t>
      </w:r>
      <w:r w:rsidRPr="00A8629E">
        <w:t xml:space="preserve"> верси</w:t>
      </w:r>
      <w:r>
        <w:t>и</w:t>
      </w:r>
      <w:r w:rsidRPr="00A8629E">
        <w:t xml:space="preserve"> на .NET Framework. Така .NET платформата постоянно еволюира и се разширява с нови библиотеки и технологии.</w:t>
      </w:r>
      <w:r>
        <w:t xml:space="preserve"> Например технологиите за обектно-релационна персистентност на данни (</w:t>
      </w:r>
      <w:r>
        <w:rPr>
          <w:lang w:val="en-US"/>
        </w:rPr>
        <w:t>ORM</w:t>
      </w:r>
      <w:r w:rsidRPr="004D2E45">
        <w:t xml:space="preserve"> </w:t>
      </w:r>
      <w:r>
        <w:t>технологиите) първоначално започнаха да се развиват като независими проекти и продукти (като проекта с отворен код</w:t>
      </w:r>
      <w:r w:rsidRPr="00BF4FE6">
        <w:rPr>
          <w:lang w:val="en-US"/>
        </w:rPr>
        <w:t xml:space="preserve"> NHibernate</w:t>
      </w:r>
      <w:r>
        <w:t xml:space="preserve"> и продукта Telerik </w:t>
      </w:r>
      <w:r>
        <w:rPr>
          <w:lang w:val="en-US"/>
        </w:rPr>
        <w:t>OpenAccess</w:t>
      </w:r>
      <w:r w:rsidRPr="004D2E45">
        <w:t xml:space="preserve"> </w:t>
      </w:r>
      <w:r>
        <w:rPr>
          <w:lang w:val="en-US"/>
        </w:rPr>
        <w:t>ORM</w:t>
      </w:r>
      <w:r w:rsidRPr="004D2E45">
        <w:t xml:space="preserve">), а </w:t>
      </w:r>
      <w:r>
        <w:t xml:space="preserve">по-късно набраха огромна популярност и доведоха до нуждата от вграждането им в </w:t>
      </w:r>
      <w:r w:rsidRPr="004D2E45">
        <w:t>.</w:t>
      </w:r>
      <w:r>
        <w:rPr>
          <w:lang w:val="en-US"/>
        </w:rPr>
        <w:t>NET</w:t>
      </w:r>
      <w:r w:rsidRPr="004D2E45">
        <w:t xml:space="preserve"> </w:t>
      </w:r>
      <w:r>
        <w:rPr>
          <w:lang w:val="en-US"/>
        </w:rPr>
        <w:t>Framework</w:t>
      </w:r>
      <w:r w:rsidRPr="004D2E45">
        <w:t xml:space="preserve">. </w:t>
      </w:r>
      <w:r>
        <w:t xml:space="preserve">Така се родиха технологиите LINQ-to-SQL и </w:t>
      </w:r>
      <w:r w:rsidRPr="004D22AB">
        <w:rPr>
          <w:lang w:val="en-US"/>
        </w:rPr>
        <w:t>ADO</w:t>
      </w:r>
      <w:r w:rsidRPr="004D2E45">
        <w:t>.</w:t>
      </w:r>
      <w:r w:rsidRPr="004D22AB">
        <w:rPr>
          <w:lang w:val="en-US"/>
        </w:rPr>
        <w:t>NET</w:t>
      </w:r>
      <w:r w:rsidRPr="004D2E45">
        <w:t xml:space="preserve"> </w:t>
      </w:r>
      <w:r w:rsidRPr="004D22AB">
        <w:rPr>
          <w:lang w:val="en-US"/>
        </w:rPr>
        <w:t>Entity</w:t>
      </w:r>
      <w:r w:rsidRPr="004D2E45">
        <w:t xml:space="preserve"> </w:t>
      </w:r>
      <w:r w:rsidRPr="004D22AB">
        <w:rPr>
          <w:lang w:val="en-US"/>
        </w:rPr>
        <w:t>Framework</w:t>
      </w:r>
      <w:r w:rsidRPr="004D2E45">
        <w:t xml:space="preserve"> </w:t>
      </w:r>
      <w:r>
        <w:t>съответно в .NET 3.5 и .NET 4.0.</w:t>
      </w:r>
    </w:p>
    <w:p w:rsidR="008D26CF" w:rsidRPr="004D2E45" w:rsidRDefault="008D26CF" w:rsidP="008D26CF">
      <w:pPr>
        <w:pStyle w:val="Heading4"/>
      </w:pPr>
      <w:r w:rsidRPr="00BE0CA3">
        <w:rPr>
          <w:lang w:val="en-US"/>
        </w:rPr>
        <w:t>Application</w:t>
      </w:r>
      <w:r w:rsidRPr="004D2E45">
        <w:t xml:space="preserve"> </w:t>
      </w:r>
      <w:r w:rsidRPr="00BE0CA3">
        <w:rPr>
          <w:lang w:val="en-US"/>
        </w:rPr>
        <w:t>Programming</w:t>
      </w:r>
      <w:r w:rsidRPr="004D2E45">
        <w:t xml:space="preserve"> </w:t>
      </w:r>
      <w:r w:rsidRPr="00BE0CA3">
        <w:rPr>
          <w:lang w:val="en-US"/>
        </w:rPr>
        <w:t>Interface</w:t>
      </w:r>
      <w:r w:rsidRPr="004D2E45">
        <w:t xml:space="preserve"> (</w:t>
      </w:r>
      <w:r w:rsidRPr="00BE0CA3">
        <w:rPr>
          <w:lang w:val="en-US"/>
        </w:rPr>
        <w:t>API</w:t>
      </w:r>
      <w:r w:rsidRPr="004D2E45">
        <w:t>)</w:t>
      </w:r>
    </w:p>
    <w:p w:rsidR="008D26CF" w:rsidRPr="00842589" w:rsidRDefault="008D26CF" w:rsidP="008D26CF">
      <w:r w:rsidRPr="00842589">
        <w:t>Всеки .NET инструмент или технология се използва, като се създават обекти и се викат техни методи. Наборът от публични класове и методи, които са достъпни за употреба от програмистите и се предоставят от технологиите, се нарича</w:t>
      </w:r>
      <w:r w:rsidRPr="00BF4FE6">
        <w:rPr>
          <w:lang w:val="en-US"/>
        </w:rPr>
        <w:t xml:space="preserve"> </w:t>
      </w:r>
      <w:r w:rsidRPr="00BF4FE6">
        <w:rPr>
          <w:b/>
          <w:lang w:val="en-US"/>
        </w:rPr>
        <w:t>Application Programming Interface</w:t>
      </w:r>
      <w:r w:rsidRPr="00842589">
        <w:t xml:space="preserve"> или просто </w:t>
      </w:r>
      <w:r w:rsidRPr="00842589">
        <w:rPr>
          <w:b/>
        </w:rPr>
        <w:t>API</w:t>
      </w:r>
      <w:r w:rsidRPr="00842589">
        <w:t xml:space="preserve">. За пример можем да дадем самия .NET API, който е набор от .NET </w:t>
      </w:r>
      <w:r>
        <w:t xml:space="preserve">библиотеки с </w:t>
      </w:r>
      <w:r w:rsidRPr="00842589">
        <w:t>класове, разширяващи възможностите на езика, добавяйки функционал</w:t>
      </w:r>
      <w:r w:rsidRPr="00842589">
        <w:softHyphen/>
        <w:t>ност от високо ниво. Всички .NET технологии предоставят публичен API. Много често за самите технологии се говори просто като за API, предоста</w:t>
      </w:r>
      <w:r w:rsidRPr="00842589">
        <w:softHyphen/>
        <w:t xml:space="preserve">вящ определена функционалност, като например API за работа с файлове, API за работа с графика, API за работа с принтер, уеб API и т.н. Голяма част от съвременния софтуер използва множество видове API, обособени като отделно ниво </w:t>
      </w:r>
      <w:r>
        <w:t>в</w:t>
      </w:r>
      <w:r w:rsidRPr="00842589">
        <w:t xml:space="preserve"> </w:t>
      </w:r>
      <w:r>
        <w:t>софтуерните приложения</w:t>
      </w:r>
      <w:r w:rsidRPr="00842589">
        <w:t>.</w:t>
      </w:r>
    </w:p>
    <w:p w:rsidR="008D26CF" w:rsidRPr="00083E3E" w:rsidRDefault="008D26CF" w:rsidP="008D26CF">
      <w:pPr>
        <w:pStyle w:val="Heading4"/>
      </w:pPr>
      <w:bookmarkStart w:id="182" w:name="_.NET_документацията"/>
      <w:bookmarkEnd w:id="182"/>
      <w:r w:rsidRPr="004D2E45">
        <w:t>.</w:t>
      </w:r>
      <w:r>
        <w:rPr>
          <w:lang w:val="en-US"/>
        </w:rPr>
        <w:t>NET</w:t>
      </w:r>
      <w:r w:rsidRPr="00083E3E">
        <w:t xml:space="preserve"> документацията</w:t>
      </w:r>
    </w:p>
    <w:p w:rsidR="008D26CF" w:rsidRDefault="008D26CF" w:rsidP="008D26CF">
      <w:r w:rsidRPr="00083E3E">
        <w:t xml:space="preserve">Много често се налага да се документира един API, защото той съдържа множество </w:t>
      </w:r>
      <w:r>
        <w:t xml:space="preserve">пространства от имена </w:t>
      </w:r>
      <w:r w:rsidRPr="00083E3E">
        <w:t xml:space="preserve">и класове. Класовете съдържат методи и параметри, смисълът на които не </w:t>
      </w:r>
      <w:r>
        <w:t xml:space="preserve">винаги </w:t>
      </w:r>
      <w:r w:rsidRPr="00083E3E">
        <w:t xml:space="preserve">е очевиден и трябва да бъде обяснен. Съществуват вътрешни зависимости между отделните класове и за правилната им употреба </w:t>
      </w:r>
      <w:r>
        <w:t>са</w:t>
      </w:r>
      <w:r w:rsidRPr="00083E3E">
        <w:t xml:space="preserve"> необходим</w:t>
      </w:r>
      <w:r>
        <w:t>и</w:t>
      </w:r>
      <w:r w:rsidRPr="00083E3E">
        <w:t xml:space="preserve"> разяснени</w:t>
      </w:r>
      <w:r>
        <w:t>я</w:t>
      </w:r>
      <w:r w:rsidRPr="00083E3E">
        <w:t>.</w:t>
      </w:r>
      <w:r>
        <w:t xml:space="preserve"> Такива разяснения </w:t>
      </w:r>
      <w:r>
        <w:lastRenderedPageBreak/>
        <w:t>и технически инструкции за използване на дадена технология</w:t>
      </w:r>
      <w:r w:rsidRPr="004D2E45">
        <w:t xml:space="preserve">, </w:t>
      </w:r>
      <w:r>
        <w:t>библио</w:t>
      </w:r>
      <w:r>
        <w:softHyphen/>
        <w:t xml:space="preserve">тека или API и се наричат </w:t>
      </w:r>
      <w:r w:rsidRPr="009B6248">
        <w:rPr>
          <w:b/>
        </w:rPr>
        <w:t>документация</w:t>
      </w:r>
      <w:r>
        <w:t>. Документацията представлява съвкупност от документи с техническо съдържание.</w:t>
      </w:r>
    </w:p>
    <w:p w:rsidR="008D26CF" w:rsidRDefault="008D26CF" w:rsidP="008D26CF">
      <w:r w:rsidRPr="009B6248">
        <w:t>.NET Framework също има документация, разработвана и поддържана официално от Майкрософт</w:t>
      </w:r>
      <w:r>
        <w:t>. Тя е достъпна публично в Интернет и се разпространява заедно с .NET платформата като съвкупност от документи и инструменти за преглеждането им и за търсене</w:t>
      </w:r>
      <w:r w:rsidRPr="009B6248">
        <w:t>.</w:t>
      </w:r>
    </w:p>
    <w:p w:rsidR="008D26CF" w:rsidRPr="00FA4086" w:rsidRDefault="008D26CF" w:rsidP="008D26CF">
      <w:pPr>
        <w:spacing w:after="120"/>
      </w:pPr>
      <w:r>
        <w:t xml:space="preserve">Библиотеката </w:t>
      </w:r>
      <w:r w:rsidRPr="00F65661">
        <w:rPr>
          <w:b/>
        </w:rPr>
        <w:t>MSDN</w:t>
      </w:r>
      <w:r w:rsidRPr="00BF4FE6">
        <w:rPr>
          <w:b/>
          <w:lang w:val="en-US"/>
        </w:rPr>
        <w:t xml:space="preserve"> Library</w:t>
      </w:r>
      <w:r>
        <w:t xml:space="preserve"> представлява официалната документация на Microsoft за всички техни продукти за разработчици и софтуерни технологии. В частност документацията за .NET Framework е част от MSDN</w:t>
      </w:r>
      <w:r w:rsidRPr="00BF4FE6">
        <w:rPr>
          <w:lang w:val="en-US"/>
        </w:rPr>
        <w:t xml:space="preserve"> Library</w:t>
      </w:r>
      <w:r>
        <w:t xml:space="preserve"> и</w:t>
      </w:r>
      <w:r w:rsidRPr="00FA4086">
        <w:t xml:space="preserve"> е достъпна в </w:t>
      </w:r>
      <w:r>
        <w:t>И</w:t>
      </w:r>
      <w:r w:rsidRPr="00FA4086">
        <w:t xml:space="preserve">нтернет на адрес: </w:t>
      </w:r>
      <w:hyperlink r:id="rId230" w:history="1">
        <w:r w:rsidRPr="00FA4086">
          <w:rPr>
            <w:rStyle w:val="Hyperlink"/>
          </w:rPr>
          <w:t>http://msdn.microsoft.com/en-us/library/ms229335(VS</w:t>
        </w:r>
        <w:r w:rsidRPr="00FA4086">
          <w:rPr>
            <w:rStyle w:val="Hyperlink"/>
          </w:rPr>
          <w:t>.</w:t>
        </w:r>
        <w:r w:rsidRPr="00FA4086">
          <w:rPr>
            <w:rStyle w:val="Hyperlink"/>
          </w:rPr>
          <w:t>100).aspx</w:t>
        </w:r>
      </w:hyperlink>
      <w:r w:rsidRPr="00FA4086">
        <w:t>.</w:t>
      </w:r>
      <w:r>
        <w:t xml:space="preserve"> Ето как изглежда тя:</w:t>
      </w:r>
    </w:p>
    <w:p w:rsidR="008D26CF" w:rsidRPr="00083E3E" w:rsidRDefault="006A7979" w:rsidP="008D26CF">
      <w:r>
        <w:rPr>
          <w:noProof/>
          <w:lang w:val="en-US" w:eastAsia="en-US"/>
        </w:rPr>
        <w:drawing>
          <wp:inline distT="0" distB="0" distL="0" distR="0">
            <wp:extent cx="5038725" cy="4410075"/>
            <wp:effectExtent l="19050" t="19050" r="28575" b="28575"/>
            <wp:docPr id="421" name="Picture 13" descr="MS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SDN"/>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038725" cy="4410075"/>
                    </a:xfrm>
                    <a:prstGeom prst="rect">
                      <a:avLst/>
                    </a:prstGeom>
                    <a:noFill/>
                    <a:ln w="3175" cmpd="sng">
                      <a:solidFill>
                        <a:srgbClr val="000000"/>
                      </a:solidFill>
                      <a:miter lim="800000"/>
                      <a:headEnd/>
                      <a:tailEnd/>
                    </a:ln>
                    <a:effectLst/>
                  </pic:spPr>
                </pic:pic>
              </a:graphicData>
            </a:graphic>
          </wp:inline>
        </w:drawing>
      </w:r>
    </w:p>
    <w:p w:rsidR="008D26CF" w:rsidRDefault="008D26CF" w:rsidP="008D26CF">
      <w:pPr>
        <w:pStyle w:val="Heading3"/>
      </w:pPr>
      <w:bookmarkStart w:id="183" w:name="_Toc299460828"/>
      <w:r w:rsidRPr="00083E3E">
        <w:t xml:space="preserve">Какво ви трябва, за да програмирате на </w:t>
      </w:r>
      <w:r>
        <w:rPr>
          <w:lang w:val="en-US"/>
        </w:rPr>
        <w:t>C</w:t>
      </w:r>
      <w:r w:rsidRPr="004D2E45">
        <w:t>#</w:t>
      </w:r>
      <w:r w:rsidRPr="00083E3E">
        <w:t>?</w:t>
      </w:r>
      <w:bookmarkEnd w:id="183"/>
    </w:p>
    <w:p w:rsidR="008D26CF" w:rsidRPr="00433AB4" w:rsidRDefault="008D26CF" w:rsidP="008D26CF">
      <w:r>
        <w:t>След като разгледахме какво представляват .NET платформата, .NET библиотеките и .NET технологиите можем да преминем към писането, компилирането и изпълнението на C# програми.</w:t>
      </w:r>
    </w:p>
    <w:p w:rsidR="008D26CF" w:rsidRPr="0038687E" w:rsidRDefault="008D26CF" w:rsidP="008D26CF">
      <w:r w:rsidRPr="0038687E">
        <w:lastRenderedPageBreak/>
        <w:t>Базовите изисквания, за да можете да програмирате на C# са</w:t>
      </w:r>
      <w:r>
        <w:t xml:space="preserve"> </w:t>
      </w:r>
      <w:r w:rsidRPr="0038687E">
        <w:t xml:space="preserve">инсталиран .NET </w:t>
      </w:r>
      <w:r>
        <w:rPr>
          <w:lang w:val="en-US"/>
        </w:rPr>
        <w:t>Framework</w:t>
      </w:r>
      <w:r w:rsidRPr="0038687E">
        <w:t xml:space="preserve"> и текстов редактор. Текстовият редактор служи за създаване и редактиране на C# кода, а за компи</w:t>
      </w:r>
      <w:r w:rsidRPr="0038687E">
        <w:softHyphen/>
        <w:t xml:space="preserve">лиране и изпълнение се нуждаем от самия .NET </w:t>
      </w:r>
      <w:r w:rsidRPr="00BF4FE6">
        <w:rPr>
          <w:lang w:val="en-US"/>
        </w:rPr>
        <w:t>Framework</w:t>
      </w:r>
      <w:r w:rsidRPr="0038687E">
        <w:t>.</w:t>
      </w:r>
    </w:p>
    <w:p w:rsidR="008D26CF" w:rsidRPr="00083E3E" w:rsidRDefault="008D26CF" w:rsidP="008D26CF">
      <w:pPr>
        <w:pStyle w:val="Heading4"/>
      </w:pPr>
      <w:r w:rsidRPr="00083E3E">
        <w:t>Текстов редактор</w:t>
      </w:r>
    </w:p>
    <w:p w:rsidR="008D26CF" w:rsidRPr="004D2E45" w:rsidRDefault="008D26CF" w:rsidP="008D26CF">
      <w:r>
        <w:t>Текстовият редактор с</w:t>
      </w:r>
      <w:r w:rsidRPr="00083E3E">
        <w:t>лужи за писане на изходния код на програмата и за записването му във файл. След това кодът се компилира и изпълнява.</w:t>
      </w:r>
      <w:r>
        <w:t xml:space="preserve"> Като текстов редактор можете да използвате вградения в Windows редактор</w:t>
      </w:r>
      <w:r w:rsidRPr="00BF4FE6">
        <w:rPr>
          <w:lang w:val="en-US"/>
        </w:rPr>
        <w:t xml:space="preserve"> Notepad</w:t>
      </w:r>
      <w:r>
        <w:t xml:space="preserve"> (който е изключително примитивен и неудобен</w:t>
      </w:r>
      <w:r w:rsidRPr="004D2E45">
        <w:t xml:space="preserve"> </w:t>
      </w:r>
      <w:r w:rsidRPr="00BE0CA3">
        <w:t>за</w:t>
      </w:r>
      <w:r w:rsidRPr="004D2E45">
        <w:t xml:space="preserve"> </w:t>
      </w:r>
      <w:r>
        <w:t xml:space="preserve">работа) или да си изтеглите по-добър безплатен редактор като например някой от </w:t>
      </w:r>
      <w:r w:rsidRPr="005C2600">
        <w:t xml:space="preserve">редакторите </w:t>
      </w:r>
      <w:r w:rsidRPr="000C78F5">
        <w:rPr>
          <w:noProof/>
          <w:lang w:val="en-US"/>
        </w:rPr>
        <w:t>Notepad</w:t>
      </w:r>
      <w:r w:rsidRPr="004D2E45">
        <w:rPr>
          <w:noProof/>
        </w:rPr>
        <w:t>++</w:t>
      </w:r>
      <w:r w:rsidRPr="005C2600">
        <w:t xml:space="preserve"> (</w:t>
      </w:r>
      <w:hyperlink r:id="rId232" w:history="1">
        <w:r w:rsidRPr="005C2600">
          <w:rPr>
            <w:rStyle w:val="Hyperlink"/>
          </w:rPr>
          <w:t>http://notepad-plus.sourceforge.net</w:t>
        </w:r>
      </w:hyperlink>
      <w:r w:rsidRPr="005C2600">
        <w:t xml:space="preserve">) или </w:t>
      </w:r>
      <w:r w:rsidRPr="00F0035F">
        <w:rPr>
          <w:noProof/>
          <w:lang w:val="en-US"/>
        </w:rPr>
        <w:t>PSPad</w:t>
      </w:r>
      <w:r w:rsidRPr="005C2600">
        <w:t xml:space="preserve"> (</w:t>
      </w:r>
      <w:hyperlink r:id="rId233" w:history="1">
        <w:r w:rsidRPr="005C2600">
          <w:rPr>
            <w:rStyle w:val="Hyperlink"/>
          </w:rPr>
          <w:t>www.pspad.com</w:t>
        </w:r>
      </w:hyperlink>
      <w:r w:rsidRPr="005C2600">
        <w:t>).</w:t>
      </w:r>
    </w:p>
    <w:p w:rsidR="008D26CF" w:rsidRPr="00083E3E" w:rsidRDefault="008D26CF" w:rsidP="008D26CF">
      <w:pPr>
        <w:pStyle w:val="Heading3"/>
      </w:pPr>
      <w:bookmarkStart w:id="184" w:name="_Компилация_и_изпълнение"/>
      <w:bookmarkStart w:id="185" w:name="_Toc299460829"/>
      <w:bookmarkEnd w:id="184"/>
      <w:r w:rsidRPr="00083E3E">
        <w:t xml:space="preserve">Компилация и изпълнение на </w:t>
      </w:r>
      <w:r>
        <w:rPr>
          <w:lang w:val="en-US"/>
        </w:rPr>
        <w:t>C</w:t>
      </w:r>
      <w:r w:rsidRPr="004D2E45">
        <w:t>#</w:t>
      </w:r>
      <w:r w:rsidRPr="00083E3E">
        <w:t xml:space="preserve"> програми</w:t>
      </w:r>
      <w:bookmarkEnd w:id="185"/>
    </w:p>
    <w:p w:rsidR="008D26CF" w:rsidRPr="00083E3E" w:rsidRDefault="008D26CF" w:rsidP="008D26CF">
      <w:r w:rsidRPr="00083E3E">
        <w:t xml:space="preserve">Дойде време да </w:t>
      </w:r>
      <w:r>
        <w:t>компилираме и изпълним</w:t>
      </w:r>
      <w:r w:rsidRPr="00083E3E">
        <w:t xml:space="preserve"> вече разгледания теоретично пример на проста програма, написана на </w:t>
      </w:r>
      <w:r>
        <w:rPr>
          <w:lang w:val="en-US"/>
        </w:rPr>
        <w:t>C</w:t>
      </w:r>
      <w:r w:rsidRPr="004D2E45">
        <w:t>#</w:t>
      </w:r>
      <w:r w:rsidRPr="00083E3E">
        <w:t>. За целта трябва да направим следното:</w:t>
      </w:r>
    </w:p>
    <w:p w:rsidR="008D26CF" w:rsidRPr="00751468" w:rsidRDefault="008D26CF" w:rsidP="00222F92">
      <w:pPr>
        <w:numPr>
          <w:ilvl w:val="0"/>
          <w:numId w:val="10"/>
        </w:numPr>
        <w:tabs>
          <w:tab w:val="clear" w:pos="795"/>
        </w:tabs>
        <w:spacing w:before="60"/>
        <w:ind w:left="568" w:hanging="284"/>
      </w:pPr>
      <w:r w:rsidRPr="00083E3E">
        <w:t xml:space="preserve">Да създадем файл с име </w:t>
      </w:r>
      <w:r w:rsidRPr="00E564DD">
        <w:rPr>
          <w:rStyle w:val="Code"/>
        </w:rPr>
        <w:t>Hello</w:t>
      </w:r>
      <w:r>
        <w:rPr>
          <w:rStyle w:val="Code"/>
        </w:rPr>
        <w:t>CSharp</w:t>
      </w:r>
      <w:r w:rsidRPr="004D2E45">
        <w:rPr>
          <w:rStyle w:val="Code"/>
        </w:rPr>
        <w:t>.</w:t>
      </w:r>
      <w:r>
        <w:rPr>
          <w:rStyle w:val="Code"/>
        </w:rPr>
        <w:t>cs</w:t>
      </w:r>
      <w:r w:rsidRPr="00083E3E">
        <w:t>;</w:t>
      </w:r>
    </w:p>
    <w:p w:rsidR="008D26CF" w:rsidRPr="00751468" w:rsidRDefault="008D26CF" w:rsidP="00222F92">
      <w:pPr>
        <w:numPr>
          <w:ilvl w:val="0"/>
          <w:numId w:val="10"/>
        </w:numPr>
        <w:tabs>
          <w:tab w:val="clear" w:pos="795"/>
        </w:tabs>
        <w:spacing w:before="60"/>
        <w:ind w:left="568" w:hanging="284"/>
      </w:pPr>
      <w:r w:rsidRPr="00083E3E">
        <w:t>Да запишем примерната програма във файла;</w:t>
      </w:r>
    </w:p>
    <w:p w:rsidR="008D26CF" w:rsidRDefault="008D26CF" w:rsidP="00222F92">
      <w:pPr>
        <w:numPr>
          <w:ilvl w:val="0"/>
          <w:numId w:val="10"/>
        </w:numPr>
        <w:tabs>
          <w:tab w:val="clear" w:pos="795"/>
        </w:tabs>
        <w:spacing w:before="60"/>
        <w:ind w:left="568" w:hanging="284"/>
      </w:pPr>
      <w:r w:rsidRPr="00083E3E">
        <w:t xml:space="preserve">Да компилираме </w:t>
      </w:r>
      <w:r w:rsidRPr="00E564DD">
        <w:rPr>
          <w:rStyle w:val="Code"/>
        </w:rPr>
        <w:t>Hello</w:t>
      </w:r>
      <w:r>
        <w:rPr>
          <w:rStyle w:val="Code"/>
        </w:rPr>
        <w:t>CSharp</w:t>
      </w:r>
      <w:r w:rsidRPr="004D2E45">
        <w:rPr>
          <w:rStyle w:val="Code"/>
        </w:rPr>
        <w:t>.</w:t>
      </w:r>
      <w:r>
        <w:rPr>
          <w:rStyle w:val="Code"/>
        </w:rPr>
        <w:t>cs</w:t>
      </w:r>
      <w:r w:rsidRPr="00083E3E">
        <w:t xml:space="preserve"> до файл </w:t>
      </w:r>
      <w:r w:rsidRPr="00E564DD">
        <w:rPr>
          <w:rStyle w:val="Code"/>
        </w:rPr>
        <w:t>Hello</w:t>
      </w:r>
      <w:r>
        <w:rPr>
          <w:rStyle w:val="Code"/>
        </w:rPr>
        <w:t>CSharp</w:t>
      </w:r>
      <w:r w:rsidRPr="004D2E45">
        <w:rPr>
          <w:rStyle w:val="Code"/>
        </w:rPr>
        <w:t>.</w:t>
      </w:r>
      <w:r>
        <w:rPr>
          <w:rStyle w:val="Code"/>
        </w:rPr>
        <w:t>exe</w:t>
      </w:r>
      <w:r w:rsidRPr="00083E3E">
        <w:t>;</w:t>
      </w:r>
    </w:p>
    <w:p w:rsidR="008D26CF" w:rsidRPr="00751468" w:rsidRDefault="008D26CF" w:rsidP="00222F92">
      <w:pPr>
        <w:numPr>
          <w:ilvl w:val="0"/>
          <w:numId w:val="10"/>
        </w:numPr>
        <w:tabs>
          <w:tab w:val="clear" w:pos="795"/>
        </w:tabs>
        <w:spacing w:before="60"/>
        <w:ind w:left="568" w:hanging="284"/>
      </w:pPr>
      <w:r>
        <w:t xml:space="preserve">Да изпълним файла </w:t>
      </w:r>
      <w:r w:rsidRPr="00E564DD">
        <w:rPr>
          <w:rStyle w:val="Code"/>
        </w:rPr>
        <w:t>Hello</w:t>
      </w:r>
      <w:r>
        <w:rPr>
          <w:rStyle w:val="Code"/>
        </w:rPr>
        <w:t>CSharp</w:t>
      </w:r>
      <w:r w:rsidRPr="004D2E45">
        <w:rPr>
          <w:rStyle w:val="Code"/>
        </w:rPr>
        <w:t>.</w:t>
      </w:r>
      <w:r>
        <w:rPr>
          <w:rStyle w:val="Code"/>
        </w:rPr>
        <w:t>exe</w:t>
      </w:r>
      <w:r>
        <w:t>.</w:t>
      </w:r>
    </w:p>
    <w:p w:rsidR="008D26CF" w:rsidRPr="00083E3E" w:rsidRDefault="008D26CF" w:rsidP="008D26CF">
      <w:pPr>
        <w:spacing w:after="120"/>
      </w:pPr>
      <w:r w:rsidRPr="00083E3E">
        <w:t>А сега, нека да го направим на компютъ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8D26CF" w:rsidRPr="00083E3E" w:rsidTr="00BA4F42">
        <w:tc>
          <w:tcPr>
            <w:tcW w:w="812" w:type="dxa"/>
            <w:tcBorders>
              <w:top w:val="single" w:sz="4" w:space="0" w:color="auto"/>
              <w:left w:val="single" w:sz="4" w:space="0" w:color="auto"/>
              <w:bottom w:val="single" w:sz="4" w:space="0" w:color="auto"/>
              <w:right w:val="single" w:sz="4" w:space="0" w:color="auto"/>
            </w:tcBorders>
            <w:vAlign w:val="center"/>
          </w:tcPr>
          <w:p w:rsidR="008D26CF" w:rsidRPr="00083E3E" w:rsidRDefault="006A7979" w:rsidP="00BA4F42">
            <w:pPr>
              <w:spacing w:before="0"/>
              <w:jc w:val="center"/>
            </w:pPr>
            <w:r>
              <w:rPr>
                <w:noProof/>
                <w:lang w:val="en-US" w:eastAsia="en-US"/>
              </w:rPr>
              <w:drawing>
                <wp:inline distT="0" distB="0" distL="0" distR="0">
                  <wp:extent cx="323850" cy="323850"/>
                  <wp:effectExtent l="0" t="0" r="0" b="0"/>
                  <wp:docPr id="420" name="Picture 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D26CF" w:rsidRPr="00083E3E" w:rsidRDefault="008D26CF" w:rsidP="00BA4F42">
            <w:pPr>
              <w:pStyle w:val="WarningMessage"/>
            </w:pPr>
            <w:r w:rsidRPr="00083E3E">
              <w:t>Не забравяйте преди започването с примера, да инста</w:t>
            </w:r>
            <w:r w:rsidRPr="00083E3E">
              <w:softHyphen/>
              <w:t xml:space="preserve">лирате </w:t>
            </w:r>
            <w:r w:rsidRPr="004D2E45">
              <w:t>.</w:t>
            </w:r>
            <w:r>
              <w:rPr>
                <w:lang w:val="en-US"/>
              </w:rPr>
              <w:t>NET</w:t>
            </w:r>
            <w:r w:rsidRPr="004D2E45">
              <w:t xml:space="preserve"> </w:t>
            </w:r>
            <w:r>
              <w:rPr>
                <w:lang w:val="en-US"/>
              </w:rPr>
              <w:t>Framework</w:t>
            </w:r>
            <w:r w:rsidRPr="00083E3E">
              <w:t xml:space="preserve"> на компютъра си! В противен случай няма да можете да компилирате и да изпълните програмата.</w:t>
            </w:r>
          </w:p>
        </w:tc>
      </w:tr>
    </w:tbl>
    <w:p w:rsidR="008D26CF" w:rsidRPr="005C2600" w:rsidRDefault="008D26CF" w:rsidP="008D26CF">
      <w:pPr>
        <w:spacing w:after="120"/>
      </w:pPr>
      <w:r>
        <w:t>По принцип .NET Framework се инсталира заедно с Windows, но в някои ситуации все пак би могъл да липсва. За да инсталирате .NET Framework на компютър, на който той не е инсталиран, трябва да го изтеглите от сайта на Майкрософт (</w:t>
      </w:r>
      <w:hyperlink r:id="rId234" w:history="1">
        <w:r w:rsidRPr="00F733C6">
          <w:rPr>
            <w:rStyle w:val="Hyperlink"/>
            <w:noProof/>
            <w:lang w:val="en-US"/>
          </w:rPr>
          <w:t>http://do</w:t>
        </w:r>
        <w:r w:rsidRPr="00F733C6">
          <w:rPr>
            <w:rStyle w:val="Hyperlink"/>
            <w:noProof/>
            <w:lang w:val="en-US"/>
          </w:rPr>
          <w:t>w</w:t>
        </w:r>
        <w:r w:rsidRPr="00F733C6">
          <w:rPr>
            <w:rStyle w:val="Hyperlink"/>
            <w:noProof/>
            <w:lang w:val="en-US"/>
          </w:rPr>
          <w:t>nload.microsoft.com</w:t>
        </w:r>
      </w:hyperlink>
      <w:r>
        <w:t>)</w:t>
      </w:r>
      <w:r w:rsidRPr="004D2E45">
        <w:t xml:space="preserve">. </w:t>
      </w:r>
      <w:r>
        <w:t>Ако не знаете коя версия да изтеглите, изберете последната версия.</w:t>
      </w:r>
    </w:p>
    <w:p w:rsidR="008D26CF" w:rsidRDefault="008D26CF" w:rsidP="008D26CF">
      <w:pPr>
        <w:spacing w:after="120"/>
      </w:pPr>
      <w:r w:rsidRPr="00083E3E">
        <w:t>Горните стъпки варират на</w:t>
      </w:r>
      <w:r>
        <w:t xml:space="preserve"> различните операционни системи. Тъй като програмирането под </w:t>
      </w:r>
      <w:r w:rsidRPr="00BE0CA3">
        <w:rPr>
          <w:lang w:val="en-US"/>
        </w:rPr>
        <w:t>Linux</w:t>
      </w:r>
      <w:r>
        <w:t xml:space="preserve"> е малко встрани от фокуса на настоящата книга, ще разгледаме подробно какво ви е необходимо, за да напишете и изпълните примерната програма под Windows. За тези от вас които искат да се опитат да програмират на C# в Linux среда ще споменем необхо</w:t>
      </w:r>
      <w:r>
        <w:softHyphen/>
        <w:t>димите инструменти и те ще имат възможност да си ги изтеглят и да експери</w:t>
      </w:r>
      <w:r>
        <w:softHyphen/>
        <w:t>ментират.</w:t>
      </w:r>
    </w:p>
    <w:p w:rsidR="008D26CF" w:rsidRPr="00CE30CC" w:rsidRDefault="008D26CF" w:rsidP="008D26CF">
      <w:pPr>
        <w:spacing w:after="120"/>
      </w:pPr>
      <w:r>
        <w:t xml:space="preserve">Ето го и кодът на нашата първа </w:t>
      </w:r>
      <w:r>
        <w:rPr>
          <w:lang w:val="en-US"/>
        </w:rPr>
        <w:t>C</w:t>
      </w:r>
      <w:r w:rsidRPr="004D2E45">
        <w:t xml:space="preserve"># </w:t>
      </w:r>
      <w:r>
        <w:t>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083E3E" w:rsidTr="00BA4F42">
        <w:tc>
          <w:tcPr>
            <w:tcW w:w="7970" w:type="dxa"/>
            <w:tcBorders>
              <w:top w:val="single" w:sz="4" w:space="0" w:color="auto"/>
              <w:left w:val="single" w:sz="4" w:space="0" w:color="auto"/>
              <w:bottom w:val="single" w:sz="4" w:space="0" w:color="auto"/>
              <w:right w:val="single" w:sz="4" w:space="0" w:color="auto"/>
            </w:tcBorders>
            <w:shd w:val="clear" w:color="auto" w:fill="F3F3F3"/>
          </w:tcPr>
          <w:p w:rsidR="008D26CF" w:rsidRPr="00A23D3A" w:rsidRDefault="008D26CF" w:rsidP="00BA4F42">
            <w:pPr>
              <w:spacing w:before="0"/>
              <w:jc w:val="center"/>
              <w:rPr>
                <w:rStyle w:val="Code"/>
              </w:rPr>
            </w:pPr>
            <w:r w:rsidRPr="00083E3E">
              <w:rPr>
                <w:rStyle w:val="Code"/>
              </w:rPr>
              <w:lastRenderedPageBreak/>
              <w:t>Hello</w:t>
            </w:r>
            <w:r>
              <w:rPr>
                <w:rStyle w:val="Code"/>
              </w:rPr>
              <w:t>CSharp</w:t>
            </w:r>
            <w:r w:rsidRPr="00083E3E">
              <w:rPr>
                <w:rStyle w:val="Code"/>
              </w:rPr>
              <w:t>.</w:t>
            </w:r>
            <w:r>
              <w:rPr>
                <w:rStyle w:val="Code"/>
              </w:rPr>
              <w:t>cs</w:t>
            </w:r>
          </w:p>
        </w:tc>
      </w:tr>
      <w:tr w:rsidR="008D26CF" w:rsidRPr="00083E3E" w:rsidTr="00BA4F42">
        <w:tc>
          <w:tcPr>
            <w:tcW w:w="7970" w:type="dxa"/>
            <w:tcBorders>
              <w:top w:val="single" w:sz="4" w:space="0" w:color="auto"/>
              <w:left w:val="single" w:sz="4" w:space="0" w:color="auto"/>
              <w:bottom w:val="single" w:sz="4" w:space="0" w:color="auto"/>
              <w:right w:val="single" w:sz="4" w:space="0" w:color="auto"/>
            </w:tcBorders>
          </w:tcPr>
          <w:p w:rsidR="008D26CF" w:rsidRDefault="008D26CF" w:rsidP="00BA4F42">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HelloCSharp</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8D26CF" w:rsidRDefault="008D26CF" w:rsidP="00BA4F42">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ystem.</w:t>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C#!"</w:t>
            </w:r>
            <w:r>
              <w:rPr>
                <w:rFonts w:ascii="Courier New" w:hAnsi="Courier New" w:cs="Courier New"/>
                <w:noProof/>
                <w:szCs w:val="20"/>
              </w:rPr>
              <w:t>);</w:t>
            </w:r>
          </w:p>
          <w:p w:rsidR="008D26CF" w:rsidRDefault="008D26CF" w:rsidP="00BA4F42">
            <w:pPr>
              <w:tabs>
                <w:tab w:val="left" w:pos="284"/>
                <w:tab w:val="left" w:pos="806"/>
              </w:tabs>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r>
              <w:rPr>
                <w:rFonts w:ascii="Courier New" w:hAnsi="Courier New" w:cs="Courier New"/>
                <w:noProof/>
                <w:szCs w:val="20"/>
              </w:rPr>
              <w:tab/>
            </w:r>
          </w:p>
          <w:p w:rsidR="008D26CF" w:rsidRPr="00083E3E" w:rsidRDefault="008D26CF" w:rsidP="00BA4F42">
            <w:pPr>
              <w:spacing w:before="0"/>
              <w:rPr>
                <w:rFonts w:ascii="Courier New" w:hAnsi="Courier New" w:cs="Courier New"/>
                <w:noProof/>
              </w:rPr>
            </w:pPr>
            <w:r>
              <w:rPr>
                <w:rFonts w:ascii="Courier New" w:hAnsi="Courier New" w:cs="Courier New"/>
                <w:noProof/>
                <w:szCs w:val="20"/>
              </w:rPr>
              <w:t>}</w:t>
            </w:r>
          </w:p>
        </w:tc>
      </w:tr>
    </w:tbl>
    <w:p w:rsidR="008D26CF" w:rsidRPr="00083E3E" w:rsidRDefault="008D26CF" w:rsidP="008D26CF">
      <w:pPr>
        <w:pStyle w:val="Heading4"/>
      </w:pPr>
      <w:r w:rsidRPr="00083E3E">
        <w:t xml:space="preserve">Компилиране на </w:t>
      </w:r>
      <w:r>
        <w:rPr>
          <w:lang w:val="en-US"/>
        </w:rPr>
        <w:t>C</w:t>
      </w:r>
      <w:r w:rsidRPr="004D2E45">
        <w:t>#</w:t>
      </w:r>
      <w:r w:rsidRPr="00083E3E">
        <w:t xml:space="preserve"> програми под Windows</w:t>
      </w:r>
    </w:p>
    <w:p w:rsidR="008D26CF" w:rsidRPr="004D2E45" w:rsidRDefault="008D26CF" w:rsidP="008D26CF">
      <w:r>
        <w:t>Първо стартираме конзолата за команди на Windows</w:t>
      </w:r>
      <w:r w:rsidRPr="004D2E45">
        <w:t xml:space="preserve">, </w:t>
      </w:r>
      <w:r>
        <w:t>известна още като</w:t>
      </w:r>
      <w:r w:rsidRPr="00BF4FE6">
        <w:rPr>
          <w:lang w:val="en-US"/>
        </w:rPr>
        <w:t xml:space="preserve"> </w:t>
      </w:r>
      <w:r w:rsidRPr="00BF4FE6">
        <w:rPr>
          <w:b/>
          <w:lang w:val="en-US"/>
        </w:rPr>
        <w:t>Command Prompt</w:t>
      </w:r>
      <w:r>
        <w:t xml:space="preserve"> (това става от главното меню на Windows Explorer</w:t>
      </w:r>
      <w:r w:rsidRPr="004D2E45">
        <w:t xml:space="preserve"> – </w:t>
      </w:r>
      <w:r>
        <w:rPr>
          <w:lang w:val="en-US"/>
        </w:rPr>
        <w:t>Start</w:t>
      </w:r>
      <w:r w:rsidRPr="004D2E45">
        <w:t xml:space="preserve"> -&gt; </w:t>
      </w:r>
      <w:r>
        <w:rPr>
          <w:lang w:val="en-US"/>
        </w:rPr>
        <w:t>Programs</w:t>
      </w:r>
      <w:r w:rsidRPr="004D2E45">
        <w:t xml:space="preserve"> -&gt; </w:t>
      </w:r>
      <w:r>
        <w:rPr>
          <w:lang w:val="en-US"/>
        </w:rPr>
        <w:t>Accessories</w:t>
      </w:r>
      <w:r w:rsidRPr="004D2E45">
        <w:t xml:space="preserve"> -&gt; </w:t>
      </w:r>
      <w:r>
        <w:rPr>
          <w:lang w:val="en-US"/>
        </w:rPr>
        <w:t>Command</w:t>
      </w:r>
      <w:r w:rsidRPr="004D2E45">
        <w:t xml:space="preserve"> </w:t>
      </w:r>
      <w:r>
        <w:rPr>
          <w:lang w:val="en-US"/>
        </w:rPr>
        <w:t>Prompt</w:t>
      </w:r>
      <w:r>
        <w:t>)</w:t>
      </w:r>
      <w:r w:rsidRPr="004D2E45">
        <w:t>:</w:t>
      </w:r>
    </w:p>
    <w:p w:rsidR="008D26CF" w:rsidRPr="00A737F8" w:rsidRDefault="006A7979" w:rsidP="008D26CF">
      <w:pPr>
        <w:jc w:val="center"/>
      </w:pPr>
      <w:r>
        <w:rPr>
          <w:noProof/>
          <w:lang w:val="en-US" w:eastAsia="en-US"/>
        </w:rPr>
        <w:drawing>
          <wp:inline distT="0" distB="0" distL="0" distR="0">
            <wp:extent cx="3524250" cy="3419475"/>
            <wp:effectExtent l="0" t="0" r="0" b="9525"/>
            <wp:docPr id="419" name="Picture 15" descr="windows7energyreport_thu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indows7energyreport_thumb"/>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524250" cy="3419475"/>
                    </a:xfrm>
                    <a:prstGeom prst="rect">
                      <a:avLst/>
                    </a:prstGeom>
                    <a:noFill/>
                    <a:ln>
                      <a:noFill/>
                    </a:ln>
                  </pic:spPr>
                </pic:pic>
              </a:graphicData>
            </a:graphic>
          </wp:inline>
        </w:drawing>
      </w:r>
    </w:p>
    <w:p w:rsidR="008D26CF" w:rsidRPr="004D2E45" w:rsidRDefault="008D26CF" w:rsidP="008D26CF">
      <w:r>
        <w:t xml:space="preserve">За предпочитане е в конзолата да се работи с администраторски права, тъй като при липсата им някои операции не са позволени. Стартирането на </w:t>
      </w:r>
      <w:r w:rsidRPr="0068666E">
        <w:rPr>
          <w:b/>
          <w:lang w:val="en-US"/>
        </w:rPr>
        <w:t>Command</w:t>
      </w:r>
      <w:r w:rsidRPr="004D2E45">
        <w:rPr>
          <w:b/>
        </w:rPr>
        <w:t xml:space="preserve"> </w:t>
      </w:r>
      <w:r w:rsidRPr="0068666E">
        <w:rPr>
          <w:b/>
          <w:lang w:val="en-US"/>
        </w:rPr>
        <w:t>Prompt</w:t>
      </w:r>
      <w:r>
        <w:t xml:space="preserve"> с администраторски права става от контекстното меню, което се появява при натискане на десния бутон на мишката върху иконката на </w:t>
      </w:r>
      <w:r w:rsidRPr="0068666E">
        <w:rPr>
          <w:b/>
          <w:lang w:val="en-US"/>
        </w:rPr>
        <w:t>Command</w:t>
      </w:r>
      <w:r w:rsidRPr="004D2E45">
        <w:rPr>
          <w:b/>
        </w:rPr>
        <w:t xml:space="preserve"> </w:t>
      </w:r>
      <w:r w:rsidRPr="0068666E">
        <w:rPr>
          <w:b/>
          <w:lang w:val="en-US"/>
        </w:rPr>
        <w:t>Prompt</w:t>
      </w:r>
      <w:r>
        <w:t xml:space="preserve"> (вж. картинката).</w:t>
      </w:r>
    </w:p>
    <w:p w:rsidR="008D26CF" w:rsidRPr="0068666E" w:rsidRDefault="008D26CF" w:rsidP="008D26CF">
      <w:r w:rsidRPr="0068666E">
        <w:t>Нека след това от конзолата създадем директория, в която ще експери</w:t>
      </w:r>
      <w:r w:rsidRPr="0068666E">
        <w:softHyphen/>
        <w:t xml:space="preserve">ментираме. Използваме командата </w:t>
      </w:r>
      <w:r w:rsidRPr="0068666E">
        <w:rPr>
          <w:rStyle w:val="Code"/>
        </w:rPr>
        <w:t>md</w:t>
      </w:r>
      <w:r w:rsidRPr="0068666E">
        <w:t xml:space="preserve"> за създаване на директория и командата </w:t>
      </w:r>
      <w:r w:rsidRPr="0068666E">
        <w:rPr>
          <w:rStyle w:val="Code"/>
        </w:rPr>
        <w:t>cd</w:t>
      </w:r>
      <w:r w:rsidRPr="0068666E">
        <w:t xml:space="preserve"> за влизане в нея:</w:t>
      </w:r>
    </w:p>
    <w:p w:rsidR="008D26CF" w:rsidRPr="00D34023" w:rsidRDefault="006A7979" w:rsidP="008D26CF">
      <w:pPr>
        <w:jc w:val="center"/>
        <w:rPr>
          <w:lang w:val="en-US"/>
        </w:rPr>
      </w:pPr>
      <w:r>
        <w:rPr>
          <w:noProof/>
          <w:lang w:val="en-US" w:eastAsia="en-US"/>
        </w:rPr>
        <w:lastRenderedPageBreak/>
        <w:drawing>
          <wp:inline distT="0" distB="0" distL="0" distR="0">
            <wp:extent cx="3524250" cy="1495425"/>
            <wp:effectExtent l="0" t="0" r="0" b="9525"/>
            <wp:docPr id="4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524250" cy="1495425"/>
                    </a:xfrm>
                    <a:prstGeom prst="rect">
                      <a:avLst/>
                    </a:prstGeom>
                    <a:noFill/>
                    <a:ln>
                      <a:noFill/>
                    </a:ln>
                  </pic:spPr>
                </pic:pic>
              </a:graphicData>
            </a:graphic>
          </wp:inline>
        </w:drawing>
      </w:r>
    </w:p>
    <w:p w:rsidR="008D26CF" w:rsidRPr="00CE30CC" w:rsidRDefault="008D26CF" w:rsidP="008D26CF">
      <w:pPr>
        <w:spacing w:after="120"/>
      </w:pPr>
      <w:r w:rsidRPr="00364BBC">
        <w:t xml:space="preserve">Директорията се казва </w:t>
      </w:r>
      <w:r>
        <w:rPr>
          <w:rStyle w:val="Code"/>
        </w:rPr>
        <w:t>I</w:t>
      </w:r>
      <w:r w:rsidRPr="00364BBC">
        <w:rPr>
          <w:rStyle w:val="Code"/>
        </w:rPr>
        <w:t>ntroCSharp</w:t>
      </w:r>
      <w:r w:rsidRPr="00364BBC">
        <w:t xml:space="preserve"> и се намира в </w:t>
      </w:r>
      <w:r w:rsidRPr="00364BBC">
        <w:rPr>
          <w:rStyle w:val="Code"/>
        </w:rPr>
        <w:t>C:\</w:t>
      </w:r>
      <w:r w:rsidRPr="00364BBC">
        <w:t xml:space="preserve">. Променяме текущата директория на </w:t>
      </w:r>
      <w:r w:rsidRPr="00364BBC">
        <w:rPr>
          <w:rStyle w:val="Code"/>
        </w:rPr>
        <w:t>C</w:t>
      </w:r>
      <w:r w:rsidRPr="004D2E45">
        <w:rPr>
          <w:rStyle w:val="Code"/>
        </w:rPr>
        <w:t>:\</w:t>
      </w:r>
      <w:r>
        <w:rPr>
          <w:rStyle w:val="Code"/>
        </w:rPr>
        <w:t>I</w:t>
      </w:r>
      <w:r w:rsidRPr="00364BBC">
        <w:rPr>
          <w:rStyle w:val="Code"/>
        </w:rPr>
        <w:t>ntroCSharp</w:t>
      </w:r>
      <w:r w:rsidRPr="004D2E45">
        <w:rPr>
          <w:rStyle w:val="Code"/>
        </w:rPr>
        <w:t xml:space="preserve"> </w:t>
      </w:r>
      <w:r w:rsidRPr="00364BBC">
        <w:rPr>
          <w:bCs/>
        </w:rPr>
        <w:t>и създаваме нов файл</w:t>
      </w:r>
      <w:r w:rsidRPr="004D2E45">
        <w:rPr>
          <w:rStyle w:val="Code"/>
        </w:rPr>
        <w:t xml:space="preserve"> </w:t>
      </w:r>
      <w:r w:rsidRPr="00364BBC">
        <w:rPr>
          <w:rStyle w:val="Code"/>
        </w:rPr>
        <w:t>HelloCSharp</w:t>
      </w:r>
      <w:r w:rsidRPr="004D2E45">
        <w:rPr>
          <w:rStyle w:val="Code"/>
        </w:rPr>
        <w:t>.</w:t>
      </w:r>
      <w:r w:rsidRPr="00364BBC">
        <w:rPr>
          <w:rStyle w:val="Code"/>
        </w:rPr>
        <w:t>cs</w:t>
      </w:r>
      <w:r w:rsidRPr="00364BBC">
        <w:rPr>
          <w:b/>
          <w:bCs/>
        </w:rPr>
        <w:t xml:space="preserve">, </w:t>
      </w:r>
      <w:r w:rsidRPr="00364BBC">
        <w:rPr>
          <w:bCs/>
        </w:rPr>
        <w:t xml:space="preserve">като за целта използваме вградения </w:t>
      </w:r>
      <w:r>
        <w:rPr>
          <w:bCs/>
        </w:rPr>
        <w:t xml:space="preserve">в </w:t>
      </w:r>
      <w:r w:rsidRPr="0068666E">
        <w:rPr>
          <w:bCs/>
        </w:rPr>
        <w:t>Windows</w:t>
      </w:r>
      <w:r>
        <w:rPr>
          <w:bCs/>
        </w:rPr>
        <w:t xml:space="preserve"> </w:t>
      </w:r>
      <w:r w:rsidRPr="00364BBC">
        <w:rPr>
          <w:bCs/>
        </w:rPr>
        <w:t>текстов редактор</w:t>
      </w:r>
      <w:r w:rsidRPr="00BF4FE6">
        <w:rPr>
          <w:rStyle w:val="Code"/>
        </w:rPr>
        <w:t xml:space="preserve"> </w:t>
      </w:r>
      <w:r w:rsidRPr="00BF4FE6">
        <w:rPr>
          <w:lang w:val="en-US"/>
        </w:rPr>
        <w:t>Notepad</w:t>
      </w:r>
      <w:r w:rsidRPr="004D2E45">
        <w:rPr>
          <w:bCs/>
        </w:rPr>
        <w:t xml:space="preserve">. </w:t>
      </w:r>
      <w:r>
        <w:rPr>
          <w:bCs/>
        </w:rPr>
        <w:t>За да създадем файла, на конзолата изписваме следната коман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9A73C7" w:rsidTr="00BA4F42">
        <w:tc>
          <w:tcPr>
            <w:tcW w:w="7970" w:type="dxa"/>
            <w:tcBorders>
              <w:top w:val="single" w:sz="4" w:space="0" w:color="auto"/>
              <w:left w:val="single" w:sz="4" w:space="0" w:color="auto"/>
              <w:bottom w:val="single" w:sz="4" w:space="0" w:color="auto"/>
              <w:right w:val="single" w:sz="4" w:space="0" w:color="auto"/>
            </w:tcBorders>
          </w:tcPr>
          <w:p w:rsidR="008D26CF" w:rsidRPr="009A73C7" w:rsidRDefault="008D26CF" w:rsidP="00BA4F42">
            <w:pPr>
              <w:spacing w:before="0"/>
              <w:rPr>
                <w:rFonts w:ascii="Courier New" w:hAnsi="Courier New" w:cs="Courier New"/>
                <w:b/>
                <w:noProof/>
                <w:lang w:val="en-US"/>
              </w:rPr>
            </w:pPr>
            <w:r w:rsidRPr="009A73C7">
              <w:rPr>
                <w:rFonts w:ascii="Courier New" w:hAnsi="Courier New" w:cs="Courier New"/>
                <w:b/>
                <w:noProof/>
                <w:lang w:val="en-US"/>
              </w:rPr>
              <w:t>notepad HelloCSharp.cs</w:t>
            </w:r>
          </w:p>
        </w:tc>
      </w:tr>
    </w:tbl>
    <w:p w:rsidR="008D26CF" w:rsidRPr="004D2E45" w:rsidRDefault="008D26CF" w:rsidP="008D26CF">
      <w:r>
        <w:t>Това стартира</w:t>
      </w:r>
      <w:r w:rsidRPr="00BF4FE6">
        <w:rPr>
          <w:lang w:val="en-US"/>
        </w:rPr>
        <w:t xml:space="preserve"> Notepad</w:t>
      </w:r>
      <w:r>
        <w:t xml:space="preserve"> и той показва следния диалогов прозорец за създаване на несъществуващ файл:</w:t>
      </w:r>
    </w:p>
    <w:p w:rsidR="008D26CF" w:rsidRDefault="006A7979" w:rsidP="008D26CF">
      <w:pPr>
        <w:jc w:val="center"/>
        <w:rPr>
          <w:lang w:val="en-US"/>
        </w:rPr>
      </w:pPr>
      <w:r>
        <w:rPr>
          <w:noProof/>
          <w:lang w:val="en-US" w:eastAsia="en-US"/>
        </w:rPr>
        <w:drawing>
          <wp:inline distT="0" distB="0" distL="0" distR="0">
            <wp:extent cx="4448175" cy="3419475"/>
            <wp:effectExtent l="0" t="0" r="9525" b="9525"/>
            <wp:docPr id="417" name="Picture 17" descr="notepad-create-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otepad-create-fil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448175" cy="3419475"/>
                    </a:xfrm>
                    <a:prstGeom prst="rect">
                      <a:avLst/>
                    </a:prstGeom>
                    <a:noFill/>
                    <a:ln>
                      <a:noFill/>
                    </a:ln>
                  </pic:spPr>
                </pic:pic>
              </a:graphicData>
            </a:graphic>
          </wp:inline>
        </w:drawing>
      </w:r>
    </w:p>
    <w:p w:rsidR="008D26CF" w:rsidRPr="004D2E45" w:rsidRDefault="008D26CF" w:rsidP="008D26CF">
      <w:r w:rsidRPr="00F733C6">
        <w:rPr>
          <w:noProof/>
        </w:rPr>
        <w:t>Notepad ни пита дали искаме да бъде създаден нов файл, защото такъв в момента липсва.</w:t>
      </w:r>
      <w:r>
        <w:t xml:space="preserve"> О</w:t>
      </w:r>
      <w:r w:rsidRPr="00083E3E">
        <w:t xml:space="preserve">тговаряме с </w:t>
      </w:r>
      <w:r>
        <w:t>"</w:t>
      </w:r>
      <w:r w:rsidRPr="00BF4FE6">
        <w:rPr>
          <w:lang w:val="en-US"/>
        </w:rPr>
        <w:t>Yes</w:t>
      </w:r>
      <w:r>
        <w:t>"</w:t>
      </w:r>
      <w:r w:rsidRPr="00083E3E">
        <w:t>. Следващ</w:t>
      </w:r>
      <w:r>
        <w:t xml:space="preserve">ата стъпка </w:t>
      </w:r>
      <w:r w:rsidRPr="00083E3E">
        <w:t>е да препишем програмата или просто да прехвърлим текста чрез копиране</w:t>
      </w:r>
      <w:r w:rsidRPr="004D2E45">
        <w:t xml:space="preserve"> (</w:t>
      </w:r>
      <w:r>
        <w:rPr>
          <w:lang w:val="en-US"/>
        </w:rPr>
        <w:t>Copy</w:t>
      </w:r>
      <w:r w:rsidRPr="004D2E45">
        <w:t xml:space="preserve"> / </w:t>
      </w:r>
      <w:r>
        <w:rPr>
          <w:lang w:val="en-US"/>
        </w:rPr>
        <w:t>Paste</w:t>
      </w:r>
      <w:r w:rsidRPr="004D2E45">
        <w:t>)</w:t>
      </w:r>
      <w:r>
        <w:t>:</w:t>
      </w:r>
    </w:p>
    <w:p w:rsidR="008D26CF" w:rsidRPr="002F616B" w:rsidRDefault="006A7979" w:rsidP="008D26CF">
      <w:pPr>
        <w:jc w:val="center"/>
        <w:rPr>
          <w:lang w:val="en-US"/>
        </w:rPr>
      </w:pPr>
      <w:r>
        <w:rPr>
          <w:noProof/>
          <w:lang w:val="en-US" w:eastAsia="en-US"/>
        </w:rPr>
        <w:lastRenderedPageBreak/>
        <w:drawing>
          <wp:inline distT="0" distB="0" distL="0" distR="0">
            <wp:extent cx="4057650" cy="2076450"/>
            <wp:effectExtent l="0" t="0" r="0" b="0"/>
            <wp:docPr id="416" name="Picture 18" descr="HelloCSha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elloCSharp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057650" cy="2076450"/>
                    </a:xfrm>
                    <a:prstGeom prst="rect">
                      <a:avLst/>
                    </a:prstGeom>
                    <a:noFill/>
                    <a:ln>
                      <a:noFill/>
                    </a:ln>
                  </pic:spPr>
                </pic:pic>
              </a:graphicData>
            </a:graphic>
          </wp:inline>
        </w:drawing>
      </w:r>
    </w:p>
    <w:p w:rsidR="008D26CF" w:rsidRPr="00613BE4" w:rsidRDefault="008D26CF" w:rsidP="008D26CF">
      <w:r w:rsidRPr="00613BE4">
        <w:t xml:space="preserve">Записваме чрез </w:t>
      </w:r>
      <w:r w:rsidRPr="00613BE4">
        <w:rPr>
          <w:noProof/>
        </w:rPr>
        <w:t>[Ctrl-S]</w:t>
      </w:r>
      <w:r w:rsidRPr="00613BE4">
        <w:t xml:space="preserve"> и затваряме </w:t>
      </w:r>
      <w:r>
        <w:t xml:space="preserve">редактора </w:t>
      </w:r>
      <w:r w:rsidRPr="00BF4FE6">
        <w:rPr>
          <w:lang w:val="en-US"/>
        </w:rPr>
        <w:t>Notepad</w:t>
      </w:r>
      <w:r>
        <w:t xml:space="preserve"> </w:t>
      </w:r>
      <w:r w:rsidRPr="00613BE4">
        <w:t xml:space="preserve">с [Alt-F4]. Вече имаме изходния код на </w:t>
      </w:r>
      <w:r w:rsidRPr="007C71D4">
        <w:t>нашата примерна C# програма</w:t>
      </w:r>
      <w:r w:rsidRPr="00613BE4">
        <w:t xml:space="preserve">, записан </w:t>
      </w:r>
      <w:r>
        <w:t>във</w:t>
      </w:r>
      <w:r w:rsidRPr="00613BE4">
        <w:t xml:space="preserve"> файл</w:t>
      </w:r>
      <w:r>
        <w:t>а</w:t>
      </w:r>
      <w:r w:rsidRPr="00613BE4">
        <w:t xml:space="preserve"> </w:t>
      </w:r>
      <w:r w:rsidRPr="00613BE4">
        <w:rPr>
          <w:rStyle w:val="Code"/>
        </w:rPr>
        <w:t>C</w:t>
      </w:r>
      <w:r w:rsidRPr="004D2E45">
        <w:rPr>
          <w:rStyle w:val="Code"/>
        </w:rPr>
        <w:t>:\</w:t>
      </w:r>
      <w:r>
        <w:rPr>
          <w:rStyle w:val="Code"/>
        </w:rPr>
        <w:t>I</w:t>
      </w:r>
      <w:r w:rsidRPr="00613BE4">
        <w:rPr>
          <w:rStyle w:val="Code"/>
        </w:rPr>
        <w:t>ntroCSharp</w:t>
      </w:r>
      <w:r w:rsidRPr="004D2E45">
        <w:rPr>
          <w:rStyle w:val="Code"/>
        </w:rPr>
        <w:t>\</w:t>
      </w:r>
      <w:r w:rsidRPr="00613BE4">
        <w:rPr>
          <w:rStyle w:val="Code"/>
        </w:rPr>
        <w:t>HelloCSharp</w:t>
      </w:r>
      <w:r w:rsidRPr="004D2E45">
        <w:rPr>
          <w:rStyle w:val="Code"/>
        </w:rPr>
        <w:t>.</w:t>
      </w:r>
      <w:r w:rsidRPr="00613BE4">
        <w:rPr>
          <w:rStyle w:val="Code"/>
        </w:rPr>
        <w:t>cs</w:t>
      </w:r>
      <w:r w:rsidRPr="00613BE4">
        <w:t xml:space="preserve">. </w:t>
      </w:r>
      <w:r w:rsidRPr="00613BE4">
        <w:rPr>
          <w:bCs/>
        </w:rPr>
        <w:t xml:space="preserve">Остава да </w:t>
      </w:r>
      <w:r>
        <w:rPr>
          <w:bCs/>
        </w:rPr>
        <w:t xml:space="preserve">го </w:t>
      </w:r>
      <w:r w:rsidRPr="00613BE4">
        <w:rPr>
          <w:bCs/>
        </w:rPr>
        <w:t>компилираме и изпълним. Компилацията се извършва с компи</w:t>
      </w:r>
      <w:r w:rsidRPr="00613BE4">
        <w:rPr>
          <w:bCs/>
        </w:rPr>
        <w:softHyphen/>
        <w:t xml:space="preserve">латора </w:t>
      </w:r>
      <w:r w:rsidRPr="00613BE4">
        <w:rPr>
          <w:rStyle w:val="Code"/>
        </w:rPr>
        <w:t>csc.exe</w:t>
      </w:r>
      <w:r w:rsidRPr="00613BE4">
        <w:t>.</w:t>
      </w:r>
    </w:p>
    <w:p w:rsidR="008D26CF" w:rsidRPr="00083E3E" w:rsidRDefault="006A7979" w:rsidP="008D26CF">
      <w:pPr>
        <w:jc w:val="center"/>
      </w:pPr>
      <w:r>
        <w:rPr>
          <w:noProof/>
          <w:lang w:val="en-US" w:eastAsia="en-US"/>
        </w:rPr>
        <w:drawing>
          <wp:inline distT="0" distB="0" distL="0" distR="0">
            <wp:extent cx="4610100" cy="1647825"/>
            <wp:effectExtent l="0" t="0" r="0" b="9525"/>
            <wp:docPr id="4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610100" cy="1647825"/>
                    </a:xfrm>
                    <a:prstGeom prst="rect">
                      <a:avLst/>
                    </a:prstGeom>
                    <a:noFill/>
                    <a:ln>
                      <a:noFill/>
                    </a:ln>
                  </pic:spPr>
                </pic:pic>
              </a:graphicData>
            </a:graphic>
          </wp:inline>
        </w:drawing>
      </w:r>
    </w:p>
    <w:p w:rsidR="008D26CF" w:rsidRPr="00083E3E" w:rsidRDefault="008D26CF" w:rsidP="008D26CF">
      <w:r w:rsidRPr="00083E3E">
        <w:t>Ето, че получихме грешка – Windows не може да намери изпълним файл</w:t>
      </w:r>
      <w:r>
        <w:t xml:space="preserve"> или вградена команда с име </w:t>
      </w:r>
      <w:r w:rsidRPr="00613BE4">
        <w:rPr>
          <w:rStyle w:val="Code"/>
        </w:rPr>
        <w:t>csc</w:t>
      </w:r>
      <w:r w:rsidRPr="00083E3E">
        <w:t>. Това е често срещан проблем</w:t>
      </w:r>
      <w:r>
        <w:t xml:space="preserve"> и е нормално да се появи</w:t>
      </w:r>
      <w:r w:rsidRPr="00083E3E">
        <w:t xml:space="preserve">, ако сега започваме да работим с </w:t>
      </w:r>
      <w:r>
        <w:rPr>
          <w:lang w:val="en-US"/>
        </w:rPr>
        <w:t>C</w:t>
      </w:r>
      <w:r w:rsidRPr="004D2E45">
        <w:t>#</w:t>
      </w:r>
      <w:r>
        <w:t>.</w:t>
      </w:r>
      <w:r w:rsidRPr="00083E3E">
        <w:t xml:space="preserve"> </w:t>
      </w:r>
      <w:r>
        <w:t>П</w:t>
      </w:r>
      <w:r w:rsidRPr="00083E3E">
        <w:t xml:space="preserve">ричините за него </w:t>
      </w:r>
      <w:r>
        <w:t xml:space="preserve">може да </w:t>
      </w:r>
      <w:r w:rsidRPr="00083E3E">
        <w:t>са</w:t>
      </w:r>
      <w:r>
        <w:t xml:space="preserve"> следните</w:t>
      </w:r>
      <w:r w:rsidRPr="00083E3E">
        <w:t>:</w:t>
      </w:r>
    </w:p>
    <w:p w:rsidR="008D26CF" w:rsidRPr="00751468" w:rsidRDefault="008D26CF" w:rsidP="00222F92">
      <w:pPr>
        <w:numPr>
          <w:ilvl w:val="0"/>
          <w:numId w:val="10"/>
        </w:numPr>
        <w:tabs>
          <w:tab w:val="clear" w:pos="795"/>
        </w:tabs>
        <w:spacing w:before="60"/>
        <w:ind w:left="568" w:hanging="284"/>
      </w:pPr>
      <w:r>
        <w:t>Не е инсталиран</w:t>
      </w:r>
      <w:r w:rsidRPr="00083E3E">
        <w:t xml:space="preserve"> </w:t>
      </w:r>
      <w:r>
        <w:rPr>
          <w:lang w:val="en-US"/>
        </w:rPr>
        <w:t>.NET</w:t>
      </w:r>
      <w:r w:rsidRPr="00083E3E">
        <w:t xml:space="preserve"> </w:t>
      </w:r>
      <w:r>
        <w:rPr>
          <w:lang w:val="en-US"/>
        </w:rPr>
        <w:t>Framework</w:t>
      </w:r>
      <w:r w:rsidRPr="00083E3E">
        <w:t>;</w:t>
      </w:r>
    </w:p>
    <w:p w:rsidR="008D26CF" w:rsidRPr="00751468" w:rsidRDefault="008D26CF" w:rsidP="00222F92">
      <w:pPr>
        <w:numPr>
          <w:ilvl w:val="0"/>
          <w:numId w:val="10"/>
        </w:numPr>
        <w:tabs>
          <w:tab w:val="clear" w:pos="795"/>
        </w:tabs>
        <w:spacing w:before="60"/>
        <w:ind w:left="568" w:hanging="284"/>
      </w:pPr>
      <w:r w:rsidRPr="00083E3E">
        <w:t xml:space="preserve">Инсталиран </w:t>
      </w:r>
      <w:r>
        <w:t>е .NET Framework</w:t>
      </w:r>
      <w:r w:rsidRPr="00083E3E">
        <w:t xml:space="preserve">, но </w:t>
      </w:r>
      <w:r>
        <w:t xml:space="preserve">директорията </w:t>
      </w:r>
      <w:r w:rsidRPr="005F5C80">
        <w:rPr>
          <w:rStyle w:val="Code"/>
        </w:rPr>
        <w:t>Microsoft</w:t>
      </w:r>
      <w:r w:rsidRPr="004D2E45">
        <w:rPr>
          <w:rStyle w:val="Code"/>
        </w:rPr>
        <w:t>.</w:t>
      </w:r>
      <w:r>
        <w:rPr>
          <w:rStyle w:val="Code"/>
        </w:rPr>
        <w:t>NET</w:t>
      </w:r>
      <w:r w:rsidRPr="004D2E45">
        <w:rPr>
          <w:rStyle w:val="Code"/>
        </w:rPr>
        <w:t xml:space="preserve">\ </w:t>
      </w:r>
      <w:r w:rsidRPr="005F5C80">
        <w:rPr>
          <w:rStyle w:val="Code"/>
        </w:rPr>
        <w:t>Framework</w:t>
      </w:r>
      <w:r w:rsidRPr="004D2E45">
        <w:rPr>
          <w:rStyle w:val="Code"/>
        </w:rPr>
        <w:t>\</w:t>
      </w:r>
      <w:r w:rsidRPr="005F5C80">
        <w:rPr>
          <w:rStyle w:val="Code"/>
        </w:rPr>
        <w:t>v</w:t>
      </w:r>
      <w:r w:rsidRPr="004D2E45">
        <w:rPr>
          <w:rStyle w:val="Code"/>
        </w:rPr>
        <w:t>4.0</w:t>
      </w:r>
      <w:r w:rsidRPr="00083E3E">
        <w:t xml:space="preserve"> не е в пътя за търсене на изпълними файлове и Windows не намира </w:t>
      </w:r>
      <w:r>
        <w:rPr>
          <w:rStyle w:val="Code"/>
        </w:rPr>
        <w:t>csc</w:t>
      </w:r>
      <w:r w:rsidRPr="004D2E45">
        <w:rPr>
          <w:rStyle w:val="Code"/>
        </w:rPr>
        <w:t>.</w:t>
      </w:r>
      <w:r w:rsidRPr="00755A3F">
        <w:rPr>
          <w:rStyle w:val="Code"/>
        </w:rPr>
        <w:t>exe</w:t>
      </w:r>
      <w:r w:rsidRPr="00083E3E">
        <w:t>, въпреки че т</w:t>
      </w:r>
      <w:r>
        <w:t>ой</w:t>
      </w:r>
      <w:r w:rsidRPr="00083E3E">
        <w:t xml:space="preserve"> е налич</w:t>
      </w:r>
      <w:r>
        <w:t>е</w:t>
      </w:r>
      <w:r w:rsidRPr="00083E3E">
        <w:t>н на диска.</w:t>
      </w:r>
    </w:p>
    <w:p w:rsidR="008D26CF" w:rsidRPr="004D2E45" w:rsidRDefault="008D26CF" w:rsidP="008D26CF">
      <w:r w:rsidRPr="00613BE4">
        <w:t xml:space="preserve">Първият проблем се решава като се инсталира .NET Framework (в нашия случай – версия 4.0). </w:t>
      </w:r>
      <w:r>
        <w:t>Другият проблем</w:t>
      </w:r>
      <w:r w:rsidRPr="00613BE4">
        <w:t xml:space="preserve"> </w:t>
      </w:r>
      <w:r>
        <w:t>може да се</w:t>
      </w:r>
      <w:r w:rsidRPr="00613BE4">
        <w:t xml:space="preserve"> реш</w:t>
      </w:r>
      <w:r>
        <w:t>и</w:t>
      </w:r>
      <w:r w:rsidRPr="00613BE4">
        <w:t xml:space="preserve"> </w:t>
      </w:r>
      <w:r>
        <w:t>с промени в системния път (ще го направим след малко) или чрез</w:t>
      </w:r>
      <w:r w:rsidRPr="00613BE4">
        <w:t xml:space="preserve"> използване на пълния път до </w:t>
      </w:r>
      <w:r w:rsidRPr="00613BE4">
        <w:rPr>
          <w:rStyle w:val="Code"/>
        </w:rPr>
        <w:t>csc</w:t>
      </w:r>
      <w:r w:rsidRPr="004D2E45">
        <w:rPr>
          <w:rStyle w:val="Code"/>
        </w:rPr>
        <w:t>.</w:t>
      </w:r>
      <w:r w:rsidRPr="00613BE4">
        <w:rPr>
          <w:rStyle w:val="Code"/>
        </w:rPr>
        <w:t>exe</w:t>
      </w:r>
      <w:r w:rsidRPr="004D2E45">
        <w:rPr>
          <w:rStyle w:val="Code"/>
        </w:rPr>
        <w:t>,</w:t>
      </w:r>
      <w:r w:rsidRPr="00613BE4">
        <w:t xml:space="preserve"> както е</w:t>
      </w:r>
      <w:r w:rsidRPr="004D2E45">
        <w:t xml:space="preserve"> </w:t>
      </w:r>
      <w:r w:rsidRPr="00613BE4">
        <w:t>показано на картинката долу</w:t>
      </w:r>
      <w:r>
        <w:t xml:space="preserve">. В нашия случай пълният път до C# компилатора на нашия твърд диск е следният: </w:t>
      </w:r>
      <w:r w:rsidRPr="007C71D4">
        <w:rPr>
          <w:rStyle w:val="Code"/>
        </w:rPr>
        <w:t>c</w:t>
      </w:r>
      <w:r w:rsidRPr="004D2E45">
        <w:rPr>
          <w:rStyle w:val="Code"/>
        </w:rPr>
        <w:t>:\</w:t>
      </w:r>
      <w:r w:rsidRPr="007C71D4">
        <w:rPr>
          <w:rStyle w:val="Code"/>
        </w:rPr>
        <w:t>Windows</w:t>
      </w:r>
      <w:r w:rsidRPr="004D2E45">
        <w:rPr>
          <w:rStyle w:val="Code"/>
        </w:rPr>
        <w:t>\</w:t>
      </w:r>
      <w:r w:rsidRPr="007C71D4">
        <w:rPr>
          <w:rStyle w:val="Code"/>
        </w:rPr>
        <w:t>Microsoft</w:t>
      </w:r>
      <w:r w:rsidRPr="004D2E45">
        <w:rPr>
          <w:rStyle w:val="Code"/>
        </w:rPr>
        <w:t>.</w:t>
      </w:r>
      <w:r w:rsidRPr="007C71D4">
        <w:rPr>
          <w:rStyle w:val="Code"/>
        </w:rPr>
        <w:t>NET</w:t>
      </w:r>
      <w:r w:rsidRPr="004D2E45">
        <w:rPr>
          <w:rStyle w:val="Code"/>
        </w:rPr>
        <w:t>\</w:t>
      </w:r>
      <w:r w:rsidRPr="007C71D4">
        <w:rPr>
          <w:rStyle w:val="Code"/>
        </w:rPr>
        <w:t>Framework</w:t>
      </w:r>
      <w:r w:rsidRPr="004D2E45">
        <w:rPr>
          <w:rStyle w:val="Code"/>
        </w:rPr>
        <w:t>\</w:t>
      </w:r>
      <w:r w:rsidRPr="007C71D4">
        <w:rPr>
          <w:rStyle w:val="Code"/>
        </w:rPr>
        <w:t>v</w:t>
      </w:r>
      <w:r w:rsidRPr="004D2E45">
        <w:rPr>
          <w:rStyle w:val="Code"/>
        </w:rPr>
        <w:t>4.0.21006\</w:t>
      </w:r>
      <w:r w:rsidRPr="007C71D4">
        <w:rPr>
          <w:rStyle w:val="Code"/>
        </w:rPr>
        <w:t>csc</w:t>
      </w:r>
      <w:r w:rsidRPr="004D2E45">
        <w:rPr>
          <w:rStyle w:val="Code"/>
        </w:rPr>
        <w:t>.</w:t>
      </w:r>
      <w:r w:rsidRPr="007C71D4">
        <w:rPr>
          <w:rStyle w:val="Code"/>
        </w:rPr>
        <w:t>exe</w:t>
      </w:r>
      <w:r>
        <w:t>. Да извикаме компилатора и да му подадем като параметър файла, който трябва да бъде компилиран (</w:t>
      </w:r>
      <w:r w:rsidRPr="007C71D4">
        <w:rPr>
          <w:rStyle w:val="Code"/>
        </w:rPr>
        <w:t>HelloCSharp</w:t>
      </w:r>
      <w:r w:rsidRPr="004D2E45">
        <w:rPr>
          <w:rStyle w:val="Code"/>
        </w:rPr>
        <w:t>.</w:t>
      </w:r>
      <w:r w:rsidRPr="007C71D4">
        <w:rPr>
          <w:rStyle w:val="Code"/>
        </w:rPr>
        <w:t>cs</w:t>
      </w:r>
      <w:r>
        <w:t>):</w:t>
      </w:r>
    </w:p>
    <w:p w:rsidR="008D26CF" w:rsidRPr="006C1B8A" w:rsidRDefault="006A7979" w:rsidP="008D26CF">
      <w:pPr>
        <w:jc w:val="center"/>
        <w:rPr>
          <w:lang w:val="en-US"/>
        </w:rPr>
      </w:pPr>
      <w:r>
        <w:rPr>
          <w:noProof/>
          <w:lang w:val="en-US" w:eastAsia="en-US"/>
        </w:rPr>
        <w:lastRenderedPageBreak/>
        <w:drawing>
          <wp:inline distT="0" distB="0" distL="0" distR="0">
            <wp:extent cx="5038725" cy="1371600"/>
            <wp:effectExtent l="0" t="0" r="9525" b="0"/>
            <wp:docPr id="4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038725" cy="1371600"/>
                    </a:xfrm>
                    <a:prstGeom prst="rect">
                      <a:avLst/>
                    </a:prstGeom>
                    <a:noFill/>
                    <a:ln>
                      <a:noFill/>
                    </a:ln>
                  </pic:spPr>
                </pic:pic>
              </a:graphicData>
            </a:graphic>
          </wp:inline>
        </w:drawing>
      </w:r>
    </w:p>
    <w:p w:rsidR="008D26CF" w:rsidRDefault="008D26CF" w:rsidP="008D26CF">
      <w:pPr>
        <w:spacing w:after="120"/>
        <w:rPr>
          <w:lang w:val="en-US"/>
        </w:rPr>
      </w:pPr>
      <w:r w:rsidRPr="00083E3E">
        <w:t xml:space="preserve">След изпълнението си </w:t>
      </w:r>
      <w:r>
        <w:rPr>
          <w:rStyle w:val="Code"/>
        </w:rPr>
        <w:t>csc</w:t>
      </w:r>
      <w:r w:rsidRPr="00083E3E">
        <w:t xml:space="preserve"> </w:t>
      </w:r>
      <w:r>
        <w:t>приключва</w:t>
      </w:r>
      <w:r w:rsidRPr="00083E3E">
        <w:t xml:space="preserve"> без грешки, като произвежда </w:t>
      </w:r>
      <w:r>
        <w:t xml:space="preserve">в резултат </w:t>
      </w:r>
      <w:r w:rsidRPr="00083E3E">
        <w:t>файл</w:t>
      </w:r>
      <w:r>
        <w:t>а</w:t>
      </w:r>
      <w:r w:rsidRPr="00083E3E">
        <w:t xml:space="preserve"> </w:t>
      </w:r>
      <w:r w:rsidRPr="00755A3F">
        <w:rPr>
          <w:rStyle w:val="Code"/>
        </w:rPr>
        <w:t>C:\</w:t>
      </w:r>
      <w:r>
        <w:rPr>
          <w:rStyle w:val="Code"/>
        </w:rPr>
        <w:t>I</w:t>
      </w:r>
      <w:r w:rsidRPr="00755A3F">
        <w:rPr>
          <w:rStyle w:val="Code"/>
        </w:rPr>
        <w:t>ntro</w:t>
      </w:r>
      <w:r>
        <w:rPr>
          <w:rStyle w:val="Code"/>
        </w:rPr>
        <w:t>CSharp</w:t>
      </w:r>
      <w:r w:rsidRPr="00755A3F">
        <w:rPr>
          <w:rStyle w:val="Code"/>
        </w:rPr>
        <w:t>\Hello</w:t>
      </w:r>
      <w:r>
        <w:rPr>
          <w:rStyle w:val="Code"/>
        </w:rPr>
        <w:t>CSharp</w:t>
      </w:r>
      <w:r w:rsidRPr="00755A3F">
        <w:rPr>
          <w:rStyle w:val="Code"/>
        </w:rPr>
        <w:t>.</w:t>
      </w:r>
      <w:r>
        <w:rPr>
          <w:rStyle w:val="Code"/>
        </w:rPr>
        <w:t>exe</w:t>
      </w:r>
      <w:r>
        <w:t>. За да го изпълним, просто трябва да изпишем името му</w:t>
      </w:r>
      <w:r w:rsidRPr="00083E3E">
        <w:t xml:space="preserve">. Резултатът от изпълнението на нашата първа програма е съобщението </w:t>
      </w:r>
      <w:r>
        <w:t>"</w:t>
      </w:r>
      <w:r w:rsidRPr="00BF4FE6">
        <w:rPr>
          <w:noProof/>
          <w:lang w:val="en-US"/>
        </w:rPr>
        <w:t>Hello, C#!</w:t>
      </w:r>
      <w:r>
        <w:t>"</w:t>
      </w:r>
      <w:r w:rsidRPr="00083E3E">
        <w:t xml:space="preserve">, </w:t>
      </w:r>
      <w:r>
        <w:t>отпечатано</w:t>
      </w:r>
      <w:r w:rsidRPr="00083E3E">
        <w:t xml:space="preserve"> на конзолата. Не е нещо</w:t>
      </w:r>
      <w:r>
        <w:t xml:space="preserve"> велико, но е едно добро начало:</w:t>
      </w:r>
    </w:p>
    <w:p w:rsidR="008D26CF" w:rsidRPr="00721DED" w:rsidRDefault="006A7979" w:rsidP="008D26CF">
      <w:pPr>
        <w:spacing w:after="120"/>
        <w:jc w:val="center"/>
        <w:rPr>
          <w:lang w:val="en-US"/>
        </w:rPr>
      </w:pPr>
      <w:r>
        <w:rPr>
          <w:noProof/>
          <w:lang w:val="en-US" w:eastAsia="en-US"/>
        </w:rPr>
        <w:drawing>
          <wp:inline distT="0" distB="0" distL="0" distR="0">
            <wp:extent cx="2886075" cy="1362075"/>
            <wp:effectExtent l="0" t="0" r="9525" b="9525"/>
            <wp:docPr id="4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886075" cy="1362075"/>
                    </a:xfrm>
                    <a:prstGeom prst="rect">
                      <a:avLst/>
                    </a:prstGeom>
                    <a:noFill/>
                    <a:ln>
                      <a:noFill/>
                    </a:ln>
                  </pic:spPr>
                </pic:pic>
              </a:graphicData>
            </a:graphic>
          </wp:inline>
        </w:drawing>
      </w:r>
    </w:p>
    <w:p w:rsidR="008D26CF" w:rsidRDefault="008D26CF" w:rsidP="008D26CF">
      <w:pPr>
        <w:pStyle w:val="Heading4"/>
        <w:rPr>
          <w:lang w:val="en-US"/>
        </w:rPr>
      </w:pPr>
      <w:r w:rsidRPr="00083E3E">
        <w:t>Промяна на системните пътища в Windows</w:t>
      </w:r>
    </w:p>
    <w:p w:rsidR="008D26CF" w:rsidRPr="004D2E45" w:rsidRDefault="008D26CF" w:rsidP="008D26CF">
      <w:pPr>
        <w:spacing w:after="120"/>
      </w:pPr>
      <w:r w:rsidRPr="00083E3E">
        <w:t xml:space="preserve">Може би ви е досадно всеки път да изписвате пълния път до </w:t>
      </w:r>
      <w:r>
        <w:rPr>
          <w:rStyle w:val="Code"/>
        </w:rPr>
        <w:t>csc</w:t>
      </w:r>
      <w:r w:rsidRPr="00C70E00">
        <w:rPr>
          <w:rStyle w:val="Code"/>
        </w:rPr>
        <w:t>.exe</w:t>
      </w:r>
      <w:r w:rsidRPr="00083E3E">
        <w:t xml:space="preserve">, когато компилирате </w:t>
      </w:r>
      <w:r>
        <w:t xml:space="preserve">C# програми </w:t>
      </w:r>
      <w:r w:rsidRPr="00083E3E">
        <w:t xml:space="preserve">през конзолата. За да избегнете това, можете да редактирате системните пътища в Windows и след това да затворите конзолата и да я пуснете отново. Промяната на системните пътища в Windows става по следния начин: </w:t>
      </w:r>
    </w:p>
    <w:p w:rsidR="008D26CF" w:rsidRPr="00641966" w:rsidRDefault="008D26CF" w:rsidP="00222F92">
      <w:pPr>
        <w:numPr>
          <w:ilvl w:val="0"/>
          <w:numId w:val="140"/>
        </w:numPr>
        <w:tabs>
          <w:tab w:val="left" w:pos="567"/>
        </w:tabs>
        <w:spacing w:after="120"/>
        <w:ind w:left="568" w:hanging="284"/>
      </w:pPr>
      <w:r w:rsidRPr="00641966">
        <w:t>Оти</w:t>
      </w:r>
      <w:r>
        <w:t>ваме</w:t>
      </w:r>
      <w:r w:rsidRPr="00641966">
        <w:t xml:space="preserve"> в контролния панел и изб</w:t>
      </w:r>
      <w:r>
        <w:t>и</w:t>
      </w:r>
      <w:r w:rsidRPr="00641966">
        <w:t>р</w:t>
      </w:r>
      <w:r>
        <w:t>аме</w:t>
      </w:r>
      <w:r w:rsidRPr="00641966">
        <w:t xml:space="preserve"> </w:t>
      </w:r>
      <w:r>
        <w:t>"</w:t>
      </w:r>
      <w:r w:rsidRPr="00007530">
        <w:rPr>
          <w:lang w:val="en-US"/>
        </w:rPr>
        <w:t>System</w:t>
      </w:r>
      <w:r>
        <w:t>". П</w:t>
      </w:r>
      <w:r w:rsidRPr="00641966">
        <w:t>оявява се следния</w:t>
      </w:r>
      <w:r>
        <w:t>т</w:t>
      </w:r>
      <w:r w:rsidRPr="00641966">
        <w:t xml:space="preserve"> </w:t>
      </w:r>
      <w:r>
        <w:t xml:space="preserve">добре познат </w:t>
      </w:r>
      <w:r w:rsidRPr="00641966">
        <w:t>прозорец:</w:t>
      </w:r>
    </w:p>
    <w:p w:rsidR="008D26CF" w:rsidRPr="00641966" w:rsidRDefault="006A7979" w:rsidP="008D26CF">
      <w:pPr>
        <w:spacing w:after="120"/>
        <w:jc w:val="center"/>
      </w:pPr>
      <w:r>
        <w:rPr>
          <w:noProof/>
          <w:lang w:val="en-US" w:eastAsia="en-US"/>
        </w:rPr>
        <w:lastRenderedPageBreak/>
        <w:drawing>
          <wp:inline distT="0" distB="0" distL="0" distR="0">
            <wp:extent cx="5038725" cy="3514725"/>
            <wp:effectExtent l="0" t="0" r="9525" b="9525"/>
            <wp:docPr id="412" name="Picture 22" descr="1-_environment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_environmentvariables"/>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038725" cy="3514725"/>
                    </a:xfrm>
                    <a:prstGeom prst="rect">
                      <a:avLst/>
                    </a:prstGeom>
                    <a:noFill/>
                    <a:ln>
                      <a:noFill/>
                    </a:ln>
                  </pic:spPr>
                </pic:pic>
              </a:graphicData>
            </a:graphic>
          </wp:inline>
        </w:drawing>
      </w:r>
    </w:p>
    <w:p w:rsidR="008D26CF" w:rsidRPr="00641966" w:rsidRDefault="008D26CF" w:rsidP="00222F92">
      <w:pPr>
        <w:numPr>
          <w:ilvl w:val="0"/>
          <w:numId w:val="140"/>
        </w:numPr>
        <w:tabs>
          <w:tab w:val="left" w:pos="567"/>
        </w:tabs>
        <w:spacing w:after="120"/>
        <w:ind w:left="568" w:hanging="284"/>
      </w:pPr>
      <w:r w:rsidRPr="00641966">
        <w:t>Избир</w:t>
      </w:r>
      <w:r>
        <w:t>аме</w:t>
      </w:r>
      <w:r w:rsidRPr="00641966">
        <w:t xml:space="preserve"> </w:t>
      </w:r>
      <w:r>
        <w:t>"</w:t>
      </w:r>
      <w:r w:rsidRPr="00BE0CA3">
        <w:rPr>
          <w:lang w:val="en-US"/>
        </w:rPr>
        <w:t>Advanced System Settings</w:t>
      </w:r>
      <w:r>
        <w:t>". П</w:t>
      </w:r>
      <w:r w:rsidRPr="00641966">
        <w:t>оявява се диалоговия</w:t>
      </w:r>
      <w:r>
        <w:t>т</w:t>
      </w:r>
      <w:r w:rsidRPr="00641966">
        <w:t xml:space="preserve"> прозорец </w:t>
      </w:r>
      <w:r>
        <w:t>"</w:t>
      </w:r>
      <w:r w:rsidRPr="00BE0CA3">
        <w:rPr>
          <w:lang w:val="en-US"/>
        </w:rPr>
        <w:t>System Properties</w:t>
      </w:r>
      <w:r>
        <w:t>"</w:t>
      </w:r>
      <w:r w:rsidRPr="00641966">
        <w:t>:</w:t>
      </w:r>
    </w:p>
    <w:p w:rsidR="008D26CF" w:rsidRPr="00641966" w:rsidRDefault="006A7979" w:rsidP="008D26CF">
      <w:pPr>
        <w:jc w:val="center"/>
      </w:pPr>
      <w:r>
        <w:rPr>
          <w:noProof/>
          <w:lang w:val="en-US" w:eastAsia="en-US"/>
        </w:rPr>
        <w:drawing>
          <wp:inline distT="0" distB="0" distL="0" distR="0">
            <wp:extent cx="3048000" cy="3390900"/>
            <wp:effectExtent l="0" t="0" r="0" b="0"/>
            <wp:docPr id="411" name="Picture 23" descr="2-environmentvariables_-_System_proper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environmentvariables_-_System_properties"/>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048000" cy="3390900"/>
                    </a:xfrm>
                    <a:prstGeom prst="rect">
                      <a:avLst/>
                    </a:prstGeom>
                    <a:noFill/>
                    <a:ln>
                      <a:noFill/>
                    </a:ln>
                  </pic:spPr>
                </pic:pic>
              </a:graphicData>
            </a:graphic>
          </wp:inline>
        </w:drawing>
      </w:r>
    </w:p>
    <w:p w:rsidR="008D26CF" w:rsidRPr="00641966" w:rsidRDefault="008D26CF" w:rsidP="00222F92">
      <w:pPr>
        <w:numPr>
          <w:ilvl w:val="0"/>
          <w:numId w:val="140"/>
        </w:numPr>
        <w:tabs>
          <w:tab w:val="left" w:pos="567"/>
        </w:tabs>
        <w:spacing w:after="120"/>
        <w:ind w:left="568" w:hanging="284"/>
      </w:pPr>
      <w:r>
        <w:lastRenderedPageBreak/>
        <w:t xml:space="preserve">Натискаме </w:t>
      </w:r>
      <w:r w:rsidRPr="00641966">
        <w:t xml:space="preserve">бутона </w:t>
      </w:r>
      <w:r>
        <w:t>"</w:t>
      </w:r>
      <w:r w:rsidRPr="00BF4FE6">
        <w:rPr>
          <w:lang w:val="en-US"/>
        </w:rPr>
        <w:t>Environment Variables</w:t>
      </w:r>
      <w:r>
        <w:t xml:space="preserve">" и се показва </w:t>
      </w:r>
      <w:r w:rsidRPr="00641966">
        <w:t xml:space="preserve">прозорец с всички променливи на </w:t>
      </w:r>
      <w:r>
        <w:t>средата</w:t>
      </w:r>
      <w:r w:rsidRPr="00641966">
        <w:t>:</w:t>
      </w:r>
    </w:p>
    <w:p w:rsidR="008D26CF" w:rsidRPr="00641966" w:rsidRDefault="006A7979" w:rsidP="008D26CF">
      <w:pPr>
        <w:spacing w:after="120"/>
        <w:ind w:left="720" w:hanging="720"/>
        <w:jc w:val="center"/>
      </w:pPr>
      <w:r>
        <w:rPr>
          <w:noProof/>
          <w:lang w:val="en-US" w:eastAsia="en-US"/>
        </w:rPr>
        <w:drawing>
          <wp:inline distT="0" distB="0" distL="0" distR="0">
            <wp:extent cx="3743325" cy="4133850"/>
            <wp:effectExtent l="0" t="0" r="9525" b="0"/>
            <wp:docPr id="410" name="Picture 24" descr="3_-_environment_variables_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_-_environment_variables_dialo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743325" cy="4133850"/>
                    </a:xfrm>
                    <a:prstGeom prst="rect">
                      <a:avLst/>
                    </a:prstGeom>
                    <a:noFill/>
                    <a:ln>
                      <a:noFill/>
                    </a:ln>
                  </pic:spPr>
                </pic:pic>
              </a:graphicData>
            </a:graphic>
          </wp:inline>
        </w:drawing>
      </w:r>
    </w:p>
    <w:p w:rsidR="008D26CF" w:rsidRPr="00641966" w:rsidRDefault="008D26CF" w:rsidP="00222F92">
      <w:pPr>
        <w:numPr>
          <w:ilvl w:val="0"/>
          <w:numId w:val="140"/>
        </w:numPr>
        <w:tabs>
          <w:tab w:val="left" w:pos="567"/>
        </w:tabs>
        <w:spacing w:after="120"/>
        <w:ind w:left="568" w:hanging="284"/>
      </w:pPr>
      <w:r w:rsidRPr="00641966">
        <w:t>Изб</w:t>
      </w:r>
      <w:r>
        <w:t>ираме</w:t>
      </w:r>
      <w:r w:rsidRPr="00641966">
        <w:t xml:space="preserve"> </w:t>
      </w:r>
      <w:r>
        <w:t>"</w:t>
      </w:r>
      <w:r w:rsidRPr="00BF4FE6">
        <w:rPr>
          <w:lang w:val="en-US"/>
        </w:rPr>
        <w:t>Path</w:t>
      </w:r>
      <w:r>
        <w:t>"</w:t>
      </w:r>
      <w:r w:rsidRPr="00641966">
        <w:t xml:space="preserve"> от </w:t>
      </w:r>
      <w:r>
        <w:t>списъка</w:t>
      </w:r>
      <w:r w:rsidRPr="00641966">
        <w:t xml:space="preserve"> с променливите</w:t>
      </w:r>
      <w:r>
        <w:t>,</w:t>
      </w:r>
      <w:r w:rsidRPr="00641966">
        <w:t xml:space="preserve"> както е показано на</w:t>
      </w:r>
      <w:r>
        <w:t xml:space="preserve"> горната</w:t>
      </w:r>
      <w:r w:rsidRPr="00641966">
        <w:t xml:space="preserve"> картинка </w:t>
      </w:r>
      <w:r>
        <w:t>и натискаме бутона "</w:t>
      </w:r>
      <w:r w:rsidRPr="00007530">
        <w:rPr>
          <w:lang w:val="en-US"/>
        </w:rPr>
        <w:t>Edit</w:t>
      </w:r>
      <w:r>
        <w:t>"</w:t>
      </w:r>
      <w:r w:rsidRPr="00641966">
        <w:t xml:space="preserve">. </w:t>
      </w:r>
      <w:r>
        <w:t xml:space="preserve">Появява се </w:t>
      </w:r>
      <w:r w:rsidRPr="00641966">
        <w:t>малко прозорче</w:t>
      </w:r>
      <w:r>
        <w:t>,</w:t>
      </w:r>
      <w:r w:rsidRPr="00641966">
        <w:t xml:space="preserve"> в което </w:t>
      </w:r>
      <w:r>
        <w:t xml:space="preserve">добавяме </w:t>
      </w:r>
      <w:r w:rsidRPr="00641966">
        <w:t xml:space="preserve">пътя до </w:t>
      </w:r>
      <w:r>
        <w:t xml:space="preserve">директорията, където е </w:t>
      </w:r>
      <w:r w:rsidRPr="00641966">
        <w:t>инстал</w:t>
      </w:r>
      <w:r>
        <w:t>иран</w:t>
      </w:r>
      <w:r w:rsidRPr="00641966">
        <w:t xml:space="preserve"> .NET Framework</w:t>
      </w:r>
      <w:r>
        <w:t>:</w:t>
      </w:r>
    </w:p>
    <w:p w:rsidR="008D26CF" w:rsidRPr="007B3AE0" w:rsidRDefault="006A7979" w:rsidP="007B3AE0">
      <w:pPr>
        <w:jc w:val="center"/>
      </w:pPr>
      <w:r>
        <w:rPr>
          <w:noProof/>
          <w:lang w:val="en-US" w:eastAsia="en-US"/>
        </w:rPr>
        <w:drawing>
          <wp:inline distT="0" distB="0" distL="0" distR="0">
            <wp:extent cx="3409950" cy="1466850"/>
            <wp:effectExtent l="0" t="0" r="0" b="0"/>
            <wp:docPr id="409" name="Picture 25" descr="4_-_environment_variables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4_-_environment_variables_path"/>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409950" cy="1466850"/>
                    </a:xfrm>
                    <a:prstGeom prst="rect">
                      <a:avLst/>
                    </a:prstGeom>
                    <a:noFill/>
                    <a:ln>
                      <a:noFill/>
                    </a:ln>
                  </pic:spPr>
                </pic:pic>
              </a:graphicData>
            </a:graphic>
          </wp:inline>
        </w:drawing>
      </w:r>
    </w:p>
    <w:p w:rsidR="008D26CF" w:rsidRPr="00641966" w:rsidRDefault="008D26CF" w:rsidP="008D26CF">
      <w:pPr>
        <w:spacing w:after="120"/>
        <w:ind w:left="568"/>
      </w:pPr>
      <w:r>
        <w:t>Разбира се, първо трябва да намерим къде е инсталиран .NET Framework. Стандартно той се намира някъде в директорията</w:t>
      </w:r>
      <w:r w:rsidRPr="004D2E45">
        <w:t xml:space="preserve"> </w:t>
      </w:r>
      <w:r w:rsidRPr="0030616C">
        <w:rPr>
          <w:rStyle w:val="Code"/>
        </w:rPr>
        <w:t>C</w:t>
      </w:r>
      <w:r w:rsidRPr="004D2E45">
        <w:rPr>
          <w:rStyle w:val="Code"/>
        </w:rPr>
        <w:t>:\</w:t>
      </w:r>
      <w:r w:rsidRPr="0030616C">
        <w:rPr>
          <w:rStyle w:val="Code"/>
        </w:rPr>
        <w:t>Windows</w:t>
      </w:r>
      <w:r w:rsidRPr="004D2E45">
        <w:rPr>
          <w:rStyle w:val="Code"/>
        </w:rPr>
        <w:t>\</w:t>
      </w:r>
      <w:r w:rsidRPr="0030616C">
        <w:rPr>
          <w:rStyle w:val="Code"/>
        </w:rPr>
        <w:t>Microsoft</w:t>
      </w:r>
      <w:r w:rsidRPr="004D2E45">
        <w:rPr>
          <w:rStyle w:val="Code"/>
        </w:rPr>
        <w:t>.</w:t>
      </w:r>
      <w:r w:rsidRPr="0030616C">
        <w:rPr>
          <w:rStyle w:val="Code"/>
        </w:rPr>
        <w:t>NET</w:t>
      </w:r>
      <w:r>
        <w:t>, например в следната директория</w:t>
      </w:r>
      <w:r w:rsidRPr="00641966">
        <w:t>:</w:t>
      </w:r>
    </w:p>
    <w:tbl>
      <w:tblPr>
        <w:tblW w:w="0" w:type="auto"/>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tblGrid>
      <w:tr w:rsidR="008D26CF" w:rsidRPr="00641966" w:rsidTr="00BA4F42">
        <w:trPr>
          <w:trHeight w:val="431"/>
        </w:trPr>
        <w:tc>
          <w:tcPr>
            <w:tcW w:w="7200" w:type="dxa"/>
          </w:tcPr>
          <w:p w:rsidR="008D26CF" w:rsidRPr="00641966" w:rsidRDefault="008D26CF" w:rsidP="00BA4F42">
            <w:pPr>
              <w:spacing w:after="120"/>
              <w:rPr>
                <w:rStyle w:val="Code"/>
              </w:rPr>
            </w:pPr>
            <w:r w:rsidRPr="00641966">
              <w:rPr>
                <w:rStyle w:val="Code"/>
              </w:rPr>
              <w:lastRenderedPageBreak/>
              <w:t>C:\Windows\Microsoft.NET\Framework\v.4.0.21006</w:t>
            </w:r>
          </w:p>
        </w:tc>
      </w:tr>
    </w:tbl>
    <w:p w:rsidR="008D26CF" w:rsidRPr="00641966" w:rsidRDefault="008D26CF" w:rsidP="008D26CF">
      <w:pPr>
        <w:spacing w:after="120"/>
        <w:ind w:left="568"/>
      </w:pPr>
      <w:r>
        <w:t>Добавянето на допълнителен път към</w:t>
      </w:r>
      <w:r w:rsidRPr="00641966">
        <w:t xml:space="preserve"> </w:t>
      </w:r>
      <w:r>
        <w:t xml:space="preserve">вече </w:t>
      </w:r>
      <w:r w:rsidRPr="00641966">
        <w:t>съществуващи</w:t>
      </w:r>
      <w:r>
        <w:t xml:space="preserve">те пътища от променливата на средата </w:t>
      </w:r>
      <w:r w:rsidRPr="004763FD">
        <w:rPr>
          <w:rStyle w:val="Code"/>
        </w:rPr>
        <w:t>Path</w:t>
      </w:r>
      <w:r w:rsidRPr="00641966">
        <w:t xml:space="preserve"> </w:t>
      </w:r>
      <w:r>
        <w:t xml:space="preserve">се извършва като новият път се долепи до съществуващите и </w:t>
      </w:r>
      <w:r w:rsidRPr="00641966">
        <w:t>за раздели</w:t>
      </w:r>
      <w:r>
        <w:softHyphen/>
      </w:r>
      <w:r w:rsidRPr="00641966">
        <w:t>тел между тях се използва точка и запетая (</w:t>
      </w:r>
      <w:r w:rsidRPr="00007530">
        <w:rPr>
          <w:rStyle w:val="Code"/>
        </w:rPr>
        <w:t>;</w:t>
      </w:r>
      <w:r w:rsidRPr="0064196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8D26CF" w:rsidRPr="00641966" w:rsidTr="00BA4F42">
        <w:tc>
          <w:tcPr>
            <w:tcW w:w="812" w:type="dxa"/>
            <w:tcBorders>
              <w:top w:val="single" w:sz="4" w:space="0" w:color="auto"/>
              <w:left w:val="single" w:sz="4" w:space="0" w:color="auto"/>
              <w:bottom w:val="single" w:sz="4" w:space="0" w:color="auto"/>
              <w:right w:val="single" w:sz="4" w:space="0" w:color="auto"/>
            </w:tcBorders>
            <w:vAlign w:val="center"/>
          </w:tcPr>
          <w:p w:rsidR="008D26CF" w:rsidRPr="00641966" w:rsidRDefault="006A7979" w:rsidP="00BA4F42">
            <w:pPr>
              <w:spacing w:before="0"/>
              <w:jc w:val="center"/>
            </w:pPr>
            <w:r>
              <w:rPr>
                <w:noProof/>
                <w:lang w:val="en-US" w:eastAsia="en-US"/>
              </w:rPr>
              <w:drawing>
                <wp:inline distT="0" distB="0" distL="0" distR="0">
                  <wp:extent cx="323850" cy="323850"/>
                  <wp:effectExtent l="0" t="0" r="0" b="0"/>
                  <wp:docPr id="408" name="Picture 2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D26CF" w:rsidRPr="00641966" w:rsidRDefault="008D26CF" w:rsidP="00BA4F42">
            <w:pPr>
              <w:pStyle w:val="WarningMessage"/>
            </w:pPr>
            <w:r w:rsidRPr="00641966">
              <w:t xml:space="preserve">Бъдете внимателни, </w:t>
            </w:r>
            <w:r>
              <w:t xml:space="preserve">защото </w:t>
            </w:r>
            <w:r w:rsidRPr="00641966">
              <w:t xml:space="preserve">ако изтриете някой от </w:t>
            </w:r>
            <w:r>
              <w:t xml:space="preserve">вече </w:t>
            </w:r>
            <w:r w:rsidRPr="00641966">
              <w:t>същест</w:t>
            </w:r>
            <w:r>
              <w:softHyphen/>
            </w:r>
            <w:r w:rsidRPr="00641966">
              <w:t xml:space="preserve">вуващите </w:t>
            </w:r>
            <w:r>
              <w:t xml:space="preserve">системни </w:t>
            </w:r>
            <w:r w:rsidRPr="00641966">
              <w:t>пътища</w:t>
            </w:r>
            <w:r>
              <w:t>,</w:t>
            </w:r>
            <w:r w:rsidRPr="00641966">
              <w:t xml:space="preserve"> </w:t>
            </w:r>
            <w:r>
              <w:t xml:space="preserve">определени функции в Windows или </w:t>
            </w:r>
            <w:r w:rsidRPr="00641966">
              <w:t xml:space="preserve">част от </w:t>
            </w:r>
            <w:r>
              <w:t xml:space="preserve">инсталирания софтуер </w:t>
            </w:r>
            <w:r w:rsidRPr="00641966">
              <w:t>могат да спрат да функцио</w:t>
            </w:r>
            <w:r>
              <w:softHyphen/>
            </w:r>
            <w:r w:rsidRPr="00641966">
              <w:t>нират нормално!</w:t>
            </w:r>
          </w:p>
        </w:tc>
      </w:tr>
    </w:tbl>
    <w:p w:rsidR="008D26CF" w:rsidRPr="00641966" w:rsidRDefault="008D26CF" w:rsidP="00222F92">
      <w:pPr>
        <w:numPr>
          <w:ilvl w:val="0"/>
          <w:numId w:val="140"/>
        </w:numPr>
        <w:tabs>
          <w:tab w:val="left" w:pos="567"/>
        </w:tabs>
        <w:spacing w:after="120"/>
        <w:ind w:left="568" w:hanging="284"/>
      </w:pPr>
      <w:r w:rsidRPr="00641966">
        <w:t xml:space="preserve">Когато </w:t>
      </w:r>
      <w:r>
        <w:t>сме</w:t>
      </w:r>
      <w:r w:rsidRPr="00641966">
        <w:t xml:space="preserve"> готови с пътя можем да се опитаме да извикаме </w:t>
      </w:r>
      <w:r w:rsidRPr="00327057">
        <w:rPr>
          <w:rStyle w:val="Code"/>
        </w:rPr>
        <w:t>csc</w:t>
      </w:r>
      <w:r w:rsidRPr="004D2E45">
        <w:rPr>
          <w:rStyle w:val="Code"/>
        </w:rPr>
        <w:t>.</w:t>
      </w:r>
      <w:r w:rsidRPr="00327057">
        <w:rPr>
          <w:rStyle w:val="Code"/>
        </w:rPr>
        <w:t>exe</w:t>
      </w:r>
      <w:r w:rsidRPr="00641966">
        <w:t>, без да посочваме пълния път до него. За целта отв</w:t>
      </w:r>
      <w:r>
        <w:t>аряме</w:t>
      </w:r>
      <w:r w:rsidRPr="00641966">
        <w:t xml:space="preserve"> </w:t>
      </w:r>
      <w:r w:rsidRPr="00327057">
        <w:rPr>
          <w:rStyle w:val="Code"/>
        </w:rPr>
        <w:t>cmd</w:t>
      </w:r>
      <w:r w:rsidRPr="004D2E45">
        <w:rPr>
          <w:rStyle w:val="Code"/>
        </w:rPr>
        <w:t>.</w:t>
      </w:r>
      <w:r w:rsidRPr="00327057">
        <w:rPr>
          <w:rStyle w:val="Code"/>
        </w:rPr>
        <w:t>exe</w:t>
      </w:r>
      <w:r w:rsidRPr="00641966">
        <w:t xml:space="preserve"> </w:t>
      </w:r>
      <w:r>
        <w:t>(</w:t>
      </w:r>
      <w:r>
        <w:rPr>
          <w:lang w:val="en-US"/>
        </w:rPr>
        <w:t>Command</w:t>
      </w:r>
      <w:r w:rsidRPr="004D2E45">
        <w:t xml:space="preserve"> </w:t>
      </w:r>
      <w:r>
        <w:rPr>
          <w:lang w:val="en-US"/>
        </w:rPr>
        <w:t>Prompt</w:t>
      </w:r>
      <w:r>
        <w:t xml:space="preserve">) </w:t>
      </w:r>
      <w:r w:rsidRPr="00641966">
        <w:t xml:space="preserve">и </w:t>
      </w:r>
      <w:r>
        <w:t>пишем командата</w:t>
      </w:r>
      <w:r w:rsidRPr="00641966">
        <w:t xml:space="preserve"> </w:t>
      </w:r>
      <w:r>
        <w:t>"</w:t>
      </w:r>
      <w:r w:rsidRPr="00327057">
        <w:rPr>
          <w:rStyle w:val="Code"/>
        </w:rPr>
        <w:t>csc</w:t>
      </w:r>
      <w:r>
        <w:t>"</w:t>
      </w:r>
      <w:r w:rsidRPr="00641966">
        <w:t xml:space="preserve">. Би трябвало да </w:t>
      </w:r>
      <w:r>
        <w:t xml:space="preserve">се изпише </w:t>
      </w:r>
      <w:r w:rsidRPr="00641966">
        <w:t>версията на C# компилатора</w:t>
      </w:r>
      <w:r>
        <w:t xml:space="preserve"> и</w:t>
      </w:r>
      <w:r w:rsidRPr="00641966">
        <w:t xml:space="preserve"> съобщение</w:t>
      </w:r>
      <w:r>
        <w:t>,</w:t>
      </w:r>
      <w:r w:rsidRPr="00641966">
        <w:t xml:space="preserve"> че </w:t>
      </w:r>
      <w:r>
        <w:t xml:space="preserve">не е зададен </w:t>
      </w:r>
      <w:r w:rsidRPr="00641966">
        <w:t>входен файл:</w:t>
      </w:r>
    </w:p>
    <w:p w:rsidR="008D26CF" w:rsidRPr="00641966" w:rsidRDefault="006A7979" w:rsidP="008D26CF">
      <w:pPr>
        <w:spacing w:after="120"/>
        <w:jc w:val="center"/>
      </w:pPr>
      <w:r>
        <w:rPr>
          <w:noProof/>
          <w:lang w:val="en-US" w:eastAsia="en-US"/>
        </w:rPr>
        <w:drawing>
          <wp:inline distT="0" distB="0" distL="0" distR="0">
            <wp:extent cx="5038725" cy="1962150"/>
            <wp:effectExtent l="0" t="0" r="9525" b="0"/>
            <wp:docPr id="40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038725" cy="1962150"/>
                    </a:xfrm>
                    <a:prstGeom prst="rect">
                      <a:avLst/>
                    </a:prstGeom>
                    <a:noFill/>
                    <a:ln>
                      <a:noFill/>
                    </a:ln>
                  </pic:spPr>
                </pic:pic>
              </a:graphicData>
            </a:graphic>
          </wp:inline>
        </w:drawing>
      </w:r>
    </w:p>
    <w:p w:rsidR="008D26CF" w:rsidRPr="00182180" w:rsidRDefault="008D26CF" w:rsidP="008D26CF">
      <w:pPr>
        <w:pStyle w:val="Heading2"/>
      </w:pPr>
      <w:bookmarkStart w:id="186" w:name="_Toc299460830"/>
      <w:bookmarkStart w:id="187" w:name="_Toc299628528"/>
      <w:r w:rsidRPr="00083E3E">
        <w:t xml:space="preserve">Средата за разработка </w:t>
      </w:r>
      <w:r>
        <w:rPr>
          <w:lang w:val="en-US"/>
        </w:rPr>
        <w:t>Visual Studio 2010 Express Edition</w:t>
      </w:r>
      <w:bookmarkEnd w:id="186"/>
      <w:bookmarkEnd w:id="187"/>
    </w:p>
    <w:p w:rsidR="008D26CF" w:rsidRPr="00083E3E" w:rsidRDefault="008D26CF" w:rsidP="008D26CF">
      <w:r w:rsidRPr="00083E3E">
        <w:t xml:space="preserve">До момента разгледахме как се компилират и изпълняват </w:t>
      </w:r>
      <w:r>
        <w:rPr>
          <w:lang w:val="en-US"/>
        </w:rPr>
        <w:t>C</w:t>
      </w:r>
      <w:r w:rsidRPr="004D2E45">
        <w:t>#</w:t>
      </w:r>
      <w:r w:rsidRPr="00083E3E">
        <w:t xml:space="preserve"> програми </w:t>
      </w:r>
      <w:r>
        <w:t>през</w:t>
      </w:r>
      <w:r w:rsidRPr="00083E3E">
        <w:t xml:space="preserve"> конзолата</w:t>
      </w:r>
      <w:r>
        <w:t xml:space="preserve"> (</w:t>
      </w:r>
      <w:r>
        <w:rPr>
          <w:lang w:val="en-US"/>
        </w:rPr>
        <w:t>Command</w:t>
      </w:r>
      <w:r w:rsidRPr="004D2E45">
        <w:t xml:space="preserve"> </w:t>
      </w:r>
      <w:r>
        <w:rPr>
          <w:lang w:val="en-US"/>
        </w:rPr>
        <w:t>Prompt</w:t>
      </w:r>
      <w:r>
        <w:t>)</w:t>
      </w:r>
      <w:r w:rsidRPr="00083E3E">
        <w:t xml:space="preserve">. Разбира се, има и по-лесен начин – чрез използване на </w:t>
      </w:r>
      <w:r>
        <w:t xml:space="preserve">интегрирана </w:t>
      </w:r>
      <w:r w:rsidRPr="00083E3E">
        <w:t xml:space="preserve">среда за разработка, която </w:t>
      </w:r>
      <w:r>
        <w:t xml:space="preserve">може да </w:t>
      </w:r>
      <w:r w:rsidRPr="00083E3E">
        <w:t xml:space="preserve">изпълнява </w:t>
      </w:r>
      <w:r>
        <w:t xml:space="preserve">вместо нас </w:t>
      </w:r>
      <w:r w:rsidRPr="00083E3E">
        <w:t xml:space="preserve">всички команди, които </w:t>
      </w:r>
      <w:r>
        <w:t>използвахме</w:t>
      </w:r>
      <w:r w:rsidRPr="00083E3E">
        <w:t>. Нека разгле</w:t>
      </w:r>
      <w:r>
        <w:softHyphen/>
      </w:r>
      <w:r w:rsidRPr="00083E3E">
        <w:t>даме как се работи със среди за разработка и какво ни помагат те, за да си вършим по-лесно работата.</w:t>
      </w:r>
    </w:p>
    <w:p w:rsidR="008D26CF" w:rsidRPr="00083E3E" w:rsidRDefault="008D26CF" w:rsidP="008D26CF">
      <w:pPr>
        <w:pStyle w:val="Heading3"/>
      </w:pPr>
      <w:bookmarkStart w:id="188" w:name="_Toc299460831"/>
      <w:r w:rsidRPr="00083E3E">
        <w:t>Интегрирани среди за разработка</w:t>
      </w:r>
      <w:bookmarkEnd w:id="188"/>
    </w:p>
    <w:p w:rsidR="008D26CF" w:rsidRPr="00083E3E" w:rsidRDefault="008D26CF" w:rsidP="008D26CF">
      <w:r w:rsidRPr="00083E3E">
        <w:t xml:space="preserve">В </w:t>
      </w:r>
      <w:r>
        <w:t>предходните</w:t>
      </w:r>
      <w:r w:rsidRPr="00083E3E">
        <w:t xml:space="preserve"> примери разгледахме компилация и изпълнение на прог</w:t>
      </w:r>
      <w:r>
        <w:softHyphen/>
      </w:r>
      <w:r w:rsidRPr="00083E3E">
        <w:t xml:space="preserve">рама от един единствен файл. Обикновено програмите са съставени от много файлове, понякога дори десетки хиляди. Писането с текстов редактор, компилирането и изпълнението на една програма от командния </w:t>
      </w:r>
      <w:r w:rsidRPr="00083E3E">
        <w:lastRenderedPageBreak/>
        <w:t>ред е сравнително проста работа, но да направим това за голям проект, може да се окаже сложно и трудоемко занимание. За намаляване на сложността, улесняване на писането, компилирането</w:t>
      </w:r>
      <w:r>
        <w:t xml:space="preserve"> и</w:t>
      </w:r>
      <w:r w:rsidRPr="00083E3E">
        <w:t xml:space="preserve"> изпълнението </w:t>
      </w:r>
      <w:r>
        <w:t>на софтуерни приложения</w:t>
      </w:r>
      <w:r w:rsidRPr="00083E3E">
        <w:t xml:space="preserve"> </w:t>
      </w:r>
      <w:r>
        <w:t>чрез</w:t>
      </w:r>
      <w:r w:rsidRPr="00083E3E">
        <w:t xml:space="preserve"> един единствен инструмент съществуват визуални приложения, наречени </w:t>
      </w:r>
      <w:r>
        <w:rPr>
          <w:b/>
        </w:rPr>
        <w:t>и</w:t>
      </w:r>
      <w:r w:rsidRPr="00083E3E">
        <w:rPr>
          <w:b/>
        </w:rPr>
        <w:t>нтегрирани среди за разработка</w:t>
      </w:r>
      <w:r w:rsidRPr="00083E3E">
        <w:t xml:space="preserve"> (</w:t>
      </w:r>
      <w:r w:rsidRPr="00BE0CA3">
        <w:rPr>
          <w:lang w:val="en-US"/>
        </w:rPr>
        <w:t>Integrated</w:t>
      </w:r>
      <w:r w:rsidRPr="004D2E45">
        <w:t xml:space="preserve"> </w:t>
      </w:r>
      <w:r w:rsidRPr="00BE0CA3">
        <w:rPr>
          <w:lang w:val="en-US"/>
        </w:rPr>
        <w:t>Development</w:t>
      </w:r>
      <w:r w:rsidRPr="004D2E45">
        <w:t xml:space="preserve"> </w:t>
      </w:r>
      <w:r w:rsidRPr="00BE0CA3">
        <w:rPr>
          <w:lang w:val="en-US"/>
        </w:rPr>
        <w:t>Environment</w:t>
      </w:r>
      <w:r w:rsidRPr="004D2E45">
        <w:t xml:space="preserve">, </w:t>
      </w:r>
      <w:r w:rsidRPr="00BE0CA3">
        <w:rPr>
          <w:lang w:val="en-US"/>
        </w:rPr>
        <w:t>IDE</w:t>
      </w:r>
      <w:r w:rsidRPr="00083E3E">
        <w:t>). Средите за разработка най-често пред</w:t>
      </w:r>
      <w:r>
        <w:softHyphen/>
      </w:r>
      <w:r w:rsidRPr="00083E3E">
        <w:t>лагат множество допълнения към основните функции</w:t>
      </w:r>
      <w:r>
        <w:t xml:space="preserve"> за разработка</w:t>
      </w:r>
      <w:r w:rsidRPr="00083E3E">
        <w:t xml:space="preserve">, като </w:t>
      </w:r>
      <w:r>
        <w:t xml:space="preserve">например </w:t>
      </w:r>
      <w:r w:rsidRPr="00083E3E">
        <w:t xml:space="preserve">дебъгване, </w:t>
      </w:r>
      <w:r>
        <w:t>изпълнение</w:t>
      </w:r>
      <w:r w:rsidRPr="00083E3E">
        <w:t xml:space="preserve"> на </w:t>
      </w:r>
      <w:r w:rsidRPr="00BE0CA3">
        <w:rPr>
          <w:lang w:val="en-US"/>
        </w:rPr>
        <w:t>unit</w:t>
      </w:r>
      <w:r w:rsidRPr="00083E3E">
        <w:t xml:space="preserve"> тестове, проверка </w:t>
      </w:r>
      <w:r>
        <w:t>за</w:t>
      </w:r>
      <w:r w:rsidRPr="00083E3E">
        <w:t xml:space="preserve"> често срещани грешки, </w:t>
      </w:r>
      <w:r>
        <w:t xml:space="preserve">достъп до хранилище за </w:t>
      </w:r>
      <w:r w:rsidRPr="00083E3E">
        <w:t xml:space="preserve">контрол на версиите и </w:t>
      </w:r>
      <w:r>
        <w:t>други.</w:t>
      </w:r>
    </w:p>
    <w:p w:rsidR="008D26CF" w:rsidRPr="00083E3E" w:rsidRDefault="008D26CF" w:rsidP="008D26CF">
      <w:pPr>
        <w:pStyle w:val="Heading3"/>
      </w:pPr>
      <w:bookmarkStart w:id="189" w:name="_Toc299460832"/>
      <w:r w:rsidRPr="00083E3E">
        <w:t xml:space="preserve">Какво е </w:t>
      </w:r>
      <w:r>
        <w:rPr>
          <w:lang w:val="en-US"/>
        </w:rPr>
        <w:t>Visual Studio 2010 Express Edition</w:t>
      </w:r>
      <w:r w:rsidRPr="00083E3E">
        <w:t>?</w:t>
      </w:r>
      <w:bookmarkEnd w:id="189"/>
    </w:p>
    <w:p w:rsidR="008D26CF" w:rsidRPr="003D6373" w:rsidRDefault="008D26CF" w:rsidP="008D26CF">
      <w:r w:rsidRPr="006576A5">
        <w:rPr>
          <w:b/>
        </w:rPr>
        <w:t>Visual Studio 2010</w:t>
      </w:r>
      <w:r w:rsidRPr="006576A5">
        <w:t xml:space="preserve"> (VS 1020) е мощна интегрирана среда за разработка на софту</w:t>
      </w:r>
      <w:r w:rsidRPr="006576A5">
        <w:softHyphen/>
        <w:t>ерни приложения за Windows и за платформата .NET Framework.</w:t>
      </w:r>
      <w:r w:rsidRPr="003D6373">
        <w:t xml:space="preserve"> VS 2010 поддържа различни езици за програмиране (например C#, VB.NET и C++) и различни технологии за разработка на софтуер </w:t>
      </w:r>
      <w:r w:rsidRPr="004D2E45">
        <w:t>(</w:t>
      </w:r>
      <w:r w:rsidRPr="003D6373">
        <w:rPr>
          <w:lang w:val="en-US"/>
        </w:rPr>
        <w:t>Win</w:t>
      </w:r>
      <w:r w:rsidRPr="004D2E45">
        <w:t xml:space="preserve">32, </w:t>
      </w:r>
      <w:r w:rsidRPr="003D6373">
        <w:rPr>
          <w:lang w:val="en-US"/>
        </w:rPr>
        <w:t>COM</w:t>
      </w:r>
      <w:r w:rsidRPr="004D2E45">
        <w:t xml:space="preserve">, </w:t>
      </w:r>
      <w:r w:rsidRPr="003D6373">
        <w:rPr>
          <w:lang w:val="en-US"/>
        </w:rPr>
        <w:t>ASP</w:t>
      </w:r>
      <w:r w:rsidRPr="004D2E45">
        <w:t>.</w:t>
      </w:r>
      <w:r w:rsidRPr="003D6373">
        <w:rPr>
          <w:lang w:val="en-US"/>
        </w:rPr>
        <w:t>NET</w:t>
      </w:r>
      <w:r w:rsidRPr="004D2E45">
        <w:t xml:space="preserve">, </w:t>
      </w:r>
      <w:r w:rsidRPr="003D6373">
        <w:rPr>
          <w:lang w:val="en-US"/>
        </w:rPr>
        <w:t>ADO</w:t>
      </w:r>
      <w:r w:rsidRPr="004D2E45">
        <w:t>.</w:t>
      </w:r>
      <w:r w:rsidRPr="003D6373">
        <w:rPr>
          <w:lang w:val="en-US"/>
        </w:rPr>
        <w:t>NET</w:t>
      </w:r>
      <w:r w:rsidRPr="004D2E45">
        <w:t xml:space="preserve"> </w:t>
      </w:r>
      <w:r w:rsidRPr="003D6373">
        <w:rPr>
          <w:lang w:val="en-US"/>
        </w:rPr>
        <w:t>Entity</w:t>
      </w:r>
      <w:r w:rsidRPr="004D2E45">
        <w:t xml:space="preserve"> </w:t>
      </w:r>
      <w:r w:rsidRPr="003D6373">
        <w:rPr>
          <w:lang w:val="en-US"/>
        </w:rPr>
        <w:t>Framework</w:t>
      </w:r>
      <w:r w:rsidRPr="004D2E45">
        <w:t xml:space="preserve">, </w:t>
      </w:r>
      <w:r>
        <w:rPr>
          <w:lang w:val="en-US"/>
        </w:rPr>
        <w:t>Windows</w:t>
      </w:r>
      <w:r w:rsidRPr="004D2E45">
        <w:t xml:space="preserve"> </w:t>
      </w:r>
      <w:r>
        <w:rPr>
          <w:lang w:val="en-US"/>
        </w:rPr>
        <w:t>Forms</w:t>
      </w:r>
      <w:r w:rsidRPr="004D2E45">
        <w:t xml:space="preserve">, </w:t>
      </w:r>
      <w:r w:rsidRPr="003D6373">
        <w:rPr>
          <w:lang w:val="en-US"/>
        </w:rPr>
        <w:t>WPF</w:t>
      </w:r>
      <w:r w:rsidRPr="004D2E45">
        <w:t xml:space="preserve">, </w:t>
      </w:r>
      <w:r w:rsidRPr="003D6373">
        <w:rPr>
          <w:lang w:val="en-US"/>
        </w:rPr>
        <w:t>Silverlight</w:t>
      </w:r>
      <w:r w:rsidRPr="003D6373">
        <w:t xml:space="preserve"> и още десетки други Windows и .NET технологии).</w:t>
      </w:r>
      <w:r w:rsidRPr="004D2E45">
        <w:t xml:space="preserve"> </w:t>
      </w:r>
      <w:r w:rsidRPr="003D6373">
        <w:t xml:space="preserve">VS 2010 предоставя </w:t>
      </w:r>
      <w:r>
        <w:t xml:space="preserve">мощна </w:t>
      </w:r>
      <w:r w:rsidRPr="003D6373">
        <w:t>интегрирана среда за писане на код, компилиране, изпълнение, дебъгване</w:t>
      </w:r>
      <w:r>
        <w:t xml:space="preserve"> и</w:t>
      </w:r>
      <w:r w:rsidRPr="003D6373">
        <w:t xml:space="preserve"> тестване на приложения, дизайн на потребителски интер</w:t>
      </w:r>
      <w:r>
        <w:softHyphen/>
      </w:r>
      <w:r w:rsidRPr="003D6373">
        <w:t>фейс</w:t>
      </w:r>
      <w:r>
        <w:t xml:space="preserve"> (форми, диалози, уеб страници, визуални контроли и други)</w:t>
      </w:r>
      <w:r w:rsidRPr="003D6373">
        <w:t xml:space="preserve">, моделиране на данни, </w:t>
      </w:r>
      <w:r>
        <w:t>модели</w:t>
      </w:r>
      <w:r>
        <w:softHyphen/>
        <w:t>ране на класове, изпълнение на тестове, пакетиране на приложения и стотици други функции.</w:t>
      </w:r>
    </w:p>
    <w:p w:rsidR="008D26CF" w:rsidRPr="00535AD3" w:rsidRDefault="008D26CF" w:rsidP="008D26CF">
      <w:r w:rsidRPr="00535AD3">
        <w:t xml:space="preserve">VS 2010 има безплатна версия наречена </w:t>
      </w:r>
      <w:r w:rsidRPr="003D6373">
        <w:rPr>
          <w:b/>
        </w:rPr>
        <w:t xml:space="preserve">Visual Studio 2010 Express </w:t>
      </w:r>
      <w:r w:rsidRPr="00BF4FE6">
        <w:rPr>
          <w:b/>
          <w:lang w:val="en-US"/>
        </w:rPr>
        <w:t>Edition</w:t>
      </w:r>
      <w:r>
        <w:t>, която м</w:t>
      </w:r>
      <w:r w:rsidRPr="00535AD3">
        <w:t xml:space="preserve">оже да се изтегли безплатно от сайта на Microsoft от адрес </w:t>
      </w:r>
      <w:hyperlink r:id="rId247" w:history="1">
        <w:r w:rsidRPr="00535AD3">
          <w:rPr>
            <w:rStyle w:val="Hyperlink"/>
          </w:rPr>
          <w:t>http://www.microsoft.com/express/</w:t>
        </w:r>
      </w:hyperlink>
      <w:r w:rsidRPr="00535AD3">
        <w:t>.</w:t>
      </w:r>
    </w:p>
    <w:p w:rsidR="008D26CF" w:rsidRPr="00535AD3" w:rsidRDefault="008D26CF" w:rsidP="008D26CF">
      <w:r w:rsidRPr="00535AD3">
        <w:t>В рамките на настоящата книга ще раз</w:t>
      </w:r>
      <w:r w:rsidRPr="00535AD3">
        <w:softHyphen/>
        <w:t>гледаме само най-важните функции на VS 2010 Express – свързаните със самото програмиране. Това са функциите за създаване, редактиране, компили</w:t>
      </w:r>
      <w:r w:rsidRPr="00535AD3">
        <w:softHyphen/>
        <w:t>ране, изпълнение и дебъгване на програми.</w:t>
      </w:r>
    </w:p>
    <w:p w:rsidR="008D26CF" w:rsidRPr="00535AD3" w:rsidRDefault="008D26CF" w:rsidP="008D26CF">
      <w:r w:rsidRPr="00535AD3">
        <w:t xml:space="preserve">Преди да преминем към примера, нека разгледаме малко по-подробно структурата на визуалния интерфейс на </w:t>
      </w:r>
      <w:r w:rsidRPr="00535AD3">
        <w:rPr>
          <w:b/>
        </w:rPr>
        <w:t>Visual Studio 2010</w:t>
      </w:r>
      <w:r w:rsidRPr="00535AD3">
        <w:t xml:space="preserve">. Основна съставна част са </w:t>
      </w:r>
      <w:r w:rsidRPr="003D6373">
        <w:t>прозорците.</w:t>
      </w:r>
      <w:r w:rsidRPr="00535AD3">
        <w:t xml:space="preserve"> Всеки прозорец реализира различна функция, свързана с </w:t>
      </w:r>
      <w:r>
        <w:t>разработката на приложения</w:t>
      </w:r>
      <w:r w:rsidRPr="00535AD3">
        <w:t>. Да разгле</w:t>
      </w:r>
      <w:r>
        <w:softHyphen/>
      </w:r>
      <w:r w:rsidRPr="00535AD3">
        <w:t xml:space="preserve">даме как изглежда </w:t>
      </w:r>
      <w:r w:rsidRPr="00535AD3">
        <w:rPr>
          <w:b/>
        </w:rPr>
        <w:t>Visual Studio 2010</w:t>
      </w:r>
      <w:r w:rsidRPr="00535AD3">
        <w:t xml:space="preserve"> след</w:t>
      </w:r>
      <w:r>
        <w:t xml:space="preserve"> начална инсталация и конфигурация по подразбиране</w:t>
      </w:r>
      <w:r w:rsidRPr="00535AD3">
        <w:t>. То съдържа</w:t>
      </w:r>
      <w:r>
        <w:t xml:space="preserve"> няколко прозореца</w:t>
      </w:r>
      <w:r w:rsidRPr="00535AD3">
        <w:t>:</w:t>
      </w:r>
    </w:p>
    <w:p w:rsidR="008D26CF" w:rsidRPr="00751468" w:rsidRDefault="008D26CF" w:rsidP="00222F92">
      <w:pPr>
        <w:numPr>
          <w:ilvl w:val="0"/>
          <w:numId w:val="10"/>
        </w:numPr>
        <w:tabs>
          <w:tab w:val="clear" w:pos="795"/>
        </w:tabs>
        <w:ind w:left="568" w:hanging="284"/>
      </w:pPr>
      <w:r w:rsidRPr="00BE0CA3">
        <w:rPr>
          <w:b/>
          <w:lang w:val="en-US"/>
        </w:rPr>
        <w:t>Start</w:t>
      </w:r>
      <w:r w:rsidRPr="004D2E45">
        <w:rPr>
          <w:b/>
        </w:rPr>
        <w:t xml:space="preserve"> </w:t>
      </w:r>
      <w:r w:rsidRPr="00BE0CA3">
        <w:rPr>
          <w:b/>
          <w:lang w:val="en-US"/>
        </w:rPr>
        <w:t>Page</w:t>
      </w:r>
      <w:r w:rsidRPr="00083E3E">
        <w:t xml:space="preserve"> – </w:t>
      </w:r>
      <w:r>
        <w:t>от началната страница можете лесно да отворите някой от последните си проекти или да стартирате нов, да направите първата си C# програма, да получите помощ за използването на C#.</w:t>
      </w:r>
    </w:p>
    <w:p w:rsidR="008D26CF" w:rsidRDefault="008D26CF" w:rsidP="00222F92">
      <w:pPr>
        <w:numPr>
          <w:ilvl w:val="0"/>
          <w:numId w:val="10"/>
        </w:numPr>
        <w:tabs>
          <w:tab w:val="clear" w:pos="795"/>
        </w:tabs>
        <w:ind w:left="568" w:hanging="284"/>
      </w:pPr>
      <w:r w:rsidRPr="00535AD3">
        <w:rPr>
          <w:b/>
          <w:lang w:val="en-US"/>
        </w:rPr>
        <w:t>Solution</w:t>
      </w:r>
      <w:r w:rsidRPr="004D2E45">
        <w:rPr>
          <w:b/>
        </w:rPr>
        <w:t xml:space="preserve"> </w:t>
      </w:r>
      <w:r w:rsidRPr="00535AD3">
        <w:rPr>
          <w:b/>
          <w:lang w:val="en-US"/>
        </w:rPr>
        <w:t>Explorer</w:t>
      </w:r>
      <w:r w:rsidRPr="00083E3E">
        <w:t xml:space="preserve"> – </w:t>
      </w:r>
      <w:r>
        <w:t>при незареден проект този прозорец е празен, но той ще стане част от живота ви като C# програмист. В него ще се показва структурата на проекта ви – всички файлове, от които се състои, независимо дали те са C# код, картинки, които ползвате, или някакъв друг вид код или ресурси.</w:t>
      </w:r>
    </w:p>
    <w:p w:rsidR="008D26CF" w:rsidRPr="00D212B7" w:rsidRDefault="006A7979" w:rsidP="008D26CF">
      <w:pPr>
        <w:jc w:val="left"/>
        <w:rPr>
          <w:lang w:val="en-US"/>
        </w:rPr>
      </w:pPr>
      <w:r>
        <w:rPr>
          <w:noProof/>
          <w:lang w:val="en-US" w:eastAsia="en-US"/>
        </w:rPr>
        <w:lastRenderedPageBreak/>
        <w:drawing>
          <wp:inline distT="0" distB="0" distL="0" distR="0">
            <wp:extent cx="5038725" cy="3457575"/>
            <wp:effectExtent l="0" t="0" r="9525" b="9525"/>
            <wp:docPr id="406" name="Picture 28" descr="sho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hot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38725" cy="3457575"/>
                    </a:xfrm>
                    <a:prstGeom prst="rect">
                      <a:avLst/>
                    </a:prstGeom>
                    <a:noFill/>
                    <a:ln>
                      <a:noFill/>
                    </a:ln>
                  </pic:spPr>
                </pic:pic>
              </a:graphicData>
            </a:graphic>
          </wp:inline>
        </w:drawing>
      </w:r>
    </w:p>
    <w:p w:rsidR="008D26CF" w:rsidRPr="00494737" w:rsidRDefault="008D26CF" w:rsidP="008D26CF">
      <w:r w:rsidRPr="00494737">
        <w:t xml:space="preserve">Съществуват още много </w:t>
      </w:r>
      <w:r>
        <w:t xml:space="preserve">други </w:t>
      </w:r>
      <w:r w:rsidRPr="00494737">
        <w:t xml:space="preserve">прозорци </w:t>
      </w:r>
      <w:r>
        <w:t xml:space="preserve">във </w:t>
      </w:r>
      <w:r>
        <w:rPr>
          <w:lang w:val="en-US"/>
        </w:rPr>
        <w:t xml:space="preserve">Visual Studio </w:t>
      </w:r>
      <w:r w:rsidRPr="00494737">
        <w:t>с помощно предназ</w:t>
      </w:r>
      <w:r>
        <w:softHyphen/>
      </w:r>
      <w:r w:rsidRPr="00494737">
        <w:t xml:space="preserve">начение, които няма да разглеждаме </w:t>
      </w:r>
      <w:r>
        <w:t>в момента</w:t>
      </w:r>
      <w:r w:rsidRPr="00494737">
        <w:t>.</w:t>
      </w:r>
    </w:p>
    <w:p w:rsidR="008D26CF" w:rsidRPr="00083E3E" w:rsidRDefault="008D26CF" w:rsidP="008D26CF">
      <w:pPr>
        <w:pStyle w:val="Heading3"/>
      </w:pPr>
      <w:bookmarkStart w:id="190" w:name="_Toc299460833"/>
      <w:r w:rsidRPr="00083E3E">
        <w:t xml:space="preserve">Създаване на нов </w:t>
      </w:r>
      <w:r>
        <w:rPr>
          <w:lang w:val="en-US"/>
        </w:rPr>
        <w:t>C</w:t>
      </w:r>
      <w:r w:rsidRPr="004D2E45">
        <w:t>#</w:t>
      </w:r>
      <w:r w:rsidRPr="00083E3E">
        <w:t xml:space="preserve"> проект</w:t>
      </w:r>
      <w:bookmarkEnd w:id="190"/>
    </w:p>
    <w:p w:rsidR="008D26CF" w:rsidRPr="00083E3E" w:rsidRDefault="008D26CF" w:rsidP="008D26CF">
      <w:r w:rsidRPr="00083E3E">
        <w:t>Преди</w:t>
      </w:r>
      <w:r>
        <w:t xml:space="preserve"> да направим каквото и да е във </w:t>
      </w:r>
      <w:r w:rsidRPr="00BE0CA3">
        <w:rPr>
          <w:lang w:val="en-US"/>
        </w:rPr>
        <w:t>Visual</w:t>
      </w:r>
      <w:r w:rsidRPr="004D2E45">
        <w:t xml:space="preserve"> </w:t>
      </w:r>
      <w:r w:rsidRPr="00BE0CA3">
        <w:rPr>
          <w:lang w:val="en-US"/>
        </w:rPr>
        <w:t>Studio</w:t>
      </w:r>
      <w:r w:rsidRPr="00083E3E">
        <w:t xml:space="preserve">, трябва да създадем </w:t>
      </w:r>
      <w:r>
        <w:t xml:space="preserve">нов </w:t>
      </w:r>
      <w:r w:rsidRPr="00083E3E">
        <w:t xml:space="preserve">проект </w:t>
      </w:r>
      <w:r>
        <w:t>или да заредим съществуващ</w:t>
      </w:r>
      <w:r w:rsidRPr="00083E3E">
        <w:t xml:space="preserve">. Проектът логически групира множество файлове, предназначени да реализират </w:t>
      </w:r>
      <w:r>
        <w:t>някакво софтуерно приложение или система</w:t>
      </w:r>
      <w:r w:rsidRPr="00083E3E">
        <w:t xml:space="preserve">. За всяка програма е </w:t>
      </w:r>
      <w:r>
        <w:t>препоръчително</w:t>
      </w:r>
      <w:r w:rsidRPr="00083E3E">
        <w:t xml:space="preserve"> да се създава отделен проект.</w:t>
      </w:r>
    </w:p>
    <w:p w:rsidR="008D26CF" w:rsidRPr="00083E3E" w:rsidRDefault="008D26CF" w:rsidP="008D26CF">
      <w:r w:rsidRPr="00083E3E">
        <w:t xml:space="preserve">Проект </w:t>
      </w:r>
      <w:r>
        <w:t xml:space="preserve">във </w:t>
      </w:r>
      <w:r w:rsidRPr="003F7820">
        <w:rPr>
          <w:lang w:val="en-US"/>
        </w:rPr>
        <w:t>Visual</w:t>
      </w:r>
      <w:r w:rsidRPr="004D2E45">
        <w:t xml:space="preserve"> </w:t>
      </w:r>
      <w:r w:rsidRPr="003F7820">
        <w:rPr>
          <w:lang w:val="en-US"/>
        </w:rPr>
        <w:t>Studio</w:t>
      </w:r>
      <w:r>
        <w:t xml:space="preserve"> </w:t>
      </w:r>
      <w:r w:rsidRPr="00083E3E">
        <w:t>се създава чрез следване на следните стъпки:</w:t>
      </w:r>
    </w:p>
    <w:p w:rsidR="008D26CF" w:rsidRPr="00751468" w:rsidRDefault="008D26CF" w:rsidP="00222F92">
      <w:pPr>
        <w:numPr>
          <w:ilvl w:val="0"/>
          <w:numId w:val="10"/>
        </w:numPr>
        <w:tabs>
          <w:tab w:val="clear" w:pos="795"/>
        </w:tabs>
        <w:spacing w:before="60"/>
        <w:ind w:left="568" w:hanging="284"/>
      </w:pPr>
      <w:r w:rsidRPr="00BF4FE6">
        <w:rPr>
          <w:lang w:val="en-US"/>
        </w:rPr>
        <w:t>File</w:t>
      </w:r>
      <w:r w:rsidRPr="00083E3E">
        <w:t xml:space="preserve"> -&gt; New </w:t>
      </w:r>
      <w:r>
        <w:t>Project ...</w:t>
      </w:r>
    </w:p>
    <w:p w:rsidR="008D26CF" w:rsidRPr="00D16105" w:rsidRDefault="008D26CF" w:rsidP="00222F92">
      <w:pPr>
        <w:numPr>
          <w:ilvl w:val="0"/>
          <w:numId w:val="10"/>
        </w:numPr>
        <w:tabs>
          <w:tab w:val="clear" w:pos="795"/>
        </w:tabs>
        <w:spacing w:before="60"/>
        <w:ind w:left="568" w:hanging="284"/>
      </w:pPr>
      <w:r>
        <w:t>Появява се помощникът за нови проекти и в него са изброени типовете проекти, които можем да създадем. Имайте предвид, че понеже използваме безплатна версия на Visual Studio, предназна</w:t>
      </w:r>
      <w:r>
        <w:softHyphen/>
        <w:t>чена главно за учащи, ще видим доста по-малко видове проекти, отколкото в стандартните, платени версии на VS:</w:t>
      </w:r>
    </w:p>
    <w:p w:rsidR="008D26CF" w:rsidRPr="00EF5B41" w:rsidRDefault="006A7979" w:rsidP="008D26CF">
      <w:pPr>
        <w:spacing w:before="60"/>
        <w:rPr>
          <w:lang w:val="en-US"/>
        </w:rPr>
      </w:pPr>
      <w:r>
        <w:rPr>
          <w:noProof/>
          <w:lang w:val="en-US" w:eastAsia="en-US"/>
        </w:rPr>
        <w:lastRenderedPageBreak/>
        <w:drawing>
          <wp:inline distT="0" distB="0" distL="0" distR="0">
            <wp:extent cx="5038725" cy="2838450"/>
            <wp:effectExtent l="0" t="0" r="9525" b="0"/>
            <wp:docPr id="405" name="Picture 29" descr="Sho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hot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038725" cy="2838450"/>
                    </a:xfrm>
                    <a:prstGeom prst="rect">
                      <a:avLst/>
                    </a:prstGeom>
                    <a:noFill/>
                    <a:ln>
                      <a:noFill/>
                    </a:ln>
                  </pic:spPr>
                </pic:pic>
              </a:graphicData>
            </a:graphic>
          </wp:inline>
        </w:drawing>
      </w:r>
    </w:p>
    <w:p w:rsidR="008D26CF" w:rsidRPr="00691518" w:rsidRDefault="008D26CF" w:rsidP="00222F92">
      <w:pPr>
        <w:numPr>
          <w:ilvl w:val="0"/>
          <w:numId w:val="10"/>
        </w:numPr>
        <w:tabs>
          <w:tab w:val="clear" w:pos="795"/>
        </w:tabs>
        <w:ind w:left="568" w:hanging="284"/>
      </w:pPr>
      <w:r w:rsidRPr="00691518">
        <w:t xml:space="preserve">Избираме </w:t>
      </w:r>
      <w:r w:rsidRPr="00BE0CA3">
        <w:rPr>
          <w:b/>
          <w:lang w:val="en-US"/>
        </w:rPr>
        <w:t>Console Application</w:t>
      </w:r>
      <w:r w:rsidRPr="00691518">
        <w:t>.</w:t>
      </w:r>
      <w:r>
        <w:rPr>
          <w:lang w:val="en-US"/>
        </w:rPr>
        <w:t xml:space="preserve"> </w:t>
      </w:r>
      <w:r>
        <w:t>Конзолните приложения са прог</w:t>
      </w:r>
      <w:r>
        <w:softHyphen/>
        <w:t>рами, които ползват за вход и изход конзолата. Когато е необходимо да се въведат данни, те се въвеждат от клавиатурата, а когато се отпечатва нещо, то се появява в конзолата (т.е. като текст на екрана в прозореца на програмата). Освен конзолни приложенията могат да бъдат с графичен потребителски интерфейс (GUI), уеб приложения, уеб услуги, мобилни приложения, RIA приложения и други.</w:t>
      </w:r>
    </w:p>
    <w:p w:rsidR="008D26CF" w:rsidRPr="00691518" w:rsidRDefault="008D26CF" w:rsidP="00222F92">
      <w:pPr>
        <w:numPr>
          <w:ilvl w:val="0"/>
          <w:numId w:val="10"/>
        </w:numPr>
        <w:tabs>
          <w:tab w:val="clear" w:pos="795"/>
        </w:tabs>
        <w:ind w:left="568" w:hanging="284"/>
      </w:pPr>
      <w:r w:rsidRPr="00691518">
        <w:t xml:space="preserve">В полето </w:t>
      </w:r>
      <w:r>
        <w:t>"</w:t>
      </w:r>
      <w:r w:rsidRPr="00BF4FE6">
        <w:rPr>
          <w:lang w:val="en-US"/>
        </w:rPr>
        <w:t>Name</w:t>
      </w:r>
      <w:r>
        <w:t>"</w:t>
      </w:r>
      <w:r w:rsidRPr="00691518">
        <w:t xml:space="preserve"> пишем името на проекта.</w:t>
      </w:r>
      <w:r w:rsidRPr="004D2E45">
        <w:t xml:space="preserve"> </w:t>
      </w:r>
      <w:r w:rsidRPr="00691518">
        <w:t xml:space="preserve">В нашия случай </w:t>
      </w:r>
      <w:r>
        <w:t xml:space="preserve">избираме име </w:t>
      </w:r>
      <w:r>
        <w:rPr>
          <w:rStyle w:val="Code"/>
        </w:rPr>
        <w:t>I</w:t>
      </w:r>
      <w:r w:rsidRPr="00FA4CA5">
        <w:rPr>
          <w:rStyle w:val="Code"/>
        </w:rPr>
        <w:t>ntroToCSharp</w:t>
      </w:r>
      <w:r w:rsidRPr="00691518">
        <w:t>.</w:t>
      </w:r>
    </w:p>
    <w:p w:rsidR="008D26CF" w:rsidRPr="00691518" w:rsidRDefault="008D26CF" w:rsidP="00222F92">
      <w:pPr>
        <w:numPr>
          <w:ilvl w:val="0"/>
          <w:numId w:val="10"/>
        </w:numPr>
        <w:tabs>
          <w:tab w:val="clear" w:pos="795"/>
        </w:tabs>
        <w:ind w:left="568" w:hanging="284"/>
      </w:pPr>
      <w:r w:rsidRPr="00691518">
        <w:t xml:space="preserve">Натискаме </w:t>
      </w:r>
      <w:r>
        <w:t>бутона [</w:t>
      </w:r>
      <w:r w:rsidRPr="00691518">
        <w:t>OK</w:t>
      </w:r>
      <w:r>
        <w:rPr>
          <w:lang w:val="en-US"/>
        </w:rPr>
        <w:t>]</w:t>
      </w:r>
      <w:r w:rsidRPr="00691518">
        <w:t>.</w:t>
      </w:r>
    </w:p>
    <w:p w:rsidR="008D26CF" w:rsidRPr="004D2E45" w:rsidRDefault="008D26CF" w:rsidP="008D26CF">
      <w:r w:rsidRPr="00691518">
        <w:t xml:space="preserve">Новосъздаденият проект се показва в </w:t>
      </w:r>
      <w:r w:rsidRPr="00BF4FE6">
        <w:rPr>
          <w:lang w:val="en-US"/>
        </w:rPr>
        <w:t>Solution</w:t>
      </w:r>
      <w:r w:rsidRPr="00691518">
        <w:t xml:space="preserve"> Explorer. </w:t>
      </w:r>
      <w:r>
        <w:t>Автоматично е д</w:t>
      </w:r>
      <w:r w:rsidRPr="00691518">
        <w:t>обавен и първия</w:t>
      </w:r>
      <w:r>
        <w:t>т</w:t>
      </w:r>
      <w:r w:rsidRPr="00691518">
        <w:t xml:space="preserve"> ни </w:t>
      </w:r>
      <w:r>
        <w:t>файл, съдържащ кода на програмата. Т</w:t>
      </w:r>
      <w:r w:rsidRPr="00691518">
        <w:t xml:space="preserve">ой </w:t>
      </w:r>
      <w:r>
        <w:t>носи името</w:t>
      </w:r>
      <w:r w:rsidRPr="00691518">
        <w:t xml:space="preserve"> </w:t>
      </w:r>
      <w:r w:rsidRPr="00691518">
        <w:rPr>
          <w:rStyle w:val="Code"/>
        </w:rPr>
        <w:t>Program</w:t>
      </w:r>
      <w:r w:rsidRPr="004D2E45">
        <w:rPr>
          <w:rStyle w:val="Code"/>
        </w:rPr>
        <w:t>.</w:t>
      </w:r>
      <w:r w:rsidRPr="00691518">
        <w:rPr>
          <w:rStyle w:val="Code"/>
        </w:rPr>
        <w:t>cs</w:t>
      </w:r>
      <w:r w:rsidRPr="00691518">
        <w:t xml:space="preserve">. </w:t>
      </w:r>
      <w:r>
        <w:t xml:space="preserve">Важно е да задаваме смислени имена на нашите файлове, класове, методи и други елементи от програмата, за да можем след това лесно да ги намираме и да се ориентираме с кода. </w:t>
      </w:r>
      <w:r w:rsidRPr="00691518">
        <w:t>За да преименуваме</w:t>
      </w:r>
      <w:r>
        <w:t xml:space="preserve"> файла </w:t>
      </w:r>
      <w:r w:rsidRPr="00691518">
        <w:rPr>
          <w:rStyle w:val="Code"/>
        </w:rPr>
        <w:t>Program</w:t>
      </w:r>
      <w:r w:rsidRPr="004D2E45">
        <w:rPr>
          <w:rStyle w:val="Code"/>
        </w:rPr>
        <w:t>.</w:t>
      </w:r>
      <w:r w:rsidRPr="00691518">
        <w:rPr>
          <w:rStyle w:val="Code"/>
        </w:rPr>
        <w:t>cs</w:t>
      </w:r>
      <w:r w:rsidRPr="00691518">
        <w:t xml:space="preserve">, щракваме с десен бутон върху </w:t>
      </w:r>
      <w:r>
        <w:t xml:space="preserve">него </w:t>
      </w:r>
      <w:r w:rsidRPr="00691518">
        <w:t xml:space="preserve">в </w:t>
      </w:r>
      <w:r w:rsidRPr="00343C8E">
        <w:rPr>
          <w:lang w:val="en-US"/>
        </w:rPr>
        <w:t>Solution</w:t>
      </w:r>
      <w:r w:rsidRPr="004D2E45">
        <w:t xml:space="preserve"> </w:t>
      </w:r>
      <w:r w:rsidRPr="00343C8E">
        <w:rPr>
          <w:lang w:val="en-US"/>
        </w:rPr>
        <w:t>Explorer</w:t>
      </w:r>
      <w:r>
        <w:t xml:space="preserve"> и</w:t>
      </w:r>
      <w:r w:rsidRPr="00691518">
        <w:t xml:space="preserve"> </w:t>
      </w:r>
      <w:r>
        <w:t>и</w:t>
      </w:r>
      <w:r w:rsidRPr="00691518">
        <w:t xml:space="preserve">збираме </w:t>
      </w:r>
      <w:r>
        <w:t>"</w:t>
      </w:r>
      <w:r w:rsidRPr="00343C8E">
        <w:rPr>
          <w:lang w:val="en-US"/>
        </w:rPr>
        <w:t>Rename</w:t>
      </w:r>
      <w:r>
        <w:t>".</w:t>
      </w:r>
      <w:r w:rsidRPr="00691518">
        <w:t xml:space="preserve"> </w:t>
      </w:r>
      <w:r>
        <w:t xml:space="preserve">Може да зададем за име на основния файл от нашата C# програма </w:t>
      </w:r>
      <w:r w:rsidRPr="00691518">
        <w:rPr>
          <w:rStyle w:val="Code"/>
        </w:rPr>
        <w:t>IntroToCSharp</w:t>
      </w:r>
      <w:r w:rsidRPr="004D2E45">
        <w:rPr>
          <w:rStyle w:val="Code"/>
        </w:rPr>
        <w:t>.</w:t>
      </w:r>
      <w:r w:rsidRPr="00691518">
        <w:rPr>
          <w:rStyle w:val="Code"/>
        </w:rPr>
        <w:t>cs</w:t>
      </w:r>
      <w:r w:rsidRPr="00535AD3">
        <w:t xml:space="preserve">. </w:t>
      </w:r>
      <w:r>
        <w:t>Преименува</w:t>
      </w:r>
      <w:r>
        <w:softHyphen/>
        <w:t xml:space="preserve">нето а файл можем да изпълним и с клавиша </w:t>
      </w:r>
      <w:r w:rsidRPr="004D2E45">
        <w:t>[</w:t>
      </w:r>
      <w:r>
        <w:t xml:space="preserve">F2], когато е избран съответния файл от </w:t>
      </w:r>
      <w:r w:rsidRPr="00343C8E">
        <w:rPr>
          <w:lang w:val="en-US"/>
        </w:rPr>
        <w:t>Solution</w:t>
      </w:r>
      <w:r w:rsidRPr="004D2E45">
        <w:t xml:space="preserve"> </w:t>
      </w:r>
      <w:r w:rsidRPr="00343C8E">
        <w:rPr>
          <w:lang w:val="en-US"/>
        </w:rPr>
        <w:t>Explorer</w:t>
      </w:r>
      <w:r>
        <w:t>:</w:t>
      </w:r>
    </w:p>
    <w:p w:rsidR="008D26CF" w:rsidRPr="00FD38F2" w:rsidRDefault="006A7979" w:rsidP="008D26CF">
      <w:pPr>
        <w:jc w:val="center"/>
        <w:rPr>
          <w:lang w:val="en-US"/>
        </w:rPr>
      </w:pPr>
      <w:r>
        <w:rPr>
          <w:noProof/>
          <w:lang w:val="en-US" w:eastAsia="en-US"/>
        </w:rPr>
        <w:lastRenderedPageBreak/>
        <w:drawing>
          <wp:inline distT="0" distB="0" distL="0" distR="0">
            <wp:extent cx="5038725" cy="3362325"/>
            <wp:effectExtent l="0" t="0" r="9525" b="9525"/>
            <wp:docPr id="404" name="Picture 30" descr="Sho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hot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038725" cy="3362325"/>
                    </a:xfrm>
                    <a:prstGeom prst="rect">
                      <a:avLst/>
                    </a:prstGeom>
                    <a:noFill/>
                    <a:ln>
                      <a:noFill/>
                    </a:ln>
                  </pic:spPr>
                </pic:pic>
              </a:graphicData>
            </a:graphic>
          </wp:inline>
        </w:drawing>
      </w:r>
    </w:p>
    <w:p w:rsidR="008D26CF" w:rsidRDefault="008D26CF" w:rsidP="008D26CF">
      <w:pPr>
        <w:rPr>
          <w:lang w:val="en-US"/>
        </w:rPr>
      </w:pPr>
      <w:r w:rsidRPr="00EC2C8C">
        <w:t xml:space="preserve">Появява се диалогов прозорец, който ни пита дали искаме освен името на файла да преименуваме и името на класа. Избираме </w:t>
      </w:r>
      <w:r>
        <w:t>"</w:t>
      </w:r>
      <w:r w:rsidRPr="00BE0CA3">
        <w:rPr>
          <w:lang w:val="en-US"/>
        </w:rPr>
        <w:t>Yes</w:t>
      </w:r>
      <w:r>
        <w:t>"</w:t>
      </w:r>
      <w:r w:rsidRPr="00EC2C8C">
        <w:t>.</w:t>
      </w:r>
    </w:p>
    <w:p w:rsidR="008D26CF" w:rsidRPr="00A7736F" w:rsidRDefault="006A7979" w:rsidP="008D26CF">
      <w:pPr>
        <w:rPr>
          <w:lang w:val="en-US"/>
        </w:rPr>
      </w:pPr>
      <w:r>
        <w:rPr>
          <w:noProof/>
          <w:lang w:val="en-US" w:eastAsia="en-US"/>
        </w:rPr>
        <w:drawing>
          <wp:inline distT="0" distB="0" distL="0" distR="0">
            <wp:extent cx="5038725" cy="3371850"/>
            <wp:effectExtent l="0" t="0" r="9525" b="0"/>
            <wp:docPr id="403" name="Picture 31" descr="Sho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hot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038725" cy="3371850"/>
                    </a:xfrm>
                    <a:prstGeom prst="rect">
                      <a:avLst/>
                    </a:prstGeom>
                    <a:noFill/>
                    <a:ln>
                      <a:noFill/>
                    </a:ln>
                  </pic:spPr>
                </pic:pic>
              </a:graphicData>
            </a:graphic>
          </wp:inline>
        </w:drawing>
      </w:r>
    </w:p>
    <w:p w:rsidR="008D26CF" w:rsidRPr="00343C8E" w:rsidRDefault="008D26CF" w:rsidP="008D26CF">
      <w:pPr>
        <w:rPr>
          <w:lang w:val="en-US"/>
        </w:rPr>
      </w:pPr>
      <w:r w:rsidRPr="00F208F4">
        <w:lastRenderedPageBreak/>
        <w:t>След като изпълним горните стъпки вече имаме първото конзолно приложение</w:t>
      </w:r>
      <w:r>
        <w:t xml:space="preserve"> носещо името</w:t>
      </w:r>
      <w:r w:rsidRPr="00F208F4">
        <w:t xml:space="preserve"> </w:t>
      </w:r>
      <w:r w:rsidRPr="00BE0CA3">
        <w:rPr>
          <w:rStyle w:val="Code"/>
        </w:rPr>
        <w:t>IntroToCSharp</w:t>
      </w:r>
      <w:r>
        <w:rPr>
          <w:lang w:val="en-US"/>
        </w:rPr>
        <w:t xml:space="preserve"> </w:t>
      </w:r>
      <w:r>
        <w:t xml:space="preserve">и съдържащо един единствен клас </w:t>
      </w:r>
      <w:r w:rsidRPr="00343C8E">
        <w:rPr>
          <w:rStyle w:val="Code"/>
        </w:rPr>
        <w:t>HelloCSharp</w:t>
      </w:r>
      <w:r>
        <w:t>:</w:t>
      </w:r>
    </w:p>
    <w:p w:rsidR="008D26CF" w:rsidRDefault="006A7979" w:rsidP="008D26CF">
      <w:pPr>
        <w:rPr>
          <w:lang w:val="en-US"/>
        </w:rPr>
      </w:pPr>
      <w:r>
        <w:rPr>
          <w:noProof/>
          <w:lang w:val="en-US" w:eastAsia="en-US"/>
        </w:rPr>
        <w:drawing>
          <wp:inline distT="0" distB="0" distL="0" distR="0">
            <wp:extent cx="5038725" cy="3657600"/>
            <wp:effectExtent l="0" t="0" r="9525" b="0"/>
            <wp:docPr id="402" name="Picture 32" descr="Sho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hot1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038725" cy="3657600"/>
                    </a:xfrm>
                    <a:prstGeom prst="rect">
                      <a:avLst/>
                    </a:prstGeom>
                    <a:noFill/>
                    <a:ln>
                      <a:noFill/>
                    </a:ln>
                  </pic:spPr>
                </pic:pic>
              </a:graphicData>
            </a:graphic>
          </wp:inline>
        </w:drawing>
      </w:r>
    </w:p>
    <w:p w:rsidR="008D26CF" w:rsidRDefault="008D26CF" w:rsidP="008D26CF">
      <w:pPr>
        <w:rPr>
          <w:lang w:val="en-US"/>
        </w:rPr>
      </w:pPr>
      <w:r w:rsidRPr="00583E4C">
        <w:t xml:space="preserve">Остава да допълним кода на метода </w:t>
      </w:r>
      <w:r w:rsidRPr="002D4943">
        <w:rPr>
          <w:rStyle w:val="Code"/>
        </w:rPr>
        <w:t>Main()</w:t>
      </w:r>
      <w:r w:rsidRPr="002D4943">
        <w:rPr>
          <w:noProof/>
        </w:rPr>
        <w:t>.</w:t>
      </w:r>
      <w:r w:rsidRPr="00583E4C">
        <w:t xml:space="preserve"> По подразбиране </w:t>
      </w:r>
      <w:r>
        <w:t>кодът</w:t>
      </w:r>
      <w:r w:rsidRPr="00583E4C">
        <w:t xml:space="preserve"> на </w:t>
      </w:r>
      <w:r>
        <w:rPr>
          <w:rStyle w:val="Code"/>
        </w:rPr>
        <w:t>HelloCSharp</w:t>
      </w:r>
      <w:r w:rsidRPr="004D2E45">
        <w:rPr>
          <w:rStyle w:val="Code"/>
        </w:rPr>
        <w:t>.</w:t>
      </w:r>
      <w:r w:rsidRPr="00583E4C">
        <w:rPr>
          <w:rStyle w:val="Code"/>
        </w:rPr>
        <w:t>cs</w:t>
      </w:r>
      <w:r w:rsidRPr="00583E4C">
        <w:t xml:space="preserve"> би трябвало да е зареден за редактиране. Ако не е</w:t>
      </w:r>
      <w:r>
        <w:t>,</w:t>
      </w:r>
      <w:r w:rsidRPr="00583E4C">
        <w:t xml:space="preserve"> щрак</w:t>
      </w:r>
      <w:r>
        <w:t>ваме</w:t>
      </w:r>
      <w:r w:rsidRPr="00583E4C">
        <w:t xml:space="preserve"> два пъти върху файла </w:t>
      </w:r>
      <w:r>
        <w:rPr>
          <w:rStyle w:val="Code"/>
        </w:rPr>
        <w:t>HelloCSharp</w:t>
      </w:r>
      <w:r w:rsidRPr="004D2E45">
        <w:rPr>
          <w:rStyle w:val="Code"/>
        </w:rPr>
        <w:t>.</w:t>
      </w:r>
      <w:r w:rsidRPr="00583E4C">
        <w:rPr>
          <w:rStyle w:val="Code"/>
        </w:rPr>
        <w:t>cs</w:t>
      </w:r>
      <w:r w:rsidRPr="00583E4C">
        <w:t xml:space="preserve"> в </w:t>
      </w:r>
      <w:r w:rsidRPr="00343C8E">
        <w:rPr>
          <w:lang w:val="en-US"/>
        </w:rPr>
        <w:t>Solution</w:t>
      </w:r>
      <w:r w:rsidRPr="004D2E45">
        <w:t xml:space="preserve"> </w:t>
      </w:r>
      <w:r w:rsidRPr="00343C8E">
        <w:rPr>
          <w:lang w:val="en-US"/>
        </w:rPr>
        <w:t>Explorer</w:t>
      </w:r>
      <w:r w:rsidRPr="00583E4C">
        <w:t xml:space="preserve"> прозореца, за да </w:t>
      </w:r>
      <w:r>
        <w:t>го заредим</w:t>
      </w:r>
      <w:r w:rsidRPr="00583E4C">
        <w:t>.</w:t>
      </w:r>
      <w:r w:rsidRPr="004D2E45">
        <w:t xml:space="preserve"> </w:t>
      </w:r>
      <w:r>
        <w:t>Попълваме сорс кода:</w:t>
      </w:r>
    </w:p>
    <w:p w:rsidR="008D26CF" w:rsidRPr="00BD68C4" w:rsidRDefault="006A7979" w:rsidP="008D26CF">
      <w:pPr>
        <w:jc w:val="center"/>
        <w:rPr>
          <w:lang w:val="en-US"/>
        </w:rPr>
      </w:pPr>
      <w:r>
        <w:rPr>
          <w:noProof/>
          <w:lang w:val="en-US" w:eastAsia="en-US"/>
        </w:rPr>
        <w:drawing>
          <wp:inline distT="0" distB="0" distL="0" distR="0">
            <wp:extent cx="3743325" cy="2181225"/>
            <wp:effectExtent l="0" t="0" r="9525" b="9525"/>
            <wp:docPr id="401" name="Picture 33" descr="Sho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hot1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43325" cy="2181225"/>
                    </a:xfrm>
                    <a:prstGeom prst="rect">
                      <a:avLst/>
                    </a:prstGeom>
                    <a:noFill/>
                    <a:ln>
                      <a:noFill/>
                    </a:ln>
                  </pic:spPr>
                </pic:pic>
              </a:graphicData>
            </a:graphic>
          </wp:inline>
        </w:drawing>
      </w:r>
    </w:p>
    <w:p w:rsidR="008D26CF" w:rsidRPr="00083E3E" w:rsidRDefault="008D26CF" w:rsidP="008D26CF">
      <w:pPr>
        <w:pStyle w:val="Heading3"/>
      </w:pPr>
      <w:bookmarkStart w:id="191" w:name="_Toc299460834"/>
      <w:r w:rsidRPr="00083E3E">
        <w:lastRenderedPageBreak/>
        <w:t>Компилиране на сорс кода</w:t>
      </w:r>
      <w:bookmarkEnd w:id="191"/>
    </w:p>
    <w:p w:rsidR="008D26CF" w:rsidRPr="00083E3E" w:rsidRDefault="008D26CF" w:rsidP="008D26CF">
      <w:r w:rsidRPr="00083E3E">
        <w:t>Процес</w:t>
      </w:r>
      <w:r>
        <w:t>ът</w:t>
      </w:r>
      <w:r w:rsidRPr="00083E3E">
        <w:t xml:space="preserve"> на компилация в</w:t>
      </w:r>
      <w:r>
        <w:t>ъв</w:t>
      </w:r>
      <w:r w:rsidRPr="00083E3E">
        <w:t xml:space="preserve"> </w:t>
      </w:r>
      <w:r>
        <w:rPr>
          <w:lang w:val="en-US"/>
        </w:rPr>
        <w:t>Visual Studio</w:t>
      </w:r>
      <w:r w:rsidRPr="00083E3E">
        <w:t xml:space="preserve"> включва</w:t>
      </w:r>
      <w:r>
        <w:t xml:space="preserve"> няколко стъпки</w:t>
      </w:r>
      <w:r w:rsidRPr="00083E3E">
        <w:t>:</w:t>
      </w:r>
    </w:p>
    <w:p w:rsidR="008D26CF" w:rsidRPr="00F10721" w:rsidRDefault="008D26CF" w:rsidP="00222F92">
      <w:pPr>
        <w:numPr>
          <w:ilvl w:val="0"/>
          <w:numId w:val="12"/>
        </w:numPr>
        <w:tabs>
          <w:tab w:val="clear" w:pos="795"/>
        </w:tabs>
        <w:ind w:left="568" w:hanging="284"/>
      </w:pPr>
      <w:r w:rsidRPr="00083E3E">
        <w:t>Проверка за синтактични грешки;</w:t>
      </w:r>
    </w:p>
    <w:p w:rsidR="008D26CF" w:rsidRPr="00083E3E" w:rsidRDefault="006A7979" w:rsidP="008D26CF">
      <w:pPr>
        <w:jc w:val="left"/>
      </w:pPr>
      <w:r>
        <w:rPr>
          <w:noProof/>
          <w:lang w:val="en-US" w:eastAsia="en-US"/>
        </w:rPr>
        <w:drawing>
          <wp:inline distT="0" distB="0" distL="0" distR="0">
            <wp:extent cx="5038725" cy="1057275"/>
            <wp:effectExtent l="19050" t="19050" r="28575" b="28575"/>
            <wp:docPr id="400" name="Picture 34" descr="sho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hot13"/>
                    <pic:cNvPicPr>
                      <a:picLocks noChangeAspect="1" noChangeArrowheads="1"/>
                    </pic:cNvPicPr>
                  </pic:nvPicPr>
                  <pic:blipFill>
                    <a:blip r:embed="rId254">
                      <a:extLst>
                        <a:ext uri="{28A0092B-C50C-407E-A947-70E740481C1C}">
                          <a14:useLocalDpi xmlns:a14="http://schemas.microsoft.com/office/drawing/2010/main" val="0"/>
                        </a:ext>
                      </a:extLst>
                    </a:blip>
                    <a:srcRect b="15898"/>
                    <a:stretch>
                      <a:fillRect/>
                    </a:stretch>
                  </pic:blipFill>
                  <pic:spPr bwMode="auto">
                    <a:xfrm>
                      <a:off x="0" y="0"/>
                      <a:ext cx="5038725" cy="1057275"/>
                    </a:xfrm>
                    <a:prstGeom prst="rect">
                      <a:avLst/>
                    </a:prstGeom>
                    <a:noFill/>
                    <a:ln w="3175" cmpd="sng">
                      <a:solidFill>
                        <a:schemeClr val="tx1">
                          <a:lumMod val="100000"/>
                          <a:lumOff val="0"/>
                        </a:schemeClr>
                      </a:solidFill>
                      <a:miter lim="800000"/>
                      <a:headEnd/>
                      <a:tailEnd/>
                    </a:ln>
                    <a:effectLst/>
                  </pic:spPr>
                </pic:pic>
              </a:graphicData>
            </a:graphic>
          </wp:inline>
        </w:drawing>
      </w:r>
    </w:p>
    <w:p w:rsidR="008D26CF" w:rsidRPr="00083E3E" w:rsidRDefault="008D26CF" w:rsidP="00222F92">
      <w:pPr>
        <w:numPr>
          <w:ilvl w:val="0"/>
          <w:numId w:val="12"/>
        </w:numPr>
        <w:tabs>
          <w:tab w:val="clear" w:pos="795"/>
        </w:tabs>
        <w:spacing w:before="60"/>
        <w:ind w:left="568" w:hanging="284"/>
      </w:pPr>
      <w:r w:rsidRPr="00083E3E">
        <w:t xml:space="preserve">Проверка за </w:t>
      </w:r>
      <w:r>
        <w:t>други грешки, например липсващи библиотеки</w:t>
      </w:r>
      <w:r w:rsidRPr="00083E3E">
        <w:t>;</w:t>
      </w:r>
    </w:p>
    <w:p w:rsidR="008D26CF" w:rsidRPr="00230D31" w:rsidRDefault="008D26CF" w:rsidP="00222F92">
      <w:pPr>
        <w:numPr>
          <w:ilvl w:val="0"/>
          <w:numId w:val="12"/>
        </w:numPr>
        <w:tabs>
          <w:tab w:val="clear" w:pos="795"/>
        </w:tabs>
        <w:spacing w:before="60"/>
        <w:ind w:left="568" w:hanging="284"/>
      </w:pPr>
      <w:r w:rsidRPr="00230D31">
        <w:t xml:space="preserve">Преобразуване на </w:t>
      </w:r>
      <w:r>
        <w:rPr>
          <w:lang w:val="en-US"/>
        </w:rPr>
        <w:t>C</w:t>
      </w:r>
      <w:r w:rsidRPr="004D2E45">
        <w:t>#</w:t>
      </w:r>
      <w:r w:rsidRPr="00230D31">
        <w:t xml:space="preserve"> кода в изпълним</w:t>
      </w:r>
      <w:r>
        <w:t xml:space="preserve"> файл (</w:t>
      </w:r>
      <w:r w:rsidRPr="004D2E45">
        <w:t>.</w:t>
      </w:r>
      <w:r>
        <w:rPr>
          <w:lang w:val="en-US"/>
        </w:rPr>
        <w:t>NET</w:t>
      </w:r>
      <w:r w:rsidRPr="004D2E45">
        <w:t xml:space="preserve"> </w:t>
      </w:r>
      <w:r>
        <w:t>асембли)</w:t>
      </w:r>
      <w:r w:rsidRPr="00230D31">
        <w:t>.</w:t>
      </w:r>
      <w:r>
        <w:t xml:space="preserve"> При конзолни приложения се получава </w:t>
      </w:r>
      <w:r w:rsidRPr="004D2E45">
        <w:rPr>
          <w:rStyle w:val="Code"/>
        </w:rPr>
        <w:t>.</w:t>
      </w:r>
      <w:r w:rsidRPr="002D4943">
        <w:rPr>
          <w:rStyle w:val="Code"/>
        </w:rPr>
        <w:t>exe</w:t>
      </w:r>
      <w:r>
        <w:t xml:space="preserve"> файл.</w:t>
      </w:r>
    </w:p>
    <w:p w:rsidR="008D26CF" w:rsidRPr="009060A1" w:rsidRDefault="008D26CF" w:rsidP="008D26CF">
      <w:r w:rsidRPr="009060A1">
        <w:t xml:space="preserve">За да компилираме </w:t>
      </w:r>
      <w:r>
        <w:t>нашия примерен файл</w:t>
      </w:r>
      <w:r w:rsidRPr="009060A1">
        <w:t xml:space="preserve"> във </w:t>
      </w:r>
      <w:r w:rsidRPr="00216C29">
        <w:rPr>
          <w:lang w:val="en-US"/>
        </w:rPr>
        <w:t>Visual</w:t>
      </w:r>
      <w:r w:rsidRPr="004D2E45">
        <w:t xml:space="preserve"> </w:t>
      </w:r>
      <w:r w:rsidRPr="00216C29">
        <w:rPr>
          <w:lang w:val="en-US"/>
        </w:rPr>
        <w:t>Studio</w:t>
      </w:r>
      <w:r>
        <w:t xml:space="preserve"> натискаме клавиша [F6]</w:t>
      </w:r>
      <w:r w:rsidRPr="009060A1">
        <w:t xml:space="preserve">. </w:t>
      </w:r>
      <w:r>
        <w:t>Обикновено още докато пишем и най-късно при компи</w:t>
      </w:r>
      <w:r>
        <w:softHyphen/>
        <w:t>лация н</w:t>
      </w:r>
      <w:r w:rsidRPr="009060A1">
        <w:t>аме</w:t>
      </w:r>
      <w:r w:rsidRPr="009060A1">
        <w:softHyphen/>
        <w:t>рените грешки се подчертават в червено, за да</w:t>
      </w:r>
      <w:r>
        <w:t xml:space="preserve"> привличат вниманието на програмиста, и</w:t>
      </w:r>
      <w:r w:rsidRPr="009060A1">
        <w:t xml:space="preserve"> се показват във визуализатора "</w:t>
      </w:r>
      <w:r w:rsidRPr="00016A99">
        <w:rPr>
          <w:lang w:val="en-US"/>
        </w:rPr>
        <w:t>Error</w:t>
      </w:r>
      <w:r w:rsidRPr="004D2E45">
        <w:t xml:space="preserve"> </w:t>
      </w:r>
      <w:r w:rsidRPr="00016A99">
        <w:rPr>
          <w:lang w:val="en-US"/>
        </w:rPr>
        <w:t>List</w:t>
      </w:r>
      <w:r w:rsidRPr="009060A1">
        <w:t xml:space="preserve">" (ако сте го изключили можете да го </w:t>
      </w:r>
      <w:r>
        <w:t>покажете от</w:t>
      </w:r>
      <w:r w:rsidRPr="009060A1">
        <w:t xml:space="preserve"> менюто </w:t>
      </w:r>
      <w:r>
        <w:t>"</w:t>
      </w:r>
      <w:r w:rsidRPr="00016A99">
        <w:rPr>
          <w:lang w:val="en-US"/>
        </w:rPr>
        <w:t>View</w:t>
      </w:r>
      <w:r>
        <w:t xml:space="preserve">" на </w:t>
      </w:r>
      <w:r w:rsidRPr="00016A99">
        <w:rPr>
          <w:lang w:val="en-US"/>
        </w:rPr>
        <w:t>Visual</w:t>
      </w:r>
      <w:r w:rsidRPr="004D2E45">
        <w:t xml:space="preserve"> </w:t>
      </w:r>
      <w:r w:rsidRPr="00016A99">
        <w:rPr>
          <w:lang w:val="en-US"/>
        </w:rPr>
        <w:t>Studio</w:t>
      </w:r>
      <w:r w:rsidRPr="009060A1">
        <w:t>).</w:t>
      </w:r>
    </w:p>
    <w:p w:rsidR="008D26CF" w:rsidRPr="00083E3E" w:rsidRDefault="008D26CF" w:rsidP="008D26CF">
      <w:r w:rsidRPr="00083E3E">
        <w:t xml:space="preserve">Ако в проекта ни има поне една грешка, то тя се отбелязва с малък червен </w:t>
      </w:r>
      <w:r>
        <w:t>"</w:t>
      </w:r>
      <w:r w:rsidRPr="00083E3E">
        <w:t>х</w:t>
      </w:r>
      <w:r>
        <w:t>"</w:t>
      </w:r>
      <w:r w:rsidRPr="00083E3E">
        <w:t xml:space="preserve"> в </w:t>
      </w:r>
      <w:r>
        <w:t>прозореца "</w:t>
      </w:r>
      <w:r>
        <w:rPr>
          <w:lang w:val="en-US"/>
        </w:rPr>
        <w:t>Error</w:t>
      </w:r>
      <w:r w:rsidRPr="004D2E45">
        <w:t xml:space="preserve"> </w:t>
      </w:r>
      <w:r>
        <w:rPr>
          <w:lang w:val="en-US"/>
        </w:rPr>
        <w:t>List</w:t>
      </w:r>
      <w:r>
        <w:t>"</w:t>
      </w:r>
      <w:r w:rsidRPr="00083E3E">
        <w:t xml:space="preserve">. </w:t>
      </w:r>
      <w:r>
        <w:t xml:space="preserve">За всяка грешка се визуализира  кратко описание на проблема, име на файл, номер на ред и име на проект. </w:t>
      </w:r>
      <w:r w:rsidRPr="00083E3E">
        <w:t xml:space="preserve">Ако щракнем </w:t>
      </w:r>
      <w:r>
        <w:t>два пъти</w:t>
      </w:r>
      <w:r w:rsidRPr="00083E3E">
        <w:t xml:space="preserve"> </w:t>
      </w:r>
      <w:r>
        <w:t>върху</w:t>
      </w:r>
      <w:r w:rsidRPr="00083E3E">
        <w:t xml:space="preserve"> някоя от грешките в </w:t>
      </w:r>
      <w:r>
        <w:t>"</w:t>
      </w:r>
      <w:r>
        <w:rPr>
          <w:lang w:val="en-US"/>
        </w:rPr>
        <w:t>Error</w:t>
      </w:r>
      <w:r w:rsidRPr="004D2E45">
        <w:t xml:space="preserve"> </w:t>
      </w:r>
      <w:r>
        <w:rPr>
          <w:lang w:val="en-US"/>
        </w:rPr>
        <w:t>List</w:t>
      </w:r>
      <w:r>
        <w:t>"</w:t>
      </w:r>
      <w:r w:rsidRPr="004D2E45">
        <w:t>,</w:t>
      </w:r>
      <w:r w:rsidRPr="00083E3E">
        <w:t xml:space="preserve"> </w:t>
      </w:r>
      <w:r w:rsidRPr="00BE0CA3">
        <w:rPr>
          <w:lang w:val="en-US"/>
        </w:rPr>
        <w:t>Visual</w:t>
      </w:r>
      <w:r w:rsidRPr="004D2E45">
        <w:t xml:space="preserve"> </w:t>
      </w:r>
      <w:r w:rsidRPr="00BE0CA3">
        <w:rPr>
          <w:lang w:val="en-US"/>
        </w:rPr>
        <w:t>Studio</w:t>
      </w:r>
      <w:r w:rsidRPr="00083E3E">
        <w:t xml:space="preserve"> ни прехвърля автоматично </w:t>
      </w:r>
      <w:r>
        <w:t xml:space="preserve">в съответния файл и на съответния ред в кода, </w:t>
      </w:r>
      <w:r w:rsidRPr="00083E3E">
        <w:t>на мястото в кода, където е възникнала грешката.</w:t>
      </w:r>
    </w:p>
    <w:p w:rsidR="008D26CF" w:rsidRPr="00083E3E" w:rsidRDefault="008D26CF" w:rsidP="008D26CF">
      <w:pPr>
        <w:pStyle w:val="Heading3"/>
      </w:pPr>
      <w:bookmarkStart w:id="192" w:name="_Toc299460835"/>
      <w:r w:rsidRPr="00083E3E">
        <w:t>Стартиране на проекта</w:t>
      </w:r>
      <w:bookmarkEnd w:id="192"/>
    </w:p>
    <w:p w:rsidR="008D26CF" w:rsidRPr="00367D70" w:rsidRDefault="008D26CF" w:rsidP="008D26CF">
      <w:r w:rsidRPr="00367D70">
        <w:t>За да стартираме проекта</w:t>
      </w:r>
      <w:r>
        <w:t xml:space="preserve"> натискаме</w:t>
      </w:r>
      <w:r w:rsidRPr="00367D70">
        <w:t xml:space="preserve"> </w:t>
      </w:r>
      <w:r w:rsidRPr="004D2E45">
        <w:t>[</w:t>
      </w:r>
      <w:r w:rsidRPr="00BF4FE6">
        <w:rPr>
          <w:noProof/>
          <w:lang w:val="en-US"/>
        </w:rPr>
        <w:t>Ctrl+F5</w:t>
      </w:r>
      <w:r w:rsidRPr="004D2E45">
        <w:t>]</w:t>
      </w:r>
      <w:r>
        <w:t xml:space="preserve"> (задържаме клавиша</w:t>
      </w:r>
      <w:r w:rsidRPr="004D2E45">
        <w:rPr>
          <w:noProof/>
        </w:rPr>
        <w:t xml:space="preserve"> [</w:t>
      </w:r>
      <w:r w:rsidRPr="003A637A">
        <w:rPr>
          <w:noProof/>
          <w:lang w:val="en-US"/>
        </w:rPr>
        <w:t>Ctrl</w:t>
      </w:r>
      <w:r w:rsidRPr="004D2E45">
        <w:rPr>
          <w:noProof/>
        </w:rPr>
        <w:t xml:space="preserve">] </w:t>
      </w:r>
      <w:r>
        <w:t xml:space="preserve">натиснат и в това време натискаме клавиша </w:t>
      </w:r>
      <w:r w:rsidRPr="004D2E45">
        <w:t>[</w:t>
      </w:r>
      <w:r>
        <w:t>F5</w:t>
      </w:r>
      <w:r w:rsidRPr="004D2E45">
        <w:t>]</w:t>
      </w:r>
      <w:r>
        <w:t>)</w:t>
      </w:r>
      <w:r w:rsidRPr="00367D70">
        <w:t>.</w:t>
      </w:r>
    </w:p>
    <w:p w:rsidR="008D26CF" w:rsidRPr="004D2E45" w:rsidRDefault="008D26CF" w:rsidP="008D26CF">
      <w:r w:rsidRPr="00367D70">
        <w:t>Програмата се стартира и резултатът</w:t>
      </w:r>
      <w:r>
        <w:t xml:space="preserve"> се изписва в</w:t>
      </w:r>
      <w:r w:rsidRPr="004D2E45">
        <w:t xml:space="preserve"> </w:t>
      </w:r>
      <w:r w:rsidRPr="00CD4D37">
        <w:t>конзолата</w:t>
      </w:r>
      <w:r>
        <w:t>, следван от текста "</w:t>
      </w:r>
      <w:r w:rsidRPr="003A637A">
        <w:rPr>
          <w:rStyle w:val="Code"/>
        </w:rPr>
        <w:t>Press</w:t>
      </w:r>
      <w:r w:rsidRPr="004D2E45">
        <w:rPr>
          <w:rStyle w:val="Code"/>
        </w:rPr>
        <w:t xml:space="preserve"> </w:t>
      </w:r>
      <w:r w:rsidRPr="003A637A">
        <w:rPr>
          <w:rStyle w:val="Code"/>
        </w:rPr>
        <w:t>any</w:t>
      </w:r>
      <w:r w:rsidRPr="004D2E45">
        <w:rPr>
          <w:rStyle w:val="Code"/>
        </w:rPr>
        <w:t xml:space="preserve"> </w:t>
      </w:r>
      <w:r w:rsidRPr="003A637A">
        <w:rPr>
          <w:rStyle w:val="Code"/>
        </w:rPr>
        <w:t>key</w:t>
      </w:r>
      <w:r w:rsidRPr="004D2E45">
        <w:rPr>
          <w:rStyle w:val="Code"/>
        </w:rPr>
        <w:t xml:space="preserve"> </w:t>
      </w:r>
      <w:r w:rsidRPr="003A637A">
        <w:rPr>
          <w:rStyle w:val="Code"/>
        </w:rPr>
        <w:t>to</w:t>
      </w:r>
      <w:r w:rsidRPr="004D2E45">
        <w:rPr>
          <w:rStyle w:val="Code"/>
        </w:rPr>
        <w:t xml:space="preserve"> </w:t>
      </w:r>
      <w:r w:rsidRPr="003A637A">
        <w:rPr>
          <w:rStyle w:val="Code"/>
        </w:rPr>
        <w:t>continue</w:t>
      </w:r>
      <w:r w:rsidRPr="004D2E45">
        <w:rPr>
          <w:rStyle w:val="Code"/>
        </w:rPr>
        <w:t xml:space="preserve"> . . .</w:t>
      </w:r>
      <w:r>
        <w:t>":</w:t>
      </w:r>
    </w:p>
    <w:p w:rsidR="008D26CF" w:rsidRPr="00083E3E" w:rsidRDefault="006A7979" w:rsidP="008D26CF">
      <w:pPr>
        <w:jc w:val="center"/>
      </w:pPr>
      <w:r>
        <w:rPr>
          <w:noProof/>
          <w:lang w:val="en-US" w:eastAsia="en-US"/>
        </w:rPr>
        <w:drawing>
          <wp:inline distT="0" distB="0" distL="0" distR="0">
            <wp:extent cx="3228975" cy="1638300"/>
            <wp:effectExtent l="0" t="0" r="9525" b="0"/>
            <wp:docPr id="39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228975" cy="1638300"/>
                    </a:xfrm>
                    <a:prstGeom prst="rect">
                      <a:avLst/>
                    </a:prstGeom>
                    <a:noFill/>
                    <a:ln>
                      <a:noFill/>
                    </a:ln>
                  </pic:spPr>
                </pic:pic>
              </a:graphicData>
            </a:graphic>
          </wp:inline>
        </w:drawing>
      </w:r>
    </w:p>
    <w:p w:rsidR="008D26CF" w:rsidRPr="003A637A" w:rsidRDefault="008D26CF" w:rsidP="008D26CF">
      <w:r>
        <w:lastRenderedPageBreak/>
        <w:t xml:space="preserve">Последното съобщение не е част от резултата, произведен от програмата, а се показва от </w:t>
      </w:r>
      <w:r w:rsidRPr="00BE0CA3">
        <w:rPr>
          <w:lang w:val="en-US"/>
        </w:rPr>
        <w:t>Visual</w:t>
      </w:r>
      <w:r w:rsidRPr="004D2E45">
        <w:t xml:space="preserve"> </w:t>
      </w:r>
      <w:r w:rsidRPr="00BE0CA3">
        <w:rPr>
          <w:lang w:val="en-US"/>
        </w:rPr>
        <w:t>Studio</w:t>
      </w:r>
      <w:r>
        <w:t xml:space="preserve"> с цел да ни подсети, че програмата е завършила изпълнението си и да ни даде време да видим резултата. Ако стартираме програмата само с [F5], въпросното съобщение няма да се появи и резултатът ще изчезне веднага след като се е появил, защото програмата ще приключи и нейният прозорец ще бъде затворен. Затова </w:t>
      </w:r>
      <w:r w:rsidRPr="003A637A">
        <w:t>използвайте  [Ctrl+F5] за да стартирате своите конзолни програми.</w:t>
      </w:r>
    </w:p>
    <w:p w:rsidR="008D26CF" w:rsidRPr="00083E3E" w:rsidRDefault="008D26CF" w:rsidP="008D26CF">
      <w:pPr>
        <w:rPr>
          <w:b/>
          <w:bCs/>
        </w:rPr>
      </w:pPr>
      <w:r w:rsidRPr="00083E3E">
        <w:t>Не всички типове проекти могат да се изпълня</w:t>
      </w:r>
      <w:r>
        <w:t>ва</w:t>
      </w:r>
      <w:r w:rsidRPr="00083E3E">
        <w:t xml:space="preserve">т. За да се изпълни </w:t>
      </w:r>
      <w:r>
        <w:t>C#</w:t>
      </w:r>
      <w:r w:rsidRPr="00083E3E">
        <w:t xml:space="preserve"> проект, е необходимо той да съдържа </w:t>
      </w:r>
      <w:r>
        <w:t>точно</w:t>
      </w:r>
      <w:r w:rsidRPr="00083E3E">
        <w:t xml:space="preserve"> един клас с </w:t>
      </w:r>
      <w:r>
        <w:rPr>
          <w:rStyle w:val="Code"/>
        </w:rPr>
        <w:t>Main</w:t>
      </w:r>
      <w:r w:rsidRPr="004D2E45">
        <w:rPr>
          <w:rStyle w:val="Code"/>
        </w:rPr>
        <w:t>()</w:t>
      </w:r>
      <w:r>
        <w:t xml:space="preserve"> метод, деклариран по начина описан </w:t>
      </w:r>
      <w:hyperlink w:anchor="_Дефиниция_на_метод" w:history="1">
        <w:r w:rsidRPr="003A637A">
          <w:rPr>
            <w:rStyle w:val="Hyperlink"/>
          </w:rPr>
          <w:t>в на</w:t>
        </w:r>
        <w:r w:rsidRPr="003A637A">
          <w:rPr>
            <w:rStyle w:val="Hyperlink"/>
          </w:rPr>
          <w:t>ч</w:t>
        </w:r>
        <w:r w:rsidRPr="003A637A">
          <w:rPr>
            <w:rStyle w:val="Hyperlink"/>
          </w:rPr>
          <w:t>алото на настоящата тема</w:t>
        </w:r>
      </w:hyperlink>
      <w:r>
        <w:t>.</w:t>
      </w:r>
    </w:p>
    <w:p w:rsidR="008D26CF" w:rsidRPr="004D2E45" w:rsidRDefault="008D26CF" w:rsidP="008D26CF">
      <w:pPr>
        <w:pStyle w:val="Heading3"/>
      </w:pPr>
      <w:bookmarkStart w:id="193" w:name="_Toc299460836"/>
      <w:r w:rsidRPr="00083E3E">
        <w:t>Дебъгване на програмата</w:t>
      </w:r>
      <w:bookmarkEnd w:id="193"/>
    </w:p>
    <w:p w:rsidR="008D26CF" w:rsidRPr="00083E3E" w:rsidRDefault="008D26CF" w:rsidP="008D26CF">
      <w:r w:rsidRPr="00083E3E">
        <w:t xml:space="preserve">Когато програмата ни съдържа грешки, известни още като </w:t>
      </w:r>
      <w:r w:rsidRPr="00DA497E">
        <w:rPr>
          <w:b/>
        </w:rPr>
        <w:t>бъгове</w:t>
      </w:r>
      <w:r w:rsidRPr="00083E3E">
        <w:t xml:space="preserve">, трябва да </w:t>
      </w:r>
      <w:r>
        <w:t xml:space="preserve">ги </w:t>
      </w:r>
      <w:r w:rsidRPr="00083E3E">
        <w:t>намерим и отстраним</w:t>
      </w:r>
      <w:r>
        <w:t>, т.е. да</w:t>
      </w:r>
      <w:r w:rsidRPr="00083E3E">
        <w:t xml:space="preserve"> </w:t>
      </w:r>
      <w:r w:rsidRPr="00DA497E">
        <w:rPr>
          <w:b/>
        </w:rPr>
        <w:t>дебъгнем</w:t>
      </w:r>
      <w:r w:rsidRPr="00083E3E">
        <w:t xml:space="preserve"> програмата. Процесът на дебъгване включва:</w:t>
      </w:r>
    </w:p>
    <w:p w:rsidR="008D26CF" w:rsidRPr="00083E3E" w:rsidRDefault="008D26CF" w:rsidP="00222F92">
      <w:pPr>
        <w:numPr>
          <w:ilvl w:val="0"/>
          <w:numId w:val="13"/>
        </w:numPr>
        <w:tabs>
          <w:tab w:val="clear" w:pos="795"/>
        </w:tabs>
        <w:spacing w:before="60"/>
        <w:ind w:left="568" w:hanging="284"/>
      </w:pPr>
      <w:r w:rsidRPr="00083E3E">
        <w:t xml:space="preserve">Забелязване на </w:t>
      </w:r>
      <w:r>
        <w:t>проблемите (</w:t>
      </w:r>
      <w:r w:rsidRPr="00083E3E">
        <w:t>бъговете</w:t>
      </w:r>
      <w:r>
        <w:t>)</w:t>
      </w:r>
      <w:r w:rsidRPr="00083E3E">
        <w:t>;</w:t>
      </w:r>
    </w:p>
    <w:p w:rsidR="008D26CF" w:rsidRPr="00083E3E" w:rsidRDefault="008D26CF" w:rsidP="00222F92">
      <w:pPr>
        <w:numPr>
          <w:ilvl w:val="0"/>
          <w:numId w:val="13"/>
        </w:numPr>
        <w:tabs>
          <w:tab w:val="clear" w:pos="795"/>
        </w:tabs>
        <w:spacing w:before="60"/>
        <w:ind w:left="568" w:hanging="284"/>
      </w:pPr>
      <w:r w:rsidRPr="00083E3E">
        <w:t>Намиране на кода, който причинява проблем</w:t>
      </w:r>
      <w:r>
        <w:t>ите</w:t>
      </w:r>
      <w:r w:rsidRPr="00083E3E">
        <w:t>;</w:t>
      </w:r>
    </w:p>
    <w:p w:rsidR="008D26CF" w:rsidRPr="00083E3E" w:rsidRDefault="008D26CF" w:rsidP="00222F92">
      <w:pPr>
        <w:numPr>
          <w:ilvl w:val="0"/>
          <w:numId w:val="13"/>
        </w:numPr>
        <w:tabs>
          <w:tab w:val="clear" w:pos="795"/>
        </w:tabs>
        <w:spacing w:before="60"/>
        <w:ind w:left="568" w:hanging="284"/>
      </w:pPr>
      <w:r w:rsidRPr="00083E3E">
        <w:t>Оправяне на кода, така че програмата да работи правилно;</w:t>
      </w:r>
    </w:p>
    <w:p w:rsidR="008D26CF" w:rsidRPr="00083E3E" w:rsidRDefault="008D26CF" w:rsidP="00222F92">
      <w:pPr>
        <w:numPr>
          <w:ilvl w:val="0"/>
          <w:numId w:val="13"/>
        </w:numPr>
        <w:tabs>
          <w:tab w:val="clear" w:pos="795"/>
        </w:tabs>
        <w:spacing w:before="60"/>
        <w:ind w:left="568" w:hanging="284"/>
      </w:pPr>
      <w:r w:rsidRPr="00083E3E">
        <w:t xml:space="preserve">Тестване, за да се </w:t>
      </w:r>
      <w:r>
        <w:t xml:space="preserve">убедим, че програмата </w:t>
      </w:r>
      <w:r w:rsidRPr="00083E3E">
        <w:t>работ</w:t>
      </w:r>
      <w:r>
        <w:t>и правилно след нанесените корекции</w:t>
      </w:r>
      <w:r w:rsidRPr="00083E3E">
        <w:t>.</w:t>
      </w:r>
    </w:p>
    <w:p w:rsidR="008D26CF" w:rsidRPr="008004E9" w:rsidRDefault="008D26CF" w:rsidP="008D26CF">
      <w:r w:rsidRPr="008004E9">
        <w:t>Процесът може да се повтори няколко пъти</w:t>
      </w:r>
      <w:r>
        <w:t>, докато програмата заработи правилно</w:t>
      </w:r>
      <w:r w:rsidRPr="008004E9">
        <w:t>.</w:t>
      </w:r>
    </w:p>
    <w:p w:rsidR="008D26CF" w:rsidRPr="008004E9" w:rsidRDefault="008D26CF" w:rsidP="008D26CF">
      <w:r w:rsidRPr="008004E9">
        <w:t xml:space="preserve">След като сме забелязали проблем в програмата, трябва да намерим кода, който го </w:t>
      </w:r>
      <w:r>
        <w:t>причинява</w:t>
      </w:r>
      <w:r w:rsidRPr="008004E9">
        <w:t xml:space="preserve">. Visual Studio може да ни помогне с това, като ни позволи да проверим </w:t>
      </w:r>
      <w:r>
        <w:t xml:space="preserve">постъпково </w:t>
      </w:r>
      <w:r w:rsidRPr="008004E9">
        <w:t>дали всичко работи, както е планирано.</w:t>
      </w:r>
    </w:p>
    <w:p w:rsidR="008D26CF" w:rsidRPr="008004E9" w:rsidRDefault="008D26CF" w:rsidP="008D26CF">
      <w:r w:rsidRPr="008004E9">
        <w:t>За да спрем изпълнението на програмата</w:t>
      </w:r>
      <w:r>
        <w:t xml:space="preserve"> на някакви определени места можем да </w:t>
      </w:r>
      <w:r w:rsidRPr="008004E9">
        <w:t>поставяме</w:t>
      </w:r>
      <w:r>
        <w:t xml:space="preserve"> </w:t>
      </w:r>
      <w:r w:rsidRPr="008004E9">
        <w:rPr>
          <w:b/>
        </w:rPr>
        <w:t>точки на прекъсване</w:t>
      </w:r>
      <w:r w:rsidRPr="008004E9">
        <w:t xml:space="preserve">, известни още като </w:t>
      </w:r>
      <w:r w:rsidRPr="008004E9">
        <w:rPr>
          <w:b/>
          <w:bCs/>
        </w:rPr>
        <w:t xml:space="preserve">стопери </w:t>
      </w:r>
      <w:r w:rsidRPr="00BF4FE6">
        <w:rPr>
          <w:b/>
          <w:bCs/>
          <w:lang w:val="en-US"/>
        </w:rPr>
        <w:t>(breakpoints</w:t>
      </w:r>
      <w:r w:rsidRPr="008004E9">
        <w:rPr>
          <w:b/>
          <w:bCs/>
        </w:rPr>
        <w:t>)</w:t>
      </w:r>
      <w:r w:rsidRPr="008004E9">
        <w:t>. Стоперът е асоцииран към ред от програмата. Програ</w:t>
      </w:r>
      <w:r w:rsidRPr="008004E9">
        <w:softHyphen/>
        <w:t>мата спира изпълнението си на тези редове</w:t>
      </w:r>
      <w:r>
        <w:t>, където има стопер</w:t>
      </w:r>
      <w:r w:rsidRPr="008004E9">
        <w:t xml:space="preserve"> и позволява постъп</w:t>
      </w:r>
      <w:r w:rsidRPr="008004E9">
        <w:softHyphen/>
        <w:t xml:space="preserve">ково изпълнение на останалите редове. На всяка стъпка може да проверяваме и дори </w:t>
      </w:r>
      <w:r>
        <w:t xml:space="preserve">да </w:t>
      </w:r>
      <w:r w:rsidRPr="008004E9">
        <w:t xml:space="preserve">променяме </w:t>
      </w:r>
      <w:r>
        <w:t>стойностите</w:t>
      </w:r>
      <w:r w:rsidRPr="008004E9">
        <w:t xml:space="preserve"> на текущите променливи.</w:t>
      </w:r>
    </w:p>
    <w:p w:rsidR="008D26CF" w:rsidRPr="008004E9" w:rsidRDefault="008D26CF" w:rsidP="008D26CF">
      <w:r w:rsidRPr="008004E9">
        <w:t xml:space="preserve">Дебъгването е един вид </w:t>
      </w:r>
      <w:r>
        <w:t xml:space="preserve">постъпково </w:t>
      </w:r>
      <w:r w:rsidRPr="008004E9">
        <w:t xml:space="preserve">изпълнение на програмата на забавен кадър. То ни дава възможност по-лесно да вникнем в детайлите и да видим къде </w:t>
      </w:r>
      <w:r>
        <w:t>точно възникват</w:t>
      </w:r>
      <w:r w:rsidRPr="008004E9">
        <w:t xml:space="preserve"> грешките</w:t>
      </w:r>
      <w:r>
        <w:t xml:space="preserve"> и каква е причината за тях</w:t>
      </w:r>
      <w:r w:rsidRPr="008004E9">
        <w:t>.</w:t>
      </w:r>
    </w:p>
    <w:p w:rsidR="00C10430" w:rsidRPr="008004E9" w:rsidRDefault="008D26CF" w:rsidP="008D26CF">
      <w:r>
        <w:t>Нека</w:t>
      </w:r>
      <w:r w:rsidRPr="008004E9">
        <w:t xml:space="preserve"> направим грешка в нашата програма умишлено, за да видим как можем да се възползваме от стоперите. Ще добавим един ред в прог</w:t>
      </w:r>
      <w:r>
        <w:softHyphen/>
      </w:r>
      <w:r w:rsidRPr="008004E9">
        <w:t>рамата, който ще създаде изключение по време на изпълнение (</w:t>
      </w:r>
      <w:r>
        <w:t>на изклю</w:t>
      </w:r>
      <w:r>
        <w:softHyphen/>
        <w:t>ченията ще се спрем подробно в главата "</w:t>
      </w:r>
      <w:hyperlink w:anchor="_Глава_12._Обработка" w:history="1">
        <w:r w:rsidR="00C10430">
          <w:rPr>
            <w:rStyle w:val="Hyperlink"/>
          </w:rPr>
          <w:t>Обра</w:t>
        </w:r>
        <w:r w:rsidR="00C10430">
          <w:rPr>
            <w:rStyle w:val="Hyperlink"/>
          </w:rPr>
          <w:t>б</w:t>
        </w:r>
        <w:r w:rsidR="00C10430">
          <w:rPr>
            <w:rStyle w:val="Hyperlink"/>
          </w:rPr>
          <w:t>о</w:t>
        </w:r>
        <w:r w:rsidR="00C10430">
          <w:rPr>
            <w:rStyle w:val="Hyperlink"/>
          </w:rPr>
          <w:t>т</w:t>
        </w:r>
        <w:r w:rsidR="00C10430">
          <w:rPr>
            <w:rStyle w:val="Hyperlink"/>
          </w:rPr>
          <w:t>к</w:t>
        </w:r>
        <w:r w:rsidR="00C10430">
          <w:rPr>
            <w:rStyle w:val="Hyperlink"/>
          </w:rPr>
          <w:t>а</w:t>
        </w:r>
        <w:r w:rsidRPr="00C10430">
          <w:rPr>
            <w:rStyle w:val="Hyperlink"/>
          </w:rPr>
          <w:t xml:space="preserve"> </w:t>
        </w:r>
        <w:r w:rsidRPr="00C10430">
          <w:rPr>
            <w:rStyle w:val="Hyperlink"/>
          </w:rPr>
          <w:t xml:space="preserve">на </w:t>
        </w:r>
        <w:r w:rsidRPr="00C10430">
          <w:rPr>
            <w:rStyle w:val="Hyperlink"/>
          </w:rPr>
          <w:t>и</w:t>
        </w:r>
        <w:r w:rsidRPr="00C10430">
          <w:rPr>
            <w:rStyle w:val="Hyperlink"/>
          </w:rPr>
          <w:t>з</w:t>
        </w:r>
        <w:r w:rsidRPr="00C10430">
          <w:rPr>
            <w:rStyle w:val="Hyperlink"/>
          </w:rPr>
          <w:t>ключения</w:t>
        </w:r>
      </w:hyperlink>
      <w:r>
        <w:t>"</w:t>
      </w:r>
      <w:r w:rsidRPr="008004E9">
        <w:t>.</w:t>
      </w:r>
    </w:p>
    <w:p w:rsidR="008D26CF" w:rsidRPr="008004E9" w:rsidRDefault="008D26CF" w:rsidP="008D26CF">
      <w:pPr>
        <w:spacing w:after="120"/>
      </w:pPr>
      <w:r w:rsidRPr="008004E9">
        <w:t xml:space="preserve">Засега </w:t>
      </w:r>
      <w:r>
        <w:t>нека</w:t>
      </w:r>
      <w:r w:rsidRPr="008004E9">
        <w:t xml:space="preserve"> направим програмата да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D26CF" w:rsidRPr="008004E9" w:rsidTr="00BA4F42">
        <w:tc>
          <w:tcPr>
            <w:tcW w:w="7970" w:type="dxa"/>
            <w:tcBorders>
              <w:top w:val="single" w:sz="4" w:space="0" w:color="auto"/>
              <w:left w:val="single" w:sz="4" w:space="0" w:color="auto"/>
              <w:bottom w:val="single" w:sz="4" w:space="0" w:color="auto"/>
              <w:right w:val="single" w:sz="4" w:space="0" w:color="auto"/>
            </w:tcBorders>
            <w:shd w:val="clear" w:color="auto" w:fill="F3F3F3"/>
          </w:tcPr>
          <w:p w:rsidR="008D26CF" w:rsidRPr="008004E9" w:rsidRDefault="008D26CF" w:rsidP="00BA4F42">
            <w:pPr>
              <w:spacing w:before="0"/>
              <w:jc w:val="center"/>
              <w:rPr>
                <w:rStyle w:val="Code"/>
              </w:rPr>
            </w:pPr>
            <w:r w:rsidRPr="008004E9">
              <w:rPr>
                <w:rStyle w:val="Code"/>
              </w:rPr>
              <w:t>HelloCSharp.cs</w:t>
            </w:r>
          </w:p>
        </w:tc>
      </w:tr>
      <w:tr w:rsidR="008D26CF" w:rsidRPr="00233181" w:rsidTr="00BA4F42">
        <w:tc>
          <w:tcPr>
            <w:tcW w:w="7970" w:type="dxa"/>
            <w:tcBorders>
              <w:top w:val="single" w:sz="4" w:space="0" w:color="auto"/>
              <w:left w:val="single" w:sz="4" w:space="0" w:color="auto"/>
              <w:bottom w:val="single" w:sz="4" w:space="0" w:color="auto"/>
              <w:right w:val="single" w:sz="4" w:space="0" w:color="auto"/>
            </w:tcBorders>
          </w:tcPr>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color w:val="0000FF"/>
                <w:szCs w:val="20"/>
                <w:lang w:val="en-US"/>
              </w:rPr>
              <w:lastRenderedPageBreak/>
              <w:t>class</w:t>
            </w:r>
            <w:r w:rsidRPr="00B64EE4">
              <w:rPr>
                <w:rFonts w:ascii="Courier New" w:hAnsi="Courier New" w:cs="Courier New"/>
                <w:noProof/>
                <w:szCs w:val="20"/>
                <w:lang w:val="en-US"/>
              </w:rPr>
              <w:t xml:space="preserve"> </w:t>
            </w:r>
            <w:r w:rsidRPr="00B64EE4">
              <w:rPr>
                <w:rFonts w:ascii="Courier New" w:hAnsi="Courier New" w:cs="Courier New"/>
                <w:noProof/>
                <w:color w:val="2B91AF"/>
                <w:szCs w:val="20"/>
                <w:lang w:val="en-US"/>
              </w:rPr>
              <w:t>HelloCSharp</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ab/>
            </w:r>
            <w:r w:rsidRPr="00B64EE4">
              <w:rPr>
                <w:rFonts w:ascii="Courier New" w:hAnsi="Courier New" w:cs="Courier New"/>
                <w:noProof/>
                <w:color w:val="0000FF"/>
                <w:szCs w:val="20"/>
                <w:lang w:val="en-US"/>
              </w:rPr>
              <w:t>static</w:t>
            </w:r>
            <w:r w:rsidRPr="00B64EE4">
              <w:rPr>
                <w:rFonts w:ascii="Courier New" w:hAnsi="Courier New" w:cs="Courier New"/>
                <w:noProof/>
                <w:szCs w:val="20"/>
                <w:lang w:val="en-US"/>
              </w:rPr>
              <w:t xml:space="preserve"> </w:t>
            </w:r>
            <w:r w:rsidRPr="00B64EE4">
              <w:rPr>
                <w:rFonts w:ascii="Courier New" w:hAnsi="Courier New" w:cs="Courier New"/>
                <w:noProof/>
                <w:color w:val="0000FF"/>
                <w:szCs w:val="20"/>
                <w:lang w:val="en-US"/>
              </w:rPr>
              <w:t>void</w:t>
            </w:r>
            <w:r w:rsidRPr="00B64EE4">
              <w:rPr>
                <w:rFonts w:ascii="Courier New" w:hAnsi="Courier New" w:cs="Courier New"/>
                <w:noProof/>
                <w:szCs w:val="20"/>
                <w:lang w:val="en-US"/>
              </w:rPr>
              <w:t xml:space="preserve"> Main()</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ab/>
              <w:t>{</w:t>
            </w:r>
          </w:p>
          <w:p w:rsidR="008D26CF" w:rsidRPr="00B64EE4" w:rsidRDefault="008D26CF" w:rsidP="00BA4F42">
            <w:pPr>
              <w:autoSpaceDE w:val="0"/>
              <w:autoSpaceDN w:val="0"/>
              <w:adjustRightInd w:val="0"/>
              <w:spacing w:before="0"/>
              <w:jc w:val="left"/>
              <w:rPr>
                <w:rFonts w:ascii="Courier New" w:hAnsi="Courier New" w:cs="Courier New"/>
                <w:noProof/>
                <w:szCs w:val="20"/>
              </w:rPr>
            </w:pPr>
            <w:r w:rsidRPr="00B64EE4">
              <w:rPr>
                <w:rFonts w:ascii="Courier New" w:hAnsi="Courier New" w:cs="Courier New"/>
                <w:noProof/>
                <w:szCs w:val="20"/>
                <w:lang w:val="en-US"/>
              </w:rPr>
              <w:tab/>
            </w:r>
            <w:r w:rsidRPr="00B64EE4">
              <w:rPr>
                <w:rFonts w:ascii="Courier New" w:hAnsi="Courier New" w:cs="Courier New"/>
                <w:noProof/>
                <w:szCs w:val="20"/>
                <w:lang w:val="en-US"/>
              </w:rPr>
              <w:tab/>
            </w:r>
            <w:r w:rsidRPr="00B64EE4">
              <w:rPr>
                <w:rFonts w:ascii="Courier New" w:hAnsi="Courier New" w:cs="Courier New"/>
                <w:noProof/>
                <w:color w:val="0000FF"/>
                <w:szCs w:val="20"/>
                <w:lang w:val="en-US"/>
              </w:rPr>
              <w:t>throw</w:t>
            </w:r>
            <w:r w:rsidRPr="00B64EE4">
              <w:rPr>
                <w:rFonts w:ascii="Courier New" w:hAnsi="Courier New" w:cs="Courier New"/>
                <w:noProof/>
                <w:szCs w:val="20"/>
                <w:lang w:val="en-US"/>
              </w:rPr>
              <w:t xml:space="preserve"> </w:t>
            </w:r>
            <w:r w:rsidRPr="00B64EE4">
              <w:rPr>
                <w:rFonts w:ascii="Courier New" w:hAnsi="Courier New" w:cs="Courier New"/>
                <w:noProof/>
                <w:color w:val="0000FF"/>
                <w:szCs w:val="20"/>
                <w:lang w:val="en-US"/>
              </w:rPr>
              <w:t>new</w:t>
            </w:r>
            <w:r w:rsidRPr="00B64EE4">
              <w:rPr>
                <w:rFonts w:ascii="Courier New" w:hAnsi="Courier New" w:cs="Courier New"/>
                <w:noProof/>
                <w:szCs w:val="20"/>
                <w:lang w:val="en-US"/>
              </w:rPr>
              <w:t xml:space="preserve"> System.</w:t>
            </w:r>
            <w:r w:rsidRPr="00B64EE4">
              <w:rPr>
                <w:rFonts w:ascii="Courier New" w:hAnsi="Courier New" w:cs="Courier New"/>
                <w:noProof/>
                <w:color w:val="2B91AF"/>
                <w:szCs w:val="20"/>
                <w:lang w:val="en-US"/>
              </w:rPr>
              <w:t>NotImplementedException</w:t>
            </w:r>
            <w:r w:rsidRPr="00B64EE4">
              <w:rPr>
                <w:rFonts w:ascii="Courier New" w:hAnsi="Courier New" w:cs="Courier New"/>
                <w:noProof/>
                <w:szCs w:val="20"/>
                <w:lang w:val="en-US"/>
              </w:rPr>
              <w:t>(</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ab/>
            </w:r>
            <w:r w:rsidRPr="00B64EE4">
              <w:rPr>
                <w:rFonts w:ascii="Courier New" w:hAnsi="Courier New" w:cs="Courier New"/>
                <w:noProof/>
                <w:szCs w:val="20"/>
                <w:lang w:val="en-US"/>
              </w:rPr>
              <w:tab/>
            </w:r>
            <w:r w:rsidRPr="00B64EE4">
              <w:rPr>
                <w:rFonts w:ascii="Courier New" w:hAnsi="Courier New" w:cs="Courier New"/>
                <w:noProof/>
                <w:szCs w:val="20"/>
                <w:lang w:val="en-US"/>
              </w:rPr>
              <w:tab/>
            </w:r>
            <w:r w:rsidRPr="00B64EE4">
              <w:rPr>
                <w:rFonts w:ascii="Courier New" w:hAnsi="Courier New" w:cs="Courier New"/>
                <w:noProof/>
                <w:color w:val="A31515"/>
                <w:szCs w:val="20"/>
                <w:lang w:val="en-US"/>
              </w:rPr>
              <w:t>"Intended exception."</w:t>
            </w:r>
            <w:r w:rsidRPr="00B64EE4">
              <w:rPr>
                <w:rFonts w:ascii="Courier New" w:hAnsi="Courier New" w:cs="Courier New"/>
                <w:noProof/>
                <w:szCs w:val="20"/>
                <w:lang w:val="en-US"/>
              </w:rPr>
              <w:t>);</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ab/>
            </w:r>
            <w:r w:rsidRPr="00B64EE4">
              <w:rPr>
                <w:rFonts w:ascii="Courier New" w:hAnsi="Courier New" w:cs="Courier New"/>
                <w:noProof/>
                <w:szCs w:val="20"/>
                <w:lang w:val="en-US"/>
              </w:rPr>
              <w:tab/>
              <w:t>System.</w:t>
            </w:r>
            <w:r w:rsidRPr="00B64EE4">
              <w:rPr>
                <w:rFonts w:ascii="Courier New" w:hAnsi="Courier New" w:cs="Courier New"/>
                <w:noProof/>
                <w:color w:val="2B91AF"/>
                <w:szCs w:val="20"/>
                <w:lang w:val="en-US"/>
              </w:rPr>
              <w:t>Console</w:t>
            </w:r>
            <w:r w:rsidRPr="00B64EE4">
              <w:rPr>
                <w:rFonts w:ascii="Courier New" w:hAnsi="Courier New" w:cs="Courier New"/>
                <w:noProof/>
                <w:szCs w:val="20"/>
                <w:lang w:val="en-US"/>
              </w:rPr>
              <w:t>.WriteLine(</w:t>
            </w:r>
            <w:r w:rsidRPr="00B64EE4">
              <w:rPr>
                <w:rFonts w:ascii="Courier New" w:hAnsi="Courier New" w:cs="Courier New"/>
                <w:noProof/>
                <w:color w:val="A31515"/>
                <w:szCs w:val="20"/>
                <w:lang w:val="en-US"/>
              </w:rPr>
              <w:t>"Hello C#!"</w:t>
            </w:r>
            <w:r w:rsidRPr="00B64EE4">
              <w:rPr>
                <w:rFonts w:ascii="Courier New" w:hAnsi="Courier New" w:cs="Courier New"/>
                <w:noProof/>
                <w:szCs w:val="20"/>
                <w:lang w:val="en-US"/>
              </w:rPr>
              <w:t>);</w:t>
            </w:r>
          </w:p>
          <w:p w:rsidR="008D26CF" w:rsidRPr="00B64EE4" w:rsidRDefault="008D26CF" w:rsidP="00BA4F42">
            <w:pPr>
              <w:autoSpaceDE w:val="0"/>
              <w:autoSpaceDN w:val="0"/>
              <w:adjustRightInd w:val="0"/>
              <w:spacing w:before="0"/>
              <w:jc w:val="left"/>
              <w:rPr>
                <w:rFonts w:ascii="Courier New" w:hAnsi="Courier New" w:cs="Courier New"/>
                <w:noProof/>
                <w:szCs w:val="20"/>
                <w:lang w:val="en-US"/>
              </w:rPr>
            </w:pPr>
            <w:r w:rsidRPr="00B64EE4">
              <w:rPr>
                <w:rFonts w:ascii="Courier New" w:hAnsi="Courier New" w:cs="Courier New"/>
                <w:noProof/>
                <w:szCs w:val="20"/>
                <w:lang w:val="en-US"/>
              </w:rPr>
              <w:tab/>
              <w:t>}</w:t>
            </w:r>
          </w:p>
          <w:p w:rsidR="008D26CF" w:rsidRPr="00233181" w:rsidRDefault="008D26CF" w:rsidP="00BA4F42">
            <w:pPr>
              <w:spacing w:before="0"/>
              <w:rPr>
                <w:rFonts w:ascii="Courier New" w:hAnsi="Courier New" w:cs="Courier New"/>
                <w:noProof/>
                <w:lang w:val="en-US"/>
              </w:rPr>
            </w:pPr>
            <w:r w:rsidRPr="00B64EE4">
              <w:rPr>
                <w:rFonts w:ascii="Courier New" w:hAnsi="Courier New" w:cs="Courier New"/>
                <w:noProof/>
                <w:szCs w:val="20"/>
                <w:lang w:val="en-US"/>
              </w:rPr>
              <w:t>}</w:t>
            </w:r>
          </w:p>
        </w:tc>
      </w:tr>
    </w:tbl>
    <w:p w:rsidR="008D26CF" w:rsidRDefault="008D26CF" w:rsidP="008D26CF">
      <w:pPr>
        <w:rPr>
          <w:lang w:val="en-US"/>
        </w:rPr>
      </w:pPr>
      <w:r w:rsidRPr="0049602C">
        <w:t xml:space="preserve">Когато отново стартираме програмата с [Ctrl+F5] ще </w:t>
      </w:r>
      <w:r>
        <w:t>получим</w:t>
      </w:r>
      <w:r w:rsidRPr="0049602C">
        <w:t xml:space="preserve"> грешка</w:t>
      </w:r>
      <w:r>
        <w:t xml:space="preserve"> и тя ще бъде отпечатана</w:t>
      </w:r>
      <w:r w:rsidRPr="0049602C">
        <w:t xml:space="preserve"> в конзолата:</w:t>
      </w:r>
    </w:p>
    <w:p w:rsidR="008D26CF" w:rsidRPr="00074FF8" w:rsidRDefault="006A7979" w:rsidP="008D26CF">
      <w:pPr>
        <w:rPr>
          <w:lang w:val="en-US"/>
        </w:rPr>
      </w:pPr>
      <w:r>
        <w:rPr>
          <w:noProof/>
          <w:lang w:val="en-US" w:eastAsia="en-US"/>
        </w:rPr>
        <w:drawing>
          <wp:inline distT="0" distB="0" distL="0" distR="0">
            <wp:extent cx="5038725" cy="1371600"/>
            <wp:effectExtent l="0" t="0" r="9525" b="0"/>
            <wp:docPr id="3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38725" cy="1371600"/>
                    </a:xfrm>
                    <a:prstGeom prst="rect">
                      <a:avLst/>
                    </a:prstGeom>
                    <a:noFill/>
                    <a:ln>
                      <a:noFill/>
                    </a:ln>
                  </pic:spPr>
                </pic:pic>
              </a:graphicData>
            </a:graphic>
          </wp:inline>
        </w:drawing>
      </w:r>
    </w:p>
    <w:p w:rsidR="008D26CF" w:rsidRPr="004D2E45" w:rsidRDefault="008D26CF" w:rsidP="008D26CF">
      <w:r>
        <w:t>Да видим как стоперите ще ни помогнат да намерим къде е проблемът.</w:t>
      </w:r>
      <w:r>
        <w:rPr>
          <w:lang w:val="en-US"/>
        </w:rPr>
        <w:t xml:space="preserve"> </w:t>
      </w:r>
      <w:r>
        <w:t xml:space="preserve">Преместваме курсора на реда, на който е отварящата скоба на класа и натискаме </w:t>
      </w:r>
      <w:r>
        <w:rPr>
          <w:lang w:val="en-US"/>
        </w:rPr>
        <w:t>[</w:t>
      </w:r>
      <w:r>
        <w:t>F9</w:t>
      </w:r>
      <w:r>
        <w:rPr>
          <w:lang w:val="en-US"/>
        </w:rPr>
        <w:t>]</w:t>
      </w:r>
      <w:r>
        <w:t xml:space="preserve"> (така поставяме стопер на избрания ред). Появява се точка на пре</w:t>
      </w:r>
      <w:r w:rsidRPr="001778BE">
        <w:t>късване, където програмата ще спре</w:t>
      </w:r>
      <w:r>
        <w:t xml:space="preserve"> изпълнението си</w:t>
      </w:r>
      <w:r w:rsidRPr="001778BE">
        <w:t xml:space="preserve">, ако е стартирана в режим на </w:t>
      </w:r>
      <w:r>
        <w:t>дебъгване</w:t>
      </w:r>
      <w:r w:rsidRPr="001778BE">
        <w:t>:</w:t>
      </w:r>
    </w:p>
    <w:p w:rsidR="008D26CF" w:rsidRPr="00E90B99" w:rsidRDefault="006A7979" w:rsidP="008D26CF">
      <w:pPr>
        <w:rPr>
          <w:lang w:val="en-US"/>
        </w:rPr>
      </w:pPr>
      <w:r>
        <w:rPr>
          <w:noProof/>
          <w:lang w:val="en-US" w:eastAsia="en-US"/>
        </w:rPr>
        <w:drawing>
          <wp:inline distT="0" distB="0" distL="0" distR="0">
            <wp:extent cx="5038725" cy="2019300"/>
            <wp:effectExtent l="0" t="0" r="9525" b="0"/>
            <wp:docPr id="397" name="Picture 37" descr="sho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hot1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038725" cy="2019300"/>
                    </a:xfrm>
                    <a:prstGeom prst="rect">
                      <a:avLst/>
                    </a:prstGeom>
                    <a:noFill/>
                    <a:ln>
                      <a:noFill/>
                    </a:ln>
                  </pic:spPr>
                </pic:pic>
              </a:graphicData>
            </a:graphic>
          </wp:inline>
        </w:drawing>
      </w:r>
    </w:p>
    <w:p w:rsidR="008D26CF" w:rsidRDefault="008D26CF" w:rsidP="008D26CF">
      <w:pPr>
        <w:rPr>
          <w:lang w:val="en-US"/>
        </w:rPr>
      </w:pPr>
      <w:r w:rsidRPr="001778BE">
        <w:t>Сега трябва да стартираме програмата в режим на отстраняване на грешки</w:t>
      </w:r>
      <w:r>
        <w:t xml:space="preserve"> (в режим на дебъгване)</w:t>
      </w:r>
      <w:r>
        <w:rPr>
          <w:lang w:val="en-US"/>
        </w:rPr>
        <w:t>.</w:t>
      </w:r>
      <w:r>
        <w:t xml:space="preserve"> </w:t>
      </w:r>
      <w:r w:rsidRPr="0049602C">
        <w:t>Избираме</w:t>
      </w:r>
      <w:r w:rsidRPr="004D2E45">
        <w:t xml:space="preserve"> </w:t>
      </w:r>
      <w:r w:rsidRPr="00C10430">
        <w:rPr>
          <w:lang w:val="en-US"/>
        </w:rPr>
        <w:t>Debug</w:t>
      </w:r>
      <w:r w:rsidRPr="001778BE">
        <w:t xml:space="preserve"> -&gt; </w:t>
      </w:r>
      <w:r w:rsidRPr="00C10430">
        <w:rPr>
          <w:lang w:val="en-US"/>
        </w:rPr>
        <w:t>Start Debugging</w:t>
      </w:r>
      <w:r w:rsidRPr="001778BE">
        <w:t xml:space="preserve"> или натис</w:t>
      </w:r>
      <w:r>
        <w:t>каме</w:t>
      </w:r>
      <w:r w:rsidRPr="001778BE">
        <w:t xml:space="preserve"> [F5]. Програмата се стартира и </w:t>
      </w:r>
      <w:r>
        <w:t xml:space="preserve">веднага след това </w:t>
      </w:r>
      <w:r w:rsidRPr="001778BE">
        <w:t>спира на първата точка на прекъсване, която срещне. Код</w:t>
      </w:r>
      <w:r>
        <w:t>ът</w:t>
      </w:r>
      <w:r w:rsidRPr="001778BE">
        <w:t xml:space="preserve"> се оцветява в жълто и може</w:t>
      </w:r>
      <w:r>
        <w:t>м</w:t>
      </w:r>
      <w:r w:rsidRPr="001778BE">
        <w:t xml:space="preserve"> да го изпълнява</w:t>
      </w:r>
      <w:r>
        <w:t>ме</w:t>
      </w:r>
      <w:r w:rsidRPr="001778BE">
        <w:t xml:space="preserve"> постъпково</w:t>
      </w:r>
      <w:r>
        <w:t xml:space="preserve">. С клавиша </w:t>
      </w:r>
      <w:r>
        <w:rPr>
          <w:lang w:val="en-US"/>
        </w:rPr>
        <w:t>[</w:t>
      </w:r>
      <w:r>
        <w:t>F10</w:t>
      </w:r>
      <w:r>
        <w:rPr>
          <w:lang w:val="en-US"/>
        </w:rPr>
        <w:t>]</w:t>
      </w:r>
      <w:r>
        <w:t xml:space="preserve"> преминаваме на следващия ред:</w:t>
      </w:r>
    </w:p>
    <w:p w:rsidR="008D26CF" w:rsidRPr="00C26697" w:rsidRDefault="006A7979" w:rsidP="008D26CF">
      <w:pPr>
        <w:rPr>
          <w:lang w:val="en-US"/>
        </w:rPr>
      </w:pPr>
      <w:r>
        <w:rPr>
          <w:noProof/>
          <w:lang w:val="en-US" w:eastAsia="en-US"/>
        </w:rPr>
        <w:lastRenderedPageBreak/>
        <w:drawing>
          <wp:inline distT="0" distB="0" distL="0" distR="0">
            <wp:extent cx="5038725" cy="2333625"/>
            <wp:effectExtent l="0" t="0" r="9525" b="9525"/>
            <wp:docPr id="396" name="Picture 38" descr="sho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hot17"/>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038725" cy="2333625"/>
                    </a:xfrm>
                    <a:prstGeom prst="rect">
                      <a:avLst/>
                    </a:prstGeom>
                    <a:noFill/>
                    <a:ln>
                      <a:noFill/>
                    </a:ln>
                  </pic:spPr>
                </pic:pic>
              </a:graphicData>
            </a:graphic>
          </wp:inline>
        </w:drawing>
      </w:r>
    </w:p>
    <w:p w:rsidR="008D26CF" w:rsidRPr="004D2E45" w:rsidRDefault="008D26CF" w:rsidP="008D26CF">
      <w:r>
        <w:t xml:space="preserve">Когато сме на даден ред и той е жълт, неговият код все още не е изпълнен. Изпълнява се след като го подминем. В случая все още не сме получили грешка, въпреки че сме на реда, който добавихме и който би трябвало да я предизвиква. Натискаме </w:t>
      </w:r>
      <w:r w:rsidRPr="004D2E45">
        <w:t>[</w:t>
      </w:r>
      <w:r>
        <w:t>F10</w:t>
      </w:r>
      <w:r w:rsidRPr="004D2E45">
        <w:t>]</w:t>
      </w:r>
      <w:r>
        <w:t xml:space="preserve"> още веднъж, за да се изпълни текущият ред. Този път Visual Studio показва прозорец, който сочи реда, където е възникнала грешката, както и някои </w:t>
      </w:r>
      <w:r w:rsidRPr="0084784B">
        <w:t>допълни</w:t>
      </w:r>
      <w:r w:rsidRPr="0084784B">
        <w:softHyphen/>
        <w:t>телни</w:t>
      </w:r>
      <w:r>
        <w:t xml:space="preserve"> детайли за нея:</w:t>
      </w:r>
    </w:p>
    <w:p w:rsidR="008D26CF" w:rsidRPr="0059422E" w:rsidRDefault="006A7979" w:rsidP="008D26CF">
      <w:pPr>
        <w:rPr>
          <w:lang w:val="en-US"/>
        </w:rPr>
      </w:pPr>
      <w:r>
        <w:rPr>
          <w:noProof/>
          <w:lang w:val="en-US" w:eastAsia="en-US"/>
        </w:rPr>
        <w:drawing>
          <wp:inline distT="0" distB="0" distL="0" distR="0">
            <wp:extent cx="5038725" cy="2505075"/>
            <wp:effectExtent l="0" t="0" r="9525" b="9525"/>
            <wp:docPr id="395" name="Picture 39" descr="sho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hot1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038725" cy="2505075"/>
                    </a:xfrm>
                    <a:prstGeom prst="rect">
                      <a:avLst/>
                    </a:prstGeom>
                    <a:noFill/>
                    <a:ln>
                      <a:noFill/>
                    </a:ln>
                  </pic:spPr>
                </pic:pic>
              </a:graphicData>
            </a:graphic>
          </wp:inline>
        </w:drawing>
      </w:r>
    </w:p>
    <w:p w:rsidR="008D26CF" w:rsidRPr="0084784B" w:rsidRDefault="008D26CF" w:rsidP="008D26CF">
      <w:r w:rsidRPr="0084784B">
        <w:t xml:space="preserve">След като вече знаем </w:t>
      </w:r>
      <w:r>
        <w:t xml:space="preserve">точно </w:t>
      </w:r>
      <w:r w:rsidRPr="0084784B">
        <w:t>къде е проблемът</w:t>
      </w:r>
      <w:r>
        <w:t xml:space="preserve"> в програмата</w:t>
      </w:r>
      <w:r w:rsidRPr="0084784B">
        <w:t xml:space="preserve">, можем да го отстраним. За да стане това трябва </w:t>
      </w:r>
      <w:r>
        <w:t xml:space="preserve">първо </w:t>
      </w:r>
      <w:r w:rsidRPr="0084784B">
        <w:t>да спрем изпълнението на програмата</w:t>
      </w:r>
      <w:r>
        <w:t xml:space="preserve"> преди да е завършила</w:t>
      </w:r>
      <w:r w:rsidRPr="0084784B">
        <w:t>. Изб</w:t>
      </w:r>
      <w:r>
        <w:t>ираме</w:t>
      </w:r>
      <w:r w:rsidRPr="00BF4FE6">
        <w:rPr>
          <w:lang w:val="en-US"/>
        </w:rPr>
        <w:t xml:space="preserve"> Debug</w:t>
      </w:r>
      <w:r w:rsidRPr="0084784B">
        <w:t xml:space="preserve"> –</w:t>
      </w:r>
      <w:r>
        <w:t>&gt;</w:t>
      </w:r>
      <w:r w:rsidRPr="00BF4FE6">
        <w:rPr>
          <w:lang w:val="en-US"/>
        </w:rPr>
        <w:t xml:space="preserve"> Stop Debugging</w:t>
      </w:r>
      <w:r w:rsidRPr="0084784B">
        <w:t xml:space="preserve"> или натис</w:t>
      </w:r>
      <w:r>
        <w:t>каме</w:t>
      </w:r>
      <w:r w:rsidRPr="0084784B">
        <w:t xml:space="preserve"> [</w:t>
      </w:r>
      <w:r w:rsidRPr="00C10430">
        <w:rPr>
          <w:lang w:val="en-US"/>
        </w:rPr>
        <w:t>Shift</w:t>
      </w:r>
      <w:r w:rsidRPr="0084784B">
        <w:t xml:space="preserve"> + F5].</w:t>
      </w:r>
      <w:r>
        <w:t xml:space="preserve"> След това изтриваме проблемния </w:t>
      </w:r>
      <w:r w:rsidRPr="0084784B">
        <w:t>ред и стартира</w:t>
      </w:r>
      <w:r>
        <w:t>ме</w:t>
      </w:r>
      <w:r w:rsidRPr="0084784B">
        <w:t xml:space="preserve"> програмата в нормален режим</w:t>
      </w:r>
      <w:r>
        <w:t xml:space="preserve"> </w:t>
      </w:r>
      <w:r w:rsidRPr="004D2E45">
        <w:t>(</w:t>
      </w:r>
      <w:r>
        <w:t>без проследяване</w:t>
      </w:r>
      <w:r w:rsidRPr="004D2E45">
        <w:t xml:space="preserve">) </w:t>
      </w:r>
      <w:r>
        <w:t>с [</w:t>
      </w:r>
      <w:r>
        <w:rPr>
          <w:lang w:val="en-US"/>
        </w:rPr>
        <w:t>Ctrl</w:t>
      </w:r>
      <w:r w:rsidRPr="004D2E45">
        <w:t>+</w:t>
      </w:r>
      <w:r>
        <w:rPr>
          <w:lang w:val="en-US"/>
        </w:rPr>
        <w:t>F</w:t>
      </w:r>
      <w:r w:rsidRPr="004D2E45">
        <w:t>5</w:t>
      </w:r>
      <w:r>
        <w:t>]</w:t>
      </w:r>
      <w:r w:rsidRPr="0084784B">
        <w:t>.</w:t>
      </w:r>
    </w:p>
    <w:p w:rsidR="008D26CF" w:rsidRPr="004D2E45" w:rsidRDefault="008D26CF" w:rsidP="008D26CF">
      <w:pPr>
        <w:pStyle w:val="Heading2"/>
      </w:pPr>
      <w:bookmarkStart w:id="194" w:name="_Toc299460837"/>
      <w:bookmarkStart w:id="195" w:name="_Toc299628529"/>
      <w:r>
        <w:lastRenderedPageBreak/>
        <w:t xml:space="preserve">Алтернативи на </w:t>
      </w:r>
      <w:r w:rsidRPr="00BE0CA3">
        <w:rPr>
          <w:lang w:val="en-US"/>
        </w:rPr>
        <w:t>Visual</w:t>
      </w:r>
      <w:r w:rsidRPr="004D2E45">
        <w:t xml:space="preserve"> </w:t>
      </w:r>
      <w:r w:rsidRPr="00BE0CA3">
        <w:rPr>
          <w:lang w:val="en-US"/>
        </w:rPr>
        <w:t>Studio</w:t>
      </w:r>
      <w:bookmarkEnd w:id="194"/>
      <w:bookmarkEnd w:id="195"/>
    </w:p>
    <w:p w:rsidR="008D26CF" w:rsidRDefault="008D26CF" w:rsidP="008D26CF">
      <w:r>
        <w:t xml:space="preserve">Както вече видяхме, въпреки че можем да минем и без </w:t>
      </w:r>
      <w:r w:rsidRPr="00BE0CA3">
        <w:rPr>
          <w:lang w:val="en-US"/>
        </w:rPr>
        <w:t>Visual</w:t>
      </w:r>
      <w:r w:rsidRPr="004D2E45">
        <w:t xml:space="preserve"> </w:t>
      </w:r>
      <w:r w:rsidRPr="00BE0CA3">
        <w:rPr>
          <w:lang w:val="en-US"/>
        </w:rPr>
        <w:t>Studio</w:t>
      </w:r>
      <w:r>
        <w:t xml:space="preserve"> на теория, това на практика не е добра идея. Работата по компилиране на един голям проект, отстраняването на грешки в кода и много други действия биха отнели много време извън Visual Studio.</w:t>
      </w:r>
    </w:p>
    <w:p w:rsidR="008D26CF" w:rsidRPr="00F3552D" w:rsidRDefault="008D26CF" w:rsidP="008D26CF">
      <w:r w:rsidRPr="00F3552D">
        <w:t xml:space="preserve">От друга страна Visual Studio е платена среда за разработка на софтуер (в пълната му версия). Много хора трудно могат да си позволят да </w:t>
      </w:r>
      <w:r>
        <w:t>си закупят</w:t>
      </w:r>
      <w:r w:rsidRPr="00F3552D">
        <w:t xml:space="preserve"> професионалните му версии (дори </w:t>
      </w:r>
      <w:r>
        <w:t xml:space="preserve">това може да </w:t>
      </w:r>
      <w:r w:rsidRPr="00F3552D">
        <w:t>е непосилно за малки фирми и отделни лица, които се занимават с програмиране).</w:t>
      </w:r>
    </w:p>
    <w:p w:rsidR="008D26CF" w:rsidRDefault="008D26CF" w:rsidP="008D26CF">
      <w:pPr>
        <w:rPr>
          <w:lang w:val="en-US"/>
        </w:rPr>
      </w:pPr>
      <w:r>
        <w:t xml:space="preserve">Затова има някои алтернативи на </w:t>
      </w:r>
      <w:r w:rsidRPr="00BE0CA3">
        <w:rPr>
          <w:lang w:val="en-US"/>
        </w:rPr>
        <w:t>Visual</w:t>
      </w:r>
      <w:r w:rsidRPr="004D2E45">
        <w:t xml:space="preserve"> </w:t>
      </w:r>
      <w:r w:rsidRPr="00BE0CA3">
        <w:rPr>
          <w:lang w:val="en-US"/>
        </w:rPr>
        <w:t>Studio</w:t>
      </w:r>
      <w:r>
        <w:t xml:space="preserve"> (освен </w:t>
      </w:r>
      <w:r w:rsidRPr="00D20858">
        <w:rPr>
          <w:lang w:val="en-US"/>
        </w:rPr>
        <w:t>VS</w:t>
      </w:r>
      <w:r w:rsidRPr="004D2E45">
        <w:t xml:space="preserve"> </w:t>
      </w:r>
      <w:r w:rsidRPr="00D20858">
        <w:rPr>
          <w:lang w:val="en-US"/>
        </w:rPr>
        <w:t>Express</w:t>
      </w:r>
      <w:r w:rsidRPr="004D2E45">
        <w:t xml:space="preserve"> </w:t>
      </w:r>
      <w:r w:rsidRPr="00D20858">
        <w:rPr>
          <w:lang w:val="en-US"/>
        </w:rPr>
        <w:t>Edition</w:t>
      </w:r>
      <w:r>
        <w:t>), които са безплатни и могат да се справят нелошо със същите задачи.</w:t>
      </w:r>
    </w:p>
    <w:p w:rsidR="00DB3CDE" w:rsidRPr="00DB3CDE" w:rsidRDefault="00DB3CDE" w:rsidP="00DB3CDE">
      <w:pPr>
        <w:pStyle w:val="Heading3"/>
        <w:rPr>
          <w:noProof/>
          <w:lang w:val="en-US"/>
        </w:rPr>
      </w:pPr>
      <w:bookmarkStart w:id="196" w:name="_Toc299460838"/>
      <w:r>
        <w:rPr>
          <w:noProof/>
          <w:lang w:val="en-US"/>
        </w:rPr>
        <w:t>SharpDevelop</w:t>
      </w:r>
      <w:bookmarkEnd w:id="196"/>
    </w:p>
    <w:p w:rsidR="008D26CF" w:rsidRDefault="008D26CF" w:rsidP="008D26CF">
      <w:pPr>
        <w:rPr>
          <w:lang w:val="en-US"/>
        </w:rPr>
      </w:pPr>
      <w:r>
        <w:t xml:space="preserve">Една от тях е </w:t>
      </w:r>
      <w:r w:rsidR="00DB3CDE">
        <w:rPr>
          <w:noProof/>
          <w:lang w:val="en-US"/>
        </w:rPr>
        <w:t>Sharp</w:t>
      </w:r>
      <w:r w:rsidRPr="00BE0CA3">
        <w:rPr>
          <w:noProof/>
          <w:lang w:val="en-US"/>
        </w:rPr>
        <w:t>Develop</w:t>
      </w:r>
      <w:r>
        <w:t xml:space="preserve"> </w:t>
      </w:r>
      <w:r w:rsidRPr="00BE0CA3">
        <w:rPr>
          <w:noProof/>
          <w:lang w:val="en-US"/>
        </w:rPr>
        <w:t>(#Develop).</w:t>
      </w:r>
      <w:r w:rsidDel="00FA3C30">
        <w:rPr>
          <w:lang w:val="en-US"/>
        </w:rPr>
        <w:t xml:space="preserve"> </w:t>
      </w:r>
      <w:r>
        <w:t>Можете да го намерите на следния сайт:</w:t>
      </w:r>
      <w:r w:rsidDel="00FA3C30">
        <w:t xml:space="preserve"> </w:t>
      </w:r>
      <w:hyperlink r:id="rId260" w:history="1">
        <w:r w:rsidRPr="001F555F">
          <w:rPr>
            <w:rStyle w:val="Hyperlink"/>
          </w:rPr>
          <w:t>http://www.icsharpcode</w:t>
        </w:r>
        <w:r>
          <w:rPr>
            <w:rStyle w:val="Hyperlink"/>
          </w:rPr>
          <w:t>.NET</w:t>
        </w:r>
        <w:r w:rsidRPr="001F555F">
          <w:rPr>
            <w:rStyle w:val="Hyperlink"/>
          </w:rPr>
          <w:t>/Ope</w:t>
        </w:r>
        <w:r w:rsidRPr="001F555F">
          <w:rPr>
            <w:rStyle w:val="Hyperlink"/>
          </w:rPr>
          <w:t>n</w:t>
        </w:r>
        <w:r w:rsidRPr="001F555F">
          <w:rPr>
            <w:rStyle w:val="Hyperlink"/>
          </w:rPr>
          <w:t>Sour</w:t>
        </w:r>
        <w:r w:rsidRPr="001F555F">
          <w:rPr>
            <w:rStyle w:val="Hyperlink"/>
          </w:rPr>
          <w:t>c</w:t>
        </w:r>
        <w:r w:rsidRPr="001F555F">
          <w:rPr>
            <w:rStyle w:val="Hyperlink"/>
          </w:rPr>
          <w:t>e/SD/</w:t>
        </w:r>
      </w:hyperlink>
      <w:r>
        <w:t xml:space="preserve">. </w:t>
      </w:r>
      <w:r w:rsidRPr="004D2E45">
        <w:rPr>
          <w:noProof/>
        </w:rPr>
        <w:t>#</w:t>
      </w:r>
      <w:r w:rsidRPr="00BE0CA3">
        <w:rPr>
          <w:noProof/>
          <w:lang w:val="en-US"/>
        </w:rPr>
        <w:t>Develop</w:t>
      </w:r>
      <w:r>
        <w:t xml:space="preserve"> е IDE за C# и се разработва като софтуер с отворен код. Той поддържа голяма част от функционалностите на </w:t>
      </w:r>
      <w:r w:rsidRPr="00120A9B">
        <w:rPr>
          <w:lang w:val="en-US"/>
        </w:rPr>
        <w:t>Visual</w:t>
      </w:r>
      <w:r w:rsidRPr="004D2E45">
        <w:t xml:space="preserve"> </w:t>
      </w:r>
      <w:r w:rsidRPr="00120A9B">
        <w:rPr>
          <w:lang w:val="en-US"/>
        </w:rPr>
        <w:t>Studio</w:t>
      </w:r>
      <w:r w:rsidRPr="004D2E45">
        <w:t xml:space="preserve"> 2010</w:t>
      </w:r>
      <w:r>
        <w:t xml:space="preserve">, но работи и под Linux и други операционни системи. </w:t>
      </w:r>
      <w:r w:rsidRPr="00D20858">
        <w:t>Няма да го разгле</w:t>
      </w:r>
      <w:r>
        <w:t>ж</w:t>
      </w:r>
      <w:r w:rsidRPr="00D20858">
        <w:t xml:space="preserve">даме подробно, но го имайте предвид в случай, че ви е необходима среда за C# разработка и не можете да ползвате </w:t>
      </w:r>
      <w:r w:rsidRPr="00D20858">
        <w:rPr>
          <w:lang w:val="en-US"/>
        </w:rPr>
        <w:t>Visual</w:t>
      </w:r>
      <w:r w:rsidRPr="004D2E45">
        <w:t xml:space="preserve"> </w:t>
      </w:r>
      <w:r w:rsidRPr="00D20858">
        <w:rPr>
          <w:lang w:val="en-US"/>
        </w:rPr>
        <w:t>Studio</w:t>
      </w:r>
      <w:r w:rsidRPr="00D20858">
        <w:t>.</w:t>
      </w:r>
    </w:p>
    <w:p w:rsidR="00DB3CDE" w:rsidRDefault="00DB3CDE" w:rsidP="00DB3CDE">
      <w:pPr>
        <w:pStyle w:val="Heading3"/>
        <w:rPr>
          <w:noProof/>
          <w:lang w:val="en-US"/>
        </w:rPr>
      </w:pPr>
      <w:bookmarkStart w:id="197" w:name="_Toc299460839"/>
      <w:r>
        <w:rPr>
          <w:noProof/>
          <w:lang w:val="en-US"/>
        </w:rPr>
        <w:t>MonoDevelop</w:t>
      </w:r>
      <w:bookmarkEnd w:id="197"/>
    </w:p>
    <w:p w:rsidR="00DB3CDE" w:rsidRPr="00DB3CDE" w:rsidRDefault="00DB3CDE" w:rsidP="00DB3CDE">
      <w:r w:rsidRPr="005E5827">
        <w:rPr>
          <w:noProof/>
        </w:rPr>
        <w:t>MonoDevelop е интегрирана среда за разработка на софтуер за .NET платформата.</w:t>
      </w:r>
      <w:r>
        <w:t xml:space="preserve"> Той е напълно безплатен (с отворен код) и може да бъде свален от</w:t>
      </w:r>
      <w:r>
        <w:rPr>
          <w:lang w:val="en-US"/>
        </w:rPr>
        <w:t>:</w:t>
      </w:r>
      <w:r>
        <w:t xml:space="preserve"> </w:t>
      </w:r>
      <w:hyperlink r:id="rId261" w:history="1">
        <w:r w:rsidRPr="00525676">
          <w:rPr>
            <w:rStyle w:val="Hyperlink"/>
            <w:lang w:val="en-US"/>
          </w:rPr>
          <w:t>http://monodevelop.com/</w:t>
        </w:r>
      </w:hyperlink>
      <w:r>
        <w:rPr>
          <w:lang w:val="en-US"/>
        </w:rPr>
        <w:t>.</w:t>
      </w:r>
      <w:r>
        <w:t xml:space="preserve"> С </w:t>
      </w:r>
      <w:r>
        <w:rPr>
          <w:noProof/>
          <w:lang w:val="en-US"/>
        </w:rPr>
        <w:t>MonoDevelop</w:t>
      </w:r>
      <w:r>
        <w:rPr>
          <w:lang w:val="en-US"/>
        </w:rPr>
        <w:t xml:space="preserve"> </w:t>
      </w:r>
      <w:r>
        <w:t xml:space="preserve">могат бързо и лесно да се пишат напълно функционални </w:t>
      </w:r>
      <w:r w:rsidR="005E5827">
        <w:t xml:space="preserve">десктоп и </w:t>
      </w:r>
      <w:r w:rsidR="005E5827">
        <w:rPr>
          <w:lang w:val="en-US"/>
        </w:rPr>
        <w:t xml:space="preserve">ASP.NET </w:t>
      </w:r>
      <w:r w:rsidR="005E5827">
        <w:t xml:space="preserve">приложения за </w:t>
      </w:r>
      <w:r w:rsidR="005E5827">
        <w:rPr>
          <w:lang w:val="en-US"/>
        </w:rPr>
        <w:t>Linux</w:t>
      </w:r>
      <w:r w:rsidR="005E5827">
        <w:t>,</w:t>
      </w:r>
      <w:r w:rsidR="005E5827">
        <w:rPr>
          <w:lang w:val="en-US"/>
        </w:rPr>
        <w:t xml:space="preserve"> Mac OSX </w:t>
      </w:r>
      <w:r w:rsidR="005E5827">
        <w:t xml:space="preserve">и </w:t>
      </w:r>
      <w:r w:rsidR="005E5827">
        <w:rPr>
          <w:lang w:val="en-US"/>
        </w:rPr>
        <w:t xml:space="preserve">Windows. </w:t>
      </w:r>
      <w:r w:rsidR="005E5827">
        <w:t xml:space="preserve">С него програмистите могат лесно да прехвърлят проекти, създадени с </w:t>
      </w:r>
      <w:r w:rsidR="005E5827">
        <w:rPr>
          <w:lang w:val="en-US"/>
        </w:rPr>
        <w:t>Visual Studio</w:t>
      </w:r>
      <w:r w:rsidR="005E5827">
        <w:t xml:space="preserve">, към </w:t>
      </w:r>
      <w:r w:rsidR="005E5827">
        <w:rPr>
          <w:lang w:val="en-US"/>
        </w:rPr>
        <w:t xml:space="preserve">Mono </w:t>
      </w:r>
      <w:r w:rsidR="005E5827">
        <w:t>платформата и да ги направят напълно функциониращи под други платформи</w:t>
      </w:r>
      <w:r w:rsidR="005E5827">
        <w:rPr>
          <w:lang w:val="en-US"/>
        </w:rPr>
        <w:t>.</w:t>
      </w:r>
    </w:p>
    <w:p w:rsidR="008D26CF" w:rsidRDefault="008D26CF" w:rsidP="008D26CF">
      <w:pPr>
        <w:pStyle w:val="Heading2"/>
      </w:pPr>
      <w:bookmarkStart w:id="198" w:name="_Декомпилиране_на_код"/>
      <w:bookmarkStart w:id="199" w:name="_Toc299460840"/>
      <w:bookmarkStart w:id="200" w:name="_Toc299628530"/>
      <w:bookmarkEnd w:id="198"/>
      <w:r>
        <w:t>Декомпилиране на код</w:t>
      </w:r>
      <w:bookmarkEnd w:id="199"/>
      <w:bookmarkEnd w:id="200"/>
    </w:p>
    <w:p w:rsidR="008D26CF" w:rsidRDefault="008D26CF" w:rsidP="008D26CF">
      <w:r>
        <w:t>Понякога на програмистите им се налага да видят кода на даден модул или програма, които не са писани от тях самите и за които не е наличен сорс код</w:t>
      </w:r>
      <w:r w:rsidRPr="004D2E45">
        <w:t xml:space="preserve">. </w:t>
      </w:r>
      <w:r>
        <w:t>Процесът на генерирането на сорс код от същест</w:t>
      </w:r>
      <w:r>
        <w:softHyphen/>
        <w:t>вуващ изпълним бинарен файл (</w:t>
      </w:r>
      <w:r w:rsidRPr="004D2E45">
        <w:t>.</w:t>
      </w:r>
      <w:r>
        <w:rPr>
          <w:lang w:val="en-US"/>
        </w:rPr>
        <w:t>NET</w:t>
      </w:r>
      <w:r w:rsidRPr="004D2E45">
        <w:t xml:space="preserve"> асембли</w:t>
      </w:r>
      <w:r>
        <w:t xml:space="preserve"> –</w:t>
      </w:r>
      <w:r w:rsidRPr="004D2E45">
        <w:t xml:space="preserve"> </w:t>
      </w:r>
      <w:r w:rsidRPr="004D2E45">
        <w:rPr>
          <w:rStyle w:val="Code"/>
        </w:rPr>
        <w:t>.</w:t>
      </w:r>
      <w:r w:rsidRPr="00F3552D">
        <w:rPr>
          <w:rStyle w:val="Code"/>
        </w:rPr>
        <w:t>exe</w:t>
      </w:r>
      <w:r w:rsidRPr="004D2E45">
        <w:t xml:space="preserve"> </w:t>
      </w:r>
      <w:r>
        <w:t xml:space="preserve">или </w:t>
      </w:r>
      <w:r w:rsidRPr="004D2E45">
        <w:rPr>
          <w:rStyle w:val="Code"/>
        </w:rPr>
        <w:t>.</w:t>
      </w:r>
      <w:r w:rsidRPr="00F3552D">
        <w:rPr>
          <w:rStyle w:val="Code"/>
        </w:rPr>
        <w:t>dll</w:t>
      </w:r>
      <w:r>
        <w:t xml:space="preserve">) се нарича </w:t>
      </w:r>
      <w:r w:rsidRPr="00F3552D">
        <w:rPr>
          <w:b/>
        </w:rPr>
        <w:t>декомпилация</w:t>
      </w:r>
      <w:r>
        <w:t>.</w:t>
      </w:r>
    </w:p>
    <w:p w:rsidR="008D26CF" w:rsidRDefault="008D26CF" w:rsidP="008D26CF">
      <w:r>
        <w:t>Декомпилацията на код може да ви се наложи в следните случаи:</w:t>
      </w:r>
    </w:p>
    <w:p w:rsidR="008D26CF" w:rsidRDefault="008D26CF" w:rsidP="00222F92">
      <w:pPr>
        <w:numPr>
          <w:ilvl w:val="0"/>
          <w:numId w:val="13"/>
        </w:numPr>
        <w:tabs>
          <w:tab w:val="clear" w:pos="795"/>
        </w:tabs>
        <w:ind w:left="568" w:hanging="284"/>
      </w:pPr>
      <w:r>
        <w:t>Искате да видите как е реализиран даден алгоритъм, за който знаете, че работи добре.</w:t>
      </w:r>
    </w:p>
    <w:p w:rsidR="008D26CF" w:rsidRDefault="008D26CF" w:rsidP="00222F92">
      <w:pPr>
        <w:numPr>
          <w:ilvl w:val="0"/>
          <w:numId w:val="13"/>
        </w:numPr>
        <w:tabs>
          <w:tab w:val="clear" w:pos="795"/>
        </w:tabs>
        <w:ind w:left="568" w:hanging="284"/>
      </w:pPr>
      <w:r>
        <w:t>Имате няколко варианта, когато използвате нечия библиотека и искате да изберете оптималния.</w:t>
      </w:r>
    </w:p>
    <w:p w:rsidR="008D26CF" w:rsidRDefault="008D26CF" w:rsidP="00222F92">
      <w:pPr>
        <w:numPr>
          <w:ilvl w:val="0"/>
          <w:numId w:val="13"/>
        </w:numPr>
        <w:tabs>
          <w:tab w:val="clear" w:pos="795"/>
        </w:tabs>
        <w:ind w:left="568" w:hanging="284"/>
      </w:pPr>
      <w:r>
        <w:lastRenderedPageBreak/>
        <w:t>Нямате информация как работи дадена библиотека, но имате компилиран код (асембли), който я използва и искате да разберете как точно го прави.</w:t>
      </w:r>
    </w:p>
    <w:p w:rsidR="008D26CF" w:rsidRPr="00CF502F" w:rsidRDefault="008D26CF" w:rsidP="008D26CF">
      <w:r w:rsidRPr="00FD601D">
        <w:t xml:space="preserve">Декомпилацията се извършва с помощни инструменти, които не са част от Visual Studio. Най-използваният </w:t>
      </w:r>
      <w:r>
        <w:t>такъв инструмент беше</w:t>
      </w:r>
      <w:r w:rsidRPr="00FD601D">
        <w:t xml:space="preserve"> </w:t>
      </w:r>
      <w:r w:rsidRPr="00FD601D">
        <w:rPr>
          <w:noProof/>
        </w:rPr>
        <w:t>Red Gate’s Reflector</w:t>
      </w:r>
      <w:r w:rsidRPr="00FD601D">
        <w:t xml:space="preserve"> (преди </w:t>
      </w:r>
      <w:r>
        <w:t>да стане платен в началото на 2011</w:t>
      </w:r>
      <w:r w:rsidRPr="00FD601D">
        <w:t xml:space="preserve">). </w:t>
      </w:r>
      <w:r>
        <w:t>В момента фирма</w:t>
      </w:r>
      <w:r w:rsidRPr="004D2E45">
        <w:t xml:space="preserve"> </w:t>
      </w:r>
      <w:r>
        <w:rPr>
          <w:lang w:val="en-US"/>
        </w:rPr>
        <w:t>Telerik</w:t>
      </w:r>
      <w:r w:rsidRPr="004D2E45">
        <w:t xml:space="preserve"> </w:t>
      </w:r>
      <w:r>
        <w:t xml:space="preserve">се занимава с разработката на декомпилатор, който може да бъде </w:t>
      </w:r>
      <w:r w:rsidRPr="00FD601D">
        <w:t>изтегл</w:t>
      </w:r>
      <w:r>
        <w:t>ен</w:t>
      </w:r>
      <w:r w:rsidRPr="00FD601D">
        <w:t xml:space="preserve"> </w:t>
      </w:r>
      <w:r>
        <w:t xml:space="preserve">безплатно </w:t>
      </w:r>
      <w:r w:rsidRPr="00FD601D">
        <w:t xml:space="preserve">от сайта на </w:t>
      </w:r>
      <w:r>
        <w:rPr>
          <w:lang w:val="en-US"/>
        </w:rPr>
        <w:t>Telerik</w:t>
      </w:r>
      <w:r w:rsidRPr="00FD601D">
        <w:t xml:space="preserve"> на следния адрес: </w:t>
      </w:r>
      <w:hyperlink r:id="rId262" w:history="1">
        <w:r w:rsidRPr="000904D3">
          <w:rPr>
            <w:rStyle w:val="Hyperlink"/>
          </w:rPr>
          <w:t>http://www.telerik.com/products/deco</w:t>
        </w:r>
        <w:r w:rsidRPr="000904D3">
          <w:rPr>
            <w:rStyle w:val="Hyperlink"/>
          </w:rPr>
          <w:t>m</w:t>
        </w:r>
        <w:r w:rsidRPr="000904D3">
          <w:rPr>
            <w:rStyle w:val="Hyperlink"/>
          </w:rPr>
          <w:t>piling.aspx</w:t>
        </w:r>
      </w:hyperlink>
      <w:r w:rsidRPr="00FD601D">
        <w:t>.</w:t>
      </w:r>
      <w:r>
        <w:t xml:space="preserve"> Той се казва </w:t>
      </w:r>
      <w:r w:rsidRPr="00027254">
        <w:rPr>
          <w:b/>
          <w:lang w:val="en-US"/>
        </w:rPr>
        <w:t>JustDecompile</w:t>
      </w:r>
      <w:r w:rsidRPr="00D46E0A">
        <w:t xml:space="preserve"> </w:t>
      </w:r>
      <w:r>
        <w:t xml:space="preserve">и се интегрира с </w:t>
      </w:r>
      <w:r>
        <w:rPr>
          <w:lang w:val="en-US"/>
        </w:rPr>
        <w:t>Visual</w:t>
      </w:r>
      <w:r w:rsidRPr="00D46E0A">
        <w:t xml:space="preserve"> </w:t>
      </w:r>
      <w:r>
        <w:rPr>
          <w:lang w:val="en-US"/>
        </w:rPr>
        <w:t>Studio</w:t>
      </w:r>
      <w:r w:rsidRPr="00CF502F">
        <w:t xml:space="preserve">. </w:t>
      </w:r>
      <w:r>
        <w:t>В момента на писане на тази книга, този декомпилатор е още в бета версия.</w:t>
      </w:r>
      <w:r w:rsidRPr="00B719C0">
        <w:t xml:space="preserve"> </w:t>
      </w:r>
      <w:r>
        <w:t xml:space="preserve">Единственото условие да свалите декомпилатора е да се регистрирате в сайта на </w:t>
      </w:r>
      <w:r>
        <w:rPr>
          <w:lang w:val="en-US"/>
        </w:rPr>
        <w:t>Telerik</w:t>
      </w:r>
      <w:r w:rsidRPr="00CF502F">
        <w:t>.</w:t>
      </w:r>
    </w:p>
    <w:p w:rsidR="008D26CF" w:rsidRDefault="008D26CF" w:rsidP="008D26CF">
      <w:r>
        <w:t xml:space="preserve">Друг много добър инструмент за декомпилация е програмата </w:t>
      </w:r>
      <w:r w:rsidRPr="00BE3646">
        <w:rPr>
          <w:b/>
          <w:noProof/>
        </w:rPr>
        <w:t>ILSpy</w:t>
      </w:r>
      <w:r w:rsidRPr="00D46E0A">
        <w:t xml:space="preserve">, </w:t>
      </w:r>
      <w:r>
        <w:t>разработвана от хората</w:t>
      </w:r>
      <w:r w:rsidRPr="00D46E0A">
        <w:t xml:space="preserve"> </w:t>
      </w:r>
      <w:r>
        <w:t xml:space="preserve">от </w:t>
      </w:r>
      <w:r w:rsidRPr="00D46E0A">
        <w:rPr>
          <w:noProof/>
        </w:rPr>
        <w:t>IC#Code</w:t>
      </w:r>
      <w:r>
        <w:t xml:space="preserve">, които разработват и алтернатива на </w:t>
      </w:r>
      <w:r>
        <w:rPr>
          <w:lang w:val="en-US"/>
        </w:rPr>
        <w:t>Visual</w:t>
      </w:r>
      <w:r w:rsidRPr="00D46E0A">
        <w:t xml:space="preserve"> </w:t>
      </w:r>
      <w:r>
        <w:rPr>
          <w:lang w:val="en-US"/>
        </w:rPr>
        <w:t>Studio</w:t>
      </w:r>
      <w:r w:rsidRPr="00D46E0A">
        <w:t xml:space="preserve">, </w:t>
      </w:r>
      <w:r>
        <w:t xml:space="preserve">която пък се казва </w:t>
      </w:r>
      <w:r w:rsidRPr="00BE3646">
        <w:rPr>
          <w:noProof/>
        </w:rPr>
        <w:t>SharpDevelop</w:t>
      </w:r>
      <w:r w:rsidRPr="00D46E0A">
        <w:t>.</w:t>
      </w:r>
      <w:r>
        <w:t xml:space="preserve"> </w:t>
      </w:r>
      <w:r w:rsidRPr="00BE3646">
        <w:rPr>
          <w:noProof/>
        </w:rPr>
        <w:t>ILSpy</w:t>
      </w:r>
      <w:r w:rsidRPr="00984ED6">
        <w:t xml:space="preserve"> </w:t>
      </w:r>
      <w:r>
        <w:t xml:space="preserve">може да бъде свален от: </w:t>
      </w:r>
      <w:hyperlink r:id="rId263" w:history="1">
        <w:r w:rsidRPr="000904D3">
          <w:rPr>
            <w:rStyle w:val="Hyperlink"/>
          </w:rPr>
          <w:t>http://wiki.sharpdevelop.net/ilspy.ashx</w:t>
        </w:r>
      </w:hyperlink>
    </w:p>
    <w:p w:rsidR="008D26CF" w:rsidRPr="006B3DAC" w:rsidRDefault="008D26CF" w:rsidP="008D26CF">
      <w:r>
        <w:t xml:space="preserve">Програмата няма нужда от инсталация. </w:t>
      </w:r>
      <w:r w:rsidRPr="00FD601D">
        <w:t xml:space="preserve">След като бъде </w:t>
      </w:r>
      <w:r>
        <w:t xml:space="preserve">стартирана </w:t>
      </w:r>
      <w:r w:rsidRPr="00BE3646">
        <w:rPr>
          <w:noProof/>
        </w:rPr>
        <w:t>ILSpy</w:t>
      </w:r>
      <w:r w:rsidRPr="00724AF4">
        <w:t xml:space="preserve"> </w:t>
      </w:r>
      <w:r w:rsidRPr="00FD601D">
        <w:t>зарежда някои от стандартните библиотеки</w:t>
      </w:r>
      <w:r>
        <w:t xml:space="preserve"> от</w:t>
      </w:r>
      <w:r w:rsidRPr="00FD601D">
        <w:t xml:space="preserve"> .NET Framework.</w:t>
      </w:r>
      <w:r>
        <w:t xml:space="preserve"> Чрез менюто </w:t>
      </w:r>
      <w:r>
        <w:rPr>
          <w:lang w:val="en-US"/>
        </w:rPr>
        <w:t>File</w:t>
      </w:r>
      <w:r w:rsidRPr="006B3DAC">
        <w:t xml:space="preserve"> -&gt; </w:t>
      </w:r>
      <w:r>
        <w:rPr>
          <w:lang w:val="en-US"/>
        </w:rPr>
        <w:t>Open</w:t>
      </w:r>
      <w:r w:rsidRPr="006B3DAC">
        <w:t xml:space="preserve">, </w:t>
      </w:r>
      <w:r>
        <w:t xml:space="preserve">можете да отворите избрано от вас </w:t>
      </w:r>
      <w:r w:rsidRPr="006B3DAC">
        <w:t>.</w:t>
      </w:r>
      <w:r>
        <w:rPr>
          <w:lang w:val="en-US"/>
        </w:rPr>
        <w:t>NET</w:t>
      </w:r>
      <w:r w:rsidRPr="006B3DAC">
        <w:t xml:space="preserve"> </w:t>
      </w:r>
      <w:r>
        <w:t>асембли</w:t>
      </w:r>
      <w:r w:rsidRPr="006B3DAC">
        <w:t xml:space="preserve">. </w:t>
      </w:r>
      <w:r>
        <w:t xml:space="preserve">Можете да заредите и асембли от </w:t>
      </w:r>
      <w:r>
        <w:rPr>
          <w:lang w:val="en-US"/>
        </w:rPr>
        <w:t>GAC</w:t>
      </w:r>
      <w:r w:rsidRPr="006B3DAC">
        <w:t xml:space="preserve"> (</w:t>
      </w:r>
      <w:r>
        <w:rPr>
          <w:lang w:val="en-US"/>
        </w:rPr>
        <w:t>Global</w:t>
      </w:r>
      <w:r w:rsidRPr="006B3DAC">
        <w:t xml:space="preserve"> </w:t>
      </w:r>
      <w:r>
        <w:rPr>
          <w:lang w:val="en-US"/>
        </w:rPr>
        <w:t>Assembly</w:t>
      </w:r>
      <w:r w:rsidRPr="006B3DAC">
        <w:t xml:space="preserve"> </w:t>
      </w:r>
      <w:r>
        <w:rPr>
          <w:lang w:val="en-US"/>
        </w:rPr>
        <w:t>Cache</w:t>
      </w:r>
      <w:r w:rsidRPr="006B3DAC">
        <w:t>).</w:t>
      </w:r>
    </w:p>
    <w:p w:rsidR="008D26CF" w:rsidRDefault="008D26CF" w:rsidP="008D26CF">
      <w:pPr>
        <w:rPr>
          <w:noProof/>
          <w:lang w:eastAsia="zh-CN"/>
        </w:rPr>
      </w:pPr>
      <w:r>
        <w:t>Ето как изглежда програмата по време на работа:</w:t>
      </w:r>
    </w:p>
    <w:p w:rsidR="005E5827" w:rsidRPr="005E5827" w:rsidRDefault="006A7979" w:rsidP="008D26CF">
      <w:r>
        <w:rPr>
          <w:noProof/>
          <w:lang w:val="en-US" w:eastAsia="en-US"/>
        </w:rPr>
        <w:drawing>
          <wp:inline distT="0" distB="0" distL="0" distR="0">
            <wp:extent cx="5067300" cy="3667125"/>
            <wp:effectExtent l="0" t="0" r="0" b="9525"/>
            <wp:docPr id="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067300" cy="3667125"/>
                    </a:xfrm>
                    <a:prstGeom prst="rect">
                      <a:avLst/>
                    </a:prstGeom>
                    <a:noFill/>
                    <a:ln>
                      <a:noFill/>
                    </a:ln>
                  </pic:spPr>
                </pic:pic>
              </a:graphicData>
            </a:graphic>
          </wp:inline>
        </w:drawing>
      </w:r>
    </w:p>
    <w:p w:rsidR="008D26CF" w:rsidRPr="00EE1CCF" w:rsidRDefault="008D26CF" w:rsidP="008D26CF">
      <w:r>
        <w:lastRenderedPageBreak/>
        <w:t xml:space="preserve">По два начина можете да видите как е реализиран даден метод. Ако искате да видите примерно как работи статичния метод </w:t>
      </w:r>
      <w:r w:rsidRPr="00E32B82">
        <w:rPr>
          <w:rStyle w:val="Code"/>
        </w:rPr>
        <w:t>System</w:t>
      </w:r>
      <w:r w:rsidRPr="007E5C9F">
        <w:rPr>
          <w:rStyle w:val="Code"/>
        </w:rPr>
        <w:t>.</w:t>
      </w:r>
      <w:r>
        <w:rPr>
          <w:rStyle w:val="Code"/>
        </w:rPr>
        <w:t>Currency</w:t>
      </w:r>
      <w:r w:rsidRPr="007E5C9F">
        <w:rPr>
          <w:rStyle w:val="Code"/>
        </w:rPr>
        <w:t>.</w:t>
      </w:r>
      <w:r>
        <w:rPr>
          <w:rStyle w:val="Code"/>
        </w:rPr>
        <w:t>ToDecimal</w:t>
      </w:r>
      <w:r>
        <w:t xml:space="preserve"> първо можете да използвате дървото вляво и да намерите класа </w:t>
      </w:r>
      <w:r>
        <w:rPr>
          <w:rStyle w:val="Code"/>
        </w:rPr>
        <w:t>Currency</w:t>
      </w:r>
      <w:r>
        <w:t xml:space="preserve"> в пространството от имена </w:t>
      </w:r>
      <w:r w:rsidRPr="00E32B82">
        <w:rPr>
          <w:rStyle w:val="Code"/>
        </w:rPr>
        <w:t>System</w:t>
      </w:r>
      <w:r w:rsidRPr="00FD52BD">
        <w:t xml:space="preserve">, </w:t>
      </w:r>
      <w:r>
        <w:t xml:space="preserve">след това да изберете метода </w:t>
      </w:r>
      <w:r w:rsidRPr="00405FC4">
        <w:rPr>
          <w:rStyle w:val="Code"/>
        </w:rPr>
        <w:t>ToDecimal</w:t>
      </w:r>
      <w:r w:rsidRPr="00FD52BD">
        <w:t>.</w:t>
      </w:r>
      <w:r>
        <w:t xml:space="preserve"> Достатъчно е да натиснете върху даден метод, за да видите неговия </w:t>
      </w:r>
      <w:r>
        <w:rPr>
          <w:lang w:val="en-US"/>
        </w:rPr>
        <w:t>C</w:t>
      </w:r>
      <w:r w:rsidRPr="007E5C9F">
        <w:t xml:space="preserve"># </w:t>
      </w:r>
      <w:r>
        <w:t xml:space="preserve">код. Друг вариант да намерите даден клас е чрез търсене с търсачката на </w:t>
      </w:r>
      <w:r w:rsidRPr="00BE3646">
        <w:rPr>
          <w:noProof/>
        </w:rPr>
        <w:t>ILSpy</w:t>
      </w:r>
      <w:r w:rsidRPr="007E5C9F">
        <w:t xml:space="preserve">. </w:t>
      </w:r>
      <w:r>
        <w:t>Тя търси в имената на всички класове</w:t>
      </w:r>
      <w:r w:rsidRPr="00405FC4">
        <w:t xml:space="preserve">, </w:t>
      </w:r>
      <w:r>
        <w:t xml:space="preserve">интерфейси, методи, свойства и т.н. от заредените в програмата асемблита. За съжаление във версията към момента на писането на книгата </w:t>
      </w:r>
      <w:r>
        <w:rPr>
          <w:noProof/>
        </w:rPr>
        <w:t>(</w:t>
      </w:r>
      <w:r w:rsidRPr="00BE3646">
        <w:rPr>
          <w:noProof/>
        </w:rPr>
        <w:t>ILSpy 1.0 beta</w:t>
      </w:r>
      <w:r w:rsidRPr="007E5C9F">
        <w:t xml:space="preserve">) </w:t>
      </w:r>
      <w:r>
        <w:t xml:space="preserve">програмата поддържа декомпилиране само до езиците </w:t>
      </w:r>
      <w:r>
        <w:rPr>
          <w:lang w:val="en-US"/>
        </w:rPr>
        <w:t>C</w:t>
      </w:r>
      <w:r w:rsidRPr="007E5C9F">
        <w:t>#</w:t>
      </w:r>
      <w:r w:rsidRPr="00405FC4">
        <w:t xml:space="preserve"> </w:t>
      </w:r>
      <w:r>
        <w:t xml:space="preserve">и </w:t>
      </w:r>
      <w:r>
        <w:rPr>
          <w:lang w:val="en-US"/>
        </w:rPr>
        <w:t>IL</w:t>
      </w:r>
      <w:r>
        <w:t>.</w:t>
      </w:r>
    </w:p>
    <w:p w:rsidR="008D26CF" w:rsidRPr="00E33955" w:rsidRDefault="008D26CF" w:rsidP="008D26CF">
      <w:r w:rsidRPr="00E33955">
        <w:rPr>
          <w:noProof/>
        </w:rPr>
        <w:t>JustDecompiler</w:t>
      </w:r>
      <w:r w:rsidRPr="00E33955">
        <w:t xml:space="preserve"> и </w:t>
      </w:r>
      <w:r w:rsidRPr="00E33955">
        <w:rPr>
          <w:noProof/>
        </w:rPr>
        <w:t>ILSpy</w:t>
      </w:r>
      <w:r w:rsidRPr="00E33955">
        <w:t xml:space="preserve"> са</w:t>
      </w:r>
      <w:r>
        <w:t xml:space="preserve"> изключително полез</w:t>
      </w:r>
      <w:r w:rsidRPr="00E33955">
        <w:t>н</w:t>
      </w:r>
      <w:r>
        <w:t>и</w:t>
      </w:r>
      <w:r w:rsidRPr="00E33955">
        <w:t xml:space="preserve"> инструмент</w:t>
      </w:r>
      <w:r>
        <w:t>и</w:t>
      </w:r>
      <w:r w:rsidRPr="00E33955">
        <w:t>, който се използва</w:t>
      </w:r>
      <w:r>
        <w:t>т</w:t>
      </w:r>
      <w:r w:rsidRPr="00E33955">
        <w:t xml:space="preserve"> почти ежедневно при разработката на .NET софтуер и зат</w:t>
      </w:r>
      <w:r>
        <w:t>ова задължително трябва да си</w:t>
      </w:r>
      <w:r w:rsidRPr="00E33955">
        <w:t xml:space="preserve"> изтеглите </w:t>
      </w:r>
      <w:r>
        <w:t xml:space="preserve">поне едно от тях </w:t>
      </w:r>
      <w:r w:rsidRPr="00E33955">
        <w:t>и да си поиграете с него.</w:t>
      </w:r>
      <w:r>
        <w:t xml:space="preserve"> Винаги</w:t>
      </w:r>
      <w:r w:rsidRPr="00C45B2D">
        <w:t>,</w:t>
      </w:r>
      <w:r>
        <w:t xml:space="preserve"> когато се чудите как работи даден метод или как е имплементирано дадено нещо в някое асембли, можете да разчитате на декомпилатора, за да научите.</w:t>
      </w:r>
    </w:p>
    <w:p w:rsidR="008D26CF" w:rsidRPr="004D2E45" w:rsidRDefault="008D26CF" w:rsidP="008D26CF">
      <w:pPr>
        <w:pStyle w:val="Heading2"/>
      </w:pPr>
      <w:bookmarkStart w:id="201" w:name="_Toc299460841"/>
      <w:bookmarkStart w:id="202" w:name="_Toc299628531"/>
      <w:r>
        <w:rPr>
          <w:lang w:val="en-US"/>
        </w:rPr>
        <w:t>C</w:t>
      </w:r>
      <w:r w:rsidRPr="004D2E45">
        <w:t xml:space="preserve"># </w:t>
      </w:r>
      <w:r>
        <w:t>под Linux</w:t>
      </w:r>
      <w:bookmarkEnd w:id="201"/>
      <w:bookmarkEnd w:id="202"/>
    </w:p>
    <w:p w:rsidR="008D26CF" w:rsidRPr="004D2E45" w:rsidRDefault="008D26CF" w:rsidP="008D26CF">
      <w:r w:rsidRPr="00E3699B">
        <w:t>В момента в България (а може би и на световно ниво) програмирането на C# за Linux е доста по</w:t>
      </w:r>
      <w:r>
        <w:t>-</w:t>
      </w:r>
      <w:r w:rsidRPr="00E3699B">
        <w:t>слабо развито от това за Windows.</w:t>
      </w:r>
      <w:r>
        <w:t xml:space="preserve"> </w:t>
      </w:r>
      <w:r w:rsidRPr="00E3699B">
        <w:t>Въпреки всичко не искаме да го пропуснем с лека ръка</w:t>
      </w:r>
      <w:r w:rsidRPr="004D2E45">
        <w:t xml:space="preserve"> </w:t>
      </w:r>
      <w:r>
        <w:t>и</w:t>
      </w:r>
      <w:r w:rsidRPr="00E3699B">
        <w:t xml:space="preserve"> затова ще ви дадем отправни точки, от които можете да тръгнете сами</w:t>
      </w:r>
      <w:r>
        <w:t>,</w:t>
      </w:r>
      <w:r w:rsidRPr="00E3699B">
        <w:t xml:space="preserve"> ако </w:t>
      </w:r>
      <w:r>
        <w:t>ползвате Linux</w:t>
      </w:r>
      <w:r w:rsidRPr="00E3699B">
        <w:t>.</w:t>
      </w:r>
    </w:p>
    <w:p w:rsidR="008D26CF" w:rsidRPr="00E3699B" w:rsidRDefault="008D26CF" w:rsidP="008D26CF">
      <w:pPr>
        <w:pStyle w:val="Heading3"/>
      </w:pPr>
      <w:bookmarkStart w:id="203" w:name="_Toc299460842"/>
      <w:r>
        <w:t>П</w:t>
      </w:r>
      <w:r w:rsidRPr="00E3699B">
        <w:t>рограмира</w:t>
      </w:r>
      <w:r>
        <w:t>не</w:t>
      </w:r>
      <w:r w:rsidRPr="00E3699B">
        <w:t xml:space="preserve"> </w:t>
      </w:r>
      <w:r>
        <w:t xml:space="preserve">на </w:t>
      </w:r>
      <w:r>
        <w:rPr>
          <w:lang w:val="en-US"/>
        </w:rPr>
        <w:t>C</w:t>
      </w:r>
      <w:r w:rsidRPr="004D2E45">
        <w:t xml:space="preserve"># </w:t>
      </w:r>
      <w:r w:rsidRPr="00E3699B">
        <w:t>под Linux?</w:t>
      </w:r>
      <w:bookmarkEnd w:id="203"/>
    </w:p>
    <w:p w:rsidR="008D26CF" w:rsidRPr="004D2E45" w:rsidRDefault="008D26CF" w:rsidP="008D26CF">
      <w:r w:rsidRPr="00E3699B">
        <w:t xml:space="preserve">Най-важното, което ни трябва, за да програмираме на C# под Linux е имплементация на .NET Framework. </w:t>
      </w:r>
      <w:r w:rsidRPr="006576A5">
        <w:t xml:space="preserve">Microsoft .NET Framework не се поддържа за Linux, но има друга .NET имплементация, която се нарича </w:t>
      </w:r>
      <w:r w:rsidRPr="006576A5">
        <w:rPr>
          <w:noProof/>
        </w:rPr>
        <w:t>Mono</w:t>
      </w:r>
      <w:r w:rsidRPr="006576A5">
        <w:t>.</w:t>
      </w:r>
      <w:r w:rsidRPr="00E3699B" w:rsidDel="00BD7695">
        <w:t xml:space="preserve"> </w:t>
      </w:r>
      <w:r w:rsidRPr="00E3699B">
        <w:t xml:space="preserve">Можете да си </w:t>
      </w:r>
      <w:r>
        <w:t xml:space="preserve">изтеглите </w:t>
      </w:r>
      <w:r w:rsidRPr="00B32AA9">
        <w:rPr>
          <w:lang w:val="en-US"/>
        </w:rPr>
        <w:t>Mono</w:t>
      </w:r>
      <w:r>
        <w:t xml:space="preserve"> (който се разработва и разпро</w:t>
      </w:r>
      <w:r>
        <w:softHyphen/>
        <w:t>странява като свободен софтуер)</w:t>
      </w:r>
      <w:r w:rsidRPr="00E3699B">
        <w:t xml:space="preserve"> от</w:t>
      </w:r>
      <w:r w:rsidRPr="004D2E45">
        <w:t xml:space="preserve"> </w:t>
      </w:r>
      <w:r>
        <w:t>неговия официален уеб сайт</w:t>
      </w:r>
      <w:r w:rsidRPr="00E3699B">
        <w:t>:</w:t>
      </w:r>
      <w:r w:rsidRPr="00E3699B" w:rsidDel="00BD7695">
        <w:t xml:space="preserve"> </w:t>
      </w:r>
      <w:hyperlink r:id="rId265" w:history="1">
        <w:r w:rsidRPr="00E3699B">
          <w:rPr>
            <w:rStyle w:val="Hyperlink"/>
          </w:rPr>
          <w:t>http://www.go-m</w:t>
        </w:r>
        <w:r w:rsidRPr="00E3699B">
          <w:rPr>
            <w:rStyle w:val="Hyperlink"/>
          </w:rPr>
          <w:t>o</w:t>
        </w:r>
        <w:r w:rsidRPr="00E3699B">
          <w:rPr>
            <w:rStyle w:val="Hyperlink"/>
          </w:rPr>
          <w:t>no.com/mono-downloads/download.html</w:t>
        </w:r>
      </w:hyperlink>
      <w:r w:rsidRPr="00E3699B">
        <w:t>.</w:t>
      </w:r>
      <w:r>
        <w:t xml:space="preserve"> </w:t>
      </w:r>
      <w:r w:rsidRPr="00F733C6">
        <w:rPr>
          <w:noProof/>
        </w:rPr>
        <w:t>Mono позволява да компилираме и изпълняваме програми на C# в Linux среда и върху други операционни системи.</w:t>
      </w:r>
      <w:r>
        <w:t xml:space="preserve"> Той съдържа C# компилатор, CLR, </w:t>
      </w:r>
      <w:r w:rsidRPr="00B32AA9">
        <w:rPr>
          <w:lang w:val="en-US"/>
        </w:rPr>
        <w:t>garbage</w:t>
      </w:r>
      <w:r w:rsidRPr="004D2E45">
        <w:t xml:space="preserve"> </w:t>
      </w:r>
      <w:r w:rsidRPr="00B32AA9">
        <w:rPr>
          <w:lang w:val="en-US"/>
        </w:rPr>
        <w:t>collector</w:t>
      </w:r>
      <w:r>
        <w:t>, стандартните .NET библиотеки и всичко останало, което имаме в Microsoft .NET Framework под Windows.</w:t>
      </w:r>
    </w:p>
    <w:p w:rsidR="008D26CF" w:rsidRPr="00E3699B" w:rsidRDefault="008D26CF" w:rsidP="008D26CF">
      <w:r>
        <w:t xml:space="preserve">Разбира се, </w:t>
      </w:r>
      <w:r w:rsidRPr="00B32AA9">
        <w:rPr>
          <w:lang w:val="en-US"/>
        </w:rPr>
        <w:t>Visual</w:t>
      </w:r>
      <w:r w:rsidRPr="004D2E45">
        <w:t xml:space="preserve"> </w:t>
      </w:r>
      <w:r w:rsidRPr="00B32AA9">
        <w:rPr>
          <w:lang w:val="en-US"/>
        </w:rPr>
        <w:t>Studio</w:t>
      </w:r>
      <w:r w:rsidRPr="00E3699B">
        <w:t xml:space="preserve"> за Linux също няма</w:t>
      </w:r>
      <w:r>
        <w:t xml:space="preserve">, но можем да </w:t>
      </w:r>
      <w:r w:rsidRPr="00E3699B">
        <w:t>използва</w:t>
      </w:r>
      <w:r>
        <w:t>ме</w:t>
      </w:r>
      <w:r w:rsidRPr="00E3699B">
        <w:t xml:space="preserve"> аналога на </w:t>
      </w:r>
      <w:r w:rsidRPr="004D2E45">
        <w:rPr>
          <w:noProof/>
        </w:rPr>
        <w:t>#</w:t>
      </w:r>
      <w:r w:rsidRPr="00B32AA9">
        <w:rPr>
          <w:noProof/>
          <w:lang w:val="en-US"/>
        </w:rPr>
        <w:t>Develop</w:t>
      </w:r>
      <w:r w:rsidRPr="004D2E45">
        <w:rPr>
          <w:noProof/>
        </w:rPr>
        <w:t xml:space="preserve"> – </w:t>
      </w:r>
      <w:r w:rsidRPr="00B32AA9">
        <w:rPr>
          <w:noProof/>
          <w:lang w:val="en-US"/>
        </w:rPr>
        <w:t>monoDevelop</w:t>
      </w:r>
      <w:r w:rsidRPr="00E3699B">
        <w:t>.</w:t>
      </w:r>
      <w:r w:rsidRPr="00E3699B" w:rsidDel="00A15329">
        <w:t xml:space="preserve"> </w:t>
      </w:r>
      <w:r w:rsidRPr="00E3699B">
        <w:t>Него можете да изтеглите от:</w:t>
      </w:r>
      <w:r w:rsidRPr="00E3699B" w:rsidDel="009325CA">
        <w:t xml:space="preserve"> </w:t>
      </w:r>
      <w:hyperlink r:id="rId266" w:history="1">
        <w:r w:rsidRPr="008936AC">
          <w:rPr>
            <w:rStyle w:val="Hyperlink"/>
          </w:rPr>
          <w:t>http:</w:t>
        </w:r>
        <w:r w:rsidRPr="008936AC">
          <w:rPr>
            <w:rStyle w:val="Hyperlink"/>
          </w:rPr>
          <w:t>/</w:t>
        </w:r>
        <w:r w:rsidRPr="008936AC">
          <w:rPr>
            <w:rStyle w:val="Hyperlink"/>
          </w:rPr>
          <w:t>/www.monodevelop.com</w:t>
        </w:r>
      </w:hyperlink>
      <w:r>
        <w:t>.</w:t>
      </w:r>
    </w:p>
    <w:p w:rsidR="008D26CF" w:rsidRPr="000B71F1" w:rsidRDefault="008D26CF" w:rsidP="008D26CF">
      <w:pPr>
        <w:pStyle w:val="Heading2"/>
      </w:pPr>
      <w:bookmarkStart w:id="204" w:name="_Toc299460843"/>
      <w:bookmarkStart w:id="205" w:name="_Toc299628532"/>
      <w:r w:rsidRPr="000B71F1">
        <w:t>Упражнения</w:t>
      </w:r>
      <w:bookmarkEnd w:id="204"/>
      <w:bookmarkEnd w:id="205"/>
    </w:p>
    <w:p w:rsidR="008D26CF" w:rsidRPr="006576A5" w:rsidRDefault="008D26CF" w:rsidP="00DC52A3">
      <w:pPr>
        <w:numPr>
          <w:ilvl w:val="0"/>
          <w:numId w:val="9"/>
        </w:numPr>
      </w:pPr>
      <w:r>
        <w:t xml:space="preserve">Запознайте се с </w:t>
      </w:r>
      <w:r>
        <w:rPr>
          <w:lang w:val="en-US"/>
        </w:rPr>
        <w:t xml:space="preserve">Microsoft Visual Studio, Microsoft Developer Network (MSDN) Library Documentation. </w:t>
      </w:r>
      <w:r>
        <w:t xml:space="preserve">Инсталирайте </w:t>
      </w:r>
    </w:p>
    <w:p w:rsidR="008D26CF" w:rsidRPr="000B71F1" w:rsidRDefault="008D26CF" w:rsidP="00DC52A3">
      <w:pPr>
        <w:numPr>
          <w:ilvl w:val="0"/>
          <w:numId w:val="9"/>
        </w:numPr>
      </w:pPr>
      <w:r w:rsidRPr="000B71F1">
        <w:t xml:space="preserve">Да се намери описанието на класа </w:t>
      </w:r>
      <w:r w:rsidRPr="00791C57">
        <w:rPr>
          <w:rStyle w:val="Code"/>
        </w:rPr>
        <w:t>System</w:t>
      </w:r>
      <w:r w:rsidRPr="004D2E45">
        <w:rPr>
          <w:rStyle w:val="Code"/>
        </w:rPr>
        <w:t>.</w:t>
      </w:r>
      <w:r w:rsidRPr="00791C57">
        <w:rPr>
          <w:rStyle w:val="Code"/>
        </w:rPr>
        <w:t>Console</w:t>
      </w:r>
      <w:r w:rsidRPr="000B71F1">
        <w:t xml:space="preserve"> в стандартната .NET API документация</w:t>
      </w:r>
      <w:r w:rsidRPr="004D2E45">
        <w:t xml:space="preserve"> (</w:t>
      </w:r>
      <w:r>
        <w:rPr>
          <w:lang w:val="en-US"/>
        </w:rPr>
        <w:t>MSDN</w:t>
      </w:r>
      <w:r w:rsidRPr="004D2E45">
        <w:t xml:space="preserve"> </w:t>
      </w:r>
      <w:r>
        <w:rPr>
          <w:lang w:val="en-US"/>
        </w:rPr>
        <w:t>Library</w:t>
      </w:r>
      <w:r w:rsidRPr="004D2E45">
        <w:t>)</w:t>
      </w:r>
      <w:r w:rsidRPr="000B71F1">
        <w:t>.</w:t>
      </w:r>
    </w:p>
    <w:p w:rsidR="008D26CF" w:rsidRPr="000B71F1" w:rsidRDefault="008D26CF" w:rsidP="00DC52A3">
      <w:pPr>
        <w:numPr>
          <w:ilvl w:val="0"/>
          <w:numId w:val="9"/>
        </w:numPr>
      </w:pPr>
      <w:r w:rsidRPr="000B71F1">
        <w:lastRenderedPageBreak/>
        <w:t xml:space="preserve">Да се намери описанието на метода </w:t>
      </w:r>
      <w:r w:rsidRPr="000B71F1">
        <w:rPr>
          <w:rStyle w:val="Code"/>
        </w:rPr>
        <w:t>System</w:t>
      </w:r>
      <w:r w:rsidRPr="004D2E45">
        <w:rPr>
          <w:rStyle w:val="Code"/>
        </w:rPr>
        <w:t>.</w:t>
      </w:r>
      <w:r w:rsidRPr="000B71F1">
        <w:rPr>
          <w:rStyle w:val="Code"/>
        </w:rPr>
        <w:t>Console</w:t>
      </w:r>
      <w:r w:rsidRPr="004D2E45">
        <w:rPr>
          <w:rStyle w:val="Code"/>
        </w:rPr>
        <w:t>.</w:t>
      </w:r>
      <w:r w:rsidRPr="000B71F1">
        <w:rPr>
          <w:rStyle w:val="Code"/>
        </w:rPr>
        <w:t>WriteLine</w:t>
      </w:r>
      <w:r w:rsidRPr="004D2E45">
        <w:rPr>
          <w:rStyle w:val="Code"/>
        </w:rPr>
        <w:t>()</w:t>
      </w:r>
      <w:r w:rsidRPr="000B71F1">
        <w:t xml:space="preserve"> с различ</w:t>
      </w:r>
      <w:r w:rsidRPr="000B71F1">
        <w:softHyphen/>
        <w:t xml:space="preserve">ните негови </w:t>
      </w:r>
      <w:r>
        <w:t xml:space="preserve">възможни </w:t>
      </w:r>
      <w:r w:rsidRPr="000B71F1">
        <w:t>параметри в</w:t>
      </w:r>
      <w:r w:rsidRPr="004D2E45">
        <w:t xml:space="preserve"> </w:t>
      </w:r>
      <w:r w:rsidRPr="00BE3646">
        <w:rPr>
          <w:noProof/>
          <w:lang w:val="en-US"/>
        </w:rPr>
        <w:t>MSDN Library</w:t>
      </w:r>
      <w:r w:rsidRPr="000B71F1">
        <w:t>.</w:t>
      </w:r>
    </w:p>
    <w:p w:rsidR="008D26CF" w:rsidRPr="000B71F1" w:rsidRDefault="008D26CF" w:rsidP="00DC52A3">
      <w:pPr>
        <w:numPr>
          <w:ilvl w:val="0"/>
          <w:numId w:val="9"/>
        </w:numPr>
      </w:pPr>
      <w:r w:rsidRPr="000B71F1">
        <w:t xml:space="preserve">Да се компилира и изпълни примерната програма от </w:t>
      </w:r>
      <w:r>
        <w:t xml:space="preserve">примерите в </w:t>
      </w:r>
      <w:r w:rsidRPr="000B71F1">
        <w:t xml:space="preserve">тази глава през командния ред (конзолата) и с помощта на </w:t>
      </w:r>
      <w:r w:rsidRPr="00BE3646">
        <w:rPr>
          <w:noProof/>
          <w:lang w:val="en-US"/>
        </w:rPr>
        <w:t>Visual Studio</w:t>
      </w:r>
      <w:r w:rsidRPr="000B71F1">
        <w:t>.</w:t>
      </w:r>
    </w:p>
    <w:p w:rsidR="008D26CF" w:rsidRPr="00191937" w:rsidRDefault="008D26CF" w:rsidP="00DC52A3">
      <w:pPr>
        <w:numPr>
          <w:ilvl w:val="0"/>
          <w:numId w:val="9"/>
        </w:numPr>
      </w:pPr>
      <w:r w:rsidRPr="000B71F1">
        <w:t>Да се модифицира примерната програма, така че да изписва различно поздравление, например "Добър ден!".</w:t>
      </w:r>
      <w:r w:rsidRPr="00BA105D">
        <w:t xml:space="preserve"> </w:t>
      </w:r>
    </w:p>
    <w:p w:rsidR="008D26CF" w:rsidRDefault="008D26CF" w:rsidP="00DC52A3">
      <w:pPr>
        <w:numPr>
          <w:ilvl w:val="0"/>
          <w:numId w:val="9"/>
        </w:numPr>
      </w:pPr>
      <w:r>
        <w:t>Напишете програма, която изписва вашето име и фамилия на конзолата.</w:t>
      </w:r>
    </w:p>
    <w:p w:rsidR="008D26CF" w:rsidRPr="00EB0EEB" w:rsidRDefault="008D26CF" w:rsidP="00DC52A3">
      <w:pPr>
        <w:numPr>
          <w:ilvl w:val="0"/>
          <w:numId w:val="9"/>
        </w:numPr>
      </w:pPr>
      <w:r>
        <w:t>Напишете програма, която извежда на конзолата числата 1, 101, 1001 на нов ред.</w:t>
      </w:r>
    </w:p>
    <w:p w:rsidR="008D26CF" w:rsidRPr="00BA6F14" w:rsidRDefault="008D26CF" w:rsidP="00DC52A3">
      <w:pPr>
        <w:numPr>
          <w:ilvl w:val="0"/>
          <w:numId w:val="9"/>
        </w:numPr>
      </w:pPr>
      <w:r>
        <w:t>Напишете програма, която извежда на конзолата текущата дата и час.</w:t>
      </w:r>
    </w:p>
    <w:p w:rsidR="008D26CF" w:rsidRPr="00943BC2" w:rsidRDefault="008D26CF" w:rsidP="00DC52A3">
      <w:pPr>
        <w:numPr>
          <w:ilvl w:val="0"/>
          <w:numId w:val="9"/>
        </w:numPr>
      </w:pPr>
      <w:r>
        <w:t>Напишете програма, която извежда корен квадратен от числото 12345.</w:t>
      </w:r>
    </w:p>
    <w:p w:rsidR="008D26CF" w:rsidRPr="00CB633F" w:rsidRDefault="008D26CF" w:rsidP="00DC52A3">
      <w:pPr>
        <w:numPr>
          <w:ilvl w:val="0"/>
          <w:numId w:val="9"/>
        </w:numPr>
      </w:pPr>
      <w:r>
        <w:t xml:space="preserve">Напишете програма, която извежда първите 100 члена на редицата </w:t>
      </w:r>
      <w:r w:rsidRPr="003C4005">
        <w:t>2,  -3, 4, -5, 6, -7</w:t>
      </w:r>
      <w:r w:rsidRPr="004D2E45">
        <w:t>, 8</w:t>
      </w:r>
      <w:r w:rsidRPr="003C4005">
        <w:t>.</w:t>
      </w:r>
      <w:r w:rsidRPr="004808BD">
        <w:t xml:space="preserve"> </w:t>
      </w:r>
    </w:p>
    <w:p w:rsidR="008D26CF" w:rsidRPr="004D6465" w:rsidRDefault="008D26CF" w:rsidP="00DC52A3">
      <w:pPr>
        <w:numPr>
          <w:ilvl w:val="0"/>
          <w:numId w:val="9"/>
        </w:numPr>
      </w:pPr>
      <w:r>
        <w:t>Направете програма, която прочита от конзолата вашата възраст и изписва (също на конзолата) каква ще бъде вашата възраст след 10 години.</w:t>
      </w:r>
    </w:p>
    <w:p w:rsidR="008D26CF" w:rsidRPr="009F2F9C" w:rsidRDefault="008D26CF" w:rsidP="00DC52A3">
      <w:pPr>
        <w:numPr>
          <w:ilvl w:val="0"/>
          <w:numId w:val="9"/>
        </w:numPr>
      </w:pPr>
      <w:r w:rsidRPr="004808BD">
        <w:t xml:space="preserve">Опишете разликите между </w:t>
      </w:r>
      <w:r w:rsidRPr="004808BD">
        <w:rPr>
          <w:lang w:val="en-US"/>
        </w:rPr>
        <w:t>C</w:t>
      </w:r>
      <w:r w:rsidRPr="004D2E45">
        <w:t xml:space="preserve"># </w:t>
      </w:r>
      <w:r w:rsidRPr="004808BD">
        <w:t xml:space="preserve">и </w:t>
      </w:r>
      <w:r w:rsidRPr="004D2E45">
        <w:t>.</w:t>
      </w:r>
      <w:r w:rsidRPr="004808BD">
        <w:rPr>
          <w:lang w:val="en-US"/>
        </w:rPr>
        <w:t>NET</w:t>
      </w:r>
      <w:r w:rsidRPr="004D2E45">
        <w:t xml:space="preserve"> </w:t>
      </w:r>
      <w:r w:rsidRPr="004808BD">
        <w:rPr>
          <w:lang w:val="en-US"/>
        </w:rPr>
        <w:t>Framework</w:t>
      </w:r>
      <w:r w:rsidRPr="004D2E45">
        <w:t>.</w:t>
      </w:r>
    </w:p>
    <w:p w:rsidR="008D26CF" w:rsidRPr="009F2F9C" w:rsidRDefault="008D26CF" w:rsidP="00DC52A3">
      <w:pPr>
        <w:numPr>
          <w:ilvl w:val="0"/>
          <w:numId w:val="9"/>
        </w:numPr>
      </w:pPr>
      <w:r>
        <w:t xml:space="preserve">Направете списък с най популярните програмни езици. С какво те се различават от </w:t>
      </w:r>
      <w:r>
        <w:rPr>
          <w:lang w:val="en-US"/>
        </w:rPr>
        <w:t>C</w:t>
      </w:r>
      <w:r w:rsidRPr="004D2E45">
        <w:t>#?</w:t>
      </w:r>
    </w:p>
    <w:p w:rsidR="008D26CF" w:rsidRPr="00191937" w:rsidRDefault="008D26CF" w:rsidP="00DC52A3">
      <w:pPr>
        <w:numPr>
          <w:ilvl w:val="0"/>
          <w:numId w:val="9"/>
        </w:numPr>
      </w:pPr>
      <w:r w:rsidRPr="009F2F9C">
        <w:t>Да се декомпилира примерната програма от задача</w:t>
      </w:r>
      <w:r w:rsidRPr="004D2E45">
        <w:t xml:space="preserve"> 5</w:t>
      </w:r>
      <w:r w:rsidRPr="009F2F9C">
        <w:t>.</w:t>
      </w:r>
    </w:p>
    <w:p w:rsidR="008D26CF" w:rsidRPr="000B71F1" w:rsidRDefault="008D26CF" w:rsidP="008D26CF">
      <w:pPr>
        <w:pStyle w:val="Heading2"/>
      </w:pPr>
      <w:bookmarkStart w:id="206" w:name="_Toc299460844"/>
      <w:bookmarkStart w:id="207" w:name="_Toc299628533"/>
      <w:r w:rsidRPr="000B71F1">
        <w:t>Решения и упътвания</w:t>
      </w:r>
      <w:bookmarkEnd w:id="206"/>
      <w:bookmarkEnd w:id="207"/>
    </w:p>
    <w:p w:rsidR="008D26CF" w:rsidRDefault="008D26CF" w:rsidP="003B169F">
      <w:pPr>
        <w:numPr>
          <w:ilvl w:val="0"/>
          <w:numId w:val="173"/>
        </w:numPr>
      </w:pPr>
      <w:r>
        <w:t xml:space="preserve">Ако разполагате с </w:t>
      </w:r>
      <w:r w:rsidRPr="00BE3646">
        <w:rPr>
          <w:noProof/>
        </w:rPr>
        <w:t>DreamSpark</w:t>
      </w:r>
      <w:r w:rsidRPr="004D2E45">
        <w:t xml:space="preserve"> </w:t>
      </w:r>
      <w:r>
        <w:t xml:space="preserve">акаунт или вашето училище или университет предлага безплатен достъп до продуктите на </w:t>
      </w:r>
      <w:r w:rsidRPr="00191937">
        <w:rPr>
          <w:lang w:val="en-US"/>
        </w:rPr>
        <w:t>Microsoft</w:t>
      </w:r>
      <w:r w:rsidRPr="004D2E45">
        <w:t>,</w:t>
      </w:r>
      <w:r>
        <w:t xml:space="preserve"> си инсталирайте пълната версия на </w:t>
      </w:r>
      <w:r w:rsidRPr="00191937">
        <w:rPr>
          <w:lang w:val="en-US"/>
        </w:rPr>
        <w:t>Microsoft</w:t>
      </w:r>
      <w:r w:rsidRPr="004D2E45">
        <w:t xml:space="preserve"> </w:t>
      </w:r>
      <w:r w:rsidRPr="00191937">
        <w:rPr>
          <w:lang w:val="en-US"/>
        </w:rPr>
        <w:t>Visual</w:t>
      </w:r>
      <w:r w:rsidRPr="004D2E45">
        <w:t xml:space="preserve"> </w:t>
      </w:r>
      <w:r w:rsidRPr="00191937">
        <w:rPr>
          <w:lang w:val="en-US"/>
        </w:rPr>
        <w:t>Studio</w:t>
      </w:r>
      <w:r w:rsidRPr="004D2E45">
        <w:t xml:space="preserve">. </w:t>
      </w:r>
      <w:r>
        <w:t xml:space="preserve">Ако нямате възможност да работите с пълната версия на </w:t>
      </w:r>
      <w:r w:rsidRPr="00191937">
        <w:rPr>
          <w:lang w:val="en-US"/>
        </w:rPr>
        <w:t>Microsoft</w:t>
      </w:r>
      <w:r w:rsidRPr="004D2E45">
        <w:t xml:space="preserve"> </w:t>
      </w:r>
      <w:r w:rsidRPr="00191937">
        <w:rPr>
          <w:lang w:val="en-US"/>
        </w:rPr>
        <w:t>Visual</w:t>
      </w:r>
      <w:r w:rsidRPr="004D2E45">
        <w:t xml:space="preserve"> </w:t>
      </w:r>
      <w:r w:rsidRPr="00191937">
        <w:rPr>
          <w:lang w:val="en-US"/>
        </w:rPr>
        <w:t>Studio</w:t>
      </w:r>
      <w:r w:rsidRPr="004D2E45">
        <w:t xml:space="preserve">, </w:t>
      </w:r>
      <w:r>
        <w:t xml:space="preserve">можете безплатно да си изтеглите </w:t>
      </w:r>
      <w:r w:rsidRPr="006576A5">
        <w:rPr>
          <w:lang w:val="en-US"/>
        </w:rPr>
        <w:t>Visual</w:t>
      </w:r>
      <w:r w:rsidRPr="004D2E45">
        <w:t xml:space="preserve"> </w:t>
      </w:r>
      <w:r w:rsidRPr="006576A5">
        <w:rPr>
          <w:lang w:val="en-US"/>
        </w:rPr>
        <w:t>C</w:t>
      </w:r>
      <w:r w:rsidRPr="004D2E45">
        <w:t xml:space="preserve"># </w:t>
      </w:r>
      <w:r w:rsidRPr="006576A5">
        <w:rPr>
          <w:lang w:val="en-US"/>
        </w:rPr>
        <w:t>Express</w:t>
      </w:r>
      <w:r w:rsidRPr="004D2E45">
        <w:t xml:space="preserve"> </w:t>
      </w:r>
      <w:r>
        <w:t xml:space="preserve">от сайта на </w:t>
      </w:r>
      <w:r>
        <w:rPr>
          <w:lang w:val="en-US"/>
        </w:rPr>
        <w:t>Microsoft</w:t>
      </w:r>
      <w:r w:rsidRPr="004D2E45">
        <w:t xml:space="preserve">, </w:t>
      </w:r>
      <w:r>
        <w:t>който е напълно безплатен за използване с учебна цел.</w:t>
      </w:r>
    </w:p>
    <w:p w:rsidR="008D26CF" w:rsidRPr="000B71F1" w:rsidRDefault="008D26CF" w:rsidP="003B169F">
      <w:pPr>
        <w:numPr>
          <w:ilvl w:val="0"/>
          <w:numId w:val="173"/>
        </w:numPr>
      </w:pPr>
      <w:r w:rsidRPr="000B71F1">
        <w:t xml:space="preserve">Използвайте </w:t>
      </w:r>
      <w:r>
        <w:t>адреса</w:t>
      </w:r>
      <w:r w:rsidRPr="000B71F1">
        <w:t xml:space="preserve">, даден в раздела </w:t>
      </w:r>
      <w:hyperlink w:anchor="_.NET_документацията" w:history="1">
        <w:r w:rsidRPr="00E55B07">
          <w:rPr>
            <w:rStyle w:val="Hyperlink"/>
          </w:rPr>
          <w:t>.N</w:t>
        </w:r>
        <w:r w:rsidRPr="00E55B07">
          <w:rPr>
            <w:rStyle w:val="Hyperlink"/>
          </w:rPr>
          <w:t>E</w:t>
        </w:r>
        <w:r w:rsidRPr="00E55B07">
          <w:rPr>
            <w:rStyle w:val="Hyperlink"/>
          </w:rPr>
          <w:t xml:space="preserve">T </w:t>
        </w:r>
        <w:r w:rsidRPr="00E55B07">
          <w:rPr>
            <w:rStyle w:val="Hyperlink"/>
          </w:rPr>
          <w:t>д</w:t>
        </w:r>
        <w:r w:rsidRPr="00E55B07">
          <w:rPr>
            <w:rStyle w:val="Hyperlink"/>
          </w:rPr>
          <w:t>оку</w:t>
        </w:r>
        <w:r w:rsidRPr="00E55B07">
          <w:rPr>
            <w:rStyle w:val="Hyperlink"/>
          </w:rPr>
          <w:t>м</w:t>
        </w:r>
        <w:r w:rsidRPr="00E55B07">
          <w:rPr>
            <w:rStyle w:val="Hyperlink"/>
          </w:rPr>
          <w:t>ентация</w:t>
        </w:r>
      </w:hyperlink>
      <w:r w:rsidRPr="000B71F1">
        <w:t xml:space="preserve"> към тази глава. Отворете </w:t>
      </w:r>
      <w:r>
        <w:t>го</w:t>
      </w:r>
      <w:r w:rsidRPr="000B71F1">
        <w:t xml:space="preserve"> и търсете в йерархията в</w:t>
      </w:r>
      <w:r>
        <w:t>ляво</w:t>
      </w:r>
      <w:r w:rsidRPr="000B71F1">
        <w:t>.</w:t>
      </w:r>
      <w:r>
        <w:t xml:space="preserve"> Може да направите и търсене в </w:t>
      </w:r>
      <w:r w:rsidRPr="00BE3646">
        <w:rPr>
          <w:noProof/>
          <w:lang w:val="en-US"/>
        </w:rPr>
        <w:t>Google</w:t>
      </w:r>
      <w:r>
        <w:t xml:space="preserve"> – това също работи добре и често пъти е най-бързият начин да намерим документацията за даден </w:t>
      </w:r>
      <w:r w:rsidRPr="004D2E45">
        <w:t>.</w:t>
      </w:r>
      <w:r>
        <w:rPr>
          <w:lang w:val="en-US"/>
        </w:rPr>
        <w:t>NET</w:t>
      </w:r>
      <w:r w:rsidRPr="004D2E45">
        <w:t xml:space="preserve"> </w:t>
      </w:r>
      <w:r>
        <w:t>клас.</w:t>
      </w:r>
    </w:p>
    <w:p w:rsidR="008D26CF" w:rsidRPr="000B71F1" w:rsidRDefault="008D26CF" w:rsidP="003B169F">
      <w:pPr>
        <w:numPr>
          <w:ilvl w:val="0"/>
          <w:numId w:val="173"/>
        </w:numPr>
      </w:pPr>
      <w:r w:rsidRPr="000B71F1">
        <w:t xml:space="preserve">Използвайте същия подход като в </w:t>
      </w:r>
      <w:r>
        <w:t>предходната задача</w:t>
      </w:r>
      <w:r w:rsidRPr="000B71F1">
        <w:t>.</w:t>
      </w:r>
    </w:p>
    <w:p w:rsidR="008D26CF" w:rsidRPr="000B71F1" w:rsidRDefault="008D26CF" w:rsidP="003B169F">
      <w:pPr>
        <w:numPr>
          <w:ilvl w:val="0"/>
          <w:numId w:val="173"/>
        </w:numPr>
      </w:pPr>
      <w:r>
        <w:t>Следвайте инструкциите от</w:t>
      </w:r>
      <w:r w:rsidRPr="000B71F1">
        <w:t xml:space="preserve"> раздела </w:t>
      </w:r>
      <w:hyperlink w:anchor="_Компилация_и_изпълнение" w:history="1">
        <w:r w:rsidRPr="00791C57">
          <w:rPr>
            <w:rStyle w:val="Hyperlink"/>
          </w:rPr>
          <w:t>Компи</w:t>
        </w:r>
        <w:r w:rsidRPr="00791C57">
          <w:rPr>
            <w:rStyle w:val="Hyperlink"/>
          </w:rPr>
          <w:t>л</w:t>
        </w:r>
        <w:r>
          <w:rPr>
            <w:rStyle w:val="Hyperlink"/>
          </w:rPr>
          <w:t>ация и изп</w:t>
        </w:r>
        <w:r>
          <w:rPr>
            <w:rStyle w:val="Hyperlink"/>
          </w:rPr>
          <w:t>ъ</w:t>
        </w:r>
        <w:r>
          <w:rPr>
            <w:rStyle w:val="Hyperlink"/>
          </w:rPr>
          <w:t xml:space="preserve">лнение на </w:t>
        </w:r>
        <w:r w:rsidRPr="00791C57">
          <w:rPr>
            <w:rStyle w:val="Hyperlink"/>
          </w:rPr>
          <w:t xml:space="preserve">C# </w:t>
        </w:r>
        <w:r>
          <w:rPr>
            <w:rStyle w:val="Hyperlink"/>
          </w:rPr>
          <w:t>програми</w:t>
        </w:r>
      </w:hyperlink>
      <w:r w:rsidRPr="000B71F1">
        <w:t>.</w:t>
      </w:r>
    </w:p>
    <w:p w:rsidR="008D26CF" w:rsidRPr="00191937" w:rsidRDefault="008D26CF" w:rsidP="003B169F">
      <w:pPr>
        <w:numPr>
          <w:ilvl w:val="0"/>
          <w:numId w:val="173"/>
        </w:numPr>
      </w:pPr>
      <w:r w:rsidRPr="009F2F9C">
        <w:t xml:space="preserve">Използвайте кода на примерната C# програма от тази глава и променете съобщението, което се отпечатва. Ако имате проблеми с </w:t>
      </w:r>
      <w:r w:rsidRPr="009F2F9C">
        <w:lastRenderedPageBreak/>
        <w:t xml:space="preserve">кирилицата, сменете т. нар. </w:t>
      </w:r>
      <w:r w:rsidRPr="009F2F9C">
        <w:rPr>
          <w:lang w:val="en-US"/>
        </w:rPr>
        <w:t>System</w:t>
      </w:r>
      <w:r w:rsidRPr="004D2E45">
        <w:t xml:space="preserve"> </w:t>
      </w:r>
      <w:r w:rsidRPr="009F2F9C">
        <w:rPr>
          <w:lang w:val="en-US"/>
        </w:rPr>
        <w:t>Locale</w:t>
      </w:r>
      <w:r w:rsidRPr="009F2F9C">
        <w:t xml:space="preserve"> с български от прозореца </w:t>
      </w:r>
      <w:r>
        <w:t>"</w:t>
      </w:r>
      <w:r w:rsidRPr="009F2F9C">
        <w:rPr>
          <w:lang w:val="en-US"/>
        </w:rPr>
        <w:t>Region</w:t>
      </w:r>
      <w:r w:rsidRPr="004D2E45">
        <w:t xml:space="preserve"> </w:t>
      </w:r>
      <w:r w:rsidRPr="009F2F9C">
        <w:rPr>
          <w:lang w:val="en-US"/>
        </w:rPr>
        <w:t>and</w:t>
      </w:r>
      <w:r w:rsidRPr="004D2E45">
        <w:t xml:space="preserve"> </w:t>
      </w:r>
      <w:r w:rsidRPr="009F2F9C">
        <w:rPr>
          <w:lang w:val="en-US"/>
        </w:rPr>
        <w:t>Language</w:t>
      </w:r>
      <w:r>
        <w:t>"</w:t>
      </w:r>
      <w:r w:rsidRPr="009F2F9C">
        <w:t xml:space="preserve"> в контролния панел на Windows.</w:t>
      </w:r>
    </w:p>
    <w:p w:rsidR="008D26CF" w:rsidRDefault="008D26CF" w:rsidP="003B169F">
      <w:pPr>
        <w:numPr>
          <w:ilvl w:val="0"/>
          <w:numId w:val="173"/>
        </w:numPr>
      </w:pPr>
      <w:r>
        <w:t xml:space="preserve">Потърсете как се използва метода </w:t>
      </w:r>
      <w:r w:rsidRPr="00BA105D">
        <w:rPr>
          <w:rStyle w:val="Code"/>
        </w:rPr>
        <w:t>System</w:t>
      </w:r>
      <w:r w:rsidRPr="004D2E45">
        <w:rPr>
          <w:rStyle w:val="Code"/>
        </w:rPr>
        <w:t>.</w:t>
      </w:r>
      <w:r w:rsidRPr="00BA105D">
        <w:rPr>
          <w:rStyle w:val="Code"/>
        </w:rPr>
        <w:t>Console</w:t>
      </w:r>
      <w:r w:rsidRPr="004D2E45">
        <w:rPr>
          <w:rStyle w:val="Code"/>
        </w:rPr>
        <w:t>.</w:t>
      </w:r>
      <w:r w:rsidRPr="00BA105D">
        <w:rPr>
          <w:rStyle w:val="Code"/>
        </w:rPr>
        <w:t>Write</w:t>
      </w:r>
      <w:r w:rsidRPr="004D2E45">
        <w:rPr>
          <w:rStyle w:val="Code"/>
        </w:rPr>
        <w:t>()</w:t>
      </w:r>
      <w:r>
        <w:t>.</w:t>
      </w:r>
    </w:p>
    <w:p w:rsidR="008D26CF" w:rsidRPr="00EB0EEB" w:rsidRDefault="008D26CF" w:rsidP="003B169F">
      <w:pPr>
        <w:numPr>
          <w:ilvl w:val="0"/>
          <w:numId w:val="173"/>
        </w:numPr>
      </w:pPr>
      <w:r>
        <w:t xml:space="preserve">Използвайте метода </w:t>
      </w:r>
      <w:r w:rsidRPr="001D2697">
        <w:rPr>
          <w:rStyle w:val="Code"/>
        </w:rPr>
        <w:t>System</w:t>
      </w:r>
      <w:r w:rsidRPr="004D2E45">
        <w:rPr>
          <w:rStyle w:val="Code"/>
        </w:rPr>
        <w:t>.</w:t>
      </w:r>
      <w:r w:rsidRPr="001D2697">
        <w:rPr>
          <w:rStyle w:val="Code"/>
        </w:rPr>
        <w:t>Console</w:t>
      </w:r>
      <w:r w:rsidRPr="004D2E45">
        <w:rPr>
          <w:rStyle w:val="Code"/>
        </w:rPr>
        <w:t>.</w:t>
      </w:r>
      <w:r w:rsidRPr="001D2697">
        <w:rPr>
          <w:rStyle w:val="Code"/>
        </w:rPr>
        <w:t>WriteLine</w:t>
      </w:r>
      <w:r w:rsidRPr="004D2E45">
        <w:rPr>
          <w:rStyle w:val="Code"/>
        </w:rPr>
        <w:t>()</w:t>
      </w:r>
      <w:r w:rsidRPr="004D2E45">
        <w:t>.</w:t>
      </w:r>
    </w:p>
    <w:p w:rsidR="008D26CF" w:rsidRPr="00BA6F14" w:rsidRDefault="008D26CF" w:rsidP="003B169F">
      <w:pPr>
        <w:numPr>
          <w:ilvl w:val="0"/>
          <w:numId w:val="173"/>
        </w:numPr>
      </w:pPr>
      <w:r>
        <w:t xml:space="preserve">Потърсете какви възможности предлага класа </w:t>
      </w:r>
      <w:r w:rsidRPr="00EB0EEB">
        <w:rPr>
          <w:rStyle w:val="Code"/>
        </w:rPr>
        <w:t>System</w:t>
      </w:r>
      <w:r w:rsidRPr="004D2E45">
        <w:rPr>
          <w:rStyle w:val="Code"/>
        </w:rPr>
        <w:t>.</w:t>
      </w:r>
      <w:r w:rsidRPr="00EB0EEB">
        <w:rPr>
          <w:rStyle w:val="Code"/>
        </w:rPr>
        <w:t>DateTime</w:t>
      </w:r>
      <w:r w:rsidRPr="004D2E45">
        <w:t>.</w:t>
      </w:r>
    </w:p>
    <w:p w:rsidR="008D26CF" w:rsidRPr="00BA6F14" w:rsidRDefault="008D26CF" w:rsidP="003B169F">
      <w:pPr>
        <w:numPr>
          <w:ilvl w:val="0"/>
          <w:numId w:val="173"/>
        </w:numPr>
      </w:pPr>
      <w:r>
        <w:t xml:space="preserve">Потърсете какви възможности предлага класа </w:t>
      </w:r>
      <w:r w:rsidRPr="00EB0EEB">
        <w:rPr>
          <w:rStyle w:val="Code"/>
        </w:rPr>
        <w:t>System</w:t>
      </w:r>
      <w:r w:rsidRPr="004D2E45">
        <w:rPr>
          <w:rStyle w:val="Code"/>
        </w:rPr>
        <w:t>.</w:t>
      </w:r>
      <w:r>
        <w:rPr>
          <w:rStyle w:val="Code"/>
        </w:rPr>
        <w:t>Math</w:t>
      </w:r>
      <w:r w:rsidRPr="004D2E45">
        <w:t>.</w:t>
      </w:r>
    </w:p>
    <w:p w:rsidR="008D26CF" w:rsidRDefault="008D26CF" w:rsidP="003B169F">
      <w:pPr>
        <w:numPr>
          <w:ilvl w:val="0"/>
          <w:numId w:val="173"/>
        </w:numPr>
        <w:tabs>
          <w:tab w:val="clear" w:pos="453"/>
          <w:tab w:val="left" w:pos="450"/>
        </w:tabs>
      </w:pPr>
      <w:r>
        <w:t xml:space="preserve">Опитайте се сами да научите от интернет как се ползват цикли в </w:t>
      </w:r>
      <w:r>
        <w:rPr>
          <w:lang w:val="en-US"/>
        </w:rPr>
        <w:t>C</w:t>
      </w:r>
      <w:r w:rsidRPr="004D2E45">
        <w:t>#</w:t>
      </w:r>
      <w:r>
        <w:t>.</w:t>
      </w:r>
      <w:r w:rsidRPr="006610E6">
        <w:t xml:space="preserve"> </w:t>
      </w:r>
    </w:p>
    <w:p w:rsidR="008D26CF" w:rsidRPr="004D6465" w:rsidRDefault="008D26CF" w:rsidP="003B169F">
      <w:pPr>
        <w:numPr>
          <w:ilvl w:val="0"/>
          <w:numId w:val="173"/>
        </w:numPr>
        <w:tabs>
          <w:tab w:val="clear" w:pos="453"/>
          <w:tab w:val="left" w:pos="450"/>
        </w:tabs>
      </w:pPr>
      <w:r>
        <w:t>Използвайте методите</w:t>
      </w:r>
      <w:r w:rsidRPr="004D2E45">
        <w:t xml:space="preserve"> </w:t>
      </w:r>
      <w:r w:rsidRPr="00A846B7">
        <w:rPr>
          <w:rStyle w:val="Code"/>
        </w:rPr>
        <w:t>System</w:t>
      </w:r>
      <w:r w:rsidRPr="004D2E45">
        <w:rPr>
          <w:rStyle w:val="Code"/>
        </w:rPr>
        <w:t>.</w:t>
      </w:r>
      <w:r w:rsidRPr="00A846B7">
        <w:rPr>
          <w:rStyle w:val="Code"/>
        </w:rPr>
        <w:t>Console</w:t>
      </w:r>
      <w:r w:rsidRPr="004D2E45">
        <w:rPr>
          <w:rStyle w:val="Code"/>
        </w:rPr>
        <w:t>.</w:t>
      </w:r>
      <w:r w:rsidRPr="00A846B7">
        <w:rPr>
          <w:rStyle w:val="Code"/>
        </w:rPr>
        <w:t>ReadLine</w:t>
      </w:r>
      <w:r w:rsidRPr="004D2E45">
        <w:rPr>
          <w:rStyle w:val="Code"/>
        </w:rPr>
        <w:t>()</w:t>
      </w:r>
      <w:r w:rsidRPr="004D2E45">
        <w:t xml:space="preserve">, </w:t>
      </w:r>
      <w:r w:rsidRPr="00A846B7">
        <w:rPr>
          <w:rStyle w:val="Code"/>
        </w:rPr>
        <w:t>int</w:t>
      </w:r>
      <w:r w:rsidRPr="004D2E45">
        <w:rPr>
          <w:rStyle w:val="Code"/>
        </w:rPr>
        <w:t>.</w:t>
      </w:r>
      <w:r w:rsidRPr="00A846B7">
        <w:rPr>
          <w:rStyle w:val="Code"/>
        </w:rPr>
        <w:t>Parse</w:t>
      </w:r>
      <w:r w:rsidRPr="004D2E45">
        <w:rPr>
          <w:rStyle w:val="Code"/>
        </w:rPr>
        <w:t>()</w:t>
      </w:r>
      <w:r w:rsidRPr="001612B0">
        <w:t xml:space="preserve"> и</w:t>
      </w:r>
      <w:r w:rsidRPr="004D2E45">
        <w:rPr>
          <w:rStyle w:val="Code"/>
        </w:rPr>
        <w:t xml:space="preserve"> </w:t>
      </w:r>
      <w:r w:rsidRPr="00A846B7">
        <w:rPr>
          <w:rStyle w:val="Code"/>
        </w:rPr>
        <w:t>System</w:t>
      </w:r>
      <w:r w:rsidRPr="004D2E45">
        <w:rPr>
          <w:rStyle w:val="Code"/>
        </w:rPr>
        <w:t>.</w:t>
      </w:r>
      <w:r w:rsidRPr="00A846B7">
        <w:rPr>
          <w:rStyle w:val="Code"/>
        </w:rPr>
        <w:t>DateTime</w:t>
      </w:r>
      <w:r w:rsidRPr="004D2E45">
        <w:rPr>
          <w:rStyle w:val="Code"/>
        </w:rPr>
        <w:t>.</w:t>
      </w:r>
      <w:r w:rsidRPr="00A846B7">
        <w:rPr>
          <w:rStyle w:val="Code"/>
        </w:rPr>
        <w:t>AddYears</w:t>
      </w:r>
      <w:r>
        <w:t>()</w:t>
      </w:r>
      <w:r w:rsidRPr="004D2E45">
        <w:t>.</w:t>
      </w:r>
    </w:p>
    <w:p w:rsidR="008D26CF" w:rsidRPr="00CB633F" w:rsidRDefault="008D26CF" w:rsidP="003B169F">
      <w:pPr>
        <w:numPr>
          <w:ilvl w:val="0"/>
          <w:numId w:val="173"/>
        </w:numPr>
        <w:tabs>
          <w:tab w:val="clear" w:pos="453"/>
          <w:tab w:val="left" w:pos="450"/>
        </w:tabs>
      </w:pPr>
      <w:r>
        <w:t>Направете проучване в интернет и се запознайте детайлно с разликите между тях.</w:t>
      </w:r>
      <w:r w:rsidRPr="00CB633F">
        <w:t xml:space="preserve"> </w:t>
      </w:r>
    </w:p>
    <w:p w:rsidR="008D26CF" w:rsidRPr="0042543F" w:rsidRDefault="008D26CF" w:rsidP="003B169F">
      <w:pPr>
        <w:numPr>
          <w:ilvl w:val="0"/>
          <w:numId w:val="173"/>
        </w:numPr>
        <w:tabs>
          <w:tab w:val="clear" w:pos="453"/>
          <w:tab w:val="left" w:pos="450"/>
        </w:tabs>
      </w:pPr>
      <w:r>
        <w:t xml:space="preserve">Проучете най-популярните езици и вижте примерни програми на тях. Сравнете ги с езика </w:t>
      </w:r>
      <w:r>
        <w:rPr>
          <w:lang w:val="en-US"/>
        </w:rPr>
        <w:t>C#.</w:t>
      </w:r>
    </w:p>
    <w:p w:rsidR="00EB3B05" w:rsidRDefault="008D26CF" w:rsidP="003B169F">
      <w:pPr>
        <w:numPr>
          <w:ilvl w:val="0"/>
          <w:numId w:val="173"/>
        </w:numPr>
        <w:tabs>
          <w:tab w:val="clear" w:pos="453"/>
          <w:tab w:val="left" w:pos="450"/>
        </w:tabs>
        <w:sectPr w:rsidR="00EB3B05" w:rsidSect="00CA7619">
          <w:headerReference w:type="even" r:id="rId267"/>
          <w:headerReference w:type="default" r:id="rId268"/>
          <w:pgSz w:w="9356" w:h="13325" w:code="9"/>
          <w:pgMar w:top="992" w:right="709" w:bottom="567" w:left="709" w:header="482" w:footer="482" w:gutter="0"/>
          <w:cols w:space="708"/>
          <w:titlePg/>
          <w:docGrid w:linePitch="360"/>
        </w:sectPr>
      </w:pPr>
      <w:r>
        <w:t xml:space="preserve">Първо изтеглете и инсталирайте </w:t>
      </w:r>
      <w:r>
        <w:rPr>
          <w:noProof/>
          <w:lang w:val="en-US"/>
        </w:rPr>
        <w:t>JustDecompile</w:t>
      </w:r>
      <w:r w:rsidRPr="0042543F">
        <w:t xml:space="preserve"> </w:t>
      </w:r>
      <w:r>
        <w:t xml:space="preserve">или </w:t>
      </w:r>
      <w:r>
        <w:rPr>
          <w:noProof/>
          <w:lang w:val="en-US"/>
        </w:rPr>
        <w:t>ILSpy</w:t>
      </w:r>
      <w:r>
        <w:t xml:space="preserve"> (повече информация за тях можете да намерите в тази глава). След като ги стартирате, отворете компилирания файл, от вашата програма. Той се намира в поддиректория </w:t>
      </w:r>
      <w:r w:rsidRPr="009F2F9C">
        <w:rPr>
          <w:rStyle w:val="Code"/>
        </w:rPr>
        <w:t>bin</w:t>
      </w:r>
      <w:r w:rsidRPr="0042543F">
        <w:rPr>
          <w:rStyle w:val="Code"/>
        </w:rPr>
        <w:t>\</w:t>
      </w:r>
      <w:r>
        <w:rPr>
          <w:rStyle w:val="Code"/>
        </w:rPr>
        <w:t>D</w:t>
      </w:r>
      <w:r w:rsidRPr="009F2F9C">
        <w:rPr>
          <w:rStyle w:val="Code"/>
        </w:rPr>
        <w:t>ebug</w:t>
      </w:r>
      <w:r>
        <w:t xml:space="preserve"> на вашия проект. Например, ако вашият проект се казва </w:t>
      </w:r>
      <w:r w:rsidRPr="009F2F9C">
        <w:rPr>
          <w:rStyle w:val="Code"/>
        </w:rPr>
        <w:t>TestCSharp</w:t>
      </w:r>
      <w:r w:rsidRPr="004D2E45">
        <w:t xml:space="preserve"> </w:t>
      </w:r>
      <w:r w:rsidRPr="009F2F9C">
        <w:t xml:space="preserve">и се намира в </w:t>
      </w:r>
      <w:r w:rsidRPr="0042543F">
        <w:rPr>
          <w:rStyle w:val="Code"/>
        </w:rPr>
        <w:t>C:\Projects</w:t>
      </w:r>
      <w:r w:rsidRPr="009F2F9C">
        <w:t>, то компилираното асембли на вашата програма ще е файлът</w:t>
      </w:r>
      <w:r>
        <w:t xml:space="preserve"> </w:t>
      </w:r>
      <w:r w:rsidRPr="009F2F9C">
        <w:rPr>
          <w:rStyle w:val="Code"/>
        </w:rPr>
        <w:t>C</w:t>
      </w:r>
      <w:r w:rsidRPr="0042543F">
        <w:rPr>
          <w:rStyle w:val="Code"/>
        </w:rPr>
        <w:t>:\</w:t>
      </w:r>
      <w:r w:rsidRPr="009F2F9C">
        <w:rPr>
          <w:rStyle w:val="Code"/>
        </w:rPr>
        <w:t>Projects</w:t>
      </w:r>
      <w:r w:rsidRPr="0042543F">
        <w:rPr>
          <w:rStyle w:val="Code"/>
        </w:rPr>
        <w:t>\Test</w:t>
      </w:r>
      <w:r>
        <w:rPr>
          <w:rStyle w:val="Code"/>
        </w:rPr>
        <w:t>CSharp</w:t>
      </w:r>
      <w:r w:rsidRPr="0042543F">
        <w:rPr>
          <w:rStyle w:val="Code"/>
        </w:rPr>
        <w:t>\bin\</w:t>
      </w:r>
      <w:r>
        <w:rPr>
          <w:rStyle w:val="Code"/>
        </w:rPr>
        <w:t>D</w:t>
      </w:r>
      <w:r w:rsidRPr="0042543F">
        <w:rPr>
          <w:rStyle w:val="Code"/>
        </w:rPr>
        <w:t>ebug\Test</w:t>
      </w:r>
      <w:r>
        <w:rPr>
          <w:rStyle w:val="Code"/>
        </w:rPr>
        <w:t>CSharp</w:t>
      </w:r>
      <w:r w:rsidRPr="0042543F">
        <w:rPr>
          <w:rStyle w:val="Code"/>
        </w:rPr>
        <w:t>.exe</w:t>
      </w:r>
      <w:r>
        <w:t>.</w:t>
      </w:r>
    </w:p>
    <w:p w:rsidR="008D26CF" w:rsidRPr="0072453D" w:rsidRDefault="006A7979" w:rsidP="00E0534D">
      <w:pPr>
        <w:numPr>
          <w:ilvl w:val="0"/>
          <w:numId w:val="141"/>
        </w:numPr>
        <w:tabs>
          <w:tab w:val="clear" w:pos="737"/>
        </w:tabs>
        <w:ind w:left="0" w:firstLine="0"/>
        <w:sectPr w:rsidR="008D26CF" w:rsidRPr="0072453D" w:rsidSect="00E0534D">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55168"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74" name="Picture 289"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453D" w:rsidRPr="008E14ED" w:rsidRDefault="0072453D" w:rsidP="008E14ED">
      <w:pPr>
        <w:pStyle w:val="Heading1"/>
      </w:pPr>
      <w:bookmarkStart w:id="208" w:name="_Toc243587013"/>
      <w:bookmarkStart w:id="209" w:name="_Toc243587182"/>
      <w:bookmarkStart w:id="210" w:name="_Глава_2._Примитивни"/>
      <w:bookmarkStart w:id="211" w:name="_Toc299460845"/>
      <w:bookmarkStart w:id="212" w:name="_Toc299628534"/>
      <w:bookmarkStart w:id="213" w:name="_Toc299628799"/>
      <w:bookmarkEnd w:id="210"/>
      <w:r w:rsidRPr="008E14ED">
        <w:lastRenderedPageBreak/>
        <w:t>Глава 2. Примитивни типове и променливи</w:t>
      </w:r>
      <w:bookmarkEnd w:id="208"/>
      <w:bookmarkEnd w:id="209"/>
      <w:bookmarkEnd w:id="211"/>
      <w:bookmarkEnd w:id="212"/>
      <w:bookmarkEnd w:id="213"/>
    </w:p>
    <w:p w:rsidR="0072453D" w:rsidRPr="00D772C9" w:rsidRDefault="0072453D" w:rsidP="0072453D">
      <w:pPr>
        <w:pStyle w:val="Heading2"/>
      </w:pPr>
      <w:bookmarkStart w:id="214" w:name="_Toc243587184"/>
      <w:bookmarkStart w:id="215" w:name="_Toc299460846"/>
      <w:bookmarkStart w:id="216" w:name="_Toc299628535"/>
      <w:r w:rsidRPr="00D772C9">
        <w:t>В тази тема...</w:t>
      </w:r>
      <w:bookmarkEnd w:id="214"/>
      <w:bookmarkEnd w:id="215"/>
      <w:bookmarkEnd w:id="216"/>
    </w:p>
    <w:p w:rsidR="0072453D" w:rsidRPr="00D772C9" w:rsidRDefault="0072453D" w:rsidP="0072453D">
      <w:r w:rsidRPr="00D772C9">
        <w:t>В настоящата тема ще разгледаме примитивните типове и променливи в C# – какво представляват и как се работи с тях. Първо ще се спрем на типовете данни – целочислени типове, реални типове с плаваща запетая, булев тип, символен тип, стринг и обектен тип. Ще продължим с промен</w:t>
      </w:r>
      <w:r w:rsidRPr="00D772C9">
        <w:softHyphen/>
        <w:t>ливите, какви са техните характеристики, как се декларират, как им се присвоява стойност и какво е инициализация на променлива. Ще се запознаем и с типовете данни в C# – стойностни и референтни. Накрая ще разгледаме различните видове литерали и тяхното приложение.</w:t>
      </w:r>
    </w:p>
    <w:p w:rsidR="0072453D" w:rsidRPr="00D772C9" w:rsidRDefault="0072453D" w:rsidP="0072453D">
      <w:pPr>
        <w:pStyle w:val="Heading2"/>
      </w:pPr>
      <w:r w:rsidRPr="00D772C9">
        <w:br w:type="page"/>
      </w:r>
      <w:bookmarkStart w:id="217" w:name="_Toc243587185"/>
      <w:bookmarkStart w:id="218" w:name="_Toc299460847"/>
      <w:bookmarkStart w:id="219" w:name="_Toc299628536"/>
      <w:r w:rsidRPr="00D772C9">
        <w:lastRenderedPageBreak/>
        <w:t>Какво е променлива?</w:t>
      </w:r>
      <w:bookmarkEnd w:id="217"/>
      <w:bookmarkEnd w:id="218"/>
      <w:bookmarkEnd w:id="219"/>
    </w:p>
    <w:p w:rsidR="0072453D" w:rsidRPr="00D772C9" w:rsidRDefault="0072453D" w:rsidP="0072453D">
      <w:r w:rsidRPr="00D772C9">
        <w:t>Една типична програма използва различни стойности, които се променят по време на нейното изпълнение. Например създаваме програма, която извършва някакви пресмятания върху стойности, които потребителят въвежда. Стойностите, въведени от даден потре</w:t>
      </w:r>
      <w:r w:rsidRPr="00D772C9">
        <w:softHyphen/>
        <w:t>бител, ще бъдат очевидно различни от тези, въведени от друг потребител. Това означава, че когато създава програмата, програмистът не знае всички възможни стойности, които ще бъдат въвеждани като вход, а това налага да се обработват всички различни стойности, въвеждани от различните потребители.</w:t>
      </w:r>
    </w:p>
    <w:p w:rsidR="0072453D" w:rsidRPr="00D772C9" w:rsidRDefault="0072453D" w:rsidP="0072453D">
      <w:r w:rsidRPr="00D772C9">
        <w:t>Когато потребителят въведе нова стойност, която ще участва в процеса на пресмятане, можем да я съхраним (временно) в оперативната памет на нашия компютър. Стойностите в тази част на паметта се променят посто</w:t>
      </w:r>
      <w:r w:rsidRPr="00D772C9">
        <w:softHyphen/>
        <w:t>янно и това е довело до наименованието им – променливи.</w:t>
      </w:r>
    </w:p>
    <w:p w:rsidR="0072453D" w:rsidRPr="00D772C9" w:rsidRDefault="0072453D" w:rsidP="0072453D">
      <w:pPr>
        <w:pStyle w:val="Heading2"/>
      </w:pPr>
      <w:bookmarkStart w:id="220" w:name="_Toc243587186"/>
      <w:bookmarkStart w:id="221" w:name="_Toc299460848"/>
      <w:bookmarkStart w:id="222" w:name="_Toc299628537"/>
      <w:r w:rsidRPr="00D772C9">
        <w:t>Типове данни</w:t>
      </w:r>
      <w:bookmarkEnd w:id="220"/>
      <w:bookmarkEnd w:id="221"/>
      <w:bookmarkEnd w:id="222"/>
    </w:p>
    <w:p w:rsidR="0072453D" w:rsidRPr="00D772C9" w:rsidRDefault="0072453D" w:rsidP="0072453D">
      <w:r w:rsidRPr="00D772C9">
        <w:rPr>
          <w:b/>
        </w:rPr>
        <w:t>Типовете данни</w:t>
      </w:r>
      <w:r w:rsidRPr="00D772C9">
        <w:t xml:space="preserve"> представляват множества (диапазони) от стойности, които имат еднакви характеристики. Например типът </w:t>
      </w:r>
      <w:r w:rsidRPr="00D553BD">
        <w:rPr>
          <w:rStyle w:val="Code"/>
        </w:rPr>
        <w:t>byte</w:t>
      </w:r>
      <w:r w:rsidRPr="00D772C9">
        <w:t xml:space="preserve"> задава множе</w:t>
      </w:r>
      <w:r w:rsidRPr="00D772C9">
        <w:softHyphen/>
        <w:t>ството от цели числа в диапазона [0….255].</w:t>
      </w:r>
    </w:p>
    <w:p w:rsidR="0072453D" w:rsidRPr="00D772C9" w:rsidRDefault="0072453D" w:rsidP="0072453D">
      <w:pPr>
        <w:pStyle w:val="Heading3"/>
      </w:pPr>
      <w:bookmarkStart w:id="223" w:name="_Toc243587187"/>
      <w:bookmarkStart w:id="224" w:name="_Toc299460849"/>
      <w:r w:rsidRPr="00D772C9">
        <w:t>Характеристики</w:t>
      </w:r>
      <w:bookmarkEnd w:id="223"/>
      <w:bookmarkEnd w:id="224"/>
    </w:p>
    <w:p w:rsidR="0072453D" w:rsidRPr="00D772C9" w:rsidRDefault="0072453D" w:rsidP="0072453D">
      <w:r w:rsidRPr="00D772C9">
        <w:t>Типовете данни се характеризират с:</w:t>
      </w:r>
    </w:p>
    <w:p w:rsidR="0072453D" w:rsidRPr="00CC394D" w:rsidRDefault="0072453D" w:rsidP="00222F92">
      <w:pPr>
        <w:numPr>
          <w:ilvl w:val="0"/>
          <w:numId w:val="14"/>
        </w:numPr>
        <w:rPr>
          <w:b/>
          <w:bCs/>
          <w:kern w:val="32"/>
        </w:rPr>
      </w:pPr>
      <w:r w:rsidRPr="00D772C9">
        <w:t xml:space="preserve">Име – например </w:t>
      </w:r>
      <w:r w:rsidRPr="00D553BD">
        <w:rPr>
          <w:rStyle w:val="Code"/>
        </w:rPr>
        <w:t>int</w:t>
      </w:r>
      <w:r w:rsidRPr="00D772C9">
        <w:t>;</w:t>
      </w:r>
    </w:p>
    <w:p w:rsidR="0072453D" w:rsidRPr="00CC394D" w:rsidRDefault="0072453D" w:rsidP="00222F92">
      <w:pPr>
        <w:numPr>
          <w:ilvl w:val="0"/>
          <w:numId w:val="14"/>
        </w:numPr>
        <w:rPr>
          <w:b/>
          <w:bCs/>
          <w:kern w:val="32"/>
        </w:rPr>
      </w:pPr>
      <w:r w:rsidRPr="00D772C9">
        <w:t>Размер (колко памет заемат) – например 4 байта;</w:t>
      </w:r>
    </w:p>
    <w:p w:rsidR="0072453D" w:rsidRPr="00CC394D" w:rsidRDefault="0072453D" w:rsidP="00222F92">
      <w:pPr>
        <w:numPr>
          <w:ilvl w:val="0"/>
          <w:numId w:val="14"/>
        </w:numPr>
        <w:spacing w:after="120"/>
        <w:rPr>
          <w:b/>
          <w:bCs/>
          <w:kern w:val="32"/>
        </w:rPr>
      </w:pPr>
      <w:r w:rsidRPr="00D772C9">
        <w:t>Стойност по подразбиране (</w:t>
      </w:r>
      <w:r w:rsidRPr="007A579F">
        <w:rPr>
          <w:rFonts w:cs="Courier New"/>
          <w:b/>
          <w:lang w:val="en-US"/>
        </w:rPr>
        <w:t>default</w:t>
      </w:r>
      <w:r w:rsidRPr="00450717">
        <w:rPr>
          <w:rFonts w:cs="Courier New"/>
          <w:b/>
        </w:rPr>
        <w:t xml:space="preserve"> </w:t>
      </w:r>
      <w:r w:rsidRPr="007A579F">
        <w:rPr>
          <w:rFonts w:cs="Courier New"/>
          <w:b/>
          <w:lang w:val="en-US"/>
        </w:rPr>
        <w:t>value</w:t>
      </w:r>
      <w:r w:rsidRPr="00D772C9">
        <w:t>) – например 0.</w:t>
      </w:r>
    </w:p>
    <w:p w:rsidR="0072453D" w:rsidRPr="00D772C9" w:rsidRDefault="0072453D" w:rsidP="0072453D">
      <w:pPr>
        <w:pStyle w:val="Heading3"/>
      </w:pPr>
      <w:bookmarkStart w:id="225" w:name="_Toc243587188"/>
      <w:bookmarkStart w:id="226" w:name="_Toc299460850"/>
      <w:r w:rsidRPr="00D772C9">
        <w:t>Видове</w:t>
      </w:r>
      <w:bookmarkEnd w:id="225"/>
      <w:bookmarkEnd w:id="226"/>
    </w:p>
    <w:p w:rsidR="0072453D" w:rsidRPr="00D772C9" w:rsidRDefault="0072453D" w:rsidP="0072453D">
      <w:r w:rsidRPr="00D772C9">
        <w:t>Базовите т</w:t>
      </w:r>
      <w:r>
        <w:t>ипове</w:t>
      </w:r>
      <w:r w:rsidRPr="00D772C9">
        <w:t xml:space="preserve"> данни в C# се разделят на следните видове:</w:t>
      </w:r>
    </w:p>
    <w:p w:rsidR="0072453D" w:rsidRPr="00CC394D" w:rsidRDefault="0072453D" w:rsidP="00222F92">
      <w:pPr>
        <w:numPr>
          <w:ilvl w:val="0"/>
          <w:numId w:val="14"/>
        </w:numPr>
        <w:rPr>
          <w:b/>
          <w:bCs/>
          <w:kern w:val="32"/>
        </w:rPr>
      </w:pPr>
      <w:r w:rsidRPr="00D772C9">
        <w:t xml:space="preserve">Целочислени типове – </w:t>
      </w:r>
      <w:r w:rsidRPr="00D553BD">
        <w:rPr>
          <w:rStyle w:val="Code"/>
        </w:rPr>
        <w:t>sbyte</w:t>
      </w:r>
      <w:r w:rsidRPr="00D772C9">
        <w:t xml:space="preserve">, </w:t>
      </w:r>
      <w:r w:rsidRPr="00D553BD">
        <w:rPr>
          <w:rStyle w:val="Code"/>
        </w:rPr>
        <w:t>byte</w:t>
      </w:r>
      <w:r w:rsidRPr="00D772C9">
        <w:t xml:space="preserve">, </w:t>
      </w:r>
      <w:r w:rsidRPr="00D553BD">
        <w:rPr>
          <w:rStyle w:val="Code"/>
        </w:rPr>
        <w:t>short</w:t>
      </w:r>
      <w:r w:rsidRPr="00D772C9">
        <w:t xml:space="preserve">, </w:t>
      </w:r>
      <w:r w:rsidRPr="00D553BD">
        <w:rPr>
          <w:rStyle w:val="Code"/>
        </w:rPr>
        <w:t>ushort</w:t>
      </w:r>
      <w:r w:rsidRPr="00D772C9">
        <w:t xml:space="preserve">, </w:t>
      </w:r>
      <w:r w:rsidRPr="00D553BD">
        <w:rPr>
          <w:rStyle w:val="Code"/>
        </w:rPr>
        <w:t>int</w:t>
      </w:r>
      <w:r w:rsidRPr="00D772C9">
        <w:t xml:space="preserve">, </w:t>
      </w:r>
      <w:r w:rsidRPr="00D553BD">
        <w:rPr>
          <w:rStyle w:val="Code"/>
        </w:rPr>
        <w:t>uint</w:t>
      </w:r>
      <w:r w:rsidRPr="00D772C9">
        <w:t xml:space="preserve">, </w:t>
      </w:r>
      <w:r w:rsidRPr="00D553BD">
        <w:rPr>
          <w:rStyle w:val="Code"/>
        </w:rPr>
        <w:t>long</w:t>
      </w:r>
      <w:r w:rsidRPr="00D772C9">
        <w:t>,</w:t>
      </w:r>
      <w:r w:rsidRPr="00D553BD">
        <w:rPr>
          <w:rStyle w:val="Code"/>
        </w:rPr>
        <w:t xml:space="preserve"> ulong</w:t>
      </w:r>
      <w:r w:rsidRPr="00D772C9">
        <w:t>;</w:t>
      </w:r>
    </w:p>
    <w:p w:rsidR="0072453D" w:rsidRPr="00CC394D" w:rsidRDefault="0072453D" w:rsidP="00222F92">
      <w:pPr>
        <w:numPr>
          <w:ilvl w:val="0"/>
          <w:numId w:val="14"/>
        </w:numPr>
        <w:rPr>
          <w:b/>
          <w:bCs/>
          <w:kern w:val="32"/>
        </w:rPr>
      </w:pPr>
      <w:r w:rsidRPr="00D772C9">
        <w:t xml:space="preserve">Реални типове с плаваща запетая – </w:t>
      </w:r>
      <w:r w:rsidRPr="00D553BD">
        <w:rPr>
          <w:rStyle w:val="Code"/>
        </w:rPr>
        <w:t>float</w:t>
      </w:r>
      <w:r w:rsidRPr="00D772C9">
        <w:t xml:space="preserve">, </w:t>
      </w:r>
      <w:r w:rsidRPr="00D553BD">
        <w:rPr>
          <w:rStyle w:val="Code"/>
        </w:rPr>
        <w:t>double</w:t>
      </w:r>
      <w:r w:rsidRPr="00D772C9">
        <w:t>;</w:t>
      </w:r>
    </w:p>
    <w:p w:rsidR="0072453D" w:rsidRPr="00CC394D" w:rsidRDefault="0072453D" w:rsidP="00222F92">
      <w:pPr>
        <w:numPr>
          <w:ilvl w:val="0"/>
          <w:numId w:val="14"/>
        </w:numPr>
        <w:rPr>
          <w:b/>
          <w:bCs/>
          <w:kern w:val="32"/>
        </w:rPr>
      </w:pPr>
      <w:r w:rsidRPr="00D772C9">
        <w:t xml:space="preserve">Реални типове с </w:t>
      </w:r>
      <w:r>
        <w:t>десетична точност</w:t>
      </w:r>
      <w:r w:rsidRPr="00D772C9">
        <w:t xml:space="preserve"> –</w:t>
      </w:r>
      <w:r w:rsidRPr="00D553BD">
        <w:rPr>
          <w:rStyle w:val="Code"/>
        </w:rPr>
        <w:t xml:space="preserve"> decimal</w:t>
      </w:r>
      <w:r w:rsidRPr="00D772C9">
        <w:t>;</w:t>
      </w:r>
    </w:p>
    <w:p w:rsidR="0072453D" w:rsidRPr="00CC394D" w:rsidRDefault="0072453D" w:rsidP="00222F92">
      <w:pPr>
        <w:numPr>
          <w:ilvl w:val="0"/>
          <w:numId w:val="14"/>
        </w:numPr>
        <w:rPr>
          <w:b/>
          <w:bCs/>
          <w:kern w:val="32"/>
        </w:rPr>
      </w:pPr>
      <w:r w:rsidRPr="00D772C9">
        <w:t xml:space="preserve">Булев тип – </w:t>
      </w:r>
      <w:r w:rsidRPr="00D553BD">
        <w:rPr>
          <w:rStyle w:val="Code"/>
        </w:rPr>
        <w:t>bool</w:t>
      </w:r>
      <w:r w:rsidRPr="00D772C9">
        <w:t>;</w:t>
      </w:r>
    </w:p>
    <w:p w:rsidR="0072453D" w:rsidRPr="00CC394D" w:rsidRDefault="0072453D" w:rsidP="00222F92">
      <w:pPr>
        <w:numPr>
          <w:ilvl w:val="0"/>
          <w:numId w:val="14"/>
        </w:numPr>
        <w:rPr>
          <w:b/>
          <w:bCs/>
          <w:kern w:val="32"/>
        </w:rPr>
      </w:pPr>
      <w:r w:rsidRPr="00D772C9">
        <w:t xml:space="preserve">Символен тип – </w:t>
      </w:r>
      <w:r w:rsidRPr="00D553BD">
        <w:rPr>
          <w:rStyle w:val="Code"/>
        </w:rPr>
        <w:t>char</w:t>
      </w:r>
      <w:r w:rsidRPr="00D772C9">
        <w:t>;</w:t>
      </w:r>
    </w:p>
    <w:p w:rsidR="0072453D" w:rsidRPr="00CC394D" w:rsidRDefault="0072453D" w:rsidP="00222F92">
      <w:pPr>
        <w:numPr>
          <w:ilvl w:val="0"/>
          <w:numId w:val="14"/>
        </w:numPr>
        <w:rPr>
          <w:b/>
          <w:bCs/>
          <w:kern w:val="32"/>
        </w:rPr>
      </w:pPr>
      <w:r w:rsidRPr="00D772C9">
        <w:t xml:space="preserve">Символен низ (стринг) – </w:t>
      </w:r>
      <w:r w:rsidRPr="00D553BD">
        <w:rPr>
          <w:rStyle w:val="Code"/>
        </w:rPr>
        <w:t>string</w:t>
      </w:r>
      <w:r w:rsidRPr="00D772C9">
        <w:t>;</w:t>
      </w:r>
    </w:p>
    <w:p w:rsidR="0072453D" w:rsidRPr="00CC394D" w:rsidRDefault="0072453D" w:rsidP="00222F92">
      <w:pPr>
        <w:numPr>
          <w:ilvl w:val="0"/>
          <w:numId w:val="14"/>
        </w:numPr>
        <w:rPr>
          <w:b/>
          <w:bCs/>
          <w:kern w:val="32"/>
        </w:rPr>
      </w:pPr>
      <w:r w:rsidRPr="00D772C9">
        <w:t xml:space="preserve">Обектен тип – </w:t>
      </w:r>
      <w:r w:rsidRPr="00D553BD">
        <w:rPr>
          <w:rStyle w:val="Code"/>
        </w:rPr>
        <w:t>object</w:t>
      </w:r>
      <w:r w:rsidRPr="00D772C9">
        <w:t>.</w:t>
      </w:r>
    </w:p>
    <w:p w:rsidR="0072453D" w:rsidRPr="00D772C9" w:rsidRDefault="0072453D" w:rsidP="0072453D">
      <w:pPr>
        <w:spacing w:after="120"/>
      </w:pPr>
      <w:r w:rsidRPr="00D772C9">
        <w:t xml:space="preserve">Тези типове данни се наричат </w:t>
      </w:r>
      <w:r w:rsidRPr="00D772C9">
        <w:rPr>
          <w:b/>
        </w:rPr>
        <w:t>примитивни (</w:t>
      </w:r>
      <w:r w:rsidRPr="007A579F">
        <w:rPr>
          <w:b/>
          <w:lang w:val="en-US"/>
        </w:rPr>
        <w:t>built</w:t>
      </w:r>
      <w:r w:rsidRPr="00450717">
        <w:rPr>
          <w:b/>
        </w:rPr>
        <w:t>-</w:t>
      </w:r>
      <w:r w:rsidRPr="007A579F">
        <w:rPr>
          <w:b/>
          <w:lang w:val="en-US"/>
        </w:rPr>
        <w:t>in</w:t>
      </w:r>
      <w:r w:rsidRPr="00450717">
        <w:rPr>
          <w:b/>
        </w:rPr>
        <w:t xml:space="preserve"> </w:t>
      </w:r>
      <w:r w:rsidRPr="007A579F">
        <w:rPr>
          <w:b/>
          <w:lang w:val="en-US"/>
        </w:rPr>
        <w:t>types</w:t>
      </w:r>
      <w:r w:rsidRPr="00D772C9">
        <w:rPr>
          <w:b/>
        </w:rPr>
        <w:t>)</w:t>
      </w:r>
      <w:r w:rsidRPr="00D772C9">
        <w:t xml:space="preserve">, тъй като са вградени в езика C# на най-ниско ниво. В таблицата по-долу можем да </w:t>
      </w:r>
      <w:r w:rsidRPr="00D772C9">
        <w:lastRenderedPageBreak/>
        <w:t>видим изброените по-горе типове данни, техният обхват и стойностите им по подразбиране:</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9"/>
        <w:gridCol w:w="1701"/>
        <w:gridCol w:w="2480"/>
        <w:gridCol w:w="2577"/>
      </w:tblGrid>
      <w:tr w:rsidR="0072453D" w:rsidRPr="00D772C9" w:rsidTr="0072453D">
        <w:trPr>
          <w:cantSplit/>
          <w:jc w:val="center"/>
        </w:trPr>
        <w:tc>
          <w:tcPr>
            <w:tcW w:w="1169" w:type="dxa"/>
            <w:shd w:val="clear" w:color="auto" w:fill="F2F2F2"/>
            <w:vAlign w:val="center"/>
          </w:tcPr>
          <w:p w:rsidR="0072453D" w:rsidRPr="00D772C9" w:rsidRDefault="0072453D" w:rsidP="0072453D">
            <w:pPr>
              <w:spacing w:before="60" w:after="60"/>
              <w:jc w:val="left"/>
              <w:rPr>
                <w:b/>
                <w:sz w:val="18"/>
                <w:szCs w:val="18"/>
              </w:rPr>
            </w:pPr>
            <w:r w:rsidRPr="00D772C9">
              <w:rPr>
                <w:b/>
                <w:sz w:val="18"/>
                <w:szCs w:val="18"/>
              </w:rPr>
              <w:t>Тип данни</w:t>
            </w:r>
          </w:p>
        </w:tc>
        <w:tc>
          <w:tcPr>
            <w:tcW w:w="1701" w:type="dxa"/>
            <w:shd w:val="clear" w:color="auto" w:fill="F2F2F2"/>
            <w:vAlign w:val="center"/>
          </w:tcPr>
          <w:p w:rsidR="0072453D" w:rsidRPr="00D772C9" w:rsidRDefault="0072453D" w:rsidP="0072453D">
            <w:pPr>
              <w:spacing w:before="60" w:after="60"/>
              <w:jc w:val="left"/>
              <w:rPr>
                <w:b/>
                <w:sz w:val="18"/>
                <w:szCs w:val="18"/>
              </w:rPr>
            </w:pPr>
            <w:r w:rsidRPr="00D772C9">
              <w:rPr>
                <w:b/>
                <w:sz w:val="18"/>
                <w:szCs w:val="18"/>
              </w:rPr>
              <w:t>Стойност по подразбиране</w:t>
            </w:r>
          </w:p>
        </w:tc>
        <w:tc>
          <w:tcPr>
            <w:tcW w:w="2480" w:type="dxa"/>
            <w:shd w:val="clear" w:color="auto" w:fill="F2F2F2"/>
            <w:vAlign w:val="center"/>
          </w:tcPr>
          <w:p w:rsidR="0072453D" w:rsidRPr="00D772C9" w:rsidRDefault="0072453D" w:rsidP="0072453D">
            <w:pPr>
              <w:spacing w:before="60" w:after="60"/>
              <w:jc w:val="left"/>
              <w:rPr>
                <w:b/>
                <w:sz w:val="18"/>
                <w:szCs w:val="18"/>
              </w:rPr>
            </w:pPr>
            <w:r w:rsidRPr="00D772C9">
              <w:rPr>
                <w:b/>
                <w:sz w:val="18"/>
                <w:szCs w:val="18"/>
              </w:rPr>
              <w:t>Минимална стойност</w:t>
            </w:r>
          </w:p>
        </w:tc>
        <w:tc>
          <w:tcPr>
            <w:tcW w:w="2577" w:type="dxa"/>
            <w:shd w:val="clear" w:color="auto" w:fill="F2F2F2"/>
            <w:vAlign w:val="center"/>
          </w:tcPr>
          <w:p w:rsidR="0072453D" w:rsidRPr="00D772C9" w:rsidRDefault="0072453D" w:rsidP="0072453D">
            <w:pPr>
              <w:spacing w:before="60" w:after="60"/>
              <w:jc w:val="left"/>
              <w:rPr>
                <w:b/>
                <w:sz w:val="18"/>
                <w:szCs w:val="18"/>
              </w:rPr>
            </w:pPr>
            <w:r w:rsidRPr="00D772C9">
              <w:rPr>
                <w:b/>
                <w:sz w:val="18"/>
                <w:szCs w:val="18"/>
              </w:rPr>
              <w:t>Максимална стойност</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sbyte</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128</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127</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byte</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255</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short</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32768</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32767</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ushort</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65535</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int</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2147483648</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2147483647</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uint</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u</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4294967295</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long</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L</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9223372036854775808</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9223372036854775807</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ulong</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u</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18446744073709551615</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float</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0f</w:t>
            </w:r>
          </w:p>
        </w:tc>
        <w:tc>
          <w:tcPr>
            <w:tcW w:w="2480"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1</w:t>
            </w:r>
            <w:r w:rsidRPr="001B7682">
              <w:rPr>
                <w:noProof/>
                <w:sz w:val="18"/>
                <w:szCs w:val="18"/>
                <w:lang w:val="en-US"/>
              </w:rPr>
              <w:t>.5×10</w:t>
            </w:r>
            <w:r w:rsidRPr="001B7682">
              <w:rPr>
                <w:noProof/>
                <w:sz w:val="18"/>
                <w:szCs w:val="18"/>
                <w:vertAlign w:val="superscript"/>
                <w:lang w:val="en-US"/>
              </w:rPr>
              <w:t>-45</w:t>
            </w:r>
          </w:p>
        </w:tc>
        <w:tc>
          <w:tcPr>
            <w:tcW w:w="2577"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w:t>
            </w:r>
            <w:r w:rsidRPr="001B7682">
              <w:rPr>
                <w:noProof/>
                <w:sz w:val="18"/>
                <w:szCs w:val="18"/>
                <w:lang w:val="en-US"/>
              </w:rPr>
              <w:t>3.4×10</w:t>
            </w:r>
            <w:r w:rsidRPr="001B7682">
              <w:rPr>
                <w:noProof/>
                <w:sz w:val="18"/>
                <w:szCs w:val="18"/>
                <w:vertAlign w:val="superscript"/>
                <w:lang w:val="en-US"/>
              </w:rPr>
              <w:t>38</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double</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0d</w:t>
            </w:r>
          </w:p>
        </w:tc>
        <w:tc>
          <w:tcPr>
            <w:tcW w:w="2480"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w:t>
            </w:r>
            <w:r w:rsidRPr="001B7682">
              <w:rPr>
                <w:noProof/>
                <w:sz w:val="18"/>
                <w:szCs w:val="18"/>
                <w:lang w:val="en-US"/>
              </w:rPr>
              <w:t>5.0×10</w:t>
            </w:r>
            <w:r w:rsidRPr="001B7682">
              <w:rPr>
                <w:noProof/>
                <w:sz w:val="18"/>
                <w:szCs w:val="18"/>
                <w:vertAlign w:val="superscript"/>
                <w:lang w:val="en-US"/>
              </w:rPr>
              <w:t>-324</w:t>
            </w:r>
          </w:p>
        </w:tc>
        <w:tc>
          <w:tcPr>
            <w:tcW w:w="2577"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w:t>
            </w:r>
            <w:r w:rsidRPr="001B7682">
              <w:rPr>
                <w:noProof/>
                <w:sz w:val="18"/>
                <w:szCs w:val="18"/>
                <w:lang w:val="en-US"/>
              </w:rPr>
              <w:t>1.7×10</w:t>
            </w:r>
            <w:r w:rsidRPr="001B7682">
              <w:rPr>
                <w:noProof/>
                <w:sz w:val="18"/>
                <w:szCs w:val="18"/>
                <w:vertAlign w:val="superscript"/>
                <w:lang w:val="en-US"/>
              </w:rPr>
              <w:t>308</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dec</w:t>
            </w:r>
            <w:r>
              <w:rPr>
                <w:rFonts w:ascii="Courier New" w:hAnsi="Courier New" w:cs="Courier New"/>
                <w:b/>
                <w:noProof/>
                <w:szCs w:val="20"/>
                <w:lang w:val="en-US"/>
              </w:rPr>
              <w:t>i</w:t>
            </w:r>
            <w:r w:rsidRPr="007A579F">
              <w:rPr>
                <w:rFonts w:ascii="Courier New" w:hAnsi="Courier New" w:cs="Courier New"/>
                <w:b/>
                <w:noProof/>
                <w:szCs w:val="20"/>
                <w:lang w:val="en-US"/>
              </w:rPr>
              <w:t>mal</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0.0m</w:t>
            </w:r>
          </w:p>
        </w:tc>
        <w:tc>
          <w:tcPr>
            <w:tcW w:w="2480"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w:t>
            </w:r>
            <w:r w:rsidRPr="001B7682">
              <w:rPr>
                <w:noProof/>
                <w:sz w:val="18"/>
                <w:szCs w:val="18"/>
                <w:lang w:val="en-US"/>
              </w:rPr>
              <w:t>1.0×10</w:t>
            </w:r>
            <w:r w:rsidRPr="001B7682">
              <w:rPr>
                <w:noProof/>
                <w:sz w:val="18"/>
                <w:szCs w:val="18"/>
                <w:vertAlign w:val="superscript"/>
                <w:lang w:val="en-US"/>
              </w:rPr>
              <w:t>-28</w:t>
            </w:r>
          </w:p>
        </w:tc>
        <w:tc>
          <w:tcPr>
            <w:tcW w:w="2577" w:type="dxa"/>
            <w:vAlign w:val="center"/>
          </w:tcPr>
          <w:p w:rsidR="0072453D" w:rsidRPr="001B7682" w:rsidRDefault="0072453D" w:rsidP="0072453D">
            <w:pPr>
              <w:spacing w:before="60" w:after="60"/>
              <w:rPr>
                <w:noProof/>
                <w:sz w:val="18"/>
                <w:szCs w:val="18"/>
                <w:lang w:val="en-US"/>
              </w:rPr>
            </w:pPr>
            <w:r w:rsidRPr="001B7682">
              <w:rPr>
                <w:bCs/>
                <w:noProof/>
                <w:sz w:val="18"/>
                <w:szCs w:val="18"/>
                <w:lang w:val="en-US"/>
              </w:rPr>
              <w:t>±</w:t>
            </w:r>
            <w:r w:rsidRPr="001B7682">
              <w:rPr>
                <w:noProof/>
                <w:sz w:val="18"/>
                <w:szCs w:val="18"/>
                <w:lang w:val="en-US"/>
              </w:rPr>
              <w:t>7.9×10</w:t>
            </w:r>
            <w:r w:rsidRPr="001B7682">
              <w:rPr>
                <w:noProof/>
                <w:sz w:val="18"/>
                <w:szCs w:val="18"/>
                <w:vertAlign w:val="superscript"/>
                <w:lang w:val="en-US"/>
              </w:rPr>
              <w:t>28</w:t>
            </w:r>
          </w:p>
        </w:tc>
      </w:tr>
      <w:tr w:rsidR="0072453D" w:rsidRPr="00D772C9"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boolean</w:t>
            </w:r>
          </w:p>
        </w:tc>
        <w:tc>
          <w:tcPr>
            <w:tcW w:w="1701" w:type="dxa"/>
            <w:vAlign w:val="center"/>
          </w:tcPr>
          <w:p w:rsidR="0072453D" w:rsidRPr="001B7682" w:rsidRDefault="0072453D" w:rsidP="0072453D">
            <w:pPr>
              <w:spacing w:before="60" w:after="60"/>
              <w:rPr>
                <w:rFonts w:cs="Courier New"/>
                <w:noProof/>
                <w:sz w:val="18"/>
                <w:szCs w:val="18"/>
                <w:lang w:val="en-US"/>
              </w:rPr>
            </w:pPr>
            <w:r w:rsidRPr="001B7682">
              <w:rPr>
                <w:rFonts w:cs="Courier New"/>
                <w:noProof/>
                <w:sz w:val="18"/>
                <w:szCs w:val="18"/>
                <w:lang w:val="en-US"/>
              </w:rPr>
              <w:t>false</w:t>
            </w:r>
          </w:p>
        </w:tc>
        <w:tc>
          <w:tcPr>
            <w:tcW w:w="5057" w:type="dxa"/>
            <w:gridSpan w:val="2"/>
            <w:vAlign w:val="center"/>
          </w:tcPr>
          <w:p w:rsidR="0072453D" w:rsidRPr="001B7682" w:rsidRDefault="0072453D" w:rsidP="0072453D">
            <w:pPr>
              <w:spacing w:before="60" w:after="60"/>
              <w:rPr>
                <w:noProof/>
                <w:sz w:val="18"/>
                <w:szCs w:val="18"/>
                <w:lang w:val="en-US"/>
              </w:rPr>
            </w:pPr>
            <w:r w:rsidRPr="001B7682">
              <w:rPr>
                <w:noProof/>
                <w:sz w:val="18"/>
                <w:szCs w:val="18"/>
                <w:lang w:val="en-US"/>
              </w:rPr>
              <w:t xml:space="preserve">Възможните стойности са две – </w:t>
            </w:r>
            <w:r w:rsidRPr="001B7682">
              <w:rPr>
                <w:rFonts w:ascii="Courier New" w:hAnsi="Courier New" w:cs="Courier New"/>
                <w:b/>
                <w:noProof/>
                <w:szCs w:val="18"/>
                <w:lang w:val="en-US"/>
              </w:rPr>
              <w:t>true</w:t>
            </w:r>
            <w:r w:rsidRPr="001B7682">
              <w:rPr>
                <w:noProof/>
                <w:sz w:val="18"/>
                <w:szCs w:val="18"/>
                <w:lang w:val="en-US"/>
              </w:rPr>
              <w:t xml:space="preserve"> или </w:t>
            </w:r>
            <w:r w:rsidRPr="001B7682">
              <w:rPr>
                <w:rFonts w:ascii="Courier New" w:hAnsi="Courier New" w:cs="Courier New"/>
                <w:b/>
                <w:noProof/>
                <w:szCs w:val="18"/>
                <w:lang w:val="en-US"/>
              </w:rPr>
              <w:t>false</w:t>
            </w:r>
          </w:p>
        </w:tc>
      </w:tr>
      <w:tr w:rsidR="0072453D" w:rsidRPr="007A579F"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char</w:t>
            </w:r>
          </w:p>
        </w:tc>
        <w:tc>
          <w:tcPr>
            <w:tcW w:w="1701"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u0000'</w:t>
            </w:r>
          </w:p>
        </w:tc>
        <w:tc>
          <w:tcPr>
            <w:tcW w:w="2480"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u0000'</w:t>
            </w:r>
          </w:p>
        </w:tc>
        <w:tc>
          <w:tcPr>
            <w:tcW w:w="2577" w:type="dxa"/>
            <w:vAlign w:val="center"/>
          </w:tcPr>
          <w:p w:rsidR="0072453D" w:rsidRPr="001B7682" w:rsidRDefault="0072453D" w:rsidP="0072453D">
            <w:pPr>
              <w:spacing w:before="60" w:after="60"/>
              <w:rPr>
                <w:noProof/>
                <w:sz w:val="18"/>
                <w:szCs w:val="18"/>
                <w:lang w:val="en-US"/>
              </w:rPr>
            </w:pPr>
            <w:r w:rsidRPr="001B7682">
              <w:rPr>
                <w:noProof/>
                <w:sz w:val="18"/>
                <w:szCs w:val="18"/>
                <w:lang w:val="en-US"/>
              </w:rPr>
              <w:t>‘\uffff’</w:t>
            </w:r>
          </w:p>
        </w:tc>
      </w:tr>
      <w:tr w:rsidR="0072453D" w:rsidRPr="007A579F"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object</w:t>
            </w:r>
          </w:p>
        </w:tc>
        <w:tc>
          <w:tcPr>
            <w:tcW w:w="1701" w:type="dxa"/>
            <w:vAlign w:val="center"/>
          </w:tcPr>
          <w:p w:rsidR="0072453D" w:rsidRPr="001B7682" w:rsidRDefault="0072453D" w:rsidP="0072453D">
            <w:pPr>
              <w:spacing w:before="60" w:after="60"/>
              <w:rPr>
                <w:rFonts w:cs="Courier New"/>
                <w:noProof/>
                <w:sz w:val="18"/>
                <w:szCs w:val="18"/>
                <w:lang w:val="en-US"/>
              </w:rPr>
            </w:pPr>
            <w:r w:rsidRPr="001B7682">
              <w:rPr>
                <w:rFonts w:cs="Courier New"/>
                <w:noProof/>
                <w:sz w:val="18"/>
                <w:szCs w:val="18"/>
                <w:lang w:val="en-US"/>
              </w:rPr>
              <w:t>null</w:t>
            </w:r>
          </w:p>
        </w:tc>
        <w:tc>
          <w:tcPr>
            <w:tcW w:w="2480" w:type="dxa"/>
            <w:vAlign w:val="center"/>
          </w:tcPr>
          <w:p w:rsidR="0072453D" w:rsidRPr="001B7682" w:rsidRDefault="0072453D" w:rsidP="0072453D">
            <w:pPr>
              <w:spacing w:before="60" w:after="60"/>
              <w:jc w:val="center"/>
              <w:rPr>
                <w:noProof/>
                <w:sz w:val="18"/>
                <w:szCs w:val="18"/>
                <w:lang w:val="en-US"/>
              </w:rPr>
            </w:pPr>
            <w:r w:rsidRPr="001B7682">
              <w:rPr>
                <w:noProof/>
                <w:sz w:val="18"/>
                <w:szCs w:val="18"/>
                <w:lang w:val="en-US"/>
              </w:rPr>
              <w:t>-</w:t>
            </w:r>
          </w:p>
        </w:tc>
        <w:tc>
          <w:tcPr>
            <w:tcW w:w="2577" w:type="dxa"/>
            <w:vAlign w:val="center"/>
          </w:tcPr>
          <w:p w:rsidR="0072453D" w:rsidRPr="001B7682" w:rsidRDefault="0072453D" w:rsidP="0072453D">
            <w:pPr>
              <w:spacing w:before="60" w:after="60"/>
              <w:jc w:val="center"/>
              <w:rPr>
                <w:noProof/>
                <w:sz w:val="18"/>
                <w:szCs w:val="18"/>
                <w:lang w:val="en-US"/>
              </w:rPr>
            </w:pPr>
            <w:r w:rsidRPr="001B7682">
              <w:rPr>
                <w:noProof/>
                <w:sz w:val="18"/>
                <w:szCs w:val="18"/>
                <w:lang w:val="en-US"/>
              </w:rPr>
              <w:t>-</w:t>
            </w:r>
          </w:p>
        </w:tc>
      </w:tr>
      <w:tr w:rsidR="0072453D" w:rsidRPr="007A579F" w:rsidTr="0072453D">
        <w:trPr>
          <w:cantSplit/>
          <w:jc w:val="center"/>
        </w:trPr>
        <w:tc>
          <w:tcPr>
            <w:tcW w:w="1169" w:type="dxa"/>
            <w:vAlign w:val="center"/>
          </w:tcPr>
          <w:p w:rsidR="0072453D" w:rsidRPr="007A579F" w:rsidRDefault="0072453D" w:rsidP="0072453D">
            <w:pPr>
              <w:spacing w:before="60" w:after="60"/>
              <w:rPr>
                <w:rFonts w:ascii="Courier New" w:hAnsi="Courier New" w:cs="Courier New"/>
                <w:b/>
                <w:noProof/>
                <w:szCs w:val="20"/>
                <w:lang w:val="en-US"/>
              </w:rPr>
            </w:pPr>
            <w:r w:rsidRPr="007A579F">
              <w:rPr>
                <w:rFonts w:ascii="Courier New" w:hAnsi="Courier New" w:cs="Courier New"/>
                <w:b/>
                <w:noProof/>
                <w:szCs w:val="20"/>
                <w:lang w:val="en-US"/>
              </w:rPr>
              <w:t>string</w:t>
            </w:r>
          </w:p>
        </w:tc>
        <w:tc>
          <w:tcPr>
            <w:tcW w:w="1701" w:type="dxa"/>
            <w:vAlign w:val="center"/>
          </w:tcPr>
          <w:p w:rsidR="0072453D" w:rsidRPr="001B7682" w:rsidRDefault="0072453D" w:rsidP="0072453D">
            <w:pPr>
              <w:spacing w:before="60" w:after="60"/>
              <w:rPr>
                <w:rFonts w:cs="Courier New"/>
                <w:noProof/>
                <w:sz w:val="18"/>
                <w:szCs w:val="18"/>
                <w:lang w:val="en-US"/>
              </w:rPr>
            </w:pPr>
            <w:r w:rsidRPr="001B7682">
              <w:rPr>
                <w:rFonts w:cs="Courier New"/>
                <w:noProof/>
                <w:sz w:val="18"/>
                <w:szCs w:val="18"/>
                <w:lang w:val="en-US"/>
              </w:rPr>
              <w:t>null</w:t>
            </w:r>
          </w:p>
        </w:tc>
        <w:tc>
          <w:tcPr>
            <w:tcW w:w="2480" w:type="dxa"/>
            <w:vAlign w:val="center"/>
          </w:tcPr>
          <w:p w:rsidR="0072453D" w:rsidRPr="001B7682" w:rsidRDefault="0072453D" w:rsidP="0072453D">
            <w:pPr>
              <w:spacing w:before="60" w:after="60"/>
              <w:jc w:val="center"/>
              <w:rPr>
                <w:noProof/>
                <w:sz w:val="18"/>
                <w:szCs w:val="18"/>
                <w:lang w:val="en-US"/>
              </w:rPr>
            </w:pPr>
            <w:r w:rsidRPr="001B7682">
              <w:rPr>
                <w:noProof/>
                <w:sz w:val="18"/>
                <w:szCs w:val="18"/>
                <w:lang w:val="en-US"/>
              </w:rPr>
              <w:t>-</w:t>
            </w:r>
          </w:p>
        </w:tc>
        <w:tc>
          <w:tcPr>
            <w:tcW w:w="2577" w:type="dxa"/>
            <w:vAlign w:val="center"/>
          </w:tcPr>
          <w:p w:rsidR="0072453D" w:rsidRPr="001B7682" w:rsidRDefault="0072453D" w:rsidP="0072453D">
            <w:pPr>
              <w:spacing w:before="60" w:after="60"/>
              <w:jc w:val="center"/>
              <w:rPr>
                <w:noProof/>
                <w:sz w:val="18"/>
                <w:szCs w:val="18"/>
                <w:lang w:val="en-US"/>
              </w:rPr>
            </w:pPr>
            <w:r w:rsidRPr="001B7682">
              <w:rPr>
                <w:noProof/>
                <w:sz w:val="18"/>
                <w:szCs w:val="18"/>
                <w:lang w:val="en-US"/>
              </w:rPr>
              <w:t>-</w:t>
            </w:r>
          </w:p>
        </w:tc>
      </w:tr>
    </w:tbl>
    <w:p w:rsidR="0072453D" w:rsidRPr="001A6AE8" w:rsidRDefault="0072453D" w:rsidP="0072453D">
      <w:pPr>
        <w:pStyle w:val="Heading3"/>
        <w:rPr>
          <w:lang w:val="en-US"/>
        </w:rPr>
      </w:pPr>
      <w:bookmarkStart w:id="227" w:name="_Toc243587189"/>
      <w:bookmarkStart w:id="228" w:name="_Toc299460851"/>
      <w:r>
        <w:t xml:space="preserve">Съответствие на типовете в </w:t>
      </w:r>
      <w:r>
        <w:rPr>
          <w:lang w:val="en-US"/>
        </w:rPr>
        <w:t xml:space="preserve">C# </w:t>
      </w:r>
      <w:r>
        <w:t xml:space="preserve">и </w:t>
      </w:r>
      <w:r w:rsidRPr="001A5A09">
        <w:rPr>
          <w:noProof/>
          <w:lang w:val="en-US"/>
        </w:rPr>
        <w:t>в .NET</w:t>
      </w:r>
      <w:r>
        <w:rPr>
          <w:lang w:val="en-US"/>
        </w:rPr>
        <w:t xml:space="preserve"> Framework</w:t>
      </w:r>
      <w:bookmarkEnd w:id="228"/>
    </w:p>
    <w:p w:rsidR="0072453D" w:rsidRPr="008870E7" w:rsidRDefault="0072453D" w:rsidP="0072453D">
      <w:r w:rsidRPr="001B7682">
        <w:t xml:space="preserve">Примитивните типове данни в C# имат директно съответствие с типове от общата система от типове (CTS) </w:t>
      </w:r>
      <w:r w:rsidRPr="001B7682">
        <w:rPr>
          <w:noProof/>
        </w:rPr>
        <w:t>от .NET Framework</w:t>
      </w:r>
      <w:r w:rsidRPr="001B7682">
        <w:t xml:space="preserve">. Например типът </w:t>
      </w:r>
      <w:r w:rsidRPr="001B7682">
        <w:rPr>
          <w:rStyle w:val="Code"/>
        </w:rPr>
        <w:t>int</w:t>
      </w:r>
      <w:r w:rsidRPr="001B7682">
        <w:t xml:space="preserve"> в C# съответства на типа </w:t>
      </w:r>
      <w:r w:rsidRPr="001B7682">
        <w:rPr>
          <w:rStyle w:val="Code"/>
        </w:rPr>
        <w:t>System.Int32</w:t>
      </w:r>
      <w:r w:rsidRPr="001B7682">
        <w:t xml:space="preserve"> от CTS и на типа </w:t>
      </w:r>
      <w:r w:rsidRPr="001B7682">
        <w:rPr>
          <w:rStyle w:val="Code"/>
        </w:rPr>
        <w:t>Integer</w:t>
      </w:r>
      <w:r>
        <w:t xml:space="preserve"> в езика VB.NET</w:t>
      </w:r>
      <w:r w:rsidRPr="00450717">
        <w:t xml:space="preserve">, </w:t>
      </w:r>
      <w:r>
        <w:rPr>
          <w:lang w:val="en-US"/>
        </w:rPr>
        <w:t>a</w:t>
      </w:r>
      <w:r w:rsidRPr="008870E7">
        <w:t xml:space="preserve"> </w:t>
      </w:r>
      <w:r w:rsidRPr="001B7682">
        <w:t xml:space="preserve">типът </w:t>
      </w:r>
      <w:r>
        <w:rPr>
          <w:rStyle w:val="Code"/>
        </w:rPr>
        <w:t>long</w:t>
      </w:r>
      <w:r w:rsidRPr="001B7682">
        <w:t xml:space="preserve"> в C# съответства на типа </w:t>
      </w:r>
      <w:r w:rsidRPr="001B7682">
        <w:rPr>
          <w:rStyle w:val="Code"/>
        </w:rPr>
        <w:t>System.Int</w:t>
      </w:r>
      <w:r w:rsidRPr="00450717">
        <w:rPr>
          <w:rStyle w:val="Code"/>
        </w:rPr>
        <w:t>64</w:t>
      </w:r>
      <w:r w:rsidRPr="001B7682">
        <w:t xml:space="preserve"> от CTS и на </w:t>
      </w:r>
      <w:r w:rsidRPr="008870E7">
        <w:t xml:space="preserve">типа </w:t>
      </w:r>
      <w:r w:rsidRPr="008870E7">
        <w:rPr>
          <w:rStyle w:val="Code"/>
        </w:rPr>
        <w:t>Long</w:t>
      </w:r>
      <w:r w:rsidRPr="008870E7">
        <w:t xml:space="preserve"> в езика </w:t>
      </w:r>
      <w:r w:rsidRPr="008870E7">
        <w:rPr>
          <w:noProof/>
        </w:rPr>
        <w:t>VB.NET</w:t>
      </w:r>
      <w:r w:rsidRPr="008870E7">
        <w:t xml:space="preserve">. Благодарение на общата система на типовете (CTS) </w:t>
      </w:r>
      <w:r w:rsidRPr="008870E7">
        <w:rPr>
          <w:noProof/>
        </w:rPr>
        <w:t>в .NET</w:t>
      </w:r>
      <w:r w:rsidRPr="008870E7">
        <w:t xml:space="preserve"> Framework има съвместимост между различните езици за програмиране (като например </w:t>
      </w:r>
      <w:r w:rsidRPr="008870E7">
        <w:rPr>
          <w:noProof/>
        </w:rPr>
        <w:t>C#, Managed C++, VB.NET и F#</w:t>
      </w:r>
      <w:r w:rsidRPr="008870E7">
        <w:t>).</w:t>
      </w:r>
      <w:r>
        <w:t xml:space="preserve"> </w:t>
      </w:r>
      <w:r w:rsidRPr="001A6AE8">
        <w:t xml:space="preserve">По същата причина типовете </w:t>
      </w:r>
      <w:r w:rsidRPr="001A6AE8">
        <w:rPr>
          <w:rStyle w:val="Code"/>
        </w:rPr>
        <w:t>int</w:t>
      </w:r>
      <w:r w:rsidRPr="001A6AE8">
        <w:t xml:space="preserve">, </w:t>
      </w:r>
      <w:r w:rsidRPr="001A6AE8">
        <w:rPr>
          <w:rStyle w:val="Code"/>
        </w:rPr>
        <w:t>Int32</w:t>
      </w:r>
      <w:r w:rsidRPr="001A6AE8">
        <w:t xml:space="preserve"> и </w:t>
      </w:r>
      <w:r w:rsidRPr="001A6AE8">
        <w:rPr>
          <w:rStyle w:val="Code"/>
        </w:rPr>
        <w:t>System.Int32</w:t>
      </w:r>
      <w:r w:rsidRPr="001A6AE8">
        <w:t xml:space="preserve"> в C# са всъщност различни псевдоними за един и същ тип данни – 32 битово цяло число със знак.</w:t>
      </w:r>
    </w:p>
    <w:p w:rsidR="0072453D" w:rsidRPr="00D772C9" w:rsidRDefault="0072453D" w:rsidP="0072453D">
      <w:pPr>
        <w:pStyle w:val="Heading3"/>
      </w:pPr>
      <w:bookmarkStart w:id="229" w:name="_Toc299460852"/>
      <w:r w:rsidRPr="00D772C9">
        <w:t>Целочислени типове</w:t>
      </w:r>
      <w:bookmarkEnd w:id="227"/>
      <w:bookmarkEnd w:id="229"/>
    </w:p>
    <w:p w:rsidR="0072453D" w:rsidRPr="00D772C9" w:rsidRDefault="0072453D" w:rsidP="0072453D">
      <w:r w:rsidRPr="00D772C9">
        <w:t xml:space="preserve">Целочислените типове отразяват целите числа и биват </w:t>
      </w:r>
      <w:r w:rsidRPr="00D553BD">
        <w:rPr>
          <w:rStyle w:val="Code"/>
        </w:rPr>
        <w:t>sbyte</w:t>
      </w:r>
      <w:r w:rsidRPr="00D772C9">
        <w:t xml:space="preserve">, </w:t>
      </w:r>
      <w:r w:rsidRPr="00D553BD">
        <w:rPr>
          <w:rStyle w:val="Code"/>
        </w:rPr>
        <w:t>byte</w:t>
      </w:r>
      <w:r w:rsidRPr="00D772C9">
        <w:t xml:space="preserve">, </w:t>
      </w:r>
      <w:r w:rsidRPr="00D553BD">
        <w:rPr>
          <w:rStyle w:val="Code"/>
        </w:rPr>
        <w:t>short</w:t>
      </w:r>
      <w:r w:rsidRPr="00D772C9">
        <w:t xml:space="preserve">, </w:t>
      </w:r>
      <w:r w:rsidRPr="00D553BD">
        <w:rPr>
          <w:rStyle w:val="Code"/>
        </w:rPr>
        <w:t>ushort</w:t>
      </w:r>
      <w:r w:rsidRPr="00D772C9">
        <w:t xml:space="preserve">, </w:t>
      </w:r>
      <w:r w:rsidRPr="00D553BD">
        <w:rPr>
          <w:rStyle w:val="Code"/>
        </w:rPr>
        <w:t>int</w:t>
      </w:r>
      <w:r w:rsidRPr="00D772C9">
        <w:t xml:space="preserve">, </w:t>
      </w:r>
      <w:r w:rsidRPr="00D553BD">
        <w:rPr>
          <w:rStyle w:val="Code"/>
        </w:rPr>
        <w:t>uint</w:t>
      </w:r>
      <w:r w:rsidRPr="00D772C9">
        <w:t xml:space="preserve">, </w:t>
      </w:r>
      <w:r w:rsidRPr="00D553BD">
        <w:rPr>
          <w:rStyle w:val="Code"/>
        </w:rPr>
        <w:t>long</w:t>
      </w:r>
      <w:r w:rsidRPr="00D772C9">
        <w:t xml:space="preserve"> и </w:t>
      </w:r>
      <w:r w:rsidRPr="00D553BD">
        <w:rPr>
          <w:rStyle w:val="Code"/>
        </w:rPr>
        <w:t>ulong</w:t>
      </w:r>
      <w:r w:rsidRPr="00D772C9">
        <w:t>. Нека ги разгледаме един по един.</w:t>
      </w:r>
    </w:p>
    <w:p w:rsidR="0072453D" w:rsidRPr="00450717" w:rsidRDefault="0072453D" w:rsidP="0072453D">
      <w:r w:rsidRPr="00D772C9">
        <w:t xml:space="preserve">Типът </w:t>
      </w:r>
      <w:r w:rsidRPr="00D553BD">
        <w:rPr>
          <w:rStyle w:val="Code"/>
        </w:rPr>
        <w:t>sbyte</w:t>
      </w:r>
      <w:r w:rsidRPr="00D772C9">
        <w:t xml:space="preserve"> е 8-битов целочислен тип </w:t>
      </w:r>
      <w:r w:rsidRPr="00D772C9">
        <w:rPr>
          <w:b/>
        </w:rPr>
        <w:t>със знак</w:t>
      </w:r>
      <w:r w:rsidRPr="00D772C9">
        <w:t xml:space="preserve"> (</w:t>
      </w:r>
      <w:r w:rsidRPr="007A579F">
        <w:rPr>
          <w:b/>
          <w:lang w:val="en-US"/>
        </w:rPr>
        <w:t>signed</w:t>
      </w:r>
      <w:r w:rsidRPr="00450717">
        <w:rPr>
          <w:b/>
        </w:rPr>
        <w:t xml:space="preserve"> </w:t>
      </w:r>
      <w:r w:rsidRPr="007A579F">
        <w:rPr>
          <w:b/>
          <w:lang w:val="en-US"/>
        </w:rPr>
        <w:t>integer</w:t>
      </w:r>
      <w:r w:rsidRPr="00D772C9">
        <w:t>). Това означава, че броят на възможните му стойности е 2</w:t>
      </w:r>
      <w:r w:rsidRPr="00D772C9">
        <w:rPr>
          <w:vertAlign w:val="superscript"/>
        </w:rPr>
        <w:t>8</w:t>
      </w:r>
      <w:r w:rsidRPr="00D772C9">
        <w:t xml:space="preserve">, т.е. 256 възможни стойности общо, като те могат да бъдат както положителни, така и </w:t>
      </w:r>
      <w:r w:rsidRPr="00D772C9">
        <w:lastRenderedPageBreak/>
        <w:t>отрицателни. Минимал</w:t>
      </w:r>
      <w:r w:rsidRPr="00D772C9">
        <w:softHyphen/>
        <w:t xml:space="preserve">ната стойност, която може да се съхранява в </w:t>
      </w:r>
      <w:r w:rsidRPr="00D553BD">
        <w:rPr>
          <w:rStyle w:val="Code"/>
        </w:rPr>
        <w:t>sbyte</w:t>
      </w:r>
      <w:r w:rsidRPr="00D772C9">
        <w:t>, е</w:t>
      </w:r>
      <w:r>
        <w:t xml:space="preserve"> </w:t>
      </w:r>
      <w:r w:rsidRPr="00C57268">
        <w:rPr>
          <w:rStyle w:val="Code"/>
        </w:rPr>
        <w:t>SByte</w:t>
      </w:r>
      <w:r w:rsidRPr="00450717">
        <w:rPr>
          <w:rStyle w:val="Code"/>
        </w:rPr>
        <w:t>.</w:t>
      </w:r>
      <w:r w:rsidRPr="00C57268">
        <w:rPr>
          <w:rStyle w:val="Code"/>
        </w:rPr>
        <w:t>MinValue</w:t>
      </w:r>
      <w:r w:rsidRPr="00450717">
        <w:t xml:space="preserve"> =</w:t>
      </w:r>
      <w:r w:rsidRPr="00D772C9">
        <w:t xml:space="preserve"> -128 (-2</w:t>
      </w:r>
      <w:r w:rsidRPr="00D772C9">
        <w:rPr>
          <w:vertAlign w:val="superscript"/>
        </w:rPr>
        <w:t>7</w:t>
      </w:r>
      <w:r w:rsidRPr="00D772C9">
        <w:t>), а максимал</w:t>
      </w:r>
      <w:r w:rsidRPr="00D772C9">
        <w:softHyphen/>
        <w:t xml:space="preserve">ната е </w:t>
      </w:r>
      <w:r w:rsidRPr="00C57268">
        <w:rPr>
          <w:rStyle w:val="Code"/>
        </w:rPr>
        <w:t>SByte</w:t>
      </w:r>
      <w:r w:rsidRPr="00450717">
        <w:rPr>
          <w:rStyle w:val="Code"/>
        </w:rPr>
        <w:t>.</w:t>
      </w:r>
      <w:r w:rsidRPr="00C57268">
        <w:rPr>
          <w:rStyle w:val="Code"/>
        </w:rPr>
        <w:t>MaxValue</w:t>
      </w:r>
      <w:r w:rsidRPr="00D772C9">
        <w:t xml:space="preserve"> </w:t>
      </w:r>
      <w:r w:rsidRPr="00450717">
        <w:t xml:space="preserve">= </w:t>
      </w:r>
      <w:r w:rsidRPr="00D772C9">
        <w:t>127 (2</w:t>
      </w:r>
      <w:r w:rsidRPr="00D772C9">
        <w:rPr>
          <w:vertAlign w:val="superscript"/>
        </w:rPr>
        <w:t>7</w:t>
      </w:r>
      <w:r w:rsidRPr="00D772C9">
        <w:t>-1). Стойността по подразбиране е числото 0.</w:t>
      </w:r>
    </w:p>
    <w:p w:rsidR="0072453D" w:rsidRPr="00D772C9" w:rsidRDefault="0072453D" w:rsidP="0072453D">
      <w:r w:rsidRPr="00D772C9">
        <w:t xml:space="preserve">Типът </w:t>
      </w:r>
      <w:r w:rsidRPr="00D553BD">
        <w:rPr>
          <w:rStyle w:val="Code"/>
        </w:rPr>
        <w:t>byte</w:t>
      </w:r>
      <w:r w:rsidRPr="00D772C9">
        <w:t xml:space="preserve"> е 8-битов </w:t>
      </w:r>
      <w:r w:rsidRPr="00D772C9">
        <w:rPr>
          <w:b/>
        </w:rPr>
        <w:t>беззнаков</w:t>
      </w:r>
      <w:r w:rsidRPr="00D772C9">
        <w:t xml:space="preserve"> (</w:t>
      </w:r>
      <w:r w:rsidRPr="007A579F">
        <w:rPr>
          <w:b/>
          <w:lang w:val="en-US"/>
        </w:rPr>
        <w:t>unsigned</w:t>
      </w:r>
      <w:r w:rsidRPr="00D772C9">
        <w:t>) целочислен тип. Той също има 256 различни целочислени стойности (2</w:t>
      </w:r>
      <w:r w:rsidRPr="00D772C9">
        <w:rPr>
          <w:vertAlign w:val="superscript"/>
        </w:rPr>
        <w:t>8</w:t>
      </w:r>
      <w:r w:rsidRPr="00D772C9">
        <w:t>), но те могат да бъдат само неотрица</w:t>
      </w:r>
      <w:r w:rsidRPr="00D772C9">
        <w:softHyphen/>
        <w:t xml:space="preserve">телни. Стойността по подразбиране на типа </w:t>
      </w:r>
      <w:r w:rsidRPr="00D553BD">
        <w:rPr>
          <w:rStyle w:val="Code"/>
        </w:rPr>
        <w:t>byte</w:t>
      </w:r>
      <w:r w:rsidRPr="00D772C9">
        <w:t xml:space="preserve"> е числото 0. Минимал</w:t>
      </w:r>
      <w:r w:rsidRPr="00D772C9">
        <w:softHyphen/>
        <w:t xml:space="preserve">ната му стойност е </w:t>
      </w:r>
      <w:r w:rsidRPr="00C57268">
        <w:rPr>
          <w:rStyle w:val="Code"/>
        </w:rPr>
        <w:t>Byte</w:t>
      </w:r>
      <w:r w:rsidRPr="00450717">
        <w:rPr>
          <w:rStyle w:val="Code"/>
        </w:rPr>
        <w:t>.</w:t>
      </w:r>
      <w:r w:rsidRPr="00C57268">
        <w:rPr>
          <w:rStyle w:val="Code"/>
        </w:rPr>
        <w:t>M</w:t>
      </w:r>
      <w:r>
        <w:rPr>
          <w:rStyle w:val="Code"/>
        </w:rPr>
        <w:t>in</w:t>
      </w:r>
      <w:r w:rsidRPr="00C57268">
        <w:rPr>
          <w:rStyle w:val="Code"/>
        </w:rPr>
        <w:t>Value</w:t>
      </w:r>
      <w:r w:rsidRPr="00450717">
        <w:t xml:space="preserve"> = </w:t>
      </w:r>
      <w:r w:rsidRPr="00D772C9">
        <w:t xml:space="preserve">0, а максималната е </w:t>
      </w:r>
      <w:r w:rsidRPr="00C57268">
        <w:rPr>
          <w:rStyle w:val="Code"/>
        </w:rPr>
        <w:t>Byte</w:t>
      </w:r>
      <w:r w:rsidRPr="00450717">
        <w:rPr>
          <w:rStyle w:val="Code"/>
        </w:rPr>
        <w:t>.</w:t>
      </w:r>
      <w:r w:rsidRPr="00C57268">
        <w:rPr>
          <w:rStyle w:val="Code"/>
        </w:rPr>
        <w:t>M</w:t>
      </w:r>
      <w:r>
        <w:rPr>
          <w:rStyle w:val="Code"/>
        </w:rPr>
        <w:t>ax</w:t>
      </w:r>
      <w:r w:rsidRPr="00C57268">
        <w:rPr>
          <w:rStyle w:val="Code"/>
        </w:rPr>
        <w:t>Value</w:t>
      </w:r>
      <w:r w:rsidRPr="00450717">
        <w:t xml:space="preserve"> = </w:t>
      </w:r>
      <w:r w:rsidRPr="00D772C9">
        <w:t>255 (2</w:t>
      </w:r>
      <w:r w:rsidRPr="00D772C9">
        <w:rPr>
          <w:vertAlign w:val="superscript"/>
        </w:rPr>
        <w:t>8</w:t>
      </w:r>
      <w:r w:rsidRPr="00D772C9">
        <w:t>-1).</w:t>
      </w:r>
    </w:p>
    <w:p w:rsidR="0072453D" w:rsidRPr="00D772C9" w:rsidRDefault="0072453D" w:rsidP="0072453D">
      <w:r w:rsidRPr="00D772C9">
        <w:t xml:space="preserve">Целочисленият тип </w:t>
      </w:r>
      <w:r w:rsidRPr="00D553BD">
        <w:rPr>
          <w:rStyle w:val="Code"/>
        </w:rPr>
        <w:t>short</w:t>
      </w:r>
      <w:r w:rsidRPr="00D772C9">
        <w:t xml:space="preserve"> е 16-битов тип със знак. Минималната стойност, която може да заема, е</w:t>
      </w:r>
      <w:r w:rsidRPr="00450717">
        <w:t xml:space="preserve"> </w:t>
      </w:r>
      <w:r w:rsidRPr="00C57268">
        <w:rPr>
          <w:rStyle w:val="Code"/>
        </w:rPr>
        <w:t>Int</w:t>
      </w:r>
      <w:r w:rsidRPr="00450717">
        <w:rPr>
          <w:rStyle w:val="Code"/>
        </w:rPr>
        <w:t>16.</w:t>
      </w:r>
      <w:r w:rsidRPr="00C57268">
        <w:rPr>
          <w:rStyle w:val="Code"/>
        </w:rPr>
        <w:t>M</w:t>
      </w:r>
      <w:r>
        <w:rPr>
          <w:rStyle w:val="Code"/>
        </w:rPr>
        <w:t>in</w:t>
      </w:r>
      <w:r w:rsidRPr="00C57268">
        <w:rPr>
          <w:rStyle w:val="Code"/>
        </w:rPr>
        <w:t>Value</w:t>
      </w:r>
      <w:r w:rsidRPr="00450717">
        <w:t xml:space="preserve"> =</w:t>
      </w:r>
      <w:r w:rsidRPr="00D772C9">
        <w:t xml:space="preserve"> -32768 (-2</w:t>
      </w:r>
      <w:r w:rsidRPr="00D772C9">
        <w:rPr>
          <w:vertAlign w:val="superscript"/>
        </w:rPr>
        <w:t>15</w:t>
      </w:r>
      <w:r w:rsidRPr="00D772C9">
        <w:t>), а максималната</w:t>
      </w:r>
      <w:r w:rsidRPr="00450717">
        <w:t xml:space="preserve"> –</w:t>
      </w:r>
      <w:r w:rsidRPr="00D772C9">
        <w:t xml:space="preserve"> </w:t>
      </w:r>
      <w:r w:rsidRPr="00C57268">
        <w:rPr>
          <w:rStyle w:val="Code"/>
        </w:rPr>
        <w:t>Int</w:t>
      </w:r>
      <w:r w:rsidRPr="00450717">
        <w:rPr>
          <w:rStyle w:val="Code"/>
        </w:rPr>
        <w:t>16.</w:t>
      </w:r>
      <w:r w:rsidRPr="00C57268">
        <w:rPr>
          <w:rStyle w:val="Code"/>
        </w:rPr>
        <w:t>M</w:t>
      </w:r>
      <w:r>
        <w:rPr>
          <w:rStyle w:val="Code"/>
        </w:rPr>
        <w:t>ax</w:t>
      </w:r>
      <w:r w:rsidRPr="00C57268">
        <w:rPr>
          <w:rStyle w:val="Code"/>
        </w:rPr>
        <w:t>Value</w:t>
      </w:r>
      <w:r w:rsidRPr="00450717">
        <w:t xml:space="preserve"> =</w:t>
      </w:r>
      <w:r w:rsidRPr="00D772C9">
        <w:t xml:space="preserve"> 32767 (2</w:t>
      </w:r>
      <w:r w:rsidRPr="00D772C9">
        <w:rPr>
          <w:vertAlign w:val="superscript"/>
        </w:rPr>
        <w:t>15</w:t>
      </w:r>
      <w:r w:rsidRPr="00D772C9">
        <w:t>-1). Стойността по подразбиране е числото 0.</w:t>
      </w:r>
    </w:p>
    <w:p w:rsidR="0072453D" w:rsidRPr="00D772C9" w:rsidRDefault="0072453D" w:rsidP="0072453D">
      <w:r w:rsidRPr="00D772C9">
        <w:t xml:space="preserve">Типът </w:t>
      </w:r>
      <w:r w:rsidRPr="00D553BD">
        <w:rPr>
          <w:rStyle w:val="Code"/>
        </w:rPr>
        <w:t>ushort</w:t>
      </w:r>
      <w:r w:rsidRPr="00D772C9">
        <w:t xml:space="preserve"> е 16-битов беззнаков тип. Минималната стойност, която може да заема, е </w:t>
      </w:r>
      <w:r>
        <w:rPr>
          <w:rStyle w:val="Code"/>
        </w:rPr>
        <w:t>UI</w:t>
      </w:r>
      <w:r w:rsidRPr="00C57268">
        <w:rPr>
          <w:rStyle w:val="Code"/>
        </w:rPr>
        <w:t>nt</w:t>
      </w:r>
      <w:r w:rsidRPr="00450717">
        <w:rPr>
          <w:rStyle w:val="Code"/>
        </w:rPr>
        <w:t>16.</w:t>
      </w:r>
      <w:r w:rsidRPr="00C57268">
        <w:rPr>
          <w:rStyle w:val="Code"/>
        </w:rPr>
        <w:t>M</w:t>
      </w:r>
      <w:r>
        <w:rPr>
          <w:rStyle w:val="Code"/>
        </w:rPr>
        <w:t>in</w:t>
      </w:r>
      <w:r w:rsidRPr="00C57268">
        <w:rPr>
          <w:rStyle w:val="Code"/>
        </w:rPr>
        <w:t>Value</w:t>
      </w:r>
      <w:r w:rsidRPr="00450717">
        <w:t xml:space="preserve"> =</w:t>
      </w:r>
      <w:r w:rsidRPr="00D772C9">
        <w:t xml:space="preserve"> 0, а максималната</w:t>
      </w:r>
      <w:r w:rsidRPr="00450717">
        <w:t xml:space="preserve"> – </w:t>
      </w:r>
      <w:r>
        <w:rPr>
          <w:rStyle w:val="Code"/>
        </w:rPr>
        <w:t>UI</w:t>
      </w:r>
      <w:r w:rsidRPr="00C57268">
        <w:rPr>
          <w:rStyle w:val="Code"/>
        </w:rPr>
        <w:t>nt</w:t>
      </w:r>
      <w:r w:rsidRPr="00450717">
        <w:rPr>
          <w:rStyle w:val="Code"/>
        </w:rPr>
        <w:t xml:space="preserve">16. </w:t>
      </w:r>
      <w:r w:rsidRPr="00C57268">
        <w:rPr>
          <w:rStyle w:val="Code"/>
        </w:rPr>
        <w:t>M</w:t>
      </w:r>
      <w:r>
        <w:rPr>
          <w:rStyle w:val="Code"/>
        </w:rPr>
        <w:t>ax</w:t>
      </w:r>
      <w:r w:rsidRPr="00C57268">
        <w:rPr>
          <w:rStyle w:val="Code"/>
        </w:rPr>
        <w:t>Value</w:t>
      </w:r>
      <w:r w:rsidRPr="00450717">
        <w:t xml:space="preserve"> =</w:t>
      </w:r>
      <w:r w:rsidRPr="00D772C9">
        <w:t xml:space="preserve"> 65535 (2</w:t>
      </w:r>
      <w:r w:rsidRPr="00D772C9">
        <w:rPr>
          <w:vertAlign w:val="superscript"/>
        </w:rPr>
        <w:t>16</w:t>
      </w:r>
      <w:r w:rsidRPr="00D772C9">
        <w:t>-1). Стой</w:t>
      </w:r>
      <w:r w:rsidRPr="00D772C9">
        <w:softHyphen/>
        <w:t>ността по подраз</w:t>
      </w:r>
      <w:r w:rsidRPr="00D772C9">
        <w:softHyphen/>
        <w:t>биране е числото 0.</w:t>
      </w:r>
    </w:p>
    <w:p w:rsidR="0072453D" w:rsidRPr="00450717" w:rsidRDefault="0072453D" w:rsidP="0072453D">
      <w:r w:rsidRPr="00D772C9">
        <w:t xml:space="preserve">Следващият целочислен тип, който ще разгледаме, е </w:t>
      </w:r>
      <w:r w:rsidRPr="00D553BD">
        <w:rPr>
          <w:rStyle w:val="Code"/>
        </w:rPr>
        <w:t>int</w:t>
      </w:r>
      <w:r w:rsidRPr="00D772C9">
        <w:t>. Той е 32- битов знаков тип. Както виждаме, с нарастването на битовете нарастват и възможните стойности, които даден тип може да заема. Стой</w:t>
      </w:r>
      <w:r w:rsidRPr="00D772C9">
        <w:softHyphen/>
        <w:t xml:space="preserve">ността по подразбиране е числото 0. Минималната стойност, която може да заема, е </w:t>
      </w:r>
      <w:r>
        <w:rPr>
          <w:rStyle w:val="Code"/>
        </w:rPr>
        <w:t>Int</w:t>
      </w:r>
      <w:r w:rsidRPr="00450717">
        <w:rPr>
          <w:rStyle w:val="Code"/>
        </w:rPr>
        <w:t>32.</w:t>
      </w:r>
      <w:r w:rsidRPr="00C57268">
        <w:rPr>
          <w:rStyle w:val="Code"/>
        </w:rPr>
        <w:t>M</w:t>
      </w:r>
      <w:r>
        <w:rPr>
          <w:rStyle w:val="Code"/>
        </w:rPr>
        <w:t>in</w:t>
      </w:r>
      <w:r w:rsidRPr="00C57268">
        <w:rPr>
          <w:rStyle w:val="Code"/>
        </w:rPr>
        <w:t>Value</w:t>
      </w:r>
      <w:r w:rsidRPr="00450717">
        <w:t xml:space="preserve"> =</w:t>
      </w:r>
      <w:r w:rsidRPr="00D772C9">
        <w:t xml:space="preserve"> -2 147 483 648 (-2</w:t>
      </w:r>
      <w:r w:rsidRPr="00D772C9">
        <w:rPr>
          <w:vertAlign w:val="superscript"/>
        </w:rPr>
        <w:t>31</w:t>
      </w:r>
      <w:r w:rsidRPr="00D772C9">
        <w:t xml:space="preserve">), а максималната e </w:t>
      </w:r>
      <w:r>
        <w:rPr>
          <w:rStyle w:val="Code"/>
        </w:rPr>
        <w:t>Int</w:t>
      </w:r>
      <w:r w:rsidRPr="00450717">
        <w:rPr>
          <w:rStyle w:val="Code"/>
        </w:rPr>
        <w:t>32.</w:t>
      </w:r>
      <w:r w:rsidRPr="00C57268">
        <w:rPr>
          <w:rStyle w:val="Code"/>
        </w:rPr>
        <w:t>M</w:t>
      </w:r>
      <w:r>
        <w:rPr>
          <w:rStyle w:val="Code"/>
        </w:rPr>
        <w:t>ax</w:t>
      </w:r>
      <w:r w:rsidRPr="00C57268">
        <w:rPr>
          <w:rStyle w:val="Code"/>
        </w:rPr>
        <w:t>Value</w:t>
      </w:r>
      <w:r w:rsidRPr="00450717">
        <w:t xml:space="preserve"> =</w:t>
      </w:r>
      <w:r w:rsidRPr="00D772C9">
        <w:t xml:space="preserve"> 2 147 483 647 (2</w:t>
      </w:r>
      <w:r w:rsidRPr="00D772C9">
        <w:rPr>
          <w:vertAlign w:val="superscript"/>
        </w:rPr>
        <w:t>31</w:t>
      </w:r>
      <w:r w:rsidRPr="00D772C9">
        <w:t>-1).</w:t>
      </w:r>
    </w:p>
    <w:p w:rsidR="0072453D" w:rsidRPr="00D772C9" w:rsidRDefault="0072453D" w:rsidP="0072453D">
      <w:r w:rsidRPr="00D772C9">
        <w:t xml:space="preserve">Типът </w:t>
      </w:r>
      <w:r w:rsidRPr="00D553BD">
        <w:rPr>
          <w:rStyle w:val="Code"/>
        </w:rPr>
        <w:t>int</w:t>
      </w:r>
      <w:r w:rsidRPr="00D772C9">
        <w:t xml:space="preserve"> е най-често използваният тип в програмирането. Обикновено програмистите използват </w:t>
      </w:r>
      <w:r w:rsidRPr="00D553BD">
        <w:rPr>
          <w:rStyle w:val="Code"/>
        </w:rPr>
        <w:t>int</w:t>
      </w:r>
      <w:r w:rsidRPr="00D772C9">
        <w:t xml:space="preserve">, когато работят с цели числа, защото този тип е естествен за 32-битовите микропроцесори и е достатъчно </w:t>
      </w:r>
      <w:r>
        <w:t>"</w:t>
      </w:r>
      <w:r w:rsidRPr="00D772C9">
        <w:t>голям</w:t>
      </w:r>
      <w:r>
        <w:t>"</w:t>
      </w:r>
      <w:r w:rsidRPr="00D772C9">
        <w:t xml:space="preserve"> за повечето изчис</w:t>
      </w:r>
      <w:r w:rsidRPr="00D772C9">
        <w:softHyphen/>
        <w:t>ления, които се извършват в ежедневието.</w:t>
      </w:r>
    </w:p>
    <w:p w:rsidR="0072453D" w:rsidRPr="00D772C9" w:rsidRDefault="0072453D" w:rsidP="0072453D">
      <w:r w:rsidRPr="00D772C9">
        <w:t xml:space="preserve">Типът </w:t>
      </w:r>
      <w:r w:rsidRPr="00D553BD">
        <w:rPr>
          <w:rStyle w:val="Code"/>
        </w:rPr>
        <w:t>uint</w:t>
      </w:r>
      <w:r w:rsidRPr="00D772C9">
        <w:t xml:space="preserve"> е 32-битов беззнаков тип. Стойността по подразбиране е числото </w:t>
      </w:r>
      <w:r w:rsidRPr="00D772C9">
        <w:rPr>
          <w:rFonts w:ascii="Courier New" w:hAnsi="Courier New" w:cs="Courier New"/>
          <w:b/>
        </w:rPr>
        <w:t>0u</w:t>
      </w:r>
      <w:r w:rsidRPr="00D772C9">
        <w:t xml:space="preserve"> или </w:t>
      </w:r>
      <w:r w:rsidRPr="00D772C9">
        <w:rPr>
          <w:rFonts w:ascii="Courier New" w:hAnsi="Courier New" w:cs="Courier New"/>
          <w:b/>
        </w:rPr>
        <w:t>0U</w:t>
      </w:r>
      <w:r w:rsidRPr="00D772C9">
        <w:t xml:space="preserve"> (двата записа са еквивалентни). Символът </w:t>
      </w:r>
      <w:r w:rsidRPr="00D772C9">
        <w:rPr>
          <w:noProof/>
        </w:rPr>
        <w:t>'</w:t>
      </w:r>
      <w:r w:rsidRPr="00D553BD">
        <w:rPr>
          <w:rStyle w:val="Code"/>
        </w:rPr>
        <w:t>u</w:t>
      </w:r>
      <w:r w:rsidRPr="00D772C9">
        <w:rPr>
          <w:noProof/>
        </w:rPr>
        <w:t xml:space="preserve">' </w:t>
      </w:r>
      <w:r w:rsidRPr="00D772C9">
        <w:t xml:space="preserve">указва, че числото е от тип </w:t>
      </w:r>
      <w:r w:rsidRPr="00D553BD">
        <w:rPr>
          <w:rStyle w:val="Code"/>
        </w:rPr>
        <w:t>uint</w:t>
      </w:r>
      <w:r w:rsidRPr="00D772C9" w:rsidDel="00E72E7E">
        <w:t xml:space="preserve"> </w:t>
      </w:r>
      <w:r w:rsidRPr="00D772C9">
        <w:t xml:space="preserve">(иначе се подразбира </w:t>
      </w:r>
      <w:r w:rsidRPr="00D553BD">
        <w:rPr>
          <w:rStyle w:val="Code"/>
        </w:rPr>
        <w:t>int</w:t>
      </w:r>
      <w:r w:rsidRPr="00D772C9">
        <w:t xml:space="preserve">). Минималната стойност, която може да заема, е </w:t>
      </w:r>
      <w:r>
        <w:rPr>
          <w:rStyle w:val="Code"/>
        </w:rPr>
        <w:t>UInt</w:t>
      </w:r>
      <w:r w:rsidRPr="00450717">
        <w:rPr>
          <w:rStyle w:val="Code"/>
        </w:rPr>
        <w:t>32.</w:t>
      </w:r>
      <w:r w:rsidRPr="00C57268">
        <w:rPr>
          <w:rStyle w:val="Code"/>
        </w:rPr>
        <w:t>M</w:t>
      </w:r>
      <w:r>
        <w:rPr>
          <w:rStyle w:val="Code"/>
        </w:rPr>
        <w:t>in</w:t>
      </w:r>
      <w:r w:rsidRPr="00C57268">
        <w:rPr>
          <w:rStyle w:val="Code"/>
        </w:rPr>
        <w:t>Value</w:t>
      </w:r>
      <w:r w:rsidRPr="00450717">
        <w:t xml:space="preserve"> =</w:t>
      </w:r>
      <w:r w:rsidRPr="00D772C9">
        <w:t xml:space="preserve"> 0, а максималната </w:t>
      </w:r>
      <w:r>
        <w:t xml:space="preserve">му стойност </w:t>
      </w:r>
      <w:r w:rsidRPr="00D772C9">
        <w:t xml:space="preserve">е </w:t>
      </w:r>
      <w:r>
        <w:rPr>
          <w:rStyle w:val="Code"/>
        </w:rPr>
        <w:t>UInt</w:t>
      </w:r>
      <w:r w:rsidRPr="00450717">
        <w:rPr>
          <w:rStyle w:val="Code"/>
        </w:rPr>
        <w:t>32.</w:t>
      </w:r>
      <w:r w:rsidRPr="00C57268">
        <w:rPr>
          <w:rStyle w:val="Code"/>
        </w:rPr>
        <w:t>M</w:t>
      </w:r>
      <w:r>
        <w:rPr>
          <w:rStyle w:val="Code"/>
        </w:rPr>
        <w:t>ax</w:t>
      </w:r>
      <w:r w:rsidRPr="00C57268">
        <w:rPr>
          <w:rStyle w:val="Code"/>
        </w:rPr>
        <w:t>Value</w:t>
      </w:r>
      <w:r w:rsidRPr="00450717">
        <w:t xml:space="preserve"> =</w:t>
      </w:r>
      <w:r w:rsidRPr="00D772C9">
        <w:t xml:space="preserve"> </w:t>
      </w:r>
      <w:r w:rsidRPr="00D772C9">
        <w:rPr>
          <w:szCs w:val="20"/>
        </w:rPr>
        <w:t xml:space="preserve">4 294 967 295 </w:t>
      </w:r>
      <w:r w:rsidRPr="00D772C9">
        <w:t>(2</w:t>
      </w:r>
      <w:r w:rsidRPr="00D772C9">
        <w:rPr>
          <w:vertAlign w:val="superscript"/>
        </w:rPr>
        <w:t>32</w:t>
      </w:r>
      <w:r w:rsidRPr="00450717">
        <w:t>-1</w:t>
      </w:r>
      <w:r w:rsidRPr="00D772C9">
        <w:t>).</w:t>
      </w:r>
    </w:p>
    <w:p w:rsidR="0072453D" w:rsidRPr="00D772C9" w:rsidRDefault="0072453D" w:rsidP="0072453D">
      <w:pPr>
        <w:spacing w:after="120"/>
      </w:pPr>
      <w:r w:rsidRPr="00D772C9">
        <w:t xml:space="preserve">Типът </w:t>
      </w:r>
      <w:r w:rsidRPr="00D553BD">
        <w:rPr>
          <w:rStyle w:val="Code"/>
        </w:rPr>
        <w:t>long</w:t>
      </w:r>
      <w:r w:rsidRPr="00D772C9">
        <w:t xml:space="preserve"> е 64-битов знаков тип със стойност по подразбиране </w:t>
      </w:r>
      <w:r w:rsidRPr="00D553BD">
        <w:rPr>
          <w:rStyle w:val="Code"/>
        </w:rPr>
        <w:t>0l</w:t>
      </w:r>
      <w:r w:rsidRPr="00D772C9">
        <w:t xml:space="preserve"> или </w:t>
      </w:r>
      <w:r w:rsidRPr="00D553BD">
        <w:rPr>
          <w:rStyle w:val="Code"/>
        </w:rPr>
        <w:t>0L</w:t>
      </w:r>
      <w:r w:rsidRPr="00D772C9">
        <w:t xml:space="preserve"> (двете са еквивалентни, но за предпочитане е да използвате '</w:t>
      </w:r>
      <w:r w:rsidRPr="00D553BD">
        <w:rPr>
          <w:rStyle w:val="Code"/>
        </w:rPr>
        <w:t>L</w:t>
      </w:r>
      <w:r w:rsidRPr="00D772C9">
        <w:t xml:space="preserve">', тъй като </w:t>
      </w:r>
      <w:r w:rsidRPr="00D772C9">
        <w:rPr>
          <w:noProof/>
        </w:rPr>
        <w:t>'</w:t>
      </w:r>
      <w:r w:rsidRPr="00D553BD">
        <w:rPr>
          <w:rStyle w:val="Code"/>
        </w:rPr>
        <w:t>l</w:t>
      </w:r>
      <w:r w:rsidRPr="00D772C9">
        <w:rPr>
          <w:noProof/>
        </w:rPr>
        <w:t>'</w:t>
      </w:r>
      <w:r w:rsidRPr="00D772C9">
        <w:t xml:space="preserve"> лесно се бърка с цифрата </w:t>
      </w:r>
      <w:r>
        <w:t xml:space="preserve">единица </w:t>
      </w:r>
      <w:r w:rsidRPr="00D772C9">
        <w:t>'</w:t>
      </w:r>
      <w:r w:rsidRPr="00D553BD">
        <w:rPr>
          <w:rStyle w:val="Code"/>
        </w:rPr>
        <w:t>1</w:t>
      </w:r>
      <w:r w:rsidRPr="00D772C9">
        <w:t>'). Символът '</w:t>
      </w:r>
      <w:r w:rsidRPr="00D553BD">
        <w:rPr>
          <w:rStyle w:val="Code"/>
        </w:rPr>
        <w:t>L</w:t>
      </w:r>
      <w:r w:rsidRPr="00D772C9">
        <w:t xml:space="preserve">' указва, че числото е от тип </w:t>
      </w:r>
      <w:r w:rsidRPr="00D772C9">
        <w:rPr>
          <w:rFonts w:ascii="Courier New" w:hAnsi="Courier New" w:cs="Courier New"/>
          <w:b/>
          <w:noProof/>
        </w:rPr>
        <w:t>long</w:t>
      </w:r>
      <w:r w:rsidRPr="00D772C9">
        <w:t xml:space="preserve"> (иначе се подразбира </w:t>
      </w:r>
      <w:r w:rsidRPr="00D553BD">
        <w:rPr>
          <w:rStyle w:val="Code"/>
        </w:rPr>
        <w:t>int</w:t>
      </w:r>
      <w:r w:rsidRPr="00D772C9">
        <w:t xml:space="preserve">). Минималната стойност, която може да заема типът </w:t>
      </w:r>
      <w:r w:rsidRPr="00D553BD">
        <w:rPr>
          <w:rStyle w:val="Code"/>
        </w:rPr>
        <w:t>long</w:t>
      </w:r>
      <w:r w:rsidRPr="00D772C9">
        <w:t xml:space="preserve"> е</w:t>
      </w:r>
      <w:r>
        <w:t xml:space="preserve"> </w:t>
      </w:r>
      <w:r>
        <w:rPr>
          <w:rStyle w:val="Code"/>
        </w:rPr>
        <w:t>Int64</w:t>
      </w:r>
      <w:r w:rsidRPr="00450717">
        <w:rPr>
          <w:rStyle w:val="Code"/>
        </w:rPr>
        <w:t>.</w:t>
      </w:r>
      <w:r w:rsidRPr="00C57268">
        <w:rPr>
          <w:rStyle w:val="Code"/>
        </w:rPr>
        <w:t>M</w:t>
      </w:r>
      <w:r>
        <w:rPr>
          <w:rStyle w:val="Code"/>
        </w:rPr>
        <w:t>in</w:t>
      </w:r>
      <w:r w:rsidRPr="00C57268">
        <w:rPr>
          <w:rStyle w:val="Code"/>
        </w:rPr>
        <w:t>Value</w:t>
      </w:r>
      <w:r w:rsidRPr="00450717">
        <w:t xml:space="preserve"> =</w:t>
      </w:r>
      <w:r w:rsidRPr="00D772C9">
        <w:t xml:space="preserve"> -9 223 372 036 854 775 808 (-2</w:t>
      </w:r>
      <w:r w:rsidRPr="00D772C9">
        <w:rPr>
          <w:vertAlign w:val="superscript"/>
        </w:rPr>
        <w:t>63</w:t>
      </w:r>
      <w:r w:rsidRPr="00D772C9">
        <w:t xml:space="preserve">), а максималната му стойност е </w:t>
      </w:r>
      <w:r>
        <w:rPr>
          <w:rStyle w:val="Code"/>
        </w:rPr>
        <w:t>Int64</w:t>
      </w:r>
      <w:r w:rsidRPr="00450717">
        <w:rPr>
          <w:rStyle w:val="Code"/>
        </w:rPr>
        <w:t>.</w:t>
      </w:r>
      <w:r w:rsidRPr="00C57268">
        <w:rPr>
          <w:rStyle w:val="Code"/>
        </w:rPr>
        <w:t>M</w:t>
      </w:r>
      <w:r>
        <w:rPr>
          <w:rStyle w:val="Code"/>
        </w:rPr>
        <w:t>ax</w:t>
      </w:r>
      <w:r w:rsidRPr="00C57268">
        <w:rPr>
          <w:rStyle w:val="Code"/>
        </w:rPr>
        <w:t>Value</w:t>
      </w:r>
      <w:r w:rsidRPr="00450717">
        <w:t xml:space="preserve"> =</w:t>
      </w:r>
      <w:r w:rsidRPr="00D772C9">
        <w:t xml:space="preserve"> 9 223 372 036 854 775 80</w:t>
      </w:r>
      <w:r w:rsidRPr="00450717">
        <w:t>7</w:t>
      </w:r>
      <w:r w:rsidRPr="00D772C9">
        <w:t xml:space="preserve"> (2</w:t>
      </w:r>
      <w:r w:rsidRPr="00D772C9">
        <w:rPr>
          <w:vertAlign w:val="superscript"/>
        </w:rPr>
        <w:t>63</w:t>
      </w:r>
      <w:r w:rsidRPr="00D772C9">
        <w:t>-1).</w:t>
      </w:r>
    </w:p>
    <w:p w:rsidR="0072453D" w:rsidRPr="00D772C9" w:rsidRDefault="0072453D" w:rsidP="0072453D">
      <w:pPr>
        <w:spacing w:after="120"/>
      </w:pPr>
      <w:r w:rsidRPr="00D772C9">
        <w:t xml:space="preserve">Най-големият целочислен тип е типът </w:t>
      </w:r>
      <w:r w:rsidRPr="00D553BD">
        <w:rPr>
          <w:rStyle w:val="Code"/>
        </w:rPr>
        <w:t>ulong</w:t>
      </w:r>
      <w:r w:rsidRPr="00D772C9">
        <w:t xml:space="preserve">. Той е 64-битов беззнаков тип със стойност по подразбиране е числото </w:t>
      </w:r>
      <w:r w:rsidRPr="00D772C9">
        <w:rPr>
          <w:rFonts w:ascii="Courier New" w:hAnsi="Courier New" w:cs="Courier New"/>
          <w:b/>
        </w:rPr>
        <w:t>0u</w:t>
      </w:r>
      <w:r w:rsidRPr="00D772C9">
        <w:t xml:space="preserve"> или </w:t>
      </w:r>
      <w:r w:rsidRPr="00D772C9">
        <w:rPr>
          <w:rFonts w:ascii="Courier New" w:hAnsi="Courier New" w:cs="Courier New"/>
          <w:b/>
        </w:rPr>
        <w:t>0U</w:t>
      </w:r>
      <w:r w:rsidRPr="00D772C9">
        <w:t xml:space="preserve"> (двата записа са екви</w:t>
      </w:r>
      <w:r w:rsidRPr="00D772C9">
        <w:softHyphen/>
        <w:t xml:space="preserve">валентни). Символът </w:t>
      </w:r>
      <w:r w:rsidRPr="00D772C9">
        <w:rPr>
          <w:noProof/>
        </w:rPr>
        <w:t>'</w:t>
      </w:r>
      <w:r w:rsidRPr="00D553BD">
        <w:rPr>
          <w:rStyle w:val="Code"/>
        </w:rPr>
        <w:t>u</w:t>
      </w:r>
      <w:r w:rsidRPr="00D772C9">
        <w:rPr>
          <w:noProof/>
        </w:rPr>
        <w:t>'</w:t>
      </w:r>
      <w:r w:rsidRPr="00D772C9">
        <w:t xml:space="preserve"> указва, че числото е от тип </w:t>
      </w:r>
      <w:r w:rsidRPr="00D772C9">
        <w:rPr>
          <w:rFonts w:ascii="Courier New" w:hAnsi="Courier New" w:cs="Courier New"/>
          <w:b/>
          <w:noProof/>
        </w:rPr>
        <w:t>ulong</w:t>
      </w:r>
      <w:r w:rsidRPr="00D772C9">
        <w:t xml:space="preserve"> (иначе се подразбира </w:t>
      </w:r>
      <w:r w:rsidRPr="00D553BD">
        <w:rPr>
          <w:rStyle w:val="Code"/>
        </w:rPr>
        <w:t>long</w:t>
      </w:r>
      <w:r w:rsidRPr="00D772C9">
        <w:t>). Минималната стойност</w:t>
      </w:r>
      <w:r w:rsidRPr="00450717">
        <w:t xml:space="preserve">, </w:t>
      </w:r>
      <w:r>
        <w:t xml:space="preserve">която може да бъде записана в </w:t>
      </w:r>
      <w:r w:rsidRPr="00D772C9">
        <w:t xml:space="preserve">типа </w:t>
      </w:r>
      <w:r w:rsidRPr="00D553BD">
        <w:rPr>
          <w:rStyle w:val="Code"/>
        </w:rPr>
        <w:t>ulong</w:t>
      </w:r>
      <w:r w:rsidRPr="00D772C9">
        <w:t xml:space="preserve"> е </w:t>
      </w:r>
      <w:r>
        <w:rPr>
          <w:rStyle w:val="Code"/>
        </w:rPr>
        <w:t>UInt64</w:t>
      </w:r>
      <w:r w:rsidRPr="00450717">
        <w:rPr>
          <w:rStyle w:val="Code"/>
        </w:rPr>
        <w:t>.</w:t>
      </w:r>
      <w:r w:rsidRPr="00C57268">
        <w:rPr>
          <w:rStyle w:val="Code"/>
        </w:rPr>
        <w:t>M</w:t>
      </w:r>
      <w:r>
        <w:rPr>
          <w:rStyle w:val="Code"/>
        </w:rPr>
        <w:t>in</w:t>
      </w:r>
      <w:r w:rsidRPr="00C57268">
        <w:rPr>
          <w:rStyle w:val="Code"/>
        </w:rPr>
        <w:t>Value</w:t>
      </w:r>
      <w:r w:rsidRPr="00450717">
        <w:t xml:space="preserve"> =</w:t>
      </w:r>
      <w:r w:rsidRPr="00D772C9">
        <w:t xml:space="preserve"> 0, а макси</w:t>
      </w:r>
      <w:r w:rsidRPr="00D772C9">
        <w:softHyphen/>
        <w:t>малната</w:t>
      </w:r>
      <w:r>
        <w:t xml:space="preserve"> –</w:t>
      </w:r>
      <w:r w:rsidRPr="00D772C9">
        <w:t xml:space="preserve"> </w:t>
      </w:r>
      <w:r>
        <w:rPr>
          <w:rStyle w:val="Code"/>
        </w:rPr>
        <w:t>UInt64</w:t>
      </w:r>
      <w:r w:rsidRPr="00450717">
        <w:rPr>
          <w:rStyle w:val="Code"/>
        </w:rPr>
        <w:t>.</w:t>
      </w:r>
      <w:r w:rsidRPr="00C57268">
        <w:rPr>
          <w:rStyle w:val="Code"/>
        </w:rPr>
        <w:t>M</w:t>
      </w:r>
      <w:r>
        <w:rPr>
          <w:rStyle w:val="Code"/>
        </w:rPr>
        <w:t>ax</w:t>
      </w:r>
      <w:r w:rsidRPr="00C57268">
        <w:rPr>
          <w:rStyle w:val="Code"/>
        </w:rPr>
        <w:t>Value</w:t>
      </w:r>
      <w:r w:rsidRPr="00450717">
        <w:t xml:space="preserve"> =</w:t>
      </w:r>
      <w:r w:rsidRPr="00D772C9">
        <w:t xml:space="preserve"> 18 446 744 073 709 551 615 (2</w:t>
      </w:r>
      <w:r w:rsidRPr="00D772C9">
        <w:rPr>
          <w:vertAlign w:val="superscript"/>
        </w:rPr>
        <w:t>64</w:t>
      </w:r>
      <w:r w:rsidRPr="00450717">
        <w:t>-1</w:t>
      </w:r>
      <w:r w:rsidRPr="00D772C9">
        <w:t>).</w:t>
      </w:r>
    </w:p>
    <w:p w:rsidR="0072453D" w:rsidRPr="00D772C9" w:rsidRDefault="0072453D" w:rsidP="0072453D">
      <w:pPr>
        <w:pStyle w:val="Heading4"/>
      </w:pPr>
      <w:r w:rsidRPr="00D772C9">
        <w:lastRenderedPageBreak/>
        <w:t>Целочислени типове – пример</w:t>
      </w:r>
    </w:p>
    <w:p w:rsidR="0072453D" w:rsidRPr="00D772C9" w:rsidRDefault="0072453D" w:rsidP="0072453D">
      <w:pPr>
        <w:spacing w:after="120"/>
      </w:pPr>
      <w:r w:rsidRPr="00D772C9">
        <w:t>Нека разгледаме един пример, в който декларираме няколко променливи от познатите ни целочислени типове, инициализираме ги и отпечатваме стойностите и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E54D8" w:rsidTr="0072453D">
        <w:tc>
          <w:tcPr>
            <w:tcW w:w="7970" w:type="dxa"/>
          </w:tcPr>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E54D8">
              <w:rPr>
                <w:rFonts w:ascii="Courier New" w:hAnsi="Courier New" w:cs="Courier New"/>
                <w:noProof/>
                <w:color w:val="008000"/>
                <w:szCs w:val="20"/>
                <w:lang w:eastAsia="zh-CN"/>
              </w:rPr>
              <w:t>// Declare some variables</w:t>
            </w:r>
          </w:p>
          <w:p w:rsidR="0072453D" w:rsidRPr="00DE54D8" w:rsidRDefault="0072453D" w:rsidP="0072453D">
            <w:pPr>
              <w:autoSpaceDE w:val="0"/>
              <w:autoSpaceDN w:val="0"/>
              <w:adjustRightInd w:val="0"/>
              <w:spacing w:before="0"/>
              <w:jc w:val="left"/>
              <w:rPr>
                <w:rFonts w:ascii="Courier New" w:hAnsi="Courier New" w:cs="Courier New"/>
                <w:noProof/>
                <w:szCs w:val="20"/>
                <w:lang w:eastAsia="zh-CN"/>
              </w:rPr>
            </w:pPr>
            <w:r w:rsidRPr="00DE54D8">
              <w:rPr>
                <w:rFonts w:ascii="Courier New" w:hAnsi="Courier New" w:cs="Courier New"/>
                <w:noProof/>
                <w:color w:val="0000FF"/>
                <w:szCs w:val="20"/>
                <w:lang w:eastAsia="zh-CN"/>
              </w:rPr>
              <w:t>byte</w:t>
            </w:r>
            <w:r w:rsidRPr="00DE54D8">
              <w:rPr>
                <w:rFonts w:ascii="Courier New" w:hAnsi="Courier New" w:cs="Courier New"/>
                <w:noProof/>
                <w:szCs w:val="20"/>
                <w:lang w:eastAsia="zh-CN"/>
              </w:rPr>
              <w:t xml:space="preserve"> centuries = 20;</w:t>
            </w:r>
          </w:p>
          <w:p w:rsidR="0072453D" w:rsidRPr="00DE54D8" w:rsidRDefault="0072453D" w:rsidP="0072453D">
            <w:pPr>
              <w:autoSpaceDE w:val="0"/>
              <w:autoSpaceDN w:val="0"/>
              <w:adjustRightInd w:val="0"/>
              <w:spacing w:before="0"/>
              <w:jc w:val="left"/>
              <w:rPr>
                <w:rFonts w:ascii="Courier New" w:hAnsi="Courier New" w:cs="Courier New"/>
                <w:noProof/>
                <w:szCs w:val="20"/>
                <w:lang w:eastAsia="zh-CN"/>
              </w:rPr>
            </w:pPr>
            <w:r w:rsidRPr="00DE54D8">
              <w:rPr>
                <w:rFonts w:ascii="Courier New" w:hAnsi="Courier New" w:cs="Courier New"/>
                <w:noProof/>
                <w:color w:val="0000FF"/>
                <w:szCs w:val="20"/>
                <w:lang w:eastAsia="zh-CN"/>
              </w:rPr>
              <w:t>ushort</w:t>
            </w:r>
            <w:r w:rsidRPr="00DE54D8">
              <w:rPr>
                <w:rFonts w:ascii="Courier New" w:hAnsi="Courier New" w:cs="Courier New"/>
                <w:noProof/>
                <w:szCs w:val="20"/>
                <w:lang w:eastAsia="zh-CN"/>
              </w:rPr>
              <w:t xml:space="preserve"> years = 2000;</w:t>
            </w:r>
          </w:p>
          <w:p w:rsidR="0072453D" w:rsidRPr="00DE54D8" w:rsidRDefault="0072453D" w:rsidP="0072453D">
            <w:pPr>
              <w:autoSpaceDE w:val="0"/>
              <w:autoSpaceDN w:val="0"/>
              <w:adjustRightInd w:val="0"/>
              <w:spacing w:before="0"/>
              <w:jc w:val="left"/>
              <w:rPr>
                <w:rFonts w:ascii="Courier New" w:hAnsi="Courier New" w:cs="Courier New"/>
                <w:noProof/>
                <w:szCs w:val="20"/>
                <w:lang w:eastAsia="zh-CN"/>
              </w:rPr>
            </w:pPr>
            <w:r w:rsidRPr="00DE54D8">
              <w:rPr>
                <w:rFonts w:ascii="Courier New" w:hAnsi="Courier New" w:cs="Courier New"/>
                <w:noProof/>
                <w:color w:val="0000FF"/>
                <w:szCs w:val="20"/>
                <w:lang w:eastAsia="zh-CN"/>
              </w:rPr>
              <w:t>uint</w:t>
            </w:r>
            <w:r w:rsidRPr="00DE54D8">
              <w:rPr>
                <w:rFonts w:ascii="Courier New" w:hAnsi="Courier New" w:cs="Courier New"/>
                <w:noProof/>
                <w:szCs w:val="20"/>
                <w:lang w:eastAsia="zh-CN"/>
              </w:rPr>
              <w:t xml:space="preserve"> days = 730480;</w:t>
            </w:r>
          </w:p>
          <w:p w:rsidR="0072453D" w:rsidRPr="00DE54D8" w:rsidRDefault="0072453D" w:rsidP="0072453D">
            <w:pPr>
              <w:autoSpaceDE w:val="0"/>
              <w:autoSpaceDN w:val="0"/>
              <w:adjustRightInd w:val="0"/>
              <w:spacing w:before="0"/>
              <w:jc w:val="left"/>
              <w:rPr>
                <w:rFonts w:ascii="Courier New" w:hAnsi="Courier New" w:cs="Courier New"/>
                <w:noProof/>
                <w:szCs w:val="20"/>
                <w:lang w:eastAsia="zh-CN"/>
              </w:rPr>
            </w:pPr>
            <w:r w:rsidRPr="00DE54D8">
              <w:rPr>
                <w:rFonts w:ascii="Courier New" w:hAnsi="Courier New" w:cs="Courier New"/>
                <w:noProof/>
                <w:color w:val="0000FF"/>
                <w:szCs w:val="20"/>
                <w:lang w:eastAsia="zh-CN"/>
              </w:rPr>
              <w:t>ulong</w:t>
            </w:r>
            <w:r w:rsidRPr="00DE54D8">
              <w:rPr>
                <w:rFonts w:ascii="Courier New" w:hAnsi="Courier New" w:cs="Courier New"/>
                <w:noProof/>
                <w:szCs w:val="20"/>
                <w:lang w:eastAsia="zh-CN"/>
              </w:rPr>
              <w:t xml:space="preserve"> hours = 17531520;</w:t>
            </w:r>
          </w:p>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E54D8">
              <w:rPr>
                <w:rFonts w:ascii="Courier New" w:hAnsi="Courier New" w:cs="Courier New"/>
                <w:noProof/>
                <w:color w:val="008000"/>
                <w:szCs w:val="20"/>
                <w:lang w:eastAsia="zh-CN"/>
              </w:rPr>
              <w:t>// Print the result on the console</w:t>
            </w:r>
          </w:p>
          <w:p w:rsidR="0072453D" w:rsidRPr="00DE54D8" w:rsidRDefault="0072453D" w:rsidP="0072453D">
            <w:pPr>
              <w:autoSpaceDE w:val="0"/>
              <w:autoSpaceDN w:val="0"/>
              <w:adjustRightInd w:val="0"/>
              <w:spacing w:before="0"/>
              <w:jc w:val="left"/>
              <w:rPr>
                <w:rFonts w:ascii="Courier New" w:hAnsi="Courier New" w:cs="Courier New"/>
                <w:noProof/>
                <w:szCs w:val="20"/>
                <w:lang w:eastAsia="zh-CN"/>
              </w:rPr>
            </w:pPr>
            <w:r w:rsidRPr="00DE54D8">
              <w:rPr>
                <w:rFonts w:ascii="Courier New" w:hAnsi="Courier New" w:cs="Courier New"/>
                <w:noProof/>
                <w:color w:val="2B91AF"/>
                <w:szCs w:val="20"/>
                <w:lang w:eastAsia="zh-CN"/>
              </w:rPr>
              <w:t>Console</w:t>
            </w:r>
            <w:r w:rsidRPr="00DE54D8">
              <w:rPr>
                <w:rFonts w:ascii="Courier New" w:hAnsi="Courier New" w:cs="Courier New"/>
                <w:noProof/>
                <w:szCs w:val="20"/>
                <w:lang w:eastAsia="zh-CN"/>
              </w:rPr>
              <w:t xml:space="preserve">.WriteLine(centuries + </w:t>
            </w:r>
            <w:r w:rsidRPr="00DE54D8">
              <w:rPr>
                <w:rFonts w:ascii="Courier New" w:hAnsi="Courier New" w:cs="Courier New"/>
                <w:noProof/>
                <w:color w:val="A31515"/>
                <w:szCs w:val="20"/>
                <w:lang w:eastAsia="zh-CN"/>
              </w:rPr>
              <w:t>" centuries are "</w:t>
            </w:r>
            <w:r w:rsidRPr="00DE54D8">
              <w:rPr>
                <w:rFonts w:ascii="Courier New" w:hAnsi="Courier New" w:cs="Courier New"/>
                <w:noProof/>
                <w:szCs w:val="20"/>
                <w:lang w:eastAsia="zh-CN"/>
              </w:rPr>
              <w:t xml:space="preserve"> + years + </w:t>
            </w:r>
          </w:p>
          <w:p w:rsidR="0072453D" w:rsidRPr="00DE54D8" w:rsidRDefault="0072453D" w:rsidP="0072453D">
            <w:pPr>
              <w:autoSpaceDE w:val="0"/>
              <w:autoSpaceDN w:val="0"/>
              <w:adjustRightInd w:val="0"/>
              <w:spacing w:before="0"/>
              <w:rPr>
                <w:rFonts w:ascii="Courier New" w:hAnsi="Courier New" w:cs="Courier New"/>
                <w:noProof/>
                <w:szCs w:val="20"/>
                <w:lang w:eastAsia="zh-CN"/>
              </w:rPr>
            </w:pPr>
            <w:r w:rsidRPr="00DE54D8">
              <w:rPr>
                <w:rFonts w:ascii="Courier New" w:hAnsi="Courier New" w:cs="Courier New"/>
                <w:noProof/>
                <w:color w:val="A31515"/>
                <w:szCs w:val="20"/>
                <w:lang w:eastAsia="zh-CN"/>
              </w:rPr>
              <w:t xml:space="preserve">  " years, or "</w:t>
            </w:r>
            <w:r w:rsidRPr="00DE54D8">
              <w:rPr>
                <w:rFonts w:ascii="Courier New" w:hAnsi="Courier New" w:cs="Courier New"/>
                <w:noProof/>
                <w:szCs w:val="20"/>
                <w:lang w:eastAsia="zh-CN"/>
              </w:rPr>
              <w:t xml:space="preserve"> + days + </w:t>
            </w:r>
            <w:r w:rsidRPr="00DE54D8">
              <w:rPr>
                <w:rFonts w:ascii="Courier New" w:hAnsi="Courier New" w:cs="Courier New"/>
                <w:noProof/>
                <w:color w:val="A31515"/>
                <w:szCs w:val="20"/>
                <w:lang w:eastAsia="zh-CN"/>
              </w:rPr>
              <w:t>" days, or "</w:t>
            </w:r>
            <w:r w:rsidRPr="00DE54D8">
              <w:rPr>
                <w:rFonts w:ascii="Courier New" w:hAnsi="Courier New" w:cs="Courier New"/>
                <w:noProof/>
                <w:szCs w:val="20"/>
                <w:lang w:eastAsia="zh-CN"/>
              </w:rPr>
              <w:t xml:space="preserve"> + hours + </w:t>
            </w:r>
            <w:r w:rsidRPr="00DE54D8">
              <w:rPr>
                <w:rFonts w:ascii="Courier New" w:hAnsi="Courier New" w:cs="Courier New"/>
                <w:noProof/>
                <w:color w:val="A31515"/>
                <w:szCs w:val="20"/>
                <w:lang w:eastAsia="zh-CN"/>
              </w:rPr>
              <w:t>" hours."</w:t>
            </w:r>
            <w:r w:rsidRPr="00DE54D8">
              <w:rPr>
                <w:rFonts w:ascii="Courier New" w:hAnsi="Courier New" w:cs="Courier New"/>
                <w:noProof/>
                <w:szCs w:val="20"/>
                <w:lang w:eastAsia="zh-CN"/>
              </w:rPr>
              <w:t>);</w:t>
            </w:r>
          </w:p>
          <w:p w:rsidR="0072453D" w:rsidRPr="00DE54D8" w:rsidRDefault="0072453D" w:rsidP="0072453D">
            <w:pPr>
              <w:autoSpaceDE w:val="0"/>
              <w:autoSpaceDN w:val="0"/>
              <w:adjustRightInd w:val="0"/>
              <w:spacing w:before="0"/>
              <w:rPr>
                <w:rFonts w:ascii="Courier New" w:hAnsi="Courier New" w:cs="Courier New"/>
                <w:noProof/>
                <w:szCs w:val="20"/>
                <w:lang w:eastAsia="zh-CN"/>
              </w:rPr>
            </w:pPr>
          </w:p>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E54D8">
              <w:rPr>
                <w:rFonts w:ascii="Courier New" w:hAnsi="Courier New" w:cs="Courier New"/>
                <w:noProof/>
                <w:color w:val="008000"/>
                <w:szCs w:val="20"/>
                <w:lang w:eastAsia="en-US"/>
              </w:rPr>
              <w:t>// Console output:</w:t>
            </w:r>
          </w:p>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E54D8">
              <w:rPr>
                <w:rFonts w:ascii="Courier New" w:hAnsi="Courier New" w:cs="Courier New"/>
                <w:noProof/>
                <w:color w:val="008000"/>
                <w:szCs w:val="20"/>
                <w:lang w:eastAsia="en-US"/>
              </w:rPr>
              <w:t>// 20 centuries are 2000 years, or 730480 days, or 17531520</w:t>
            </w:r>
          </w:p>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DE54D8">
              <w:rPr>
                <w:rFonts w:ascii="Courier New" w:hAnsi="Courier New" w:cs="Courier New"/>
                <w:noProof/>
                <w:color w:val="008000"/>
                <w:szCs w:val="20"/>
                <w:lang w:eastAsia="en-US"/>
              </w:rPr>
              <w:t>// hours.</w:t>
            </w:r>
          </w:p>
          <w:p w:rsidR="0072453D" w:rsidRPr="00DE54D8" w:rsidRDefault="0072453D" w:rsidP="0072453D">
            <w:pPr>
              <w:autoSpaceDE w:val="0"/>
              <w:autoSpaceDN w:val="0"/>
              <w:adjustRightInd w:val="0"/>
              <w:spacing w:before="0"/>
              <w:jc w:val="left"/>
              <w:rPr>
                <w:rFonts w:ascii="Courier New" w:hAnsi="Courier New" w:cs="Courier New"/>
                <w:noProof/>
                <w:szCs w:val="20"/>
              </w:rPr>
            </w:pPr>
          </w:p>
          <w:p w:rsidR="0072453D" w:rsidRPr="00DE54D8" w:rsidRDefault="0072453D" w:rsidP="0072453D">
            <w:pPr>
              <w:autoSpaceDE w:val="0"/>
              <w:autoSpaceDN w:val="0"/>
              <w:adjustRightInd w:val="0"/>
              <w:spacing w:before="0"/>
              <w:jc w:val="left"/>
              <w:rPr>
                <w:rFonts w:ascii="Courier New" w:hAnsi="Courier New" w:cs="Courier New"/>
                <w:noProof/>
                <w:szCs w:val="20"/>
              </w:rPr>
            </w:pPr>
            <w:r w:rsidRPr="00DE54D8">
              <w:rPr>
                <w:rFonts w:ascii="Courier New" w:hAnsi="Courier New" w:cs="Courier New"/>
                <w:noProof/>
                <w:color w:val="0000FF"/>
                <w:szCs w:val="20"/>
              </w:rPr>
              <w:t>ulong</w:t>
            </w:r>
            <w:r w:rsidRPr="00DE54D8">
              <w:rPr>
                <w:rFonts w:ascii="Courier New" w:hAnsi="Courier New" w:cs="Courier New"/>
                <w:noProof/>
                <w:szCs w:val="20"/>
              </w:rPr>
              <w:t xml:space="preserve"> maxIntValue = </w:t>
            </w:r>
            <w:r w:rsidRPr="00DE54D8">
              <w:rPr>
                <w:rFonts w:ascii="Courier New" w:hAnsi="Courier New" w:cs="Courier New"/>
                <w:noProof/>
                <w:color w:val="2B91AF"/>
                <w:szCs w:val="20"/>
              </w:rPr>
              <w:t>UInt64</w:t>
            </w:r>
            <w:r w:rsidRPr="00DE54D8">
              <w:rPr>
                <w:rFonts w:ascii="Courier New" w:hAnsi="Courier New" w:cs="Courier New"/>
                <w:noProof/>
                <w:szCs w:val="20"/>
              </w:rPr>
              <w:t>.MaxValue;</w:t>
            </w:r>
          </w:p>
          <w:p w:rsidR="0072453D" w:rsidRPr="00DE54D8"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DE54D8">
              <w:rPr>
                <w:rFonts w:ascii="Courier New" w:hAnsi="Courier New" w:cs="Courier New"/>
                <w:noProof/>
                <w:color w:val="2B91AF"/>
                <w:szCs w:val="20"/>
              </w:rPr>
              <w:t>Console</w:t>
            </w:r>
            <w:r w:rsidRPr="00DE54D8">
              <w:rPr>
                <w:rFonts w:ascii="Courier New" w:hAnsi="Courier New" w:cs="Courier New"/>
                <w:noProof/>
                <w:szCs w:val="20"/>
              </w:rPr>
              <w:t xml:space="preserve">.WriteLine(maxIntValue); </w:t>
            </w:r>
            <w:r w:rsidRPr="00DE54D8">
              <w:rPr>
                <w:rFonts w:ascii="Courier New" w:hAnsi="Courier New" w:cs="Courier New"/>
                <w:noProof/>
                <w:color w:val="008000"/>
                <w:szCs w:val="20"/>
              </w:rPr>
              <w:t>// 18446744073709551615</w:t>
            </w:r>
          </w:p>
        </w:tc>
      </w:tr>
    </w:tbl>
    <w:p w:rsidR="0072453D" w:rsidRPr="00D772C9" w:rsidRDefault="0072453D" w:rsidP="0072453D">
      <w:r w:rsidRPr="00D772C9">
        <w:t>Какво представлява деклариране и инициа</w:t>
      </w:r>
      <w:r w:rsidRPr="00D772C9">
        <w:softHyphen/>
        <w:t>лизация на променлива, можем да прочетем в детайли по-долу в секциите "</w:t>
      </w:r>
      <w:hyperlink w:anchor="_Деклариране_на_променливи" w:history="1">
        <w:r w:rsidRPr="00D772C9">
          <w:rPr>
            <w:rStyle w:val="Hyperlink"/>
          </w:rPr>
          <w:t>Декла</w:t>
        </w:r>
        <w:r w:rsidRPr="00D772C9">
          <w:rPr>
            <w:rStyle w:val="Hyperlink"/>
          </w:rPr>
          <w:softHyphen/>
          <w:t>р</w:t>
        </w:r>
        <w:r w:rsidRPr="00D772C9">
          <w:rPr>
            <w:rStyle w:val="Hyperlink"/>
          </w:rPr>
          <w:t>и</w:t>
        </w:r>
        <w:r w:rsidRPr="00D772C9">
          <w:rPr>
            <w:rStyle w:val="Hyperlink"/>
          </w:rPr>
          <w:t>ране на про</w:t>
        </w:r>
        <w:r w:rsidRPr="00D772C9">
          <w:rPr>
            <w:rStyle w:val="Hyperlink"/>
          </w:rPr>
          <w:t>м</w:t>
        </w:r>
        <w:r w:rsidRPr="00D772C9">
          <w:rPr>
            <w:rStyle w:val="Hyperlink"/>
          </w:rPr>
          <w:t>е</w:t>
        </w:r>
        <w:r w:rsidRPr="00D772C9">
          <w:rPr>
            <w:rStyle w:val="Hyperlink"/>
          </w:rPr>
          <w:t>н</w:t>
        </w:r>
        <w:r w:rsidRPr="00D772C9">
          <w:rPr>
            <w:rStyle w:val="Hyperlink"/>
          </w:rPr>
          <w:t>ливи</w:t>
        </w:r>
      </w:hyperlink>
      <w:r w:rsidRPr="00D772C9">
        <w:t>" и "</w:t>
      </w:r>
      <w:hyperlink w:anchor="_Инициализация_на_променливи" w:history="1">
        <w:r w:rsidRPr="00D772C9">
          <w:rPr>
            <w:rStyle w:val="Hyperlink"/>
          </w:rPr>
          <w:t>Инициа</w:t>
        </w:r>
        <w:r w:rsidRPr="00D772C9">
          <w:rPr>
            <w:rStyle w:val="Hyperlink"/>
          </w:rPr>
          <w:softHyphen/>
          <w:t>лиза</w:t>
        </w:r>
        <w:r w:rsidRPr="00D772C9">
          <w:rPr>
            <w:rStyle w:val="Hyperlink"/>
          </w:rPr>
          <w:t>ц</w:t>
        </w:r>
        <w:r w:rsidRPr="00D772C9">
          <w:rPr>
            <w:rStyle w:val="Hyperlink"/>
          </w:rPr>
          <w:t>и</w:t>
        </w:r>
        <w:r w:rsidRPr="00D772C9">
          <w:rPr>
            <w:rStyle w:val="Hyperlink"/>
          </w:rPr>
          <w:t>я на променливи</w:t>
        </w:r>
      </w:hyperlink>
      <w:r w:rsidRPr="00D772C9">
        <w:t>", но това става ясно и от примерите.</w:t>
      </w:r>
    </w:p>
    <w:p w:rsidR="0072453D" w:rsidRPr="00D772C9" w:rsidRDefault="0072453D" w:rsidP="0072453D">
      <w:r w:rsidRPr="00D772C9">
        <w:t>В разгледания по-горе пример демонстрираме използването на целочис</w:t>
      </w:r>
      <w:r w:rsidRPr="00D772C9">
        <w:softHyphen/>
        <w:t xml:space="preserve">лените типове. За малки числа използваме типа </w:t>
      </w:r>
      <w:r w:rsidRPr="00D553BD">
        <w:rPr>
          <w:rStyle w:val="Code"/>
        </w:rPr>
        <w:t>byte</w:t>
      </w:r>
      <w:r w:rsidRPr="00D772C9">
        <w:t xml:space="preserve">, а за много големи – </w:t>
      </w:r>
      <w:r w:rsidRPr="00D553BD">
        <w:rPr>
          <w:rStyle w:val="Code"/>
        </w:rPr>
        <w:t>ulong</w:t>
      </w:r>
      <w:r w:rsidRPr="00D772C9">
        <w:t>. Използваме беззнакови типове, тъй като всички използвани стой</w:t>
      </w:r>
      <w:r w:rsidRPr="00D772C9">
        <w:softHyphen/>
        <w:t>ности са положителни числа.</w:t>
      </w:r>
    </w:p>
    <w:p w:rsidR="0072453D" w:rsidRPr="00D772C9" w:rsidRDefault="0072453D" w:rsidP="0072453D">
      <w:pPr>
        <w:pStyle w:val="Heading3"/>
      </w:pPr>
      <w:bookmarkStart w:id="230" w:name="_Toc243587190"/>
      <w:bookmarkStart w:id="231" w:name="_Toc299460853"/>
      <w:r w:rsidRPr="00D772C9">
        <w:t>Реални типове</w:t>
      </w:r>
      <w:bookmarkEnd w:id="230"/>
      <w:r w:rsidRPr="00D772C9">
        <w:t xml:space="preserve"> с плаваща запетая</w:t>
      </w:r>
      <w:bookmarkEnd w:id="231"/>
    </w:p>
    <w:p w:rsidR="0072453D" w:rsidRPr="00D772C9" w:rsidRDefault="0072453D" w:rsidP="0072453D">
      <w:r w:rsidRPr="00D772C9">
        <w:t xml:space="preserve">Реалните типове в C# представляват реалните числа, които познаваме от математиката. Те се представят чрез </w:t>
      </w:r>
      <w:r w:rsidRPr="00D772C9">
        <w:rPr>
          <w:b/>
        </w:rPr>
        <w:t>плаваща запетая</w:t>
      </w:r>
      <w:r w:rsidRPr="00D772C9">
        <w:t xml:space="preserve"> (</w:t>
      </w:r>
      <w:r w:rsidRPr="00113E3F">
        <w:rPr>
          <w:b/>
          <w:noProof/>
          <w:lang w:val="en-US"/>
        </w:rPr>
        <w:t>floating</w:t>
      </w:r>
      <w:r w:rsidRPr="00450717">
        <w:rPr>
          <w:b/>
          <w:noProof/>
        </w:rPr>
        <w:t>-</w:t>
      </w:r>
      <w:r w:rsidRPr="00113E3F">
        <w:rPr>
          <w:b/>
          <w:noProof/>
          <w:lang w:val="en-US"/>
        </w:rPr>
        <w:t>point</w:t>
      </w:r>
      <w:r w:rsidRPr="00D772C9">
        <w:t xml:space="preserve">) според стандарта IEEE 754 и биват </w:t>
      </w:r>
      <w:r w:rsidRPr="00D553BD">
        <w:rPr>
          <w:rStyle w:val="Code"/>
        </w:rPr>
        <w:t>float</w:t>
      </w:r>
      <w:r w:rsidRPr="00D772C9">
        <w:t xml:space="preserve"> и </w:t>
      </w:r>
      <w:r w:rsidRPr="00D553BD">
        <w:rPr>
          <w:rStyle w:val="Code"/>
        </w:rPr>
        <w:t>double</w:t>
      </w:r>
      <w:r w:rsidRPr="00D772C9">
        <w:t>. Нека разгледаме тези два типа данни в детайли, за да разберем по какво си приличат и по какво се различават.</w:t>
      </w:r>
    </w:p>
    <w:p w:rsidR="0072453D" w:rsidRPr="00450717" w:rsidRDefault="0072453D" w:rsidP="0072453D">
      <w:pPr>
        <w:pStyle w:val="Heading4"/>
      </w:pPr>
      <w:r>
        <w:t xml:space="preserve">Реален тип </w:t>
      </w:r>
      <w:r>
        <w:rPr>
          <w:lang w:val="en-US"/>
        </w:rPr>
        <w:t>float</w:t>
      </w:r>
    </w:p>
    <w:p w:rsidR="0072453D" w:rsidRDefault="0072453D" w:rsidP="0072453D">
      <w:r w:rsidRPr="00D772C9">
        <w:t xml:space="preserve">Първият тип, който ще разгледаме, е 32-битовият реален тип с плаваща запетая </w:t>
      </w:r>
      <w:r w:rsidRPr="00D553BD">
        <w:rPr>
          <w:rStyle w:val="Code"/>
        </w:rPr>
        <w:t>float</w:t>
      </w:r>
      <w:r w:rsidRPr="00D772C9">
        <w:t xml:space="preserve">. </w:t>
      </w:r>
      <w:r>
        <w:t xml:space="preserve">Той се нарича още </w:t>
      </w:r>
      <w:r w:rsidRPr="007C5686">
        <w:rPr>
          <w:b/>
        </w:rPr>
        <w:t>реален тип с единична точност</w:t>
      </w:r>
      <w:r>
        <w:t xml:space="preserve"> (</w:t>
      </w:r>
      <w:r>
        <w:rPr>
          <w:lang w:val="en-US"/>
        </w:rPr>
        <w:t>single</w:t>
      </w:r>
      <w:r w:rsidRPr="00450717">
        <w:t xml:space="preserve"> </w:t>
      </w:r>
      <w:r>
        <w:rPr>
          <w:lang w:val="en-US"/>
        </w:rPr>
        <w:t>precision</w:t>
      </w:r>
      <w:r w:rsidRPr="00450717">
        <w:t xml:space="preserve"> </w:t>
      </w:r>
      <w:r>
        <w:rPr>
          <w:lang w:val="en-US"/>
        </w:rPr>
        <w:t>real</w:t>
      </w:r>
      <w:r w:rsidRPr="00450717">
        <w:t xml:space="preserve"> </w:t>
      </w:r>
      <w:r>
        <w:rPr>
          <w:lang w:val="en-US"/>
        </w:rPr>
        <w:t>number</w:t>
      </w:r>
      <w:r w:rsidRPr="00450717">
        <w:t xml:space="preserve">). </w:t>
      </w:r>
      <w:r w:rsidRPr="00D772C9">
        <w:t xml:space="preserve">Стойността му по подразбиране е </w:t>
      </w:r>
      <w:r w:rsidRPr="00D553BD">
        <w:rPr>
          <w:rStyle w:val="Code"/>
        </w:rPr>
        <w:t>0.0f</w:t>
      </w:r>
      <w:r w:rsidRPr="00D772C9">
        <w:t xml:space="preserve"> или </w:t>
      </w:r>
      <w:r w:rsidRPr="00D553BD">
        <w:rPr>
          <w:rStyle w:val="Code"/>
        </w:rPr>
        <w:t>0.0F</w:t>
      </w:r>
      <w:r w:rsidRPr="00D772C9">
        <w:t xml:space="preserve"> (двете са еквивалентни). Символът </w:t>
      </w:r>
      <w:r w:rsidRPr="00D772C9">
        <w:rPr>
          <w:noProof/>
        </w:rPr>
        <w:t>'</w:t>
      </w:r>
      <w:r w:rsidRPr="00D553BD">
        <w:rPr>
          <w:rStyle w:val="Code"/>
        </w:rPr>
        <w:t>f</w:t>
      </w:r>
      <w:r w:rsidRPr="00D772C9">
        <w:rPr>
          <w:noProof/>
        </w:rPr>
        <w:t xml:space="preserve">' </w:t>
      </w:r>
      <w:r w:rsidRPr="00D772C9">
        <w:t xml:space="preserve">накрая указва изрично, че числото е от тип </w:t>
      </w:r>
      <w:r w:rsidRPr="00D553BD">
        <w:rPr>
          <w:rStyle w:val="Code"/>
        </w:rPr>
        <w:t>float</w:t>
      </w:r>
      <w:r w:rsidRPr="00D772C9">
        <w:t xml:space="preserve"> (защото по подразбиране всички реални числа се приемат за </w:t>
      </w:r>
      <w:r w:rsidRPr="00D553BD">
        <w:rPr>
          <w:rStyle w:val="Code"/>
        </w:rPr>
        <w:t>double</w:t>
      </w:r>
      <w:r w:rsidRPr="00D772C9">
        <w:t>). Повече за този специален суфикс можем да прочетем в секцията "</w:t>
      </w:r>
      <w:hyperlink w:anchor="_Реални_литерали" w:history="1">
        <w:r w:rsidRPr="00D772C9">
          <w:rPr>
            <w:rStyle w:val="Hyperlink"/>
          </w:rPr>
          <w:t>Реал</w:t>
        </w:r>
        <w:r w:rsidRPr="00D772C9">
          <w:rPr>
            <w:rStyle w:val="Hyperlink"/>
          </w:rPr>
          <w:t>н</w:t>
        </w:r>
        <w:r w:rsidRPr="00D772C9">
          <w:rPr>
            <w:rStyle w:val="Hyperlink"/>
          </w:rPr>
          <w:t>и</w:t>
        </w:r>
        <w:r w:rsidRPr="00D772C9">
          <w:rPr>
            <w:rStyle w:val="Hyperlink"/>
          </w:rPr>
          <w:t xml:space="preserve"> литер</w:t>
        </w:r>
        <w:r w:rsidRPr="00D772C9">
          <w:rPr>
            <w:rStyle w:val="Hyperlink"/>
          </w:rPr>
          <w:t>а</w:t>
        </w:r>
        <w:r w:rsidRPr="00D772C9">
          <w:rPr>
            <w:rStyle w:val="Hyperlink"/>
          </w:rPr>
          <w:t>ли</w:t>
        </w:r>
      </w:hyperlink>
      <w:r w:rsidRPr="00D772C9">
        <w:t>". Разглежданият тип има точност до 7 десетични знака (оста</w:t>
      </w:r>
      <w:r w:rsidRPr="00D772C9">
        <w:softHyphen/>
        <w:t xml:space="preserve">налите се губят). Например числото </w:t>
      </w:r>
      <w:r w:rsidRPr="00D553BD">
        <w:rPr>
          <w:rStyle w:val="Code"/>
        </w:rPr>
        <w:t>0.123456789</w:t>
      </w:r>
      <w:r w:rsidRPr="00D772C9">
        <w:t xml:space="preserve"> ако бъде записано в типа </w:t>
      </w:r>
      <w:r w:rsidRPr="00D553BD">
        <w:rPr>
          <w:rStyle w:val="Code"/>
        </w:rPr>
        <w:t>float</w:t>
      </w:r>
      <w:r w:rsidRPr="00D772C9">
        <w:t xml:space="preserve"> ще бъде закръглено до </w:t>
      </w:r>
      <w:r w:rsidRPr="00D553BD">
        <w:rPr>
          <w:rStyle w:val="Code"/>
        </w:rPr>
        <w:t>0.1234568</w:t>
      </w:r>
      <w:r w:rsidRPr="00D772C9">
        <w:t xml:space="preserve">. </w:t>
      </w:r>
      <w:r w:rsidRPr="00D772C9">
        <w:lastRenderedPageBreak/>
        <w:t>Диапазонът на стой</w:t>
      </w:r>
      <w:r w:rsidRPr="00D772C9">
        <w:softHyphen/>
        <w:t xml:space="preserve">ностите, които могат да бъдат записани в типа </w:t>
      </w:r>
      <w:r w:rsidRPr="00D553BD">
        <w:rPr>
          <w:rStyle w:val="Code"/>
        </w:rPr>
        <w:t>float</w:t>
      </w:r>
      <w:r w:rsidRPr="00D772C9">
        <w:t xml:space="preserve"> (със закръгляне до точност 7 значещи десетични цифри) е от </w:t>
      </w:r>
      <w:r w:rsidRPr="00D553BD">
        <w:rPr>
          <w:rStyle w:val="Code"/>
        </w:rPr>
        <w:t>±1.5</w:t>
      </w:r>
      <w:r w:rsidRPr="00D772C9">
        <w:t xml:space="preserve"> </w:t>
      </w:r>
      <w:r w:rsidRPr="00D553BD">
        <w:rPr>
          <w:rStyle w:val="Code"/>
        </w:rPr>
        <w:t>×</w:t>
      </w:r>
      <w:r w:rsidRPr="00D772C9">
        <w:t xml:space="preserve"> </w:t>
      </w:r>
      <w:r w:rsidRPr="00D553BD">
        <w:rPr>
          <w:rStyle w:val="Code"/>
        </w:rPr>
        <w:t>10</w:t>
      </w:r>
      <w:r w:rsidRPr="00DE54D8">
        <w:rPr>
          <w:rStyle w:val="Code"/>
          <w:vertAlign w:val="superscript"/>
        </w:rPr>
        <w:t>-45</w:t>
      </w:r>
      <w:r w:rsidRPr="00D772C9">
        <w:t xml:space="preserve"> до </w:t>
      </w:r>
      <w:r w:rsidRPr="00D553BD">
        <w:rPr>
          <w:rStyle w:val="Code"/>
        </w:rPr>
        <w:t>±3.4</w:t>
      </w:r>
      <w:r w:rsidRPr="00D772C9">
        <w:t xml:space="preserve"> </w:t>
      </w:r>
      <w:r w:rsidRPr="00D553BD">
        <w:rPr>
          <w:rStyle w:val="Code"/>
        </w:rPr>
        <w:t>×</w:t>
      </w:r>
      <w:r w:rsidRPr="00D772C9">
        <w:t xml:space="preserve"> </w:t>
      </w:r>
      <w:r w:rsidRPr="00D553BD">
        <w:rPr>
          <w:rStyle w:val="Code"/>
        </w:rPr>
        <w:t>10</w:t>
      </w:r>
      <w:r w:rsidRPr="00DE54D8">
        <w:rPr>
          <w:rStyle w:val="Code"/>
          <w:vertAlign w:val="superscript"/>
        </w:rPr>
        <w:t>38</w:t>
      </w:r>
      <w:r w:rsidRPr="00D772C9">
        <w:t>.</w:t>
      </w:r>
    </w:p>
    <w:p w:rsidR="0072453D" w:rsidRPr="00450717" w:rsidRDefault="0072453D" w:rsidP="0072453D">
      <w:r>
        <w:t xml:space="preserve">Най-малката реална стойност на типа </w:t>
      </w:r>
      <w:r w:rsidRPr="00DE54D8">
        <w:rPr>
          <w:rStyle w:val="Code"/>
        </w:rPr>
        <w:t>float</w:t>
      </w:r>
      <w:r w:rsidRPr="00450717">
        <w:t xml:space="preserve"> </w:t>
      </w:r>
      <w:r>
        <w:t xml:space="preserve">е </w:t>
      </w:r>
      <w:r w:rsidRPr="00DE54D8">
        <w:rPr>
          <w:rStyle w:val="Code"/>
        </w:rPr>
        <w:t>Single</w:t>
      </w:r>
      <w:r w:rsidRPr="00450717">
        <w:rPr>
          <w:rStyle w:val="Code"/>
        </w:rPr>
        <w:t>.</w:t>
      </w:r>
      <w:r w:rsidRPr="00DE54D8">
        <w:rPr>
          <w:rStyle w:val="Code"/>
        </w:rPr>
        <w:t>MinValue</w:t>
      </w:r>
      <w:r w:rsidRPr="00450717">
        <w:t xml:space="preserve"> = </w:t>
      </w:r>
      <w:r w:rsidRPr="00450717">
        <w:rPr>
          <w:rStyle w:val="Code"/>
        </w:rPr>
        <w:t>-3.40282</w:t>
      </w:r>
      <w:r w:rsidRPr="00DE54D8">
        <w:rPr>
          <w:rStyle w:val="Code"/>
        </w:rPr>
        <w:t>e</w:t>
      </w:r>
      <w:r w:rsidRPr="00450717">
        <w:rPr>
          <w:rStyle w:val="Code"/>
        </w:rPr>
        <w:t>+038</w:t>
      </w:r>
      <w:r w:rsidRPr="00DE54D8">
        <w:rPr>
          <w:rStyle w:val="Code"/>
        </w:rPr>
        <w:t>f</w:t>
      </w:r>
      <w:r>
        <w:t>, а най-голямата е</w:t>
      </w:r>
      <w:r w:rsidRPr="00450717">
        <w:t xml:space="preserve"> </w:t>
      </w:r>
      <w:r w:rsidRPr="00DE54D8">
        <w:rPr>
          <w:rStyle w:val="Code"/>
        </w:rPr>
        <w:t>Single</w:t>
      </w:r>
      <w:r w:rsidRPr="00450717">
        <w:rPr>
          <w:rStyle w:val="Code"/>
        </w:rPr>
        <w:t>.</w:t>
      </w:r>
      <w:r w:rsidRPr="00DE54D8">
        <w:rPr>
          <w:rStyle w:val="Code"/>
        </w:rPr>
        <w:t>MaxValue</w:t>
      </w:r>
      <w:r w:rsidRPr="00450717">
        <w:t xml:space="preserve"> = </w:t>
      </w:r>
      <w:r w:rsidRPr="00450717">
        <w:rPr>
          <w:rStyle w:val="Code"/>
        </w:rPr>
        <w:t>3.40282</w:t>
      </w:r>
      <w:r w:rsidRPr="00DE54D8">
        <w:rPr>
          <w:rStyle w:val="Code"/>
        </w:rPr>
        <w:t>e</w:t>
      </w:r>
      <w:r w:rsidRPr="00450717">
        <w:rPr>
          <w:rStyle w:val="Code"/>
        </w:rPr>
        <w:t>+038</w:t>
      </w:r>
      <w:r w:rsidRPr="00DE54D8">
        <w:rPr>
          <w:rStyle w:val="Code"/>
        </w:rPr>
        <w:t>f</w:t>
      </w:r>
      <w:r w:rsidRPr="00450717">
        <w:t>.</w:t>
      </w:r>
      <w:r>
        <w:t xml:space="preserve"> Най-близкото до 0 положително число от тип </w:t>
      </w:r>
      <w:r w:rsidRPr="00DE54D8">
        <w:rPr>
          <w:rStyle w:val="Code"/>
        </w:rPr>
        <w:t>float</w:t>
      </w:r>
      <w:r w:rsidRPr="00450717">
        <w:t xml:space="preserve"> </w:t>
      </w:r>
      <w:r>
        <w:t xml:space="preserve">е </w:t>
      </w:r>
      <w:r w:rsidRPr="00DE54D8">
        <w:rPr>
          <w:rStyle w:val="Code"/>
        </w:rPr>
        <w:t>Single</w:t>
      </w:r>
      <w:r w:rsidRPr="00450717">
        <w:rPr>
          <w:rStyle w:val="Code"/>
        </w:rPr>
        <w:t>.</w:t>
      </w:r>
      <w:r>
        <w:rPr>
          <w:rStyle w:val="Code"/>
        </w:rPr>
        <w:t>Epsilon</w:t>
      </w:r>
      <w:r w:rsidRPr="00450717">
        <w:t xml:space="preserve"> = </w:t>
      </w:r>
      <w:r w:rsidRPr="00450717">
        <w:rPr>
          <w:rStyle w:val="Code"/>
        </w:rPr>
        <w:t>4.94066</w:t>
      </w:r>
      <w:r w:rsidRPr="00B56BCF">
        <w:rPr>
          <w:rStyle w:val="Code"/>
        </w:rPr>
        <w:t>e</w:t>
      </w:r>
      <w:r w:rsidRPr="00450717">
        <w:rPr>
          <w:rStyle w:val="Code"/>
        </w:rPr>
        <w:t>-324</w:t>
      </w:r>
      <w:r w:rsidRPr="00450717">
        <w:t>.</w:t>
      </w:r>
    </w:p>
    <w:p w:rsidR="0072453D" w:rsidRPr="007C5686" w:rsidRDefault="0072453D" w:rsidP="0072453D">
      <w:pPr>
        <w:pStyle w:val="Heading4"/>
      </w:pPr>
      <w:r>
        <w:t>Специални стойности на реалните типове</w:t>
      </w:r>
    </w:p>
    <w:p w:rsidR="0072453D" w:rsidRDefault="0072453D" w:rsidP="0072453D">
      <w:r>
        <w:t>Реалните типове данни имат и няколко специални стойности, които не са реални числа, а представляват математически абстракции:</w:t>
      </w:r>
    </w:p>
    <w:p w:rsidR="0072453D" w:rsidRPr="00CC394D" w:rsidRDefault="0072453D" w:rsidP="00222F92">
      <w:pPr>
        <w:numPr>
          <w:ilvl w:val="0"/>
          <w:numId w:val="14"/>
        </w:numPr>
        <w:rPr>
          <w:b/>
          <w:bCs/>
          <w:kern w:val="32"/>
        </w:rPr>
      </w:pPr>
      <w:r>
        <w:t xml:space="preserve">Минус </w:t>
      </w:r>
      <w:r w:rsidRPr="001A6AE8">
        <w:rPr>
          <w:noProof/>
        </w:rPr>
        <w:t>безкрайност -∞ (</w:t>
      </w:r>
      <w:r w:rsidRPr="001A6AE8">
        <w:rPr>
          <w:rStyle w:val="Code"/>
        </w:rPr>
        <w:t>Single.NegativeInfinity</w:t>
      </w:r>
      <w:r w:rsidRPr="001A6AE8">
        <w:rPr>
          <w:noProof/>
        </w:rPr>
        <w:t>).</w:t>
      </w:r>
      <w:r w:rsidRPr="00450717">
        <w:t xml:space="preserve"> </w:t>
      </w:r>
      <w:r>
        <w:t xml:space="preserve">Получава се например като </w:t>
      </w:r>
      <w:r w:rsidRPr="001A6AE8">
        <w:rPr>
          <w:noProof/>
        </w:rPr>
        <w:t xml:space="preserve">разделим </w:t>
      </w:r>
      <w:r w:rsidRPr="001A6AE8">
        <w:rPr>
          <w:rStyle w:val="Code"/>
        </w:rPr>
        <w:t>-1.0f</w:t>
      </w:r>
      <w:r w:rsidRPr="001A6AE8">
        <w:rPr>
          <w:noProof/>
        </w:rPr>
        <w:t xml:space="preserve"> на </w:t>
      </w:r>
      <w:r w:rsidRPr="001A6AE8">
        <w:rPr>
          <w:rStyle w:val="Code"/>
        </w:rPr>
        <w:t>0.0f</w:t>
      </w:r>
      <w:r w:rsidRPr="00450717">
        <w:t>.</w:t>
      </w:r>
    </w:p>
    <w:p w:rsidR="0072453D" w:rsidRPr="001A6AE8" w:rsidRDefault="0072453D" w:rsidP="00222F92">
      <w:pPr>
        <w:numPr>
          <w:ilvl w:val="0"/>
          <w:numId w:val="14"/>
        </w:numPr>
        <w:rPr>
          <w:b/>
          <w:bCs/>
          <w:kern w:val="32"/>
        </w:rPr>
      </w:pPr>
      <w:r>
        <w:t>Плюс безкрайност +∞</w:t>
      </w:r>
      <w:r w:rsidRPr="00450717">
        <w:t xml:space="preserve"> (</w:t>
      </w:r>
      <w:r w:rsidRPr="001A6AE8">
        <w:rPr>
          <w:rStyle w:val="Code"/>
        </w:rPr>
        <w:t>Single</w:t>
      </w:r>
      <w:r w:rsidRPr="00450717">
        <w:rPr>
          <w:rStyle w:val="Code"/>
        </w:rPr>
        <w:t>.</w:t>
      </w:r>
      <w:r>
        <w:rPr>
          <w:rStyle w:val="Code"/>
        </w:rPr>
        <w:t>Positive</w:t>
      </w:r>
      <w:r w:rsidRPr="001A6AE8">
        <w:rPr>
          <w:rStyle w:val="Code"/>
        </w:rPr>
        <w:t>Infinity</w:t>
      </w:r>
      <w:r w:rsidRPr="00450717">
        <w:t xml:space="preserve">). </w:t>
      </w:r>
      <w:r>
        <w:t xml:space="preserve">Получава се например като разделим </w:t>
      </w:r>
      <w:r w:rsidRPr="00450717">
        <w:rPr>
          <w:rStyle w:val="Code"/>
        </w:rPr>
        <w:t>1.0</w:t>
      </w:r>
      <w:r w:rsidRPr="001A6AE8">
        <w:rPr>
          <w:rStyle w:val="Code"/>
        </w:rPr>
        <w:t>f</w:t>
      </w:r>
      <w:r w:rsidRPr="00450717">
        <w:t xml:space="preserve"> </w:t>
      </w:r>
      <w:r>
        <w:t xml:space="preserve">на </w:t>
      </w:r>
      <w:r w:rsidRPr="00450717">
        <w:rPr>
          <w:rStyle w:val="Code"/>
        </w:rPr>
        <w:t>0.0</w:t>
      </w:r>
      <w:r w:rsidRPr="001A6AE8">
        <w:rPr>
          <w:rStyle w:val="Code"/>
        </w:rPr>
        <w:t>f</w:t>
      </w:r>
      <w:r w:rsidRPr="00450717">
        <w:t>.</w:t>
      </w:r>
    </w:p>
    <w:p w:rsidR="0072453D" w:rsidRPr="00CC394D" w:rsidRDefault="0072453D" w:rsidP="00222F92">
      <w:pPr>
        <w:numPr>
          <w:ilvl w:val="0"/>
          <w:numId w:val="14"/>
        </w:numPr>
        <w:rPr>
          <w:b/>
          <w:bCs/>
          <w:kern w:val="32"/>
        </w:rPr>
      </w:pPr>
      <w:r>
        <w:t xml:space="preserve">Неопределеност </w:t>
      </w:r>
      <w:r w:rsidRPr="00450717">
        <w:t>(</w:t>
      </w:r>
      <w:r w:rsidRPr="001A6AE8">
        <w:rPr>
          <w:rStyle w:val="Code"/>
        </w:rPr>
        <w:t>Single</w:t>
      </w:r>
      <w:r w:rsidRPr="00450717">
        <w:rPr>
          <w:rStyle w:val="Code"/>
        </w:rPr>
        <w:t>.</w:t>
      </w:r>
      <w:r>
        <w:rPr>
          <w:rStyle w:val="Code"/>
        </w:rPr>
        <w:t>NaN</w:t>
      </w:r>
      <w:r w:rsidRPr="00450717">
        <w:t>)</w:t>
      </w:r>
      <w:r>
        <w:t xml:space="preserve"> – означава, че е извършена невалидна операция върху реални числа</w:t>
      </w:r>
      <w:r w:rsidRPr="00450717">
        <w:t xml:space="preserve">. </w:t>
      </w:r>
      <w:r>
        <w:t xml:space="preserve">Получава се например като разделим </w:t>
      </w:r>
      <w:r w:rsidRPr="00450717">
        <w:rPr>
          <w:rStyle w:val="Code"/>
        </w:rPr>
        <w:t>0.0</w:t>
      </w:r>
      <w:r w:rsidRPr="001A6AE8">
        <w:rPr>
          <w:rStyle w:val="Code"/>
        </w:rPr>
        <w:t>f</w:t>
      </w:r>
      <w:r w:rsidRPr="00450717">
        <w:t xml:space="preserve"> </w:t>
      </w:r>
      <w:r>
        <w:t xml:space="preserve">на </w:t>
      </w:r>
      <w:r w:rsidRPr="00450717">
        <w:rPr>
          <w:rStyle w:val="Code"/>
        </w:rPr>
        <w:t>0.0</w:t>
      </w:r>
      <w:r w:rsidRPr="001A6AE8">
        <w:rPr>
          <w:rStyle w:val="Code"/>
        </w:rPr>
        <w:t>f</w:t>
      </w:r>
      <w:r>
        <w:t>,</w:t>
      </w:r>
      <w:r w:rsidRPr="00450717">
        <w:t xml:space="preserve"> </w:t>
      </w:r>
      <w:r>
        <w:t>както и при коренуване на отрицателно число.</w:t>
      </w:r>
    </w:p>
    <w:p w:rsidR="0072453D" w:rsidRPr="00450717" w:rsidRDefault="0072453D" w:rsidP="0072453D">
      <w:pPr>
        <w:pStyle w:val="Heading4"/>
      </w:pPr>
      <w:r>
        <w:t xml:space="preserve">Реален тип </w:t>
      </w:r>
      <w:r>
        <w:rPr>
          <w:lang w:val="en-US"/>
        </w:rPr>
        <w:t>double</w:t>
      </w:r>
    </w:p>
    <w:p w:rsidR="0072453D" w:rsidRDefault="0072453D" w:rsidP="0072453D">
      <w:r w:rsidRPr="007C5686">
        <w:t xml:space="preserve">Вторият реален тип с плаваща запетая в езика C# е типът </w:t>
      </w:r>
      <w:r w:rsidRPr="007C5686">
        <w:rPr>
          <w:rStyle w:val="Code"/>
        </w:rPr>
        <w:t>double</w:t>
      </w:r>
      <w:r>
        <w:t xml:space="preserve">. Той се нарича още </w:t>
      </w:r>
      <w:r w:rsidRPr="007C5686">
        <w:rPr>
          <w:b/>
        </w:rPr>
        <w:t>реално число с двойна точност</w:t>
      </w:r>
      <w:r w:rsidRPr="007C5686">
        <w:t xml:space="preserve"> (</w:t>
      </w:r>
      <w:r w:rsidRPr="00BF4FE6">
        <w:rPr>
          <w:lang w:val="en-US"/>
        </w:rPr>
        <w:t>double precision real number</w:t>
      </w:r>
      <w:r w:rsidRPr="007C5686">
        <w:t>)</w:t>
      </w:r>
      <w:r>
        <w:t xml:space="preserve"> и</w:t>
      </w:r>
      <w:r w:rsidRPr="00D772C9">
        <w:t xml:space="preserve"> </w:t>
      </w:r>
      <w:r>
        <w:t>представлява</w:t>
      </w:r>
      <w:r w:rsidRPr="00D772C9">
        <w:t xml:space="preserve"> 64-битов тип със стойност по подразбиране </w:t>
      </w:r>
      <w:r w:rsidRPr="00D553BD">
        <w:rPr>
          <w:rStyle w:val="Code"/>
        </w:rPr>
        <w:t>0.0d</w:t>
      </w:r>
      <w:r w:rsidRPr="00D772C9">
        <w:t xml:space="preserve"> или </w:t>
      </w:r>
      <w:r w:rsidRPr="00D553BD">
        <w:rPr>
          <w:rStyle w:val="Code"/>
        </w:rPr>
        <w:t>0.0D</w:t>
      </w:r>
      <w:r w:rsidRPr="00D772C9">
        <w:t xml:space="preserve"> (символът </w:t>
      </w:r>
      <w:r w:rsidRPr="00D772C9">
        <w:rPr>
          <w:noProof/>
        </w:rPr>
        <w:t>'</w:t>
      </w:r>
      <w:r w:rsidRPr="00D553BD">
        <w:rPr>
          <w:rStyle w:val="Code"/>
        </w:rPr>
        <w:t>d</w:t>
      </w:r>
      <w:r w:rsidRPr="00D772C9">
        <w:rPr>
          <w:noProof/>
        </w:rPr>
        <w:t>'</w:t>
      </w:r>
      <w:r w:rsidRPr="00D772C9">
        <w:t xml:space="preserve"> не е задължителен, тъй като по подразбиране всички реални числа в C# са от тип </w:t>
      </w:r>
      <w:r w:rsidRPr="00D553BD">
        <w:rPr>
          <w:rStyle w:val="Code"/>
        </w:rPr>
        <w:t>double</w:t>
      </w:r>
      <w:r w:rsidRPr="00D772C9">
        <w:t xml:space="preserve">). Разглежданият тип има точност от 15 до 16 десетични цифри. Диапазонът на стойностите, които могат да бъдат записани в </w:t>
      </w:r>
      <w:r w:rsidRPr="00D553BD">
        <w:rPr>
          <w:rStyle w:val="Code"/>
        </w:rPr>
        <w:t>double</w:t>
      </w:r>
      <w:r w:rsidRPr="00D772C9">
        <w:t xml:space="preserve"> (със закръгляне до точност 15-16 значещи десетични цифри) е от </w:t>
      </w:r>
      <w:r w:rsidRPr="00D553BD">
        <w:rPr>
          <w:rStyle w:val="Code"/>
        </w:rPr>
        <w:t>±5.0</w:t>
      </w:r>
      <w:r w:rsidRPr="00D772C9">
        <w:t xml:space="preserve"> </w:t>
      </w:r>
      <w:r w:rsidRPr="00D553BD">
        <w:rPr>
          <w:rStyle w:val="Code"/>
        </w:rPr>
        <w:t>×</w:t>
      </w:r>
      <w:r w:rsidRPr="00D772C9">
        <w:t xml:space="preserve"> </w:t>
      </w:r>
      <w:r w:rsidRPr="00D553BD">
        <w:rPr>
          <w:rStyle w:val="Code"/>
        </w:rPr>
        <w:t>10</w:t>
      </w:r>
      <w:r w:rsidRPr="00DE54D8">
        <w:rPr>
          <w:rStyle w:val="Code"/>
          <w:vertAlign w:val="superscript"/>
        </w:rPr>
        <w:t>-324</w:t>
      </w:r>
      <w:r w:rsidRPr="00D772C9">
        <w:t xml:space="preserve"> до </w:t>
      </w:r>
      <w:r w:rsidRPr="00D553BD">
        <w:rPr>
          <w:rStyle w:val="Code"/>
        </w:rPr>
        <w:t>±1.7</w:t>
      </w:r>
      <w:r w:rsidRPr="00D772C9">
        <w:t xml:space="preserve"> </w:t>
      </w:r>
      <w:r w:rsidRPr="00D553BD">
        <w:rPr>
          <w:rStyle w:val="Code"/>
        </w:rPr>
        <w:t>×</w:t>
      </w:r>
      <w:r w:rsidRPr="00D772C9">
        <w:t xml:space="preserve"> </w:t>
      </w:r>
      <w:r w:rsidRPr="00D553BD">
        <w:rPr>
          <w:rStyle w:val="Code"/>
        </w:rPr>
        <w:t>10</w:t>
      </w:r>
      <w:r w:rsidRPr="00DE54D8">
        <w:rPr>
          <w:rStyle w:val="Code"/>
          <w:vertAlign w:val="superscript"/>
        </w:rPr>
        <w:t>308</w:t>
      </w:r>
      <w:r w:rsidRPr="00D772C9">
        <w:t>.</w:t>
      </w:r>
    </w:p>
    <w:p w:rsidR="0072453D" w:rsidRPr="00450717" w:rsidRDefault="0072453D" w:rsidP="0072453D">
      <w:r>
        <w:t xml:space="preserve">Най-малката реална стойност на типа </w:t>
      </w:r>
      <w:r>
        <w:rPr>
          <w:rStyle w:val="Code"/>
        </w:rPr>
        <w:t>double</w:t>
      </w:r>
      <w:r w:rsidRPr="00450717">
        <w:t xml:space="preserve"> </w:t>
      </w:r>
      <w:r>
        <w:t>е</w:t>
      </w:r>
      <w:r w:rsidRPr="00450717">
        <w:t xml:space="preserve"> </w:t>
      </w:r>
      <w:r>
        <w:t xml:space="preserve">константата </w:t>
      </w:r>
      <w:r>
        <w:rPr>
          <w:rStyle w:val="Code"/>
        </w:rPr>
        <w:t>Double</w:t>
      </w:r>
      <w:r w:rsidRPr="00450717">
        <w:rPr>
          <w:rStyle w:val="Code"/>
        </w:rPr>
        <w:t>.</w:t>
      </w:r>
      <w:r>
        <w:rPr>
          <w:rStyle w:val="Code"/>
        </w:rPr>
        <w:t xml:space="preserve"> </w:t>
      </w:r>
      <w:r w:rsidRPr="00DE54D8">
        <w:rPr>
          <w:rStyle w:val="Code"/>
        </w:rPr>
        <w:t>MinValue</w:t>
      </w:r>
      <w:r w:rsidRPr="00450717">
        <w:t xml:space="preserve"> = </w:t>
      </w:r>
      <w:r w:rsidRPr="00450717">
        <w:rPr>
          <w:rStyle w:val="Code"/>
        </w:rPr>
        <w:t>-1.79769</w:t>
      </w:r>
      <w:r w:rsidRPr="00B56BCF">
        <w:rPr>
          <w:rStyle w:val="Code"/>
        </w:rPr>
        <w:t>e</w:t>
      </w:r>
      <w:r w:rsidRPr="00450717">
        <w:rPr>
          <w:rStyle w:val="Code"/>
        </w:rPr>
        <w:t>+308</w:t>
      </w:r>
      <w:r>
        <w:t>, а най-голямата –</w:t>
      </w:r>
      <w:r w:rsidRPr="00450717">
        <w:t xml:space="preserve"> </w:t>
      </w:r>
      <w:r>
        <w:rPr>
          <w:rStyle w:val="Code"/>
        </w:rPr>
        <w:t>Double</w:t>
      </w:r>
      <w:r w:rsidRPr="00450717">
        <w:rPr>
          <w:rStyle w:val="Code"/>
        </w:rPr>
        <w:t>.</w:t>
      </w:r>
      <w:r w:rsidRPr="00DE54D8">
        <w:rPr>
          <w:rStyle w:val="Code"/>
        </w:rPr>
        <w:t>MaxValue</w:t>
      </w:r>
      <w:r w:rsidRPr="00450717">
        <w:t xml:space="preserve"> = </w:t>
      </w:r>
      <w:r w:rsidRPr="00450717">
        <w:rPr>
          <w:rStyle w:val="Code"/>
        </w:rPr>
        <w:t>1.79769</w:t>
      </w:r>
      <w:r w:rsidRPr="00B56BCF">
        <w:rPr>
          <w:rStyle w:val="Code"/>
        </w:rPr>
        <w:t>e</w:t>
      </w:r>
      <w:r w:rsidRPr="00450717">
        <w:rPr>
          <w:rStyle w:val="Code"/>
        </w:rPr>
        <w:t>+308</w:t>
      </w:r>
      <w:r w:rsidRPr="00450717">
        <w:t>.</w:t>
      </w:r>
      <w:r w:rsidRPr="00DC65F8">
        <w:t xml:space="preserve"> </w:t>
      </w:r>
      <w:r>
        <w:t xml:space="preserve">Най-близкото до 0 положително число от тип </w:t>
      </w:r>
      <w:r>
        <w:rPr>
          <w:rStyle w:val="Code"/>
        </w:rPr>
        <w:t>double</w:t>
      </w:r>
      <w:r w:rsidRPr="00450717">
        <w:t xml:space="preserve"> </w:t>
      </w:r>
      <w:r>
        <w:t xml:space="preserve">е </w:t>
      </w:r>
      <w:r>
        <w:rPr>
          <w:rStyle w:val="Code"/>
        </w:rPr>
        <w:t>Double</w:t>
      </w:r>
      <w:r w:rsidRPr="00450717">
        <w:rPr>
          <w:rStyle w:val="Code"/>
        </w:rPr>
        <w:t>.</w:t>
      </w:r>
      <w:r>
        <w:rPr>
          <w:rStyle w:val="Code"/>
        </w:rPr>
        <w:t>Epsilon</w:t>
      </w:r>
      <w:r w:rsidRPr="00450717">
        <w:t xml:space="preserve"> = </w:t>
      </w:r>
      <w:r w:rsidRPr="00450717">
        <w:rPr>
          <w:rStyle w:val="Code"/>
        </w:rPr>
        <w:t>4.94066</w:t>
      </w:r>
      <w:r w:rsidRPr="00B56BCF">
        <w:rPr>
          <w:rStyle w:val="Code"/>
        </w:rPr>
        <w:t>e</w:t>
      </w:r>
      <w:r w:rsidRPr="00450717">
        <w:rPr>
          <w:rStyle w:val="Code"/>
        </w:rPr>
        <w:t>-324</w:t>
      </w:r>
      <w:r w:rsidRPr="00450717">
        <w:t>.</w:t>
      </w:r>
      <w:r>
        <w:t xml:space="preserve"> Както и при типа </w:t>
      </w:r>
      <w:r w:rsidRPr="00D41F9A">
        <w:rPr>
          <w:rStyle w:val="Code"/>
        </w:rPr>
        <w:t>float</w:t>
      </w:r>
      <w:r w:rsidRPr="00450717">
        <w:t xml:space="preserve">, </w:t>
      </w:r>
      <w:r>
        <w:t xml:space="preserve">променливите от тип </w:t>
      </w:r>
      <w:r w:rsidRPr="00D41F9A">
        <w:rPr>
          <w:rStyle w:val="Code"/>
        </w:rPr>
        <w:t>double</w:t>
      </w:r>
      <w:r w:rsidRPr="00450717">
        <w:t xml:space="preserve"> </w:t>
      </w:r>
      <w:r>
        <w:t xml:space="preserve">могат да получават специалните стойности </w:t>
      </w:r>
      <w:r w:rsidRPr="00D41F9A">
        <w:rPr>
          <w:rStyle w:val="Code"/>
        </w:rPr>
        <w:t>Double. PositiveInfinity</w:t>
      </w:r>
      <w:r w:rsidRPr="00D41F9A">
        <w:rPr>
          <w:noProof/>
        </w:rPr>
        <w:t xml:space="preserve">, </w:t>
      </w:r>
      <w:r w:rsidRPr="00D41F9A">
        <w:rPr>
          <w:rStyle w:val="Code"/>
        </w:rPr>
        <w:t>Double.NegativeInfinity</w:t>
      </w:r>
      <w:r w:rsidRPr="00D41F9A">
        <w:rPr>
          <w:noProof/>
        </w:rPr>
        <w:t xml:space="preserve"> и </w:t>
      </w:r>
      <w:r w:rsidRPr="00D41F9A">
        <w:rPr>
          <w:rStyle w:val="Code"/>
        </w:rPr>
        <w:t>Double.NaN</w:t>
      </w:r>
      <w:r w:rsidRPr="00D41F9A">
        <w:rPr>
          <w:noProof/>
        </w:rPr>
        <w:t>.</w:t>
      </w:r>
    </w:p>
    <w:p w:rsidR="0072453D" w:rsidRPr="00D772C9" w:rsidRDefault="0072453D" w:rsidP="0072453D">
      <w:pPr>
        <w:pStyle w:val="Heading4"/>
      </w:pPr>
      <w:r w:rsidRPr="00D772C9">
        <w:t>Реални типове – пример</w:t>
      </w:r>
    </w:p>
    <w:p w:rsidR="0072453D" w:rsidRPr="00D772C9" w:rsidRDefault="0072453D" w:rsidP="0072453D">
      <w:pPr>
        <w:spacing w:after="120"/>
      </w:pPr>
      <w:r w:rsidRPr="00D772C9">
        <w:t>Ето един пример, в който декларираме променливи от тип реално число</w:t>
      </w:r>
      <w:r w:rsidRPr="00450717">
        <w:t xml:space="preserve">, </w:t>
      </w:r>
      <w:r w:rsidRPr="00D772C9">
        <w:t xml:space="preserve">присвояваме </w:t>
      </w:r>
      <w:r>
        <w:t>им</w:t>
      </w:r>
      <w:r w:rsidRPr="00450717">
        <w:t xml:space="preserve"> </w:t>
      </w:r>
      <w:r w:rsidRPr="00D772C9">
        <w:t>стойности</w:t>
      </w:r>
      <w:r>
        <w:t xml:space="preserve"> и ги отпечатваме</w:t>
      </w:r>
      <w:r w:rsidRPr="00D772C9">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72453D" w:rsidRPr="007C5686" w:rsidTr="0072453D">
        <w:tc>
          <w:tcPr>
            <w:tcW w:w="7970" w:type="dxa"/>
            <w:tcMar>
              <w:top w:w="113" w:type="dxa"/>
              <w:left w:w="113" w:type="dxa"/>
              <w:bottom w:w="113" w:type="dxa"/>
              <w:right w:w="113" w:type="dxa"/>
            </w:tcMar>
          </w:tcPr>
          <w:p w:rsidR="0072453D" w:rsidRPr="007C5686" w:rsidRDefault="0072453D" w:rsidP="0072453D">
            <w:pPr>
              <w:autoSpaceDE w:val="0"/>
              <w:autoSpaceDN w:val="0"/>
              <w:adjustRightInd w:val="0"/>
              <w:spacing w:before="0"/>
              <w:jc w:val="left"/>
              <w:rPr>
                <w:rFonts w:ascii="Courier New" w:hAnsi="Courier New" w:cs="Courier New"/>
                <w:noProof/>
                <w:szCs w:val="20"/>
              </w:rPr>
            </w:pPr>
            <w:r w:rsidRPr="007C5686">
              <w:rPr>
                <w:rFonts w:ascii="Courier New" w:hAnsi="Courier New" w:cs="Courier New"/>
                <w:noProof/>
                <w:color w:val="0000FF"/>
                <w:szCs w:val="20"/>
              </w:rPr>
              <w:t>float</w:t>
            </w:r>
            <w:r w:rsidRPr="007C5686">
              <w:rPr>
                <w:rFonts w:ascii="Courier New" w:hAnsi="Courier New" w:cs="Courier New"/>
                <w:noProof/>
                <w:szCs w:val="20"/>
              </w:rPr>
              <w:t xml:space="preserve"> floatPI = 3.14f;</w:t>
            </w:r>
          </w:p>
          <w:p w:rsidR="0072453D" w:rsidRPr="007C5686" w:rsidRDefault="0072453D" w:rsidP="0072453D">
            <w:pPr>
              <w:autoSpaceDE w:val="0"/>
              <w:autoSpaceDN w:val="0"/>
              <w:adjustRightInd w:val="0"/>
              <w:spacing w:before="0"/>
              <w:jc w:val="left"/>
              <w:rPr>
                <w:rFonts w:ascii="Courier New" w:hAnsi="Courier New" w:cs="Courier New"/>
                <w:noProof/>
                <w:color w:val="008000"/>
                <w:szCs w:val="20"/>
              </w:rPr>
            </w:pPr>
            <w:r w:rsidRPr="007C5686">
              <w:rPr>
                <w:rFonts w:ascii="Courier New" w:hAnsi="Courier New" w:cs="Courier New"/>
                <w:noProof/>
                <w:color w:val="2B91AF"/>
                <w:szCs w:val="20"/>
              </w:rPr>
              <w:t>Console</w:t>
            </w:r>
            <w:r w:rsidRPr="007C5686">
              <w:rPr>
                <w:rFonts w:ascii="Courier New" w:hAnsi="Courier New" w:cs="Courier New"/>
                <w:noProof/>
                <w:szCs w:val="20"/>
              </w:rPr>
              <w:t xml:space="preserve">.WriteLine(floatPI); </w:t>
            </w:r>
            <w:r w:rsidRPr="007C5686">
              <w:rPr>
                <w:rFonts w:ascii="Courier New" w:hAnsi="Courier New" w:cs="Courier New"/>
                <w:noProof/>
                <w:color w:val="008000"/>
                <w:szCs w:val="20"/>
              </w:rPr>
              <w:t>// 3.14</w:t>
            </w:r>
          </w:p>
          <w:p w:rsidR="0072453D" w:rsidRPr="007C5686" w:rsidRDefault="0072453D" w:rsidP="0072453D">
            <w:pPr>
              <w:autoSpaceDE w:val="0"/>
              <w:autoSpaceDN w:val="0"/>
              <w:adjustRightInd w:val="0"/>
              <w:spacing w:before="0"/>
              <w:jc w:val="left"/>
              <w:rPr>
                <w:rFonts w:ascii="Courier New" w:hAnsi="Courier New" w:cs="Courier New"/>
                <w:noProof/>
                <w:szCs w:val="20"/>
              </w:rPr>
            </w:pPr>
            <w:r w:rsidRPr="007C5686">
              <w:rPr>
                <w:rFonts w:ascii="Courier New" w:hAnsi="Courier New" w:cs="Courier New"/>
                <w:noProof/>
                <w:color w:val="0000FF"/>
                <w:szCs w:val="20"/>
              </w:rPr>
              <w:t>double</w:t>
            </w:r>
            <w:r w:rsidRPr="007C5686">
              <w:rPr>
                <w:rFonts w:ascii="Courier New" w:hAnsi="Courier New" w:cs="Courier New"/>
                <w:noProof/>
                <w:szCs w:val="20"/>
              </w:rPr>
              <w:t xml:space="preserve"> doublePI = 3.14;</w:t>
            </w:r>
          </w:p>
          <w:p w:rsidR="0072453D" w:rsidRPr="007C5686" w:rsidRDefault="0072453D" w:rsidP="0072453D">
            <w:pPr>
              <w:autoSpaceDE w:val="0"/>
              <w:autoSpaceDN w:val="0"/>
              <w:adjustRightInd w:val="0"/>
              <w:spacing w:before="0"/>
              <w:jc w:val="left"/>
              <w:rPr>
                <w:rFonts w:ascii="Courier New" w:hAnsi="Courier New" w:cs="Courier New"/>
                <w:noProof/>
                <w:color w:val="008000"/>
                <w:szCs w:val="20"/>
              </w:rPr>
            </w:pPr>
            <w:r w:rsidRPr="007C5686">
              <w:rPr>
                <w:rFonts w:ascii="Courier New" w:hAnsi="Courier New" w:cs="Courier New"/>
                <w:noProof/>
                <w:color w:val="2B91AF"/>
                <w:szCs w:val="20"/>
              </w:rPr>
              <w:lastRenderedPageBreak/>
              <w:t>Console</w:t>
            </w:r>
            <w:r w:rsidRPr="007C5686">
              <w:rPr>
                <w:rFonts w:ascii="Courier New" w:hAnsi="Courier New" w:cs="Courier New"/>
                <w:noProof/>
                <w:szCs w:val="20"/>
              </w:rPr>
              <w:t xml:space="preserve">.WriteLine(doublePI); </w:t>
            </w:r>
            <w:r w:rsidRPr="007C5686">
              <w:rPr>
                <w:rFonts w:ascii="Courier New" w:hAnsi="Courier New" w:cs="Courier New"/>
                <w:noProof/>
                <w:color w:val="008000"/>
                <w:szCs w:val="20"/>
              </w:rPr>
              <w:t>// 3.14</w:t>
            </w:r>
          </w:p>
          <w:p w:rsidR="0072453D" w:rsidRPr="007C5686" w:rsidRDefault="0072453D" w:rsidP="0072453D">
            <w:pPr>
              <w:autoSpaceDE w:val="0"/>
              <w:autoSpaceDN w:val="0"/>
              <w:adjustRightInd w:val="0"/>
              <w:spacing w:before="0"/>
              <w:jc w:val="left"/>
              <w:rPr>
                <w:rFonts w:ascii="Courier New" w:hAnsi="Courier New" w:cs="Courier New"/>
                <w:noProof/>
                <w:szCs w:val="20"/>
              </w:rPr>
            </w:pPr>
            <w:r w:rsidRPr="007C5686">
              <w:rPr>
                <w:rFonts w:ascii="Courier New" w:hAnsi="Courier New" w:cs="Courier New"/>
                <w:noProof/>
                <w:color w:val="0000FF"/>
                <w:szCs w:val="20"/>
              </w:rPr>
              <w:t>double</w:t>
            </w:r>
            <w:r w:rsidRPr="007C5686">
              <w:rPr>
                <w:rFonts w:ascii="Courier New" w:hAnsi="Courier New" w:cs="Courier New"/>
                <w:noProof/>
                <w:szCs w:val="20"/>
              </w:rPr>
              <w:t xml:space="preserve"> nan = </w:t>
            </w:r>
            <w:r w:rsidRPr="007C5686">
              <w:rPr>
                <w:rFonts w:ascii="Courier New" w:hAnsi="Courier New" w:cs="Courier New"/>
                <w:noProof/>
                <w:color w:val="2B91AF"/>
                <w:szCs w:val="20"/>
              </w:rPr>
              <w:t>Double</w:t>
            </w:r>
            <w:r w:rsidRPr="007C5686">
              <w:rPr>
                <w:rFonts w:ascii="Courier New" w:hAnsi="Courier New" w:cs="Courier New"/>
                <w:noProof/>
                <w:szCs w:val="20"/>
              </w:rPr>
              <w:t>.NaN;</w:t>
            </w:r>
          </w:p>
          <w:p w:rsidR="0072453D" w:rsidRPr="007C5686" w:rsidRDefault="0072453D" w:rsidP="0072453D">
            <w:pPr>
              <w:autoSpaceDE w:val="0"/>
              <w:autoSpaceDN w:val="0"/>
              <w:adjustRightInd w:val="0"/>
              <w:spacing w:before="0"/>
              <w:jc w:val="left"/>
              <w:rPr>
                <w:rFonts w:ascii="Courier New" w:hAnsi="Courier New" w:cs="Courier New"/>
                <w:noProof/>
                <w:color w:val="008000"/>
                <w:szCs w:val="20"/>
              </w:rPr>
            </w:pPr>
            <w:r w:rsidRPr="007C5686">
              <w:rPr>
                <w:rFonts w:ascii="Courier New" w:hAnsi="Courier New" w:cs="Courier New"/>
                <w:noProof/>
                <w:color w:val="2B91AF"/>
                <w:szCs w:val="20"/>
              </w:rPr>
              <w:t>Console</w:t>
            </w:r>
            <w:r w:rsidRPr="007C5686">
              <w:rPr>
                <w:rFonts w:ascii="Courier New" w:hAnsi="Courier New" w:cs="Courier New"/>
                <w:noProof/>
                <w:szCs w:val="20"/>
              </w:rPr>
              <w:t xml:space="preserve">.WriteLine(nan); </w:t>
            </w:r>
            <w:r w:rsidRPr="007C5686">
              <w:rPr>
                <w:rFonts w:ascii="Courier New" w:hAnsi="Courier New" w:cs="Courier New"/>
                <w:noProof/>
                <w:color w:val="008000"/>
                <w:szCs w:val="20"/>
              </w:rPr>
              <w:t>// NaN</w:t>
            </w:r>
          </w:p>
          <w:p w:rsidR="0072453D" w:rsidRPr="007C5686" w:rsidRDefault="0072453D" w:rsidP="0072453D">
            <w:pPr>
              <w:autoSpaceDE w:val="0"/>
              <w:autoSpaceDN w:val="0"/>
              <w:adjustRightInd w:val="0"/>
              <w:spacing w:before="0"/>
              <w:jc w:val="left"/>
              <w:rPr>
                <w:rFonts w:ascii="Courier New" w:hAnsi="Courier New" w:cs="Courier New"/>
                <w:noProof/>
                <w:szCs w:val="20"/>
              </w:rPr>
            </w:pPr>
            <w:r w:rsidRPr="007C5686">
              <w:rPr>
                <w:rFonts w:ascii="Courier New" w:hAnsi="Courier New" w:cs="Courier New"/>
                <w:noProof/>
                <w:color w:val="0000FF"/>
                <w:szCs w:val="20"/>
              </w:rPr>
              <w:t>double</w:t>
            </w:r>
            <w:r w:rsidRPr="007C5686">
              <w:rPr>
                <w:rFonts w:ascii="Courier New" w:hAnsi="Courier New" w:cs="Courier New"/>
                <w:noProof/>
                <w:szCs w:val="20"/>
              </w:rPr>
              <w:t xml:space="preserve"> infinity = </w:t>
            </w:r>
            <w:r w:rsidRPr="007C5686">
              <w:rPr>
                <w:rFonts w:ascii="Courier New" w:hAnsi="Courier New" w:cs="Courier New"/>
                <w:noProof/>
                <w:color w:val="2B91AF"/>
                <w:szCs w:val="20"/>
              </w:rPr>
              <w:t>Double</w:t>
            </w:r>
            <w:r w:rsidRPr="007C5686">
              <w:rPr>
                <w:rFonts w:ascii="Courier New" w:hAnsi="Courier New" w:cs="Courier New"/>
                <w:noProof/>
                <w:szCs w:val="20"/>
              </w:rPr>
              <w:t>.PositiveInfinity;</w:t>
            </w:r>
          </w:p>
          <w:p w:rsidR="0072453D" w:rsidRPr="007C5686" w:rsidRDefault="0072453D" w:rsidP="0072453D">
            <w:pPr>
              <w:autoSpaceDE w:val="0"/>
              <w:autoSpaceDN w:val="0"/>
              <w:adjustRightInd w:val="0"/>
              <w:spacing w:before="0"/>
              <w:rPr>
                <w:rFonts w:ascii="Courier New" w:hAnsi="Courier New" w:cs="Courier New"/>
                <w:noProof/>
                <w:szCs w:val="20"/>
                <w:lang w:val="en-US" w:eastAsia="zh-CN"/>
              </w:rPr>
            </w:pPr>
            <w:r w:rsidRPr="007C5686">
              <w:rPr>
                <w:rFonts w:ascii="Courier New" w:hAnsi="Courier New" w:cs="Courier New"/>
                <w:noProof/>
                <w:color w:val="2B91AF"/>
                <w:szCs w:val="20"/>
              </w:rPr>
              <w:t>Console</w:t>
            </w:r>
            <w:r w:rsidRPr="007C5686">
              <w:rPr>
                <w:rFonts w:ascii="Courier New" w:hAnsi="Courier New" w:cs="Courier New"/>
                <w:noProof/>
                <w:szCs w:val="20"/>
              </w:rPr>
              <w:t xml:space="preserve">.WriteLine(infinity); </w:t>
            </w:r>
            <w:r w:rsidRPr="007C5686">
              <w:rPr>
                <w:rFonts w:ascii="Courier New" w:hAnsi="Courier New" w:cs="Courier New"/>
                <w:noProof/>
                <w:color w:val="008000"/>
                <w:szCs w:val="20"/>
              </w:rPr>
              <w:t>// Infinity</w:t>
            </w:r>
          </w:p>
        </w:tc>
      </w:tr>
    </w:tbl>
    <w:p w:rsidR="0072453D" w:rsidRPr="00D772C9" w:rsidRDefault="0072453D" w:rsidP="0072453D">
      <w:pPr>
        <w:pStyle w:val="Heading4"/>
      </w:pPr>
      <w:r w:rsidRPr="00D772C9">
        <w:lastRenderedPageBreak/>
        <w:t>Точност на реалните типове</w:t>
      </w:r>
    </w:p>
    <w:p w:rsidR="0072453D" w:rsidRPr="00D772C9" w:rsidRDefault="0072453D" w:rsidP="0072453D">
      <w:r w:rsidRPr="00D772C9">
        <w:t xml:space="preserve">Реалните числа в математиката в даден диапазон са неизброимо много (за разлика от целите числа), тъй като между всеки две реални числа </w:t>
      </w:r>
      <w:r w:rsidRPr="00D553BD">
        <w:rPr>
          <w:rStyle w:val="Code"/>
        </w:rPr>
        <w:t>a</w:t>
      </w:r>
      <w:r w:rsidRPr="00D772C9">
        <w:t xml:space="preserve"> и </w:t>
      </w:r>
      <w:r w:rsidRPr="00D553BD">
        <w:rPr>
          <w:rStyle w:val="Code"/>
        </w:rPr>
        <w:t>b</w:t>
      </w:r>
      <w:r w:rsidRPr="00D772C9">
        <w:t xml:space="preserve"> съществуват безброй много други реални числа </w:t>
      </w:r>
      <w:r w:rsidRPr="00D553BD">
        <w:rPr>
          <w:rStyle w:val="Code"/>
        </w:rPr>
        <w:t>c</w:t>
      </w:r>
      <w:r w:rsidRPr="00D772C9">
        <w:t xml:space="preserve">, за които </w:t>
      </w:r>
      <w:r w:rsidRPr="00D553BD">
        <w:rPr>
          <w:rStyle w:val="Code"/>
        </w:rPr>
        <w:t>a</w:t>
      </w:r>
      <w:r w:rsidRPr="00D772C9">
        <w:t xml:space="preserve"> </w:t>
      </w:r>
      <w:r w:rsidRPr="00D553BD">
        <w:rPr>
          <w:rStyle w:val="Code"/>
        </w:rPr>
        <w:t>&lt;</w:t>
      </w:r>
      <w:r w:rsidRPr="00D772C9">
        <w:t xml:space="preserve"> </w:t>
      </w:r>
      <w:r w:rsidRPr="00D553BD">
        <w:rPr>
          <w:rStyle w:val="Code"/>
        </w:rPr>
        <w:t>c</w:t>
      </w:r>
      <w:r w:rsidRPr="00D772C9">
        <w:t xml:space="preserve"> </w:t>
      </w:r>
      <w:r w:rsidRPr="00D553BD">
        <w:rPr>
          <w:rStyle w:val="Code"/>
        </w:rPr>
        <w:t>&lt;</w:t>
      </w:r>
      <w:r w:rsidRPr="00D772C9">
        <w:t xml:space="preserve"> </w:t>
      </w:r>
      <w:r w:rsidRPr="00D553BD">
        <w:rPr>
          <w:rStyle w:val="Code"/>
        </w:rPr>
        <w:t>b</w:t>
      </w:r>
      <w:r w:rsidRPr="00D772C9">
        <w:t>. Това налага необходимостта реалните числа да се съхраняват в паметта на компютъра с определена точност.</w:t>
      </w:r>
    </w:p>
    <w:p w:rsidR="0072453D" w:rsidRPr="00D772C9" w:rsidRDefault="0072453D" w:rsidP="0072453D">
      <w:r w:rsidRPr="00D772C9">
        <w:t xml:space="preserve">Тъй като математиката и най-вече физиката работят с изключително големи числа (положителни и отрицателни) и изключително малки числа (много близки до нула), е необходимо реалните типове в изчислителната техника да могат да ги съхраняват и обработват по подходящ начин. Например </w:t>
      </w:r>
      <w:r>
        <w:t xml:space="preserve">според физиката масата на електрона е приблизително </w:t>
      </w:r>
      <w:r w:rsidRPr="00C45B09">
        <w:t>9</w:t>
      </w:r>
      <w:r>
        <w:t>.</w:t>
      </w:r>
      <w:r w:rsidRPr="00C45B09">
        <w:t>109389</w:t>
      </w:r>
      <w:r>
        <w:t>*</w:t>
      </w:r>
      <w:r w:rsidRPr="00C45B09">
        <w:t>10</w:t>
      </w:r>
      <w:r w:rsidRPr="00C45B09">
        <w:rPr>
          <w:vertAlign w:val="superscript"/>
        </w:rPr>
        <w:t>-31</w:t>
      </w:r>
      <w:r>
        <w:t xml:space="preserve"> килограма, а в един мол вещество има около </w:t>
      </w:r>
      <w:r w:rsidRPr="00450717">
        <w:t>6.02</w:t>
      </w:r>
      <w:r>
        <w:t>*10</w:t>
      </w:r>
      <w:r w:rsidRPr="00450717">
        <w:rPr>
          <w:vertAlign w:val="superscript"/>
        </w:rPr>
        <w:t>23</w:t>
      </w:r>
      <w:r>
        <w:t xml:space="preserve"> атома.</w:t>
      </w:r>
      <w:r w:rsidRPr="00D772C9">
        <w:t xml:space="preserve"> И двете посочени величини могат да бъдат записани </w:t>
      </w:r>
      <w:r>
        <w:t xml:space="preserve">безпроблемно </w:t>
      </w:r>
      <w:r w:rsidRPr="00D772C9">
        <w:t xml:space="preserve">в типовете </w:t>
      </w:r>
      <w:r w:rsidRPr="00D553BD">
        <w:rPr>
          <w:rStyle w:val="Code"/>
        </w:rPr>
        <w:t>float</w:t>
      </w:r>
      <w:r w:rsidRPr="00D772C9">
        <w:t xml:space="preserve"> и </w:t>
      </w:r>
      <w:r w:rsidRPr="00D553BD">
        <w:rPr>
          <w:rStyle w:val="Code"/>
        </w:rPr>
        <w:t>double</w:t>
      </w:r>
      <w:r w:rsidRPr="00D772C9">
        <w:t xml:space="preserve">. Поради това удобство в </w:t>
      </w:r>
      <w:r>
        <w:t xml:space="preserve">съвременната </w:t>
      </w:r>
      <w:r w:rsidRPr="00D772C9">
        <w:t>изчислителна техника често се използва пред</w:t>
      </w:r>
      <w:r>
        <w:softHyphen/>
      </w:r>
      <w:r w:rsidRPr="00D772C9">
        <w:t xml:space="preserve">ставянето с плаваща запетая – за да се даде възможност за работа с максимален брой значещи цифри при много големи числа (например положителни и отрицателни числа </w:t>
      </w:r>
      <w:r>
        <w:t>със стотици</w:t>
      </w:r>
      <w:r w:rsidRPr="00D772C9">
        <w:t xml:space="preserve"> цифри) и при числа много близки до нулата (например положи</w:t>
      </w:r>
      <w:r>
        <w:softHyphen/>
      </w:r>
      <w:r w:rsidRPr="00D772C9">
        <w:t>телни и отрица</w:t>
      </w:r>
      <w:r w:rsidRPr="00D772C9">
        <w:softHyphen/>
        <w:t>телни числа със стотици нули след десетичната запетая преди първата значеща цифра).</w:t>
      </w:r>
    </w:p>
    <w:p w:rsidR="0072453D" w:rsidRPr="00D772C9" w:rsidRDefault="0072453D" w:rsidP="0072453D">
      <w:pPr>
        <w:pStyle w:val="Heading4"/>
      </w:pPr>
      <w:r w:rsidRPr="00D772C9">
        <w:t>Точност на реални типове – пример</w:t>
      </w:r>
    </w:p>
    <w:p w:rsidR="0072453D" w:rsidRPr="00D772C9" w:rsidRDefault="0072453D" w:rsidP="0072453D">
      <w:r w:rsidRPr="00D772C9">
        <w:t xml:space="preserve">Разгледаните реални типове в C# </w:t>
      </w:r>
      <w:r w:rsidRPr="00D553BD">
        <w:rPr>
          <w:rStyle w:val="Code"/>
        </w:rPr>
        <w:t>float</w:t>
      </w:r>
      <w:r w:rsidRPr="00D772C9">
        <w:t xml:space="preserve"> и </w:t>
      </w:r>
      <w:r w:rsidRPr="00D553BD">
        <w:rPr>
          <w:rStyle w:val="Code"/>
        </w:rPr>
        <w:t>double</w:t>
      </w:r>
      <w:r w:rsidRPr="00D772C9">
        <w:t xml:space="preserve"> се различават освен с порядъка на възможните стойности, които могат да заемат, и по точност (броят десетични цифри, които запазват). Първият тип има точност 7 знака, вторият – 15-16 знака.</w:t>
      </w:r>
    </w:p>
    <w:p w:rsidR="0072453D" w:rsidRPr="00D772C9" w:rsidRDefault="0072453D" w:rsidP="0072453D">
      <w:pPr>
        <w:spacing w:after="120"/>
      </w:pPr>
      <w:r w:rsidRPr="00D772C9">
        <w:t>Нека разгледаме един пример, в който декларираме няколко променливи от познатите ни реални типове, инициализираме ги и отпечатваме стой</w:t>
      </w:r>
      <w:r w:rsidRPr="00D772C9">
        <w:softHyphen/>
        <w:t>ностите им на конзолата. Целта на примера е да онагледим разликата в точността 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Declare some variables</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float</w:t>
            </w:r>
            <w:r w:rsidRPr="00D772C9">
              <w:rPr>
                <w:rFonts w:ascii="Courier New" w:hAnsi="Courier New" w:cs="Courier New"/>
                <w:noProof/>
                <w:szCs w:val="20"/>
                <w:lang w:eastAsia="en-US"/>
              </w:rPr>
              <w:t xml:space="preserve"> floatPI = 3.141592653589793238f;</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double</w:t>
            </w:r>
            <w:r w:rsidRPr="00D772C9">
              <w:rPr>
                <w:rFonts w:ascii="Courier New" w:hAnsi="Courier New" w:cs="Courier New"/>
                <w:noProof/>
                <w:szCs w:val="20"/>
                <w:lang w:eastAsia="en-US"/>
              </w:rPr>
              <w:t xml:space="preserve"> doublePI = 3.141592653589793238;</w:t>
            </w:r>
          </w:p>
          <w:p w:rsidR="0072453D" w:rsidRPr="00D772C9" w:rsidRDefault="0072453D" w:rsidP="0072453D">
            <w:pPr>
              <w:autoSpaceDE w:val="0"/>
              <w:autoSpaceDN w:val="0"/>
              <w:adjustRightInd w:val="0"/>
              <w:spacing w:before="0"/>
              <w:jc w:val="left"/>
              <w:rPr>
                <w:rFonts w:ascii="Courier New" w:hAnsi="Courier New" w:cs="Courier New"/>
                <w:noProof/>
                <w:color w:val="0000FF"/>
                <w:szCs w:val="20"/>
                <w:lang w:eastAsia="en-US"/>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Print the results on the consol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Float PI is: "</w:t>
            </w:r>
            <w:r w:rsidRPr="00D772C9">
              <w:rPr>
                <w:rFonts w:ascii="Courier New" w:hAnsi="Courier New" w:cs="Courier New"/>
                <w:noProof/>
                <w:szCs w:val="20"/>
                <w:lang w:eastAsia="en-US"/>
              </w:rPr>
              <w:t xml:space="preserve"> + floatPI);</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Double PI is: "</w:t>
            </w:r>
            <w:r w:rsidRPr="00D772C9">
              <w:rPr>
                <w:rFonts w:ascii="Courier New" w:hAnsi="Courier New" w:cs="Courier New"/>
                <w:noProof/>
                <w:szCs w:val="20"/>
                <w:lang w:eastAsia="en-US"/>
              </w:rPr>
              <w:t xml:space="preserve"> + doublePI);</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D772C9">
              <w:rPr>
                <w:rFonts w:ascii="Courier New" w:hAnsi="Courier New" w:cs="Courier New"/>
                <w:noProof/>
                <w:color w:val="008000"/>
                <w:szCs w:val="20"/>
                <w:lang w:eastAsia="en-US"/>
              </w:rPr>
              <w:lastRenderedPageBreak/>
              <w:t>// Console output:</w:t>
            </w:r>
          </w:p>
          <w:p w:rsidR="0072453D" w:rsidRPr="00F45D9F"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xml:space="preserve">// </w:t>
            </w:r>
            <w:r w:rsidRPr="00F45D9F">
              <w:rPr>
                <w:rFonts w:ascii="Courier New" w:hAnsi="Courier New" w:cs="Courier New"/>
                <w:noProof/>
                <w:color w:val="008000"/>
                <w:szCs w:val="20"/>
                <w:lang w:val="en-US" w:eastAsia="en-US"/>
              </w:rPr>
              <w:t>Float PI is: 3.141593</w:t>
            </w:r>
          </w:p>
          <w:p w:rsidR="0072453D" w:rsidRPr="00F45D9F"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xml:space="preserve">// </w:t>
            </w:r>
            <w:r w:rsidRPr="00F45D9F">
              <w:rPr>
                <w:rFonts w:ascii="Courier New" w:hAnsi="Courier New" w:cs="Courier New"/>
                <w:noProof/>
                <w:color w:val="008000"/>
                <w:szCs w:val="20"/>
                <w:lang w:val="en-US" w:eastAsia="en-US"/>
              </w:rPr>
              <w:t>Double PI is: 3.14159265358979</w:t>
            </w:r>
          </w:p>
        </w:tc>
      </w:tr>
    </w:tbl>
    <w:p w:rsidR="0072453D" w:rsidRPr="00D772C9" w:rsidRDefault="0072453D" w:rsidP="0072453D">
      <w:r w:rsidRPr="00D772C9">
        <w:lastRenderedPageBreak/>
        <w:t xml:space="preserve">Виждаме, че числото </w:t>
      </w:r>
      <w:r w:rsidRPr="00D772C9">
        <w:rPr>
          <w:rFonts w:ascii="Times New Roman" w:hAnsi="Times New Roman"/>
          <w:b/>
          <w:sz w:val="24"/>
        </w:rPr>
        <w:t>π</w:t>
      </w:r>
      <w:r w:rsidRPr="00D772C9">
        <w:t xml:space="preserve">, което декларирахме от тип </w:t>
      </w:r>
      <w:r w:rsidRPr="00D553BD">
        <w:rPr>
          <w:rStyle w:val="Code"/>
        </w:rPr>
        <w:t>float</w:t>
      </w:r>
      <w:r w:rsidRPr="00D772C9">
        <w:t xml:space="preserve">, е закръглено на 7-мия знак, а при тип </w:t>
      </w:r>
      <w:r w:rsidRPr="00D553BD">
        <w:rPr>
          <w:rStyle w:val="Code"/>
        </w:rPr>
        <w:t>double</w:t>
      </w:r>
      <w:r w:rsidRPr="00D772C9">
        <w:t xml:space="preserve"> – на</w:t>
      </w:r>
      <w:r w:rsidRPr="00D772C9">
        <w:rPr>
          <w:b/>
        </w:rPr>
        <w:t xml:space="preserve"> </w:t>
      </w:r>
      <w:r w:rsidRPr="00D772C9">
        <w:t xml:space="preserve">15-тия знак. Изводът, който можем да си направим е, че реалният тип </w:t>
      </w:r>
      <w:r w:rsidRPr="00D553BD">
        <w:rPr>
          <w:rStyle w:val="Code"/>
        </w:rPr>
        <w:t>double</w:t>
      </w:r>
      <w:r w:rsidRPr="00D772C9">
        <w:t xml:space="preserve"> запазва доста по-голяма точност от </w:t>
      </w:r>
      <w:r w:rsidRPr="00D553BD">
        <w:rPr>
          <w:rStyle w:val="Code"/>
        </w:rPr>
        <w:t>float</w:t>
      </w:r>
      <w:r w:rsidRPr="00D772C9">
        <w:t xml:space="preserve"> и ако ни е необходима голяма точност след десетичния знак, ще използваме него.</w:t>
      </w:r>
    </w:p>
    <w:p w:rsidR="0072453D" w:rsidRPr="00D772C9" w:rsidRDefault="0072453D" w:rsidP="0072453D">
      <w:pPr>
        <w:pStyle w:val="Heading4"/>
      </w:pPr>
      <w:r w:rsidRPr="00D772C9">
        <w:t>За представянето на реалните типове</w:t>
      </w:r>
    </w:p>
    <w:p w:rsidR="0072453D" w:rsidRPr="00D772C9" w:rsidRDefault="0072453D" w:rsidP="0072453D">
      <w:pPr>
        <w:rPr>
          <w:noProof/>
        </w:rPr>
      </w:pPr>
      <w:r w:rsidRPr="00D772C9">
        <w:t xml:space="preserve">Реалните числа с плаваща запетая в C# се състоят от три компонента (съгласно стандарта </w:t>
      </w:r>
      <w:r w:rsidRPr="00D772C9">
        <w:rPr>
          <w:bCs/>
        </w:rPr>
        <w:t>IEEE 754)</w:t>
      </w:r>
      <w:r w:rsidRPr="00D772C9">
        <w:t xml:space="preserve">: </w:t>
      </w:r>
      <w:r w:rsidRPr="00D772C9">
        <w:rPr>
          <w:b/>
        </w:rPr>
        <w:t>знак</w:t>
      </w:r>
      <w:r w:rsidRPr="00D772C9">
        <w:t xml:space="preserve"> </w:t>
      </w:r>
      <w:r w:rsidRPr="00D772C9">
        <w:rPr>
          <w:noProof/>
        </w:rPr>
        <w:t>(1 или -1),</w:t>
      </w:r>
      <w:r w:rsidRPr="00D772C9">
        <w:t xml:space="preserve"> </w:t>
      </w:r>
      <w:r w:rsidRPr="00D772C9">
        <w:rPr>
          <w:b/>
        </w:rPr>
        <w:t>мантиса</w:t>
      </w:r>
      <w:r w:rsidRPr="00D772C9">
        <w:t xml:space="preserve"> и </w:t>
      </w:r>
      <w:r w:rsidRPr="00D772C9">
        <w:rPr>
          <w:b/>
        </w:rPr>
        <w:t xml:space="preserve">порядък </w:t>
      </w:r>
      <w:r w:rsidRPr="00D772C9">
        <w:t>(</w:t>
      </w:r>
      <w:r w:rsidRPr="00D772C9">
        <w:rPr>
          <w:b/>
        </w:rPr>
        <w:t>експонента</w:t>
      </w:r>
      <w:r w:rsidRPr="00D772C9">
        <w:t>), като стойността им се изчислява по сложна формула. По-подробна информация за представянето на реалните числа сме предви</w:t>
      </w:r>
      <w:r w:rsidRPr="00D772C9">
        <w:softHyphen/>
        <w:t>дили в темата "</w:t>
      </w:r>
      <w:hyperlink w:anchor="_Глава_8._Бройни_1" w:history="1">
        <w:r w:rsidRPr="00D772C9">
          <w:rPr>
            <w:rStyle w:val="Hyperlink"/>
          </w:rPr>
          <w:t>Бройн</w:t>
        </w:r>
        <w:r w:rsidRPr="00D772C9">
          <w:rPr>
            <w:rStyle w:val="Hyperlink"/>
          </w:rPr>
          <w:t>и</w:t>
        </w:r>
        <w:r w:rsidRPr="00D772C9">
          <w:rPr>
            <w:rStyle w:val="Hyperlink"/>
          </w:rPr>
          <w:t xml:space="preserve"> с</w:t>
        </w:r>
        <w:r w:rsidRPr="00D772C9">
          <w:rPr>
            <w:rStyle w:val="Hyperlink"/>
          </w:rPr>
          <w:t>и</w:t>
        </w:r>
        <w:r w:rsidRPr="00D772C9">
          <w:rPr>
            <w:rStyle w:val="Hyperlink"/>
          </w:rPr>
          <w:t>с</w:t>
        </w:r>
        <w:r w:rsidRPr="00D772C9">
          <w:rPr>
            <w:rStyle w:val="Hyperlink"/>
          </w:rPr>
          <w:t>т</w:t>
        </w:r>
        <w:r w:rsidRPr="00D772C9">
          <w:rPr>
            <w:rStyle w:val="Hyperlink"/>
          </w:rPr>
          <w:t>е</w:t>
        </w:r>
        <w:r w:rsidRPr="00D772C9">
          <w:rPr>
            <w:rStyle w:val="Hyperlink"/>
          </w:rPr>
          <w:t>м</w:t>
        </w:r>
        <w:r w:rsidRPr="00D772C9">
          <w:rPr>
            <w:rStyle w:val="Hyperlink"/>
          </w:rPr>
          <w:t>и</w:t>
        </w:r>
      </w:hyperlink>
      <w:r w:rsidRPr="00D772C9">
        <w:t>", където разглеждаме в дълбочина пред</w:t>
      </w:r>
      <w:r w:rsidRPr="00D772C9">
        <w:softHyphen/>
        <w:t xml:space="preserve">ставянето на числата и другите типове </w:t>
      </w:r>
      <w:r w:rsidR="00D14FC8">
        <w:t>данни в изчислителната техника.</w:t>
      </w:r>
    </w:p>
    <w:p w:rsidR="0072453D" w:rsidRPr="00D772C9" w:rsidRDefault="0072453D" w:rsidP="0072453D">
      <w:pPr>
        <w:pStyle w:val="Heading4"/>
      </w:pPr>
      <w:r w:rsidRPr="00D772C9">
        <w:t>Грешки при пресмятания с реални типове</w:t>
      </w:r>
    </w:p>
    <w:p w:rsidR="0072453D" w:rsidRPr="00D772C9" w:rsidRDefault="0072453D" w:rsidP="0072453D">
      <w:pPr>
        <w:spacing w:after="120"/>
      </w:pPr>
      <w:r w:rsidRPr="00D772C9">
        <w:rPr>
          <w:rStyle w:val="CommentReference"/>
        </w:rPr>
        <w:t/>
      </w:r>
      <w:r w:rsidRPr="00D772C9">
        <w:t>При пресмятания с реални типове данни с плаваща запетая е възможно да наблюдаваме странно поведение, тъй като при представянето на дадено реално число много често се губи точност. Причината за това е невъзмож</w:t>
      </w:r>
      <w:r w:rsidRPr="00D772C9">
        <w:softHyphen/>
        <w:t xml:space="preserve">ността някои реални числа да се представят точно </w:t>
      </w:r>
      <w:r>
        <w:t>сума от отрицателни степени на числото 2</w:t>
      </w:r>
      <w:r w:rsidRPr="00D772C9">
        <w:t xml:space="preserve">. Примери за числа, които нямат точно представяне в типовете </w:t>
      </w:r>
      <w:r w:rsidRPr="00D553BD">
        <w:rPr>
          <w:rStyle w:val="Code"/>
        </w:rPr>
        <w:t>float</w:t>
      </w:r>
      <w:r w:rsidRPr="00D772C9">
        <w:t xml:space="preserve"> и </w:t>
      </w:r>
      <w:r w:rsidRPr="00D553BD">
        <w:rPr>
          <w:rStyle w:val="Code"/>
        </w:rPr>
        <w:t>double</w:t>
      </w:r>
      <w:r w:rsidRPr="00D772C9">
        <w:t xml:space="preserve">, са например </w:t>
      </w:r>
      <w:r w:rsidRPr="00D772C9">
        <w:rPr>
          <w:noProof/>
        </w:rPr>
        <w:t>0.1, 1/3, 2/7</w:t>
      </w:r>
      <w:r w:rsidRPr="00D772C9">
        <w:t xml:space="preserve"> и други. Следва примерен C# код, който демонстрира грешките при пресмятания с числа с пла</w:t>
      </w:r>
      <w:r w:rsidRPr="00D772C9">
        <w:softHyphen/>
        <w:t>ваща запетая в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float</w:t>
            </w:r>
            <w:r w:rsidRPr="00D772C9">
              <w:rPr>
                <w:rFonts w:ascii="Courier New" w:hAnsi="Courier New" w:cs="Courier New"/>
                <w:noProof/>
                <w:szCs w:val="20"/>
                <w:lang w:eastAsia="en-US"/>
              </w:rPr>
              <w:t xml:space="preserve"> f = </w:t>
            </w:r>
            <w:r w:rsidRPr="00D772C9">
              <w:rPr>
                <w:rFonts w:ascii="Courier New" w:hAnsi="Courier New" w:cs="Courier New"/>
                <w:noProof/>
                <w:color w:val="A52A2A"/>
                <w:szCs w:val="20"/>
                <w:lang w:eastAsia="en-US"/>
              </w:rPr>
              <w:t>0.1f</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 xml:space="preserve">.WriteLine(f); </w:t>
            </w:r>
            <w:r w:rsidRPr="00D772C9">
              <w:rPr>
                <w:rFonts w:ascii="Courier New" w:hAnsi="Courier New" w:cs="Courier New"/>
                <w:noProof/>
                <w:color w:val="008000"/>
                <w:szCs w:val="20"/>
                <w:lang w:eastAsia="en-US"/>
              </w:rPr>
              <w:t>// 0.1 (correct due to rounding)</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double</w:t>
            </w:r>
            <w:r w:rsidRPr="00D772C9">
              <w:rPr>
                <w:rFonts w:ascii="Courier New" w:hAnsi="Courier New" w:cs="Courier New"/>
                <w:noProof/>
                <w:szCs w:val="20"/>
                <w:lang w:eastAsia="en-US"/>
              </w:rPr>
              <w:t xml:space="preserve"> d = </w:t>
            </w:r>
            <w:r w:rsidRPr="00D772C9">
              <w:rPr>
                <w:rFonts w:ascii="Courier New" w:hAnsi="Courier New" w:cs="Courier New"/>
                <w:noProof/>
                <w:color w:val="A52A2A"/>
                <w:szCs w:val="20"/>
                <w:lang w:eastAsia="en-US"/>
              </w:rPr>
              <w:t>0.1f</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 xml:space="preserve">.WriteLine(d); </w:t>
            </w:r>
            <w:r w:rsidRPr="00D772C9">
              <w:rPr>
                <w:rFonts w:ascii="Courier New" w:hAnsi="Courier New" w:cs="Courier New"/>
                <w:noProof/>
                <w:color w:val="008000"/>
                <w:szCs w:val="20"/>
                <w:lang w:eastAsia="en-US"/>
              </w:rPr>
              <w:t>// 0.100000001490116 (incorrec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float</w:t>
            </w:r>
            <w:r w:rsidRPr="00D772C9">
              <w:rPr>
                <w:rFonts w:ascii="Courier New" w:hAnsi="Courier New" w:cs="Courier New"/>
                <w:noProof/>
                <w:szCs w:val="20"/>
                <w:lang w:eastAsia="en-US"/>
              </w:rPr>
              <w:t xml:space="preserve"> ff = </w:t>
            </w:r>
            <w:r w:rsidRPr="00D772C9">
              <w:rPr>
                <w:rFonts w:ascii="Courier New" w:hAnsi="Courier New" w:cs="Courier New"/>
                <w:noProof/>
                <w:color w:val="A52A2A"/>
                <w:szCs w:val="20"/>
                <w:lang w:eastAsia="en-US"/>
              </w:rPr>
              <w:t>1.0f</w:t>
            </w:r>
            <w:r w:rsidRPr="00D772C9">
              <w:rPr>
                <w:rFonts w:ascii="Courier New" w:hAnsi="Courier New" w:cs="Courier New"/>
                <w:noProof/>
                <w:szCs w:val="20"/>
                <w:lang w:eastAsia="en-US"/>
              </w:rPr>
              <w:t xml:space="preserve"> / </w:t>
            </w:r>
            <w:r w:rsidRPr="00D772C9">
              <w:rPr>
                <w:rFonts w:ascii="Courier New" w:hAnsi="Courier New" w:cs="Courier New"/>
                <w:noProof/>
                <w:color w:val="A52A2A"/>
                <w:szCs w:val="20"/>
                <w:lang w:eastAsia="en-US"/>
              </w:rPr>
              <w:t>3</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 xml:space="preserve">.WriteLine(ff); </w:t>
            </w:r>
            <w:r w:rsidRPr="00D772C9">
              <w:rPr>
                <w:rFonts w:ascii="Courier New" w:hAnsi="Courier New" w:cs="Courier New"/>
                <w:noProof/>
                <w:color w:val="008000"/>
                <w:szCs w:val="20"/>
                <w:lang w:eastAsia="en-US"/>
              </w:rPr>
              <w:t>// 0.3333333 (correct due to rounding)</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double</w:t>
            </w:r>
            <w:r w:rsidRPr="00D772C9">
              <w:rPr>
                <w:rFonts w:ascii="Courier New" w:hAnsi="Courier New" w:cs="Courier New"/>
                <w:noProof/>
                <w:szCs w:val="20"/>
                <w:lang w:eastAsia="en-US"/>
              </w:rPr>
              <w:t xml:space="preserve"> dd = ff;</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 xml:space="preserve">.WriteLine(dd); </w:t>
            </w:r>
            <w:r w:rsidRPr="00D772C9">
              <w:rPr>
                <w:rFonts w:ascii="Courier New" w:hAnsi="Courier New" w:cs="Courier New"/>
                <w:noProof/>
                <w:color w:val="008000"/>
                <w:szCs w:val="20"/>
                <w:lang w:eastAsia="en-US"/>
              </w:rPr>
              <w:t>// 0.333333343267441 (incorrect)</w:t>
            </w:r>
          </w:p>
        </w:tc>
      </w:tr>
    </w:tbl>
    <w:p w:rsidR="0072453D" w:rsidRPr="00D772C9" w:rsidRDefault="0072453D" w:rsidP="0072453D">
      <w:r w:rsidRPr="00D772C9">
        <w:t>Причината за неочаквания резултат в първия пример е фактът, че числото 0.1 (т.е. 1/10) няма точно представяне във формата за реални числа с плаваща запетая IEEE 754 и се записва в него с приближение. При непо</w:t>
      </w:r>
      <w:r w:rsidRPr="00D772C9">
        <w:softHyphen/>
        <w:t>средствено отпечатване резултатът изглежда коректен заради закръглява</w:t>
      </w:r>
      <w:r w:rsidRPr="00D772C9">
        <w:softHyphen/>
        <w:t xml:space="preserve">нето, което се извършва скрито при преобразуването на числото към стринг. При преминаване от </w:t>
      </w:r>
      <w:r w:rsidRPr="00D553BD">
        <w:rPr>
          <w:rStyle w:val="Code"/>
        </w:rPr>
        <w:t>float</w:t>
      </w:r>
      <w:r w:rsidRPr="00D772C9">
        <w:t xml:space="preserve"> към </w:t>
      </w:r>
      <w:r w:rsidRPr="00D553BD">
        <w:rPr>
          <w:rStyle w:val="Code"/>
        </w:rPr>
        <w:t>double</w:t>
      </w:r>
      <w:r w:rsidRPr="00D772C9">
        <w:t xml:space="preserve"> грешката, получена заради приближеното представяне на числото в IEEE 754 формат става вече явна и не може да бъде компенсирана от скритото закръгляване при отпечатва</w:t>
      </w:r>
      <w:r w:rsidRPr="00D772C9">
        <w:softHyphen/>
        <w:t>нето и съответно след осмата значеща цифра се появяват грешки.</w:t>
      </w:r>
    </w:p>
    <w:p w:rsidR="0072453D" w:rsidRPr="00D772C9" w:rsidRDefault="0072453D" w:rsidP="0072453D">
      <w:pPr>
        <w:spacing w:after="120"/>
      </w:pPr>
      <w:r w:rsidRPr="00D772C9">
        <w:lastRenderedPageBreak/>
        <w:t xml:space="preserve">При втория случай числото 1/3 няма точно представяне и се закръглява до число, много близко до 0.3333333. Кое е това число се вижда отчетливо, когато то се запише в типа </w:t>
      </w:r>
      <w:r w:rsidRPr="00D553BD">
        <w:rPr>
          <w:rStyle w:val="Code"/>
        </w:rPr>
        <w:t>double</w:t>
      </w:r>
      <w:r w:rsidRPr="00D772C9">
        <w:t>, който запазва много повече значещи цифри.</w:t>
      </w:r>
    </w:p>
    <w:p w:rsidR="0072453D" w:rsidRPr="00D772C9" w:rsidRDefault="0072453D" w:rsidP="0072453D">
      <w:pPr>
        <w:spacing w:after="120"/>
      </w:pPr>
      <w:r w:rsidRPr="00D772C9">
        <w:t xml:space="preserve">И двата примера показват, че аритметиката с числа с плаваща запетая може да прави грешки и по тази причина не е подходяща за прецизни финансови пресмятания. За щастие C# поддържа аритметика с </w:t>
      </w:r>
      <w:r>
        <w:t>десетична</w:t>
      </w:r>
      <w:r w:rsidRPr="00D772C9">
        <w:t xml:space="preserve"> </w:t>
      </w:r>
      <w:r>
        <w:t>точност</w:t>
      </w:r>
      <w:r w:rsidRPr="00D772C9">
        <w:t>, при която числа като 0.1 се представят в паметта без закръгля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D772C9"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D772C9" w:rsidRDefault="006A7979" w:rsidP="0072453D">
            <w:pPr>
              <w:spacing w:before="0"/>
              <w:jc w:val="center"/>
              <w:rPr>
                <w:b/>
              </w:rPr>
            </w:pPr>
            <w:r>
              <w:rPr>
                <w:b/>
                <w:noProof/>
                <w:lang w:val="en-US" w:eastAsia="en-US"/>
              </w:rPr>
              <w:drawing>
                <wp:inline distT="0" distB="0" distL="0" distR="0">
                  <wp:extent cx="323850" cy="323850"/>
                  <wp:effectExtent l="0" t="0" r="0" b="0"/>
                  <wp:docPr id="258" name="Picture 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D772C9" w:rsidRDefault="0072453D" w:rsidP="0072453D">
            <w:pPr>
              <w:pStyle w:val="WarningMessage"/>
            </w:pPr>
            <w:r w:rsidRPr="00D772C9">
              <w:t>Не всички реални числа имат точно представяне в типо</w:t>
            </w:r>
            <w:r w:rsidRPr="00D772C9">
              <w:softHyphen/>
              <w:t xml:space="preserve">вете </w:t>
            </w:r>
            <w:r w:rsidRPr="00D553BD">
              <w:rPr>
                <w:rStyle w:val="Code"/>
                <w:b/>
              </w:rPr>
              <w:t xml:space="preserve">float </w:t>
            </w:r>
            <w:r w:rsidRPr="00D772C9">
              <w:t>и</w:t>
            </w:r>
            <w:r w:rsidRPr="00D553BD">
              <w:rPr>
                <w:rStyle w:val="Code"/>
                <w:b/>
              </w:rPr>
              <w:t xml:space="preserve"> double</w:t>
            </w:r>
            <w:r w:rsidRPr="00D772C9">
              <w:t xml:space="preserve">. Например числото 0.1 се представя закръглено в типа </w:t>
            </w:r>
            <w:r w:rsidRPr="00D553BD">
              <w:rPr>
                <w:rStyle w:val="Code"/>
                <w:b/>
              </w:rPr>
              <w:t>float</w:t>
            </w:r>
            <w:r w:rsidRPr="00D772C9">
              <w:t xml:space="preserve"> като </w:t>
            </w:r>
            <w:r>
              <w:t>0.099999994</w:t>
            </w:r>
            <w:r w:rsidRPr="00D772C9">
              <w:t>.</w:t>
            </w:r>
          </w:p>
        </w:tc>
      </w:tr>
    </w:tbl>
    <w:p w:rsidR="0072453D" w:rsidRPr="00D772C9" w:rsidRDefault="0072453D" w:rsidP="0072453D">
      <w:pPr>
        <w:pStyle w:val="Heading3"/>
      </w:pPr>
      <w:bookmarkStart w:id="232" w:name="_Булев_тип"/>
      <w:bookmarkStart w:id="233" w:name="_Toc243587191"/>
      <w:bookmarkStart w:id="234" w:name="_Toc299460854"/>
      <w:bookmarkEnd w:id="232"/>
      <w:r w:rsidRPr="00D772C9">
        <w:t xml:space="preserve">Реални типове с </w:t>
      </w:r>
      <w:r>
        <w:t>десетична точност</w:t>
      </w:r>
      <w:bookmarkEnd w:id="234"/>
    </w:p>
    <w:p w:rsidR="0072453D" w:rsidRDefault="0072453D" w:rsidP="0072453D">
      <w:r w:rsidRPr="00D772C9">
        <w:t xml:space="preserve">В C# се поддържа т. нар. </w:t>
      </w:r>
      <w:r>
        <w:rPr>
          <w:b/>
        </w:rPr>
        <w:t>десетична аритметика с плаваща запетая (</w:t>
      </w:r>
      <w:r>
        <w:rPr>
          <w:b/>
          <w:lang w:val="en-US"/>
        </w:rPr>
        <w:t>decimal</w:t>
      </w:r>
      <w:r w:rsidRPr="00450717">
        <w:rPr>
          <w:b/>
        </w:rPr>
        <w:t xml:space="preserve"> </w:t>
      </w:r>
      <w:r>
        <w:rPr>
          <w:b/>
          <w:lang w:val="en-US"/>
        </w:rPr>
        <w:t>floating</w:t>
      </w:r>
      <w:r w:rsidRPr="00450717">
        <w:rPr>
          <w:b/>
        </w:rPr>
        <w:t>-</w:t>
      </w:r>
      <w:r>
        <w:rPr>
          <w:b/>
          <w:lang w:val="en-US"/>
        </w:rPr>
        <w:t>point</w:t>
      </w:r>
      <w:r w:rsidRPr="00450717">
        <w:rPr>
          <w:b/>
        </w:rPr>
        <w:t xml:space="preserve"> </w:t>
      </w:r>
      <w:r>
        <w:rPr>
          <w:b/>
          <w:lang w:val="en-US"/>
        </w:rPr>
        <w:t>arithmetic</w:t>
      </w:r>
      <w:r>
        <w:rPr>
          <w:b/>
        </w:rPr>
        <w:t>)</w:t>
      </w:r>
      <w:r w:rsidRPr="00D772C9">
        <w:t xml:space="preserve">, при която числата се представят </w:t>
      </w:r>
      <w:r>
        <w:t>в десетична, а не в двоична бройна система и така не се губи точност при записване на десетично число в съответния тип с плаваща запетая</w:t>
      </w:r>
      <w:r w:rsidRPr="00D772C9">
        <w:t>.</w:t>
      </w:r>
    </w:p>
    <w:p w:rsidR="0072453D" w:rsidRDefault="0072453D" w:rsidP="0072453D">
      <w:r w:rsidRPr="00D772C9">
        <w:t xml:space="preserve">Типът данни за реални числа с </w:t>
      </w:r>
      <w:r>
        <w:t>десетична точност</w:t>
      </w:r>
      <w:r w:rsidRPr="00D772C9">
        <w:t xml:space="preserve"> в C# е 128-битовият тип </w:t>
      </w:r>
      <w:r w:rsidRPr="00D553BD">
        <w:rPr>
          <w:rStyle w:val="Code"/>
        </w:rPr>
        <w:t>decimal</w:t>
      </w:r>
      <w:r w:rsidRPr="00D772C9">
        <w:t xml:space="preserve">. Той има точност от 28 до 29 десетични знака. Минималната му стойност </w:t>
      </w:r>
      <w:r w:rsidRPr="00D772C9">
        <w:rPr>
          <w:noProof/>
        </w:rPr>
        <w:t xml:space="preserve">е </w:t>
      </w:r>
      <w:r w:rsidRPr="00D772C9">
        <w:rPr>
          <w:rFonts w:ascii="Courier New" w:hAnsi="Courier New" w:cs="Courier New"/>
          <w:b/>
          <w:noProof/>
          <w:szCs w:val="20"/>
        </w:rPr>
        <w:t>-7.9×10</w:t>
      </w:r>
      <w:r w:rsidRPr="00D772C9">
        <w:rPr>
          <w:rFonts w:ascii="Courier New" w:hAnsi="Courier New" w:cs="Courier New"/>
          <w:b/>
          <w:noProof/>
          <w:szCs w:val="20"/>
          <w:vertAlign w:val="superscript"/>
        </w:rPr>
        <w:t>28</w:t>
      </w:r>
      <w:r w:rsidRPr="00D772C9">
        <w:t>, а максимал</w:t>
      </w:r>
      <w:r w:rsidRPr="00D772C9">
        <w:softHyphen/>
        <w:t xml:space="preserve">ната е </w:t>
      </w:r>
      <w:r w:rsidRPr="00D772C9">
        <w:rPr>
          <w:rFonts w:ascii="Courier New" w:hAnsi="Courier New" w:cs="Courier New"/>
          <w:b/>
          <w:szCs w:val="20"/>
        </w:rPr>
        <w:t>+7.9×10</w:t>
      </w:r>
      <w:r w:rsidRPr="00D772C9">
        <w:rPr>
          <w:rFonts w:ascii="Courier New" w:hAnsi="Courier New" w:cs="Courier New"/>
          <w:b/>
          <w:szCs w:val="20"/>
          <w:vertAlign w:val="superscript"/>
        </w:rPr>
        <w:t>28</w:t>
      </w:r>
      <w:r w:rsidRPr="00D772C9">
        <w:t xml:space="preserve">. Стойността му по подразбиране е </w:t>
      </w:r>
      <w:r w:rsidRPr="00D553BD">
        <w:rPr>
          <w:rStyle w:val="Code"/>
        </w:rPr>
        <w:t>0.0м</w:t>
      </w:r>
      <w:r w:rsidRPr="00D772C9">
        <w:t xml:space="preserve"> или </w:t>
      </w:r>
      <w:r w:rsidRPr="00D553BD">
        <w:rPr>
          <w:rStyle w:val="Code"/>
        </w:rPr>
        <w:t>0.0М</w:t>
      </w:r>
      <w:r w:rsidRPr="00D772C9">
        <w:t>. Символът</w:t>
      </w:r>
      <w:r w:rsidRPr="00D772C9">
        <w:rPr>
          <w:noProof/>
        </w:rPr>
        <w:t xml:space="preserve"> '</w:t>
      </w:r>
      <w:r w:rsidRPr="00D553BD">
        <w:rPr>
          <w:rStyle w:val="Code"/>
        </w:rPr>
        <w:t>m</w:t>
      </w:r>
      <w:r w:rsidRPr="00D772C9">
        <w:rPr>
          <w:noProof/>
        </w:rPr>
        <w:t>'</w:t>
      </w:r>
      <w:r w:rsidRPr="00D772C9">
        <w:t xml:space="preserve"> накрая указва изрично, че числото е от тип </w:t>
      </w:r>
      <w:r w:rsidRPr="00D553BD">
        <w:rPr>
          <w:rStyle w:val="Code"/>
        </w:rPr>
        <w:t>decimal</w:t>
      </w:r>
      <w:r w:rsidRPr="00D772C9">
        <w:t xml:space="preserve"> (защото по подразбиране всички реални числа са от тип </w:t>
      </w:r>
      <w:r w:rsidRPr="00D553BD">
        <w:rPr>
          <w:rStyle w:val="Code"/>
        </w:rPr>
        <w:t>double</w:t>
      </w:r>
      <w:r w:rsidRPr="00D772C9">
        <w:t xml:space="preserve">). Най-близките до 0 числа, които могат да бъдат записани в </w:t>
      </w:r>
      <w:r w:rsidRPr="00D553BD">
        <w:rPr>
          <w:rStyle w:val="Code"/>
        </w:rPr>
        <w:t>decimal</w:t>
      </w:r>
      <w:r w:rsidRPr="00D772C9">
        <w:t xml:space="preserve"> са </w:t>
      </w:r>
      <w:r w:rsidRPr="00D553BD">
        <w:rPr>
          <w:rStyle w:val="Code"/>
        </w:rPr>
        <w:t>±1.0</w:t>
      </w:r>
      <w:r w:rsidRPr="00D772C9">
        <w:t xml:space="preserve"> </w:t>
      </w:r>
      <w:r w:rsidRPr="00D553BD">
        <w:rPr>
          <w:rStyle w:val="Code"/>
        </w:rPr>
        <w:t>×</w:t>
      </w:r>
      <w:r w:rsidRPr="00D772C9">
        <w:t xml:space="preserve"> </w:t>
      </w:r>
      <w:r w:rsidRPr="00D553BD">
        <w:rPr>
          <w:rStyle w:val="Code"/>
        </w:rPr>
        <w:t>10</w:t>
      </w:r>
      <w:r>
        <w:rPr>
          <w:rStyle w:val="Code"/>
          <w:vertAlign w:val="superscript"/>
        </w:rPr>
        <w:t>-2</w:t>
      </w:r>
      <w:r w:rsidRPr="00674842">
        <w:rPr>
          <w:rStyle w:val="Code"/>
          <w:vertAlign w:val="superscript"/>
        </w:rPr>
        <w:t>8</w:t>
      </w:r>
      <w:r w:rsidRPr="00D772C9">
        <w:t xml:space="preserve">. Видно е, че </w:t>
      </w:r>
      <w:r w:rsidRPr="00D553BD">
        <w:rPr>
          <w:rStyle w:val="Code"/>
        </w:rPr>
        <w:t>decimal</w:t>
      </w:r>
      <w:r w:rsidRPr="00D772C9">
        <w:t xml:space="preserve"> не може да съхранява много големи положителни и отрица</w:t>
      </w:r>
      <w:r>
        <w:softHyphen/>
      </w:r>
      <w:r w:rsidRPr="00D772C9">
        <w:t>телни числа (</w:t>
      </w:r>
      <w:r>
        <w:t xml:space="preserve">например </w:t>
      </w:r>
      <w:r w:rsidRPr="00D772C9">
        <w:t xml:space="preserve">със стотици цифри), нито стойности много близки до 0. За сметка на това този тип почти не прави грешки при финансови пресмятания, защото представя числата </w:t>
      </w:r>
      <w:r>
        <w:t>като сума от степени на числото 10</w:t>
      </w:r>
      <w:r w:rsidRPr="00D772C9">
        <w:t>, при ко</w:t>
      </w:r>
      <w:r>
        <w:t>е</w:t>
      </w:r>
      <w:r w:rsidRPr="00D772C9">
        <w:t>то загубите от закръгляния са много по-малки</w:t>
      </w:r>
      <w:r>
        <w:t>, отколкото когато се използва двоично представяне</w:t>
      </w:r>
      <w:r w:rsidRPr="00D772C9">
        <w:t xml:space="preserve">. Реалните числа от тип </w:t>
      </w:r>
      <w:r w:rsidRPr="00D553BD">
        <w:rPr>
          <w:rStyle w:val="Code"/>
        </w:rPr>
        <w:t>decimal</w:t>
      </w:r>
      <w:r w:rsidRPr="00D772C9">
        <w:t xml:space="preserve"> са изключително удобни за пресмятания с пари – изчисляване на приходи, задължения, данъци, лихви и т.н.</w:t>
      </w:r>
    </w:p>
    <w:p w:rsidR="0072453D" w:rsidRPr="00D772C9" w:rsidRDefault="0072453D" w:rsidP="0072453D">
      <w:pPr>
        <w:spacing w:after="120"/>
      </w:pPr>
      <w:r w:rsidRPr="00D772C9">
        <w:t xml:space="preserve">Следва пример, в който декларираме променлива от тип </w:t>
      </w:r>
      <w:r w:rsidRPr="00674842">
        <w:rPr>
          <w:rStyle w:val="Code"/>
        </w:rPr>
        <w:t>decimal</w:t>
      </w:r>
      <w:r w:rsidRPr="00D772C9">
        <w:t xml:space="preserve"> и й присвояваме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72453D" w:rsidRPr="00D772C9" w:rsidTr="0072453D">
        <w:tc>
          <w:tcPr>
            <w:tcW w:w="7970" w:type="dxa"/>
            <w:tcMar>
              <w:top w:w="113" w:type="dxa"/>
              <w:left w:w="113" w:type="dxa"/>
              <w:bottom w:w="113" w:type="dxa"/>
              <w:right w:w="113" w:type="dxa"/>
            </w:tcMar>
          </w:tcPr>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color w:val="0000FF"/>
                <w:szCs w:val="20"/>
              </w:rPr>
              <w:t>decimal</w:t>
            </w:r>
            <w:r w:rsidRPr="00D772C9">
              <w:rPr>
                <w:rFonts w:ascii="Courier New" w:hAnsi="Courier New" w:cs="Courier New"/>
                <w:noProof/>
                <w:szCs w:val="20"/>
              </w:rPr>
              <w:t xml:space="preserve"> decimalPI = 3.14159265358979323846m;</w:t>
            </w:r>
          </w:p>
          <w:p w:rsidR="0072453D" w:rsidRPr="00D772C9" w:rsidRDefault="0072453D" w:rsidP="0072453D">
            <w:pPr>
              <w:autoSpaceDE w:val="0"/>
              <w:autoSpaceDN w:val="0"/>
              <w:adjustRightInd w:val="0"/>
              <w:spacing w:before="0"/>
              <w:rPr>
                <w:rFonts w:ascii="Courier New" w:hAnsi="Courier New" w:cs="Courier New"/>
                <w:noProof/>
                <w:szCs w:val="20"/>
              </w:rPr>
            </w:pPr>
            <w:r w:rsidRPr="00D772C9">
              <w:rPr>
                <w:rFonts w:ascii="Courier New" w:hAnsi="Courier New" w:cs="Courier New"/>
                <w:noProof/>
                <w:color w:val="2B91AF"/>
                <w:szCs w:val="20"/>
              </w:rPr>
              <w:t>Console</w:t>
            </w:r>
            <w:r w:rsidRPr="00D772C9">
              <w:rPr>
                <w:rFonts w:ascii="Courier New" w:hAnsi="Courier New" w:cs="Courier New"/>
                <w:noProof/>
                <w:szCs w:val="20"/>
              </w:rPr>
              <w:t xml:space="preserve">.WriteLine(decimalPI); </w:t>
            </w:r>
            <w:r w:rsidRPr="00D772C9">
              <w:rPr>
                <w:rFonts w:ascii="Courier New" w:hAnsi="Courier New" w:cs="Courier New"/>
                <w:noProof/>
                <w:color w:val="008000"/>
                <w:szCs w:val="20"/>
              </w:rPr>
              <w:t>// 3.14159265358979323846</w:t>
            </w:r>
          </w:p>
        </w:tc>
      </w:tr>
    </w:tbl>
    <w:p w:rsidR="0072453D" w:rsidRPr="00D772C9" w:rsidRDefault="0072453D" w:rsidP="0072453D">
      <w:pPr>
        <w:spacing w:after="120"/>
      </w:pPr>
      <w:r w:rsidRPr="00D772C9">
        <w:t xml:space="preserve">Числото </w:t>
      </w:r>
      <w:r w:rsidRPr="00D553BD">
        <w:rPr>
          <w:rStyle w:val="Code"/>
        </w:rPr>
        <w:t>decimalPI</w:t>
      </w:r>
      <w:r w:rsidRPr="00D772C9">
        <w:t xml:space="preserve">, което декларирахме от тип </w:t>
      </w:r>
      <w:r w:rsidRPr="00D772C9">
        <w:rPr>
          <w:rFonts w:ascii="Courier New" w:hAnsi="Courier New" w:cs="Courier New"/>
          <w:b/>
          <w:noProof/>
        </w:rPr>
        <w:t>decimal</w:t>
      </w:r>
      <w:r w:rsidRPr="00D772C9">
        <w:t xml:space="preserve">, не е закръглено дори и с един знак, тъй като го зададохме с точност 21 знака, което се побира в типа </w:t>
      </w:r>
      <w:r w:rsidRPr="00D772C9">
        <w:rPr>
          <w:rFonts w:ascii="Courier New" w:hAnsi="Courier New" w:cs="Courier New"/>
          <w:b/>
          <w:noProof/>
        </w:rPr>
        <w:t>decimal</w:t>
      </w:r>
      <w:r w:rsidRPr="00D772C9">
        <w:t xml:space="preserve"> без закръгляне.</w:t>
      </w:r>
    </w:p>
    <w:p w:rsidR="0072453D" w:rsidRPr="00D772C9" w:rsidRDefault="0072453D" w:rsidP="0072453D">
      <w:pPr>
        <w:spacing w:after="120"/>
      </w:pPr>
      <w:r w:rsidRPr="00D772C9">
        <w:lastRenderedPageBreak/>
        <w:t xml:space="preserve">Много голямата точност и липсата на аномалии при пресмятанията (каквито има при </w:t>
      </w:r>
      <w:r w:rsidRPr="00D553BD">
        <w:rPr>
          <w:rStyle w:val="Code"/>
        </w:rPr>
        <w:t>float</w:t>
      </w:r>
      <w:r w:rsidRPr="00D772C9">
        <w:t xml:space="preserve"> и </w:t>
      </w:r>
      <w:r w:rsidRPr="00D553BD">
        <w:rPr>
          <w:rStyle w:val="Code"/>
        </w:rPr>
        <w:t>double</w:t>
      </w:r>
      <w:r w:rsidRPr="00D772C9">
        <w:t xml:space="preserve">) прави типа </w:t>
      </w:r>
      <w:r w:rsidRPr="00D772C9">
        <w:rPr>
          <w:rFonts w:ascii="Courier New" w:hAnsi="Courier New" w:cs="Courier New"/>
          <w:b/>
          <w:noProof/>
        </w:rPr>
        <w:t>decimal</w:t>
      </w:r>
      <w:r w:rsidRPr="00D772C9">
        <w:t xml:space="preserve"> много подходящ за финансови изчисления, където точността е критич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D772C9"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D772C9" w:rsidRDefault="006A7979" w:rsidP="0072453D">
            <w:pPr>
              <w:spacing w:before="0"/>
              <w:rPr>
                <w:b/>
              </w:rPr>
            </w:pPr>
            <w:r>
              <w:rPr>
                <w:b/>
                <w:noProof/>
                <w:lang w:val="en-US" w:eastAsia="en-US"/>
              </w:rPr>
              <w:drawing>
                <wp:inline distT="0" distB="0" distL="0" distR="0">
                  <wp:extent cx="323850" cy="323850"/>
                  <wp:effectExtent l="0" t="0" r="0" b="0"/>
                  <wp:docPr id="14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D772C9" w:rsidRDefault="0072453D" w:rsidP="0072453D">
            <w:pPr>
              <w:pStyle w:val="WarningMessage"/>
            </w:pPr>
            <w:r w:rsidRPr="00D772C9">
              <w:t xml:space="preserve">Въпреки по-малкия си обхват, типът </w:t>
            </w:r>
            <w:r w:rsidRPr="00D553BD">
              <w:rPr>
                <w:rStyle w:val="Code"/>
                <w:b/>
              </w:rPr>
              <w:t>decimal</w:t>
            </w:r>
            <w:r w:rsidRPr="00D772C9">
              <w:t xml:space="preserve"> запазва точ</w:t>
            </w:r>
            <w:r w:rsidRPr="00D772C9">
              <w:softHyphen/>
              <w:t xml:space="preserve">ност за всички десетични числа, които може да побере! Това го прави </w:t>
            </w:r>
            <w:r>
              <w:t xml:space="preserve">много </w:t>
            </w:r>
            <w:r w:rsidRPr="00D772C9">
              <w:t>подходящ за прецизни сметки, най-често финансови изчисления.</w:t>
            </w:r>
          </w:p>
        </w:tc>
      </w:tr>
    </w:tbl>
    <w:p w:rsidR="0072453D" w:rsidRPr="00D772C9" w:rsidRDefault="0072453D" w:rsidP="0072453D">
      <w:pPr>
        <w:spacing w:after="120"/>
      </w:pPr>
      <w:r w:rsidRPr="00D772C9">
        <w:t xml:space="preserve">Основната разлика между реалните числа с плаваща запетая </w:t>
      </w:r>
      <w:r>
        <w:t xml:space="preserve">реалните числа с десетична точност </w:t>
      </w:r>
      <w:r w:rsidRPr="00D772C9">
        <w:t xml:space="preserve">е в точността на пресмятанията и в степента, до която те закръглят съхраняваните стойности. </w:t>
      </w:r>
      <w:r>
        <w:t xml:space="preserve">Типът </w:t>
      </w:r>
      <w:r w:rsidRPr="0015579F">
        <w:rPr>
          <w:rStyle w:val="Code"/>
        </w:rPr>
        <w:t>double</w:t>
      </w:r>
      <w:r>
        <w:t xml:space="preserve"> </w:t>
      </w:r>
      <w:r w:rsidRPr="00D772C9">
        <w:t xml:space="preserve">позволява работа с много големи стойности и стойности много близки до нулата, но за сметка на точността и неприятни грешки от закръгляне. </w:t>
      </w:r>
      <w:r w:rsidRPr="0015579F">
        <w:t>Типът</w:t>
      </w:r>
      <w:r w:rsidRPr="00450717">
        <w:t xml:space="preserve"> </w:t>
      </w:r>
      <w:r w:rsidRPr="0015579F">
        <w:rPr>
          <w:rStyle w:val="Code"/>
        </w:rPr>
        <w:t>decimal</w:t>
      </w:r>
      <w:r w:rsidRPr="00D772C9">
        <w:t xml:space="preserve"> </w:t>
      </w:r>
      <w:r>
        <w:t xml:space="preserve">има </w:t>
      </w:r>
      <w:r w:rsidRPr="00D772C9">
        <w:t>по-малък обхват, но гарантира голяма точност при пресмятанията</w:t>
      </w:r>
      <w:r>
        <w:t xml:space="preserve"> и липсва на аномалии с десетичните числа</w:t>
      </w:r>
      <w:r w:rsidRPr="00D772C9">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D772C9"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D772C9" w:rsidRDefault="006A7979" w:rsidP="0072453D">
            <w:pPr>
              <w:spacing w:before="0"/>
              <w:rPr>
                <w:b/>
              </w:rPr>
            </w:pPr>
            <w:r>
              <w:rPr>
                <w:b/>
                <w:noProof/>
                <w:lang w:val="en-US" w:eastAsia="en-US"/>
              </w:rPr>
              <w:drawing>
                <wp:inline distT="0" distB="0" distL="0" distR="0">
                  <wp:extent cx="323850" cy="323850"/>
                  <wp:effectExtent l="0" t="0" r="0" b="0"/>
                  <wp:docPr id="136"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D772C9" w:rsidRDefault="0072453D" w:rsidP="0072453D">
            <w:pPr>
              <w:pStyle w:val="WarningMessage"/>
            </w:pPr>
            <w:r w:rsidRPr="00D772C9">
              <w:t xml:space="preserve">Ако извършвате пресмятания с пари използвайте типа </w:t>
            </w:r>
            <w:r w:rsidRPr="00D553BD">
              <w:rPr>
                <w:rStyle w:val="Code"/>
                <w:b/>
              </w:rPr>
              <w:t>decimal</w:t>
            </w:r>
            <w:r w:rsidRPr="00D772C9">
              <w:t xml:space="preserve">, а не </w:t>
            </w:r>
            <w:r w:rsidRPr="00D553BD">
              <w:rPr>
                <w:rStyle w:val="Code"/>
                <w:b/>
              </w:rPr>
              <w:t>float</w:t>
            </w:r>
            <w:r w:rsidRPr="00D772C9">
              <w:t xml:space="preserve"> или </w:t>
            </w:r>
            <w:r w:rsidRPr="00D553BD">
              <w:rPr>
                <w:rStyle w:val="Code"/>
                <w:b/>
              </w:rPr>
              <w:t>double</w:t>
            </w:r>
            <w:r w:rsidRPr="00D772C9">
              <w:t>. В противен случай може да се натъкнете на неприятни аномалии при пресмятанията и грешки в изчисленията!</w:t>
            </w:r>
          </w:p>
        </w:tc>
      </w:tr>
    </w:tbl>
    <w:p w:rsidR="0072453D" w:rsidRPr="005F17EE" w:rsidRDefault="0072453D" w:rsidP="0072453D">
      <w:r>
        <w:t xml:space="preserve">Тъй като всички изчисления с данни от тип </w:t>
      </w:r>
      <w:r w:rsidRPr="005F17EE">
        <w:rPr>
          <w:rStyle w:val="Code"/>
        </w:rPr>
        <w:t>decimal</w:t>
      </w:r>
      <w:r>
        <w:t xml:space="preserve"> се извършват чисто софтуерно, а не директно на ниско ниво в микропроцесора, изчисленията с този тип са от няколко десетки до стотици пъти по-бавни, отколкото същите изчисления с </w:t>
      </w:r>
      <w:r w:rsidRPr="005F17EE">
        <w:rPr>
          <w:rStyle w:val="Code"/>
        </w:rPr>
        <w:t>double</w:t>
      </w:r>
      <w:r>
        <w:t>, така че ползвайте този тип внимателно.</w:t>
      </w:r>
    </w:p>
    <w:p w:rsidR="0072453D" w:rsidRPr="00D772C9" w:rsidRDefault="0072453D" w:rsidP="0072453D">
      <w:pPr>
        <w:pStyle w:val="Heading3"/>
      </w:pPr>
      <w:bookmarkStart w:id="235" w:name="_Toc299460855"/>
      <w:r w:rsidRPr="00D772C9">
        <w:t>Булев тип</w:t>
      </w:r>
      <w:bookmarkEnd w:id="233"/>
      <w:bookmarkEnd w:id="235"/>
    </w:p>
    <w:p w:rsidR="0072453D" w:rsidRPr="00D772C9" w:rsidRDefault="0072453D" w:rsidP="0072453D">
      <w:r w:rsidRPr="00D772C9">
        <w:t xml:space="preserve">Булевият тип се декларира с ключовата дума </w:t>
      </w:r>
      <w:r w:rsidRPr="00D553BD">
        <w:rPr>
          <w:rStyle w:val="Code"/>
        </w:rPr>
        <w:t>bool</w:t>
      </w:r>
      <w:r w:rsidRPr="00D772C9">
        <w:t xml:space="preserve">. Той има две стойности, които може да приема – </w:t>
      </w:r>
      <w:r w:rsidRPr="00D553BD">
        <w:rPr>
          <w:rStyle w:val="Code"/>
        </w:rPr>
        <w:t>true</w:t>
      </w:r>
      <w:r w:rsidRPr="00D772C9">
        <w:t xml:space="preserve"> и </w:t>
      </w:r>
      <w:r w:rsidRPr="00D553BD">
        <w:rPr>
          <w:rStyle w:val="Code"/>
        </w:rPr>
        <w:t>false</w:t>
      </w:r>
      <w:r w:rsidRPr="00D772C9">
        <w:t xml:space="preserve">. Стойността по подразбиране е </w:t>
      </w:r>
      <w:r w:rsidRPr="00D553BD">
        <w:rPr>
          <w:rStyle w:val="Code"/>
        </w:rPr>
        <w:t>false</w:t>
      </w:r>
      <w:r w:rsidRPr="00D772C9">
        <w:t>. Използва се най-често за съхраняване на резултата от изчислява</w:t>
      </w:r>
      <w:r w:rsidRPr="00D772C9">
        <w:softHyphen/>
        <w:t>нето на логически изрази.</w:t>
      </w:r>
    </w:p>
    <w:p w:rsidR="0072453D" w:rsidRPr="00D772C9" w:rsidRDefault="0072453D" w:rsidP="0072453D">
      <w:pPr>
        <w:pStyle w:val="Heading4"/>
      </w:pPr>
      <w:r w:rsidRPr="00D772C9">
        <w:t>Булев тип – пример</w:t>
      </w:r>
    </w:p>
    <w:p w:rsidR="0072453D" w:rsidRPr="00D772C9" w:rsidRDefault="0072453D" w:rsidP="0072453D">
      <w:pPr>
        <w:spacing w:before="0" w:after="120"/>
      </w:pPr>
      <w:r w:rsidRPr="00D772C9">
        <w:t>Нека разгледаме един пример, в който декларираме няколко променливи от вече познатите ни типове, инициализираме ги, извършваме сравнения върху тях и отпечатваме резултатите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Declare some variables</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int</w:t>
            </w:r>
            <w:r w:rsidRPr="00D772C9">
              <w:rPr>
                <w:rFonts w:ascii="Courier New" w:hAnsi="Courier New" w:cs="Courier New"/>
                <w:noProof/>
                <w:szCs w:val="20"/>
                <w:lang w:eastAsia="en-US"/>
              </w:rPr>
              <w:t xml:space="preserve"> a = 1;</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int</w:t>
            </w:r>
            <w:r w:rsidRPr="00D772C9">
              <w:rPr>
                <w:rFonts w:ascii="Courier New" w:hAnsi="Courier New" w:cs="Courier New"/>
                <w:noProof/>
                <w:szCs w:val="20"/>
                <w:lang w:eastAsia="en-US"/>
              </w:rPr>
              <w:t xml:space="preserve"> b = 2;</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Which one is greater?</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bool</w:t>
            </w:r>
            <w:r w:rsidRPr="00D772C9">
              <w:rPr>
                <w:rFonts w:ascii="Courier New" w:hAnsi="Courier New" w:cs="Courier New"/>
                <w:noProof/>
                <w:szCs w:val="20"/>
                <w:lang w:eastAsia="en-US"/>
              </w:rPr>
              <w:t xml:space="preserve"> greaterAB = (a &gt; b);</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Is 'a' equal to 1?</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bool</w:t>
            </w:r>
            <w:r w:rsidRPr="00D772C9">
              <w:rPr>
                <w:rFonts w:ascii="Courier New" w:hAnsi="Courier New" w:cs="Courier New"/>
                <w:noProof/>
                <w:szCs w:val="20"/>
                <w:lang w:eastAsia="en-US"/>
              </w:rPr>
              <w:t xml:space="preserve"> equalA1 = (a == 1);</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Print the results on the consol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lastRenderedPageBreak/>
              <w:t>if</w:t>
            </w:r>
            <w:r w:rsidRPr="00D772C9">
              <w:rPr>
                <w:rFonts w:ascii="Courier New" w:hAnsi="Courier New" w:cs="Courier New"/>
                <w:noProof/>
                <w:szCs w:val="20"/>
                <w:lang w:eastAsia="en-US"/>
              </w:rPr>
              <w:t xml:space="preserve"> (greaterAB)</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noProof/>
              </w:rPr>
              <w:tab/>
            </w: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A &gt; B"</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color w:val="0000FF"/>
                <w:szCs w:val="20"/>
                <w:lang w:eastAsia="en-US"/>
              </w:rPr>
            </w:pPr>
            <w:r w:rsidRPr="00D772C9">
              <w:rPr>
                <w:rFonts w:ascii="Courier New" w:hAnsi="Courier New" w:cs="Courier New"/>
                <w:noProof/>
                <w:color w:val="0000FF"/>
                <w:szCs w:val="20"/>
                <w:lang w:eastAsia="en-US"/>
              </w:rPr>
              <w:t>els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noProof/>
              </w:rPr>
              <w:tab/>
            </w: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A &lt;= B"</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greaterAB = "</w:t>
            </w:r>
            <w:r w:rsidRPr="00D772C9">
              <w:rPr>
                <w:rFonts w:ascii="Courier New" w:hAnsi="Courier New" w:cs="Courier New"/>
                <w:noProof/>
                <w:szCs w:val="20"/>
                <w:lang w:eastAsia="en-US"/>
              </w:rPr>
              <w:t xml:space="preserve"> + greaterAB);</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r w:rsidRPr="00D772C9">
              <w:rPr>
                <w:rFonts w:ascii="Courier New" w:hAnsi="Courier New" w:cs="Courier New"/>
                <w:noProof/>
                <w:color w:val="A31515"/>
                <w:szCs w:val="20"/>
                <w:lang w:eastAsia="en-US"/>
              </w:rPr>
              <w:t>"equalA1 = "</w:t>
            </w:r>
            <w:r w:rsidRPr="00D772C9">
              <w:rPr>
                <w:rFonts w:ascii="Courier New" w:hAnsi="Courier New" w:cs="Courier New"/>
                <w:noProof/>
                <w:szCs w:val="20"/>
                <w:lang w:eastAsia="en-US"/>
              </w:rPr>
              <w:t xml:space="preserve"> + equalA1);</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Console outpu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A &lt;= B</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greaterAB = False</w:t>
            </w:r>
          </w:p>
          <w:p w:rsidR="0072453D" w:rsidRPr="00D772C9" w:rsidRDefault="0072453D" w:rsidP="0072453D">
            <w:pPr>
              <w:autoSpaceDE w:val="0"/>
              <w:autoSpaceDN w:val="0"/>
              <w:adjustRightInd w:val="0"/>
              <w:spacing w:before="0"/>
              <w:jc w:val="left"/>
              <w:rPr>
                <w:rStyle w:val="Code"/>
                <w:rFonts w:cs="Courier New"/>
                <w:b w:val="0"/>
                <w:bCs w:val="0"/>
                <w:szCs w:val="20"/>
              </w:rPr>
            </w:pPr>
            <w:r w:rsidRPr="00D772C9">
              <w:rPr>
                <w:rFonts w:ascii="Courier New" w:hAnsi="Courier New" w:cs="Courier New"/>
                <w:noProof/>
                <w:color w:val="008000"/>
                <w:szCs w:val="20"/>
                <w:lang w:eastAsia="en-US"/>
              </w:rPr>
              <w:t>// equalA1 = True</w:t>
            </w:r>
          </w:p>
        </w:tc>
      </w:tr>
    </w:tbl>
    <w:p w:rsidR="0072453D" w:rsidRPr="00D772C9" w:rsidRDefault="0072453D" w:rsidP="0072453D">
      <w:r w:rsidRPr="00D772C9">
        <w:lastRenderedPageBreak/>
        <w:t xml:space="preserve">В примера декларираме две променливи от тип </w:t>
      </w:r>
      <w:r w:rsidRPr="00D553BD">
        <w:rPr>
          <w:rStyle w:val="Code"/>
        </w:rPr>
        <w:t>int</w:t>
      </w:r>
      <w:r w:rsidRPr="00D772C9">
        <w:t xml:space="preserve">, сравняваме ги и присвояваме резултата на променливата от булев тип </w:t>
      </w:r>
      <w:r w:rsidRPr="00D553BD">
        <w:rPr>
          <w:rStyle w:val="Code"/>
        </w:rPr>
        <w:t>greaterAB</w:t>
      </w:r>
      <w:r w:rsidRPr="00D772C9">
        <w:t>. Анало</w:t>
      </w:r>
      <w:r w:rsidRPr="00D772C9">
        <w:softHyphen/>
        <w:t xml:space="preserve">гично извършваме и за променливата </w:t>
      </w:r>
      <w:r w:rsidRPr="00D553BD">
        <w:rPr>
          <w:rStyle w:val="Code"/>
        </w:rPr>
        <w:t>equalA1</w:t>
      </w:r>
      <w:r w:rsidRPr="00D772C9">
        <w:t>. Ако променливата</w:t>
      </w:r>
      <w:r w:rsidRPr="00D772C9">
        <w:rPr>
          <w:b/>
        </w:rPr>
        <w:t xml:space="preserve"> </w:t>
      </w:r>
      <w:r w:rsidRPr="00D553BD">
        <w:rPr>
          <w:rStyle w:val="Code"/>
        </w:rPr>
        <w:t>greaterAB</w:t>
      </w:r>
      <w:r w:rsidRPr="00D772C9">
        <w:t xml:space="preserve"> е </w:t>
      </w:r>
      <w:r w:rsidRPr="00D553BD">
        <w:rPr>
          <w:rStyle w:val="Code"/>
        </w:rPr>
        <w:t>true</w:t>
      </w:r>
      <w:r w:rsidRPr="00D772C9">
        <w:t xml:space="preserve">, на конзолата се отпечатва </w:t>
      </w:r>
      <w:r w:rsidRPr="00D553BD">
        <w:rPr>
          <w:rStyle w:val="Code"/>
        </w:rPr>
        <w:t>А</w:t>
      </w:r>
      <w:r w:rsidRPr="00D772C9">
        <w:rPr>
          <w:b/>
        </w:rPr>
        <w:t xml:space="preserve"> </w:t>
      </w:r>
      <w:r w:rsidRPr="00D553BD">
        <w:rPr>
          <w:rStyle w:val="Code"/>
        </w:rPr>
        <w:t>&gt;</w:t>
      </w:r>
      <w:r w:rsidRPr="00D772C9">
        <w:rPr>
          <w:b/>
        </w:rPr>
        <w:t xml:space="preserve"> </w:t>
      </w:r>
      <w:r w:rsidRPr="00D553BD">
        <w:rPr>
          <w:rStyle w:val="Code"/>
        </w:rPr>
        <w:t>B</w:t>
      </w:r>
      <w:r w:rsidRPr="00D772C9">
        <w:t xml:space="preserve">, в противен случай се отпечатва </w:t>
      </w:r>
      <w:r w:rsidRPr="00D553BD">
        <w:rPr>
          <w:rStyle w:val="Code"/>
        </w:rPr>
        <w:t>A</w:t>
      </w:r>
      <w:r w:rsidRPr="00D772C9">
        <w:rPr>
          <w:b/>
        </w:rPr>
        <w:t xml:space="preserve"> </w:t>
      </w:r>
      <w:r w:rsidRPr="00D553BD">
        <w:rPr>
          <w:rStyle w:val="Code"/>
        </w:rPr>
        <w:t>&lt;=</w:t>
      </w:r>
      <w:r w:rsidRPr="00D772C9">
        <w:rPr>
          <w:b/>
        </w:rPr>
        <w:t xml:space="preserve"> </w:t>
      </w:r>
      <w:r w:rsidRPr="00D553BD">
        <w:rPr>
          <w:rStyle w:val="Code"/>
        </w:rPr>
        <w:t>B</w:t>
      </w:r>
      <w:r w:rsidRPr="00D772C9">
        <w:t>.</w:t>
      </w:r>
    </w:p>
    <w:p w:rsidR="0072453D" w:rsidRPr="00D772C9" w:rsidRDefault="0072453D" w:rsidP="0072453D">
      <w:pPr>
        <w:pStyle w:val="Heading3"/>
      </w:pPr>
      <w:bookmarkStart w:id="236" w:name="_Символен_тип"/>
      <w:bookmarkStart w:id="237" w:name="_Toc243587192"/>
      <w:bookmarkStart w:id="238" w:name="_Toc299460856"/>
      <w:bookmarkEnd w:id="236"/>
      <w:r w:rsidRPr="00D772C9">
        <w:t>Символен тип</w:t>
      </w:r>
      <w:bookmarkEnd w:id="237"/>
      <w:bookmarkEnd w:id="238"/>
    </w:p>
    <w:p w:rsidR="0072453D" w:rsidRPr="00113E3F" w:rsidRDefault="0072453D" w:rsidP="0072453D">
      <w:r w:rsidRPr="00113E3F">
        <w:t xml:space="preserve">Символният тип представя единичен символ (16-битов номер на знак от </w:t>
      </w:r>
      <w:r w:rsidRPr="00113E3F">
        <w:rPr>
          <w:noProof/>
        </w:rPr>
        <w:t>Unicode</w:t>
      </w:r>
      <w:r w:rsidRPr="00113E3F">
        <w:t xml:space="preserve"> таблицата). Той се декларира с ключо</w:t>
      </w:r>
      <w:r w:rsidRPr="00113E3F">
        <w:softHyphen/>
        <w:t xml:space="preserve">вата дума </w:t>
      </w:r>
      <w:r w:rsidRPr="00D553BD">
        <w:rPr>
          <w:rStyle w:val="Code"/>
        </w:rPr>
        <w:t>char</w:t>
      </w:r>
      <w:r w:rsidRPr="00113E3F">
        <w:t xml:space="preserve"> в езика C#. </w:t>
      </w:r>
      <w:r w:rsidRPr="00113E3F">
        <w:rPr>
          <w:b/>
          <w:noProof/>
        </w:rPr>
        <w:t>Unicode</w:t>
      </w:r>
      <w:r w:rsidRPr="00113E3F">
        <w:rPr>
          <w:b/>
        </w:rPr>
        <w:t xml:space="preserve"> таблицата</w:t>
      </w:r>
      <w:r w:rsidRPr="00113E3F">
        <w:t xml:space="preserve"> е технологичен стандарт, който съпоставя цяло число или поредица от няколко цели числа на всеки знак от човешките писмености по света (всички езици и техните азбуки). Повече за </w:t>
      </w:r>
      <w:r w:rsidRPr="00C92484">
        <w:rPr>
          <w:lang w:val="en-US"/>
        </w:rPr>
        <w:t>Unicode</w:t>
      </w:r>
      <w:r w:rsidRPr="00113E3F">
        <w:t xml:space="preserve"> таблицата можем да прочетем в темата "</w:t>
      </w:r>
      <w:hyperlink w:anchor="_Глава_13._Символни" w:history="1">
        <w:r w:rsidRPr="00113E3F">
          <w:rPr>
            <w:rStyle w:val="Hyperlink"/>
          </w:rPr>
          <w:t>Символ</w:t>
        </w:r>
        <w:r w:rsidRPr="00113E3F">
          <w:rPr>
            <w:rStyle w:val="Hyperlink"/>
          </w:rPr>
          <w:t>н</w:t>
        </w:r>
        <w:r w:rsidRPr="00113E3F">
          <w:rPr>
            <w:rStyle w:val="Hyperlink"/>
          </w:rPr>
          <w:t>и низове</w:t>
        </w:r>
      </w:hyperlink>
      <w:r w:rsidRPr="00113E3F">
        <w:t xml:space="preserve">". Минималната стойност, която може да заема типът </w:t>
      </w:r>
      <w:r w:rsidRPr="00D553BD">
        <w:rPr>
          <w:rStyle w:val="Code"/>
        </w:rPr>
        <w:t>char</w:t>
      </w:r>
      <w:r w:rsidRPr="00113E3F">
        <w:t xml:space="preserve">, е 0, а максималната – 65535. Стойностите от тип </w:t>
      </w:r>
      <w:r w:rsidRPr="00D553BD">
        <w:rPr>
          <w:rStyle w:val="Code"/>
        </w:rPr>
        <w:t>char</w:t>
      </w:r>
      <w:r w:rsidRPr="00113E3F">
        <w:t xml:space="preserve"> представляват букви или други символи и се ограждат в апострофи.</w:t>
      </w:r>
    </w:p>
    <w:p w:rsidR="0072453D" w:rsidRPr="00D772C9" w:rsidRDefault="0072453D" w:rsidP="0072453D">
      <w:pPr>
        <w:pStyle w:val="Heading4"/>
      </w:pPr>
      <w:r w:rsidRPr="00D772C9">
        <w:t>Символен тип – пример</w:t>
      </w:r>
    </w:p>
    <w:p w:rsidR="0072453D" w:rsidRPr="00D772C9" w:rsidRDefault="0072453D" w:rsidP="0072453D">
      <w:pPr>
        <w:spacing w:before="0" w:after="120"/>
      </w:pPr>
      <w:r w:rsidRPr="00D772C9">
        <w:t xml:space="preserve">Нека разгледаме един пример, в който декларираме една променлива от тип </w:t>
      </w:r>
      <w:r w:rsidRPr="00D553BD">
        <w:rPr>
          <w:rStyle w:val="Code"/>
        </w:rPr>
        <w:t>char</w:t>
      </w:r>
      <w:r w:rsidRPr="00D772C9">
        <w:t xml:space="preserve">, инициализираме я със стойност </w:t>
      </w:r>
      <w:r w:rsidRPr="00D553BD">
        <w:rPr>
          <w:rStyle w:val="Code"/>
        </w:rPr>
        <w:t>'a'</w:t>
      </w:r>
      <w:r w:rsidRPr="00D772C9">
        <w:t xml:space="preserve">, след това с </w:t>
      </w:r>
      <w:r w:rsidRPr="00D553BD">
        <w:rPr>
          <w:rStyle w:val="Code"/>
        </w:rPr>
        <w:t>'b'</w:t>
      </w:r>
      <w:r w:rsidRPr="00D772C9">
        <w:t xml:space="preserve"> и </w:t>
      </w:r>
      <w:r w:rsidRPr="00D553BD">
        <w:rPr>
          <w:rStyle w:val="Code"/>
        </w:rPr>
        <w:t>'A'</w:t>
      </w:r>
      <w:r w:rsidRPr="00D772C9">
        <w:t xml:space="preserve"> и отпечатваме </w:t>
      </w:r>
      <w:r w:rsidRPr="00C92484">
        <w:rPr>
          <w:lang w:val="en-US"/>
        </w:rPr>
        <w:t>Unicode</w:t>
      </w:r>
      <w:r w:rsidRPr="00D772C9">
        <w:t xml:space="preserve"> стойностите на тези букви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Declare a variabl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0000FF"/>
                <w:szCs w:val="20"/>
                <w:lang w:eastAsia="en-US"/>
              </w:rPr>
              <w:t>char</w:t>
            </w:r>
            <w:r w:rsidRPr="00D772C9">
              <w:rPr>
                <w:rFonts w:ascii="Courier New" w:hAnsi="Courier New" w:cs="Courier New"/>
                <w:noProof/>
                <w:szCs w:val="20"/>
                <w:lang w:eastAsia="en-US"/>
              </w:rPr>
              <w:t xml:space="preserve"> symbol = </w:t>
            </w:r>
            <w:r w:rsidRPr="00D772C9">
              <w:rPr>
                <w:rFonts w:ascii="Courier New" w:hAnsi="Courier New" w:cs="Courier New"/>
                <w:noProof/>
                <w:color w:val="A31515"/>
                <w:szCs w:val="20"/>
                <w:lang w:eastAsia="en-US"/>
              </w:rPr>
              <w:t>'a'</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Print the results on the consol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tab/>
            </w:r>
            <w:r w:rsidRPr="00D772C9">
              <w:rPr>
                <w:rFonts w:ascii="Courier New" w:hAnsi="Courier New" w:cs="Courier New"/>
                <w:noProof/>
                <w:color w:val="A31515"/>
                <w:szCs w:val="20"/>
                <w:lang w:eastAsia="en-US"/>
              </w:rPr>
              <w:t>"The code of '"</w:t>
            </w:r>
            <w:r w:rsidRPr="00D772C9">
              <w:rPr>
                <w:rFonts w:ascii="Courier New" w:hAnsi="Courier New" w:cs="Courier New"/>
                <w:noProof/>
                <w:szCs w:val="20"/>
                <w:lang w:eastAsia="en-US"/>
              </w:rPr>
              <w:t xml:space="preserve"> + symbol + </w:t>
            </w:r>
            <w:r w:rsidRPr="00D772C9">
              <w:rPr>
                <w:rFonts w:ascii="Courier New" w:hAnsi="Courier New" w:cs="Courier New"/>
                <w:noProof/>
                <w:color w:val="A31515"/>
                <w:szCs w:val="20"/>
                <w:lang w:eastAsia="en-US"/>
              </w:rPr>
              <w:t>"' is: "</w:t>
            </w:r>
            <w:r w:rsidRPr="00D772C9">
              <w:rPr>
                <w:rFonts w:ascii="Courier New" w:hAnsi="Courier New" w:cs="Courier New"/>
                <w:noProof/>
                <w:szCs w:val="20"/>
                <w:lang w:eastAsia="en-US"/>
              </w:rPr>
              <w:t xml:space="preserve"> + (</w:t>
            </w:r>
            <w:r w:rsidRPr="00D772C9">
              <w:rPr>
                <w:rFonts w:ascii="Courier New" w:hAnsi="Courier New" w:cs="Courier New"/>
                <w:noProof/>
                <w:color w:val="0000FF"/>
                <w:szCs w:val="20"/>
                <w:lang w:eastAsia="en-US"/>
              </w:rPr>
              <w:t>int</w:t>
            </w:r>
            <w:r w:rsidRPr="00D772C9">
              <w:rPr>
                <w:rFonts w:ascii="Courier New" w:hAnsi="Courier New" w:cs="Courier New"/>
                <w:noProof/>
                <w:szCs w:val="20"/>
                <w:lang w:eastAsia="en-US"/>
              </w:rPr>
              <w:t>)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 xml:space="preserve">symbol = </w:t>
            </w:r>
            <w:r w:rsidRPr="00D772C9">
              <w:rPr>
                <w:rFonts w:ascii="Courier New" w:hAnsi="Courier New" w:cs="Courier New"/>
                <w:noProof/>
                <w:color w:val="A31515"/>
                <w:szCs w:val="20"/>
                <w:lang w:eastAsia="en-US"/>
              </w:rPr>
              <w:t>'b'</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t>Console</w:t>
            </w:r>
            <w:r w:rsidRPr="00D772C9">
              <w:rPr>
                <w:rFonts w:ascii="Courier New" w:hAnsi="Courier New" w:cs="Courier New"/>
                <w:noProof/>
                <w:szCs w:val="20"/>
                <w:lang w:eastAsia="en-US"/>
              </w:rPr>
              <w:t>.WriteLin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tab/>
            </w:r>
            <w:r w:rsidRPr="00D772C9">
              <w:rPr>
                <w:rFonts w:ascii="Courier New" w:hAnsi="Courier New" w:cs="Courier New"/>
                <w:noProof/>
                <w:color w:val="A31515"/>
                <w:szCs w:val="20"/>
                <w:lang w:eastAsia="en-US"/>
              </w:rPr>
              <w:t>"The code of '"</w:t>
            </w:r>
            <w:r w:rsidRPr="00D772C9">
              <w:rPr>
                <w:rFonts w:ascii="Courier New" w:hAnsi="Courier New" w:cs="Courier New"/>
                <w:noProof/>
                <w:szCs w:val="20"/>
                <w:lang w:eastAsia="en-US"/>
              </w:rPr>
              <w:t xml:space="preserve"> + symbol + </w:t>
            </w:r>
            <w:r w:rsidRPr="00D772C9">
              <w:rPr>
                <w:rFonts w:ascii="Courier New" w:hAnsi="Courier New" w:cs="Courier New"/>
                <w:noProof/>
                <w:color w:val="A31515"/>
                <w:szCs w:val="20"/>
                <w:lang w:eastAsia="en-US"/>
              </w:rPr>
              <w:t>"' is: "</w:t>
            </w:r>
            <w:r w:rsidRPr="00D772C9">
              <w:rPr>
                <w:rFonts w:ascii="Courier New" w:hAnsi="Courier New" w:cs="Courier New"/>
                <w:noProof/>
                <w:szCs w:val="20"/>
                <w:lang w:eastAsia="en-US"/>
              </w:rPr>
              <w:t xml:space="preserve"> + (</w:t>
            </w:r>
            <w:r w:rsidRPr="00D772C9">
              <w:rPr>
                <w:rFonts w:ascii="Courier New" w:hAnsi="Courier New" w:cs="Courier New"/>
                <w:noProof/>
                <w:color w:val="0000FF"/>
                <w:szCs w:val="20"/>
                <w:lang w:eastAsia="en-US"/>
              </w:rPr>
              <w:t>int</w:t>
            </w:r>
            <w:r w:rsidRPr="00D772C9">
              <w:rPr>
                <w:rFonts w:ascii="Courier New" w:hAnsi="Courier New" w:cs="Courier New"/>
                <w:noProof/>
                <w:szCs w:val="20"/>
                <w:lang w:eastAsia="en-US"/>
              </w:rPr>
              <w:t>)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szCs w:val="20"/>
                <w:lang w:eastAsia="en-US"/>
              </w:rPr>
              <w:t xml:space="preserve">symbol = </w:t>
            </w:r>
            <w:r w:rsidRPr="00D772C9">
              <w:rPr>
                <w:rFonts w:ascii="Courier New" w:hAnsi="Courier New" w:cs="Courier New"/>
                <w:noProof/>
                <w:color w:val="A31515"/>
                <w:szCs w:val="20"/>
                <w:lang w:eastAsia="en-US"/>
              </w:rPr>
              <w:t>'A'</w:t>
            </w:r>
            <w:r w:rsidRPr="00D772C9">
              <w:rPr>
                <w:rFonts w:ascii="Courier New" w:hAnsi="Courier New" w:cs="Courier New"/>
                <w:noProof/>
                <w:szCs w:val="20"/>
                <w:lang w:eastAsia="en-US"/>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rsidRPr="00D772C9">
              <w:rPr>
                <w:rFonts w:ascii="Courier New" w:hAnsi="Courier New" w:cs="Courier New"/>
                <w:noProof/>
                <w:color w:val="2B91AF"/>
                <w:szCs w:val="20"/>
                <w:lang w:eastAsia="en-US"/>
              </w:rPr>
              <w:lastRenderedPageBreak/>
              <w:t>Console</w:t>
            </w:r>
            <w:r w:rsidRPr="00D772C9">
              <w:rPr>
                <w:rFonts w:ascii="Courier New" w:hAnsi="Courier New" w:cs="Courier New"/>
                <w:noProof/>
                <w:szCs w:val="20"/>
                <w:lang w:eastAsia="en-US"/>
              </w:rPr>
              <w:t>.WriteLine(</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r>
              <w:tab/>
            </w:r>
            <w:r w:rsidRPr="00D772C9">
              <w:rPr>
                <w:rFonts w:ascii="Courier New" w:hAnsi="Courier New" w:cs="Courier New"/>
                <w:noProof/>
                <w:color w:val="A31515"/>
                <w:szCs w:val="20"/>
                <w:lang w:eastAsia="en-US"/>
              </w:rPr>
              <w:t>"The code of '"</w:t>
            </w:r>
            <w:r w:rsidRPr="00D772C9">
              <w:rPr>
                <w:rFonts w:ascii="Courier New" w:hAnsi="Courier New" w:cs="Courier New"/>
                <w:noProof/>
                <w:szCs w:val="20"/>
                <w:lang w:eastAsia="en-US"/>
              </w:rPr>
              <w:t xml:space="preserve"> + symbol + </w:t>
            </w:r>
            <w:r w:rsidRPr="00D772C9">
              <w:rPr>
                <w:rFonts w:ascii="Courier New" w:hAnsi="Courier New" w:cs="Courier New"/>
                <w:noProof/>
                <w:color w:val="A31515"/>
                <w:szCs w:val="20"/>
                <w:lang w:eastAsia="en-US"/>
              </w:rPr>
              <w:t>"' is: "</w:t>
            </w:r>
            <w:r w:rsidRPr="00D772C9">
              <w:rPr>
                <w:rFonts w:ascii="Courier New" w:hAnsi="Courier New" w:cs="Courier New"/>
                <w:noProof/>
                <w:szCs w:val="20"/>
                <w:lang w:eastAsia="en-US"/>
              </w:rPr>
              <w:t xml:space="preserve"> + (</w:t>
            </w:r>
            <w:r w:rsidRPr="00D772C9">
              <w:rPr>
                <w:rFonts w:ascii="Courier New" w:hAnsi="Courier New" w:cs="Courier New"/>
                <w:noProof/>
                <w:color w:val="0000FF"/>
                <w:szCs w:val="20"/>
                <w:lang w:eastAsia="en-US"/>
              </w:rPr>
              <w:t>int</w:t>
            </w:r>
            <w:r w:rsidRPr="00D772C9">
              <w:rPr>
                <w:rFonts w:ascii="Courier New" w:hAnsi="Courier New" w:cs="Courier New"/>
                <w:noProof/>
                <w:szCs w:val="20"/>
                <w:lang w:eastAsia="en-US"/>
              </w:rPr>
              <w:t>)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Console outpu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The code of 'a' is: 97</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The code of 'b' is: 98</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color w:val="008000"/>
                <w:szCs w:val="20"/>
                <w:lang w:eastAsia="en-US"/>
              </w:rPr>
              <w:t>// The code of 'A' is: 65</w:t>
            </w:r>
          </w:p>
        </w:tc>
      </w:tr>
    </w:tbl>
    <w:p w:rsidR="0072453D" w:rsidRPr="00D772C9" w:rsidRDefault="0072453D" w:rsidP="0072453D">
      <w:pPr>
        <w:pStyle w:val="Heading3"/>
      </w:pPr>
      <w:bookmarkStart w:id="239" w:name="_Toc243587193"/>
      <w:bookmarkStart w:id="240" w:name="_Символни_низове_(стрингове)"/>
      <w:bookmarkStart w:id="241" w:name="_Toc299460857"/>
      <w:bookmarkEnd w:id="240"/>
      <w:r w:rsidRPr="00D772C9">
        <w:lastRenderedPageBreak/>
        <w:t>Символни низове (стрингове)</w:t>
      </w:r>
      <w:bookmarkEnd w:id="239"/>
      <w:bookmarkEnd w:id="241"/>
    </w:p>
    <w:p w:rsidR="0072453D" w:rsidRPr="00D772C9" w:rsidRDefault="0072453D" w:rsidP="0072453D">
      <w:r w:rsidRPr="00D772C9">
        <w:t>Символните низове представляват поредица от символи. Декларират се с ключо</w:t>
      </w:r>
      <w:r w:rsidRPr="00D772C9">
        <w:softHyphen/>
        <w:t xml:space="preserve">вата дума </w:t>
      </w:r>
      <w:r w:rsidRPr="00D553BD">
        <w:rPr>
          <w:rStyle w:val="Code"/>
        </w:rPr>
        <w:t>string</w:t>
      </w:r>
      <w:r w:rsidRPr="00D772C9">
        <w:t xml:space="preserve"> в C#. Стойността им по подразбиране е </w:t>
      </w:r>
      <w:r w:rsidRPr="00D553BD">
        <w:rPr>
          <w:rStyle w:val="Code"/>
        </w:rPr>
        <w:t>null</w:t>
      </w:r>
      <w:r w:rsidRPr="00D772C9">
        <w:t>. Стринговете се ограждат в двойни кавички. Върху тях могат да се извършват различни текстообработващи операции: конкатениране (до</w:t>
      </w:r>
      <w:r w:rsidRPr="00D772C9">
        <w:softHyphen/>
        <w:t>лепване един до друг), разделяне по даден разделител, търсене, знако</w:t>
      </w:r>
      <w:r w:rsidR="00C92484">
        <w:softHyphen/>
      </w:r>
      <w:r w:rsidRPr="00D772C9">
        <w:t xml:space="preserve">заместване и други. Повече информация за текстообработката можем да прочетем в темата </w:t>
      </w:r>
      <w:r w:rsidRPr="00D553BD">
        <w:rPr>
          <w:rStyle w:val="Code"/>
        </w:rPr>
        <w:t>"</w:t>
      </w:r>
      <w:hyperlink w:anchor="_Глава_13._Символни" w:history="1">
        <w:r w:rsidRPr="00D772C9">
          <w:rPr>
            <w:rStyle w:val="Hyperlink"/>
            <w:kern w:val="32"/>
          </w:rPr>
          <w:t>Символн</w:t>
        </w:r>
        <w:r w:rsidRPr="00D772C9">
          <w:rPr>
            <w:rStyle w:val="Hyperlink"/>
            <w:kern w:val="32"/>
          </w:rPr>
          <w:t>и</w:t>
        </w:r>
        <w:r w:rsidRPr="00D772C9">
          <w:rPr>
            <w:rStyle w:val="Hyperlink"/>
            <w:kern w:val="32"/>
          </w:rPr>
          <w:t xml:space="preserve"> ни</w:t>
        </w:r>
        <w:r w:rsidRPr="00D772C9">
          <w:rPr>
            <w:rStyle w:val="Hyperlink"/>
            <w:kern w:val="32"/>
          </w:rPr>
          <w:t>з</w:t>
        </w:r>
        <w:r w:rsidRPr="00D772C9">
          <w:rPr>
            <w:rStyle w:val="Hyperlink"/>
            <w:kern w:val="32"/>
          </w:rPr>
          <w:t>ове</w:t>
        </w:r>
      </w:hyperlink>
      <w:r w:rsidRPr="00D553BD">
        <w:rPr>
          <w:rStyle w:val="Code"/>
        </w:rPr>
        <w:t>"</w:t>
      </w:r>
      <w:r w:rsidRPr="00D772C9">
        <w:t>, в която детайлно е обяснено какво е символен низ, за какво служи и как да го използваме.</w:t>
      </w:r>
    </w:p>
    <w:p w:rsidR="0072453D" w:rsidRPr="00D772C9" w:rsidRDefault="0072453D" w:rsidP="0072453D">
      <w:pPr>
        <w:pStyle w:val="Heading4"/>
      </w:pPr>
      <w:r w:rsidRPr="00D772C9">
        <w:t>Символни низове – пример</w:t>
      </w:r>
    </w:p>
    <w:p w:rsidR="0072453D" w:rsidRPr="00D772C9" w:rsidRDefault="0072453D" w:rsidP="0072453D">
      <w:pPr>
        <w:spacing w:before="0" w:after="120"/>
      </w:pPr>
      <w:r w:rsidRPr="00D772C9">
        <w:t>Нека разгледаме един пример, в който декларираме няколко променливи от тип символен низ, инициализираме ги и отпечатваме стойностите и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Declare some variables</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firstName = </w:t>
            </w:r>
            <w:r w:rsidRPr="00D772C9">
              <w:rPr>
                <w:rFonts w:ascii="Courier New" w:hAnsi="Courier New" w:cs="Courier New"/>
                <w:noProof/>
                <w:color w:val="A31515"/>
                <w:szCs w:val="20"/>
                <w:lang w:eastAsia="zh-CN"/>
              </w:rPr>
              <w:t>"Ivan"</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lastName = </w:t>
            </w:r>
            <w:r w:rsidRPr="00D772C9">
              <w:rPr>
                <w:rFonts w:ascii="Courier New" w:hAnsi="Courier New" w:cs="Courier New"/>
                <w:noProof/>
                <w:color w:val="A31515"/>
                <w:szCs w:val="20"/>
                <w:lang w:eastAsia="zh-CN"/>
              </w:rPr>
              <w:t>"Ivanov"</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fullName = firstName + </w:t>
            </w:r>
            <w:r w:rsidRPr="00D772C9">
              <w:rPr>
                <w:rFonts w:ascii="Courier New" w:hAnsi="Courier New" w:cs="Courier New"/>
                <w:noProof/>
                <w:color w:val="A31515"/>
                <w:szCs w:val="20"/>
                <w:lang w:eastAsia="zh-CN"/>
              </w:rPr>
              <w:t>" "</w:t>
            </w:r>
            <w:r w:rsidRPr="00D772C9">
              <w:rPr>
                <w:rFonts w:ascii="Courier New" w:hAnsi="Courier New" w:cs="Courier New"/>
                <w:noProof/>
                <w:szCs w:val="20"/>
                <w:lang w:eastAsia="zh-CN"/>
              </w:rPr>
              <w:t xml:space="preserve"> + lastName;</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Print the results on the console</w:t>
            </w:r>
            <w:r w:rsidRPr="00D772C9">
              <w:rPr>
                <w:rFonts w:ascii="Courier New" w:hAnsi="Courier New" w:cs="Courier New"/>
                <w:noProof/>
                <w:color w:val="008000"/>
                <w:szCs w:val="20"/>
                <w:lang w:eastAsia="zh-CN"/>
              </w:rPr>
              <w:tab/>
            </w:r>
            <w:r w:rsidRPr="00D772C9">
              <w:rPr>
                <w:rFonts w:ascii="Courier New" w:hAnsi="Courier New" w:cs="Courier New"/>
                <w:noProof/>
                <w:color w:val="008000"/>
                <w:szCs w:val="20"/>
                <w:lang w:eastAsia="zh-CN"/>
              </w:rPr>
              <w:tab/>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w:t>
            </w:r>
            <w:r w:rsidRPr="00D772C9">
              <w:rPr>
                <w:rFonts w:ascii="Courier New" w:hAnsi="Courier New" w:cs="Courier New"/>
                <w:noProof/>
                <w:color w:val="A31515"/>
                <w:szCs w:val="20"/>
                <w:lang w:eastAsia="zh-CN"/>
              </w:rPr>
              <w:t>"Hello, "</w:t>
            </w:r>
            <w:r w:rsidRPr="00D772C9">
              <w:rPr>
                <w:rFonts w:ascii="Courier New" w:hAnsi="Courier New" w:cs="Courier New"/>
                <w:noProof/>
                <w:szCs w:val="20"/>
                <w:lang w:eastAsia="zh-CN"/>
              </w:rPr>
              <w:t xml:space="preserve"> + firstName + </w:t>
            </w:r>
            <w:r w:rsidRPr="00D772C9">
              <w:rPr>
                <w:rFonts w:ascii="Courier New" w:hAnsi="Courier New" w:cs="Courier New"/>
                <w:noProof/>
                <w:color w:val="A31515"/>
                <w:szCs w:val="20"/>
                <w:lang w:eastAsia="zh-CN"/>
              </w:rPr>
              <w:t>"!"</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w:t>
            </w:r>
            <w:r w:rsidRPr="00D772C9">
              <w:rPr>
                <w:rFonts w:ascii="Courier New" w:hAnsi="Courier New" w:cs="Courier New"/>
                <w:noProof/>
                <w:color w:val="A31515"/>
                <w:szCs w:val="20"/>
                <w:lang w:eastAsia="zh-CN"/>
              </w:rPr>
              <w:t>"Your full name is "</w:t>
            </w:r>
            <w:r w:rsidRPr="00D772C9">
              <w:rPr>
                <w:rFonts w:ascii="Courier New" w:hAnsi="Courier New" w:cs="Courier New"/>
                <w:noProof/>
                <w:szCs w:val="20"/>
                <w:lang w:eastAsia="zh-CN"/>
              </w:rPr>
              <w:t xml:space="preserve"> + fullName + </w:t>
            </w:r>
            <w:r w:rsidRPr="00D772C9">
              <w:rPr>
                <w:rFonts w:ascii="Courier New" w:hAnsi="Courier New" w:cs="Courier New"/>
                <w:noProof/>
                <w:color w:val="A31515"/>
                <w:szCs w:val="20"/>
                <w:lang w:eastAsia="zh-CN"/>
              </w:rPr>
              <w:t>"."</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Console outpu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Hello, Ivan!</w:t>
            </w:r>
          </w:p>
          <w:p w:rsidR="0072453D" w:rsidRPr="00D772C9" w:rsidRDefault="0072453D" w:rsidP="0072453D">
            <w:pPr>
              <w:autoSpaceDE w:val="0"/>
              <w:autoSpaceDN w:val="0"/>
              <w:adjustRightInd w:val="0"/>
              <w:spacing w:before="0"/>
              <w:jc w:val="left"/>
              <w:rPr>
                <w:rStyle w:val="Code"/>
              </w:rPr>
            </w:pPr>
            <w:r w:rsidRPr="00D772C9">
              <w:rPr>
                <w:rFonts w:ascii="Courier New" w:hAnsi="Courier New" w:cs="Courier New"/>
                <w:noProof/>
                <w:color w:val="008000"/>
                <w:szCs w:val="20"/>
                <w:lang w:eastAsia="en-US"/>
              </w:rPr>
              <w:t>// Your full name is Ivan Ivanov.</w:t>
            </w:r>
          </w:p>
        </w:tc>
      </w:tr>
    </w:tbl>
    <w:p w:rsidR="0072453D" w:rsidRPr="00D772C9" w:rsidRDefault="0072453D" w:rsidP="0072453D">
      <w:pPr>
        <w:pStyle w:val="Heading3"/>
      </w:pPr>
      <w:bookmarkStart w:id="242" w:name="_Обектен_тип"/>
      <w:bookmarkStart w:id="243" w:name="_Toc243587194"/>
      <w:bookmarkStart w:id="244" w:name="_Toc299460858"/>
      <w:bookmarkEnd w:id="242"/>
      <w:r w:rsidRPr="00D772C9">
        <w:t>Обектен тип</w:t>
      </w:r>
      <w:bookmarkEnd w:id="243"/>
      <w:bookmarkEnd w:id="244"/>
    </w:p>
    <w:p w:rsidR="0072453D" w:rsidRPr="00D772C9" w:rsidRDefault="0072453D" w:rsidP="0072453D">
      <w:r w:rsidRPr="00D772C9">
        <w:t xml:space="preserve">Обектният тип е специален тип, който се явява родител на всички други типове </w:t>
      </w:r>
      <w:r w:rsidRPr="00D772C9">
        <w:rPr>
          <w:noProof/>
        </w:rPr>
        <w:t>в .NET</w:t>
      </w:r>
      <w:r w:rsidRPr="00D772C9">
        <w:t xml:space="preserve"> Framework. Декларира се с клю</w:t>
      </w:r>
      <w:r w:rsidRPr="00D772C9">
        <w:softHyphen/>
        <w:t xml:space="preserve">човата дума </w:t>
      </w:r>
      <w:r w:rsidRPr="00D553BD">
        <w:rPr>
          <w:rStyle w:val="Code"/>
        </w:rPr>
        <w:t>оbject</w:t>
      </w:r>
      <w:r w:rsidRPr="00D772C9">
        <w:t xml:space="preserve"> и може да приема стойности от всеки друг тип. Той представлява референтен тип, т.е. указател (адрес) към област от паметта, която съхранява неговата стойност.</w:t>
      </w:r>
    </w:p>
    <w:p w:rsidR="0072453D" w:rsidRPr="00D772C9" w:rsidRDefault="0072453D" w:rsidP="0072453D">
      <w:pPr>
        <w:pStyle w:val="Heading4"/>
      </w:pPr>
      <w:r w:rsidRPr="00D772C9">
        <w:t>Използване на обекти – пример</w:t>
      </w:r>
    </w:p>
    <w:p w:rsidR="0072453D" w:rsidRPr="00D772C9" w:rsidRDefault="0072453D" w:rsidP="0072453D">
      <w:pPr>
        <w:spacing w:before="0" w:after="120"/>
      </w:pPr>
      <w:r w:rsidRPr="00D772C9">
        <w:t>Нека разгледаме един пример, в който декларираме няколко променливи от обектен тип, инициализираме ги и отпечатваме стойностите и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lastRenderedPageBreak/>
              <w:t>// Declare some variables</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object</w:t>
            </w:r>
            <w:r w:rsidRPr="00D772C9">
              <w:rPr>
                <w:rFonts w:ascii="Courier New" w:hAnsi="Courier New" w:cs="Courier New"/>
                <w:noProof/>
                <w:szCs w:val="20"/>
                <w:lang w:eastAsia="zh-CN"/>
              </w:rPr>
              <w:t xml:space="preserve"> container1 = 5;</w:t>
            </w:r>
          </w:p>
          <w:p w:rsidR="0072453D"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object</w:t>
            </w:r>
            <w:r w:rsidRPr="00D772C9">
              <w:rPr>
                <w:rFonts w:ascii="Courier New" w:hAnsi="Courier New" w:cs="Courier New"/>
                <w:noProof/>
                <w:szCs w:val="20"/>
                <w:lang w:eastAsia="zh-CN"/>
              </w:rPr>
              <w:t xml:space="preserve"> container2 = </w:t>
            </w:r>
            <w:r w:rsidRPr="00D772C9">
              <w:rPr>
                <w:rFonts w:ascii="Courier New" w:hAnsi="Courier New" w:cs="Courier New"/>
                <w:noProof/>
                <w:color w:val="A31515"/>
                <w:szCs w:val="20"/>
                <w:lang w:eastAsia="zh-CN"/>
              </w:rPr>
              <w:t>"Five"</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Print the results on the console</w:t>
            </w:r>
            <w:r w:rsidRPr="00D772C9">
              <w:rPr>
                <w:rFonts w:ascii="Courier New" w:hAnsi="Courier New" w:cs="Courier New"/>
                <w:noProof/>
                <w:color w:val="008000"/>
                <w:szCs w:val="20"/>
                <w:lang w:eastAsia="zh-CN"/>
              </w:rPr>
              <w:tab/>
            </w:r>
            <w:r w:rsidRPr="00D772C9">
              <w:rPr>
                <w:rFonts w:ascii="Courier New" w:hAnsi="Courier New" w:cs="Courier New"/>
                <w:noProof/>
                <w:color w:val="008000"/>
                <w:szCs w:val="20"/>
                <w:lang w:eastAsia="zh-CN"/>
              </w:rPr>
              <w:tab/>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w:t>
            </w:r>
            <w:r w:rsidRPr="00D772C9">
              <w:rPr>
                <w:rFonts w:ascii="Courier New" w:hAnsi="Courier New" w:cs="Courier New"/>
                <w:noProof/>
                <w:color w:val="A31515"/>
                <w:szCs w:val="20"/>
                <w:lang w:eastAsia="zh-CN"/>
              </w:rPr>
              <w:t>"The value of container1 is: "</w:t>
            </w:r>
            <w:r w:rsidRPr="00D772C9">
              <w:rPr>
                <w:rFonts w:ascii="Courier New" w:hAnsi="Courier New" w:cs="Courier New"/>
                <w:noProof/>
                <w:szCs w:val="20"/>
                <w:lang w:eastAsia="zh-CN"/>
              </w:rPr>
              <w:t xml:space="preserve"> + container1);</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w:t>
            </w:r>
            <w:r w:rsidRPr="00D772C9">
              <w:rPr>
                <w:rFonts w:ascii="Courier New" w:hAnsi="Courier New" w:cs="Courier New"/>
                <w:noProof/>
                <w:color w:val="A31515"/>
                <w:szCs w:val="20"/>
                <w:lang w:eastAsia="zh-CN"/>
              </w:rPr>
              <w:t>"The value of container2 is: "</w:t>
            </w:r>
            <w:r w:rsidRPr="00D772C9">
              <w:rPr>
                <w:rFonts w:ascii="Courier New" w:hAnsi="Courier New" w:cs="Courier New"/>
                <w:noProof/>
                <w:szCs w:val="20"/>
                <w:lang w:eastAsia="zh-CN"/>
              </w:rPr>
              <w:t xml:space="preserve"> + container2);</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Console outpu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D772C9">
              <w:rPr>
                <w:rFonts w:ascii="Courier New" w:hAnsi="Courier New" w:cs="Courier New"/>
                <w:noProof/>
                <w:color w:val="008000"/>
                <w:szCs w:val="20"/>
                <w:lang w:eastAsia="en-US"/>
              </w:rPr>
              <w:t>// The value of container is: 5</w:t>
            </w:r>
          </w:p>
          <w:p w:rsidR="0072453D" w:rsidRPr="00D772C9" w:rsidRDefault="0072453D" w:rsidP="0072453D">
            <w:pPr>
              <w:autoSpaceDE w:val="0"/>
              <w:autoSpaceDN w:val="0"/>
              <w:adjustRightInd w:val="0"/>
              <w:spacing w:before="0"/>
              <w:jc w:val="left"/>
              <w:rPr>
                <w:rStyle w:val="Code"/>
              </w:rPr>
            </w:pPr>
            <w:r w:rsidRPr="00D772C9">
              <w:rPr>
                <w:rFonts w:ascii="Courier New" w:hAnsi="Courier New" w:cs="Courier New"/>
                <w:noProof/>
                <w:color w:val="008000"/>
                <w:szCs w:val="20"/>
                <w:lang w:eastAsia="en-US"/>
              </w:rPr>
              <w:t>// The value of container2 is: Five.</w:t>
            </w:r>
          </w:p>
        </w:tc>
      </w:tr>
    </w:tbl>
    <w:p w:rsidR="0072453D" w:rsidRDefault="0072453D" w:rsidP="0072453D">
      <w:bookmarkStart w:id="245" w:name="_Toc243587195"/>
      <w:r w:rsidRPr="00D772C9">
        <w:t xml:space="preserve">Както се вижда от примера, в променлива от тип </w:t>
      </w:r>
      <w:r w:rsidRPr="00D553BD">
        <w:rPr>
          <w:rStyle w:val="Code"/>
        </w:rPr>
        <w:t>object</w:t>
      </w:r>
      <w:r w:rsidRPr="00D772C9">
        <w:t xml:space="preserve"> можем да запишем стойност от всеки друг тип. Това прави обектния тип универ</w:t>
      </w:r>
      <w:r w:rsidRPr="00D772C9">
        <w:softHyphen/>
        <w:t>сален контейнер за данни.</w:t>
      </w:r>
    </w:p>
    <w:p w:rsidR="0072453D" w:rsidRDefault="0072453D" w:rsidP="0072453D">
      <w:pPr>
        <w:pStyle w:val="Heading3"/>
      </w:pPr>
      <w:bookmarkStart w:id="246" w:name="_Toc299460859"/>
      <w:r>
        <w:t>Нулеви типове (</w:t>
      </w:r>
      <w:r w:rsidRPr="00C92484">
        <w:rPr>
          <w:lang w:val="en-US"/>
        </w:rPr>
        <w:t>Nullable</w:t>
      </w:r>
      <w:r>
        <w:rPr>
          <w:noProof/>
        </w:rPr>
        <w:t xml:space="preserve"> Types</w:t>
      </w:r>
      <w:r>
        <w:t>)</w:t>
      </w:r>
      <w:bookmarkEnd w:id="246"/>
    </w:p>
    <w:p w:rsidR="0072453D" w:rsidRPr="00450717" w:rsidRDefault="0072453D" w:rsidP="0072453D">
      <w:r w:rsidRPr="00E857AF">
        <w:rPr>
          <w:b/>
        </w:rPr>
        <w:t>Нулевите типове</w:t>
      </w:r>
      <w:r>
        <w:t xml:space="preserve"> (</w:t>
      </w:r>
      <w:r w:rsidRPr="00E857AF">
        <w:rPr>
          <w:b/>
          <w:lang w:val="en-US"/>
        </w:rPr>
        <w:t>nullable</w:t>
      </w:r>
      <w:r w:rsidRPr="00450717">
        <w:rPr>
          <w:b/>
        </w:rPr>
        <w:t xml:space="preserve"> </w:t>
      </w:r>
      <w:r w:rsidRPr="00E857AF">
        <w:rPr>
          <w:b/>
          <w:lang w:val="en-US"/>
        </w:rPr>
        <w:t>types</w:t>
      </w:r>
      <w:r>
        <w:t>) представляват специфични обвивки (</w:t>
      </w:r>
      <w:r w:rsidRPr="00E332AB">
        <w:rPr>
          <w:b/>
          <w:lang w:val="en-US"/>
        </w:rPr>
        <w:t>wrappers</w:t>
      </w:r>
      <w:r>
        <w:t xml:space="preserve">) около стойностните типове (като </w:t>
      </w:r>
      <w:r w:rsidRPr="00D553BD">
        <w:rPr>
          <w:rStyle w:val="Code"/>
        </w:rPr>
        <w:t>int</w:t>
      </w:r>
      <w:r w:rsidRPr="00450717">
        <w:t xml:space="preserve">, </w:t>
      </w:r>
      <w:r w:rsidRPr="00D553BD">
        <w:rPr>
          <w:rStyle w:val="Code"/>
        </w:rPr>
        <w:t>double</w:t>
      </w:r>
      <w:r>
        <w:t xml:space="preserve"> и </w:t>
      </w:r>
      <w:r w:rsidRPr="00D553BD">
        <w:rPr>
          <w:rStyle w:val="Code"/>
        </w:rPr>
        <w:t>bool</w:t>
      </w:r>
      <w:r>
        <w:t xml:space="preserve">), които позволяват в тях да бъде записвана </w:t>
      </w:r>
      <w:r w:rsidRPr="00D553BD">
        <w:rPr>
          <w:rStyle w:val="Code"/>
        </w:rPr>
        <w:t>null</w:t>
      </w:r>
      <w:r>
        <w:t xml:space="preserve"> стойност</w:t>
      </w:r>
      <w:r w:rsidRPr="00450717">
        <w:t xml:space="preserve">. </w:t>
      </w:r>
      <w:r>
        <w:t xml:space="preserve">Това дава възможност в типове, които по принцип не допускат липса на стойност (т.е. стойност </w:t>
      </w:r>
      <w:r w:rsidRPr="00D553BD">
        <w:rPr>
          <w:rStyle w:val="Code"/>
        </w:rPr>
        <w:t>null</w:t>
      </w:r>
      <w:r>
        <w:t xml:space="preserve">), все пак да могат да бъдат използвани като референтни типове и да приемат както нормални стойности, така и специалната стойност </w:t>
      </w:r>
      <w:r w:rsidRPr="00D553BD">
        <w:rPr>
          <w:rStyle w:val="Code"/>
        </w:rPr>
        <w:t>null</w:t>
      </w:r>
      <w:r>
        <w:t>.</w:t>
      </w:r>
    </w:p>
    <w:p w:rsidR="0072453D" w:rsidRPr="00D772C9" w:rsidRDefault="0072453D" w:rsidP="0072453D">
      <w:pPr>
        <w:spacing w:after="120"/>
      </w:pPr>
      <w:r>
        <w:t>Обвиването на даден тип като нулев става по два начи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E332AB" w:rsidTr="0072453D">
        <w:tc>
          <w:tcPr>
            <w:tcW w:w="7970" w:type="dxa"/>
          </w:tcPr>
          <w:p w:rsidR="0072453D" w:rsidRPr="00E332AB" w:rsidRDefault="0072453D" w:rsidP="0072453D">
            <w:pPr>
              <w:autoSpaceDE w:val="0"/>
              <w:autoSpaceDN w:val="0"/>
              <w:adjustRightInd w:val="0"/>
              <w:spacing w:before="0"/>
              <w:jc w:val="left"/>
              <w:rPr>
                <w:rFonts w:ascii="Courier New" w:hAnsi="Courier New" w:cs="Courier New"/>
                <w:noProof/>
                <w:szCs w:val="20"/>
                <w:lang w:val="en-US" w:eastAsia="en-US"/>
              </w:rPr>
            </w:pPr>
            <w:r w:rsidRPr="00E332AB">
              <w:rPr>
                <w:rFonts w:ascii="Courier New" w:hAnsi="Courier New" w:cs="Courier New"/>
                <w:noProof/>
                <w:color w:val="2B91AF"/>
                <w:szCs w:val="20"/>
                <w:lang w:val="en-US" w:eastAsia="en-US"/>
              </w:rPr>
              <w:t>Nullable</w:t>
            </w:r>
            <w:r w:rsidRPr="00E332AB">
              <w:rPr>
                <w:rFonts w:ascii="Courier New" w:hAnsi="Courier New" w:cs="Courier New"/>
                <w:noProof/>
                <w:szCs w:val="20"/>
                <w:lang w:val="en-US" w:eastAsia="en-US"/>
              </w:rPr>
              <w:t>&lt;</w:t>
            </w:r>
            <w:r w:rsidRPr="00E332AB">
              <w:rPr>
                <w:rFonts w:ascii="Courier New" w:hAnsi="Courier New" w:cs="Courier New"/>
                <w:noProof/>
                <w:color w:val="0000FF"/>
                <w:szCs w:val="20"/>
                <w:lang w:val="en-US" w:eastAsia="en-US"/>
              </w:rPr>
              <w:t>int</w:t>
            </w:r>
            <w:r w:rsidRPr="00E332AB">
              <w:rPr>
                <w:rFonts w:ascii="Courier New" w:hAnsi="Courier New" w:cs="Courier New"/>
                <w:noProof/>
                <w:szCs w:val="20"/>
                <w:lang w:val="en-US" w:eastAsia="en-US"/>
              </w:rPr>
              <w:t xml:space="preserve">&gt; i1 = </w:t>
            </w:r>
            <w:r w:rsidRPr="00E332AB">
              <w:rPr>
                <w:rFonts w:ascii="Courier New" w:hAnsi="Courier New" w:cs="Courier New"/>
                <w:noProof/>
                <w:color w:val="0000FF"/>
                <w:szCs w:val="20"/>
                <w:lang w:val="en-US" w:eastAsia="en-US"/>
              </w:rPr>
              <w:t>null</w:t>
            </w:r>
            <w:r w:rsidRPr="00E332AB">
              <w:rPr>
                <w:rFonts w:ascii="Courier New" w:hAnsi="Courier New" w:cs="Courier New"/>
                <w:noProof/>
                <w:szCs w:val="20"/>
                <w:lang w:val="en-US" w:eastAsia="en-US"/>
              </w:rPr>
              <w:t>;</w:t>
            </w:r>
          </w:p>
          <w:p w:rsidR="0072453D" w:rsidRPr="00E332AB" w:rsidRDefault="0072453D" w:rsidP="0072453D">
            <w:pPr>
              <w:autoSpaceDE w:val="0"/>
              <w:autoSpaceDN w:val="0"/>
              <w:adjustRightInd w:val="0"/>
              <w:spacing w:before="0"/>
              <w:jc w:val="left"/>
              <w:rPr>
                <w:rStyle w:val="Code"/>
                <w:rFonts w:cs="Courier New"/>
              </w:rPr>
            </w:pPr>
            <w:r w:rsidRPr="00E332AB">
              <w:rPr>
                <w:rFonts w:ascii="Courier New" w:hAnsi="Courier New" w:cs="Courier New"/>
                <w:noProof/>
                <w:color w:val="0000FF"/>
                <w:szCs w:val="20"/>
                <w:lang w:val="en-US" w:eastAsia="en-US"/>
              </w:rPr>
              <w:t>int</w:t>
            </w:r>
            <w:r w:rsidRPr="00E332AB">
              <w:rPr>
                <w:rFonts w:ascii="Courier New" w:hAnsi="Courier New" w:cs="Courier New"/>
                <w:noProof/>
                <w:szCs w:val="20"/>
                <w:lang w:val="en-US" w:eastAsia="en-US"/>
              </w:rPr>
              <w:t>? i2 = i1;</w:t>
            </w:r>
          </w:p>
        </w:tc>
      </w:tr>
    </w:tbl>
    <w:p w:rsidR="0072453D" w:rsidRDefault="0072453D" w:rsidP="0072453D">
      <w:r>
        <w:t>Двете декларации са еквивалентни. По-лесният начин е да се добави въпросителен знак (</w:t>
      </w:r>
      <w:r w:rsidRPr="00450717">
        <w:rPr>
          <w:rStyle w:val="Code"/>
        </w:rPr>
        <w:t>?</w:t>
      </w:r>
      <w:r>
        <w:t xml:space="preserve">) след типа, например </w:t>
      </w:r>
      <w:r w:rsidRPr="00D553BD">
        <w:rPr>
          <w:rStyle w:val="Code"/>
        </w:rPr>
        <w:t>int?</w:t>
      </w:r>
      <w:r w:rsidRPr="00E332AB">
        <w:t>, a по-трудният е да се използва</w:t>
      </w:r>
      <w:r w:rsidRPr="00450717">
        <w:t xml:space="preserve"> </w:t>
      </w:r>
      <w:r w:rsidRPr="00D553BD">
        <w:rPr>
          <w:rStyle w:val="Code"/>
        </w:rPr>
        <w:t>Nullable</w:t>
      </w:r>
      <w:r w:rsidRPr="00450717">
        <w:rPr>
          <w:rStyle w:val="Code"/>
        </w:rPr>
        <w:t>&lt;…&gt;</w:t>
      </w:r>
      <w:r w:rsidRPr="00450717">
        <w:t xml:space="preserve"> </w:t>
      </w:r>
      <w:r>
        <w:t>синтаксиса.</w:t>
      </w:r>
    </w:p>
    <w:p w:rsidR="0072453D" w:rsidRPr="00D772C9" w:rsidRDefault="0072453D" w:rsidP="0072453D">
      <w:pPr>
        <w:spacing w:after="120"/>
      </w:pPr>
      <w:r>
        <w:t>Нулевите типове са референтни типове, т.е. представляват референция към обект в динамичната памет, който съдържа стойността им. Те могат да имат или нямат стойност и могат да бъдат използвани както нормалните примитивни типове, но с някои особености, които ще илюстрираме в следващия пример:</w:t>
      </w:r>
      <w:r w:rsidRPr="00087A35">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087A35" w:rsidTr="0072453D">
        <w:tc>
          <w:tcPr>
            <w:tcW w:w="7970" w:type="dxa"/>
          </w:tcPr>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0000FF"/>
                <w:szCs w:val="20"/>
                <w:lang w:val="en-US" w:eastAsia="en-US"/>
              </w:rPr>
              <w:t>int</w:t>
            </w:r>
            <w:r w:rsidRPr="00087A35">
              <w:rPr>
                <w:rFonts w:ascii="Courier New" w:hAnsi="Courier New" w:cs="Courier New"/>
                <w:noProof/>
                <w:szCs w:val="20"/>
                <w:lang w:val="en-US" w:eastAsia="en-US"/>
              </w:rPr>
              <w:t xml:space="preserve"> i = </w:t>
            </w:r>
            <w:r w:rsidRPr="00087A35">
              <w:rPr>
                <w:rFonts w:ascii="Courier New" w:hAnsi="Courier New" w:cs="Courier New"/>
                <w:noProof/>
                <w:color w:val="A52A2A"/>
                <w:szCs w:val="20"/>
                <w:lang w:val="en-US" w:eastAsia="en-US"/>
              </w:rPr>
              <w:t>5</w:t>
            </w:r>
            <w:r w:rsidRPr="00087A35">
              <w:rPr>
                <w:rFonts w:ascii="Courier New" w:hAnsi="Courier New" w:cs="Courier New"/>
                <w:noProof/>
                <w:szCs w:val="20"/>
                <w:lang w:val="en-US" w:eastAsia="en-US"/>
              </w:rPr>
              <w:t>;</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0000FF"/>
                <w:szCs w:val="20"/>
                <w:lang w:val="en-US" w:eastAsia="en-US"/>
              </w:rPr>
              <w:t>int</w:t>
            </w:r>
            <w:r w:rsidRPr="00087A35">
              <w:rPr>
                <w:rFonts w:ascii="Courier New" w:hAnsi="Courier New" w:cs="Courier New"/>
                <w:noProof/>
                <w:szCs w:val="20"/>
                <w:lang w:val="en-US" w:eastAsia="en-US"/>
              </w:rPr>
              <w:t>? ni = i;</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2B91AF"/>
                <w:szCs w:val="20"/>
                <w:lang w:val="en-US" w:eastAsia="en-US"/>
              </w:rPr>
              <w:t>Console</w:t>
            </w:r>
            <w:r w:rsidRPr="00087A35">
              <w:rPr>
                <w:rFonts w:ascii="Courier New" w:hAnsi="Courier New" w:cs="Courier New"/>
                <w:noProof/>
                <w:szCs w:val="20"/>
                <w:lang w:val="en-US" w:eastAsia="en-US"/>
              </w:rPr>
              <w:t xml:space="preserve">.WriteLine(ni); </w:t>
            </w:r>
            <w:r w:rsidRPr="00087A35">
              <w:rPr>
                <w:rFonts w:ascii="Courier New" w:hAnsi="Courier New" w:cs="Courier New"/>
                <w:noProof/>
                <w:color w:val="008000"/>
                <w:szCs w:val="20"/>
                <w:lang w:val="en-US" w:eastAsia="en-US"/>
              </w:rPr>
              <w:t>// 5</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008000"/>
                <w:szCs w:val="20"/>
                <w:lang w:val="en-US" w:eastAsia="en-US"/>
              </w:rPr>
              <w:t>// i = ni; // this will fail to compile</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2B91AF"/>
                <w:szCs w:val="20"/>
                <w:lang w:val="en-US" w:eastAsia="en-US"/>
              </w:rPr>
              <w:t>Console</w:t>
            </w:r>
            <w:r w:rsidRPr="00087A35">
              <w:rPr>
                <w:rFonts w:ascii="Courier New" w:hAnsi="Courier New" w:cs="Courier New"/>
                <w:noProof/>
                <w:szCs w:val="20"/>
                <w:lang w:val="en-US" w:eastAsia="en-US"/>
              </w:rPr>
              <w:t xml:space="preserve">.WriteLine(ni.HasValue); </w:t>
            </w:r>
            <w:r w:rsidRPr="00087A35">
              <w:rPr>
                <w:rFonts w:ascii="Courier New" w:hAnsi="Courier New" w:cs="Courier New"/>
                <w:noProof/>
                <w:color w:val="008000"/>
                <w:szCs w:val="20"/>
                <w:lang w:val="en-US" w:eastAsia="en-US"/>
              </w:rPr>
              <w:t>// True</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szCs w:val="20"/>
                <w:lang w:val="en-US" w:eastAsia="en-US"/>
              </w:rPr>
              <w:t>i = ni.Value;</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2B91AF"/>
                <w:szCs w:val="20"/>
                <w:lang w:val="en-US" w:eastAsia="en-US"/>
              </w:rPr>
              <w:t>Console</w:t>
            </w:r>
            <w:r w:rsidRPr="00087A35">
              <w:rPr>
                <w:rFonts w:ascii="Courier New" w:hAnsi="Courier New" w:cs="Courier New"/>
                <w:noProof/>
                <w:szCs w:val="20"/>
                <w:lang w:val="en-US" w:eastAsia="en-US"/>
              </w:rPr>
              <w:t xml:space="preserve">.WriteLine(i); </w:t>
            </w:r>
            <w:r w:rsidRPr="00087A35">
              <w:rPr>
                <w:rFonts w:ascii="Courier New" w:hAnsi="Courier New" w:cs="Courier New"/>
                <w:noProof/>
                <w:color w:val="008000"/>
                <w:szCs w:val="20"/>
                <w:lang w:val="en-US" w:eastAsia="en-US"/>
              </w:rPr>
              <w:t>// 5</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szCs w:val="20"/>
                <w:lang w:val="en-US" w:eastAsia="en-US"/>
              </w:rPr>
              <w:lastRenderedPageBreak/>
              <w:t xml:space="preserve">ni = </w:t>
            </w:r>
            <w:r w:rsidRPr="00087A35">
              <w:rPr>
                <w:rFonts w:ascii="Courier New" w:hAnsi="Courier New" w:cs="Courier New"/>
                <w:noProof/>
                <w:color w:val="0000FF"/>
                <w:szCs w:val="20"/>
                <w:lang w:val="en-US" w:eastAsia="en-US"/>
              </w:rPr>
              <w:t>null</w:t>
            </w:r>
            <w:r w:rsidRPr="00087A35">
              <w:rPr>
                <w:rFonts w:ascii="Courier New" w:hAnsi="Courier New" w:cs="Courier New"/>
                <w:noProof/>
                <w:szCs w:val="20"/>
                <w:lang w:val="en-US" w:eastAsia="en-US"/>
              </w:rPr>
              <w:t>;</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2B91AF"/>
                <w:szCs w:val="20"/>
                <w:lang w:val="en-US" w:eastAsia="en-US"/>
              </w:rPr>
              <w:t>Console</w:t>
            </w:r>
            <w:r w:rsidRPr="00087A35">
              <w:rPr>
                <w:rFonts w:ascii="Courier New" w:hAnsi="Courier New" w:cs="Courier New"/>
                <w:noProof/>
                <w:szCs w:val="20"/>
                <w:lang w:val="en-US" w:eastAsia="en-US"/>
              </w:rPr>
              <w:t xml:space="preserve">.WriteLine(ni.HasValue); </w:t>
            </w:r>
            <w:r w:rsidRPr="00087A35">
              <w:rPr>
                <w:rFonts w:ascii="Courier New" w:hAnsi="Courier New" w:cs="Courier New"/>
                <w:noProof/>
                <w:color w:val="008000"/>
                <w:szCs w:val="20"/>
                <w:lang w:val="en-US" w:eastAsia="en-US"/>
              </w:rPr>
              <w:t>// False</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color w:val="008000"/>
                <w:szCs w:val="20"/>
                <w:lang w:val="en-US" w:eastAsia="en-US"/>
              </w:rPr>
              <w:t>//i = ni.Value; // System.InvalidOperationException</w:t>
            </w:r>
          </w:p>
          <w:p w:rsidR="0072453D" w:rsidRPr="00087A35" w:rsidRDefault="0072453D" w:rsidP="0072453D">
            <w:pPr>
              <w:autoSpaceDE w:val="0"/>
              <w:autoSpaceDN w:val="0"/>
              <w:adjustRightInd w:val="0"/>
              <w:spacing w:before="0"/>
              <w:jc w:val="left"/>
              <w:rPr>
                <w:rFonts w:ascii="Courier New" w:hAnsi="Courier New" w:cs="Courier New"/>
                <w:noProof/>
                <w:szCs w:val="20"/>
                <w:lang w:val="en-US" w:eastAsia="en-US"/>
              </w:rPr>
            </w:pPr>
            <w:r w:rsidRPr="00087A35">
              <w:rPr>
                <w:rFonts w:ascii="Courier New" w:hAnsi="Courier New" w:cs="Courier New"/>
                <w:noProof/>
                <w:szCs w:val="20"/>
                <w:lang w:val="en-US" w:eastAsia="en-US"/>
              </w:rPr>
              <w:t>i = ni.GetValueOrDefault();</w:t>
            </w:r>
          </w:p>
          <w:p w:rsidR="0072453D" w:rsidRPr="00087A35" w:rsidRDefault="0072453D" w:rsidP="0072453D">
            <w:pPr>
              <w:autoSpaceDE w:val="0"/>
              <w:autoSpaceDN w:val="0"/>
              <w:adjustRightInd w:val="0"/>
              <w:spacing w:before="0"/>
              <w:jc w:val="left"/>
              <w:rPr>
                <w:rStyle w:val="Code"/>
                <w:rFonts w:cs="Courier New"/>
                <w:szCs w:val="20"/>
              </w:rPr>
            </w:pPr>
            <w:r w:rsidRPr="00087A35">
              <w:rPr>
                <w:rFonts w:ascii="Courier New" w:hAnsi="Courier New" w:cs="Courier New"/>
                <w:noProof/>
                <w:color w:val="2B91AF"/>
                <w:szCs w:val="20"/>
                <w:lang w:val="en-US" w:eastAsia="en-US"/>
              </w:rPr>
              <w:t>Console</w:t>
            </w:r>
            <w:r w:rsidRPr="00087A35">
              <w:rPr>
                <w:rFonts w:ascii="Courier New" w:hAnsi="Courier New" w:cs="Courier New"/>
                <w:noProof/>
                <w:szCs w:val="20"/>
                <w:lang w:val="en-US" w:eastAsia="en-US"/>
              </w:rPr>
              <w:t xml:space="preserve">.WriteLine(i); </w:t>
            </w:r>
            <w:r w:rsidRPr="00087A35">
              <w:rPr>
                <w:rFonts w:ascii="Courier New" w:hAnsi="Courier New" w:cs="Courier New"/>
                <w:noProof/>
                <w:color w:val="008000"/>
                <w:szCs w:val="20"/>
                <w:lang w:val="en-US" w:eastAsia="en-US"/>
              </w:rPr>
              <w:t>// 0</w:t>
            </w:r>
          </w:p>
        </w:tc>
      </w:tr>
    </w:tbl>
    <w:p w:rsidR="0072453D" w:rsidRDefault="0072453D" w:rsidP="0072453D">
      <w:r>
        <w:lastRenderedPageBreak/>
        <w:t>От примера е видно, че на променлива от нулев тип (</w:t>
      </w:r>
      <w:r w:rsidRPr="00D553BD">
        <w:rPr>
          <w:rStyle w:val="Code"/>
        </w:rPr>
        <w:t>int</w:t>
      </w:r>
      <w:r w:rsidRPr="00450717">
        <w:rPr>
          <w:rStyle w:val="Code"/>
        </w:rPr>
        <w:t>?</w:t>
      </w:r>
      <w:r>
        <w:t>) може да се присвои директно стойност от ненулев тип (</w:t>
      </w:r>
      <w:r w:rsidRPr="00D553BD">
        <w:rPr>
          <w:rStyle w:val="Code"/>
        </w:rPr>
        <w:t>int</w:t>
      </w:r>
      <w:r>
        <w:t>)</w:t>
      </w:r>
      <w:r w:rsidRPr="00450717">
        <w:t xml:space="preserve">, </w:t>
      </w:r>
      <w:r>
        <w:t xml:space="preserve">но обратното не е директно възможно. За целта може да се използва свойството на нулевите типове </w:t>
      </w:r>
      <w:r w:rsidRPr="00D553BD">
        <w:rPr>
          <w:rStyle w:val="Code"/>
        </w:rPr>
        <w:t>Value</w:t>
      </w:r>
      <w:r>
        <w:t>, което връща стойността записана в нулевия тип или предизвиква грешка (</w:t>
      </w:r>
      <w:r w:rsidRPr="00D553BD">
        <w:rPr>
          <w:rStyle w:val="Code"/>
        </w:rPr>
        <w:t>InvalidOperationException</w:t>
      </w:r>
      <w:r>
        <w:t>) по време на изпълне</w:t>
      </w:r>
      <w:r>
        <w:softHyphen/>
        <w:t>ние на програмата, ако стойност липсва. За да проверим дали промен</w:t>
      </w:r>
      <w:r>
        <w:softHyphen/>
        <w:t xml:space="preserve">лива от нулев тип има стойност, можем да използваме булевото свойство </w:t>
      </w:r>
      <w:r w:rsidRPr="00D553BD">
        <w:rPr>
          <w:rStyle w:val="Code"/>
        </w:rPr>
        <w:t>HasValue</w:t>
      </w:r>
      <w:r>
        <w:t xml:space="preserve">. Ако искаме да вземем стойността променлива от нулев тип или стойността за типа по подразбиране </w:t>
      </w:r>
      <w:r w:rsidRPr="00450717">
        <w:t>(</w:t>
      </w:r>
      <w:r>
        <w:t xml:space="preserve">най-често </w:t>
      </w:r>
      <w:r w:rsidRPr="00450717">
        <w:rPr>
          <w:rStyle w:val="Code"/>
        </w:rPr>
        <w:t>0</w:t>
      </w:r>
      <w:r w:rsidRPr="00450717">
        <w:t xml:space="preserve">) </w:t>
      </w:r>
      <w:r>
        <w:t xml:space="preserve">в случай на </w:t>
      </w:r>
      <w:r w:rsidRPr="00D553BD">
        <w:rPr>
          <w:rStyle w:val="Code"/>
        </w:rPr>
        <w:t>null</w:t>
      </w:r>
      <w:r>
        <w:t xml:space="preserve">, можем да използваме метода </w:t>
      </w:r>
      <w:r w:rsidRPr="00D553BD">
        <w:rPr>
          <w:rStyle w:val="Code"/>
        </w:rPr>
        <w:t>GetValueOrDefault</w:t>
      </w:r>
      <w:r w:rsidRPr="00450717">
        <w:rPr>
          <w:rStyle w:val="Code"/>
        </w:rPr>
        <w:t>()</w:t>
      </w:r>
      <w:r>
        <w:t>.</w:t>
      </w:r>
    </w:p>
    <w:p w:rsidR="0072453D" w:rsidRPr="00D772C9" w:rsidRDefault="0072453D" w:rsidP="0072453D">
      <w:pPr>
        <w:spacing w:after="120"/>
      </w:pPr>
      <w:r>
        <w:t xml:space="preserve">Нулевите типове се използват за съхраняване на информация, която не е задължителна. Например, ако искаме да запазим данните за един студент, като името и фамилията му са задължителни, а възрастта му не е задължителна, можем да използваме </w:t>
      </w:r>
      <w:r w:rsidRPr="00D553BD">
        <w:rPr>
          <w:rStyle w:val="Code"/>
        </w:rPr>
        <w:t>int</w:t>
      </w:r>
      <w:r w:rsidRPr="00450717">
        <w:rPr>
          <w:rStyle w:val="Code"/>
        </w:rPr>
        <w:t>?</w:t>
      </w:r>
      <w:r w:rsidRPr="00450717">
        <w:t xml:space="preserve"> </w:t>
      </w:r>
      <w:r w:rsidRPr="00D553BD">
        <w:t>за възра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553BD" w:rsidTr="0072453D">
        <w:tc>
          <w:tcPr>
            <w:tcW w:w="7970" w:type="dxa"/>
          </w:tcPr>
          <w:p w:rsidR="0072453D" w:rsidRPr="00D553BD" w:rsidRDefault="0072453D" w:rsidP="0072453D">
            <w:pPr>
              <w:autoSpaceDE w:val="0"/>
              <w:autoSpaceDN w:val="0"/>
              <w:adjustRightInd w:val="0"/>
              <w:spacing w:before="0"/>
              <w:jc w:val="left"/>
              <w:rPr>
                <w:rFonts w:ascii="Courier New" w:hAnsi="Courier New" w:cs="Courier New"/>
                <w:noProof/>
                <w:szCs w:val="20"/>
                <w:lang w:val="en-US" w:eastAsia="en-US"/>
              </w:rPr>
            </w:pPr>
            <w:r w:rsidRPr="00D553BD">
              <w:rPr>
                <w:rFonts w:ascii="Courier New" w:hAnsi="Courier New" w:cs="Courier New"/>
                <w:noProof/>
                <w:color w:val="0000FF"/>
                <w:szCs w:val="20"/>
                <w:lang w:val="en-US" w:eastAsia="en-US"/>
              </w:rPr>
              <w:t>string</w:t>
            </w:r>
            <w:r w:rsidRPr="00D553BD">
              <w:rPr>
                <w:rFonts w:ascii="Courier New" w:hAnsi="Courier New" w:cs="Courier New"/>
                <w:noProof/>
                <w:szCs w:val="20"/>
                <w:lang w:val="en-US" w:eastAsia="en-US"/>
              </w:rPr>
              <w:t xml:space="preserve"> firstName = </w:t>
            </w:r>
            <w:r w:rsidRPr="00D553BD">
              <w:rPr>
                <w:rFonts w:ascii="Courier New" w:hAnsi="Courier New" w:cs="Courier New"/>
                <w:noProof/>
                <w:color w:val="A31515"/>
                <w:szCs w:val="20"/>
                <w:lang w:val="en-US" w:eastAsia="en-US"/>
              </w:rPr>
              <w:t>"Svetlin"</w:t>
            </w:r>
            <w:r w:rsidRPr="00D553BD">
              <w:rPr>
                <w:rFonts w:ascii="Courier New" w:hAnsi="Courier New" w:cs="Courier New"/>
                <w:noProof/>
                <w:szCs w:val="20"/>
                <w:lang w:val="en-US" w:eastAsia="en-US"/>
              </w:rPr>
              <w:t>;</w:t>
            </w:r>
          </w:p>
          <w:p w:rsidR="0072453D" w:rsidRPr="00D553BD" w:rsidRDefault="0072453D" w:rsidP="0072453D">
            <w:pPr>
              <w:autoSpaceDE w:val="0"/>
              <w:autoSpaceDN w:val="0"/>
              <w:adjustRightInd w:val="0"/>
              <w:spacing w:before="0"/>
              <w:jc w:val="left"/>
              <w:rPr>
                <w:rFonts w:ascii="Courier New" w:hAnsi="Courier New" w:cs="Courier New"/>
                <w:noProof/>
                <w:szCs w:val="20"/>
                <w:lang w:val="en-US" w:eastAsia="en-US"/>
              </w:rPr>
            </w:pPr>
            <w:r w:rsidRPr="00D553BD">
              <w:rPr>
                <w:rFonts w:ascii="Courier New" w:hAnsi="Courier New" w:cs="Courier New"/>
                <w:noProof/>
                <w:color w:val="0000FF"/>
                <w:szCs w:val="20"/>
                <w:lang w:val="en-US" w:eastAsia="en-US"/>
              </w:rPr>
              <w:t>string</w:t>
            </w:r>
            <w:r w:rsidRPr="00D553BD">
              <w:rPr>
                <w:rFonts w:ascii="Courier New" w:hAnsi="Courier New" w:cs="Courier New"/>
                <w:noProof/>
                <w:szCs w:val="20"/>
                <w:lang w:val="en-US" w:eastAsia="en-US"/>
              </w:rPr>
              <w:t xml:space="preserve"> lastName = </w:t>
            </w:r>
            <w:r w:rsidRPr="00D553BD">
              <w:rPr>
                <w:rFonts w:ascii="Courier New" w:hAnsi="Courier New" w:cs="Courier New"/>
                <w:noProof/>
                <w:color w:val="A31515"/>
                <w:szCs w:val="20"/>
                <w:lang w:val="en-US" w:eastAsia="en-US"/>
              </w:rPr>
              <w:t>"Nakov"</w:t>
            </w:r>
            <w:r w:rsidRPr="00D553BD">
              <w:rPr>
                <w:rFonts w:ascii="Courier New" w:hAnsi="Courier New" w:cs="Courier New"/>
                <w:noProof/>
                <w:szCs w:val="20"/>
                <w:lang w:val="en-US" w:eastAsia="en-US"/>
              </w:rPr>
              <w:t>;</w:t>
            </w:r>
          </w:p>
          <w:p w:rsidR="0072453D" w:rsidRPr="00D553BD" w:rsidRDefault="0072453D" w:rsidP="0072453D">
            <w:pPr>
              <w:autoSpaceDE w:val="0"/>
              <w:autoSpaceDN w:val="0"/>
              <w:adjustRightInd w:val="0"/>
              <w:spacing w:before="0"/>
              <w:jc w:val="left"/>
              <w:rPr>
                <w:rStyle w:val="Code"/>
                <w:rFonts w:cs="Courier New"/>
                <w:szCs w:val="20"/>
              </w:rPr>
            </w:pPr>
            <w:r w:rsidRPr="00D553BD">
              <w:rPr>
                <w:rFonts w:ascii="Courier New" w:hAnsi="Courier New" w:cs="Courier New"/>
                <w:noProof/>
                <w:color w:val="0000FF"/>
                <w:szCs w:val="20"/>
                <w:lang w:val="en-US" w:eastAsia="en-US"/>
              </w:rPr>
              <w:t>int</w:t>
            </w:r>
            <w:r w:rsidRPr="00D553BD">
              <w:rPr>
                <w:rFonts w:ascii="Courier New" w:hAnsi="Courier New" w:cs="Courier New"/>
                <w:noProof/>
                <w:szCs w:val="20"/>
                <w:lang w:val="en-US" w:eastAsia="en-US"/>
              </w:rPr>
              <w:t xml:space="preserve">? age = </w:t>
            </w:r>
            <w:r w:rsidRPr="00D553BD">
              <w:rPr>
                <w:rFonts w:ascii="Courier New" w:hAnsi="Courier New" w:cs="Courier New"/>
                <w:noProof/>
                <w:color w:val="0000FF"/>
                <w:szCs w:val="20"/>
                <w:lang w:val="en-US" w:eastAsia="en-US"/>
              </w:rPr>
              <w:t>null</w:t>
            </w:r>
            <w:r w:rsidRPr="00D553BD">
              <w:rPr>
                <w:rFonts w:ascii="Courier New" w:hAnsi="Courier New" w:cs="Courier New"/>
                <w:noProof/>
                <w:szCs w:val="20"/>
                <w:lang w:val="en-US" w:eastAsia="en-US"/>
              </w:rPr>
              <w:t>;</w:t>
            </w:r>
          </w:p>
        </w:tc>
      </w:tr>
    </w:tbl>
    <w:p w:rsidR="0072453D" w:rsidRPr="00D772C9" w:rsidRDefault="0072453D" w:rsidP="0072453D">
      <w:pPr>
        <w:pStyle w:val="Heading2"/>
      </w:pPr>
      <w:bookmarkStart w:id="247" w:name="_Toc299460860"/>
      <w:bookmarkStart w:id="248" w:name="_Toc299628538"/>
      <w:r w:rsidRPr="00D772C9">
        <w:t>Променливи</w:t>
      </w:r>
      <w:bookmarkEnd w:id="245"/>
      <w:bookmarkEnd w:id="247"/>
      <w:bookmarkEnd w:id="248"/>
    </w:p>
    <w:p w:rsidR="0072453D" w:rsidRPr="00D772C9" w:rsidRDefault="0072453D" w:rsidP="0072453D">
      <w:r w:rsidRPr="00D772C9">
        <w:t>След като разгледахме основните типове данни в C#, нека видим как и за какво можем да ги използваме. За да работим с данни, трябва да използваме променливи. Вече се сблъскахме с променливите в примерите, но сега нека ги разгледаме по-подробно.</w:t>
      </w:r>
    </w:p>
    <w:p w:rsidR="0072453D" w:rsidRPr="00D772C9" w:rsidRDefault="0072453D" w:rsidP="0072453D">
      <w:r w:rsidRPr="00D772C9">
        <w:rPr>
          <w:b/>
        </w:rPr>
        <w:t>Променливата</w:t>
      </w:r>
      <w:r w:rsidRPr="00D772C9">
        <w:t xml:space="preserve"> е контейнер на информация, който може да променя стойността си. Тя осигурява възможност за:</w:t>
      </w:r>
    </w:p>
    <w:p w:rsidR="0072453D" w:rsidRPr="00CC394D" w:rsidRDefault="0072453D" w:rsidP="00222F92">
      <w:pPr>
        <w:numPr>
          <w:ilvl w:val="0"/>
          <w:numId w:val="14"/>
        </w:numPr>
        <w:rPr>
          <w:b/>
          <w:bCs/>
          <w:kern w:val="32"/>
        </w:rPr>
      </w:pPr>
      <w:r w:rsidRPr="00D772C9">
        <w:t>запазване на информация;</w:t>
      </w:r>
    </w:p>
    <w:p w:rsidR="0072453D" w:rsidRPr="00CC394D" w:rsidRDefault="0072453D" w:rsidP="00222F92">
      <w:pPr>
        <w:numPr>
          <w:ilvl w:val="0"/>
          <w:numId w:val="14"/>
        </w:numPr>
        <w:rPr>
          <w:b/>
          <w:bCs/>
          <w:kern w:val="32"/>
        </w:rPr>
      </w:pPr>
      <w:r w:rsidRPr="00D772C9">
        <w:t>извличане на запазената информация;</w:t>
      </w:r>
    </w:p>
    <w:p w:rsidR="0072453D" w:rsidRPr="00CC394D" w:rsidRDefault="0072453D" w:rsidP="00222F92">
      <w:pPr>
        <w:numPr>
          <w:ilvl w:val="0"/>
          <w:numId w:val="14"/>
        </w:numPr>
        <w:rPr>
          <w:b/>
          <w:bCs/>
          <w:kern w:val="32"/>
        </w:rPr>
      </w:pPr>
      <w:r w:rsidRPr="00D772C9">
        <w:t>модифициране на запазената информация.</w:t>
      </w:r>
    </w:p>
    <w:p w:rsidR="0072453D" w:rsidRPr="00D772C9" w:rsidRDefault="0072453D" w:rsidP="0072453D">
      <w:r w:rsidRPr="00D772C9">
        <w:t>Програмирането на C# е свързано с постоянно използване на променливи, в които се съхраняват и обработват данни.</w:t>
      </w:r>
    </w:p>
    <w:p w:rsidR="0072453D" w:rsidRPr="00D772C9" w:rsidRDefault="0072453D" w:rsidP="0072453D">
      <w:pPr>
        <w:pStyle w:val="Heading3"/>
      </w:pPr>
      <w:bookmarkStart w:id="249" w:name="_Toc243587196"/>
      <w:bookmarkStart w:id="250" w:name="_Toc299460861"/>
      <w:r w:rsidRPr="00D772C9">
        <w:t>Характеристики на променливите</w:t>
      </w:r>
      <w:bookmarkEnd w:id="249"/>
      <w:bookmarkEnd w:id="250"/>
    </w:p>
    <w:p w:rsidR="0072453D" w:rsidRPr="00D772C9" w:rsidRDefault="0072453D" w:rsidP="0072453D">
      <w:r w:rsidRPr="00D772C9">
        <w:t>Променливите се характеризират с:</w:t>
      </w:r>
    </w:p>
    <w:p w:rsidR="0072453D" w:rsidRPr="00CC394D" w:rsidRDefault="0072453D" w:rsidP="00222F92">
      <w:pPr>
        <w:numPr>
          <w:ilvl w:val="0"/>
          <w:numId w:val="14"/>
        </w:numPr>
        <w:rPr>
          <w:b/>
          <w:bCs/>
          <w:kern w:val="32"/>
        </w:rPr>
      </w:pPr>
      <w:r w:rsidRPr="00D772C9">
        <w:t xml:space="preserve">име (идентификатор), например </w:t>
      </w:r>
      <w:r w:rsidRPr="00D553BD">
        <w:rPr>
          <w:rStyle w:val="Code"/>
        </w:rPr>
        <w:t>age</w:t>
      </w:r>
      <w:r w:rsidRPr="00D772C9">
        <w:t>;</w:t>
      </w:r>
    </w:p>
    <w:p w:rsidR="0072453D" w:rsidRPr="00CC394D" w:rsidRDefault="0072453D" w:rsidP="00222F92">
      <w:pPr>
        <w:numPr>
          <w:ilvl w:val="0"/>
          <w:numId w:val="14"/>
        </w:numPr>
        <w:rPr>
          <w:b/>
          <w:bCs/>
          <w:kern w:val="32"/>
        </w:rPr>
      </w:pPr>
      <w:r w:rsidRPr="00D772C9">
        <w:lastRenderedPageBreak/>
        <w:t xml:space="preserve">тип (на запазената в тях информация), например </w:t>
      </w:r>
      <w:r w:rsidRPr="00D553BD">
        <w:rPr>
          <w:rStyle w:val="Code"/>
        </w:rPr>
        <w:t>int</w:t>
      </w:r>
      <w:r w:rsidRPr="00D772C9">
        <w:t>;</w:t>
      </w:r>
    </w:p>
    <w:p w:rsidR="0072453D" w:rsidRPr="00CC394D" w:rsidRDefault="0072453D" w:rsidP="00222F92">
      <w:pPr>
        <w:numPr>
          <w:ilvl w:val="0"/>
          <w:numId w:val="14"/>
        </w:numPr>
        <w:rPr>
          <w:b/>
          <w:bCs/>
          <w:kern w:val="32"/>
        </w:rPr>
      </w:pPr>
      <w:r w:rsidRPr="00D772C9">
        <w:t xml:space="preserve">стойност (запазената информация), например </w:t>
      </w:r>
      <w:r w:rsidRPr="00D553BD">
        <w:rPr>
          <w:rStyle w:val="Code"/>
        </w:rPr>
        <w:t>25</w:t>
      </w:r>
      <w:r w:rsidRPr="00D772C9">
        <w:t>.</w:t>
      </w:r>
    </w:p>
    <w:p w:rsidR="0072453D" w:rsidRPr="00D772C9" w:rsidRDefault="0072453D" w:rsidP="0072453D">
      <w:r w:rsidRPr="00D772C9">
        <w:t xml:space="preserve">Една променлива представлява именувана област от паметта, в която е записана стойност от даден тип, достъпна в програмата по своето име. Променливите могат да се пазят непосредствено в работната памет на програмата (в стека) или в динамичната памет, която се съхраняват по-големи обекти (например символни низове и масиви). Примитивните типове данни (числа, </w:t>
      </w:r>
      <w:r w:rsidRPr="00D553BD">
        <w:rPr>
          <w:rStyle w:val="Code"/>
        </w:rPr>
        <w:t>char</w:t>
      </w:r>
      <w:r w:rsidRPr="00D772C9">
        <w:t xml:space="preserve">, </w:t>
      </w:r>
      <w:r w:rsidRPr="00D553BD">
        <w:rPr>
          <w:rStyle w:val="Code"/>
        </w:rPr>
        <w:t>bool</w:t>
      </w:r>
      <w:r w:rsidRPr="00D772C9">
        <w:t>) се наричат стойностни типове, защото пазят непосредствено своята стойност в стека на програмата. Референт</w:t>
      </w:r>
      <w:r w:rsidRPr="00D772C9">
        <w:softHyphen/>
        <w:t>ните типове данни (например стрингове, обекти и масиви) пазят като стойност адрес от динамичната памет, където е записана стойността им. Те могат да се заделят и освобождават динамично, т.е. размерът им не е предварително фиксиран, както при стойностните типове. Повече информация за стойностите и референтните типове данни сме предвидили в секцията "</w:t>
      </w:r>
      <w:hyperlink w:anchor="_Стойностни_и_референтни" w:history="1">
        <w:r w:rsidRPr="00D772C9">
          <w:rPr>
            <w:rStyle w:val="Hyperlink"/>
          </w:rPr>
          <w:t>Стой</w:t>
        </w:r>
        <w:r w:rsidRPr="00D772C9">
          <w:rPr>
            <w:rStyle w:val="Hyperlink"/>
          </w:rPr>
          <w:t>н</w:t>
        </w:r>
        <w:r w:rsidRPr="00D772C9">
          <w:rPr>
            <w:rStyle w:val="Hyperlink"/>
          </w:rPr>
          <w:t>остни и референтни типове</w:t>
        </w:r>
      </w:hyperlink>
      <w:r w:rsidRPr="00D772C9">
        <w:t>".</w:t>
      </w:r>
    </w:p>
    <w:p w:rsidR="0072453D" w:rsidRPr="00D772C9" w:rsidRDefault="0072453D" w:rsidP="0072453D">
      <w:pPr>
        <w:pStyle w:val="Heading4"/>
      </w:pPr>
      <w:r w:rsidRPr="00D772C9">
        <w:t>Именуване на променлива – правила</w:t>
      </w:r>
    </w:p>
    <w:p w:rsidR="0072453D" w:rsidRPr="00D772C9" w:rsidRDefault="0072453D" w:rsidP="0072453D">
      <w:r w:rsidRPr="00D772C9">
        <w:t>Когато искаме компилаторът да задели област в паметта за някаква информация, използвана в програмата ни, трябва да и зададем име. То служи като идентификатор и позволява да се реферира нужната ни област от паметта.</w:t>
      </w:r>
    </w:p>
    <w:p w:rsidR="0072453D" w:rsidRPr="00D772C9" w:rsidRDefault="0072453D" w:rsidP="0072453D">
      <w:r w:rsidRPr="00D772C9">
        <w:t>Името на променливите може да бъде всякакво по наш избор, но трябва да следва определени правила:</w:t>
      </w:r>
    </w:p>
    <w:p w:rsidR="0072453D" w:rsidRPr="00CC394D" w:rsidRDefault="0072453D" w:rsidP="00222F92">
      <w:pPr>
        <w:numPr>
          <w:ilvl w:val="0"/>
          <w:numId w:val="14"/>
        </w:numPr>
        <w:rPr>
          <w:b/>
          <w:bCs/>
          <w:kern w:val="32"/>
        </w:rPr>
      </w:pPr>
      <w:r w:rsidRPr="00D772C9">
        <w:t xml:space="preserve">Имената на променливите се образуват от буквите </w:t>
      </w:r>
      <w:r w:rsidRPr="00D553BD">
        <w:rPr>
          <w:rStyle w:val="Code"/>
        </w:rPr>
        <w:t>a</w:t>
      </w:r>
      <w:r w:rsidRPr="00D772C9">
        <w:t>-</w:t>
      </w:r>
      <w:r w:rsidRPr="00D553BD">
        <w:rPr>
          <w:rStyle w:val="Code"/>
        </w:rPr>
        <w:t>z</w:t>
      </w:r>
      <w:r w:rsidRPr="00D772C9">
        <w:t xml:space="preserve">, </w:t>
      </w:r>
      <w:r w:rsidRPr="00D553BD">
        <w:rPr>
          <w:rStyle w:val="Code"/>
        </w:rPr>
        <w:t>A</w:t>
      </w:r>
      <w:r w:rsidRPr="00D772C9">
        <w:t>-</w:t>
      </w:r>
      <w:r w:rsidRPr="00D553BD">
        <w:rPr>
          <w:rStyle w:val="Code"/>
        </w:rPr>
        <w:t>Z</w:t>
      </w:r>
      <w:r w:rsidRPr="00D772C9">
        <w:t xml:space="preserve">, цифрите </w:t>
      </w:r>
      <w:r w:rsidRPr="00D553BD">
        <w:rPr>
          <w:rStyle w:val="Code"/>
        </w:rPr>
        <w:t>0</w:t>
      </w:r>
      <w:r w:rsidRPr="00D772C9">
        <w:t>-</w:t>
      </w:r>
      <w:r w:rsidRPr="00D553BD">
        <w:rPr>
          <w:rStyle w:val="Code"/>
        </w:rPr>
        <w:t>9</w:t>
      </w:r>
      <w:r w:rsidRPr="00D772C9">
        <w:t>, както и символа '</w:t>
      </w:r>
      <w:r w:rsidRPr="00D553BD">
        <w:rPr>
          <w:rStyle w:val="Code"/>
        </w:rPr>
        <w:t>_</w:t>
      </w:r>
      <w:r w:rsidRPr="00D772C9">
        <w:t>'.</w:t>
      </w:r>
    </w:p>
    <w:p w:rsidR="0072453D" w:rsidRPr="00CC394D" w:rsidRDefault="0072453D" w:rsidP="00222F92">
      <w:pPr>
        <w:numPr>
          <w:ilvl w:val="0"/>
          <w:numId w:val="14"/>
        </w:numPr>
        <w:rPr>
          <w:b/>
          <w:bCs/>
          <w:kern w:val="32"/>
        </w:rPr>
      </w:pPr>
      <w:r w:rsidRPr="00D772C9">
        <w:t>Имената на променливите не може да започват с цифра.</w:t>
      </w:r>
    </w:p>
    <w:p w:rsidR="0072453D" w:rsidRPr="00CC394D" w:rsidRDefault="0072453D" w:rsidP="00222F92">
      <w:pPr>
        <w:numPr>
          <w:ilvl w:val="0"/>
          <w:numId w:val="14"/>
        </w:numPr>
        <w:spacing w:after="120"/>
        <w:rPr>
          <w:b/>
          <w:bCs/>
          <w:kern w:val="32"/>
        </w:rPr>
      </w:pPr>
      <w:r w:rsidRPr="00D772C9">
        <w:t xml:space="preserve">Имената на променливите не могат да съвпадат със </w:t>
      </w:r>
      <w:r w:rsidRPr="00D772C9">
        <w:rPr>
          <w:b/>
        </w:rPr>
        <w:t>служебна дума</w:t>
      </w:r>
      <w:r w:rsidRPr="00D772C9">
        <w:t xml:space="preserve"> (</w:t>
      </w:r>
      <w:r w:rsidRPr="00113E3F">
        <w:rPr>
          <w:b/>
          <w:noProof/>
          <w:lang w:val="en-US"/>
        </w:rPr>
        <w:t>keyword</w:t>
      </w:r>
      <w:r w:rsidRPr="00D772C9">
        <w:t>) от езика C#.</w:t>
      </w:r>
    </w:p>
    <w:p w:rsidR="0072453D" w:rsidRPr="00D772C9" w:rsidRDefault="0072453D" w:rsidP="0072453D">
      <w:pPr>
        <w:spacing w:after="120"/>
      </w:pPr>
      <w:r w:rsidRPr="00D772C9">
        <w:t>В следващата таблица са дадени всички служебни думи в C#. Някои от тях вече са ни известни, а с други ще се запознаем в следващите глави от книгата:</w:t>
      </w:r>
    </w:p>
    <w:tbl>
      <w:tblPr>
        <w:tblW w:w="0" w:type="auto"/>
        <w:jc w:val="center"/>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800"/>
        <w:gridCol w:w="1440"/>
        <w:gridCol w:w="1800"/>
        <w:gridCol w:w="1490"/>
      </w:tblGrid>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69" w:history="1">
              <w:r w:rsidRPr="00113E3F">
                <w:rPr>
                  <w:rStyle w:val="Code"/>
                </w:rPr>
                <w:t>abstract</w:t>
              </w:r>
            </w:hyperlink>
          </w:p>
        </w:tc>
        <w:tc>
          <w:tcPr>
            <w:tcW w:w="1800" w:type="dxa"/>
          </w:tcPr>
          <w:p w:rsidR="0072453D" w:rsidRPr="00113E3F" w:rsidRDefault="0072453D" w:rsidP="0072453D">
            <w:pPr>
              <w:spacing w:before="40" w:after="40"/>
              <w:jc w:val="left"/>
              <w:rPr>
                <w:rStyle w:val="Code"/>
              </w:rPr>
            </w:pPr>
            <w:hyperlink r:id="rId270" w:history="1">
              <w:r w:rsidRPr="00113E3F">
                <w:rPr>
                  <w:rStyle w:val="Code"/>
                </w:rPr>
                <w:t>as</w:t>
              </w:r>
            </w:hyperlink>
          </w:p>
        </w:tc>
        <w:tc>
          <w:tcPr>
            <w:tcW w:w="1440" w:type="dxa"/>
          </w:tcPr>
          <w:p w:rsidR="0072453D" w:rsidRPr="00113E3F" w:rsidRDefault="0072453D" w:rsidP="0072453D">
            <w:pPr>
              <w:spacing w:before="40" w:after="40"/>
              <w:jc w:val="left"/>
              <w:rPr>
                <w:rStyle w:val="Code"/>
              </w:rPr>
            </w:pPr>
            <w:hyperlink r:id="rId271" w:history="1">
              <w:r w:rsidRPr="00113E3F">
                <w:rPr>
                  <w:rStyle w:val="Code"/>
                </w:rPr>
                <w:t>base</w:t>
              </w:r>
            </w:hyperlink>
          </w:p>
        </w:tc>
        <w:tc>
          <w:tcPr>
            <w:tcW w:w="1800" w:type="dxa"/>
          </w:tcPr>
          <w:p w:rsidR="0072453D" w:rsidRPr="00113E3F" w:rsidRDefault="0072453D" w:rsidP="0072453D">
            <w:pPr>
              <w:spacing w:before="40" w:after="40"/>
              <w:jc w:val="left"/>
              <w:rPr>
                <w:rStyle w:val="Code"/>
              </w:rPr>
            </w:pPr>
            <w:hyperlink r:id="rId272" w:history="1">
              <w:r w:rsidRPr="00113E3F">
                <w:rPr>
                  <w:rStyle w:val="Code"/>
                </w:rPr>
                <w:t>bool</w:t>
              </w:r>
            </w:hyperlink>
          </w:p>
        </w:tc>
        <w:tc>
          <w:tcPr>
            <w:tcW w:w="1490" w:type="dxa"/>
          </w:tcPr>
          <w:p w:rsidR="0072453D" w:rsidRPr="00113E3F" w:rsidRDefault="0072453D" w:rsidP="0072453D">
            <w:pPr>
              <w:spacing w:before="40" w:after="40"/>
              <w:jc w:val="left"/>
              <w:rPr>
                <w:rStyle w:val="Code"/>
              </w:rPr>
            </w:pPr>
            <w:hyperlink r:id="rId273" w:history="1">
              <w:r w:rsidRPr="00113E3F">
                <w:rPr>
                  <w:rStyle w:val="Code"/>
                </w:rPr>
                <w:t>break</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74" w:history="1">
              <w:r w:rsidRPr="00113E3F">
                <w:rPr>
                  <w:rStyle w:val="Code"/>
                </w:rPr>
                <w:t>byte</w:t>
              </w:r>
            </w:hyperlink>
          </w:p>
        </w:tc>
        <w:tc>
          <w:tcPr>
            <w:tcW w:w="1800" w:type="dxa"/>
          </w:tcPr>
          <w:p w:rsidR="0072453D" w:rsidRPr="00113E3F" w:rsidRDefault="0072453D" w:rsidP="0072453D">
            <w:pPr>
              <w:spacing w:before="40" w:after="40"/>
              <w:jc w:val="left"/>
              <w:rPr>
                <w:rStyle w:val="Code"/>
              </w:rPr>
            </w:pPr>
            <w:hyperlink r:id="rId275" w:history="1">
              <w:r w:rsidRPr="00113E3F">
                <w:rPr>
                  <w:rStyle w:val="Code"/>
                </w:rPr>
                <w:t>case</w:t>
              </w:r>
            </w:hyperlink>
          </w:p>
        </w:tc>
        <w:tc>
          <w:tcPr>
            <w:tcW w:w="1440" w:type="dxa"/>
          </w:tcPr>
          <w:p w:rsidR="0072453D" w:rsidRPr="00113E3F" w:rsidRDefault="0072453D" w:rsidP="0072453D">
            <w:pPr>
              <w:spacing w:before="40" w:after="40"/>
              <w:jc w:val="left"/>
              <w:rPr>
                <w:rStyle w:val="Code"/>
              </w:rPr>
            </w:pPr>
            <w:hyperlink r:id="rId276" w:history="1">
              <w:r w:rsidRPr="00113E3F">
                <w:rPr>
                  <w:rStyle w:val="Code"/>
                </w:rPr>
                <w:t>catch</w:t>
              </w:r>
            </w:hyperlink>
          </w:p>
        </w:tc>
        <w:tc>
          <w:tcPr>
            <w:tcW w:w="1800" w:type="dxa"/>
          </w:tcPr>
          <w:p w:rsidR="0072453D" w:rsidRPr="00113E3F" w:rsidRDefault="0072453D" w:rsidP="0072453D">
            <w:pPr>
              <w:spacing w:before="40" w:after="40"/>
              <w:jc w:val="left"/>
              <w:rPr>
                <w:rStyle w:val="Code"/>
              </w:rPr>
            </w:pPr>
            <w:hyperlink r:id="rId277" w:history="1">
              <w:r w:rsidRPr="00113E3F">
                <w:rPr>
                  <w:rStyle w:val="Code"/>
                </w:rPr>
                <w:t>char</w:t>
              </w:r>
            </w:hyperlink>
          </w:p>
        </w:tc>
        <w:tc>
          <w:tcPr>
            <w:tcW w:w="1490" w:type="dxa"/>
          </w:tcPr>
          <w:p w:rsidR="0072453D" w:rsidRPr="00113E3F" w:rsidRDefault="0072453D" w:rsidP="0072453D">
            <w:pPr>
              <w:spacing w:before="40" w:after="40"/>
              <w:jc w:val="left"/>
              <w:rPr>
                <w:rStyle w:val="Code"/>
              </w:rPr>
            </w:pPr>
            <w:hyperlink r:id="rId278" w:history="1">
              <w:r w:rsidRPr="00113E3F">
                <w:rPr>
                  <w:rStyle w:val="Code"/>
                </w:rPr>
                <w:t>checked</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79" w:history="1">
              <w:r w:rsidRPr="00113E3F">
                <w:rPr>
                  <w:rStyle w:val="Code"/>
                </w:rPr>
                <w:t>class</w:t>
              </w:r>
            </w:hyperlink>
          </w:p>
        </w:tc>
        <w:tc>
          <w:tcPr>
            <w:tcW w:w="1800" w:type="dxa"/>
          </w:tcPr>
          <w:p w:rsidR="0072453D" w:rsidRPr="00113E3F" w:rsidRDefault="0072453D" w:rsidP="0072453D">
            <w:pPr>
              <w:spacing w:before="40" w:after="40"/>
              <w:jc w:val="left"/>
              <w:rPr>
                <w:rStyle w:val="Code"/>
              </w:rPr>
            </w:pPr>
            <w:hyperlink r:id="rId280" w:history="1">
              <w:r w:rsidRPr="00113E3F">
                <w:rPr>
                  <w:rStyle w:val="Code"/>
                </w:rPr>
                <w:t>const</w:t>
              </w:r>
            </w:hyperlink>
          </w:p>
        </w:tc>
        <w:tc>
          <w:tcPr>
            <w:tcW w:w="1440" w:type="dxa"/>
          </w:tcPr>
          <w:p w:rsidR="0072453D" w:rsidRPr="00113E3F" w:rsidRDefault="0072453D" w:rsidP="0072453D">
            <w:pPr>
              <w:spacing w:before="40" w:after="40"/>
              <w:jc w:val="left"/>
              <w:rPr>
                <w:rStyle w:val="Code"/>
              </w:rPr>
            </w:pPr>
            <w:hyperlink r:id="rId281" w:history="1">
              <w:r w:rsidRPr="00113E3F">
                <w:rPr>
                  <w:rStyle w:val="Code"/>
                </w:rPr>
                <w:t>continue</w:t>
              </w:r>
            </w:hyperlink>
          </w:p>
        </w:tc>
        <w:tc>
          <w:tcPr>
            <w:tcW w:w="1800" w:type="dxa"/>
          </w:tcPr>
          <w:p w:rsidR="0072453D" w:rsidRPr="00113E3F" w:rsidRDefault="0072453D" w:rsidP="0072453D">
            <w:pPr>
              <w:spacing w:before="40" w:after="40"/>
              <w:jc w:val="left"/>
              <w:rPr>
                <w:rStyle w:val="Code"/>
              </w:rPr>
            </w:pPr>
            <w:hyperlink r:id="rId282" w:history="1">
              <w:r w:rsidRPr="00113E3F">
                <w:rPr>
                  <w:rStyle w:val="Code"/>
                </w:rPr>
                <w:t>decimal</w:t>
              </w:r>
            </w:hyperlink>
          </w:p>
        </w:tc>
        <w:tc>
          <w:tcPr>
            <w:tcW w:w="1490" w:type="dxa"/>
          </w:tcPr>
          <w:p w:rsidR="0072453D" w:rsidRPr="00113E3F" w:rsidRDefault="0072453D" w:rsidP="0072453D">
            <w:pPr>
              <w:spacing w:before="40" w:after="40"/>
              <w:jc w:val="left"/>
              <w:rPr>
                <w:rStyle w:val="Code"/>
              </w:rPr>
            </w:pPr>
            <w:hyperlink r:id="rId283" w:history="1">
              <w:r w:rsidRPr="00113E3F">
                <w:rPr>
                  <w:rStyle w:val="Code"/>
                </w:rPr>
                <w:t>default</w:t>
              </w:r>
            </w:hyperlink>
          </w:p>
        </w:tc>
      </w:tr>
      <w:tr w:rsidR="0072453D" w:rsidRPr="00113E3F" w:rsidTr="0072453D">
        <w:trPr>
          <w:trHeight w:val="113"/>
          <w:jc w:val="center"/>
        </w:trPr>
        <w:tc>
          <w:tcPr>
            <w:tcW w:w="1473" w:type="dxa"/>
          </w:tcPr>
          <w:p w:rsidR="0072453D" w:rsidRPr="00113E3F" w:rsidRDefault="0072453D" w:rsidP="0072453D">
            <w:pPr>
              <w:spacing w:before="40" w:after="40"/>
              <w:jc w:val="left"/>
              <w:rPr>
                <w:rStyle w:val="Code"/>
              </w:rPr>
            </w:pPr>
            <w:hyperlink r:id="rId284" w:history="1">
              <w:r w:rsidRPr="00113E3F">
                <w:rPr>
                  <w:rStyle w:val="Code"/>
                </w:rPr>
                <w:t>delegate</w:t>
              </w:r>
            </w:hyperlink>
          </w:p>
        </w:tc>
        <w:tc>
          <w:tcPr>
            <w:tcW w:w="1800" w:type="dxa"/>
          </w:tcPr>
          <w:p w:rsidR="0072453D" w:rsidRPr="00113E3F" w:rsidRDefault="0072453D" w:rsidP="0072453D">
            <w:pPr>
              <w:spacing w:before="40" w:after="40"/>
              <w:jc w:val="left"/>
              <w:rPr>
                <w:rStyle w:val="Code"/>
              </w:rPr>
            </w:pPr>
            <w:hyperlink r:id="rId285" w:history="1">
              <w:r w:rsidRPr="00113E3F">
                <w:rPr>
                  <w:rStyle w:val="Code"/>
                </w:rPr>
                <w:t>do</w:t>
              </w:r>
            </w:hyperlink>
          </w:p>
        </w:tc>
        <w:tc>
          <w:tcPr>
            <w:tcW w:w="1440" w:type="dxa"/>
          </w:tcPr>
          <w:p w:rsidR="0072453D" w:rsidRPr="00113E3F" w:rsidRDefault="0072453D" w:rsidP="0072453D">
            <w:pPr>
              <w:spacing w:before="40" w:after="40"/>
              <w:jc w:val="left"/>
              <w:rPr>
                <w:rStyle w:val="Code"/>
              </w:rPr>
            </w:pPr>
            <w:hyperlink r:id="rId286" w:history="1">
              <w:r w:rsidRPr="00113E3F">
                <w:rPr>
                  <w:rStyle w:val="Code"/>
                </w:rPr>
                <w:t>double</w:t>
              </w:r>
            </w:hyperlink>
          </w:p>
        </w:tc>
        <w:tc>
          <w:tcPr>
            <w:tcW w:w="1800" w:type="dxa"/>
          </w:tcPr>
          <w:p w:rsidR="0072453D" w:rsidRPr="00113E3F" w:rsidRDefault="0072453D" w:rsidP="0072453D">
            <w:pPr>
              <w:spacing w:before="40" w:after="40"/>
              <w:jc w:val="left"/>
              <w:rPr>
                <w:rStyle w:val="Code"/>
              </w:rPr>
            </w:pPr>
            <w:hyperlink r:id="rId287" w:history="1">
              <w:r w:rsidRPr="00113E3F">
                <w:rPr>
                  <w:rStyle w:val="Code"/>
                </w:rPr>
                <w:t>else</w:t>
              </w:r>
            </w:hyperlink>
          </w:p>
        </w:tc>
        <w:tc>
          <w:tcPr>
            <w:tcW w:w="1490" w:type="dxa"/>
          </w:tcPr>
          <w:p w:rsidR="0072453D" w:rsidRPr="00113E3F" w:rsidRDefault="0072453D" w:rsidP="0072453D">
            <w:pPr>
              <w:spacing w:before="40" w:after="40"/>
              <w:jc w:val="left"/>
              <w:rPr>
                <w:rStyle w:val="Code"/>
              </w:rPr>
            </w:pPr>
            <w:hyperlink r:id="rId288" w:history="1">
              <w:r w:rsidRPr="00113E3F">
                <w:rPr>
                  <w:rStyle w:val="Code"/>
                </w:rPr>
                <w:t>enum</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89" w:history="1">
              <w:r w:rsidRPr="00113E3F">
                <w:rPr>
                  <w:rStyle w:val="Code"/>
                </w:rPr>
                <w:t>event</w:t>
              </w:r>
            </w:hyperlink>
          </w:p>
        </w:tc>
        <w:tc>
          <w:tcPr>
            <w:tcW w:w="1800" w:type="dxa"/>
          </w:tcPr>
          <w:p w:rsidR="0072453D" w:rsidRPr="00113E3F" w:rsidRDefault="0072453D" w:rsidP="0072453D">
            <w:pPr>
              <w:spacing w:before="40" w:after="40"/>
              <w:jc w:val="left"/>
              <w:rPr>
                <w:rStyle w:val="Code"/>
              </w:rPr>
            </w:pPr>
            <w:hyperlink r:id="rId290" w:history="1">
              <w:r w:rsidRPr="00113E3F">
                <w:rPr>
                  <w:rStyle w:val="Code"/>
                </w:rPr>
                <w:t>exp</w:t>
              </w:r>
              <w:r w:rsidRPr="00113E3F">
                <w:rPr>
                  <w:rStyle w:val="Code"/>
                </w:rPr>
                <w:t>l</w:t>
              </w:r>
              <w:r w:rsidRPr="00113E3F">
                <w:rPr>
                  <w:rStyle w:val="Code"/>
                </w:rPr>
                <w:t>icit</w:t>
              </w:r>
            </w:hyperlink>
          </w:p>
        </w:tc>
        <w:tc>
          <w:tcPr>
            <w:tcW w:w="1440" w:type="dxa"/>
          </w:tcPr>
          <w:p w:rsidR="0072453D" w:rsidRPr="00113E3F" w:rsidRDefault="0072453D" w:rsidP="0072453D">
            <w:pPr>
              <w:spacing w:before="40" w:after="40"/>
              <w:jc w:val="left"/>
              <w:rPr>
                <w:rStyle w:val="Code"/>
              </w:rPr>
            </w:pPr>
            <w:hyperlink r:id="rId291" w:history="1">
              <w:r w:rsidRPr="00113E3F">
                <w:rPr>
                  <w:rStyle w:val="Code"/>
                </w:rPr>
                <w:t>extern</w:t>
              </w:r>
            </w:hyperlink>
          </w:p>
        </w:tc>
        <w:tc>
          <w:tcPr>
            <w:tcW w:w="1800" w:type="dxa"/>
          </w:tcPr>
          <w:p w:rsidR="0072453D" w:rsidRPr="00113E3F" w:rsidRDefault="0072453D" w:rsidP="0072453D">
            <w:pPr>
              <w:spacing w:before="40" w:after="40"/>
              <w:jc w:val="left"/>
              <w:rPr>
                <w:rStyle w:val="Code"/>
              </w:rPr>
            </w:pPr>
            <w:hyperlink r:id="rId292" w:history="1">
              <w:r w:rsidRPr="00113E3F">
                <w:rPr>
                  <w:rStyle w:val="Code"/>
                </w:rPr>
                <w:t>false</w:t>
              </w:r>
            </w:hyperlink>
          </w:p>
        </w:tc>
        <w:tc>
          <w:tcPr>
            <w:tcW w:w="1490" w:type="dxa"/>
          </w:tcPr>
          <w:p w:rsidR="0072453D" w:rsidRPr="00113E3F" w:rsidRDefault="0072453D" w:rsidP="0072453D">
            <w:pPr>
              <w:spacing w:before="40" w:after="40"/>
              <w:jc w:val="left"/>
              <w:rPr>
                <w:rStyle w:val="Code"/>
              </w:rPr>
            </w:pPr>
            <w:hyperlink r:id="rId293" w:history="1">
              <w:r w:rsidRPr="00113E3F">
                <w:rPr>
                  <w:rStyle w:val="Code"/>
                </w:rPr>
                <w:t>finally</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94" w:history="1">
              <w:r w:rsidRPr="00113E3F">
                <w:rPr>
                  <w:rStyle w:val="Code"/>
                </w:rPr>
                <w:t>fixed</w:t>
              </w:r>
            </w:hyperlink>
          </w:p>
        </w:tc>
        <w:tc>
          <w:tcPr>
            <w:tcW w:w="1800" w:type="dxa"/>
          </w:tcPr>
          <w:p w:rsidR="0072453D" w:rsidRPr="00113E3F" w:rsidRDefault="0072453D" w:rsidP="0072453D">
            <w:pPr>
              <w:spacing w:before="40" w:after="40"/>
              <w:jc w:val="left"/>
              <w:rPr>
                <w:rStyle w:val="Code"/>
              </w:rPr>
            </w:pPr>
            <w:hyperlink r:id="rId295" w:history="1">
              <w:r w:rsidRPr="00113E3F">
                <w:rPr>
                  <w:rStyle w:val="Code"/>
                </w:rPr>
                <w:t>float</w:t>
              </w:r>
            </w:hyperlink>
          </w:p>
        </w:tc>
        <w:tc>
          <w:tcPr>
            <w:tcW w:w="1440" w:type="dxa"/>
          </w:tcPr>
          <w:p w:rsidR="0072453D" w:rsidRPr="00113E3F" w:rsidRDefault="0072453D" w:rsidP="0072453D">
            <w:pPr>
              <w:spacing w:before="40" w:after="40"/>
              <w:jc w:val="left"/>
              <w:rPr>
                <w:rStyle w:val="Code"/>
              </w:rPr>
            </w:pPr>
            <w:hyperlink r:id="rId296" w:history="1">
              <w:r w:rsidRPr="00113E3F">
                <w:rPr>
                  <w:rStyle w:val="Code"/>
                </w:rPr>
                <w:t>for</w:t>
              </w:r>
            </w:hyperlink>
          </w:p>
        </w:tc>
        <w:tc>
          <w:tcPr>
            <w:tcW w:w="1800" w:type="dxa"/>
          </w:tcPr>
          <w:p w:rsidR="0072453D" w:rsidRPr="00113E3F" w:rsidRDefault="0072453D" w:rsidP="0072453D">
            <w:pPr>
              <w:spacing w:before="40" w:after="40"/>
              <w:jc w:val="left"/>
              <w:rPr>
                <w:rStyle w:val="Code"/>
              </w:rPr>
            </w:pPr>
            <w:hyperlink r:id="rId297" w:history="1">
              <w:r w:rsidRPr="00113E3F">
                <w:rPr>
                  <w:rStyle w:val="Code"/>
                </w:rPr>
                <w:t>foreach</w:t>
              </w:r>
            </w:hyperlink>
          </w:p>
        </w:tc>
        <w:tc>
          <w:tcPr>
            <w:tcW w:w="1490" w:type="dxa"/>
          </w:tcPr>
          <w:p w:rsidR="0072453D" w:rsidRPr="00113E3F" w:rsidRDefault="0072453D" w:rsidP="0072453D">
            <w:pPr>
              <w:spacing w:before="40" w:after="40"/>
              <w:jc w:val="left"/>
              <w:rPr>
                <w:rStyle w:val="Code"/>
              </w:rPr>
            </w:pPr>
            <w:hyperlink r:id="rId298" w:history="1">
              <w:r w:rsidRPr="00113E3F">
                <w:rPr>
                  <w:rStyle w:val="Code"/>
                </w:rPr>
                <w:t>goto</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299" w:history="1">
              <w:r w:rsidRPr="00113E3F">
                <w:rPr>
                  <w:rStyle w:val="Code"/>
                </w:rPr>
                <w:t>if</w:t>
              </w:r>
            </w:hyperlink>
          </w:p>
        </w:tc>
        <w:tc>
          <w:tcPr>
            <w:tcW w:w="1800" w:type="dxa"/>
          </w:tcPr>
          <w:p w:rsidR="0072453D" w:rsidRPr="00113E3F" w:rsidRDefault="0072453D" w:rsidP="0072453D">
            <w:pPr>
              <w:spacing w:before="40" w:after="40"/>
              <w:jc w:val="left"/>
              <w:rPr>
                <w:rStyle w:val="Code"/>
              </w:rPr>
            </w:pPr>
            <w:hyperlink r:id="rId300" w:history="1">
              <w:r w:rsidRPr="00113E3F">
                <w:rPr>
                  <w:rStyle w:val="Code"/>
                </w:rPr>
                <w:t>implicit</w:t>
              </w:r>
            </w:hyperlink>
          </w:p>
        </w:tc>
        <w:tc>
          <w:tcPr>
            <w:tcW w:w="1440" w:type="dxa"/>
          </w:tcPr>
          <w:p w:rsidR="0072453D" w:rsidRPr="00113E3F" w:rsidRDefault="0072453D" w:rsidP="0072453D">
            <w:pPr>
              <w:spacing w:before="40" w:after="40"/>
              <w:jc w:val="left"/>
              <w:rPr>
                <w:rStyle w:val="Code"/>
              </w:rPr>
            </w:pPr>
            <w:hyperlink r:id="rId301" w:history="1">
              <w:r w:rsidRPr="00113E3F">
                <w:rPr>
                  <w:rStyle w:val="Code"/>
                </w:rPr>
                <w:t>in</w:t>
              </w:r>
            </w:hyperlink>
          </w:p>
        </w:tc>
        <w:tc>
          <w:tcPr>
            <w:tcW w:w="1800" w:type="dxa"/>
          </w:tcPr>
          <w:p w:rsidR="0072453D" w:rsidRPr="00113E3F" w:rsidRDefault="0072453D" w:rsidP="0072453D">
            <w:pPr>
              <w:spacing w:before="40" w:after="40"/>
              <w:jc w:val="left"/>
              <w:rPr>
                <w:rStyle w:val="Code"/>
              </w:rPr>
            </w:pPr>
            <w:hyperlink r:id="rId302" w:history="1">
              <w:r w:rsidRPr="00113E3F">
                <w:rPr>
                  <w:rStyle w:val="Code"/>
                </w:rPr>
                <w:t>in (generic)</w:t>
              </w:r>
            </w:hyperlink>
          </w:p>
        </w:tc>
        <w:tc>
          <w:tcPr>
            <w:tcW w:w="1490" w:type="dxa"/>
          </w:tcPr>
          <w:p w:rsidR="0072453D" w:rsidRPr="00113E3F" w:rsidRDefault="0072453D" w:rsidP="0072453D">
            <w:pPr>
              <w:spacing w:before="40" w:after="40"/>
              <w:jc w:val="left"/>
              <w:rPr>
                <w:rStyle w:val="Code"/>
              </w:rPr>
            </w:pPr>
            <w:hyperlink r:id="rId303" w:history="1">
              <w:r w:rsidRPr="00113E3F">
                <w:rPr>
                  <w:rStyle w:val="Code"/>
                </w:rPr>
                <w:t>int</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04" w:history="1">
              <w:r w:rsidRPr="00113E3F">
                <w:rPr>
                  <w:rStyle w:val="Code"/>
                </w:rPr>
                <w:t>interface</w:t>
              </w:r>
            </w:hyperlink>
          </w:p>
        </w:tc>
        <w:tc>
          <w:tcPr>
            <w:tcW w:w="1800" w:type="dxa"/>
          </w:tcPr>
          <w:p w:rsidR="0072453D" w:rsidRPr="00113E3F" w:rsidRDefault="0072453D" w:rsidP="0072453D">
            <w:pPr>
              <w:spacing w:before="40" w:after="40"/>
              <w:jc w:val="left"/>
              <w:rPr>
                <w:rStyle w:val="Code"/>
              </w:rPr>
            </w:pPr>
            <w:hyperlink r:id="rId305" w:history="1">
              <w:r w:rsidRPr="00113E3F">
                <w:rPr>
                  <w:rStyle w:val="Code"/>
                </w:rPr>
                <w:t>internal</w:t>
              </w:r>
            </w:hyperlink>
          </w:p>
        </w:tc>
        <w:tc>
          <w:tcPr>
            <w:tcW w:w="1440" w:type="dxa"/>
          </w:tcPr>
          <w:p w:rsidR="0072453D" w:rsidRPr="00113E3F" w:rsidRDefault="0072453D" w:rsidP="0072453D">
            <w:pPr>
              <w:spacing w:before="40" w:after="40"/>
              <w:jc w:val="left"/>
              <w:rPr>
                <w:rStyle w:val="Code"/>
              </w:rPr>
            </w:pPr>
            <w:hyperlink r:id="rId306" w:history="1">
              <w:r w:rsidRPr="00113E3F">
                <w:rPr>
                  <w:rStyle w:val="Code"/>
                </w:rPr>
                <w:t>is</w:t>
              </w:r>
            </w:hyperlink>
          </w:p>
        </w:tc>
        <w:tc>
          <w:tcPr>
            <w:tcW w:w="1800" w:type="dxa"/>
          </w:tcPr>
          <w:p w:rsidR="0072453D" w:rsidRPr="00113E3F" w:rsidRDefault="0072453D" w:rsidP="0072453D">
            <w:pPr>
              <w:spacing w:before="40" w:after="40"/>
              <w:jc w:val="left"/>
              <w:rPr>
                <w:rStyle w:val="Code"/>
              </w:rPr>
            </w:pPr>
            <w:hyperlink r:id="rId307" w:history="1">
              <w:r w:rsidRPr="00113E3F">
                <w:rPr>
                  <w:rStyle w:val="Code"/>
                </w:rPr>
                <w:t>lock</w:t>
              </w:r>
            </w:hyperlink>
          </w:p>
        </w:tc>
        <w:tc>
          <w:tcPr>
            <w:tcW w:w="1490" w:type="dxa"/>
          </w:tcPr>
          <w:p w:rsidR="0072453D" w:rsidRPr="00113E3F" w:rsidRDefault="0072453D" w:rsidP="0072453D">
            <w:pPr>
              <w:spacing w:before="40" w:after="40"/>
              <w:jc w:val="left"/>
              <w:rPr>
                <w:rStyle w:val="Code"/>
              </w:rPr>
            </w:pPr>
            <w:hyperlink r:id="rId308" w:history="1">
              <w:r w:rsidRPr="00113E3F">
                <w:rPr>
                  <w:rStyle w:val="Code"/>
                </w:rPr>
                <w:t>long</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09" w:history="1">
              <w:r w:rsidRPr="00113E3F">
                <w:rPr>
                  <w:rStyle w:val="Code"/>
                </w:rPr>
                <w:t>namespace</w:t>
              </w:r>
            </w:hyperlink>
          </w:p>
        </w:tc>
        <w:tc>
          <w:tcPr>
            <w:tcW w:w="1800" w:type="dxa"/>
          </w:tcPr>
          <w:p w:rsidR="0072453D" w:rsidRPr="00113E3F" w:rsidRDefault="0072453D" w:rsidP="0072453D">
            <w:pPr>
              <w:spacing w:before="40" w:after="40"/>
              <w:jc w:val="left"/>
              <w:rPr>
                <w:rStyle w:val="Code"/>
              </w:rPr>
            </w:pPr>
            <w:hyperlink r:id="rId310" w:history="1">
              <w:r w:rsidRPr="00113E3F">
                <w:rPr>
                  <w:rStyle w:val="Code"/>
                </w:rPr>
                <w:t>new</w:t>
              </w:r>
            </w:hyperlink>
          </w:p>
        </w:tc>
        <w:tc>
          <w:tcPr>
            <w:tcW w:w="1440" w:type="dxa"/>
          </w:tcPr>
          <w:p w:rsidR="0072453D" w:rsidRPr="00113E3F" w:rsidRDefault="0072453D" w:rsidP="0072453D">
            <w:pPr>
              <w:spacing w:before="40" w:after="40"/>
              <w:jc w:val="left"/>
              <w:rPr>
                <w:rStyle w:val="Code"/>
              </w:rPr>
            </w:pPr>
            <w:hyperlink r:id="rId311" w:history="1">
              <w:r w:rsidRPr="00113E3F">
                <w:rPr>
                  <w:rStyle w:val="Code"/>
                </w:rPr>
                <w:t>null</w:t>
              </w:r>
            </w:hyperlink>
          </w:p>
        </w:tc>
        <w:tc>
          <w:tcPr>
            <w:tcW w:w="1800" w:type="dxa"/>
          </w:tcPr>
          <w:p w:rsidR="0072453D" w:rsidRPr="00113E3F" w:rsidRDefault="0072453D" w:rsidP="0072453D">
            <w:pPr>
              <w:spacing w:before="40" w:after="40"/>
              <w:jc w:val="left"/>
              <w:rPr>
                <w:rStyle w:val="Code"/>
              </w:rPr>
            </w:pPr>
            <w:hyperlink r:id="rId312" w:history="1">
              <w:r w:rsidRPr="00113E3F">
                <w:rPr>
                  <w:rStyle w:val="Code"/>
                </w:rPr>
                <w:t>object</w:t>
              </w:r>
            </w:hyperlink>
          </w:p>
        </w:tc>
        <w:tc>
          <w:tcPr>
            <w:tcW w:w="1490" w:type="dxa"/>
          </w:tcPr>
          <w:p w:rsidR="0072453D" w:rsidRPr="00113E3F" w:rsidRDefault="0072453D" w:rsidP="0072453D">
            <w:pPr>
              <w:spacing w:before="40" w:after="40"/>
              <w:jc w:val="left"/>
              <w:rPr>
                <w:rStyle w:val="Code"/>
              </w:rPr>
            </w:pPr>
            <w:hyperlink r:id="rId313" w:history="1">
              <w:r w:rsidRPr="00113E3F">
                <w:rPr>
                  <w:rStyle w:val="Code"/>
                </w:rPr>
                <w:t>operator</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14" w:history="1">
              <w:r w:rsidRPr="00113E3F">
                <w:rPr>
                  <w:rStyle w:val="Code"/>
                </w:rPr>
                <w:t>out</w:t>
              </w:r>
            </w:hyperlink>
          </w:p>
        </w:tc>
        <w:tc>
          <w:tcPr>
            <w:tcW w:w="1800" w:type="dxa"/>
          </w:tcPr>
          <w:p w:rsidR="0072453D" w:rsidRPr="00113E3F" w:rsidRDefault="0072453D" w:rsidP="0072453D">
            <w:pPr>
              <w:spacing w:before="40" w:after="40"/>
              <w:jc w:val="left"/>
              <w:rPr>
                <w:rStyle w:val="Code"/>
              </w:rPr>
            </w:pPr>
            <w:hyperlink r:id="rId315" w:history="1">
              <w:r w:rsidRPr="00113E3F">
                <w:rPr>
                  <w:rStyle w:val="Code"/>
                </w:rPr>
                <w:t>out (generic)</w:t>
              </w:r>
            </w:hyperlink>
          </w:p>
        </w:tc>
        <w:tc>
          <w:tcPr>
            <w:tcW w:w="1440" w:type="dxa"/>
          </w:tcPr>
          <w:p w:rsidR="0072453D" w:rsidRPr="00113E3F" w:rsidRDefault="0072453D" w:rsidP="0072453D">
            <w:pPr>
              <w:spacing w:before="40" w:after="40"/>
              <w:jc w:val="left"/>
              <w:rPr>
                <w:rStyle w:val="Code"/>
              </w:rPr>
            </w:pPr>
            <w:hyperlink r:id="rId316" w:history="1">
              <w:r w:rsidRPr="00113E3F">
                <w:rPr>
                  <w:rStyle w:val="Code"/>
                </w:rPr>
                <w:t>override</w:t>
              </w:r>
            </w:hyperlink>
          </w:p>
        </w:tc>
        <w:tc>
          <w:tcPr>
            <w:tcW w:w="1800" w:type="dxa"/>
          </w:tcPr>
          <w:p w:rsidR="0072453D" w:rsidRPr="00113E3F" w:rsidRDefault="0072453D" w:rsidP="0072453D">
            <w:pPr>
              <w:spacing w:before="40" w:after="40"/>
              <w:jc w:val="left"/>
              <w:rPr>
                <w:rStyle w:val="Code"/>
              </w:rPr>
            </w:pPr>
            <w:hyperlink r:id="rId317" w:history="1">
              <w:r w:rsidRPr="00113E3F">
                <w:rPr>
                  <w:rStyle w:val="Code"/>
                </w:rPr>
                <w:t>params</w:t>
              </w:r>
            </w:hyperlink>
          </w:p>
        </w:tc>
        <w:tc>
          <w:tcPr>
            <w:tcW w:w="1490" w:type="dxa"/>
          </w:tcPr>
          <w:p w:rsidR="0072453D" w:rsidRPr="00113E3F" w:rsidRDefault="0072453D" w:rsidP="0072453D">
            <w:pPr>
              <w:spacing w:before="40" w:after="40"/>
              <w:jc w:val="left"/>
              <w:rPr>
                <w:rStyle w:val="Code"/>
              </w:rPr>
            </w:pPr>
            <w:hyperlink r:id="rId318" w:history="1">
              <w:r w:rsidRPr="00113E3F">
                <w:rPr>
                  <w:rStyle w:val="Code"/>
                </w:rPr>
                <w:t>private</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19" w:history="1">
              <w:r w:rsidRPr="00113E3F">
                <w:rPr>
                  <w:rStyle w:val="Code"/>
                </w:rPr>
                <w:t>protected</w:t>
              </w:r>
            </w:hyperlink>
          </w:p>
        </w:tc>
        <w:tc>
          <w:tcPr>
            <w:tcW w:w="1800" w:type="dxa"/>
          </w:tcPr>
          <w:p w:rsidR="0072453D" w:rsidRPr="00113E3F" w:rsidRDefault="0072453D" w:rsidP="0072453D">
            <w:pPr>
              <w:spacing w:before="40" w:after="40"/>
              <w:jc w:val="left"/>
              <w:rPr>
                <w:rStyle w:val="Code"/>
              </w:rPr>
            </w:pPr>
            <w:hyperlink r:id="rId320" w:history="1">
              <w:r w:rsidRPr="00113E3F">
                <w:rPr>
                  <w:rStyle w:val="Code"/>
                </w:rPr>
                <w:t>public</w:t>
              </w:r>
            </w:hyperlink>
          </w:p>
        </w:tc>
        <w:tc>
          <w:tcPr>
            <w:tcW w:w="1440" w:type="dxa"/>
          </w:tcPr>
          <w:p w:rsidR="0072453D" w:rsidRPr="00113E3F" w:rsidRDefault="0072453D" w:rsidP="0072453D">
            <w:pPr>
              <w:spacing w:before="40" w:after="40"/>
              <w:jc w:val="left"/>
              <w:rPr>
                <w:rStyle w:val="Code"/>
              </w:rPr>
            </w:pPr>
            <w:hyperlink r:id="rId321" w:history="1">
              <w:r w:rsidRPr="00113E3F">
                <w:rPr>
                  <w:rStyle w:val="Code"/>
                </w:rPr>
                <w:t>readonly</w:t>
              </w:r>
            </w:hyperlink>
          </w:p>
        </w:tc>
        <w:tc>
          <w:tcPr>
            <w:tcW w:w="1800" w:type="dxa"/>
          </w:tcPr>
          <w:p w:rsidR="0072453D" w:rsidRPr="00113E3F" w:rsidRDefault="0072453D" w:rsidP="0072453D">
            <w:pPr>
              <w:spacing w:before="40" w:after="40"/>
              <w:jc w:val="left"/>
              <w:rPr>
                <w:rStyle w:val="Code"/>
              </w:rPr>
            </w:pPr>
            <w:hyperlink r:id="rId322" w:history="1">
              <w:r w:rsidRPr="00113E3F">
                <w:rPr>
                  <w:rStyle w:val="Code"/>
                </w:rPr>
                <w:t>ref</w:t>
              </w:r>
            </w:hyperlink>
          </w:p>
        </w:tc>
        <w:tc>
          <w:tcPr>
            <w:tcW w:w="1490" w:type="dxa"/>
          </w:tcPr>
          <w:p w:rsidR="0072453D" w:rsidRPr="00113E3F" w:rsidRDefault="0072453D" w:rsidP="0072453D">
            <w:pPr>
              <w:spacing w:before="40" w:after="40"/>
              <w:jc w:val="left"/>
              <w:rPr>
                <w:rStyle w:val="Code"/>
              </w:rPr>
            </w:pPr>
            <w:hyperlink r:id="rId323" w:history="1">
              <w:r w:rsidRPr="00113E3F">
                <w:rPr>
                  <w:rStyle w:val="Code"/>
                </w:rPr>
                <w:t>return</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24" w:history="1">
              <w:r w:rsidRPr="00113E3F">
                <w:rPr>
                  <w:rStyle w:val="Code"/>
                </w:rPr>
                <w:t>sbyte</w:t>
              </w:r>
            </w:hyperlink>
          </w:p>
        </w:tc>
        <w:tc>
          <w:tcPr>
            <w:tcW w:w="1800" w:type="dxa"/>
          </w:tcPr>
          <w:p w:rsidR="0072453D" w:rsidRPr="00113E3F" w:rsidRDefault="0072453D" w:rsidP="0072453D">
            <w:pPr>
              <w:spacing w:before="40" w:after="40"/>
              <w:jc w:val="left"/>
              <w:rPr>
                <w:rStyle w:val="Code"/>
              </w:rPr>
            </w:pPr>
            <w:hyperlink r:id="rId325" w:history="1">
              <w:r w:rsidRPr="00113E3F">
                <w:rPr>
                  <w:rStyle w:val="Code"/>
                </w:rPr>
                <w:t>sealed</w:t>
              </w:r>
            </w:hyperlink>
          </w:p>
        </w:tc>
        <w:tc>
          <w:tcPr>
            <w:tcW w:w="1440" w:type="dxa"/>
          </w:tcPr>
          <w:p w:rsidR="0072453D" w:rsidRPr="00113E3F" w:rsidRDefault="0072453D" w:rsidP="0072453D">
            <w:pPr>
              <w:spacing w:before="40" w:after="40"/>
              <w:jc w:val="left"/>
              <w:rPr>
                <w:rStyle w:val="Code"/>
              </w:rPr>
            </w:pPr>
            <w:hyperlink r:id="rId326" w:history="1">
              <w:r w:rsidRPr="00113E3F">
                <w:rPr>
                  <w:rStyle w:val="Code"/>
                </w:rPr>
                <w:t>short</w:t>
              </w:r>
            </w:hyperlink>
          </w:p>
        </w:tc>
        <w:tc>
          <w:tcPr>
            <w:tcW w:w="1800" w:type="dxa"/>
          </w:tcPr>
          <w:p w:rsidR="0072453D" w:rsidRPr="00113E3F" w:rsidRDefault="0072453D" w:rsidP="0072453D">
            <w:pPr>
              <w:spacing w:before="40" w:after="40"/>
              <w:jc w:val="left"/>
              <w:rPr>
                <w:rStyle w:val="Code"/>
              </w:rPr>
            </w:pPr>
            <w:hyperlink r:id="rId327" w:history="1">
              <w:r w:rsidRPr="00113E3F">
                <w:rPr>
                  <w:rStyle w:val="Code"/>
                </w:rPr>
                <w:t>sizeof</w:t>
              </w:r>
            </w:hyperlink>
          </w:p>
        </w:tc>
        <w:tc>
          <w:tcPr>
            <w:tcW w:w="1490" w:type="dxa"/>
          </w:tcPr>
          <w:p w:rsidR="0072453D" w:rsidRPr="00113E3F" w:rsidRDefault="0072453D" w:rsidP="0072453D">
            <w:pPr>
              <w:spacing w:before="40" w:after="40"/>
              <w:jc w:val="left"/>
              <w:rPr>
                <w:rStyle w:val="Code"/>
              </w:rPr>
            </w:pPr>
            <w:hyperlink r:id="rId328" w:history="1">
              <w:r w:rsidRPr="00113E3F">
                <w:rPr>
                  <w:rStyle w:val="Code"/>
                </w:rPr>
                <w:t>stackalloc</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29" w:history="1">
              <w:r w:rsidRPr="00113E3F">
                <w:rPr>
                  <w:rStyle w:val="Code"/>
                </w:rPr>
                <w:t>static</w:t>
              </w:r>
            </w:hyperlink>
          </w:p>
        </w:tc>
        <w:tc>
          <w:tcPr>
            <w:tcW w:w="1800" w:type="dxa"/>
          </w:tcPr>
          <w:p w:rsidR="0072453D" w:rsidRPr="00113E3F" w:rsidRDefault="0072453D" w:rsidP="0072453D">
            <w:pPr>
              <w:spacing w:before="40" w:after="40"/>
              <w:jc w:val="left"/>
              <w:rPr>
                <w:rStyle w:val="Code"/>
              </w:rPr>
            </w:pPr>
            <w:hyperlink r:id="rId330" w:history="1">
              <w:r w:rsidRPr="00113E3F">
                <w:rPr>
                  <w:rStyle w:val="Code"/>
                </w:rPr>
                <w:t>string</w:t>
              </w:r>
            </w:hyperlink>
          </w:p>
        </w:tc>
        <w:tc>
          <w:tcPr>
            <w:tcW w:w="1440" w:type="dxa"/>
          </w:tcPr>
          <w:p w:rsidR="0072453D" w:rsidRPr="00113E3F" w:rsidRDefault="0072453D" w:rsidP="0072453D">
            <w:pPr>
              <w:spacing w:before="40" w:after="40"/>
              <w:jc w:val="left"/>
              <w:rPr>
                <w:rStyle w:val="Code"/>
              </w:rPr>
            </w:pPr>
            <w:hyperlink r:id="rId331" w:history="1">
              <w:r w:rsidRPr="00113E3F">
                <w:rPr>
                  <w:rStyle w:val="Code"/>
                </w:rPr>
                <w:t>struct</w:t>
              </w:r>
            </w:hyperlink>
          </w:p>
        </w:tc>
        <w:tc>
          <w:tcPr>
            <w:tcW w:w="1800" w:type="dxa"/>
          </w:tcPr>
          <w:p w:rsidR="0072453D" w:rsidRPr="00113E3F" w:rsidRDefault="0072453D" w:rsidP="0072453D">
            <w:pPr>
              <w:spacing w:before="40" w:after="40"/>
              <w:jc w:val="left"/>
              <w:rPr>
                <w:rStyle w:val="Code"/>
              </w:rPr>
            </w:pPr>
            <w:hyperlink r:id="rId332" w:history="1">
              <w:r w:rsidRPr="00113E3F">
                <w:rPr>
                  <w:rStyle w:val="Code"/>
                </w:rPr>
                <w:t>switch</w:t>
              </w:r>
            </w:hyperlink>
          </w:p>
        </w:tc>
        <w:tc>
          <w:tcPr>
            <w:tcW w:w="1490" w:type="dxa"/>
          </w:tcPr>
          <w:p w:rsidR="0072453D" w:rsidRPr="00113E3F" w:rsidRDefault="0072453D" w:rsidP="0072453D">
            <w:pPr>
              <w:spacing w:before="40" w:after="40"/>
              <w:jc w:val="left"/>
              <w:rPr>
                <w:rStyle w:val="Code"/>
              </w:rPr>
            </w:pPr>
            <w:hyperlink r:id="rId333" w:history="1">
              <w:r w:rsidRPr="00113E3F">
                <w:rPr>
                  <w:rStyle w:val="Code"/>
                </w:rPr>
                <w:t>this</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34" w:history="1">
              <w:r w:rsidRPr="00113E3F">
                <w:rPr>
                  <w:rStyle w:val="Code"/>
                </w:rPr>
                <w:t>throw</w:t>
              </w:r>
            </w:hyperlink>
          </w:p>
        </w:tc>
        <w:tc>
          <w:tcPr>
            <w:tcW w:w="1800" w:type="dxa"/>
          </w:tcPr>
          <w:p w:rsidR="0072453D" w:rsidRPr="00113E3F" w:rsidRDefault="0072453D" w:rsidP="0072453D">
            <w:pPr>
              <w:spacing w:before="40" w:after="40"/>
              <w:jc w:val="left"/>
              <w:rPr>
                <w:rStyle w:val="Code"/>
              </w:rPr>
            </w:pPr>
            <w:hyperlink r:id="rId335" w:history="1">
              <w:r w:rsidRPr="00113E3F">
                <w:rPr>
                  <w:rStyle w:val="Code"/>
                </w:rPr>
                <w:t>true</w:t>
              </w:r>
            </w:hyperlink>
          </w:p>
        </w:tc>
        <w:tc>
          <w:tcPr>
            <w:tcW w:w="1440" w:type="dxa"/>
          </w:tcPr>
          <w:p w:rsidR="0072453D" w:rsidRPr="00113E3F" w:rsidRDefault="0072453D" w:rsidP="0072453D">
            <w:pPr>
              <w:spacing w:before="40" w:after="40"/>
              <w:jc w:val="left"/>
              <w:rPr>
                <w:rStyle w:val="Code"/>
              </w:rPr>
            </w:pPr>
            <w:hyperlink r:id="rId336" w:history="1">
              <w:r w:rsidRPr="00113E3F">
                <w:rPr>
                  <w:rStyle w:val="Code"/>
                </w:rPr>
                <w:t>try</w:t>
              </w:r>
            </w:hyperlink>
          </w:p>
        </w:tc>
        <w:tc>
          <w:tcPr>
            <w:tcW w:w="1800" w:type="dxa"/>
          </w:tcPr>
          <w:p w:rsidR="0072453D" w:rsidRPr="00113E3F" w:rsidRDefault="0072453D" w:rsidP="0072453D">
            <w:pPr>
              <w:spacing w:before="40" w:after="40"/>
              <w:jc w:val="left"/>
              <w:rPr>
                <w:rStyle w:val="Code"/>
              </w:rPr>
            </w:pPr>
            <w:hyperlink r:id="rId337" w:history="1">
              <w:r w:rsidRPr="00113E3F">
                <w:rPr>
                  <w:rStyle w:val="Code"/>
                </w:rPr>
                <w:t>typeof</w:t>
              </w:r>
            </w:hyperlink>
          </w:p>
        </w:tc>
        <w:tc>
          <w:tcPr>
            <w:tcW w:w="1490" w:type="dxa"/>
          </w:tcPr>
          <w:p w:rsidR="0072453D" w:rsidRPr="00113E3F" w:rsidRDefault="0072453D" w:rsidP="0072453D">
            <w:pPr>
              <w:spacing w:before="40" w:after="40"/>
              <w:jc w:val="left"/>
              <w:rPr>
                <w:rStyle w:val="Code"/>
              </w:rPr>
            </w:pPr>
            <w:hyperlink r:id="rId338" w:history="1">
              <w:r w:rsidRPr="00113E3F">
                <w:rPr>
                  <w:rStyle w:val="Code"/>
                </w:rPr>
                <w:t>uint</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39" w:history="1">
              <w:r w:rsidRPr="00113E3F">
                <w:rPr>
                  <w:rStyle w:val="Code"/>
                </w:rPr>
                <w:t>ulong</w:t>
              </w:r>
            </w:hyperlink>
          </w:p>
        </w:tc>
        <w:tc>
          <w:tcPr>
            <w:tcW w:w="1800" w:type="dxa"/>
          </w:tcPr>
          <w:p w:rsidR="0072453D" w:rsidRPr="00113E3F" w:rsidRDefault="0072453D" w:rsidP="0072453D">
            <w:pPr>
              <w:spacing w:before="40" w:after="40"/>
              <w:jc w:val="left"/>
              <w:rPr>
                <w:rStyle w:val="Code"/>
              </w:rPr>
            </w:pPr>
            <w:hyperlink r:id="rId340" w:history="1">
              <w:r w:rsidRPr="00113E3F">
                <w:rPr>
                  <w:rStyle w:val="Code"/>
                </w:rPr>
                <w:t>unchecked</w:t>
              </w:r>
            </w:hyperlink>
          </w:p>
        </w:tc>
        <w:tc>
          <w:tcPr>
            <w:tcW w:w="1440" w:type="dxa"/>
          </w:tcPr>
          <w:p w:rsidR="0072453D" w:rsidRPr="00113E3F" w:rsidRDefault="0072453D" w:rsidP="0072453D">
            <w:pPr>
              <w:spacing w:before="40" w:after="40"/>
              <w:jc w:val="left"/>
              <w:rPr>
                <w:rStyle w:val="Code"/>
              </w:rPr>
            </w:pPr>
            <w:hyperlink r:id="rId341" w:history="1">
              <w:r w:rsidRPr="00113E3F">
                <w:rPr>
                  <w:rStyle w:val="Code"/>
                </w:rPr>
                <w:t>unsafe</w:t>
              </w:r>
            </w:hyperlink>
          </w:p>
        </w:tc>
        <w:tc>
          <w:tcPr>
            <w:tcW w:w="1800" w:type="dxa"/>
          </w:tcPr>
          <w:p w:rsidR="0072453D" w:rsidRPr="00113E3F" w:rsidRDefault="0072453D" w:rsidP="0072453D">
            <w:pPr>
              <w:spacing w:before="40" w:after="40"/>
              <w:jc w:val="left"/>
              <w:rPr>
                <w:rStyle w:val="Code"/>
              </w:rPr>
            </w:pPr>
            <w:hyperlink r:id="rId342" w:history="1">
              <w:r w:rsidRPr="00113E3F">
                <w:rPr>
                  <w:rStyle w:val="Code"/>
                </w:rPr>
                <w:t>ushort</w:t>
              </w:r>
            </w:hyperlink>
          </w:p>
        </w:tc>
        <w:tc>
          <w:tcPr>
            <w:tcW w:w="1490" w:type="dxa"/>
          </w:tcPr>
          <w:p w:rsidR="0072453D" w:rsidRPr="00113E3F" w:rsidRDefault="0072453D" w:rsidP="0072453D">
            <w:pPr>
              <w:spacing w:before="40" w:after="40"/>
              <w:jc w:val="left"/>
              <w:rPr>
                <w:rStyle w:val="Code"/>
              </w:rPr>
            </w:pPr>
            <w:hyperlink r:id="rId343" w:history="1">
              <w:r w:rsidRPr="00113E3F">
                <w:rPr>
                  <w:rStyle w:val="Code"/>
                </w:rPr>
                <w:t>using</w:t>
              </w:r>
            </w:hyperlink>
          </w:p>
        </w:tc>
      </w:tr>
      <w:tr w:rsidR="0072453D" w:rsidRPr="00113E3F" w:rsidTr="0072453D">
        <w:trPr>
          <w:trHeight w:val="170"/>
          <w:jc w:val="center"/>
        </w:trPr>
        <w:tc>
          <w:tcPr>
            <w:tcW w:w="1473" w:type="dxa"/>
          </w:tcPr>
          <w:p w:rsidR="0072453D" w:rsidRPr="00113E3F" w:rsidRDefault="0072453D" w:rsidP="0072453D">
            <w:pPr>
              <w:spacing w:before="40" w:after="40"/>
              <w:jc w:val="left"/>
              <w:rPr>
                <w:rStyle w:val="Code"/>
              </w:rPr>
            </w:pPr>
            <w:hyperlink r:id="rId344" w:history="1">
              <w:r w:rsidRPr="00113E3F">
                <w:rPr>
                  <w:rStyle w:val="Code"/>
                </w:rPr>
                <w:t>virtual</w:t>
              </w:r>
            </w:hyperlink>
          </w:p>
        </w:tc>
        <w:tc>
          <w:tcPr>
            <w:tcW w:w="1800" w:type="dxa"/>
          </w:tcPr>
          <w:p w:rsidR="0072453D" w:rsidRPr="00113E3F" w:rsidRDefault="0072453D" w:rsidP="0072453D">
            <w:pPr>
              <w:spacing w:before="40" w:after="40"/>
              <w:jc w:val="left"/>
              <w:rPr>
                <w:rStyle w:val="Code"/>
              </w:rPr>
            </w:pPr>
            <w:hyperlink r:id="rId345" w:history="1">
              <w:r w:rsidRPr="00113E3F">
                <w:rPr>
                  <w:rStyle w:val="Code"/>
                </w:rPr>
                <w:t>void</w:t>
              </w:r>
            </w:hyperlink>
          </w:p>
        </w:tc>
        <w:tc>
          <w:tcPr>
            <w:tcW w:w="1440" w:type="dxa"/>
          </w:tcPr>
          <w:p w:rsidR="0072453D" w:rsidRPr="00113E3F" w:rsidRDefault="0072453D" w:rsidP="0072453D">
            <w:pPr>
              <w:spacing w:before="40" w:after="40"/>
              <w:jc w:val="left"/>
              <w:rPr>
                <w:rStyle w:val="Code"/>
              </w:rPr>
            </w:pPr>
            <w:hyperlink r:id="rId346" w:history="1">
              <w:r w:rsidRPr="00113E3F">
                <w:rPr>
                  <w:rStyle w:val="Code"/>
                </w:rPr>
                <w:t>volatile</w:t>
              </w:r>
            </w:hyperlink>
          </w:p>
        </w:tc>
        <w:tc>
          <w:tcPr>
            <w:tcW w:w="1800" w:type="dxa"/>
          </w:tcPr>
          <w:p w:rsidR="0072453D" w:rsidRPr="00113E3F" w:rsidRDefault="0072453D" w:rsidP="0072453D">
            <w:pPr>
              <w:spacing w:before="40" w:after="40"/>
              <w:jc w:val="left"/>
              <w:rPr>
                <w:rStyle w:val="Code"/>
              </w:rPr>
            </w:pPr>
            <w:hyperlink r:id="rId347" w:history="1">
              <w:r w:rsidRPr="00113E3F">
                <w:rPr>
                  <w:rStyle w:val="Code"/>
                </w:rPr>
                <w:t>while</w:t>
              </w:r>
            </w:hyperlink>
          </w:p>
        </w:tc>
        <w:tc>
          <w:tcPr>
            <w:tcW w:w="1490" w:type="dxa"/>
          </w:tcPr>
          <w:p w:rsidR="0072453D" w:rsidRPr="00113E3F" w:rsidRDefault="0072453D" w:rsidP="0072453D">
            <w:pPr>
              <w:spacing w:before="40" w:after="40"/>
              <w:jc w:val="left"/>
              <w:rPr>
                <w:rStyle w:val="Code"/>
              </w:rPr>
            </w:pPr>
          </w:p>
        </w:tc>
      </w:tr>
    </w:tbl>
    <w:p w:rsidR="0072453D" w:rsidRPr="00D772C9" w:rsidRDefault="0072453D" w:rsidP="0072453D">
      <w:pPr>
        <w:pStyle w:val="Heading4"/>
      </w:pPr>
      <w:r w:rsidRPr="00D772C9">
        <w:t>Именуване на променливи – примери</w:t>
      </w:r>
    </w:p>
    <w:p w:rsidR="0072453D" w:rsidRPr="00D772C9" w:rsidRDefault="0072453D" w:rsidP="0072453D">
      <w:r w:rsidRPr="00D772C9">
        <w:t>Позволени имена:</w:t>
      </w:r>
    </w:p>
    <w:p w:rsidR="0072453D" w:rsidRPr="00CC394D" w:rsidRDefault="0072453D" w:rsidP="00222F92">
      <w:pPr>
        <w:numPr>
          <w:ilvl w:val="0"/>
          <w:numId w:val="14"/>
        </w:numPr>
        <w:rPr>
          <w:rStyle w:val="Code"/>
        </w:rPr>
      </w:pPr>
      <w:r w:rsidRPr="00D553BD">
        <w:rPr>
          <w:rStyle w:val="Code"/>
        </w:rPr>
        <w:t>name</w:t>
      </w:r>
    </w:p>
    <w:p w:rsidR="0072453D" w:rsidRPr="00CC394D" w:rsidRDefault="0072453D" w:rsidP="00222F92">
      <w:pPr>
        <w:numPr>
          <w:ilvl w:val="0"/>
          <w:numId w:val="14"/>
        </w:numPr>
        <w:rPr>
          <w:rStyle w:val="Code"/>
        </w:rPr>
      </w:pPr>
      <w:r w:rsidRPr="00D553BD">
        <w:rPr>
          <w:rStyle w:val="Code"/>
        </w:rPr>
        <w:t>first_Name</w:t>
      </w:r>
    </w:p>
    <w:p w:rsidR="0072453D" w:rsidRPr="00CC394D" w:rsidRDefault="0072453D" w:rsidP="00222F92">
      <w:pPr>
        <w:numPr>
          <w:ilvl w:val="0"/>
          <w:numId w:val="14"/>
        </w:numPr>
        <w:rPr>
          <w:rStyle w:val="Code"/>
        </w:rPr>
      </w:pPr>
      <w:r w:rsidRPr="00D553BD">
        <w:rPr>
          <w:rStyle w:val="Code"/>
        </w:rPr>
        <w:t>_name1</w:t>
      </w:r>
    </w:p>
    <w:p w:rsidR="0072453D" w:rsidRPr="00D772C9" w:rsidRDefault="0072453D" w:rsidP="0072453D">
      <w:r w:rsidRPr="00D772C9">
        <w:t>Непозволени имена (ще доведат до грешка при компилация):</w:t>
      </w:r>
    </w:p>
    <w:p w:rsidR="0072453D" w:rsidRPr="00CC394D" w:rsidRDefault="0072453D" w:rsidP="00222F92">
      <w:pPr>
        <w:numPr>
          <w:ilvl w:val="0"/>
          <w:numId w:val="14"/>
        </w:numPr>
        <w:rPr>
          <w:b/>
          <w:bCs/>
          <w:kern w:val="32"/>
        </w:rPr>
      </w:pPr>
      <w:r w:rsidRPr="00D553BD">
        <w:rPr>
          <w:rStyle w:val="Code"/>
        </w:rPr>
        <w:t>1</w:t>
      </w:r>
      <w:r w:rsidRPr="00D772C9">
        <w:t xml:space="preserve"> (цифра)</w:t>
      </w:r>
    </w:p>
    <w:p w:rsidR="0072453D" w:rsidRPr="00CC394D" w:rsidRDefault="0072453D" w:rsidP="00222F92">
      <w:pPr>
        <w:numPr>
          <w:ilvl w:val="0"/>
          <w:numId w:val="14"/>
        </w:numPr>
        <w:rPr>
          <w:b/>
          <w:bCs/>
          <w:kern w:val="32"/>
        </w:rPr>
      </w:pPr>
      <w:r w:rsidRPr="00D553BD">
        <w:rPr>
          <w:rStyle w:val="Code"/>
        </w:rPr>
        <w:t>if</w:t>
      </w:r>
      <w:r w:rsidRPr="00D772C9">
        <w:t xml:space="preserve"> (служебна дума)</w:t>
      </w:r>
    </w:p>
    <w:p w:rsidR="0072453D" w:rsidRPr="00CC394D" w:rsidRDefault="0072453D" w:rsidP="00222F92">
      <w:pPr>
        <w:numPr>
          <w:ilvl w:val="0"/>
          <w:numId w:val="14"/>
        </w:numPr>
        <w:rPr>
          <w:b/>
          <w:bCs/>
          <w:kern w:val="32"/>
        </w:rPr>
      </w:pPr>
      <w:r w:rsidRPr="00B97466">
        <w:rPr>
          <w:rStyle w:val="Code"/>
        </w:rPr>
        <w:t>1name</w:t>
      </w:r>
      <w:r w:rsidRPr="00D772C9">
        <w:t xml:space="preserve"> (започва с цифра)</w:t>
      </w:r>
    </w:p>
    <w:p w:rsidR="0072453D" w:rsidRPr="00D772C9" w:rsidRDefault="0072453D" w:rsidP="0072453D">
      <w:pPr>
        <w:pStyle w:val="Heading4"/>
      </w:pPr>
      <w:r w:rsidRPr="00D772C9">
        <w:t>Именуване на променливи – препоръки</w:t>
      </w:r>
    </w:p>
    <w:p w:rsidR="0072453D" w:rsidRPr="00D772C9" w:rsidRDefault="0072453D" w:rsidP="0072453D">
      <w:r w:rsidRPr="00D772C9">
        <w:t>Ще дадем някои препоръки за именуване, тъй като не всички позволени от компилатора имена са подходящи за нашите променливи.</w:t>
      </w:r>
    </w:p>
    <w:p w:rsidR="0072453D" w:rsidRPr="00CC394D" w:rsidRDefault="0072453D" w:rsidP="00222F92">
      <w:pPr>
        <w:numPr>
          <w:ilvl w:val="0"/>
          <w:numId w:val="14"/>
        </w:numPr>
        <w:rPr>
          <w:b/>
          <w:bCs/>
          <w:kern w:val="32"/>
        </w:rPr>
      </w:pPr>
      <w:r w:rsidRPr="00D772C9">
        <w:t>Имената трябва да са описателни и да обясняват за какво служи дадената променлива. Например за име на човек подхо</w:t>
      </w:r>
      <w:r w:rsidRPr="00D772C9">
        <w:softHyphen/>
        <w:t xml:space="preserve">дящо име е </w:t>
      </w:r>
      <w:r w:rsidRPr="00D553BD">
        <w:rPr>
          <w:rStyle w:val="Code"/>
        </w:rPr>
        <w:t>personName</w:t>
      </w:r>
      <w:r w:rsidRPr="00D772C9">
        <w:t xml:space="preserve">, а неподходящо име е </w:t>
      </w:r>
      <w:r w:rsidRPr="00D553BD">
        <w:rPr>
          <w:rStyle w:val="Code"/>
        </w:rPr>
        <w:t>a37</w:t>
      </w:r>
      <w:r w:rsidRPr="00D772C9">
        <w:t>.</w:t>
      </w:r>
    </w:p>
    <w:p w:rsidR="0072453D" w:rsidRPr="00CC394D" w:rsidRDefault="0072453D" w:rsidP="00222F92">
      <w:pPr>
        <w:numPr>
          <w:ilvl w:val="0"/>
          <w:numId w:val="14"/>
        </w:numPr>
        <w:rPr>
          <w:b/>
          <w:bCs/>
          <w:kern w:val="32"/>
        </w:rPr>
      </w:pPr>
      <w:r w:rsidRPr="00D772C9">
        <w:t>Трябва да се използват само латински букви. Въпреки, че кирили</w:t>
      </w:r>
      <w:r w:rsidRPr="00D772C9">
        <w:softHyphen/>
        <w:t>цата е позволена от компилатора, не е добра практика тя да бъде използвана в имената на променливите и останалите идентифика</w:t>
      </w:r>
      <w:r w:rsidRPr="00D772C9">
        <w:softHyphen/>
        <w:t>тори от програ</w:t>
      </w:r>
      <w:r w:rsidRPr="00D772C9">
        <w:softHyphen/>
        <w:t>мата.</w:t>
      </w:r>
    </w:p>
    <w:p w:rsidR="0072453D" w:rsidRPr="00CC394D" w:rsidRDefault="0072453D" w:rsidP="00222F92">
      <w:pPr>
        <w:numPr>
          <w:ilvl w:val="0"/>
          <w:numId w:val="14"/>
        </w:numPr>
        <w:rPr>
          <w:b/>
          <w:bCs/>
          <w:kern w:val="32"/>
        </w:rPr>
      </w:pPr>
      <w:r w:rsidRPr="00D772C9">
        <w:t xml:space="preserve">В C# e прието променливите да започват винаги с малка буква и да съдържат малки букви, като всяка следваща дума в тях започва с главна буква. Например правилно име е </w:t>
      </w:r>
      <w:r w:rsidRPr="00D553BD">
        <w:rPr>
          <w:rStyle w:val="Code"/>
        </w:rPr>
        <w:t>firstName</w:t>
      </w:r>
      <w:r w:rsidRPr="00D772C9">
        <w:t xml:space="preserve">, a не </w:t>
      </w:r>
      <w:r w:rsidRPr="00D553BD">
        <w:rPr>
          <w:rStyle w:val="Code"/>
        </w:rPr>
        <w:t>firstname</w:t>
      </w:r>
      <w:r w:rsidRPr="00D772C9">
        <w:t xml:space="preserve"> или </w:t>
      </w:r>
      <w:r w:rsidRPr="00D553BD">
        <w:rPr>
          <w:rStyle w:val="Code"/>
        </w:rPr>
        <w:t>first_name</w:t>
      </w:r>
      <w:r w:rsidRPr="00D772C9">
        <w:t xml:space="preserve">. Използването на символа </w:t>
      </w:r>
      <w:r w:rsidRPr="00D553BD">
        <w:rPr>
          <w:rStyle w:val="Code"/>
        </w:rPr>
        <w:t>_</w:t>
      </w:r>
      <w:r w:rsidRPr="00D772C9">
        <w:t xml:space="preserve"> в имената на промен</w:t>
      </w:r>
      <w:r w:rsidRPr="00D772C9">
        <w:softHyphen/>
        <w:t>ливите се счита за лош стил на именуване.</w:t>
      </w:r>
    </w:p>
    <w:p w:rsidR="0072453D" w:rsidRPr="00CC394D" w:rsidRDefault="0072453D" w:rsidP="00222F92">
      <w:pPr>
        <w:numPr>
          <w:ilvl w:val="0"/>
          <w:numId w:val="14"/>
        </w:numPr>
        <w:rPr>
          <w:b/>
          <w:bCs/>
          <w:kern w:val="32"/>
        </w:rPr>
      </w:pPr>
      <w:r w:rsidRPr="00D772C9">
        <w:t>Името на променливите трябва да не е нито много дълго, нито много късо – просто трябва да е ясно за какво служи променливата в контекста, в който се използва.</w:t>
      </w:r>
    </w:p>
    <w:p w:rsidR="0072453D" w:rsidRPr="00CC394D" w:rsidRDefault="0072453D" w:rsidP="00222F92">
      <w:pPr>
        <w:numPr>
          <w:ilvl w:val="0"/>
          <w:numId w:val="14"/>
        </w:numPr>
        <w:rPr>
          <w:b/>
          <w:bCs/>
          <w:kern w:val="32"/>
        </w:rPr>
      </w:pPr>
      <w:r w:rsidRPr="00D772C9">
        <w:t xml:space="preserve">Трябва да се внимава за главни и малки букви, тъй като C# прави разлика между тях. Например </w:t>
      </w:r>
      <w:r w:rsidRPr="00D553BD">
        <w:rPr>
          <w:rStyle w:val="Code"/>
        </w:rPr>
        <w:t>age</w:t>
      </w:r>
      <w:r w:rsidRPr="00D772C9">
        <w:t xml:space="preserve"> и </w:t>
      </w:r>
      <w:r w:rsidRPr="00D553BD">
        <w:rPr>
          <w:rStyle w:val="Code"/>
        </w:rPr>
        <w:t>Age</w:t>
      </w:r>
      <w:r w:rsidRPr="00D772C9">
        <w:t xml:space="preserve"> са различни променливи.</w:t>
      </w:r>
    </w:p>
    <w:p w:rsidR="0072453D" w:rsidRPr="00D772C9" w:rsidRDefault="0072453D" w:rsidP="0072453D">
      <w:r w:rsidRPr="00D772C9">
        <w:lastRenderedPageBreak/>
        <w:t>Ето няколко примера за добре именувани променливи:</w:t>
      </w:r>
    </w:p>
    <w:p w:rsidR="0072453D" w:rsidRPr="00CC394D" w:rsidRDefault="0072453D" w:rsidP="00222F92">
      <w:pPr>
        <w:numPr>
          <w:ilvl w:val="0"/>
          <w:numId w:val="14"/>
        </w:numPr>
        <w:spacing w:before="60" w:after="60"/>
        <w:rPr>
          <w:rStyle w:val="Code"/>
        </w:rPr>
      </w:pPr>
      <w:r w:rsidRPr="00D553BD">
        <w:rPr>
          <w:rStyle w:val="Code"/>
        </w:rPr>
        <w:t>firstName</w:t>
      </w:r>
    </w:p>
    <w:p w:rsidR="0072453D" w:rsidRPr="00CC394D" w:rsidRDefault="0072453D" w:rsidP="00222F92">
      <w:pPr>
        <w:numPr>
          <w:ilvl w:val="0"/>
          <w:numId w:val="14"/>
        </w:numPr>
        <w:spacing w:before="60" w:after="60"/>
        <w:rPr>
          <w:rStyle w:val="Code"/>
        </w:rPr>
      </w:pPr>
      <w:r w:rsidRPr="00D553BD">
        <w:rPr>
          <w:rStyle w:val="Code"/>
        </w:rPr>
        <w:t>age</w:t>
      </w:r>
    </w:p>
    <w:p w:rsidR="0072453D" w:rsidRPr="00CC394D" w:rsidRDefault="0072453D" w:rsidP="00222F92">
      <w:pPr>
        <w:numPr>
          <w:ilvl w:val="0"/>
          <w:numId w:val="14"/>
        </w:numPr>
        <w:spacing w:before="60" w:after="60"/>
        <w:rPr>
          <w:rStyle w:val="Code"/>
        </w:rPr>
      </w:pPr>
      <w:r w:rsidRPr="00D553BD">
        <w:rPr>
          <w:rStyle w:val="Code"/>
        </w:rPr>
        <w:t>startIndex</w:t>
      </w:r>
    </w:p>
    <w:p w:rsidR="0072453D" w:rsidRPr="00CC394D" w:rsidRDefault="0072453D" w:rsidP="00222F92">
      <w:pPr>
        <w:numPr>
          <w:ilvl w:val="0"/>
          <w:numId w:val="14"/>
        </w:numPr>
        <w:spacing w:before="60" w:after="60"/>
        <w:rPr>
          <w:rStyle w:val="Code"/>
        </w:rPr>
      </w:pPr>
      <w:r w:rsidRPr="00D553BD">
        <w:rPr>
          <w:rStyle w:val="Code"/>
        </w:rPr>
        <w:t>lastNegativeNumberIndex</w:t>
      </w:r>
    </w:p>
    <w:p w:rsidR="0072453D" w:rsidRPr="00D772C9" w:rsidRDefault="0072453D" w:rsidP="0072453D">
      <w:r w:rsidRPr="00D772C9">
        <w:t>Ето няколко примера за лошо именувани променливи (макар и имената да са коректни от гледана точка на компилатора на C#):</w:t>
      </w:r>
    </w:p>
    <w:p w:rsidR="0072453D" w:rsidRPr="00CC394D" w:rsidRDefault="0072453D" w:rsidP="00222F92">
      <w:pPr>
        <w:numPr>
          <w:ilvl w:val="0"/>
          <w:numId w:val="14"/>
        </w:numPr>
        <w:spacing w:before="60" w:after="60"/>
        <w:rPr>
          <w:b/>
          <w:bCs/>
          <w:kern w:val="32"/>
        </w:rPr>
      </w:pPr>
      <w:r w:rsidRPr="00D553BD">
        <w:rPr>
          <w:rStyle w:val="Code"/>
        </w:rPr>
        <w:t>_firstName</w:t>
      </w:r>
      <w:r w:rsidRPr="00D772C9">
        <w:t xml:space="preserve"> (започва с </w:t>
      </w:r>
      <w:r w:rsidRPr="00D553BD">
        <w:rPr>
          <w:rStyle w:val="Code"/>
        </w:rPr>
        <w:t>_</w:t>
      </w:r>
      <w:r w:rsidRPr="00D772C9">
        <w:t>)</w:t>
      </w:r>
    </w:p>
    <w:p w:rsidR="0072453D" w:rsidRPr="00CC394D" w:rsidRDefault="0072453D" w:rsidP="00222F92">
      <w:pPr>
        <w:numPr>
          <w:ilvl w:val="0"/>
          <w:numId w:val="14"/>
        </w:numPr>
        <w:spacing w:before="60" w:after="60"/>
        <w:rPr>
          <w:b/>
          <w:bCs/>
          <w:kern w:val="32"/>
        </w:rPr>
      </w:pPr>
      <w:r w:rsidRPr="00D553BD">
        <w:rPr>
          <w:rStyle w:val="Code"/>
        </w:rPr>
        <w:t>last_name</w:t>
      </w:r>
      <w:r w:rsidRPr="00D772C9">
        <w:t xml:space="preserve"> (съдържа </w:t>
      </w:r>
      <w:r w:rsidRPr="00D553BD">
        <w:rPr>
          <w:rStyle w:val="Code"/>
        </w:rPr>
        <w:t>_</w:t>
      </w:r>
      <w:r w:rsidRPr="00D772C9">
        <w:t>)</w:t>
      </w:r>
    </w:p>
    <w:p w:rsidR="0072453D" w:rsidRPr="00CC394D" w:rsidRDefault="0072453D" w:rsidP="00222F92">
      <w:pPr>
        <w:numPr>
          <w:ilvl w:val="0"/>
          <w:numId w:val="14"/>
        </w:numPr>
        <w:spacing w:before="60" w:after="60"/>
        <w:rPr>
          <w:b/>
          <w:bCs/>
          <w:kern w:val="32"/>
        </w:rPr>
      </w:pPr>
      <w:r w:rsidRPr="00D553BD">
        <w:rPr>
          <w:rStyle w:val="Code"/>
        </w:rPr>
        <w:t>AGE</w:t>
      </w:r>
      <w:r w:rsidRPr="00D772C9">
        <w:t xml:space="preserve"> (изписана е с главни букви)</w:t>
      </w:r>
    </w:p>
    <w:p w:rsidR="0072453D" w:rsidRPr="00CC394D" w:rsidRDefault="0072453D" w:rsidP="00222F92">
      <w:pPr>
        <w:numPr>
          <w:ilvl w:val="0"/>
          <w:numId w:val="14"/>
        </w:numPr>
        <w:spacing w:before="60" w:after="60"/>
        <w:rPr>
          <w:b/>
          <w:bCs/>
          <w:kern w:val="32"/>
        </w:rPr>
      </w:pPr>
      <w:r w:rsidRPr="00D553BD">
        <w:rPr>
          <w:rStyle w:val="Code"/>
        </w:rPr>
        <w:t>Start_Index</w:t>
      </w:r>
      <w:r w:rsidRPr="00D772C9">
        <w:t xml:space="preserve"> (започва с главна буква и съдържа </w:t>
      </w:r>
      <w:r w:rsidRPr="00D553BD">
        <w:rPr>
          <w:rStyle w:val="Code"/>
        </w:rPr>
        <w:t>_</w:t>
      </w:r>
      <w:r w:rsidRPr="00D772C9">
        <w:t>)</w:t>
      </w:r>
    </w:p>
    <w:p w:rsidR="0072453D" w:rsidRPr="00CC394D" w:rsidRDefault="0072453D" w:rsidP="00222F92">
      <w:pPr>
        <w:numPr>
          <w:ilvl w:val="0"/>
          <w:numId w:val="14"/>
        </w:numPr>
        <w:spacing w:before="60" w:after="60"/>
        <w:rPr>
          <w:b/>
          <w:bCs/>
          <w:kern w:val="32"/>
        </w:rPr>
      </w:pPr>
      <w:r w:rsidRPr="00D553BD">
        <w:rPr>
          <w:rStyle w:val="Code"/>
        </w:rPr>
        <w:t>lastNegativeNumber_Index</w:t>
      </w:r>
      <w:r w:rsidRPr="00D772C9">
        <w:t xml:space="preserve"> (съдържа </w:t>
      </w:r>
      <w:r w:rsidRPr="00D553BD">
        <w:rPr>
          <w:rStyle w:val="Code"/>
        </w:rPr>
        <w:t>_</w:t>
      </w:r>
      <w:r w:rsidRPr="00D772C9">
        <w:t>)</w:t>
      </w:r>
    </w:p>
    <w:p w:rsidR="0072453D" w:rsidRPr="00D772C9" w:rsidRDefault="0072453D" w:rsidP="0072453D">
      <w:pPr>
        <w:spacing w:after="120"/>
      </w:pPr>
      <w:r w:rsidRPr="00D772C9">
        <w:t>Променливите трябва да имат име, което обяснява накратко за какво служат. Когато една променлива е именувана с неподходящо име, това силно затруднява четенето на програмата и нейната следваща промя</w:t>
      </w:r>
      <w:r w:rsidRPr="00D772C9">
        <w:softHyphen/>
        <w:t>на (след време, когато сме забравили как работи тя).</w:t>
      </w:r>
      <w:r>
        <w:t xml:space="preserve"> Повече за правилното именуване на променливите ще научите в главата "</w:t>
      </w:r>
      <w:hyperlink w:anchor="_Глава_21._Качествен" w:history="1">
        <w:r w:rsidRPr="00C72370">
          <w:rPr>
            <w:rStyle w:val="Hyperlink"/>
          </w:rPr>
          <w:t>Качест</w:t>
        </w:r>
        <w:r w:rsidRPr="00C72370">
          <w:rPr>
            <w:rStyle w:val="Hyperlink"/>
          </w:rPr>
          <w:t>в</w:t>
        </w:r>
        <w:r w:rsidRPr="00C72370">
          <w:rPr>
            <w:rStyle w:val="Hyperlink"/>
          </w:rPr>
          <w:t>ен</w:t>
        </w:r>
        <w:r w:rsidRPr="00C72370">
          <w:rPr>
            <w:rStyle w:val="Hyperlink"/>
          </w:rPr>
          <w:t xml:space="preserve"> </w:t>
        </w:r>
        <w:r w:rsidRPr="00C72370">
          <w:rPr>
            <w:rStyle w:val="Hyperlink"/>
          </w:rPr>
          <w:t>програмен код</w:t>
        </w:r>
      </w:hyperlink>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D772C9"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D772C9" w:rsidRDefault="006A7979" w:rsidP="0072453D">
            <w:pPr>
              <w:spacing w:before="0"/>
              <w:jc w:val="center"/>
            </w:pPr>
            <w:r>
              <w:rPr>
                <w:noProof/>
                <w:lang w:val="en-US" w:eastAsia="en-US"/>
              </w:rPr>
              <w:drawing>
                <wp:inline distT="0" distB="0" distL="0" distR="0">
                  <wp:extent cx="323850" cy="323850"/>
                  <wp:effectExtent l="0" t="0" r="0" b="0"/>
                  <wp:docPr id="135"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D772C9" w:rsidRDefault="0072453D" w:rsidP="0072453D">
            <w:pPr>
              <w:pStyle w:val="WarningMessage"/>
            </w:pPr>
            <w:r w:rsidRPr="00D772C9">
              <w:t>Стремете се винаги да именувате променливите с кратки, но достатъчно ясни имена. Следвайте правилото, че от името на променливата трябва да става ясно за какво се използва</w:t>
            </w:r>
            <w:r>
              <w:t>, т.е. името трябва да отговаря на въпроса "каква стойност съхранява тази променлива"</w:t>
            </w:r>
            <w:r w:rsidRPr="00D772C9">
              <w:t>. Ако това не е изпълнено, потърсете по-добро име.</w:t>
            </w:r>
          </w:p>
        </w:tc>
      </w:tr>
    </w:tbl>
    <w:p w:rsidR="0072453D" w:rsidRPr="00D772C9" w:rsidRDefault="0072453D" w:rsidP="0072453D">
      <w:pPr>
        <w:pStyle w:val="Heading3"/>
      </w:pPr>
      <w:bookmarkStart w:id="251" w:name="_Деклариране_на_променливи"/>
      <w:bookmarkStart w:id="252" w:name="_Toc243587197"/>
      <w:bookmarkStart w:id="253" w:name="_Toc299460862"/>
      <w:bookmarkEnd w:id="251"/>
      <w:r w:rsidRPr="00D772C9">
        <w:t>Деклариране на променливи</w:t>
      </w:r>
      <w:bookmarkEnd w:id="252"/>
      <w:bookmarkEnd w:id="253"/>
    </w:p>
    <w:p w:rsidR="0072453D" w:rsidRPr="00D772C9" w:rsidRDefault="0072453D" w:rsidP="0072453D">
      <w:r w:rsidRPr="00D772C9">
        <w:t>Когато декларираме променлива, извършваме следните действия:</w:t>
      </w:r>
    </w:p>
    <w:p w:rsidR="0072453D" w:rsidRPr="00CC394D" w:rsidRDefault="0072453D" w:rsidP="00222F92">
      <w:pPr>
        <w:numPr>
          <w:ilvl w:val="0"/>
          <w:numId w:val="14"/>
        </w:numPr>
        <w:rPr>
          <w:b/>
          <w:bCs/>
          <w:kern w:val="32"/>
        </w:rPr>
      </w:pPr>
      <w:r w:rsidRPr="00D772C9">
        <w:t xml:space="preserve">задаваме нейния тип (например </w:t>
      </w:r>
      <w:r w:rsidRPr="00D553BD">
        <w:rPr>
          <w:rStyle w:val="Code"/>
        </w:rPr>
        <w:t>int</w:t>
      </w:r>
      <w:r w:rsidRPr="00D772C9">
        <w:t>);</w:t>
      </w:r>
    </w:p>
    <w:p w:rsidR="0072453D" w:rsidRPr="00CC394D" w:rsidRDefault="0072453D" w:rsidP="00222F92">
      <w:pPr>
        <w:numPr>
          <w:ilvl w:val="0"/>
          <w:numId w:val="14"/>
        </w:numPr>
        <w:rPr>
          <w:b/>
          <w:bCs/>
          <w:kern w:val="32"/>
        </w:rPr>
      </w:pPr>
      <w:r w:rsidRPr="00D772C9">
        <w:t xml:space="preserve">задаваме нейното име (идентификатор, например </w:t>
      </w:r>
      <w:r w:rsidRPr="00D553BD">
        <w:rPr>
          <w:rStyle w:val="Code"/>
        </w:rPr>
        <w:t>age</w:t>
      </w:r>
      <w:r w:rsidRPr="00D772C9">
        <w:t>);</w:t>
      </w:r>
    </w:p>
    <w:p w:rsidR="0072453D" w:rsidRPr="00CC394D" w:rsidRDefault="0072453D" w:rsidP="00222F92">
      <w:pPr>
        <w:numPr>
          <w:ilvl w:val="0"/>
          <w:numId w:val="14"/>
        </w:numPr>
        <w:rPr>
          <w:b/>
          <w:bCs/>
          <w:kern w:val="32"/>
        </w:rPr>
      </w:pPr>
      <w:r w:rsidRPr="00D772C9">
        <w:t>можем да зададем начална стойност (например 25), но това не е задължително.</w:t>
      </w:r>
    </w:p>
    <w:p w:rsidR="0072453D" w:rsidRPr="00D772C9" w:rsidRDefault="0072453D" w:rsidP="0072453D">
      <w:pPr>
        <w:spacing w:after="120"/>
      </w:pPr>
      <w:r w:rsidRPr="00D772C9">
        <w:t>Синтаксисът за деклариране на променливи в C#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72453D" w:rsidRPr="00D772C9" w:rsidTr="0072453D">
        <w:tc>
          <w:tcPr>
            <w:tcW w:w="7970" w:type="dxa"/>
            <w:tcMar>
              <w:top w:w="113" w:type="dxa"/>
              <w:bottom w:w="113" w:type="dxa"/>
            </w:tcMar>
          </w:tcPr>
          <w:p w:rsidR="0072453D" w:rsidRPr="00D553BD" w:rsidRDefault="0072453D" w:rsidP="0072453D">
            <w:pPr>
              <w:autoSpaceDE w:val="0"/>
              <w:autoSpaceDN w:val="0"/>
              <w:adjustRightInd w:val="0"/>
              <w:spacing w:before="0"/>
              <w:jc w:val="left"/>
              <w:rPr>
                <w:rStyle w:val="Code"/>
              </w:rPr>
            </w:pPr>
            <w:r w:rsidRPr="00D553BD">
              <w:rPr>
                <w:rStyle w:val="Code"/>
              </w:rPr>
              <w:t>&lt;тип данни&gt; &lt;идентификатор&gt; [= &lt;инициализация&gt;]</w:t>
            </w:r>
          </w:p>
        </w:tc>
      </w:tr>
    </w:tbl>
    <w:p w:rsidR="0072453D" w:rsidRPr="00D772C9" w:rsidRDefault="0072453D" w:rsidP="0072453D">
      <w:pPr>
        <w:spacing w:after="120"/>
      </w:pPr>
      <w:bookmarkStart w:id="254" w:name="_Toc243587198"/>
      <w:r w:rsidRPr="00D772C9">
        <w:t>Ето един пример за деклариране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72453D" w:rsidRPr="00D772C9" w:rsidTr="0072453D">
        <w:tc>
          <w:tcPr>
            <w:tcW w:w="7970" w:type="dxa"/>
            <w:tcMar>
              <w:top w:w="113" w:type="dxa"/>
              <w:bottom w:w="113" w:type="dxa"/>
            </w:tcMar>
          </w:tcPr>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name;</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color w:val="0000FF"/>
                <w:szCs w:val="20"/>
                <w:lang w:eastAsia="zh-CN"/>
              </w:rPr>
              <w:t>int</w:t>
            </w:r>
            <w:r w:rsidRPr="00D772C9">
              <w:rPr>
                <w:rFonts w:ascii="Courier New" w:hAnsi="Courier New" w:cs="Courier New"/>
                <w:noProof/>
                <w:szCs w:val="20"/>
                <w:lang w:eastAsia="zh-CN"/>
              </w:rPr>
              <w:t xml:space="preserve"> age;</w:t>
            </w:r>
          </w:p>
        </w:tc>
      </w:tr>
    </w:tbl>
    <w:p w:rsidR="0072453D" w:rsidRPr="00D772C9" w:rsidRDefault="0072453D" w:rsidP="0072453D">
      <w:pPr>
        <w:pStyle w:val="Heading3"/>
      </w:pPr>
      <w:bookmarkStart w:id="255" w:name="_Toc299460863"/>
      <w:r w:rsidRPr="00D772C9">
        <w:lastRenderedPageBreak/>
        <w:t>Присвояване на стойност</w:t>
      </w:r>
      <w:bookmarkEnd w:id="254"/>
      <w:bookmarkEnd w:id="255"/>
    </w:p>
    <w:p w:rsidR="0072453D" w:rsidRPr="00D772C9" w:rsidRDefault="0072453D" w:rsidP="0072453D">
      <w:r w:rsidRPr="00D772C9">
        <w:t xml:space="preserve">Присвояването на стойност на променлива представлява задаване на стойност, която да бъде записана в нея. Тази операция се извършва чрез оператора за присвояване </w:t>
      </w:r>
      <w:r w:rsidRPr="00D772C9">
        <w:rPr>
          <w:rFonts w:cs="Courier New"/>
          <w:szCs w:val="20"/>
          <w:lang w:eastAsia="zh-CN"/>
        </w:rPr>
        <w:t>'</w:t>
      </w:r>
      <w:r w:rsidRPr="00D553BD">
        <w:rPr>
          <w:rStyle w:val="Code"/>
        </w:rPr>
        <w:t>=</w:t>
      </w:r>
      <w:r w:rsidRPr="00D772C9">
        <w:rPr>
          <w:rFonts w:cs="Courier New"/>
          <w:szCs w:val="20"/>
          <w:lang w:eastAsia="zh-CN"/>
        </w:rPr>
        <w:t>'</w:t>
      </w:r>
      <w:r w:rsidRPr="00D772C9">
        <w:t>. От лявата страна на оператора се изписва име на променлива, а от дясната страна – новата й стойност.</w:t>
      </w:r>
    </w:p>
    <w:p w:rsidR="0072453D" w:rsidRPr="00D772C9" w:rsidRDefault="0072453D" w:rsidP="0072453D">
      <w:pPr>
        <w:spacing w:after="120"/>
      </w:pPr>
      <w:r w:rsidRPr="00D772C9">
        <w:t>Ето един пример за присвояване на стойност на променл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72453D" w:rsidRPr="00D772C9" w:rsidTr="0072453D">
        <w:tc>
          <w:tcPr>
            <w:tcW w:w="7970" w:type="dxa"/>
            <w:tcMar>
              <w:top w:w="113" w:type="dxa"/>
              <w:bottom w:w="113" w:type="dxa"/>
            </w:tcMar>
          </w:tcPr>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name = "Svetlin Nakov";</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szCs w:val="20"/>
                <w:lang w:eastAsia="zh-CN"/>
              </w:rPr>
              <w:t>age = 25;</w:t>
            </w:r>
          </w:p>
        </w:tc>
      </w:tr>
    </w:tbl>
    <w:p w:rsidR="0072453D" w:rsidRPr="00D772C9" w:rsidRDefault="0072453D" w:rsidP="0072453D">
      <w:pPr>
        <w:pStyle w:val="Heading3"/>
      </w:pPr>
      <w:bookmarkStart w:id="256" w:name="_Инициализация_на_променливи"/>
      <w:bookmarkStart w:id="257" w:name="_Toc243587199"/>
      <w:bookmarkStart w:id="258" w:name="_Toc299460864"/>
      <w:bookmarkEnd w:id="256"/>
      <w:r w:rsidRPr="00D772C9">
        <w:t>Инициализация на променливи</w:t>
      </w:r>
      <w:bookmarkEnd w:id="257"/>
      <w:bookmarkEnd w:id="258"/>
    </w:p>
    <w:p w:rsidR="0072453D" w:rsidRPr="00D772C9" w:rsidRDefault="0072453D" w:rsidP="0072453D">
      <w:r w:rsidRPr="00D772C9">
        <w:t xml:space="preserve">Терминът </w:t>
      </w:r>
      <w:r w:rsidRPr="00D772C9">
        <w:rPr>
          <w:b/>
        </w:rPr>
        <w:t>инициализация</w:t>
      </w:r>
      <w:r w:rsidRPr="00D772C9">
        <w:t xml:space="preserve"> в програмирането означава задаване на начална стойност. Задавайки стойност на променливите в момента на тяхното деклариране, ние всъщност ги инициали</w:t>
      </w:r>
      <w:r w:rsidRPr="00D772C9">
        <w:softHyphen/>
        <w:t>зираме.</w:t>
      </w:r>
    </w:p>
    <w:p w:rsidR="0072453D" w:rsidRPr="00D772C9" w:rsidRDefault="0072453D" w:rsidP="0072453D">
      <w:pPr>
        <w:spacing w:after="120"/>
      </w:pPr>
      <w:r w:rsidRPr="00D772C9">
        <w:t>Всеки тип данни в C# има стойност по подразбиране (инициализация по подразбиране), която се използва, когато за дадена променлива не бъде изрично зададена стойност. Можем да си припомним стойностите по под</w:t>
      </w:r>
      <w:r w:rsidRPr="00D772C9">
        <w:softHyphen/>
        <w:t>разбиране за типовете, с които се запознахме, от следващата таблица:</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340"/>
        <w:gridCol w:w="1620"/>
        <w:gridCol w:w="2385"/>
      </w:tblGrid>
      <w:tr w:rsidR="0072453D" w:rsidRPr="00D772C9" w:rsidTr="0072453D">
        <w:tc>
          <w:tcPr>
            <w:tcW w:w="1620" w:type="dxa"/>
            <w:shd w:val="clear" w:color="auto" w:fill="F3F3F3"/>
            <w:vAlign w:val="center"/>
          </w:tcPr>
          <w:p w:rsidR="0072453D" w:rsidRPr="00D772C9" w:rsidRDefault="0072453D" w:rsidP="0072453D">
            <w:pPr>
              <w:spacing w:before="60" w:after="60"/>
              <w:jc w:val="left"/>
              <w:rPr>
                <w:b/>
              </w:rPr>
            </w:pPr>
            <w:r w:rsidRPr="00D772C9">
              <w:rPr>
                <w:b/>
              </w:rPr>
              <w:t>Тип данни</w:t>
            </w:r>
          </w:p>
        </w:tc>
        <w:tc>
          <w:tcPr>
            <w:tcW w:w="2340" w:type="dxa"/>
            <w:shd w:val="clear" w:color="auto" w:fill="F3F3F3"/>
            <w:vAlign w:val="center"/>
          </w:tcPr>
          <w:p w:rsidR="0072453D" w:rsidRPr="00D772C9" w:rsidRDefault="0072453D" w:rsidP="0072453D">
            <w:pPr>
              <w:spacing w:before="60" w:after="60"/>
              <w:jc w:val="left"/>
              <w:rPr>
                <w:b/>
              </w:rPr>
            </w:pPr>
            <w:r w:rsidRPr="00D772C9">
              <w:rPr>
                <w:b/>
              </w:rPr>
              <w:t>Стойност по подразбиране</w:t>
            </w:r>
          </w:p>
        </w:tc>
        <w:tc>
          <w:tcPr>
            <w:tcW w:w="1620" w:type="dxa"/>
            <w:shd w:val="clear" w:color="auto" w:fill="F3F3F3"/>
            <w:vAlign w:val="center"/>
          </w:tcPr>
          <w:p w:rsidR="0072453D" w:rsidRPr="00D772C9" w:rsidRDefault="0072453D" w:rsidP="0072453D">
            <w:pPr>
              <w:spacing w:before="60" w:after="60"/>
              <w:jc w:val="left"/>
              <w:rPr>
                <w:b/>
              </w:rPr>
            </w:pPr>
            <w:r w:rsidRPr="00D772C9">
              <w:rPr>
                <w:b/>
              </w:rPr>
              <w:t>Тип данни</w:t>
            </w:r>
          </w:p>
        </w:tc>
        <w:tc>
          <w:tcPr>
            <w:tcW w:w="2385" w:type="dxa"/>
            <w:shd w:val="clear" w:color="auto" w:fill="F3F3F3"/>
            <w:vAlign w:val="center"/>
          </w:tcPr>
          <w:p w:rsidR="0072453D" w:rsidRPr="00D772C9" w:rsidRDefault="0072453D" w:rsidP="0072453D">
            <w:pPr>
              <w:spacing w:before="60" w:after="60"/>
              <w:jc w:val="left"/>
              <w:rPr>
                <w:b/>
              </w:rPr>
            </w:pPr>
            <w:r w:rsidRPr="00D772C9">
              <w:rPr>
                <w:b/>
              </w:rPr>
              <w:t>Стойност по подразбиране</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sbyte</w:t>
            </w:r>
          </w:p>
        </w:tc>
        <w:tc>
          <w:tcPr>
            <w:tcW w:w="2340" w:type="dxa"/>
            <w:vAlign w:val="center"/>
          </w:tcPr>
          <w:p w:rsidR="0072453D" w:rsidRPr="00D553BD" w:rsidRDefault="0072453D" w:rsidP="0072453D">
            <w:pPr>
              <w:spacing w:before="60" w:after="60"/>
              <w:rPr>
                <w:rStyle w:val="Code"/>
              </w:rPr>
            </w:pPr>
            <w:r w:rsidRPr="00D553BD">
              <w:rPr>
                <w:rStyle w:val="Code"/>
              </w:rPr>
              <w:t>0</w:t>
            </w:r>
          </w:p>
        </w:tc>
        <w:tc>
          <w:tcPr>
            <w:tcW w:w="1620" w:type="dxa"/>
            <w:vAlign w:val="center"/>
          </w:tcPr>
          <w:p w:rsidR="0072453D" w:rsidRPr="00D553BD" w:rsidRDefault="0072453D" w:rsidP="0072453D">
            <w:pPr>
              <w:spacing w:before="60" w:after="60"/>
              <w:rPr>
                <w:rStyle w:val="Code"/>
              </w:rPr>
            </w:pPr>
            <w:r w:rsidRPr="00D553BD">
              <w:rPr>
                <w:rStyle w:val="Code"/>
              </w:rPr>
              <w:t>float</w:t>
            </w:r>
          </w:p>
        </w:tc>
        <w:tc>
          <w:tcPr>
            <w:tcW w:w="2385" w:type="dxa"/>
            <w:vAlign w:val="center"/>
          </w:tcPr>
          <w:p w:rsidR="0072453D" w:rsidRPr="00D553BD" w:rsidRDefault="0072453D" w:rsidP="0072453D">
            <w:pPr>
              <w:spacing w:before="60" w:after="60"/>
              <w:rPr>
                <w:rStyle w:val="Code"/>
              </w:rPr>
            </w:pPr>
            <w:r w:rsidRPr="00D553BD">
              <w:rPr>
                <w:rStyle w:val="Code"/>
              </w:rPr>
              <w:t>0.0f</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byte</w:t>
            </w:r>
          </w:p>
        </w:tc>
        <w:tc>
          <w:tcPr>
            <w:tcW w:w="2340" w:type="dxa"/>
            <w:vAlign w:val="center"/>
          </w:tcPr>
          <w:p w:rsidR="0072453D" w:rsidRPr="00D553BD" w:rsidRDefault="0072453D" w:rsidP="0072453D">
            <w:pPr>
              <w:spacing w:before="60" w:after="60"/>
              <w:rPr>
                <w:rStyle w:val="Code"/>
              </w:rPr>
            </w:pPr>
            <w:r w:rsidRPr="00D553BD">
              <w:rPr>
                <w:rStyle w:val="Code"/>
              </w:rPr>
              <w:t>0</w:t>
            </w:r>
          </w:p>
        </w:tc>
        <w:tc>
          <w:tcPr>
            <w:tcW w:w="1620" w:type="dxa"/>
            <w:vAlign w:val="center"/>
          </w:tcPr>
          <w:p w:rsidR="0072453D" w:rsidRPr="00D553BD" w:rsidRDefault="0072453D" w:rsidP="0072453D">
            <w:pPr>
              <w:spacing w:before="60" w:after="60"/>
              <w:rPr>
                <w:rStyle w:val="Code"/>
              </w:rPr>
            </w:pPr>
            <w:r w:rsidRPr="00D553BD">
              <w:rPr>
                <w:rStyle w:val="Code"/>
              </w:rPr>
              <w:t>double</w:t>
            </w:r>
          </w:p>
        </w:tc>
        <w:tc>
          <w:tcPr>
            <w:tcW w:w="2385" w:type="dxa"/>
            <w:vAlign w:val="center"/>
          </w:tcPr>
          <w:p w:rsidR="0072453D" w:rsidRPr="00D553BD" w:rsidRDefault="0072453D" w:rsidP="0072453D">
            <w:pPr>
              <w:spacing w:before="60" w:after="60"/>
              <w:rPr>
                <w:rStyle w:val="Code"/>
              </w:rPr>
            </w:pPr>
            <w:r w:rsidRPr="00D553BD">
              <w:rPr>
                <w:rStyle w:val="Code"/>
              </w:rPr>
              <w:t>0.0d</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short</w:t>
            </w:r>
          </w:p>
        </w:tc>
        <w:tc>
          <w:tcPr>
            <w:tcW w:w="2340" w:type="dxa"/>
            <w:vAlign w:val="center"/>
          </w:tcPr>
          <w:p w:rsidR="0072453D" w:rsidRPr="00D553BD" w:rsidRDefault="0072453D" w:rsidP="0072453D">
            <w:pPr>
              <w:spacing w:before="60" w:after="60"/>
              <w:rPr>
                <w:rStyle w:val="Code"/>
              </w:rPr>
            </w:pPr>
            <w:r w:rsidRPr="00D553BD">
              <w:rPr>
                <w:rStyle w:val="Code"/>
              </w:rPr>
              <w:t>0</w:t>
            </w:r>
          </w:p>
        </w:tc>
        <w:tc>
          <w:tcPr>
            <w:tcW w:w="1620" w:type="dxa"/>
            <w:vAlign w:val="center"/>
          </w:tcPr>
          <w:p w:rsidR="0072453D" w:rsidRPr="00D553BD" w:rsidRDefault="0072453D" w:rsidP="0072453D">
            <w:pPr>
              <w:spacing w:before="60" w:after="60"/>
              <w:rPr>
                <w:rStyle w:val="Code"/>
              </w:rPr>
            </w:pPr>
            <w:r w:rsidRPr="00D553BD">
              <w:rPr>
                <w:rStyle w:val="Code"/>
              </w:rPr>
              <w:t>decimal</w:t>
            </w:r>
          </w:p>
        </w:tc>
        <w:tc>
          <w:tcPr>
            <w:tcW w:w="2385" w:type="dxa"/>
            <w:vAlign w:val="center"/>
          </w:tcPr>
          <w:p w:rsidR="0072453D" w:rsidRPr="00D553BD" w:rsidRDefault="0072453D" w:rsidP="0072453D">
            <w:pPr>
              <w:spacing w:before="60" w:after="60"/>
              <w:rPr>
                <w:rStyle w:val="Code"/>
              </w:rPr>
            </w:pPr>
            <w:r w:rsidRPr="00D553BD">
              <w:rPr>
                <w:rStyle w:val="Code"/>
              </w:rPr>
              <w:t>0.0m</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ushort</w:t>
            </w:r>
          </w:p>
        </w:tc>
        <w:tc>
          <w:tcPr>
            <w:tcW w:w="2340" w:type="dxa"/>
            <w:vAlign w:val="center"/>
          </w:tcPr>
          <w:p w:rsidR="0072453D" w:rsidRPr="00D553BD" w:rsidRDefault="0072453D" w:rsidP="0072453D">
            <w:pPr>
              <w:spacing w:before="60" w:after="60"/>
              <w:rPr>
                <w:rStyle w:val="Code"/>
              </w:rPr>
            </w:pPr>
            <w:r w:rsidRPr="00D553BD">
              <w:rPr>
                <w:rStyle w:val="Code"/>
              </w:rPr>
              <w:t>0</w:t>
            </w:r>
          </w:p>
        </w:tc>
        <w:tc>
          <w:tcPr>
            <w:tcW w:w="1620" w:type="dxa"/>
            <w:vAlign w:val="center"/>
          </w:tcPr>
          <w:p w:rsidR="0072453D" w:rsidRPr="00D553BD" w:rsidRDefault="0072453D" w:rsidP="0072453D">
            <w:pPr>
              <w:spacing w:before="60" w:after="60"/>
              <w:rPr>
                <w:rStyle w:val="Code"/>
              </w:rPr>
            </w:pPr>
            <w:r w:rsidRPr="00D553BD">
              <w:rPr>
                <w:rStyle w:val="Code"/>
              </w:rPr>
              <w:t>bool</w:t>
            </w:r>
          </w:p>
        </w:tc>
        <w:tc>
          <w:tcPr>
            <w:tcW w:w="2385" w:type="dxa"/>
            <w:vAlign w:val="center"/>
          </w:tcPr>
          <w:p w:rsidR="0072453D" w:rsidRPr="00D553BD" w:rsidRDefault="0072453D" w:rsidP="0072453D">
            <w:pPr>
              <w:spacing w:before="60" w:after="60"/>
              <w:rPr>
                <w:rStyle w:val="Code"/>
              </w:rPr>
            </w:pPr>
            <w:r w:rsidRPr="00D553BD">
              <w:rPr>
                <w:rStyle w:val="Code"/>
              </w:rPr>
              <w:t>false</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int</w:t>
            </w:r>
          </w:p>
        </w:tc>
        <w:tc>
          <w:tcPr>
            <w:tcW w:w="2340" w:type="dxa"/>
            <w:vAlign w:val="center"/>
          </w:tcPr>
          <w:p w:rsidR="0072453D" w:rsidRPr="00D553BD" w:rsidRDefault="0072453D" w:rsidP="0072453D">
            <w:pPr>
              <w:spacing w:before="60" w:after="60"/>
              <w:rPr>
                <w:rStyle w:val="Code"/>
              </w:rPr>
            </w:pPr>
            <w:r w:rsidRPr="00D553BD">
              <w:rPr>
                <w:rStyle w:val="Code"/>
              </w:rPr>
              <w:t>0</w:t>
            </w:r>
          </w:p>
        </w:tc>
        <w:tc>
          <w:tcPr>
            <w:tcW w:w="1620" w:type="dxa"/>
            <w:vAlign w:val="center"/>
          </w:tcPr>
          <w:p w:rsidR="0072453D" w:rsidRPr="00D553BD" w:rsidRDefault="0072453D" w:rsidP="0072453D">
            <w:pPr>
              <w:spacing w:before="60" w:after="60"/>
              <w:rPr>
                <w:rStyle w:val="Code"/>
              </w:rPr>
            </w:pPr>
            <w:r w:rsidRPr="00D553BD">
              <w:rPr>
                <w:rStyle w:val="Code"/>
              </w:rPr>
              <w:t>char</w:t>
            </w:r>
          </w:p>
        </w:tc>
        <w:tc>
          <w:tcPr>
            <w:tcW w:w="2385" w:type="dxa"/>
            <w:vAlign w:val="center"/>
          </w:tcPr>
          <w:p w:rsidR="0072453D" w:rsidRPr="00D553BD" w:rsidRDefault="0072453D" w:rsidP="0072453D">
            <w:pPr>
              <w:spacing w:before="60" w:after="60"/>
              <w:rPr>
                <w:rStyle w:val="Code"/>
              </w:rPr>
            </w:pPr>
            <w:r w:rsidRPr="00D553BD">
              <w:rPr>
                <w:rStyle w:val="Code"/>
              </w:rPr>
              <w:t>'\u0000'</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uint</w:t>
            </w:r>
          </w:p>
        </w:tc>
        <w:tc>
          <w:tcPr>
            <w:tcW w:w="2340" w:type="dxa"/>
            <w:vAlign w:val="center"/>
          </w:tcPr>
          <w:p w:rsidR="0072453D" w:rsidRPr="00D553BD" w:rsidRDefault="0072453D" w:rsidP="0072453D">
            <w:pPr>
              <w:spacing w:before="60" w:after="60"/>
              <w:rPr>
                <w:rStyle w:val="Code"/>
              </w:rPr>
            </w:pPr>
            <w:r w:rsidRPr="00D553BD">
              <w:rPr>
                <w:rStyle w:val="Code"/>
              </w:rPr>
              <w:t>0u</w:t>
            </w:r>
          </w:p>
        </w:tc>
        <w:tc>
          <w:tcPr>
            <w:tcW w:w="1620" w:type="dxa"/>
            <w:vAlign w:val="center"/>
          </w:tcPr>
          <w:p w:rsidR="0072453D" w:rsidRPr="00D553BD" w:rsidRDefault="0072453D" w:rsidP="0072453D">
            <w:pPr>
              <w:spacing w:before="60" w:after="60"/>
              <w:rPr>
                <w:rStyle w:val="Code"/>
              </w:rPr>
            </w:pPr>
            <w:r w:rsidRPr="00D553BD">
              <w:rPr>
                <w:rStyle w:val="Code"/>
              </w:rPr>
              <w:t>string</w:t>
            </w:r>
          </w:p>
        </w:tc>
        <w:tc>
          <w:tcPr>
            <w:tcW w:w="2385" w:type="dxa"/>
            <w:vAlign w:val="center"/>
          </w:tcPr>
          <w:p w:rsidR="0072453D" w:rsidRPr="00D553BD" w:rsidRDefault="0072453D" w:rsidP="0072453D">
            <w:pPr>
              <w:spacing w:before="60" w:after="60"/>
              <w:rPr>
                <w:rStyle w:val="Code"/>
              </w:rPr>
            </w:pPr>
            <w:r w:rsidRPr="00D553BD">
              <w:rPr>
                <w:rStyle w:val="Code"/>
              </w:rPr>
              <w:t>null</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long</w:t>
            </w:r>
          </w:p>
        </w:tc>
        <w:tc>
          <w:tcPr>
            <w:tcW w:w="2340" w:type="dxa"/>
            <w:vAlign w:val="center"/>
          </w:tcPr>
          <w:p w:rsidR="0072453D" w:rsidRPr="00D553BD" w:rsidRDefault="0072453D" w:rsidP="0072453D">
            <w:pPr>
              <w:spacing w:before="60" w:after="60"/>
              <w:rPr>
                <w:rStyle w:val="Code"/>
              </w:rPr>
            </w:pPr>
            <w:r w:rsidRPr="00D553BD">
              <w:rPr>
                <w:rStyle w:val="Code"/>
              </w:rPr>
              <w:t>0L</w:t>
            </w:r>
          </w:p>
        </w:tc>
        <w:tc>
          <w:tcPr>
            <w:tcW w:w="1620" w:type="dxa"/>
            <w:vAlign w:val="center"/>
          </w:tcPr>
          <w:p w:rsidR="0072453D" w:rsidRPr="00D553BD" w:rsidRDefault="0072453D" w:rsidP="0072453D">
            <w:pPr>
              <w:spacing w:before="60" w:after="60"/>
              <w:rPr>
                <w:rStyle w:val="Code"/>
              </w:rPr>
            </w:pPr>
            <w:r w:rsidRPr="00D553BD">
              <w:rPr>
                <w:rStyle w:val="Code"/>
              </w:rPr>
              <w:t>object</w:t>
            </w:r>
          </w:p>
        </w:tc>
        <w:tc>
          <w:tcPr>
            <w:tcW w:w="2385" w:type="dxa"/>
            <w:vAlign w:val="center"/>
          </w:tcPr>
          <w:p w:rsidR="0072453D" w:rsidRPr="00D553BD" w:rsidRDefault="0072453D" w:rsidP="0072453D">
            <w:pPr>
              <w:spacing w:before="60" w:after="60"/>
              <w:rPr>
                <w:rStyle w:val="Code"/>
              </w:rPr>
            </w:pPr>
            <w:r w:rsidRPr="00D553BD">
              <w:rPr>
                <w:rStyle w:val="Code"/>
              </w:rPr>
              <w:t>null</w:t>
            </w:r>
          </w:p>
        </w:tc>
      </w:tr>
      <w:tr w:rsidR="0072453D" w:rsidRPr="00D772C9" w:rsidTr="0072453D">
        <w:tc>
          <w:tcPr>
            <w:tcW w:w="1620" w:type="dxa"/>
            <w:vAlign w:val="center"/>
          </w:tcPr>
          <w:p w:rsidR="0072453D" w:rsidRPr="00D553BD" w:rsidRDefault="0072453D" w:rsidP="0072453D">
            <w:pPr>
              <w:spacing w:before="60" w:after="60"/>
              <w:rPr>
                <w:rStyle w:val="Code"/>
              </w:rPr>
            </w:pPr>
            <w:r w:rsidRPr="00D553BD">
              <w:rPr>
                <w:rStyle w:val="Code"/>
              </w:rPr>
              <w:t>ulong</w:t>
            </w:r>
          </w:p>
        </w:tc>
        <w:tc>
          <w:tcPr>
            <w:tcW w:w="2340" w:type="dxa"/>
            <w:vAlign w:val="center"/>
          </w:tcPr>
          <w:p w:rsidR="0072453D" w:rsidRPr="00D553BD" w:rsidRDefault="0072453D" w:rsidP="0072453D">
            <w:pPr>
              <w:spacing w:before="60" w:after="60"/>
              <w:rPr>
                <w:rStyle w:val="Code"/>
              </w:rPr>
            </w:pPr>
            <w:r w:rsidRPr="00D553BD">
              <w:rPr>
                <w:rStyle w:val="Code"/>
              </w:rPr>
              <w:t>0u</w:t>
            </w:r>
          </w:p>
        </w:tc>
        <w:tc>
          <w:tcPr>
            <w:tcW w:w="1620" w:type="dxa"/>
            <w:vAlign w:val="center"/>
          </w:tcPr>
          <w:p w:rsidR="0072453D" w:rsidRPr="00D772C9" w:rsidRDefault="0072453D" w:rsidP="0072453D">
            <w:pPr>
              <w:spacing w:before="60" w:after="60"/>
              <w:rPr>
                <w:rStyle w:val="Code"/>
              </w:rPr>
            </w:pPr>
          </w:p>
        </w:tc>
        <w:tc>
          <w:tcPr>
            <w:tcW w:w="2385" w:type="dxa"/>
            <w:vAlign w:val="center"/>
          </w:tcPr>
          <w:p w:rsidR="0072453D" w:rsidRPr="00D772C9" w:rsidRDefault="0072453D" w:rsidP="0072453D">
            <w:pPr>
              <w:spacing w:before="60" w:after="60"/>
              <w:rPr>
                <w:rStyle w:val="Code"/>
              </w:rPr>
            </w:pPr>
          </w:p>
        </w:tc>
      </w:tr>
    </w:tbl>
    <w:p w:rsidR="0072453D" w:rsidRPr="00D772C9" w:rsidRDefault="0072453D" w:rsidP="0072453D">
      <w:pPr>
        <w:spacing w:after="120"/>
      </w:pPr>
      <w:bookmarkStart w:id="259" w:name="_Toc243587200"/>
      <w:r w:rsidRPr="00D772C9">
        <w:t>Нека обобщим как декларираме променливи, как ги инициализираме и как им присвояваме стойности в следващ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72453D" w:rsidRPr="00D772C9" w:rsidTr="0072453D">
        <w:tc>
          <w:tcPr>
            <w:tcW w:w="7970" w:type="dxa"/>
            <w:tcMar>
              <w:top w:w="113" w:type="dxa"/>
              <w:bottom w:w="113" w:type="dxa"/>
            </w:tcMar>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Declare and initialize some variables</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byte</w:t>
            </w:r>
            <w:r w:rsidRPr="00D772C9">
              <w:rPr>
                <w:rFonts w:ascii="Courier New" w:hAnsi="Courier New" w:cs="Courier New"/>
                <w:noProof/>
                <w:szCs w:val="20"/>
                <w:lang w:eastAsia="zh-CN"/>
              </w:rPr>
              <w:t xml:space="preserve"> centuries = 20;</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ushort</w:t>
            </w:r>
            <w:r w:rsidRPr="00D772C9">
              <w:rPr>
                <w:rFonts w:ascii="Courier New" w:hAnsi="Courier New" w:cs="Courier New"/>
                <w:noProof/>
                <w:szCs w:val="20"/>
                <w:lang w:eastAsia="zh-CN"/>
              </w:rPr>
              <w:t xml:space="preserve"> years = 2000;</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decimal</w:t>
            </w:r>
            <w:r w:rsidRPr="00D772C9">
              <w:rPr>
                <w:rFonts w:ascii="Courier New" w:hAnsi="Courier New" w:cs="Courier New"/>
                <w:noProof/>
                <w:szCs w:val="20"/>
                <w:lang w:eastAsia="zh-CN"/>
              </w:rPr>
              <w:t xml:space="preserve"> decimalPI = 3.141592653589793238m;</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bool</w:t>
            </w:r>
            <w:r w:rsidRPr="00D772C9">
              <w:rPr>
                <w:rFonts w:ascii="Courier New" w:hAnsi="Courier New" w:cs="Courier New"/>
                <w:noProof/>
                <w:szCs w:val="20"/>
                <w:lang w:eastAsia="zh-CN"/>
              </w:rPr>
              <w:t xml:space="preserve"> isEmpty = </w:t>
            </w:r>
            <w:r w:rsidRPr="00D772C9">
              <w:rPr>
                <w:rFonts w:ascii="Courier New" w:hAnsi="Courier New" w:cs="Courier New"/>
                <w:noProof/>
                <w:color w:val="0000FF"/>
                <w:szCs w:val="20"/>
                <w:lang w:eastAsia="zh-CN"/>
              </w:rPr>
              <w:t>true</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char</w:t>
            </w:r>
            <w:r w:rsidRPr="00D772C9">
              <w:rPr>
                <w:rFonts w:ascii="Courier New" w:hAnsi="Courier New" w:cs="Courier New"/>
                <w:noProof/>
                <w:szCs w:val="20"/>
                <w:lang w:eastAsia="zh-CN"/>
              </w:rPr>
              <w:t xml:space="preserve"> symbol = </w:t>
            </w:r>
            <w:r w:rsidRPr="00D772C9">
              <w:rPr>
                <w:rFonts w:ascii="Courier New" w:hAnsi="Courier New" w:cs="Courier New"/>
                <w:noProof/>
                <w:color w:val="A31515"/>
                <w:szCs w:val="20"/>
                <w:lang w:eastAsia="zh-CN"/>
              </w:rPr>
              <w:t>'a'</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firstName = </w:t>
            </w:r>
            <w:r w:rsidRPr="00D772C9">
              <w:rPr>
                <w:rFonts w:ascii="Courier New" w:hAnsi="Courier New" w:cs="Courier New"/>
                <w:noProof/>
                <w:color w:val="A31515"/>
                <w:szCs w:val="20"/>
                <w:lang w:eastAsia="zh-CN"/>
              </w:rPr>
              <w:t>"Ivan"</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rPr>
              <w:t>symbol = (</w:t>
            </w:r>
            <w:r w:rsidRPr="00D772C9">
              <w:rPr>
                <w:rFonts w:ascii="Courier New" w:hAnsi="Courier New" w:cs="Courier New"/>
                <w:noProof/>
                <w:color w:val="0000FF"/>
                <w:szCs w:val="20"/>
              </w:rPr>
              <w:t>char</w:t>
            </w:r>
            <w:r>
              <w:rPr>
                <w:rFonts w:ascii="Courier New" w:hAnsi="Courier New" w:cs="Courier New"/>
                <w:noProof/>
                <w:szCs w:val="20"/>
              </w:rPr>
              <w:t>)</w:t>
            </w:r>
            <w:r w:rsidRPr="00D772C9">
              <w:rPr>
                <w:rFonts w:ascii="Courier New" w:hAnsi="Courier New" w:cs="Courier New"/>
                <w:noProof/>
                <w:szCs w:val="20"/>
              </w:rPr>
              <w:t>5;</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lastRenderedPageBreak/>
              <w:t>char</w:t>
            </w:r>
            <w:r w:rsidRPr="00D772C9">
              <w:rPr>
                <w:rFonts w:ascii="Courier New" w:hAnsi="Courier New" w:cs="Courier New"/>
                <w:noProof/>
                <w:szCs w:val="20"/>
                <w:lang w:eastAsia="zh-CN"/>
              </w:rPr>
              <w:t xml:space="preserve"> secondSymbol;</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Here we use an already initialized variable and reassign it</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szCs w:val="20"/>
                <w:lang w:eastAsia="zh-CN"/>
              </w:rPr>
              <w:t>secondSymbol = symbol;</w:t>
            </w:r>
          </w:p>
        </w:tc>
      </w:tr>
    </w:tbl>
    <w:p w:rsidR="0072453D" w:rsidRPr="00D772C9" w:rsidRDefault="0072453D" w:rsidP="0072453D">
      <w:pPr>
        <w:pStyle w:val="Heading2"/>
      </w:pPr>
      <w:bookmarkStart w:id="260" w:name="_Стойностни_и_референтни"/>
      <w:bookmarkStart w:id="261" w:name="_Toc299460865"/>
      <w:bookmarkStart w:id="262" w:name="_Toc299628539"/>
      <w:bookmarkEnd w:id="260"/>
      <w:r w:rsidRPr="00D772C9">
        <w:lastRenderedPageBreak/>
        <w:t>Стойностни и референтни типове</w:t>
      </w:r>
      <w:bookmarkEnd w:id="259"/>
      <w:bookmarkEnd w:id="261"/>
      <w:bookmarkEnd w:id="262"/>
    </w:p>
    <w:p w:rsidR="0072453D" w:rsidRPr="00D772C9" w:rsidRDefault="0072453D" w:rsidP="0072453D">
      <w:r w:rsidRPr="00D772C9">
        <w:t xml:space="preserve">Типовете данни в C# са 2 вида: </w:t>
      </w:r>
      <w:r w:rsidRPr="00D772C9">
        <w:rPr>
          <w:b/>
        </w:rPr>
        <w:t>стойностни</w:t>
      </w:r>
      <w:r w:rsidRPr="00D772C9">
        <w:t xml:space="preserve"> и </w:t>
      </w:r>
      <w:r w:rsidRPr="00D772C9">
        <w:rPr>
          <w:b/>
        </w:rPr>
        <w:t>референтни</w:t>
      </w:r>
      <w:r w:rsidRPr="00D772C9">
        <w:t>.</w:t>
      </w:r>
    </w:p>
    <w:p w:rsidR="0072453D" w:rsidRPr="00D772C9" w:rsidRDefault="0072453D" w:rsidP="0072453D">
      <w:r w:rsidRPr="00D772C9">
        <w:rPr>
          <w:b/>
        </w:rPr>
        <w:t>Стойностните типове (</w:t>
      </w:r>
      <w:r w:rsidRPr="00D772C9">
        <w:rPr>
          <w:b/>
          <w:lang w:val="en-US"/>
        </w:rPr>
        <w:t>value</w:t>
      </w:r>
      <w:r w:rsidRPr="00450717">
        <w:rPr>
          <w:b/>
        </w:rPr>
        <w:t xml:space="preserve"> </w:t>
      </w:r>
      <w:r w:rsidRPr="00D772C9">
        <w:rPr>
          <w:b/>
          <w:lang w:val="en-US"/>
        </w:rPr>
        <w:t>types</w:t>
      </w:r>
      <w:r w:rsidRPr="00D772C9">
        <w:rPr>
          <w:b/>
        </w:rPr>
        <w:t>)</w:t>
      </w:r>
      <w:r w:rsidRPr="00D772C9">
        <w:t xml:space="preserve"> се съхраняват в стека за изпъл</w:t>
      </w:r>
      <w:r w:rsidRPr="00D772C9">
        <w:softHyphen/>
        <w:t>нение на програ</w:t>
      </w:r>
      <w:r w:rsidRPr="00D772C9">
        <w:softHyphen/>
        <w:t xml:space="preserve">мата и съдържат директно стойността си. Стойностни са примитивните числови типове, символният тип и булевият тип: </w:t>
      </w:r>
      <w:r w:rsidRPr="00D553BD">
        <w:rPr>
          <w:rStyle w:val="Code"/>
        </w:rPr>
        <w:t>sbyte</w:t>
      </w:r>
      <w:r w:rsidRPr="00D772C9">
        <w:t xml:space="preserve">, </w:t>
      </w:r>
      <w:r w:rsidRPr="00D553BD">
        <w:rPr>
          <w:rStyle w:val="Code"/>
        </w:rPr>
        <w:t>byte</w:t>
      </w:r>
      <w:r w:rsidRPr="00D772C9">
        <w:t xml:space="preserve">, </w:t>
      </w:r>
      <w:r w:rsidRPr="00D553BD">
        <w:rPr>
          <w:rStyle w:val="Code"/>
        </w:rPr>
        <w:t>short</w:t>
      </w:r>
      <w:r w:rsidRPr="00D772C9">
        <w:t>,</w:t>
      </w:r>
      <w:r w:rsidRPr="00D553BD">
        <w:rPr>
          <w:rStyle w:val="Code"/>
        </w:rPr>
        <w:t xml:space="preserve"> ushort</w:t>
      </w:r>
      <w:r w:rsidRPr="00D772C9">
        <w:t xml:space="preserve">, </w:t>
      </w:r>
      <w:r w:rsidRPr="00D553BD">
        <w:rPr>
          <w:rStyle w:val="Code"/>
        </w:rPr>
        <w:t>int</w:t>
      </w:r>
      <w:r w:rsidRPr="00D772C9">
        <w:t>,</w:t>
      </w:r>
      <w:r w:rsidRPr="00D553BD">
        <w:rPr>
          <w:rStyle w:val="Code"/>
        </w:rPr>
        <w:t xml:space="preserve"> long</w:t>
      </w:r>
      <w:r w:rsidRPr="00D772C9">
        <w:t>,</w:t>
      </w:r>
      <w:r w:rsidRPr="00D553BD">
        <w:rPr>
          <w:rStyle w:val="Code"/>
        </w:rPr>
        <w:t xml:space="preserve"> ulong</w:t>
      </w:r>
      <w:r w:rsidRPr="00D772C9">
        <w:t xml:space="preserve">, </w:t>
      </w:r>
      <w:r w:rsidRPr="00D553BD">
        <w:rPr>
          <w:rStyle w:val="Code"/>
        </w:rPr>
        <w:t>float</w:t>
      </w:r>
      <w:r w:rsidRPr="00D772C9">
        <w:t xml:space="preserve">, </w:t>
      </w:r>
      <w:r w:rsidRPr="00D553BD">
        <w:rPr>
          <w:rStyle w:val="Code"/>
        </w:rPr>
        <w:t>double</w:t>
      </w:r>
      <w:r w:rsidRPr="00D772C9">
        <w:rPr>
          <w:rFonts w:cs="Courier New"/>
        </w:rPr>
        <w:t>,</w:t>
      </w:r>
      <w:r w:rsidRPr="00D772C9">
        <w:rPr>
          <w:rFonts w:ascii="Courier New" w:hAnsi="Courier New" w:cs="Courier New"/>
        </w:rPr>
        <w:t xml:space="preserve"> </w:t>
      </w:r>
      <w:r w:rsidRPr="00D553BD">
        <w:rPr>
          <w:rStyle w:val="Code"/>
        </w:rPr>
        <w:t>decimal</w:t>
      </w:r>
      <w:r w:rsidRPr="00D772C9">
        <w:rPr>
          <w:rFonts w:cs="Courier New"/>
        </w:rPr>
        <w:t>,</w:t>
      </w:r>
      <w:r w:rsidRPr="00D772C9">
        <w:t xml:space="preserve"> </w:t>
      </w:r>
      <w:r w:rsidRPr="00D553BD">
        <w:rPr>
          <w:rStyle w:val="Code"/>
        </w:rPr>
        <w:t>char</w:t>
      </w:r>
      <w:r w:rsidRPr="00D772C9">
        <w:t xml:space="preserve">, </w:t>
      </w:r>
      <w:r w:rsidRPr="00D553BD">
        <w:rPr>
          <w:rStyle w:val="Code"/>
        </w:rPr>
        <w:t>bool</w:t>
      </w:r>
      <w:r w:rsidRPr="00D772C9">
        <w:t xml:space="preserve">. Те се освобождават при излизане от обхват, т.е. когато блокът с код, в който са дефинирани, завърши изпълнението си. Например една променлива, декларирана в </w:t>
      </w:r>
      <w:r w:rsidRPr="00D772C9">
        <w:rPr>
          <w:noProof/>
        </w:rPr>
        <w:t xml:space="preserve">метода </w:t>
      </w:r>
      <w:r w:rsidRPr="00D553BD">
        <w:rPr>
          <w:rStyle w:val="Code"/>
        </w:rPr>
        <w:t>Main()</w:t>
      </w:r>
      <w:r w:rsidRPr="00D772C9">
        <w:rPr>
          <w:noProof/>
        </w:rPr>
        <w:t xml:space="preserve"> на</w:t>
      </w:r>
      <w:r w:rsidRPr="00D772C9">
        <w:t xml:space="preserve"> програмата се пази в стека докато програмата завърши изпълнението на този метод, т.е. докато не завърши.</w:t>
      </w:r>
    </w:p>
    <w:p w:rsidR="0072453D" w:rsidRPr="00D772C9" w:rsidRDefault="0072453D" w:rsidP="0072453D">
      <w:r w:rsidRPr="00D772C9">
        <w:rPr>
          <w:b/>
        </w:rPr>
        <w:t>Референтните типове (</w:t>
      </w:r>
      <w:r w:rsidRPr="00D772C9">
        <w:rPr>
          <w:b/>
          <w:lang w:val="en-US"/>
        </w:rPr>
        <w:t>reference</w:t>
      </w:r>
      <w:r w:rsidRPr="00450717">
        <w:rPr>
          <w:b/>
        </w:rPr>
        <w:t xml:space="preserve"> </w:t>
      </w:r>
      <w:r w:rsidRPr="00D772C9">
        <w:rPr>
          <w:b/>
          <w:lang w:val="en-US"/>
        </w:rPr>
        <w:t>types</w:t>
      </w:r>
      <w:r w:rsidRPr="00D772C9">
        <w:rPr>
          <w:b/>
        </w:rPr>
        <w:t>)</w:t>
      </w:r>
      <w:r w:rsidRPr="00D772C9">
        <w:t xml:space="preserve"> съдържат в стека за изпъл</w:t>
      </w:r>
      <w:r w:rsidRPr="00D772C9">
        <w:softHyphen/>
        <w:t xml:space="preserve">нение на програмата референция (адрес) към </w:t>
      </w:r>
      <w:r w:rsidRPr="00D772C9">
        <w:rPr>
          <w:b/>
        </w:rPr>
        <w:t>динамичната памет</w:t>
      </w:r>
      <w:r w:rsidRPr="00D772C9">
        <w:t xml:space="preserve"> (</w:t>
      </w:r>
      <w:r w:rsidRPr="00D772C9">
        <w:rPr>
          <w:b/>
          <w:lang w:val="en-US"/>
        </w:rPr>
        <w:t>heap</w:t>
      </w:r>
      <w:r w:rsidRPr="00D772C9">
        <w:t>), където се съхранява тяхната стойност. Референцията представ</w:t>
      </w:r>
      <w:r w:rsidRPr="00D772C9">
        <w:softHyphen/>
        <w:t xml:space="preserve">лява </w:t>
      </w:r>
      <w:r w:rsidRPr="00D772C9">
        <w:rPr>
          <w:b/>
        </w:rPr>
        <w:t>указател</w:t>
      </w:r>
      <w:r w:rsidRPr="00D772C9">
        <w:t xml:space="preserve"> (адрес на клетка от паметта), сочещ реалното местополо</w:t>
      </w:r>
      <w:r w:rsidRPr="00D772C9">
        <w:softHyphen/>
        <w:t>жение на стой</w:t>
      </w:r>
      <w:r w:rsidRPr="00D772C9">
        <w:softHyphen/>
        <w:t xml:space="preserve">ността в динамичната памет. Пример за стойност на адрес в стека за изпълнение е </w:t>
      </w:r>
      <w:r w:rsidRPr="00D553BD">
        <w:rPr>
          <w:rStyle w:val="Code"/>
        </w:rPr>
        <w:t>0x00AD4934</w:t>
      </w:r>
      <w:r w:rsidRPr="00D772C9">
        <w:t>.</w:t>
      </w:r>
      <w:r w:rsidRPr="00D553BD">
        <w:rPr>
          <w:rStyle w:val="Code"/>
        </w:rPr>
        <w:t xml:space="preserve"> </w:t>
      </w:r>
      <w:r w:rsidRPr="00D772C9">
        <w:t xml:space="preserve">Референцията има тип и може да съдържа като стойност само обекти от своя тип, т.е. тя представлява строго типизиран указател. Всички референтни типове могат да получават стойност </w:t>
      </w:r>
      <w:r w:rsidRPr="00D553BD">
        <w:rPr>
          <w:rStyle w:val="Code"/>
        </w:rPr>
        <w:t>null</w:t>
      </w:r>
      <w:r w:rsidRPr="00D772C9">
        <w:t>. Това е специална служебна стойност, която означава, че липсва стойност.</w:t>
      </w:r>
    </w:p>
    <w:p w:rsidR="0072453D" w:rsidRPr="00D772C9" w:rsidRDefault="0072453D" w:rsidP="0072453D">
      <w:r w:rsidRPr="00D772C9">
        <w:t xml:space="preserve">Референтните типове заделят динамична памет при създаването си и се освобождават по някое време от системата за </w:t>
      </w:r>
      <w:r w:rsidRPr="00D772C9">
        <w:rPr>
          <w:b/>
        </w:rPr>
        <w:t>почистване на паметта (</w:t>
      </w:r>
      <w:r w:rsidRPr="00D772C9">
        <w:rPr>
          <w:b/>
          <w:lang w:val="en-US"/>
        </w:rPr>
        <w:t>garbage</w:t>
      </w:r>
      <w:r w:rsidRPr="00D772C9">
        <w:rPr>
          <w:b/>
        </w:rPr>
        <w:t xml:space="preserve"> </w:t>
      </w:r>
      <w:r w:rsidRPr="00D772C9">
        <w:rPr>
          <w:b/>
          <w:lang w:val="en-US"/>
        </w:rPr>
        <w:t>collector</w:t>
      </w:r>
      <w:r w:rsidRPr="00D772C9">
        <w:rPr>
          <w:b/>
        </w:rPr>
        <w:t>)</w:t>
      </w:r>
      <w:r w:rsidRPr="00D772C9">
        <w:t xml:space="preserve">, когато тя установи, че вече не се използват от програмата. Не е известно точно в кой момент дадена референтна променлива ще бъде освободена от </w:t>
      </w:r>
      <w:r w:rsidRPr="00D772C9">
        <w:rPr>
          <w:lang w:val="en-US"/>
        </w:rPr>
        <w:t>garbage</w:t>
      </w:r>
      <w:r w:rsidRPr="00450717">
        <w:t xml:space="preserve"> </w:t>
      </w:r>
      <w:r w:rsidRPr="00D772C9">
        <w:rPr>
          <w:lang w:val="en-US"/>
        </w:rPr>
        <w:t>collector</w:t>
      </w:r>
      <w:r w:rsidRPr="00D772C9">
        <w:t>, тъй като това зависи от натоварването на паметта и от други фактори. Тъй като заделянето и освобождаването на памет е бавна операция, може да се каже, че референтните типове са по-бавни от стойностните.</w:t>
      </w:r>
    </w:p>
    <w:p w:rsidR="0072453D" w:rsidRPr="00D772C9" w:rsidRDefault="0072453D" w:rsidP="0072453D">
      <w:r w:rsidRPr="00D772C9">
        <w:t xml:space="preserve">Тъй като референтните типове данни се заделят и освобождават динамично по време на изпълнение на програмата, техният размер може да не е предварително известен. Например в променлива от тип </w:t>
      </w:r>
      <w:r w:rsidRPr="00D553BD">
        <w:rPr>
          <w:rStyle w:val="Code"/>
        </w:rPr>
        <w:t>string</w:t>
      </w:r>
      <w:r w:rsidRPr="00D772C9">
        <w:t xml:space="preserve"> могат да бъдат записвани текстови данни с различна дължина. Реално текстовата стойност на типа </w:t>
      </w:r>
      <w:r w:rsidRPr="00D553BD">
        <w:rPr>
          <w:rStyle w:val="Code"/>
        </w:rPr>
        <w:t>string</w:t>
      </w:r>
      <w:r w:rsidRPr="00D772C9">
        <w:t xml:space="preserve"> се записва в динамичната памет и може да заема различен обем (брой байтове), а в променливата от тип </w:t>
      </w:r>
      <w:r w:rsidRPr="00D553BD">
        <w:rPr>
          <w:rStyle w:val="Code"/>
        </w:rPr>
        <w:t>string</w:t>
      </w:r>
      <w:r w:rsidRPr="00D772C9">
        <w:t xml:space="preserve"> се записва адресът неговият адрес.</w:t>
      </w:r>
    </w:p>
    <w:p w:rsidR="0072453D" w:rsidRPr="00D772C9" w:rsidRDefault="0072453D" w:rsidP="0072453D">
      <w:r w:rsidRPr="00D772C9">
        <w:t>Референтни типове са всички класове, масивите и интерфейсите, напри</w:t>
      </w:r>
      <w:r w:rsidRPr="00D772C9">
        <w:softHyphen/>
        <w:t>мер типовете</w:t>
      </w:r>
      <w:r w:rsidRPr="00D772C9">
        <w:rPr>
          <w:noProof/>
        </w:rPr>
        <w:t xml:space="preserve">: </w:t>
      </w:r>
      <w:r w:rsidRPr="00D553BD">
        <w:rPr>
          <w:rStyle w:val="Code"/>
        </w:rPr>
        <w:t>object</w:t>
      </w:r>
      <w:r w:rsidRPr="00D772C9">
        <w:rPr>
          <w:noProof/>
        </w:rPr>
        <w:t xml:space="preserve">, </w:t>
      </w:r>
      <w:r w:rsidRPr="00D553BD">
        <w:rPr>
          <w:rStyle w:val="Code"/>
        </w:rPr>
        <w:t>string</w:t>
      </w:r>
      <w:r w:rsidRPr="00D772C9">
        <w:rPr>
          <w:noProof/>
        </w:rPr>
        <w:t xml:space="preserve">, </w:t>
      </w:r>
      <w:r w:rsidRPr="00D553BD">
        <w:rPr>
          <w:rStyle w:val="Code"/>
        </w:rPr>
        <w:t>byte[]</w:t>
      </w:r>
      <w:r w:rsidRPr="00D772C9">
        <w:rPr>
          <w:noProof/>
        </w:rPr>
        <w:t>.</w:t>
      </w:r>
      <w:r w:rsidRPr="00450717">
        <w:t xml:space="preserve"> </w:t>
      </w:r>
      <w:r w:rsidRPr="00D772C9">
        <w:t xml:space="preserve">С класовете, обектите, символните </w:t>
      </w:r>
      <w:r w:rsidRPr="00D772C9">
        <w:lastRenderedPageBreak/>
        <w:t>низове, масивите и интерфейсите ще се запознаем в следващите глави на книгата. Засега е достатъчно да знаете, че всички типове, които не са стойностни, са референтни и се разполагат в дина</w:t>
      </w:r>
      <w:r w:rsidRPr="00D772C9">
        <w:softHyphen/>
        <w:t>мичната памет.</w:t>
      </w:r>
    </w:p>
    <w:p w:rsidR="0072453D" w:rsidRPr="00D772C9" w:rsidRDefault="0072453D" w:rsidP="0072453D">
      <w:pPr>
        <w:pStyle w:val="Heading3"/>
      </w:pPr>
      <w:bookmarkStart w:id="263" w:name="_Toc243587201"/>
      <w:bookmarkStart w:id="264" w:name="_Toc299460866"/>
      <w:r w:rsidRPr="00D772C9">
        <w:t>Стойностни и референтни типове и паметта</w:t>
      </w:r>
      <w:bookmarkEnd w:id="263"/>
      <w:bookmarkEnd w:id="264"/>
    </w:p>
    <w:p w:rsidR="0072453D" w:rsidRPr="00D772C9" w:rsidRDefault="0072453D" w:rsidP="0072453D">
      <w:pPr>
        <w:spacing w:after="120"/>
      </w:pPr>
      <w:r w:rsidRPr="00D772C9">
        <w:t>Нека илюстрираме с един пример как се представят в паметта стойност</w:t>
      </w:r>
      <w:r w:rsidRPr="00D772C9">
        <w:softHyphen/>
        <w:t>ните и референтните типове. Нека е изпълнен следния програмен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int</w:t>
            </w:r>
            <w:r w:rsidRPr="00D772C9">
              <w:rPr>
                <w:rFonts w:ascii="Courier New" w:hAnsi="Courier New" w:cs="Courier New"/>
                <w:noProof/>
                <w:szCs w:val="20"/>
                <w:lang w:eastAsia="zh-CN"/>
              </w:rPr>
              <w:t xml:space="preserve"> i = 42;</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char</w:t>
            </w:r>
            <w:r w:rsidRPr="00D772C9">
              <w:rPr>
                <w:rFonts w:ascii="Courier New" w:hAnsi="Courier New" w:cs="Courier New"/>
                <w:noProof/>
                <w:szCs w:val="20"/>
                <w:lang w:eastAsia="zh-CN"/>
              </w:rPr>
              <w:t xml:space="preserve"> ch = </w:t>
            </w:r>
            <w:r w:rsidRPr="00D772C9">
              <w:rPr>
                <w:rFonts w:ascii="Courier New" w:hAnsi="Courier New" w:cs="Courier New"/>
                <w:noProof/>
                <w:color w:val="A31515"/>
                <w:szCs w:val="20"/>
                <w:lang w:eastAsia="zh-CN"/>
              </w:rPr>
              <w:t>'A'</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bool</w:t>
            </w:r>
            <w:r w:rsidRPr="00D772C9">
              <w:rPr>
                <w:rFonts w:ascii="Courier New" w:hAnsi="Courier New" w:cs="Courier New"/>
                <w:noProof/>
                <w:szCs w:val="20"/>
                <w:lang w:eastAsia="zh-CN"/>
              </w:rPr>
              <w:t xml:space="preserve"> result = </w:t>
            </w:r>
            <w:r w:rsidRPr="00D772C9">
              <w:rPr>
                <w:rFonts w:ascii="Courier New" w:hAnsi="Courier New" w:cs="Courier New"/>
                <w:noProof/>
                <w:color w:val="0000FF"/>
                <w:szCs w:val="20"/>
                <w:lang w:eastAsia="zh-CN"/>
              </w:rPr>
              <w:t>true</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object</w:t>
            </w:r>
            <w:r w:rsidRPr="00D772C9">
              <w:rPr>
                <w:rFonts w:ascii="Courier New" w:hAnsi="Courier New" w:cs="Courier New"/>
                <w:noProof/>
                <w:szCs w:val="20"/>
                <w:lang w:eastAsia="zh-CN"/>
              </w:rPr>
              <w:t xml:space="preserve"> obj = 42;</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string</w:t>
            </w:r>
            <w:r w:rsidRPr="00D772C9">
              <w:rPr>
                <w:rFonts w:ascii="Courier New" w:hAnsi="Courier New" w:cs="Courier New"/>
                <w:noProof/>
                <w:szCs w:val="20"/>
                <w:lang w:eastAsia="zh-CN"/>
              </w:rPr>
              <w:t xml:space="preserve"> str = </w:t>
            </w:r>
            <w:r w:rsidRPr="00D772C9">
              <w:rPr>
                <w:rFonts w:ascii="Courier New" w:hAnsi="Courier New" w:cs="Courier New"/>
                <w:noProof/>
                <w:color w:val="A31515"/>
                <w:szCs w:val="20"/>
                <w:lang w:eastAsia="zh-CN"/>
              </w:rPr>
              <w:t>"Hello"</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noProof/>
              </w:rPr>
            </w:pPr>
            <w:r w:rsidRPr="00D772C9">
              <w:rPr>
                <w:rFonts w:ascii="Courier New" w:hAnsi="Courier New" w:cs="Courier New"/>
                <w:noProof/>
                <w:color w:val="0000FF"/>
                <w:szCs w:val="20"/>
              </w:rPr>
              <w:t>byte</w:t>
            </w:r>
            <w:r w:rsidRPr="00D772C9">
              <w:rPr>
                <w:rFonts w:ascii="Courier New" w:hAnsi="Courier New" w:cs="Courier New"/>
                <w:noProof/>
                <w:szCs w:val="20"/>
              </w:rPr>
              <w:t>[] bytes = { 1, 2, 3 };</w:t>
            </w:r>
          </w:p>
        </w:tc>
      </w:tr>
    </w:tbl>
    <w:p w:rsidR="0072453D" w:rsidRPr="00D772C9" w:rsidRDefault="0072453D" w:rsidP="0072453D">
      <w:pPr>
        <w:spacing w:after="120"/>
      </w:pPr>
      <w:r w:rsidRPr="00D772C9">
        <w:t>В този момент променливите са разположени в паметта по следния начин:</w:t>
      </w:r>
    </w:p>
    <w:p w:rsidR="0072453D" w:rsidRPr="00D772C9" w:rsidRDefault="006A7979" w:rsidP="0072453D">
      <w:pPr>
        <w:spacing w:after="120"/>
        <w:jc w:val="center"/>
      </w:pPr>
      <w:r>
        <w:rPr>
          <w:noProof/>
          <w:lang w:val="en-US" w:eastAsia="en-US"/>
        </w:rPr>
        <w:drawing>
          <wp:inline distT="0" distB="0" distL="0" distR="0">
            <wp:extent cx="3933825" cy="4019550"/>
            <wp:effectExtent l="0" t="0" r="9525" b="0"/>
            <wp:docPr id="134" name="Picture 45" descr="RefType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RefTypes-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933825" cy="4019550"/>
                    </a:xfrm>
                    <a:prstGeom prst="rect">
                      <a:avLst/>
                    </a:prstGeom>
                    <a:noFill/>
                    <a:ln>
                      <a:noFill/>
                    </a:ln>
                  </pic:spPr>
                </pic:pic>
              </a:graphicData>
            </a:graphic>
          </wp:inline>
        </w:drawing>
      </w:r>
    </w:p>
    <w:p w:rsidR="0072453D" w:rsidRPr="00D772C9" w:rsidRDefault="0072453D" w:rsidP="0072453D">
      <w:pPr>
        <w:spacing w:after="120"/>
      </w:pPr>
      <w:r w:rsidRPr="00D772C9">
        <w:t>Ако сега изпълним следния код, който променя стойностите на промен</w:t>
      </w:r>
      <w:r>
        <w:softHyphen/>
      </w:r>
      <w:r w:rsidRPr="00D772C9">
        <w:t>ливите, ще видим какво се случва с паметта при промяна на стойностни и референтн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lastRenderedPageBreak/>
              <w:t>i = 0;</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ch = </w:t>
            </w:r>
            <w:r w:rsidRPr="00D772C9">
              <w:rPr>
                <w:rFonts w:ascii="Courier New" w:hAnsi="Courier New" w:cs="Courier New"/>
                <w:noProof/>
                <w:color w:val="A31515"/>
                <w:szCs w:val="20"/>
                <w:lang w:eastAsia="zh-CN"/>
              </w:rPr>
              <w:t>'B'</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result = </w:t>
            </w:r>
            <w:r w:rsidRPr="00D772C9">
              <w:rPr>
                <w:rFonts w:ascii="Courier New" w:hAnsi="Courier New" w:cs="Courier New"/>
                <w:noProof/>
                <w:color w:val="0000FF"/>
                <w:szCs w:val="20"/>
                <w:lang w:eastAsia="zh-CN"/>
              </w:rPr>
              <w:t>false</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obj = </w:t>
            </w:r>
            <w:r w:rsidRPr="00D772C9">
              <w:rPr>
                <w:rFonts w:ascii="Courier New" w:hAnsi="Courier New" w:cs="Courier New"/>
                <w:noProof/>
                <w:color w:val="0000FF"/>
                <w:szCs w:val="20"/>
                <w:lang w:eastAsia="zh-CN"/>
              </w:rPr>
              <w:t>null</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str = </w:t>
            </w:r>
            <w:r w:rsidRPr="00D772C9">
              <w:rPr>
                <w:rFonts w:ascii="Courier New" w:hAnsi="Courier New" w:cs="Courier New"/>
                <w:noProof/>
                <w:color w:val="A31515"/>
                <w:szCs w:val="20"/>
                <w:lang w:eastAsia="zh-CN"/>
              </w:rPr>
              <w:t>"Bye"</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noProof/>
              </w:rPr>
            </w:pPr>
            <w:r w:rsidRPr="00D772C9">
              <w:rPr>
                <w:rFonts w:ascii="Courier New" w:hAnsi="Courier New" w:cs="Courier New"/>
                <w:noProof/>
                <w:szCs w:val="20"/>
              </w:rPr>
              <w:t>bytes[1] = 0;</w:t>
            </w:r>
          </w:p>
        </w:tc>
      </w:tr>
    </w:tbl>
    <w:p w:rsidR="0072453D" w:rsidRPr="00D772C9" w:rsidRDefault="0072453D" w:rsidP="0072453D">
      <w:pPr>
        <w:spacing w:after="120"/>
      </w:pPr>
      <w:r w:rsidRPr="00D772C9">
        <w:t>След тези промени променливите и техните стойности са разположени в паметта по следния начин:</w:t>
      </w:r>
    </w:p>
    <w:p w:rsidR="0072453D" w:rsidRPr="00D772C9" w:rsidRDefault="006A7979" w:rsidP="0072453D">
      <w:pPr>
        <w:jc w:val="center"/>
      </w:pPr>
      <w:r>
        <w:rPr>
          <w:noProof/>
          <w:lang w:val="en-US" w:eastAsia="en-US"/>
        </w:rPr>
        <w:drawing>
          <wp:inline distT="0" distB="0" distL="0" distR="0">
            <wp:extent cx="3933825" cy="4019550"/>
            <wp:effectExtent l="0" t="0" r="9525" b="0"/>
            <wp:docPr id="133" name="Picture 46" descr="RefTyp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933825" cy="4019550"/>
                    </a:xfrm>
                    <a:prstGeom prst="rect">
                      <a:avLst/>
                    </a:prstGeom>
                    <a:noFill/>
                    <a:ln>
                      <a:noFill/>
                    </a:ln>
                  </pic:spPr>
                </pic:pic>
              </a:graphicData>
            </a:graphic>
          </wp:inline>
        </w:drawing>
      </w:r>
    </w:p>
    <w:p w:rsidR="0072453D" w:rsidRPr="00D772C9" w:rsidRDefault="0072453D" w:rsidP="0072453D">
      <w:r w:rsidRPr="00D772C9">
        <w:t>Както можете да забележите от фигурата, при промяна на стойностен тип (</w:t>
      </w:r>
      <w:r w:rsidRPr="00D553BD">
        <w:rPr>
          <w:rStyle w:val="Code"/>
        </w:rPr>
        <w:t>i=0</w:t>
      </w:r>
      <w:r w:rsidRPr="00D772C9">
        <w:t>) се променя директно стойността му в стека.</w:t>
      </w:r>
      <w:r>
        <w:t xml:space="preserve"> </w:t>
      </w:r>
      <w:r w:rsidRPr="00D772C9">
        <w:t xml:space="preserve">При промяна на референтен тип </w:t>
      </w:r>
      <w:r>
        <w:t xml:space="preserve">нещата са по-различни: </w:t>
      </w:r>
      <w:r w:rsidRPr="00D772C9">
        <w:t xml:space="preserve">променя </w:t>
      </w:r>
      <w:r>
        <w:t xml:space="preserve">се </w:t>
      </w:r>
      <w:r w:rsidRPr="00D772C9">
        <w:t xml:space="preserve">директно стойността му в динамичната памет </w:t>
      </w:r>
      <w:r w:rsidRPr="00D772C9">
        <w:rPr>
          <w:noProof/>
        </w:rPr>
        <w:t>(</w:t>
      </w:r>
      <w:r w:rsidRPr="00D553BD">
        <w:rPr>
          <w:rStyle w:val="Code"/>
        </w:rPr>
        <w:t>bytes[1]=0</w:t>
      </w:r>
      <w:r w:rsidRPr="00D772C9">
        <w:rPr>
          <w:noProof/>
        </w:rPr>
        <w:t>)</w:t>
      </w:r>
      <w:r w:rsidRPr="00D772C9">
        <w:t>. Променливата, която държи рефе</w:t>
      </w:r>
      <w:r>
        <w:softHyphen/>
      </w:r>
      <w:r w:rsidRPr="00D772C9">
        <w:t>рен</w:t>
      </w:r>
      <w:r w:rsidRPr="00D772C9">
        <w:softHyphen/>
        <w:t>цията, остава непроменена (</w:t>
      </w:r>
      <w:r w:rsidRPr="00D553BD">
        <w:rPr>
          <w:rStyle w:val="Code"/>
        </w:rPr>
        <w:t>0x00AD4934</w:t>
      </w:r>
      <w:r w:rsidRPr="00D772C9">
        <w:t>). При запис</w:t>
      </w:r>
      <w:r w:rsidRPr="00D772C9">
        <w:softHyphen/>
        <w:t xml:space="preserve">ване на стойност </w:t>
      </w:r>
      <w:r w:rsidRPr="00D553BD">
        <w:rPr>
          <w:rStyle w:val="Code"/>
        </w:rPr>
        <w:t>null</w:t>
      </w:r>
      <w:r w:rsidRPr="00D772C9">
        <w:t xml:space="preserve"> в референтен тип съответната референция се разкача от стойността си и променливата остава без стойност </w:t>
      </w:r>
      <w:r w:rsidRPr="00D772C9">
        <w:rPr>
          <w:noProof/>
        </w:rPr>
        <w:t>(</w:t>
      </w:r>
      <w:r w:rsidRPr="00D553BD">
        <w:rPr>
          <w:rStyle w:val="Code"/>
        </w:rPr>
        <w:t>obj=null</w:t>
      </w:r>
      <w:r w:rsidRPr="00D772C9">
        <w:rPr>
          <w:noProof/>
        </w:rPr>
        <w:t>)</w:t>
      </w:r>
      <w:r w:rsidRPr="00D772C9">
        <w:t>.</w:t>
      </w:r>
    </w:p>
    <w:p w:rsidR="0072453D" w:rsidRPr="00D772C9" w:rsidRDefault="0072453D" w:rsidP="0072453D">
      <w:r w:rsidRPr="00D772C9">
        <w:t>При присвояване на нова стойност на обект (</w:t>
      </w:r>
      <w:r>
        <w:t xml:space="preserve">променлива от </w:t>
      </w:r>
      <w:r w:rsidRPr="00D772C9">
        <w:t>референтен тип), новият обект се заделя в динамичната стойност, а старият обект остава свободен</w:t>
      </w:r>
      <w:r>
        <w:t xml:space="preserve"> (нерефериран)</w:t>
      </w:r>
      <w:r w:rsidRPr="00D772C9">
        <w:t xml:space="preserve">. Референцията се пренасочва към новия обект </w:t>
      </w:r>
      <w:r w:rsidRPr="00D772C9">
        <w:rPr>
          <w:noProof/>
        </w:rPr>
        <w:t>(</w:t>
      </w:r>
      <w:r w:rsidRPr="00D553BD">
        <w:rPr>
          <w:rStyle w:val="Code"/>
        </w:rPr>
        <w:t>str=</w:t>
      </w:r>
      <w:r w:rsidRPr="00D772C9">
        <w:rPr>
          <w:noProof/>
        </w:rPr>
        <w:t>"</w:t>
      </w:r>
      <w:r w:rsidRPr="00D553BD">
        <w:rPr>
          <w:rStyle w:val="Code"/>
        </w:rPr>
        <w:t>Bye</w:t>
      </w:r>
      <w:r w:rsidRPr="00D772C9">
        <w:rPr>
          <w:noProof/>
        </w:rPr>
        <w:t>")</w:t>
      </w:r>
      <w:r>
        <w:t>, а</w:t>
      </w:r>
      <w:r w:rsidRPr="00D772C9">
        <w:t xml:space="preserve"> </w:t>
      </w:r>
      <w:r>
        <w:t>с</w:t>
      </w:r>
      <w:r w:rsidRPr="00D772C9">
        <w:t xml:space="preserve">тарите обекти </w:t>
      </w:r>
      <w:r w:rsidRPr="00D772C9">
        <w:rPr>
          <w:noProof/>
        </w:rPr>
        <w:t>(</w:t>
      </w:r>
      <w:r w:rsidRPr="00D772C9">
        <w:rPr>
          <w:rFonts w:cs="Courier New"/>
          <w:noProof/>
          <w:szCs w:val="20"/>
          <w:lang w:eastAsia="zh-CN"/>
        </w:rPr>
        <w:t>"</w:t>
      </w:r>
      <w:r w:rsidRPr="00D772C9">
        <w:rPr>
          <w:rFonts w:ascii="Courier New" w:hAnsi="Courier New" w:cs="Courier New"/>
          <w:b/>
          <w:noProof/>
        </w:rPr>
        <w:t>Hello</w:t>
      </w:r>
      <w:r w:rsidRPr="00D772C9">
        <w:rPr>
          <w:rFonts w:cs="Courier New"/>
          <w:noProof/>
          <w:szCs w:val="20"/>
          <w:lang w:eastAsia="zh-CN"/>
        </w:rPr>
        <w:t>"</w:t>
      </w:r>
      <w:r w:rsidRPr="00D772C9">
        <w:rPr>
          <w:noProof/>
        </w:rPr>
        <w:t>)</w:t>
      </w:r>
      <w:r w:rsidRPr="00D772C9">
        <w:t xml:space="preserve">, понеже не се използват, ще </w:t>
      </w:r>
      <w:r w:rsidRPr="00D772C9">
        <w:lastRenderedPageBreak/>
        <w:t>бъдат почистени по някое време от системата за почистване на паметта (</w:t>
      </w:r>
      <w:r w:rsidRPr="006E7322">
        <w:rPr>
          <w:lang w:val="en-US"/>
        </w:rPr>
        <w:t>garbage</w:t>
      </w:r>
      <w:r w:rsidRPr="00450717">
        <w:t xml:space="preserve"> </w:t>
      </w:r>
      <w:r w:rsidRPr="006E7322">
        <w:rPr>
          <w:lang w:val="en-US"/>
        </w:rPr>
        <w:t>collector</w:t>
      </w:r>
      <w:r w:rsidRPr="00D772C9">
        <w:t>).</w:t>
      </w:r>
    </w:p>
    <w:p w:rsidR="0072453D" w:rsidRPr="00D772C9" w:rsidRDefault="0072453D" w:rsidP="0072453D">
      <w:pPr>
        <w:pStyle w:val="Heading2"/>
      </w:pPr>
      <w:bookmarkStart w:id="265" w:name="_Toc243587202"/>
      <w:bookmarkStart w:id="266" w:name="_Toc299460867"/>
      <w:bookmarkStart w:id="267" w:name="_Toc299628540"/>
      <w:r w:rsidRPr="00D772C9">
        <w:t>Литерали</w:t>
      </w:r>
      <w:bookmarkEnd w:id="265"/>
      <w:bookmarkEnd w:id="266"/>
      <w:bookmarkEnd w:id="267"/>
    </w:p>
    <w:p w:rsidR="0072453D" w:rsidRPr="00D772C9" w:rsidRDefault="0072453D" w:rsidP="0072453D">
      <w:pPr>
        <w:spacing w:after="120"/>
      </w:pPr>
      <w:r w:rsidRPr="00D772C9">
        <w:t>Примитивните типове, с които се запознахме вече, са специални типове данни, вградени в езика C#. Техните стойности, зададени в сорс кода на програмата</w:t>
      </w:r>
      <w:r>
        <w:t>,</w:t>
      </w:r>
      <w:r w:rsidRPr="00D772C9">
        <w:t xml:space="preserve"> се наричат </w:t>
      </w:r>
      <w:r w:rsidRPr="00D772C9">
        <w:rPr>
          <w:b/>
        </w:rPr>
        <w:t>литерали</w:t>
      </w:r>
      <w:r w:rsidRPr="00D772C9">
        <w:t>. С един пример ще ни стане по-я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6E7322" w:rsidTr="0072453D">
        <w:tc>
          <w:tcPr>
            <w:tcW w:w="7970" w:type="dxa"/>
          </w:tcPr>
          <w:p w:rsidR="0072453D" w:rsidRPr="006E7322" w:rsidRDefault="0072453D" w:rsidP="0072453D">
            <w:pPr>
              <w:autoSpaceDE w:val="0"/>
              <w:autoSpaceDN w:val="0"/>
              <w:adjustRightInd w:val="0"/>
              <w:spacing w:before="0"/>
              <w:jc w:val="left"/>
              <w:rPr>
                <w:rFonts w:ascii="Courier New" w:hAnsi="Courier New" w:cs="Courier New"/>
                <w:noProof/>
                <w:szCs w:val="20"/>
                <w:lang w:val="en-US" w:eastAsia="zh-CN"/>
              </w:rPr>
            </w:pPr>
            <w:r w:rsidRPr="006E7322">
              <w:rPr>
                <w:rFonts w:ascii="Courier New" w:hAnsi="Courier New" w:cs="Courier New"/>
                <w:noProof/>
                <w:color w:val="0000FF"/>
                <w:szCs w:val="20"/>
                <w:lang w:val="en-US" w:eastAsia="zh-CN"/>
              </w:rPr>
              <w:t>bool</w:t>
            </w:r>
            <w:r w:rsidRPr="006E7322">
              <w:rPr>
                <w:rFonts w:ascii="Courier New" w:hAnsi="Courier New" w:cs="Courier New"/>
                <w:noProof/>
                <w:szCs w:val="20"/>
                <w:lang w:val="en-US" w:eastAsia="zh-CN"/>
              </w:rPr>
              <w:t xml:space="preserve"> result = </w:t>
            </w:r>
            <w:r w:rsidRPr="006E7322">
              <w:rPr>
                <w:rFonts w:ascii="Courier New" w:hAnsi="Courier New" w:cs="Courier New"/>
                <w:noProof/>
                <w:color w:val="0000FF"/>
                <w:szCs w:val="20"/>
                <w:lang w:val="en-US" w:eastAsia="zh-CN"/>
              </w:rPr>
              <w:t>true</w:t>
            </w:r>
            <w:r w:rsidRPr="006E7322">
              <w:rPr>
                <w:rFonts w:ascii="Courier New" w:hAnsi="Courier New" w:cs="Courier New"/>
                <w:noProof/>
                <w:szCs w:val="20"/>
                <w:lang w:val="en-US" w:eastAsia="zh-CN"/>
              </w:rPr>
              <w:t>;</w:t>
            </w:r>
          </w:p>
          <w:p w:rsidR="0072453D" w:rsidRPr="006E7322" w:rsidRDefault="0072453D" w:rsidP="0072453D">
            <w:pPr>
              <w:autoSpaceDE w:val="0"/>
              <w:autoSpaceDN w:val="0"/>
              <w:adjustRightInd w:val="0"/>
              <w:spacing w:before="0"/>
              <w:jc w:val="left"/>
              <w:rPr>
                <w:rFonts w:ascii="Courier New" w:hAnsi="Courier New" w:cs="Courier New"/>
                <w:noProof/>
                <w:szCs w:val="20"/>
                <w:lang w:val="en-US" w:eastAsia="zh-CN"/>
              </w:rPr>
            </w:pPr>
            <w:r w:rsidRPr="006E7322">
              <w:rPr>
                <w:rFonts w:ascii="Courier New" w:hAnsi="Courier New" w:cs="Courier New"/>
                <w:noProof/>
                <w:color w:val="0000FF"/>
                <w:szCs w:val="20"/>
                <w:lang w:val="en-US" w:eastAsia="zh-CN"/>
              </w:rPr>
              <w:t>char</w:t>
            </w:r>
            <w:r w:rsidRPr="006E7322">
              <w:rPr>
                <w:rFonts w:ascii="Courier New" w:hAnsi="Courier New" w:cs="Courier New"/>
                <w:noProof/>
                <w:szCs w:val="20"/>
                <w:lang w:val="en-US" w:eastAsia="zh-CN"/>
              </w:rPr>
              <w:t xml:space="preserve"> capitalC = </w:t>
            </w:r>
            <w:r w:rsidRPr="006E7322">
              <w:rPr>
                <w:rFonts w:ascii="Courier New" w:hAnsi="Courier New" w:cs="Courier New"/>
                <w:noProof/>
                <w:color w:val="A31515"/>
                <w:szCs w:val="20"/>
                <w:lang w:val="en-US" w:eastAsia="zh-CN"/>
              </w:rPr>
              <w:t>'C'</w:t>
            </w:r>
            <w:r w:rsidRPr="006E7322">
              <w:rPr>
                <w:rFonts w:ascii="Courier New" w:hAnsi="Courier New" w:cs="Courier New"/>
                <w:noProof/>
                <w:szCs w:val="20"/>
                <w:lang w:val="en-US" w:eastAsia="zh-CN"/>
              </w:rPr>
              <w:t>;</w:t>
            </w:r>
          </w:p>
          <w:p w:rsidR="0072453D" w:rsidRPr="006E7322" w:rsidRDefault="0072453D" w:rsidP="0072453D">
            <w:pPr>
              <w:autoSpaceDE w:val="0"/>
              <w:autoSpaceDN w:val="0"/>
              <w:adjustRightInd w:val="0"/>
              <w:spacing w:before="0"/>
              <w:jc w:val="left"/>
              <w:rPr>
                <w:rFonts w:ascii="Courier New" w:hAnsi="Courier New" w:cs="Courier New"/>
                <w:noProof/>
                <w:szCs w:val="20"/>
                <w:lang w:val="en-US" w:eastAsia="zh-CN"/>
              </w:rPr>
            </w:pPr>
            <w:r w:rsidRPr="006E7322">
              <w:rPr>
                <w:rFonts w:ascii="Courier New" w:hAnsi="Courier New" w:cs="Courier New"/>
                <w:noProof/>
                <w:color w:val="0000FF"/>
                <w:szCs w:val="20"/>
                <w:lang w:val="en-US" w:eastAsia="zh-CN"/>
              </w:rPr>
              <w:t>byte</w:t>
            </w:r>
            <w:r w:rsidRPr="006E7322">
              <w:rPr>
                <w:rFonts w:ascii="Courier New" w:hAnsi="Courier New" w:cs="Courier New"/>
                <w:noProof/>
                <w:szCs w:val="20"/>
                <w:lang w:val="en-US" w:eastAsia="zh-CN"/>
              </w:rPr>
              <w:t xml:space="preserve"> b = 100;</w:t>
            </w:r>
          </w:p>
          <w:p w:rsidR="0072453D" w:rsidRPr="006E7322" w:rsidRDefault="0072453D" w:rsidP="0072453D">
            <w:pPr>
              <w:autoSpaceDE w:val="0"/>
              <w:autoSpaceDN w:val="0"/>
              <w:adjustRightInd w:val="0"/>
              <w:spacing w:before="0"/>
              <w:jc w:val="left"/>
              <w:rPr>
                <w:rFonts w:ascii="Courier New" w:hAnsi="Courier New" w:cs="Courier New"/>
                <w:noProof/>
                <w:szCs w:val="20"/>
                <w:lang w:val="en-US" w:eastAsia="zh-CN"/>
              </w:rPr>
            </w:pPr>
            <w:r w:rsidRPr="006E7322">
              <w:rPr>
                <w:rFonts w:ascii="Courier New" w:hAnsi="Courier New" w:cs="Courier New"/>
                <w:noProof/>
                <w:color w:val="0000FF"/>
                <w:szCs w:val="20"/>
                <w:lang w:val="en-US" w:eastAsia="zh-CN"/>
              </w:rPr>
              <w:t>short</w:t>
            </w:r>
            <w:r w:rsidRPr="006E7322">
              <w:rPr>
                <w:rFonts w:ascii="Courier New" w:hAnsi="Courier New" w:cs="Courier New"/>
                <w:noProof/>
                <w:szCs w:val="20"/>
                <w:lang w:val="en-US" w:eastAsia="zh-CN"/>
              </w:rPr>
              <w:t xml:space="preserve"> s = 20000;</w:t>
            </w:r>
          </w:p>
          <w:p w:rsidR="0072453D" w:rsidRPr="006E7322" w:rsidRDefault="0072453D" w:rsidP="0072453D">
            <w:pPr>
              <w:spacing w:before="0"/>
              <w:rPr>
                <w:noProof/>
                <w:lang w:val="en-US"/>
              </w:rPr>
            </w:pPr>
            <w:r w:rsidRPr="006E7322">
              <w:rPr>
                <w:rFonts w:ascii="Courier New" w:hAnsi="Courier New" w:cs="Courier New"/>
                <w:noProof/>
                <w:color w:val="0000FF"/>
                <w:szCs w:val="20"/>
                <w:lang w:val="en-US" w:eastAsia="zh-CN"/>
              </w:rPr>
              <w:t>int</w:t>
            </w:r>
            <w:r w:rsidRPr="006E7322">
              <w:rPr>
                <w:rFonts w:ascii="Courier New" w:hAnsi="Courier New" w:cs="Courier New"/>
                <w:noProof/>
                <w:szCs w:val="20"/>
                <w:lang w:val="en-US" w:eastAsia="zh-CN"/>
              </w:rPr>
              <w:t xml:space="preserve"> i = 300000;</w:t>
            </w:r>
          </w:p>
        </w:tc>
      </w:tr>
    </w:tbl>
    <w:p w:rsidR="0072453D" w:rsidRPr="00D772C9" w:rsidRDefault="0072453D" w:rsidP="0072453D">
      <w:r w:rsidRPr="00D772C9">
        <w:t xml:space="preserve">В примера литерали са </w:t>
      </w:r>
      <w:r w:rsidRPr="00D553BD">
        <w:rPr>
          <w:rStyle w:val="Code"/>
        </w:rPr>
        <w:t>true</w:t>
      </w:r>
      <w:r w:rsidRPr="00D772C9">
        <w:rPr>
          <w:noProof/>
        </w:rPr>
        <w:t xml:space="preserve">, </w:t>
      </w:r>
      <w:r w:rsidRPr="00D553BD">
        <w:rPr>
          <w:rStyle w:val="Code"/>
        </w:rPr>
        <w:t>'C'</w:t>
      </w:r>
      <w:r w:rsidRPr="00D772C9">
        <w:rPr>
          <w:noProof/>
        </w:rPr>
        <w:t xml:space="preserve">, </w:t>
      </w:r>
      <w:r w:rsidRPr="00D553BD">
        <w:rPr>
          <w:rStyle w:val="Code"/>
        </w:rPr>
        <w:t>100</w:t>
      </w:r>
      <w:r w:rsidRPr="00D772C9">
        <w:rPr>
          <w:noProof/>
        </w:rPr>
        <w:t xml:space="preserve">, </w:t>
      </w:r>
      <w:r w:rsidRPr="00D553BD">
        <w:rPr>
          <w:rStyle w:val="Code"/>
        </w:rPr>
        <w:t>20000</w:t>
      </w:r>
      <w:r w:rsidRPr="00D772C9">
        <w:rPr>
          <w:noProof/>
        </w:rPr>
        <w:t xml:space="preserve"> и </w:t>
      </w:r>
      <w:r w:rsidRPr="00D553BD">
        <w:rPr>
          <w:rStyle w:val="Code"/>
        </w:rPr>
        <w:t>300000</w:t>
      </w:r>
      <w:r w:rsidRPr="00D772C9">
        <w:rPr>
          <w:noProof/>
        </w:rPr>
        <w:t>.</w:t>
      </w:r>
      <w:r w:rsidRPr="00D772C9">
        <w:t xml:space="preserve"> Те представляват стойности на променливи, зададени непосредствено в сорс кода на програмата.</w:t>
      </w:r>
    </w:p>
    <w:p w:rsidR="0072453D" w:rsidRPr="00D772C9" w:rsidRDefault="0072453D" w:rsidP="0072453D">
      <w:pPr>
        <w:pStyle w:val="Heading3"/>
      </w:pPr>
      <w:bookmarkStart w:id="268" w:name="_Toc243587203"/>
      <w:bookmarkStart w:id="269" w:name="_Toc299460868"/>
      <w:r w:rsidRPr="00D772C9">
        <w:t>Видове литерали</w:t>
      </w:r>
      <w:bookmarkEnd w:id="268"/>
      <w:bookmarkEnd w:id="269"/>
    </w:p>
    <w:p w:rsidR="0072453D" w:rsidRPr="00D772C9" w:rsidRDefault="0072453D" w:rsidP="0072453D">
      <w:r>
        <w:t>В езика C# с</w:t>
      </w:r>
      <w:r w:rsidRPr="00D772C9">
        <w:t>ъществуват няколко вида литерали:</w:t>
      </w:r>
    </w:p>
    <w:p w:rsidR="0072453D" w:rsidRPr="00CC394D" w:rsidRDefault="0072453D" w:rsidP="00222F92">
      <w:pPr>
        <w:numPr>
          <w:ilvl w:val="0"/>
          <w:numId w:val="14"/>
        </w:numPr>
        <w:rPr>
          <w:b/>
          <w:bCs/>
          <w:noProof/>
          <w:kern w:val="32"/>
        </w:rPr>
      </w:pPr>
      <w:r w:rsidRPr="00D772C9">
        <w:rPr>
          <w:noProof/>
        </w:rPr>
        <w:t>булеви</w:t>
      </w:r>
    </w:p>
    <w:p w:rsidR="0072453D" w:rsidRPr="00CC394D" w:rsidRDefault="0072453D" w:rsidP="00222F92">
      <w:pPr>
        <w:numPr>
          <w:ilvl w:val="0"/>
          <w:numId w:val="14"/>
        </w:numPr>
        <w:rPr>
          <w:b/>
          <w:bCs/>
          <w:noProof/>
          <w:kern w:val="32"/>
        </w:rPr>
      </w:pPr>
      <w:r w:rsidRPr="00D772C9">
        <w:rPr>
          <w:noProof/>
        </w:rPr>
        <w:t>целочислени</w:t>
      </w:r>
    </w:p>
    <w:p w:rsidR="0072453D" w:rsidRPr="00CC394D" w:rsidRDefault="0072453D" w:rsidP="00222F92">
      <w:pPr>
        <w:numPr>
          <w:ilvl w:val="0"/>
          <w:numId w:val="14"/>
        </w:numPr>
        <w:rPr>
          <w:b/>
          <w:bCs/>
          <w:noProof/>
          <w:kern w:val="32"/>
        </w:rPr>
      </w:pPr>
      <w:r w:rsidRPr="00D772C9">
        <w:rPr>
          <w:noProof/>
        </w:rPr>
        <w:t>реални</w:t>
      </w:r>
    </w:p>
    <w:p w:rsidR="0072453D" w:rsidRPr="00CC394D" w:rsidRDefault="0072453D" w:rsidP="00222F92">
      <w:pPr>
        <w:numPr>
          <w:ilvl w:val="0"/>
          <w:numId w:val="14"/>
        </w:numPr>
        <w:rPr>
          <w:b/>
          <w:bCs/>
          <w:noProof/>
          <w:kern w:val="32"/>
        </w:rPr>
      </w:pPr>
      <w:r w:rsidRPr="00D772C9">
        <w:rPr>
          <w:noProof/>
        </w:rPr>
        <w:t>символни</w:t>
      </w:r>
    </w:p>
    <w:p w:rsidR="0072453D" w:rsidRPr="00CC394D" w:rsidRDefault="0072453D" w:rsidP="00222F92">
      <w:pPr>
        <w:numPr>
          <w:ilvl w:val="0"/>
          <w:numId w:val="14"/>
        </w:numPr>
        <w:rPr>
          <w:b/>
          <w:bCs/>
          <w:noProof/>
          <w:kern w:val="32"/>
        </w:rPr>
      </w:pPr>
      <w:r w:rsidRPr="00D772C9">
        <w:rPr>
          <w:noProof/>
        </w:rPr>
        <w:t>низови</w:t>
      </w:r>
    </w:p>
    <w:p w:rsidR="0072453D" w:rsidRPr="00CC394D" w:rsidRDefault="0072453D" w:rsidP="00222F92">
      <w:pPr>
        <w:numPr>
          <w:ilvl w:val="0"/>
          <w:numId w:val="14"/>
        </w:numPr>
        <w:rPr>
          <w:b/>
          <w:bCs/>
          <w:noProof/>
          <w:kern w:val="32"/>
        </w:rPr>
      </w:pPr>
      <w:r>
        <w:rPr>
          <w:noProof/>
        </w:rPr>
        <w:t xml:space="preserve">обектният </w:t>
      </w:r>
      <w:r w:rsidRPr="00D772C9">
        <w:rPr>
          <w:noProof/>
        </w:rPr>
        <w:t xml:space="preserve">литерал </w:t>
      </w:r>
      <w:r w:rsidRPr="00D553BD">
        <w:rPr>
          <w:rStyle w:val="Code"/>
        </w:rPr>
        <w:t>null</w:t>
      </w:r>
    </w:p>
    <w:p w:rsidR="0072453D" w:rsidRPr="00D772C9" w:rsidRDefault="0072453D" w:rsidP="0072453D">
      <w:pPr>
        <w:pStyle w:val="Heading3"/>
      </w:pPr>
      <w:bookmarkStart w:id="270" w:name="_Toc243587204"/>
      <w:bookmarkStart w:id="271" w:name="_Toc299460869"/>
      <w:r w:rsidRPr="00D772C9">
        <w:t>Булеви литерали</w:t>
      </w:r>
      <w:bookmarkEnd w:id="270"/>
      <w:bookmarkEnd w:id="271"/>
    </w:p>
    <w:p w:rsidR="0072453D" w:rsidRPr="00D772C9" w:rsidRDefault="0072453D" w:rsidP="0072453D">
      <w:r w:rsidRPr="00D772C9">
        <w:t>Булевите литерали са:</w:t>
      </w:r>
    </w:p>
    <w:p w:rsidR="0072453D" w:rsidRPr="00CC394D" w:rsidRDefault="0072453D" w:rsidP="00222F92">
      <w:pPr>
        <w:numPr>
          <w:ilvl w:val="0"/>
          <w:numId w:val="14"/>
        </w:numPr>
        <w:rPr>
          <w:rStyle w:val="Code"/>
        </w:rPr>
      </w:pPr>
      <w:r w:rsidRPr="00D553BD">
        <w:rPr>
          <w:rStyle w:val="Code"/>
        </w:rPr>
        <w:t>true</w:t>
      </w:r>
    </w:p>
    <w:p w:rsidR="0072453D" w:rsidRPr="00CC394D" w:rsidRDefault="0072453D" w:rsidP="00222F92">
      <w:pPr>
        <w:numPr>
          <w:ilvl w:val="0"/>
          <w:numId w:val="14"/>
        </w:numPr>
        <w:rPr>
          <w:rStyle w:val="Code"/>
        </w:rPr>
      </w:pPr>
      <w:r w:rsidRPr="00D553BD">
        <w:rPr>
          <w:rStyle w:val="Code"/>
        </w:rPr>
        <w:t>false</w:t>
      </w:r>
    </w:p>
    <w:p w:rsidR="0072453D" w:rsidRPr="00D772C9" w:rsidRDefault="0072453D" w:rsidP="0072453D">
      <w:r w:rsidRPr="00D772C9">
        <w:t xml:space="preserve">Когато присвояваме стойност на променлива от тип </w:t>
      </w:r>
      <w:r w:rsidRPr="00D553BD">
        <w:rPr>
          <w:rStyle w:val="Code"/>
        </w:rPr>
        <w:t>bool</w:t>
      </w:r>
      <w:r w:rsidRPr="00D772C9">
        <w:t>, можем да използваме единствено някоя от тези две стойности</w:t>
      </w:r>
      <w:r>
        <w:t xml:space="preserve"> или израз от булев тип (който се изчислява до </w:t>
      </w:r>
      <w:r w:rsidRPr="00D553BD">
        <w:rPr>
          <w:rStyle w:val="Code"/>
        </w:rPr>
        <w:t>true</w:t>
      </w:r>
      <w:r w:rsidRPr="00450717">
        <w:t xml:space="preserve"> </w:t>
      </w:r>
      <w:r w:rsidRPr="006E7322">
        <w:t>или</w:t>
      </w:r>
      <w:r w:rsidRPr="00450717">
        <w:t xml:space="preserve"> </w:t>
      </w:r>
      <w:r w:rsidRPr="00D553BD">
        <w:rPr>
          <w:rStyle w:val="Code"/>
        </w:rPr>
        <w:t>false</w:t>
      </w:r>
      <w:r>
        <w:t>)</w:t>
      </w:r>
      <w:r w:rsidRPr="00D772C9">
        <w:t>.</w:t>
      </w:r>
    </w:p>
    <w:p w:rsidR="0072453D" w:rsidRPr="00D772C9" w:rsidRDefault="0072453D" w:rsidP="0072453D">
      <w:pPr>
        <w:pStyle w:val="Heading4"/>
      </w:pPr>
      <w:r w:rsidRPr="00D772C9">
        <w:t>Булеви литерали – пример</w:t>
      </w:r>
    </w:p>
    <w:p w:rsidR="0072453D" w:rsidRPr="00D772C9" w:rsidRDefault="0072453D" w:rsidP="0072453D">
      <w:pPr>
        <w:spacing w:after="120"/>
      </w:pPr>
      <w:r w:rsidRPr="00D772C9">
        <w:t xml:space="preserve">Ето пример за декларация на променлива от тип </w:t>
      </w:r>
      <w:r w:rsidRPr="00D553BD">
        <w:rPr>
          <w:rStyle w:val="Code"/>
        </w:rPr>
        <w:t>bool</w:t>
      </w:r>
      <w:r w:rsidRPr="00D772C9">
        <w:t xml:space="preserve"> и присвояване на стойност, което представлява булевият литерал </w:t>
      </w:r>
      <w:r w:rsidRPr="00D553BD">
        <w:rPr>
          <w:rStyle w:val="Code"/>
        </w:rPr>
        <w:t>true</w:t>
      </w:r>
      <w:r w:rsidRPr="00D772C9">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Style w:val="Code"/>
                <w:rFonts w:cs="Courier New"/>
                <w:b w:val="0"/>
                <w:bCs w:val="0"/>
                <w:szCs w:val="20"/>
              </w:rPr>
            </w:pPr>
            <w:r w:rsidRPr="00D772C9">
              <w:rPr>
                <w:rFonts w:ascii="Courier New" w:hAnsi="Courier New" w:cs="Courier New"/>
                <w:noProof/>
                <w:color w:val="0000FF"/>
                <w:szCs w:val="20"/>
                <w:lang w:eastAsia="zh-CN"/>
              </w:rPr>
              <w:t>bool</w:t>
            </w:r>
            <w:r w:rsidRPr="00D772C9">
              <w:rPr>
                <w:rFonts w:ascii="Courier New" w:hAnsi="Courier New" w:cs="Courier New"/>
                <w:noProof/>
                <w:szCs w:val="20"/>
                <w:lang w:eastAsia="zh-CN"/>
              </w:rPr>
              <w:t xml:space="preserve"> result = </w:t>
            </w:r>
            <w:r w:rsidRPr="00D772C9">
              <w:rPr>
                <w:rFonts w:ascii="Courier New" w:hAnsi="Courier New" w:cs="Courier New"/>
                <w:noProof/>
                <w:color w:val="0000FF"/>
                <w:szCs w:val="20"/>
                <w:lang w:eastAsia="zh-CN"/>
              </w:rPr>
              <w:t>true</w:t>
            </w:r>
            <w:r w:rsidRPr="00D772C9">
              <w:rPr>
                <w:rFonts w:ascii="Courier New" w:hAnsi="Courier New" w:cs="Courier New"/>
                <w:noProof/>
                <w:szCs w:val="20"/>
                <w:lang w:eastAsia="zh-CN"/>
              </w:rPr>
              <w:t>;</w:t>
            </w:r>
          </w:p>
        </w:tc>
      </w:tr>
    </w:tbl>
    <w:p w:rsidR="0072453D" w:rsidRPr="00D772C9" w:rsidRDefault="0072453D" w:rsidP="0072453D">
      <w:pPr>
        <w:pStyle w:val="Heading3"/>
      </w:pPr>
      <w:bookmarkStart w:id="272" w:name="_Целочислени_литерали"/>
      <w:bookmarkStart w:id="273" w:name="_Toc243587205"/>
      <w:bookmarkStart w:id="274" w:name="_Toc299460870"/>
      <w:bookmarkEnd w:id="272"/>
      <w:r w:rsidRPr="00D772C9">
        <w:lastRenderedPageBreak/>
        <w:t>Целочислени литерали</w:t>
      </w:r>
      <w:bookmarkEnd w:id="273"/>
      <w:bookmarkEnd w:id="274"/>
    </w:p>
    <w:p w:rsidR="0072453D" w:rsidRPr="006C0406" w:rsidRDefault="0072453D" w:rsidP="0072453D">
      <w:r w:rsidRPr="00D772C9">
        <w:t xml:space="preserve">Целочислените литерали представляват поредица от цифри, </w:t>
      </w:r>
      <w:r w:rsidRPr="00D772C9">
        <w:rPr>
          <w:noProof/>
        </w:rPr>
        <w:t>знак (</w:t>
      </w:r>
      <w:r w:rsidRPr="00D553BD">
        <w:rPr>
          <w:rStyle w:val="Code"/>
        </w:rPr>
        <w:t>+</w:t>
      </w:r>
      <w:r w:rsidRPr="00D772C9">
        <w:rPr>
          <w:noProof/>
        </w:rPr>
        <w:t xml:space="preserve">, </w:t>
      </w:r>
      <w:r w:rsidRPr="00D553BD">
        <w:rPr>
          <w:rStyle w:val="Code"/>
        </w:rPr>
        <w:t>-</w:t>
      </w:r>
      <w:r w:rsidRPr="00D772C9">
        <w:rPr>
          <w:noProof/>
        </w:rPr>
        <w:t xml:space="preserve">), </w:t>
      </w:r>
      <w:r>
        <w:rPr>
          <w:noProof/>
        </w:rPr>
        <w:t>окончания</w:t>
      </w:r>
      <w:r w:rsidRPr="00D772C9">
        <w:t xml:space="preserve"> и представки. С помощта на представки можем да представим целите числа в сорс</w:t>
      </w:r>
      <w:r>
        <w:t xml:space="preserve"> кода на програмата в десетичен или шестнадесетичен</w:t>
      </w:r>
      <w:r w:rsidRPr="00450717">
        <w:t xml:space="preserve"> </w:t>
      </w:r>
      <w:r w:rsidRPr="00D772C9">
        <w:t>формат. Повече информация за различните бройни системи можем да получим в темата "</w:t>
      </w:r>
      <w:hyperlink w:anchor="_Глава_8._Бройни_1" w:history="1">
        <w:r w:rsidRPr="00D772C9">
          <w:rPr>
            <w:rStyle w:val="Hyperlink"/>
          </w:rPr>
          <w:t>Бройни сис</w:t>
        </w:r>
        <w:r w:rsidRPr="00D772C9">
          <w:rPr>
            <w:rStyle w:val="Hyperlink"/>
          </w:rPr>
          <w:t>т</w:t>
        </w:r>
        <w:r w:rsidRPr="00D772C9">
          <w:rPr>
            <w:rStyle w:val="Hyperlink"/>
          </w:rPr>
          <w:t>е</w:t>
        </w:r>
        <w:r w:rsidRPr="00D772C9">
          <w:rPr>
            <w:rStyle w:val="Hyperlink"/>
          </w:rPr>
          <w:t>м</w:t>
        </w:r>
        <w:r w:rsidRPr="00D772C9">
          <w:rPr>
            <w:rStyle w:val="Hyperlink"/>
          </w:rPr>
          <w:t>и</w:t>
        </w:r>
      </w:hyperlink>
      <w:r w:rsidRPr="00D772C9">
        <w:t>".</w:t>
      </w:r>
      <w:r>
        <w:t xml:space="preserve"> В ц</w:t>
      </w:r>
      <w:r w:rsidRPr="006C0406">
        <w:t>елочисле</w:t>
      </w:r>
      <w:r>
        <w:softHyphen/>
      </w:r>
      <w:r w:rsidRPr="006C0406">
        <w:t>ните литерали могат да участват и следните представки и окончания:</w:t>
      </w:r>
    </w:p>
    <w:p w:rsidR="0072453D" w:rsidRPr="00CC394D" w:rsidRDefault="0072453D" w:rsidP="00222F92">
      <w:pPr>
        <w:numPr>
          <w:ilvl w:val="0"/>
          <w:numId w:val="14"/>
        </w:numPr>
        <w:rPr>
          <w:b/>
          <w:bCs/>
          <w:kern w:val="32"/>
        </w:rPr>
      </w:pPr>
      <w:r w:rsidRPr="00D772C9">
        <w:t>"</w:t>
      </w:r>
      <w:r w:rsidRPr="00D553BD">
        <w:rPr>
          <w:rStyle w:val="Code"/>
        </w:rPr>
        <w:t>0x</w:t>
      </w:r>
      <w:r w:rsidRPr="00D772C9">
        <w:t>" и "</w:t>
      </w:r>
      <w:r w:rsidRPr="00D553BD">
        <w:rPr>
          <w:rStyle w:val="Code"/>
        </w:rPr>
        <w:t>0X</w:t>
      </w:r>
      <w:r w:rsidRPr="00D772C9">
        <w:t xml:space="preserve">" </w:t>
      </w:r>
      <w:r>
        <w:t xml:space="preserve">като </w:t>
      </w:r>
      <w:r w:rsidRPr="00D772C9">
        <w:t xml:space="preserve">представки означават шестнадесетична стойност, например </w:t>
      </w:r>
      <w:r w:rsidRPr="00D553BD">
        <w:rPr>
          <w:rStyle w:val="Code"/>
        </w:rPr>
        <w:t>0xA8F1</w:t>
      </w:r>
      <w:r w:rsidRPr="00D772C9">
        <w:t>;</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l</w:t>
      </w:r>
      <w:r w:rsidRPr="00D772C9">
        <w:rPr>
          <w:rFonts w:cs="Courier New"/>
          <w:noProof/>
          <w:szCs w:val="20"/>
          <w:lang w:eastAsia="zh-CN"/>
        </w:rPr>
        <w:t>'</w:t>
      </w:r>
      <w:r w:rsidRPr="00D772C9">
        <w:t xml:space="preserve"> и </w:t>
      </w:r>
      <w:r w:rsidRPr="00D772C9">
        <w:rPr>
          <w:rFonts w:cs="Courier New"/>
          <w:szCs w:val="20"/>
          <w:lang w:eastAsia="zh-CN"/>
        </w:rPr>
        <w:t>'</w:t>
      </w:r>
      <w:r w:rsidRPr="00D553BD">
        <w:rPr>
          <w:rStyle w:val="Code"/>
        </w:rPr>
        <w:t>L</w:t>
      </w:r>
      <w:r w:rsidRPr="00D772C9">
        <w:rPr>
          <w:rFonts w:cs="Courier New"/>
          <w:szCs w:val="20"/>
          <w:lang w:eastAsia="zh-CN"/>
        </w:rPr>
        <w:t>'</w:t>
      </w:r>
      <w:r w:rsidRPr="00D772C9">
        <w:t xml:space="preserve"> </w:t>
      </w:r>
      <w:r>
        <w:t>като окончания</w:t>
      </w:r>
      <w:r w:rsidRPr="00D772C9">
        <w:t xml:space="preserve"> означават данни от тип </w:t>
      </w:r>
      <w:r w:rsidRPr="00D772C9">
        <w:rPr>
          <w:rFonts w:ascii="Courier New" w:hAnsi="Courier New" w:cs="Courier New"/>
          <w:b/>
          <w:noProof/>
        </w:rPr>
        <w:t>long</w:t>
      </w:r>
      <w:r w:rsidRPr="00D772C9">
        <w:t xml:space="preserve">, например </w:t>
      </w:r>
      <w:r w:rsidRPr="00D553BD">
        <w:rPr>
          <w:rStyle w:val="Code"/>
        </w:rPr>
        <w:t>357L</w:t>
      </w:r>
      <w:r w:rsidRPr="00D772C9">
        <w:t>.</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u</w:t>
      </w:r>
      <w:r w:rsidRPr="00D772C9">
        <w:rPr>
          <w:rFonts w:cs="Courier New"/>
          <w:noProof/>
          <w:szCs w:val="20"/>
          <w:lang w:eastAsia="zh-CN"/>
        </w:rPr>
        <w:t>'</w:t>
      </w:r>
      <w:r w:rsidRPr="00D772C9">
        <w:t xml:space="preserve"> и </w:t>
      </w:r>
      <w:r w:rsidRPr="00D772C9">
        <w:rPr>
          <w:rFonts w:cs="Courier New"/>
          <w:szCs w:val="20"/>
          <w:lang w:eastAsia="zh-CN"/>
        </w:rPr>
        <w:t>'</w:t>
      </w:r>
      <w:r w:rsidRPr="00D553BD">
        <w:rPr>
          <w:rStyle w:val="Code"/>
        </w:rPr>
        <w:t>U</w:t>
      </w:r>
      <w:r w:rsidRPr="00D772C9">
        <w:rPr>
          <w:rFonts w:cs="Courier New"/>
          <w:szCs w:val="20"/>
          <w:lang w:eastAsia="zh-CN"/>
        </w:rPr>
        <w:t>'</w:t>
      </w:r>
      <w:r w:rsidRPr="00D772C9">
        <w:t xml:space="preserve"> </w:t>
      </w:r>
      <w:r>
        <w:t>като окончания</w:t>
      </w:r>
      <w:r w:rsidRPr="00D772C9">
        <w:t xml:space="preserve"> означават данни от тип </w:t>
      </w:r>
      <w:r w:rsidRPr="00D772C9">
        <w:rPr>
          <w:rFonts w:ascii="Courier New" w:hAnsi="Courier New" w:cs="Courier New"/>
          <w:b/>
          <w:noProof/>
        </w:rPr>
        <w:t>uint</w:t>
      </w:r>
      <w:r w:rsidRPr="00D772C9">
        <w:rPr>
          <w:rFonts w:ascii="Courier New" w:hAnsi="Courier New" w:cs="Courier New"/>
          <w:b/>
        </w:rPr>
        <w:t xml:space="preserve"> </w:t>
      </w:r>
      <w:r w:rsidRPr="00D772C9">
        <w:t>или</w:t>
      </w:r>
      <w:r w:rsidRPr="00D772C9">
        <w:rPr>
          <w:rFonts w:cs="Courier New"/>
          <w:b/>
        </w:rPr>
        <w:t xml:space="preserve"> </w:t>
      </w:r>
      <w:r w:rsidRPr="00D772C9">
        <w:rPr>
          <w:rFonts w:ascii="Courier New" w:hAnsi="Courier New" w:cs="Courier New"/>
          <w:b/>
          <w:noProof/>
        </w:rPr>
        <w:t>ulong</w:t>
      </w:r>
      <w:r w:rsidRPr="00D772C9">
        <w:rPr>
          <w:noProof/>
        </w:rPr>
        <w:t>,</w:t>
      </w:r>
      <w:r w:rsidRPr="00D772C9">
        <w:t xml:space="preserve"> например </w:t>
      </w:r>
      <w:r w:rsidRPr="00D553BD">
        <w:rPr>
          <w:rStyle w:val="Code"/>
        </w:rPr>
        <w:t>112u</w:t>
      </w:r>
      <w:r w:rsidRPr="00D772C9">
        <w:t>.</w:t>
      </w:r>
    </w:p>
    <w:p w:rsidR="0072453D" w:rsidRPr="00D772C9" w:rsidRDefault="0072453D" w:rsidP="0072453D">
      <w:r w:rsidRPr="00D772C9">
        <w:t xml:space="preserve">По подразбиране </w:t>
      </w:r>
      <w:r>
        <w:t xml:space="preserve">(ако не бъде използвана никакво окончание) </w:t>
      </w:r>
      <w:r w:rsidRPr="00D772C9">
        <w:t>целочис</w:t>
      </w:r>
      <w:r>
        <w:softHyphen/>
      </w:r>
      <w:r w:rsidRPr="00D772C9">
        <w:t xml:space="preserve">лените </w:t>
      </w:r>
      <w:r>
        <w:t>литерали</w:t>
      </w:r>
      <w:r w:rsidRPr="00D772C9">
        <w:t xml:space="preserve"> са от тип </w:t>
      </w:r>
      <w:r w:rsidRPr="00D553BD">
        <w:rPr>
          <w:rStyle w:val="Code"/>
        </w:rPr>
        <w:t>int</w:t>
      </w:r>
      <w:r w:rsidRPr="00D772C9">
        <w:t>.</w:t>
      </w:r>
    </w:p>
    <w:p w:rsidR="0072453D" w:rsidRPr="00D772C9" w:rsidRDefault="0072453D" w:rsidP="0072453D">
      <w:pPr>
        <w:pStyle w:val="Heading4"/>
      </w:pPr>
      <w:r w:rsidRPr="00D772C9">
        <w:t>Целочислени литерали – примери</w:t>
      </w:r>
    </w:p>
    <w:p w:rsidR="0072453D" w:rsidRPr="00D772C9" w:rsidRDefault="0072453D" w:rsidP="0072453D">
      <w:pPr>
        <w:spacing w:after="120"/>
      </w:pPr>
      <w:r w:rsidRPr="00D772C9">
        <w:t>Ето няколко примера за използване на целочисле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The following variables are initialized with the same value</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int</w:t>
            </w:r>
            <w:r w:rsidRPr="00D772C9">
              <w:rPr>
                <w:rFonts w:ascii="Courier New" w:hAnsi="Courier New" w:cs="Courier New"/>
                <w:noProof/>
                <w:szCs w:val="20"/>
                <w:lang w:eastAsia="zh-CN"/>
              </w:rPr>
              <w:t xml:space="preserve"> numberInDec = 16;</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int</w:t>
            </w:r>
            <w:r w:rsidRPr="00D772C9">
              <w:rPr>
                <w:rFonts w:ascii="Courier New" w:hAnsi="Courier New" w:cs="Courier New"/>
                <w:noProof/>
                <w:szCs w:val="20"/>
                <w:lang w:eastAsia="zh-CN"/>
              </w:rPr>
              <w:t xml:space="preserve"> numberInHex = 0x10;</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This will cause an error, because the value 234L is not int</w:t>
            </w:r>
          </w:p>
          <w:p w:rsidR="0072453D" w:rsidRPr="00D772C9" w:rsidRDefault="0072453D" w:rsidP="0072453D">
            <w:pPr>
              <w:autoSpaceDE w:val="0"/>
              <w:autoSpaceDN w:val="0"/>
              <w:adjustRightInd w:val="0"/>
              <w:spacing w:before="0"/>
              <w:jc w:val="left"/>
              <w:rPr>
                <w:rFonts w:ascii="Courier New" w:hAnsi="Courier New" w:cs="Courier New"/>
                <w:noProof/>
                <w:szCs w:val="20"/>
              </w:rPr>
            </w:pPr>
            <w:r w:rsidRPr="00D772C9">
              <w:rPr>
                <w:rFonts w:ascii="Courier New" w:hAnsi="Courier New" w:cs="Courier New"/>
                <w:noProof/>
                <w:color w:val="0000FF"/>
                <w:szCs w:val="20"/>
                <w:lang w:eastAsia="zh-CN"/>
              </w:rPr>
              <w:t>int</w:t>
            </w:r>
            <w:r w:rsidRPr="00D772C9">
              <w:rPr>
                <w:rFonts w:ascii="Courier New" w:hAnsi="Courier New" w:cs="Courier New"/>
                <w:noProof/>
                <w:szCs w:val="20"/>
                <w:lang w:eastAsia="zh-CN"/>
              </w:rPr>
              <w:t xml:space="preserve"> longInt = 234L;</w:t>
            </w:r>
          </w:p>
        </w:tc>
      </w:tr>
    </w:tbl>
    <w:p w:rsidR="0072453D" w:rsidRPr="00D772C9" w:rsidRDefault="0072453D" w:rsidP="0072453D">
      <w:pPr>
        <w:pStyle w:val="Heading3"/>
      </w:pPr>
      <w:bookmarkStart w:id="275" w:name="_Реални_литерали"/>
      <w:bookmarkStart w:id="276" w:name="_Toc243587206"/>
      <w:bookmarkStart w:id="277" w:name="_Toc299460871"/>
      <w:bookmarkEnd w:id="275"/>
      <w:r w:rsidRPr="00D772C9">
        <w:t>Реални литерали</w:t>
      </w:r>
      <w:bookmarkEnd w:id="276"/>
      <w:bookmarkEnd w:id="277"/>
    </w:p>
    <w:p w:rsidR="0072453D" w:rsidRPr="00D772C9" w:rsidRDefault="0072453D" w:rsidP="0072453D">
      <w:r w:rsidRPr="00D772C9">
        <w:t xml:space="preserve">Реалните литерали, представляват поредица от цифри, </w:t>
      </w:r>
      <w:r w:rsidRPr="00D772C9">
        <w:rPr>
          <w:noProof/>
        </w:rPr>
        <w:t>знак (</w:t>
      </w:r>
      <w:r w:rsidRPr="00D553BD">
        <w:rPr>
          <w:rStyle w:val="Code"/>
        </w:rPr>
        <w:t>+</w:t>
      </w:r>
      <w:r w:rsidRPr="00D772C9">
        <w:rPr>
          <w:noProof/>
        </w:rPr>
        <w:t xml:space="preserve">, </w:t>
      </w:r>
      <w:r w:rsidRPr="00D553BD">
        <w:rPr>
          <w:rStyle w:val="Code"/>
        </w:rPr>
        <w:t>-</w:t>
      </w:r>
      <w:r w:rsidRPr="00D772C9">
        <w:rPr>
          <w:noProof/>
        </w:rPr>
        <w:t xml:space="preserve">), </w:t>
      </w:r>
      <w:r>
        <w:rPr>
          <w:noProof/>
        </w:rPr>
        <w:t>окончания</w:t>
      </w:r>
      <w:r w:rsidRPr="00D772C9">
        <w:t xml:space="preserve"> и символа за десетична запетая. Използваме ги за стойности от тип </w:t>
      </w:r>
      <w:r w:rsidRPr="00D553BD">
        <w:rPr>
          <w:rStyle w:val="Code"/>
        </w:rPr>
        <w:t>float</w:t>
      </w:r>
      <w:r w:rsidRPr="00D772C9">
        <w:t xml:space="preserve">, </w:t>
      </w:r>
      <w:r w:rsidRPr="00D553BD">
        <w:rPr>
          <w:rStyle w:val="Code"/>
        </w:rPr>
        <w:t>double</w:t>
      </w:r>
      <w:r w:rsidRPr="00D772C9">
        <w:t xml:space="preserve"> и </w:t>
      </w:r>
      <w:r w:rsidRPr="00D553BD">
        <w:rPr>
          <w:rStyle w:val="Code"/>
        </w:rPr>
        <w:t>decimal</w:t>
      </w:r>
      <w:r w:rsidRPr="00D772C9">
        <w:t xml:space="preserve">. Реалните литерали могат да бъдат </w:t>
      </w:r>
      <w:r w:rsidRPr="006C0406">
        <w:t>предста</w:t>
      </w:r>
      <w:r w:rsidRPr="006C0406">
        <w:softHyphen/>
        <w:t>вени</w:t>
      </w:r>
      <w:r w:rsidRPr="00D772C9">
        <w:t xml:space="preserve"> и в експоненциален формат.</w:t>
      </w:r>
      <w:r>
        <w:t xml:space="preserve"> При тях се използват още следните означения:</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f</w:t>
      </w:r>
      <w:r w:rsidRPr="00D772C9">
        <w:rPr>
          <w:rFonts w:cs="Courier New"/>
          <w:noProof/>
          <w:szCs w:val="20"/>
          <w:lang w:eastAsia="zh-CN"/>
        </w:rPr>
        <w:t>'</w:t>
      </w:r>
      <w:r w:rsidRPr="00D772C9">
        <w:rPr>
          <w:noProof/>
        </w:rPr>
        <w:t xml:space="preserve">  и </w:t>
      </w:r>
      <w:r w:rsidRPr="00D772C9">
        <w:rPr>
          <w:rFonts w:cs="Courier New"/>
          <w:noProof/>
          <w:szCs w:val="20"/>
          <w:lang w:eastAsia="zh-CN"/>
        </w:rPr>
        <w:t>'</w:t>
      </w:r>
      <w:r w:rsidRPr="00D553BD">
        <w:rPr>
          <w:rStyle w:val="Code"/>
        </w:rPr>
        <w:t>F</w:t>
      </w:r>
      <w:r w:rsidRPr="00D772C9">
        <w:rPr>
          <w:rFonts w:cs="Courier New"/>
          <w:noProof/>
          <w:szCs w:val="20"/>
          <w:lang w:eastAsia="zh-CN"/>
        </w:rPr>
        <w:t>'</w:t>
      </w:r>
      <w:r w:rsidRPr="00D772C9">
        <w:t xml:space="preserve"> </w:t>
      </w:r>
      <w:r>
        <w:t>като окончания</w:t>
      </w:r>
      <w:r w:rsidRPr="00D772C9">
        <w:t xml:space="preserve"> означават данни от тип </w:t>
      </w:r>
      <w:r w:rsidRPr="00D553BD">
        <w:rPr>
          <w:rStyle w:val="Code"/>
        </w:rPr>
        <w:t>float</w:t>
      </w:r>
      <w:r w:rsidRPr="00D772C9">
        <w:t>;</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d</w:t>
      </w:r>
      <w:r w:rsidRPr="00D772C9">
        <w:rPr>
          <w:rFonts w:cs="Courier New"/>
          <w:noProof/>
          <w:szCs w:val="20"/>
          <w:lang w:eastAsia="zh-CN"/>
        </w:rPr>
        <w:t>'</w:t>
      </w:r>
      <w:r w:rsidRPr="00D772C9">
        <w:rPr>
          <w:noProof/>
        </w:rPr>
        <w:t xml:space="preserve">  и </w:t>
      </w:r>
      <w:r w:rsidRPr="00D772C9">
        <w:rPr>
          <w:rFonts w:cs="Courier New"/>
          <w:noProof/>
          <w:szCs w:val="20"/>
          <w:lang w:eastAsia="zh-CN"/>
        </w:rPr>
        <w:t>'</w:t>
      </w:r>
      <w:r w:rsidRPr="00D553BD">
        <w:rPr>
          <w:rStyle w:val="Code"/>
        </w:rPr>
        <w:t>D</w:t>
      </w:r>
      <w:r w:rsidRPr="00D772C9">
        <w:rPr>
          <w:rFonts w:cs="Courier New"/>
          <w:noProof/>
          <w:szCs w:val="20"/>
          <w:lang w:eastAsia="zh-CN"/>
        </w:rPr>
        <w:t>'</w:t>
      </w:r>
      <w:r w:rsidRPr="00D772C9">
        <w:rPr>
          <w:noProof/>
        </w:rPr>
        <w:t xml:space="preserve"> </w:t>
      </w:r>
      <w:r>
        <w:t>като окончания</w:t>
      </w:r>
      <w:r w:rsidRPr="00D772C9">
        <w:t xml:space="preserve"> означават данни от тип </w:t>
      </w:r>
      <w:r w:rsidRPr="00D553BD">
        <w:rPr>
          <w:rStyle w:val="Code"/>
        </w:rPr>
        <w:t>double</w:t>
      </w:r>
      <w:r w:rsidRPr="00D772C9">
        <w:t>;</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m</w:t>
      </w:r>
      <w:r w:rsidRPr="00D772C9">
        <w:rPr>
          <w:rFonts w:cs="Courier New"/>
          <w:noProof/>
          <w:szCs w:val="20"/>
          <w:lang w:eastAsia="zh-CN"/>
        </w:rPr>
        <w:t>'</w:t>
      </w:r>
      <w:r w:rsidRPr="00D772C9">
        <w:rPr>
          <w:noProof/>
        </w:rPr>
        <w:t xml:space="preserve">  и </w:t>
      </w:r>
      <w:r w:rsidRPr="00D772C9">
        <w:rPr>
          <w:rFonts w:cs="Courier New"/>
          <w:noProof/>
          <w:szCs w:val="20"/>
          <w:lang w:eastAsia="zh-CN"/>
        </w:rPr>
        <w:t>'</w:t>
      </w:r>
      <w:r w:rsidRPr="00D772C9">
        <w:rPr>
          <w:rFonts w:ascii="Courier New" w:hAnsi="Courier New" w:cs="Courier New"/>
          <w:noProof/>
        </w:rPr>
        <w:t>M</w:t>
      </w:r>
      <w:r w:rsidRPr="00D772C9">
        <w:rPr>
          <w:rFonts w:cs="Courier New"/>
          <w:noProof/>
          <w:szCs w:val="20"/>
          <w:lang w:eastAsia="zh-CN"/>
        </w:rPr>
        <w:t>'</w:t>
      </w:r>
      <w:r w:rsidRPr="00D772C9">
        <w:rPr>
          <w:noProof/>
        </w:rPr>
        <w:t xml:space="preserve"> </w:t>
      </w:r>
      <w:r>
        <w:t>като окончания</w:t>
      </w:r>
      <w:r w:rsidRPr="00D772C9">
        <w:t xml:space="preserve"> означават данни от тип </w:t>
      </w:r>
      <w:r w:rsidRPr="00D553BD">
        <w:rPr>
          <w:rStyle w:val="Code"/>
        </w:rPr>
        <w:t>decimal</w:t>
      </w:r>
      <w:r w:rsidRPr="00D772C9">
        <w:t>;</w:t>
      </w:r>
    </w:p>
    <w:p w:rsidR="0072453D" w:rsidRPr="00CC394D" w:rsidRDefault="0072453D" w:rsidP="00222F92">
      <w:pPr>
        <w:numPr>
          <w:ilvl w:val="0"/>
          <w:numId w:val="14"/>
        </w:numPr>
        <w:rPr>
          <w:b/>
          <w:bCs/>
          <w:kern w:val="32"/>
        </w:rPr>
      </w:pPr>
      <w:r w:rsidRPr="00D772C9">
        <w:rPr>
          <w:rFonts w:cs="Courier New"/>
          <w:noProof/>
          <w:szCs w:val="20"/>
          <w:lang w:eastAsia="zh-CN"/>
        </w:rPr>
        <w:t>'</w:t>
      </w:r>
      <w:r w:rsidRPr="00D553BD">
        <w:rPr>
          <w:rStyle w:val="Code"/>
        </w:rPr>
        <w:t>e</w:t>
      </w:r>
      <w:r w:rsidRPr="00D772C9">
        <w:rPr>
          <w:rFonts w:cs="Courier New"/>
          <w:noProof/>
          <w:szCs w:val="20"/>
          <w:lang w:eastAsia="zh-CN"/>
        </w:rPr>
        <w:t>'</w:t>
      </w:r>
      <w:r w:rsidRPr="00D772C9">
        <w:rPr>
          <w:noProof/>
        </w:rPr>
        <w:t xml:space="preserve"> </w:t>
      </w:r>
      <w:r w:rsidRPr="00D772C9">
        <w:t>означава експонента, например "e-5" означава цялата част да се умножи по 10</w:t>
      </w:r>
      <w:r w:rsidRPr="00D772C9">
        <w:rPr>
          <w:vertAlign w:val="superscript"/>
        </w:rPr>
        <w:t>-5</w:t>
      </w:r>
      <w:r w:rsidRPr="00D772C9">
        <w:t>.</w:t>
      </w:r>
    </w:p>
    <w:p w:rsidR="0072453D" w:rsidRPr="00D772C9" w:rsidRDefault="0072453D" w:rsidP="0072453D">
      <w:r w:rsidRPr="00D772C9">
        <w:t xml:space="preserve">По подразбиране </w:t>
      </w:r>
      <w:r>
        <w:t xml:space="preserve">(ако липсва окончание) </w:t>
      </w:r>
      <w:r w:rsidRPr="00D772C9">
        <w:t xml:space="preserve">реалните </w:t>
      </w:r>
      <w:r>
        <w:t>числа</w:t>
      </w:r>
      <w:r w:rsidRPr="00D772C9">
        <w:t xml:space="preserve"> са от тип </w:t>
      </w:r>
      <w:r w:rsidRPr="00D553BD">
        <w:rPr>
          <w:rStyle w:val="Code"/>
        </w:rPr>
        <w:t>double</w:t>
      </w:r>
      <w:r w:rsidRPr="00D772C9">
        <w:t>.</w:t>
      </w:r>
    </w:p>
    <w:p w:rsidR="0072453D" w:rsidRPr="00D772C9" w:rsidRDefault="0072453D" w:rsidP="0072453D">
      <w:pPr>
        <w:pStyle w:val="Heading4"/>
      </w:pPr>
      <w:r w:rsidRPr="00D772C9">
        <w:lastRenderedPageBreak/>
        <w:t>Реални литерали – примери</w:t>
      </w:r>
    </w:p>
    <w:p w:rsidR="0072453D" w:rsidRPr="00D772C9" w:rsidRDefault="0072453D" w:rsidP="0072453D">
      <w:pPr>
        <w:spacing w:after="120"/>
      </w:pPr>
      <w:r w:rsidRPr="00D772C9">
        <w:t>Ето няколко примера за използване на реа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The following is the correct way of assigning a value:</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float</w:t>
            </w:r>
            <w:r w:rsidRPr="00D772C9">
              <w:rPr>
                <w:rFonts w:ascii="Courier New" w:hAnsi="Courier New" w:cs="Courier New"/>
                <w:noProof/>
                <w:szCs w:val="20"/>
                <w:lang w:eastAsia="zh-CN"/>
              </w:rPr>
              <w:t xml:space="preserve"> realNumber = 12.5f;</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This is the same value in exponential forma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realNumber = 1.25e+1f;</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The following causes an error, because 12.5 is double</w:t>
            </w:r>
          </w:p>
          <w:p w:rsidR="0072453D" w:rsidRPr="00D772C9" w:rsidRDefault="0072453D" w:rsidP="0072453D">
            <w:pPr>
              <w:spacing w:before="0"/>
              <w:rPr>
                <w:noProof/>
              </w:rPr>
            </w:pPr>
            <w:r w:rsidRPr="00D772C9">
              <w:rPr>
                <w:rFonts w:ascii="Courier New" w:hAnsi="Courier New" w:cs="Courier New"/>
                <w:noProof/>
                <w:color w:val="0000FF"/>
                <w:szCs w:val="20"/>
                <w:lang w:eastAsia="zh-CN"/>
              </w:rPr>
              <w:t>float</w:t>
            </w:r>
            <w:r w:rsidRPr="00D772C9">
              <w:rPr>
                <w:rFonts w:ascii="Courier New" w:hAnsi="Courier New" w:cs="Courier New"/>
                <w:noProof/>
                <w:szCs w:val="20"/>
                <w:lang w:eastAsia="zh-CN"/>
              </w:rPr>
              <w:t xml:space="preserve"> realNumber = 12.5;</w:t>
            </w:r>
          </w:p>
        </w:tc>
      </w:tr>
    </w:tbl>
    <w:p w:rsidR="0072453D" w:rsidRPr="00D772C9" w:rsidRDefault="0072453D" w:rsidP="0072453D">
      <w:pPr>
        <w:pStyle w:val="Heading3"/>
      </w:pPr>
      <w:bookmarkStart w:id="278" w:name="_Символни_литерали"/>
      <w:bookmarkStart w:id="279" w:name="_Toc243587207"/>
      <w:bookmarkStart w:id="280" w:name="_Toc299460872"/>
      <w:bookmarkEnd w:id="278"/>
      <w:r w:rsidRPr="00D772C9">
        <w:t>Символни литерали</w:t>
      </w:r>
      <w:bookmarkEnd w:id="279"/>
      <w:bookmarkEnd w:id="280"/>
    </w:p>
    <w:p w:rsidR="0072453D" w:rsidRPr="00D772C9" w:rsidRDefault="0072453D" w:rsidP="0072453D">
      <w:r w:rsidRPr="00D772C9">
        <w:t>Символните литерали представляват единичен символ, ограден в апос</w:t>
      </w:r>
      <w:r w:rsidRPr="00D772C9">
        <w:softHyphen/>
        <w:t xml:space="preserve">трофи (единични кавички). Използваме ги за задаване на стойности от тип </w:t>
      </w:r>
      <w:r w:rsidRPr="00D553BD">
        <w:rPr>
          <w:rStyle w:val="Code"/>
        </w:rPr>
        <w:t>char</w:t>
      </w:r>
      <w:r w:rsidRPr="00D772C9">
        <w:t>.</w:t>
      </w:r>
      <w:r>
        <w:t xml:space="preserve"> </w:t>
      </w:r>
      <w:r w:rsidRPr="00D772C9">
        <w:t xml:space="preserve">Стойността на </w:t>
      </w:r>
      <w:r>
        <w:t xml:space="preserve">символните </w:t>
      </w:r>
      <w:r w:rsidRPr="00D772C9">
        <w:t>литерали може да бъде:</w:t>
      </w:r>
    </w:p>
    <w:p w:rsidR="0072453D" w:rsidRPr="00CC394D" w:rsidRDefault="0072453D" w:rsidP="00222F92">
      <w:pPr>
        <w:numPr>
          <w:ilvl w:val="0"/>
          <w:numId w:val="14"/>
        </w:numPr>
        <w:rPr>
          <w:b/>
          <w:bCs/>
          <w:kern w:val="32"/>
        </w:rPr>
      </w:pPr>
      <w:r>
        <w:t>с</w:t>
      </w:r>
      <w:r w:rsidRPr="00D772C9">
        <w:t xml:space="preserve">имвол, примерно </w:t>
      </w:r>
      <w:r w:rsidRPr="00D553BD">
        <w:rPr>
          <w:rStyle w:val="Code"/>
        </w:rPr>
        <w:t>'A'</w:t>
      </w:r>
      <w:r w:rsidRPr="00D772C9">
        <w:t>;</w:t>
      </w:r>
    </w:p>
    <w:p w:rsidR="0072453D" w:rsidRPr="00CC394D" w:rsidRDefault="0072453D" w:rsidP="00222F92">
      <w:pPr>
        <w:numPr>
          <w:ilvl w:val="0"/>
          <w:numId w:val="14"/>
        </w:numPr>
        <w:rPr>
          <w:b/>
          <w:bCs/>
          <w:kern w:val="32"/>
        </w:rPr>
      </w:pPr>
      <w:r>
        <w:t>к</w:t>
      </w:r>
      <w:r w:rsidRPr="00D772C9">
        <w:t xml:space="preserve">од на символ, примерно </w:t>
      </w:r>
      <w:r w:rsidRPr="00D553BD">
        <w:rPr>
          <w:rStyle w:val="Code"/>
        </w:rPr>
        <w:t>'\u0065'</w:t>
      </w:r>
      <w:r w:rsidRPr="00D772C9">
        <w:t>;</w:t>
      </w:r>
    </w:p>
    <w:p w:rsidR="0072453D" w:rsidRPr="00CC394D" w:rsidRDefault="0072453D" w:rsidP="00222F92">
      <w:pPr>
        <w:numPr>
          <w:ilvl w:val="0"/>
          <w:numId w:val="14"/>
        </w:numPr>
        <w:rPr>
          <w:b/>
          <w:bCs/>
          <w:kern w:val="32"/>
        </w:rPr>
      </w:pPr>
      <w:r>
        <w:rPr>
          <w:lang w:val="en-US"/>
        </w:rPr>
        <w:t>escaping</w:t>
      </w:r>
      <w:r>
        <w:t xml:space="preserve"> последователност</w:t>
      </w:r>
      <w:r>
        <w:rPr>
          <w:lang w:val="en-US"/>
        </w:rPr>
        <w:t>;</w:t>
      </w:r>
    </w:p>
    <w:p w:rsidR="0072453D" w:rsidRPr="00D772C9" w:rsidRDefault="0072453D" w:rsidP="0072453D">
      <w:pPr>
        <w:pStyle w:val="Heading4"/>
      </w:pPr>
      <w:bookmarkStart w:id="281" w:name="_Escaping_последователности"/>
      <w:bookmarkEnd w:id="281"/>
      <w:r>
        <w:rPr>
          <w:noProof/>
        </w:rPr>
        <w:t>Екранирани (</w:t>
      </w:r>
      <w:r w:rsidRPr="00415158">
        <w:rPr>
          <w:noProof/>
          <w:lang w:val="en-US"/>
        </w:rPr>
        <w:t>Escaping</w:t>
      </w:r>
      <w:r>
        <w:rPr>
          <w:noProof/>
          <w:lang w:val="en-US"/>
        </w:rPr>
        <w:t>)</w:t>
      </w:r>
      <w:r w:rsidRPr="00D772C9">
        <w:t xml:space="preserve"> последователности</w:t>
      </w:r>
    </w:p>
    <w:p w:rsidR="0072453D" w:rsidRPr="00D772C9" w:rsidRDefault="0072453D" w:rsidP="0072453D">
      <w:r w:rsidRPr="00D772C9">
        <w:t>Понякога се налага да работим със символи, които не са изписани на клавиатурата или със символи, които имат специално значение, като например символът "нов ред". Те не могат да се изпишат директно в сорс кода на програмата и за да ги ползваме са ни необходими специални техники, които ще разгледаме сега.</w:t>
      </w:r>
    </w:p>
    <w:p w:rsidR="0072453D" w:rsidRPr="00415158" w:rsidRDefault="0072453D" w:rsidP="0072453D">
      <w:r w:rsidRPr="00415158">
        <w:rPr>
          <w:b/>
          <w:noProof/>
        </w:rPr>
        <w:t>Escaping последователностите</w:t>
      </w:r>
      <w:r w:rsidRPr="00415158">
        <w:t xml:space="preserve"> са литерали, които представляват пос</w:t>
      </w:r>
      <w:r w:rsidRPr="00415158">
        <w:softHyphen/>
        <w:t>ледо</w:t>
      </w:r>
      <w:r w:rsidRPr="00415158">
        <w:softHyphen/>
        <w:t xml:space="preserve">вателност от специални символи, които задават символ, който по някаква причина не може да се изпише директно в сорс кода. Такъв е например символът за нов ред. Те ни дават заобиколен начин </w:t>
      </w:r>
      <w:r w:rsidRPr="00450717">
        <w:t>(</w:t>
      </w:r>
      <w:r w:rsidRPr="00415158">
        <w:rPr>
          <w:b/>
          <w:lang w:val="en-US"/>
        </w:rPr>
        <w:t>escaping</w:t>
      </w:r>
      <w:r w:rsidRPr="00450717">
        <w:t>)</w:t>
      </w:r>
      <w:r w:rsidRPr="00415158">
        <w:t xml:space="preserve"> да напишем някакъв символ</w:t>
      </w:r>
      <w:r>
        <w:t xml:space="preserve"> на екрана и затова се наричат още </w:t>
      </w:r>
      <w:r w:rsidRPr="00415158">
        <w:rPr>
          <w:b/>
        </w:rPr>
        <w:t>екранирани последователности</w:t>
      </w:r>
      <w:r w:rsidRPr="00415158">
        <w:t>.</w:t>
      </w:r>
    </w:p>
    <w:p w:rsidR="0072453D" w:rsidRPr="00D772C9" w:rsidRDefault="0072453D" w:rsidP="0072453D">
      <w:r w:rsidRPr="00D772C9">
        <w:t xml:space="preserve">Примери за символи, които не могат да се изпишат директно в сорс кода, има много: двойна кавичка, табулация, нов ред, наклонена черта и други. Ето някои от най-често използваните </w:t>
      </w:r>
      <w:r w:rsidRPr="00415158">
        <w:rPr>
          <w:lang w:val="en-US"/>
        </w:rPr>
        <w:t>escaping</w:t>
      </w:r>
      <w:r w:rsidRPr="00D772C9">
        <w:t xml:space="preserve"> последователности:</w:t>
      </w:r>
    </w:p>
    <w:p w:rsidR="0072453D" w:rsidRPr="00CC394D" w:rsidRDefault="0072453D" w:rsidP="00222F92">
      <w:pPr>
        <w:numPr>
          <w:ilvl w:val="0"/>
          <w:numId w:val="14"/>
        </w:numPr>
        <w:rPr>
          <w:b/>
          <w:bCs/>
          <w:kern w:val="32"/>
        </w:rPr>
      </w:pPr>
      <w:r w:rsidRPr="00D553BD">
        <w:rPr>
          <w:rStyle w:val="Code"/>
        </w:rPr>
        <w:t>\'</w:t>
      </w:r>
      <w:r w:rsidRPr="00D772C9">
        <w:t xml:space="preserve"> – единична кавичка</w:t>
      </w:r>
    </w:p>
    <w:p w:rsidR="0072453D" w:rsidRPr="00CC394D" w:rsidRDefault="0072453D" w:rsidP="00222F92">
      <w:pPr>
        <w:numPr>
          <w:ilvl w:val="0"/>
          <w:numId w:val="14"/>
        </w:numPr>
        <w:rPr>
          <w:b/>
          <w:bCs/>
          <w:kern w:val="32"/>
        </w:rPr>
      </w:pPr>
      <w:r w:rsidRPr="00D553BD">
        <w:rPr>
          <w:rStyle w:val="Code"/>
        </w:rPr>
        <w:t>\"</w:t>
      </w:r>
      <w:r w:rsidRPr="00D772C9">
        <w:t xml:space="preserve"> – двойна кавичка</w:t>
      </w:r>
    </w:p>
    <w:p w:rsidR="0072453D" w:rsidRPr="00CC394D" w:rsidRDefault="0072453D" w:rsidP="00222F92">
      <w:pPr>
        <w:numPr>
          <w:ilvl w:val="0"/>
          <w:numId w:val="14"/>
        </w:numPr>
        <w:rPr>
          <w:b/>
          <w:bCs/>
          <w:kern w:val="32"/>
        </w:rPr>
      </w:pPr>
      <w:r w:rsidRPr="00D553BD">
        <w:rPr>
          <w:rStyle w:val="Code"/>
        </w:rPr>
        <w:t>\\</w:t>
      </w:r>
      <w:r w:rsidRPr="00D772C9">
        <w:rPr>
          <w:b/>
          <w:noProof/>
        </w:rPr>
        <w:t xml:space="preserve"> </w:t>
      </w:r>
      <w:r w:rsidRPr="00D772C9">
        <w:rPr>
          <w:noProof/>
        </w:rPr>
        <w:t xml:space="preserve">– лява </w:t>
      </w:r>
      <w:r w:rsidRPr="00D772C9">
        <w:t>наклонена черта</w:t>
      </w:r>
    </w:p>
    <w:p w:rsidR="0072453D" w:rsidRPr="00CC394D" w:rsidRDefault="0072453D" w:rsidP="00222F92">
      <w:pPr>
        <w:numPr>
          <w:ilvl w:val="0"/>
          <w:numId w:val="14"/>
        </w:numPr>
        <w:rPr>
          <w:b/>
          <w:bCs/>
          <w:kern w:val="32"/>
        </w:rPr>
      </w:pPr>
      <w:r w:rsidRPr="00D553BD">
        <w:rPr>
          <w:rStyle w:val="Code"/>
        </w:rPr>
        <w:t>\n</w:t>
      </w:r>
      <w:r w:rsidRPr="00D772C9">
        <w:t xml:space="preserve"> – нов ред</w:t>
      </w:r>
    </w:p>
    <w:p w:rsidR="0072453D" w:rsidRPr="00CC394D" w:rsidRDefault="0072453D" w:rsidP="00222F92">
      <w:pPr>
        <w:numPr>
          <w:ilvl w:val="0"/>
          <w:numId w:val="14"/>
        </w:numPr>
        <w:rPr>
          <w:b/>
          <w:bCs/>
          <w:kern w:val="32"/>
        </w:rPr>
      </w:pPr>
      <w:r w:rsidRPr="00D553BD">
        <w:rPr>
          <w:rStyle w:val="Code"/>
        </w:rPr>
        <w:t>\t</w:t>
      </w:r>
      <w:r w:rsidRPr="00D772C9">
        <w:rPr>
          <w:b/>
        </w:rPr>
        <w:t xml:space="preserve"> </w:t>
      </w:r>
      <w:r w:rsidRPr="00D772C9">
        <w:t>– отместване (табулация)</w:t>
      </w:r>
    </w:p>
    <w:p w:rsidR="0072453D" w:rsidRPr="00CC394D" w:rsidRDefault="0072453D" w:rsidP="00222F92">
      <w:pPr>
        <w:numPr>
          <w:ilvl w:val="0"/>
          <w:numId w:val="14"/>
        </w:numPr>
        <w:rPr>
          <w:b/>
          <w:bCs/>
          <w:kern w:val="32"/>
        </w:rPr>
      </w:pPr>
      <w:r w:rsidRPr="00D553BD">
        <w:rPr>
          <w:rStyle w:val="Code"/>
        </w:rPr>
        <w:lastRenderedPageBreak/>
        <w:t>\uXXXX</w:t>
      </w:r>
      <w:r w:rsidRPr="00D772C9">
        <w:rPr>
          <w:b/>
        </w:rPr>
        <w:t xml:space="preserve"> </w:t>
      </w:r>
      <w:r w:rsidRPr="00D772C9">
        <w:t xml:space="preserve">– символ, зададен с </w:t>
      </w:r>
      <w:r w:rsidRPr="00415158">
        <w:rPr>
          <w:lang w:val="en-US"/>
        </w:rPr>
        <w:t>Unicode</w:t>
      </w:r>
      <w:r w:rsidRPr="00D772C9">
        <w:t xml:space="preserve"> номера си, примерно </w:t>
      </w:r>
      <w:r w:rsidRPr="00D553BD">
        <w:rPr>
          <w:rStyle w:val="Code"/>
        </w:rPr>
        <w:t>\u03A7</w:t>
      </w:r>
      <w:r w:rsidRPr="00450717">
        <w:t>.</w:t>
      </w:r>
    </w:p>
    <w:p w:rsidR="0072453D" w:rsidRPr="00D772C9" w:rsidRDefault="0072453D" w:rsidP="0072453D">
      <w:r w:rsidRPr="00D772C9">
        <w:t xml:space="preserve">Символът </w:t>
      </w:r>
      <w:r w:rsidRPr="00D553BD">
        <w:rPr>
          <w:rStyle w:val="Code"/>
        </w:rPr>
        <w:t>\</w:t>
      </w:r>
      <w:r w:rsidRPr="00D772C9">
        <w:t xml:space="preserve"> (лява наклонена черта) се нарича още </w:t>
      </w:r>
      <w:r w:rsidRPr="00D772C9">
        <w:rPr>
          <w:b/>
        </w:rPr>
        <w:t xml:space="preserve">екраниращ символ </w:t>
      </w:r>
      <w:r w:rsidRPr="00BF4FE6">
        <w:rPr>
          <w:lang w:val="en-US"/>
        </w:rPr>
        <w:t>(</w:t>
      </w:r>
      <w:r w:rsidRPr="00BF4FE6">
        <w:rPr>
          <w:b/>
          <w:noProof/>
          <w:lang w:val="en-US"/>
        </w:rPr>
        <w:t>escaping</w:t>
      </w:r>
      <w:r w:rsidRPr="00D772C9">
        <w:rPr>
          <w:b/>
          <w:noProof/>
        </w:rPr>
        <w:t xml:space="preserve"> character</w:t>
      </w:r>
      <w:r w:rsidRPr="00D772C9">
        <w:t xml:space="preserve">), защото той позволява да се изпишат на екрана символи, които имат специално значение или действие и не могат да се изпишат </w:t>
      </w:r>
      <w:r>
        <w:t xml:space="preserve">директно </w:t>
      </w:r>
      <w:r w:rsidRPr="00D772C9">
        <w:t>в сорс кода.</w:t>
      </w:r>
    </w:p>
    <w:p w:rsidR="0072453D" w:rsidRPr="00D772C9" w:rsidRDefault="0072453D" w:rsidP="0072453D">
      <w:pPr>
        <w:pStyle w:val="Heading4"/>
      </w:pPr>
      <w:r w:rsidRPr="00415158">
        <w:rPr>
          <w:lang w:val="en-US"/>
        </w:rPr>
        <w:t>Escaping</w:t>
      </w:r>
      <w:r w:rsidRPr="00D772C9">
        <w:t xml:space="preserve"> последователности – примери</w:t>
      </w:r>
    </w:p>
    <w:p w:rsidR="0072453D" w:rsidRPr="00D772C9" w:rsidRDefault="0072453D" w:rsidP="0072453D">
      <w:pPr>
        <w:spacing w:after="120"/>
      </w:pPr>
      <w:r w:rsidRPr="00D772C9">
        <w:t>Ето няколко примера за символни литера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772C9" w:rsidTr="0072453D">
        <w:tc>
          <w:tcPr>
            <w:tcW w:w="7970" w:type="dxa"/>
          </w:tcPr>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An ordinary 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0000FF"/>
                <w:szCs w:val="20"/>
                <w:lang w:eastAsia="zh-CN"/>
              </w:rPr>
              <w:t>char</w:t>
            </w:r>
            <w:r w:rsidRPr="00D772C9">
              <w:rPr>
                <w:rFonts w:ascii="Courier New" w:hAnsi="Courier New" w:cs="Courier New"/>
                <w:noProof/>
                <w:szCs w:val="20"/>
                <w:lang w:eastAsia="zh-CN"/>
              </w:rPr>
              <w:t xml:space="preserve"> symbol = </w:t>
            </w:r>
            <w:r w:rsidRPr="00D772C9">
              <w:rPr>
                <w:rFonts w:ascii="Courier New" w:hAnsi="Courier New" w:cs="Courier New"/>
                <w:noProof/>
                <w:color w:val="A31515"/>
                <w:szCs w:val="20"/>
                <w:lang w:eastAsia="zh-CN"/>
              </w:rPr>
              <w:t>'a'</w:t>
            </w:r>
            <w:r w:rsidRPr="00D772C9">
              <w:rPr>
                <w:rFonts w:ascii="Courier New" w:hAnsi="Courier New" w:cs="Courier New"/>
                <w:noProof/>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Unicode symbol code in a hexadecimal forma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symbol = </w:t>
            </w:r>
            <w:r w:rsidRPr="00D772C9">
              <w:rPr>
                <w:rFonts w:ascii="Courier New" w:hAnsi="Courier New" w:cs="Courier New"/>
                <w:noProof/>
                <w:color w:val="A31515"/>
                <w:szCs w:val="20"/>
                <w:lang w:eastAsia="zh-CN"/>
              </w:rPr>
              <w:t>'\u003A'</w:t>
            </w:r>
            <w:r w:rsidRPr="00D772C9">
              <w:rPr>
                <w:rFonts w:ascii="Courier New" w:hAnsi="Courier New" w:cs="Courier New"/>
                <w:noProof/>
                <w:szCs w:val="20"/>
                <w:lang w:eastAsia="zh-CN"/>
              </w:rPr>
              <w:t xml:space="preserve">; </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Assigning the single quote symbol</w:t>
            </w:r>
            <w:r>
              <w:rPr>
                <w:rFonts w:ascii="Courier New" w:hAnsi="Courier New" w:cs="Courier New"/>
                <w:noProof/>
                <w:color w:val="008000"/>
                <w:szCs w:val="20"/>
                <w:lang w:eastAsia="zh-CN"/>
              </w:rPr>
              <w:t xml:space="preserve"> (</w:t>
            </w:r>
            <w:r>
              <w:rPr>
                <w:rFonts w:ascii="Courier New" w:hAnsi="Courier New" w:cs="Courier New"/>
                <w:noProof/>
                <w:color w:val="008000"/>
                <w:szCs w:val="20"/>
                <w:lang w:val="en-US" w:eastAsia="zh-CN"/>
              </w:rPr>
              <w:t>escaped as \'</w:t>
            </w:r>
            <w:r>
              <w:rPr>
                <w:rFonts w:ascii="Courier New" w:hAnsi="Courier New" w:cs="Courier New"/>
                <w:noProof/>
                <w:color w:val="008000"/>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symbol = </w:t>
            </w:r>
            <w:r w:rsidRPr="00D772C9">
              <w:rPr>
                <w:rFonts w:ascii="Courier New" w:hAnsi="Courier New" w:cs="Courier New"/>
                <w:noProof/>
                <w:color w:val="A31515"/>
                <w:szCs w:val="20"/>
                <w:lang w:eastAsia="zh-CN"/>
              </w:rPr>
              <w:t>'\''</w:t>
            </w:r>
            <w:r w:rsidRPr="00D772C9">
              <w:rPr>
                <w:rFonts w:ascii="Courier New" w:hAnsi="Courier New" w:cs="Courier New"/>
                <w:noProof/>
                <w:szCs w:val="20"/>
                <w:lang w:eastAsia="zh-CN"/>
              </w:rPr>
              <w:t xml:space="preserve">; </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Assigning the backslash symbol</w:t>
            </w:r>
            <w:r>
              <w:rPr>
                <w:rFonts w:ascii="Courier New" w:hAnsi="Courier New" w:cs="Courier New"/>
                <w:noProof/>
                <w:color w:val="008000"/>
                <w:szCs w:val="20"/>
                <w:lang w:eastAsia="zh-CN"/>
              </w:rPr>
              <w:t>(</w:t>
            </w:r>
            <w:r>
              <w:rPr>
                <w:rFonts w:ascii="Courier New" w:hAnsi="Courier New" w:cs="Courier New"/>
                <w:noProof/>
                <w:color w:val="008000"/>
                <w:szCs w:val="20"/>
                <w:lang w:val="en-US" w:eastAsia="zh-CN"/>
              </w:rPr>
              <w:t>escaped as \\</w:t>
            </w:r>
            <w:r>
              <w:rPr>
                <w:rFonts w:ascii="Courier New" w:hAnsi="Courier New" w:cs="Courier New"/>
                <w:noProof/>
                <w:color w:val="008000"/>
                <w:szCs w:val="20"/>
                <w:lang w:eastAsia="zh-CN"/>
              </w:rPr>
              <w:t>)</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r w:rsidRPr="00D772C9">
              <w:rPr>
                <w:rFonts w:ascii="Courier New" w:hAnsi="Courier New" w:cs="Courier New"/>
                <w:noProof/>
                <w:szCs w:val="20"/>
                <w:lang w:eastAsia="zh-CN"/>
              </w:rPr>
              <w:t xml:space="preserve">symbol = </w:t>
            </w:r>
            <w:r w:rsidRPr="00D772C9">
              <w:rPr>
                <w:rFonts w:ascii="Courier New" w:hAnsi="Courier New" w:cs="Courier New"/>
                <w:noProof/>
                <w:color w:val="A31515"/>
                <w:szCs w:val="20"/>
                <w:lang w:eastAsia="zh-CN"/>
              </w:rPr>
              <w:t>'\\'</w:t>
            </w:r>
            <w:r w:rsidRPr="00D772C9">
              <w:rPr>
                <w:rFonts w:ascii="Courier New" w:hAnsi="Courier New" w:cs="Courier New"/>
                <w:noProof/>
                <w:szCs w:val="20"/>
                <w:lang w:eastAsia="zh-CN"/>
              </w:rPr>
              <w:t>;</w:t>
            </w:r>
          </w:p>
          <w:p w:rsidR="0072453D" w:rsidRPr="00D772C9" w:rsidRDefault="0072453D" w:rsidP="0072453D">
            <w:pPr>
              <w:spacing w:before="0"/>
              <w:rPr>
                <w:rFonts w:ascii="Courier New" w:hAnsi="Courier New" w:cs="Courier New"/>
                <w:noProof/>
                <w:szCs w:val="20"/>
                <w:lang w:eastAsia="zh-CN"/>
              </w:rPr>
            </w:pPr>
            <w:r w:rsidRPr="00D772C9">
              <w:rPr>
                <w:rFonts w:ascii="Courier New" w:hAnsi="Courier New" w:cs="Courier New"/>
                <w:noProof/>
                <w:color w:val="2B91AF"/>
                <w:szCs w:val="20"/>
                <w:lang w:eastAsia="zh-CN"/>
              </w:rPr>
              <w:t>Console</w:t>
            </w:r>
            <w:r w:rsidRPr="00D772C9">
              <w:rPr>
                <w:rFonts w:ascii="Courier New" w:hAnsi="Courier New" w:cs="Courier New"/>
                <w:noProof/>
                <w:szCs w:val="20"/>
                <w:lang w:eastAsia="zh-CN"/>
              </w:rPr>
              <w:t>.WriteLine(symbol);</w:t>
            </w:r>
          </w:p>
          <w:p w:rsidR="0072453D" w:rsidRPr="00D772C9" w:rsidRDefault="0072453D" w:rsidP="0072453D">
            <w:pPr>
              <w:autoSpaceDE w:val="0"/>
              <w:autoSpaceDN w:val="0"/>
              <w:adjustRightInd w:val="0"/>
              <w:spacing w:before="0"/>
              <w:jc w:val="left"/>
              <w:rPr>
                <w:rFonts w:ascii="Courier New" w:hAnsi="Courier New" w:cs="Courier New"/>
                <w:noProof/>
                <w:szCs w:val="20"/>
                <w:lang w:eastAsia="zh-CN"/>
              </w:rPr>
            </w:pP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Console output:</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a</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w:t>
            </w:r>
          </w:p>
          <w:p w:rsidR="0072453D" w:rsidRPr="00D772C9" w:rsidRDefault="0072453D" w:rsidP="0072453D">
            <w:pPr>
              <w:autoSpaceDE w:val="0"/>
              <w:autoSpaceDN w:val="0"/>
              <w:adjustRightInd w:val="0"/>
              <w:spacing w:before="0"/>
              <w:jc w:val="left"/>
              <w:rPr>
                <w:rFonts w:ascii="Courier New" w:hAnsi="Courier New" w:cs="Courier New"/>
                <w:noProof/>
                <w:color w:val="008000"/>
                <w:szCs w:val="20"/>
                <w:lang w:eastAsia="zh-CN"/>
              </w:rPr>
            </w:pPr>
            <w:r w:rsidRPr="00D772C9">
              <w:rPr>
                <w:rFonts w:ascii="Courier New" w:hAnsi="Courier New" w:cs="Courier New"/>
                <w:noProof/>
                <w:color w:val="008000"/>
                <w:szCs w:val="20"/>
                <w:lang w:eastAsia="zh-CN"/>
              </w:rPr>
              <w:t>// '</w:t>
            </w:r>
          </w:p>
          <w:p w:rsidR="0072453D" w:rsidRPr="00D772C9" w:rsidRDefault="0072453D" w:rsidP="0072453D">
            <w:pPr>
              <w:autoSpaceDE w:val="0"/>
              <w:autoSpaceDN w:val="0"/>
              <w:adjustRightInd w:val="0"/>
              <w:spacing w:before="0"/>
              <w:jc w:val="left"/>
              <w:rPr>
                <w:rStyle w:val="Code"/>
              </w:rPr>
            </w:pPr>
            <w:r w:rsidRPr="00D772C9">
              <w:rPr>
                <w:rFonts w:ascii="Courier New" w:hAnsi="Courier New" w:cs="Courier New"/>
                <w:noProof/>
                <w:color w:val="008000"/>
                <w:szCs w:val="20"/>
                <w:lang w:eastAsia="zh-CN"/>
              </w:rPr>
              <w:t>// \</w:t>
            </w:r>
          </w:p>
        </w:tc>
      </w:tr>
    </w:tbl>
    <w:p w:rsidR="0072453D" w:rsidRPr="00D772C9" w:rsidRDefault="0072453D" w:rsidP="0072453D">
      <w:pPr>
        <w:pStyle w:val="Heading3"/>
      </w:pPr>
      <w:bookmarkStart w:id="282" w:name="_Toc243587208"/>
      <w:bookmarkStart w:id="283" w:name="_Toc299460873"/>
      <w:r w:rsidRPr="00D772C9">
        <w:t>Литерали за символен низ</w:t>
      </w:r>
      <w:bookmarkEnd w:id="282"/>
      <w:bookmarkEnd w:id="283"/>
    </w:p>
    <w:p w:rsidR="0072453D" w:rsidRPr="00450717" w:rsidRDefault="0072453D" w:rsidP="0072453D">
      <w:r w:rsidRPr="00D772C9">
        <w:t xml:space="preserve">Литералите за символен низ се използват за данни от тип </w:t>
      </w:r>
      <w:r w:rsidRPr="00D553BD">
        <w:rPr>
          <w:rStyle w:val="Code"/>
        </w:rPr>
        <w:t>string</w:t>
      </w:r>
      <w:r w:rsidRPr="00D772C9">
        <w:t>. Те представляват последователност от символи, заградена в двойни кавички.</w:t>
      </w:r>
    </w:p>
    <w:p w:rsidR="0072453D" w:rsidRDefault="0072453D" w:rsidP="0072453D">
      <w:r w:rsidRPr="00D772C9">
        <w:t xml:space="preserve">За символните низове важат всички </w:t>
      </w:r>
      <w:hyperlink w:anchor="_Escaping_последователности" w:history="1">
        <w:r w:rsidRPr="00D772C9">
          <w:rPr>
            <w:rStyle w:val="Hyperlink"/>
          </w:rPr>
          <w:t>прав</w:t>
        </w:r>
        <w:r w:rsidRPr="00D772C9">
          <w:rPr>
            <w:rStyle w:val="Hyperlink"/>
          </w:rPr>
          <w:t>и</w:t>
        </w:r>
        <w:r w:rsidRPr="00D772C9">
          <w:rPr>
            <w:rStyle w:val="Hyperlink"/>
          </w:rPr>
          <w:t>ла за</w:t>
        </w:r>
        <w:r w:rsidRPr="00BF4FE6">
          <w:rPr>
            <w:rStyle w:val="Hyperlink"/>
            <w:lang w:val="en-US"/>
          </w:rPr>
          <w:t xml:space="preserve"> </w:t>
        </w:r>
        <w:r w:rsidRPr="00BF4FE6">
          <w:rPr>
            <w:rStyle w:val="Hyperlink"/>
            <w:lang w:val="en-US"/>
          </w:rPr>
          <w:t>e</w:t>
        </w:r>
        <w:r w:rsidRPr="00BF4FE6">
          <w:rPr>
            <w:rStyle w:val="Hyperlink"/>
            <w:lang w:val="en-US"/>
          </w:rPr>
          <w:t>s</w:t>
        </w:r>
        <w:r w:rsidRPr="00BF4FE6">
          <w:rPr>
            <w:rStyle w:val="Hyperlink"/>
            <w:lang w:val="en-US"/>
          </w:rPr>
          <w:t>c</w:t>
        </w:r>
        <w:r w:rsidRPr="00BF4FE6">
          <w:rPr>
            <w:rStyle w:val="Hyperlink"/>
            <w:lang w:val="en-US"/>
          </w:rPr>
          <w:t>aping</w:t>
        </w:r>
      </w:hyperlink>
      <w:r w:rsidRPr="00D772C9">
        <w:t xml:space="preserve">, които </w:t>
      </w:r>
      <w:r>
        <w:t>вече разгледахме</w:t>
      </w:r>
      <w:r w:rsidRPr="00D772C9">
        <w:t xml:space="preserve"> за литералите от тип </w:t>
      </w:r>
      <w:r w:rsidRPr="00D553BD">
        <w:rPr>
          <w:rStyle w:val="Code"/>
        </w:rPr>
        <w:t>char</w:t>
      </w:r>
      <w:r w:rsidRPr="00D772C9">
        <w:t>.</w:t>
      </w:r>
    </w:p>
    <w:p w:rsidR="0072453D" w:rsidRPr="00B835FD" w:rsidRDefault="0072453D" w:rsidP="0072453D">
      <w:r>
        <w:t xml:space="preserve">Символните низове могат да се изписват предхождани от символа </w:t>
      </w:r>
      <w:r w:rsidRPr="00450717">
        <w:rPr>
          <w:rStyle w:val="Code"/>
        </w:rPr>
        <w:t>@</w:t>
      </w:r>
      <w:r>
        <w:t xml:space="preserve">, който задава </w:t>
      </w:r>
      <w:r w:rsidRPr="00B835FD">
        <w:rPr>
          <w:b/>
        </w:rPr>
        <w:t>цитиран низ</w:t>
      </w:r>
      <w:r>
        <w:t>. В цитираните низове правилата за</w:t>
      </w:r>
      <w:r w:rsidRPr="00BF4FE6">
        <w:rPr>
          <w:lang w:val="en-US"/>
        </w:rPr>
        <w:t xml:space="preserve"> escaping</w:t>
      </w:r>
      <w:r>
        <w:t xml:space="preserve"> не важат, т.е. символът \ означава \ и не е екраниращ символ. В цитираните низове кавичката " може да се екранира с двойна "</w:t>
      </w:r>
      <w:r w:rsidRPr="00450717">
        <w:t>"</w:t>
      </w:r>
      <w:r>
        <w:t>, а всички останали символи се възприемат буквално, дори новият ред. Цитираните низове се използват често пъти при задаване на имена на пътища във файловата система.</w:t>
      </w:r>
    </w:p>
    <w:p w:rsidR="0072453D" w:rsidRPr="00D772C9" w:rsidRDefault="0072453D" w:rsidP="0072453D">
      <w:pPr>
        <w:pStyle w:val="Heading4"/>
      </w:pPr>
      <w:bookmarkStart w:id="284" w:name="_Toc243587209"/>
      <w:r w:rsidRPr="00D772C9">
        <w:t>Литерали за символен низ – примери</w:t>
      </w:r>
      <w:bookmarkEnd w:id="284"/>
    </w:p>
    <w:p w:rsidR="0072453D" w:rsidRPr="00D772C9" w:rsidRDefault="0072453D" w:rsidP="0072453D">
      <w:pPr>
        <w:spacing w:after="120"/>
      </w:pPr>
      <w:r w:rsidRPr="00D772C9">
        <w:t>Ето няколко примера за използване на литерали от тип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662904" w:rsidTr="0072453D">
        <w:tc>
          <w:tcPr>
            <w:tcW w:w="7970" w:type="dxa"/>
          </w:tcPr>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00FF"/>
                <w:szCs w:val="20"/>
                <w:lang w:eastAsia="en-US"/>
              </w:rPr>
              <w:lastRenderedPageBreak/>
              <w:t>string</w:t>
            </w:r>
            <w:r w:rsidRPr="00662904">
              <w:rPr>
                <w:rFonts w:ascii="Courier New" w:hAnsi="Courier New" w:cs="Courier New"/>
                <w:noProof/>
                <w:szCs w:val="20"/>
                <w:lang w:eastAsia="en-US"/>
              </w:rPr>
              <w:t xml:space="preserve"> quotation = </w:t>
            </w:r>
            <w:r w:rsidRPr="00662904">
              <w:rPr>
                <w:rFonts w:ascii="Courier New" w:hAnsi="Courier New" w:cs="Courier New"/>
                <w:noProof/>
                <w:color w:val="A31515"/>
                <w:szCs w:val="20"/>
                <w:lang w:eastAsia="en-US"/>
              </w:rPr>
              <w:t>"\"Hello, Jude\", he said."</w:t>
            </w:r>
            <w:r w:rsidRPr="00662904">
              <w:rPr>
                <w:rFonts w:ascii="Courier New" w:hAnsi="Courier New" w:cs="Courier New"/>
                <w:noProof/>
                <w:szCs w:val="20"/>
                <w:lang w:eastAsia="en-US"/>
              </w:rPr>
              <w:t>;</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2B91AF"/>
                <w:szCs w:val="20"/>
                <w:lang w:eastAsia="en-US"/>
              </w:rPr>
              <w:t>Console</w:t>
            </w:r>
            <w:r w:rsidRPr="00662904">
              <w:rPr>
                <w:rFonts w:ascii="Courier New" w:hAnsi="Courier New" w:cs="Courier New"/>
                <w:noProof/>
                <w:szCs w:val="20"/>
                <w:lang w:eastAsia="en-US"/>
              </w:rPr>
              <w:t>.WriteLine(quotation);</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00FF"/>
                <w:szCs w:val="20"/>
                <w:lang w:eastAsia="en-US"/>
              </w:rPr>
              <w:t>string</w:t>
            </w:r>
            <w:r w:rsidRPr="00662904">
              <w:rPr>
                <w:rFonts w:ascii="Courier New" w:hAnsi="Courier New" w:cs="Courier New"/>
                <w:noProof/>
                <w:szCs w:val="20"/>
                <w:lang w:eastAsia="en-US"/>
              </w:rPr>
              <w:t xml:space="preserve"> path = </w:t>
            </w:r>
            <w:r w:rsidRPr="00662904">
              <w:rPr>
                <w:rFonts w:ascii="Courier New" w:hAnsi="Courier New" w:cs="Courier New"/>
                <w:noProof/>
                <w:color w:val="A31515"/>
                <w:szCs w:val="20"/>
                <w:lang w:eastAsia="en-US"/>
              </w:rPr>
              <w:t>"C:\\Windows\\Notepad.exe"</w:t>
            </w:r>
            <w:r w:rsidRPr="00662904">
              <w:rPr>
                <w:rFonts w:ascii="Courier New" w:hAnsi="Courier New" w:cs="Courier New"/>
                <w:noProof/>
                <w:szCs w:val="20"/>
                <w:lang w:eastAsia="en-US"/>
              </w:rPr>
              <w:t>;</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2B91AF"/>
                <w:szCs w:val="20"/>
                <w:lang w:eastAsia="en-US"/>
              </w:rPr>
              <w:t>Console</w:t>
            </w:r>
            <w:r w:rsidRPr="00662904">
              <w:rPr>
                <w:rFonts w:ascii="Courier New" w:hAnsi="Courier New" w:cs="Courier New"/>
                <w:noProof/>
                <w:szCs w:val="20"/>
                <w:lang w:eastAsia="en-US"/>
              </w:rPr>
              <w:t>.WriteLine(path);</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00FF"/>
                <w:szCs w:val="20"/>
                <w:lang w:eastAsia="en-US"/>
              </w:rPr>
              <w:t>string</w:t>
            </w:r>
            <w:r w:rsidRPr="00662904">
              <w:rPr>
                <w:rFonts w:ascii="Courier New" w:hAnsi="Courier New" w:cs="Courier New"/>
                <w:noProof/>
                <w:szCs w:val="20"/>
                <w:lang w:eastAsia="en-US"/>
              </w:rPr>
              <w:t xml:space="preserve"> verbatim = </w:t>
            </w:r>
            <w:r w:rsidRPr="00662904">
              <w:rPr>
                <w:rFonts w:ascii="Courier New" w:hAnsi="Courier New" w:cs="Courier New"/>
                <w:noProof/>
                <w:color w:val="A31515"/>
                <w:szCs w:val="20"/>
                <w:lang w:eastAsia="en-US"/>
              </w:rPr>
              <w:t>@"The \ is not escaped as \\.</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A31515"/>
                <w:szCs w:val="20"/>
                <w:lang w:eastAsia="en-US"/>
              </w:rPr>
              <w:t>I am at a new line."</w:t>
            </w:r>
            <w:r w:rsidRPr="00662904">
              <w:rPr>
                <w:rFonts w:ascii="Courier New" w:hAnsi="Courier New" w:cs="Courier New"/>
                <w:noProof/>
                <w:szCs w:val="20"/>
                <w:lang w:eastAsia="en-US"/>
              </w:rPr>
              <w:t>;</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2B91AF"/>
                <w:szCs w:val="20"/>
                <w:lang w:eastAsia="en-US"/>
              </w:rPr>
              <w:t>Console</w:t>
            </w:r>
            <w:r w:rsidRPr="00662904">
              <w:rPr>
                <w:rFonts w:ascii="Courier New" w:hAnsi="Courier New" w:cs="Courier New"/>
                <w:noProof/>
                <w:szCs w:val="20"/>
                <w:lang w:eastAsia="en-US"/>
              </w:rPr>
              <w:t>.WriteLine(verbatim);</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8000"/>
                <w:szCs w:val="20"/>
                <w:lang w:eastAsia="en-US"/>
              </w:rPr>
              <w:t>// Console output:</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8000"/>
                <w:szCs w:val="20"/>
                <w:lang w:eastAsia="en-US"/>
              </w:rPr>
              <w:t>// "Hello, Jude", he said.</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8000"/>
                <w:szCs w:val="20"/>
                <w:lang w:eastAsia="en-US"/>
              </w:rPr>
              <w:t>// C:\Windows\Notepad.exe</w:t>
            </w:r>
          </w:p>
          <w:p w:rsidR="0072453D" w:rsidRPr="00662904" w:rsidRDefault="0072453D" w:rsidP="0072453D">
            <w:pPr>
              <w:autoSpaceDE w:val="0"/>
              <w:autoSpaceDN w:val="0"/>
              <w:adjustRightInd w:val="0"/>
              <w:spacing w:before="0"/>
              <w:jc w:val="left"/>
              <w:rPr>
                <w:rFonts w:ascii="Courier New" w:hAnsi="Courier New" w:cs="Courier New"/>
                <w:noProof/>
                <w:szCs w:val="20"/>
                <w:lang w:eastAsia="en-US"/>
              </w:rPr>
            </w:pPr>
            <w:r w:rsidRPr="00662904">
              <w:rPr>
                <w:rFonts w:ascii="Courier New" w:hAnsi="Courier New" w:cs="Courier New"/>
                <w:noProof/>
                <w:color w:val="008000"/>
                <w:szCs w:val="20"/>
                <w:lang w:eastAsia="en-US"/>
              </w:rPr>
              <w:t>// The \ is not escaped as \\.</w:t>
            </w:r>
          </w:p>
          <w:p w:rsidR="0072453D" w:rsidRPr="00662904" w:rsidRDefault="0072453D" w:rsidP="0072453D">
            <w:pPr>
              <w:autoSpaceDE w:val="0"/>
              <w:autoSpaceDN w:val="0"/>
              <w:adjustRightInd w:val="0"/>
              <w:spacing w:before="0"/>
              <w:jc w:val="left"/>
              <w:rPr>
                <w:rStyle w:val="Code"/>
                <w:rFonts w:cs="Courier New"/>
                <w:szCs w:val="20"/>
              </w:rPr>
            </w:pPr>
            <w:r w:rsidRPr="00662904">
              <w:rPr>
                <w:rFonts w:ascii="Courier New" w:hAnsi="Courier New" w:cs="Courier New"/>
                <w:noProof/>
                <w:color w:val="008000"/>
                <w:szCs w:val="20"/>
                <w:lang w:eastAsia="en-US"/>
              </w:rPr>
              <w:t>// I am at a new line.</w:t>
            </w:r>
          </w:p>
        </w:tc>
      </w:tr>
    </w:tbl>
    <w:p w:rsidR="0072453D" w:rsidRPr="00D772C9" w:rsidRDefault="0072453D" w:rsidP="0072453D">
      <w:pPr>
        <w:rPr>
          <w:noProof/>
        </w:rPr>
      </w:pPr>
      <w:r w:rsidRPr="00D772C9">
        <w:t>Повече за символните низове ще намерим в темата "</w:t>
      </w:r>
      <w:hyperlink w:anchor="_Глава_13._Символни" w:history="1">
        <w:r w:rsidRPr="00D772C9">
          <w:rPr>
            <w:rStyle w:val="Hyperlink"/>
          </w:rPr>
          <w:t>Сим</w:t>
        </w:r>
        <w:r w:rsidRPr="00D772C9">
          <w:rPr>
            <w:rStyle w:val="Hyperlink"/>
          </w:rPr>
          <w:t>в</w:t>
        </w:r>
        <w:r w:rsidRPr="00D772C9">
          <w:rPr>
            <w:rStyle w:val="Hyperlink"/>
          </w:rPr>
          <w:t>олни</w:t>
        </w:r>
        <w:r w:rsidRPr="00D772C9">
          <w:rPr>
            <w:rStyle w:val="Hyperlink"/>
          </w:rPr>
          <w:t xml:space="preserve"> </w:t>
        </w:r>
        <w:r w:rsidRPr="00D772C9">
          <w:rPr>
            <w:rStyle w:val="Hyperlink"/>
          </w:rPr>
          <w:t>низове</w:t>
        </w:r>
      </w:hyperlink>
      <w:r w:rsidR="00C72370">
        <w:t>".</w:t>
      </w:r>
    </w:p>
    <w:p w:rsidR="0072453D" w:rsidRPr="00D772C9" w:rsidRDefault="0072453D" w:rsidP="0072453D">
      <w:pPr>
        <w:pStyle w:val="Heading2"/>
      </w:pPr>
      <w:bookmarkStart w:id="285" w:name="_Toc243587210"/>
      <w:bookmarkStart w:id="286" w:name="_Toc299460874"/>
      <w:bookmarkStart w:id="287" w:name="_Toc299628541"/>
      <w:r w:rsidRPr="00D772C9">
        <w:t>Упражнения</w:t>
      </w:r>
      <w:bookmarkEnd w:id="285"/>
      <w:bookmarkEnd w:id="286"/>
      <w:bookmarkEnd w:id="287"/>
    </w:p>
    <w:p w:rsidR="0072453D" w:rsidRPr="00D772C9" w:rsidRDefault="0072453D" w:rsidP="00222F92">
      <w:pPr>
        <w:numPr>
          <w:ilvl w:val="0"/>
          <w:numId w:val="16"/>
        </w:numPr>
        <w:rPr>
          <w:noProof/>
        </w:rPr>
      </w:pPr>
      <w:r w:rsidRPr="00D772C9">
        <w:t xml:space="preserve">Декларирайте няколко променливи, като изберете за всяка една най-подходящия от типовете </w:t>
      </w:r>
      <w:r w:rsidRPr="00D553BD">
        <w:rPr>
          <w:rStyle w:val="Code"/>
        </w:rPr>
        <w:t>sbyte</w:t>
      </w:r>
      <w:r w:rsidRPr="00D772C9">
        <w:t xml:space="preserve">, </w:t>
      </w:r>
      <w:r w:rsidRPr="00D553BD">
        <w:rPr>
          <w:rStyle w:val="Code"/>
        </w:rPr>
        <w:t>byte</w:t>
      </w:r>
      <w:r w:rsidRPr="00D772C9">
        <w:t xml:space="preserve">, </w:t>
      </w:r>
      <w:r w:rsidRPr="00D553BD">
        <w:rPr>
          <w:rStyle w:val="Code"/>
        </w:rPr>
        <w:t>short</w:t>
      </w:r>
      <w:r w:rsidRPr="00D772C9">
        <w:t xml:space="preserve">, </w:t>
      </w:r>
      <w:r w:rsidRPr="00D553BD">
        <w:rPr>
          <w:rStyle w:val="Code"/>
        </w:rPr>
        <w:t>ushort</w:t>
      </w:r>
      <w:r w:rsidRPr="00D772C9">
        <w:t xml:space="preserve">, </w:t>
      </w:r>
      <w:r w:rsidRPr="00D553BD">
        <w:rPr>
          <w:rStyle w:val="Code"/>
        </w:rPr>
        <w:t>int</w:t>
      </w:r>
      <w:r w:rsidRPr="00D772C9">
        <w:t xml:space="preserve">, </w:t>
      </w:r>
      <w:r w:rsidRPr="00D553BD">
        <w:rPr>
          <w:rStyle w:val="Code"/>
        </w:rPr>
        <w:t>uint</w:t>
      </w:r>
      <w:r w:rsidRPr="00D772C9">
        <w:t xml:space="preserve">, </w:t>
      </w:r>
      <w:r w:rsidRPr="00D553BD">
        <w:rPr>
          <w:rStyle w:val="Code"/>
        </w:rPr>
        <w:t>long</w:t>
      </w:r>
      <w:r w:rsidRPr="00D772C9">
        <w:t xml:space="preserve"> и </w:t>
      </w:r>
      <w:r w:rsidRPr="00D553BD">
        <w:rPr>
          <w:rStyle w:val="Code"/>
        </w:rPr>
        <w:t>ulong</w:t>
      </w:r>
      <w:r w:rsidRPr="00D772C9">
        <w:t xml:space="preserve">, за да </w:t>
      </w:r>
      <w:r>
        <w:t xml:space="preserve">им </w:t>
      </w:r>
      <w:r w:rsidRPr="00D772C9">
        <w:t>присвоите следните стойно</w:t>
      </w:r>
      <w:r w:rsidRPr="00C141D9">
        <w:t>сти:</w:t>
      </w:r>
      <w:r w:rsidRPr="00C141D9">
        <w:rPr>
          <w:noProof/>
        </w:rPr>
        <w:t xml:space="preserve"> </w:t>
      </w:r>
      <w:r w:rsidRPr="00C141D9">
        <w:rPr>
          <w:bCs/>
          <w:noProof/>
        </w:rPr>
        <w:t>52130, -115, 4825932, 97, -100</w:t>
      </w:r>
      <w:r w:rsidRPr="00450717">
        <w:rPr>
          <w:bCs/>
          <w:noProof/>
        </w:rPr>
        <w:t xml:space="preserve">00, </w:t>
      </w:r>
      <w:r w:rsidRPr="00D772C9">
        <w:rPr>
          <w:noProof/>
        </w:rPr>
        <w:t>20000;</w:t>
      </w:r>
      <w:r w:rsidRPr="00450717">
        <w:rPr>
          <w:noProof/>
        </w:rPr>
        <w:t xml:space="preserve"> </w:t>
      </w:r>
      <w:r w:rsidRPr="00D772C9">
        <w:rPr>
          <w:noProof/>
        </w:rPr>
        <w:t>224;</w:t>
      </w:r>
      <w:r w:rsidRPr="00450717">
        <w:rPr>
          <w:noProof/>
        </w:rPr>
        <w:t xml:space="preserve"> </w:t>
      </w:r>
      <w:r w:rsidRPr="00D772C9">
        <w:rPr>
          <w:noProof/>
        </w:rPr>
        <w:t>970700000;</w:t>
      </w:r>
      <w:r w:rsidRPr="00450717">
        <w:rPr>
          <w:noProof/>
        </w:rPr>
        <w:t xml:space="preserve"> 112; -44;</w:t>
      </w:r>
      <w:r w:rsidRPr="00D772C9">
        <w:rPr>
          <w:noProof/>
        </w:rPr>
        <w:t xml:space="preserve"> -1000000</w:t>
      </w:r>
      <w:r w:rsidRPr="00450717">
        <w:rPr>
          <w:noProof/>
        </w:rPr>
        <w:t>; 1990; 123456789123456789</w:t>
      </w:r>
      <w:r w:rsidRPr="00D772C9">
        <w:rPr>
          <w:noProof/>
        </w:rPr>
        <w:t>.</w:t>
      </w:r>
    </w:p>
    <w:p w:rsidR="0072453D" w:rsidRPr="0009690F" w:rsidRDefault="0072453D" w:rsidP="00222F92">
      <w:pPr>
        <w:numPr>
          <w:ilvl w:val="0"/>
          <w:numId w:val="16"/>
        </w:numPr>
        <w:rPr>
          <w:noProof/>
        </w:rPr>
      </w:pPr>
      <w:r w:rsidRPr="00D772C9">
        <w:t xml:space="preserve">Кои от следните стойности може да се присвоят на променливи от тип </w:t>
      </w:r>
      <w:r w:rsidRPr="00D553BD">
        <w:rPr>
          <w:rStyle w:val="Code"/>
        </w:rPr>
        <w:t>float</w:t>
      </w:r>
      <w:r w:rsidRPr="00BC4973">
        <w:t>,</w:t>
      </w:r>
      <w:r w:rsidRPr="00D772C9">
        <w:t xml:space="preserve"> </w:t>
      </w:r>
      <w:r w:rsidRPr="00D553BD">
        <w:rPr>
          <w:rStyle w:val="Code"/>
        </w:rPr>
        <w:t>double</w:t>
      </w:r>
      <w:r w:rsidRPr="00D772C9">
        <w:t xml:space="preserve"> и </w:t>
      </w:r>
      <w:r w:rsidRPr="00D553BD">
        <w:rPr>
          <w:rStyle w:val="Code"/>
        </w:rPr>
        <w:t>decimal</w:t>
      </w:r>
      <w:r w:rsidRPr="00D772C9">
        <w:t>:</w:t>
      </w:r>
      <w:r w:rsidRPr="00D772C9">
        <w:rPr>
          <w:noProof/>
        </w:rPr>
        <w:t xml:space="preserve"> 34.567839023; 12.345; 8923.1234857; 3456.091124875956542151256683467?</w:t>
      </w:r>
    </w:p>
    <w:p w:rsidR="0072453D" w:rsidRPr="00D772C9" w:rsidRDefault="0072453D" w:rsidP="00222F92">
      <w:pPr>
        <w:numPr>
          <w:ilvl w:val="0"/>
          <w:numId w:val="16"/>
        </w:numPr>
        <w:rPr>
          <w:noProof/>
        </w:rPr>
      </w:pPr>
      <w:r>
        <w:rPr>
          <w:noProof/>
        </w:rPr>
        <w:t>Напишете програма, която изчислява вярно променливи с плаваща запетая с точност до 0.000001.</w:t>
      </w:r>
    </w:p>
    <w:p w:rsidR="0072453D" w:rsidRDefault="0072453D" w:rsidP="00DC52A3">
      <w:pPr>
        <w:numPr>
          <w:ilvl w:val="0"/>
          <w:numId w:val="16"/>
        </w:numPr>
      </w:pPr>
      <w:r w:rsidRPr="00D772C9">
        <w:t xml:space="preserve">Инициализирайте променлива от тип </w:t>
      </w:r>
      <w:r w:rsidRPr="00D553BD">
        <w:rPr>
          <w:rStyle w:val="Code"/>
        </w:rPr>
        <w:t>int</w:t>
      </w:r>
      <w:r w:rsidRPr="00D772C9">
        <w:t xml:space="preserve"> със стойност 256 в шестна</w:t>
      </w:r>
      <w:r w:rsidRPr="00D772C9">
        <w:softHyphen/>
        <w:t xml:space="preserve">десетичен формат (256 е 100 в бройна система с </w:t>
      </w:r>
      <w:r>
        <w:t>основа</w:t>
      </w:r>
      <w:r w:rsidRPr="00D772C9">
        <w:t xml:space="preserve"> 16).</w:t>
      </w:r>
    </w:p>
    <w:p w:rsidR="0072453D" w:rsidRPr="00D772C9" w:rsidRDefault="0072453D" w:rsidP="00222F92">
      <w:pPr>
        <w:numPr>
          <w:ilvl w:val="0"/>
          <w:numId w:val="16"/>
        </w:numPr>
      </w:pPr>
      <w:r>
        <w:t xml:space="preserve">Декларирайте променлива от тип </w:t>
      </w:r>
      <w:r w:rsidRPr="00D90EE2">
        <w:rPr>
          <w:rStyle w:val="Code"/>
        </w:rPr>
        <w:t>char</w:t>
      </w:r>
      <w:r>
        <w:t xml:space="preserve"> и присвоете като стойност символа който има </w:t>
      </w:r>
      <w:r>
        <w:rPr>
          <w:lang w:val="en-US"/>
        </w:rPr>
        <w:t>Unicode</w:t>
      </w:r>
      <w:r w:rsidRPr="00450717">
        <w:t xml:space="preserve"> </w:t>
      </w:r>
      <w:r>
        <w:t xml:space="preserve">код 72 (използвайте калкулатора на </w:t>
      </w:r>
      <w:r>
        <w:rPr>
          <w:lang w:val="en-US"/>
        </w:rPr>
        <w:t>Windows</w:t>
      </w:r>
      <w:r w:rsidRPr="00450717">
        <w:t xml:space="preserve"> </w:t>
      </w:r>
      <w:r>
        <w:t>за да намерите шестнайсетичното представяне на 72).</w:t>
      </w:r>
    </w:p>
    <w:p w:rsidR="0072453D" w:rsidRPr="00D772C9" w:rsidRDefault="0072453D" w:rsidP="00222F92">
      <w:pPr>
        <w:numPr>
          <w:ilvl w:val="0"/>
          <w:numId w:val="16"/>
        </w:numPr>
      </w:pPr>
      <w:r w:rsidRPr="00D772C9">
        <w:t xml:space="preserve">Декларирайте променлива </w:t>
      </w:r>
      <w:r w:rsidRPr="00D553BD">
        <w:rPr>
          <w:rStyle w:val="Code"/>
        </w:rPr>
        <w:t>isMale</w:t>
      </w:r>
      <w:r w:rsidRPr="00D772C9">
        <w:t xml:space="preserve"> от тип </w:t>
      </w:r>
      <w:r w:rsidRPr="00D553BD">
        <w:rPr>
          <w:rStyle w:val="Code"/>
        </w:rPr>
        <w:t>bool</w:t>
      </w:r>
      <w:r w:rsidRPr="00D772C9">
        <w:rPr>
          <w:b/>
        </w:rPr>
        <w:t xml:space="preserve"> </w:t>
      </w:r>
      <w:r w:rsidRPr="00D772C9">
        <w:t>и присвоете стойност на последната в зависимост от вашия пол.</w:t>
      </w:r>
    </w:p>
    <w:p w:rsidR="0072453D" w:rsidRPr="00D772C9" w:rsidRDefault="0072453D" w:rsidP="00222F92">
      <w:pPr>
        <w:numPr>
          <w:ilvl w:val="0"/>
          <w:numId w:val="16"/>
        </w:numPr>
      </w:pPr>
      <w:r w:rsidRPr="00D772C9">
        <w:t xml:space="preserve">Декларирайте две променливи от тип </w:t>
      </w:r>
      <w:r w:rsidRPr="00D553BD">
        <w:rPr>
          <w:rStyle w:val="Code"/>
        </w:rPr>
        <w:t>string</w:t>
      </w:r>
      <w:r w:rsidRPr="00D772C9">
        <w:t xml:space="preserve"> със стойности </w:t>
      </w:r>
      <w:r w:rsidRPr="00450717">
        <w:rPr>
          <w:noProof/>
        </w:rPr>
        <w:t>"</w:t>
      </w:r>
      <w:r w:rsidRPr="00662904">
        <w:rPr>
          <w:noProof/>
          <w:lang w:val="en-US"/>
        </w:rPr>
        <w:t>Hello</w:t>
      </w:r>
      <w:r w:rsidRPr="00450717">
        <w:rPr>
          <w:noProof/>
        </w:rPr>
        <w:t>"</w:t>
      </w:r>
      <w:r w:rsidRPr="00D772C9">
        <w:t xml:space="preserve"> и "World". Декларирайте променлива от тип </w:t>
      </w:r>
      <w:r w:rsidRPr="00D553BD">
        <w:rPr>
          <w:rStyle w:val="Code"/>
        </w:rPr>
        <w:t>object</w:t>
      </w:r>
      <w:r w:rsidRPr="00D772C9">
        <w:t>. Присвоете на тази променлива стойността, която се получава от конкатенацията на двете стрингови променливи (добавете интервал, ако е необходимо). Отпе</w:t>
      </w:r>
      <w:r w:rsidRPr="00D772C9">
        <w:softHyphen/>
        <w:t xml:space="preserve">чатайте променливата от тип </w:t>
      </w:r>
      <w:r w:rsidRPr="00D553BD">
        <w:rPr>
          <w:rStyle w:val="Code"/>
        </w:rPr>
        <w:t>object</w:t>
      </w:r>
      <w:r w:rsidRPr="00D772C9">
        <w:t>.</w:t>
      </w:r>
    </w:p>
    <w:p w:rsidR="0072453D" w:rsidRDefault="0072453D" w:rsidP="00222F92">
      <w:pPr>
        <w:numPr>
          <w:ilvl w:val="0"/>
          <w:numId w:val="16"/>
        </w:numPr>
      </w:pPr>
      <w:r>
        <w:t xml:space="preserve">Декларирайте две променливи от тип </w:t>
      </w:r>
      <w:r w:rsidRPr="00D90EE2">
        <w:rPr>
          <w:rStyle w:val="Code"/>
        </w:rPr>
        <w:t>string</w:t>
      </w:r>
      <w:r>
        <w:t xml:space="preserve"> и им присвоете стойности "</w:t>
      </w:r>
      <w:r>
        <w:rPr>
          <w:lang w:val="en-US"/>
        </w:rPr>
        <w:t>Hello</w:t>
      </w:r>
      <w:r>
        <w:t>"</w:t>
      </w:r>
      <w:r w:rsidRPr="00450717">
        <w:t xml:space="preserve"> </w:t>
      </w:r>
      <w:r>
        <w:t>и "</w:t>
      </w:r>
      <w:r>
        <w:rPr>
          <w:lang w:val="en-US"/>
        </w:rPr>
        <w:t>World</w:t>
      </w:r>
      <w:r>
        <w:t>"</w:t>
      </w:r>
      <w:r w:rsidRPr="00450717">
        <w:t xml:space="preserve">. </w:t>
      </w:r>
      <w:r>
        <w:t xml:space="preserve">Декларирайте променлива от тип </w:t>
      </w:r>
      <w:r w:rsidRPr="00D90EE2">
        <w:rPr>
          <w:rStyle w:val="Code"/>
        </w:rPr>
        <w:t>object</w:t>
      </w:r>
      <w:r>
        <w:t xml:space="preserve"> и и присвоете стойността на конкатенацията на двете променливи от тип </w:t>
      </w:r>
      <w:r w:rsidRPr="000C57B1">
        <w:rPr>
          <w:rStyle w:val="Code"/>
        </w:rPr>
        <w:t>string</w:t>
      </w:r>
      <w:r>
        <w:t xml:space="preserve"> (не изпускайте интервала по средата).</w:t>
      </w:r>
      <w:r w:rsidRPr="00450717">
        <w:t xml:space="preserve"> </w:t>
      </w:r>
      <w:r>
        <w:t xml:space="preserve">Декларирайте </w:t>
      </w:r>
      <w:r>
        <w:lastRenderedPageBreak/>
        <w:t xml:space="preserve">трета променлива от тип </w:t>
      </w:r>
      <w:r w:rsidRPr="00D90EE2">
        <w:rPr>
          <w:rStyle w:val="Code"/>
        </w:rPr>
        <w:t>string</w:t>
      </w:r>
      <w:r>
        <w:t xml:space="preserve"> и я инициализирайте със стойността на променливата от тип </w:t>
      </w:r>
      <w:r w:rsidRPr="00D90EE2">
        <w:rPr>
          <w:rStyle w:val="Code"/>
        </w:rPr>
        <w:t>object</w:t>
      </w:r>
      <w:r>
        <w:t xml:space="preserve"> ( трябва да използвате </w:t>
      </w:r>
      <w:r>
        <w:rPr>
          <w:lang w:val="en-US"/>
        </w:rPr>
        <w:t>type</w:t>
      </w:r>
      <w:r w:rsidRPr="00450717">
        <w:t xml:space="preserve"> </w:t>
      </w:r>
      <w:r>
        <w:rPr>
          <w:lang w:val="en-US"/>
        </w:rPr>
        <w:t>casting</w:t>
      </w:r>
      <w:r w:rsidRPr="00450717">
        <w:t>)</w:t>
      </w:r>
      <w:r>
        <w:t>.</w:t>
      </w:r>
    </w:p>
    <w:p w:rsidR="0072453D" w:rsidRPr="00D772C9" w:rsidRDefault="0072453D" w:rsidP="00222F92">
      <w:pPr>
        <w:numPr>
          <w:ilvl w:val="0"/>
          <w:numId w:val="16"/>
        </w:numPr>
      </w:pPr>
      <w:r>
        <w:t>Декларирайте две</w:t>
      </w:r>
      <w:r w:rsidRPr="00D772C9">
        <w:t xml:space="preserve"> променлив</w:t>
      </w:r>
      <w:r>
        <w:t>и</w:t>
      </w:r>
      <w:r w:rsidRPr="00D772C9">
        <w:t xml:space="preserve"> от тип </w:t>
      </w:r>
      <w:r w:rsidRPr="00D553BD">
        <w:rPr>
          <w:rStyle w:val="Code"/>
        </w:rPr>
        <w:t>string</w:t>
      </w:r>
      <w:r>
        <w:t xml:space="preserve"> и им присвоете стойност</w:t>
      </w:r>
      <w:r w:rsidRPr="00D772C9">
        <w:t xml:space="preserve"> </w:t>
      </w:r>
      <w:r w:rsidRPr="00450717">
        <w:rPr>
          <w:noProof/>
        </w:rPr>
        <w:t>"</w:t>
      </w:r>
      <w:r w:rsidRPr="00662904">
        <w:rPr>
          <w:noProof/>
          <w:lang w:val="en-US"/>
        </w:rPr>
        <w:t>The</w:t>
      </w:r>
      <w:r w:rsidRPr="00450717">
        <w:rPr>
          <w:noProof/>
        </w:rPr>
        <w:t xml:space="preserve"> "</w:t>
      </w:r>
      <w:r w:rsidRPr="00662904">
        <w:rPr>
          <w:noProof/>
          <w:lang w:val="en-US"/>
        </w:rPr>
        <w:t>use</w:t>
      </w:r>
      <w:r w:rsidRPr="00450717">
        <w:rPr>
          <w:noProof/>
        </w:rPr>
        <w:t xml:space="preserve">" </w:t>
      </w:r>
      <w:r w:rsidRPr="00662904">
        <w:rPr>
          <w:noProof/>
          <w:lang w:val="en-US"/>
        </w:rPr>
        <w:t>of</w:t>
      </w:r>
      <w:r w:rsidRPr="00450717">
        <w:rPr>
          <w:noProof/>
        </w:rPr>
        <w:t xml:space="preserve"> </w:t>
      </w:r>
      <w:r w:rsidRPr="00662904">
        <w:rPr>
          <w:noProof/>
          <w:lang w:val="en-US"/>
        </w:rPr>
        <w:t>quotations</w:t>
      </w:r>
      <w:r w:rsidRPr="00450717">
        <w:rPr>
          <w:noProof/>
        </w:rPr>
        <w:t xml:space="preserve"> </w:t>
      </w:r>
      <w:r w:rsidRPr="00662904">
        <w:rPr>
          <w:noProof/>
          <w:lang w:val="en-US"/>
        </w:rPr>
        <w:t>causes</w:t>
      </w:r>
      <w:r w:rsidRPr="00450717">
        <w:rPr>
          <w:noProof/>
        </w:rPr>
        <w:t xml:space="preserve"> </w:t>
      </w:r>
      <w:r w:rsidRPr="00662904">
        <w:rPr>
          <w:noProof/>
          <w:lang w:val="en-US"/>
        </w:rPr>
        <w:t>difficulties</w:t>
      </w:r>
      <w:r w:rsidRPr="00450717">
        <w:rPr>
          <w:noProof/>
        </w:rPr>
        <w:t>."</w:t>
      </w:r>
      <w:r w:rsidRPr="00D772C9">
        <w:t xml:space="preserve"> (без първите и последни кавички).</w:t>
      </w:r>
      <w:r>
        <w:t xml:space="preserve"> В едната променлива използвайте </w:t>
      </w:r>
      <w:r>
        <w:rPr>
          <w:lang w:val="en-US"/>
        </w:rPr>
        <w:t>quoted</w:t>
      </w:r>
      <w:r w:rsidRPr="00450717">
        <w:t xml:space="preserve"> </w:t>
      </w:r>
      <w:r>
        <w:rPr>
          <w:lang w:val="en-US"/>
        </w:rPr>
        <w:t>string</w:t>
      </w:r>
      <w:r>
        <w:t>, а в другата не го използвайте.</w:t>
      </w:r>
      <w:r w:rsidRPr="00052BFB">
        <w:t xml:space="preserve"> </w:t>
      </w:r>
    </w:p>
    <w:p w:rsidR="0072453D" w:rsidRPr="00D772C9" w:rsidRDefault="0072453D" w:rsidP="00222F92">
      <w:pPr>
        <w:numPr>
          <w:ilvl w:val="0"/>
          <w:numId w:val="16"/>
        </w:numPr>
      </w:pPr>
      <w:r w:rsidRPr="00D772C9">
        <w:t>Напишете програма, която принтира фигура във формата на сърце със знака "o".</w:t>
      </w:r>
    </w:p>
    <w:p w:rsidR="0072453D" w:rsidRPr="00D772C9" w:rsidRDefault="0072453D" w:rsidP="00222F92">
      <w:pPr>
        <w:numPr>
          <w:ilvl w:val="0"/>
          <w:numId w:val="16"/>
        </w:numPr>
      </w:pPr>
      <w:r w:rsidRPr="00D772C9">
        <w:t>Напишете програма, която принтира на конзолата равнобедрен триъгълник, като страните му са очертани от символа звездичка "</w:t>
      </w:r>
      <w:r w:rsidRPr="000C57B1">
        <w:rPr>
          <w:bCs/>
        </w:rPr>
        <w:t>©</w:t>
      </w:r>
      <w:r w:rsidRPr="00D772C9">
        <w:t>".</w:t>
      </w:r>
    </w:p>
    <w:p w:rsidR="0072453D" w:rsidRPr="00D772C9" w:rsidRDefault="0072453D" w:rsidP="00222F92">
      <w:pPr>
        <w:numPr>
          <w:ilvl w:val="0"/>
          <w:numId w:val="16"/>
        </w:numPr>
      </w:pPr>
      <w:r w:rsidRPr="00D772C9">
        <w:t>Фирма, занимаваща се с маркетинг, иска да пази запис с данни на нейните служители. Всеки запис трябва да има следната характе</w:t>
      </w:r>
      <w:r w:rsidRPr="00D772C9">
        <w:softHyphen/>
        <w:t xml:space="preserve">ристика – първо име, фамилия, възраст, пол </w:t>
      </w:r>
      <w:r w:rsidRPr="00D772C9">
        <w:rPr>
          <w:noProof/>
        </w:rPr>
        <w:t>(</w:t>
      </w:r>
      <w:r>
        <w:rPr>
          <w:noProof/>
        </w:rPr>
        <w:t>‘</w:t>
      </w:r>
      <w:r w:rsidRPr="00D772C9">
        <w:rPr>
          <w:noProof/>
        </w:rPr>
        <w:t>м</w:t>
      </w:r>
      <w:r>
        <w:rPr>
          <w:noProof/>
        </w:rPr>
        <w:t>’</w:t>
      </w:r>
      <w:r w:rsidRPr="00D772C9">
        <w:t xml:space="preserve"> или</w:t>
      </w:r>
      <w:r w:rsidRPr="00D772C9">
        <w:rPr>
          <w:noProof/>
        </w:rPr>
        <w:t xml:space="preserve"> </w:t>
      </w:r>
      <w:r>
        <w:rPr>
          <w:noProof/>
        </w:rPr>
        <w:t>‘</w:t>
      </w:r>
      <w:r w:rsidRPr="00D772C9">
        <w:rPr>
          <w:noProof/>
        </w:rPr>
        <w:t>ж</w:t>
      </w:r>
      <w:r>
        <w:rPr>
          <w:noProof/>
        </w:rPr>
        <w:t>’</w:t>
      </w:r>
      <w:r w:rsidRPr="00D772C9">
        <w:rPr>
          <w:noProof/>
        </w:rPr>
        <w:t>)</w:t>
      </w:r>
      <w:r w:rsidRPr="00D772C9">
        <w:t xml:space="preserve"> и уникален номер на служителя (27560000 до 27569999). Декларирайте необходи</w:t>
      </w:r>
      <w:r>
        <w:softHyphen/>
      </w:r>
      <w:r w:rsidRPr="00D772C9">
        <w:t>мите променливи, нужни за да се запази информацията за един служи</w:t>
      </w:r>
      <w:r>
        <w:softHyphen/>
      </w:r>
      <w:r w:rsidRPr="00D772C9">
        <w:t>тел, като използвате подходящи типове данни и описателни имена.</w:t>
      </w:r>
    </w:p>
    <w:p w:rsidR="0072453D" w:rsidRPr="00D772C9" w:rsidRDefault="0072453D" w:rsidP="00222F92">
      <w:pPr>
        <w:numPr>
          <w:ilvl w:val="0"/>
          <w:numId w:val="16"/>
        </w:numPr>
      </w:pPr>
      <w:r w:rsidRPr="00D772C9">
        <w:t xml:space="preserve">Декларирайте две променливи от тип </w:t>
      </w:r>
      <w:r w:rsidRPr="00D553BD">
        <w:rPr>
          <w:rStyle w:val="Code"/>
        </w:rPr>
        <w:t>int</w:t>
      </w:r>
      <w:r w:rsidRPr="00D772C9">
        <w:t>. Задайте им стойности съответно 5 и 10. Разменете стойностите им и ги отпечатайте.</w:t>
      </w:r>
    </w:p>
    <w:p w:rsidR="0072453D" w:rsidRPr="00D772C9" w:rsidRDefault="0072453D" w:rsidP="0072453D">
      <w:pPr>
        <w:pStyle w:val="Heading2"/>
      </w:pPr>
      <w:bookmarkStart w:id="288" w:name="_Toc243587211"/>
      <w:bookmarkStart w:id="289" w:name="_Toc299460875"/>
      <w:bookmarkStart w:id="290" w:name="_Toc299628542"/>
      <w:r w:rsidRPr="00D772C9">
        <w:t>Решения и упътвания</w:t>
      </w:r>
      <w:bookmarkEnd w:id="288"/>
      <w:bookmarkEnd w:id="289"/>
      <w:bookmarkEnd w:id="290"/>
    </w:p>
    <w:p w:rsidR="0072453D" w:rsidRPr="00D772C9" w:rsidRDefault="0072453D" w:rsidP="00856DB5">
      <w:pPr>
        <w:numPr>
          <w:ilvl w:val="0"/>
          <w:numId w:val="174"/>
        </w:numPr>
      </w:pPr>
      <w:r w:rsidRPr="00D772C9">
        <w:t>Погледнете размерността на числените типове.</w:t>
      </w:r>
    </w:p>
    <w:p w:rsidR="00856DB5" w:rsidRDefault="0072453D" w:rsidP="00856DB5">
      <w:pPr>
        <w:numPr>
          <w:ilvl w:val="0"/>
          <w:numId w:val="174"/>
        </w:numPr>
        <w:rPr>
          <w:rStyle w:val="Code"/>
        </w:rPr>
      </w:pPr>
      <w:r w:rsidRPr="00D772C9">
        <w:t xml:space="preserve">Имайте предвид броя символи след десетичния знак. Направете справка в таблицата с размерите на типовете </w:t>
      </w:r>
      <w:r w:rsidRPr="00D553BD">
        <w:rPr>
          <w:rStyle w:val="Code"/>
        </w:rPr>
        <w:t>float</w:t>
      </w:r>
      <w:r w:rsidRPr="00D772C9">
        <w:t xml:space="preserve">, </w:t>
      </w:r>
      <w:r w:rsidRPr="00D553BD">
        <w:rPr>
          <w:rStyle w:val="Code"/>
        </w:rPr>
        <w:t>double</w:t>
      </w:r>
      <w:r w:rsidRPr="00D772C9">
        <w:t xml:space="preserve"> и </w:t>
      </w:r>
      <w:r w:rsidRPr="00D553BD">
        <w:rPr>
          <w:rStyle w:val="Code"/>
        </w:rPr>
        <w:t>decimal.</w:t>
      </w:r>
    </w:p>
    <w:p w:rsidR="0072453D" w:rsidRPr="00856DB5" w:rsidRDefault="0072453D" w:rsidP="00856DB5">
      <w:pPr>
        <w:numPr>
          <w:ilvl w:val="0"/>
          <w:numId w:val="174"/>
        </w:numPr>
      </w:pPr>
      <w:r w:rsidRPr="00856DB5">
        <w:t xml:space="preserve">Използвайте типа данни </w:t>
      </w:r>
      <w:r w:rsidRPr="00856DB5">
        <w:rPr>
          <w:rStyle w:val="Code"/>
          <w:lang w:val="bg-BG"/>
        </w:rPr>
        <w:t>decimal</w:t>
      </w:r>
      <w:r w:rsidRPr="00856DB5">
        <w:t>.</w:t>
      </w:r>
    </w:p>
    <w:p w:rsidR="0072453D" w:rsidRPr="00D772C9" w:rsidRDefault="0072453D" w:rsidP="00856DB5">
      <w:pPr>
        <w:numPr>
          <w:ilvl w:val="0"/>
          <w:numId w:val="174"/>
        </w:numPr>
      </w:pPr>
      <w:r w:rsidRPr="00D772C9">
        <w:t xml:space="preserve">Вижте секцията за </w:t>
      </w:r>
      <w:hyperlink w:anchor="_Целочислени_литерали" w:history="1">
        <w:r w:rsidRPr="00D772C9">
          <w:rPr>
            <w:rStyle w:val="Hyperlink"/>
          </w:rPr>
          <w:t>целочислени литерали</w:t>
        </w:r>
      </w:hyperlink>
      <w:r w:rsidRPr="00D772C9">
        <w:t>.</w:t>
      </w:r>
      <w:r>
        <w:t xml:space="preserve"> За да преобразувате лесно числата в различна бройна система използвайте вградения в </w:t>
      </w:r>
      <w:r w:rsidRPr="00BC4973">
        <w:rPr>
          <w:lang w:val="en-US"/>
        </w:rPr>
        <w:t>Windows</w:t>
      </w:r>
      <w:r w:rsidRPr="00450717">
        <w:t xml:space="preserve"> </w:t>
      </w:r>
      <w:r>
        <w:t xml:space="preserve">калкулатор. За шестнайсетично представяне на литерал използвайте префикса </w:t>
      </w:r>
      <w:r w:rsidRPr="008D6936">
        <w:rPr>
          <w:rStyle w:val="Code"/>
        </w:rPr>
        <w:t>0x</w:t>
      </w:r>
      <w:r>
        <w:rPr>
          <w:lang w:val="en-US"/>
        </w:rPr>
        <w:t>.</w:t>
      </w:r>
    </w:p>
    <w:p w:rsidR="0072453D" w:rsidRPr="00D772C9" w:rsidRDefault="0072453D" w:rsidP="00856DB5">
      <w:pPr>
        <w:numPr>
          <w:ilvl w:val="0"/>
          <w:numId w:val="174"/>
        </w:numPr>
      </w:pPr>
      <w:r w:rsidRPr="00D772C9">
        <w:t xml:space="preserve">Вижте секцията за </w:t>
      </w:r>
      <w:hyperlink w:anchor="_Целочислени_литерали" w:history="1">
        <w:r w:rsidRPr="00D772C9">
          <w:rPr>
            <w:rStyle w:val="Hyperlink"/>
          </w:rPr>
          <w:t>целочи</w:t>
        </w:r>
        <w:r w:rsidRPr="00D772C9">
          <w:rPr>
            <w:rStyle w:val="Hyperlink"/>
          </w:rPr>
          <w:t>с</w:t>
        </w:r>
        <w:r w:rsidRPr="00D772C9">
          <w:rPr>
            <w:rStyle w:val="Hyperlink"/>
          </w:rPr>
          <w:t>л</w:t>
        </w:r>
        <w:r w:rsidRPr="00D772C9">
          <w:rPr>
            <w:rStyle w:val="Hyperlink"/>
          </w:rPr>
          <w:t>е</w:t>
        </w:r>
        <w:r w:rsidRPr="00D772C9">
          <w:rPr>
            <w:rStyle w:val="Hyperlink"/>
          </w:rPr>
          <w:t>ни литерали</w:t>
        </w:r>
      </w:hyperlink>
      <w:r w:rsidRPr="00D772C9">
        <w:t>.</w:t>
      </w:r>
    </w:p>
    <w:p w:rsidR="0072453D" w:rsidRPr="00D772C9" w:rsidRDefault="0072453D" w:rsidP="00856DB5">
      <w:pPr>
        <w:numPr>
          <w:ilvl w:val="0"/>
          <w:numId w:val="174"/>
        </w:numPr>
      </w:pPr>
      <w:r w:rsidRPr="00D772C9">
        <w:t xml:space="preserve">Вижте секцията за </w:t>
      </w:r>
      <w:hyperlink w:anchor="_Булев_тип" w:history="1">
        <w:r w:rsidRPr="00D772C9">
          <w:rPr>
            <w:rStyle w:val="Hyperlink"/>
          </w:rPr>
          <w:t>бул</w:t>
        </w:r>
        <w:r w:rsidRPr="00D772C9">
          <w:rPr>
            <w:rStyle w:val="Hyperlink"/>
          </w:rPr>
          <w:t>е</w:t>
        </w:r>
        <w:r w:rsidRPr="00D772C9">
          <w:rPr>
            <w:rStyle w:val="Hyperlink"/>
          </w:rPr>
          <w:t>в</w:t>
        </w:r>
        <w:r w:rsidRPr="00D772C9">
          <w:rPr>
            <w:rStyle w:val="Hyperlink"/>
          </w:rPr>
          <w:t>и</w:t>
        </w:r>
        <w:r w:rsidRPr="00D772C9">
          <w:rPr>
            <w:rStyle w:val="Hyperlink"/>
          </w:rPr>
          <w:t xml:space="preserve"> променливи</w:t>
        </w:r>
      </w:hyperlink>
      <w:r w:rsidRPr="00D772C9">
        <w:t>.</w:t>
      </w:r>
      <w:r w:rsidRPr="000C57B1">
        <w:t xml:space="preserve"> </w:t>
      </w:r>
    </w:p>
    <w:p w:rsidR="0072453D" w:rsidRPr="00D772C9" w:rsidRDefault="0072453D" w:rsidP="00856DB5">
      <w:pPr>
        <w:numPr>
          <w:ilvl w:val="0"/>
          <w:numId w:val="174"/>
        </w:numPr>
      </w:pPr>
      <w:r w:rsidRPr="00D772C9">
        <w:t xml:space="preserve">Вижте секциите за </w:t>
      </w:r>
      <w:hyperlink w:anchor="_Символни_низове_(стрингове)" w:history="1">
        <w:r w:rsidRPr="00D772C9">
          <w:rPr>
            <w:rStyle w:val="Hyperlink"/>
          </w:rPr>
          <w:t xml:space="preserve">символни </w:t>
        </w:r>
        <w:r w:rsidRPr="00D772C9">
          <w:rPr>
            <w:rStyle w:val="Hyperlink"/>
          </w:rPr>
          <w:t>н</w:t>
        </w:r>
        <w:r w:rsidRPr="00D772C9">
          <w:rPr>
            <w:rStyle w:val="Hyperlink"/>
          </w:rPr>
          <w:t>и</w:t>
        </w:r>
        <w:r w:rsidRPr="00D772C9">
          <w:rPr>
            <w:rStyle w:val="Hyperlink"/>
          </w:rPr>
          <w:t>зове</w:t>
        </w:r>
      </w:hyperlink>
      <w:r w:rsidRPr="00D772C9">
        <w:t xml:space="preserve"> и за </w:t>
      </w:r>
      <w:hyperlink w:anchor="_Обектен_тип" w:history="1">
        <w:r w:rsidRPr="00D772C9">
          <w:rPr>
            <w:rStyle w:val="Hyperlink"/>
          </w:rPr>
          <w:t>обект</w:t>
        </w:r>
        <w:r w:rsidRPr="00D772C9">
          <w:rPr>
            <w:rStyle w:val="Hyperlink"/>
          </w:rPr>
          <w:t>е</w:t>
        </w:r>
        <w:r w:rsidRPr="00D772C9">
          <w:rPr>
            <w:rStyle w:val="Hyperlink"/>
          </w:rPr>
          <w:t>н тип</w:t>
        </w:r>
      </w:hyperlink>
      <w:r w:rsidRPr="00D772C9">
        <w:t xml:space="preserve"> данни.</w:t>
      </w:r>
    </w:p>
    <w:p w:rsidR="0072453D" w:rsidRPr="00D772C9" w:rsidRDefault="0072453D" w:rsidP="00856DB5">
      <w:pPr>
        <w:numPr>
          <w:ilvl w:val="0"/>
          <w:numId w:val="174"/>
        </w:numPr>
      </w:pPr>
      <w:r w:rsidRPr="00D772C9">
        <w:t xml:space="preserve">Вижте секциите за </w:t>
      </w:r>
      <w:hyperlink w:anchor="_Символни_низове_(стрингове)" w:history="1">
        <w:r w:rsidRPr="00D772C9">
          <w:rPr>
            <w:rStyle w:val="Hyperlink"/>
          </w:rPr>
          <w:t>символни низове</w:t>
        </w:r>
      </w:hyperlink>
      <w:r w:rsidRPr="00D772C9">
        <w:t xml:space="preserve"> и за </w:t>
      </w:r>
      <w:hyperlink w:anchor="_Обектен_тип" w:history="1">
        <w:r w:rsidRPr="00D772C9">
          <w:rPr>
            <w:rStyle w:val="Hyperlink"/>
          </w:rPr>
          <w:t>обектен тип</w:t>
        </w:r>
      </w:hyperlink>
      <w:r w:rsidRPr="00D772C9">
        <w:t xml:space="preserve"> данни.</w:t>
      </w:r>
    </w:p>
    <w:p w:rsidR="0072453D" w:rsidRDefault="0072453D" w:rsidP="00856DB5">
      <w:pPr>
        <w:numPr>
          <w:ilvl w:val="0"/>
          <w:numId w:val="174"/>
        </w:numPr>
      </w:pPr>
      <w:r w:rsidRPr="00D772C9">
        <w:t xml:space="preserve">Погледнете частта за </w:t>
      </w:r>
      <w:hyperlink w:anchor="_Символни_литерали" w:history="1">
        <w:r w:rsidRPr="00D772C9">
          <w:rPr>
            <w:rStyle w:val="Hyperlink"/>
          </w:rPr>
          <w:t>симво</w:t>
        </w:r>
        <w:r w:rsidRPr="00D772C9">
          <w:rPr>
            <w:rStyle w:val="Hyperlink"/>
          </w:rPr>
          <w:t>л</w:t>
        </w:r>
        <w:r w:rsidRPr="00D772C9">
          <w:rPr>
            <w:rStyle w:val="Hyperlink"/>
          </w:rPr>
          <w:t>н</w:t>
        </w:r>
        <w:r w:rsidRPr="00D772C9">
          <w:rPr>
            <w:rStyle w:val="Hyperlink"/>
          </w:rPr>
          <w:t>и</w:t>
        </w:r>
        <w:r w:rsidRPr="00D772C9">
          <w:rPr>
            <w:rStyle w:val="Hyperlink"/>
          </w:rPr>
          <w:t xml:space="preserve"> л</w:t>
        </w:r>
        <w:r w:rsidRPr="00D772C9">
          <w:rPr>
            <w:rStyle w:val="Hyperlink"/>
          </w:rPr>
          <w:t>и</w:t>
        </w:r>
        <w:r w:rsidRPr="00D772C9">
          <w:rPr>
            <w:rStyle w:val="Hyperlink"/>
          </w:rPr>
          <w:t>те</w:t>
        </w:r>
        <w:r w:rsidRPr="00D772C9">
          <w:rPr>
            <w:rStyle w:val="Hyperlink"/>
          </w:rPr>
          <w:t>р</w:t>
        </w:r>
        <w:r w:rsidRPr="00D772C9">
          <w:rPr>
            <w:rStyle w:val="Hyperlink"/>
          </w:rPr>
          <w:t>али</w:t>
        </w:r>
      </w:hyperlink>
      <w:r w:rsidRPr="00D772C9">
        <w:t>. Необходимо е да използ</w:t>
      </w:r>
      <w:r w:rsidRPr="00D772C9">
        <w:softHyphen/>
        <w:t>вате символа за</w:t>
      </w:r>
      <w:r w:rsidRPr="00BF4FE6">
        <w:rPr>
          <w:lang w:val="en-US"/>
        </w:rPr>
        <w:t xml:space="preserve"> escaping</w:t>
      </w:r>
      <w:r w:rsidRPr="00D772C9">
        <w:t xml:space="preserve"> </w:t>
      </w:r>
      <w:r>
        <w:t>(</w:t>
      </w:r>
      <w:r w:rsidRPr="00D772C9">
        <w:t>наклонена черта "\"</w:t>
      </w:r>
      <w:r>
        <w:t>)</w:t>
      </w:r>
      <w:r w:rsidRPr="00D772C9">
        <w:t>.</w:t>
      </w:r>
    </w:p>
    <w:p w:rsidR="0072453D" w:rsidRPr="00D772C9" w:rsidRDefault="0072453D" w:rsidP="00856DB5">
      <w:pPr>
        <w:numPr>
          <w:ilvl w:val="0"/>
          <w:numId w:val="174"/>
        </w:numPr>
      </w:pPr>
      <w:r w:rsidRPr="00D772C9">
        <w:t xml:space="preserve">Използвайте </w:t>
      </w:r>
      <w:r w:rsidRPr="00D553BD">
        <w:rPr>
          <w:rStyle w:val="Code"/>
        </w:rPr>
        <w:t>Console.Writeline(…)</w:t>
      </w:r>
      <w:r>
        <w:t xml:space="preserve"> като използвате само символа </w:t>
      </w:r>
      <w:r>
        <w:rPr>
          <w:noProof/>
        </w:rPr>
        <w:t>‘о’</w:t>
      </w:r>
      <w:r>
        <w:t xml:space="preserve"> и интервали.</w:t>
      </w:r>
    </w:p>
    <w:p w:rsidR="0072453D" w:rsidRPr="00D772C9" w:rsidRDefault="0072453D" w:rsidP="00856DB5">
      <w:pPr>
        <w:numPr>
          <w:ilvl w:val="0"/>
          <w:numId w:val="174"/>
        </w:numPr>
      </w:pPr>
      <w:r w:rsidRPr="00D772C9">
        <w:lastRenderedPageBreak/>
        <w:t xml:space="preserve">Използвайте </w:t>
      </w:r>
      <w:r w:rsidRPr="00D553BD">
        <w:rPr>
          <w:rStyle w:val="Code"/>
        </w:rPr>
        <w:t>Console.Writeline(…)</w:t>
      </w:r>
      <w:r>
        <w:t xml:space="preserve"> като използвате само знака </w:t>
      </w:r>
      <w:r w:rsidRPr="000C57B1">
        <w:rPr>
          <w:bCs/>
        </w:rPr>
        <w:t>© и</w:t>
      </w:r>
      <w:r>
        <w:rPr>
          <w:bCs/>
        </w:rPr>
        <w:t xml:space="preserve"> интервали</w:t>
      </w:r>
      <w:r>
        <w:t xml:space="preserve">. Използвайте </w:t>
      </w:r>
      <w:r>
        <w:rPr>
          <w:lang w:val="en-US"/>
        </w:rPr>
        <w:t>Windows</w:t>
      </w:r>
      <w:r w:rsidRPr="00450717">
        <w:t xml:space="preserve"> </w:t>
      </w:r>
      <w:r>
        <w:rPr>
          <w:lang w:val="en-US"/>
        </w:rPr>
        <w:t>Character</w:t>
      </w:r>
      <w:r w:rsidRPr="00450717">
        <w:t xml:space="preserve"> </w:t>
      </w:r>
      <w:r>
        <w:rPr>
          <w:lang w:val="en-US"/>
        </w:rPr>
        <w:t>Map</w:t>
      </w:r>
      <w:r>
        <w:t xml:space="preserve">, за да намерите </w:t>
      </w:r>
      <w:r>
        <w:rPr>
          <w:lang w:val="en-US"/>
        </w:rPr>
        <w:t>Unicode</w:t>
      </w:r>
      <w:r w:rsidRPr="00450717">
        <w:t xml:space="preserve"> </w:t>
      </w:r>
      <w:r>
        <w:t>кода на знака "</w:t>
      </w:r>
      <w:r w:rsidRPr="00B07FEF">
        <w:rPr>
          <w:bCs/>
        </w:rPr>
        <w:t>©</w:t>
      </w:r>
      <w:r>
        <w:rPr>
          <w:bCs/>
        </w:rPr>
        <w:t>".</w:t>
      </w:r>
    </w:p>
    <w:p w:rsidR="0072453D" w:rsidRPr="00D772C9" w:rsidRDefault="0072453D" w:rsidP="00856DB5">
      <w:pPr>
        <w:numPr>
          <w:ilvl w:val="0"/>
          <w:numId w:val="174"/>
        </w:numPr>
      </w:pPr>
      <w:r w:rsidRPr="00D772C9">
        <w:t xml:space="preserve">За </w:t>
      </w:r>
      <w:r>
        <w:t xml:space="preserve">имената </w:t>
      </w:r>
      <w:r w:rsidRPr="00D772C9">
        <w:t xml:space="preserve">използвайте тип </w:t>
      </w:r>
      <w:r w:rsidRPr="00D553BD">
        <w:rPr>
          <w:rStyle w:val="Code"/>
        </w:rPr>
        <w:t>string</w:t>
      </w:r>
      <w:r w:rsidRPr="00D772C9">
        <w:t>, за пол</w:t>
      </w:r>
      <w:r>
        <w:t>а</w:t>
      </w:r>
      <w:r w:rsidRPr="00D772C9">
        <w:t xml:space="preserve"> използвайте тип </w:t>
      </w:r>
      <w:r w:rsidRPr="00D553BD">
        <w:rPr>
          <w:rStyle w:val="Code"/>
        </w:rPr>
        <w:t>char</w:t>
      </w:r>
      <w:r w:rsidRPr="00D772C9">
        <w:t xml:space="preserve"> (имаме само един символ м/ж), а за </w:t>
      </w:r>
      <w:r>
        <w:t>уникалния</w:t>
      </w:r>
      <w:r w:rsidRPr="00D772C9">
        <w:t xml:space="preserve"> </w:t>
      </w:r>
      <w:r>
        <w:t>номер и възрастта</w:t>
      </w:r>
      <w:r w:rsidRPr="00D772C9">
        <w:t xml:space="preserve"> използвайте </w:t>
      </w:r>
      <w:r>
        <w:t xml:space="preserve">подходящ </w:t>
      </w:r>
      <w:r w:rsidRPr="00D772C9">
        <w:t>целочислен ти</w:t>
      </w:r>
      <w:r>
        <w:t>п</w:t>
      </w:r>
      <w:r w:rsidRPr="00D772C9">
        <w:t>.</w:t>
      </w:r>
    </w:p>
    <w:p w:rsidR="0072453D" w:rsidRDefault="0072453D" w:rsidP="00856DB5">
      <w:pPr>
        <w:numPr>
          <w:ilvl w:val="0"/>
          <w:numId w:val="174"/>
        </w:numPr>
        <w:spacing w:after="120"/>
      </w:pPr>
      <w:r w:rsidRPr="00D772C9">
        <w:t>Използвайте трета временна променлива</w:t>
      </w:r>
      <w:r>
        <w:t xml:space="preserve"> за размяната на променливи</w:t>
      </w:r>
      <w:r w:rsidRPr="00D772C9">
        <w:t>.</w:t>
      </w:r>
      <w:r>
        <w:t xml:space="preserve"> За целочислените променливи е възможно и друго решение, което не използва трета променлива. Например, ако имаме 2 променливи </w:t>
      </w:r>
      <w:r w:rsidRPr="00CE15EF">
        <w:rPr>
          <w:rStyle w:val="Code"/>
        </w:rPr>
        <w:t>a</w:t>
      </w:r>
      <w:r>
        <w:t xml:space="preserve"> и </w:t>
      </w:r>
      <w:r w:rsidRPr="00CE15EF">
        <w:rPr>
          <w:rStyle w:val="Code"/>
        </w:rPr>
        <w:t>b</w:t>
      </w:r>
      <w:r>
        <w:t>:</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6E7322" w:rsidTr="00856DB5">
        <w:tc>
          <w:tcPr>
            <w:tcW w:w="7403" w:type="dxa"/>
          </w:tcPr>
          <w:p w:rsidR="0072453D" w:rsidRPr="00F80735" w:rsidRDefault="0072453D" w:rsidP="0072453D">
            <w:pPr>
              <w:autoSpaceDE w:val="0"/>
              <w:autoSpaceDN w:val="0"/>
              <w:adjustRightInd w:val="0"/>
              <w:spacing w:before="0"/>
              <w:jc w:val="left"/>
              <w:rPr>
                <w:rFonts w:ascii="Courier New" w:hAnsi="Courier New" w:cs="Courier New"/>
                <w:noProof/>
                <w:szCs w:val="20"/>
                <w:lang w:val="en-US" w:eastAsia="en-US"/>
              </w:rPr>
            </w:pPr>
            <w:r w:rsidRPr="008A5F91">
              <w:rPr>
                <w:rFonts w:ascii="Courier New" w:hAnsi="Courier New" w:cs="Courier New"/>
                <w:noProof/>
                <w:color w:val="0000FF"/>
                <w:szCs w:val="20"/>
                <w:lang w:eastAsia="en-US"/>
              </w:rPr>
              <w:t xml:space="preserve">int </w:t>
            </w:r>
            <w:r w:rsidRPr="00F80735">
              <w:rPr>
                <w:rFonts w:ascii="Courier New" w:hAnsi="Courier New" w:cs="Courier New"/>
                <w:noProof/>
                <w:szCs w:val="20"/>
                <w:lang w:val="en-US" w:eastAsia="en-US"/>
              </w:rPr>
              <w:t>a = 2;</w:t>
            </w:r>
          </w:p>
          <w:p w:rsidR="0072453D" w:rsidRPr="00F80735" w:rsidRDefault="0072453D" w:rsidP="0072453D">
            <w:pPr>
              <w:autoSpaceDE w:val="0"/>
              <w:autoSpaceDN w:val="0"/>
              <w:adjustRightInd w:val="0"/>
              <w:spacing w:before="0"/>
              <w:jc w:val="left"/>
              <w:rPr>
                <w:rFonts w:ascii="Courier New" w:hAnsi="Courier New" w:cs="Courier New"/>
                <w:noProof/>
                <w:szCs w:val="20"/>
                <w:lang w:val="en-US" w:eastAsia="en-US"/>
              </w:rPr>
            </w:pPr>
            <w:r w:rsidRPr="00F80735">
              <w:rPr>
                <w:rFonts w:ascii="Courier New" w:hAnsi="Courier New" w:cs="Courier New"/>
                <w:noProof/>
                <w:color w:val="0000FF"/>
                <w:szCs w:val="20"/>
                <w:lang w:val="en-US" w:eastAsia="en-US"/>
              </w:rPr>
              <w:t>int</w:t>
            </w:r>
            <w:r w:rsidRPr="00F80735">
              <w:rPr>
                <w:rFonts w:ascii="Courier New" w:hAnsi="Courier New" w:cs="Courier New"/>
                <w:noProof/>
                <w:szCs w:val="20"/>
                <w:lang w:val="en-US" w:eastAsia="en-US"/>
              </w:rPr>
              <w:t xml:space="preserve"> b = 3;</w:t>
            </w:r>
          </w:p>
          <w:p w:rsidR="0072453D" w:rsidRPr="00F80735" w:rsidRDefault="0072453D" w:rsidP="0072453D">
            <w:pPr>
              <w:autoSpaceDE w:val="0"/>
              <w:autoSpaceDN w:val="0"/>
              <w:adjustRightInd w:val="0"/>
              <w:spacing w:before="0"/>
              <w:jc w:val="left"/>
              <w:rPr>
                <w:rFonts w:ascii="Courier New" w:hAnsi="Courier New" w:cs="Courier New"/>
                <w:noProof/>
                <w:szCs w:val="20"/>
                <w:lang w:val="en-US" w:eastAsia="en-US"/>
              </w:rPr>
            </w:pPr>
            <w:r w:rsidRPr="00F80735">
              <w:rPr>
                <w:rFonts w:ascii="Courier New" w:hAnsi="Courier New" w:cs="Courier New"/>
                <w:noProof/>
                <w:szCs w:val="20"/>
                <w:lang w:val="en-US" w:eastAsia="en-US"/>
              </w:rPr>
              <w:t>a = a + b;</w:t>
            </w:r>
          </w:p>
          <w:p w:rsidR="0072453D" w:rsidRPr="00F80735" w:rsidRDefault="0072453D" w:rsidP="0072453D">
            <w:pPr>
              <w:autoSpaceDE w:val="0"/>
              <w:autoSpaceDN w:val="0"/>
              <w:adjustRightInd w:val="0"/>
              <w:spacing w:before="0"/>
              <w:jc w:val="left"/>
              <w:rPr>
                <w:rFonts w:ascii="Courier New" w:hAnsi="Courier New" w:cs="Courier New"/>
                <w:noProof/>
                <w:szCs w:val="20"/>
                <w:lang w:val="en-US" w:eastAsia="en-US"/>
              </w:rPr>
            </w:pPr>
            <w:r w:rsidRPr="00F80735">
              <w:rPr>
                <w:rFonts w:ascii="Courier New" w:hAnsi="Courier New" w:cs="Courier New"/>
                <w:noProof/>
                <w:szCs w:val="20"/>
                <w:lang w:val="en-US" w:eastAsia="en-US"/>
              </w:rPr>
              <w:t>b = a - b;</w:t>
            </w:r>
          </w:p>
          <w:p w:rsidR="0072453D" w:rsidRPr="00F80735" w:rsidRDefault="0072453D" w:rsidP="0072453D">
            <w:pPr>
              <w:autoSpaceDE w:val="0"/>
              <w:autoSpaceDN w:val="0"/>
              <w:adjustRightInd w:val="0"/>
              <w:spacing w:before="0"/>
              <w:jc w:val="left"/>
              <w:rPr>
                <w:rFonts w:ascii="Consolas" w:hAnsi="Consolas" w:cs="Consolas"/>
                <w:noProof/>
                <w:sz w:val="19"/>
                <w:szCs w:val="19"/>
                <w:lang w:val="en-US" w:eastAsia="en-US"/>
              </w:rPr>
            </w:pPr>
            <w:r w:rsidRPr="00F80735">
              <w:rPr>
                <w:rFonts w:ascii="Courier New" w:hAnsi="Courier New" w:cs="Courier New"/>
                <w:noProof/>
                <w:szCs w:val="20"/>
                <w:lang w:val="en-US" w:eastAsia="en-US"/>
              </w:rPr>
              <w:t>a = a - b;</w:t>
            </w:r>
          </w:p>
        </w:tc>
      </w:tr>
    </w:tbl>
    <w:p w:rsidR="0072453D" w:rsidRDefault="0072453D" w:rsidP="0072453D">
      <w:pPr>
        <w:autoSpaceDE w:val="0"/>
        <w:autoSpaceDN w:val="0"/>
        <w:adjustRightInd w:val="0"/>
        <w:spacing w:before="0"/>
        <w:jc w:val="left"/>
        <w:rPr>
          <w:rFonts w:ascii="Courier New" w:hAnsi="Courier New"/>
          <w:b/>
          <w:bCs/>
          <w:noProof/>
          <w:kern w:val="32"/>
          <w:lang w:val="en-US"/>
        </w:rPr>
        <w:sectPr w:rsidR="0072453D" w:rsidSect="00CA7619">
          <w:headerReference w:type="even" r:id="rId350"/>
          <w:headerReference w:type="default" r:id="rId351"/>
          <w:pgSz w:w="9356" w:h="13325" w:code="9"/>
          <w:pgMar w:top="992" w:right="709" w:bottom="567" w:left="709" w:header="482" w:footer="482" w:gutter="0"/>
          <w:cols w:space="708"/>
          <w:titlePg/>
          <w:docGrid w:linePitch="360"/>
        </w:sectPr>
      </w:pPr>
    </w:p>
    <w:p w:rsidR="0072453D" w:rsidRPr="008E14ED" w:rsidRDefault="0072453D" w:rsidP="008E14ED">
      <w:pPr>
        <w:pStyle w:val="Heading1"/>
      </w:pPr>
      <w:bookmarkStart w:id="291" w:name="_Глава_3._Оператори"/>
      <w:bookmarkStart w:id="292" w:name="_Toc243587014"/>
      <w:bookmarkStart w:id="293" w:name="_Toc243587212"/>
      <w:bookmarkStart w:id="294" w:name="_Toc299460876"/>
      <w:bookmarkStart w:id="295" w:name="_Toc299628543"/>
      <w:bookmarkStart w:id="296" w:name="_Toc299628800"/>
      <w:bookmarkEnd w:id="291"/>
      <w:r w:rsidRPr="008E14ED">
        <w:lastRenderedPageBreak/>
        <w:t>Глава 3. Оператори и изрази</w:t>
      </w:r>
      <w:bookmarkEnd w:id="292"/>
      <w:bookmarkEnd w:id="293"/>
      <w:bookmarkEnd w:id="294"/>
      <w:bookmarkEnd w:id="295"/>
      <w:bookmarkEnd w:id="296"/>
    </w:p>
    <w:p w:rsidR="0072453D" w:rsidRPr="00981C14" w:rsidRDefault="0072453D" w:rsidP="0072453D">
      <w:pPr>
        <w:pStyle w:val="Heading2"/>
      </w:pPr>
      <w:bookmarkStart w:id="297" w:name="_Toc243587214"/>
      <w:bookmarkStart w:id="298" w:name="_Toc299460877"/>
      <w:bookmarkStart w:id="299" w:name="_Toc299628544"/>
      <w:r w:rsidRPr="00981C14">
        <w:t>В тази тема...</w:t>
      </w:r>
      <w:bookmarkEnd w:id="297"/>
      <w:bookmarkEnd w:id="298"/>
      <w:bookmarkEnd w:id="299"/>
    </w:p>
    <w:p w:rsidR="0072453D" w:rsidRPr="00981C14" w:rsidRDefault="0072453D" w:rsidP="0072453D">
      <w:r w:rsidRPr="00981C14">
        <w:t xml:space="preserve">В настоящата тема ще се запознаем с операторите </w:t>
      </w:r>
      <w:r>
        <w:t xml:space="preserve">в C# </w:t>
      </w:r>
      <w:r w:rsidRPr="00981C14">
        <w:t>и действията, които те извършват върху различните типове данни. Ще разясним приоритет</w:t>
      </w:r>
      <w:r>
        <w:t>ите</w:t>
      </w:r>
      <w:r w:rsidRPr="00981C14">
        <w:t xml:space="preserve"> на операторите и </w:t>
      </w:r>
      <w:r>
        <w:t>ще разгледаме видовете</w:t>
      </w:r>
      <w:r w:rsidRPr="00981C14">
        <w:t xml:space="preserve"> оператори според броя на аргументите, които приемат и какв</w:t>
      </w:r>
      <w:r>
        <w:t>и</w:t>
      </w:r>
      <w:r w:rsidRPr="00981C14">
        <w:t xml:space="preserve"> действи</w:t>
      </w:r>
      <w:r>
        <w:t>я</w:t>
      </w:r>
      <w:r w:rsidRPr="00981C14">
        <w:t xml:space="preserve"> извършват. Във втората част на темата ще разгледаме преобразуването на типове, </w:t>
      </w:r>
      <w:r>
        <w:t>ще обясним кога и защо се налага да се извършва</w:t>
      </w:r>
      <w:r w:rsidRPr="00981C14">
        <w:t xml:space="preserve"> и как да работим с </w:t>
      </w:r>
      <w:r>
        <w:t>типове</w:t>
      </w:r>
      <w:r w:rsidRPr="00981C14">
        <w:t xml:space="preserve">. </w:t>
      </w:r>
      <w:r>
        <w:t>В края на темата</w:t>
      </w:r>
      <w:r w:rsidRPr="00981C14">
        <w:t xml:space="preserve"> ще </w:t>
      </w:r>
      <w:r>
        <w:t xml:space="preserve">обърнем внимание на </w:t>
      </w:r>
      <w:r w:rsidRPr="00981C14">
        <w:t>изразите</w:t>
      </w:r>
      <w:r>
        <w:t xml:space="preserve"> и как да работим с тях. Най-накрая сме </w:t>
      </w:r>
      <w:r w:rsidRPr="00981C14">
        <w:t>приготвили упражнения, за да затвърди</w:t>
      </w:r>
      <w:r>
        <w:t>м</w:t>
      </w:r>
      <w:r w:rsidRPr="00981C14">
        <w:t xml:space="preserve"> знанията </w:t>
      </w:r>
      <w:r>
        <w:t xml:space="preserve">си по материала </w:t>
      </w:r>
      <w:r w:rsidRPr="00981C14">
        <w:t>от тази глава.</w:t>
      </w:r>
    </w:p>
    <w:p w:rsidR="0072453D" w:rsidRPr="00FD399D" w:rsidRDefault="0072453D" w:rsidP="0072453D">
      <w:pPr>
        <w:pStyle w:val="Heading2"/>
      </w:pPr>
      <w:r w:rsidRPr="00981C14">
        <w:br w:type="page"/>
      </w:r>
      <w:bookmarkStart w:id="300" w:name="_Toc243587215"/>
      <w:bookmarkStart w:id="301" w:name="_Toc299460878"/>
      <w:bookmarkStart w:id="302" w:name="_Toc299628545"/>
      <w:r w:rsidRPr="00FD399D">
        <w:lastRenderedPageBreak/>
        <w:t>Оператори</w:t>
      </w:r>
      <w:bookmarkEnd w:id="300"/>
      <w:bookmarkEnd w:id="301"/>
      <w:bookmarkEnd w:id="302"/>
    </w:p>
    <w:p w:rsidR="0072453D" w:rsidRPr="00FD399D" w:rsidRDefault="0072453D" w:rsidP="0072453D">
      <w:r w:rsidRPr="00FD399D">
        <w:t xml:space="preserve">Във всички езици за програмиране се използват оператори, чрез които се </w:t>
      </w:r>
      <w:r>
        <w:t>извършват</w:t>
      </w:r>
      <w:r w:rsidRPr="00FD399D">
        <w:t xml:space="preserve"> някакви действия върху данни</w:t>
      </w:r>
      <w:r>
        <w:t>те</w:t>
      </w:r>
      <w:r w:rsidRPr="00FD399D">
        <w:t xml:space="preserve">. Нека разгледаме операторите в C# и </w:t>
      </w:r>
      <w:r>
        <w:t xml:space="preserve">да видим </w:t>
      </w:r>
      <w:r w:rsidRPr="00FD399D">
        <w:t>за какво служат и как се използват.</w:t>
      </w:r>
    </w:p>
    <w:p w:rsidR="0072453D" w:rsidRPr="00FD399D" w:rsidRDefault="0072453D" w:rsidP="0072453D">
      <w:pPr>
        <w:pStyle w:val="Heading3"/>
      </w:pPr>
      <w:bookmarkStart w:id="303" w:name="_Toc243587216"/>
      <w:bookmarkStart w:id="304" w:name="_Toc299460879"/>
      <w:r w:rsidRPr="00FD399D">
        <w:t>Какво е оператор?</w:t>
      </w:r>
      <w:bookmarkEnd w:id="303"/>
      <w:bookmarkEnd w:id="304"/>
    </w:p>
    <w:p w:rsidR="0072453D" w:rsidRDefault="0072453D" w:rsidP="0072453D">
      <w:r w:rsidRPr="00FD399D">
        <w:t>След като научих</w:t>
      </w:r>
      <w:r>
        <w:t>м</w:t>
      </w:r>
      <w:r w:rsidRPr="00FD399D">
        <w:t>е как да декларира</w:t>
      </w:r>
      <w:r>
        <w:t>м</w:t>
      </w:r>
      <w:r w:rsidRPr="00FD399D">
        <w:t xml:space="preserve">е и </w:t>
      </w:r>
      <w:r>
        <w:t>да задаваме</w:t>
      </w:r>
      <w:r w:rsidRPr="00FD399D">
        <w:t xml:space="preserve"> стойности на про</w:t>
      </w:r>
      <w:r w:rsidRPr="00FD399D">
        <w:softHyphen/>
        <w:t>менливи</w:t>
      </w:r>
      <w:r>
        <w:t xml:space="preserve"> в </w:t>
      </w:r>
      <w:hyperlink w:anchor="_Глава_2._Примитивни" w:history="1">
        <w:r w:rsidRPr="00C72370">
          <w:rPr>
            <w:rStyle w:val="Hyperlink"/>
          </w:rPr>
          <w:t>предходн</w:t>
        </w:r>
        <w:r w:rsidRPr="00C72370">
          <w:rPr>
            <w:rStyle w:val="Hyperlink"/>
          </w:rPr>
          <w:t>а</w:t>
        </w:r>
        <w:r w:rsidRPr="00C72370">
          <w:rPr>
            <w:rStyle w:val="Hyperlink"/>
          </w:rPr>
          <w:t>та глава</w:t>
        </w:r>
      </w:hyperlink>
      <w:r w:rsidRPr="00FD399D">
        <w:t xml:space="preserve">, </w:t>
      </w:r>
      <w:r>
        <w:t xml:space="preserve">ще разгледаме как да </w:t>
      </w:r>
      <w:r w:rsidRPr="00FD399D">
        <w:t>извърш</w:t>
      </w:r>
      <w:r>
        <w:softHyphen/>
        <w:t>ваме</w:t>
      </w:r>
      <w:r w:rsidRPr="00FD399D">
        <w:t xml:space="preserve"> </w:t>
      </w:r>
      <w:r>
        <w:t xml:space="preserve">различни </w:t>
      </w:r>
      <w:r w:rsidRPr="00FD399D">
        <w:t xml:space="preserve">операции </w:t>
      </w:r>
      <w:r>
        <w:t>върху</w:t>
      </w:r>
      <w:r w:rsidRPr="00FD399D">
        <w:t xml:space="preserve"> тях. За целта ще се запознаем с опера</w:t>
      </w:r>
      <w:r>
        <w:softHyphen/>
      </w:r>
      <w:r w:rsidRPr="00FD399D">
        <w:t>торите.</w:t>
      </w:r>
    </w:p>
    <w:p w:rsidR="0072453D" w:rsidRPr="00FD399D" w:rsidRDefault="0072453D" w:rsidP="0072453D">
      <w:r w:rsidRPr="00F04D84">
        <w:rPr>
          <w:b/>
        </w:rPr>
        <w:t>Операторите</w:t>
      </w:r>
      <w:r w:rsidRPr="00FD399D">
        <w:t xml:space="preserve"> позволят </w:t>
      </w:r>
      <w:r>
        <w:t>обработка</w:t>
      </w:r>
      <w:r w:rsidRPr="00FD399D">
        <w:t xml:space="preserve"> на прими</w:t>
      </w:r>
      <w:r w:rsidRPr="00FD399D">
        <w:softHyphen/>
        <w:t>тивни типове данни</w:t>
      </w:r>
      <w:r>
        <w:t xml:space="preserve"> и обекти</w:t>
      </w:r>
      <w:r w:rsidRPr="00FD399D">
        <w:t>.</w:t>
      </w:r>
      <w:r>
        <w:t xml:space="preserve"> Те приемат като вход един или няколко операнда и връщат като резултат някаква стойност.</w:t>
      </w:r>
      <w:r w:rsidRPr="00FD399D">
        <w:t xml:space="preserve"> </w:t>
      </w:r>
      <w:r>
        <w:t>Операторите в C# представляват</w:t>
      </w:r>
      <w:r w:rsidRPr="00FD399D">
        <w:t xml:space="preserve"> </w:t>
      </w:r>
      <w:r>
        <w:t xml:space="preserve">специални </w:t>
      </w:r>
      <w:r w:rsidRPr="00FD399D">
        <w:t>символи</w:t>
      </w:r>
      <w:r>
        <w:t xml:space="preserve"> (като </w:t>
      </w:r>
      <w:r>
        <w:rPr>
          <w:noProof/>
        </w:rPr>
        <w:t xml:space="preserve">например </w:t>
      </w:r>
      <w:r w:rsidR="00C72370">
        <w:rPr>
          <w:noProof/>
        </w:rPr>
        <w:t>"</w:t>
      </w:r>
      <w:r w:rsidRPr="00F04D84">
        <w:rPr>
          <w:rStyle w:val="Code"/>
        </w:rPr>
        <w:t>+</w:t>
      </w:r>
      <w:r w:rsidR="00C72370">
        <w:rPr>
          <w:rStyle w:val="Code"/>
          <w:lang w:val="bg-BG"/>
        </w:rPr>
        <w:t>"</w:t>
      </w:r>
      <w:r w:rsidRPr="00F04D84">
        <w:rPr>
          <w:noProof/>
        </w:rPr>
        <w:t xml:space="preserve">, </w:t>
      </w:r>
      <w:r w:rsidR="00C72370">
        <w:rPr>
          <w:noProof/>
        </w:rPr>
        <w:t>"</w:t>
      </w:r>
      <w:r>
        <w:rPr>
          <w:rStyle w:val="Code"/>
        </w:rPr>
        <w:t>.</w:t>
      </w:r>
      <w:r w:rsidR="00C72370">
        <w:rPr>
          <w:rStyle w:val="Code"/>
          <w:lang w:val="bg-BG"/>
        </w:rPr>
        <w:t>"</w:t>
      </w:r>
      <w:r w:rsidRPr="00F04D84">
        <w:rPr>
          <w:noProof/>
        </w:rPr>
        <w:t xml:space="preserve">, </w:t>
      </w:r>
      <w:r w:rsidR="00C72370">
        <w:rPr>
          <w:noProof/>
        </w:rPr>
        <w:t>"</w:t>
      </w:r>
      <w:r w:rsidRPr="00F04D84">
        <w:rPr>
          <w:rStyle w:val="Code"/>
        </w:rPr>
        <w:t>^</w:t>
      </w:r>
      <w:r w:rsidR="00C72370">
        <w:rPr>
          <w:rStyle w:val="Code"/>
          <w:lang w:val="bg-BG"/>
        </w:rPr>
        <w:t>"</w:t>
      </w:r>
      <w:r>
        <w:rPr>
          <w:noProof/>
        </w:rPr>
        <w:t xml:space="preserve"> и други</w:t>
      </w:r>
      <w:r>
        <w:t xml:space="preserve">) и </w:t>
      </w:r>
      <w:r w:rsidRPr="00FD399D">
        <w:t xml:space="preserve">извършат специфични </w:t>
      </w:r>
      <w:r>
        <w:t>преобра</w:t>
      </w:r>
      <w:r w:rsidR="007B5256">
        <w:softHyphen/>
      </w:r>
      <w:r>
        <w:t>зувания</w:t>
      </w:r>
      <w:r w:rsidRPr="00FD399D">
        <w:t xml:space="preserve"> над един, два или три операнда. Пример за оператори</w:t>
      </w:r>
      <w:r>
        <w:t xml:space="preserve"> в C#</w:t>
      </w:r>
      <w:r w:rsidRPr="00FD399D">
        <w:t xml:space="preserve"> са </w:t>
      </w:r>
      <w:r>
        <w:t xml:space="preserve">знаците </w:t>
      </w:r>
      <w:r w:rsidRPr="00FD399D">
        <w:t>за събиране, изваждане, умножение</w:t>
      </w:r>
      <w:r>
        <w:t xml:space="preserve"> и </w:t>
      </w:r>
      <w:r w:rsidRPr="00FD399D">
        <w:t>делене в математиката (</w:t>
      </w:r>
      <w:r w:rsidRPr="00FD399D">
        <w:rPr>
          <w:rStyle w:val="Code"/>
        </w:rPr>
        <w:t>+</w:t>
      </w:r>
      <w:r w:rsidRPr="00FD399D">
        <w:t xml:space="preserve">, </w:t>
      </w:r>
      <w:r w:rsidRPr="00FD399D">
        <w:rPr>
          <w:rStyle w:val="Code"/>
        </w:rPr>
        <w:t>-</w:t>
      </w:r>
      <w:r w:rsidRPr="00FD399D">
        <w:t xml:space="preserve"> , </w:t>
      </w:r>
      <w:r>
        <w:rPr>
          <w:rStyle w:val="Code"/>
        </w:rPr>
        <w:t>*</w:t>
      </w:r>
      <w:r w:rsidRPr="00FD399D">
        <w:t xml:space="preserve">, </w:t>
      </w:r>
      <w:r>
        <w:rPr>
          <w:rStyle w:val="Code"/>
        </w:rPr>
        <w:t>/</w:t>
      </w:r>
      <w:r w:rsidRPr="00FD399D">
        <w:t xml:space="preserve">) и операциите, които те извършват върху </w:t>
      </w:r>
      <w:r>
        <w:t>целите и реалните числа</w:t>
      </w:r>
      <w:r w:rsidRPr="00FD399D">
        <w:t>.</w:t>
      </w:r>
    </w:p>
    <w:p w:rsidR="0072453D" w:rsidRPr="00FD399D" w:rsidRDefault="0072453D" w:rsidP="0072453D">
      <w:pPr>
        <w:pStyle w:val="Heading3"/>
      </w:pPr>
      <w:bookmarkStart w:id="305" w:name="_Toc243587217"/>
      <w:bookmarkStart w:id="306" w:name="_Toc299460880"/>
      <w:r w:rsidRPr="00FD399D">
        <w:t xml:space="preserve">Операторите в </w:t>
      </w:r>
      <w:bookmarkEnd w:id="305"/>
      <w:r w:rsidRPr="00FD399D">
        <w:t>C#</w:t>
      </w:r>
      <w:bookmarkEnd w:id="306"/>
    </w:p>
    <w:p w:rsidR="0072453D" w:rsidRPr="00FD399D" w:rsidRDefault="0072453D" w:rsidP="0072453D">
      <w:r w:rsidRPr="00FD399D">
        <w:t>Операторите в C# могат да бъдат разделени в няколко различни категории:</w:t>
      </w:r>
    </w:p>
    <w:p w:rsidR="0072453D" w:rsidRPr="00FD399D" w:rsidRDefault="0072453D" w:rsidP="00222F92">
      <w:pPr>
        <w:numPr>
          <w:ilvl w:val="0"/>
          <w:numId w:val="20"/>
        </w:numPr>
        <w:tabs>
          <w:tab w:val="clear" w:pos="720"/>
        </w:tabs>
        <w:ind w:left="568" w:hanging="284"/>
      </w:pPr>
      <w:r w:rsidRPr="00FD399D">
        <w:t>Аритметични – също както в математиката, служат за извършване на прости математически операции.</w:t>
      </w:r>
    </w:p>
    <w:p w:rsidR="0072453D" w:rsidRPr="00FD399D" w:rsidRDefault="0072453D" w:rsidP="00222F92">
      <w:pPr>
        <w:numPr>
          <w:ilvl w:val="0"/>
          <w:numId w:val="20"/>
        </w:numPr>
        <w:tabs>
          <w:tab w:val="clear" w:pos="720"/>
        </w:tabs>
        <w:ind w:left="568" w:hanging="284"/>
      </w:pPr>
      <w:r w:rsidRPr="00FD399D">
        <w:t>Оператори за присвояване – позволяват присвояването на стойност на променливите.</w:t>
      </w:r>
    </w:p>
    <w:p w:rsidR="0072453D" w:rsidRPr="00FD399D" w:rsidRDefault="0072453D" w:rsidP="00222F92">
      <w:pPr>
        <w:numPr>
          <w:ilvl w:val="0"/>
          <w:numId w:val="20"/>
        </w:numPr>
        <w:tabs>
          <w:tab w:val="clear" w:pos="720"/>
        </w:tabs>
        <w:ind w:left="568" w:hanging="284"/>
      </w:pPr>
      <w:r w:rsidRPr="00FD399D">
        <w:t>Оператори за сравнение – дават възможност за сравнение на два литерала и/или променливи.</w:t>
      </w:r>
    </w:p>
    <w:p w:rsidR="0072453D" w:rsidRPr="00FD399D" w:rsidRDefault="0072453D" w:rsidP="00222F92">
      <w:pPr>
        <w:numPr>
          <w:ilvl w:val="0"/>
          <w:numId w:val="20"/>
        </w:numPr>
        <w:tabs>
          <w:tab w:val="clear" w:pos="720"/>
        </w:tabs>
        <w:ind w:left="568" w:hanging="284"/>
      </w:pPr>
      <w:r w:rsidRPr="00FD399D">
        <w:t xml:space="preserve">Логически оператори – оператори за работа с </w:t>
      </w:r>
      <w:r>
        <w:t>булеви</w:t>
      </w:r>
      <w:r w:rsidRPr="00FD399D">
        <w:t xml:space="preserve"> типове данни</w:t>
      </w:r>
      <w:r>
        <w:t xml:space="preserve"> и булеви изрази</w:t>
      </w:r>
      <w:r w:rsidRPr="00FD399D">
        <w:t>.</w:t>
      </w:r>
    </w:p>
    <w:p w:rsidR="0072453D" w:rsidRPr="00FD399D" w:rsidRDefault="0072453D" w:rsidP="00222F92">
      <w:pPr>
        <w:numPr>
          <w:ilvl w:val="0"/>
          <w:numId w:val="20"/>
        </w:numPr>
        <w:tabs>
          <w:tab w:val="clear" w:pos="720"/>
        </w:tabs>
        <w:ind w:left="568" w:hanging="284"/>
      </w:pPr>
      <w:r w:rsidRPr="00FD399D">
        <w:t>Побитови оператори – използват се за извършване на операции върху двоичното представяне на числови данни.</w:t>
      </w:r>
    </w:p>
    <w:p w:rsidR="0072453D" w:rsidRPr="00FD399D" w:rsidRDefault="0072453D" w:rsidP="00222F92">
      <w:pPr>
        <w:numPr>
          <w:ilvl w:val="0"/>
          <w:numId w:val="20"/>
        </w:numPr>
        <w:tabs>
          <w:tab w:val="clear" w:pos="720"/>
        </w:tabs>
        <w:ind w:left="568" w:hanging="284"/>
      </w:pPr>
      <w:r w:rsidRPr="00FD399D">
        <w:t>Оператори за преобразуване на типовете – позволяват преобразу</w:t>
      </w:r>
      <w:r w:rsidRPr="00FD399D">
        <w:softHyphen/>
        <w:t>ването на данни от един тип в друг.</w:t>
      </w:r>
    </w:p>
    <w:p w:rsidR="0072453D" w:rsidRPr="00FD399D" w:rsidRDefault="0072453D" w:rsidP="0072453D">
      <w:pPr>
        <w:pStyle w:val="Heading4"/>
      </w:pPr>
      <w:r w:rsidRPr="00FD399D">
        <w:t>Категории оператори</w:t>
      </w:r>
    </w:p>
    <w:p w:rsidR="0072453D" w:rsidRPr="00FD399D" w:rsidRDefault="0072453D" w:rsidP="0072453D">
      <w:pPr>
        <w:spacing w:after="120"/>
      </w:pPr>
      <w:r w:rsidRPr="00FD399D">
        <w:t>Следва списък с операторите, разделени по категории:</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3"/>
        <w:gridCol w:w="4929"/>
      </w:tblGrid>
      <w:tr w:rsidR="0072453D" w:rsidRPr="00CD54FA" w:rsidTr="0072453D">
        <w:tc>
          <w:tcPr>
            <w:tcW w:w="2963" w:type="dxa"/>
            <w:shd w:val="clear" w:color="auto" w:fill="F2F2F2"/>
            <w:vAlign w:val="center"/>
          </w:tcPr>
          <w:p w:rsidR="0072453D" w:rsidRPr="00CD54FA" w:rsidRDefault="0072453D" w:rsidP="0072453D">
            <w:pPr>
              <w:spacing w:before="60" w:after="60"/>
              <w:rPr>
                <w:b/>
                <w:noProof/>
              </w:rPr>
            </w:pPr>
            <w:r w:rsidRPr="00CD54FA">
              <w:rPr>
                <w:b/>
                <w:noProof/>
              </w:rPr>
              <w:t>Категория</w:t>
            </w:r>
          </w:p>
        </w:tc>
        <w:tc>
          <w:tcPr>
            <w:tcW w:w="4929" w:type="dxa"/>
            <w:shd w:val="clear" w:color="auto" w:fill="F2F2F2"/>
            <w:vAlign w:val="center"/>
          </w:tcPr>
          <w:p w:rsidR="0072453D" w:rsidRPr="00CD54FA" w:rsidRDefault="0072453D" w:rsidP="0072453D">
            <w:pPr>
              <w:spacing w:before="60" w:after="60"/>
              <w:rPr>
                <w:b/>
                <w:noProof/>
              </w:rPr>
            </w:pPr>
            <w:r w:rsidRPr="00CD54FA">
              <w:rPr>
                <w:b/>
                <w:noProof/>
              </w:rPr>
              <w:t>Оператори</w:t>
            </w:r>
          </w:p>
        </w:tc>
      </w:tr>
      <w:tr w:rsidR="0072453D" w:rsidRPr="00CD54FA" w:rsidTr="0072453D">
        <w:tc>
          <w:tcPr>
            <w:tcW w:w="2963" w:type="dxa"/>
            <w:vAlign w:val="center"/>
          </w:tcPr>
          <w:p w:rsidR="0072453D" w:rsidRPr="00CD54FA" w:rsidRDefault="0072453D" w:rsidP="0072453D">
            <w:pPr>
              <w:spacing w:before="60" w:after="60"/>
              <w:rPr>
                <w:noProof/>
              </w:rPr>
            </w:pPr>
            <w:r>
              <w:rPr>
                <w:noProof/>
              </w:rPr>
              <w:t>а</w:t>
            </w:r>
            <w:r w:rsidRPr="00CD54FA">
              <w:rPr>
                <w:noProof/>
              </w:rPr>
              <w:t>ритметични</w:t>
            </w:r>
          </w:p>
        </w:tc>
        <w:tc>
          <w:tcPr>
            <w:tcW w:w="4929" w:type="dxa"/>
            <w:vAlign w:val="center"/>
          </w:tcPr>
          <w:p w:rsidR="0072453D" w:rsidRPr="00A155D9" w:rsidRDefault="0072453D" w:rsidP="0072453D">
            <w:pPr>
              <w:spacing w:before="60" w:after="60"/>
              <w:jc w:val="left"/>
              <w:rPr>
                <w:rStyle w:val="Code"/>
              </w:rPr>
            </w:pPr>
            <w:r w:rsidRPr="00A155D9">
              <w:rPr>
                <w:rStyle w:val="Code"/>
              </w:rPr>
              <w:t>-, +, *, /, %, ++, --</w:t>
            </w:r>
          </w:p>
        </w:tc>
      </w:tr>
      <w:tr w:rsidR="0072453D" w:rsidRPr="00CD54FA" w:rsidTr="0072453D">
        <w:tc>
          <w:tcPr>
            <w:tcW w:w="2963" w:type="dxa"/>
            <w:vAlign w:val="center"/>
          </w:tcPr>
          <w:p w:rsidR="0072453D" w:rsidRPr="00CD54FA" w:rsidRDefault="0072453D" w:rsidP="0072453D">
            <w:pPr>
              <w:spacing w:before="60" w:after="60"/>
              <w:rPr>
                <w:noProof/>
              </w:rPr>
            </w:pPr>
            <w:r>
              <w:rPr>
                <w:noProof/>
              </w:rPr>
              <w:lastRenderedPageBreak/>
              <w:t>л</w:t>
            </w:r>
            <w:r w:rsidRPr="00CD54FA">
              <w:rPr>
                <w:noProof/>
              </w:rPr>
              <w:t>огически</w:t>
            </w:r>
          </w:p>
        </w:tc>
        <w:tc>
          <w:tcPr>
            <w:tcW w:w="4929" w:type="dxa"/>
            <w:vAlign w:val="center"/>
          </w:tcPr>
          <w:p w:rsidR="0072453D" w:rsidRPr="00A155D9" w:rsidRDefault="0072453D" w:rsidP="0072453D">
            <w:pPr>
              <w:spacing w:before="60" w:after="60"/>
              <w:jc w:val="left"/>
              <w:rPr>
                <w:rStyle w:val="Code"/>
              </w:rPr>
            </w:pPr>
            <w:r w:rsidRPr="00A155D9">
              <w:rPr>
                <w:rStyle w:val="Code"/>
              </w:rPr>
              <w:t>&amp;&amp;, ||, !, ^</w:t>
            </w:r>
          </w:p>
        </w:tc>
      </w:tr>
      <w:tr w:rsidR="0072453D" w:rsidRPr="00CD54FA" w:rsidTr="0072453D">
        <w:tc>
          <w:tcPr>
            <w:tcW w:w="2963" w:type="dxa"/>
            <w:vAlign w:val="center"/>
          </w:tcPr>
          <w:p w:rsidR="0072453D" w:rsidRPr="00CD54FA" w:rsidRDefault="0072453D" w:rsidP="0072453D">
            <w:pPr>
              <w:spacing w:before="60" w:after="60"/>
              <w:rPr>
                <w:noProof/>
              </w:rPr>
            </w:pPr>
            <w:r>
              <w:rPr>
                <w:noProof/>
              </w:rPr>
              <w:t>п</w:t>
            </w:r>
            <w:r w:rsidRPr="00CD54FA">
              <w:rPr>
                <w:noProof/>
              </w:rPr>
              <w:t>обитови</w:t>
            </w:r>
          </w:p>
        </w:tc>
        <w:tc>
          <w:tcPr>
            <w:tcW w:w="4929" w:type="dxa"/>
            <w:vAlign w:val="center"/>
          </w:tcPr>
          <w:p w:rsidR="0072453D" w:rsidRPr="00A155D9" w:rsidRDefault="0072453D" w:rsidP="0072453D">
            <w:pPr>
              <w:spacing w:before="60" w:after="60"/>
              <w:jc w:val="left"/>
              <w:rPr>
                <w:rStyle w:val="Code"/>
              </w:rPr>
            </w:pPr>
            <w:r w:rsidRPr="00A155D9">
              <w:rPr>
                <w:rStyle w:val="Code"/>
                <w:bCs w:val="0"/>
              </w:rPr>
              <w:t>&amp;, |, ^, ~, &lt;&lt;, &gt;&gt;</w:t>
            </w:r>
          </w:p>
        </w:tc>
      </w:tr>
      <w:tr w:rsidR="0072453D" w:rsidRPr="00CD54FA" w:rsidTr="0072453D">
        <w:tc>
          <w:tcPr>
            <w:tcW w:w="2963" w:type="dxa"/>
            <w:vAlign w:val="center"/>
          </w:tcPr>
          <w:p w:rsidR="0072453D" w:rsidRPr="00CD54FA" w:rsidRDefault="0072453D" w:rsidP="0072453D">
            <w:pPr>
              <w:spacing w:before="60" w:after="60"/>
              <w:rPr>
                <w:noProof/>
              </w:rPr>
            </w:pPr>
            <w:r>
              <w:rPr>
                <w:noProof/>
              </w:rPr>
              <w:t>з</w:t>
            </w:r>
            <w:r w:rsidRPr="00CD54FA">
              <w:rPr>
                <w:noProof/>
              </w:rPr>
              <w:t>а сравнение</w:t>
            </w:r>
          </w:p>
        </w:tc>
        <w:tc>
          <w:tcPr>
            <w:tcW w:w="4929" w:type="dxa"/>
            <w:vAlign w:val="center"/>
          </w:tcPr>
          <w:p w:rsidR="0072453D" w:rsidRPr="00A155D9" w:rsidRDefault="0072453D" w:rsidP="0072453D">
            <w:pPr>
              <w:spacing w:before="60" w:after="60"/>
              <w:jc w:val="left"/>
              <w:rPr>
                <w:rStyle w:val="Code"/>
                <w:b w:val="0"/>
              </w:rPr>
            </w:pPr>
            <w:r w:rsidRPr="00A155D9">
              <w:rPr>
                <w:rStyle w:val="Code"/>
              </w:rPr>
              <w:t>==, !=, &gt;, &lt;, &gt;=, &lt;=</w:t>
            </w:r>
          </w:p>
        </w:tc>
      </w:tr>
      <w:tr w:rsidR="0072453D" w:rsidRPr="00CD54FA" w:rsidTr="0072453D">
        <w:tc>
          <w:tcPr>
            <w:tcW w:w="2963" w:type="dxa"/>
            <w:vAlign w:val="center"/>
          </w:tcPr>
          <w:p w:rsidR="0072453D" w:rsidRPr="00CD54FA" w:rsidRDefault="0072453D" w:rsidP="0072453D">
            <w:pPr>
              <w:spacing w:before="60" w:after="60"/>
              <w:rPr>
                <w:noProof/>
              </w:rPr>
            </w:pPr>
            <w:r>
              <w:rPr>
                <w:noProof/>
              </w:rPr>
              <w:t>з</w:t>
            </w:r>
            <w:r w:rsidRPr="00CD54FA">
              <w:rPr>
                <w:noProof/>
              </w:rPr>
              <w:t>а присвояване</w:t>
            </w:r>
          </w:p>
        </w:tc>
        <w:tc>
          <w:tcPr>
            <w:tcW w:w="4929" w:type="dxa"/>
            <w:vAlign w:val="center"/>
          </w:tcPr>
          <w:p w:rsidR="0072453D" w:rsidRPr="00A155D9" w:rsidRDefault="0072453D" w:rsidP="0072453D">
            <w:pPr>
              <w:spacing w:before="60" w:after="60"/>
              <w:jc w:val="left"/>
              <w:rPr>
                <w:rStyle w:val="Code"/>
              </w:rPr>
            </w:pPr>
            <w:r w:rsidRPr="00A155D9">
              <w:rPr>
                <w:rStyle w:val="Code"/>
                <w:bCs w:val="0"/>
              </w:rPr>
              <w:t>=, +=, -=, *=, /=, %=, &amp;=, |=, ^=, &lt;&lt;=, &gt;&gt;=</w:t>
            </w:r>
          </w:p>
        </w:tc>
      </w:tr>
      <w:tr w:rsidR="0072453D" w:rsidRPr="00CD54FA" w:rsidTr="0072453D">
        <w:tc>
          <w:tcPr>
            <w:tcW w:w="2963" w:type="dxa"/>
            <w:vAlign w:val="center"/>
          </w:tcPr>
          <w:p w:rsidR="0072453D" w:rsidRPr="00CD54FA" w:rsidRDefault="0072453D" w:rsidP="0072453D">
            <w:pPr>
              <w:spacing w:before="60" w:after="60"/>
              <w:jc w:val="left"/>
              <w:rPr>
                <w:bCs/>
                <w:noProof/>
                <w:szCs w:val="20"/>
              </w:rPr>
            </w:pPr>
            <w:r>
              <w:rPr>
                <w:bCs/>
                <w:noProof/>
                <w:szCs w:val="20"/>
              </w:rPr>
              <w:t>с</w:t>
            </w:r>
            <w:r w:rsidRPr="00CD54FA">
              <w:rPr>
                <w:bCs/>
                <w:noProof/>
                <w:szCs w:val="20"/>
              </w:rPr>
              <w:t>ъединяване на символни низове</w:t>
            </w:r>
          </w:p>
        </w:tc>
        <w:tc>
          <w:tcPr>
            <w:tcW w:w="4929" w:type="dxa"/>
            <w:vAlign w:val="center"/>
          </w:tcPr>
          <w:p w:rsidR="0072453D" w:rsidRPr="00A155D9" w:rsidRDefault="0072453D" w:rsidP="0072453D">
            <w:pPr>
              <w:spacing w:before="60" w:after="60"/>
              <w:jc w:val="left"/>
              <w:rPr>
                <w:rStyle w:val="Code"/>
                <w:bCs w:val="0"/>
              </w:rPr>
            </w:pPr>
            <w:r w:rsidRPr="00A155D9">
              <w:rPr>
                <w:rStyle w:val="Code"/>
                <w:bCs w:val="0"/>
              </w:rPr>
              <w:t>+</w:t>
            </w:r>
          </w:p>
        </w:tc>
      </w:tr>
      <w:tr w:rsidR="0072453D" w:rsidRPr="00CD54FA" w:rsidTr="0072453D">
        <w:tc>
          <w:tcPr>
            <w:tcW w:w="2963" w:type="dxa"/>
            <w:vAlign w:val="center"/>
          </w:tcPr>
          <w:p w:rsidR="0072453D" w:rsidRPr="00CD54FA" w:rsidRDefault="0072453D" w:rsidP="0072453D">
            <w:pPr>
              <w:spacing w:before="60" w:after="60"/>
              <w:jc w:val="left"/>
              <w:rPr>
                <w:bCs/>
                <w:noProof/>
                <w:szCs w:val="20"/>
              </w:rPr>
            </w:pPr>
            <w:r>
              <w:rPr>
                <w:bCs/>
                <w:noProof/>
                <w:szCs w:val="20"/>
              </w:rPr>
              <w:t>з</w:t>
            </w:r>
            <w:r w:rsidRPr="00CD54FA">
              <w:rPr>
                <w:bCs/>
                <w:noProof/>
                <w:szCs w:val="20"/>
              </w:rPr>
              <w:t>а работа с типове</w:t>
            </w:r>
          </w:p>
        </w:tc>
        <w:tc>
          <w:tcPr>
            <w:tcW w:w="4929" w:type="dxa"/>
            <w:vAlign w:val="center"/>
          </w:tcPr>
          <w:p w:rsidR="0072453D" w:rsidRPr="00A155D9" w:rsidRDefault="0072453D" w:rsidP="0072453D">
            <w:pPr>
              <w:spacing w:before="60" w:after="60"/>
              <w:jc w:val="left"/>
              <w:rPr>
                <w:bCs/>
                <w:noProof/>
              </w:rPr>
            </w:pPr>
            <w:r w:rsidRPr="00A155D9">
              <w:rPr>
                <w:rStyle w:val="Code"/>
              </w:rPr>
              <w:t>(type), as, is, typeof, sizeof</w:t>
            </w:r>
          </w:p>
        </w:tc>
      </w:tr>
      <w:tr w:rsidR="0072453D" w:rsidRPr="00CD54FA" w:rsidTr="0072453D">
        <w:tc>
          <w:tcPr>
            <w:tcW w:w="2963" w:type="dxa"/>
            <w:vAlign w:val="center"/>
          </w:tcPr>
          <w:p w:rsidR="0072453D" w:rsidRPr="00CD54FA" w:rsidRDefault="0072453D" w:rsidP="0072453D">
            <w:pPr>
              <w:spacing w:before="60" w:after="60"/>
              <w:rPr>
                <w:noProof/>
              </w:rPr>
            </w:pPr>
            <w:r>
              <w:rPr>
                <w:noProof/>
              </w:rPr>
              <w:t>д</w:t>
            </w:r>
            <w:r w:rsidRPr="00CD54FA">
              <w:rPr>
                <w:noProof/>
              </w:rPr>
              <w:t>руги</w:t>
            </w:r>
          </w:p>
        </w:tc>
        <w:tc>
          <w:tcPr>
            <w:tcW w:w="4929" w:type="dxa"/>
            <w:vAlign w:val="center"/>
          </w:tcPr>
          <w:p w:rsidR="0072453D" w:rsidRPr="00A155D9" w:rsidRDefault="0072453D" w:rsidP="0072453D">
            <w:pPr>
              <w:spacing w:before="60" w:after="60"/>
              <w:jc w:val="left"/>
              <w:rPr>
                <w:rStyle w:val="Code"/>
              </w:rPr>
            </w:pPr>
            <w:r w:rsidRPr="00A155D9">
              <w:rPr>
                <w:rStyle w:val="Code"/>
              </w:rPr>
              <w:t>., new, (), [], ?:, ??</w:t>
            </w:r>
          </w:p>
        </w:tc>
      </w:tr>
    </w:tbl>
    <w:p w:rsidR="0072453D" w:rsidRPr="00FD399D" w:rsidRDefault="0072453D" w:rsidP="0072453D">
      <w:pPr>
        <w:pStyle w:val="Heading4"/>
      </w:pPr>
      <w:r w:rsidRPr="00FD399D">
        <w:t>Оператори според броя аргументи</w:t>
      </w:r>
    </w:p>
    <w:p w:rsidR="0072453D" w:rsidRPr="00FD399D" w:rsidRDefault="0072453D" w:rsidP="0072453D">
      <w:pPr>
        <w:spacing w:after="120"/>
      </w:pPr>
      <w:r>
        <w:t xml:space="preserve">Операторите могат да се разделят на типове </w:t>
      </w:r>
      <w:r w:rsidRPr="00FD399D">
        <w:t xml:space="preserve">според броя </w:t>
      </w:r>
      <w:r>
        <w:t xml:space="preserve">на </w:t>
      </w:r>
      <w:r w:rsidRPr="00FD399D">
        <w:t>аргументите, които приемат:</w:t>
      </w:r>
    </w:p>
    <w:tbl>
      <w:tblPr>
        <w:tblW w:w="7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3119"/>
        <w:gridCol w:w="4778"/>
      </w:tblGrid>
      <w:tr w:rsidR="0072453D" w:rsidRPr="00A155D9" w:rsidTr="0072453D">
        <w:tc>
          <w:tcPr>
            <w:tcW w:w="3119" w:type="dxa"/>
            <w:shd w:val="clear" w:color="auto" w:fill="F3F3F3"/>
            <w:vAlign w:val="center"/>
          </w:tcPr>
          <w:p w:rsidR="0072453D" w:rsidRPr="00A155D9" w:rsidRDefault="0072453D" w:rsidP="0072453D">
            <w:pPr>
              <w:spacing w:before="60" w:after="60"/>
              <w:jc w:val="center"/>
              <w:rPr>
                <w:b/>
                <w:szCs w:val="20"/>
              </w:rPr>
            </w:pPr>
            <w:r w:rsidRPr="00A155D9">
              <w:rPr>
                <w:b/>
                <w:szCs w:val="20"/>
              </w:rPr>
              <w:t>Тип оператор</w:t>
            </w:r>
          </w:p>
        </w:tc>
        <w:tc>
          <w:tcPr>
            <w:tcW w:w="4778" w:type="dxa"/>
            <w:shd w:val="clear" w:color="auto" w:fill="F3F3F3"/>
            <w:vAlign w:val="center"/>
          </w:tcPr>
          <w:p w:rsidR="0072453D" w:rsidRPr="00A155D9" w:rsidRDefault="0072453D" w:rsidP="0072453D">
            <w:pPr>
              <w:spacing w:before="60" w:after="60"/>
              <w:jc w:val="center"/>
              <w:rPr>
                <w:b/>
                <w:szCs w:val="20"/>
              </w:rPr>
            </w:pPr>
            <w:r w:rsidRPr="00A155D9">
              <w:rPr>
                <w:b/>
                <w:szCs w:val="20"/>
              </w:rPr>
              <w:t>Брой на аргументите (операндите)</w:t>
            </w:r>
          </w:p>
        </w:tc>
      </w:tr>
      <w:tr w:rsidR="0072453D" w:rsidRPr="00CD54FA" w:rsidTr="0072453D">
        <w:tc>
          <w:tcPr>
            <w:tcW w:w="3119" w:type="dxa"/>
            <w:vAlign w:val="center"/>
          </w:tcPr>
          <w:p w:rsidR="0072453D" w:rsidRPr="00CD54FA" w:rsidRDefault="0072453D" w:rsidP="0072453D">
            <w:pPr>
              <w:spacing w:before="60" w:after="60"/>
              <w:jc w:val="left"/>
              <w:rPr>
                <w:noProof/>
                <w:szCs w:val="20"/>
              </w:rPr>
            </w:pPr>
            <w:r>
              <w:rPr>
                <w:noProof/>
                <w:szCs w:val="20"/>
              </w:rPr>
              <w:t>е</w:t>
            </w:r>
            <w:r w:rsidRPr="00CD54FA">
              <w:rPr>
                <w:noProof/>
                <w:szCs w:val="20"/>
              </w:rPr>
              <w:t>дноаргументни (unary)</w:t>
            </w:r>
          </w:p>
        </w:tc>
        <w:tc>
          <w:tcPr>
            <w:tcW w:w="4778" w:type="dxa"/>
            <w:vAlign w:val="center"/>
          </w:tcPr>
          <w:p w:rsidR="0072453D" w:rsidRPr="00CD54FA" w:rsidRDefault="0072453D" w:rsidP="0072453D">
            <w:pPr>
              <w:spacing w:before="60" w:after="60"/>
              <w:jc w:val="left"/>
              <w:rPr>
                <w:noProof/>
                <w:szCs w:val="20"/>
              </w:rPr>
            </w:pPr>
            <w:r>
              <w:rPr>
                <w:noProof/>
                <w:szCs w:val="20"/>
              </w:rPr>
              <w:t>п</w:t>
            </w:r>
            <w:r w:rsidRPr="00CD54FA">
              <w:rPr>
                <w:noProof/>
                <w:szCs w:val="20"/>
              </w:rPr>
              <w:t>риема един аргумент</w:t>
            </w:r>
          </w:p>
        </w:tc>
      </w:tr>
      <w:tr w:rsidR="0072453D" w:rsidRPr="00CD54FA" w:rsidTr="0072453D">
        <w:tc>
          <w:tcPr>
            <w:tcW w:w="3119" w:type="dxa"/>
            <w:vAlign w:val="center"/>
          </w:tcPr>
          <w:p w:rsidR="0072453D" w:rsidRPr="00CD54FA" w:rsidRDefault="0072453D" w:rsidP="0072453D">
            <w:pPr>
              <w:spacing w:before="60" w:after="60"/>
              <w:jc w:val="left"/>
              <w:rPr>
                <w:noProof/>
                <w:szCs w:val="20"/>
              </w:rPr>
            </w:pPr>
            <w:r>
              <w:rPr>
                <w:noProof/>
                <w:szCs w:val="20"/>
              </w:rPr>
              <w:t>д</w:t>
            </w:r>
            <w:r w:rsidRPr="00CD54FA">
              <w:rPr>
                <w:noProof/>
                <w:szCs w:val="20"/>
              </w:rPr>
              <w:t>вуаргументни (b</w:t>
            </w:r>
            <w:r w:rsidRPr="00CD54FA">
              <w:rPr>
                <w:bCs/>
                <w:noProof/>
                <w:szCs w:val="20"/>
              </w:rPr>
              <w:t>inary)</w:t>
            </w:r>
          </w:p>
        </w:tc>
        <w:tc>
          <w:tcPr>
            <w:tcW w:w="4778" w:type="dxa"/>
            <w:vAlign w:val="center"/>
          </w:tcPr>
          <w:p w:rsidR="0072453D" w:rsidRPr="00CD54FA" w:rsidRDefault="0072453D" w:rsidP="0072453D">
            <w:pPr>
              <w:spacing w:before="60" w:after="60"/>
              <w:jc w:val="left"/>
              <w:rPr>
                <w:noProof/>
                <w:szCs w:val="20"/>
              </w:rPr>
            </w:pPr>
            <w:r>
              <w:rPr>
                <w:noProof/>
                <w:szCs w:val="20"/>
              </w:rPr>
              <w:t>п</w:t>
            </w:r>
            <w:r w:rsidRPr="00CD54FA">
              <w:rPr>
                <w:noProof/>
                <w:szCs w:val="20"/>
              </w:rPr>
              <w:t>риема два аргумента</w:t>
            </w:r>
          </w:p>
        </w:tc>
      </w:tr>
      <w:tr w:rsidR="0072453D" w:rsidRPr="00CD54FA" w:rsidTr="0072453D">
        <w:tc>
          <w:tcPr>
            <w:tcW w:w="3119" w:type="dxa"/>
            <w:vAlign w:val="center"/>
          </w:tcPr>
          <w:p w:rsidR="0072453D" w:rsidRPr="00CD54FA" w:rsidRDefault="0072453D" w:rsidP="0072453D">
            <w:pPr>
              <w:spacing w:before="60" w:after="60"/>
              <w:jc w:val="left"/>
              <w:rPr>
                <w:noProof/>
                <w:szCs w:val="20"/>
              </w:rPr>
            </w:pPr>
            <w:r>
              <w:rPr>
                <w:noProof/>
                <w:szCs w:val="20"/>
              </w:rPr>
              <w:t>т</w:t>
            </w:r>
            <w:r w:rsidRPr="00CD54FA">
              <w:rPr>
                <w:noProof/>
                <w:szCs w:val="20"/>
              </w:rPr>
              <w:t>риаргументни (ternary)</w:t>
            </w:r>
          </w:p>
        </w:tc>
        <w:tc>
          <w:tcPr>
            <w:tcW w:w="4778" w:type="dxa"/>
            <w:vAlign w:val="center"/>
          </w:tcPr>
          <w:p w:rsidR="0072453D" w:rsidRPr="00CD54FA" w:rsidRDefault="0072453D" w:rsidP="0072453D">
            <w:pPr>
              <w:spacing w:before="60" w:after="60"/>
              <w:jc w:val="left"/>
              <w:rPr>
                <w:noProof/>
                <w:szCs w:val="20"/>
              </w:rPr>
            </w:pPr>
            <w:r>
              <w:rPr>
                <w:noProof/>
                <w:szCs w:val="20"/>
              </w:rPr>
              <w:t>п</w:t>
            </w:r>
            <w:r w:rsidRPr="00CD54FA">
              <w:rPr>
                <w:noProof/>
                <w:szCs w:val="20"/>
              </w:rPr>
              <w:t>риема три аргумента</w:t>
            </w:r>
          </w:p>
        </w:tc>
      </w:tr>
    </w:tbl>
    <w:p w:rsidR="0072453D" w:rsidRPr="00FD399D" w:rsidRDefault="0072453D" w:rsidP="0072453D">
      <w:r w:rsidRPr="00FD399D">
        <w:t xml:space="preserve">Всички двуаргументни оператори </w:t>
      </w:r>
      <w:r>
        <w:t xml:space="preserve">в C# </w:t>
      </w:r>
      <w:r w:rsidRPr="00FD399D">
        <w:t xml:space="preserve">са ляво-асоциативни, </w:t>
      </w:r>
      <w:r>
        <w:t xml:space="preserve">т.е. </w:t>
      </w:r>
      <w:r w:rsidRPr="00FD399D">
        <w:t>изра</w:t>
      </w:r>
      <w:r w:rsidRPr="00FD399D">
        <w:softHyphen/>
        <w:t xml:space="preserve">зите, в които участват се изчисляват от ляво на дясно, освен операторите за </w:t>
      </w:r>
      <w:r>
        <w:t>присвояване</w:t>
      </w:r>
      <w:r w:rsidRPr="00FD399D">
        <w:t xml:space="preserve"> на стойности. Всички оператори за присвояване на стойности и условните </w:t>
      </w:r>
      <w:r w:rsidRPr="00FD399D">
        <w:rPr>
          <w:noProof/>
        </w:rPr>
        <w:t xml:space="preserve">оператори </w:t>
      </w:r>
      <w:r w:rsidRPr="00FD399D">
        <w:rPr>
          <w:rStyle w:val="Code"/>
        </w:rPr>
        <w:t>?:</w:t>
      </w:r>
      <w:r>
        <w:rPr>
          <w:noProof/>
        </w:rPr>
        <w:t xml:space="preserve"> и</w:t>
      </w:r>
      <w:r w:rsidRPr="00A155D9">
        <w:rPr>
          <w:noProof/>
        </w:rPr>
        <w:t xml:space="preserve"> </w:t>
      </w:r>
      <w:r w:rsidRPr="00FD399D">
        <w:rPr>
          <w:rStyle w:val="Code"/>
        </w:rPr>
        <w:t>??</w:t>
      </w:r>
      <w:r w:rsidRPr="00FD399D">
        <w:rPr>
          <w:noProof/>
        </w:rPr>
        <w:t xml:space="preserve"> са</w:t>
      </w:r>
      <w:r w:rsidRPr="00FD399D">
        <w:t xml:space="preserve"> дясно-асоциативни (изчисляват се от дясно на ляво).</w:t>
      </w:r>
      <w:r>
        <w:t xml:space="preserve"> Едноаргументните оператори нямат асоциативност.</w:t>
      </w:r>
    </w:p>
    <w:p w:rsidR="0072453D" w:rsidRPr="00FD399D" w:rsidRDefault="0072453D" w:rsidP="0072453D">
      <w:r w:rsidRPr="00FD399D">
        <w:t xml:space="preserve">Някой оператори в C# извършват различни операции, когато се приложат </w:t>
      </w:r>
      <w:r>
        <w:t>върху</w:t>
      </w:r>
      <w:r w:rsidRPr="00FD399D">
        <w:t xml:space="preserve"> различен тип данни. Пример</w:t>
      </w:r>
      <w:r>
        <w:t xml:space="preserve"> </w:t>
      </w:r>
      <w:r w:rsidRPr="00FD399D">
        <w:t xml:space="preserve">за това е операторът +. Когато се използва </w:t>
      </w:r>
      <w:r>
        <w:t>върху</w:t>
      </w:r>
      <w:r w:rsidRPr="00FD399D">
        <w:t xml:space="preserve"> числени типове данни (</w:t>
      </w:r>
      <w:r w:rsidRPr="00FD399D">
        <w:rPr>
          <w:rStyle w:val="Code"/>
        </w:rPr>
        <w:t>int</w:t>
      </w:r>
      <w:r w:rsidRPr="00FD399D">
        <w:t xml:space="preserve">, </w:t>
      </w:r>
      <w:r w:rsidRPr="00FD399D">
        <w:rPr>
          <w:rStyle w:val="Code"/>
        </w:rPr>
        <w:t>long</w:t>
      </w:r>
      <w:r w:rsidRPr="00FD399D">
        <w:t xml:space="preserve">, </w:t>
      </w:r>
      <w:r w:rsidRPr="00FD399D">
        <w:rPr>
          <w:rStyle w:val="Code"/>
        </w:rPr>
        <w:t>float</w:t>
      </w:r>
      <w:r w:rsidRPr="00FD399D">
        <w:t xml:space="preserve"> и др.), операторът извършва операцията математическо събиране. Когато</w:t>
      </w:r>
      <w:r>
        <w:t xml:space="preserve"> </w:t>
      </w:r>
      <w:r w:rsidRPr="00FD399D">
        <w:t xml:space="preserve">обаче използваме оператора </w:t>
      </w:r>
      <w:r>
        <w:t>върху</w:t>
      </w:r>
      <w:r w:rsidRPr="00FD399D">
        <w:t xml:space="preserve"> символни низове, той слепва съдържанието на двете про</w:t>
      </w:r>
      <w:r w:rsidRPr="00FD399D">
        <w:softHyphen/>
        <w:t>менливи / литерали и връща новополучения низ.</w:t>
      </w:r>
    </w:p>
    <w:p w:rsidR="0072453D" w:rsidRPr="00FD399D" w:rsidRDefault="0072453D" w:rsidP="0072453D">
      <w:pPr>
        <w:pStyle w:val="Heading4"/>
      </w:pPr>
      <w:r w:rsidRPr="00FD399D">
        <w:t>Оператори – пример</w:t>
      </w:r>
    </w:p>
    <w:p w:rsidR="0072453D" w:rsidRPr="00FD399D" w:rsidRDefault="0072453D" w:rsidP="0072453D">
      <w:pPr>
        <w:spacing w:after="120"/>
      </w:pPr>
      <w:r w:rsidRPr="00FD399D">
        <w:t>Ето един пример за използване на операто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7</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9</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w:t>
            </w:r>
            <w:r w:rsidRPr="00FD399D">
              <w:rPr>
                <w:rFonts w:ascii="Courier New" w:hAnsi="Courier New" w:cs="Courier New"/>
                <w:noProof/>
                <w:color w:val="008000"/>
                <w:szCs w:val="20"/>
                <w:lang w:eastAsia="en-US"/>
              </w:rPr>
              <w:t>// 16</w:t>
            </w:r>
          </w:p>
          <w:p w:rsidR="0072453D" w:rsidRPr="00FD399D" w:rsidRDefault="0072453D" w:rsidP="0072453D">
            <w:pPr>
              <w:autoSpaceDE w:val="0"/>
              <w:autoSpaceDN w:val="0"/>
              <w:adjustRightInd w:val="0"/>
              <w:spacing w:before="0"/>
              <w:jc w:val="left"/>
              <w:rPr>
                <w:rFonts w:ascii="Courier New" w:hAnsi="Courier New" w:cs="Courier New"/>
                <w:noProof/>
                <w:color w:val="0000F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firstName = </w:t>
            </w:r>
            <w:r w:rsidRPr="00FD399D">
              <w:rPr>
                <w:rFonts w:ascii="Courier New" w:hAnsi="Courier New" w:cs="Courier New"/>
                <w:noProof/>
                <w:color w:val="A31515"/>
                <w:szCs w:val="20"/>
                <w:lang w:eastAsia="en-US"/>
              </w:rPr>
              <w:t>"Dilyan"</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lastName = </w:t>
            </w:r>
            <w:r w:rsidRPr="00FD399D">
              <w:rPr>
                <w:rFonts w:ascii="Courier New" w:hAnsi="Courier New" w:cs="Courier New"/>
                <w:noProof/>
                <w:color w:val="A31515"/>
                <w:szCs w:val="20"/>
                <w:lang w:eastAsia="en-US"/>
              </w:rPr>
              <w:t>"Dimitrov"</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8000"/>
                <w:szCs w:val="20"/>
                <w:lang w:eastAsia="en-US"/>
              </w:rPr>
              <w:t>// Do not forget the interval between them</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fullName = firstName + </w:t>
            </w:r>
            <w:r w:rsidRPr="00FD399D">
              <w:rPr>
                <w:rFonts w:ascii="Courier New" w:hAnsi="Courier New" w:cs="Courier New"/>
                <w:noProof/>
                <w:color w:val="A31515"/>
                <w:szCs w:val="20"/>
                <w:lang w:eastAsia="en-US"/>
              </w:rPr>
              <w:t>" "</w:t>
            </w:r>
            <w:r w:rsidRPr="00FD399D">
              <w:rPr>
                <w:rFonts w:ascii="Courier New" w:hAnsi="Courier New" w:cs="Courier New"/>
                <w:noProof/>
                <w:szCs w:val="20"/>
                <w:lang w:eastAsia="en-US"/>
              </w:rPr>
              <w:t xml:space="preserve"> + lastName;</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lastRenderedPageBreak/>
              <w:t>Console</w:t>
            </w:r>
            <w:r w:rsidRPr="00FD399D">
              <w:rPr>
                <w:rFonts w:ascii="Courier New" w:hAnsi="Courier New" w:cs="Courier New"/>
                <w:noProof/>
                <w:szCs w:val="20"/>
                <w:lang w:eastAsia="en-US"/>
              </w:rPr>
              <w:t xml:space="preserve">.WriteLine(fullName); </w:t>
            </w:r>
            <w:r w:rsidRPr="00FD399D">
              <w:rPr>
                <w:rFonts w:ascii="Courier New" w:hAnsi="Courier New" w:cs="Courier New"/>
                <w:noProof/>
                <w:color w:val="008000"/>
                <w:szCs w:val="20"/>
                <w:lang w:eastAsia="en-US"/>
              </w:rPr>
              <w:t>// Dilyan Dimitrov</w:t>
            </w:r>
          </w:p>
        </w:tc>
      </w:tr>
    </w:tbl>
    <w:p w:rsidR="0072453D" w:rsidRPr="00FD399D" w:rsidRDefault="0072453D" w:rsidP="0072453D">
      <w:pPr>
        <w:spacing w:after="120"/>
      </w:pPr>
      <w:r w:rsidRPr="00FD399D">
        <w:lastRenderedPageBreak/>
        <w:t xml:space="preserve">Примерът показва как при използването на </w:t>
      </w:r>
      <w:r>
        <w:t xml:space="preserve">оператора </w:t>
      </w:r>
      <w:r w:rsidRPr="00FD399D">
        <w:rPr>
          <w:rStyle w:val="Code"/>
        </w:rPr>
        <w:t>+</w:t>
      </w:r>
      <w:r w:rsidRPr="00FD399D">
        <w:t xml:space="preserve"> </w:t>
      </w:r>
      <w:r>
        <w:t>върху</w:t>
      </w:r>
      <w:r w:rsidRPr="00FD399D">
        <w:t xml:space="preserve"> числа</w:t>
      </w:r>
      <w:r>
        <w:t xml:space="preserve"> той</w:t>
      </w:r>
      <w:r w:rsidRPr="00FD399D">
        <w:t xml:space="preserve"> връща числова стойност, а при използването му </w:t>
      </w:r>
      <w:r>
        <w:t>върху</w:t>
      </w:r>
      <w:r w:rsidRPr="00FD399D">
        <w:t xml:space="preserve"> низове</w:t>
      </w:r>
      <w:r>
        <w:t xml:space="preserve"> </w:t>
      </w:r>
      <w:r w:rsidRPr="00FD399D">
        <w:t>връща низ.</w:t>
      </w:r>
    </w:p>
    <w:p w:rsidR="0072453D" w:rsidRPr="00FD399D" w:rsidRDefault="0072453D" w:rsidP="0072453D">
      <w:pPr>
        <w:pStyle w:val="Heading3"/>
      </w:pPr>
      <w:bookmarkStart w:id="307" w:name="_Toc243587218"/>
      <w:bookmarkStart w:id="308" w:name="_Toc299460881"/>
      <w:r w:rsidRPr="00FD399D">
        <w:t xml:space="preserve">Приоритет на операторите в </w:t>
      </w:r>
      <w:bookmarkEnd w:id="307"/>
      <w:r w:rsidRPr="00FD399D">
        <w:t>C#</w:t>
      </w:r>
      <w:bookmarkEnd w:id="308"/>
    </w:p>
    <w:p w:rsidR="0072453D" w:rsidRPr="00FD399D" w:rsidRDefault="0072453D" w:rsidP="0072453D">
      <w:r w:rsidRPr="00FD399D">
        <w:t xml:space="preserve">Някои оператори имат </w:t>
      </w:r>
      <w:r w:rsidRPr="003F0D49">
        <w:rPr>
          <w:b/>
        </w:rPr>
        <w:t>приоритет</w:t>
      </w:r>
      <w:r w:rsidRPr="00FD399D">
        <w:t xml:space="preserve"> над други</w:t>
      </w:r>
      <w:r>
        <w:t xml:space="preserve">. Например, както е в математиката, умножението има приоритет пред събирането. </w:t>
      </w:r>
      <w:r w:rsidRPr="00FD399D">
        <w:t xml:space="preserve">Операторите с по-висок приоритет се изчисляват преди тези с по-нисък. Операторът </w:t>
      </w:r>
      <w:r w:rsidRPr="00FD399D">
        <w:rPr>
          <w:rStyle w:val="Code"/>
        </w:rPr>
        <w:t>()</w:t>
      </w:r>
      <w:r w:rsidRPr="00FD399D">
        <w:t xml:space="preserve"> служи за промяна на приоритета на операторите и се изчислява пръв, също както в математиката.</w:t>
      </w:r>
    </w:p>
    <w:p w:rsidR="0072453D" w:rsidRPr="00FD399D" w:rsidRDefault="0072453D" w:rsidP="0072453D">
      <w:pPr>
        <w:spacing w:after="120"/>
      </w:pPr>
      <w:r w:rsidRPr="00FD399D">
        <w:t>В таблицата са показани приоритетите на операторите в C#:</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72453D" w:rsidRPr="00FD399D" w:rsidTr="0072453D">
        <w:tc>
          <w:tcPr>
            <w:tcW w:w="1666" w:type="dxa"/>
            <w:shd w:val="clear" w:color="auto" w:fill="F3F3F3"/>
            <w:vAlign w:val="center"/>
          </w:tcPr>
          <w:p w:rsidR="0072453D" w:rsidRPr="00FD399D" w:rsidRDefault="0072453D" w:rsidP="0072453D">
            <w:pPr>
              <w:tabs>
                <w:tab w:val="left" w:pos="1725"/>
              </w:tabs>
              <w:spacing w:before="60" w:after="60"/>
              <w:jc w:val="center"/>
              <w:rPr>
                <w:b/>
              </w:rPr>
            </w:pPr>
            <w:r w:rsidRPr="00FD399D">
              <w:rPr>
                <w:b/>
              </w:rPr>
              <w:t>Приоритет</w:t>
            </w:r>
          </w:p>
        </w:tc>
        <w:tc>
          <w:tcPr>
            <w:tcW w:w="6281" w:type="dxa"/>
            <w:shd w:val="clear" w:color="auto" w:fill="F2F2F2"/>
            <w:vAlign w:val="center"/>
          </w:tcPr>
          <w:p w:rsidR="0072453D" w:rsidRPr="00FD399D" w:rsidRDefault="0072453D" w:rsidP="0072453D">
            <w:pPr>
              <w:spacing w:before="60" w:after="60"/>
              <w:jc w:val="center"/>
              <w:rPr>
                <w:b/>
              </w:rPr>
            </w:pPr>
            <w:r w:rsidRPr="00FD399D">
              <w:rPr>
                <w:b/>
              </w:rPr>
              <w:t>Оператори</w:t>
            </w:r>
          </w:p>
        </w:tc>
      </w:tr>
      <w:tr w:rsidR="0072453D" w:rsidRPr="00CD54FA" w:rsidTr="0072453D">
        <w:tc>
          <w:tcPr>
            <w:tcW w:w="1666" w:type="dxa"/>
            <w:vMerge w:val="restart"/>
            <w:vAlign w:val="center"/>
          </w:tcPr>
          <w:p w:rsidR="0072453D" w:rsidRDefault="0072453D" w:rsidP="0072453D">
            <w:pPr>
              <w:spacing w:before="60" w:after="60"/>
              <w:jc w:val="center"/>
              <w:rPr>
                <w:noProof/>
              </w:rPr>
            </w:pPr>
            <w:r>
              <w:rPr>
                <w:noProof/>
              </w:rPr>
              <w:t>н</w:t>
            </w:r>
            <w:r w:rsidRPr="00CD54FA">
              <w:rPr>
                <w:noProof/>
              </w:rPr>
              <w:t>ай-висок</w:t>
            </w: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r>
              <w:rPr>
                <w:noProof/>
              </w:rPr>
              <w:t>...</w:t>
            </w: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Default="0072453D" w:rsidP="0072453D">
            <w:pPr>
              <w:spacing w:before="60" w:after="60"/>
              <w:jc w:val="center"/>
              <w:rPr>
                <w:noProof/>
              </w:rPr>
            </w:pPr>
          </w:p>
          <w:p w:rsidR="0072453D" w:rsidRPr="000F2EFF" w:rsidRDefault="0072453D" w:rsidP="0072453D">
            <w:pPr>
              <w:spacing w:before="60" w:after="60"/>
              <w:jc w:val="center"/>
              <w:rPr>
                <w:noProof/>
              </w:rPr>
            </w:pPr>
          </w:p>
          <w:p w:rsidR="0072453D" w:rsidRPr="00CD54FA" w:rsidRDefault="0072453D" w:rsidP="0072453D">
            <w:pPr>
              <w:spacing w:before="60" w:after="60"/>
              <w:jc w:val="center"/>
              <w:rPr>
                <w:noProof/>
              </w:rPr>
            </w:pPr>
            <w:r>
              <w:rPr>
                <w:noProof/>
              </w:rPr>
              <w:t>н</w:t>
            </w:r>
            <w:r w:rsidRPr="00CD54FA">
              <w:rPr>
                <w:noProof/>
              </w:rPr>
              <w:t>ай-нисък</w:t>
            </w:r>
          </w:p>
        </w:tc>
        <w:tc>
          <w:tcPr>
            <w:tcW w:w="6281" w:type="dxa"/>
            <w:vAlign w:val="center"/>
          </w:tcPr>
          <w:p w:rsidR="0072453D" w:rsidRPr="00A155D9" w:rsidRDefault="0072453D" w:rsidP="0072453D">
            <w:pPr>
              <w:spacing w:before="60" w:after="60"/>
              <w:rPr>
                <w:noProof/>
              </w:rPr>
            </w:pPr>
            <w:r w:rsidRPr="00A155D9">
              <w:rPr>
                <w:rStyle w:val="Code"/>
              </w:rPr>
              <w:t>++, --</w:t>
            </w:r>
            <w:r w:rsidRPr="00A155D9">
              <w:rPr>
                <w:noProof/>
              </w:rPr>
              <w:t xml:space="preserve"> (като </w:t>
            </w:r>
            <w:r>
              <w:rPr>
                <w:noProof/>
              </w:rPr>
              <w:t>постфикс</w:t>
            </w:r>
            <w:r w:rsidRPr="00A155D9">
              <w:rPr>
                <w:noProof/>
              </w:rPr>
              <w:t xml:space="preserve">), </w:t>
            </w:r>
            <w:r w:rsidRPr="00A155D9">
              <w:rPr>
                <w:rStyle w:val="Code"/>
              </w:rPr>
              <w:t>new, (type), typeof, sizeof</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rPr>
                <w:noProof/>
              </w:rPr>
            </w:pPr>
            <w:r w:rsidRPr="00A155D9">
              <w:rPr>
                <w:rStyle w:val="Code"/>
              </w:rPr>
              <w:t>++, --</w:t>
            </w:r>
            <w:r w:rsidRPr="00A155D9">
              <w:rPr>
                <w:noProof/>
              </w:rPr>
              <w:t xml:space="preserve"> (като префикс), </w:t>
            </w:r>
            <w:r w:rsidRPr="00A155D9">
              <w:rPr>
                <w:rStyle w:val="Code"/>
              </w:rPr>
              <w:t>+, -</w:t>
            </w:r>
            <w:r w:rsidRPr="00A155D9">
              <w:rPr>
                <w:noProof/>
              </w:rPr>
              <w:t xml:space="preserve"> (едноаргументни), </w:t>
            </w:r>
            <w:r w:rsidRPr="00A155D9">
              <w:rPr>
                <w:rStyle w:val="Code"/>
              </w:rPr>
              <w:t>!,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xml:space="preserve">*, /, %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w:t>
            </w:r>
            <w:r w:rsidRPr="00A155D9">
              <w:rPr>
                <w:noProof/>
              </w:rPr>
              <w:t xml:space="preserve"> (свързване на низове)</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rPr>
                <w:noProof/>
              </w:rPr>
            </w:pPr>
            <w:r w:rsidRPr="00A155D9">
              <w:rPr>
                <w:rStyle w:val="Code"/>
              </w:rPr>
              <w:t>+,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lt;&lt;, &gt;&gt;</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lt;, &gt;, &lt;=, &gt;=, is, as</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xml:space="preserve">==, !=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amp;, ^,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xml:space="preserve">&amp;&amp;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xml:space="preserve">||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w:t>
            </w:r>
          </w:p>
        </w:tc>
      </w:tr>
      <w:tr w:rsidR="0072453D" w:rsidRPr="00CD54FA" w:rsidTr="0072453D">
        <w:tc>
          <w:tcPr>
            <w:tcW w:w="1666" w:type="dxa"/>
            <w:vMerge/>
            <w:vAlign w:val="center"/>
          </w:tcPr>
          <w:p w:rsidR="0072453D" w:rsidRPr="00CD54FA" w:rsidRDefault="0072453D" w:rsidP="0072453D">
            <w:pPr>
              <w:spacing w:before="60" w:after="60"/>
              <w:jc w:val="center"/>
              <w:rPr>
                <w:noProof/>
              </w:rPr>
            </w:pPr>
          </w:p>
        </w:tc>
        <w:tc>
          <w:tcPr>
            <w:tcW w:w="6281" w:type="dxa"/>
            <w:vAlign w:val="center"/>
          </w:tcPr>
          <w:p w:rsidR="0072453D" w:rsidRPr="00A155D9" w:rsidRDefault="0072453D" w:rsidP="0072453D">
            <w:pPr>
              <w:spacing w:before="60" w:after="60"/>
              <w:jc w:val="left"/>
              <w:rPr>
                <w:rStyle w:val="Code"/>
              </w:rPr>
            </w:pPr>
            <w:r w:rsidRPr="00A155D9">
              <w:rPr>
                <w:rStyle w:val="Code"/>
              </w:rPr>
              <w:t>=, *=, /=, %=, +=, -=, &lt;&lt;=, &gt;&gt;=, &amp;=, ^=, |=</w:t>
            </w:r>
          </w:p>
        </w:tc>
      </w:tr>
    </w:tbl>
    <w:p w:rsidR="0072453D" w:rsidRPr="00FD399D" w:rsidRDefault="0072453D" w:rsidP="0072453D">
      <w:r w:rsidRPr="00FD399D">
        <w:t>Операторите, намиращи се по-нагоре в таблицата</w:t>
      </w:r>
      <w:r>
        <w:t>,</w:t>
      </w:r>
      <w:r w:rsidRPr="00FD399D">
        <w:t xml:space="preserve"> имат по-висок прио</w:t>
      </w:r>
      <w:r w:rsidRPr="00FD399D">
        <w:softHyphen/>
        <w:t xml:space="preserve">ритет от тези, намиращи се след тях, </w:t>
      </w:r>
      <w:r>
        <w:t xml:space="preserve">и </w:t>
      </w:r>
      <w:r w:rsidRPr="00FD399D">
        <w:t xml:space="preserve">съответно имат предимство при изчисляването на </w:t>
      </w:r>
      <w:r>
        <w:t>даден</w:t>
      </w:r>
      <w:r w:rsidRPr="00FD399D">
        <w:t xml:space="preserve"> израз. За да променим приоритета на даден оператор може да използваме скоби.</w:t>
      </w:r>
    </w:p>
    <w:p w:rsidR="0072453D" w:rsidRPr="00FD399D" w:rsidRDefault="0072453D" w:rsidP="0072453D">
      <w:pPr>
        <w:spacing w:after="120"/>
      </w:pPr>
      <w:r w:rsidRPr="00FD399D">
        <w:t>Когато пишем по-сложни изрази или такива съдържащи повече оператори се препоръчва използването на скоби</w:t>
      </w:r>
      <w:r>
        <w:t>, за да се избегнат трудности при четене и разбиране на кода</w:t>
      </w:r>
      <w:r w:rsidRPr="00FD399D">
        <w:t>.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CD54FA"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t>// Ambiguou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x + y / 100 </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lastRenderedPageBreak/>
              <w:t>// Unambiguous, recommended</w:t>
            </w:r>
          </w:p>
          <w:p w:rsidR="0072453D" w:rsidRPr="00981C14" w:rsidRDefault="0072453D" w:rsidP="0072453D">
            <w:pPr>
              <w:autoSpaceDE w:val="0"/>
              <w:autoSpaceDN w:val="0"/>
              <w:adjustRightInd w:val="0"/>
              <w:spacing w:before="0"/>
              <w:jc w:val="left"/>
              <w:rPr>
                <w:rFonts w:ascii="Courier New" w:hAnsi="Courier New" w:cs="Courier New"/>
                <w:noProof/>
                <w:szCs w:val="20"/>
              </w:rPr>
            </w:pPr>
            <w:r w:rsidRPr="00981C14">
              <w:rPr>
                <w:rFonts w:ascii="Courier New" w:hAnsi="Courier New" w:cs="Courier New"/>
                <w:noProof/>
                <w:szCs w:val="20"/>
              </w:rPr>
              <w:t>x + (y / 100)</w:t>
            </w:r>
          </w:p>
        </w:tc>
      </w:tr>
    </w:tbl>
    <w:p w:rsidR="0072453D" w:rsidRPr="00FD399D" w:rsidRDefault="0072453D" w:rsidP="0072453D">
      <w:r w:rsidRPr="00FD399D">
        <w:lastRenderedPageBreak/>
        <w:t xml:space="preserve">Първата операция, която се изпълнява </w:t>
      </w:r>
      <w:r>
        <w:t>в</w:t>
      </w:r>
      <w:r w:rsidRPr="00FD399D">
        <w:t xml:space="preserve"> примера</w:t>
      </w:r>
      <w:r>
        <w:t>,</w:t>
      </w:r>
      <w:r w:rsidRPr="00FD399D">
        <w:t xml:space="preserve"> е делението, защото </w:t>
      </w:r>
      <w:r>
        <w:t>то има</w:t>
      </w:r>
      <w:r w:rsidRPr="00FD399D">
        <w:t xml:space="preserve"> </w:t>
      </w:r>
      <w:r>
        <w:t xml:space="preserve">по-висок </w:t>
      </w:r>
      <w:r w:rsidRPr="00FD399D">
        <w:t xml:space="preserve">приоритет </w:t>
      </w:r>
      <w:r>
        <w:t>от</w:t>
      </w:r>
      <w:r w:rsidRPr="00FD399D">
        <w:t xml:space="preserve"> оператора за събиране. Въпреки това използването на скоби е добра идея, защото код</w:t>
      </w:r>
      <w:r>
        <w:t>ът</w:t>
      </w:r>
      <w:r w:rsidRPr="00FD399D">
        <w:t xml:space="preserve"> става по-лесен за чете</w:t>
      </w:r>
      <w:r>
        <w:t>не</w:t>
      </w:r>
      <w:r w:rsidRPr="00FD399D">
        <w:t xml:space="preserve"> и възможността да се допусне грешка намалява.</w:t>
      </w:r>
    </w:p>
    <w:p w:rsidR="0072453D" w:rsidRPr="00FD399D" w:rsidRDefault="0072453D" w:rsidP="0072453D">
      <w:pPr>
        <w:pStyle w:val="Heading3"/>
      </w:pPr>
      <w:bookmarkStart w:id="309" w:name="_Toc243587219"/>
      <w:bookmarkStart w:id="310" w:name="_Toc299460882"/>
      <w:r w:rsidRPr="00FD399D">
        <w:t>Аритметични оператори</w:t>
      </w:r>
      <w:bookmarkEnd w:id="309"/>
      <w:bookmarkEnd w:id="310"/>
    </w:p>
    <w:p w:rsidR="0072453D" w:rsidRDefault="0072453D" w:rsidP="0072453D">
      <w:r w:rsidRPr="00FD399D">
        <w:t xml:space="preserve">Аритметичните оператори </w:t>
      </w:r>
      <w:r>
        <w:t>в</w:t>
      </w:r>
      <w:r>
        <w:rPr>
          <w:noProof/>
        </w:rPr>
        <w:t xml:space="preserve"> </w:t>
      </w:r>
      <w:r w:rsidRPr="000F2EFF">
        <w:rPr>
          <w:noProof/>
        </w:rPr>
        <w:t xml:space="preserve">C# </w:t>
      </w:r>
      <w:r w:rsidRPr="000F2EFF">
        <w:rPr>
          <w:rStyle w:val="Code"/>
        </w:rPr>
        <w:t>+, -, *</w:t>
      </w:r>
      <w:r w:rsidRPr="00FD399D">
        <w:rPr>
          <w:noProof/>
        </w:rPr>
        <w:t xml:space="preserve"> са </w:t>
      </w:r>
      <w:r w:rsidRPr="00FD399D">
        <w:t>същите като в математика. Те извършват съответно събиране, изваждане и умножение върху числови стойности</w:t>
      </w:r>
      <w:r>
        <w:t xml:space="preserve"> и резултатът е отново целочислена стойност</w:t>
      </w:r>
      <w:r w:rsidRPr="00FD399D">
        <w:t>.</w:t>
      </w:r>
    </w:p>
    <w:p w:rsidR="0072453D" w:rsidRDefault="0072453D" w:rsidP="0072453D">
      <w:r>
        <w:t xml:space="preserve">Операторът за деление </w:t>
      </w:r>
      <w:r w:rsidRPr="000F2EFF">
        <w:rPr>
          <w:rStyle w:val="Code"/>
        </w:rPr>
        <w:t>/</w:t>
      </w:r>
      <w:r>
        <w:t xml:space="preserve"> има различно действие върху цели и реални числа. </w:t>
      </w:r>
      <w:r w:rsidRPr="00FD399D">
        <w:t xml:space="preserve">Когато се </w:t>
      </w:r>
      <w:r>
        <w:t>извършва</w:t>
      </w:r>
      <w:r w:rsidRPr="00FD399D">
        <w:t xml:space="preserve"> деление </w:t>
      </w:r>
      <w:r>
        <w:t xml:space="preserve">на целочислен </w:t>
      </w:r>
      <w:r w:rsidRPr="00FD399D">
        <w:t xml:space="preserve">с целочислен тип </w:t>
      </w:r>
      <w:r>
        <w:t xml:space="preserve">(например </w:t>
      </w:r>
      <w:r w:rsidRPr="000F2EFF">
        <w:rPr>
          <w:rStyle w:val="Code"/>
        </w:rPr>
        <w:t>int</w:t>
      </w:r>
      <w:r w:rsidRPr="000F2EFF">
        <w:rPr>
          <w:noProof/>
        </w:rPr>
        <w:t>,</w:t>
      </w:r>
      <w:r w:rsidRPr="000F2EFF">
        <w:rPr>
          <w:rStyle w:val="Code"/>
        </w:rPr>
        <w:t xml:space="preserve"> long</w:t>
      </w:r>
      <w:r w:rsidRPr="000F2EFF">
        <w:rPr>
          <w:noProof/>
        </w:rPr>
        <w:t xml:space="preserve">, </w:t>
      </w:r>
      <w:r w:rsidRPr="000F2EFF">
        <w:rPr>
          <w:rStyle w:val="Code"/>
        </w:rPr>
        <w:t>sbyte</w:t>
      </w:r>
      <w:r w:rsidRPr="000F2EFF">
        <w:rPr>
          <w:noProof/>
        </w:rPr>
        <w:t xml:space="preserve">, </w:t>
      </w:r>
      <w:r w:rsidRPr="000F2EFF">
        <w:rPr>
          <w:rStyle w:val="Code"/>
          <w:rFonts w:cs="Courier New"/>
        </w:rPr>
        <w:t>…</w:t>
      </w:r>
      <w:r w:rsidRPr="000F2EFF">
        <w:rPr>
          <w:noProof/>
        </w:rPr>
        <w:t>)</w:t>
      </w:r>
      <w:r w:rsidRPr="00FD399D">
        <w:rPr>
          <w:noProof/>
        </w:rPr>
        <w:t>, върнатият</w:t>
      </w:r>
      <w:r w:rsidRPr="00FD399D">
        <w:t xml:space="preserve"> резултат е отново целочислен (без закръгляне</w:t>
      </w:r>
      <w:r>
        <w:t>, с отрязване на дробната част</w:t>
      </w:r>
      <w:r w:rsidRPr="00FD399D">
        <w:t>).</w:t>
      </w:r>
      <w:r>
        <w:t xml:space="preserve"> Такова деление се нарича целочислено. Например при целочислено деление 7 / 3 = 2. Целочислено деление на 0 не е позволено и при опит да бъде извършено, се получава грешка по време на изпълнение на програ</w:t>
      </w:r>
      <w:r>
        <w:softHyphen/>
        <w:t xml:space="preserve">мата </w:t>
      </w:r>
      <w:r w:rsidRPr="00A54CCA">
        <w:rPr>
          <w:rStyle w:val="Code"/>
        </w:rPr>
        <w:t>DivideByZeroException</w:t>
      </w:r>
      <w:r>
        <w:t>.</w:t>
      </w:r>
      <w:r w:rsidRPr="000E36E7">
        <w:t xml:space="preserve"> </w:t>
      </w:r>
      <w:r>
        <w:t>О</w:t>
      </w:r>
      <w:r w:rsidRPr="00FD399D">
        <w:t xml:space="preserve">статъкът от </w:t>
      </w:r>
      <w:r>
        <w:t xml:space="preserve">целочислено </w:t>
      </w:r>
      <w:r w:rsidRPr="00FD399D">
        <w:t xml:space="preserve">делене на цели числа </w:t>
      </w:r>
      <w:r>
        <w:t xml:space="preserve">може да се получи чрез </w:t>
      </w:r>
      <w:r w:rsidRPr="00FD399D">
        <w:t>оператор</w:t>
      </w:r>
      <w:r>
        <w:t>а</w:t>
      </w:r>
      <w:r w:rsidRPr="00FD399D">
        <w:t xml:space="preserve"> </w:t>
      </w:r>
      <w:r w:rsidRPr="00FD399D">
        <w:rPr>
          <w:rStyle w:val="Code"/>
        </w:rPr>
        <w:t>%</w:t>
      </w:r>
      <w:r w:rsidRPr="00FD399D">
        <w:t>.</w:t>
      </w:r>
      <w:r>
        <w:t xml:space="preserve"> Например 7 % 3 = 1, а -10 % 2 = 0.</w:t>
      </w:r>
    </w:p>
    <w:p w:rsidR="0072453D" w:rsidRPr="000E36E7" w:rsidRDefault="0072453D" w:rsidP="0072453D">
      <w:r w:rsidRPr="000E36E7">
        <w:t>При деление на две реални числа или на две числа, от които едното е реално, се извършва реално делене</w:t>
      </w:r>
      <w:r>
        <w:t xml:space="preserve"> (</w:t>
      </w:r>
      <w:r w:rsidRPr="000E36E7">
        <w:t>не целочислено</w:t>
      </w:r>
      <w:r>
        <w:t xml:space="preserve">) и резултатът е реално число с цяла и дробна част. Например 5.0 / 2 = 2.5. При делене на реални числа е позволено да се дели на 0.0 и резултатът е съответно </w:t>
      </w:r>
      <w:r w:rsidRPr="000E36E7">
        <w:rPr>
          <w:rStyle w:val="Code"/>
        </w:rPr>
        <w:t>+</w:t>
      </w:r>
      <w:r>
        <w:t xml:space="preserve">∞, </w:t>
      </w:r>
      <w:r w:rsidRPr="000E36E7">
        <w:rPr>
          <w:rStyle w:val="Code"/>
        </w:rPr>
        <w:t>-</w:t>
      </w:r>
      <w:r>
        <w:t xml:space="preserve">∞ или </w:t>
      </w:r>
      <w:r w:rsidRPr="000E36E7">
        <w:rPr>
          <w:rStyle w:val="Code"/>
        </w:rPr>
        <w:t>NaN</w:t>
      </w:r>
      <w:r>
        <w:t>.</w:t>
      </w:r>
    </w:p>
    <w:p w:rsidR="0072453D" w:rsidRPr="00FD399D" w:rsidRDefault="0072453D" w:rsidP="0072453D">
      <w:r w:rsidRPr="00FD399D">
        <w:t xml:space="preserve">Операторът за увеличаване с единица </w:t>
      </w:r>
      <w:r w:rsidRPr="000F2EFF">
        <w:rPr>
          <w:noProof/>
        </w:rPr>
        <w:t xml:space="preserve">(increment) </w:t>
      </w:r>
      <w:r w:rsidRPr="000F2EFF">
        <w:rPr>
          <w:rStyle w:val="Code"/>
        </w:rPr>
        <w:t>++</w:t>
      </w:r>
      <w:r w:rsidRPr="000F2EFF">
        <w:rPr>
          <w:rFonts w:ascii="Courier New" w:hAnsi="Courier New" w:cs="Courier New"/>
          <w:i/>
          <w:iCs/>
          <w:noProof/>
          <w:color w:val="0000C0"/>
          <w:szCs w:val="20"/>
        </w:rPr>
        <w:t xml:space="preserve"> </w:t>
      </w:r>
      <w:r w:rsidRPr="000F2EFF">
        <w:rPr>
          <w:noProof/>
        </w:rPr>
        <w:t>добавя</w:t>
      </w:r>
      <w:r w:rsidRPr="00FD399D">
        <w:t xml:space="preserve"> единица към стойността на променливата, </w:t>
      </w:r>
      <w:r>
        <w:t xml:space="preserve">а </w:t>
      </w:r>
      <w:r w:rsidRPr="00FD399D">
        <w:t xml:space="preserve">съответно </w:t>
      </w:r>
      <w:r w:rsidRPr="00FD399D">
        <w:rPr>
          <w:noProof/>
        </w:rPr>
        <w:t xml:space="preserve">операторът </w:t>
      </w:r>
      <w:r w:rsidRPr="00FD399D">
        <w:rPr>
          <w:rStyle w:val="Code"/>
        </w:rPr>
        <w:t>--</w:t>
      </w:r>
      <w:r w:rsidRPr="00FD399D">
        <w:rPr>
          <w:noProof/>
        </w:rPr>
        <w:t xml:space="preserve"> (decrement)</w:t>
      </w:r>
      <w:r w:rsidRPr="00FD399D">
        <w:t xml:space="preserve"> изважда единица от стойността.</w:t>
      </w:r>
      <w:r>
        <w:t xml:space="preserve"> </w:t>
      </w:r>
      <w:r w:rsidRPr="00FD399D">
        <w:t xml:space="preserve">Когато използваме </w:t>
      </w:r>
      <w:r w:rsidRPr="00FD399D">
        <w:rPr>
          <w:noProof/>
        </w:rPr>
        <w:t xml:space="preserve">операторите </w:t>
      </w:r>
      <w:r w:rsidRPr="00FD399D">
        <w:rPr>
          <w:rStyle w:val="Code"/>
        </w:rPr>
        <w:t>++</w:t>
      </w:r>
      <w:r w:rsidRPr="00FD399D">
        <w:rPr>
          <w:noProof/>
        </w:rPr>
        <w:t xml:space="preserve"> и </w:t>
      </w:r>
      <w:r w:rsidRPr="00FD399D">
        <w:rPr>
          <w:rStyle w:val="Code"/>
        </w:rPr>
        <w:t>--</w:t>
      </w:r>
      <w:r w:rsidRPr="00FD399D">
        <w:rPr>
          <w:noProof/>
        </w:rPr>
        <w:t xml:space="preserve"> като</w:t>
      </w:r>
      <w:r w:rsidRPr="00FD399D">
        <w:t xml:space="preserve"> </w:t>
      </w:r>
      <w:r>
        <w:t>пре</w:t>
      </w:r>
      <w:r w:rsidRPr="00FD399D">
        <w:t xml:space="preserve">фикс (поставяме </w:t>
      </w:r>
      <w:r>
        <w:t xml:space="preserve">ги </w:t>
      </w:r>
      <w:r w:rsidRPr="00FD399D">
        <w:t>непосредствено пред</w:t>
      </w:r>
      <w:r>
        <w:t>и</w:t>
      </w:r>
      <w:r w:rsidRPr="00FD399D">
        <w:t xml:space="preserve"> променливата)</w:t>
      </w:r>
      <w:r>
        <w:t>,</w:t>
      </w:r>
      <w:r w:rsidRPr="00FD399D">
        <w:t xml:space="preserve"> първо се пресмята новата стой</w:t>
      </w:r>
      <w:r w:rsidRPr="00FD399D">
        <w:softHyphen/>
        <w:t>ност, а после се връща резултата, докато при използването на операто</w:t>
      </w:r>
      <w:r>
        <w:softHyphen/>
      </w:r>
      <w:r w:rsidRPr="00FD399D">
        <w:t>рите като постфикс (поста</w:t>
      </w:r>
      <w:r w:rsidRPr="00FD399D">
        <w:softHyphen/>
        <w:t>вяме оператора непосредствено след променли</w:t>
      </w:r>
      <w:r>
        <w:softHyphen/>
      </w:r>
      <w:r w:rsidRPr="00FD399D">
        <w:t>вата) първо се връща ори</w:t>
      </w:r>
      <w:r w:rsidRPr="00FD399D">
        <w:softHyphen/>
        <w:t>гиналната стойност на операнда, а после се добавя или изважда единица към нея.</w:t>
      </w:r>
    </w:p>
    <w:p w:rsidR="0072453D" w:rsidRPr="00FD399D" w:rsidRDefault="0072453D" w:rsidP="0072453D">
      <w:pPr>
        <w:pStyle w:val="Heading4"/>
      </w:pPr>
      <w:r w:rsidRPr="00FD399D">
        <w:t>Аритметични оператори – примери</w:t>
      </w:r>
    </w:p>
    <w:p w:rsidR="0072453D" w:rsidRPr="00FD399D" w:rsidRDefault="0072453D" w:rsidP="0072453D">
      <w:pPr>
        <w:spacing w:after="120"/>
      </w:pPr>
      <w:r w:rsidRPr="00FD399D">
        <w:t>Ето няколко примера за аритметични оператори</w:t>
      </w:r>
      <w:r>
        <w:t xml:space="preserve"> и тяхното действие</w:t>
      </w:r>
      <w:r w:rsidRPr="00FD399D">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A22664" w:rsidTr="0072453D">
        <w:tc>
          <w:tcPr>
            <w:tcW w:w="7970" w:type="dxa"/>
            <w:tcBorders>
              <w:top w:val="single" w:sz="4" w:space="0" w:color="auto"/>
              <w:left w:val="single" w:sz="4" w:space="0" w:color="auto"/>
              <w:bottom w:val="single" w:sz="4" w:space="0" w:color="auto"/>
              <w:right w:val="single" w:sz="4" w:space="0" w:color="auto"/>
            </w:tcBorders>
          </w:tcPr>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int</w:t>
            </w:r>
            <w:r w:rsidRPr="00A22664">
              <w:rPr>
                <w:rFonts w:ascii="Courier New" w:hAnsi="Courier New" w:cs="Courier New"/>
                <w:noProof/>
                <w:szCs w:val="20"/>
                <w:lang w:eastAsia="en-US"/>
              </w:rPr>
              <w:t xml:space="preserve"> squarePerimeter = </w:t>
            </w:r>
            <w:r w:rsidRPr="00A22664">
              <w:rPr>
                <w:rFonts w:ascii="Courier New" w:hAnsi="Courier New" w:cs="Courier New"/>
                <w:noProof/>
                <w:color w:val="A52A2A"/>
                <w:szCs w:val="20"/>
                <w:lang w:eastAsia="en-US"/>
              </w:rPr>
              <w:t>17</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double</w:t>
            </w:r>
            <w:r w:rsidRPr="00A22664">
              <w:rPr>
                <w:rFonts w:ascii="Courier New" w:hAnsi="Courier New" w:cs="Courier New"/>
                <w:noProof/>
                <w:szCs w:val="20"/>
                <w:lang w:eastAsia="en-US"/>
              </w:rPr>
              <w:t xml:space="preserve"> squareSide = squarePerimeter / </w:t>
            </w:r>
            <w:r w:rsidRPr="00A22664">
              <w:rPr>
                <w:rFonts w:ascii="Courier New" w:hAnsi="Courier New" w:cs="Courier New"/>
                <w:noProof/>
                <w:color w:val="A52A2A"/>
                <w:szCs w:val="20"/>
                <w:lang w:eastAsia="en-US"/>
              </w:rPr>
              <w:t>4.0</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double</w:t>
            </w:r>
            <w:r w:rsidRPr="00A22664">
              <w:rPr>
                <w:rFonts w:ascii="Courier New" w:hAnsi="Courier New" w:cs="Courier New"/>
                <w:noProof/>
                <w:szCs w:val="20"/>
                <w:lang w:eastAsia="en-US"/>
              </w:rPr>
              <w:t xml:space="preserve"> squareArea = squareSide * squareSide;</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squareSide); </w:t>
            </w:r>
            <w:r w:rsidRPr="00A22664">
              <w:rPr>
                <w:rFonts w:ascii="Courier New" w:hAnsi="Courier New" w:cs="Courier New"/>
                <w:noProof/>
                <w:color w:val="008000"/>
                <w:szCs w:val="20"/>
                <w:lang w:eastAsia="en-US"/>
              </w:rPr>
              <w:t>// 4.25</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squareArea); </w:t>
            </w:r>
            <w:r w:rsidRPr="00A22664">
              <w:rPr>
                <w:rFonts w:ascii="Courier New" w:hAnsi="Courier New" w:cs="Courier New"/>
                <w:noProof/>
                <w:color w:val="008000"/>
                <w:szCs w:val="20"/>
                <w:lang w:eastAsia="en-US"/>
              </w:rPr>
              <w:t>// 18.0625</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lastRenderedPageBreak/>
              <w:t>int</w:t>
            </w:r>
            <w:r w:rsidRPr="00A22664">
              <w:rPr>
                <w:rFonts w:ascii="Courier New" w:hAnsi="Courier New" w:cs="Courier New"/>
                <w:noProof/>
                <w:szCs w:val="20"/>
                <w:lang w:eastAsia="en-US"/>
              </w:rPr>
              <w:t xml:space="preserve"> a = </w:t>
            </w:r>
            <w:r w:rsidRPr="00A22664">
              <w:rPr>
                <w:rFonts w:ascii="Courier New" w:hAnsi="Courier New" w:cs="Courier New"/>
                <w:noProof/>
                <w:color w:val="A52A2A"/>
                <w:szCs w:val="20"/>
                <w:lang w:eastAsia="en-US"/>
              </w:rPr>
              <w:t>5</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int</w:t>
            </w:r>
            <w:r w:rsidRPr="00A22664">
              <w:rPr>
                <w:rFonts w:ascii="Courier New" w:hAnsi="Courier New" w:cs="Courier New"/>
                <w:noProof/>
                <w:szCs w:val="20"/>
                <w:lang w:eastAsia="en-US"/>
              </w:rPr>
              <w:t xml:space="preserve"> b = </w:t>
            </w:r>
            <w:r w:rsidRPr="00A22664">
              <w:rPr>
                <w:rFonts w:ascii="Courier New" w:hAnsi="Courier New" w:cs="Courier New"/>
                <w:noProof/>
                <w:color w:val="A52A2A"/>
                <w:szCs w:val="20"/>
                <w:lang w:eastAsia="en-US"/>
              </w:rPr>
              <w:t>4</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a + b);      </w:t>
            </w:r>
            <w:r w:rsidRPr="00A22664">
              <w:rPr>
                <w:rFonts w:ascii="Courier New" w:hAnsi="Courier New" w:cs="Courier New"/>
                <w:noProof/>
                <w:color w:val="008000"/>
                <w:szCs w:val="20"/>
                <w:lang w:eastAsia="en-US"/>
              </w:rPr>
              <w:t>// 9</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a + b++);    </w:t>
            </w:r>
            <w:r w:rsidRPr="00A22664">
              <w:rPr>
                <w:rFonts w:ascii="Courier New" w:hAnsi="Courier New" w:cs="Courier New"/>
                <w:noProof/>
                <w:color w:val="008000"/>
                <w:szCs w:val="20"/>
                <w:lang w:eastAsia="en-US"/>
              </w:rPr>
              <w:t>// 9</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a + b);      </w:t>
            </w:r>
            <w:r w:rsidRPr="00A22664">
              <w:rPr>
                <w:rFonts w:ascii="Courier New" w:hAnsi="Courier New" w:cs="Courier New"/>
                <w:noProof/>
                <w:color w:val="008000"/>
                <w:szCs w:val="20"/>
                <w:lang w:eastAsia="en-US"/>
              </w:rPr>
              <w:t>// 10</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a + (++b));  </w:t>
            </w:r>
            <w:r w:rsidRPr="00A22664">
              <w:rPr>
                <w:rFonts w:ascii="Courier New" w:hAnsi="Courier New" w:cs="Courier New"/>
                <w:noProof/>
                <w:color w:val="008000"/>
                <w:szCs w:val="20"/>
                <w:lang w:eastAsia="en-US"/>
              </w:rPr>
              <w:t>// 11</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a + b);      </w:t>
            </w:r>
            <w:r w:rsidRPr="00A22664">
              <w:rPr>
                <w:rFonts w:ascii="Courier New" w:hAnsi="Courier New" w:cs="Courier New"/>
                <w:noProof/>
                <w:color w:val="008000"/>
                <w:szCs w:val="20"/>
                <w:lang w:eastAsia="en-US"/>
              </w:rPr>
              <w:t>// 11</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WriteLine(</w:t>
            </w:r>
            <w:r w:rsidRPr="00A22664">
              <w:rPr>
                <w:rFonts w:ascii="Courier New" w:hAnsi="Courier New" w:cs="Courier New"/>
                <w:noProof/>
                <w:color w:val="A52A2A"/>
                <w:szCs w:val="20"/>
                <w:lang w:eastAsia="en-US"/>
              </w:rPr>
              <w:t>14</w:t>
            </w:r>
            <w:r w:rsidRPr="00A22664">
              <w:rPr>
                <w:rFonts w:ascii="Courier New" w:hAnsi="Courier New" w:cs="Courier New"/>
                <w:noProof/>
                <w:szCs w:val="20"/>
                <w:lang w:eastAsia="en-US"/>
              </w:rPr>
              <w:t xml:space="preserve"> / a);     </w:t>
            </w:r>
            <w:r w:rsidRPr="00A22664">
              <w:rPr>
                <w:rFonts w:ascii="Courier New" w:hAnsi="Courier New" w:cs="Courier New"/>
                <w:noProof/>
                <w:color w:val="008000"/>
                <w:szCs w:val="20"/>
                <w:lang w:eastAsia="en-US"/>
              </w:rPr>
              <w:t>// 2</w:t>
            </w:r>
          </w:p>
          <w:p w:rsidR="0072453D" w:rsidRPr="00A22664"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WriteLine(</w:t>
            </w:r>
            <w:r w:rsidRPr="00A22664">
              <w:rPr>
                <w:rFonts w:ascii="Courier New" w:hAnsi="Courier New" w:cs="Courier New"/>
                <w:noProof/>
                <w:color w:val="A52A2A"/>
                <w:szCs w:val="20"/>
                <w:lang w:eastAsia="en-US"/>
              </w:rPr>
              <w:t>14</w:t>
            </w:r>
            <w:r w:rsidRPr="00A22664">
              <w:rPr>
                <w:rFonts w:ascii="Courier New" w:hAnsi="Courier New" w:cs="Courier New"/>
                <w:noProof/>
                <w:szCs w:val="20"/>
                <w:lang w:eastAsia="en-US"/>
              </w:rPr>
              <w:t xml:space="preserve"> % a);     </w:t>
            </w:r>
            <w:r w:rsidRPr="00A22664">
              <w:rPr>
                <w:rFonts w:ascii="Courier New" w:hAnsi="Courier New" w:cs="Courier New"/>
                <w:noProof/>
                <w:color w:val="008000"/>
                <w:szCs w:val="20"/>
                <w:lang w:eastAsia="en-US"/>
              </w:rPr>
              <w:t>// 4</w:t>
            </w:r>
          </w:p>
          <w:p w:rsidR="0072453D" w:rsidRPr="00A22664" w:rsidRDefault="0072453D" w:rsidP="0072453D">
            <w:pPr>
              <w:autoSpaceDE w:val="0"/>
              <w:autoSpaceDN w:val="0"/>
              <w:adjustRightInd w:val="0"/>
              <w:spacing w:before="0"/>
              <w:jc w:val="left"/>
              <w:rPr>
                <w:rFonts w:ascii="Courier New" w:hAnsi="Courier New" w:cs="Courier New"/>
                <w:noProof/>
                <w:color w:val="008000"/>
                <w:szCs w:val="20"/>
                <w:lang w:eastAsia="en-US"/>
              </w:rPr>
            </w:pP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int</w:t>
            </w:r>
            <w:r w:rsidRPr="00A22664">
              <w:rPr>
                <w:rFonts w:ascii="Courier New" w:hAnsi="Courier New" w:cs="Courier New"/>
                <w:noProof/>
                <w:szCs w:val="20"/>
                <w:lang w:eastAsia="en-US"/>
              </w:rPr>
              <w:t xml:space="preserve"> one = </w:t>
            </w:r>
            <w:r w:rsidRPr="00A22664">
              <w:rPr>
                <w:rFonts w:ascii="Courier New" w:hAnsi="Courier New" w:cs="Courier New"/>
                <w:noProof/>
                <w:color w:val="A52A2A"/>
                <w:szCs w:val="20"/>
                <w:lang w:eastAsia="en-US"/>
              </w:rPr>
              <w:t>1</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int</w:t>
            </w:r>
            <w:r w:rsidRPr="00A22664">
              <w:rPr>
                <w:rFonts w:ascii="Courier New" w:hAnsi="Courier New" w:cs="Courier New"/>
                <w:noProof/>
                <w:szCs w:val="20"/>
                <w:lang w:eastAsia="en-US"/>
              </w:rPr>
              <w:t xml:space="preserve"> zero = </w:t>
            </w:r>
            <w:r w:rsidRPr="00A22664">
              <w:rPr>
                <w:rFonts w:ascii="Courier New" w:hAnsi="Courier New" w:cs="Courier New"/>
                <w:noProof/>
                <w:color w:val="A52A2A"/>
                <w:szCs w:val="20"/>
                <w:lang w:eastAsia="en-US"/>
              </w:rPr>
              <w:t>0</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8000"/>
                <w:szCs w:val="20"/>
                <w:lang w:eastAsia="en-US"/>
              </w:rPr>
              <w:t>// Console.WriteLine(one / zero); // DivideByZeroException</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double</w:t>
            </w:r>
            <w:r w:rsidRPr="00A22664">
              <w:rPr>
                <w:rFonts w:ascii="Courier New" w:hAnsi="Courier New" w:cs="Courier New"/>
                <w:noProof/>
                <w:szCs w:val="20"/>
                <w:lang w:eastAsia="en-US"/>
              </w:rPr>
              <w:t xml:space="preserve"> dMinusOne = -</w:t>
            </w:r>
            <w:r w:rsidRPr="00A22664">
              <w:rPr>
                <w:rFonts w:ascii="Courier New" w:hAnsi="Courier New" w:cs="Courier New"/>
                <w:noProof/>
                <w:color w:val="A52A2A"/>
                <w:szCs w:val="20"/>
                <w:lang w:eastAsia="en-US"/>
              </w:rPr>
              <w:t>1.0</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0000FF"/>
                <w:szCs w:val="20"/>
                <w:lang w:eastAsia="en-US"/>
              </w:rPr>
              <w:t>double</w:t>
            </w:r>
            <w:r w:rsidRPr="00A22664">
              <w:rPr>
                <w:rFonts w:ascii="Courier New" w:hAnsi="Courier New" w:cs="Courier New"/>
                <w:noProof/>
                <w:szCs w:val="20"/>
                <w:lang w:eastAsia="en-US"/>
              </w:rPr>
              <w:t xml:space="preserve"> dZero = </w:t>
            </w:r>
            <w:r w:rsidRPr="00A22664">
              <w:rPr>
                <w:rFonts w:ascii="Courier New" w:hAnsi="Courier New" w:cs="Courier New"/>
                <w:noProof/>
                <w:color w:val="A52A2A"/>
                <w:szCs w:val="20"/>
                <w:lang w:eastAsia="en-US"/>
              </w:rPr>
              <w:t>0.0</w:t>
            </w:r>
            <w:r w:rsidRPr="00A22664">
              <w:rPr>
                <w:rFonts w:ascii="Courier New" w:hAnsi="Courier New" w:cs="Courier New"/>
                <w:noProof/>
                <w:szCs w:val="20"/>
                <w:lang w:eastAsia="en-US"/>
              </w:rPr>
              <w:t>;</w:t>
            </w:r>
          </w:p>
          <w:p w:rsidR="0072453D" w:rsidRPr="00A22664" w:rsidRDefault="0072453D" w:rsidP="0072453D">
            <w:pPr>
              <w:autoSpaceDE w:val="0"/>
              <w:autoSpaceDN w:val="0"/>
              <w:adjustRightInd w:val="0"/>
              <w:spacing w:before="0"/>
              <w:jc w:val="left"/>
              <w:rPr>
                <w:rFonts w:ascii="Courier New" w:hAnsi="Courier New" w:cs="Courier New"/>
                <w:noProof/>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dMinusOne / zero); </w:t>
            </w:r>
            <w:r w:rsidRPr="00A22664">
              <w:rPr>
                <w:rFonts w:ascii="Courier New" w:hAnsi="Courier New" w:cs="Courier New"/>
                <w:noProof/>
                <w:color w:val="008000"/>
                <w:szCs w:val="20"/>
                <w:lang w:eastAsia="en-US"/>
              </w:rPr>
              <w:t>// -Infinity</w:t>
            </w:r>
          </w:p>
          <w:p w:rsidR="0072453D" w:rsidRPr="00A22664"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A22664">
              <w:rPr>
                <w:rFonts w:ascii="Courier New" w:hAnsi="Courier New" w:cs="Courier New"/>
                <w:noProof/>
                <w:color w:val="2B91AF"/>
                <w:szCs w:val="20"/>
                <w:lang w:eastAsia="en-US"/>
              </w:rPr>
              <w:t>Console</w:t>
            </w:r>
            <w:r w:rsidRPr="00A22664">
              <w:rPr>
                <w:rFonts w:ascii="Courier New" w:hAnsi="Courier New" w:cs="Courier New"/>
                <w:noProof/>
                <w:szCs w:val="20"/>
                <w:lang w:eastAsia="en-US"/>
              </w:rPr>
              <w:t xml:space="preserve">.WriteLine(one / dZero); </w:t>
            </w:r>
            <w:r w:rsidRPr="00A22664">
              <w:rPr>
                <w:rFonts w:ascii="Courier New" w:hAnsi="Courier New" w:cs="Courier New"/>
                <w:noProof/>
                <w:color w:val="008000"/>
                <w:szCs w:val="20"/>
                <w:lang w:eastAsia="en-US"/>
              </w:rPr>
              <w:t>// Infinity</w:t>
            </w:r>
          </w:p>
        </w:tc>
      </w:tr>
    </w:tbl>
    <w:p w:rsidR="0072453D" w:rsidRPr="00FD399D" w:rsidRDefault="0072453D" w:rsidP="0072453D">
      <w:pPr>
        <w:pStyle w:val="Heading3"/>
      </w:pPr>
      <w:bookmarkStart w:id="311" w:name="_Toc243587220"/>
      <w:bookmarkStart w:id="312" w:name="_Toc299460883"/>
      <w:r w:rsidRPr="00FD399D">
        <w:lastRenderedPageBreak/>
        <w:t>Логически оператори</w:t>
      </w:r>
      <w:bookmarkEnd w:id="311"/>
      <w:bookmarkEnd w:id="312"/>
    </w:p>
    <w:p w:rsidR="0072453D" w:rsidRPr="00FD399D" w:rsidRDefault="0072453D" w:rsidP="0072453D">
      <w:r w:rsidRPr="00FD399D">
        <w:t>Логическите оператори приемат булеви стойности и връщат булев резултат (</w:t>
      </w:r>
      <w:r w:rsidRPr="00FD399D">
        <w:rPr>
          <w:rStyle w:val="Code"/>
        </w:rPr>
        <w:t>true</w:t>
      </w:r>
      <w:r w:rsidRPr="00FD399D">
        <w:t xml:space="preserve"> или </w:t>
      </w:r>
      <w:r w:rsidRPr="00FD399D">
        <w:rPr>
          <w:rStyle w:val="Code"/>
        </w:rPr>
        <w:t>false</w:t>
      </w:r>
      <w:r w:rsidRPr="00FD399D">
        <w:t xml:space="preserve">). Основните булеви оператори са </w:t>
      </w:r>
      <w:r w:rsidRPr="00FD399D">
        <w:rPr>
          <w:noProof/>
        </w:rPr>
        <w:t>"И" (</w:t>
      </w:r>
      <w:r w:rsidRPr="00FD399D">
        <w:rPr>
          <w:rStyle w:val="Code"/>
        </w:rPr>
        <w:t>&amp;&amp;</w:t>
      </w:r>
      <w:r w:rsidRPr="00FD399D">
        <w:rPr>
          <w:noProof/>
        </w:rPr>
        <w:t>), "ИЛИ" (</w:t>
      </w:r>
      <w:r w:rsidRPr="00FD399D">
        <w:rPr>
          <w:rStyle w:val="Code"/>
        </w:rPr>
        <w:t>||</w:t>
      </w:r>
      <w:r w:rsidRPr="00FD399D">
        <w:rPr>
          <w:noProof/>
        </w:rPr>
        <w:t>), изключващо "ИЛИ" (</w:t>
      </w:r>
      <w:r w:rsidRPr="00FD399D">
        <w:rPr>
          <w:rStyle w:val="Code"/>
        </w:rPr>
        <w:t>^</w:t>
      </w:r>
      <w:r w:rsidRPr="00FD399D">
        <w:rPr>
          <w:noProof/>
        </w:rPr>
        <w:t>)</w:t>
      </w:r>
      <w:r w:rsidRPr="00FD399D">
        <w:t xml:space="preserve"> и логическо отрицание (</w:t>
      </w:r>
      <w:r w:rsidRPr="00FD399D">
        <w:rPr>
          <w:rStyle w:val="Code"/>
        </w:rPr>
        <w:t>!</w:t>
      </w:r>
      <w:r w:rsidRPr="00FD399D">
        <w:t>).</w:t>
      </w:r>
    </w:p>
    <w:p w:rsidR="0072453D" w:rsidRPr="00FD399D" w:rsidRDefault="0072453D" w:rsidP="0072453D">
      <w:pPr>
        <w:spacing w:after="120"/>
      </w:pPr>
      <w:r w:rsidRPr="00FD399D">
        <w:t>Следва таблица с логическите оператори в C# и операциите, които те извършват:</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72453D" w:rsidRPr="00CD54FA" w:rsidTr="0072453D">
        <w:trPr>
          <w:trHeight w:val="466"/>
        </w:trPr>
        <w:tc>
          <w:tcPr>
            <w:tcW w:w="1080" w:type="dxa"/>
            <w:tcBorders>
              <w:bottom w:val="single" w:sz="4" w:space="0" w:color="auto"/>
            </w:tcBorders>
            <w:shd w:val="clear" w:color="auto" w:fill="E6E6E6"/>
            <w:vAlign w:val="center"/>
          </w:tcPr>
          <w:p w:rsidR="0072453D" w:rsidRPr="000D284F" w:rsidRDefault="0072453D" w:rsidP="0072453D">
            <w:pPr>
              <w:spacing w:before="60" w:after="60"/>
              <w:jc w:val="center"/>
              <w:rPr>
                <w:b/>
                <w:noProof/>
              </w:rPr>
            </w:pPr>
            <w:r w:rsidRPr="000D284F">
              <w:rPr>
                <w:b/>
                <w:noProof/>
              </w:rPr>
              <w:t>x</w:t>
            </w:r>
          </w:p>
        </w:tc>
        <w:tc>
          <w:tcPr>
            <w:tcW w:w="1260" w:type="dxa"/>
            <w:tcBorders>
              <w:bottom w:val="single" w:sz="4" w:space="0" w:color="auto"/>
            </w:tcBorders>
            <w:shd w:val="clear" w:color="auto" w:fill="E6E6E6"/>
            <w:vAlign w:val="center"/>
          </w:tcPr>
          <w:p w:rsidR="0072453D" w:rsidRPr="000D284F" w:rsidRDefault="0072453D" w:rsidP="0072453D">
            <w:pPr>
              <w:spacing w:before="60" w:after="60"/>
              <w:jc w:val="center"/>
              <w:rPr>
                <w:b/>
                <w:noProof/>
              </w:rPr>
            </w:pPr>
            <w:r w:rsidRPr="000D284F">
              <w:rPr>
                <w:b/>
                <w:noProof/>
              </w:rPr>
              <w:t>y</w:t>
            </w:r>
          </w:p>
        </w:tc>
        <w:tc>
          <w:tcPr>
            <w:tcW w:w="1260" w:type="dxa"/>
            <w:shd w:val="clear" w:color="auto" w:fill="E6E6E6"/>
            <w:vAlign w:val="center"/>
          </w:tcPr>
          <w:p w:rsidR="0072453D" w:rsidRPr="000D284F" w:rsidRDefault="0072453D" w:rsidP="0072453D">
            <w:pPr>
              <w:spacing w:before="60" w:after="60"/>
              <w:jc w:val="center"/>
              <w:rPr>
                <w:b/>
                <w:noProof/>
              </w:rPr>
            </w:pPr>
            <w:r w:rsidRPr="000D284F">
              <w:rPr>
                <w:b/>
                <w:noProof/>
              </w:rPr>
              <w:t>!x</w:t>
            </w:r>
          </w:p>
        </w:tc>
        <w:tc>
          <w:tcPr>
            <w:tcW w:w="1620" w:type="dxa"/>
            <w:shd w:val="clear" w:color="auto" w:fill="E6E6E6"/>
            <w:vAlign w:val="center"/>
          </w:tcPr>
          <w:p w:rsidR="0072453D" w:rsidRPr="000D284F" w:rsidRDefault="0072453D" w:rsidP="0072453D">
            <w:pPr>
              <w:spacing w:before="60" w:after="60"/>
              <w:jc w:val="center"/>
              <w:rPr>
                <w:b/>
                <w:noProof/>
              </w:rPr>
            </w:pPr>
            <w:r w:rsidRPr="000D284F">
              <w:rPr>
                <w:b/>
                <w:noProof/>
              </w:rPr>
              <w:t>x &amp;&amp; y</w:t>
            </w:r>
          </w:p>
        </w:tc>
        <w:tc>
          <w:tcPr>
            <w:tcW w:w="1260" w:type="dxa"/>
            <w:shd w:val="clear" w:color="auto" w:fill="E6E6E6"/>
            <w:vAlign w:val="center"/>
          </w:tcPr>
          <w:p w:rsidR="0072453D" w:rsidRPr="000D284F" w:rsidRDefault="0072453D" w:rsidP="0072453D">
            <w:pPr>
              <w:spacing w:before="60" w:after="60"/>
              <w:jc w:val="center"/>
              <w:rPr>
                <w:b/>
                <w:noProof/>
              </w:rPr>
            </w:pPr>
            <w:r w:rsidRPr="000D284F">
              <w:rPr>
                <w:b/>
                <w:noProof/>
              </w:rPr>
              <w:t>x || y</w:t>
            </w:r>
          </w:p>
        </w:tc>
        <w:tc>
          <w:tcPr>
            <w:tcW w:w="1440" w:type="dxa"/>
            <w:shd w:val="clear" w:color="auto" w:fill="E6E6E6"/>
            <w:vAlign w:val="center"/>
          </w:tcPr>
          <w:p w:rsidR="0072453D" w:rsidRPr="000D284F" w:rsidRDefault="0072453D" w:rsidP="0072453D">
            <w:pPr>
              <w:spacing w:before="60" w:after="60"/>
              <w:jc w:val="center"/>
              <w:rPr>
                <w:b/>
                <w:noProof/>
              </w:rPr>
            </w:pPr>
            <w:r w:rsidRPr="000D284F">
              <w:rPr>
                <w:b/>
                <w:noProof/>
              </w:rPr>
              <w:t>x ^ y</w:t>
            </w:r>
          </w:p>
        </w:tc>
      </w:tr>
      <w:tr w:rsidR="0072453D" w:rsidRPr="00CD54FA" w:rsidTr="0072453D">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true</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true</w:t>
            </w:r>
          </w:p>
        </w:tc>
        <w:tc>
          <w:tcPr>
            <w:tcW w:w="1260" w:type="dxa"/>
            <w:vAlign w:val="center"/>
          </w:tcPr>
          <w:p w:rsidR="0072453D" w:rsidRPr="00CD54FA" w:rsidRDefault="0072453D" w:rsidP="0072453D">
            <w:pPr>
              <w:spacing w:before="60" w:after="60"/>
              <w:jc w:val="center"/>
              <w:rPr>
                <w:rStyle w:val="Code"/>
              </w:rPr>
            </w:pPr>
            <w:r w:rsidRPr="00CD54FA">
              <w:rPr>
                <w:rStyle w:val="Code"/>
              </w:rPr>
              <w:t>false</w:t>
            </w:r>
          </w:p>
        </w:tc>
        <w:tc>
          <w:tcPr>
            <w:tcW w:w="1620" w:type="dxa"/>
            <w:vAlign w:val="center"/>
          </w:tcPr>
          <w:p w:rsidR="0072453D" w:rsidRPr="00CD54FA" w:rsidRDefault="0072453D" w:rsidP="0072453D">
            <w:pPr>
              <w:spacing w:before="60" w:after="60"/>
              <w:jc w:val="center"/>
              <w:rPr>
                <w:rStyle w:val="Code"/>
              </w:rPr>
            </w:pPr>
            <w:r w:rsidRPr="00CD54FA">
              <w:rPr>
                <w:rStyle w:val="Code"/>
              </w:rPr>
              <w:t>true</w:t>
            </w:r>
          </w:p>
        </w:tc>
        <w:tc>
          <w:tcPr>
            <w:tcW w:w="1260" w:type="dxa"/>
            <w:vAlign w:val="center"/>
          </w:tcPr>
          <w:p w:rsidR="0072453D" w:rsidRPr="00CD54FA" w:rsidRDefault="0072453D" w:rsidP="0072453D">
            <w:pPr>
              <w:spacing w:before="60" w:after="60"/>
              <w:jc w:val="center"/>
              <w:rPr>
                <w:rStyle w:val="Code"/>
              </w:rPr>
            </w:pPr>
            <w:r w:rsidRPr="00CD54FA">
              <w:rPr>
                <w:rStyle w:val="Code"/>
              </w:rPr>
              <w:t>true</w:t>
            </w:r>
          </w:p>
        </w:tc>
        <w:tc>
          <w:tcPr>
            <w:tcW w:w="1440" w:type="dxa"/>
            <w:vAlign w:val="center"/>
          </w:tcPr>
          <w:p w:rsidR="0072453D" w:rsidRPr="00CD54FA" w:rsidRDefault="0072453D" w:rsidP="0072453D">
            <w:pPr>
              <w:spacing w:before="60" w:after="60"/>
              <w:jc w:val="center"/>
              <w:rPr>
                <w:rStyle w:val="Code"/>
              </w:rPr>
            </w:pPr>
            <w:r w:rsidRPr="00CD54FA">
              <w:rPr>
                <w:rStyle w:val="Code"/>
              </w:rPr>
              <w:t>false</w:t>
            </w:r>
          </w:p>
        </w:tc>
      </w:tr>
      <w:tr w:rsidR="0072453D" w:rsidRPr="00CD54FA" w:rsidTr="0072453D">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true</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false</w:t>
            </w:r>
          </w:p>
        </w:tc>
        <w:tc>
          <w:tcPr>
            <w:tcW w:w="1260" w:type="dxa"/>
            <w:vAlign w:val="center"/>
          </w:tcPr>
          <w:p w:rsidR="0072453D" w:rsidRPr="00CD54FA" w:rsidRDefault="0072453D" w:rsidP="0072453D">
            <w:pPr>
              <w:spacing w:before="60" w:after="60"/>
              <w:jc w:val="center"/>
              <w:rPr>
                <w:rStyle w:val="Code"/>
              </w:rPr>
            </w:pPr>
            <w:r w:rsidRPr="00CD54FA">
              <w:rPr>
                <w:rStyle w:val="Code"/>
              </w:rPr>
              <w:t>false</w:t>
            </w:r>
          </w:p>
        </w:tc>
        <w:tc>
          <w:tcPr>
            <w:tcW w:w="1620" w:type="dxa"/>
            <w:vAlign w:val="center"/>
          </w:tcPr>
          <w:p w:rsidR="0072453D" w:rsidRPr="00CD54FA" w:rsidRDefault="0072453D" w:rsidP="0072453D">
            <w:pPr>
              <w:spacing w:before="60" w:after="60"/>
              <w:jc w:val="center"/>
              <w:rPr>
                <w:rStyle w:val="Code"/>
              </w:rPr>
            </w:pPr>
            <w:r w:rsidRPr="00CD54FA">
              <w:rPr>
                <w:rStyle w:val="Code"/>
              </w:rPr>
              <w:t>false</w:t>
            </w:r>
          </w:p>
        </w:tc>
        <w:tc>
          <w:tcPr>
            <w:tcW w:w="1260" w:type="dxa"/>
            <w:vAlign w:val="center"/>
          </w:tcPr>
          <w:p w:rsidR="0072453D" w:rsidRPr="00CD54FA" w:rsidRDefault="0072453D" w:rsidP="0072453D">
            <w:pPr>
              <w:spacing w:before="60" w:after="60"/>
              <w:jc w:val="center"/>
              <w:rPr>
                <w:rStyle w:val="Code"/>
              </w:rPr>
            </w:pPr>
            <w:r w:rsidRPr="00CD54FA">
              <w:rPr>
                <w:rStyle w:val="Code"/>
              </w:rPr>
              <w:t>true</w:t>
            </w:r>
          </w:p>
        </w:tc>
        <w:tc>
          <w:tcPr>
            <w:tcW w:w="1440" w:type="dxa"/>
            <w:vAlign w:val="center"/>
          </w:tcPr>
          <w:p w:rsidR="0072453D" w:rsidRPr="00CD54FA" w:rsidRDefault="0072453D" w:rsidP="0072453D">
            <w:pPr>
              <w:spacing w:before="60" w:after="60"/>
              <w:jc w:val="center"/>
              <w:rPr>
                <w:rStyle w:val="Code"/>
              </w:rPr>
            </w:pPr>
            <w:r w:rsidRPr="00CD54FA">
              <w:rPr>
                <w:rStyle w:val="Code"/>
              </w:rPr>
              <w:t>true</w:t>
            </w:r>
          </w:p>
        </w:tc>
      </w:tr>
      <w:tr w:rsidR="0072453D" w:rsidRPr="00CD54FA" w:rsidTr="0072453D">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false</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true</w:t>
            </w:r>
          </w:p>
        </w:tc>
        <w:tc>
          <w:tcPr>
            <w:tcW w:w="1260" w:type="dxa"/>
            <w:vAlign w:val="center"/>
          </w:tcPr>
          <w:p w:rsidR="0072453D" w:rsidRPr="00CD54FA" w:rsidRDefault="0072453D" w:rsidP="0072453D">
            <w:pPr>
              <w:spacing w:before="60" w:after="60"/>
              <w:jc w:val="center"/>
              <w:rPr>
                <w:rStyle w:val="Code"/>
              </w:rPr>
            </w:pPr>
            <w:r w:rsidRPr="00CD54FA">
              <w:rPr>
                <w:rStyle w:val="Code"/>
              </w:rPr>
              <w:t>true</w:t>
            </w:r>
          </w:p>
        </w:tc>
        <w:tc>
          <w:tcPr>
            <w:tcW w:w="1620" w:type="dxa"/>
            <w:vAlign w:val="center"/>
          </w:tcPr>
          <w:p w:rsidR="0072453D" w:rsidRPr="00CD54FA" w:rsidRDefault="0072453D" w:rsidP="0072453D">
            <w:pPr>
              <w:spacing w:before="60" w:after="60"/>
              <w:jc w:val="center"/>
              <w:rPr>
                <w:rStyle w:val="Code"/>
              </w:rPr>
            </w:pPr>
            <w:r w:rsidRPr="00CD54FA">
              <w:rPr>
                <w:rStyle w:val="Code"/>
              </w:rPr>
              <w:t>false</w:t>
            </w:r>
          </w:p>
        </w:tc>
        <w:tc>
          <w:tcPr>
            <w:tcW w:w="1260" w:type="dxa"/>
            <w:vAlign w:val="center"/>
          </w:tcPr>
          <w:p w:rsidR="0072453D" w:rsidRPr="00CD54FA" w:rsidRDefault="0072453D" w:rsidP="0072453D">
            <w:pPr>
              <w:spacing w:before="60" w:after="60"/>
              <w:jc w:val="center"/>
              <w:rPr>
                <w:rStyle w:val="Code"/>
              </w:rPr>
            </w:pPr>
            <w:r w:rsidRPr="00CD54FA">
              <w:rPr>
                <w:rStyle w:val="Code"/>
              </w:rPr>
              <w:t>true</w:t>
            </w:r>
          </w:p>
        </w:tc>
        <w:tc>
          <w:tcPr>
            <w:tcW w:w="1440" w:type="dxa"/>
            <w:vAlign w:val="center"/>
          </w:tcPr>
          <w:p w:rsidR="0072453D" w:rsidRPr="00CD54FA" w:rsidRDefault="0072453D" w:rsidP="0072453D">
            <w:pPr>
              <w:spacing w:before="60" w:after="60"/>
              <w:jc w:val="center"/>
              <w:rPr>
                <w:rStyle w:val="Code"/>
              </w:rPr>
            </w:pPr>
            <w:r w:rsidRPr="00CD54FA">
              <w:rPr>
                <w:rStyle w:val="Code"/>
              </w:rPr>
              <w:t>true</w:t>
            </w:r>
          </w:p>
        </w:tc>
      </w:tr>
      <w:tr w:rsidR="0072453D" w:rsidRPr="00CD54FA" w:rsidTr="0072453D">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false</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false</w:t>
            </w:r>
          </w:p>
        </w:tc>
        <w:tc>
          <w:tcPr>
            <w:tcW w:w="1260" w:type="dxa"/>
            <w:vAlign w:val="center"/>
          </w:tcPr>
          <w:p w:rsidR="0072453D" w:rsidRPr="00CD54FA" w:rsidRDefault="0072453D" w:rsidP="0072453D">
            <w:pPr>
              <w:spacing w:before="60" w:after="60"/>
              <w:jc w:val="center"/>
              <w:rPr>
                <w:rStyle w:val="Code"/>
              </w:rPr>
            </w:pPr>
            <w:r w:rsidRPr="00CD54FA">
              <w:rPr>
                <w:rStyle w:val="Code"/>
              </w:rPr>
              <w:t>true</w:t>
            </w:r>
          </w:p>
        </w:tc>
        <w:tc>
          <w:tcPr>
            <w:tcW w:w="1620" w:type="dxa"/>
            <w:vAlign w:val="center"/>
          </w:tcPr>
          <w:p w:rsidR="0072453D" w:rsidRPr="00CD54FA" w:rsidRDefault="0072453D" w:rsidP="0072453D">
            <w:pPr>
              <w:spacing w:before="60" w:after="60"/>
              <w:jc w:val="center"/>
              <w:rPr>
                <w:rStyle w:val="Code"/>
              </w:rPr>
            </w:pPr>
            <w:r w:rsidRPr="00CD54FA">
              <w:rPr>
                <w:rStyle w:val="Code"/>
              </w:rPr>
              <w:t>false</w:t>
            </w:r>
          </w:p>
        </w:tc>
        <w:tc>
          <w:tcPr>
            <w:tcW w:w="1260" w:type="dxa"/>
            <w:vAlign w:val="center"/>
          </w:tcPr>
          <w:p w:rsidR="0072453D" w:rsidRPr="00CD54FA" w:rsidRDefault="0072453D" w:rsidP="0072453D">
            <w:pPr>
              <w:spacing w:before="60" w:after="60"/>
              <w:jc w:val="center"/>
              <w:rPr>
                <w:rStyle w:val="Code"/>
              </w:rPr>
            </w:pPr>
            <w:r w:rsidRPr="00CD54FA">
              <w:rPr>
                <w:rStyle w:val="Code"/>
              </w:rPr>
              <w:t>false</w:t>
            </w:r>
          </w:p>
        </w:tc>
        <w:tc>
          <w:tcPr>
            <w:tcW w:w="1440" w:type="dxa"/>
            <w:vAlign w:val="center"/>
          </w:tcPr>
          <w:p w:rsidR="0072453D" w:rsidRPr="00CD54FA" w:rsidRDefault="0072453D" w:rsidP="0072453D">
            <w:pPr>
              <w:spacing w:before="60" w:after="60"/>
              <w:jc w:val="center"/>
              <w:rPr>
                <w:rStyle w:val="Code"/>
              </w:rPr>
            </w:pPr>
            <w:r w:rsidRPr="00CD54FA">
              <w:rPr>
                <w:rStyle w:val="Code"/>
              </w:rPr>
              <w:t>false</w:t>
            </w:r>
          </w:p>
        </w:tc>
      </w:tr>
    </w:tbl>
    <w:p w:rsidR="0072453D" w:rsidRPr="00FD399D" w:rsidRDefault="0072453D" w:rsidP="0072453D">
      <w:r w:rsidRPr="00FD399D">
        <w:t xml:space="preserve">От таблицата, както и от следващия пример става ясно, че логическото "И" </w:t>
      </w:r>
      <w:r>
        <w:t xml:space="preserve">(&amp;&amp;) </w:t>
      </w:r>
      <w:r w:rsidRPr="00FD399D">
        <w:t>връща истина, само тогава, когато и двете променливи съдържат истина. Логическото "ИЛИ"</w:t>
      </w:r>
      <w:r>
        <w:t xml:space="preserve"> (||) </w:t>
      </w:r>
      <w:r w:rsidRPr="00FD399D">
        <w:t xml:space="preserve">връща истина, когато поне един от операндите е истина. Операторът за логическо отрицание </w:t>
      </w:r>
      <w:r>
        <w:t xml:space="preserve">(!) </w:t>
      </w:r>
      <w:r w:rsidRPr="00FD399D">
        <w:t xml:space="preserve">сменя стойността на аргумента. Например, ако операндът е имала стойност </w:t>
      </w:r>
      <w:r w:rsidRPr="00FD399D">
        <w:rPr>
          <w:rStyle w:val="Code"/>
        </w:rPr>
        <w:t>true</w:t>
      </w:r>
      <w:r w:rsidRPr="00FD399D">
        <w:t xml:space="preserve"> и приложим оператор за отрицание, новата стойност ще бъде </w:t>
      </w:r>
      <w:r w:rsidRPr="00FD399D">
        <w:rPr>
          <w:rStyle w:val="Code"/>
        </w:rPr>
        <w:t>false</w:t>
      </w:r>
      <w:r w:rsidRPr="00FD399D">
        <w:t xml:space="preserve">. Операторът за отрицание </w:t>
      </w:r>
      <w:r>
        <w:t xml:space="preserve">е едноаргументен и </w:t>
      </w:r>
      <w:r w:rsidRPr="00FD399D">
        <w:t xml:space="preserve">се слага пред аргумента. Изключващото "ИЛИ" </w:t>
      </w:r>
      <w:r>
        <w:t xml:space="preserve">(^) </w:t>
      </w:r>
      <w:r w:rsidRPr="00FD399D">
        <w:t xml:space="preserve">връща резултат </w:t>
      </w:r>
      <w:r w:rsidRPr="00FD399D">
        <w:rPr>
          <w:rStyle w:val="Code"/>
        </w:rPr>
        <w:t>true</w:t>
      </w:r>
      <w:r w:rsidRPr="00FD399D">
        <w:t xml:space="preserve">, когато само един от двата операнда има стойност </w:t>
      </w:r>
      <w:r w:rsidRPr="00FD399D">
        <w:rPr>
          <w:rStyle w:val="Code"/>
        </w:rPr>
        <w:t>true</w:t>
      </w:r>
      <w:r w:rsidRPr="00FD399D">
        <w:t xml:space="preserve">. Ако двата операнда имат различни стойности изключващото "ИЛИ" ще върне резултат </w:t>
      </w:r>
      <w:r w:rsidRPr="00FD399D">
        <w:rPr>
          <w:rStyle w:val="Code"/>
        </w:rPr>
        <w:t>true</w:t>
      </w:r>
      <w:r w:rsidRPr="00FD399D">
        <w:t xml:space="preserve">, ако имат еднакви стойности ще върне </w:t>
      </w:r>
      <w:r w:rsidRPr="00FD399D">
        <w:rPr>
          <w:rStyle w:val="Code"/>
        </w:rPr>
        <w:t>false</w:t>
      </w:r>
      <w:r w:rsidRPr="00FD399D">
        <w:t>.</w:t>
      </w:r>
    </w:p>
    <w:p w:rsidR="0072453D" w:rsidRPr="00FD399D" w:rsidRDefault="0072453D" w:rsidP="0072453D">
      <w:pPr>
        <w:pStyle w:val="Heading4"/>
      </w:pPr>
      <w:r w:rsidRPr="00FD399D">
        <w:lastRenderedPageBreak/>
        <w:t>Логически оператори – пример</w:t>
      </w:r>
    </w:p>
    <w:p w:rsidR="0072453D" w:rsidRPr="00FD399D" w:rsidRDefault="0072453D" w:rsidP="0072453D">
      <w:pPr>
        <w:spacing w:after="120"/>
      </w:pPr>
      <w:r>
        <w:t>Следва</w:t>
      </w:r>
      <w:r w:rsidRPr="00FD399D">
        <w:t xml:space="preserve"> пример за използване на логически оператори</w:t>
      </w:r>
      <w:r>
        <w:t>, който илюстрира тяхното действие</w:t>
      </w:r>
      <w:r w:rsidRPr="00FD399D">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0"/>
      </w:tblGrid>
      <w:tr w:rsidR="0072453D" w:rsidRPr="00FD399D" w:rsidTr="0072453D">
        <w:tc>
          <w:tcPr>
            <w:tcW w:w="7920" w:type="dxa"/>
            <w:tcBorders>
              <w:top w:val="single" w:sz="4" w:space="0" w:color="auto"/>
              <w:left w:val="single" w:sz="4" w:space="0" w:color="auto"/>
              <w:bottom w:val="single" w:sz="4" w:space="0" w:color="auto"/>
              <w:right w:val="single" w:sz="4" w:space="0" w:color="auto"/>
            </w:tcBorders>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bool</w:t>
            </w:r>
            <w:r w:rsidRPr="00FD399D">
              <w:rPr>
                <w:rFonts w:ascii="Courier New" w:hAnsi="Courier New" w:cs="Courier New"/>
                <w:noProof/>
                <w:szCs w:val="20"/>
                <w:lang w:eastAsia="en-US"/>
              </w:rPr>
              <w:t xml:space="preserve"> a = </w:t>
            </w:r>
            <w:r w:rsidRPr="00FD399D">
              <w:rPr>
                <w:rFonts w:ascii="Courier New" w:hAnsi="Courier New" w:cs="Courier New"/>
                <w:noProof/>
                <w:color w:val="0000FF"/>
                <w:szCs w:val="20"/>
                <w:lang w:eastAsia="en-US"/>
              </w:rPr>
              <w:t>true</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bool</w:t>
            </w:r>
            <w:r w:rsidRPr="00FD399D">
              <w:rPr>
                <w:rFonts w:ascii="Courier New" w:hAnsi="Courier New" w:cs="Courier New"/>
                <w:noProof/>
                <w:szCs w:val="20"/>
                <w:lang w:eastAsia="en-US"/>
              </w:rPr>
              <w:t xml:space="preserve"> b = </w:t>
            </w:r>
            <w:r w:rsidRPr="00FD399D">
              <w:rPr>
                <w:rFonts w:ascii="Courier New" w:hAnsi="Courier New" w:cs="Courier New"/>
                <w:noProof/>
                <w:color w:val="0000FF"/>
                <w:szCs w:val="20"/>
                <w:lang w:eastAsia="en-US"/>
              </w:rPr>
              <w:t>false</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amp;&amp; b);              </w:t>
            </w:r>
            <w:r w:rsidRPr="00FD399D">
              <w:rPr>
                <w:rFonts w:ascii="Courier New" w:hAnsi="Courier New" w:cs="Courier New"/>
                <w:noProof/>
                <w:color w:val="008000"/>
                <w:szCs w:val="20"/>
                <w:lang w:eastAsia="en-US"/>
              </w:rPr>
              <w:t>// Fals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 b);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b);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b || </w:t>
            </w:r>
            <w:r w:rsidRPr="00FD399D">
              <w:rPr>
                <w:rFonts w:ascii="Courier New" w:hAnsi="Courier New" w:cs="Courier New"/>
                <w:noProof/>
                <w:color w:val="0000FF"/>
                <w:szCs w:val="20"/>
                <w:lang w:eastAsia="en-US"/>
              </w:rPr>
              <w:t>true</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 xml:space="preserve"> &gt; </w:t>
            </w:r>
            <w:r w:rsidRPr="00FD399D">
              <w:rPr>
                <w:rFonts w:ascii="Courier New" w:hAnsi="Courier New" w:cs="Courier New"/>
                <w:noProof/>
                <w:color w:val="A52A2A"/>
                <w:szCs w:val="20"/>
                <w:lang w:eastAsia="en-US"/>
              </w:rPr>
              <w:t>7</w:t>
            </w:r>
            <w:r w:rsidRPr="00FD399D">
              <w:rPr>
                <w:rFonts w:ascii="Courier New" w:hAnsi="Courier New" w:cs="Courier New"/>
                <w:noProof/>
                <w:szCs w:val="20"/>
                <w:lang w:eastAsia="en-US"/>
              </w:rPr>
              <w:t xml:space="preserve">) ^ (a == b));  </w:t>
            </w:r>
            <w:r w:rsidRPr="00FD399D">
              <w:rPr>
                <w:rFonts w:ascii="Courier New" w:hAnsi="Courier New" w:cs="Courier New"/>
                <w:noProof/>
                <w:color w:val="008000"/>
                <w:szCs w:val="20"/>
                <w:lang w:eastAsia="en-US"/>
              </w:rPr>
              <w:t>// False</w:t>
            </w:r>
          </w:p>
        </w:tc>
      </w:tr>
    </w:tbl>
    <w:p w:rsidR="0072453D" w:rsidRPr="00FD399D" w:rsidRDefault="0072453D" w:rsidP="0072453D">
      <w:pPr>
        <w:pStyle w:val="Heading4"/>
      </w:pPr>
      <w:r w:rsidRPr="00FD399D">
        <w:t>Закони на Де Морган</w:t>
      </w:r>
    </w:p>
    <w:p w:rsidR="0072453D" w:rsidRPr="00FD399D" w:rsidRDefault="0072453D" w:rsidP="0072453D">
      <w:pPr>
        <w:spacing w:after="120"/>
      </w:pPr>
      <w:r w:rsidRPr="00FD399D">
        <w:t>Логическите операции се подчиняват на законите на Де Морган от математическата лог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920"/>
      </w:tblGrid>
      <w:tr w:rsidR="0072453D" w:rsidRPr="00CD54FA" w:rsidTr="0072453D">
        <w:tc>
          <w:tcPr>
            <w:tcW w:w="7920" w:type="dxa"/>
          </w:tcPr>
          <w:p w:rsidR="0072453D" w:rsidRPr="00CD54FA" w:rsidRDefault="0072453D" w:rsidP="0072453D">
            <w:pPr>
              <w:spacing w:before="0"/>
              <w:rPr>
                <w:rStyle w:val="Code"/>
              </w:rPr>
            </w:pPr>
            <w:r w:rsidRPr="00CD54FA">
              <w:rPr>
                <w:rStyle w:val="Code"/>
              </w:rPr>
              <w:t>!(a &amp;&amp; b) == (!a || !b)</w:t>
            </w:r>
          </w:p>
          <w:p w:rsidR="0072453D" w:rsidRPr="00CD54FA" w:rsidRDefault="0072453D" w:rsidP="0072453D">
            <w:pPr>
              <w:shd w:val="clear" w:color="auto" w:fill="FFFFFF"/>
              <w:autoSpaceDE w:val="0"/>
              <w:autoSpaceDN w:val="0"/>
              <w:adjustRightInd w:val="0"/>
              <w:spacing w:before="0"/>
              <w:jc w:val="left"/>
              <w:rPr>
                <w:rStyle w:val="Code"/>
              </w:rPr>
            </w:pPr>
            <w:r w:rsidRPr="00CD54FA">
              <w:rPr>
                <w:rStyle w:val="Code"/>
              </w:rPr>
              <w:t>!(a || b) == (!a &amp;&amp; !b)</w:t>
            </w:r>
          </w:p>
        </w:tc>
      </w:tr>
    </w:tbl>
    <w:p w:rsidR="0072453D" w:rsidRPr="00FD399D" w:rsidRDefault="0072453D" w:rsidP="0072453D">
      <w:r w:rsidRPr="00FD399D">
        <w:t xml:space="preserve">Първият закон твърди, че отрицанието на конюнкцията (логическо </w:t>
      </w:r>
      <w:r>
        <w:t>И</w:t>
      </w:r>
      <w:r w:rsidRPr="00FD399D">
        <w:t xml:space="preserve">) на две съждения е равна на дизюнкцията (логическо </w:t>
      </w:r>
      <w:r>
        <w:t>ИЛИ</w:t>
      </w:r>
      <w:r w:rsidRPr="00FD399D">
        <w:t>) на техните отри</w:t>
      </w:r>
      <w:r>
        <w:softHyphen/>
      </w:r>
      <w:r w:rsidRPr="00FD399D">
        <w:t>цания.</w:t>
      </w:r>
    </w:p>
    <w:p w:rsidR="0072453D" w:rsidRPr="00FD399D" w:rsidRDefault="0072453D" w:rsidP="0072453D">
      <w:r w:rsidRPr="00FD399D">
        <w:t>Вторият закон твърди, че отрицанието на дизюнкцията на две съждения е равн</w:t>
      </w:r>
      <w:r>
        <w:t>о</w:t>
      </w:r>
      <w:r w:rsidRPr="00FD399D">
        <w:t xml:space="preserve"> на конюнкцията на техните отрицания.</w:t>
      </w:r>
    </w:p>
    <w:p w:rsidR="0072453D" w:rsidRPr="00FD399D" w:rsidRDefault="0072453D" w:rsidP="0072453D">
      <w:pPr>
        <w:pStyle w:val="Heading3"/>
      </w:pPr>
      <w:bookmarkStart w:id="313" w:name="_Toc243587221"/>
      <w:bookmarkStart w:id="314" w:name="_Toc299460884"/>
      <w:r w:rsidRPr="00FD399D">
        <w:t>Оператор за съединяване на низове</w:t>
      </w:r>
      <w:bookmarkEnd w:id="313"/>
      <w:bookmarkEnd w:id="314"/>
    </w:p>
    <w:p w:rsidR="0072453D" w:rsidRPr="00FD399D" w:rsidRDefault="0072453D" w:rsidP="0072453D">
      <w:r w:rsidRPr="00FD399D">
        <w:t>Оператор</w:t>
      </w:r>
      <w:r>
        <w:t>ът</w:t>
      </w:r>
      <w:r w:rsidRPr="00FD399D">
        <w:t xml:space="preserve"> </w:t>
      </w:r>
      <w:r w:rsidRPr="00FD399D">
        <w:rPr>
          <w:rStyle w:val="Code"/>
        </w:rPr>
        <w:t>+</w:t>
      </w:r>
      <w:r w:rsidRPr="00FD399D">
        <w:t xml:space="preserve"> се използва за съединяване на символни низове (</w:t>
      </w:r>
      <w:r w:rsidRPr="00FD399D">
        <w:rPr>
          <w:rStyle w:val="Code"/>
        </w:rPr>
        <w:t>string</w:t>
      </w:r>
      <w:r w:rsidRPr="00FD399D">
        <w:t xml:space="preserve">). </w:t>
      </w:r>
      <w:r>
        <w:t xml:space="preserve">Той </w:t>
      </w:r>
      <w:r w:rsidRPr="00FD399D">
        <w:t xml:space="preserve">слепва два или повече низа и връща резултата като нов низ. Ако поне един от аргументите в израза е от тип </w:t>
      </w:r>
      <w:r w:rsidRPr="00FD399D">
        <w:rPr>
          <w:rStyle w:val="Code"/>
        </w:rPr>
        <w:t>string</w:t>
      </w:r>
      <w:r w:rsidRPr="00FD399D">
        <w:t xml:space="preserve">, и има други операнди, които не са от тип </w:t>
      </w:r>
      <w:r w:rsidRPr="00FD399D">
        <w:rPr>
          <w:rStyle w:val="Code"/>
        </w:rPr>
        <w:t>string</w:t>
      </w:r>
      <w:r w:rsidRPr="00FD399D">
        <w:t>, то те автоматично ще бъдат преобразуван</w:t>
      </w:r>
      <w:r>
        <w:t>и</w:t>
      </w:r>
      <w:r w:rsidRPr="00FD399D">
        <w:t xml:space="preserve"> към тип </w:t>
      </w:r>
      <w:r w:rsidRPr="00FD399D">
        <w:rPr>
          <w:rStyle w:val="Code"/>
        </w:rPr>
        <w:t>string</w:t>
      </w:r>
      <w:r w:rsidRPr="00FD399D">
        <w:t>.</w:t>
      </w:r>
    </w:p>
    <w:p w:rsidR="0072453D" w:rsidRPr="00FD399D" w:rsidRDefault="0072453D" w:rsidP="0072453D">
      <w:pPr>
        <w:pStyle w:val="Heading4"/>
      </w:pPr>
      <w:r w:rsidRPr="00FD399D">
        <w:t>Оператор за съединяване на низове – пример</w:t>
      </w:r>
    </w:p>
    <w:p w:rsidR="0072453D" w:rsidRPr="00FD399D" w:rsidRDefault="0072453D" w:rsidP="0072453D">
      <w:pPr>
        <w:spacing w:after="120"/>
      </w:pPr>
      <w:r w:rsidRPr="00FD399D">
        <w:t>Ето един пример, в който съединяваме няколко символни низа</w:t>
      </w:r>
      <w:r>
        <w:t>, както и стрингове с числа</w:t>
      </w:r>
      <w:r w:rsidRPr="00FD399D">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csharp = </w:t>
            </w:r>
            <w:r w:rsidRPr="00FD399D">
              <w:rPr>
                <w:rFonts w:ascii="Courier New" w:hAnsi="Courier New" w:cs="Courier New"/>
                <w:noProof/>
                <w:color w:val="A31515"/>
                <w:szCs w:val="20"/>
                <w:lang w:eastAsia="en-US"/>
              </w:rPr>
              <w:t>"C#"</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dotnet = </w:t>
            </w:r>
            <w:r w:rsidRPr="00FD399D">
              <w:rPr>
                <w:rFonts w:ascii="Courier New" w:hAnsi="Courier New" w:cs="Courier New"/>
                <w:noProof/>
                <w:color w:val="A31515"/>
                <w:szCs w:val="20"/>
                <w:lang w:eastAsia="en-US"/>
              </w:rPr>
              <w:t>".NET"</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csharpDotNet = csharp + dotne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csharpDotNet); </w:t>
            </w:r>
            <w:r w:rsidRPr="00FD399D">
              <w:rPr>
                <w:rFonts w:ascii="Courier New" w:hAnsi="Courier New" w:cs="Courier New"/>
                <w:noProof/>
                <w:color w:val="008000"/>
                <w:szCs w:val="20"/>
                <w:lang w:eastAsia="en-US"/>
              </w:rPr>
              <w:t>// C#.NE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csharpDotNet4 = csharpDotNet + </w:t>
            </w:r>
            <w:r w:rsidRPr="00FD399D">
              <w:rPr>
                <w:rFonts w:ascii="Courier New" w:hAnsi="Courier New" w:cs="Courier New"/>
                <w:noProof/>
                <w:color w:val="A31515"/>
                <w:szCs w:val="20"/>
                <w:lang w:eastAsia="en-US"/>
              </w:rPr>
              <w:t>" "</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4</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csharpDotNet4); </w:t>
            </w:r>
            <w:r w:rsidRPr="00FD399D">
              <w:rPr>
                <w:rFonts w:ascii="Courier New" w:hAnsi="Courier New" w:cs="Courier New"/>
                <w:noProof/>
                <w:color w:val="008000"/>
                <w:szCs w:val="20"/>
                <w:lang w:eastAsia="en-US"/>
              </w:rPr>
              <w:t>// C#.NET 4</w:t>
            </w:r>
          </w:p>
        </w:tc>
      </w:tr>
    </w:tbl>
    <w:p w:rsidR="0072453D" w:rsidRPr="00FD399D" w:rsidRDefault="0072453D" w:rsidP="0072453D">
      <w:pPr>
        <w:spacing w:after="120"/>
      </w:pPr>
      <w:r w:rsidRPr="00FD399D">
        <w:t xml:space="preserve">В примера инициализираме две променливи от тип </w:t>
      </w:r>
      <w:r w:rsidRPr="00FD399D">
        <w:rPr>
          <w:rStyle w:val="Code"/>
        </w:rPr>
        <w:t>string</w:t>
      </w:r>
      <w:r w:rsidRPr="00FD399D">
        <w:t xml:space="preserve"> и им задаваме стойности. На третия и четвъртия ред съединяваме двата стринга и </w:t>
      </w:r>
      <w:r w:rsidRPr="00FD399D">
        <w:lastRenderedPageBreak/>
        <w:t>подаваме резул</w:t>
      </w:r>
      <w:r w:rsidRPr="00FD399D">
        <w:softHyphen/>
        <w:t>тата на метода</w:t>
      </w:r>
      <w:r w:rsidRPr="00FD399D">
        <w:rPr>
          <w:noProof/>
        </w:rPr>
        <w:t xml:space="preserve"> </w:t>
      </w:r>
      <w:r w:rsidRPr="00FD399D">
        <w:rPr>
          <w:rStyle w:val="Code"/>
        </w:rPr>
        <w:t>Console.WriteLine(),</w:t>
      </w:r>
      <w:r w:rsidRPr="00FD399D">
        <w:t xml:space="preserve"> за да го отпечата на конзолата. На следващия ред съединяваме полученият низ с интервал и числото 4. Върнатия резултат записваме в променливата </w:t>
      </w:r>
      <w:r w:rsidRPr="00FD399D">
        <w:rPr>
          <w:rStyle w:val="Code"/>
        </w:rPr>
        <w:t>csharpDotNet4</w:t>
      </w:r>
      <w:r w:rsidRPr="00FD399D">
        <w:rPr>
          <w:rFonts w:cs="Courier New"/>
        </w:rPr>
        <w:t xml:space="preserve">, който </w:t>
      </w:r>
      <w:r w:rsidRPr="00FD399D">
        <w:t xml:space="preserve">автоматично ще бъде преобразуван към тип </w:t>
      </w:r>
      <w:r w:rsidRPr="00FD399D">
        <w:rPr>
          <w:rStyle w:val="Code"/>
        </w:rPr>
        <w:t>string</w:t>
      </w:r>
      <w:r w:rsidRPr="00FD399D">
        <w:t>. На последния ред подаваме резултата за отпечат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FD399D"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FD399D" w:rsidRDefault="006A7979" w:rsidP="0072453D">
            <w:pPr>
              <w:spacing w:before="0"/>
              <w:jc w:val="center"/>
            </w:pPr>
            <w:r>
              <w:rPr>
                <w:noProof/>
                <w:lang w:val="en-US" w:eastAsia="en-US"/>
              </w:rPr>
              <w:drawing>
                <wp:inline distT="0" distB="0" distL="0" distR="0">
                  <wp:extent cx="323850" cy="323850"/>
                  <wp:effectExtent l="0" t="0" r="0" b="0"/>
                  <wp:docPr id="129" name="Picture 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FD399D" w:rsidRDefault="0072453D" w:rsidP="0072453D">
            <w:pPr>
              <w:pStyle w:val="WarningMessage"/>
            </w:pPr>
            <w:r w:rsidRPr="00FD399D">
              <w:t xml:space="preserve">Конкатенацията (слепването на два низа) на стрингове е бавна операция и трябва да се използва внимателно. Препоръчва се използването на </w:t>
            </w:r>
            <w:r w:rsidRPr="007A11DF">
              <w:t>класа</w:t>
            </w:r>
            <w:r w:rsidRPr="00FD399D">
              <w:t xml:space="preserve"> </w:t>
            </w:r>
            <w:r w:rsidRPr="00FD399D">
              <w:rPr>
                <w:rStyle w:val="Code"/>
                <w:b/>
              </w:rPr>
              <w:t>StringBuilder</w:t>
            </w:r>
            <w:r w:rsidRPr="00FD399D">
              <w:t xml:space="preserve"> при нужда от итеративни (повтарящи се) операции върху </w:t>
            </w:r>
            <w:r w:rsidRPr="002849AD">
              <w:t>сим</w:t>
            </w:r>
            <w:r w:rsidRPr="002849AD">
              <w:softHyphen/>
              <w:t>волни низове</w:t>
            </w:r>
            <w:r w:rsidRPr="00FD399D">
              <w:t>.</w:t>
            </w:r>
          </w:p>
        </w:tc>
      </w:tr>
    </w:tbl>
    <w:p w:rsidR="0072453D" w:rsidRPr="00FD399D" w:rsidRDefault="0072453D" w:rsidP="0072453D">
      <w:r w:rsidRPr="00FD399D">
        <w:t>В главата "</w:t>
      </w:r>
      <w:hyperlink w:anchor="_Глава_13._Символни" w:history="1">
        <w:r w:rsidRPr="00FD399D">
          <w:rPr>
            <w:rStyle w:val="Hyperlink"/>
          </w:rPr>
          <w:t>Символн</w:t>
        </w:r>
        <w:r w:rsidRPr="00FD399D">
          <w:rPr>
            <w:rStyle w:val="Hyperlink"/>
          </w:rPr>
          <w:t>и</w:t>
        </w:r>
        <w:r w:rsidRPr="00FD399D">
          <w:rPr>
            <w:rStyle w:val="Hyperlink"/>
          </w:rPr>
          <w:t xml:space="preserve"> низове</w:t>
        </w:r>
      </w:hyperlink>
      <w:r w:rsidR="007B5256">
        <w:t xml:space="preserve">" </w:t>
      </w:r>
      <w:r w:rsidRPr="00FD399D">
        <w:t xml:space="preserve">ще обясним в детайли защо при операции над символни низове, изпълнени в цикъл, задължително </w:t>
      </w:r>
      <w:r>
        <w:t xml:space="preserve">трябва да </w:t>
      </w:r>
      <w:r w:rsidRPr="00FD399D">
        <w:t>се използва гореспоменатия клас</w:t>
      </w:r>
      <w:r>
        <w:t xml:space="preserve"> </w:t>
      </w:r>
      <w:r w:rsidRPr="00F20A4B">
        <w:rPr>
          <w:rStyle w:val="Code"/>
        </w:rPr>
        <w:t>StringBuilder</w:t>
      </w:r>
      <w:r w:rsidRPr="00FD399D">
        <w:t>.</w:t>
      </w:r>
    </w:p>
    <w:p w:rsidR="0072453D" w:rsidRPr="00FD399D" w:rsidRDefault="0072453D" w:rsidP="0072453D">
      <w:pPr>
        <w:pStyle w:val="Heading3"/>
      </w:pPr>
      <w:bookmarkStart w:id="315" w:name="_Toc243587222"/>
      <w:bookmarkStart w:id="316" w:name="_Toc299460885"/>
      <w:r w:rsidRPr="00FD399D">
        <w:t>Побитови оператори</w:t>
      </w:r>
      <w:bookmarkEnd w:id="315"/>
      <w:bookmarkEnd w:id="316"/>
    </w:p>
    <w:p w:rsidR="0072453D" w:rsidRPr="00FD399D" w:rsidRDefault="0072453D" w:rsidP="0072453D">
      <w:r w:rsidRPr="0076470D">
        <w:rPr>
          <w:b/>
        </w:rPr>
        <w:t>Побитов оператор</w:t>
      </w:r>
      <w:r w:rsidRPr="00FD399D">
        <w:t xml:space="preserve"> </w:t>
      </w:r>
      <w:r>
        <w:t>(</w:t>
      </w:r>
      <w:r w:rsidRPr="007B5256">
        <w:rPr>
          <w:b/>
          <w:lang w:val="en-US"/>
        </w:rPr>
        <w:t>bitwise operator</w:t>
      </w:r>
      <w:r>
        <w:t xml:space="preserve">) </w:t>
      </w:r>
      <w:r w:rsidRPr="00FD399D">
        <w:t>означава оператор, който действа над двоичното пред</w:t>
      </w:r>
      <w:r>
        <w:softHyphen/>
      </w:r>
      <w:r w:rsidRPr="00FD399D">
        <w:t>ставяне на числовите типове. В компютрите всички данни и в част</w:t>
      </w:r>
      <w:r w:rsidRPr="00FD399D">
        <w:softHyphen/>
        <w:t xml:space="preserve">ност числовите данни се представят като поредица от нули и единици. За целта се използва </w:t>
      </w:r>
      <w:r w:rsidRPr="00FD399D">
        <w:rPr>
          <w:b/>
        </w:rPr>
        <w:t>двоичната бройна система</w:t>
      </w:r>
      <w:r w:rsidRPr="00FD399D">
        <w:t xml:space="preserve">. Например числото </w:t>
      </w:r>
      <w:r w:rsidRPr="00FD399D">
        <w:rPr>
          <w:rStyle w:val="Code"/>
        </w:rPr>
        <w:t>55</w:t>
      </w:r>
      <w:r w:rsidRPr="00FD399D">
        <w:t xml:space="preserve"> в двоична бройна система се представя като </w:t>
      </w:r>
      <w:r w:rsidRPr="00FD399D">
        <w:rPr>
          <w:rStyle w:val="Code"/>
        </w:rPr>
        <w:t>00110111</w:t>
      </w:r>
      <w:r w:rsidRPr="00FD399D">
        <w:t>.</w:t>
      </w:r>
    </w:p>
    <w:p w:rsidR="0072453D" w:rsidRPr="00FD399D" w:rsidRDefault="0072453D" w:rsidP="0072453D">
      <w:r w:rsidRPr="00FD399D">
        <w:t>Двоичното представяне на данните е удобно, тъй като нулата и единицата в електро</w:t>
      </w:r>
      <w:r w:rsidRPr="00FD399D">
        <w:softHyphen/>
        <w:t xml:space="preserve">никата могат да се реализират чрез логически схеми, в които нулата се представя като "няма ток" или примерно с </w:t>
      </w:r>
      <w:r w:rsidRPr="00FD399D">
        <w:rPr>
          <w:noProof/>
        </w:rPr>
        <w:t>напрежение -5V</w:t>
      </w:r>
      <w:r w:rsidRPr="00FD399D">
        <w:t>, а единицата се представя като "има ток"</w:t>
      </w:r>
      <w:r>
        <w:t xml:space="preserve"> или</w:t>
      </w:r>
      <w:r w:rsidRPr="00FD399D">
        <w:t xml:space="preserve"> примерно с напрежение +5V.</w:t>
      </w:r>
    </w:p>
    <w:p w:rsidR="0072453D" w:rsidRPr="00FD399D" w:rsidRDefault="0072453D" w:rsidP="0072453D">
      <w:r w:rsidRPr="00FD399D">
        <w:t>Ще разгледаме в дълбочина двоичната бройна система в главата "</w:t>
      </w:r>
      <w:hyperlink w:anchor="_Глава_8._Бройни_1" w:history="1">
        <w:r w:rsidRPr="00FD399D">
          <w:rPr>
            <w:rStyle w:val="Hyperlink"/>
          </w:rPr>
          <w:t>Бр</w:t>
        </w:r>
        <w:r w:rsidRPr="00FD399D">
          <w:rPr>
            <w:rStyle w:val="Hyperlink"/>
          </w:rPr>
          <w:t>о</w:t>
        </w:r>
        <w:r w:rsidRPr="00FD399D">
          <w:rPr>
            <w:rStyle w:val="Hyperlink"/>
          </w:rPr>
          <w:t>йни систе</w:t>
        </w:r>
        <w:r w:rsidRPr="00FD399D">
          <w:rPr>
            <w:rStyle w:val="Hyperlink"/>
          </w:rPr>
          <w:t>м</w:t>
        </w:r>
        <w:r w:rsidRPr="00FD399D">
          <w:rPr>
            <w:rStyle w:val="Hyperlink"/>
          </w:rPr>
          <w:t>и</w:t>
        </w:r>
      </w:hyperlink>
      <w:r w:rsidRPr="00FD399D">
        <w:t xml:space="preserve">", а за момента можем да </w:t>
      </w:r>
      <w:r>
        <w:t>считаме</w:t>
      </w:r>
      <w:r w:rsidRPr="00FD399D">
        <w:t>, че числата в компют</w:t>
      </w:r>
      <w:r w:rsidRPr="00FD399D">
        <w:softHyphen/>
        <w:t>рите се представят като нули и единици и че побитовите опера</w:t>
      </w:r>
      <w:r w:rsidRPr="00FD399D">
        <w:softHyphen/>
        <w:t>тори служат за анализиране и промяна на точно тези нули и единици.</w:t>
      </w:r>
    </w:p>
    <w:p w:rsidR="0072453D" w:rsidRPr="00FD399D" w:rsidRDefault="0072453D" w:rsidP="0072453D">
      <w:r w:rsidRPr="00FD399D">
        <w:t xml:space="preserve">Побитовите оператори много приличат на логическите. Всъщност можем да си представим, че логическите и побитовите оператори извършат едно и също нещо, но върху различни типове </w:t>
      </w:r>
      <w:r>
        <w:t>данни</w:t>
      </w:r>
      <w:r w:rsidRPr="00FD399D">
        <w:t>. Логическите опера</w:t>
      </w:r>
      <w:r w:rsidRPr="00FD399D">
        <w:softHyphen/>
        <w:t xml:space="preserve">тори работят над стойностите </w:t>
      </w:r>
      <w:r w:rsidRPr="00FD399D">
        <w:rPr>
          <w:rStyle w:val="Code"/>
        </w:rPr>
        <w:t>true</w:t>
      </w:r>
      <w:r w:rsidRPr="00FD399D">
        <w:t xml:space="preserve"> и </w:t>
      </w:r>
      <w:r w:rsidRPr="00FD399D">
        <w:rPr>
          <w:rStyle w:val="Code"/>
        </w:rPr>
        <w:t>false</w:t>
      </w:r>
      <w:r w:rsidRPr="00FD399D">
        <w:t xml:space="preserve"> (булеви стойности), докато побито</w:t>
      </w:r>
      <w:r>
        <w:softHyphen/>
      </w:r>
      <w:r w:rsidRPr="00FD399D">
        <w:t>вите работят над числови стойности и се прилагат побитово</w:t>
      </w:r>
      <w:r>
        <w:t xml:space="preserve"> над тяхното двоично представяне</w:t>
      </w:r>
      <w:r w:rsidRPr="00FD399D">
        <w:t xml:space="preserve">, </w:t>
      </w:r>
      <w:r>
        <w:t>т.е. работят върху битовете на числото (съставя</w:t>
      </w:r>
      <w:r>
        <w:softHyphen/>
        <w:t>щите го</w:t>
      </w:r>
      <w:r w:rsidRPr="00FD399D">
        <w:t xml:space="preserve"> </w:t>
      </w:r>
      <w:r>
        <w:t xml:space="preserve">цифри </w:t>
      </w:r>
      <w:r w:rsidRPr="00FD399D">
        <w:rPr>
          <w:rStyle w:val="Code"/>
        </w:rPr>
        <w:t>0</w:t>
      </w:r>
      <w:r w:rsidRPr="00FD399D">
        <w:t xml:space="preserve"> и </w:t>
      </w:r>
      <w:r w:rsidRPr="00FD399D">
        <w:rPr>
          <w:rStyle w:val="Code"/>
        </w:rPr>
        <w:t>1</w:t>
      </w:r>
      <w:r w:rsidRPr="00FD399D">
        <w:t xml:space="preserve">). Също както при логическите оператори, </w:t>
      </w:r>
      <w:r>
        <w:t xml:space="preserve">в C# </w:t>
      </w:r>
      <w:r w:rsidRPr="00FD399D">
        <w:t>има оператор</w:t>
      </w:r>
      <w:r>
        <w:t>и</w:t>
      </w:r>
      <w:r w:rsidRPr="00FD399D">
        <w:t xml:space="preserve"> за побитово "И" (</w:t>
      </w:r>
      <w:r w:rsidRPr="00FD399D">
        <w:rPr>
          <w:rStyle w:val="Code"/>
        </w:rPr>
        <w:t>&amp;</w:t>
      </w:r>
      <w:r w:rsidRPr="00FD399D">
        <w:t xml:space="preserve">), побитово "ИЛИ" </w:t>
      </w:r>
      <w:r w:rsidRPr="00FD399D">
        <w:rPr>
          <w:rStyle w:val="Code"/>
        </w:rPr>
        <w:t>(|</w:t>
      </w:r>
      <w:r w:rsidRPr="00FD399D">
        <w:t>), побитово отрицание (</w:t>
      </w:r>
      <w:r w:rsidRPr="00FD399D">
        <w:rPr>
          <w:rStyle w:val="Code"/>
        </w:rPr>
        <w:t>~</w:t>
      </w:r>
      <w:r w:rsidRPr="00FD399D">
        <w:t>) и изключващо "ИЛИ" (</w:t>
      </w:r>
      <w:r w:rsidRPr="00FD399D">
        <w:rPr>
          <w:rStyle w:val="Code"/>
        </w:rPr>
        <w:t>^</w:t>
      </w:r>
      <w:r w:rsidRPr="00FD399D">
        <w:t>).</w:t>
      </w:r>
    </w:p>
    <w:p w:rsidR="0072453D" w:rsidRPr="00FD399D" w:rsidRDefault="0072453D" w:rsidP="0072453D">
      <w:pPr>
        <w:pStyle w:val="Heading4"/>
      </w:pPr>
      <w:r w:rsidRPr="00FD399D">
        <w:t>Побитови оператори и тяхното действие</w:t>
      </w:r>
    </w:p>
    <w:p w:rsidR="0072453D" w:rsidRPr="00FD399D" w:rsidRDefault="0072453D" w:rsidP="0072453D">
      <w:pPr>
        <w:spacing w:after="120"/>
      </w:pPr>
      <w:r>
        <w:t xml:space="preserve">Действието на побитовите </w:t>
      </w:r>
      <w:r w:rsidRPr="00FD399D">
        <w:t xml:space="preserve">оператори </w:t>
      </w:r>
      <w:r>
        <w:t>над двоичните цифри 0 и 1 е показано в следната таблица</w:t>
      </w:r>
      <w:r w:rsidRPr="00FD399D">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72453D" w:rsidRPr="00815B38" w:rsidTr="0072453D">
        <w:trPr>
          <w:cantSplit/>
        </w:trPr>
        <w:tc>
          <w:tcPr>
            <w:tcW w:w="1080" w:type="dxa"/>
            <w:tcBorders>
              <w:bottom w:val="single" w:sz="4" w:space="0" w:color="auto"/>
            </w:tcBorders>
            <w:shd w:val="clear" w:color="auto" w:fill="E6E6E6"/>
            <w:vAlign w:val="center"/>
          </w:tcPr>
          <w:p w:rsidR="0072453D" w:rsidRPr="00815B38" w:rsidRDefault="0072453D" w:rsidP="0072453D">
            <w:pPr>
              <w:spacing w:before="60" w:after="60"/>
              <w:jc w:val="center"/>
              <w:rPr>
                <w:b/>
                <w:noProof/>
              </w:rPr>
            </w:pPr>
            <w:r w:rsidRPr="00815B38">
              <w:rPr>
                <w:b/>
                <w:noProof/>
              </w:rPr>
              <w:lastRenderedPageBreak/>
              <w:t>x</w:t>
            </w:r>
          </w:p>
        </w:tc>
        <w:tc>
          <w:tcPr>
            <w:tcW w:w="1260" w:type="dxa"/>
            <w:tcBorders>
              <w:bottom w:val="single" w:sz="4" w:space="0" w:color="auto"/>
            </w:tcBorders>
            <w:shd w:val="clear" w:color="auto" w:fill="E6E6E6"/>
            <w:vAlign w:val="center"/>
          </w:tcPr>
          <w:p w:rsidR="0072453D" w:rsidRPr="00815B38" w:rsidRDefault="0072453D" w:rsidP="0072453D">
            <w:pPr>
              <w:spacing w:before="60" w:after="60"/>
              <w:jc w:val="center"/>
              <w:rPr>
                <w:b/>
                <w:noProof/>
              </w:rPr>
            </w:pPr>
            <w:r w:rsidRPr="00815B38">
              <w:rPr>
                <w:b/>
                <w:noProof/>
              </w:rPr>
              <w:t>y</w:t>
            </w:r>
          </w:p>
        </w:tc>
        <w:tc>
          <w:tcPr>
            <w:tcW w:w="1080" w:type="dxa"/>
            <w:shd w:val="clear" w:color="auto" w:fill="E6E6E6"/>
            <w:vAlign w:val="center"/>
          </w:tcPr>
          <w:p w:rsidR="0072453D" w:rsidRPr="00815B38" w:rsidRDefault="0072453D" w:rsidP="0072453D">
            <w:pPr>
              <w:spacing w:before="60" w:after="60"/>
              <w:jc w:val="center"/>
              <w:rPr>
                <w:b/>
                <w:noProof/>
              </w:rPr>
            </w:pPr>
            <w:r w:rsidRPr="00815B38">
              <w:rPr>
                <w:b/>
                <w:noProof/>
              </w:rPr>
              <w:t>~x</w:t>
            </w:r>
          </w:p>
        </w:tc>
        <w:tc>
          <w:tcPr>
            <w:tcW w:w="1620" w:type="dxa"/>
            <w:shd w:val="clear" w:color="auto" w:fill="E6E6E6"/>
            <w:vAlign w:val="center"/>
          </w:tcPr>
          <w:p w:rsidR="0072453D" w:rsidRPr="00815B38" w:rsidRDefault="0072453D" w:rsidP="0072453D">
            <w:pPr>
              <w:spacing w:before="60" w:after="60"/>
              <w:jc w:val="center"/>
              <w:rPr>
                <w:b/>
                <w:noProof/>
              </w:rPr>
            </w:pPr>
            <w:r w:rsidRPr="00815B38">
              <w:rPr>
                <w:b/>
                <w:noProof/>
              </w:rPr>
              <w:t>x &amp; y</w:t>
            </w:r>
          </w:p>
        </w:tc>
        <w:tc>
          <w:tcPr>
            <w:tcW w:w="1440" w:type="dxa"/>
            <w:shd w:val="clear" w:color="auto" w:fill="E6E6E6"/>
            <w:vAlign w:val="center"/>
          </w:tcPr>
          <w:p w:rsidR="0072453D" w:rsidRPr="00815B38" w:rsidRDefault="0072453D" w:rsidP="0072453D">
            <w:pPr>
              <w:spacing w:before="60" w:after="60"/>
              <w:jc w:val="center"/>
              <w:rPr>
                <w:b/>
                <w:noProof/>
              </w:rPr>
            </w:pPr>
            <w:r w:rsidRPr="00815B38">
              <w:rPr>
                <w:b/>
                <w:noProof/>
              </w:rPr>
              <w:t>x | y</w:t>
            </w:r>
          </w:p>
        </w:tc>
        <w:tc>
          <w:tcPr>
            <w:tcW w:w="1440" w:type="dxa"/>
            <w:shd w:val="clear" w:color="auto" w:fill="E6E6E6"/>
            <w:vAlign w:val="center"/>
          </w:tcPr>
          <w:p w:rsidR="0072453D" w:rsidRPr="00815B38" w:rsidRDefault="0072453D" w:rsidP="0072453D">
            <w:pPr>
              <w:spacing w:before="60" w:after="60"/>
              <w:jc w:val="center"/>
              <w:rPr>
                <w:b/>
                <w:noProof/>
              </w:rPr>
            </w:pPr>
            <w:r w:rsidRPr="00815B38">
              <w:rPr>
                <w:b/>
                <w:noProof/>
              </w:rPr>
              <w:t>x ^ y</w:t>
            </w:r>
          </w:p>
        </w:tc>
      </w:tr>
      <w:tr w:rsidR="0072453D" w:rsidRPr="00CD54FA" w:rsidTr="0072453D">
        <w:trPr>
          <w:cantSplit/>
        </w:trPr>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1</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1</w:t>
            </w:r>
          </w:p>
        </w:tc>
        <w:tc>
          <w:tcPr>
            <w:tcW w:w="1080" w:type="dxa"/>
            <w:vAlign w:val="center"/>
          </w:tcPr>
          <w:p w:rsidR="0072453D" w:rsidRPr="00CD54FA" w:rsidRDefault="0072453D" w:rsidP="0072453D">
            <w:pPr>
              <w:spacing w:before="60" w:after="60"/>
              <w:jc w:val="center"/>
              <w:rPr>
                <w:rStyle w:val="Code"/>
              </w:rPr>
            </w:pPr>
            <w:r w:rsidRPr="00CD54FA">
              <w:rPr>
                <w:rStyle w:val="Code"/>
              </w:rPr>
              <w:t>0</w:t>
            </w:r>
          </w:p>
        </w:tc>
        <w:tc>
          <w:tcPr>
            <w:tcW w:w="1620" w:type="dxa"/>
            <w:vAlign w:val="center"/>
          </w:tcPr>
          <w:p w:rsidR="0072453D" w:rsidRPr="00CD54FA" w:rsidRDefault="0072453D" w:rsidP="0072453D">
            <w:pPr>
              <w:spacing w:before="60" w:after="60"/>
              <w:jc w:val="center"/>
              <w:rPr>
                <w:rStyle w:val="Code"/>
              </w:rPr>
            </w:pPr>
            <w:r w:rsidRPr="00CD54FA">
              <w:rPr>
                <w:rStyle w:val="Code"/>
              </w:rPr>
              <w:t>1</w:t>
            </w:r>
          </w:p>
        </w:tc>
        <w:tc>
          <w:tcPr>
            <w:tcW w:w="1440" w:type="dxa"/>
            <w:vAlign w:val="center"/>
          </w:tcPr>
          <w:p w:rsidR="0072453D" w:rsidRPr="00CD54FA" w:rsidRDefault="0072453D" w:rsidP="0072453D">
            <w:pPr>
              <w:spacing w:before="60" w:after="60"/>
              <w:jc w:val="center"/>
              <w:rPr>
                <w:rStyle w:val="Code"/>
              </w:rPr>
            </w:pPr>
            <w:r w:rsidRPr="00CD54FA">
              <w:rPr>
                <w:rStyle w:val="Code"/>
              </w:rPr>
              <w:t>1</w:t>
            </w:r>
          </w:p>
        </w:tc>
        <w:tc>
          <w:tcPr>
            <w:tcW w:w="1440" w:type="dxa"/>
            <w:vAlign w:val="center"/>
          </w:tcPr>
          <w:p w:rsidR="0072453D" w:rsidRPr="00CD54FA" w:rsidRDefault="0072453D" w:rsidP="0072453D">
            <w:pPr>
              <w:spacing w:before="60" w:after="60"/>
              <w:jc w:val="center"/>
              <w:rPr>
                <w:rStyle w:val="Code"/>
              </w:rPr>
            </w:pPr>
            <w:r w:rsidRPr="00CD54FA">
              <w:rPr>
                <w:rStyle w:val="Code"/>
              </w:rPr>
              <w:t>0</w:t>
            </w:r>
          </w:p>
        </w:tc>
      </w:tr>
      <w:tr w:rsidR="0072453D" w:rsidRPr="00CD54FA" w:rsidTr="0072453D">
        <w:trPr>
          <w:cantSplit/>
        </w:trPr>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1</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0</w:t>
            </w:r>
          </w:p>
        </w:tc>
        <w:tc>
          <w:tcPr>
            <w:tcW w:w="1080" w:type="dxa"/>
            <w:vAlign w:val="center"/>
          </w:tcPr>
          <w:p w:rsidR="0072453D" w:rsidRPr="00CD54FA" w:rsidRDefault="0072453D" w:rsidP="0072453D">
            <w:pPr>
              <w:spacing w:before="60" w:after="60"/>
              <w:jc w:val="center"/>
              <w:rPr>
                <w:rStyle w:val="Code"/>
              </w:rPr>
            </w:pPr>
            <w:r w:rsidRPr="00CD54FA">
              <w:rPr>
                <w:rStyle w:val="Code"/>
              </w:rPr>
              <w:t>0</w:t>
            </w:r>
          </w:p>
        </w:tc>
        <w:tc>
          <w:tcPr>
            <w:tcW w:w="1620" w:type="dxa"/>
            <w:vAlign w:val="center"/>
          </w:tcPr>
          <w:p w:rsidR="0072453D" w:rsidRPr="00CD54FA" w:rsidRDefault="0072453D" w:rsidP="0072453D">
            <w:pPr>
              <w:spacing w:before="60" w:after="60"/>
              <w:jc w:val="center"/>
              <w:rPr>
                <w:rStyle w:val="Code"/>
              </w:rPr>
            </w:pPr>
            <w:r w:rsidRPr="00CD54FA">
              <w:rPr>
                <w:rStyle w:val="Code"/>
              </w:rPr>
              <w:t>0</w:t>
            </w:r>
          </w:p>
        </w:tc>
        <w:tc>
          <w:tcPr>
            <w:tcW w:w="1440" w:type="dxa"/>
            <w:vAlign w:val="center"/>
          </w:tcPr>
          <w:p w:rsidR="0072453D" w:rsidRPr="00CD54FA" w:rsidRDefault="0072453D" w:rsidP="0072453D">
            <w:pPr>
              <w:spacing w:before="60" w:after="60"/>
              <w:jc w:val="center"/>
              <w:rPr>
                <w:rStyle w:val="Code"/>
              </w:rPr>
            </w:pPr>
            <w:r w:rsidRPr="00CD54FA">
              <w:rPr>
                <w:rStyle w:val="Code"/>
              </w:rPr>
              <w:t>1</w:t>
            </w:r>
          </w:p>
        </w:tc>
        <w:tc>
          <w:tcPr>
            <w:tcW w:w="1440" w:type="dxa"/>
            <w:vAlign w:val="center"/>
          </w:tcPr>
          <w:p w:rsidR="0072453D" w:rsidRPr="00CD54FA" w:rsidRDefault="0072453D" w:rsidP="0072453D">
            <w:pPr>
              <w:spacing w:before="60" w:after="60"/>
              <w:jc w:val="center"/>
              <w:rPr>
                <w:rStyle w:val="Code"/>
              </w:rPr>
            </w:pPr>
            <w:r w:rsidRPr="00CD54FA">
              <w:rPr>
                <w:rStyle w:val="Code"/>
              </w:rPr>
              <w:t>1</w:t>
            </w:r>
          </w:p>
        </w:tc>
      </w:tr>
      <w:tr w:rsidR="0072453D" w:rsidRPr="00CD54FA" w:rsidTr="0072453D">
        <w:trPr>
          <w:cantSplit/>
        </w:trPr>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0</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1</w:t>
            </w:r>
          </w:p>
        </w:tc>
        <w:tc>
          <w:tcPr>
            <w:tcW w:w="1080" w:type="dxa"/>
            <w:vAlign w:val="center"/>
          </w:tcPr>
          <w:p w:rsidR="0072453D" w:rsidRPr="00CD54FA" w:rsidRDefault="0072453D" w:rsidP="0072453D">
            <w:pPr>
              <w:spacing w:before="60" w:after="60"/>
              <w:jc w:val="center"/>
              <w:rPr>
                <w:rStyle w:val="Code"/>
              </w:rPr>
            </w:pPr>
            <w:r w:rsidRPr="00CD54FA">
              <w:rPr>
                <w:rStyle w:val="Code"/>
              </w:rPr>
              <w:t>1</w:t>
            </w:r>
          </w:p>
        </w:tc>
        <w:tc>
          <w:tcPr>
            <w:tcW w:w="1620" w:type="dxa"/>
            <w:vAlign w:val="center"/>
          </w:tcPr>
          <w:p w:rsidR="0072453D" w:rsidRPr="00CD54FA" w:rsidRDefault="0072453D" w:rsidP="0072453D">
            <w:pPr>
              <w:spacing w:before="60" w:after="60"/>
              <w:jc w:val="center"/>
              <w:rPr>
                <w:rStyle w:val="Code"/>
              </w:rPr>
            </w:pPr>
            <w:r w:rsidRPr="00CD54FA">
              <w:rPr>
                <w:rStyle w:val="Code"/>
              </w:rPr>
              <w:t>0</w:t>
            </w:r>
          </w:p>
        </w:tc>
        <w:tc>
          <w:tcPr>
            <w:tcW w:w="1440" w:type="dxa"/>
            <w:vAlign w:val="center"/>
          </w:tcPr>
          <w:p w:rsidR="0072453D" w:rsidRPr="00CD54FA" w:rsidRDefault="0072453D" w:rsidP="0072453D">
            <w:pPr>
              <w:spacing w:before="60" w:after="60"/>
              <w:jc w:val="center"/>
              <w:rPr>
                <w:rStyle w:val="Code"/>
              </w:rPr>
            </w:pPr>
            <w:r w:rsidRPr="00CD54FA">
              <w:rPr>
                <w:rStyle w:val="Code"/>
              </w:rPr>
              <w:t>1</w:t>
            </w:r>
          </w:p>
        </w:tc>
        <w:tc>
          <w:tcPr>
            <w:tcW w:w="1440" w:type="dxa"/>
            <w:vAlign w:val="center"/>
          </w:tcPr>
          <w:p w:rsidR="0072453D" w:rsidRPr="00CD54FA" w:rsidRDefault="0072453D" w:rsidP="0072453D">
            <w:pPr>
              <w:spacing w:before="60" w:after="60"/>
              <w:jc w:val="center"/>
              <w:rPr>
                <w:rStyle w:val="Code"/>
              </w:rPr>
            </w:pPr>
            <w:r w:rsidRPr="00CD54FA">
              <w:rPr>
                <w:rStyle w:val="Code"/>
              </w:rPr>
              <w:t>1</w:t>
            </w:r>
          </w:p>
        </w:tc>
      </w:tr>
      <w:tr w:rsidR="0072453D" w:rsidRPr="00CD54FA" w:rsidTr="0072453D">
        <w:trPr>
          <w:cantSplit/>
        </w:trPr>
        <w:tc>
          <w:tcPr>
            <w:tcW w:w="1080" w:type="dxa"/>
            <w:shd w:val="clear" w:color="auto" w:fill="F3F3F3"/>
            <w:vAlign w:val="center"/>
          </w:tcPr>
          <w:p w:rsidR="0072453D" w:rsidRPr="00CD54FA" w:rsidRDefault="0072453D" w:rsidP="0072453D">
            <w:pPr>
              <w:spacing w:before="60" w:after="60"/>
              <w:jc w:val="center"/>
              <w:rPr>
                <w:rStyle w:val="Code"/>
              </w:rPr>
            </w:pPr>
            <w:r w:rsidRPr="00CD54FA">
              <w:rPr>
                <w:rStyle w:val="Code"/>
              </w:rPr>
              <w:t>0</w:t>
            </w:r>
          </w:p>
        </w:tc>
        <w:tc>
          <w:tcPr>
            <w:tcW w:w="1260" w:type="dxa"/>
            <w:shd w:val="clear" w:color="auto" w:fill="F3F3F3"/>
            <w:vAlign w:val="center"/>
          </w:tcPr>
          <w:p w:rsidR="0072453D" w:rsidRPr="00CD54FA" w:rsidRDefault="0072453D" w:rsidP="0072453D">
            <w:pPr>
              <w:spacing w:before="60" w:after="60"/>
              <w:jc w:val="center"/>
              <w:rPr>
                <w:rStyle w:val="Code"/>
              </w:rPr>
            </w:pPr>
            <w:r w:rsidRPr="00CD54FA">
              <w:rPr>
                <w:rStyle w:val="Code"/>
              </w:rPr>
              <w:t>0</w:t>
            </w:r>
          </w:p>
        </w:tc>
        <w:tc>
          <w:tcPr>
            <w:tcW w:w="1080" w:type="dxa"/>
            <w:vAlign w:val="center"/>
          </w:tcPr>
          <w:p w:rsidR="0072453D" w:rsidRPr="00CD54FA" w:rsidRDefault="0072453D" w:rsidP="0072453D">
            <w:pPr>
              <w:spacing w:before="60" w:after="60"/>
              <w:jc w:val="center"/>
              <w:rPr>
                <w:rStyle w:val="Code"/>
              </w:rPr>
            </w:pPr>
            <w:r w:rsidRPr="00CD54FA">
              <w:rPr>
                <w:rStyle w:val="Code"/>
              </w:rPr>
              <w:t>1</w:t>
            </w:r>
          </w:p>
        </w:tc>
        <w:tc>
          <w:tcPr>
            <w:tcW w:w="1620" w:type="dxa"/>
            <w:vAlign w:val="center"/>
          </w:tcPr>
          <w:p w:rsidR="0072453D" w:rsidRPr="00CD54FA" w:rsidRDefault="0072453D" w:rsidP="0072453D">
            <w:pPr>
              <w:spacing w:before="60" w:after="60"/>
              <w:jc w:val="center"/>
              <w:rPr>
                <w:rStyle w:val="Code"/>
              </w:rPr>
            </w:pPr>
            <w:r w:rsidRPr="00CD54FA">
              <w:rPr>
                <w:rStyle w:val="Code"/>
              </w:rPr>
              <w:t>0</w:t>
            </w:r>
          </w:p>
        </w:tc>
        <w:tc>
          <w:tcPr>
            <w:tcW w:w="1440" w:type="dxa"/>
            <w:vAlign w:val="center"/>
          </w:tcPr>
          <w:p w:rsidR="0072453D" w:rsidRPr="00CD54FA" w:rsidRDefault="0072453D" w:rsidP="0072453D">
            <w:pPr>
              <w:spacing w:before="60" w:after="60"/>
              <w:jc w:val="center"/>
              <w:rPr>
                <w:rStyle w:val="Code"/>
              </w:rPr>
            </w:pPr>
            <w:r w:rsidRPr="00CD54FA">
              <w:rPr>
                <w:rStyle w:val="Code"/>
              </w:rPr>
              <w:t>0</w:t>
            </w:r>
          </w:p>
        </w:tc>
        <w:tc>
          <w:tcPr>
            <w:tcW w:w="1440" w:type="dxa"/>
            <w:vAlign w:val="center"/>
          </w:tcPr>
          <w:p w:rsidR="0072453D" w:rsidRPr="00CD54FA" w:rsidRDefault="0072453D" w:rsidP="0072453D">
            <w:pPr>
              <w:spacing w:before="60" w:after="60"/>
              <w:jc w:val="center"/>
              <w:rPr>
                <w:rStyle w:val="Code"/>
              </w:rPr>
            </w:pPr>
            <w:r w:rsidRPr="00CD54FA">
              <w:rPr>
                <w:rStyle w:val="Code"/>
              </w:rPr>
              <w:t>0</w:t>
            </w:r>
          </w:p>
        </w:tc>
      </w:tr>
    </w:tbl>
    <w:p w:rsidR="0072453D" w:rsidRPr="00FD399D" w:rsidRDefault="0072453D" w:rsidP="0072453D">
      <w:r w:rsidRPr="00FD399D">
        <w:t>Както виждаме, побитовите и логическите оператори си приличат много. Разликата в изписването на "И" и "ИЛИ" е че при логическите оператори се пише дво</w:t>
      </w:r>
      <w:r>
        <w:t>ен</w:t>
      </w:r>
      <w:r w:rsidRPr="00FD399D">
        <w:t xml:space="preserve"> амперсанд </w:t>
      </w:r>
      <w:r>
        <w:t xml:space="preserve">(&amp;&amp;) </w:t>
      </w:r>
      <w:r w:rsidRPr="00FD399D">
        <w:t xml:space="preserve">и </w:t>
      </w:r>
      <w:r>
        <w:t>двойна вертикална</w:t>
      </w:r>
      <w:r w:rsidRPr="00FD399D">
        <w:t xml:space="preserve"> черта</w:t>
      </w:r>
      <w:r>
        <w:t xml:space="preserve"> (||)</w:t>
      </w:r>
      <w:r w:rsidRPr="00FD399D">
        <w:t xml:space="preserve">, а при битовите </w:t>
      </w:r>
      <w:r>
        <w:t xml:space="preserve">– </w:t>
      </w:r>
      <w:r w:rsidRPr="00FD399D">
        <w:t>единични</w:t>
      </w:r>
      <w:r>
        <w:t xml:space="preserve"> (&amp; и |)</w:t>
      </w:r>
      <w:r w:rsidRPr="00FD399D">
        <w:t>. Побитовият и логическият оператор за изключващо или е един и същ "</w:t>
      </w:r>
      <w:r w:rsidRPr="00FD399D">
        <w:rPr>
          <w:rStyle w:val="Code"/>
        </w:rPr>
        <w:t>^</w:t>
      </w:r>
      <w:r w:rsidRPr="00FD399D">
        <w:t>". За логическо отрицание се използва "</w:t>
      </w:r>
      <w:r w:rsidRPr="00FD399D">
        <w:rPr>
          <w:rStyle w:val="Code"/>
        </w:rPr>
        <w:t>!</w:t>
      </w:r>
      <w:r w:rsidRPr="00FD399D">
        <w:t xml:space="preserve">", докато за побитово отрицание </w:t>
      </w:r>
      <w:r>
        <w:t xml:space="preserve">(инвертиране) </w:t>
      </w:r>
      <w:r w:rsidRPr="00FD399D">
        <w:t>се използва "</w:t>
      </w:r>
      <w:r w:rsidRPr="00FD399D">
        <w:rPr>
          <w:rStyle w:val="Code"/>
        </w:rPr>
        <w:t>~</w:t>
      </w:r>
      <w:r w:rsidRPr="00FD399D">
        <w:t>".</w:t>
      </w:r>
    </w:p>
    <w:p w:rsidR="0072453D" w:rsidRDefault="0072453D" w:rsidP="0072453D">
      <w:r>
        <w:t>В програмирането и</w:t>
      </w:r>
      <w:r w:rsidRPr="00FD399D">
        <w:t xml:space="preserve">ма още два побитови оператора, които </w:t>
      </w:r>
      <w:r>
        <w:t xml:space="preserve">нямат аналог </w:t>
      </w:r>
      <w:r w:rsidRPr="00FD399D">
        <w:t xml:space="preserve">при логическите. Това са побитовото </w:t>
      </w:r>
      <w:r>
        <w:t>из</w:t>
      </w:r>
      <w:r w:rsidRPr="00FD399D">
        <w:t xml:space="preserve">местване в </w:t>
      </w:r>
      <w:r w:rsidRPr="00FD399D">
        <w:rPr>
          <w:noProof/>
        </w:rPr>
        <w:t>ляво (</w:t>
      </w:r>
      <w:r w:rsidRPr="00FD399D">
        <w:rPr>
          <w:rStyle w:val="Code"/>
        </w:rPr>
        <w:t>&lt;&lt;</w:t>
      </w:r>
      <w:r w:rsidRPr="00FD399D">
        <w:rPr>
          <w:noProof/>
        </w:rPr>
        <w:t>) и</w:t>
      </w:r>
      <w:r w:rsidRPr="00FD399D">
        <w:t xml:space="preserve"> побитовото </w:t>
      </w:r>
      <w:r>
        <w:t>из</w:t>
      </w:r>
      <w:r w:rsidRPr="00FD399D">
        <w:t>местване в</w:t>
      </w:r>
      <w:r w:rsidRPr="00FD399D">
        <w:rPr>
          <w:noProof/>
        </w:rPr>
        <w:t xml:space="preserve"> дясно (</w:t>
      </w:r>
      <w:r w:rsidRPr="00FD399D">
        <w:rPr>
          <w:rStyle w:val="Code"/>
        </w:rPr>
        <w:t>&gt;&gt;</w:t>
      </w:r>
      <w:r w:rsidRPr="00FD399D">
        <w:rPr>
          <w:noProof/>
        </w:rPr>
        <w:t xml:space="preserve">). </w:t>
      </w:r>
      <w:r w:rsidRPr="00FD399D">
        <w:t>Използвани над числови стойности те преместват всички битове на стойността, съответно на ляво или надясно</w:t>
      </w:r>
      <w:r>
        <w:t>, като цифрите, излезли извън обхвата на числото, се губят и се заместват с 0</w:t>
      </w:r>
      <w:r w:rsidRPr="00FD399D">
        <w:t>.</w:t>
      </w:r>
    </w:p>
    <w:p w:rsidR="0072453D" w:rsidRPr="00FD399D" w:rsidRDefault="0072453D" w:rsidP="0072453D">
      <w:r w:rsidRPr="00FD399D">
        <w:t>Операторите за преместване се използват по следния начин: от ляво на оператора слагаме промен</w:t>
      </w:r>
      <w:r w:rsidRPr="00FD399D">
        <w:softHyphen/>
        <w:t xml:space="preserve">ливата (операндът), над която ще извършим операцията, вдясно на оператора поставяме число, </w:t>
      </w:r>
      <w:r>
        <w:t>указващо</w:t>
      </w:r>
      <w:r w:rsidRPr="00FD399D">
        <w:t xml:space="preserve"> с колко знака искаме да отместим битовете.</w:t>
      </w:r>
      <w:r>
        <w:t xml:space="preserve"> Например</w:t>
      </w:r>
      <w:r w:rsidRPr="00FD399D">
        <w:t xml:space="preserve"> </w:t>
      </w:r>
      <w:r w:rsidRPr="00FD399D">
        <w:rPr>
          <w:rStyle w:val="Code"/>
        </w:rPr>
        <w:t>3 &lt;&lt; 2</w:t>
      </w:r>
      <w:r w:rsidRPr="00FD399D">
        <w:rPr>
          <w:noProof/>
        </w:rPr>
        <w:t xml:space="preserve"> означава</w:t>
      </w:r>
      <w:r w:rsidRPr="00FD399D">
        <w:t xml:space="preserve">, че искаме да преместим два пъти наляво битовете на числото 3. Числото 3 представено в битове изглежда така: </w:t>
      </w:r>
      <w:r w:rsidRPr="00FD399D">
        <w:rPr>
          <w:rStyle w:val="Code"/>
        </w:rPr>
        <w:t>"0000 0011"</w:t>
      </w:r>
      <w:r>
        <w:rPr>
          <w:rStyle w:val="Code"/>
        </w:rPr>
        <w:t>.</w:t>
      </w:r>
      <w:r w:rsidRPr="00FD399D">
        <w:rPr>
          <w:rStyle w:val="Code"/>
        </w:rPr>
        <w:t xml:space="preserve"> </w:t>
      </w:r>
      <w:r>
        <w:t>К</w:t>
      </w:r>
      <w:r w:rsidRPr="00FD399D">
        <w:t xml:space="preserve">огато го преместим два пъти в ляво неговата </w:t>
      </w:r>
      <w:r>
        <w:t>двоична</w:t>
      </w:r>
      <w:r w:rsidRPr="00FD399D">
        <w:t xml:space="preserve"> стойност ще изглежда така: </w:t>
      </w:r>
      <w:r w:rsidRPr="00FD399D">
        <w:rPr>
          <w:rStyle w:val="Code"/>
        </w:rPr>
        <w:t>"0000 1100"</w:t>
      </w:r>
      <w:r w:rsidRPr="00FD399D">
        <w:t>, а на т</w:t>
      </w:r>
      <w:r>
        <w:t xml:space="preserve">ази поредица от </w:t>
      </w:r>
      <w:r w:rsidRPr="00FD399D">
        <w:t>битове отговаря числото 12.</w:t>
      </w:r>
      <w:r>
        <w:t xml:space="preserve"> </w:t>
      </w:r>
      <w:r w:rsidRPr="00FD399D">
        <w:t>Ако се вгледаме в примера можем да забележим, че реално сме умножили числото по 4. Самото побитово преместване може да се представи като умножение (побитово премест</w:t>
      </w:r>
      <w:r>
        <w:softHyphen/>
      </w:r>
      <w:r w:rsidRPr="00FD399D">
        <w:t>ване вляво) или делене (преместване в дясно) н</w:t>
      </w:r>
      <w:r>
        <w:t>якаква степен</w:t>
      </w:r>
      <w:r w:rsidRPr="00FD399D">
        <w:t xml:space="preserve"> на числото 2. Това явление е следствие от природата на двоичната бройна система.</w:t>
      </w:r>
      <w:r>
        <w:t xml:space="preserve"> </w:t>
      </w:r>
      <w:r w:rsidRPr="00753CD0">
        <w:t>Пример за преместване надясно е</w:t>
      </w:r>
      <w:r w:rsidRPr="00FD399D">
        <w:rPr>
          <w:rStyle w:val="Code"/>
        </w:rPr>
        <w:t xml:space="preserve"> </w:t>
      </w:r>
      <w:r>
        <w:rPr>
          <w:rStyle w:val="Code"/>
        </w:rPr>
        <w:t>6</w:t>
      </w:r>
      <w:r w:rsidRPr="00FD399D">
        <w:rPr>
          <w:rStyle w:val="Code"/>
        </w:rPr>
        <w:t xml:space="preserve"> </w:t>
      </w:r>
      <w:r>
        <w:rPr>
          <w:rStyle w:val="Code"/>
        </w:rPr>
        <w:t>&gt;&gt;</w:t>
      </w:r>
      <w:r w:rsidRPr="00FD399D">
        <w:rPr>
          <w:rStyle w:val="Code"/>
        </w:rPr>
        <w:t xml:space="preserve"> 2</w:t>
      </w:r>
      <w:r w:rsidRPr="00753CD0">
        <w:t xml:space="preserve">, което </w:t>
      </w:r>
      <w:r>
        <w:t>означава да преместим двоичното число "</w:t>
      </w:r>
      <w:r w:rsidRPr="00753CD0">
        <w:rPr>
          <w:rStyle w:val="Code"/>
        </w:rPr>
        <w:t>0000 011</w:t>
      </w:r>
      <w:r>
        <w:rPr>
          <w:rStyle w:val="Code"/>
        </w:rPr>
        <w:t>0</w:t>
      </w:r>
      <w:r>
        <w:t>" с две позиции надясно. Това означава, че ще изгубим двете най-десни цифри и ще допълним с две нули отляво. Резултатът е "</w:t>
      </w:r>
      <w:r w:rsidRPr="00753CD0">
        <w:rPr>
          <w:rStyle w:val="Code"/>
        </w:rPr>
        <w:t xml:space="preserve">0000 </w:t>
      </w:r>
      <w:r>
        <w:rPr>
          <w:rStyle w:val="Code"/>
        </w:rPr>
        <w:t>00</w:t>
      </w:r>
      <w:r w:rsidRPr="00753CD0">
        <w:rPr>
          <w:rStyle w:val="Code"/>
        </w:rPr>
        <w:t>01</w:t>
      </w:r>
      <w:r>
        <w:t>", т.е. числото 1.</w:t>
      </w:r>
      <w:r>
        <w:rPr>
          <w:rStyle w:val="Code"/>
        </w:rPr>
        <w:t xml:space="preserve"> </w:t>
      </w:r>
    </w:p>
    <w:p w:rsidR="0072453D" w:rsidRPr="00FD399D" w:rsidRDefault="0072453D" w:rsidP="0072453D">
      <w:pPr>
        <w:pStyle w:val="Heading4"/>
      </w:pPr>
      <w:r w:rsidRPr="00FD399D">
        <w:t>Побитови оператори – пример</w:t>
      </w:r>
    </w:p>
    <w:p w:rsidR="0072453D" w:rsidRPr="00FD399D" w:rsidRDefault="0072453D" w:rsidP="0072453D">
      <w:pPr>
        <w:spacing w:after="120"/>
      </w:pPr>
      <w:r w:rsidRPr="00FD399D">
        <w:t>Ето един пример за работа с побитови оператори. Двоичното представяне на числата и резултатите от различните оператори е дадено в коментар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byte</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3</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 0011 = 3</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byte</w:t>
            </w:r>
            <w:r w:rsidRPr="00FD399D">
              <w:rPr>
                <w:rFonts w:ascii="Courier New" w:hAnsi="Courier New" w:cs="Courier New"/>
                <w:noProof/>
                <w:szCs w:val="20"/>
                <w:lang w:eastAsia="en-US"/>
              </w:rPr>
              <w:t xml:space="preserve"> b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 0101 = 5</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 b);   </w:t>
            </w:r>
            <w:r w:rsidRPr="00FD399D">
              <w:rPr>
                <w:rFonts w:ascii="Courier New" w:hAnsi="Courier New" w:cs="Courier New"/>
                <w:noProof/>
                <w:color w:val="008000"/>
                <w:szCs w:val="20"/>
                <w:lang w:eastAsia="en-US"/>
              </w:rPr>
              <w:t>// 0000 0111 = 7</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amp; b);   </w:t>
            </w:r>
            <w:r w:rsidRPr="00FD399D">
              <w:rPr>
                <w:rFonts w:ascii="Courier New" w:hAnsi="Courier New" w:cs="Courier New"/>
                <w:noProof/>
                <w:color w:val="008000"/>
                <w:szCs w:val="20"/>
                <w:lang w:eastAsia="en-US"/>
              </w:rPr>
              <w:t>// 0000 0001 = 1</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 b);   </w:t>
            </w:r>
            <w:r w:rsidRPr="00FD399D">
              <w:rPr>
                <w:rFonts w:ascii="Courier New" w:hAnsi="Courier New" w:cs="Courier New"/>
                <w:noProof/>
                <w:color w:val="008000"/>
                <w:szCs w:val="20"/>
                <w:lang w:eastAsia="en-US"/>
              </w:rPr>
              <w:t>// 0000 0110 = 6</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lastRenderedPageBreak/>
              <w:t>Console</w:t>
            </w:r>
            <w:r w:rsidRPr="00FD399D">
              <w:rPr>
                <w:rFonts w:ascii="Courier New" w:hAnsi="Courier New" w:cs="Courier New"/>
                <w:noProof/>
                <w:szCs w:val="20"/>
                <w:lang w:eastAsia="en-US"/>
              </w:rPr>
              <w:t xml:space="preserve">.WriteLine(~a &amp; b);  </w:t>
            </w:r>
            <w:r w:rsidRPr="00FD399D">
              <w:rPr>
                <w:rFonts w:ascii="Courier New" w:hAnsi="Courier New" w:cs="Courier New"/>
                <w:noProof/>
                <w:color w:val="008000"/>
                <w:szCs w:val="20"/>
                <w:lang w:eastAsia="en-US"/>
              </w:rPr>
              <w:t>// 0000 0100 = 4</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lt;&lt; </w:t>
            </w:r>
            <w:r w:rsidRPr="00FD399D">
              <w:rPr>
                <w:rFonts w:ascii="Courier New" w:hAnsi="Courier New" w:cs="Courier New"/>
                <w:noProof/>
                <w:color w:val="A52A2A"/>
                <w:szCs w:val="20"/>
                <w:lang w:eastAsia="en-US"/>
              </w:rPr>
              <w:t>1</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 0110 = 6</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lt;&lt;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 1100 = 12</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gt;&gt; </w:t>
            </w:r>
            <w:r w:rsidRPr="00FD399D">
              <w:rPr>
                <w:rFonts w:ascii="Courier New" w:hAnsi="Courier New" w:cs="Courier New"/>
                <w:noProof/>
                <w:color w:val="A52A2A"/>
                <w:szCs w:val="20"/>
                <w:lang w:eastAsia="en-US"/>
              </w:rPr>
              <w:t>1</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 0001 = 1</w:t>
            </w:r>
          </w:p>
        </w:tc>
      </w:tr>
    </w:tbl>
    <w:p w:rsidR="0072453D" w:rsidRPr="00FD399D" w:rsidRDefault="0072453D" w:rsidP="0072453D">
      <w:r w:rsidRPr="00FD399D">
        <w:lastRenderedPageBreak/>
        <w:t xml:space="preserve">В примера първо създаваме и инициализираме стойностите на две променливи </w:t>
      </w:r>
      <w:r w:rsidRPr="00FD399D">
        <w:rPr>
          <w:rStyle w:val="Code"/>
        </w:rPr>
        <w:t>a</w:t>
      </w:r>
      <w:r w:rsidRPr="00FD399D">
        <w:t xml:space="preserve"> и </w:t>
      </w:r>
      <w:r w:rsidRPr="00FD399D">
        <w:rPr>
          <w:rStyle w:val="Code"/>
        </w:rPr>
        <w:t>b</w:t>
      </w:r>
      <w:r w:rsidRPr="00FD399D">
        <w:t xml:space="preserve">. </w:t>
      </w:r>
      <w:r>
        <w:t xml:space="preserve">След това отпечатваме </w:t>
      </w:r>
      <w:r w:rsidRPr="00FD399D">
        <w:t xml:space="preserve">на конзолата, резултатите от </w:t>
      </w:r>
      <w:r>
        <w:t xml:space="preserve">няколко </w:t>
      </w:r>
      <w:r w:rsidRPr="00FD399D">
        <w:t xml:space="preserve">побитови операции над двете променливи. Първата операция, която прилагаме е "ИЛИ". От примера се вижда, че за всички позиции, на които е имало 1 в </w:t>
      </w:r>
      <w:r>
        <w:t xml:space="preserve">двоичното представяне на </w:t>
      </w:r>
      <w:r w:rsidRPr="00FD399D">
        <w:t xml:space="preserve">променливите </w:t>
      </w:r>
      <w:r w:rsidRPr="00FD399D">
        <w:rPr>
          <w:rStyle w:val="Code"/>
        </w:rPr>
        <w:t>a</w:t>
      </w:r>
      <w:r w:rsidRPr="00FD399D">
        <w:t xml:space="preserve"> и </w:t>
      </w:r>
      <w:r w:rsidRPr="00FD399D">
        <w:rPr>
          <w:rStyle w:val="Code"/>
        </w:rPr>
        <w:t>b</w:t>
      </w:r>
      <w:r w:rsidRPr="00FD399D">
        <w:t>, има 1 и в резултата. Втората операция е "И". Резултат</w:t>
      </w:r>
      <w:r>
        <w:t>ът</w:t>
      </w:r>
      <w:r w:rsidRPr="00FD399D">
        <w:t xml:space="preserve"> от операцията съдържа 1 </w:t>
      </w:r>
      <w:r>
        <w:t xml:space="preserve">само в най-десния бит, защото </w:t>
      </w:r>
      <w:r w:rsidRPr="00FD399D">
        <w:t xml:space="preserve">двете променливи имат </w:t>
      </w:r>
      <w:r>
        <w:t xml:space="preserve">едновременно </w:t>
      </w:r>
      <w:r w:rsidRPr="00FD399D">
        <w:t>1 само в най-десния си бит. Изключващо</w:t>
      </w:r>
      <w:r>
        <w:t>то</w:t>
      </w:r>
      <w:r w:rsidRPr="00FD399D">
        <w:t xml:space="preserve"> "ИЛИ" връща единици само </w:t>
      </w:r>
      <w:r>
        <w:t>на позициите</w:t>
      </w:r>
      <w:r w:rsidRPr="00FD399D">
        <w:t xml:space="preserve">, където </w:t>
      </w:r>
      <w:r w:rsidRPr="00FD399D">
        <w:rPr>
          <w:rStyle w:val="Code"/>
        </w:rPr>
        <w:t>a</w:t>
      </w:r>
      <w:r w:rsidRPr="00FD399D">
        <w:t xml:space="preserve"> и </w:t>
      </w:r>
      <w:r w:rsidRPr="00FD399D">
        <w:rPr>
          <w:rStyle w:val="Code"/>
        </w:rPr>
        <w:t>b</w:t>
      </w:r>
      <w:r w:rsidRPr="00FD399D">
        <w:t xml:space="preserve"> имат различни стойности на </w:t>
      </w:r>
      <w:r>
        <w:t xml:space="preserve">двоичните си </w:t>
      </w:r>
      <w:r w:rsidRPr="00FD399D">
        <w:t xml:space="preserve">битовете. </w:t>
      </w:r>
      <w:r>
        <w:t xml:space="preserve">След това в примера е илюстрирана работата на логическото </w:t>
      </w:r>
      <w:r w:rsidRPr="00FD399D">
        <w:t>отрицание и побитово</w:t>
      </w:r>
      <w:r>
        <w:t>то</w:t>
      </w:r>
      <w:r w:rsidRPr="00FD399D">
        <w:t xml:space="preserve"> преместване</w:t>
      </w:r>
      <w:r>
        <w:t xml:space="preserve"> вляво и вдясно</w:t>
      </w:r>
      <w:r w:rsidRPr="00FD399D">
        <w:t>.</w:t>
      </w:r>
    </w:p>
    <w:p w:rsidR="0072453D" w:rsidRPr="00FD399D" w:rsidRDefault="0072453D" w:rsidP="0072453D">
      <w:pPr>
        <w:pStyle w:val="Heading3"/>
      </w:pPr>
      <w:bookmarkStart w:id="317" w:name="_Toc243587223"/>
      <w:bookmarkStart w:id="318" w:name="_Toc299460886"/>
      <w:r w:rsidRPr="00FD399D">
        <w:t>Оператори за сравнение</w:t>
      </w:r>
      <w:bookmarkEnd w:id="317"/>
      <w:bookmarkEnd w:id="318"/>
    </w:p>
    <w:p w:rsidR="0072453D" w:rsidRPr="00FD399D" w:rsidRDefault="0072453D" w:rsidP="0072453D">
      <w:r w:rsidRPr="00FD399D">
        <w:t xml:space="preserve">Операторите за сравнение в C# се използват за сравняване на два или повече операнди. C# поддържа </w:t>
      </w:r>
      <w:r>
        <w:t xml:space="preserve">следните </w:t>
      </w:r>
      <w:r w:rsidRPr="00FD399D">
        <w:t>оператор</w:t>
      </w:r>
      <w:r>
        <w:t>и</w:t>
      </w:r>
      <w:r w:rsidRPr="00FD399D">
        <w:t xml:space="preserve"> за сравнение:</w:t>
      </w:r>
    </w:p>
    <w:p w:rsidR="0072453D" w:rsidRPr="00FD399D" w:rsidRDefault="0072453D" w:rsidP="00222F92">
      <w:pPr>
        <w:numPr>
          <w:ilvl w:val="0"/>
          <w:numId w:val="21"/>
        </w:numPr>
        <w:tabs>
          <w:tab w:val="clear" w:pos="644"/>
        </w:tabs>
        <w:spacing w:after="120"/>
        <w:ind w:left="568" w:hanging="284"/>
        <w:rPr>
          <w:noProof/>
        </w:rPr>
      </w:pPr>
      <w:r w:rsidRPr="00FD399D">
        <w:rPr>
          <w:noProof/>
        </w:rPr>
        <w:t>по-голямо (&gt;)</w:t>
      </w:r>
    </w:p>
    <w:p w:rsidR="0072453D" w:rsidRPr="00FD399D" w:rsidRDefault="0072453D" w:rsidP="00222F92">
      <w:pPr>
        <w:numPr>
          <w:ilvl w:val="0"/>
          <w:numId w:val="21"/>
        </w:numPr>
        <w:tabs>
          <w:tab w:val="clear" w:pos="644"/>
        </w:tabs>
        <w:spacing w:after="120"/>
        <w:ind w:left="568" w:hanging="284"/>
        <w:rPr>
          <w:noProof/>
        </w:rPr>
      </w:pPr>
      <w:r w:rsidRPr="00FD399D">
        <w:rPr>
          <w:noProof/>
        </w:rPr>
        <w:t>по-малко (&lt;)</w:t>
      </w:r>
    </w:p>
    <w:p w:rsidR="0072453D" w:rsidRPr="00FD399D" w:rsidRDefault="0072453D" w:rsidP="00222F92">
      <w:pPr>
        <w:numPr>
          <w:ilvl w:val="0"/>
          <w:numId w:val="21"/>
        </w:numPr>
        <w:tabs>
          <w:tab w:val="clear" w:pos="644"/>
        </w:tabs>
        <w:spacing w:after="120"/>
        <w:ind w:left="568" w:hanging="284"/>
        <w:rPr>
          <w:noProof/>
        </w:rPr>
      </w:pPr>
      <w:r w:rsidRPr="00FD399D">
        <w:rPr>
          <w:noProof/>
        </w:rPr>
        <w:t>по-голямо или равно (&gt;=)</w:t>
      </w:r>
    </w:p>
    <w:p w:rsidR="0072453D" w:rsidRPr="00FD399D" w:rsidRDefault="0072453D" w:rsidP="00222F92">
      <w:pPr>
        <w:numPr>
          <w:ilvl w:val="0"/>
          <w:numId w:val="21"/>
        </w:numPr>
        <w:tabs>
          <w:tab w:val="clear" w:pos="644"/>
        </w:tabs>
        <w:spacing w:after="120"/>
        <w:ind w:left="568" w:hanging="284"/>
        <w:rPr>
          <w:noProof/>
        </w:rPr>
      </w:pPr>
      <w:r w:rsidRPr="00FD399D">
        <w:rPr>
          <w:noProof/>
        </w:rPr>
        <w:t>по-малко или равно (&lt;=)</w:t>
      </w:r>
    </w:p>
    <w:p w:rsidR="0072453D" w:rsidRPr="00FD399D" w:rsidRDefault="0072453D" w:rsidP="00222F92">
      <w:pPr>
        <w:numPr>
          <w:ilvl w:val="0"/>
          <w:numId w:val="21"/>
        </w:numPr>
        <w:tabs>
          <w:tab w:val="clear" w:pos="644"/>
        </w:tabs>
        <w:spacing w:after="120"/>
        <w:ind w:left="568" w:hanging="284"/>
        <w:rPr>
          <w:noProof/>
        </w:rPr>
      </w:pPr>
      <w:r w:rsidRPr="00FD399D">
        <w:rPr>
          <w:noProof/>
        </w:rPr>
        <w:t>равенство (==)</w:t>
      </w:r>
    </w:p>
    <w:p w:rsidR="0072453D" w:rsidRPr="00FD399D" w:rsidRDefault="0072453D" w:rsidP="00222F92">
      <w:pPr>
        <w:numPr>
          <w:ilvl w:val="0"/>
          <w:numId w:val="21"/>
        </w:numPr>
        <w:tabs>
          <w:tab w:val="clear" w:pos="644"/>
        </w:tabs>
        <w:spacing w:after="120"/>
        <w:ind w:left="568" w:hanging="284"/>
        <w:rPr>
          <w:noProof/>
        </w:rPr>
      </w:pPr>
      <w:r w:rsidRPr="00FD399D">
        <w:rPr>
          <w:noProof/>
        </w:rPr>
        <w:t>различие (!=)</w:t>
      </w:r>
    </w:p>
    <w:p w:rsidR="0072453D" w:rsidRPr="00FD399D" w:rsidRDefault="0072453D" w:rsidP="0072453D">
      <w:pPr>
        <w:spacing w:after="120"/>
      </w:pPr>
      <w:r w:rsidRPr="00FD399D">
        <w:t xml:space="preserve">Всички оператори за сравнение </w:t>
      </w:r>
      <w:r>
        <w:t xml:space="preserve">в C# </w:t>
      </w:r>
      <w:r w:rsidRPr="00FD399D">
        <w:t>са двуаргументни (приемат два операнда), а върнатият от тях резултат е булев (</w:t>
      </w:r>
      <w:r w:rsidRPr="00FD399D">
        <w:rPr>
          <w:rStyle w:val="Code"/>
        </w:rPr>
        <w:t>true</w:t>
      </w:r>
      <w:r w:rsidRPr="00FD399D">
        <w:t xml:space="preserve"> или </w:t>
      </w:r>
      <w:r w:rsidRPr="00FD399D">
        <w:rPr>
          <w:rStyle w:val="Code"/>
        </w:rPr>
        <w:t>false</w:t>
      </w:r>
      <w:r w:rsidRPr="00FD399D">
        <w:t xml:space="preserve">). Операторите за сравнение имат по-малък приоритет от аритметичните, но са с по-голям </w:t>
      </w:r>
      <w:r>
        <w:t xml:space="preserve">приоритет </w:t>
      </w:r>
      <w:r w:rsidRPr="00FD399D">
        <w:t>от операторите за присвояване на стойност.</w:t>
      </w:r>
    </w:p>
    <w:p w:rsidR="0072453D" w:rsidRPr="00FD399D" w:rsidRDefault="0072453D" w:rsidP="0072453D">
      <w:pPr>
        <w:pStyle w:val="Heading4"/>
      </w:pPr>
      <w:r w:rsidRPr="00FD399D">
        <w:t>Оператори за сравнение – пример</w:t>
      </w:r>
    </w:p>
    <w:p w:rsidR="0072453D" w:rsidRPr="00FD399D" w:rsidRDefault="0072453D" w:rsidP="0072453D">
      <w:pPr>
        <w:spacing w:after="120"/>
      </w:pPr>
      <w:r w:rsidRPr="00FD399D">
        <w:t>Следва пример, който демонстрира употребата на операторите за сравнение в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x = </w:t>
            </w:r>
            <w:r w:rsidRPr="00FD399D">
              <w:rPr>
                <w:rFonts w:ascii="Courier New" w:hAnsi="Courier New" w:cs="Courier New"/>
                <w:noProof/>
                <w:color w:val="A52A2A"/>
                <w:szCs w:val="20"/>
                <w:lang w:eastAsia="en-US"/>
              </w:rPr>
              <w:t>10</w:t>
            </w:r>
            <w:r w:rsidRPr="00FD399D">
              <w:rPr>
                <w:rFonts w:ascii="Courier New" w:hAnsi="Courier New" w:cs="Courier New"/>
                <w:noProof/>
                <w:szCs w:val="20"/>
                <w:lang w:eastAsia="en-US"/>
              </w:rPr>
              <w:t xml:space="preserve">, y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gt; y : "</w:t>
            </w:r>
            <w:r w:rsidRPr="00FD399D">
              <w:rPr>
                <w:rFonts w:ascii="Courier New" w:hAnsi="Courier New" w:cs="Courier New"/>
                <w:noProof/>
                <w:szCs w:val="20"/>
                <w:lang w:eastAsia="en-US"/>
              </w:rPr>
              <w:t xml:space="preserve"> + (x &gt; y));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lt; y : "</w:t>
            </w:r>
            <w:r w:rsidRPr="00FD399D">
              <w:rPr>
                <w:rFonts w:ascii="Courier New" w:hAnsi="Courier New" w:cs="Courier New"/>
                <w:noProof/>
                <w:szCs w:val="20"/>
                <w:lang w:eastAsia="en-US"/>
              </w:rPr>
              <w:t xml:space="preserve"> + (x &lt; y));    </w:t>
            </w:r>
            <w:r w:rsidRPr="00FD399D">
              <w:rPr>
                <w:rFonts w:ascii="Courier New" w:hAnsi="Courier New" w:cs="Courier New"/>
                <w:noProof/>
                <w:color w:val="008000"/>
                <w:szCs w:val="20"/>
                <w:lang w:eastAsia="en-US"/>
              </w:rPr>
              <w:t>// Fals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gt;= y : "</w:t>
            </w:r>
            <w:r w:rsidRPr="00FD399D">
              <w:rPr>
                <w:rFonts w:ascii="Courier New" w:hAnsi="Courier New" w:cs="Courier New"/>
                <w:noProof/>
                <w:szCs w:val="20"/>
                <w:lang w:eastAsia="en-US"/>
              </w:rPr>
              <w:t xml:space="preserve"> + (x &gt;= y));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lt;= y : "</w:t>
            </w:r>
            <w:r w:rsidRPr="00FD399D">
              <w:rPr>
                <w:rFonts w:ascii="Courier New" w:hAnsi="Courier New" w:cs="Courier New"/>
                <w:noProof/>
                <w:szCs w:val="20"/>
                <w:lang w:eastAsia="en-US"/>
              </w:rPr>
              <w:t xml:space="preserve"> + (x &lt;= y));  </w:t>
            </w:r>
            <w:r w:rsidRPr="00FD399D">
              <w:rPr>
                <w:rFonts w:ascii="Courier New" w:hAnsi="Courier New" w:cs="Courier New"/>
                <w:noProof/>
                <w:color w:val="008000"/>
                <w:szCs w:val="20"/>
                <w:lang w:eastAsia="en-US"/>
              </w:rPr>
              <w:t>// Fals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 y : "</w:t>
            </w:r>
            <w:r w:rsidRPr="00FD399D">
              <w:rPr>
                <w:rFonts w:ascii="Courier New" w:hAnsi="Courier New" w:cs="Courier New"/>
                <w:noProof/>
                <w:szCs w:val="20"/>
                <w:lang w:eastAsia="en-US"/>
              </w:rPr>
              <w:t xml:space="preserve"> + (x == y));  </w:t>
            </w:r>
            <w:r w:rsidRPr="00FD399D">
              <w:rPr>
                <w:rFonts w:ascii="Courier New" w:hAnsi="Courier New" w:cs="Courier New"/>
                <w:noProof/>
                <w:color w:val="008000"/>
                <w:szCs w:val="20"/>
                <w:lang w:eastAsia="en-US"/>
              </w:rPr>
              <w:t>// False</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A31515"/>
                <w:szCs w:val="20"/>
                <w:lang w:eastAsia="en-US"/>
              </w:rPr>
              <w:t>"x != y : "</w:t>
            </w:r>
            <w:r w:rsidRPr="00FD399D">
              <w:rPr>
                <w:rFonts w:ascii="Courier New" w:hAnsi="Courier New" w:cs="Courier New"/>
                <w:noProof/>
                <w:szCs w:val="20"/>
                <w:lang w:eastAsia="en-US"/>
              </w:rPr>
              <w:t xml:space="preserve"> + (x != y));  </w:t>
            </w:r>
            <w:r w:rsidRPr="00FD399D">
              <w:rPr>
                <w:rFonts w:ascii="Courier New" w:hAnsi="Courier New" w:cs="Courier New"/>
                <w:noProof/>
                <w:color w:val="008000"/>
                <w:szCs w:val="20"/>
                <w:lang w:eastAsia="en-US"/>
              </w:rPr>
              <w:t>// True</w:t>
            </w:r>
          </w:p>
        </w:tc>
      </w:tr>
    </w:tbl>
    <w:p w:rsidR="0072453D" w:rsidRPr="00FD399D" w:rsidRDefault="0072453D" w:rsidP="0072453D">
      <w:r w:rsidRPr="00FD399D">
        <w:lastRenderedPageBreak/>
        <w:t>В примерната програма, първо създа</w:t>
      </w:r>
      <w:r>
        <w:t xml:space="preserve">ваме </w:t>
      </w:r>
      <w:r w:rsidRPr="00FD399D">
        <w:t xml:space="preserve">две променливи </w:t>
      </w:r>
      <w:r w:rsidRPr="00FD399D">
        <w:rPr>
          <w:rStyle w:val="Code"/>
        </w:rPr>
        <w:t>x</w:t>
      </w:r>
      <w:r w:rsidRPr="00FD399D">
        <w:t xml:space="preserve"> и </w:t>
      </w:r>
      <w:r w:rsidRPr="00FD399D">
        <w:rPr>
          <w:rStyle w:val="Code"/>
        </w:rPr>
        <w:t>y</w:t>
      </w:r>
      <w:r w:rsidRPr="00FD399D">
        <w:t xml:space="preserve"> и им присво</w:t>
      </w:r>
      <w:r>
        <w:t xml:space="preserve">яваме </w:t>
      </w:r>
      <w:r w:rsidRPr="00FD399D">
        <w:t>стойностите 10 и 5. На следващи</w:t>
      </w:r>
      <w:r>
        <w:t>я ред отпечатваме на конзо</w:t>
      </w:r>
      <w:r>
        <w:softHyphen/>
        <w:t>лата</w:t>
      </w:r>
      <w:r w:rsidRPr="00FD399D">
        <w:t xml:space="preserve"> посредством метода </w:t>
      </w:r>
      <w:r w:rsidRPr="00FD399D">
        <w:rPr>
          <w:rStyle w:val="Code"/>
        </w:rPr>
        <w:t>Console.WriteLine()</w:t>
      </w:r>
      <w:r w:rsidRPr="0081649C">
        <w:t xml:space="preserve"> </w:t>
      </w:r>
      <w:r w:rsidRPr="00FD399D">
        <w:t>резултат</w:t>
      </w:r>
      <w:r>
        <w:t>ът</w:t>
      </w:r>
      <w:r w:rsidRPr="00FD399D">
        <w:t xml:space="preserve"> от сравня</w:t>
      </w:r>
      <w:r w:rsidRPr="00FD399D">
        <w:softHyphen/>
        <w:t xml:space="preserve">ването на двете променливи </w:t>
      </w:r>
      <w:r w:rsidRPr="00FD399D">
        <w:rPr>
          <w:rStyle w:val="Code"/>
        </w:rPr>
        <w:t>x</w:t>
      </w:r>
      <w:r w:rsidRPr="00FD399D">
        <w:t xml:space="preserve"> и </w:t>
      </w:r>
      <w:r w:rsidRPr="00FD399D">
        <w:rPr>
          <w:rStyle w:val="Code"/>
        </w:rPr>
        <w:t>y</w:t>
      </w:r>
      <w:r w:rsidRPr="00FD399D">
        <w:t xml:space="preserve"> посредством оператора </w:t>
      </w:r>
      <w:r w:rsidRPr="007D7554">
        <w:rPr>
          <w:rStyle w:val="Code"/>
        </w:rPr>
        <w:t>&gt;</w:t>
      </w:r>
      <w:r w:rsidRPr="00FD399D">
        <w:t xml:space="preserve">. Върнатият резултат е </w:t>
      </w:r>
      <w:r w:rsidRPr="00FD399D">
        <w:rPr>
          <w:rStyle w:val="Code"/>
        </w:rPr>
        <w:t>true</w:t>
      </w:r>
      <w:r w:rsidRPr="00FD399D">
        <w:t xml:space="preserve">, защото </w:t>
      </w:r>
      <w:r w:rsidRPr="00FD399D">
        <w:rPr>
          <w:rStyle w:val="Code"/>
        </w:rPr>
        <w:t>x</w:t>
      </w:r>
      <w:r w:rsidRPr="00FD399D">
        <w:t xml:space="preserve"> има по-голяма стойност от </w:t>
      </w:r>
      <w:r w:rsidRPr="00FD399D">
        <w:rPr>
          <w:rStyle w:val="Code"/>
        </w:rPr>
        <w:t>y</w:t>
      </w:r>
      <w:r w:rsidRPr="00FD399D">
        <w:t xml:space="preserve">. </w:t>
      </w:r>
      <w:r>
        <w:t>Аналогично в следващите</w:t>
      </w:r>
      <w:r w:rsidRPr="00FD399D">
        <w:t xml:space="preserve"> ред</w:t>
      </w:r>
      <w:r>
        <w:t>ове</w:t>
      </w:r>
      <w:r w:rsidRPr="00FD399D">
        <w:t xml:space="preserve"> се отпечатва</w:t>
      </w:r>
      <w:r>
        <w:t xml:space="preserve">т резултатите </w:t>
      </w:r>
      <w:r w:rsidRPr="00FD399D">
        <w:t xml:space="preserve">от останалите 5 оператора за сравнение </w:t>
      </w:r>
      <w:r>
        <w:t>между</w:t>
      </w:r>
      <w:r w:rsidRPr="00FD399D">
        <w:t xml:space="preserve"> променливите </w:t>
      </w:r>
      <w:r w:rsidRPr="00FD399D">
        <w:rPr>
          <w:rStyle w:val="Code"/>
        </w:rPr>
        <w:t>x</w:t>
      </w:r>
      <w:r w:rsidRPr="00FD399D">
        <w:t xml:space="preserve"> и </w:t>
      </w:r>
      <w:r w:rsidRPr="00FD399D">
        <w:rPr>
          <w:rStyle w:val="Code"/>
        </w:rPr>
        <w:t>y</w:t>
      </w:r>
      <w:r w:rsidRPr="00FD399D">
        <w:t>.</w:t>
      </w:r>
    </w:p>
    <w:p w:rsidR="0072453D" w:rsidRPr="00FD399D" w:rsidRDefault="0072453D" w:rsidP="0072453D">
      <w:pPr>
        <w:pStyle w:val="Heading3"/>
      </w:pPr>
      <w:bookmarkStart w:id="319" w:name="_Toc243587224"/>
      <w:bookmarkStart w:id="320" w:name="_Toc299460887"/>
      <w:r w:rsidRPr="00FD399D">
        <w:t>Оператори за присвояване</w:t>
      </w:r>
      <w:bookmarkEnd w:id="319"/>
      <w:bookmarkEnd w:id="320"/>
    </w:p>
    <w:p w:rsidR="0072453D" w:rsidRPr="00FD399D" w:rsidRDefault="0072453D" w:rsidP="0072453D">
      <w:pPr>
        <w:spacing w:after="120"/>
      </w:pPr>
      <w:r w:rsidRPr="00FD399D">
        <w:t>Операторът за присвояване на стойност на променливите е "</w:t>
      </w:r>
      <w:r w:rsidRPr="00FD399D">
        <w:rPr>
          <w:rStyle w:val="Code"/>
        </w:rPr>
        <w:t>=</w:t>
      </w:r>
      <w:r w:rsidRPr="00FD399D">
        <w:t>" (символът равно). Синтаксисът, който се използва за присвояване на стойности</w:t>
      </w:r>
      <w:r>
        <w:t>,</w:t>
      </w:r>
      <w:r w:rsidRPr="00FD399D">
        <w:t xml:space="preserve">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CD54FA" w:rsidTr="0072453D">
        <w:tc>
          <w:tcPr>
            <w:tcW w:w="7970" w:type="dxa"/>
            <w:tcBorders>
              <w:top w:val="single" w:sz="4" w:space="0" w:color="auto"/>
              <w:left w:val="single" w:sz="4" w:space="0" w:color="auto"/>
              <w:bottom w:val="single" w:sz="4" w:space="0" w:color="auto"/>
              <w:right w:val="single" w:sz="4" w:space="0" w:color="auto"/>
            </w:tcBorders>
            <w:shd w:val="clear" w:color="auto" w:fill="auto"/>
          </w:tcPr>
          <w:p w:rsidR="0072453D" w:rsidRPr="00CD54FA" w:rsidRDefault="0072453D" w:rsidP="0072453D">
            <w:pPr>
              <w:autoSpaceDE w:val="0"/>
              <w:autoSpaceDN w:val="0"/>
              <w:adjustRightInd w:val="0"/>
              <w:spacing w:before="0"/>
              <w:jc w:val="left"/>
              <w:rPr>
                <w:rFonts w:ascii="Courier New" w:hAnsi="Courier New" w:cs="Courier New"/>
                <w:noProof/>
                <w:szCs w:val="20"/>
              </w:rPr>
            </w:pPr>
            <w:r w:rsidRPr="00CD54FA">
              <w:rPr>
                <w:rStyle w:val="Code"/>
              </w:rPr>
              <w:t>операнд1 = литерал</w:t>
            </w:r>
            <w:r>
              <w:rPr>
                <w:rStyle w:val="Code"/>
              </w:rPr>
              <w:t>, израз</w:t>
            </w:r>
            <w:r w:rsidRPr="00CD54FA">
              <w:rPr>
                <w:rStyle w:val="Code"/>
              </w:rPr>
              <w:t xml:space="preserve"> или операнд2;</w:t>
            </w:r>
          </w:p>
        </w:tc>
      </w:tr>
    </w:tbl>
    <w:p w:rsidR="0072453D" w:rsidRPr="00FD399D" w:rsidRDefault="0072453D" w:rsidP="0072453D">
      <w:pPr>
        <w:pStyle w:val="Heading4"/>
      </w:pPr>
      <w:r w:rsidRPr="00FD399D">
        <w:t>Оператори за присвояване – пример</w:t>
      </w:r>
    </w:p>
    <w:p w:rsidR="0072453D" w:rsidRPr="00FD399D" w:rsidRDefault="0072453D" w:rsidP="0072453D">
      <w:pPr>
        <w:spacing w:after="120"/>
      </w:pPr>
      <w:r w:rsidRPr="00FD399D">
        <w:t>Ето един пример, в който използваме оператор</w:t>
      </w:r>
      <w:r>
        <w:t>а</w:t>
      </w:r>
      <w:r w:rsidRPr="00FD399D">
        <w:t xml:space="preserve"> за присвояване на стой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auto"/>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x = </w:t>
            </w:r>
            <w:r w:rsidRPr="00FD399D">
              <w:rPr>
                <w:rFonts w:ascii="Courier New" w:hAnsi="Courier New" w:cs="Courier New"/>
                <w:noProof/>
                <w:color w:val="A52A2A"/>
                <w:szCs w:val="20"/>
                <w:lang w:eastAsia="en-US"/>
              </w:rPr>
              <w:t>6</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helloString = </w:t>
            </w:r>
            <w:r w:rsidRPr="00FD399D">
              <w:rPr>
                <w:rFonts w:ascii="Courier New" w:hAnsi="Courier New" w:cs="Courier New"/>
                <w:noProof/>
                <w:color w:val="A31515"/>
                <w:szCs w:val="20"/>
                <w:lang w:eastAsia="en-US"/>
              </w:rPr>
              <w:t>"Здравей стринг."</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y = x;</w:t>
            </w:r>
          </w:p>
        </w:tc>
      </w:tr>
    </w:tbl>
    <w:p w:rsidR="0072453D" w:rsidRPr="00FD399D" w:rsidRDefault="0072453D" w:rsidP="0072453D">
      <w:r w:rsidRPr="00FD399D">
        <w:t xml:space="preserve">В горния пример присвояваме стойност 6 на променливата </w:t>
      </w:r>
      <w:r w:rsidRPr="00FD399D">
        <w:rPr>
          <w:rFonts w:ascii="Courier New" w:hAnsi="Courier New" w:cs="Courier New"/>
          <w:color w:val="000000"/>
          <w:szCs w:val="20"/>
        </w:rPr>
        <w:t>x</w:t>
      </w:r>
      <w:r w:rsidRPr="00FD399D">
        <w:t xml:space="preserve">. На втория ред присвояваме текстов литерал на променливата </w:t>
      </w:r>
      <w:r w:rsidRPr="00FD399D">
        <w:rPr>
          <w:rStyle w:val="Code"/>
        </w:rPr>
        <w:t>helloString</w:t>
      </w:r>
      <w:r w:rsidRPr="00FD399D">
        <w:t xml:space="preserve">, а на третия ред копираме стойността от променливата </w:t>
      </w:r>
      <w:r w:rsidRPr="00FD399D">
        <w:rPr>
          <w:rStyle w:val="Code"/>
        </w:rPr>
        <w:t>x</w:t>
      </w:r>
      <w:r w:rsidRPr="00FD399D">
        <w:t xml:space="preserve"> в променливата </w:t>
      </w:r>
      <w:r w:rsidRPr="00FD399D">
        <w:rPr>
          <w:rStyle w:val="Code"/>
        </w:rPr>
        <w:t>y</w:t>
      </w:r>
      <w:r w:rsidRPr="00FD399D">
        <w:t>.</w:t>
      </w:r>
    </w:p>
    <w:p w:rsidR="0072453D" w:rsidRPr="00FD399D" w:rsidRDefault="0072453D" w:rsidP="0072453D">
      <w:pPr>
        <w:pStyle w:val="Heading4"/>
      </w:pPr>
      <w:r w:rsidRPr="00FD399D">
        <w:t>Каскадно присвояване</w:t>
      </w:r>
    </w:p>
    <w:p w:rsidR="0072453D" w:rsidRPr="00FD399D" w:rsidRDefault="0072453D" w:rsidP="0072453D">
      <w:pPr>
        <w:spacing w:after="120"/>
        <w:rPr>
          <w:rStyle w:val="Code"/>
        </w:rPr>
      </w:pPr>
      <w:r w:rsidRPr="00FD399D">
        <w:t>Операторът за присвояване може да се използва и каскадно (да се използва повече от веднъж в един и същ израз). В този случай присвоя</w:t>
      </w:r>
      <w:r w:rsidRPr="00FD399D">
        <w:softHyphen/>
        <w:t>ванията се извършват последователно отдясно наляво.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auto"/>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x, y, z;</w:t>
            </w:r>
          </w:p>
          <w:p w:rsidR="0072453D" w:rsidRPr="00FD399D" w:rsidRDefault="0072453D" w:rsidP="0072453D">
            <w:pPr>
              <w:autoSpaceDE w:val="0"/>
              <w:autoSpaceDN w:val="0"/>
              <w:adjustRightInd w:val="0"/>
              <w:spacing w:before="0"/>
              <w:jc w:val="left"/>
              <w:rPr>
                <w:rStyle w:val="Code"/>
                <w:rFonts w:cs="Courier New"/>
                <w:b w:val="0"/>
                <w:bCs w:val="0"/>
                <w:szCs w:val="20"/>
                <w:lang w:eastAsia="en-US"/>
              </w:rPr>
            </w:pPr>
            <w:r w:rsidRPr="00FD399D">
              <w:rPr>
                <w:rFonts w:ascii="Courier New" w:hAnsi="Courier New" w:cs="Courier New"/>
                <w:noProof/>
                <w:szCs w:val="20"/>
                <w:lang w:eastAsia="en-US"/>
              </w:rPr>
              <w:t xml:space="preserve">x = y = z = </w:t>
            </w:r>
            <w:r w:rsidRPr="00FD399D">
              <w:rPr>
                <w:rFonts w:ascii="Courier New" w:hAnsi="Courier New" w:cs="Courier New"/>
                <w:noProof/>
                <w:color w:val="A52A2A"/>
                <w:szCs w:val="20"/>
                <w:lang w:eastAsia="en-US"/>
              </w:rPr>
              <w:t>25</w:t>
            </w:r>
            <w:r w:rsidRPr="00FD399D">
              <w:rPr>
                <w:rFonts w:ascii="Courier New" w:hAnsi="Courier New" w:cs="Courier New"/>
                <w:noProof/>
                <w:szCs w:val="20"/>
                <w:lang w:eastAsia="en-US"/>
              </w:rPr>
              <w:t>;</w:t>
            </w:r>
          </w:p>
        </w:tc>
      </w:tr>
    </w:tbl>
    <w:p w:rsidR="0072453D" w:rsidRPr="00FD399D" w:rsidRDefault="0072453D" w:rsidP="0072453D">
      <w:pPr>
        <w:spacing w:after="120"/>
      </w:pPr>
      <w:r w:rsidRPr="00FD399D">
        <w:t>На първия ред от примера създаваме три променливи, а на втория ред ги инициализираме със стойност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FD399D"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FD399D" w:rsidRDefault="006A7979" w:rsidP="0072453D">
            <w:pPr>
              <w:spacing w:before="0"/>
              <w:jc w:val="center"/>
            </w:pPr>
            <w:r>
              <w:rPr>
                <w:noProof/>
                <w:lang w:val="en-US" w:eastAsia="en-US"/>
              </w:rPr>
              <w:drawing>
                <wp:inline distT="0" distB="0" distL="0" distR="0">
                  <wp:extent cx="323850" cy="323850"/>
                  <wp:effectExtent l="0" t="0" r="0" b="0"/>
                  <wp:docPr id="128"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FD399D" w:rsidRDefault="0072453D" w:rsidP="0072453D">
            <w:pPr>
              <w:pStyle w:val="WarningMessage"/>
            </w:pPr>
            <w:r w:rsidRPr="00FD399D">
              <w:t>Операторът за присвояване в C# е "</w:t>
            </w:r>
            <w:r w:rsidRPr="0081649C">
              <w:rPr>
                <w:rStyle w:val="Code"/>
                <w:b/>
              </w:rPr>
              <w:t>=</w:t>
            </w:r>
            <w:r w:rsidRPr="00FD399D">
              <w:t>", докато операто</w:t>
            </w:r>
            <w:r w:rsidRPr="00FD399D">
              <w:softHyphen/>
              <w:t>рът за сравнение</w:t>
            </w:r>
            <w:r w:rsidRPr="00FD399D">
              <w:rPr>
                <w:noProof/>
              </w:rPr>
              <w:t xml:space="preserve"> е "</w:t>
            </w:r>
            <w:r w:rsidRPr="0081649C">
              <w:rPr>
                <w:rStyle w:val="Code"/>
                <w:b/>
              </w:rPr>
              <w:t>==</w:t>
            </w:r>
            <w:r w:rsidRPr="00FD399D">
              <w:rPr>
                <w:noProof/>
              </w:rPr>
              <w:t xml:space="preserve">". </w:t>
            </w:r>
            <w:r w:rsidRPr="00FD399D">
              <w:t>Размяната на двата оператора е честа причина за грешки при писането на код. Внимавайте да не объркате оператора за сравнение с оператора за присво</w:t>
            </w:r>
            <w:r>
              <w:softHyphen/>
            </w:r>
            <w:r w:rsidRPr="00FD399D">
              <w:t>яване</w:t>
            </w:r>
            <w:r>
              <w:t>, тъй като те много си приличат</w:t>
            </w:r>
            <w:r w:rsidRPr="00FD399D">
              <w:t>.</w:t>
            </w:r>
          </w:p>
        </w:tc>
      </w:tr>
    </w:tbl>
    <w:p w:rsidR="0072453D" w:rsidRPr="00FD399D" w:rsidRDefault="0072453D" w:rsidP="0072453D">
      <w:pPr>
        <w:pStyle w:val="Heading4"/>
      </w:pPr>
      <w:r w:rsidRPr="00FD399D">
        <w:lastRenderedPageBreak/>
        <w:t>Комбинирани оператори за присвояване</w:t>
      </w:r>
    </w:p>
    <w:p w:rsidR="0072453D" w:rsidRPr="00FD399D" w:rsidRDefault="0072453D" w:rsidP="0072453D">
      <w:pPr>
        <w:spacing w:after="120"/>
        <w:rPr>
          <w:rStyle w:val="Code"/>
        </w:rPr>
      </w:pPr>
      <w:r w:rsidRPr="00FD399D">
        <w:t>Освен оператора за присвояване в C# има и комбинирани оператори за присвоява</w:t>
      </w:r>
      <w:r>
        <w:t>не. Те спомагат за съкращаване</w:t>
      </w:r>
      <w:r w:rsidRPr="00FD399D">
        <w:t xml:space="preserve"> на обема на кода</w:t>
      </w:r>
      <w:r>
        <w:t xml:space="preserve"> чрез изписване на </w:t>
      </w:r>
      <w:r w:rsidRPr="00FD399D">
        <w:t xml:space="preserve">две операции </w:t>
      </w:r>
      <w:r>
        <w:t>заедно с</w:t>
      </w:r>
      <w:r w:rsidRPr="00FD399D">
        <w:t xml:space="preserve"> един оператор</w:t>
      </w:r>
      <w:r>
        <w:t>: операция и присвояване</w:t>
      </w:r>
      <w:r w:rsidRPr="00FD399D">
        <w:t>. Комбинира</w:t>
      </w:r>
      <w:r w:rsidRPr="00FD399D">
        <w:softHyphen/>
        <w:t>ните оператори имат следния синтакси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auto"/>
          </w:tcPr>
          <w:p w:rsidR="0072453D" w:rsidRPr="00FD399D" w:rsidRDefault="0072453D" w:rsidP="0072453D">
            <w:pPr>
              <w:autoSpaceDE w:val="0"/>
              <w:autoSpaceDN w:val="0"/>
              <w:adjustRightInd w:val="0"/>
              <w:spacing w:before="0"/>
              <w:jc w:val="left"/>
              <w:rPr>
                <w:rStyle w:val="Code"/>
                <w:rFonts w:cs="Courier New"/>
                <w:szCs w:val="20"/>
              </w:rPr>
            </w:pPr>
            <w:r w:rsidRPr="00FD399D">
              <w:rPr>
                <w:rStyle w:val="Code"/>
                <w:rFonts w:cs="Courier New"/>
                <w:szCs w:val="20"/>
              </w:rPr>
              <w:t>операнд1 оператор = операнд2;</w:t>
            </w:r>
          </w:p>
        </w:tc>
      </w:tr>
    </w:tbl>
    <w:p w:rsidR="0072453D" w:rsidRPr="00FD399D" w:rsidRDefault="0072453D" w:rsidP="0072453D">
      <w:pPr>
        <w:spacing w:after="120"/>
        <w:rPr>
          <w:rStyle w:val="Code"/>
        </w:rPr>
      </w:pPr>
      <w:r w:rsidRPr="00FD399D">
        <w:t>Горният израз е идентичен със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auto"/>
          </w:tcPr>
          <w:p w:rsidR="0072453D" w:rsidRPr="00FD399D" w:rsidRDefault="0072453D" w:rsidP="0072453D">
            <w:pPr>
              <w:autoSpaceDE w:val="0"/>
              <w:autoSpaceDN w:val="0"/>
              <w:adjustRightInd w:val="0"/>
              <w:spacing w:before="0"/>
              <w:jc w:val="left"/>
              <w:rPr>
                <w:rStyle w:val="Code"/>
                <w:rFonts w:cs="Courier New"/>
                <w:szCs w:val="20"/>
              </w:rPr>
            </w:pPr>
            <w:r>
              <w:rPr>
                <w:rStyle w:val="Code"/>
                <w:rFonts w:cs="Courier New"/>
                <w:szCs w:val="20"/>
              </w:rPr>
              <w:t>операнда1 = операнд1 оператор операнд</w:t>
            </w:r>
            <w:r w:rsidRPr="00FD399D">
              <w:rPr>
                <w:rStyle w:val="Code"/>
                <w:rFonts w:cs="Courier New"/>
                <w:szCs w:val="20"/>
              </w:rPr>
              <w:t>2;</w:t>
            </w:r>
          </w:p>
        </w:tc>
      </w:tr>
    </w:tbl>
    <w:p w:rsidR="0072453D" w:rsidRPr="00FD399D" w:rsidRDefault="0072453D" w:rsidP="0072453D">
      <w:pPr>
        <w:spacing w:after="120"/>
      </w:pPr>
      <w:r w:rsidRPr="00FD399D">
        <w:t>Ето един пример за комбиниран оператор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x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y = </w:t>
            </w:r>
            <w:r w:rsidRPr="00FD399D">
              <w:rPr>
                <w:rFonts w:ascii="Courier New" w:hAnsi="Courier New" w:cs="Courier New"/>
                <w:noProof/>
                <w:color w:val="A52A2A"/>
                <w:szCs w:val="20"/>
                <w:lang w:eastAsia="en-US"/>
              </w:rPr>
              <w:t>4</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szCs w:val="20"/>
                <w:lang w:eastAsia="en-US"/>
              </w:rPr>
              <w:t xml:space="preserve">x *= y; </w:t>
            </w:r>
            <w:r w:rsidRPr="00FD399D">
              <w:rPr>
                <w:rFonts w:ascii="Courier New" w:hAnsi="Courier New" w:cs="Courier New"/>
                <w:noProof/>
                <w:color w:val="008000"/>
                <w:szCs w:val="20"/>
                <w:lang w:eastAsia="en-US"/>
              </w:rPr>
              <w:t>// Same as x = x * y;</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x); </w:t>
            </w:r>
            <w:r w:rsidRPr="00FD399D">
              <w:rPr>
                <w:rFonts w:ascii="Courier New" w:hAnsi="Courier New" w:cs="Courier New"/>
                <w:noProof/>
                <w:color w:val="008000"/>
                <w:szCs w:val="20"/>
                <w:lang w:eastAsia="en-US"/>
              </w:rPr>
              <w:t>// 8</w:t>
            </w:r>
          </w:p>
        </w:tc>
      </w:tr>
    </w:tbl>
    <w:p w:rsidR="0072453D" w:rsidRPr="00FD399D" w:rsidRDefault="0072453D" w:rsidP="0072453D">
      <w:pPr>
        <w:rPr>
          <w:rStyle w:val="Code"/>
        </w:rPr>
      </w:pPr>
      <w:r w:rsidRPr="00FD399D">
        <w:t xml:space="preserve">Най-често използваните комбинирани оператори за присвояване са </w:t>
      </w:r>
      <w:r w:rsidRPr="00FD399D">
        <w:rPr>
          <w:rStyle w:val="Code"/>
        </w:rPr>
        <w:t>+=</w:t>
      </w:r>
      <w:r w:rsidRPr="00FD399D">
        <w:t xml:space="preserve"> (добавя стойността на </w:t>
      </w:r>
      <w:r w:rsidRPr="00FD399D">
        <w:rPr>
          <w:rStyle w:val="Code"/>
        </w:rPr>
        <w:t>операнд2</w:t>
      </w:r>
      <w:r w:rsidRPr="00FD399D">
        <w:rPr>
          <w:noProof/>
        </w:rPr>
        <w:t xml:space="preserve"> към </w:t>
      </w:r>
      <w:r w:rsidRPr="00FD399D">
        <w:rPr>
          <w:rStyle w:val="Code"/>
        </w:rPr>
        <w:t>операнд1</w:t>
      </w:r>
      <w:r w:rsidRPr="00FD399D">
        <w:rPr>
          <w:noProof/>
        </w:rPr>
        <w:t xml:space="preserve">), </w:t>
      </w:r>
      <w:r w:rsidRPr="00FD399D">
        <w:rPr>
          <w:rStyle w:val="Code"/>
        </w:rPr>
        <w:t>-=</w:t>
      </w:r>
      <w:r w:rsidRPr="00FD399D">
        <w:rPr>
          <w:noProof/>
        </w:rPr>
        <w:t xml:space="preserve"> (изважда</w:t>
      </w:r>
      <w:r w:rsidRPr="00FD399D">
        <w:t xml:space="preserve"> стойността на операнда в дясно от стойността на тази в ляво). Други </w:t>
      </w:r>
      <w:r>
        <w:t>комбинирани</w:t>
      </w:r>
      <w:r w:rsidRPr="00FD399D">
        <w:t xml:space="preserve"> оператори за присвояване са </w:t>
      </w:r>
      <w:r w:rsidRPr="00FD399D">
        <w:rPr>
          <w:rStyle w:val="Code"/>
        </w:rPr>
        <w:t>*=</w:t>
      </w:r>
      <w:r w:rsidRPr="00FD399D">
        <w:t xml:space="preserve">, </w:t>
      </w:r>
      <w:r w:rsidRPr="00FD399D">
        <w:rPr>
          <w:rStyle w:val="Code"/>
        </w:rPr>
        <w:t>/=</w:t>
      </w:r>
      <w:r w:rsidRPr="00FD399D">
        <w:t xml:space="preserve"> и</w:t>
      </w:r>
      <w:r>
        <w:t xml:space="preserve"> </w:t>
      </w:r>
      <w:r w:rsidRPr="00FD399D">
        <w:rPr>
          <w:rStyle w:val="Code"/>
        </w:rPr>
        <w:t>%=</w:t>
      </w:r>
      <w:r w:rsidRPr="00FD399D">
        <w:t>.</w:t>
      </w:r>
    </w:p>
    <w:p w:rsidR="0072453D" w:rsidRPr="00FD399D" w:rsidRDefault="0072453D" w:rsidP="0072453D">
      <w:pPr>
        <w:spacing w:after="120"/>
      </w:pPr>
      <w:r w:rsidRPr="00FD399D">
        <w:t xml:space="preserve">Следващият пример дава добра </w:t>
      </w:r>
      <w:r>
        <w:t>по-</w:t>
      </w:r>
      <w:r w:rsidRPr="00FD399D">
        <w:t xml:space="preserve">представа </w:t>
      </w:r>
      <w:r>
        <w:t xml:space="preserve">как работят </w:t>
      </w:r>
      <w:r w:rsidRPr="00FD399D">
        <w:t>комби</w:t>
      </w:r>
      <w:r>
        <w:softHyphen/>
      </w:r>
      <w:r w:rsidRPr="00FD399D">
        <w:t>нираните оператори за присво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x = </w:t>
            </w:r>
            <w:r w:rsidRPr="00FD399D">
              <w:rPr>
                <w:rFonts w:ascii="Courier New" w:hAnsi="Courier New" w:cs="Courier New"/>
                <w:noProof/>
                <w:color w:val="A52A2A"/>
                <w:szCs w:val="20"/>
                <w:lang w:eastAsia="en-US"/>
              </w:rPr>
              <w:t>6</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y = </w:t>
            </w:r>
            <w:r w:rsidRPr="00FD399D">
              <w:rPr>
                <w:rFonts w:ascii="Courier New" w:hAnsi="Courier New" w:cs="Courier New"/>
                <w:noProof/>
                <w:color w:val="A52A2A"/>
                <w:szCs w:val="20"/>
                <w:lang w:eastAsia="en-US"/>
              </w:rPr>
              <w:t>4</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y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8</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z = y = </w:t>
            </w:r>
            <w:r w:rsidRPr="00FD399D">
              <w:rPr>
                <w:rFonts w:ascii="Courier New" w:hAnsi="Courier New" w:cs="Courier New"/>
                <w:noProof/>
                <w:color w:val="A52A2A"/>
                <w:szCs w:val="20"/>
                <w:lang w:eastAsia="en-US"/>
              </w:rPr>
              <w:t>3</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xml:space="preserve">// y=3 and z=3  </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z);       </w:t>
            </w:r>
            <w:r w:rsidRPr="00FD399D">
              <w:rPr>
                <w:rFonts w:ascii="Courier New" w:hAnsi="Courier New" w:cs="Courier New"/>
                <w:noProof/>
                <w:color w:val="008000"/>
                <w:szCs w:val="20"/>
                <w:lang w:eastAsia="en-US"/>
              </w:rPr>
              <w:t>// 3</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x |= </w:t>
            </w:r>
            <w:r w:rsidRPr="00FD399D">
              <w:rPr>
                <w:rFonts w:ascii="Courier New" w:hAnsi="Courier New" w:cs="Courier New"/>
                <w:noProof/>
                <w:color w:val="A52A2A"/>
                <w:szCs w:val="20"/>
                <w:lang w:eastAsia="en-US"/>
              </w:rPr>
              <w:t>1</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7</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x += </w:t>
            </w:r>
            <w:r w:rsidRPr="00FD399D">
              <w:rPr>
                <w:rFonts w:ascii="Courier New" w:hAnsi="Courier New" w:cs="Courier New"/>
                <w:noProof/>
                <w:color w:val="A52A2A"/>
                <w:szCs w:val="20"/>
                <w:lang w:eastAsia="en-US"/>
              </w:rPr>
              <w:t>3</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10</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x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5</w:t>
            </w:r>
          </w:p>
        </w:tc>
      </w:tr>
    </w:tbl>
    <w:p w:rsidR="0072453D" w:rsidRPr="00FD399D" w:rsidRDefault="0072453D" w:rsidP="0072453D">
      <w:r w:rsidRPr="00FD399D">
        <w:t xml:space="preserve">В примера първо създаваме променливите </w:t>
      </w:r>
      <w:r w:rsidRPr="00FD399D">
        <w:rPr>
          <w:rStyle w:val="Code"/>
        </w:rPr>
        <w:t>x</w:t>
      </w:r>
      <w:r w:rsidRPr="00FD399D">
        <w:t xml:space="preserve"> и </w:t>
      </w:r>
      <w:r w:rsidRPr="00FD399D">
        <w:rPr>
          <w:rStyle w:val="Code"/>
        </w:rPr>
        <w:t>y</w:t>
      </w:r>
      <w:r w:rsidRPr="00FD399D">
        <w:t xml:space="preserve"> и им присвояваме стойностите 6 и 4. На следващият ред принтираме на конзолата </w:t>
      </w:r>
      <w:r w:rsidRPr="00FD399D">
        <w:rPr>
          <w:rStyle w:val="Code"/>
        </w:rPr>
        <w:t>y</w:t>
      </w:r>
      <w:r w:rsidRPr="00FD399D">
        <w:t xml:space="preserve">, след като сме </w:t>
      </w:r>
      <w:r>
        <w:t xml:space="preserve">му </w:t>
      </w:r>
      <w:r w:rsidRPr="00FD399D">
        <w:t xml:space="preserve">присвоили нова стойност </w:t>
      </w:r>
      <w:r>
        <w:t>посредством</w:t>
      </w:r>
      <w:r w:rsidRPr="00FD399D">
        <w:t xml:space="preserve"> оператора </w:t>
      </w:r>
      <w:r w:rsidRPr="00FD399D">
        <w:rPr>
          <w:rStyle w:val="Code"/>
        </w:rPr>
        <w:t xml:space="preserve">*= </w:t>
      </w:r>
      <w:r w:rsidRPr="00FD399D">
        <w:t>и лите</w:t>
      </w:r>
      <w:r>
        <w:softHyphen/>
      </w:r>
      <w:r w:rsidRPr="00FD399D">
        <w:t>рала</w:t>
      </w:r>
      <w:r w:rsidRPr="00FD399D">
        <w:rPr>
          <w:rStyle w:val="Code"/>
        </w:rPr>
        <w:t xml:space="preserve"> 2.</w:t>
      </w:r>
      <w:r w:rsidRPr="00FD399D">
        <w:t xml:space="preserve"> Резултатът от операцията е 8.  По нататък в примера прилагаме други съставни оператори за присвояване и из</w:t>
      </w:r>
      <w:r>
        <w:t xml:space="preserve">веждаме </w:t>
      </w:r>
      <w:r w:rsidRPr="00FD399D">
        <w:t>получения резултат на конзолата.</w:t>
      </w:r>
    </w:p>
    <w:p w:rsidR="0072453D" w:rsidRPr="00FD399D" w:rsidRDefault="0072453D" w:rsidP="0072453D">
      <w:pPr>
        <w:pStyle w:val="Heading3"/>
        <w:rPr>
          <w:noProof/>
        </w:rPr>
      </w:pPr>
      <w:bookmarkStart w:id="321" w:name="_Toc243587225"/>
      <w:bookmarkStart w:id="322" w:name="_Toc299460888"/>
      <w:r w:rsidRPr="00FD399D">
        <w:lastRenderedPageBreak/>
        <w:t>Условен</w:t>
      </w:r>
      <w:r w:rsidRPr="00FD399D">
        <w:rPr>
          <w:noProof/>
        </w:rPr>
        <w:t xml:space="preserve"> оператор ?:</w:t>
      </w:r>
      <w:bookmarkEnd w:id="321"/>
      <w:bookmarkEnd w:id="322"/>
    </w:p>
    <w:p w:rsidR="0072453D" w:rsidRPr="00FD399D" w:rsidRDefault="0072453D" w:rsidP="0072453D">
      <w:r w:rsidRPr="00FD399D">
        <w:t>Условния</w:t>
      </w:r>
      <w:r>
        <w:t>т</w:t>
      </w:r>
      <w:r w:rsidRPr="00FD399D">
        <w:t xml:space="preserve"> </w:t>
      </w:r>
      <w:r w:rsidRPr="00FD399D">
        <w:rPr>
          <w:noProof/>
        </w:rPr>
        <w:t xml:space="preserve">оператор </w:t>
      </w:r>
      <w:r w:rsidRPr="0081649C">
        <w:rPr>
          <w:rStyle w:val="Code"/>
        </w:rPr>
        <w:t>?:</w:t>
      </w:r>
      <w:r w:rsidRPr="00FD399D">
        <w:rPr>
          <w:noProof/>
        </w:rPr>
        <w:t xml:space="preserve"> използва</w:t>
      </w:r>
      <w:r w:rsidRPr="00FD399D">
        <w:t xml:space="preserve"> булевата стойност от един израз, за да определи кой от други два израза да бъде пресметнат и върнат като резултат. Операторът работи над 3 операнда</w:t>
      </w:r>
      <w:r>
        <w:t xml:space="preserve"> и за това се нарича тернарен</w:t>
      </w:r>
      <w:r w:rsidRPr="00FD399D">
        <w:t>. Символът "</w:t>
      </w:r>
      <w:r w:rsidRPr="00FD399D">
        <w:rPr>
          <w:rStyle w:val="Code"/>
        </w:rPr>
        <w:t>?</w:t>
      </w:r>
      <w:r w:rsidRPr="00FD399D">
        <w:t xml:space="preserve">" се поставя между първия и втория операнд, </w:t>
      </w:r>
      <w:r w:rsidRPr="00FD399D">
        <w:rPr>
          <w:noProof/>
        </w:rPr>
        <w:t>а "</w:t>
      </w:r>
      <w:r w:rsidRPr="00FD399D">
        <w:rPr>
          <w:rStyle w:val="Code"/>
        </w:rPr>
        <w:t>:</w:t>
      </w:r>
      <w:r w:rsidRPr="00FD399D">
        <w:rPr>
          <w:noProof/>
        </w:rPr>
        <w:t>" се</w:t>
      </w:r>
      <w:r w:rsidRPr="00FD399D">
        <w:t xml:space="preserve"> поставя между втория и третия операнд. Първият операнд (или израз) трябва да е от булев тип</w:t>
      </w:r>
      <w:r>
        <w:t>, а другите два операнда трябва да са от един и същ тип, например числа или стрингове</w:t>
      </w:r>
      <w:r w:rsidRPr="00FD399D">
        <w:t>.</w:t>
      </w:r>
    </w:p>
    <w:p w:rsidR="0072453D" w:rsidRPr="00FD399D" w:rsidRDefault="0072453D" w:rsidP="0072453D">
      <w:pPr>
        <w:spacing w:after="120"/>
        <w:rPr>
          <w:lang w:bidi="he-IL"/>
        </w:rPr>
      </w:pPr>
      <w:r w:rsidRPr="00FD399D">
        <w:rPr>
          <w:lang w:bidi="he-IL"/>
        </w:rPr>
        <w:t xml:space="preserve">Синтаксисът на оператора </w:t>
      </w:r>
      <w:r w:rsidRPr="00A22E5B">
        <w:rPr>
          <w:rStyle w:val="Code"/>
        </w:rPr>
        <w:t>?:</w:t>
      </w:r>
      <w:r>
        <w:rPr>
          <w:lang w:bidi="he-IL"/>
        </w:rPr>
        <w:t xml:space="preserve"> </w:t>
      </w:r>
      <w:r w:rsidRPr="00FD399D">
        <w:rPr>
          <w:lang w:bidi="he-IL"/>
        </w:rPr>
        <w:t>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Style w:val="Code"/>
                <w:rFonts w:cs="Courier New"/>
                <w:szCs w:val="20"/>
              </w:rPr>
            </w:pPr>
            <w:r w:rsidRPr="00FD399D">
              <w:rPr>
                <w:rStyle w:val="Code"/>
                <w:rFonts w:cs="Courier New"/>
                <w:szCs w:val="20"/>
              </w:rPr>
              <w:t>операнд1 ? операнд2 : операнд3</w:t>
            </w:r>
          </w:p>
        </w:tc>
      </w:tr>
    </w:tbl>
    <w:p w:rsidR="0072453D" w:rsidRPr="00FD399D" w:rsidRDefault="0072453D" w:rsidP="0072453D">
      <w:pPr>
        <w:rPr>
          <w:lang w:bidi="he-IL"/>
        </w:rPr>
      </w:pPr>
      <w:r>
        <w:rPr>
          <w:lang w:bidi="he-IL"/>
        </w:rPr>
        <w:t>Той работи така: а</w:t>
      </w:r>
      <w:r w:rsidRPr="00FD399D">
        <w:rPr>
          <w:lang w:bidi="he-IL"/>
        </w:rPr>
        <w:t xml:space="preserve">ко </w:t>
      </w:r>
      <w:r w:rsidRPr="00FD399D">
        <w:rPr>
          <w:rStyle w:val="Code"/>
        </w:rPr>
        <w:t>операнд1</w:t>
      </w:r>
      <w:r w:rsidRPr="00FD399D">
        <w:rPr>
          <w:lang w:bidi="he-IL"/>
        </w:rPr>
        <w:t xml:space="preserve"> има стойност </w:t>
      </w:r>
      <w:r w:rsidRPr="00FD399D">
        <w:rPr>
          <w:rStyle w:val="Code"/>
        </w:rPr>
        <w:t>true</w:t>
      </w:r>
      <w:r w:rsidRPr="00FD399D">
        <w:rPr>
          <w:lang w:bidi="he-IL"/>
        </w:rPr>
        <w:t xml:space="preserve">, операторът връща </w:t>
      </w:r>
      <w:r>
        <w:rPr>
          <w:lang w:bidi="he-IL"/>
        </w:rPr>
        <w:t xml:space="preserve">като </w:t>
      </w:r>
      <w:r w:rsidRPr="00FD399D">
        <w:rPr>
          <w:lang w:bidi="he-IL"/>
        </w:rPr>
        <w:t xml:space="preserve">резултат </w:t>
      </w:r>
      <w:r w:rsidRPr="00FD399D">
        <w:rPr>
          <w:rStyle w:val="Code"/>
        </w:rPr>
        <w:t>операнд2</w:t>
      </w:r>
      <w:r w:rsidRPr="00FD399D">
        <w:rPr>
          <w:lang w:bidi="he-IL"/>
        </w:rPr>
        <w:t xml:space="preserve">. </w:t>
      </w:r>
      <w:r>
        <w:rPr>
          <w:lang w:bidi="he-IL"/>
        </w:rPr>
        <w:t>Иначе (а</w:t>
      </w:r>
      <w:r w:rsidRPr="00FD399D">
        <w:rPr>
          <w:lang w:bidi="he-IL"/>
        </w:rPr>
        <w:t xml:space="preserve">ко </w:t>
      </w:r>
      <w:r w:rsidRPr="00FD399D">
        <w:rPr>
          <w:rStyle w:val="Code"/>
        </w:rPr>
        <w:t>операнд1</w:t>
      </w:r>
      <w:r w:rsidRPr="00FD399D">
        <w:rPr>
          <w:lang w:bidi="he-IL"/>
        </w:rPr>
        <w:t xml:space="preserve"> има стойност </w:t>
      </w:r>
      <w:r w:rsidRPr="00FD399D">
        <w:rPr>
          <w:rStyle w:val="Code"/>
        </w:rPr>
        <w:t>false</w:t>
      </w:r>
      <w:r>
        <w:rPr>
          <w:lang w:bidi="he-IL"/>
        </w:rPr>
        <w:t>),</w:t>
      </w:r>
      <w:r w:rsidRPr="00FD399D">
        <w:rPr>
          <w:lang w:bidi="he-IL"/>
        </w:rPr>
        <w:t xml:space="preserve"> операторът връща резултат </w:t>
      </w:r>
      <w:r w:rsidRPr="00FD399D">
        <w:rPr>
          <w:rStyle w:val="Code"/>
        </w:rPr>
        <w:t>операнд3</w:t>
      </w:r>
      <w:r w:rsidRPr="00FD399D">
        <w:rPr>
          <w:lang w:bidi="he-IL"/>
        </w:rPr>
        <w:t>.</w:t>
      </w:r>
    </w:p>
    <w:p w:rsidR="0072453D" w:rsidRPr="00FD399D" w:rsidRDefault="0072453D" w:rsidP="0072453D">
      <w:pPr>
        <w:rPr>
          <w:lang w:bidi="he-IL"/>
        </w:rPr>
      </w:pPr>
      <w:r w:rsidRPr="00FD399D">
        <w:rPr>
          <w:lang w:bidi="he-IL"/>
        </w:rPr>
        <w:t xml:space="preserve">По време на изпълнение се пресмята стойността на първия аргумент. Ако той има стойност </w:t>
      </w:r>
      <w:r w:rsidRPr="00FD399D">
        <w:rPr>
          <w:rStyle w:val="Code"/>
        </w:rPr>
        <w:t>true</w:t>
      </w:r>
      <w:r w:rsidRPr="00FD399D">
        <w:rPr>
          <w:lang w:bidi="he-IL"/>
        </w:rPr>
        <w:t xml:space="preserve">, тогава се пресмята втория (среден) аргумент и той се връща като резултат. Обаче, ако пресметнатият резултат от първия аргумент е </w:t>
      </w:r>
      <w:r w:rsidRPr="00FD399D">
        <w:rPr>
          <w:rStyle w:val="Code"/>
        </w:rPr>
        <w:t>false</w:t>
      </w:r>
      <w:r w:rsidRPr="00FD399D">
        <w:rPr>
          <w:lang w:bidi="he-IL"/>
        </w:rPr>
        <w:t>, то тогава се пресмята третия</w:t>
      </w:r>
      <w:r>
        <w:rPr>
          <w:lang w:bidi="he-IL"/>
        </w:rPr>
        <w:t>т</w:t>
      </w:r>
      <w:r w:rsidRPr="00FD399D">
        <w:rPr>
          <w:lang w:bidi="he-IL"/>
        </w:rPr>
        <w:t xml:space="preserve"> (последния</w:t>
      </w:r>
      <w:r>
        <w:rPr>
          <w:lang w:bidi="he-IL"/>
        </w:rPr>
        <w:t>т</w:t>
      </w:r>
      <w:r w:rsidRPr="00FD399D">
        <w:rPr>
          <w:lang w:bidi="he-IL"/>
        </w:rPr>
        <w:t>) аргумент и той се връща като резултат.</w:t>
      </w:r>
    </w:p>
    <w:p w:rsidR="0072453D" w:rsidRPr="00FD399D" w:rsidRDefault="0072453D" w:rsidP="0072453D">
      <w:pPr>
        <w:pStyle w:val="Heading4"/>
      </w:pPr>
      <w:r w:rsidRPr="00FD399D">
        <w:t xml:space="preserve">Условен </w:t>
      </w:r>
      <w:r w:rsidRPr="00FD399D">
        <w:rPr>
          <w:noProof/>
        </w:rPr>
        <w:t>оператор ?: – пример</w:t>
      </w:r>
    </w:p>
    <w:p w:rsidR="0072453D" w:rsidRPr="00FD399D" w:rsidRDefault="0072453D" w:rsidP="0072453D">
      <w:pPr>
        <w:spacing w:after="120"/>
        <w:rPr>
          <w:noProof/>
          <w:lang w:bidi="he-IL"/>
        </w:rPr>
      </w:pPr>
      <w:r w:rsidRPr="00FD399D">
        <w:rPr>
          <w:lang w:bidi="he-IL"/>
        </w:rPr>
        <w:t xml:space="preserve">Ето един пример за употребата на </w:t>
      </w:r>
      <w:r w:rsidRPr="00FD399D">
        <w:rPr>
          <w:noProof/>
          <w:lang w:bidi="he-IL"/>
        </w:rPr>
        <w:t>оператора "</w:t>
      </w:r>
      <w:r w:rsidRPr="00FD399D">
        <w:rPr>
          <w:rStyle w:val="Code"/>
        </w:rPr>
        <w:t>?:</w:t>
      </w:r>
      <w:r w:rsidRPr="00FD399D">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6</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b = </w:t>
            </w:r>
            <w:r w:rsidRPr="00FD399D">
              <w:rPr>
                <w:rFonts w:ascii="Courier New" w:hAnsi="Courier New" w:cs="Courier New"/>
                <w:noProof/>
                <w:color w:val="A52A2A"/>
                <w:szCs w:val="20"/>
                <w:lang w:eastAsia="en-US"/>
              </w:rPr>
              <w:t>4</w:t>
            </w:r>
            <w:r w:rsidRPr="00FD399D">
              <w:rPr>
                <w:rFonts w:ascii="Courier New" w:hAnsi="Courier New" w:cs="Courier New"/>
                <w:noProof/>
                <w:szCs w:val="20"/>
                <w:lang w:eastAsia="en-US"/>
              </w:rPr>
              <w:t>;</w:t>
            </w:r>
          </w:p>
          <w:p w:rsidR="0072453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gt; b ? </w:t>
            </w:r>
            <w:r w:rsidRPr="00FD399D">
              <w:rPr>
                <w:rFonts w:ascii="Courier New" w:hAnsi="Courier New" w:cs="Courier New"/>
                <w:noProof/>
                <w:color w:val="A31515"/>
                <w:szCs w:val="20"/>
                <w:lang w:eastAsia="en-US"/>
              </w:rPr>
              <w:t>"a&gt;b"</w:t>
            </w:r>
            <w:r w:rsidRPr="00FD399D">
              <w:rPr>
                <w:rFonts w:ascii="Courier New" w:hAnsi="Courier New" w:cs="Courier New"/>
                <w:noProof/>
                <w:szCs w:val="20"/>
                <w:lang w:eastAsia="en-US"/>
              </w:rPr>
              <w:t xml:space="preserve"> : </w:t>
            </w:r>
            <w:r w:rsidRPr="00FD399D">
              <w:rPr>
                <w:rFonts w:ascii="Courier New" w:hAnsi="Courier New" w:cs="Courier New"/>
                <w:noProof/>
                <w:color w:val="A31515"/>
                <w:szCs w:val="20"/>
                <w:lang w:eastAsia="en-US"/>
              </w:rPr>
              <w:t>"b&lt;=a"</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a&gt;b</w:t>
            </w:r>
          </w:p>
          <w:p w:rsidR="0072453D" w:rsidRPr="00A22E5B"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w:t>
            </w:r>
            <w:r>
              <w:rPr>
                <w:rFonts w:ascii="Courier New" w:hAnsi="Courier New" w:cs="Courier New"/>
                <w:noProof/>
                <w:szCs w:val="20"/>
                <w:lang w:eastAsia="en-US"/>
              </w:rPr>
              <w:t>num</w:t>
            </w:r>
            <w:r w:rsidRPr="00FD399D">
              <w:rPr>
                <w:rFonts w:ascii="Courier New" w:hAnsi="Courier New" w:cs="Courier New"/>
                <w:noProof/>
                <w:szCs w:val="20"/>
                <w:lang w:eastAsia="en-US"/>
              </w:rPr>
              <w:t xml:space="preserve"> = a </w:t>
            </w:r>
            <w:r>
              <w:rPr>
                <w:rFonts w:ascii="Courier New" w:hAnsi="Courier New" w:cs="Courier New"/>
                <w:noProof/>
                <w:szCs w:val="20"/>
                <w:lang w:eastAsia="en-US"/>
              </w:rPr>
              <w:t>==</w:t>
            </w:r>
            <w:r w:rsidRPr="00FD399D">
              <w:rPr>
                <w:rFonts w:ascii="Courier New" w:hAnsi="Courier New" w:cs="Courier New"/>
                <w:noProof/>
                <w:szCs w:val="20"/>
                <w:lang w:eastAsia="en-US"/>
              </w:rPr>
              <w:t xml:space="preserve"> b ? </w:t>
            </w:r>
            <w:r>
              <w:rPr>
                <w:rFonts w:ascii="Courier New" w:hAnsi="Courier New" w:cs="Courier New"/>
                <w:noProof/>
                <w:color w:val="A31515"/>
                <w:szCs w:val="20"/>
                <w:lang w:eastAsia="en-US"/>
              </w:rPr>
              <w:t>1</w:t>
            </w:r>
            <w:r w:rsidRPr="00FD399D">
              <w:rPr>
                <w:rFonts w:ascii="Courier New" w:hAnsi="Courier New" w:cs="Courier New"/>
                <w:noProof/>
                <w:szCs w:val="20"/>
                <w:lang w:eastAsia="en-US"/>
              </w:rPr>
              <w:t xml:space="preserve"> : </w:t>
            </w:r>
            <w:r>
              <w:rPr>
                <w:rFonts w:ascii="Courier New" w:hAnsi="Courier New" w:cs="Courier New"/>
                <w:noProof/>
                <w:color w:val="A31515"/>
                <w:szCs w:val="20"/>
                <w:lang w:eastAsia="en-US"/>
              </w:rPr>
              <w:t>-1;</w:t>
            </w:r>
            <w:r w:rsidRPr="00FD399D">
              <w:rPr>
                <w:rFonts w:ascii="Courier New" w:hAnsi="Courier New" w:cs="Courier New"/>
                <w:noProof/>
                <w:color w:val="008000"/>
                <w:szCs w:val="20"/>
                <w:lang w:eastAsia="en-US"/>
              </w:rPr>
              <w:t xml:space="preserve"> // </w:t>
            </w:r>
            <w:r>
              <w:rPr>
                <w:rFonts w:ascii="Courier New" w:hAnsi="Courier New" w:cs="Courier New"/>
                <w:noProof/>
                <w:color w:val="008000"/>
                <w:szCs w:val="20"/>
                <w:lang w:eastAsia="en-US"/>
              </w:rPr>
              <w:t>num will have value -1</w:t>
            </w:r>
          </w:p>
        </w:tc>
      </w:tr>
    </w:tbl>
    <w:p w:rsidR="0072453D" w:rsidRPr="00981C14" w:rsidRDefault="0072453D" w:rsidP="0072453D">
      <w:pPr>
        <w:pStyle w:val="Heading3"/>
      </w:pPr>
      <w:bookmarkStart w:id="323" w:name="_Toc243587226"/>
      <w:bookmarkStart w:id="324" w:name="_Toc299460889"/>
      <w:r w:rsidRPr="00981C14">
        <w:t>Други оператори</w:t>
      </w:r>
      <w:bookmarkEnd w:id="323"/>
      <w:bookmarkEnd w:id="324"/>
    </w:p>
    <w:p w:rsidR="0072453D" w:rsidRPr="00981C14" w:rsidRDefault="0072453D" w:rsidP="0072453D">
      <w:r w:rsidRPr="00981C14">
        <w:t>Досега разгледахме аритметичните оператори, логическите и побитовите оператори, оператора за конкатенация на с</w:t>
      </w:r>
      <w:r>
        <w:t>имволни низове, също и условния</w:t>
      </w:r>
      <w:r w:rsidRPr="00981C14">
        <w:rPr>
          <w:noProof/>
        </w:rPr>
        <w:t xml:space="preserve"> оператор </w:t>
      </w:r>
      <w:r w:rsidRPr="00981C14">
        <w:rPr>
          <w:rStyle w:val="Code"/>
        </w:rPr>
        <w:t>?:</w:t>
      </w:r>
      <w:r w:rsidRPr="00981C14">
        <w:rPr>
          <w:noProof/>
        </w:rPr>
        <w:t>.</w:t>
      </w:r>
      <w:r w:rsidRPr="00981C14">
        <w:t xml:space="preserve"> Освен тях в C# има още няколко оператора, на които си струва да обърнем внимание:</w:t>
      </w:r>
    </w:p>
    <w:p w:rsidR="0072453D" w:rsidRPr="0048029B" w:rsidRDefault="0072453D" w:rsidP="00222F92">
      <w:pPr>
        <w:numPr>
          <w:ilvl w:val="0"/>
          <w:numId w:val="20"/>
        </w:numPr>
        <w:tabs>
          <w:tab w:val="clear" w:pos="720"/>
          <w:tab w:val="num" w:pos="540"/>
        </w:tabs>
        <w:spacing w:after="120"/>
        <w:ind w:left="568" w:hanging="284"/>
      </w:pPr>
      <w:r w:rsidRPr="00981C14">
        <w:t>Операторът за достъп "</w:t>
      </w:r>
      <w:r w:rsidRPr="00981C14">
        <w:rPr>
          <w:rStyle w:val="Code"/>
        </w:rPr>
        <w:t>.</w:t>
      </w:r>
      <w:r w:rsidRPr="00981C14">
        <w:t xml:space="preserve">" </w:t>
      </w:r>
      <w:r>
        <w:t xml:space="preserve">(точка) </w:t>
      </w:r>
      <w:r w:rsidRPr="00981C14">
        <w:t>се използва за достъп до член променли</w:t>
      </w:r>
      <w:r w:rsidRPr="00981C14">
        <w:softHyphen/>
        <w:t xml:space="preserve">вите </w:t>
      </w:r>
      <w:r>
        <w:t xml:space="preserve">или методите </w:t>
      </w:r>
      <w:r w:rsidRPr="00981C14">
        <w:t xml:space="preserve">на даден </w:t>
      </w:r>
      <w:r>
        <w:t xml:space="preserve">клас или </w:t>
      </w:r>
      <w:r w:rsidRPr="00981C14">
        <w:t>обект.</w:t>
      </w:r>
      <w:r>
        <w:t xml:space="preserve"> Пример за използването на оператора точка:</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48029B" w:rsidTr="0072453D">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48029B"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48029B">
              <w:rPr>
                <w:rFonts w:ascii="Courier New" w:hAnsi="Courier New" w:cs="Courier New"/>
                <w:noProof/>
                <w:color w:val="2B91AF"/>
                <w:szCs w:val="20"/>
                <w:lang w:eastAsia="en-US"/>
              </w:rPr>
              <w:t>Console</w:t>
            </w:r>
            <w:r w:rsidRPr="0048029B">
              <w:rPr>
                <w:rFonts w:ascii="Courier New" w:hAnsi="Courier New" w:cs="Courier New"/>
                <w:noProof/>
                <w:szCs w:val="20"/>
                <w:lang w:eastAsia="en-US"/>
              </w:rPr>
              <w:t>.WriteLine(</w:t>
            </w:r>
            <w:r w:rsidRPr="0048029B">
              <w:rPr>
                <w:rFonts w:ascii="Courier New" w:hAnsi="Courier New" w:cs="Courier New"/>
                <w:noProof/>
                <w:color w:val="2B91AF"/>
                <w:szCs w:val="20"/>
                <w:lang w:eastAsia="en-US"/>
              </w:rPr>
              <w:t>DateTime</w:t>
            </w:r>
            <w:r w:rsidRPr="0048029B">
              <w:rPr>
                <w:rFonts w:ascii="Courier New" w:hAnsi="Courier New" w:cs="Courier New"/>
                <w:noProof/>
                <w:szCs w:val="20"/>
                <w:lang w:eastAsia="en-US"/>
              </w:rPr>
              <w:t xml:space="preserve">.Now); </w:t>
            </w:r>
            <w:r w:rsidRPr="0048029B">
              <w:rPr>
                <w:rFonts w:ascii="Courier New" w:hAnsi="Courier New" w:cs="Courier New"/>
                <w:noProof/>
                <w:color w:val="008000"/>
                <w:szCs w:val="20"/>
                <w:lang w:eastAsia="en-US"/>
              </w:rPr>
              <w:t xml:space="preserve">// Prints the date </w:t>
            </w:r>
            <w:r>
              <w:rPr>
                <w:rFonts w:ascii="Courier New" w:hAnsi="Courier New" w:cs="Courier New"/>
                <w:noProof/>
                <w:color w:val="008000"/>
                <w:szCs w:val="20"/>
                <w:lang w:eastAsia="en-US"/>
              </w:rPr>
              <w:t>+</w:t>
            </w:r>
            <w:r w:rsidRPr="0048029B">
              <w:rPr>
                <w:rFonts w:ascii="Courier New" w:hAnsi="Courier New" w:cs="Courier New"/>
                <w:noProof/>
                <w:color w:val="008000"/>
                <w:szCs w:val="20"/>
                <w:lang w:eastAsia="en-US"/>
              </w:rPr>
              <w:t xml:space="preserve"> time</w:t>
            </w:r>
          </w:p>
        </w:tc>
      </w:tr>
    </w:tbl>
    <w:p w:rsidR="0072453D" w:rsidRPr="0048029B" w:rsidRDefault="0072453D" w:rsidP="00222F92">
      <w:pPr>
        <w:numPr>
          <w:ilvl w:val="0"/>
          <w:numId w:val="20"/>
        </w:numPr>
        <w:tabs>
          <w:tab w:val="clear" w:pos="720"/>
          <w:tab w:val="num" w:pos="540"/>
        </w:tabs>
        <w:spacing w:after="120"/>
        <w:ind w:left="568" w:hanging="284"/>
      </w:pPr>
      <w:r w:rsidRPr="00981C14">
        <w:t xml:space="preserve">Квадратни скоби </w:t>
      </w:r>
      <w:r w:rsidRPr="00981C14">
        <w:rPr>
          <w:rStyle w:val="Code"/>
        </w:rPr>
        <w:t>[]</w:t>
      </w:r>
      <w:r w:rsidRPr="00981C14">
        <w:t xml:space="preserve"> се използват за достъп до елементите на масив</w:t>
      </w:r>
      <w:r>
        <w:t xml:space="preserve"> </w:t>
      </w:r>
      <w:r w:rsidRPr="0048029B">
        <w:t>по индекс и затова се нарича още инд</w:t>
      </w:r>
      <w:r>
        <w:t>е</w:t>
      </w:r>
      <w:r w:rsidRPr="0048029B">
        <w:t>ксатор</w:t>
      </w:r>
      <w:r w:rsidRPr="00981C14">
        <w:t>.</w:t>
      </w:r>
      <w:r>
        <w:t xml:space="preserve"> Индексатори се ползват още за достъп до символите в даден стринг. Пример:</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48029B" w:rsidTr="0072453D">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48029B" w:rsidRDefault="0072453D" w:rsidP="0072453D">
            <w:pPr>
              <w:autoSpaceDE w:val="0"/>
              <w:autoSpaceDN w:val="0"/>
              <w:adjustRightInd w:val="0"/>
              <w:spacing w:before="0"/>
              <w:jc w:val="left"/>
              <w:rPr>
                <w:rFonts w:ascii="Courier New" w:hAnsi="Courier New" w:cs="Courier New"/>
                <w:noProof/>
                <w:szCs w:val="20"/>
                <w:lang w:eastAsia="en-US"/>
              </w:rPr>
            </w:pPr>
            <w:r w:rsidRPr="0048029B">
              <w:rPr>
                <w:rFonts w:ascii="Courier New" w:hAnsi="Courier New" w:cs="Courier New"/>
                <w:noProof/>
                <w:color w:val="0000FF"/>
                <w:szCs w:val="20"/>
                <w:lang w:eastAsia="en-US"/>
              </w:rPr>
              <w:lastRenderedPageBreak/>
              <w:t>int</w:t>
            </w:r>
            <w:r w:rsidRPr="0048029B">
              <w:rPr>
                <w:rFonts w:ascii="Courier New" w:hAnsi="Courier New" w:cs="Courier New"/>
                <w:noProof/>
                <w:szCs w:val="20"/>
                <w:lang w:eastAsia="en-US"/>
              </w:rPr>
              <w:t xml:space="preserve">[] arr = { </w:t>
            </w:r>
            <w:r w:rsidRPr="0048029B">
              <w:rPr>
                <w:rFonts w:ascii="Courier New" w:hAnsi="Courier New" w:cs="Courier New"/>
                <w:noProof/>
                <w:color w:val="A52A2A"/>
                <w:szCs w:val="20"/>
                <w:lang w:eastAsia="en-US"/>
              </w:rPr>
              <w:t>1</w:t>
            </w:r>
            <w:r w:rsidRPr="0048029B">
              <w:rPr>
                <w:rFonts w:ascii="Courier New" w:hAnsi="Courier New" w:cs="Courier New"/>
                <w:noProof/>
                <w:szCs w:val="20"/>
                <w:lang w:eastAsia="en-US"/>
              </w:rPr>
              <w:t xml:space="preserve">, </w:t>
            </w:r>
            <w:r w:rsidRPr="0048029B">
              <w:rPr>
                <w:rFonts w:ascii="Courier New" w:hAnsi="Courier New" w:cs="Courier New"/>
                <w:noProof/>
                <w:color w:val="A52A2A"/>
                <w:szCs w:val="20"/>
                <w:lang w:eastAsia="en-US"/>
              </w:rPr>
              <w:t>2</w:t>
            </w:r>
            <w:r w:rsidRPr="0048029B">
              <w:rPr>
                <w:rFonts w:ascii="Courier New" w:hAnsi="Courier New" w:cs="Courier New"/>
                <w:noProof/>
                <w:szCs w:val="20"/>
                <w:lang w:eastAsia="en-US"/>
              </w:rPr>
              <w:t xml:space="preserve">, </w:t>
            </w:r>
            <w:r w:rsidRPr="0048029B">
              <w:rPr>
                <w:rFonts w:ascii="Courier New" w:hAnsi="Courier New" w:cs="Courier New"/>
                <w:noProof/>
                <w:color w:val="A52A2A"/>
                <w:szCs w:val="20"/>
                <w:lang w:eastAsia="en-US"/>
              </w:rPr>
              <w:t>3</w:t>
            </w:r>
            <w:r w:rsidRPr="0048029B">
              <w:rPr>
                <w:rFonts w:ascii="Courier New" w:hAnsi="Courier New" w:cs="Courier New"/>
                <w:noProof/>
                <w:szCs w:val="20"/>
                <w:lang w:eastAsia="en-US"/>
              </w:rPr>
              <w:t xml:space="preserve"> };</w:t>
            </w:r>
          </w:p>
          <w:p w:rsidR="0072453D" w:rsidRPr="0048029B" w:rsidRDefault="0072453D" w:rsidP="0072453D">
            <w:pPr>
              <w:autoSpaceDE w:val="0"/>
              <w:autoSpaceDN w:val="0"/>
              <w:adjustRightInd w:val="0"/>
              <w:spacing w:before="0"/>
              <w:jc w:val="left"/>
              <w:rPr>
                <w:rFonts w:ascii="Courier New" w:hAnsi="Courier New" w:cs="Courier New"/>
                <w:noProof/>
                <w:szCs w:val="20"/>
                <w:lang w:eastAsia="en-US"/>
              </w:rPr>
            </w:pPr>
            <w:r w:rsidRPr="0048029B">
              <w:rPr>
                <w:rFonts w:ascii="Courier New" w:hAnsi="Courier New" w:cs="Courier New"/>
                <w:noProof/>
                <w:color w:val="2B91AF"/>
                <w:szCs w:val="20"/>
                <w:lang w:eastAsia="en-US"/>
              </w:rPr>
              <w:t>Console</w:t>
            </w:r>
            <w:r w:rsidRPr="0048029B">
              <w:rPr>
                <w:rFonts w:ascii="Courier New" w:hAnsi="Courier New" w:cs="Courier New"/>
                <w:noProof/>
                <w:szCs w:val="20"/>
                <w:lang w:eastAsia="en-US"/>
              </w:rPr>
              <w:t>.WriteLine(arr[</w:t>
            </w:r>
            <w:r>
              <w:rPr>
                <w:rFonts w:ascii="Courier New" w:hAnsi="Courier New" w:cs="Courier New"/>
                <w:noProof/>
                <w:color w:val="A52A2A"/>
                <w:szCs w:val="20"/>
                <w:lang w:eastAsia="en-US"/>
              </w:rPr>
              <w:t>0</w:t>
            </w:r>
            <w:r w:rsidRPr="0048029B">
              <w:rPr>
                <w:rFonts w:ascii="Courier New" w:hAnsi="Courier New" w:cs="Courier New"/>
                <w:noProof/>
                <w:szCs w:val="20"/>
                <w:lang w:eastAsia="en-US"/>
              </w:rPr>
              <w:t xml:space="preserve">]); </w:t>
            </w:r>
            <w:r w:rsidRPr="0048029B">
              <w:rPr>
                <w:rFonts w:ascii="Courier New" w:hAnsi="Courier New" w:cs="Courier New"/>
                <w:noProof/>
                <w:color w:val="008000"/>
                <w:szCs w:val="20"/>
                <w:lang w:eastAsia="en-US"/>
              </w:rPr>
              <w:t xml:space="preserve">// </w:t>
            </w:r>
            <w:r>
              <w:rPr>
                <w:rFonts w:ascii="Courier New" w:hAnsi="Courier New" w:cs="Courier New"/>
                <w:noProof/>
                <w:color w:val="008000"/>
                <w:szCs w:val="20"/>
                <w:lang w:eastAsia="en-US"/>
              </w:rPr>
              <w:t>1</w:t>
            </w:r>
          </w:p>
          <w:p w:rsidR="0072453D" w:rsidRPr="0048029B" w:rsidRDefault="0072453D" w:rsidP="0072453D">
            <w:pPr>
              <w:autoSpaceDE w:val="0"/>
              <w:autoSpaceDN w:val="0"/>
              <w:adjustRightInd w:val="0"/>
              <w:spacing w:before="0"/>
              <w:jc w:val="left"/>
              <w:rPr>
                <w:rFonts w:ascii="Courier New" w:hAnsi="Courier New" w:cs="Courier New"/>
                <w:noProof/>
                <w:szCs w:val="20"/>
                <w:lang w:eastAsia="en-US"/>
              </w:rPr>
            </w:pPr>
            <w:r w:rsidRPr="0048029B">
              <w:rPr>
                <w:rFonts w:ascii="Courier New" w:hAnsi="Courier New" w:cs="Courier New"/>
                <w:noProof/>
                <w:color w:val="0000FF"/>
                <w:szCs w:val="20"/>
                <w:lang w:eastAsia="en-US"/>
              </w:rPr>
              <w:t>string</w:t>
            </w:r>
            <w:r w:rsidRPr="0048029B">
              <w:rPr>
                <w:rFonts w:ascii="Courier New" w:hAnsi="Courier New" w:cs="Courier New"/>
                <w:noProof/>
                <w:szCs w:val="20"/>
                <w:lang w:eastAsia="en-US"/>
              </w:rPr>
              <w:t xml:space="preserve"> str = </w:t>
            </w:r>
            <w:r w:rsidRPr="0048029B">
              <w:rPr>
                <w:rFonts w:ascii="Courier New" w:hAnsi="Courier New" w:cs="Courier New"/>
                <w:noProof/>
                <w:color w:val="A31515"/>
                <w:szCs w:val="20"/>
                <w:lang w:eastAsia="en-US"/>
              </w:rPr>
              <w:t>"Hello"</w:t>
            </w:r>
            <w:r w:rsidRPr="0048029B">
              <w:rPr>
                <w:rFonts w:ascii="Courier New" w:hAnsi="Courier New" w:cs="Courier New"/>
                <w:noProof/>
                <w:szCs w:val="20"/>
                <w:lang w:eastAsia="en-US"/>
              </w:rPr>
              <w:t>;</w:t>
            </w:r>
          </w:p>
          <w:p w:rsidR="0072453D" w:rsidRPr="0048029B"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48029B">
              <w:rPr>
                <w:rFonts w:ascii="Courier New" w:hAnsi="Courier New" w:cs="Courier New"/>
                <w:noProof/>
                <w:color w:val="2B91AF"/>
                <w:szCs w:val="20"/>
                <w:lang w:eastAsia="en-US"/>
              </w:rPr>
              <w:t>Console</w:t>
            </w:r>
            <w:r w:rsidRPr="0048029B">
              <w:rPr>
                <w:rFonts w:ascii="Courier New" w:hAnsi="Courier New" w:cs="Courier New"/>
                <w:noProof/>
                <w:szCs w:val="20"/>
                <w:lang w:eastAsia="en-US"/>
              </w:rPr>
              <w:t>.WriteLine(str[</w:t>
            </w:r>
            <w:r w:rsidRPr="0048029B">
              <w:rPr>
                <w:rFonts w:ascii="Courier New" w:hAnsi="Courier New" w:cs="Courier New"/>
                <w:noProof/>
                <w:color w:val="A52A2A"/>
                <w:szCs w:val="20"/>
                <w:lang w:eastAsia="en-US"/>
              </w:rPr>
              <w:t>1</w:t>
            </w:r>
            <w:r w:rsidRPr="0048029B">
              <w:rPr>
                <w:rFonts w:ascii="Courier New" w:hAnsi="Courier New" w:cs="Courier New"/>
                <w:noProof/>
                <w:szCs w:val="20"/>
                <w:lang w:eastAsia="en-US"/>
              </w:rPr>
              <w:t xml:space="preserve">]); </w:t>
            </w:r>
            <w:r w:rsidRPr="0048029B">
              <w:rPr>
                <w:rFonts w:ascii="Courier New" w:hAnsi="Courier New" w:cs="Courier New"/>
                <w:noProof/>
                <w:color w:val="008000"/>
                <w:szCs w:val="20"/>
                <w:lang w:eastAsia="en-US"/>
              </w:rPr>
              <w:t>// e</w:t>
            </w:r>
          </w:p>
        </w:tc>
      </w:tr>
    </w:tbl>
    <w:p w:rsidR="0072453D" w:rsidRPr="00981C14" w:rsidRDefault="0072453D" w:rsidP="00222F92">
      <w:pPr>
        <w:numPr>
          <w:ilvl w:val="0"/>
          <w:numId w:val="20"/>
        </w:numPr>
        <w:tabs>
          <w:tab w:val="clear" w:pos="720"/>
          <w:tab w:val="num" w:pos="540"/>
        </w:tabs>
        <w:ind w:left="568" w:hanging="284"/>
      </w:pPr>
      <w:r w:rsidRPr="00981C14">
        <w:t xml:space="preserve">Скоби </w:t>
      </w:r>
      <w:r w:rsidRPr="00981C14">
        <w:rPr>
          <w:rStyle w:val="Code"/>
        </w:rPr>
        <w:t>()</w:t>
      </w:r>
      <w:r w:rsidRPr="00981C14">
        <w:t xml:space="preserve"> се използват за предефиниране приоритета на изпълнение на изразите и операторите.</w:t>
      </w:r>
      <w:r>
        <w:t xml:space="preserve"> Вече видяхме как работят скобите.</w:t>
      </w:r>
    </w:p>
    <w:p w:rsidR="0072453D" w:rsidRPr="00623906" w:rsidRDefault="0072453D" w:rsidP="00222F92">
      <w:pPr>
        <w:numPr>
          <w:ilvl w:val="0"/>
          <w:numId w:val="20"/>
        </w:numPr>
        <w:tabs>
          <w:tab w:val="clear" w:pos="720"/>
          <w:tab w:val="num" w:pos="540"/>
        </w:tabs>
        <w:ind w:left="568" w:hanging="284"/>
      </w:pPr>
      <w:r w:rsidRPr="00981C14">
        <w:t xml:space="preserve">Операторът за преобразуване на типове </w:t>
      </w:r>
      <w:r w:rsidRPr="00981C14">
        <w:rPr>
          <w:rStyle w:val="Code"/>
        </w:rPr>
        <w:t>(type)</w:t>
      </w:r>
      <w:r w:rsidRPr="00981C14">
        <w:t xml:space="preserve"> се използва за преобразуване на променлива от един тип в друг.</w:t>
      </w:r>
      <w:r>
        <w:t xml:space="preserve"> Ще се запознаем с него в детайли в секцията "</w:t>
      </w:r>
      <w:hyperlink w:anchor="_Преобразуване_на_типовете" w:history="1">
        <w:r w:rsidRPr="00623906">
          <w:rPr>
            <w:rStyle w:val="Hyperlink"/>
          </w:rPr>
          <w:t>Преобразуване на тип</w:t>
        </w:r>
        <w:r w:rsidRPr="00623906">
          <w:rPr>
            <w:rStyle w:val="Hyperlink"/>
          </w:rPr>
          <w:t>о</w:t>
        </w:r>
        <w:r w:rsidRPr="00623906">
          <w:rPr>
            <w:rStyle w:val="Hyperlink"/>
          </w:rPr>
          <w:t>вете</w:t>
        </w:r>
      </w:hyperlink>
      <w:r w:rsidRPr="00623906">
        <w:t>".</w:t>
      </w:r>
    </w:p>
    <w:p w:rsidR="0072453D" w:rsidRPr="00981C14" w:rsidRDefault="0072453D" w:rsidP="00222F92">
      <w:pPr>
        <w:numPr>
          <w:ilvl w:val="0"/>
          <w:numId w:val="20"/>
        </w:numPr>
        <w:tabs>
          <w:tab w:val="clear" w:pos="720"/>
          <w:tab w:val="num" w:pos="540"/>
        </w:tabs>
        <w:ind w:left="568" w:hanging="284"/>
      </w:pPr>
      <w:r w:rsidRPr="00981C14">
        <w:t xml:space="preserve">Операторът </w:t>
      </w:r>
      <w:r w:rsidRPr="00981C14">
        <w:rPr>
          <w:rStyle w:val="Code"/>
        </w:rPr>
        <w:t>as</w:t>
      </w:r>
      <w:r w:rsidRPr="00981C14">
        <w:t xml:space="preserve"> също се използва за преобразуване на типове</w:t>
      </w:r>
      <w:r>
        <w:t xml:space="preserve">, но </w:t>
      </w:r>
      <w:r w:rsidRPr="00981C14">
        <w:t>при нев</w:t>
      </w:r>
      <w:r>
        <w:t>алидност</w:t>
      </w:r>
      <w:r w:rsidRPr="00981C14">
        <w:t xml:space="preserve"> на преобразуването връща </w:t>
      </w:r>
      <w:r w:rsidRPr="00981C14">
        <w:rPr>
          <w:rStyle w:val="Code"/>
        </w:rPr>
        <w:t>null</w:t>
      </w:r>
      <w:r>
        <w:t>, а не изключение.</w:t>
      </w:r>
    </w:p>
    <w:p w:rsidR="0072453D" w:rsidRPr="00981C14" w:rsidRDefault="0072453D" w:rsidP="00222F92">
      <w:pPr>
        <w:numPr>
          <w:ilvl w:val="0"/>
          <w:numId w:val="20"/>
        </w:numPr>
        <w:tabs>
          <w:tab w:val="clear" w:pos="720"/>
          <w:tab w:val="num" w:pos="540"/>
        </w:tabs>
        <w:ind w:left="568" w:hanging="284"/>
      </w:pPr>
      <w:r w:rsidRPr="00981C14">
        <w:t xml:space="preserve">Операторът </w:t>
      </w:r>
      <w:r w:rsidRPr="00981C14">
        <w:rPr>
          <w:rStyle w:val="Code"/>
        </w:rPr>
        <w:t>new</w:t>
      </w:r>
      <w:r w:rsidRPr="00981C14">
        <w:t xml:space="preserve"> се </w:t>
      </w:r>
      <w:r w:rsidRPr="00623906">
        <w:t>използва за създаването и инициализирането на нови обекти. Ще се запознаем в детайли с него в главата "</w:t>
      </w:r>
      <w:hyperlink w:anchor="_Глава_11._Създаване" w:history="1">
        <w:r w:rsidRPr="007B5256">
          <w:rPr>
            <w:rStyle w:val="Hyperlink"/>
          </w:rPr>
          <w:t xml:space="preserve">Създаване и използване на </w:t>
        </w:r>
        <w:r w:rsidRPr="007B5256">
          <w:rPr>
            <w:rStyle w:val="Hyperlink"/>
          </w:rPr>
          <w:t>о</w:t>
        </w:r>
        <w:r w:rsidRPr="007B5256">
          <w:rPr>
            <w:rStyle w:val="Hyperlink"/>
          </w:rPr>
          <w:t>бекти</w:t>
        </w:r>
      </w:hyperlink>
      <w:r w:rsidRPr="00623906">
        <w:t>".</w:t>
      </w:r>
    </w:p>
    <w:p w:rsidR="0072453D" w:rsidRPr="00981C14" w:rsidRDefault="0072453D" w:rsidP="00222F92">
      <w:pPr>
        <w:numPr>
          <w:ilvl w:val="0"/>
          <w:numId w:val="20"/>
        </w:numPr>
        <w:tabs>
          <w:tab w:val="clear" w:pos="720"/>
          <w:tab w:val="num" w:pos="540"/>
        </w:tabs>
        <w:ind w:left="568" w:hanging="284"/>
      </w:pPr>
      <w:r w:rsidRPr="00981C14">
        <w:t xml:space="preserve">Операторът </w:t>
      </w:r>
      <w:r w:rsidRPr="00981C14">
        <w:rPr>
          <w:rStyle w:val="Code"/>
        </w:rPr>
        <w:t>is</w:t>
      </w:r>
      <w:r w:rsidRPr="00981C14">
        <w:t xml:space="preserve"> се използва за проверка дали даден обект е съвместим с даден тип.</w:t>
      </w:r>
    </w:p>
    <w:p w:rsidR="0072453D" w:rsidRPr="0048029B" w:rsidRDefault="0072453D" w:rsidP="00222F92">
      <w:pPr>
        <w:numPr>
          <w:ilvl w:val="0"/>
          <w:numId w:val="20"/>
        </w:numPr>
        <w:tabs>
          <w:tab w:val="clear" w:pos="720"/>
          <w:tab w:val="num" w:pos="540"/>
        </w:tabs>
        <w:spacing w:after="120"/>
        <w:ind w:left="568" w:hanging="284"/>
      </w:pPr>
      <w:r w:rsidRPr="00981C14">
        <w:rPr>
          <w:noProof/>
        </w:rPr>
        <w:t xml:space="preserve">Операторът </w:t>
      </w:r>
      <w:r w:rsidRPr="00981C14">
        <w:rPr>
          <w:rStyle w:val="Code"/>
        </w:rPr>
        <w:t xml:space="preserve">?? </w:t>
      </w:r>
      <w:r w:rsidRPr="00981C14">
        <w:rPr>
          <w:bCs/>
          <w:noProof/>
        </w:rPr>
        <w:t xml:space="preserve">е </w:t>
      </w:r>
      <w:r w:rsidRPr="00981C14">
        <w:rPr>
          <w:bCs/>
        </w:rPr>
        <w:t>подобен на</w:t>
      </w:r>
      <w:r w:rsidRPr="00981C14">
        <w:rPr>
          <w:rStyle w:val="Code"/>
        </w:rPr>
        <w:t xml:space="preserve"> </w:t>
      </w:r>
      <w:r w:rsidRPr="00981C14">
        <w:t xml:space="preserve">условния оператор </w:t>
      </w:r>
      <w:r w:rsidRPr="00981C14">
        <w:rPr>
          <w:rStyle w:val="Code"/>
        </w:rPr>
        <w:t>?:</w:t>
      </w:r>
      <w:r w:rsidRPr="00981C14">
        <w:t xml:space="preserve">. Разликата е, че той се поставя между два операнда и връща левия операнд само ако той няма стойност </w:t>
      </w:r>
      <w:r w:rsidRPr="00981C14">
        <w:rPr>
          <w:rStyle w:val="Code"/>
        </w:rPr>
        <w:t>null</w:t>
      </w:r>
      <w:r w:rsidRPr="00981C14">
        <w:t>, в противен случай връща десния.</w:t>
      </w:r>
      <w:r w:rsidRPr="00623906">
        <w:t xml:space="preserve"> </w:t>
      </w:r>
      <w:r>
        <w:t>Пример:</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623906" w:rsidTr="0072453D">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623906" w:rsidRDefault="0072453D" w:rsidP="0072453D">
            <w:pPr>
              <w:autoSpaceDE w:val="0"/>
              <w:autoSpaceDN w:val="0"/>
              <w:adjustRightInd w:val="0"/>
              <w:spacing w:before="0"/>
              <w:jc w:val="left"/>
              <w:rPr>
                <w:rFonts w:ascii="Courier New" w:hAnsi="Courier New" w:cs="Courier New"/>
                <w:noProof/>
                <w:szCs w:val="20"/>
                <w:lang w:eastAsia="en-US"/>
              </w:rPr>
            </w:pPr>
            <w:r w:rsidRPr="00623906">
              <w:rPr>
                <w:rFonts w:ascii="Courier New" w:hAnsi="Courier New" w:cs="Courier New"/>
                <w:noProof/>
                <w:color w:val="0000FF"/>
                <w:szCs w:val="20"/>
                <w:lang w:eastAsia="en-US"/>
              </w:rPr>
              <w:t>int</w:t>
            </w:r>
            <w:r w:rsidRPr="00623906">
              <w:rPr>
                <w:rFonts w:ascii="Courier New" w:hAnsi="Courier New" w:cs="Courier New"/>
                <w:noProof/>
                <w:szCs w:val="20"/>
                <w:lang w:eastAsia="en-US"/>
              </w:rPr>
              <w:t xml:space="preserve">? a = </w:t>
            </w:r>
            <w:r w:rsidRPr="00623906">
              <w:rPr>
                <w:rFonts w:ascii="Courier New" w:hAnsi="Courier New" w:cs="Courier New"/>
                <w:noProof/>
                <w:color w:val="A52A2A"/>
                <w:szCs w:val="20"/>
                <w:lang w:eastAsia="en-US"/>
              </w:rPr>
              <w:t>5</w:t>
            </w:r>
            <w:r w:rsidRPr="00623906">
              <w:rPr>
                <w:rFonts w:ascii="Courier New" w:hAnsi="Courier New" w:cs="Courier New"/>
                <w:noProof/>
                <w:szCs w:val="20"/>
                <w:lang w:eastAsia="en-US"/>
              </w:rPr>
              <w:t>;</w:t>
            </w:r>
          </w:p>
          <w:p w:rsidR="0072453D" w:rsidRPr="00623906" w:rsidRDefault="0072453D" w:rsidP="0072453D">
            <w:pPr>
              <w:autoSpaceDE w:val="0"/>
              <w:autoSpaceDN w:val="0"/>
              <w:adjustRightInd w:val="0"/>
              <w:spacing w:before="0"/>
              <w:jc w:val="left"/>
              <w:rPr>
                <w:rFonts w:ascii="Courier New" w:hAnsi="Courier New" w:cs="Courier New"/>
                <w:noProof/>
                <w:szCs w:val="20"/>
                <w:lang w:eastAsia="en-US"/>
              </w:rPr>
            </w:pPr>
            <w:r w:rsidRPr="00623906">
              <w:rPr>
                <w:rFonts w:ascii="Courier New" w:hAnsi="Courier New" w:cs="Courier New"/>
                <w:noProof/>
                <w:color w:val="2B91AF"/>
                <w:szCs w:val="20"/>
                <w:lang w:eastAsia="en-US"/>
              </w:rPr>
              <w:t>Console</w:t>
            </w:r>
            <w:r w:rsidRPr="00623906">
              <w:rPr>
                <w:rFonts w:ascii="Courier New" w:hAnsi="Courier New" w:cs="Courier New"/>
                <w:noProof/>
                <w:szCs w:val="20"/>
                <w:lang w:eastAsia="en-US"/>
              </w:rPr>
              <w:t>.WriteLine(a ?? -</w:t>
            </w:r>
            <w:r w:rsidRPr="00623906">
              <w:rPr>
                <w:rFonts w:ascii="Courier New" w:hAnsi="Courier New" w:cs="Courier New"/>
                <w:noProof/>
                <w:color w:val="A52A2A"/>
                <w:szCs w:val="20"/>
                <w:lang w:eastAsia="en-US"/>
              </w:rPr>
              <w:t>1</w:t>
            </w:r>
            <w:r w:rsidRPr="00623906">
              <w:rPr>
                <w:rFonts w:ascii="Courier New" w:hAnsi="Courier New" w:cs="Courier New"/>
                <w:noProof/>
                <w:szCs w:val="20"/>
                <w:lang w:eastAsia="en-US"/>
              </w:rPr>
              <w:t xml:space="preserve">); </w:t>
            </w:r>
            <w:r w:rsidRPr="00623906">
              <w:rPr>
                <w:rFonts w:ascii="Courier New" w:hAnsi="Courier New" w:cs="Courier New"/>
                <w:noProof/>
                <w:color w:val="008000"/>
                <w:szCs w:val="20"/>
                <w:lang w:eastAsia="en-US"/>
              </w:rPr>
              <w:t>// 5</w:t>
            </w:r>
          </w:p>
          <w:p w:rsidR="0072453D" w:rsidRPr="00623906" w:rsidRDefault="0072453D" w:rsidP="0072453D">
            <w:pPr>
              <w:autoSpaceDE w:val="0"/>
              <w:autoSpaceDN w:val="0"/>
              <w:adjustRightInd w:val="0"/>
              <w:spacing w:before="0"/>
              <w:jc w:val="left"/>
              <w:rPr>
                <w:rFonts w:ascii="Courier New" w:hAnsi="Courier New" w:cs="Courier New"/>
                <w:noProof/>
                <w:szCs w:val="20"/>
                <w:lang w:eastAsia="en-US"/>
              </w:rPr>
            </w:pPr>
            <w:r w:rsidRPr="00623906">
              <w:rPr>
                <w:rFonts w:ascii="Courier New" w:hAnsi="Courier New" w:cs="Courier New"/>
                <w:noProof/>
                <w:color w:val="0000FF"/>
                <w:szCs w:val="20"/>
                <w:lang w:eastAsia="en-US"/>
              </w:rPr>
              <w:t>string</w:t>
            </w:r>
            <w:r w:rsidRPr="00623906">
              <w:rPr>
                <w:rFonts w:ascii="Courier New" w:hAnsi="Courier New" w:cs="Courier New"/>
                <w:noProof/>
                <w:szCs w:val="20"/>
                <w:lang w:eastAsia="en-US"/>
              </w:rPr>
              <w:t xml:space="preserve"> name = </w:t>
            </w:r>
            <w:r w:rsidRPr="00623906">
              <w:rPr>
                <w:rFonts w:ascii="Courier New" w:hAnsi="Courier New" w:cs="Courier New"/>
                <w:noProof/>
                <w:color w:val="0000FF"/>
                <w:szCs w:val="20"/>
                <w:lang w:eastAsia="en-US"/>
              </w:rPr>
              <w:t>null</w:t>
            </w:r>
            <w:r w:rsidRPr="00623906">
              <w:rPr>
                <w:rFonts w:ascii="Courier New" w:hAnsi="Courier New" w:cs="Courier New"/>
                <w:noProof/>
                <w:szCs w:val="20"/>
                <w:lang w:eastAsia="en-US"/>
              </w:rPr>
              <w:t>;</w:t>
            </w:r>
          </w:p>
          <w:p w:rsidR="0072453D" w:rsidRPr="00623906"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623906">
              <w:rPr>
                <w:rFonts w:ascii="Courier New" w:hAnsi="Courier New" w:cs="Courier New"/>
                <w:noProof/>
                <w:color w:val="2B91AF"/>
                <w:szCs w:val="20"/>
                <w:lang w:eastAsia="en-US"/>
              </w:rPr>
              <w:t>Console</w:t>
            </w:r>
            <w:r w:rsidRPr="00623906">
              <w:rPr>
                <w:rFonts w:ascii="Courier New" w:hAnsi="Courier New" w:cs="Courier New"/>
                <w:noProof/>
                <w:szCs w:val="20"/>
                <w:lang w:eastAsia="en-US"/>
              </w:rPr>
              <w:t xml:space="preserve">.WriteLine(name ?? </w:t>
            </w:r>
            <w:r w:rsidRPr="00623906">
              <w:rPr>
                <w:rFonts w:ascii="Courier New" w:hAnsi="Courier New" w:cs="Courier New"/>
                <w:noProof/>
                <w:color w:val="A31515"/>
                <w:szCs w:val="20"/>
                <w:lang w:eastAsia="en-US"/>
              </w:rPr>
              <w:t>"(no name)"</w:t>
            </w:r>
            <w:r w:rsidRPr="00623906">
              <w:rPr>
                <w:rFonts w:ascii="Courier New" w:hAnsi="Courier New" w:cs="Courier New"/>
                <w:noProof/>
                <w:szCs w:val="20"/>
                <w:lang w:eastAsia="en-US"/>
              </w:rPr>
              <w:t xml:space="preserve">); </w:t>
            </w:r>
            <w:r w:rsidRPr="00623906">
              <w:rPr>
                <w:rFonts w:ascii="Courier New" w:hAnsi="Courier New" w:cs="Courier New"/>
                <w:noProof/>
                <w:color w:val="008000"/>
                <w:szCs w:val="20"/>
                <w:lang w:eastAsia="en-US"/>
              </w:rPr>
              <w:t>// (no name)</w:t>
            </w:r>
          </w:p>
        </w:tc>
      </w:tr>
    </w:tbl>
    <w:p w:rsidR="0072453D" w:rsidRPr="00981C14" w:rsidRDefault="0072453D" w:rsidP="0072453D">
      <w:pPr>
        <w:pStyle w:val="Heading4"/>
      </w:pPr>
      <w:r w:rsidRPr="00981C14">
        <w:t>Други оператори – примери</w:t>
      </w:r>
    </w:p>
    <w:p w:rsidR="0072453D" w:rsidRPr="00981C14" w:rsidRDefault="0072453D" w:rsidP="0072453D">
      <w:pPr>
        <w:spacing w:after="120"/>
        <w:rPr>
          <w:lang w:bidi="he-IL"/>
        </w:rPr>
      </w:pPr>
      <w:r w:rsidRPr="00981C14">
        <w:rPr>
          <w:lang w:bidi="he-IL"/>
        </w:rPr>
        <w:t>Ето няколко примера за операторите, които разгледахме в тази се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6</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b = </w:t>
            </w:r>
            <w:r w:rsidRPr="00FD399D">
              <w:rPr>
                <w:rFonts w:ascii="Courier New" w:hAnsi="Courier New" w:cs="Courier New"/>
                <w:noProof/>
                <w:color w:val="A52A2A"/>
                <w:szCs w:val="20"/>
                <w:lang w:eastAsia="en-US"/>
              </w:rPr>
              <w:t>3</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 b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7</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 b)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4</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s = </w:t>
            </w:r>
            <w:r w:rsidRPr="00FD399D">
              <w:rPr>
                <w:rFonts w:ascii="Courier New" w:hAnsi="Courier New" w:cs="Courier New"/>
                <w:noProof/>
                <w:color w:val="A31515"/>
                <w:szCs w:val="20"/>
                <w:lang w:eastAsia="en-US"/>
              </w:rPr>
              <w:t>"Beer"</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s </w:t>
            </w:r>
            <w:r w:rsidRPr="00FD399D">
              <w:rPr>
                <w:rFonts w:ascii="Courier New" w:hAnsi="Courier New" w:cs="Courier New"/>
                <w:noProof/>
                <w:color w:val="0000FF"/>
                <w:szCs w:val="20"/>
                <w:lang w:eastAsia="en-US"/>
              </w:rPr>
              <w:t>is</w:t>
            </w:r>
            <w:r w:rsidRPr="00FD399D">
              <w:rPr>
                <w:rFonts w:ascii="Courier New" w:hAnsi="Courier New" w:cs="Courier New"/>
                <w:noProof/>
                <w:szCs w:val="20"/>
                <w:lang w:eastAsia="en-US"/>
              </w:rPr>
              <w:t xml:space="preserve"> </w:t>
            </w: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Tr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notNullString = s;</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nullString = </w:t>
            </w:r>
            <w:r w:rsidRPr="00FD399D">
              <w:rPr>
                <w:rFonts w:ascii="Courier New" w:hAnsi="Courier New" w:cs="Courier New"/>
                <w:noProof/>
                <w:color w:val="0000FF"/>
                <w:szCs w:val="20"/>
                <w:lang w:eastAsia="en-US"/>
              </w:rPr>
              <w:t>null</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nullString ?? </w:t>
            </w:r>
            <w:r w:rsidRPr="00FD399D">
              <w:rPr>
                <w:rFonts w:ascii="Courier New" w:hAnsi="Courier New" w:cs="Courier New"/>
                <w:noProof/>
                <w:color w:val="A31515"/>
                <w:szCs w:val="20"/>
                <w:lang w:eastAsia="en-US"/>
              </w:rPr>
              <w:t>"Unspecified"</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Unspecified</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notNullString ?? </w:t>
            </w:r>
            <w:r w:rsidRPr="00FD399D">
              <w:rPr>
                <w:rFonts w:ascii="Courier New" w:hAnsi="Courier New" w:cs="Courier New"/>
                <w:noProof/>
                <w:color w:val="A31515"/>
                <w:szCs w:val="20"/>
                <w:lang w:eastAsia="en-US"/>
              </w:rPr>
              <w:t>"Specified"</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Beer</w:t>
            </w:r>
          </w:p>
        </w:tc>
      </w:tr>
    </w:tbl>
    <w:p w:rsidR="0072453D" w:rsidRPr="00981C14" w:rsidRDefault="0072453D" w:rsidP="0072453D">
      <w:pPr>
        <w:pStyle w:val="Heading2"/>
      </w:pPr>
      <w:bookmarkStart w:id="325" w:name="_Toc243587227"/>
      <w:bookmarkStart w:id="326" w:name="_Преобразуване_на_типовете"/>
      <w:bookmarkStart w:id="327" w:name="_Toc299460890"/>
      <w:bookmarkStart w:id="328" w:name="_Toc299628546"/>
      <w:bookmarkEnd w:id="326"/>
      <w:r w:rsidRPr="00981C14">
        <w:lastRenderedPageBreak/>
        <w:t>Преобразуване на типовете</w:t>
      </w:r>
      <w:bookmarkEnd w:id="325"/>
      <w:bookmarkEnd w:id="327"/>
      <w:bookmarkEnd w:id="328"/>
    </w:p>
    <w:p w:rsidR="0072453D" w:rsidRPr="008465B0" w:rsidRDefault="0072453D" w:rsidP="0072453D">
      <w:r>
        <w:t>По принцип о</w:t>
      </w:r>
      <w:r w:rsidRPr="00981C14">
        <w:t xml:space="preserve">ператорите работят върху </w:t>
      </w:r>
      <w:r>
        <w:t xml:space="preserve">аргументи от </w:t>
      </w:r>
      <w:r w:rsidRPr="00981C14">
        <w:t>еднакъв тип данни. Въпреки това в C# има голямо разнообразие от типове данни, от които можем да избираме най-подходящия за о</w:t>
      </w:r>
      <w:r>
        <w:t>пределена</w:t>
      </w:r>
      <w:r w:rsidRPr="00981C14">
        <w:t xml:space="preserve"> цел. За да извър</w:t>
      </w:r>
      <w:r>
        <w:softHyphen/>
      </w:r>
      <w:r w:rsidRPr="00981C14">
        <w:t>шим операция върху променливи от два различни типа данни ни се налага да преобразуваме двата типа към един и същ.</w:t>
      </w:r>
      <w:r>
        <w:t xml:space="preserve"> Преобразуването на типовете </w:t>
      </w:r>
      <w:r w:rsidRPr="00EC7F32">
        <w:rPr>
          <w:lang w:val="en-US"/>
        </w:rPr>
        <w:t>(typecasting</w:t>
      </w:r>
      <w:r>
        <w:t>) бива явно и неявно (</w:t>
      </w:r>
      <w:r w:rsidRPr="00EC7F32">
        <w:rPr>
          <w:lang w:val="en-US"/>
        </w:rPr>
        <w:t>implicit typecasting</w:t>
      </w:r>
      <w:r w:rsidRPr="008465B0">
        <w:t xml:space="preserve"> </w:t>
      </w:r>
      <w:r>
        <w:t xml:space="preserve">и </w:t>
      </w:r>
      <w:r w:rsidRPr="00EC7F32">
        <w:rPr>
          <w:lang w:val="en-US"/>
        </w:rPr>
        <w:t>explicit typecasting</w:t>
      </w:r>
      <w:r>
        <w:t>).</w:t>
      </w:r>
    </w:p>
    <w:p w:rsidR="0072453D" w:rsidRPr="00981C14" w:rsidRDefault="0072453D" w:rsidP="0072453D">
      <w:pPr>
        <w:rPr>
          <w:lang w:bidi="he-IL"/>
        </w:rPr>
      </w:pPr>
      <w:r w:rsidRPr="00981C14">
        <w:rPr>
          <w:lang w:bidi="he-IL"/>
        </w:rPr>
        <w:t xml:space="preserve">Всички изрази в езика C# имат тип. Този тип може да бъде изведен от структурата на израза и типовете, променливите и литералите използвани в </w:t>
      </w:r>
      <w:r>
        <w:rPr>
          <w:lang w:bidi="he-IL"/>
        </w:rPr>
        <w:t>него</w:t>
      </w:r>
      <w:r w:rsidRPr="00981C14">
        <w:rPr>
          <w:lang w:bidi="he-IL"/>
        </w:rPr>
        <w:t xml:space="preserve">. Възможно е да се напише израз, който е с неподходящ тип за конкретния контекст. В някой случаи това ще доведе до грешка </w:t>
      </w:r>
      <w:r>
        <w:rPr>
          <w:lang w:bidi="he-IL"/>
        </w:rPr>
        <w:t>при</w:t>
      </w:r>
      <w:r w:rsidRPr="00981C14">
        <w:rPr>
          <w:lang w:bidi="he-IL"/>
        </w:rPr>
        <w:t xml:space="preserve"> компилацията на програмата, но в други контекст</w:t>
      </w:r>
      <w:r>
        <w:rPr>
          <w:lang w:bidi="he-IL"/>
        </w:rPr>
        <w:t>ът</w:t>
      </w:r>
      <w:r w:rsidRPr="00981C14">
        <w:rPr>
          <w:lang w:bidi="he-IL"/>
        </w:rPr>
        <w:t xml:space="preserve"> може да приеме тип, който е сходен или свързан с типа на израза. В този случай програмата извършва скрито преобразуване на типове. </w:t>
      </w:r>
    </w:p>
    <w:p w:rsidR="0072453D" w:rsidRPr="00981C14" w:rsidRDefault="0072453D" w:rsidP="0072453D">
      <w:pPr>
        <w:rPr>
          <w:lang w:bidi="he-IL"/>
        </w:rPr>
      </w:pPr>
      <w:r w:rsidRPr="00981C14">
        <w:rPr>
          <w:lang w:bidi="he-IL"/>
        </w:rPr>
        <w:t xml:space="preserve">Специфично преобразуване от тип </w:t>
      </w:r>
      <w:r w:rsidRPr="00981C14">
        <w:rPr>
          <w:rStyle w:val="Code"/>
        </w:rPr>
        <w:t>S</w:t>
      </w:r>
      <w:r w:rsidRPr="00981C14">
        <w:rPr>
          <w:lang w:bidi="he-IL"/>
        </w:rPr>
        <w:t xml:space="preserve"> към тип </w:t>
      </w:r>
      <w:r w:rsidRPr="00981C14">
        <w:rPr>
          <w:rStyle w:val="Code"/>
        </w:rPr>
        <w:t>T</w:t>
      </w:r>
      <w:r w:rsidRPr="00981C14">
        <w:rPr>
          <w:lang w:bidi="he-IL"/>
        </w:rPr>
        <w:t xml:space="preserve"> позволя на израза от тип </w:t>
      </w:r>
      <w:r w:rsidRPr="00981C14">
        <w:rPr>
          <w:rStyle w:val="Code"/>
        </w:rPr>
        <w:t>S</w:t>
      </w:r>
      <w:r w:rsidRPr="00981C14">
        <w:rPr>
          <w:lang w:bidi="he-IL"/>
        </w:rPr>
        <w:t xml:space="preserve"> да се третира като израз от тип </w:t>
      </w:r>
      <w:r w:rsidRPr="00981C14">
        <w:rPr>
          <w:rStyle w:val="Code"/>
        </w:rPr>
        <w:t>Т</w:t>
      </w:r>
      <w:r w:rsidRPr="00981C14">
        <w:rPr>
          <w:lang w:bidi="he-IL"/>
        </w:rPr>
        <w:t xml:space="preserve"> по време на изпълнението на прог</w:t>
      </w:r>
      <w:r>
        <w:rPr>
          <w:lang w:bidi="he-IL"/>
        </w:rPr>
        <w:softHyphen/>
      </w:r>
      <w:r w:rsidRPr="00981C14">
        <w:rPr>
          <w:lang w:bidi="he-IL"/>
        </w:rPr>
        <w:t>рамата. В някои случай това ще изисква проверка на валидността на преобразуването. Ето няколко примера:</w:t>
      </w:r>
    </w:p>
    <w:p w:rsidR="0072453D" w:rsidRPr="00981C14" w:rsidRDefault="0072453D" w:rsidP="00222F92">
      <w:pPr>
        <w:numPr>
          <w:ilvl w:val="0"/>
          <w:numId w:val="19"/>
        </w:numPr>
        <w:tabs>
          <w:tab w:val="clear" w:pos="720"/>
        </w:tabs>
        <w:ind w:left="568" w:hanging="284"/>
        <w:rPr>
          <w:lang w:bidi="he-IL"/>
        </w:rPr>
      </w:pPr>
      <w:r w:rsidRPr="00981C14">
        <w:rPr>
          <w:lang w:bidi="he-IL"/>
        </w:rPr>
        <w:t xml:space="preserve">Преобразуване от тип </w:t>
      </w:r>
      <w:r w:rsidRPr="00981C14">
        <w:rPr>
          <w:rStyle w:val="Code"/>
        </w:rPr>
        <w:t>object</w:t>
      </w:r>
      <w:r w:rsidRPr="00981C14">
        <w:rPr>
          <w:lang w:bidi="he-IL"/>
        </w:rPr>
        <w:t xml:space="preserve"> към тип </w:t>
      </w:r>
      <w:r w:rsidRPr="00981C14">
        <w:rPr>
          <w:rStyle w:val="Code"/>
        </w:rPr>
        <w:t>string</w:t>
      </w:r>
      <w:r w:rsidRPr="00981C14">
        <w:rPr>
          <w:lang w:bidi="he-IL"/>
        </w:rPr>
        <w:t xml:space="preserve"> ще изисква проверка по време на изпълнение, за да потвърди, че стойността е наистина инстанция от тип </w:t>
      </w:r>
      <w:r w:rsidRPr="00981C14">
        <w:rPr>
          <w:rStyle w:val="Code"/>
        </w:rPr>
        <w:t>string</w:t>
      </w:r>
      <w:r w:rsidRPr="00981C14">
        <w:rPr>
          <w:lang w:bidi="he-IL"/>
        </w:rPr>
        <w:t>.</w:t>
      </w:r>
    </w:p>
    <w:p w:rsidR="0072453D" w:rsidRPr="00981C14" w:rsidRDefault="0072453D" w:rsidP="00222F92">
      <w:pPr>
        <w:numPr>
          <w:ilvl w:val="0"/>
          <w:numId w:val="19"/>
        </w:numPr>
        <w:tabs>
          <w:tab w:val="clear" w:pos="720"/>
        </w:tabs>
        <w:ind w:left="568" w:hanging="284"/>
        <w:rPr>
          <w:lang w:bidi="he-IL"/>
        </w:rPr>
      </w:pPr>
      <w:r w:rsidRPr="00981C14">
        <w:rPr>
          <w:lang w:bidi="he-IL"/>
        </w:rPr>
        <w:t xml:space="preserve">Преобразуване от тип </w:t>
      </w:r>
      <w:r w:rsidRPr="00981C14">
        <w:rPr>
          <w:rStyle w:val="Code"/>
        </w:rPr>
        <w:t>string</w:t>
      </w:r>
      <w:r w:rsidRPr="00981C14">
        <w:rPr>
          <w:lang w:bidi="he-IL"/>
        </w:rPr>
        <w:t xml:space="preserve"> към </w:t>
      </w:r>
      <w:r w:rsidRPr="00981C14">
        <w:rPr>
          <w:rStyle w:val="Code"/>
        </w:rPr>
        <w:t>object</w:t>
      </w:r>
      <w:r w:rsidRPr="00981C14">
        <w:rPr>
          <w:lang w:bidi="he-IL"/>
        </w:rPr>
        <w:t xml:space="preserve"> не изисква проверка. </w:t>
      </w:r>
      <w:r>
        <w:rPr>
          <w:lang w:bidi="he-IL"/>
        </w:rPr>
        <w:t xml:space="preserve">Типът </w:t>
      </w:r>
      <w:r w:rsidRPr="00981C14">
        <w:rPr>
          <w:rStyle w:val="Code"/>
        </w:rPr>
        <w:t>string</w:t>
      </w:r>
      <w:r w:rsidRPr="00981C14">
        <w:rPr>
          <w:lang w:bidi="he-IL"/>
        </w:rPr>
        <w:t xml:space="preserve"> е наследник на</w:t>
      </w:r>
      <w:r>
        <w:rPr>
          <w:lang w:bidi="he-IL"/>
        </w:rPr>
        <w:t xml:space="preserve"> типа</w:t>
      </w:r>
      <w:r w:rsidRPr="00981C14">
        <w:rPr>
          <w:lang w:bidi="he-IL"/>
        </w:rPr>
        <w:t xml:space="preserve"> </w:t>
      </w:r>
      <w:r w:rsidRPr="00981C14">
        <w:rPr>
          <w:rStyle w:val="Code"/>
        </w:rPr>
        <w:t>object</w:t>
      </w:r>
      <w:r w:rsidRPr="00981C14">
        <w:rPr>
          <w:lang w:bidi="he-IL"/>
        </w:rPr>
        <w:t xml:space="preserve"> и може да бъде преобразуван към базовия си клас без опасност от грешка или загуба на данни. На наследяването ще се спрем в детайли в главата "</w:t>
      </w:r>
      <w:hyperlink w:anchor="_Глава_20._Принципи" w:history="1">
        <w:r w:rsidRPr="00981C14">
          <w:rPr>
            <w:rStyle w:val="Hyperlink"/>
            <w:lang w:bidi="he-IL"/>
          </w:rPr>
          <w:t>Принципи</w:t>
        </w:r>
        <w:r w:rsidRPr="00981C14">
          <w:rPr>
            <w:rStyle w:val="Hyperlink"/>
            <w:lang w:bidi="he-IL"/>
          </w:rPr>
          <w:t xml:space="preserve"> </w:t>
        </w:r>
        <w:r w:rsidRPr="00981C14">
          <w:rPr>
            <w:rStyle w:val="Hyperlink"/>
            <w:lang w:bidi="he-IL"/>
          </w:rPr>
          <w:t>на обектно-ориентираното програ</w:t>
        </w:r>
        <w:r w:rsidRPr="00981C14">
          <w:rPr>
            <w:rStyle w:val="Hyperlink"/>
            <w:lang w:bidi="he-IL"/>
          </w:rPr>
          <w:t>м</w:t>
        </w:r>
        <w:r w:rsidRPr="00981C14">
          <w:rPr>
            <w:rStyle w:val="Hyperlink"/>
            <w:lang w:bidi="he-IL"/>
          </w:rPr>
          <w:t>иране</w:t>
        </w:r>
      </w:hyperlink>
      <w:r w:rsidRPr="00981C14">
        <w:rPr>
          <w:lang w:bidi="he-IL"/>
        </w:rPr>
        <w:t>".</w:t>
      </w:r>
    </w:p>
    <w:p w:rsidR="0072453D" w:rsidRPr="00981C14" w:rsidRDefault="0072453D" w:rsidP="00222F92">
      <w:pPr>
        <w:numPr>
          <w:ilvl w:val="0"/>
          <w:numId w:val="19"/>
        </w:numPr>
        <w:tabs>
          <w:tab w:val="clear" w:pos="720"/>
        </w:tabs>
        <w:ind w:left="568" w:hanging="284"/>
        <w:rPr>
          <w:lang w:bidi="he-IL"/>
        </w:rPr>
      </w:pPr>
      <w:r w:rsidRPr="00981C14">
        <w:rPr>
          <w:lang w:bidi="he-IL"/>
        </w:rPr>
        <w:t xml:space="preserve">Преобразуване от тип </w:t>
      </w:r>
      <w:r w:rsidRPr="00981C14">
        <w:rPr>
          <w:rStyle w:val="Code"/>
        </w:rPr>
        <w:t>int</w:t>
      </w:r>
      <w:r w:rsidRPr="00981C14">
        <w:rPr>
          <w:lang w:bidi="he-IL"/>
        </w:rPr>
        <w:t xml:space="preserve"> към </w:t>
      </w:r>
      <w:r w:rsidRPr="00981C14">
        <w:rPr>
          <w:rStyle w:val="Code"/>
        </w:rPr>
        <w:t>long</w:t>
      </w:r>
      <w:r w:rsidRPr="00981C14">
        <w:rPr>
          <w:lang w:bidi="he-IL"/>
        </w:rPr>
        <w:t xml:space="preserve"> може да се извърши без проверка по време на изпълнението, защото няма опасност от загуба на данни</w:t>
      </w:r>
      <w:r>
        <w:rPr>
          <w:lang w:bidi="he-IL"/>
        </w:rPr>
        <w:t xml:space="preserve">, тъй като множеството от стойности на типа </w:t>
      </w:r>
      <w:r w:rsidRPr="005602C8">
        <w:rPr>
          <w:rStyle w:val="Code"/>
        </w:rPr>
        <w:t>long</w:t>
      </w:r>
      <w:r>
        <w:rPr>
          <w:lang w:bidi="he-IL"/>
        </w:rPr>
        <w:t xml:space="preserve"> е подмножество на стойностите на типа </w:t>
      </w:r>
      <w:r w:rsidRPr="005602C8">
        <w:rPr>
          <w:rStyle w:val="Code"/>
        </w:rPr>
        <w:t>int</w:t>
      </w:r>
      <w:r>
        <w:rPr>
          <w:lang w:bidi="he-IL"/>
        </w:rPr>
        <w:t>.</w:t>
      </w:r>
    </w:p>
    <w:p w:rsidR="0072453D" w:rsidRPr="00981C14" w:rsidRDefault="0072453D" w:rsidP="00222F92">
      <w:pPr>
        <w:numPr>
          <w:ilvl w:val="0"/>
          <w:numId w:val="19"/>
        </w:numPr>
        <w:tabs>
          <w:tab w:val="clear" w:pos="720"/>
        </w:tabs>
        <w:ind w:left="568" w:hanging="284"/>
        <w:rPr>
          <w:lang w:bidi="he-IL"/>
        </w:rPr>
      </w:pPr>
      <w:r w:rsidRPr="00981C14">
        <w:rPr>
          <w:lang w:bidi="he-IL"/>
        </w:rPr>
        <w:t xml:space="preserve">Преобразуване от тип </w:t>
      </w:r>
      <w:r w:rsidRPr="00981C14">
        <w:rPr>
          <w:rStyle w:val="Code"/>
        </w:rPr>
        <w:t>double</w:t>
      </w:r>
      <w:r w:rsidRPr="00981C14">
        <w:rPr>
          <w:lang w:bidi="he-IL"/>
        </w:rPr>
        <w:t xml:space="preserve"> към </w:t>
      </w:r>
      <w:r w:rsidRPr="00981C14">
        <w:rPr>
          <w:rStyle w:val="Code"/>
        </w:rPr>
        <w:t>long</w:t>
      </w:r>
      <w:r w:rsidRPr="00981C14">
        <w:rPr>
          <w:lang w:bidi="he-IL"/>
        </w:rPr>
        <w:t xml:space="preserve"> изисква преобразуване от 64-битова плаваща стойност към 64-битова целочислена. В зависимост от стойността, мо</w:t>
      </w:r>
      <w:r>
        <w:rPr>
          <w:lang w:bidi="he-IL"/>
        </w:rPr>
        <w:t>же да се получи загуба на данни и</w:t>
      </w:r>
      <w:r w:rsidRPr="00981C14">
        <w:rPr>
          <w:lang w:bidi="he-IL"/>
        </w:rPr>
        <w:t xml:space="preserve"> </w:t>
      </w:r>
      <w:r>
        <w:rPr>
          <w:lang w:bidi="he-IL"/>
        </w:rPr>
        <w:t>по</w:t>
      </w:r>
      <w:r w:rsidRPr="00981C14">
        <w:rPr>
          <w:lang w:bidi="he-IL"/>
        </w:rPr>
        <w:t>ради това е необходимо изрично преобразуване на тип</w:t>
      </w:r>
      <w:r>
        <w:rPr>
          <w:lang w:bidi="he-IL"/>
        </w:rPr>
        <w:t>овете</w:t>
      </w:r>
      <w:r w:rsidRPr="00981C14">
        <w:rPr>
          <w:lang w:bidi="he-IL"/>
        </w:rPr>
        <w:t>.</w:t>
      </w:r>
    </w:p>
    <w:p w:rsidR="0072453D" w:rsidRPr="00981C14" w:rsidRDefault="0072453D" w:rsidP="0072453D">
      <w:pPr>
        <w:rPr>
          <w:lang w:bidi="he-IL"/>
        </w:rPr>
      </w:pPr>
      <w:r w:rsidRPr="00981C14">
        <w:rPr>
          <w:lang w:bidi="he-IL"/>
        </w:rPr>
        <w:t xml:space="preserve">В C# не всички типове могат да бъдат преобразувани във всички други, а само към някои определени. За удобство ще групираме някой от </w:t>
      </w:r>
      <w:r w:rsidRPr="00FB25EA">
        <w:rPr>
          <w:lang w:bidi="he-IL"/>
        </w:rPr>
        <w:t>възмож</w:t>
      </w:r>
      <w:r w:rsidRPr="00FB25EA">
        <w:rPr>
          <w:lang w:bidi="he-IL"/>
        </w:rPr>
        <w:softHyphen/>
        <w:t>ните</w:t>
      </w:r>
      <w:r w:rsidRPr="00981C14">
        <w:rPr>
          <w:lang w:bidi="he-IL"/>
        </w:rPr>
        <w:t xml:space="preserve"> преобразувания в C# според вида им в две категории:</w:t>
      </w:r>
    </w:p>
    <w:p w:rsidR="0072453D" w:rsidRPr="00981C14" w:rsidRDefault="0072453D" w:rsidP="00222F92">
      <w:pPr>
        <w:numPr>
          <w:ilvl w:val="0"/>
          <w:numId w:val="17"/>
        </w:numPr>
        <w:tabs>
          <w:tab w:val="clear" w:pos="720"/>
        </w:tabs>
        <w:ind w:left="568" w:hanging="284"/>
        <w:rPr>
          <w:lang w:bidi="he-IL"/>
        </w:rPr>
      </w:pPr>
      <w:r>
        <w:rPr>
          <w:lang w:bidi="he-IL"/>
        </w:rPr>
        <w:t>с</w:t>
      </w:r>
      <w:r w:rsidRPr="00981C14">
        <w:rPr>
          <w:lang w:bidi="he-IL"/>
        </w:rPr>
        <w:t xml:space="preserve">крито </w:t>
      </w:r>
      <w:r>
        <w:rPr>
          <w:lang w:bidi="he-IL"/>
        </w:rPr>
        <w:t xml:space="preserve">(неявно) </w:t>
      </w:r>
      <w:r w:rsidRPr="00981C14">
        <w:rPr>
          <w:lang w:bidi="he-IL"/>
        </w:rPr>
        <w:t>преобразуване;</w:t>
      </w:r>
    </w:p>
    <w:p w:rsidR="0072453D" w:rsidRPr="00FB25EA" w:rsidRDefault="0072453D" w:rsidP="00222F92">
      <w:pPr>
        <w:numPr>
          <w:ilvl w:val="0"/>
          <w:numId w:val="17"/>
        </w:numPr>
        <w:tabs>
          <w:tab w:val="clear" w:pos="720"/>
        </w:tabs>
        <w:ind w:left="568" w:hanging="284"/>
        <w:rPr>
          <w:lang w:bidi="he-IL"/>
        </w:rPr>
      </w:pPr>
      <w:r>
        <w:rPr>
          <w:lang w:bidi="he-IL"/>
        </w:rPr>
        <w:t>и</w:t>
      </w:r>
      <w:r w:rsidRPr="00981C14">
        <w:rPr>
          <w:lang w:bidi="he-IL"/>
        </w:rPr>
        <w:t xml:space="preserve">зрично </w:t>
      </w:r>
      <w:r>
        <w:rPr>
          <w:lang w:bidi="he-IL"/>
        </w:rPr>
        <w:t xml:space="preserve">(явно) </w:t>
      </w:r>
      <w:r w:rsidRPr="00981C14">
        <w:rPr>
          <w:lang w:bidi="he-IL"/>
        </w:rPr>
        <w:t>преобразуване</w:t>
      </w:r>
      <w:r>
        <w:rPr>
          <w:lang w:bidi="he-IL"/>
        </w:rPr>
        <w:t>;</w:t>
      </w:r>
    </w:p>
    <w:p w:rsidR="0072453D" w:rsidRPr="00981C14" w:rsidRDefault="0072453D" w:rsidP="00222F92">
      <w:pPr>
        <w:numPr>
          <w:ilvl w:val="0"/>
          <w:numId w:val="17"/>
        </w:numPr>
        <w:tabs>
          <w:tab w:val="clear" w:pos="720"/>
        </w:tabs>
        <w:ind w:left="568" w:hanging="284"/>
        <w:rPr>
          <w:lang w:bidi="he-IL"/>
        </w:rPr>
      </w:pPr>
      <w:r>
        <w:rPr>
          <w:lang w:bidi="he-IL"/>
        </w:rPr>
        <w:t xml:space="preserve">преобразуване от и към </w:t>
      </w:r>
      <w:r w:rsidRPr="00FB25EA">
        <w:rPr>
          <w:rStyle w:val="Code"/>
        </w:rPr>
        <w:t>string</w:t>
      </w:r>
      <w:r w:rsidRPr="00981C14">
        <w:rPr>
          <w:lang w:bidi="he-IL"/>
        </w:rPr>
        <w:t>.</w:t>
      </w:r>
    </w:p>
    <w:p w:rsidR="0072453D" w:rsidRPr="00981C14" w:rsidRDefault="0072453D" w:rsidP="0072453D">
      <w:pPr>
        <w:pStyle w:val="Heading3"/>
      </w:pPr>
      <w:bookmarkStart w:id="329" w:name="_Toc243587228"/>
      <w:bookmarkStart w:id="330" w:name="_Toc299460891"/>
      <w:r w:rsidRPr="00981C14">
        <w:lastRenderedPageBreak/>
        <w:t>Неявно (</w:t>
      </w:r>
      <w:r w:rsidRPr="00EC7F32">
        <w:rPr>
          <w:lang w:val="en-US"/>
        </w:rPr>
        <w:t>implicit</w:t>
      </w:r>
      <w:r w:rsidRPr="00981C14">
        <w:t>) преобразуване на типове</w:t>
      </w:r>
      <w:bookmarkEnd w:id="329"/>
      <w:bookmarkEnd w:id="330"/>
    </w:p>
    <w:p w:rsidR="0072453D" w:rsidRPr="00981C14" w:rsidRDefault="0072453D" w:rsidP="0072453D">
      <w:r w:rsidRPr="00981C14">
        <w:t xml:space="preserve">Неявното (скритото) преобразуване на типове е възможно единствено, когато няма възможност от загуба на данни при преобразуването, </w:t>
      </w:r>
      <w:r>
        <w:t>т.е.</w:t>
      </w:r>
      <w:r w:rsidRPr="00981C14">
        <w:t xml:space="preserve"> когато конвертираме от тип с по-малък обхват към тип с по-голям</w:t>
      </w:r>
      <w:r>
        <w:t xml:space="preserve"> обхват</w:t>
      </w:r>
      <w:r w:rsidRPr="00981C14">
        <w:t xml:space="preserve"> (примерно от </w:t>
      </w:r>
      <w:r w:rsidRPr="00981C14">
        <w:rPr>
          <w:rStyle w:val="Code"/>
        </w:rPr>
        <w:t>int</w:t>
      </w:r>
      <w:r w:rsidRPr="00981C14">
        <w:t xml:space="preserve"> към </w:t>
      </w:r>
      <w:r w:rsidRPr="00981C14">
        <w:rPr>
          <w:rStyle w:val="Code"/>
        </w:rPr>
        <w:t>long</w:t>
      </w:r>
      <w:r w:rsidRPr="00981C14">
        <w:t>). За да направим неявно преобразуване не е нужно да изп</w:t>
      </w:r>
      <w:r>
        <w:t>олзваме какъвто и да е оператор и</w:t>
      </w:r>
      <w:r w:rsidRPr="00981C14">
        <w:t xml:space="preserve"> затова </w:t>
      </w:r>
      <w:r>
        <w:t>такова преобра</w:t>
      </w:r>
      <w:r>
        <w:softHyphen/>
        <w:t xml:space="preserve">зуване </w:t>
      </w:r>
      <w:r w:rsidRPr="00981C14">
        <w:t>се нарича</w:t>
      </w:r>
      <w:r>
        <w:t xml:space="preserve"> още</w:t>
      </w:r>
      <w:r w:rsidRPr="00981C14">
        <w:t xml:space="preserve"> скрито</w:t>
      </w:r>
      <w:r>
        <w:t xml:space="preserve"> (</w:t>
      </w:r>
      <w:r w:rsidRPr="00EC7F32">
        <w:rPr>
          <w:lang w:val="en-US"/>
        </w:rPr>
        <w:t>implicit</w:t>
      </w:r>
      <w:r>
        <w:t>)</w:t>
      </w:r>
      <w:r w:rsidRPr="00981C14">
        <w:t>. Преобразу</w:t>
      </w:r>
      <w:r w:rsidRPr="00981C14">
        <w:softHyphen/>
        <w:t>ването става автома</w:t>
      </w:r>
      <w:r>
        <w:softHyphen/>
      </w:r>
      <w:r w:rsidRPr="00981C14">
        <w:t xml:space="preserve">тично от компилатора, когато присвояваме стойност от по-малък обхват в променлива с по-голям обхват или когато в израза има </w:t>
      </w:r>
      <w:r>
        <w:t xml:space="preserve">няколко </w:t>
      </w:r>
      <w:r w:rsidRPr="00981C14">
        <w:t>тип</w:t>
      </w:r>
      <w:r>
        <w:t>а</w:t>
      </w:r>
      <w:r w:rsidRPr="00981C14">
        <w:t xml:space="preserve"> с различен обхват. Тогава преобразуването става към типа с </w:t>
      </w:r>
      <w:r>
        <w:t>най</w:t>
      </w:r>
      <w:r w:rsidRPr="00981C14">
        <w:t>-голям обхват.</w:t>
      </w:r>
    </w:p>
    <w:p w:rsidR="0072453D" w:rsidRPr="00981C14" w:rsidRDefault="0072453D" w:rsidP="0072453D">
      <w:pPr>
        <w:pStyle w:val="Heading4"/>
      </w:pPr>
      <w:r w:rsidRPr="00981C14">
        <w:t>Неявно преобразуване на типове – пример</w:t>
      </w:r>
    </w:p>
    <w:p w:rsidR="0072453D" w:rsidRPr="00981C14" w:rsidRDefault="0072453D" w:rsidP="0072453D">
      <w:pPr>
        <w:autoSpaceDE w:val="0"/>
        <w:autoSpaceDN w:val="0"/>
        <w:adjustRightInd w:val="0"/>
        <w:spacing w:after="120"/>
        <w:jc w:val="left"/>
      </w:pPr>
      <w:r w:rsidRPr="00981C14">
        <w:t>Ето един пример за неявно (</w:t>
      </w:r>
      <w:r w:rsidRPr="00EC7F32">
        <w:rPr>
          <w:lang w:val="en-US"/>
        </w:rPr>
        <w:t>implicit</w:t>
      </w:r>
      <w:r w:rsidRPr="00981C14">
        <w:t>)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myInt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Int); </w:t>
            </w:r>
            <w:r w:rsidRPr="00FD399D">
              <w:rPr>
                <w:rFonts w:ascii="Courier New" w:hAnsi="Courier New" w:cs="Courier New"/>
                <w:noProof/>
                <w:color w:val="008000"/>
                <w:szCs w:val="20"/>
                <w:lang w:eastAsia="en-US"/>
              </w:rPr>
              <w:t>// 5</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long</w:t>
            </w:r>
            <w:r w:rsidRPr="00FD399D">
              <w:rPr>
                <w:rFonts w:ascii="Courier New" w:hAnsi="Courier New" w:cs="Courier New"/>
                <w:noProof/>
                <w:szCs w:val="20"/>
                <w:lang w:eastAsia="en-US"/>
              </w:rPr>
              <w:t xml:space="preserve"> myLong = myIn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Long); </w:t>
            </w:r>
            <w:r w:rsidRPr="00FD399D">
              <w:rPr>
                <w:rFonts w:ascii="Courier New" w:hAnsi="Courier New" w:cs="Courier New"/>
                <w:noProof/>
                <w:color w:val="008000"/>
                <w:szCs w:val="20"/>
                <w:lang w:eastAsia="en-US"/>
              </w:rPr>
              <w:t>// 5</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Long + myInt); </w:t>
            </w:r>
            <w:r w:rsidRPr="00FD399D">
              <w:rPr>
                <w:rFonts w:ascii="Courier New" w:hAnsi="Courier New" w:cs="Courier New"/>
                <w:noProof/>
                <w:color w:val="008000"/>
                <w:szCs w:val="20"/>
                <w:lang w:eastAsia="en-US"/>
              </w:rPr>
              <w:t>// 10</w:t>
            </w:r>
          </w:p>
        </w:tc>
      </w:tr>
    </w:tbl>
    <w:p w:rsidR="0072453D" w:rsidRPr="005602C8" w:rsidRDefault="0072453D" w:rsidP="0072453D">
      <w:r w:rsidRPr="00981C14">
        <w:t xml:space="preserve">В примера създаваме променлива </w:t>
      </w:r>
      <w:r w:rsidRPr="00981C14">
        <w:rPr>
          <w:rStyle w:val="Code"/>
        </w:rPr>
        <w:t>myInt</w:t>
      </w:r>
      <w:r w:rsidRPr="00981C14">
        <w:t xml:space="preserve"> от тип </w:t>
      </w:r>
      <w:r w:rsidRPr="00981C14">
        <w:rPr>
          <w:rStyle w:val="Code"/>
        </w:rPr>
        <w:t>int</w:t>
      </w:r>
      <w:r w:rsidRPr="00981C14">
        <w:t xml:space="preserve"> и присвояваме стойност 5. По-надолу създаваме променлива </w:t>
      </w:r>
      <w:r w:rsidRPr="00981C14">
        <w:rPr>
          <w:rStyle w:val="Code"/>
        </w:rPr>
        <w:t>myLong</w:t>
      </w:r>
      <w:r w:rsidRPr="00981C14">
        <w:t xml:space="preserve"> от тип </w:t>
      </w:r>
      <w:r w:rsidRPr="00981C14">
        <w:rPr>
          <w:rStyle w:val="Code"/>
        </w:rPr>
        <w:t>long</w:t>
      </w:r>
      <w:r w:rsidRPr="00981C14">
        <w:t xml:space="preserve"> и зада</w:t>
      </w:r>
      <w:r w:rsidRPr="00981C14">
        <w:softHyphen/>
        <w:t xml:space="preserve">ваме стойността, съдържаща се в </w:t>
      </w:r>
      <w:r w:rsidRPr="00981C14">
        <w:rPr>
          <w:rStyle w:val="Code"/>
        </w:rPr>
        <w:t>myInt</w:t>
      </w:r>
      <w:r w:rsidRPr="00981C14">
        <w:t xml:space="preserve">. Стойността запазена в </w:t>
      </w:r>
      <w:r w:rsidRPr="00981C14">
        <w:rPr>
          <w:rStyle w:val="Code"/>
        </w:rPr>
        <w:t>myLong</w:t>
      </w:r>
      <w:r w:rsidRPr="00981C14">
        <w:t xml:space="preserve">, автоматично се конвертира от тип </w:t>
      </w:r>
      <w:r w:rsidRPr="00981C14">
        <w:rPr>
          <w:rStyle w:val="Code"/>
        </w:rPr>
        <w:t>int</w:t>
      </w:r>
      <w:r w:rsidRPr="00981C14">
        <w:t xml:space="preserve"> към тип </w:t>
      </w:r>
      <w:r w:rsidRPr="00981C14">
        <w:rPr>
          <w:rStyle w:val="Code"/>
        </w:rPr>
        <w:t>long</w:t>
      </w:r>
      <w:r w:rsidRPr="00981C14">
        <w:t xml:space="preserve">. Накрая в примера </w:t>
      </w:r>
      <w:r>
        <w:t>извеждаме</w:t>
      </w:r>
      <w:r w:rsidRPr="00981C14">
        <w:t xml:space="preserve"> резултата от събирането на двете променливи. Понеже променливите са от различен тип, те автоматично се преобразуват към типа с по-голям обхват, тоест към </w:t>
      </w:r>
      <w:r w:rsidRPr="00981C14">
        <w:rPr>
          <w:rStyle w:val="Code"/>
        </w:rPr>
        <w:t>long</w:t>
      </w:r>
      <w:r w:rsidRPr="00981C14">
        <w:t xml:space="preserve"> и върнатият резултат, който се отпечатва на конзолата, отново е </w:t>
      </w:r>
      <w:r w:rsidRPr="00981C14">
        <w:rPr>
          <w:rStyle w:val="Code"/>
        </w:rPr>
        <w:t>long</w:t>
      </w:r>
      <w:r w:rsidRPr="00981C14">
        <w:t xml:space="preserve">. Всъщност подадения параметър на метода </w:t>
      </w:r>
      <w:r w:rsidRPr="00981C14">
        <w:rPr>
          <w:rStyle w:val="Code"/>
        </w:rPr>
        <w:t>Console.WriteLine()</w:t>
      </w:r>
      <w:r w:rsidRPr="00981C14">
        <w:t xml:space="preserve"> e от тип </w:t>
      </w:r>
      <w:r w:rsidRPr="00981C14">
        <w:rPr>
          <w:rStyle w:val="Code"/>
        </w:rPr>
        <w:t>long</w:t>
      </w:r>
      <w:r w:rsidRPr="00981C14">
        <w:t>, но вътре в метода той отново ще бъде конвертиран, този път към ти</w:t>
      </w:r>
      <w:r>
        <w:t>п</w:t>
      </w:r>
      <w:r w:rsidRPr="00981C14">
        <w:t xml:space="preserve"> </w:t>
      </w:r>
      <w:r w:rsidRPr="00981C14">
        <w:rPr>
          <w:rStyle w:val="Code"/>
        </w:rPr>
        <w:t>string</w:t>
      </w:r>
      <w:r w:rsidRPr="00981C14">
        <w:t>, за да може да бъде отпечатан на конзолата.</w:t>
      </w:r>
      <w:r>
        <w:t xml:space="preserve"> Това преобразование се извършва чрез метода </w:t>
      </w:r>
      <w:r w:rsidRPr="005602C8">
        <w:rPr>
          <w:rStyle w:val="Code"/>
        </w:rPr>
        <w:t>Long.ToString()</w:t>
      </w:r>
      <w:r>
        <w:t>.</w:t>
      </w:r>
    </w:p>
    <w:p w:rsidR="0072453D" w:rsidRPr="00981C14" w:rsidRDefault="0072453D" w:rsidP="0072453D">
      <w:pPr>
        <w:pStyle w:val="Heading4"/>
        <w:rPr>
          <w:lang w:bidi="he-IL"/>
        </w:rPr>
      </w:pPr>
      <w:r w:rsidRPr="00981C14">
        <w:rPr>
          <w:lang w:bidi="he-IL"/>
        </w:rPr>
        <w:t>Възможни неявни преобразования</w:t>
      </w:r>
    </w:p>
    <w:p w:rsidR="0072453D" w:rsidRPr="00981C14" w:rsidRDefault="0072453D" w:rsidP="0072453D">
      <w:r>
        <w:t>Ето някои от в</w:t>
      </w:r>
      <w:r w:rsidRPr="00981C14">
        <w:t xml:space="preserve">ъзможните неявни </w:t>
      </w:r>
      <w:r>
        <w:t>(</w:t>
      </w:r>
      <w:r w:rsidRPr="00EC7F32">
        <w:rPr>
          <w:lang w:val="en-US"/>
        </w:rPr>
        <w:t>implicit</w:t>
      </w:r>
      <w:r>
        <w:t xml:space="preserve">) </w:t>
      </w:r>
      <w:r w:rsidRPr="00981C14">
        <w:t>преобразувания на примитивни типове в C#:</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sidRPr="00297F78">
        <w:rPr>
          <w:rStyle w:val="Code"/>
        </w:rPr>
        <w:t xml:space="preserve">sbyte </w:t>
      </w:r>
      <w:r w:rsidRPr="008E14ED">
        <w:rPr>
          <w:rStyle w:val="Code"/>
          <w:rFonts w:ascii="Arial" w:hAnsi="Arial" w:cs="Arial"/>
        </w:rPr>
        <w:t>→</w:t>
      </w:r>
      <w:r w:rsidRPr="00297F78">
        <w:rPr>
          <w:rStyle w:val="Code"/>
        </w:rPr>
        <w:t xml:space="preserve"> short, int, long, float,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Fonts w:ascii="Courier New" w:hAnsi="Courier New"/>
          <w:b/>
          <w:bCs/>
          <w:noProof/>
          <w:kern w:val="32"/>
        </w:rPr>
      </w:pPr>
      <w:r w:rsidRPr="00297F78">
        <w:rPr>
          <w:rStyle w:val="Code"/>
        </w:rPr>
        <w:t xml:space="preserve">byte </w:t>
      </w:r>
      <w:r w:rsidRPr="008E14ED">
        <w:rPr>
          <w:rStyle w:val="Code"/>
          <w:rFonts w:ascii="Arial" w:hAnsi="Arial" w:cs="Arial"/>
        </w:rPr>
        <w:t>→</w:t>
      </w:r>
      <w:r w:rsidRPr="00297F78">
        <w:rPr>
          <w:rStyle w:val="Code"/>
        </w:rPr>
        <w:t xml:space="preserve"> short, ushort, int, uint, long, ulong, float,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Fonts w:ascii="Courier New" w:hAnsi="Courier New"/>
          <w:b/>
          <w:bCs/>
          <w:noProof/>
          <w:kern w:val="32"/>
        </w:rPr>
      </w:pPr>
      <w:r w:rsidRPr="00297F78">
        <w:rPr>
          <w:rStyle w:val="Code"/>
        </w:rPr>
        <w:t xml:space="preserve">short </w:t>
      </w:r>
      <w:r w:rsidRPr="008E14ED">
        <w:rPr>
          <w:rStyle w:val="Code"/>
          <w:rFonts w:ascii="Arial" w:hAnsi="Arial" w:cs="Arial"/>
        </w:rPr>
        <w:t>→</w:t>
      </w:r>
      <w:r w:rsidRPr="00297F78">
        <w:rPr>
          <w:rStyle w:val="Code"/>
        </w:rPr>
        <w:t xml:space="preserve"> int, long, 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sidRPr="00297F78">
        <w:rPr>
          <w:rStyle w:val="Code"/>
        </w:rPr>
        <w:t xml:space="preserve">ushort </w:t>
      </w:r>
      <w:r w:rsidRPr="008E14ED">
        <w:rPr>
          <w:rStyle w:val="Code"/>
          <w:rFonts w:ascii="Arial" w:hAnsi="Arial" w:cs="Arial"/>
        </w:rPr>
        <w:t>→</w:t>
      </w:r>
      <w:r w:rsidRPr="00297F78">
        <w:rPr>
          <w:rStyle w:val="Code"/>
        </w:rPr>
        <w:t xml:space="preserve"> int, uint, long, ulong, 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rPr>
          <w:rStyle w:val="Code"/>
        </w:rPr>
      </w:pPr>
      <w:r w:rsidRPr="00297F78">
        <w:rPr>
          <w:rStyle w:val="Code"/>
        </w:rPr>
        <w:lastRenderedPageBreak/>
        <w:t xml:space="preserve">char </w:t>
      </w:r>
      <w:r w:rsidRPr="008E14ED">
        <w:rPr>
          <w:rStyle w:val="Code"/>
          <w:rFonts w:ascii="Arial" w:hAnsi="Arial" w:cs="Arial"/>
        </w:rPr>
        <w:t>→</w:t>
      </w:r>
      <w:r w:rsidRPr="00297F78">
        <w:rPr>
          <w:rStyle w:val="Code"/>
        </w:rPr>
        <w:t xml:space="preserve"> ushort, int, uint, long, ulong, float</w:t>
      </w:r>
      <w:r w:rsidRPr="00297F78">
        <w:rPr>
          <w:noProof/>
        </w:rPr>
        <w:t>,</w:t>
      </w:r>
      <w:r w:rsidRPr="00297F78">
        <w:rPr>
          <w:rStyle w:val="Code"/>
        </w:rPr>
        <w:t xml:space="preserve"> double, decimal</w:t>
      </w:r>
      <w:r w:rsidRPr="00297F78">
        <w:rPr>
          <w:noProof/>
        </w:rPr>
        <w:t xml:space="preserve"> (въпреки, че </w:t>
      </w:r>
      <w:r w:rsidRPr="00297F78">
        <w:rPr>
          <w:rStyle w:val="Code"/>
        </w:rPr>
        <w:t>char</w:t>
      </w:r>
      <w:r w:rsidRPr="00297F78">
        <w:rPr>
          <w:noProof/>
        </w:rPr>
        <w:t xml:space="preserve"> е символен тип, в някои случаи той може да се разглежда като число и има поведение на числов тип, дори може да участва в числови изрази);</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Pr>
          <w:rStyle w:val="Code"/>
        </w:rPr>
        <w:t>u</w:t>
      </w:r>
      <w:r w:rsidRPr="00297F78">
        <w:rPr>
          <w:rStyle w:val="Code"/>
        </w:rPr>
        <w:t xml:space="preserve">int </w:t>
      </w:r>
      <w:r w:rsidRPr="008E14ED">
        <w:rPr>
          <w:rStyle w:val="Code"/>
          <w:rFonts w:ascii="Arial" w:hAnsi="Arial" w:cs="Arial"/>
        </w:rPr>
        <w:t>→</w:t>
      </w:r>
      <w:r w:rsidRPr="00297F78">
        <w:rPr>
          <w:rStyle w:val="Code"/>
        </w:rPr>
        <w:t xml:space="preserve"> long, </w:t>
      </w:r>
      <w:r>
        <w:rPr>
          <w:rStyle w:val="Code"/>
        </w:rPr>
        <w:t xml:space="preserve">ulong, </w:t>
      </w:r>
      <w:r w:rsidRPr="00297F78">
        <w:rPr>
          <w:rStyle w:val="Code"/>
        </w:rPr>
        <w:t>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sidRPr="00297F78">
        <w:rPr>
          <w:rStyle w:val="Code"/>
        </w:rPr>
        <w:t xml:space="preserve">int </w:t>
      </w:r>
      <w:r w:rsidRPr="008E14ED">
        <w:rPr>
          <w:rStyle w:val="Code"/>
          <w:rFonts w:ascii="Arial" w:hAnsi="Arial" w:cs="Arial"/>
        </w:rPr>
        <w:t>→</w:t>
      </w:r>
      <w:r w:rsidRPr="00297F78">
        <w:rPr>
          <w:rStyle w:val="Code"/>
        </w:rPr>
        <w:t xml:space="preserve"> long, 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sidRPr="00297F78">
        <w:rPr>
          <w:rStyle w:val="Code"/>
        </w:rPr>
        <w:t xml:space="preserve">long </w:t>
      </w:r>
      <w:r w:rsidRPr="008E14ED">
        <w:rPr>
          <w:rStyle w:val="Code"/>
          <w:rFonts w:ascii="Arial" w:hAnsi="Arial" w:cs="Arial"/>
        </w:rPr>
        <w:t>→</w:t>
      </w:r>
      <w:r w:rsidRPr="00297F78">
        <w:rPr>
          <w:rStyle w:val="Code"/>
        </w:rPr>
        <w:t xml:space="preserve"> 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Pr>
          <w:rStyle w:val="Code"/>
        </w:rPr>
        <w:t>u</w:t>
      </w:r>
      <w:r w:rsidRPr="00297F78">
        <w:rPr>
          <w:rStyle w:val="Code"/>
        </w:rPr>
        <w:t xml:space="preserve">long </w:t>
      </w:r>
      <w:r w:rsidRPr="008E14ED">
        <w:rPr>
          <w:rStyle w:val="Code"/>
          <w:rFonts w:ascii="Arial" w:hAnsi="Arial" w:cs="Arial"/>
        </w:rPr>
        <w:t>→</w:t>
      </w:r>
      <w:r w:rsidRPr="00297F78">
        <w:rPr>
          <w:rStyle w:val="Code"/>
        </w:rPr>
        <w:t xml:space="preserve"> float</w:t>
      </w:r>
      <w:r w:rsidRPr="00297F78">
        <w:rPr>
          <w:noProof/>
        </w:rPr>
        <w:t>,</w:t>
      </w:r>
      <w:r w:rsidRPr="00297F78">
        <w:rPr>
          <w:rStyle w:val="Code"/>
        </w:rPr>
        <w:t xml:space="preserve"> double, decimal</w:t>
      </w:r>
      <w:r w:rsidRPr="00297F78">
        <w:rPr>
          <w:noProof/>
        </w:rPr>
        <w:t>;</w:t>
      </w:r>
    </w:p>
    <w:p w:rsidR="0072453D" w:rsidRPr="00297F78" w:rsidRDefault="0072453D" w:rsidP="00222F92">
      <w:pPr>
        <w:numPr>
          <w:ilvl w:val="0"/>
          <w:numId w:val="18"/>
        </w:numPr>
        <w:tabs>
          <w:tab w:val="clear" w:pos="720"/>
        </w:tabs>
        <w:autoSpaceDE w:val="0"/>
        <w:autoSpaceDN w:val="0"/>
        <w:adjustRightInd w:val="0"/>
        <w:spacing w:before="60"/>
        <w:ind w:left="568" w:hanging="284"/>
        <w:jc w:val="left"/>
        <w:rPr>
          <w:rStyle w:val="Code"/>
        </w:rPr>
      </w:pPr>
      <w:r w:rsidRPr="00297F78">
        <w:rPr>
          <w:rStyle w:val="Code"/>
        </w:rPr>
        <w:t xml:space="preserve">float </w:t>
      </w:r>
      <w:r w:rsidRPr="008E14ED">
        <w:rPr>
          <w:rStyle w:val="Code"/>
          <w:rFonts w:ascii="Arial" w:hAnsi="Arial" w:cs="Arial"/>
        </w:rPr>
        <w:t>→</w:t>
      </w:r>
      <w:r w:rsidRPr="00297F78">
        <w:rPr>
          <w:rStyle w:val="Code"/>
        </w:rPr>
        <w:t xml:space="preserve"> double</w:t>
      </w:r>
      <w:r w:rsidRPr="00297F78">
        <w:rPr>
          <w:noProof/>
        </w:rPr>
        <w:t>.</w:t>
      </w:r>
    </w:p>
    <w:p w:rsidR="0072453D" w:rsidRDefault="0072453D" w:rsidP="0072453D">
      <w:pPr>
        <w:rPr>
          <w:lang w:bidi="he-IL"/>
        </w:rPr>
      </w:pPr>
      <w:r w:rsidRPr="00981C14">
        <w:rPr>
          <w:lang w:bidi="he-IL"/>
        </w:rPr>
        <w:t>При преобразуването на типове от по-малък обхват към по-голям няма загуба на данни. Числовата стойност остава същата след преобразу</w:t>
      </w:r>
      <w:r w:rsidRPr="00981C14">
        <w:rPr>
          <w:lang w:bidi="he-IL"/>
        </w:rPr>
        <w:softHyphen/>
        <w:t xml:space="preserve">ването. Както във всяко правило и тук има малко изключение. Когато преобразуваме тип </w:t>
      </w:r>
      <w:r w:rsidRPr="00981C14">
        <w:rPr>
          <w:rStyle w:val="Code"/>
        </w:rPr>
        <w:t>int</w:t>
      </w:r>
      <w:r w:rsidRPr="00981C14">
        <w:rPr>
          <w:lang w:bidi="he-IL"/>
        </w:rPr>
        <w:t xml:space="preserve"> към тип </w:t>
      </w:r>
      <w:r w:rsidRPr="00981C14">
        <w:rPr>
          <w:rStyle w:val="Code"/>
        </w:rPr>
        <w:t>float</w:t>
      </w:r>
      <w:r w:rsidRPr="00981C14">
        <w:rPr>
          <w:lang w:bidi="he-IL"/>
        </w:rPr>
        <w:t xml:space="preserve"> (32-битови стойности), разликата е, че </w:t>
      </w:r>
      <w:r w:rsidRPr="00981C14">
        <w:rPr>
          <w:rStyle w:val="Code"/>
        </w:rPr>
        <w:t>int</w:t>
      </w:r>
      <w:r w:rsidRPr="00981C14">
        <w:rPr>
          <w:lang w:bidi="he-IL"/>
        </w:rPr>
        <w:t xml:space="preserve"> използва всичките си битове за представяне на едно целочислено число, докато </w:t>
      </w:r>
      <w:r w:rsidRPr="00981C14">
        <w:rPr>
          <w:rStyle w:val="Code"/>
        </w:rPr>
        <w:t>float</w:t>
      </w:r>
      <w:r w:rsidRPr="00981C14">
        <w:rPr>
          <w:lang w:bidi="he-IL"/>
        </w:rPr>
        <w:t xml:space="preserve"> използва част от битовете си за представянето на плаващата запетая. Оттук следва, че е възможно при преобразуване от </w:t>
      </w:r>
      <w:r w:rsidRPr="00981C14">
        <w:rPr>
          <w:rStyle w:val="Code"/>
        </w:rPr>
        <w:t>int</w:t>
      </w:r>
      <w:r w:rsidRPr="00981C14">
        <w:rPr>
          <w:lang w:bidi="he-IL"/>
        </w:rPr>
        <w:t xml:space="preserve"> към </w:t>
      </w:r>
      <w:r w:rsidRPr="00981C14">
        <w:rPr>
          <w:rStyle w:val="Code"/>
        </w:rPr>
        <w:t>float</w:t>
      </w:r>
      <w:r w:rsidRPr="00981C14">
        <w:rPr>
          <w:lang w:bidi="he-IL"/>
        </w:rPr>
        <w:t xml:space="preserve"> да има загуба на точност, поради закръгляне. Същото се отнася </w:t>
      </w:r>
      <w:r>
        <w:rPr>
          <w:lang w:bidi="he-IL"/>
        </w:rPr>
        <w:t>и за</w:t>
      </w:r>
      <w:r w:rsidRPr="00981C14">
        <w:rPr>
          <w:lang w:bidi="he-IL"/>
        </w:rPr>
        <w:t xml:space="preserve"> преобразуването на 64-битови</w:t>
      </w:r>
      <w:r>
        <w:rPr>
          <w:lang w:bidi="he-IL"/>
        </w:rPr>
        <w:t>я</w:t>
      </w:r>
      <w:r w:rsidRPr="00981C14">
        <w:rPr>
          <w:lang w:bidi="he-IL"/>
        </w:rPr>
        <w:t xml:space="preserve"> </w:t>
      </w:r>
      <w:r w:rsidRPr="00981C14">
        <w:rPr>
          <w:rStyle w:val="Code"/>
        </w:rPr>
        <w:t>long</w:t>
      </w:r>
      <w:r w:rsidRPr="00981C14">
        <w:rPr>
          <w:lang w:bidi="he-IL"/>
        </w:rPr>
        <w:t xml:space="preserve"> към</w:t>
      </w:r>
      <w:r>
        <w:rPr>
          <w:lang w:bidi="he-IL"/>
        </w:rPr>
        <w:t xml:space="preserve"> 64-битовия </w:t>
      </w:r>
      <w:r w:rsidRPr="00981C14">
        <w:rPr>
          <w:rStyle w:val="Code"/>
        </w:rPr>
        <w:t>double</w:t>
      </w:r>
      <w:r w:rsidRPr="00981C14">
        <w:rPr>
          <w:lang w:bidi="he-IL"/>
        </w:rPr>
        <w:t>.</w:t>
      </w:r>
    </w:p>
    <w:p w:rsidR="0072453D" w:rsidRPr="00981C14" w:rsidRDefault="0072453D" w:rsidP="0072453D">
      <w:pPr>
        <w:pStyle w:val="Heading3"/>
      </w:pPr>
      <w:bookmarkStart w:id="331" w:name="_Toc243587229"/>
      <w:bookmarkStart w:id="332" w:name="_Toc299460892"/>
      <w:r w:rsidRPr="00981C14">
        <w:t>Изрично (</w:t>
      </w:r>
      <w:r w:rsidRPr="00EC7F32">
        <w:rPr>
          <w:lang w:val="en-US"/>
        </w:rPr>
        <w:t>explicit</w:t>
      </w:r>
      <w:r w:rsidRPr="00981C14">
        <w:t>) преобразуване на типове</w:t>
      </w:r>
      <w:bookmarkEnd w:id="331"/>
      <w:bookmarkEnd w:id="332"/>
    </w:p>
    <w:p w:rsidR="0072453D" w:rsidRPr="00981C14" w:rsidRDefault="0072453D" w:rsidP="0072453D">
      <w:pPr>
        <w:spacing w:after="120"/>
      </w:pPr>
      <w:r w:rsidRPr="00981C14">
        <w:t xml:space="preserve">Изричното преобразуване на типове </w:t>
      </w:r>
      <w:r>
        <w:t>(</w:t>
      </w:r>
      <w:r w:rsidRPr="00EC7F32">
        <w:rPr>
          <w:lang w:val="en-US"/>
        </w:rPr>
        <w:t>explicit typecasting</w:t>
      </w:r>
      <w:r>
        <w:t>) се използва</w:t>
      </w:r>
      <w:r w:rsidRPr="00981C14">
        <w:t xml:space="preserve"> </w:t>
      </w:r>
      <w:r>
        <w:t>винаги</w:t>
      </w:r>
      <w:r w:rsidRPr="00981C14">
        <w:t>, когато има вероятност за загуба на данни. Когато конвертираме тип с плаваща запетая към цело</w:t>
      </w:r>
      <w:r w:rsidRPr="00981C14">
        <w:softHyphen/>
        <w:t xml:space="preserve">числен тип, винаги има загуба на данни, идваща от </w:t>
      </w:r>
      <w:r>
        <w:t xml:space="preserve">премахването на дробната част </w:t>
      </w:r>
      <w:r w:rsidRPr="00981C14">
        <w:t xml:space="preserve">и е задължително използването на изрично преобразуване </w:t>
      </w:r>
      <w:r>
        <w:t xml:space="preserve">(например </w:t>
      </w:r>
      <w:r w:rsidRPr="00981C14">
        <w:rPr>
          <w:rStyle w:val="Code"/>
        </w:rPr>
        <w:t>double</w:t>
      </w:r>
      <w:r w:rsidRPr="00981C14">
        <w:t xml:space="preserve"> към </w:t>
      </w:r>
      <w:r w:rsidRPr="00981C14">
        <w:rPr>
          <w:rStyle w:val="Code"/>
        </w:rPr>
        <w:t>long</w:t>
      </w:r>
      <w:r w:rsidRPr="00981C14">
        <w:t>). За да направим такова конвертиране е нужно изрично да използваме оператора за преобразуване на данни</w:t>
      </w:r>
      <w:r>
        <w:t xml:space="preserve"> </w:t>
      </w:r>
      <w:r w:rsidRPr="00981C14">
        <w:t>(</w:t>
      </w:r>
      <w:r w:rsidRPr="00981C14">
        <w:rPr>
          <w:rStyle w:val="Code"/>
        </w:rPr>
        <w:t>type</w:t>
      </w:r>
      <w:r w:rsidRPr="00981C14">
        <w:t>). Възможно е да има загуба на данни също, когато конвертираме от тип с по-голям обхват към тип с по-малък (</w:t>
      </w:r>
      <w:r w:rsidRPr="00981C14">
        <w:rPr>
          <w:rStyle w:val="Code"/>
        </w:rPr>
        <w:t>double</w:t>
      </w:r>
      <w:r w:rsidRPr="00981C14">
        <w:t xml:space="preserve"> към </w:t>
      </w:r>
      <w:r w:rsidRPr="00981C14">
        <w:rPr>
          <w:rStyle w:val="Code"/>
        </w:rPr>
        <w:t>float</w:t>
      </w:r>
      <w:r w:rsidRPr="00981C14">
        <w:t xml:space="preserve"> или </w:t>
      </w:r>
      <w:r w:rsidRPr="00981C14">
        <w:rPr>
          <w:rStyle w:val="Code"/>
        </w:rPr>
        <w:t>long</w:t>
      </w:r>
      <w:r w:rsidRPr="00981C14">
        <w:t xml:space="preserve"> към </w:t>
      </w:r>
      <w:r w:rsidRPr="00981C14">
        <w:rPr>
          <w:rStyle w:val="Code"/>
        </w:rPr>
        <w:t>int</w:t>
      </w:r>
      <w:r w:rsidRPr="00981C14">
        <w:t>).</w:t>
      </w:r>
    </w:p>
    <w:p w:rsidR="0072453D" w:rsidRPr="00981C14" w:rsidRDefault="0072453D" w:rsidP="0072453D">
      <w:pPr>
        <w:pStyle w:val="Heading4"/>
      </w:pPr>
      <w:r w:rsidRPr="00981C14">
        <w:t>Изрично преобразуване на типове – пример</w:t>
      </w:r>
    </w:p>
    <w:p w:rsidR="0072453D" w:rsidRPr="00981C14" w:rsidRDefault="0072453D" w:rsidP="0072453D">
      <w:pPr>
        <w:spacing w:after="120"/>
      </w:pPr>
      <w:r w:rsidRPr="00981C14">
        <w:t>Следният пример илюстрира употребата на изрично конвертиране на типовете и загуба на данни</w:t>
      </w:r>
      <w:r>
        <w:t>, която може да настъпи в някои случаи</w:t>
      </w:r>
      <w:r w:rsidRPr="00981C1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 myDouble = </w:t>
            </w:r>
            <w:r w:rsidRPr="00FD399D">
              <w:rPr>
                <w:rFonts w:ascii="Courier New" w:hAnsi="Courier New" w:cs="Courier New"/>
                <w:noProof/>
                <w:color w:val="A52A2A"/>
                <w:szCs w:val="20"/>
                <w:lang w:eastAsia="en-US"/>
              </w:rPr>
              <w:t>5.1d</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Double); </w:t>
            </w:r>
            <w:r w:rsidRPr="00FD399D">
              <w:rPr>
                <w:rFonts w:ascii="Courier New" w:hAnsi="Courier New" w:cs="Courier New"/>
                <w:noProof/>
                <w:color w:val="008000"/>
                <w:szCs w:val="20"/>
                <w:lang w:eastAsia="en-US"/>
              </w:rPr>
              <w:t>// 5</w:t>
            </w:r>
            <w:r>
              <w:rPr>
                <w:rFonts w:ascii="Courier New" w:hAnsi="Courier New" w:cs="Courier New"/>
                <w:noProof/>
                <w:color w:val="008000"/>
                <w:szCs w:val="20"/>
                <w:lang w:eastAsia="en-US"/>
              </w:rPr>
              <w:t>.</w:t>
            </w:r>
            <w:r w:rsidRPr="00FD399D">
              <w:rPr>
                <w:rFonts w:ascii="Courier New" w:hAnsi="Courier New" w:cs="Courier New"/>
                <w:noProof/>
                <w:color w:val="008000"/>
                <w:szCs w:val="20"/>
                <w:lang w:eastAsia="en-US"/>
              </w:rPr>
              <w:t>1</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long</w:t>
            </w:r>
            <w:r w:rsidRPr="00FD399D">
              <w:rPr>
                <w:rFonts w:ascii="Courier New" w:hAnsi="Courier New" w:cs="Courier New"/>
                <w:noProof/>
                <w:szCs w:val="20"/>
                <w:lang w:eastAsia="en-US"/>
              </w:rPr>
              <w:t xml:space="preserve"> myLong = (</w:t>
            </w:r>
            <w:r w:rsidRPr="00FD399D">
              <w:rPr>
                <w:rFonts w:ascii="Courier New" w:hAnsi="Courier New" w:cs="Courier New"/>
                <w:noProof/>
                <w:color w:val="0000FF"/>
                <w:szCs w:val="20"/>
                <w:lang w:eastAsia="en-US"/>
              </w:rPr>
              <w:t>long</w:t>
            </w:r>
            <w:r w:rsidRPr="00FD399D">
              <w:rPr>
                <w:rFonts w:ascii="Courier New" w:hAnsi="Courier New" w:cs="Courier New"/>
                <w:noProof/>
                <w:szCs w:val="20"/>
                <w:lang w:eastAsia="en-US"/>
              </w:rPr>
              <w:t xml:space="preserve">)myDouble; </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Long); </w:t>
            </w:r>
            <w:r w:rsidRPr="00FD399D">
              <w:rPr>
                <w:rFonts w:ascii="Courier New" w:hAnsi="Courier New" w:cs="Courier New"/>
                <w:noProof/>
                <w:color w:val="008000"/>
                <w:szCs w:val="20"/>
                <w:lang w:eastAsia="en-US"/>
              </w:rPr>
              <w:t>// 5</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szCs w:val="20"/>
                <w:lang w:eastAsia="en-US"/>
              </w:rPr>
              <w:t xml:space="preserve">            </w:t>
            </w:r>
            <w:r w:rsidRPr="00FD399D">
              <w:rPr>
                <w:rFonts w:ascii="Courier New" w:hAnsi="Courier New" w:cs="Courier New"/>
                <w:noProof/>
                <w:szCs w:val="20"/>
                <w:lang w:eastAsia="en-US"/>
              </w:rPr>
              <w:tab/>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szCs w:val="20"/>
                <w:lang w:eastAsia="en-US"/>
              </w:rPr>
              <w:t xml:space="preserve">myDouble = </w:t>
            </w:r>
            <w:r w:rsidRPr="00FD399D">
              <w:rPr>
                <w:rFonts w:ascii="Courier New" w:hAnsi="Courier New" w:cs="Courier New"/>
                <w:noProof/>
                <w:color w:val="A52A2A"/>
                <w:szCs w:val="20"/>
                <w:lang w:eastAsia="en-US"/>
              </w:rPr>
              <w:t>5e9d</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5 * 10^9</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Double); </w:t>
            </w:r>
            <w:r w:rsidRPr="00FD399D">
              <w:rPr>
                <w:rFonts w:ascii="Courier New" w:hAnsi="Courier New" w:cs="Courier New"/>
                <w:noProof/>
                <w:color w:val="008000"/>
                <w:szCs w:val="20"/>
                <w:lang w:eastAsia="en-US"/>
              </w:rPr>
              <w:t>// 5000000000</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szCs w:val="20"/>
                <w:lang w:eastAsia="en-US"/>
              </w:rPr>
              <w:t xml:space="preserve">            </w:t>
            </w:r>
            <w:r w:rsidRPr="00FD399D">
              <w:rPr>
                <w:rFonts w:ascii="Courier New" w:hAnsi="Courier New" w:cs="Courier New"/>
                <w:noProof/>
                <w:szCs w:val="20"/>
                <w:lang w:eastAsia="en-US"/>
              </w:rPr>
              <w:tab/>
            </w:r>
            <w:r w:rsidRPr="00FD399D">
              <w:rPr>
                <w:rFonts w:ascii="Courier New" w:hAnsi="Courier New" w:cs="Courier New"/>
                <w:noProof/>
                <w:szCs w:val="20"/>
                <w:lang w:eastAsia="en-US"/>
              </w:rPr>
              <w:tab/>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myInt = (</w:t>
            </w: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myDoubl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lastRenderedPageBreak/>
              <w:t>Console</w:t>
            </w:r>
            <w:r w:rsidRPr="00FD399D">
              <w:rPr>
                <w:rFonts w:ascii="Courier New" w:hAnsi="Courier New" w:cs="Courier New"/>
                <w:noProof/>
                <w:szCs w:val="20"/>
                <w:lang w:eastAsia="en-US"/>
              </w:rPr>
              <w:t xml:space="preserve">.WriteLine(myInt); </w:t>
            </w:r>
            <w:r w:rsidRPr="00FD399D">
              <w:rPr>
                <w:rFonts w:ascii="Courier New" w:hAnsi="Courier New" w:cs="Courier New"/>
                <w:noProof/>
                <w:color w:val="008000"/>
                <w:szCs w:val="20"/>
                <w:lang w:eastAsia="en-US"/>
              </w:rPr>
              <w:t xml:space="preserve">// </w:t>
            </w:r>
            <w:r w:rsidRPr="00FB1321">
              <w:rPr>
                <w:rFonts w:ascii="Courier New" w:hAnsi="Courier New" w:cs="Courier New"/>
                <w:noProof/>
                <w:color w:val="008000"/>
                <w:szCs w:val="20"/>
                <w:lang w:eastAsia="en-US"/>
              </w:rPr>
              <w:t>-2147483648</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MinValue); </w:t>
            </w:r>
            <w:r w:rsidRPr="00FD399D">
              <w:rPr>
                <w:rFonts w:ascii="Courier New" w:hAnsi="Courier New" w:cs="Courier New"/>
                <w:noProof/>
                <w:color w:val="008000"/>
                <w:szCs w:val="20"/>
                <w:lang w:eastAsia="en-US"/>
              </w:rPr>
              <w:t xml:space="preserve">// </w:t>
            </w:r>
            <w:r w:rsidRPr="00FB1321">
              <w:rPr>
                <w:rFonts w:ascii="Courier New" w:hAnsi="Courier New" w:cs="Courier New"/>
                <w:noProof/>
                <w:color w:val="008000"/>
                <w:szCs w:val="20"/>
                <w:lang w:eastAsia="en-US"/>
              </w:rPr>
              <w:t>-2147483648</w:t>
            </w:r>
          </w:p>
        </w:tc>
      </w:tr>
    </w:tbl>
    <w:p w:rsidR="0072453D" w:rsidRPr="00981C14" w:rsidRDefault="0072453D" w:rsidP="0072453D">
      <w:pPr>
        <w:autoSpaceDE w:val="0"/>
        <w:autoSpaceDN w:val="0"/>
        <w:adjustRightInd w:val="0"/>
        <w:spacing w:after="120"/>
      </w:pPr>
      <w:r w:rsidRPr="00981C14">
        <w:lastRenderedPageBreak/>
        <w:t xml:space="preserve">На първия ред от примера присвояваме стойността 5.1 на променливата </w:t>
      </w:r>
      <w:r w:rsidRPr="00981C14">
        <w:rPr>
          <w:rStyle w:val="Code"/>
        </w:rPr>
        <w:t>myDouble</w:t>
      </w:r>
      <w:r w:rsidRPr="00981C14">
        <w:t xml:space="preserve">. След като я преобразуваме (изрично), посредством оператора </w:t>
      </w:r>
      <w:r w:rsidRPr="00981C14">
        <w:rPr>
          <w:rStyle w:val="Code"/>
        </w:rPr>
        <w:t>(long)</w:t>
      </w:r>
      <w:r w:rsidRPr="00981C14">
        <w:t xml:space="preserve"> към тип </w:t>
      </w:r>
      <w:r w:rsidRPr="00981C14">
        <w:rPr>
          <w:rStyle w:val="Code"/>
        </w:rPr>
        <w:t>long</w:t>
      </w:r>
      <w:r w:rsidRPr="00981C14">
        <w:t xml:space="preserve"> и изкараме на конзолата променливата </w:t>
      </w:r>
      <w:r w:rsidRPr="00981C14">
        <w:rPr>
          <w:rStyle w:val="Code"/>
        </w:rPr>
        <w:t>myLong</w:t>
      </w:r>
      <w:r w:rsidRPr="00981C14">
        <w:t xml:space="preserve">, виждаме, че променливата е изгубила </w:t>
      </w:r>
      <w:r>
        <w:t xml:space="preserve">дробната си част, </w:t>
      </w:r>
      <w:r w:rsidRPr="00981C14">
        <w:t xml:space="preserve">защото </w:t>
      </w:r>
      <w:r w:rsidRPr="00981C14">
        <w:rPr>
          <w:rStyle w:val="Code"/>
        </w:rPr>
        <w:t>long</w:t>
      </w:r>
      <w:r>
        <w:t xml:space="preserve"> e целочислен тип</w:t>
      </w:r>
      <w:r w:rsidRPr="00981C14">
        <w:t xml:space="preserve">. След това присвояваме на </w:t>
      </w:r>
      <w:r>
        <w:t xml:space="preserve">реалната </w:t>
      </w:r>
      <w:r w:rsidRPr="00981C14">
        <w:t>променлива</w:t>
      </w:r>
      <w:r>
        <w:t xml:space="preserve"> с двойна точност</w:t>
      </w:r>
      <w:r w:rsidRPr="00981C14">
        <w:t xml:space="preserve"> </w:t>
      </w:r>
      <w:r w:rsidRPr="00981C14">
        <w:rPr>
          <w:rStyle w:val="Code"/>
        </w:rPr>
        <w:t>myDouble</w:t>
      </w:r>
      <w:r w:rsidRPr="00981C14">
        <w:t xml:space="preserve"> стойност 5 милиарда. Накрая конвертираме </w:t>
      </w:r>
      <w:r w:rsidRPr="00981C14">
        <w:rPr>
          <w:rStyle w:val="Code"/>
        </w:rPr>
        <w:t>myDouble</w:t>
      </w:r>
      <w:r w:rsidRPr="00981C14">
        <w:t xml:space="preserve"> към </w:t>
      </w:r>
      <w:r w:rsidRPr="00981C14">
        <w:rPr>
          <w:rStyle w:val="Code"/>
        </w:rPr>
        <w:t>int</w:t>
      </w:r>
      <w:r w:rsidRPr="00981C14">
        <w:t xml:space="preserve"> посредством оператора </w:t>
      </w:r>
      <w:r w:rsidRPr="00981C14">
        <w:rPr>
          <w:rStyle w:val="Code"/>
        </w:rPr>
        <w:t>(int)</w:t>
      </w:r>
      <w:r w:rsidRPr="00981C14">
        <w:t xml:space="preserve"> и </w:t>
      </w:r>
      <w:r>
        <w:t>от</w:t>
      </w:r>
      <w:r w:rsidRPr="00981C14">
        <w:t>печатваме променли</w:t>
      </w:r>
      <w:r w:rsidRPr="00981C14">
        <w:softHyphen/>
        <w:t xml:space="preserve">вата </w:t>
      </w:r>
      <w:r w:rsidRPr="00F733C6">
        <w:rPr>
          <w:rFonts w:ascii="Courier New" w:hAnsi="Courier New" w:cs="Courier New"/>
          <w:b/>
          <w:noProof/>
          <w:color w:val="000000"/>
          <w:szCs w:val="20"/>
          <w:lang w:val="en-US"/>
        </w:rPr>
        <w:t>myInt</w:t>
      </w:r>
      <w:r w:rsidRPr="00981C14">
        <w:t xml:space="preserve">. Резултатът e същия, както и когато отпечатаме </w:t>
      </w:r>
      <w:r w:rsidRPr="00981C14">
        <w:rPr>
          <w:rStyle w:val="Code"/>
        </w:rPr>
        <w:t>int.MinValue,</w:t>
      </w:r>
      <w:r w:rsidRPr="00981C14">
        <w:t xml:space="preserve"> защото</w:t>
      </w:r>
      <w:r w:rsidRPr="00981C14">
        <w:rPr>
          <w:rFonts w:ascii="Courier New" w:hAnsi="Courier New" w:cs="Courier New"/>
          <w:color w:val="000000"/>
          <w:szCs w:val="20"/>
        </w:rPr>
        <w:t xml:space="preserve"> </w:t>
      </w:r>
      <w:r w:rsidRPr="00981C14">
        <w:rPr>
          <w:rStyle w:val="Code"/>
        </w:rPr>
        <w:t>myDouble</w:t>
      </w:r>
      <w:r w:rsidRPr="00981C14">
        <w:t xml:space="preserve"> съдържа в себе си по-голяма стойност от обхвата на </w:t>
      </w:r>
      <w:r w:rsidRPr="00981C14">
        <w:rPr>
          <w:rStyle w:val="Code"/>
        </w:rPr>
        <w:t>int</w:t>
      </w:r>
      <w:r w:rsidRPr="00981C1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981C14"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981C14" w:rsidRDefault="006A7979" w:rsidP="0072453D">
            <w:pPr>
              <w:spacing w:before="0"/>
              <w:jc w:val="center"/>
            </w:pPr>
            <w:r>
              <w:rPr>
                <w:noProof/>
                <w:lang w:val="en-US" w:eastAsia="en-US"/>
              </w:rPr>
              <w:drawing>
                <wp:inline distT="0" distB="0" distL="0" distR="0">
                  <wp:extent cx="323850" cy="323850"/>
                  <wp:effectExtent l="0" t="0" r="0" b="0"/>
                  <wp:docPr id="127"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981C14" w:rsidRDefault="0072453D" w:rsidP="0072453D">
            <w:pPr>
              <w:pStyle w:val="WarningMessage"/>
            </w:pPr>
            <w:r w:rsidRPr="00981C14">
              <w:t>Не винаги е възможно да се предвиди каква ще бъде стойността на дадена промен</w:t>
            </w:r>
            <w:r w:rsidRPr="00981C14">
              <w:softHyphen/>
              <w:t>лива след препълване на обхвата и! Затова използвайте достатъчно големи типове и внимавайте при преминаване към "по-малък" тип.</w:t>
            </w:r>
          </w:p>
        </w:tc>
      </w:tr>
    </w:tbl>
    <w:p w:rsidR="0072453D" w:rsidRPr="00981C14" w:rsidRDefault="0072453D" w:rsidP="0072453D">
      <w:pPr>
        <w:pStyle w:val="Heading4"/>
      </w:pPr>
      <w:r w:rsidRPr="00981C14">
        <w:t>Загуба на данни при преобразуване на типовете</w:t>
      </w:r>
    </w:p>
    <w:p w:rsidR="0072453D" w:rsidRPr="00981C14" w:rsidRDefault="0072453D" w:rsidP="0072453D">
      <w:pPr>
        <w:spacing w:after="120"/>
      </w:pPr>
      <w:r>
        <w:t>Ще дадем още един п</w:t>
      </w:r>
      <w:r w:rsidRPr="00981C14">
        <w:t xml:space="preserve">ример за загуба на </w:t>
      </w:r>
      <w:r>
        <w:t>данни</w:t>
      </w:r>
      <w:r w:rsidRPr="00981C14">
        <w:t xml:space="preserve"> при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long</w:t>
            </w:r>
            <w:r w:rsidRPr="00FD399D">
              <w:rPr>
                <w:rFonts w:ascii="Courier New" w:hAnsi="Courier New" w:cs="Courier New"/>
                <w:noProof/>
                <w:szCs w:val="20"/>
                <w:lang w:eastAsia="en-US"/>
              </w:rPr>
              <w:t xml:space="preserve"> myLong = </w:t>
            </w:r>
            <w:r w:rsidRPr="00FD399D">
              <w:rPr>
                <w:rFonts w:ascii="Courier New" w:hAnsi="Courier New" w:cs="Courier New"/>
                <w:noProof/>
                <w:color w:val="0000FF"/>
                <w:szCs w:val="20"/>
                <w:lang w:eastAsia="en-US"/>
              </w:rPr>
              <w:t>long</w:t>
            </w:r>
            <w:r w:rsidRPr="00FD399D">
              <w:rPr>
                <w:rFonts w:ascii="Courier New" w:hAnsi="Courier New" w:cs="Courier New"/>
                <w:noProof/>
                <w:szCs w:val="20"/>
                <w:lang w:eastAsia="en-US"/>
              </w:rPr>
              <w:t>.MaxValu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myInt = (</w:t>
            </w: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myLong;</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Long); </w:t>
            </w:r>
            <w:r w:rsidRPr="00FD399D">
              <w:rPr>
                <w:rFonts w:ascii="Courier New" w:hAnsi="Courier New" w:cs="Courier New"/>
                <w:noProof/>
                <w:color w:val="008000"/>
                <w:szCs w:val="20"/>
                <w:lang w:eastAsia="en-US"/>
              </w:rPr>
              <w:t>// 9223372036854775807</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myInt); </w:t>
            </w:r>
            <w:r w:rsidRPr="00FD399D">
              <w:rPr>
                <w:rFonts w:ascii="Courier New" w:hAnsi="Courier New" w:cs="Courier New"/>
                <w:noProof/>
                <w:color w:val="008000"/>
                <w:szCs w:val="20"/>
                <w:lang w:eastAsia="en-US"/>
              </w:rPr>
              <w:t>// -1</w:t>
            </w:r>
          </w:p>
        </w:tc>
      </w:tr>
    </w:tbl>
    <w:p w:rsidR="0072453D" w:rsidRPr="00981C14" w:rsidRDefault="0072453D" w:rsidP="0072453D">
      <w:r w:rsidRPr="00981C14">
        <w:t>Операторът за преобразуване може да се използва и при неявно преобра</w:t>
      </w:r>
      <w:r w:rsidRPr="00981C14">
        <w:softHyphen/>
        <w:t>зуване по-желание. Това допринася за чет</w:t>
      </w:r>
      <w:r>
        <w:t xml:space="preserve">имостта </w:t>
      </w:r>
      <w:r w:rsidRPr="00981C14">
        <w:t>на кода, намалява шанса за грешки и се счита за добра практика от много програмисти.</w:t>
      </w:r>
    </w:p>
    <w:p w:rsidR="0072453D" w:rsidRPr="00981C14" w:rsidRDefault="0072453D" w:rsidP="0072453D">
      <w:pPr>
        <w:spacing w:after="120"/>
      </w:pPr>
      <w:r w:rsidRPr="00981C14">
        <w:t>Ето още няколко примера за преобразуване на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float</w:t>
            </w:r>
            <w:r w:rsidRPr="00FD399D">
              <w:rPr>
                <w:rFonts w:ascii="Courier New" w:hAnsi="Courier New" w:cs="Courier New"/>
                <w:noProof/>
                <w:szCs w:val="20"/>
                <w:lang w:eastAsia="en-US"/>
              </w:rPr>
              <w:t xml:space="preserve"> heightInMeters = </w:t>
            </w:r>
            <w:r w:rsidRPr="00FD399D">
              <w:rPr>
                <w:rFonts w:ascii="Courier New" w:hAnsi="Courier New" w:cs="Courier New"/>
                <w:noProof/>
                <w:color w:val="A52A2A"/>
                <w:szCs w:val="20"/>
                <w:lang w:eastAsia="en-US"/>
              </w:rPr>
              <w:t>1.74f</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Explicit conversion</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 maxHeight = heightInMeters; </w:t>
            </w:r>
            <w:r w:rsidRPr="00FD399D">
              <w:rPr>
                <w:rFonts w:ascii="Courier New" w:hAnsi="Courier New" w:cs="Courier New"/>
                <w:noProof/>
                <w:color w:val="008000"/>
                <w:szCs w:val="20"/>
                <w:lang w:eastAsia="en-US"/>
              </w:rPr>
              <w:t>// Implici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 minHeight = (</w:t>
            </w: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heightInMeters; </w:t>
            </w:r>
            <w:r w:rsidRPr="00FD399D">
              <w:rPr>
                <w:rFonts w:ascii="Courier New" w:hAnsi="Courier New" w:cs="Courier New"/>
                <w:noProof/>
                <w:color w:val="008000"/>
                <w:szCs w:val="20"/>
                <w:lang w:eastAsia="en-US"/>
              </w:rPr>
              <w:t>// Explici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float</w:t>
            </w:r>
            <w:r w:rsidRPr="00FD399D">
              <w:rPr>
                <w:rFonts w:ascii="Courier New" w:hAnsi="Courier New" w:cs="Courier New"/>
                <w:noProof/>
                <w:szCs w:val="20"/>
                <w:lang w:eastAsia="en-US"/>
              </w:rPr>
              <w:t xml:space="preserve"> actualHeight = (</w:t>
            </w:r>
            <w:r w:rsidRPr="00FD399D">
              <w:rPr>
                <w:rFonts w:ascii="Courier New" w:hAnsi="Courier New" w:cs="Courier New"/>
                <w:noProof/>
                <w:color w:val="0000FF"/>
                <w:szCs w:val="20"/>
                <w:lang w:eastAsia="en-US"/>
              </w:rPr>
              <w:t>float</w:t>
            </w:r>
            <w:r w:rsidRPr="00FD399D">
              <w:rPr>
                <w:rFonts w:ascii="Courier New" w:hAnsi="Courier New" w:cs="Courier New"/>
                <w:noProof/>
                <w:szCs w:val="20"/>
                <w:lang w:eastAsia="en-US"/>
              </w:rPr>
              <w:t xml:space="preserve">)maxHeight; </w:t>
            </w:r>
            <w:r w:rsidRPr="00FD399D">
              <w:rPr>
                <w:rFonts w:ascii="Courier New" w:hAnsi="Courier New" w:cs="Courier New"/>
                <w:noProof/>
                <w:color w:val="008000"/>
                <w:szCs w:val="20"/>
                <w:lang w:eastAsia="en-US"/>
              </w:rPr>
              <w:t>// Explici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0000FF"/>
                <w:szCs w:val="20"/>
                <w:lang w:eastAsia="en-US"/>
              </w:rPr>
              <w:t>float</w:t>
            </w:r>
            <w:r w:rsidRPr="00FD399D">
              <w:rPr>
                <w:rFonts w:ascii="Courier New" w:hAnsi="Courier New" w:cs="Courier New"/>
                <w:noProof/>
                <w:szCs w:val="20"/>
                <w:lang w:eastAsia="en-US"/>
              </w:rPr>
              <w:t xml:space="preserve"> maxHeightFloat = maxHeight; </w:t>
            </w:r>
            <w:r w:rsidRPr="00FD399D">
              <w:rPr>
                <w:rFonts w:ascii="Courier New" w:hAnsi="Courier New" w:cs="Courier New"/>
                <w:noProof/>
                <w:color w:val="008000"/>
                <w:szCs w:val="20"/>
                <w:lang w:eastAsia="en-US"/>
              </w:rPr>
              <w:t>// Compilation error!</w:t>
            </w:r>
          </w:p>
        </w:tc>
      </w:tr>
    </w:tbl>
    <w:p w:rsidR="0072453D" w:rsidRDefault="0072453D" w:rsidP="0072453D">
      <w:r w:rsidRPr="00981C14">
        <w:t xml:space="preserve">В примера на последния ред имаме израз, който ще генерира грешка при компилирането. Това е така, защото се опитваме да конвертираме неявно от тип </w:t>
      </w:r>
      <w:r w:rsidRPr="00981C14">
        <w:rPr>
          <w:rStyle w:val="Code"/>
        </w:rPr>
        <w:t>double</w:t>
      </w:r>
      <w:r w:rsidRPr="00981C14">
        <w:t xml:space="preserve"> към тип </w:t>
      </w:r>
      <w:r w:rsidRPr="00981C14">
        <w:rPr>
          <w:rStyle w:val="Code"/>
        </w:rPr>
        <w:t>float</w:t>
      </w:r>
      <w:r w:rsidRPr="00981C14">
        <w:t>, от което може да има загуба на данни. C# е строго типизиран език за програмиране и не позволява такъв вид прис</w:t>
      </w:r>
      <w:r w:rsidRPr="00981C14">
        <w:softHyphen/>
        <w:t>вояване на стойности.</w:t>
      </w:r>
    </w:p>
    <w:p w:rsidR="0072453D" w:rsidRDefault="0072453D" w:rsidP="0072453D">
      <w:pPr>
        <w:pStyle w:val="Heading4"/>
      </w:pPr>
      <w:r>
        <w:lastRenderedPageBreak/>
        <w:t xml:space="preserve">Прихващане на грешки при </w:t>
      </w:r>
      <w:r w:rsidRPr="00981C14">
        <w:t>преобразуване на типовете</w:t>
      </w:r>
    </w:p>
    <w:p w:rsidR="0072453D" w:rsidRPr="00981C14" w:rsidRDefault="0072453D" w:rsidP="0072453D">
      <w:pPr>
        <w:spacing w:after="120"/>
      </w:pPr>
      <w:r>
        <w:t xml:space="preserve">Понякога е удобно вместо да получаваме грешен резултат при евентуално препълване при преминаване от по-голям към по-малък тип, да получим уведомление за проблема. Това става чрез ключовата дума </w:t>
      </w:r>
      <w:r w:rsidRPr="00D70203">
        <w:rPr>
          <w:rStyle w:val="Code"/>
        </w:rPr>
        <w:t>checked</w:t>
      </w:r>
      <w:r>
        <w:t>, която включва уведомлението за препълване при целочислените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00FF"/>
                <w:szCs w:val="20"/>
              </w:rPr>
              <w:t>double</w:t>
            </w:r>
            <w:r>
              <w:rPr>
                <w:rFonts w:ascii="Courier New" w:hAnsi="Courier New" w:cs="Courier New"/>
                <w:noProof/>
                <w:szCs w:val="20"/>
              </w:rPr>
              <w:t xml:space="preserve"> d = 5e9d; </w:t>
            </w:r>
            <w:r>
              <w:rPr>
                <w:rFonts w:ascii="Courier New" w:hAnsi="Courier New" w:cs="Courier New"/>
                <w:noProof/>
                <w:color w:val="008000"/>
                <w:szCs w:val="20"/>
              </w:rPr>
              <w:t>// 5 * 10^9</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 xml:space="preserve">.WriteLine(d); </w:t>
            </w:r>
            <w:r>
              <w:rPr>
                <w:rFonts w:ascii="Courier New" w:hAnsi="Courier New" w:cs="Courier New"/>
                <w:noProof/>
                <w:color w:val="008000"/>
                <w:szCs w:val="20"/>
              </w:rPr>
              <w:t>// 5000000000</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00FF"/>
                <w:szCs w:val="20"/>
              </w:rPr>
              <w:t>int</w:t>
            </w:r>
            <w:r>
              <w:rPr>
                <w:rFonts w:ascii="Courier New" w:hAnsi="Courier New" w:cs="Courier New"/>
                <w:noProof/>
                <w:szCs w:val="20"/>
              </w:rPr>
              <w:t xml:space="preserve"> i = </w:t>
            </w:r>
            <w:r>
              <w:rPr>
                <w:rFonts w:ascii="Courier New" w:hAnsi="Courier New" w:cs="Courier New"/>
                <w:noProof/>
                <w:color w:val="0000FF"/>
                <w:szCs w:val="20"/>
              </w:rPr>
              <w:t>checked</w:t>
            </w:r>
            <w:r>
              <w:rPr>
                <w:rFonts w:ascii="Courier New" w:hAnsi="Courier New" w:cs="Courier New"/>
                <w:noProof/>
                <w:szCs w:val="20"/>
              </w:rPr>
              <w:t>((</w:t>
            </w:r>
            <w:r>
              <w:rPr>
                <w:rFonts w:ascii="Courier New" w:hAnsi="Courier New" w:cs="Courier New"/>
                <w:noProof/>
                <w:color w:val="0000FF"/>
                <w:szCs w:val="20"/>
              </w:rPr>
              <w:t>int</w:t>
            </w:r>
            <w:r>
              <w:rPr>
                <w:rFonts w:ascii="Courier New" w:hAnsi="Courier New" w:cs="Courier New"/>
                <w:noProof/>
                <w:szCs w:val="20"/>
              </w:rPr>
              <w:t xml:space="preserve">)d); </w:t>
            </w:r>
            <w:r>
              <w:rPr>
                <w:rFonts w:ascii="Courier New" w:hAnsi="Courier New" w:cs="Courier New"/>
                <w:noProof/>
                <w:color w:val="008000"/>
                <w:szCs w:val="20"/>
              </w:rPr>
              <w:t>// System.OverflowException</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Pr>
                <w:rFonts w:ascii="Courier New" w:hAnsi="Courier New" w:cs="Courier New"/>
                <w:noProof/>
                <w:color w:val="2B91AF"/>
                <w:szCs w:val="20"/>
              </w:rPr>
              <w:t>Console</w:t>
            </w:r>
            <w:r>
              <w:rPr>
                <w:rFonts w:ascii="Courier New" w:hAnsi="Courier New" w:cs="Courier New"/>
                <w:noProof/>
                <w:szCs w:val="20"/>
              </w:rPr>
              <w:t>.WriteLine(i);</w:t>
            </w:r>
          </w:p>
        </w:tc>
      </w:tr>
    </w:tbl>
    <w:p w:rsidR="0072453D" w:rsidRPr="00D70203" w:rsidRDefault="0072453D" w:rsidP="0072453D">
      <w:r w:rsidRPr="00D70203">
        <w:t>При изпълнението на горния фрагмент от код се получава изключение (т.е. уведомление за грешка)</w:t>
      </w:r>
      <w:r>
        <w:t xml:space="preserve"> </w:t>
      </w:r>
      <w:r w:rsidRPr="00D70203">
        <w:rPr>
          <w:rStyle w:val="Code"/>
        </w:rPr>
        <w:t>OverflowException</w:t>
      </w:r>
      <w:r>
        <w:t>. Повече за изключени</w:t>
      </w:r>
      <w:r>
        <w:softHyphen/>
        <w:t>ята и средствата за тяхното прихващане и обработка можете да прочетете в главата "</w:t>
      </w:r>
      <w:hyperlink w:anchor="_Глава_12._Обработка" w:history="1">
        <w:r w:rsidRPr="007B5256">
          <w:rPr>
            <w:rStyle w:val="Hyperlink"/>
          </w:rPr>
          <w:t>Обработка на изклю</w:t>
        </w:r>
        <w:r w:rsidRPr="007B5256">
          <w:rPr>
            <w:rStyle w:val="Hyperlink"/>
          </w:rPr>
          <w:t>ч</w:t>
        </w:r>
        <w:r w:rsidRPr="007B5256">
          <w:rPr>
            <w:rStyle w:val="Hyperlink"/>
          </w:rPr>
          <w:t>ения</w:t>
        </w:r>
      </w:hyperlink>
      <w:r>
        <w:t>".</w:t>
      </w:r>
    </w:p>
    <w:p w:rsidR="0072453D" w:rsidRPr="00981C14" w:rsidRDefault="0072453D" w:rsidP="0072453D">
      <w:pPr>
        <w:pStyle w:val="Heading4"/>
        <w:rPr>
          <w:lang w:bidi="he-IL"/>
        </w:rPr>
      </w:pPr>
      <w:r w:rsidRPr="00981C14">
        <w:rPr>
          <w:lang w:bidi="he-IL"/>
        </w:rPr>
        <w:t>Възможни изрични преобразования</w:t>
      </w:r>
    </w:p>
    <w:p w:rsidR="0072453D" w:rsidRPr="00901F30" w:rsidRDefault="0072453D" w:rsidP="0072453D">
      <w:pPr>
        <w:spacing w:after="120"/>
      </w:pPr>
      <w:r>
        <w:rPr>
          <w:lang w:bidi="he-IL"/>
        </w:rPr>
        <w:t>Я</w:t>
      </w:r>
      <w:r w:rsidRPr="00981C14">
        <w:rPr>
          <w:lang w:bidi="he-IL"/>
        </w:rPr>
        <w:t>вни</w:t>
      </w:r>
      <w:r>
        <w:rPr>
          <w:lang w:bidi="he-IL"/>
        </w:rPr>
        <w:t>те</w:t>
      </w:r>
      <w:r w:rsidRPr="00981C14">
        <w:rPr>
          <w:lang w:bidi="he-IL"/>
        </w:rPr>
        <w:t xml:space="preserve"> (изрични) преобразувания</w:t>
      </w:r>
      <w:r>
        <w:rPr>
          <w:lang w:bidi="he-IL"/>
        </w:rPr>
        <w:t xml:space="preserve"> между числовите типове в езика C# са възможни между всяка двойка измежду следните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901F30" w:rsidRDefault="0072453D" w:rsidP="0072453D">
            <w:pPr>
              <w:autoSpaceDE w:val="0"/>
              <w:autoSpaceDN w:val="0"/>
              <w:adjustRightInd w:val="0"/>
              <w:spacing w:before="0"/>
              <w:jc w:val="left"/>
              <w:rPr>
                <w:rFonts w:ascii="Courier New" w:hAnsi="Courier New" w:cs="Courier New"/>
                <w:noProof/>
                <w:color w:val="008000"/>
                <w:szCs w:val="20"/>
                <w:lang w:eastAsia="en-US"/>
              </w:rPr>
            </w:pPr>
            <w:r>
              <w:rPr>
                <w:rStyle w:val="Code"/>
              </w:rPr>
              <w:t>sbyte</w:t>
            </w:r>
            <w:r w:rsidRPr="00901F30">
              <w:t>,</w:t>
            </w:r>
            <w:r>
              <w:rPr>
                <w:rStyle w:val="Code"/>
              </w:rPr>
              <w:t xml:space="preserve"> </w:t>
            </w:r>
            <w:r w:rsidRPr="00297F78">
              <w:rPr>
                <w:rStyle w:val="Code"/>
              </w:rPr>
              <w:t>byte</w:t>
            </w:r>
            <w:r w:rsidRPr="00901F30">
              <w:t xml:space="preserve">, </w:t>
            </w:r>
            <w:r w:rsidRPr="00297F78">
              <w:rPr>
                <w:rStyle w:val="Code"/>
              </w:rPr>
              <w:t>short</w:t>
            </w:r>
            <w:r w:rsidRPr="00901F30">
              <w:t xml:space="preserve">, </w:t>
            </w:r>
            <w:r w:rsidRPr="00297F78">
              <w:rPr>
                <w:rStyle w:val="Code"/>
              </w:rPr>
              <w:t>ushort</w:t>
            </w:r>
            <w:r w:rsidRPr="00901F30">
              <w:t xml:space="preserve">, </w:t>
            </w:r>
            <w:r w:rsidRPr="00901F30">
              <w:rPr>
                <w:rStyle w:val="Code"/>
              </w:rPr>
              <w:t>char</w:t>
            </w:r>
            <w:r>
              <w:t xml:space="preserve">, </w:t>
            </w:r>
            <w:r w:rsidRPr="00297F78">
              <w:rPr>
                <w:rStyle w:val="Code"/>
              </w:rPr>
              <w:t>int</w:t>
            </w:r>
            <w:r w:rsidRPr="00901F30">
              <w:t xml:space="preserve">, </w:t>
            </w:r>
            <w:r w:rsidRPr="00297F78">
              <w:rPr>
                <w:rStyle w:val="Code"/>
              </w:rPr>
              <w:t>uint</w:t>
            </w:r>
            <w:r w:rsidRPr="00901F30">
              <w:t xml:space="preserve">, </w:t>
            </w:r>
            <w:r w:rsidRPr="00297F78">
              <w:rPr>
                <w:rStyle w:val="Code"/>
              </w:rPr>
              <w:t>long</w:t>
            </w:r>
            <w:r w:rsidRPr="00901F30">
              <w:t xml:space="preserve">, </w:t>
            </w:r>
            <w:r w:rsidRPr="00297F78">
              <w:rPr>
                <w:rStyle w:val="Code"/>
              </w:rPr>
              <w:t>ulong</w:t>
            </w:r>
            <w:r w:rsidRPr="00901F30">
              <w:t xml:space="preserve">, </w:t>
            </w:r>
            <w:r w:rsidRPr="00297F78">
              <w:rPr>
                <w:rStyle w:val="Code"/>
              </w:rPr>
              <w:t>float, double</w:t>
            </w:r>
            <w:r w:rsidRPr="00901F30">
              <w:t xml:space="preserve">, </w:t>
            </w:r>
            <w:r w:rsidRPr="00297F78">
              <w:rPr>
                <w:rStyle w:val="Code"/>
              </w:rPr>
              <w:t>decimal</w:t>
            </w:r>
          </w:p>
        </w:tc>
      </w:tr>
    </w:tbl>
    <w:p w:rsidR="0072453D" w:rsidRDefault="0072453D" w:rsidP="0072453D">
      <w:pPr>
        <w:rPr>
          <w:lang w:bidi="he-IL"/>
        </w:rPr>
      </w:pPr>
      <w:r>
        <w:rPr>
          <w:lang w:bidi="he-IL"/>
        </w:rPr>
        <w:t xml:space="preserve">При тези преобразувания </w:t>
      </w:r>
      <w:r w:rsidRPr="00981C14">
        <w:rPr>
          <w:lang w:bidi="he-IL"/>
        </w:rPr>
        <w:t xml:space="preserve">могат да </w:t>
      </w:r>
      <w:r>
        <w:rPr>
          <w:lang w:bidi="he-IL"/>
        </w:rPr>
        <w:t xml:space="preserve">се </w:t>
      </w:r>
      <w:r w:rsidRPr="00981C14">
        <w:rPr>
          <w:lang w:bidi="he-IL"/>
        </w:rPr>
        <w:t xml:space="preserve">изгубят, както </w:t>
      </w:r>
      <w:r>
        <w:rPr>
          <w:lang w:bidi="he-IL"/>
        </w:rPr>
        <w:t>данни</w:t>
      </w:r>
      <w:r w:rsidRPr="00981C14">
        <w:rPr>
          <w:lang w:bidi="he-IL"/>
        </w:rPr>
        <w:t xml:space="preserve"> за големината на числото, така и информация за неговата точност (</w:t>
      </w:r>
      <w:r w:rsidRPr="00EC7F32">
        <w:rPr>
          <w:lang w:val="en-US" w:bidi="he-IL"/>
        </w:rPr>
        <w:t>precision</w:t>
      </w:r>
      <w:r w:rsidRPr="00981C14">
        <w:rPr>
          <w:lang w:bidi="he-IL"/>
        </w:rPr>
        <w:t>).</w:t>
      </w:r>
    </w:p>
    <w:p w:rsidR="0072453D" w:rsidRDefault="0072453D" w:rsidP="0072453D">
      <w:r>
        <w:rPr>
          <w:lang w:bidi="he-IL"/>
        </w:rPr>
        <w:t xml:space="preserve">Забележете, че преобразуването към </w:t>
      </w:r>
      <w:r w:rsidRPr="00901F30">
        <w:rPr>
          <w:rStyle w:val="Code"/>
        </w:rPr>
        <w:t>string</w:t>
      </w:r>
      <w:r>
        <w:rPr>
          <w:lang w:bidi="he-IL"/>
        </w:rPr>
        <w:t xml:space="preserve"> и от </w:t>
      </w:r>
      <w:r w:rsidRPr="00901F30">
        <w:rPr>
          <w:rStyle w:val="Code"/>
        </w:rPr>
        <w:t>string</w:t>
      </w:r>
      <w:r>
        <w:rPr>
          <w:lang w:bidi="he-IL"/>
        </w:rPr>
        <w:t xml:space="preserve"> не е възможно да се извършва чрез преобразуване на типовете (</w:t>
      </w:r>
      <w:r w:rsidRPr="00EC7F32">
        <w:rPr>
          <w:lang w:val="en-US" w:bidi="he-IL"/>
        </w:rPr>
        <w:t>typecasting</w:t>
      </w:r>
      <w:r>
        <w:rPr>
          <w:lang w:bidi="he-IL"/>
        </w:rPr>
        <w:t>).</w:t>
      </w:r>
    </w:p>
    <w:p w:rsidR="0072453D" w:rsidRPr="00981C14" w:rsidRDefault="0072453D" w:rsidP="0072453D">
      <w:pPr>
        <w:pStyle w:val="Heading3"/>
        <w:rPr>
          <w:lang w:bidi="he-IL"/>
        </w:rPr>
      </w:pPr>
      <w:bookmarkStart w:id="333" w:name="_Toc243587230"/>
      <w:bookmarkStart w:id="334" w:name="_Toc299460893"/>
      <w:r w:rsidRPr="00981C14">
        <w:rPr>
          <w:lang w:bidi="he-IL"/>
        </w:rPr>
        <w:t>Преобразуване към символен низ</w:t>
      </w:r>
      <w:bookmarkEnd w:id="333"/>
      <w:bookmarkEnd w:id="334"/>
    </w:p>
    <w:p w:rsidR="0072453D" w:rsidRPr="00981C14" w:rsidRDefault="0072453D" w:rsidP="0072453D">
      <w:pPr>
        <w:rPr>
          <w:lang w:bidi="he-IL"/>
        </w:rPr>
      </w:pPr>
      <w:r w:rsidRPr="00981C14">
        <w:t xml:space="preserve">При необходимост можем да преобразуваме към низ, всеки отделен тип, включително и стойността </w:t>
      </w:r>
      <w:r w:rsidRPr="00981C14">
        <w:rPr>
          <w:rStyle w:val="Code"/>
        </w:rPr>
        <w:t>null</w:t>
      </w:r>
      <w:r w:rsidRPr="00981C14">
        <w:t xml:space="preserve">. </w:t>
      </w:r>
      <w:r w:rsidRPr="00981C14">
        <w:rPr>
          <w:lang w:bidi="he-IL"/>
        </w:rPr>
        <w:t>Преобразуването на символни низове става автоматично винаги, когато използваме оператора за конкатенация</w:t>
      </w:r>
      <w:r>
        <w:rPr>
          <w:lang w:bidi="he-IL"/>
        </w:rPr>
        <w:t xml:space="preserve"> (</w:t>
      </w:r>
      <w:r w:rsidRPr="00A02F7B">
        <w:rPr>
          <w:rStyle w:val="Code"/>
        </w:rPr>
        <w:t>+</w:t>
      </w:r>
      <w:r>
        <w:rPr>
          <w:lang w:bidi="he-IL"/>
        </w:rPr>
        <w:t>)</w:t>
      </w:r>
      <w:r w:rsidRPr="00981C14">
        <w:rPr>
          <w:lang w:bidi="he-IL"/>
        </w:rPr>
        <w:t xml:space="preserve"> и някой от аргументите не е от тип низ. В този случай аргумента се преоб</w:t>
      </w:r>
      <w:r w:rsidRPr="00981C14">
        <w:rPr>
          <w:lang w:bidi="he-IL"/>
        </w:rPr>
        <w:softHyphen/>
        <w:t>разува към низ и операторът връща нов низ представляващ конкатена</w:t>
      </w:r>
      <w:r w:rsidRPr="00981C14">
        <w:rPr>
          <w:lang w:bidi="he-IL"/>
        </w:rPr>
        <w:softHyphen/>
        <w:t>цията на двата низа.</w:t>
      </w:r>
    </w:p>
    <w:p w:rsidR="0072453D" w:rsidRPr="00981C14" w:rsidRDefault="0072453D" w:rsidP="0072453D">
      <w:pPr>
        <w:rPr>
          <w:lang w:bidi="he-IL"/>
        </w:rPr>
      </w:pPr>
      <w:r w:rsidRPr="00981C14">
        <w:rPr>
          <w:lang w:bidi="he-IL"/>
        </w:rPr>
        <w:t xml:space="preserve">Друг начин да преобразуваме различни обекти към тип </w:t>
      </w:r>
      <w:r>
        <w:rPr>
          <w:lang w:bidi="he-IL"/>
        </w:rPr>
        <w:t xml:space="preserve">символен </w:t>
      </w:r>
      <w:r w:rsidRPr="00981C14">
        <w:rPr>
          <w:lang w:bidi="he-IL"/>
        </w:rPr>
        <w:t xml:space="preserve">низ е като извикаме метода </w:t>
      </w:r>
      <w:r w:rsidRPr="00981C14">
        <w:rPr>
          <w:rStyle w:val="Code"/>
        </w:rPr>
        <w:t>ТoString()</w:t>
      </w:r>
      <w:r w:rsidRPr="00981C14">
        <w:rPr>
          <w:lang w:bidi="he-IL"/>
        </w:rPr>
        <w:t xml:space="preserve"> на </w:t>
      </w:r>
      <w:r>
        <w:rPr>
          <w:lang w:bidi="he-IL"/>
        </w:rPr>
        <w:t xml:space="preserve">съответната </w:t>
      </w:r>
      <w:r w:rsidRPr="00981C14">
        <w:rPr>
          <w:lang w:bidi="he-IL"/>
        </w:rPr>
        <w:t>променлива</w:t>
      </w:r>
      <w:r>
        <w:rPr>
          <w:lang w:bidi="he-IL"/>
        </w:rPr>
        <w:t xml:space="preserve"> или стойност</w:t>
      </w:r>
      <w:r w:rsidRPr="00981C14">
        <w:rPr>
          <w:lang w:bidi="he-IL"/>
        </w:rPr>
        <w:t xml:space="preserve">. </w:t>
      </w:r>
      <w:r>
        <w:rPr>
          <w:lang w:bidi="he-IL"/>
        </w:rPr>
        <w:t xml:space="preserve">Той е валиден за всички типове данни в .NET Framework. </w:t>
      </w:r>
      <w:r w:rsidRPr="00981C14">
        <w:rPr>
          <w:lang w:bidi="he-IL"/>
        </w:rPr>
        <w:t xml:space="preserve">Дори извикването </w:t>
      </w:r>
      <w:r w:rsidRPr="00981C14">
        <w:rPr>
          <w:rStyle w:val="Code"/>
        </w:rPr>
        <w:t>3.ToString()</w:t>
      </w:r>
      <w:r w:rsidRPr="00E647FB">
        <w:t xml:space="preserve"> </w:t>
      </w:r>
      <w:r w:rsidRPr="00981C14">
        <w:t xml:space="preserve">е напълно валидно в C# и като резултат ще се върне низа </w:t>
      </w:r>
      <w:r w:rsidRPr="00981C14">
        <w:rPr>
          <w:lang w:bidi="he-IL"/>
        </w:rPr>
        <w:t>"</w:t>
      </w:r>
      <w:r w:rsidRPr="00981C14">
        <w:rPr>
          <w:rStyle w:val="Code"/>
        </w:rPr>
        <w:t>3</w:t>
      </w:r>
      <w:r w:rsidRPr="00981C14">
        <w:rPr>
          <w:lang w:bidi="he-IL"/>
        </w:rPr>
        <w:t>".</w:t>
      </w:r>
    </w:p>
    <w:p w:rsidR="0072453D" w:rsidRPr="00981C14" w:rsidRDefault="0072453D" w:rsidP="0072453D">
      <w:pPr>
        <w:pStyle w:val="Heading4"/>
        <w:rPr>
          <w:lang w:bidi="he-IL"/>
        </w:rPr>
      </w:pPr>
      <w:r w:rsidRPr="00981C14">
        <w:rPr>
          <w:lang w:bidi="he-IL"/>
        </w:rPr>
        <w:t>Преобразуване към символен низ – пример</w:t>
      </w:r>
    </w:p>
    <w:p w:rsidR="0072453D" w:rsidRPr="00981C14" w:rsidRDefault="0072453D" w:rsidP="0072453D">
      <w:pPr>
        <w:spacing w:after="120"/>
        <w:rPr>
          <w:rStyle w:val="Code"/>
        </w:rPr>
      </w:pPr>
      <w:r w:rsidRPr="00981C14">
        <w:rPr>
          <w:lang w:bidi="he-IL"/>
        </w:rPr>
        <w:t>Нека разгледаме няколко примера за преобразуване на различни типове данни към символен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rPr>
          <w:trHeight w:val="2278"/>
        </w:trPr>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lastRenderedPageBreak/>
              <w:t>int</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b = </w:t>
            </w:r>
            <w:r w:rsidRPr="00FD399D">
              <w:rPr>
                <w:rFonts w:ascii="Courier New" w:hAnsi="Courier New" w:cs="Courier New"/>
                <w:noProof/>
                <w:color w:val="A52A2A"/>
                <w:szCs w:val="20"/>
                <w:lang w:eastAsia="en-US"/>
              </w:rPr>
              <w:t>7</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string</w:t>
            </w:r>
            <w:r w:rsidRPr="00FD399D">
              <w:rPr>
                <w:rFonts w:ascii="Courier New" w:hAnsi="Courier New" w:cs="Courier New"/>
                <w:noProof/>
                <w:szCs w:val="20"/>
                <w:lang w:eastAsia="en-US"/>
              </w:rPr>
              <w:t xml:space="preserve"> sum = </w:t>
            </w:r>
            <w:r w:rsidRPr="00FD399D">
              <w:rPr>
                <w:rFonts w:ascii="Courier New" w:hAnsi="Courier New" w:cs="Courier New"/>
                <w:noProof/>
                <w:color w:val="A31515"/>
                <w:szCs w:val="20"/>
                <w:lang w:eastAsia="en-US"/>
              </w:rPr>
              <w:t>"Sum="</w:t>
            </w:r>
            <w:r w:rsidRPr="00FD399D">
              <w:rPr>
                <w:rFonts w:ascii="Courier New" w:hAnsi="Courier New" w:cs="Courier New"/>
                <w:noProof/>
                <w:szCs w:val="20"/>
                <w:lang w:eastAsia="en-US"/>
              </w:rPr>
              <w:t xml:space="preserve"> + (a + b);</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sum);</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String</w:t>
            </w:r>
            <w:r w:rsidRPr="00FD399D">
              <w:rPr>
                <w:rFonts w:ascii="Courier New" w:hAnsi="Courier New" w:cs="Courier New"/>
                <w:noProof/>
                <w:szCs w:val="20"/>
                <w:lang w:eastAsia="en-US"/>
              </w:rPr>
              <w:t xml:space="preserve"> incorrect = </w:t>
            </w:r>
            <w:r w:rsidRPr="00FD399D">
              <w:rPr>
                <w:rFonts w:ascii="Courier New" w:hAnsi="Courier New" w:cs="Courier New"/>
                <w:noProof/>
                <w:color w:val="A31515"/>
                <w:szCs w:val="20"/>
                <w:lang w:eastAsia="en-US"/>
              </w:rPr>
              <w:t>"Sum="</w:t>
            </w:r>
            <w:r w:rsidRPr="00FD399D">
              <w:rPr>
                <w:rFonts w:ascii="Courier New" w:hAnsi="Courier New" w:cs="Courier New"/>
                <w:noProof/>
                <w:szCs w:val="20"/>
                <w:lang w:eastAsia="en-US"/>
              </w:rPr>
              <w:t xml:space="preserve"> + a + b;</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incorrec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w:t>
            </w:r>
          </w:p>
          <w:p w:rsidR="0072453D" w:rsidRPr="00FD399D" w:rsidRDefault="0072453D" w:rsidP="0072453D">
            <w:pPr>
              <w:autoSpaceDE w:val="0"/>
              <w:autoSpaceDN w:val="0"/>
              <w:adjustRightInd w:val="0"/>
              <w:spacing w:before="0"/>
              <w:jc w:val="left"/>
              <w:rPr>
                <w:rStyle w:val="Code"/>
                <w:rFonts w:cs="Courier New"/>
                <w:b w:val="0"/>
                <w:bCs w:val="0"/>
                <w:szCs w:val="20"/>
                <w:lang w:eastAsia="en-US"/>
              </w:rPr>
            </w:pPr>
            <w:r>
              <w:rPr>
                <w:lang w:bidi="he-IL"/>
              </w:rPr>
              <w:tab/>
            </w:r>
            <w:r w:rsidRPr="00FD399D">
              <w:rPr>
                <w:rFonts w:ascii="Courier New" w:hAnsi="Courier New" w:cs="Courier New"/>
                <w:noProof/>
                <w:color w:val="A31515"/>
                <w:szCs w:val="20"/>
                <w:lang w:eastAsia="en-US"/>
              </w:rPr>
              <w:t>"Perimeter = "</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 (a + b) + </w:t>
            </w:r>
            <w:r w:rsidRPr="00FD399D">
              <w:rPr>
                <w:rFonts w:ascii="Courier New" w:hAnsi="Courier New" w:cs="Courier New"/>
                <w:noProof/>
                <w:color w:val="A31515"/>
                <w:szCs w:val="20"/>
                <w:lang w:eastAsia="en-US"/>
              </w:rPr>
              <w:t>". Area = "</w:t>
            </w:r>
            <w:r w:rsidRPr="00FD399D">
              <w:rPr>
                <w:rFonts w:ascii="Courier New" w:hAnsi="Courier New" w:cs="Courier New"/>
                <w:noProof/>
                <w:szCs w:val="20"/>
                <w:lang w:eastAsia="en-US"/>
              </w:rPr>
              <w:t xml:space="preserve"> + (a * b) + </w:t>
            </w:r>
            <w:r w:rsidRPr="00FD399D">
              <w:rPr>
                <w:rFonts w:ascii="Courier New" w:hAnsi="Courier New" w:cs="Courier New"/>
                <w:noProof/>
                <w:color w:val="A31515"/>
                <w:szCs w:val="20"/>
                <w:lang w:eastAsia="en-US"/>
              </w:rPr>
              <w:t>"."</w:t>
            </w:r>
            <w:r w:rsidRPr="00FD399D">
              <w:rPr>
                <w:rFonts w:ascii="Courier New" w:hAnsi="Courier New" w:cs="Courier New"/>
                <w:noProof/>
                <w:szCs w:val="20"/>
                <w:lang w:eastAsia="en-US"/>
              </w:rPr>
              <w:t>);</w:t>
            </w:r>
          </w:p>
        </w:tc>
      </w:tr>
    </w:tbl>
    <w:p w:rsidR="0072453D" w:rsidRPr="00981C14" w:rsidRDefault="0072453D" w:rsidP="0072453D">
      <w:pPr>
        <w:spacing w:after="120"/>
        <w:rPr>
          <w:rStyle w:val="Code"/>
        </w:rPr>
      </w:pPr>
      <w:r w:rsidRPr="00981C14">
        <w:rPr>
          <w:lang w:bidi="he-IL"/>
        </w:rPr>
        <w:t>Резултатът от изпълнението на пример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rPr>
            </w:pPr>
            <w:r w:rsidRPr="00FD399D">
              <w:rPr>
                <w:rFonts w:ascii="Courier New" w:hAnsi="Courier New" w:cs="Courier New"/>
                <w:noProof/>
                <w:color w:val="000000"/>
                <w:szCs w:val="20"/>
              </w:rPr>
              <w:t>Sum=12</w:t>
            </w:r>
          </w:p>
          <w:p w:rsidR="0072453D" w:rsidRPr="00FD399D" w:rsidRDefault="0072453D" w:rsidP="0072453D">
            <w:pPr>
              <w:autoSpaceDE w:val="0"/>
              <w:autoSpaceDN w:val="0"/>
              <w:adjustRightInd w:val="0"/>
              <w:spacing w:before="0"/>
              <w:jc w:val="left"/>
              <w:rPr>
                <w:rFonts w:ascii="Courier New" w:hAnsi="Courier New" w:cs="Courier New"/>
                <w:noProof/>
                <w:szCs w:val="20"/>
              </w:rPr>
            </w:pPr>
            <w:r w:rsidRPr="00FD399D">
              <w:rPr>
                <w:rFonts w:ascii="Courier New" w:hAnsi="Courier New" w:cs="Courier New"/>
                <w:noProof/>
                <w:color w:val="000000"/>
                <w:szCs w:val="20"/>
              </w:rPr>
              <w:t>Sum=57</w:t>
            </w:r>
          </w:p>
          <w:p w:rsidR="0072453D" w:rsidRPr="00FD399D" w:rsidRDefault="0072453D" w:rsidP="0072453D">
            <w:pPr>
              <w:autoSpaceDE w:val="0"/>
              <w:autoSpaceDN w:val="0"/>
              <w:adjustRightInd w:val="0"/>
              <w:spacing w:before="0"/>
              <w:jc w:val="left"/>
              <w:rPr>
                <w:rStyle w:val="Code"/>
                <w:rFonts w:cs="Courier New"/>
                <w:szCs w:val="20"/>
              </w:rPr>
            </w:pPr>
            <w:r w:rsidRPr="00FD399D">
              <w:rPr>
                <w:rFonts w:ascii="Courier New" w:hAnsi="Courier New" w:cs="Courier New"/>
                <w:noProof/>
                <w:color w:val="000000"/>
                <w:szCs w:val="20"/>
              </w:rPr>
              <w:t>Perimeter = 24. Area = 35.</w:t>
            </w:r>
          </w:p>
        </w:tc>
      </w:tr>
    </w:tbl>
    <w:p w:rsidR="0072453D" w:rsidRDefault="0072453D" w:rsidP="0072453D">
      <w:pPr>
        <w:rPr>
          <w:lang w:bidi="he-IL"/>
        </w:rPr>
      </w:pPr>
      <w:r w:rsidRPr="00981C14">
        <w:rPr>
          <w:lang w:bidi="he-IL"/>
        </w:rPr>
        <w:t>От резултата се вижда, че долепването на число към символен низ връща като резултата символния низ, следван от текстовото представяне на числото. Забележете, че операторът "</w:t>
      </w:r>
      <w:r w:rsidRPr="00981C14">
        <w:rPr>
          <w:rStyle w:val="Code"/>
        </w:rPr>
        <w:t>+</w:t>
      </w:r>
      <w:r w:rsidRPr="00981C14">
        <w:rPr>
          <w:lang w:bidi="he-IL"/>
        </w:rPr>
        <w:t>" за залепване на низове може да</w:t>
      </w:r>
      <w:r>
        <w:rPr>
          <w:lang w:bidi="he-IL"/>
        </w:rPr>
        <w:t xml:space="preserve"> </w:t>
      </w:r>
      <w:r w:rsidRPr="00981C14">
        <w:rPr>
          <w:lang w:bidi="he-IL"/>
        </w:rPr>
        <w:t>предизвика неприятен ефект при събиране на числа, защото има еднакъв приоритет с оператора "</w:t>
      </w:r>
      <w:r w:rsidRPr="00981C14">
        <w:rPr>
          <w:rStyle w:val="Code"/>
        </w:rPr>
        <w:t>+</w:t>
      </w:r>
      <w:r w:rsidRPr="00981C14">
        <w:rPr>
          <w:lang w:bidi="he-IL"/>
        </w:rPr>
        <w:t>" за събиране. Освен, ако изрично не променим приоритета на операциите чрез поставяне на скоби, те винаги се изпъл</w:t>
      </w:r>
      <w:r w:rsidRPr="00981C14">
        <w:rPr>
          <w:lang w:bidi="he-IL"/>
        </w:rPr>
        <w:softHyphen/>
        <w:t>няват отляво надясно.</w:t>
      </w:r>
    </w:p>
    <w:p w:rsidR="0072453D" w:rsidRPr="00A02F7B" w:rsidRDefault="0072453D" w:rsidP="0072453D">
      <w:r w:rsidRPr="00A02F7B">
        <w:rPr>
          <w:lang w:bidi="he-IL"/>
        </w:rPr>
        <w:t>Повече подробности по въпроса как</w:t>
      </w:r>
      <w:r>
        <w:rPr>
          <w:lang w:bidi="he-IL"/>
        </w:rPr>
        <w:t xml:space="preserve"> да преобразуваме от и към </w:t>
      </w:r>
      <w:r w:rsidRPr="00496F22">
        <w:rPr>
          <w:rStyle w:val="Code"/>
        </w:rPr>
        <w:t>string</w:t>
      </w:r>
      <w:r>
        <w:rPr>
          <w:lang w:bidi="he-IL"/>
        </w:rPr>
        <w:t xml:space="preserve"> ще разгледаме в главата </w:t>
      </w:r>
      <w:r w:rsidRPr="00496F22">
        <w:rPr>
          <w:lang w:bidi="he-IL"/>
        </w:rPr>
        <w:t>"</w:t>
      </w:r>
      <w:hyperlink w:anchor="_Глава_4._Вход" w:history="1">
        <w:r w:rsidRPr="007B5256">
          <w:rPr>
            <w:rStyle w:val="Hyperlink"/>
          </w:rPr>
          <w:t xml:space="preserve">Вход и изход от </w:t>
        </w:r>
        <w:r w:rsidRPr="007B5256">
          <w:rPr>
            <w:rStyle w:val="Hyperlink"/>
          </w:rPr>
          <w:t>к</w:t>
        </w:r>
        <w:r w:rsidRPr="007B5256">
          <w:rPr>
            <w:rStyle w:val="Hyperlink"/>
          </w:rPr>
          <w:t>онзолата</w:t>
        </w:r>
      </w:hyperlink>
      <w:r w:rsidRPr="00496F22">
        <w:rPr>
          <w:lang w:bidi="he-IL"/>
        </w:rPr>
        <w:t>"</w:t>
      </w:r>
      <w:r>
        <w:t>.</w:t>
      </w:r>
    </w:p>
    <w:p w:rsidR="0072453D" w:rsidRPr="00981C14" w:rsidRDefault="0072453D" w:rsidP="0072453D">
      <w:pPr>
        <w:pStyle w:val="Heading2"/>
      </w:pPr>
      <w:bookmarkStart w:id="335" w:name="_Toc243587231"/>
      <w:bookmarkStart w:id="336" w:name="_Toc299460894"/>
      <w:bookmarkStart w:id="337" w:name="_Toc299628547"/>
      <w:r w:rsidRPr="00981C14">
        <w:t>Изрази</w:t>
      </w:r>
      <w:bookmarkEnd w:id="335"/>
      <w:bookmarkEnd w:id="336"/>
      <w:bookmarkEnd w:id="337"/>
    </w:p>
    <w:p w:rsidR="0072453D" w:rsidRPr="00981C14" w:rsidRDefault="0072453D" w:rsidP="0072453D">
      <w:pPr>
        <w:spacing w:after="120"/>
      </w:pPr>
      <w:r w:rsidRPr="00981C14">
        <w:t>Голяма част от работата на една програма е пресмятане</w:t>
      </w:r>
      <w:r>
        <w:t>то</w:t>
      </w:r>
      <w:r w:rsidRPr="00981C14">
        <w:t xml:space="preserve"> на изрази. Изразите представляват поредици от оператори, литерали и променливи, които се изчисляват до определена стойност от някакъв тип (число, сим</w:t>
      </w:r>
      <w:r>
        <w:softHyphen/>
      </w:r>
      <w:r w:rsidRPr="00981C14">
        <w:t>волен низ, обект или друг тип). Ето няколко примера за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r = (</w:t>
            </w:r>
            <w:r w:rsidRPr="00FD399D">
              <w:rPr>
                <w:rFonts w:ascii="Courier New" w:hAnsi="Courier New" w:cs="Courier New"/>
                <w:noProof/>
                <w:color w:val="A52A2A"/>
                <w:szCs w:val="20"/>
                <w:lang w:eastAsia="en-US"/>
              </w:rPr>
              <w:t>150</w:t>
            </w:r>
            <w:r w:rsidRPr="00FD399D">
              <w:rPr>
                <w:rFonts w:ascii="Courier New" w:hAnsi="Courier New" w:cs="Courier New"/>
                <w:noProof/>
                <w:szCs w:val="20"/>
                <w:lang w:eastAsia="en-US"/>
              </w:rPr>
              <w:t>-</w:t>
            </w:r>
            <w:r w:rsidRPr="00FD399D">
              <w:rPr>
                <w:rFonts w:ascii="Courier New" w:hAnsi="Courier New" w:cs="Courier New"/>
                <w:noProof/>
                <w:color w:val="A52A2A"/>
                <w:szCs w:val="20"/>
                <w:lang w:eastAsia="en-US"/>
              </w:rPr>
              <w:t>20</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8000"/>
                <w:szCs w:val="20"/>
                <w:lang w:eastAsia="en-US"/>
              </w:rPr>
              <w:t>// Expression for calculation of the surface of the circl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 surface = </w:t>
            </w:r>
            <w:r w:rsidRPr="00FD399D">
              <w:rPr>
                <w:rFonts w:ascii="Courier New" w:hAnsi="Courier New" w:cs="Courier New"/>
                <w:noProof/>
                <w:color w:val="2B91AF"/>
                <w:szCs w:val="20"/>
                <w:lang w:eastAsia="en-US"/>
              </w:rPr>
              <w:t>Math</w:t>
            </w:r>
            <w:r w:rsidRPr="00FD399D">
              <w:rPr>
                <w:rFonts w:ascii="Courier New" w:hAnsi="Courier New" w:cs="Courier New"/>
                <w:noProof/>
                <w:szCs w:val="20"/>
                <w:lang w:eastAsia="en-US"/>
              </w:rPr>
              <w:t>.PI * r * r;</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8000"/>
                <w:szCs w:val="20"/>
                <w:lang w:eastAsia="en-US"/>
              </w:rPr>
              <w:t>// Expression for calculation of the perimeter of the circl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double</w:t>
            </w:r>
            <w:r w:rsidRPr="00FD399D">
              <w:rPr>
                <w:rFonts w:ascii="Courier New" w:hAnsi="Courier New" w:cs="Courier New"/>
                <w:noProof/>
                <w:szCs w:val="20"/>
                <w:lang w:eastAsia="en-US"/>
              </w:rPr>
              <w:t xml:space="preserve"> perimeter = </w:t>
            </w:r>
            <w:r w:rsidRPr="00FD399D">
              <w:rPr>
                <w:rFonts w:ascii="Courier New" w:hAnsi="Courier New" w:cs="Courier New"/>
                <w:noProof/>
                <w:color w:val="A52A2A"/>
                <w:szCs w:val="20"/>
                <w:lang w:eastAsia="en-US"/>
              </w:rPr>
              <w:t>2</w:t>
            </w:r>
            <w:r w:rsidRPr="00FD399D">
              <w:rPr>
                <w:rFonts w:ascii="Courier New" w:hAnsi="Courier New" w:cs="Courier New"/>
                <w:noProof/>
                <w:szCs w:val="20"/>
                <w:lang w:eastAsia="en-US"/>
              </w:rPr>
              <w:t xml:space="preserve"> * </w:t>
            </w:r>
            <w:r w:rsidRPr="00FD399D">
              <w:rPr>
                <w:rFonts w:ascii="Courier New" w:hAnsi="Courier New" w:cs="Courier New"/>
                <w:noProof/>
                <w:color w:val="2B91AF"/>
                <w:szCs w:val="20"/>
                <w:lang w:eastAsia="en-US"/>
              </w:rPr>
              <w:t>Math</w:t>
            </w:r>
            <w:r w:rsidRPr="00FD399D">
              <w:rPr>
                <w:rFonts w:ascii="Courier New" w:hAnsi="Courier New" w:cs="Courier New"/>
                <w:noProof/>
                <w:szCs w:val="20"/>
                <w:lang w:eastAsia="en-US"/>
              </w:rPr>
              <w:t>.PI * r;</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r);</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surface);</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Line(perimeter);</w:t>
            </w:r>
          </w:p>
        </w:tc>
      </w:tr>
    </w:tbl>
    <w:p w:rsidR="0072453D" w:rsidRPr="00981C14" w:rsidRDefault="0072453D" w:rsidP="0072453D">
      <w:pPr>
        <w:spacing w:after="120"/>
      </w:pPr>
      <w:r w:rsidRPr="00981C14">
        <w:t>В примера са дефинирани три израза. Първият израз пресмята радиуса на дадена окръжност. Вторият пресмята площта на окръжността, а послед</w:t>
      </w:r>
      <w:r w:rsidRPr="00981C14">
        <w:softHyphen/>
      </w:r>
      <w:r w:rsidRPr="00981C14">
        <w:lastRenderedPageBreak/>
        <w:t>ният намира периметърът й. Ето какъв е резултатът е изпълнения на горния програмен 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rPr>
            </w:pPr>
            <w:r w:rsidRPr="00FD399D">
              <w:rPr>
                <w:rFonts w:ascii="Courier New" w:hAnsi="Courier New" w:cs="Courier New"/>
                <w:noProof/>
                <w:color w:val="000000"/>
                <w:szCs w:val="20"/>
              </w:rPr>
              <w:t>70</w:t>
            </w:r>
          </w:p>
          <w:p w:rsidR="0072453D" w:rsidRPr="00FD399D" w:rsidRDefault="0072453D" w:rsidP="0072453D">
            <w:pPr>
              <w:autoSpaceDE w:val="0"/>
              <w:autoSpaceDN w:val="0"/>
              <w:adjustRightInd w:val="0"/>
              <w:spacing w:before="0"/>
              <w:jc w:val="left"/>
              <w:rPr>
                <w:rFonts w:ascii="Courier New" w:hAnsi="Courier New" w:cs="Courier New"/>
                <w:noProof/>
                <w:szCs w:val="20"/>
              </w:rPr>
            </w:pPr>
            <w:r w:rsidRPr="00FD399D">
              <w:rPr>
                <w:rFonts w:ascii="Courier New" w:hAnsi="Courier New" w:cs="Courier New"/>
                <w:noProof/>
                <w:color w:val="000000"/>
                <w:szCs w:val="20"/>
              </w:rPr>
              <w:t>15393,80400259</w:t>
            </w:r>
          </w:p>
          <w:p w:rsidR="0072453D" w:rsidRPr="00FD399D" w:rsidRDefault="0072453D" w:rsidP="0072453D">
            <w:pPr>
              <w:autoSpaceDE w:val="0"/>
              <w:autoSpaceDN w:val="0"/>
              <w:adjustRightInd w:val="0"/>
              <w:spacing w:before="0"/>
              <w:jc w:val="left"/>
              <w:rPr>
                <w:rFonts w:ascii="Courier New" w:hAnsi="Courier New" w:cs="Courier New"/>
                <w:noProof/>
                <w:szCs w:val="20"/>
              </w:rPr>
            </w:pPr>
            <w:r w:rsidRPr="00FD399D">
              <w:rPr>
                <w:rFonts w:ascii="Courier New" w:hAnsi="Courier New" w:cs="Courier New"/>
                <w:noProof/>
                <w:color w:val="000000"/>
                <w:szCs w:val="20"/>
              </w:rPr>
              <w:t>439,822971502571</w:t>
            </w:r>
          </w:p>
        </w:tc>
      </w:tr>
    </w:tbl>
    <w:p w:rsidR="0072453D" w:rsidRPr="00981C14" w:rsidRDefault="0072453D" w:rsidP="0072453D">
      <w:pPr>
        <w:spacing w:after="120"/>
      </w:pPr>
      <w:r w:rsidRPr="00981C14">
        <w:t>Изчисляването на израз може да има и странични действия, защото изразът може да съдържа вградени оператори за присвояване, увелича</w:t>
      </w:r>
      <w:r w:rsidRPr="00981C14">
        <w:softHyphen/>
        <w:t>ване или намаляване на стойност (</w:t>
      </w:r>
      <w:r w:rsidRPr="00EC7F32">
        <w:rPr>
          <w:lang w:val="en-US"/>
        </w:rPr>
        <w:t>increment, decrement</w:t>
      </w:r>
      <w:r w:rsidRPr="00981C14">
        <w:t>) и извикване на методи. Ето пример за такъв страничен ефек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a = </w:t>
            </w:r>
            <w:r w:rsidRPr="00FD399D">
              <w:rPr>
                <w:rFonts w:ascii="Courier New" w:hAnsi="Courier New" w:cs="Courier New"/>
                <w:noProof/>
                <w:color w:val="A52A2A"/>
                <w:szCs w:val="20"/>
                <w:lang w:eastAsia="en-US"/>
              </w:rPr>
              <w:t>5</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b = ++a;</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a); </w:t>
            </w:r>
            <w:r w:rsidRPr="00FD399D">
              <w:rPr>
                <w:rFonts w:ascii="Courier New" w:hAnsi="Courier New" w:cs="Courier New"/>
                <w:noProof/>
                <w:color w:val="008000"/>
                <w:szCs w:val="20"/>
                <w:lang w:eastAsia="en-US"/>
              </w:rPr>
              <w:t>// 6</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b); </w:t>
            </w:r>
            <w:r w:rsidRPr="00FD399D">
              <w:rPr>
                <w:rFonts w:ascii="Courier New" w:hAnsi="Courier New" w:cs="Courier New"/>
                <w:noProof/>
                <w:color w:val="008000"/>
                <w:szCs w:val="20"/>
                <w:lang w:eastAsia="en-US"/>
              </w:rPr>
              <w:t>// 6</w:t>
            </w:r>
          </w:p>
        </w:tc>
      </w:tr>
    </w:tbl>
    <w:p w:rsidR="0072453D" w:rsidRPr="00981C14" w:rsidRDefault="0072453D" w:rsidP="0072453D">
      <w:pPr>
        <w:spacing w:after="120"/>
      </w:pPr>
      <w:bookmarkStart w:id="338" w:name="_Toc243587232"/>
      <w:r>
        <w:t>При съставянето на изрази трябва да се имат предвид типовете данни и поведението на използваните оператори. Пренебрегването на тези особе</w:t>
      </w:r>
      <w:r>
        <w:softHyphen/>
        <w:t>ности може да доведе до неочаквани резултати. Ето един прост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d = 1 / 2;</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 xml:space="preserve">.WriteLine(d); </w:t>
            </w:r>
            <w:r>
              <w:rPr>
                <w:rFonts w:ascii="Courier New" w:hAnsi="Courier New" w:cs="Courier New"/>
                <w:noProof/>
                <w:color w:val="008000"/>
                <w:szCs w:val="20"/>
              </w:rPr>
              <w:t>// 0, not 0.5</w:t>
            </w:r>
          </w:p>
          <w:p w:rsidR="0072453D" w:rsidRDefault="0072453D" w:rsidP="0072453D">
            <w:pPr>
              <w:autoSpaceDE w:val="0"/>
              <w:autoSpaceDN w:val="0"/>
              <w:adjustRightInd w:val="0"/>
              <w:spacing w:before="0"/>
              <w:jc w:val="left"/>
              <w:rPr>
                <w:rFonts w:ascii="Courier New" w:hAnsi="Courier New" w:cs="Courier New"/>
                <w:noProof/>
                <w:color w:val="008000"/>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half = (</w:t>
            </w:r>
            <w:r>
              <w:rPr>
                <w:rFonts w:ascii="Courier New" w:hAnsi="Courier New" w:cs="Courier New"/>
                <w:noProof/>
                <w:color w:val="0000FF"/>
                <w:szCs w:val="20"/>
              </w:rPr>
              <w:t>double</w:t>
            </w:r>
            <w:r>
              <w:rPr>
                <w:rFonts w:ascii="Courier New" w:hAnsi="Courier New" w:cs="Courier New"/>
                <w:noProof/>
                <w:szCs w:val="20"/>
              </w:rPr>
              <w:t>)1 / 2;</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Pr>
                <w:rFonts w:ascii="Courier New" w:hAnsi="Courier New" w:cs="Courier New"/>
                <w:noProof/>
                <w:color w:val="2B91AF"/>
                <w:szCs w:val="20"/>
              </w:rPr>
              <w:t>Console</w:t>
            </w:r>
            <w:r>
              <w:rPr>
                <w:rFonts w:ascii="Courier New" w:hAnsi="Courier New" w:cs="Courier New"/>
                <w:noProof/>
                <w:szCs w:val="20"/>
              </w:rPr>
              <w:t xml:space="preserve">.WriteLine(half); </w:t>
            </w:r>
            <w:r>
              <w:rPr>
                <w:rFonts w:ascii="Courier New" w:hAnsi="Courier New" w:cs="Courier New"/>
                <w:noProof/>
                <w:color w:val="008000"/>
                <w:szCs w:val="20"/>
              </w:rPr>
              <w:t>// 0.5</w:t>
            </w:r>
          </w:p>
        </w:tc>
      </w:tr>
    </w:tbl>
    <w:p w:rsidR="0072453D" w:rsidRDefault="0072453D" w:rsidP="0072453D">
      <w:r>
        <w:t xml:space="preserve">В примера се използва израз, който разделя две цели числа и присвоява резултата на променлива от тип </w:t>
      </w:r>
      <w:r w:rsidRPr="00FE71A1">
        <w:rPr>
          <w:rStyle w:val="Code"/>
        </w:rPr>
        <w:t>double</w:t>
      </w:r>
      <w:r>
        <w:t>. Резултатът за някои може да е неочакван, но това е защото игнорират факта, че операторът "/" за цели числа работи целочислено и резултатът е цяло число, получено чрез отрязване на дробната част.</w:t>
      </w:r>
    </w:p>
    <w:p w:rsidR="0072453D" w:rsidRDefault="0072453D" w:rsidP="0072453D">
      <w:r>
        <w:t xml:space="preserve">От примера се вижда още, че ако искаме да извършим деление с резултат дробно число, е необходимо да преобразуваме до </w:t>
      </w:r>
      <w:r w:rsidRPr="00FE71A1">
        <w:rPr>
          <w:rStyle w:val="Code"/>
        </w:rPr>
        <w:t>float</w:t>
      </w:r>
      <w:r>
        <w:t xml:space="preserve"> </w:t>
      </w:r>
      <w:r w:rsidRPr="00FE71A1">
        <w:t>или</w:t>
      </w:r>
      <w:r>
        <w:t xml:space="preserve"> </w:t>
      </w:r>
      <w:r w:rsidRPr="00FE71A1">
        <w:rPr>
          <w:rStyle w:val="Code"/>
        </w:rPr>
        <w:t>double</w:t>
      </w:r>
      <w:r>
        <w:t xml:space="preserve"> поне един от операндите. При този сценарий делението вече не е целочислено и резултатът е коректен.</w:t>
      </w:r>
    </w:p>
    <w:p w:rsidR="0072453D" w:rsidRPr="00981C14" w:rsidRDefault="0072453D" w:rsidP="0072453D">
      <w:pPr>
        <w:spacing w:after="120"/>
      </w:pPr>
      <w:r w:rsidRPr="00FE71A1">
        <w:t>Друг интересен пример е делението на 0. Повечето програмисти си мислят, че делението на 0 е невалидна операция и предизвиква грешка по време на изпълнение (</w:t>
      </w:r>
      <w:r w:rsidRPr="00EC7F32">
        <w:rPr>
          <w:lang w:val="en-US"/>
        </w:rPr>
        <w:t>exception</w:t>
      </w:r>
      <w:r w:rsidRPr="00FE71A1">
        <w:t xml:space="preserve">), но това всъщност е вярно само за целочисленото деление на 0. Ето един пример, който показва, че при нецелочислено деление на 0 се получава резултат </w:t>
      </w:r>
      <w:r w:rsidRPr="00EC7F32">
        <w:rPr>
          <w:lang w:val="en-US"/>
        </w:rPr>
        <w:t>Infinity</w:t>
      </w:r>
      <w:r w:rsidRPr="00FE71A1">
        <w:t xml:space="preserve"> или </w:t>
      </w:r>
      <w:r w:rsidRPr="00FE71A1">
        <w:rPr>
          <w:noProof/>
        </w:rPr>
        <w:t>Na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num = 1;</w:t>
            </w:r>
          </w:p>
          <w:p w:rsidR="0072453D" w:rsidRPr="00726674"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denum = 0; </w:t>
            </w:r>
            <w:r>
              <w:rPr>
                <w:rFonts w:ascii="Courier New" w:hAnsi="Courier New" w:cs="Courier New"/>
                <w:noProof/>
                <w:color w:val="008000"/>
                <w:szCs w:val="20"/>
              </w:rPr>
              <w:t>// The value is 0.0 (real number)</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zeroInt = (</w:t>
            </w:r>
            <w:r>
              <w:rPr>
                <w:rFonts w:ascii="Courier New" w:hAnsi="Courier New" w:cs="Courier New"/>
                <w:noProof/>
                <w:color w:val="0000FF"/>
                <w:szCs w:val="20"/>
              </w:rPr>
              <w:t>int</w:t>
            </w:r>
            <w:r>
              <w:rPr>
                <w:rFonts w:ascii="Courier New" w:hAnsi="Courier New" w:cs="Courier New"/>
                <w:noProof/>
                <w:szCs w:val="20"/>
              </w:rPr>
              <w:t xml:space="preserve">) denum; </w:t>
            </w:r>
            <w:r>
              <w:rPr>
                <w:rFonts w:ascii="Courier New" w:hAnsi="Courier New" w:cs="Courier New"/>
                <w:noProof/>
                <w:color w:val="008000"/>
                <w:szCs w:val="20"/>
              </w:rPr>
              <w:t>// The value is 0 (integer number)</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 xml:space="preserve">.WriteLine(num / denum); </w:t>
            </w:r>
            <w:r>
              <w:rPr>
                <w:rFonts w:ascii="Courier New" w:hAnsi="Courier New" w:cs="Courier New"/>
                <w:noProof/>
                <w:color w:val="008000"/>
                <w:szCs w:val="20"/>
              </w:rPr>
              <w:t>// Infinity</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lastRenderedPageBreak/>
              <w:t>Console</w:t>
            </w:r>
            <w:r>
              <w:rPr>
                <w:rFonts w:ascii="Courier New" w:hAnsi="Courier New" w:cs="Courier New"/>
                <w:noProof/>
                <w:szCs w:val="20"/>
              </w:rPr>
              <w:t xml:space="preserve">.WriteLine(denum / denum); </w:t>
            </w:r>
            <w:r>
              <w:rPr>
                <w:rFonts w:ascii="Courier New" w:hAnsi="Courier New" w:cs="Courier New"/>
                <w:noProof/>
                <w:color w:val="008000"/>
                <w:szCs w:val="20"/>
              </w:rPr>
              <w:t>// NaN</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Pr>
                <w:rFonts w:ascii="Courier New" w:hAnsi="Courier New" w:cs="Courier New"/>
                <w:noProof/>
                <w:color w:val="2B91AF"/>
                <w:szCs w:val="20"/>
              </w:rPr>
              <w:t>Console</w:t>
            </w:r>
            <w:r>
              <w:rPr>
                <w:rFonts w:ascii="Courier New" w:hAnsi="Courier New" w:cs="Courier New"/>
                <w:noProof/>
                <w:szCs w:val="20"/>
              </w:rPr>
              <w:t xml:space="preserve">.WriteLine(zeroInt / zeroInt); </w:t>
            </w:r>
            <w:r>
              <w:rPr>
                <w:rFonts w:ascii="Courier New" w:hAnsi="Courier New" w:cs="Courier New"/>
                <w:noProof/>
                <w:color w:val="008000"/>
                <w:szCs w:val="20"/>
              </w:rPr>
              <w:t>// DivideByZeroException</w:t>
            </w:r>
          </w:p>
        </w:tc>
      </w:tr>
    </w:tbl>
    <w:p w:rsidR="0072453D" w:rsidRPr="00981C14" w:rsidRDefault="0072453D" w:rsidP="0072453D">
      <w:pPr>
        <w:spacing w:after="120"/>
      </w:pPr>
      <w:r>
        <w:lastRenderedPageBreak/>
        <w:t>При работата с изрази е важно да се използват скоби винаги, когато има и най-леко съмнение за приоритетите на използваните операции. Ето един пример, който показва колко са полезни скоб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D399D" w:rsidTr="0072453D">
        <w:tc>
          <w:tcPr>
            <w:tcW w:w="7970" w:type="dxa"/>
            <w:tcBorders>
              <w:top w:val="single" w:sz="4" w:space="0" w:color="auto"/>
              <w:left w:val="single" w:sz="4" w:space="0" w:color="auto"/>
              <w:bottom w:val="single" w:sz="4" w:space="0" w:color="auto"/>
              <w:right w:val="single" w:sz="4" w:space="0" w:color="auto"/>
            </w:tcBorders>
            <w:shd w:val="clear" w:color="auto" w:fill="FFFFFF"/>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incorrect = (</w:t>
            </w:r>
            <w:r>
              <w:rPr>
                <w:rFonts w:ascii="Courier New" w:hAnsi="Courier New" w:cs="Courier New"/>
                <w:noProof/>
                <w:color w:val="0000FF"/>
                <w:szCs w:val="20"/>
              </w:rPr>
              <w:t>double</w:t>
            </w:r>
            <w:r>
              <w:rPr>
                <w:rFonts w:ascii="Courier New" w:hAnsi="Courier New" w:cs="Courier New"/>
                <w:noProof/>
                <w:szCs w:val="20"/>
              </w:rPr>
              <w:t>)((1 + 2) / 4);</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 xml:space="preserve">.WriteLine(incorrect); </w:t>
            </w:r>
            <w:r>
              <w:rPr>
                <w:rFonts w:ascii="Courier New" w:hAnsi="Courier New" w:cs="Courier New"/>
                <w:noProof/>
                <w:color w:val="008000"/>
                <w:szCs w:val="20"/>
              </w:rPr>
              <w:t>// 0</w:t>
            </w:r>
          </w:p>
          <w:p w:rsidR="0072453D" w:rsidRDefault="0072453D" w:rsidP="0072453D">
            <w:pPr>
              <w:autoSpaceDE w:val="0"/>
              <w:autoSpaceDN w:val="0"/>
              <w:adjustRightInd w:val="0"/>
              <w:spacing w:before="0"/>
              <w:jc w:val="left"/>
              <w:rPr>
                <w:rFonts w:ascii="Courier New" w:hAnsi="Courier New" w:cs="Courier New"/>
                <w:noProof/>
                <w:color w:val="008000"/>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correct = ((</w:t>
            </w:r>
            <w:r>
              <w:rPr>
                <w:rFonts w:ascii="Courier New" w:hAnsi="Courier New" w:cs="Courier New"/>
                <w:noProof/>
                <w:color w:val="0000FF"/>
                <w:szCs w:val="20"/>
              </w:rPr>
              <w:t>double</w:t>
            </w:r>
            <w:r>
              <w:rPr>
                <w:rFonts w:ascii="Courier New" w:hAnsi="Courier New" w:cs="Courier New"/>
                <w:noProof/>
                <w:szCs w:val="20"/>
              </w:rPr>
              <w:t>)(1 + 2)) / 4;</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 xml:space="preserve">.WriteLine(correct); </w:t>
            </w:r>
            <w:r>
              <w:rPr>
                <w:rFonts w:ascii="Courier New" w:hAnsi="Courier New" w:cs="Courier New"/>
                <w:noProof/>
                <w:color w:val="008000"/>
                <w:szCs w:val="20"/>
              </w:rPr>
              <w:t>// 0.75</w:t>
            </w:r>
          </w:p>
          <w:p w:rsidR="0072453D" w:rsidRDefault="0072453D" w:rsidP="0072453D">
            <w:pPr>
              <w:autoSpaceDE w:val="0"/>
              <w:autoSpaceDN w:val="0"/>
              <w:adjustRightInd w:val="0"/>
              <w:spacing w:before="0"/>
              <w:jc w:val="left"/>
              <w:rPr>
                <w:rFonts w:ascii="Courier New" w:hAnsi="Courier New" w:cs="Courier New"/>
                <w:noProof/>
                <w:color w:val="008000"/>
                <w:szCs w:val="20"/>
              </w:rPr>
            </w:pP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2 + 3 = "</w:t>
            </w:r>
            <w:r>
              <w:rPr>
                <w:rFonts w:ascii="Courier New" w:hAnsi="Courier New" w:cs="Courier New"/>
                <w:noProof/>
                <w:szCs w:val="20"/>
              </w:rPr>
              <w:t xml:space="preserve"> + 2 + 3); </w:t>
            </w:r>
            <w:r>
              <w:rPr>
                <w:rFonts w:ascii="Courier New" w:hAnsi="Courier New" w:cs="Courier New"/>
                <w:noProof/>
                <w:color w:val="008000"/>
                <w:szCs w:val="20"/>
              </w:rPr>
              <w:t>// 2 + 3 = 23</w:t>
            </w:r>
          </w:p>
          <w:p w:rsidR="0072453D" w:rsidRPr="00FD399D" w:rsidRDefault="0072453D" w:rsidP="0072453D">
            <w:pPr>
              <w:autoSpaceDE w:val="0"/>
              <w:autoSpaceDN w:val="0"/>
              <w:adjustRightInd w:val="0"/>
              <w:spacing w:before="0"/>
              <w:jc w:val="left"/>
              <w:rPr>
                <w:rFonts w:ascii="Courier New" w:hAnsi="Courier New" w:cs="Courier New"/>
                <w:noProof/>
                <w:color w:val="008000"/>
                <w:szCs w:val="20"/>
                <w:lang w:eastAsia="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2 + 3 = "</w:t>
            </w:r>
            <w:r>
              <w:rPr>
                <w:rFonts w:ascii="Courier New" w:hAnsi="Courier New" w:cs="Courier New"/>
                <w:noProof/>
                <w:szCs w:val="20"/>
              </w:rPr>
              <w:t xml:space="preserve"> + (2 + 3)); </w:t>
            </w:r>
            <w:r>
              <w:rPr>
                <w:rFonts w:ascii="Courier New" w:hAnsi="Courier New" w:cs="Courier New"/>
                <w:noProof/>
                <w:color w:val="008000"/>
                <w:szCs w:val="20"/>
              </w:rPr>
              <w:t>// 2 + 3 = 5</w:t>
            </w:r>
          </w:p>
        </w:tc>
      </w:tr>
    </w:tbl>
    <w:p w:rsidR="0072453D" w:rsidRPr="00FD399D" w:rsidRDefault="0072453D" w:rsidP="0072453D">
      <w:pPr>
        <w:pStyle w:val="Heading2"/>
      </w:pPr>
      <w:bookmarkStart w:id="339" w:name="_Toc299460895"/>
      <w:bookmarkStart w:id="340" w:name="_Toc299628548"/>
      <w:r w:rsidRPr="00FD399D">
        <w:t>Упражнения</w:t>
      </w:r>
      <w:bookmarkEnd w:id="338"/>
      <w:bookmarkEnd w:id="339"/>
      <w:bookmarkEnd w:id="340"/>
    </w:p>
    <w:p w:rsidR="0072453D" w:rsidRPr="00FD399D" w:rsidRDefault="0072453D" w:rsidP="00222F92">
      <w:pPr>
        <w:numPr>
          <w:ilvl w:val="0"/>
          <w:numId w:val="23"/>
        </w:numPr>
      </w:pPr>
      <w:r w:rsidRPr="00FD399D">
        <w:t>Напишете израз, който да проверява дали дадено цяло число е четно или нечетно.</w:t>
      </w:r>
    </w:p>
    <w:p w:rsidR="0072453D" w:rsidRPr="00093CAD" w:rsidRDefault="0072453D" w:rsidP="00222F92">
      <w:pPr>
        <w:numPr>
          <w:ilvl w:val="0"/>
          <w:numId w:val="23"/>
        </w:numPr>
      </w:pPr>
      <w:r w:rsidRPr="00FD399D">
        <w:t>Напишете булев израз, който да проверява дали дадено цяло число се дели на 5 и на 7 без остатък.</w:t>
      </w:r>
    </w:p>
    <w:p w:rsidR="0072453D" w:rsidRPr="00FD399D" w:rsidRDefault="0072453D" w:rsidP="00222F92">
      <w:pPr>
        <w:numPr>
          <w:ilvl w:val="0"/>
          <w:numId w:val="23"/>
        </w:numPr>
      </w:pPr>
      <w:r w:rsidRPr="00FD399D">
        <w:t>Напишете израз, който да проверява дали</w:t>
      </w:r>
      <w:r>
        <w:t xml:space="preserve"> третата цифра </w:t>
      </w:r>
      <w:r w:rsidRPr="00FD399D">
        <w:t>(отдясно на ляво)</w:t>
      </w:r>
      <w:r>
        <w:t xml:space="preserve"> на</w:t>
      </w:r>
      <w:r w:rsidRPr="00FD399D">
        <w:t xml:space="preserve"> дадено цяло число </w:t>
      </w:r>
      <w:r>
        <w:t xml:space="preserve">е </w:t>
      </w:r>
      <w:r w:rsidRPr="00FD399D">
        <w:t>7.</w:t>
      </w:r>
    </w:p>
    <w:p w:rsidR="0072453D" w:rsidRPr="00093CAD" w:rsidRDefault="0072453D" w:rsidP="00222F92">
      <w:pPr>
        <w:numPr>
          <w:ilvl w:val="0"/>
          <w:numId w:val="23"/>
        </w:numPr>
      </w:pPr>
      <w:r w:rsidRPr="00FD399D">
        <w:t>Напишете израз, който да проверява дали третия бит на дадено число е 1 или 0.</w:t>
      </w:r>
      <w:r>
        <w:t xml:space="preserve"> </w:t>
      </w:r>
    </w:p>
    <w:p w:rsidR="0072453D" w:rsidRPr="00FD399D" w:rsidRDefault="0072453D" w:rsidP="00222F92">
      <w:pPr>
        <w:numPr>
          <w:ilvl w:val="0"/>
          <w:numId w:val="23"/>
        </w:numPr>
      </w:pPr>
      <w:r w:rsidRPr="00FD399D">
        <w:t>Напишете израз, който изчислява площта на трапец по дадени a, b и h.</w:t>
      </w:r>
    </w:p>
    <w:p w:rsidR="0072453D" w:rsidRPr="00FD399D" w:rsidRDefault="0072453D" w:rsidP="00222F92">
      <w:pPr>
        <w:numPr>
          <w:ilvl w:val="0"/>
          <w:numId w:val="23"/>
        </w:numPr>
      </w:pPr>
      <w:r w:rsidRPr="00FD399D">
        <w:t xml:space="preserve">Напишете програма, която за подадени </w:t>
      </w:r>
      <w:r>
        <w:t xml:space="preserve">от потребителя </w:t>
      </w:r>
      <w:r w:rsidRPr="00FD399D">
        <w:t>дължина и височина на право</w:t>
      </w:r>
      <w:r>
        <w:softHyphen/>
      </w:r>
      <w:r w:rsidRPr="00FD399D">
        <w:t xml:space="preserve">ъгълник, </w:t>
      </w:r>
      <w:r>
        <w:t>пресмята и отпечатва</w:t>
      </w:r>
      <w:r w:rsidRPr="00FD399D">
        <w:t xml:space="preserve"> на конзолата неговия периметър и лице.</w:t>
      </w:r>
    </w:p>
    <w:p w:rsidR="0072453D" w:rsidRPr="00FD399D" w:rsidRDefault="0072453D" w:rsidP="00222F92">
      <w:pPr>
        <w:numPr>
          <w:ilvl w:val="0"/>
          <w:numId w:val="23"/>
        </w:numPr>
      </w:pPr>
      <w:r w:rsidRPr="00FD399D">
        <w:t xml:space="preserve">Силата на гравитационното поле на </w:t>
      </w:r>
      <w:r>
        <w:t>Л</w:t>
      </w:r>
      <w:r w:rsidRPr="00FD399D">
        <w:t xml:space="preserve">уната е приблизително 17% от това на </w:t>
      </w:r>
      <w:r>
        <w:t>З</w:t>
      </w:r>
      <w:r w:rsidRPr="00FD399D">
        <w:t xml:space="preserve">емята. Напишете програма, която да изчислява тежестта на човек на </w:t>
      </w:r>
      <w:r>
        <w:t>Л</w:t>
      </w:r>
      <w:r w:rsidRPr="00FD399D">
        <w:t xml:space="preserve">уната, по дадената тежест на </w:t>
      </w:r>
      <w:r>
        <w:t>З</w:t>
      </w:r>
      <w:r w:rsidRPr="00FD399D">
        <w:t>емята.</w:t>
      </w:r>
    </w:p>
    <w:p w:rsidR="0072453D" w:rsidRPr="00FD399D" w:rsidRDefault="0072453D" w:rsidP="00222F92">
      <w:pPr>
        <w:numPr>
          <w:ilvl w:val="0"/>
          <w:numId w:val="23"/>
        </w:numPr>
      </w:pPr>
      <w:r w:rsidRPr="00FD399D">
        <w:t xml:space="preserve">Напишете програма, която проверява дали дадена точка О (x, y) е вътре в окръжността </w:t>
      </w:r>
      <w:r w:rsidRPr="00FD399D">
        <w:rPr>
          <w:noProof/>
        </w:rPr>
        <w:t>К ((0,0), 5)</w:t>
      </w:r>
      <w:r>
        <w:rPr>
          <w:noProof/>
        </w:rPr>
        <w:t>. Пояснение: точката (0,0) е център на окръжността, а радиусът й е 5</w:t>
      </w:r>
      <w:r w:rsidRPr="00FD399D">
        <w:rPr>
          <w:noProof/>
        </w:rPr>
        <w:t>.</w:t>
      </w:r>
    </w:p>
    <w:p w:rsidR="0072453D" w:rsidRPr="00FD399D" w:rsidRDefault="0072453D" w:rsidP="00222F92">
      <w:pPr>
        <w:numPr>
          <w:ilvl w:val="0"/>
          <w:numId w:val="23"/>
        </w:numPr>
      </w:pPr>
      <w:r w:rsidRPr="00FD399D">
        <w:t xml:space="preserve">Напишете програма, която проверява дали дадена точка О (x, y) е вътре в окръжността </w:t>
      </w:r>
      <w:r w:rsidRPr="00FD399D">
        <w:rPr>
          <w:noProof/>
        </w:rPr>
        <w:t>К ((0,0), 5)</w:t>
      </w:r>
      <w:r w:rsidRPr="00FD399D">
        <w:t xml:space="preserve"> и </w:t>
      </w:r>
      <w:r>
        <w:t>едновременно с това</w:t>
      </w:r>
      <w:r w:rsidRPr="00FD399D">
        <w:t xml:space="preserve"> извън </w:t>
      </w:r>
      <w:r w:rsidRPr="00FD399D">
        <w:rPr>
          <w:noProof/>
        </w:rPr>
        <w:t>право</w:t>
      </w:r>
      <w:r>
        <w:rPr>
          <w:noProof/>
        </w:rPr>
        <w:softHyphen/>
      </w:r>
      <w:r w:rsidRPr="00FD399D">
        <w:rPr>
          <w:noProof/>
        </w:rPr>
        <w:t>ъгълника ((-1, 1), (5, 5).</w:t>
      </w:r>
      <w:r>
        <w:rPr>
          <w:noProof/>
        </w:rPr>
        <w:t xml:space="preserve"> Пояснение: правоъгълникът е зададен чрез координатите на горния си ляв и долния си десен ъгъл.</w:t>
      </w:r>
    </w:p>
    <w:p w:rsidR="0072453D" w:rsidRPr="00FD399D" w:rsidRDefault="0072453D" w:rsidP="00222F92">
      <w:pPr>
        <w:numPr>
          <w:ilvl w:val="0"/>
          <w:numId w:val="23"/>
        </w:numPr>
      </w:pPr>
      <w:r w:rsidRPr="00FD399D">
        <w:lastRenderedPageBreak/>
        <w:t xml:space="preserve">Напишете програма, която приема за вход четирицифрено число във формат </w:t>
      </w:r>
      <w:r w:rsidRPr="00FD399D">
        <w:rPr>
          <w:i/>
          <w:iCs/>
          <w:noProof/>
        </w:rPr>
        <w:t>abcd</w:t>
      </w:r>
      <w:r w:rsidRPr="00FD399D">
        <w:t xml:space="preserve"> </w:t>
      </w:r>
      <w:r>
        <w:t xml:space="preserve"> (например числото 2011) </w:t>
      </w:r>
      <w:r w:rsidRPr="00FD399D">
        <w:t>и след това извършва следните действия върху него:</w:t>
      </w:r>
    </w:p>
    <w:p w:rsidR="0072453D" w:rsidRPr="00FD399D" w:rsidRDefault="0072453D" w:rsidP="00222F92">
      <w:pPr>
        <w:numPr>
          <w:ilvl w:val="1"/>
          <w:numId w:val="136"/>
        </w:numPr>
        <w:tabs>
          <w:tab w:val="clear" w:pos="1080"/>
        </w:tabs>
        <w:ind w:left="851" w:hanging="284"/>
      </w:pPr>
      <w:r w:rsidRPr="00FD399D">
        <w:t>Пресмята сбора от цифрите на числото</w:t>
      </w:r>
      <w:r>
        <w:t xml:space="preserve"> (за нашия пример 2+0+1+1 = 4)</w:t>
      </w:r>
      <w:r w:rsidRPr="00FD399D">
        <w:t>.</w:t>
      </w:r>
    </w:p>
    <w:p w:rsidR="0072453D" w:rsidRPr="00FD399D" w:rsidRDefault="0072453D" w:rsidP="00222F92">
      <w:pPr>
        <w:numPr>
          <w:ilvl w:val="1"/>
          <w:numId w:val="136"/>
        </w:numPr>
        <w:tabs>
          <w:tab w:val="clear" w:pos="1080"/>
        </w:tabs>
        <w:ind w:left="851" w:hanging="284"/>
      </w:pPr>
      <w:r w:rsidRPr="00FD399D">
        <w:t xml:space="preserve">Разпечатва на конзолата цифрите в обратен ред: </w:t>
      </w:r>
      <w:r w:rsidRPr="00FD399D">
        <w:rPr>
          <w:i/>
          <w:iCs/>
          <w:noProof/>
        </w:rPr>
        <w:t>dcba</w:t>
      </w:r>
      <w:r w:rsidRPr="00DA1474">
        <w:t xml:space="preserve"> </w:t>
      </w:r>
      <w:r>
        <w:t>(за нашия пример резултатът е 1102).</w:t>
      </w:r>
    </w:p>
    <w:p w:rsidR="0072453D" w:rsidRPr="00FD399D" w:rsidRDefault="0072453D" w:rsidP="00222F92">
      <w:pPr>
        <w:numPr>
          <w:ilvl w:val="1"/>
          <w:numId w:val="136"/>
        </w:numPr>
        <w:tabs>
          <w:tab w:val="clear" w:pos="1080"/>
        </w:tabs>
        <w:ind w:left="851" w:hanging="284"/>
      </w:pPr>
      <w:r w:rsidRPr="00FD399D">
        <w:t xml:space="preserve">Поставя последната цифра, на първо място: </w:t>
      </w:r>
      <w:r w:rsidRPr="00FD399D">
        <w:rPr>
          <w:i/>
          <w:iCs/>
          <w:noProof/>
        </w:rPr>
        <w:t>dabc</w:t>
      </w:r>
      <w:r w:rsidRPr="00DA1474">
        <w:t xml:space="preserve"> </w:t>
      </w:r>
      <w:r>
        <w:t>(за нашия пример резултатът е 1201).</w:t>
      </w:r>
    </w:p>
    <w:p w:rsidR="0072453D" w:rsidRPr="00093CAD" w:rsidRDefault="0072453D" w:rsidP="00222F92">
      <w:pPr>
        <w:numPr>
          <w:ilvl w:val="1"/>
          <w:numId w:val="136"/>
        </w:numPr>
        <w:tabs>
          <w:tab w:val="clear" w:pos="1080"/>
        </w:tabs>
        <w:ind w:left="851" w:hanging="284"/>
      </w:pPr>
      <w:r w:rsidRPr="00FD399D">
        <w:t xml:space="preserve">Разменя мястото на втората и третата цифра: </w:t>
      </w:r>
      <w:r w:rsidRPr="00FD399D">
        <w:rPr>
          <w:i/>
          <w:iCs/>
          <w:noProof/>
        </w:rPr>
        <w:t>acbd</w:t>
      </w:r>
      <w:r w:rsidRPr="00DA1474">
        <w:t xml:space="preserve"> </w:t>
      </w:r>
      <w:r>
        <w:t>(за нашия пример резултатът е 2101).</w:t>
      </w:r>
    </w:p>
    <w:p w:rsidR="0072453D" w:rsidRPr="00FD399D" w:rsidRDefault="0072453D" w:rsidP="00222F92">
      <w:pPr>
        <w:numPr>
          <w:ilvl w:val="0"/>
          <w:numId w:val="23"/>
        </w:numPr>
      </w:pPr>
      <w:r w:rsidRPr="00FD399D">
        <w:t xml:space="preserve">Дадено е число </w:t>
      </w:r>
      <w:r w:rsidRPr="00DF5CBB">
        <w:rPr>
          <w:rStyle w:val="Code"/>
        </w:rPr>
        <w:t>n</w:t>
      </w:r>
      <w:r w:rsidRPr="00FD399D">
        <w:t xml:space="preserve"> и позиция </w:t>
      </w:r>
      <w:r w:rsidRPr="00DF5CBB">
        <w:rPr>
          <w:rStyle w:val="Code"/>
        </w:rPr>
        <w:t>p</w:t>
      </w:r>
      <w:r w:rsidRPr="00FD399D">
        <w:t xml:space="preserve">. Напишете поредица от операции, които да отпечатат стойността на бита на позиция </w:t>
      </w:r>
      <w:r w:rsidRPr="00DF5CBB">
        <w:rPr>
          <w:rStyle w:val="Code"/>
        </w:rPr>
        <w:t>p</w:t>
      </w:r>
      <w:r w:rsidRPr="00FD399D">
        <w:t xml:space="preserve"> от числото </w:t>
      </w:r>
      <w:r w:rsidRPr="00DF5CBB">
        <w:rPr>
          <w:rStyle w:val="Code"/>
        </w:rPr>
        <w:t>n</w:t>
      </w:r>
      <w:r w:rsidRPr="00FD399D">
        <w:t xml:space="preserve"> (0 или 1). Пример: n=35, p=5 -&gt; 1. Още един пример: n=35, p=6 -&gt; 0.</w:t>
      </w:r>
    </w:p>
    <w:p w:rsidR="0072453D" w:rsidRPr="00FD399D" w:rsidRDefault="0072453D" w:rsidP="00222F92">
      <w:pPr>
        <w:numPr>
          <w:ilvl w:val="0"/>
          <w:numId w:val="23"/>
        </w:numPr>
      </w:pPr>
      <w:r>
        <w:t xml:space="preserve">Напишете булев израз, който проверява дали битът на позиция </w:t>
      </w:r>
      <w:r w:rsidRPr="00DF5CBB">
        <w:rPr>
          <w:rStyle w:val="Code"/>
        </w:rPr>
        <w:t>p</w:t>
      </w:r>
      <w:r>
        <w:t xml:space="preserve"> на цялото число </w:t>
      </w:r>
      <w:r w:rsidRPr="00DF5CBB">
        <w:rPr>
          <w:rStyle w:val="Code"/>
        </w:rPr>
        <w:t>v</w:t>
      </w:r>
      <w:r>
        <w:t xml:space="preserve"> има стойност 1. Пример v=5, p=1 -&gt; </w:t>
      </w:r>
      <w:r w:rsidRPr="00EC7F32">
        <w:rPr>
          <w:lang w:val="en-US"/>
        </w:rPr>
        <w:t>false</w:t>
      </w:r>
      <w:r>
        <w:t>.</w:t>
      </w:r>
    </w:p>
    <w:p w:rsidR="0072453D" w:rsidRPr="00FD399D" w:rsidRDefault="0072453D" w:rsidP="00222F92">
      <w:pPr>
        <w:numPr>
          <w:ilvl w:val="0"/>
          <w:numId w:val="23"/>
        </w:numPr>
      </w:pPr>
      <w:r w:rsidRPr="00FD399D">
        <w:t xml:space="preserve">Дадено е число n, стойност </w:t>
      </w:r>
      <w:r w:rsidRPr="00DF5CBB">
        <w:rPr>
          <w:rStyle w:val="Code"/>
        </w:rPr>
        <w:t>v</w:t>
      </w:r>
      <w:r w:rsidRPr="00FD399D">
        <w:t xml:space="preserve"> (</w:t>
      </w:r>
      <w:r w:rsidRPr="00DF5CBB">
        <w:rPr>
          <w:rStyle w:val="Code"/>
        </w:rPr>
        <w:t>v</w:t>
      </w:r>
      <w:r w:rsidRPr="00FD399D">
        <w:t xml:space="preserve"> = 0 или 1) и позиция </w:t>
      </w:r>
      <w:r w:rsidRPr="00DF5CBB">
        <w:rPr>
          <w:rStyle w:val="Code"/>
        </w:rPr>
        <w:t>p</w:t>
      </w:r>
      <w:r w:rsidRPr="00FD399D">
        <w:t>. Напишете поредица от операции, които да променят стойността на n, така че битът на позиция p да има стойност v. Пример n=35, p=5, v=0 -&gt; n=3. Още един пример: n=35, p=2, v=1 -&gt; n=39.</w:t>
      </w:r>
    </w:p>
    <w:p w:rsidR="0072453D" w:rsidRDefault="0072453D" w:rsidP="00222F92">
      <w:pPr>
        <w:numPr>
          <w:ilvl w:val="0"/>
          <w:numId w:val="23"/>
        </w:numPr>
      </w:pPr>
      <w:r w:rsidRPr="00FD399D">
        <w:t xml:space="preserve">Напишете програма, която проверява дали дадено число </w:t>
      </w:r>
      <w:r w:rsidRPr="00DF5CBB">
        <w:rPr>
          <w:rStyle w:val="Code"/>
        </w:rPr>
        <w:t>n</w:t>
      </w:r>
      <w:r w:rsidRPr="00FD399D">
        <w:t xml:space="preserve"> (</w:t>
      </w:r>
      <w:r w:rsidRPr="00DF5CBB">
        <w:rPr>
          <w:rStyle w:val="Code"/>
        </w:rPr>
        <w:t>1 &lt; n &lt; 100</w:t>
      </w:r>
      <w:r w:rsidRPr="00FD399D">
        <w:t>) е просто</w:t>
      </w:r>
      <w:r>
        <w:t xml:space="preserve"> (т.е. се дели без остатък само на себе си и на единица)</w:t>
      </w:r>
      <w:r w:rsidRPr="00FD399D">
        <w:t>.</w:t>
      </w:r>
    </w:p>
    <w:p w:rsidR="0072453D" w:rsidRPr="00093CAD" w:rsidRDefault="00EC7F32" w:rsidP="00222F92">
      <w:pPr>
        <w:numPr>
          <w:ilvl w:val="0"/>
          <w:numId w:val="23"/>
        </w:numPr>
      </w:pPr>
      <w:r>
        <w:t>*</w:t>
      </w:r>
      <w:r>
        <w:rPr>
          <w:lang w:val="en-US"/>
        </w:rPr>
        <w:t xml:space="preserve"> </w:t>
      </w:r>
      <w:r w:rsidR="0072453D" w:rsidRPr="00093CAD">
        <w:t>Напишете програма, която разменя стойностите на</w:t>
      </w:r>
      <w:r w:rsidR="0072453D">
        <w:t xml:space="preserve"> битовете на позиции 3, 4 и 5 с</w:t>
      </w:r>
      <w:r w:rsidR="0072453D" w:rsidRPr="00093CAD">
        <w:t xml:space="preserve"> битовете на позиции 24,</w:t>
      </w:r>
      <w:r w:rsidR="0072453D">
        <w:t xml:space="preserve"> </w:t>
      </w:r>
      <w:r w:rsidR="0072453D" w:rsidRPr="00093CAD">
        <w:t>25 и 26 на дадено цяло положително число.</w:t>
      </w:r>
    </w:p>
    <w:p w:rsidR="0072453D" w:rsidRPr="00FD399D" w:rsidRDefault="0072453D" w:rsidP="00222F92">
      <w:pPr>
        <w:numPr>
          <w:ilvl w:val="0"/>
          <w:numId w:val="23"/>
        </w:numPr>
      </w:pPr>
      <w:r>
        <w:t xml:space="preserve">* Напишете програма, която разменя битовете на позиции </w:t>
      </w:r>
      <w:r w:rsidRPr="00CF7284">
        <w:t>{p, p+1, …, p+k-1)</w:t>
      </w:r>
      <w:r>
        <w:t xml:space="preserve"> с битовете на позиции {q, q+1, …, q+k-1} на дадено цяло положително число.</w:t>
      </w:r>
    </w:p>
    <w:p w:rsidR="0072453D" w:rsidRPr="00FD399D" w:rsidRDefault="0072453D" w:rsidP="0072453D">
      <w:pPr>
        <w:pStyle w:val="Heading2"/>
      </w:pPr>
      <w:bookmarkStart w:id="341" w:name="_Toc243587233"/>
      <w:bookmarkStart w:id="342" w:name="_Toc299460896"/>
      <w:bookmarkStart w:id="343" w:name="_Toc299628549"/>
      <w:r w:rsidRPr="00FD399D">
        <w:t>Решения и упътвания</w:t>
      </w:r>
      <w:bookmarkEnd w:id="341"/>
      <w:bookmarkEnd w:id="342"/>
      <w:bookmarkEnd w:id="343"/>
    </w:p>
    <w:p w:rsidR="0072453D" w:rsidRPr="00FD399D" w:rsidRDefault="0072453D" w:rsidP="00222F92">
      <w:pPr>
        <w:numPr>
          <w:ilvl w:val="0"/>
          <w:numId w:val="22"/>
        </w:numPr>
      </w:pPr>
      <w:r w:rsidRPr="00FD399D">
        <w:t>Вземете остатъкът от деленето на числото на 2 и проверете дали е 0 или 1 (</w:t>
      </w:r>
      <w:r>
        <w:t>съответно числото е четно или</w:t>
      </w:r>
      <w:r w:rsidRPr="00FD399D">
        <w:t xml:space="preserve"> нечетно).</w:t>
      </w:r>
      <w:r>
        <w:t xml:space="preserve"> Използвайте оператора </w:t>
      </w:r>
      <w:r w:rsidRPr="00340098">
        <w:rPr>
          <w:rStyle w:val="Code"/>
        </w:rPr>
        <w:t>%</w:t>
      </w:r>
      <w:r>
        <w:t xml:space="preserve"> за пресмятане на остатък от целочислено деление.</w:t>
      </w:r>
    </w:p>
    <w:p w:rsidR="0072453D" w:rsidRPr="00FD399D" w:rsidRDefault="0072453D" w:rsidP="00222F92">
      <w:pPr>
        <w:numPr>
          <w:ilvl w:val="0"/>
          <w:numId w:val="22"/>
        </w:numPr>
      </w:pPr>
      <w:r w:rsidRPr="00FD399D">
        <w:t>Ползвайте логическо "И"</w:t>
      </w:r>
      <w:r>
        <w:t xml:space="preserve"> (оператора </w:t>
      </w:r>
      <w:r w:rsidRPr="003761E2">
        <w:rPr>
          <w:rStyle w:val="Code"/>
        </w:rPr>
        <w:t>&amp;&amp;</w:t>
      </w:r>
      <w:r>
        <w:t xml:space="preserve">) и операцията </w:t>
      </w:r>
      <w:r w:rsidRPr="000A0151">
        <w:rPr>
          <w:rStyle w:val="Code"/>
        </w:rPr>
        <w:t>%</w:t>
      </w:r>
      <w:r>
        <w:t xml:space="preserve"> за остатък при деление</w:t>
      </w:r>
      <w:r w:rsidRPr="00FD399D">
        <w:t>.</w:t>
      </w:r>
      <w:r>
        <w:t xml:space="preserve"> Можете да решите задачата и чрез само една проверка – за деление на 35 (помислете защо).</w:t>
      </w:r>
    </w:p>
    <w:p w:rsidR="0072453D" w:rsidRPr="00FD399D" w:rsidRDefault="0072453D" w:rsidP="00222F92">
      <w:pPr>
        <w:numPr>
          <w:ilvl w:val="0"/>
          <w:numId w:val="22"/>
        </w:numPr>
      </w:pPr>
      <w:r w:rsidRPr="00FD399D">
        <w:t>Разделете числото на 100 и го запишете в нова променлива. Нея разделете на 10 и вземете остатъкът. Остатъкът от делението на 10 е третата цифра от първоначалното число. Проверете равна ли е на 7.</w:t>
      </w:r>
    </w:p>
    <w:p w:rsidR="0072453D" w:rsidRPr="00FD399D" w:rsidRDefault="0072453D" w:rsidP="00222F92">
      <w:pPr>
        <w:numPr>
          <w:ilvl w:val="0"/>
          <w:numId w:val="22"/>
        </w:numPr>
      </w:pPr>
      <w:r w:rsidRPr="00FD399D">
        <w:lastRenderedPageBreak/>
        <w:t xml:space="preserve">Използвайте побитово "И" върху числото и число, което има 1 само </w:t>
      </w:r>
      <w:r>
        <w:t>в</w:t>
      </w:r>
      <w:r w:rsidRPr="00FD399D">
        <w:t xml:space="preserve"> третия</w:t>
      </w:r>
      <w:r>
        <w:t xml:space="preserve"> си</w:t>
      </w:r>
      <w:r w:rsidRPr="00FD399D">
        <w:t xml:space="preserve"> бит</w:t>
      </w:r>
      <w:r>
        <w:t xml:space="preserve"> (т.е. числото 8, ако броенето на битовете започне от 0)</w:t>
      </w:r>
      <w:r w:rsidRPr="00FD399D">
        <w:t>. Ако върнатият резултат е раз</w:t>
      </w:r>
      <w:r>
        <w:t>личен от 0, то третия бит е 1.</w:t>
      </w:r>
    </w:p>
    <w:p w:rsidR="0072453D" w:rsidRPr="00FD399D" w:rsidRDefault="0072453D" w:rsidP="00222F92">
      <w:pPr>
        <w:numPr>
          <w:ilvl w:val="0"/>
          <w:numId w:val="22"/>
        </w:numPr>
      </w:pPr>
      <w:r w:rsidRPr="00FD399D">
        <w:t xml:space="preserve">Формула за лице на трапец: </w:t>
      </w:r>
      <w:r w:rsidRPr="00FD399D">
        <w:rPr>
          <w:rStyle w:val="Code"/>
        </w:rPr>
        <w:t>S = (a + b) / 2 * h</w:t>
      </w:r>
      <w:r w:rsidRPr="00FD399D">
        <w:t>.</w:t>
      </w:r>
    </w:p>
    <w:p w:rsidR="0072453D" w:rsidRPr="00FD399D" w:rsidRDefault="0072453D" w:rsidP="00222F92">
      <w:pPr>
        <w:numPr>
          <w:ilvl w:val="0"/>
          <w:numId w:val="22"/>
        </w:numPr>
      </w:pPr>
      <w:r>
        <w:t>Потърсете в Интернет как се въвеждат цели числа от конзолата и използвайте формулата за лице на правоъгълник. Ако се затруднявате погледнете упътването на следващата задача.</w:t>
      </w:r>
    </w:p>
    <w:p w:rsidR="0072453D" w:rsidRPr="00FD399D" w:rsidRDefault="0072453D" w:rsidP="00222F92">
      <w:pPr>
        <w:numPr>
          <w:ilvl w:val="0"/>
          <w:numId w:val="22"/>
        </w:numPr>
        <w:spacing w:after="120"/>
      </w:pPr>
      <w:r w:rsidRPr="00FD399D">
        <w:t>Използвайте следния код, за да прочетете число от конзолата</w:t>
      </w:r>
      <w:r>
        <w:t>, след което го умножете по 0.17 и го отпечатайте</w:t>
      </w:r>
      <w:r w:rsidRPr="00FD399D">
        <w:t>:</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FD399D" w:rsidTr="00856DB5">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Write(</w:t>
            </w:r>
            <w:r w:rsidRPr="00FD399D">
              <w:rPr>
                <w:rFonts w:ascii="Courier New" w:hAnsi="Courier New" w:cs="Courier New"/>
                <w:noProof/>
                <w:color w:val="A31515"/>
                <w:szCs w:val="20"/>
                <w:lang w:eastAsia="en-US"/>
              </w:rPr>
              <w:t>"Enter number: "</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number = </w:t>
            </w:r>
            <w:r w:rsidRPr="00FD399D">
              <w:rPr>
                <w:rFonts w:ascii="Courier New" w:hAnsi="Courier New" w:cs="Courier New"/>
                <w:noProof/>
                <w:color w:val="2B91AF"/>
                <w:szCs w:val="20"/>
                <w:lang w:eastAsia="en-US"/>
              </w:rPr>
              <w:t>Convert</w:t>
            </w:r>
            <w:r w:rsidRPr="00FD399D">
              <w:rPr>
                <w:rFonts w:ascii="Courier New" w:hAnsi="Courier New" w:cs="Courier New"/>
                <w:noProof/>
                <w:szCs w:val="20"/>
                <w:lang w:eastAsia="en-US"/>
              </w:rPr>
              <w:t>.ToInt32(</w:t>
            </w: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ReadLine());</w:t>
            </w:r>
          </w:p>
        </w:tc>
      </w:tr>
    </w:tbl>
    <w:p w:rsidR="0072453D" w:rsidRPr="00FD399D" w:rsidRDefault="0072453D" w:rsidP="00222F92">
      <w:pPr>
        <w:numPr>
          <w:ilvl w:val="0"/>
          <w:numId w:val="22"/>
        </w:numPr>
      </w:pPr>
      <w:r w:rsidRPr="00FD399D">
        <w:t xml:space="preserve">Използвайте питагоровата теорема </w:t>
      </w:r>
      <w:r w:rsidRPr="00FD399D">
        <w:rPr>
          <w:rStyle w:val="Code"/>
        </w:rPr>
        <w:t>a</w:t>
      </w:r>
      <w:r w:rsidRPr="00943231">
        <w:rPr>
          <w:rStyle w:val="Code"/>
          <w:vertAlign w:val="superscript"/>
        </w:rPr>
        <w:t>2</w:t>
      </w:r>
      <w:r w:rsidRPr="00FD399D">
        <w:rPr>
          <w:rStyle w:val="Code"/>
        </w:rPr>
        <w:t xml:space="preserve"> + b</w:t>
      </w:r>
      <w:r w:rsidRPr="00943231">
        <w:rPr>
          <w:rStyle w:val="Code"/>
          <w:vertAlign w:val="superscript"/>
        </w:rPr>
        <w:t>2</w:t>
      </w:r>
      <w:r w:rsidRPr="00943231">
        <w:rPr>
          <w:rStyle w:val="Code"/>
        </w:rPr>
        <w:t xml:space="preserve"> </w:t>
      </w:r>
      <w:r>
        <w:rPr>
          <w:rStyle w:val="Code"/>
        </w:rPr>
        <w:t xml:space="preserve">= </w:t>
      </w:r>
      <w:r w:rsidRPr="00FD399D">
        <w:rPr>
          <w:rStyle w:val="Code"/>
        </w:rPr>
        <w:t>c</w:t>
      </w:r>
      <w:r w:rsidRPr="00943231">
        <w:rPr>
          <w:rStyle w:val="Code"/>
          <w:vertAlign w:val="superscript"/>
        </w:rPr>
        <w:t>2</w:t>
      </w:r>
      <w:r w:rsidRPr="00FD399D">
        <w:t xml:space="preserve">. За да е </w:t>
      </w:r>
      <w:r>
        <w:t xml:space="preserve">точката </w:t>
      </w:r>
      <w:r w:rsidRPr="00FD399D">
        <w:t xml:space="preserve">вътре в кръга, то </w:t>
      </w:r>
      <w:r>
        <w:rPr>
          <w:rStyle w:val="Code"/>
        </w:rPr>
        <w:t>x*x + y*y</w:t>
      </w:r>
      <w:r w:rsidRPr="00FD399D">
        <w:t xml:space="preserve"> следва да е по-малко </w:t>
      </w:r>
      <w:r>
        <w:t>или равно на</w:t>
      </w:r>
      <w:r w:rsidRPr="00FD399D">
        <w:t xml:space="preserve"> </w:t>
      </w:r>
      <w:r w:rsidRPr="00FD399D">
        <w:rPr>
          <w:rStyle w:val="Code"/>
        </w:rPr>
        <w:t>5</w:t>
      </w:r>
      <w:r w:rsidRPr="00FD399D">
        <w:t>.</w:t>
      </w:r>
    </w:p>
    <w:p w:rsidR="0072453D" w:rsidRPr="00FD399D" w:rsidRDefault="0072453D" w:rsidP="00222F92">
      <w:pPr>
        <w:numPr>
          <w:ilvl w:val="0"/>
          <w:numId w:val="22"/>
        </w:numPr>
      </w:pPr>
      <w:r w:rsidRPr="00FD399D">
        <w:t xml:space="preserve">Използвайте кода от </w:t>
      </w:r>
      <w:r>
        <w:t xml:space="preserve">предходната </w:t>
      </w:r>
      <w:r w:rsidRPr="00FD399D">
        <w:t>задача и добавете проверка за правоъгълника</w:t>
      </w:r>
      <w:r>
        <w:t>. Една точка е вътре в даден правоъгълник със стени успоредни на координатните оси, когато е вдясно от лявата му стена, вляво от дясната му стена, надолу от горната му стена и нагоре от долната му стена.</w:t>
      </w:r>
    </w:p>
    <w:p w:rsidR="0072453D" w:rsidRDefault="0072453D" w:rsidP="00222F92">
      <w:pPr>
        <w:numPr>
          <w:ilvl w:val="0"/>
          <w:numId w:val="22"/>
        </w:numPr>
      </w:pPr>
      <w:r w:rsidRPr="00FD399D">
        <w:t xml:space="preserve">За да вземете отделните цифри на числото, можете да го делите на 10 и да взимате остатъка </w:t>
      </w:r>
      <w:r>
        <w:t xml:space="preserve">при деление на 10 </w:t>
      </w:r>
      <w:r w:rsidRPr="00FD399D">
        <w:t>последователн</w:t>
      </w:r>
      <w:r>
        <w:t>о 4</w:t>
      </w:r>
      <w:r w:rsidRPr="00FD399D">
        <w:t xml:space="preserve"> пъти.</w:t>
      </w:r>
    </w:p>
    <w:p w:rsidR="0072453D" w:rsidRPr="00FD399D" w:rsidRDefault="0072453D" w:rsidP="00222F92">
      <w:pPr>
        <w:numPr>
          <w:ilvl w:val="0"/>
          <w:numId w:val="22"/>
        </w:numPr>
        <w:spacing w:after="120"/>
      </w:pPr>
      <w:r w:rsidRPr="00FD399D">
        <w:t>Ползвайте побитови операции:</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FD399D" w:rsidTr="00856DB5">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n = </w:t>
            </w:r>
            <w:r w:rsidRPr="00FD399D">
              <w:rPr>
                <w:rFonts w:ascii="Courier New" w:hAnsi="Courier New" w:cs="Courier New"/>
                <w:noProof/>
                <w:color w:val="A52A2A"/>
                <w:szCs w:val="20"/>
                <w:lang w:eastAsia="en-US"/>
              </w:rPr>
              <w:t>35</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100011</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p = </w:t>
            </w:r>
            <w:r w:rsidRPr="00FD399D">
              <w:rPr>
                <w:rFonts w:ascii="Courier New" w:hAnsi="Courier New" w:cs="Courier New"/>
                <w:noProof/>
                <w:color w:val="A52A2A"/>
                <w:szCs w:val="20"/>
                <w:lang w:eastAsia="en-US"/>
              </w:rPr>
              <w:t>6</w:t>
            </w:r>
            <w:r w:rsidRPr="00FD399D">
              <w:rPr>
                <w:rFonts w:ascii="Courier New" w:hAnsi="Courier New" w:cs="Courier New"/>
                <w:noProof/>
                <w:szCs w:val="20"/>
                <w:lang w:eastAsia="en-US"/>
              </w:rPr>
              <w:t>;</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i = </w:t>
            </w:r>
            <w:r w:rsidRPr="00FD399D">
              <w:rPr>
                <w:rFonts w:ascii="Courier New" w:hAnsi="Courier New" w:cs="Courier New"/>
                <w:noProof/>
                <w:color w:val="A52A2A"/>
                <w:szCs w:val="20"/>
                <w:lang w:eastAsia="en-US"/>
              </w:rPr>
              <w:t>1</w:t>
            </w:r>
            <w:r w:rsidRPr="00FD399D">
              <w:rPr>
                <w:rFonts w:ascii="Courier New" w:hAnsi="Courier New" w:cs="Courier New"/>
                <w:noProof/>
                <w:szCs w:val="20"/>
                <w:lang w:eastAsia="en-US"/>
              </w:rPr>
              <w:t xml:space="preserve">; </w:t>
            </w:r>
            <w:r w:rsidRPr="00FD399D">
              <w:rPr>
                <w:rFonts w:ascii="Courier New" w:hAnsi="Courier New" w:cs="Courier New"/>
                <w:noProof/>
                <w:color w:val="008000"/>
                <w:szCs w:val="20"/>
                <w:lang w:eastAsia="en-US"/>
              </w:rPr>
              <w:t>// 00000001</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00FF"/>
                <w:szCs w:val="20"/>
                <w:lang w:eastAsia="en-US"/>
              </w:rPr>
              <w:t>int</w:t>
            </w:r>
            <w:r w:rsidRPr="00FD399D">
              <w:rPr>
                <w:rFonts w:ascii="Courier New" w:hAnsi="Courier New" w:cs="Courier New"/>
                <w:noProof/>
                <w:szCs w:val="20"/>
                <w:lang w:eastAsia="en-US"/>
              </w:rPr>
              <w:t xml:space="preserve"> mask = i &lt;&lt; p; </w:t>
            </w:r>
            <w:r w:rsidRPr="00FD399D">
              <w:rPr>
                <w:rFonts w:ascii="Courier New" w:hAnsi="Courier New" w:cs="Courier New"/>
                <w:noProof/>
                <w:color w:val="008000"/>
                <w:szCs w:val="20"/>
                <w:lang w:eastAsia="en-US"/>
              </w:rPr>
              <w:t xml:space="preserve">// Move the 1st bit </w:t>
            </w:r>
            <w:r>
              <w:rPr>
                <w:rFonts w:ascii="Courier New" w:hAnsi="Courier New" w:cs="Courier New"/>
                <w:noProof/>
                <w:color w:val="008000"/>
                <w:szCs w:val="20"/>
                <w:lang w:eastAsia="en-US"/>
              </w:rPr>
              <w:t>left by</w:t>
            </w:r>
            <w:r w:rsidRPr="00FD399D">
              <w:rPr>
                <w:rFonts w:ascii="Courier New" w:hAnsi="Courier New" w:cs="Courier New"/>
                <w:noProof/>
                <w:color w:val="008000"/>
                <w:szCs w:val="20"/>
                <w:lang w:eastAsia="en-US"/>
              </w:rPr>
              <w:t xml:space="preserve"> p positions</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008000"/>
                <w:szCs w:val="20"/>
                <w:lang w:eastAsia="en-US"/>
              </w:rPr>
              <w:t>// If i &amp; mask are positive then the p-th bit of n is 1</w:t>
            </w:r>
          </w:p>
          <w:p w:rsidR="0072453D" w:rsidRPr="00FD399D" w:rsidRDefault="0072453D" w:rsidP="0072453D">
            <w:pPr>
              <w:autoSpaceDE w:val="0"/>
              <w:autoSpaceDN w:val="0"/>
              <w:adjustRightInd w:val="0"/>
              <w:spacing w:before="0"/>
              <w:jc w:val="left"/>
              <w:rPr>
                <w:rFonts w:ascii="Courier New" w:hAnsi="Courier New" w:cs="Courier New"/>
                <w:noProof/>
                <w:szCs w:val="20"/>
                <w:lang w:eastAsia="en-US"/>
              </w:rPr>
            </w:pPr>
            <w:r w:rsidRPr="00FD399D">
              <w:rPr>
                <w:rFonts w:ascii="Courier New" w:hAnsi="Courier New" w:cs="Courier New"/>
                <w:noProof/>
                <w:color w:val="2B91AF"/>
                <w:szCs w:val="20"/>
                <w:lang w:eastAsia="en-US"/>
              </w:rPr>
              <w:t>Console</w:t>
            </w:r>
            <w:r w:rsidRPr="00FD399D">
              <w:rPr>
                <w:rFonts w:ascii="Courier New" w:hAnsi="Courier New" w:cs="Courier New"/>
                <w:noProof/>
                <w:szCs w:val="20"/>
                <w:lang w:eastAsia="en-US"/>
              </w:rPr>
              <w:t xml:space="preserve">.WriteLine((n &amp; mask) != </w:t>
            </w:r>
            <w:r w:rsidRPr="00FD399D">
              <w:rPr>
                <w:rFonts w:ascii="Courier New" w:hAnsi="Courier New" w:cs="Courier New"/>
                <w:noProof/>
                <w:color w:val="A52A2A"/>
                <w:szCs w:val="20"/>
                <w:lang w:eastAsia="en-US"/>
              </w:rPr>
              <w:t>0</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1</w:t>
            </w:r>
            <w:r w:rsidRPr="00FD399D">
              <w:rPr>
                <w:rFonts w:ascii="Courier New" w:hAnsi="Courier New" w:cs="Courier New"/>
                <w:noProof/>
                <w:szCs w:val="20"/>
                <w:lang w:eastAsia="en-US"/>
              </w:rPr>
              <w:t xml:space="preserve"> : </w:t>
            </w:r>
            <w:r w:rsidRPr="00FD399D">
              <w:rPr>
                <w:rFonts w:ascii="Courier New" w:hAnsi="Courier New" w:cs="Courier New"/>
                <w:noProof/>
                <w:color w:val="A52A2A"/>
                <w:szCs w:val="20"/>
                <w:lang w:eastAsia="en-US"/>
              </w:rPr>
              <w:t>0</w:t>
            </w:r>
            <w:r w:rsidRPr="00FD399D">
              <w:rPr>
                <w:rFonts w:ascii="Courier New" w:hAnsi="Courier New" w:cs="Courier New"/>
                <w:noProof/>
                <w:szCs w:val="20"/>
                <w:lang w:eastAsia="en-US"/>
              </w:rPr>
              <w:t>);</w:t>
            </w:r>
          </w:p>
        </w:tc>
      </w:tr>
    </w:tbl>
    <w:p w:rsidR="0072453D" w:rsidRPr="001A0135" w:rsidRDefault="0072453D" w:rsidP="00222F92">
      <w:pPr>
        <w:numPr>
          <w:ilvl w:val="0"/>
          <w:numId w:val="22"/>
        </w:numPr>
      </w:pPr>
      <w:r>
        <w:t>Задачата е аналогична на предната.</w:t>
      </w:r>
    </w:p>
    <w:p w:rsidR="0072453D" w:rsidRPr="00FD399D" w:rsidRDefault="0072453D" w:rsidP="00222F92">
      <w:pPr>
        <w:numPr>
          <w:ilvl w:val="0"/>
          <w:numId w:val="22"/>
        </w:numPr>
        <w:spacing w:after="120"/>
      </w:pPr>
      <w:r w:rsidRPr="00FD399D">
        <w:t xml:space="preserve">Ползвайте </w:t>
      </w:r>
      <w:r>
        <w:t>побитови операции, по аналогия със задача 11</w:t>
      </w:r>
      <w:r w:rsidRPr="00FD399D">
        <w:t>.</w:t>
      </w:r>
      <w:r>
        <w:t xml:space="preserve"> Можете да нулирате бита на позиция </w:t>
      </w:r>
      <w:r w:rsidRPr="00DF5CBB">
        <w:rPr>
          <w:rStyle w:val="Code"/>
        </w:rPr>
        <w:t>p</w:t>
      </w:r>
      <w:r>
        <w:t xml:space="preserve"> в числото </w:t>
      </w:r>
      <w:r w:rsidRPr="00DF5CBB">
        <w:rPr>
          <w:rStyle w:val="Code"/>
        </w:rPr>
        <w:t>n</w:t>
      </w:r>
      <w:r>
        <w:t xml:space="preserve"> по следния начин:</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DA1474" w:rsidTr="00856DB5">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DA1474" w:rsidRDefault="0072453D" w:rsidP="0072453D">
            <w:pPr>
              <w:autoSpaceDE w:val="0"/>
              <w:autoSpaceDN w:val="0"/>
              <w:adjustRightInd w:val="0"/>
              <w:spacing w:before="0"/>
              <w:jc w:val="left"/>
              <w:rPr>
                <w:rFonts w:ascii="Courier New" w:hAnsi="Courier New" w:cs="Courier New"/>
                <w:noProof/>
                <w:color w:val="0000FF"/>
                <w:szCs w:val="20"/>
                <w:lang w:eastAsia="en-US"/>
              </w:rPr>
            </w:pPr>
            <w:r>
              <w:rPr>
                <w:rFonts w:ascii="Courier New" w:hAnsi="Courier New" w:cs="Courier New"/>
                <w:noProof/>
                <w:szCs w:val="20"/>
              </w:rPr>
              <w:t>n = n &amp; (~(1 &lt;&lt; p));</w:t>
            </w:r>
          </w:p>
        </w:tc>
      </w:tr>
    </w:tbl>
    <w:p w:rsidR="0072453D" w:rsidRPr="00DA1474" w:rsidRDefault="0072453D" w:rsidP="0072453D">
      <w:pPr>
        <w:spacing w:after="120"/>
        <w:ind w:left="360"/>
      </w:pPr>
      <w:r>
        <w:t xml:space="preserve">Можете да установите в единица бита на позиция </w:t>
      </w:r>
      <w:r w:rsidRPr="00DF5CBB">
        <w:rPr>
          <w:rStyle w:val="Code"/>
        </w:rPr>
        <w:t>p</w:t>
      </w:r>
      <w:r>
        <w:t xml:space="preserve"> в числото </w:t>
      </w:r>
      <w:r w:rsidRPr="00DF5CBB">
        <w:rPr>
          <w:rStyle w:val="Code"/>
        </w:rPr>
        <w:t>n</w:t>
      </w:r>
      <w:r>
        <w:t xml:space="preserve"> по следния начин:</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72453D" w:rsidRPr="00DA1474" w:rsidTr="00856DB5">
        <w:tc>
          <w:tcPr>
            <w:tcW w:w="7403" w:type="dxa"/>
            <w:tcBorders>
              <w:top w:val="single" w:sz="4" w:space="0" w:color="auto"/>
              <w:left w:val="single" w:sz="4" w:space="0" w:color="auto"/>
              <w:bottom w:val="single" w:sz="4" w:space="0" w:color="auto"/>
              <w:right w:val="single" w:sz="4" w:space="0" w:color="auto"/>
            </w:tcBorders>
            <w:shd w:val="clear" w:color="auto" w:fill="FFFFFF"/>
          </w:tcPr>
          <w:p w:rsidR="0072453D" w:rsidRPr="00DA1474" w:rsidRDefault="0072453D" w:rsidP="0072453D">
            <w:pPr>
              <w:autoSpaceDE w:val="0"/>
              <w:autoSpaceDN w:val="0"/>
              <w:adjustRightInd w:val="0"/>
              <w:spacing w:before="0"/>
              <w:jc w:val="left"/>
              <w:rPr>
                <w:rFonts w:ascii="Courier New" w:hAnsi="Courier New" w:cs="Courier New"/>
                <w:noProof/>
                <w:color w:val="0000FF"/>
                <w:szCs w:val="20"/>
                <w:lang w:eastAsia="en-US"/>
              </w:rPr>
            </w:pPr>
            <w:r>
              <w:rPr>
                <w:rFonts w:ascii="Courier New" w:hAnsi="Courier New" w:cs="Courier New"/>
                <w:noProof/>
                <w:szCs w:val="20"/>
              </w:rPr>
              <w:t>n = n | (1 &lt;&lt; p);</w:t>
            </w:r>
          </w:p>
        </w:tc>
      </w:tr>
    </w:tbl>
    <w:p w:rsidR="0072453D" w:rsidRPr="00DA1474" w:rsidRDefault="0072453D" w:rsidP="0072453D">
      <w:pPr>
        <w:spacing w:after="120"/>
        <w:ind w:left="360"/>
      </w:pPr>
      <w:r>
        <w:t>Помислете как можете да комбинирате тези две упътвания.</w:t>
      </w:r>
    </w:p>
    <w:p w:rsidR="0072453D" w:rsidRDefault="0072453D" w:rsidP="00222F92">
      <w:pPr>
        <w:numPr>
          <w:ilvl w:val="0"/>
          <w:numId w:val="22"/>
        </w:numPr>
      </w:pPr>
      <w:r w:rsidRPr="00FD399D">
        <w:lastRenderedPageBreak/>
        <w:t>Прочетете за цикли в Интернет. Из</w:t>
      </w:r>
      <w:r>
        <w:t>ползвайте цикъл и проверете чис</w:t>
      </w:r>
      <w:r w:rsidRPr="00FD399D">
        <w:t>лото за делимост на всички числа от 1 до корен квадратен от числото.</w:t>
      </w:r>
      <w:r>
        <w:t xml:space="preserve"> В конкретната задача, тъй като ограничението е само до 100, можете предварително да намерите простите числа от 1 до 100 и да направите проверки дали даденото число </w:t>
      </w:r>
      <w:r w:rsidRPr="00CC54B5">
        <w:rPr>
          <w:rStyle w:val="Code"/>
        </w:rPr>
        <w:t>n</w:t>
      </w:r>
      <w:r>
        <w:t xml:space="preserve"> e равно на някое от тях.</w:t>
      </w:r>
    </w:p>
    <w:p w:rsidR="0072453D" w:rsidRDefault="0072453D" w:rsidP="00222F92">
      <w:pPr>
        <w:numPr>
          <w:ilvl w:val="0"/>
          <w:numId w:val="22"/>
        </w:numPr>
      </w:pPr>
      <w:r>
        <w:t xml:space="preserve"> За решението на тази задача използвайте комбинация от задачите за взимане и установяване на бит на определена позиция.</w:t>
      </w:r>
    </w:p>
    <w:p w:rsidR="0072453D" w:rsidRDefault="0072453D" w:rsidP="00222F92">
      <w:pPr>
        <w:numPr>
          <w:ilvl w:val="0"/>
          <w:numId w:val="22"/>
        </w:numPr>
      </w:pPr>
      <w:r>
        <w:t xml:space="preserve"> Използвайте предната задача и прочетете в интернет как се работи с цикли и масиви (в които да запишете битовете).</w:t>
      </w:r>
    </w:p>
    <w:p w:rsidR="00EB3B05" w:rsidRDefault="00EB3B05" w:rsidP="0072453D">
      <w:pPr>
        <w:autoSpaceDE w:val="0"/>
        <w:autoSpaceDN w:val="0"/>
        <w:adjustRightInd w:val="0"/>
        <w:spacing w:before="0"/>
        <w:jc w:val="left"/>
        <w:rPr>
          <w:rFonts w:ascii="Courier New" w:hAnsi="Courier New"/>
          <w:b/>
          <w:bCs/>
          <w:noProof/>
          <w:kern w:val="32"/>
        </w:rPr>
        <w:sectPr w:rsidR="00EB3B05" w:rsidSect="00CA7619">
          <w:headerReference w:type="even" r:id="rId352"/>
          <w:headerReference w:type="default" r:id="rId353"/>
          <w:pgSz w:w="9356" w:h="13325" w:code="9"/>
          <w:pgMar w:top="992" w:right="709" w:bottom="567" w:left="709" w:header="482" w:footer="482" w:gutter="0"/>
          <w:cols w:space="708"/>
          <w:titlePg/>
          <w:docGrid w:linePitch="360"/>
        </w:sectPr>
      </w:pPr>
    </w:p>
    <w:p w:rsidR="0072453D" w:rsidRDefault="006A7979" w:rsidP="0072453D">
      <w:pPr>
        <w:autoSpaceDE w:val="0"/>
        <w:autoSpaceDN w:val="0"/>
        <w:adjustRightInd w:val="0"/>
        <w:spacing w:before="0"/>
        <w:jc w:val="left"/>
        <w:rPr>
          <w:rFonts w:ascii="Courier New" w:hAnsi="Courier New"/>
          <w:b/>
          <w:bCs/>
          <w:noProof/>
          <w:kern w:val="32"/>
        </w:rPr>
        <w:sectPr w:rsidR="0072453D" w:rsidSect="00E0534D">
          <w:pgSz w:w="9356" w:h="13325" w:code="9"/>
          <w:pgMar w:top="0" w:right="0" w:bottom="0" w:left="0" w:header="482" w:footer="482" w:gutter="0"/>
          <w:cols w:space="708"/>
          <w:titlePg/>
          <w:docGrid w:linePitch="360"/>
        </w:sectPr>
      </w:pPr>
      <w:r>
        <w:rPr>
          <w:rFonts w:ascii="Courier New" w:hAnsi="Courier New"/>
          <w:b/>
          <w:bCs/>
          <w:noProof/>
          <w:kern w:val="32"/>
          <w:lang w:val="en-US" w:eastAsia="en-US"/>
        </w:rPr>
        <w:lastRenderedPageBreak/>
        <w:drawing>
          <wp:anchor distT="0" distB="0" distL="114300" distR="114300" simplePos="0" relativeHeight="251656192"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73" name="Picture 290"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453D" w:rsidRPr="008E14ED" w:rsidRDefault="0072453D" w:rsidP="008E14ED">
      <w:pPr>
        <w:pStyle w:val="Heading1"/>
      </w:pPr>
      <w:bookmarkStart w:id="344" w:name="_Toc243587015"/>
      <w:bookmarkStart w:id="345" w:name="_Toc243587234"/>
      <w:bookmarkStart w:id="346" w:name="_Глава_4._Вход"/>
      <w:bookmarkStart w:id="347" w:name="_Toc299460897"/>
      <w:bookmarkStart w:id="348" w:name="_Toc299628550"/>
      <w:bookmarkStart w:id="349" w:name="_Toc299628801"/>
      <w:bookmarkEnd w:id="346"/>
      <w:r w:rsidRPr="008E14ED">
        <w:lastRenderedPageBreak/>
        <w:t>Глава 4. Вход и изход от конзолата</w:t>
      </w:r>
      <w:bookmarkEnd w:id="344"/>
      <w:bookmarkEnd w:id="345"/>
      <w:bookmarkEnd w:id="347"/>
      <w:bookmarkEnd w:id="348"/>
      <w:bookmarkEnd w:id="349"/>
    </w:p>
    <w:p w:rsidR="0072453D" w:rsidRPr="00701E86" w:rsidRDefault="0072453D" w:rsidP="0072453D">
      <w:pPr>
        <w:pStyle w:val="Heading2"/>
      </w:pPr>
      <w:bookmarkStart w:id="350" w:name="_Toc243587236"/>
      <w:bookmarkStart w:id="351" w:name="_Toc299460898"/>
      <w:bookmarkStart w:id="352" w:name="_Toc299628551"/>
      <w:r w:rsidRPr="00701E86">
        <w:t>В тази тема...</w:t>
      </w:r>
      <w:bookmarkEnd w:id="350"/>
      <w:bookmarkEnd w:id="351"/>
      <w:bookmarkEnd w:id="352"/>
    </w:p>
    <w:p w:rsidR="0072453D" w:rsidRPr="00C5324C" w:rsidRDefault="0072453D" w:rsidP="0072453D">
      <w:r w:rsidRPr="00C5324C">
        <w:t>В настоящата тема ще се запознаем с конзолата като средство за въвеждане и извеждане на данни. Ще обясним какво пред</w:t>
      </w:r>
      <w:r w:rsidRPr="00C5324C">
        <w:softHyphen/>
        <w:t>ставлява тя, кога и как се използва, какви са принципите на пове</w:t>
      </w:r>
      <w:r w:rsidRPr="00C5324C">
        <w:softHyphen/>
        <w:t xml:space="preserve">чето програмни езици за достъп до конзолата. Ще се запознаем с някои от възможностите на C# за взаимодействие с потребителя. Ще разгледаме основните потоци за входно-изходни операции </w:t>
      </w:r>
      <w:r w:rsidRPr="00C5324C">
        <w:rPr>
          <w:rStyle w:val="Code"/>
        </w:rPr>
        <w:t>Console.In</w:t>
      </w:r>
      <w:r w:rsidRPr="00C5324C">
        <w:t xml:space="preserve">, </w:t>
      </w:r>
      <w:r w:rsidRPr="00C5324C">
        <w:rPr>
          <w:rStyle w:val="Code"/>
        </w:rPr>
        <w:t>Console.Out</w:t>
      </w:r>
      <w:r w:rsidRPr="00C5324C">
        <w:t xml:space="preserve"> и </w:t>
      </w:r>
      <w:r w:rsidRPr="00C5324C">
        <w:rPr>
          <w:rStyle w:val="Code"/>
        </w:rPr>
        <w:t>Console.Error</w:t>
      </w:r>
      <w:r w:rsidRPr="00C5324C">
        <w:t xml:space="preserve">, класът </w:t>
      </w:r>
      <w:r w:rsidRPr="00C5324C">
        <w:rPr>
          <w:rStyle w:val="Code"/>
        </w:rPr>
        <w:t>Console</w:t>
      </w:r>
      <w:r w:rsidRPr="00C5324C">
        <w:t xml:space="preserve"> и използването на форматиращи низове за отпечатване на данни в различни формати.</w:t>
      </w:r>
    </w:p>
    <w:p w:rsidR="0072453D" w:rsidRPr="00701E86" w:rsidRDefault="0072453D" w:rsidP="0072453D">
      <w:pPr>
        <w:pStyle w:val="Heading2"/>
      </w:pPr>
      <w:r w:rsidRPr="00701E86">
        <w:br w:type="page"/>
      </w:r>
      <w:bookmarkStart w:id="353" w:name="_Toc243587237"/>
      <w:bookmarkStart w:id="354" w:name="_Toc299460899"/>
      <w:bookmarkStart w:id="355" w:name="_Toc299628552"/>
      <w:r w:rsidRPr="00701E86">
        <w:lastRenderedPageBreak/>
        <w:t>Какво представлява конзолата?</w:t>
      </w:r>
      <w:bookmarkEnd w:id="353"/>
      <w:bookmarkEnd w:id="354"/>
      <w:bookmarkEnd w:id="355"/>
    </w:p>
    <w:p w:rsidR="0072453D" w:rsidRPr="00701E86" w:rsidRDefault="0072453D" w:rsidP="0072453D">
      <w:r w:rsidRPr="00701E86">
        <w:rPr>
          <w:b/>
        </w:rPr>
        <w:t>Конзолата</w:t>
      </w:r>
      <w:r w:rsidRPr="00701E86">
        <w:t xml:space="preserve"> представлява прозорец на операционната система, през който потребителите могат да си взаимодействат с</w:t>
      </w:r>
      <w:r>
        <w:t>ъс</w:t>
      </w:r>
      <w:r w:rsidRPr="00701E86">
        <w:t xml:space="preserve"> </w:t>
      </w:r>
      <w:r>
        <w:t xml:space="preserve">системните </w:t>
      </w:r>
      <w:r w:rsidRPr="00701E86">
        <w:t>програми на операционната система или с други конзолни приложения. Взаимодей</w:t>
      </w:r>
      <w:r w:rsidRPr="00701E86">
        <w:softHyphen/>
        <w:t xml:space="preserve">ствието </w:t>
      </w:r>
      <w:r>
        <w:t>се състои във</w:t>
      </w:r>
      <w:r w:rsidRPr="00701E86">
        <w:t xml:space="preserve"> въвеждане на текст от стандартния вход (най-често клавиатурата) или извеждане на текст на стандартния изход (най-често на екрана на компютъра). Тези </w:t>
      </w:r>
      <w:r>
        <w:t>действия</w:t>
      </w:r>
      <w:r w:rsidRPr="00701E86">
        <w:t xml:space="preserve"> са известни още, като </w:t>
      </w:r>
      <w:r w:rsidRPr="00E47C5B">
        <w:rPr>
          <w:b/>
        </w:rPr>
        <w:t>входно-изходни операции</w:t>
      </w:r>
      <w:r w:rsidRPr="00701E86">
        <w:t>. Текстът, изписван на конзолата носи определена информация и представлява поредица от символи изпратени от една или няколко програми.</w:t>
      </w:r>
    </w:p>
    <w:p w:rsidR="0072453D" w:rsidRPr="002C24A5" w:rsidRDefault="0072453D" w:rsidP="0072453D">
      <w:r w:rsidRPr="00701E86">
        <w:t>За всяко конзолно приложение операционната система свързва устройства за вход и изход. По подразбиране това са клавиатурата и екрана, но те могат да бъдат пренасочвани към файл или други устройства.</w:t>
      </w:r>
    </w:p>
    <w:p w:rsidR="0072453D" w:rsidRPr="00701E86" w:rsidRDefault="0072453D" w:rsidP="0072453D">
      <w:pPr>
        <w:pStyle w:val="Heading3"/>
      </w:pPr>
      <w:bookmarkStart w:id="356" w:name="_Toc243587238"/>
      <w:bookmarkStart w:id="357" w:name="_Toc299460900"/>
      <w:r w:rsidRPr="00701E86">
        <w:t>Комуникация между потребителя и програмата</w:t>
      </w:r>
      <w:bookmarkEnd w:id="356"/>
      <w:bookmarkEnd w:id="357"/>
    </w:p>
    <w:p w:rsidR="0072453D" w:rsidRPr="00701E86" w:rsidRDefault="0072453D" w:rsidP="0072453D">
      <w:r w:rsidRPr="00701E86">
        <w:t>Голяма част от програмите си комуникират по някакъв начин с потре</w:t>
      </w:r>
      <w:r w:rsidRPr="00701E86">
        <w:softHyphen/>
        <w:t xml:space="preserve">бителя. Това е необходимо, за да може потребителя да даде своите инструкции към </w:t>
      </w:r>
      <w:r>
        <w:t>тях</w:t>
      </w:r>
      <w:r w:rsidRPr="00701E86">
        <w:t>. Съвременните начини за комуникация са много и различни</w:t>
      </w:r>
      <w:r>
        <w:t>:</w:t>
      </w:r>
      <w:r w:rsidRPr="00701E86">
        <w:t xml:space="preserve"> те могат да бъдат през графичен или уеб-базиран интерфейс, конзола или други. Както споменахме, едно от средствата за комуникация между програмите и потребителя е конзолата, но тя става все по-рядко използвана. Това е така, понеже съвременните средства за </w:t>
      </w:r>
      <w:r>
        <w:t xml:space="preserve">реализация на потребителски интерфейс </w:t>
      </w:r>
      <w:r w:rsidRPr="00701E86">
        <w:t>са по-удобни и интуитивни за работа.</w:t>
      </w:r>
    </w:p>
    <w:p w:rsidR="0072453D" w:rsidRPr="00701E86" w:rsidRDefault="0072453D" w:rsidP="0072453D">
      <w:pPr>
        <w:pStyle w:val="Heading3"/>
      </w:pPr>
      <w:bookmarkStart w:id="358" w:name="_Toc243587239"/>
      <w:bookmarkStart w:id="359" w:name="_Toc299460901"/>
      <w:r w:rsidRPr="00701E86">
        <w:t>Кога да използваме конзолата?</w:t>
      </w:r>
      <w:bookmarkEnd w:id="358"/>
      <w:bookmarkEnd w:id="359"/>
    </w:p>
    <w:p w:rsidR="0072453D" w:rsidRPr="001E24B2" w:rsidRDefault="0072453D" w:rsidP="0072453D">
      <w:r w:rsidRPr="00701E86">
        <w:t>В някои случаи, конзолата си остава незаменимо средство за комуни</w:t>
      </w:r>
      <w:r w:rsidRPr="00701E86">
        <w:softHyphen/>
        <w:t>кация</w:t>
      </w:r>
      <w:r>
        <w:t xml:space="preserve"> с потребителя</w:t>
      </w:r>
      <w:r w:rsidRPr="00701E86">
        <w:t xml:space="preserve">. Един от тези случаи е </w:t>
      </w:r>
      <w:r>
        <w:t xml:space="preserve">при </w:t>
      </w:r>
      <w:r w:rsidRPr="00701E86">
        <w:t xml:space="preserve">писане на малки и прости програмки, където е </w:t>
      </w:r>
      <w:r>
        <w:t xml:space="preserve">необходимо </w:t>
      </w:r>
      <w:r w:rsidRPr="00701E86">
        <w:t>вниманието да е насочено към кон</w:t>
      </w:r>
      <w:r>
        <w:softHyphen/>
      </w:r>
      <w:r w:rsidRPr="00701E86">
        <w:t>кретния проблем, който решаваме, а не към елегантно представяне на резултата на потребителя. Тогава се използва просто решение за въвеждане или извеждане на резултат, каквото е конзолният вход-изход.</w:t>
      </w:r>
      <w:r w:rsidRPr="001E24B2">
        <w:t xml:space="preserve"> </w:t>
      </w:r>
      <w:r>
        <w:t xml:space="preserve">Друг случай на употреба е когато искаме да тестваме малка част от кода на по-голямо приложение. Поради простотата на работа на конзолното приложение, можем да изолираме тази част от кода лесно и удобно, без да се налага да преминаваме през сложен потребителски интерфейс и поредица от екрани, за да стигнем до желания код за тестване. </w:t>
      </w:r>
    </w:p>
    <w:p w:rsidR="0072453D" w:rsidRPr="00701E86" w:rsidRDefault="0072453D" w:rsidP="0072453D">
      <w:pPr>
        <w:pStyle w:val="Heading3"/>
      </w:pPr>
      <w:bookmarkStart w:id="360" w:name="_Toc243587240"/>
      <w:bookmarkStart w:id="361" w:name="_Toc299460902"/>
      <w:r w:rsidRPr="00701E86">
        <w:t>Как да стартираме конзолата?</w:t>
      </w:r>
      <w:bookmarkEnd w:id="360"/>
      <w:bookmarkEnd w:id="361"/>
    </w:p>
    <w:p w:rsidR="0072453D" w:rsidRPr="00701E86" w:rsidRDefault="0072453D" w:rsidP="0072453D">
      <w:r w:rsidRPr="00701E86">
        <w:t>Всяка операционна система си има собствен начин за стартиране на конзолата. Под Windows например стартирането става по следния начин:</w:t>
      </w:r>
    </w:p>
    <w:p w:rsidR="0072453D" w:rsidRPr="00701E86" w:rsidRDefault="0072453D" w:rsidP="0072453D">
      <w:pPr>
        <w:ind w:firstLine="284"/>
        <w:rPr>
          <w:rStyle w:val="Code"/>
        </w:rPr>
      </w:pPr>
      <w:r w:rsidRPr="00701E86">
        <w:rPr>
          <w:rStyle w:val="Code"/>
        </w:rPr>
        <w:t>Start -&gt; (All) Programs -&gt; Accessories -&gt; Command Prompt</w:t>
      </w:r>
    </w:p>
    <w:p w:rsidR="0072453D" w:rsidRPr="00A61C01" w:rsidRDefault="0072453D" w:rsidP="0072453D">
      <w:pPr>
        <w:rPr>
          <w:lang w:val="en-US"/>
        </w:rPr>
      </w:pPr>
      <w:r w:rsidRPr="00701E86">
        <w:lastRenderedPageBreak/>
        <w:t>След стартиране на конзолата, трябва да се появи черен прозорец, който изглежда по следния начин:</w:t>
      </w:r>
    </w:p>
    <w:p w:rsidR="0072453D" w:rsidRPr="00914E89" w:rsidRDefault="006A7979" w:rsidP="0072453D">
      <w:pPr>
        <w:rPr>
          <w:lang w:val="en-US"/>
        </w:rPr>
      </w:pPr>
      <w:r>
        <w:rPr>
          <w:noProof/>
          <w:lang w:val="en-US" w:eastAsia="en-US"/>
        </w:rPr>
        <w:drawing>
          <wp:inline distT="0" distB="0" distL="0" distR="0">
            <wp:extent cx="5038725" cy="1352550"/>
            <wp:effectExtent l="0" t="0" r="9525" b="0"/>
            <wp:docPr id="86" name="Picture 50" descr="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onsole"/>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038725" cy="1352550"/>
                    </a:xfrm>
                    <a:prstGeom prst="rect">
                      <a:avLst/>
                    </a:prstGeom>
                    <a:noFill/>
                    <a:ln>
                      <a:noFill/>
                    </a:ln>
                  </pic:spPr>
                </pic:pic>
              </a:graphicData>
            </a:graphic>
          </wp:inline>
        </w:drawing>
      </w:r>
    </w:p>
    <w:p w:rsidR="0072453D" w:rsidRDefault="0072453D" w:rsidP="0072453D">
      <w:pPr>
        <w:spacing w:after="120"/>
      </w:pPr>
      <w:r w:rsidRPr="00701E86">
        <w:t>При стартиране на конзолата, за текуща директория се използва личната директория на текущия потребител, която се извежда като ориентир за потребите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701E86"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701E86" w:rsidRDefault="006A7979" w:rsidP="0072453D">
            <w:pPr>
              <w:spacing w:before="0"/>
              <w:jc w:val="center"/>
              <w:rPr>
                <w:b/>
              </w:rPr>
            </w:pPr>
            <w:r>
              <w:rPr>
                <w:b/>
                <w:noProof/>
                <w:lang w:val="en-US" w:eastAsia="en-US"/>
              </w:rPr>
              <w:drawing>
                <wp:inline distT="0" distB="0" distL="0" distR="0">
                  <wp:extent cx="323850" cy="323850"/>
                  <wp:effectExtent l="0" t="0" r="0" b="0"/>
                  <wp:docPr id="85" name="Picture 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F733C6" w:rsidRDefault="0072453D" w:rsidP="0072453D">
            <w:pPr>
              <w:pStyle w:val="WarningMessage"/>
              <w:rPr>
                <w:noProof/>
              </w:rPr>
            </w:pPr>
            <w:r w:rsidRPr="00F733C6">
              <w:rPr>
                <w:noProof/>
              </w:rPr>
              <w:t xml:space="preserve">Конзолата може да се стартира и чрез последователността </w:t>
            </w:r>
            <w:r w:rsidRPr="00F733C6">
              <w:rPr>
                <w:bCs/>
                <w:noProof/>
              </w:rPr>
              <w:t xml:space="preserve">Start -&gt; Run… -&gt; </w:t>
            </w:r>
            <w:r w:rsidR="00EC7F32" w:rsidRPr="00F733C6">
              <w:rPr>
                <w:bCs/>
                <w:noProof/>
              </w:rPr>
              <w:t>пишем</w:t>
            </w:r>
            <w:r w:rsidRPr="00F733C6">
              <w:rPr>
                <w:bCs/>
                <w:noProof/>
              </w:rPr>
              <w:t xml:space="preserve"> "cmd" в диалога и натискаме [Enter].</w:t>
            </w:r>
          </w:p>
        </w:tc>
      </w:tr>
    </w:tbl>
    <w:p w:rsidR="0072453D" w:rsidRDefault="0072453D" w:rsidP="0072453D">
      <w:pPr>
        <w:spacing w:after="120"/>
      </w:pPr>
      <w:r>
        <w:t>За по-добра визуализация на резултатите от сега нататък в тази глава</w:t>
      </w:r>
      <w:r w:rsidRPr="001E24B2">
        <w:t xml:space="preserve"> </w:t>
      </w:r>
      <w:r>
        <w:t>вместо снимка на екрана (</w:t>
      </w:r>
      <w:r>
        <w:rPr>
          <w:lang w:val="en-US"/>
        </w:rPr>
        <w:t>screenshot</w:t>
      </w:r>
      <w:r>
        <w:t>)</w:t>
      </w:r>
      <w:r w:rsidRPr="001E24B2">
        <w:t xml:space="preserve"> </w:t>
      </w:r>
      <w:r>
        <w:t>от конзолата ще използваме ви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C82397" w:rsidRDefault="0072453D" w:rsidP="0072453D">
            <w:pPr>
              <w:autoSpaceDE w:val="0"/>
              <w:autoSpaceDN w:val="0"/>
              <w:adjustRightInd w:val="0"/>
              <w:spacing w:before="0"/>
              <w:jc w:val="left"/>
              <w:rPr>
                <w:rFonts w:ascii="Courier New" w:hAnsi="Courier New" w:cs="Courier New"/>
                <w:noProof/>
                <w:szCs w:val="20"/>
                <w:lang w:eastAsia="en-US"/>
              </w:rPr>
            </w:pPr>
            <w:r w:rsidRPr="005C57DB">
              <w:rPr>
                <w:rFonts w:ascii="Courier New" w:hAnsi="Courier New" w:cs="Courier New"/>
                <w:noProof/>
                <w:szCs w:val="20"/>
                <w:lang w:val="en-US"/>
              </w:rPr>
              <w:t>Results from console</w:t>
            </w:r>
          </w:p>
        </w:tc>
      </w:tr>
    </w:tbl>
    <w:p w:rsidR="0072453D" w:rsidRPr="00701E86" w:rsidRDefault="0072453D" w:rsidP="0072453D">
      <w:pPr>
        <w:pStyle w:val="Heading3"/>
      </w:pPr>
      <w:bookmarkStart w:id="362" w:name="_Toc243587241"/>
      <w:bookmarkStart w:id="363" w:name="_Toc299460903"/>
      <w:r w:rsidRPr="00701E86">
        <w:t>Подробно за конзолите</w:t>
      </w:r>
      <w:bookmarkEnd w:id="362"/>
      <w:bookmarkEnd w:id="363"/>
    </w:p>
    <w:p w:rsidR="0072453D" w:rsidRPr="00701E86" w:rsidRDefault="0072453D" w:rsidP="0072453D">
      <w:r>
        <w:t>Системната к</w:t>
      </w:r>
      <w:r w:rsidRPr="00701E86">
        <w:t>онзола</w:t>
      </w:r>
      <w:r w:rsidRPr="001E24B2">
        <w:t>,</w:t>
      </w:r>
      <w:r>
        <w:t xml:space="preserve"> </w:t>
      </w:r>
      <w:r w:rsidRPr="00701E86">
        <w:t xml:space="preserve">още наричана </w:t>
      </w:r>
      <w:r>
        <w:t>"</w:t>
      </w:r>
      <w:r w:rsidRPr="00701E86">
        <w:rPr>
          <w:rStyle w:val="Code"/>
        </w:rPr>
        <w:t>Command</w:t>
      </w:r>
      <w:r w:rsidRPr="001E24B2">
        <w:rPr>
          <w:rStyle w:val="Code"/>
        </w:rPr>
        <w:t xml:space="preserve"> </w:t>
      </w:r>
      <w:r w:rsidRPr="00701E86">
        <w:rPr>
          <w:rStyle w:val="Code"/>
        </w:rPr>
        <w:t>Prompt</w:t>
      </w:r>
      <w:r>
        <w:t>"</w:t>
      </w:r>
      <w:r w:rsidRPr="00701E86">
        <w:t xml:space="preserve"> или </w:t>
      </w:r>
      <w:r>
        <w:t>"</w:t>
      </w:r>
      <w:r w:rsidRPr="00701E86">
        <w:rPr>
          <w:rStyle w:val="Code"/>
        </w:rPr>
        <w:t>shell</w:t>
      </w:r>
      <w:r>
        <w:t>"</w:t>
      </w:r>
      <w:r w:rsidRPr="00701E86">
        <w:t xml:space="preserve"> или </w:t>
      </w:r>
      <w:r>
        <w:t>"</w:t>
      </w:r>
      <w:r w:rsidRPr="00701E86">
        <w:t>команден интерпретатор</w:t>
      </w:r>
      <w:r>
        <w:t>"</w:t>
      </w:r>
      <w:r w:rsidRPr="00701E86">
        <w:t xml:space="preserve"> е програма на операционната система, която осигурява достъп до системни команди, както и до голям набор програми, които са част от операционната система или са допълнително инсталирани</w:t>
      </w:r>
      <w:r>
        <w:t xml:space="preserve"> към нея</w:t>
      </w:r>
      <w:r w:rsidRPr="00701E86">
        <w:t>.</w:t>
      </w:r>
    </w:p>
    <w:p w:rsidR="0072453D" w:rsidRPr="00701E86" w:rsidRDefault="0072453D" w:rsidP="0072453D">
      <w:r w:rsidRPr="00701E86">
        <w:t xml:space="preserve">Думата </w:t>
      </w:r>
      <w:r>
        <w:t>"</w:t>
      </w:r>
      <w:r w:rsidRPr="00701E86">
        <w:rPr>
          <w:rStyle w:val="Code"/>
        </w:rPr>
        <w:t>shell</w:t>
      </w:r>
      <w:r>
        <w:t>"</w:t>
      </w:r>
      <w:r w:rsidRPr="00701E86">
        <w:t xml:space="preserve"> (шел) означава </w:t>
      </w:r>
      <w:r>
        <w:t>"</w:t>
      </w:r>
      <w:r w:rsidRPr="00701E86">
        <w:t>обвивка</w:t>
      </w:r>
      <w:r>
        <w:t>"</w:t>
      </w:r>
      <w:r w:rsidRPr="00701E86">
        <w:t xml:space="preserve"> и носи смисъла на обвивка между потребителя и вътрешността на операционната система.</w:t>
      </w:r>
    </w:p>
    <w:p w:rsidR="0072453D" w:rsidRPr="00701E86" w:rsidRDefault="0072453D" w:rsidP="0072453D">
      <w:r w:rsidRPr="00701E86">
        <w:t xml:space="preserve">Така наречените </w:t>
      </w:r>
      <w:r>
        <w:t>"</w:t>
      </w:r>
      <w:r w:rsidRPr="00701E86">
        <w:t>обвивки</w:t>
      </w:r>
      <w:r>
        <w:t>"</w:t>
      </w:r>
      <w:r w:rsidRPr="00701E86">
        <w:t>, могат да се разгледат в две основни кате</w:t>
      </w:r>
      <w:r>
        <w:softHyphen/>
      </w:r>
      <w:r w:rsidRPr="00701E86">
        <w:t>гории, според това какъв интерфейс могат да предоставят към операцион</w:t>
      </w:r>
      <w:r>
        <w:softHyphen/>
      </w:r>
      <w:r w:rsidRPr="00701E86">
        <w:t>ната система</w:t>
      </w:r>
      <w:r>
        <w:t>:</w:t>
      </w:r>
    </w:p>
    <w:p w:rsidR="0072453D" w:rsidRPr="00701E86" w:rsidRDefault="0072453D" w:rsidP="00222F92">
      <w:pPr>
        <w:numPr>
          <w:ilvl w:val="0"/>
          <w:numId w:val="25"/>
        </w:numPr>
        <w:ind w:left="568" w:hanging="284"/>
      </w:pPr>
      <w:r w:rsidRPr="00701E86">
        <w:t xml:space="preserve">Команден интерфейс (CLI – </w:t>
      </w:r>
      <w:r w:rsidRPr="00EC7F32">
        <w:rPr>
          <w:lang w:val="en-US"/>
        </w:rPr>
        <w:t>Command Line Interface</w:t>
      </w:r>
      <w:r w:rsidRPr="00701E86">
        <w:t>) – представ</w:t>
      </w:r>
      <w:r w:rsidRPr="00701E86">
        <w:softHyphen/>
        <w:t xml:space="preserve">лява конзола за команди (като например </w:t>
      </w:r>
      <w:r w:rsidRPr="00252607">
        <w:rPr>
          <w:rStyle w:val="Code"/>
        </w:rPr>
        <w:t>cmd</w:t>
      </w:r>
      <w:r w:rsidRPr="001E24B2">
        <w:rPr>
          <w:rStyle w:val="Code"/>
        </w:rPr>
        <w:t>.</w:t>
      </w:r>
      <w:r w:rsidRPr="00252607">
        <w:rPr>
          <w:rStyle w:val="Code"/>
        </w:rPr>
        <w:t>exe</w:t>
      </w:r>
      <w:r w:rsidRPr="001E24B2">
        <w:t xml:space="preserve"> </w:t>
      </w:r>
      <w:r>
        <w:t xml:space="preserve">в Windows и </w:t>
      </w:r>
      <w:r w:rsidRPr="00C5324C">
        <w:rPr>
          <w:rStyle w:val="Code"/>
        </w:rPr>
        <w:t>bash</w:t>
      </w:r>
      <w:r>
        <w:t xml:space="preserve"> в </w:t>
      </w:r>
      <w:r w:rsidRPr="001B2289">
        <w:rPr>
          <w:lang w:val="en-US"/>
        </w:rPr>
        <w:t>Linux</w:t>
      </w:r>
      <w:r>
        <w:t>)</w:t>
      </w:r>
      <w:r w:rsidRPr="00701E86">
        <w:t>.</w:t>
      </w:r>
    </w:p>
    <w:p w:rsidR="0072453D" w:rsidRPr="00701E86" w:rsidRDefault="0072453D" w:rsidP="00222F92">
      <w:pPr>
        <w:numPr>
          <w:ilvl w:val="0"/>
          <w:numId w:val="25"/>
        </w:numPr>
        <w:ind w:left="568" w:hanging="284"/>
      </w:pPr>
      <w:r w:rsidRPr="00701E86">
        <w:t xml:space="preserve">Графичен интерфейс (GUI – </w:t>
      </w:r>
      <w:r w:rsidRPr="00EC7F32">
        <w:rPr>
          <w:lang w:val="en-US"/>
        </w:rPr>
        <w:t>Graphical User Interface</w:t>
      </w:r>
      <w:r w:rsidRPr="00701E86">
        <w:t>) – представ</w:t>
      </w:r>
      <w:r w:rsidRPr="00701E86">
        <w:softHyphen/>
        <w:t>лява графична среда за работа (като например Windows Explorer).</w:t>
      </w:r>
    </w:p>
    <w:p w:rsidR="0072453D" w:rsidRPr="00701E86" w:rsidRDefault="0072453D" w:rsidP="0072453D">
      <w:pPr>
        <w:spacing w:after="120"/>
      </w:pPr>
      <w:r w:rsidRPr="00701E86">
        <w:t>И при двата вида, основната цел на обвивката е да стартира други програми, с които потребителят работи, макар че повечето интерпрета</w:t>
      </w:r>
      <w:r w:rsidRPr="00701E86">
        <w:softHyphen/>
      </w:r>
      <w:r w:rsidRPr="00701E86">
        <w:lastRenderedPageBreak/>
        <w:t>тори поддържат и разширени функционалности, като например възмож</w:t>
      </w:r>
      <w:r w:rsidRPr="00701E86">
        <w:softHyphen/>
        <w:t>ност за разглеждане съдържанието на директориите</w:t>
      </w:r>
      <w:r>
        <w:t xml:space="preserve"> с файлове</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701E86"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701E86" w:rsidRDefault="006A7979" w:rsidP="0072453D">
            <w:pPr>
              <w:spacing w:before="0"/>
              <w:jc w:val="center"/>
              <w:rPr>
                <w:b/>
              </w:rPr>
            </w:pPr>
            <w:r>
              <w:rPr>
                <w:b/>
                <w:noProof/>
                <w:lang w:val="en-US" w:eastAsia="en-US"/>
              </w:rPr>
              <w:drawing>
                <wp:inline distT="0" distB="0" distL="0" distR="0">
                  <wp:extent cx="323850" cy="323850"/>
                  <wp:effectExtent l="0" t="0" r="0" b="0"/>
                  <wp:docPr id="70"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701E86" w:rsidRDefault="0072453D" w:rsidP="0072453D">
            <w:pPr>
              <w:pStyle w:val="WarningMessage"/>
            </w:pPr>
            <w:r w:rsidRPr="00701E86">
              <w:t>Всяка операционна система има свой команден интерпре</w:t>
            </w:r>
            <w:r w:rsidRPr="00701E86">
              <w:softHyphen/>
              <w:t>татор, който дефинира собствени команди.</w:t>
            </w:r>
          </w:p>
        </w:tc>
      </w:tr>
    </w:tbl>
    <w:p w:rsidR="0072453D" w:rsidRPr="00701E86" w:rsidRDefault="0072453D" w:rsidP="0072453D">
      <w:r w:rsidRPr="00701E86">
        <w:t>Например при стартиране на конзолата на Windows в нея се изпълнява т. нар. команден интерпретатор на Windows (</w:t>
      </w:r>
      <w:r w:rsidRPr="00252607">
        <w:rPr>
          <w:rStyle w:val="Code"/>
        </w:rPr>
        <w:t>cmd</w:t>
      </w:r>
      <w:r w:rsidRPr="001E24B2">
        <w:rPr>
          <w:rStyle w:val="Code"/>
        </w:rPr>
        <w:t>.</w:t>
      </w:r>
      <w:r w:rsidRPr="00252607">
        <w:rPr>
          <w:rStyle w:val="Code"/>
        </w:rPr>
        <w:t>exe</w:t>
      </w:r>
      <w:r w:rsidRPr="00701E86">
        <w:t xml:space="preserve">), който изпълнява системни програми и команди в интерактивен режим. Например командата </w:t>
      </w:r>
      <w:r w:rsidRPr="00701E86">
        <w:rPr>
          <w:rStyle w:val="Code"/>
        </w:rPr>
        <w:t>dir</w:t>
      </w:r>
      <w:r w:rsidRPr="00701E86">
        <w:t>, показва файловете в текущата директория:</w:t>
      </w:r>
    </w:p>
    <w:p w:rsidR="0072453D" w:rsidRPr="00701E86" w:rsidRDefault="006A7979" w:rsidP="0072453D">
      <w:r>
        <w:rPr>
          <w:noProof/>
          <w:lang w:val="en-US" w:eastAsia="en-US"/>
        </w:rPr>
        <w:drawing>
          <wp:inline distT="0" distB="0" distL="0" distR="0">
            <wp:extent cx="5038725" cy="3028950"/>
            <wp:effectExtent l="0" t="0" r="9525" b="0"/>
            <wp:docPr id="69" name="Picture 53" descr="Conso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onsole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038725" cy="3028950"/>
                    </a:xfrm>
                    <a:prstGeom prst="rect">
                      <a:avLst/>
                    </a:prstGeom>
                    <a:noFill/>
                    <a:ln>
                      <a:noFill/>
                    </a:ln>
                  </pic:spPr>
                </pic:pic>
              </a:graphicData>
            </a:graphic>
          </wp:inline>
        </w:drawing>
      </w:r>
    </w:p>
    <w:p w:rsidR="0072453D" w:rsidRPr="00701E86" w:rsidRDefault="0072453D" w:rsidP="0072453D">
      <w:pPr>
        <w:pStyle w:val="Heading3"/>
      </w:pPr>
      <w:bookmarkStart w:id="364" w:name="_Toc243587242"/>
      <w:bookmarkStart w:id="365" w:name="_Toc299460904"/>
      <w:r w:rsidRPr="00701E86">
        <w:t>Основни конзолни команди</w:t>
      </w:r>
      <w:bookmarkEnd w:id="364"/>
      <w:bookmarkEnd w:id="365"/>
    </w:p>
    <w:p w:rsidR="0072453D" w:rsidRPr="00701E86" w:rsidRDefault="0072453D" w:rsidP="0072453D">
      <w:r w:rsidRPr="00701E86">
        <w:t>Ще разгледаме някои базови конзолни команди, които ще са ни от полза при намиране и стартиране на програми.</w:t>
      </w:r>
    </w:p>
    <w:p w:rsidR="0072453D" w:rsidRPr="00701E86" w:rsidRDefault="0072453D" w:rsidP="0072453D">
      <w:pPr>
        <w:pStyle w:val="Heading4"/>
      </w:pPr>
      <w:r w:rsidRPr="00701E86">
        <w:t>Конзолни команди под Windows</w:t>
      </w:r>
    </w:p>
    <w:p w:rsidR="0072453D" w:rsidRPr="00701E86" w:rsidRDefault="0072453D" w:rsidP="0072453D">
      <w:pPr>
        <w:spacing w:after="120"/>
      </w:pPr>
      <w:r w:rsidRPr="00701E86">
        <w:t>Командния</w:t>
      </w:r>
      <w:r>
        <w:t>т</w:t>
      </w:r>
      <w:r w:rsidRPr="00701E86">
        <w:t xml:space="preserve"> интерпретатор (конзолата) се нарича </w:t>
      </w:r>
      <w:r>
        <w:t>"</w:t>
      </w:r>
      <w:r w:rsidRPr="00701E86">
        <w:rPr>
          <w:rStyle w:val="Code"/>
        </w:rPr>
        <w:t>Command</w:t>
      </w:r>
      <w:r w:rsidRPr="001E24B2">
        <w:rPr>
          <w:rStyle w:val="Code"/>
        </w:rPr>
        <w:t xml:space="preserve"> </w:t>
      </w:r>
      <w:r w:rsidRPr="00701E86">
        <w:rPr>
          <w:rStyle w:val="Code"/>
        </w:rPr>
        <w:t>Prompt</w:t>
      </w:r>
      <w:r>
        <w:t>"</w:t>
      </w:r>
      <w:r w:rsidRPr="00701E86">
        <w:t xml:space="preserve"> или </w:t>
      </w:r>
      <w:r>
        <w:t>"</w:t>
      </w:r>
      <w:r w:rsidRPr="00701E86">
        <w:rPr>
          <w:rStyle w:val="Code"/>
        </w:rPr>
        <w:t>MS</w:t>
      </w:r>
      <w:r w:rsidRPr="001E24B2">
        <w:rPr>
          <w:rStyle w:val="Code"/>
        </w:rPr>
        <w:t>-</w:t>
      </w:r>
      <w:r w:rsidRPr="00701E86">
        <w:rPr>
          <w:rStyle w:val="Code"/>
        </w:rPr>
        <w:t>DOS</w:t>
      </w:r>
      <w:r w:rsidRPr="001E24B2">
        <w:rPr>
          <w:rStyle w:val="Code"/>
        </w:rPr>
        <w:t xml:space="preserve"> </w:t>
      </w:r>
      <w:r w:rsidRPr="00701E86">
        <w:rPr>
          <w:rStyle w:val="Code"/>
        </w:rPr>
        <w:t>Prompt</w:t>
      </w:r>
      <w:r>
        <w:t>"</w:t>
      </w:r>
      <w:r w:rsidRPr="00701E86">
        <w:t xml:space="preserve"> (в по-старите версии на Windows). Ще разгледаме няколко базови команди за този интерпретато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2977"/>
        <w:gridCol w:w="4993"/>
      </w:tblGrid>
      <w:tr w:rsidR="0072453D" w:rsidRPr="00701E86" w:rsidTr="0072453D">
        <w:tc>
          <w:tcPr>
            <w:tcW w:w="2977" w:type="dxa"/>
            <w:shd w:val="clear" w:color="auto" w:fill="E6E6E6"/>
            <w:vAlign w:val="center"/>
          </w:tcPr>
          <w:p w:rsidR="0072453D" w:rsidRPr="00701E86" w:rsidRDefault="0072453D" w:rsidP="0072453D">
            <w:pPr>
              <w:spacing w:before="60" w:after="60"/>
              <w:rPr>
                <w:b/>
              </w:rPr>
            </w:pPr>
            <w:r w:rsidRPr="00701E86">
              <w:rPr>
                <w:b/>
              </w:rPr>
              <w:t>Команда</w:t>
            </w:r>
          </w:p>
        </w:tc>
        <w:tc>
          <w:tcPr>
            <w:tcW w:w="4993" w:type="dxa"/>
            <w:shd w:val="clear" w:color="auto" w:fill="E6E6E6"/>
            <w:vAlign w:val="center"/>
          </w:tcPr>
          <w:p w:rsidR="0072453D" w:rsidRPr="00701E86" w:rsidRDefault="0072453D" w:rsidP="0072453D">
            <w:pPr>
              <w:spacing w:before="60" w:after="60"/>
              <w:rPr>
                <w:b/>
              </w:rPr>
            </w:pPr>
            <w:r w:rsidRPr="00701E86">
              <w:rPr>
                <w:b/>
              </w:rPr>
              <w:t>Описание</w:t>
            </w:r>
          </w:p>
        </w:tc>
      </w:tr>
      <w:tr w:rsidR="0072453D" w:rsidRPr="00701E86" w:rsidTr="0072453D">
        <w:tc>
          <w:tcPr>
            <w:tcW w:w="2977" w:type="dxa"/>
            <w:vAlign w:val="center"/>
          </w:tcPr>
          <w:p w:rsidR="0072453D" w:rsidRPr="00701E86" w:rsidRDefault="0072453D" w:rsidP="0072453D">
            <w:pPr>
              <w:spacing w:before="0"/>
              <w:jc w:val="left"/>
              <w:rPr>
                <w:rStyle w:val="Code"/>
              </w:rPr>
            </w:pPr>
            <w:r w:rsidRPr="00701E86">
              <w:rPr>
                <w:rStyle w:val="Code"/>
              </w:rPr>
              <w:t>dir</w:t>
            </w:r>
          </w:p>
        </w:tc>
        <w:tc>
          <w:tcPr>
            <w:tcW w:w="4993" w:type="dxa"/>
            <w:vAlign w:val="center"/>
          </w:tcPr>
          <w:p w:rsidR="0072453D" w:rsidRPr="00701E86" w:rsidRDefault="0072453D" w:rsidP="0072453D">
            <w:pPr>
              <w:spacing w:before="0"/>
              <w:jc w:val="left"/>
            </w:pPr>
            <w:r w:rsidRPr="00701E86">
              <w:t>Показва съдържанието на текущата директория.</w:t>
            </w:r>
          </w:p>
        </w:tc>
      </w:tr>
      <w:tr w:rsidR="0072453D" w:rsidRPr="00701E86" w:rsidTr="0072453D">
        <w:tc>
          <w:tcPr>
            <w:tcW w:w="2977" w:type="dxa"/>
            <w:vAlign w:val="center"/>
          </w:tcPr>
          <w:p w:rsidR="0072453D" w:rsidRPr="00701E86" w:rsidRDefault="0072453D" w:rsidP="0072453D">
            <w:pPr>
              <w:spacing w:before="0"/>
              <w:jc w:val="left"/>
              <w:rPr>
                <w:rStyle w:val="Code"/>
              </w:rPr>
            </w:pPr>
            <w:r w:rsidRPr="00701E86">
              <w:rPr>
                <w:rStyle w:val="Code"/>
              </w:rPr>
              <w:t>cd &lt;directory name&gt;</w:t>
            </w:r>
          </w:p>
        </w:tc>
        <w:tc>
          <w:tcPr>
            <w:tcW w:w="4993" w:type="dxa"/>
            <w:vAlign w:val="center"/>
          </w:tcPr>
          <w:p w:rsidR="0072453D" w:rsidRPr="00701E86" w:rsidRDefault="0072453D" w:rsidP="0072453D">
            <w:pPr>
              <w:spacing w:before="0"/>
              <w:jc w:val="left"/>
            </w:pPr>
            <w:r w:rsidRPr="00701E86">
              <w:t>Променя текущата директория.</w:t>
            </w:r>
          </w:p>
        </w:tc>
      </w:tr>
      <w:tr w:rsidR="0072453D" w:rsidRPr="00701E86" w:rsidTr="0072453D">
        <w:tc>
          <w:tcPr>
            <w:tcW w:w="2977" w:type="dxa"/>
            <w:vAlign w:val="center"/>
          </w:tcPr>
          <w:p w:rsidR="0072453D" w:rsidRPr="00701E86" w:rsidRDefault="0072453D" w:rsidP="0072453D">
            <w:pPr>
              <w:spacing w:before="0"/>
              <w:jc w:val="left"/>
              <w:rPr>
                <w:rStyle w:val="Code"/>
              </w:rPr>
            </w:pPr>
            <w:r w:rsidRPr="00701E86">
              <w:rPr>
                <w:rStyle w:val="Code"/>
              </w:rPr>
              <w:lastRenderedPageBreak/>
              <w:t>mkdir &lt;directory name&gt;</w:t>
            </w:r>
          </w:p>
        </w:tc>
        <w:tc>
          <w:tcPr>
            <w:tcW w:w="4993" w:type="dxa"/>
            <w:vAlign w:val="center"/>
          </w:tcPr>
          <w:p w:rsidR="0072453D" w:rsidRPr="00701E86" w:rsidRDefault="0072453D" w:rsidP="0072453D">
            <w:pPr>
              <w:spacing w:before="0"/>
              <w:jc w:val="left"/>
            </w:pPr>
            <w:r w:rsidRPr="00701E86">
              <w:t>Създава нова директория в текущата.</w:t>
            </w:r>
          </w:p>
        </w:tc>
      </w:tr>
      <w:tr w:rsidR="0072453D" w:rsidRPr="00701E86" w:rsidTr="0072453D">
        <w:tc>
          <w:tcPr>
            <w:tcW w:w="2977" w:type="dxa"/>
            <w:vAlign w:val="center"/>
          </w:tcPr>
          <w:p w:rsidR="0072453D" w:rsidRPr="00701E86" w:rsidRDefault="0072453D" w:rsidP="0072453D">
            <w:pPr>
              <w:spacing w:before="0"/>
              <w:jc w:val="left"/>
              <w:rPr>
                <w:rStyle w:val="Code"/>
              </w:rPr>
            </w:pPr>
            <w:r w:rsidRPr="00701E86">
              <w:rPr>
                <w:rStyle w:val="Code"/>
              </w:rPr>
              <w:t>rmdir &lt;directory name&gt;</w:t>
            </w:r>
          </w:p>
        </w:tc>
        <w:tc>
          <w:tcPr>
            <w:tcW w:w="4993" w:type="dxa"/>
            <w:vAlign w:val="center"/>
          </w:tcPr>
          <w:p w:rsidR="0072453D" w:rsidRPr="00701E86" w:rsidRDefault="0072453D" w:rsidP="0072453D">
            <w:pPr>
              <w:spacing w:before="0"/>
              <w:jc w:val="left"/>
            </w:pPr>
            <w:r w:rsidRPr="00701E86">
              <w:t>Изтрива съществуваща директория.</w:t>
            </w:r>
          </w:p>
        </w:tc>
      </w:tr>
      <w:tr w:rsidR="0072453D" w:rsidRPr="00701E86" w:rsidTr="0072453D">
        <w:tc>
          <w:tcPr>
            <w:tcW w:w="2977" w:type="dxa"/>
            <w:vAlign w:val="center"/>
          </w:tcPr>
          <w:p w:rsidR="0072453D" w:rsidRPr="00701E86" w:rsidRDefault="0072453D" w:rsidP="0072453D">
            <w:pPr>
              <w:spacing w:before="0"/>
              <w:jc w:val="left"/>
              <w:rPr>
                <w:rStyle w:val="Code"/>
              </w:rPr>
            </w:pPr>
            <w:r w:rsidRPr="00701E86">
              <w:rPr>
                <w:rStyle w:val="Code"/>
              </w:rPr>
              <w:t>type  &lt;file name&gt;</w:t>
            </w:r>
          </w:p>
        </w:tc>
        <w:tc>
          <w:tcPr>
            <w:tcW w:w="4993" w:type="dxa"/>
            <w:vAlign w:val="center"/>
          </w:tcPr>
          <w:p w:rsidR="0072453D" w:rsidRPr="00701E86" w:rsidRDefault="0072453D" w:rsidP="0072453D">
            <w:pPr>
              <w:spacing w:before="0"/>
              <w:jc w:val="left"/>
            </w:pPr>
            <w:r>
              <w:t>Отпечатва</w:t>
            </w:r>
            <w:r w:rsidRPr="00701E86">
              <w:t xml:space="preserve"> съдържанието на файл.</w:t>
            </w:r>
          </w:p>
        </w:tc>
      </w:tr>
      <w:tr w:rsidR="0072453D" w:rsidRPr="00701E86" w:rsidTr="0072453D">
        <w:trPr>
          <w:trHeight w:val="559"/>
        </w:trPr>
        <w:tc>
          <w:tcPr>
            <w:tcW w:w="2977" w:type="dxa"/>
            <w:vAlign w:val="center"/>
          </w:tcPr>
          <w:p w:rsidR="0072453D" w:rsidRPr="00701E86" w:rsidRDefault="0072453D" w:rsidP="0072453D">
            <w:pPr>
              <w:spacing w:before="0"/>
              <w:jc w:val="left"/>
              <w:rPr>
                <w:rStyle w:val="Code"/>
              </w:rPr>
            </w:pPr>
            <w:r w:rsidRPr="00701E86">
              <w:rPr>
                <w:rStyle w:val="Code"/>
              </w:rPr>
              <w:t>copy &lt;src file&gt; &lt;destination file&gt;</w:t>
            </w:r>
          </w:p>
        </w:tc>
        <w:tc>
          <w:tcPr>
            <w:tcW w:w="4993" w:type="dxa"/>
            <w:vAlign w:val="center"/>
          </w:tcPr>
          <w:p w:rsidR="0072453D" w:rsidRPr="00701E86" w:rsidRDefault="0072453D" w:rsidP="0072453D">
            <w:pPr>
              <w:spacing w:before="0"/>
              <w:jc w:val="left"/>
            </w:pPr>
            <w:r w:rsidRPr="00701E86">
              <w:t>Копира един файл в друг файл.</w:t>
            </w:r>
          </w:p>
        </w:tc>
      </w:tr>
    </w:tbl>
    <w:p w:rsidR="0072453D" w:rsidRPr="00701E86" w:rsidRDefault="0072453D" w:rsidP="0072453D">
      <w:pPr>
        <w:spacing w:after="120"/>
      </w:pPr>
      <w:r w:rsidRPr="00701E86">
        <w:t>Ето пример за изпълнение на няколко команди в командния интерпре</w:t>
      </w:r>
      <w:r w:rsidRPr="00701E86">
        <w:softHyphen/>
        <w:t>татор на Windows. Резултатът от изпълнението на командите се визуали</w:t>
      </w:r>
      <w:r w:rsidRPr="00701E86">
        <w:softHyphen/>
        <w:t>зира в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C:\Documents and Settings\User1&gt;cd "D:\Project200</w:t>
            </w:r>
            <w:r>
              <w:rPr>
                <w:rFonts w:ascii="Courier New" w:hAnsi="Courier New" w:cs="Courier New"/>
                <w:noProof/>
                <w:szCs w:val="20"/>
                <w:lang w:val="en-US"/>
              </w:rPr>
              <w:t>9</w:t>
            </w:r>
            <w:r w:rsidRPr="005C57DB">
              <w:rPr>
                <w:rFonts w:ascii="Courier New" w:hAnsi="Courier New" w:cs="Courier New"/>
                <w:noProof/>
                <w:szCs w:val="20"/>
              </w:rPr>
              <w:t>\C# Book"</w:t>
            </w:r>
          </w:p>
          <w:p w:rsidR="0072453D" w:rsidRPr="005C57DB" w:rsidRDefault="0072453D" w:rsidP="0072453D">
            <w:pPr>
              <w:autoSpaceDE w:val="0"/>
              <w:autoSpaceDN w:val="0"/>
              <w:adjustRightInd w:val="0"/>
              <w:spacing w:before="0"/>
              <w:jc w:val="left"/>
              <w:rPr>
                <w:rFonts w:ascii="Courier New" w:hAnsi="Courier New" w:cs="Courier New"/>
                <w:noProof/>
                <w:szCs w:val="20"/>
              </w:rPr>
            </w:pP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C:\Documents and Settings\User1&gt;D:</w:t>
            </w:r>
          </w:p>
          <w:p w:rsidR="0072453D" w:rsidRPr="005C57DB" w:rsidRDefault="0072453D" w:rsidP="0072453D">
            <w:pPr>
              <w:autoSpaceDE w:val="0"/>
              <w:autoSpaceDN w:val="0"/>
              <w:adjustRightInd w:val="0"/>
              <w:spacing w:before="0"/>
              <w:jc w:val="left"/>
              <w:rPr>
                <w:rFonts w:ascii="Courier New" w:hAnsi="Courier New" w:cs="Courier New"/>
                <w:noProof/>
                <w:szCs w:val="20"/>
              </w:rPr>
            </w:pP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D:\Project2008\C# Book&gt;dir</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 xml:space="preserve"> Volume in drive D has no label.</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 xml:space="preserve"> Volume Serial Number is B43A-B0D6</w:t>
            </w:r>
          </w:p>
          <w:p w:rsidR="0072453D" w:rsidRPr="005C57DB" w:rsidRDefault="0072453D" w:rsidP="0072453D">
            <w:pPr>
              <w:autoSpaceDE w:val="0"/>
              <w:autoSpaceDN w:val="0"/>
              <w:adjustRightInd w:val="0"/>
              <w:spacing w:before="0"/>
              <w:jc w:val="left"/>
              <w:rPr>
                <w:rFonts w:ascii="Courier New" w:hAnsi="Courier New" w:cs="Courier New"/>
                <w:noProof/>
                <w:szCs w:val="20"/>
              </w:rPr>
            </w:pP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 xml:space="preserve"> Directory of D:\Project200</w:t>
            </w:r>
            <w:r>
              <w:rPr>
                <w:rFonts w:ascii="Courier New" w:hAnsi="Courier New" w:cs="Courier New"/>
                <w:noProof/>
                <w:szCs w:val="20"/>
                <w:lang w:val="en-US"/>
              </w:rPr>
              <w:t>9</w:t>
            </w:r>
            <w:r w:rsidRPr="005C57DB">
              <w:rPr>
                <w:rFonts w:ascii="Courier New" w:hAnsi="Courier New" w:cs="Courier New"/>
                <w:noProof/>
                <w:szCs w:val="20"/>
              </w:rPr>
              <w:t>\C# Book</w:t>
            </w:r>
          </w:p>
          <w:p w:rsidR="0072453D" w:rsidRPr="005C57DB" w:rsidRDefault="0072453D" w:rsidP="0072453D">
            <w:pPr>
              <w:autoSpaceDE w:val="0"/>
              <w:autoSpaceDN w:val="0"/>
              <w:adjustRightInd w:val="0"/>
              <w:spacing w:before="0"/>
              <w:jc w:val="left"/>
              <w:rPr>
                <w:rFonts w:ascii="Courier New" w:hAnsi="Courier New" w:cs="Courier New"/>
                <w:noProof/>
                <w:szCs w:val="20"/>
              </w:rPr>
            </w:pP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26.12.2009 г.  12:24    &lt;DIR&gt;          .</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26.12.2009 г.  12:24    &lt;DIR&gt;          ..</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26.12.2009 г.  12:23           537 600 Chapter-4-Console-Input-Output.doc</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26.12.2009 г.  12:23    &lt;DIR&gt;          Test Folder</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26.12.2009 г.  12:24                 0 Test.txt</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 xml:space="preserve">               2 File(s)        537 600 bytes</w:t>
            </w:r>
          </w:p>
          <w:p w:rsidR="0072453D" w:rsidRPr="005C57DB" w:rsidRDefault="0072453D" w:rsidP="0072453D">
            <w:pPr>
              <w:autoSpaceDE w:val="0"/>
              <w:autoSpaceDN w:val="0"/>
              <w:adjustRightInd w:val="0"/>
              <w:spacing w:before="0"/>
              <w:jc w:val="left"/>
              <w:rPr>
                <w:rFonts w:ascii="Courier New" w:hAnsi="Courier New" w:cs="Courier New"/>
                <w:noProof/>
                <w:szCs w:val="20"/>
              </w:rPr>
            </w:pPr>
            <w:r w:rsidRPr="005C57DB">
              <w:rPr>
                <w:rFonts w:ascii="Courier New" w:hAnsi="Courier New" w:cs="Courier New"/>
                <w:noProof/>
                <w:szCs w:val="20"/>
              </w:rPr>
              <w:t xml:space="preserve">               3 Dir(s)  24 154 062 848 bytes free</w:t>
            </w:r>
          </w:p>
          <w:p w:rsidR="0072453D" w:rsidRPr="005C57DB" w:rsidRDefault="0072453D" w:rsidP="0072453D">
            <w:pPr>
              <w:autoSpaceDE w:val="0"/>
              <w:autoSpaceDN w:val="0"/>
              <w:adjustRightInd w:val="0"/>
              <w:spacing w:before="0"/>
              <w:jc w:val="left"/>
              <w:rPr>
                <w:rFonts w:ascii="Courier New" w:hAnsi="Courier New" w:cs="Courier New"/>
                <w:noProof/>
                <w:szCs w:val="20"/>
              </w:rPr>
            </w:pPr>
          </w:p>
          <w:p w:rsidR="0072453D" w:rsidRPr="00D06734" w:rsidRDefault="0072453D" w:rsidP="0072453D">
            <w:pPr>
              <w:autoSpaceDE w:val="0"/>
              <w:autoSpaceDN w:val="0"/>
              <w:adjustRightInd w:val="0"/>
              <w:spacing w:before="0"/>
              <w:jc w:val="left"/>
              <w:rPr>
                <w:rFonts w:ascii="Courier New" w:hAnsi="Courier New" w:cs="Courier New"/>
                <w:noProof/>
                <w:color w:val="006600"/>
                <w:szCs w:val="20"/>
                <w:lang w:val="en-US" w:eastAsia="en-US"/>
              </w:rPr>
            </w:pPr>
            <w:r w:rsidRPr="005C57DB">
              <w:rPr>
                <w:rFonts w:ascii="Courier New" w:hAnsi="Courier New" w:cs="Courier New"/>
                <w:noProof/>
                <w:szCs w:val="20"/>
              </w:rPr>
              <w:t>D:\Project200</w:t>
            </w:r>
            <w:r>
              <w:rPr>
                <w:rFonts w:ascii="Courier New" w:hAnsi="Courier New" w:cs="Courier New"/>
                <w:noProof/>
                <w:szCs w:val="20"/>
                <w:lang w:val="en-US"/>
              </w:rPr>
              <w:t>9</w:t>
            </w:r>
            <w:r w:rsidRPr="005C57DB">
              <w:rPr>
                <w:rFonts w:ascii="Courier New" w:hAnsi="Courier New" w:cs="Courier New"/>
                <w:noProof/>
                <w:szCs w:val="20"/>
              </w:rPr>
              <w:t>\C# Book&gt;</w:t>
            </w:r>
          </w:p>
        </w:tc>
      </w:tr>
    </w:tbl>
    <w:p w:rsidR="0072453D" w:rsidRPr="00E5533A" w:rsidRDefault="0072453D" w:rsidP="0072453D">
      <w:pPr>
        <w:pStyle w:val="Heading2"/>
        <w:rPr>
          <w:lang w:val="en-US"/>
        </w:rPr>
      </w:pPr>
      <w:bookmarkStart w:id="366" w:name="_Toc243587243"/>
      <w:bookmarkStart w:id="367" w:name="_Toc299460905"/>
      <w:bookmarkStart w:id="368" w:name="_Toc299628553"/>
      <w:r w:rsidRPr="00E5533A">
        <w:t>Стандартен вход-изход</w:t>
      </w:r>
      <w:bookmarkEnd w:id="366"/>
      <w:bookmarkEnd w:id="367"/>
      <w:bookmarkEnd w:id="368"/>
    </w:p>
    <w:p w:rsidR="0072453D" w:rsidRPr="00701E86" w:rsidRDefault="0072453D" w:rsidP="0072453D">
      <w:r w:rsidRPr="00701E86">
        <w:t xml:space="preserve">Стандартният вход-изход известен още, като </w:t>
      </w:r>
      <w:r>
        <w:t>"</w:t>
      </w:r>
      <w:r w:rsidRPr="00701E86">
        <w:rPr>
          <w:rStyle w:val="Code"/>
        </w:rPr>
        <w:t>Standard I/O</w:t>
      </w:r>
      <w:r>
        <w:t>"</w:t>
      </w:r>
      <w:r w:rsidRPr="00701E86">
        <w:t xml:space="preserve"> e системен входно-изходен механизъм създаден още от времето на </w:t>
      </w:r>
      <w:r w:rsidRPr="00EC7F32">
        <w:rPr>
          <w:lang w:val="en-US"/>
        </w:rPr>
        <w:t>Unix</w:t>
      </w:r>
      <w:r w:rsidRPr="00701E86">
        <w:t xml:space="preserve"> опера</w:t>
      </w:r>
      <w:r w:rsidRPr="00701E86">
        <w:softHyphen/>
        <w:t xml:space="preserve">ционните системи. За вход и изход се използват специални периферни устройства, чрез които може </w:t>
      </w:r>
      <w:r>
        <w:t>д</w:t>
      </w:r>
      <w:r w:rsidRPr="00701E86">
        <w:t>а се въвеждат и извеждат данни.</w:t>
      </w:r>
    </w:p>
    <w:p w:rsidR="0072453D" w:rsidRPr="00701E86" w:rsidRDefault="0072453D" w:rsidP="0072453D">
      <w:r w:rsidRPr="00701E86">
        <w:t>Когато програмата е в режим на приемане на информация и очаква действие от страна на потребителя, в конзолата започва да мига курсор</w:t>
      </w:r>
      <w:r>
        <w:t>,</w:t>
      </w:r>
      <w:r w:rsidRPr="00701E86">
        <w:t xml:space="preserve"> подсказващ</w:t>
      </w:r>
      <w:r>
        <w:t>, че</w:t>
      </w:r>
      <w:r w:rsidRPr="00701E86">
        <w:t xml:space="preserve"> системата</w:t>
      </w:r>
      <w:r>
        <w:t xml:space="preserve"> очаква въвеждане на команда</w:t>
      </w:r>
      <w:r w:rsidRPr="00701E86">
        <w:t>.</w:t>
      </w:r>
    </w:p>
    <w:p w:rsidR="0072453D" w:rsidRPr="00701E86" w:rsidRDefault="0072453D" w:rsidP="0072453D">
      <w:r w:rsidRPr="00701E86">
        <w:t xml:space="preserve">По-нататък ще видим как можем да пишем </w:t>
      </w:r>
      <w:r>
        <w:rPr>
          <w:lang w:val="en-US"/>
        </w:rPr>
        <w:t>C</w:t>
      </w:r>
      <w:r w:rsidRPr="001E24B2">
        <w:t>#</w:t>
      </w:r>
      <w:r w:rsidRPr="00701E86">
        <w:t xml:space="preserve"> програми, които очакват въвеждане на входни данни от конзолата.</w:t>
      </w:r>
    </w:p>
    <w:p w:rsidR="0072453D" w:rsidRPr="00701E86" w:rsidRDefault="0072453D" w:rsidP="0072453D">
      <w:pPr>
        <w:pStyle w:val="Heading2"/>
      </w:pPr>
      <w:bookmarkStart w:id="369" w:name="_Toc243587244"/>
      <w:bookmarkStart w:id="370" w:name="_Toc299460906"/>
      <w:bookmarkStart w:id="371" w:name="_Toc299628554"/>
      <w:r w:rsidRPr="00701E86">
        <w:lastRenderedPageBreak/>
        <w:t>Печатане на конзолата</w:t>
      </w:r>
      <w:bookmarkEnd w:id="369"/>
      <w:bookmarkEnd w:id="370"/>
      <w:bookmarkEnd w:id="371"/>
    </w:p>
    <w:p w:rsidR="0072453D" w:rsidRPr="00701E86" w:rsidRDefault="0072453D" w:rsidP="0072453D">
      <w:r w:rsidRPr="00701E86">
        <w:t>В повечето програмни езици отпечатване</w:t>
      </w:r>
      <w:r>
        <w:t>то</w:t>
      </w:r>
      <w:r w:rsidRPr="00701E86">
        <w:t xml:space="preserve"> и четене</w:t>
      </w:r>
      <w:r>
        <w:t>то</w:t>
      </w:r>
      <w:r w:rsidRPr="00701E86">
        <w:t xml:space="preserve"> на информация </w:t>
      </w:r>
      <w:r>
        <w:t>от</w:t>
      </w:r>
      <w:r w:rsidRPr="00701E86">
        <w:t xml:space="preserve"> конзолата е реализирано по различен начин, но повечето решения се базират на концепцията за </w:t>
      </w:r>
      <w:r>
        <w:t>"</w:t>
      </w:r>
      <w:r w:rsidRPr="00701E86">
        <w:t>стандартен вход</w:t>
      </w:r>
      <w:r>
        <w:t>"</w:t>
      </w:r>
      <w:r w:rsidRPr="00701E86">
        <w:t xml:space="preserve"> и </w:t>
      </w:r>
      <w:r>
        <w:t>"</w:t>
      </w:r>
      <w:r w:rsidRPr="00701E86">
        <w:t>стандартен изход</w:t>
      </w:r>
      <w:r>
        <w:t>"</w:t>
      </w:r>
      <w:r w:rsidRPr="00701E86">
        <w:t>.</w:t>
      </w:r>
    </w:p>
    <w:p w:rsidR="0072453D" w:rsidRPr="00701E86" w:rsidRDefault="0072453D" w:rsidP="0072453D">
      <w:pPr>
        <w:pStyle w:val="Heading3"/>
      </w:pPr>
      <w:bookmarkStart w:id="372" w:name="_Toc243587245"/>
      <w:bookmarkStart w:id="373" w:name="_Toc299460907"/>
      <w:r w:rsidRPr="00701E86">
        <w:t>Стандартен вход и стандартен изход</w:t>
      </w:r>
      <w:bookmarkEnd w:id="372"/>
      <w:bookmarkEnd w:id="373"/>
    </w:p>
    <w:p w:rsidR="0072453D" w:rsidRPr="002C24A5" w:rsidRDefault="0072453D" w:rsidP="0072453D">
      <w:r w:rsidRPr="00701E86">
        <w:t xml:space="preserve">Операционната система е длъжна да дефинира стандартни входно-изходни механизми за взаимодействие с потребителя. При стартиране на дадена </w:t>
      </w:r>
      <w:r>
        <w:t xml:space="preserve">конзолна </w:t>
      </w:r>
      <w:r w:rsidRPr="00701E86">
        <w:t xml:space="preserve">програма, служебен код изпълняван </w:t>
      </w:r>
      <w:r>
        <w:t>в началото на програмата</w:t>
      </w:r>
      <w:r w:rsidRPr="00701E86">
        <w:t xml:space="preserve"> е отговорен за отварянето (затварянето) на потоци, към предоставените от операционната система механизми за вход-изход. Този служебен код инициализира програмната абстракция за взаимодействие с потребителя, заложена в съответния език за програмиране. По този начин стартираното приложение може да чете наготово потребителски вход от стандартния входен поток (в </w:t>
      </w:r>
      <w:r>
        <w:rPr>
          <w:lang w:val="en-US"/>
        </w:rPr>
        <w:t>C</w:t>
      </w:r>
      <w:r w:rsidRPr="001E24B2">
        <w:t>#</w:t>
      </w:r>
      <w:r w:rsidRPr="00701E86">
        <w:t xml:space="preserve"> това е </w:t>
      </w:r>
      <w:r>
        <w:rPr>
          <w:rStyle w:val="Code"/>
        </w:rPr>
        <w:t>Console</w:t>
      </w:r>
      <w:r w:rsidRPr="001E24B2">
        <w:rPr>
          <w:rStyle w:val="Code"/>
        </w:rPr>
        <w:t>.</w:t>
      </w:r>
      <w:r>
        <w:rPr>
          <w:rStyle w:val="Code"/>
        </w:rPr>
        <w:t>I</w:t>
      </w:r>
      <w:r w:rsidRPr="00701E86">
        <w:rPr>
          <w:rStyle w:val="Code"/>
        </w:rPr>
        <w:t>n</w:t>
      </w:r>
      <w:r w:rsidRPr="00701E86">
        <w:t xml:space="preserve">), може да записва информация в стандартния изходен поток (в </w:t>
      </w:r>
      <w:r>
        <w:rPr>
          <w:lang w:val="en-US"/>
        </w:rPr>
        <w:t>C</w:t>
      </w:r>
      <w:r w:rsidRPr="001E24B2">
        <w:t>#</w:t>
      </w:r>
      <w:r w:rsidRPr="00701E86">
        <w:t xml:space="preserve"> това е </w:t>
      </w:r>
      <w:r>
        <w:rPr>
          <w:rStyle w:val="Code"/>
        </w:rPr>
        <w:t>Console</w:t>
      </w:r>
      <w:r w:rsidRPr="001E24B2">
        <w:rPr>
          <w:rStyle w:val="Code"/>
        </w:rPr>
        <w:t>.</w:t>
      </w:r>
      <w:r>
        <w:rPr>
          <w:rStyle w:val="Code"/>
        </w:rPr>
        <w:t>O</w:t>
      </w:r>
      <w:r w:rsidRPr="00701E86">
        <w:rPr>
          <w:rStyle w:val="Code"/>
        </w:rPr>
        <w:t>ut</w:t>
      </w:r>
      <w:r w:rsidRPr="00701E86">
        <w:t xml:space="preserve">) и може да съобщава проблемни ситуации в стандартния поток за грешки (в </w:t>
      </w:r>
      <w:r>
        <w:rPr>
          <w:lang w:val="en-US"/>
        </w:rPr>
        <w:t>C</w:t>
      </w:r>
      <w:r w:rsidRPr="001E24B2">
        <w:t>#</w:t>
      </w:r>
      <w:r w:rsidRPr="00701E86">
        <w:t xml:space="preserve"> това е </w:t>
      </w:r>
      <w:r>
        <w:rPr>
          <w:rStyle w:val="Code"/>
        </w:rPr>
        <w:t>Console</w:t>
      </w:r>
      <w:r w:rsidRPr="001E24B2">
        <w:rPr>
          <w:rStyle w:val="Code"/>
        </w:rPr>
        <w:t>.</w:t>
      </w:r>
      <w:r>
        <w:rPr>
          <w:rStyle w:val="Code"/>
        </w:rPr>
        <w:t>E</w:t>
      </w:r>
      <w:r w:rsidRPr="00701E86">
        <w:rPr>
          <w:rStyle w:val="Code"/>
        </w:rPr>
        <w:t>rr</w:t>
      </w:r>
      <w:r>
        <w:rPr>
          <w:rStyle w:val="Code"/>
        </w:rPr>
        <w:t>or</w:t>
      </w:r>
      <w:r w:rsidRPr="00701E86">
        <w:t>).</w:t>
      </w:r>
    </w:p>
    <w:p w:rsidR="0072453D" w:rsidRPr="001E24B2" w:rsidRDefault="0072453D" w:rsidP="0072453D">
      <w:pPr>
        <w:spacing w:after="120"/>
      </w:pPr>
      <w:r w:rsidRPr="00701E86">
        <w:t xml:space="preserve">Концепцията за потоците ще бъде подробно разгледана по-късно. Засега ще се съсредоточим върху теоретичната основа, засягаща програмния вход и изход в </w:t>
      </w:r>
      <w:r>
        <w:rPr>
          <w:lang w:val="en-US"/>
        </w:rPr>
        <w:t>C</w:t>
      </w:r>
      <w:r w:rsidRPr="001E24B2">
        <w:t>#</w:t>
      </w:r>
      <w:r w:rsidRPr="00701E86">
        <w:t>.</w:t>
      </w:r>
    </w:p>
    <w:p w:rsidR="0072453D" w:rsidRPr="00701E86" w:rsidRDefault="0072453D" w:rsidP="0072453D">
      <w:pPr>
        <w:pStyle w:val="Heading3"/>
      </w:pPr>
      <w:bookmarkStart w:id="374" w:name="_Toc243587246"/>
      <w:bookmarkStart w:id="375" w:name="_Toc299460908"/>
      <w:r w:rsidRPr="00701E86">
        <w:t>Устройства за конзолен вход и изход</w:t>
      </w:r>
      <w:bookmarkEnd w:id="374"/>
      <w:bookmarkEnd w:id="375"/>
    </w:p>
    <w:p w:rsidR="0072453D" w:rsidRPr="008151F0" w:rsidRDefault="0072453D" w:rsidP="0072453D">
      <w:r w:rsidRPr="00701E86">
        <w:t xml:space="preserve">Освен от клавиатура, входът в едно приложение може да </w:t>
      </w:r>
      <w:r>
        <w:t>идва</w:t>
      </w:r>
      <w:r w:rsidRPr="00701E86">
        <w:t xml:space="preserve"> от много други места, като например файл, микрофон, бар-код четец и др. Изходът от една </w:t>
      </w:r>
      <w:r w:rsidRPr="008151F0">
        <w:t>програма може да е на конзолата (на екрана), както и във файл или друго изходно устройство, например принтер:</w:t>
      </w:r>
    </w:p>
    <w:p w:rsidR="0072453D" w:rsidRPr="008151F0" w:rsidRDefault="006A7979" w:rsidP="0072453D">
      <w:pPr>
        <w:jc w:val="center"/>
      </w:pPr>
      <w:r>
        <w:rPr>
          <w:noProof/>
          <w:lang w:val="en-US" w:eastAsia="en-US"/>
        </w:rPr>
        <w:drawing>
          <wp:inline distT="0" distB="0" distL="0" distR="0">
            <wp:extent cx="4400550" cy="1095375"/>
            <wp:effectExtent l="0" t="0" r="0" b="9525"/>
            <wp:docPr id="63" name="Picture 54" descr="Keyboard-File, Program, Ou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Keyboard-File, Program, Out 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400550" cy="1095375"/>
                    </a:xfrm>
                    <a:prstGeom prst="rect">
                      <a:avLst/>
                    </a:prstGeom>
                    <a:noFill/>
                    <a:ln>
                      <a:noFill/>
                    </a:ln>
                  </pic:spPr>
                </pic:pic>
              </a:graphicData>
            </a:graphic>
          </wp:inline>
        </w:drawing>
      </w:r>
    </w:p>
    <w:p w:rsidR="0072453D" w:rsidRPr="00701E86" w:rsidRDefault="0072453D" w:rsidP="0072453D">
      <w:pPr>
        <w:spacing w:after="120"/>
      </w:pPr>
      <w:r w:rsidRPr="008151F0">
        <w:t>Ще покажем базов</w:t>
      </w:r>
      <w:r w:rsidRPr="00701E86">
        <w:t xml:space="preserve"> пример онагледяващ отпечатването на текст в конзолата чрез абстракцията за достъп до стандартния вход и стандарт</w:t>
      </w:r>
      <w:r w:rsidRPr="00701E86">
        <w:softHyphen/>
        <w:t xml:space="preserve">ния изход, предоставена ни от </w:t>
      </w:r>
      <w:r>
        <w:rPr>
          <w:lang w:val="en-US"/>
        </w:rPr>
        <w:t>C</w:t>
      </w:r>
      <w:r w:rsidRPr="001E24B2">
        <w:t>#</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701E86" w:rsidRDefault="0072453D" w:rsidP="0072453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2B91AF"/>
                <w:szCs w:val="20"/>
              </w:rPr>
              <w:t>Console</w:t>
            </w:r>
            <w:r>
              <w:rPr>
                <w:rFonts w:ascii="Courier New" w:hAnsi="Courier New" w:cs="Courier New"/>
                <w:noProof/>
                <w:szCs w:val="20"/>
              </w:rPr>
              <w:t>.Out.WriteLine(</w:t>
            </w:r>
            <w:r>
              <w:rPr>
                <w:rFonts w:ascii="Courier New" w:hAnsi="Courier New" w:cs="Courier New"/>
                <w:noProof/>
                <w:color w:val="A31515"/>
                <w:szCs w:val="20"/>
              </w:rPr>
              <w:t>"Hello World"</w:t>
            </w:r>
            <w:r>
              <w:rPr>
                <w:rFonts w:ascii="Courier New" w:hAnsi="Courier New" w:cs="Courier New"/>
                <w:noProof/>
                <w:szCs w:val="20"/>
              </w:rPr>
              <w:t>);</w:t>
            </w:r>
          </w:p>
        </w:tc>
      </w:tr>
    </w:tbl>
    <w:p w:rsidR="0072453D" w:rsidRPr="001E24B2" w:rsidRDefault="0072453D" w:rsidP="0072453D">
      <w:pPr>
        <w:spacing w:after="120"/>
      </w:pPr>
      <w:r w:rsidRPr="00701E86">
        <w:t xml:space="preserve">Резултатът от изпълнението на горния код </w:t>
      </w:r>
      <w:r>
        <w:t>би могъл</w:t>
      </w:r>
      <w:r w:rsidRPr="00701E86">
        <w:t xml:space="preserve"> д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560111" w:rsidRDefault="0072453D" w:rsidP="0072453D">
            <w:pPr>
              <w:autoSpaceDE w:val="0"/>
              <w:autoSpaceDN w:val="0"/>
              <w:adjustRightInd w:val="0"/>
              <w:spacing w:before="0"/>
              <w:jc w:val="left"/>
              <w:rPr>
                <w:rFonts w:ascii="Courier New" w:hAnsi="Courier New" w:cs="Courier New"/>
                <w:noProof/>
                <w:szCs w:val="20"/>
                <w:lang w:val="en-US" w:eastAsia="en-US"/>
              </w:rPr>
            </w:pPr>
            <w:r w:rsidRPr="00560111">
              <w:rPr>
                <w:rFonts w:ascii="Courier New" w:hAnsi="Courier New" w:cs="Courier New"/>
                <w:noProof/>
                <w:szCs w:val="20"/>
              </w:rPr>
              <w:t>Hello World</w:t>
            </w:r>
          </w:p>
        </w:tc>
      </w:tr>
    </w:tbl>
    <w:p w:rsidR="0072453D" w:rsidRPr="00701E86" w:rsidRDefault="0072453D" w:rsidP="0072453D">
      <w:pPr>
        <w:pStyle w:val="Heading3"/>
      </w:pPr>
      <w:bookmarkStart w:id="376" w:name="_Toc243587247"/>
      <w:bookmarkStart w:id="377" w:name="_Toc299460909"/>
      <w:r w:rsidRPr="00701E86">
        <w:lastRenderedPageBreak/>
        <w:t xml:space="preserve">Потокът </w:t>
      </w:r>
      <w:r w:rsidRPr="00660969">
        <w:rPr>
          <w:noProof/>
        </w:rPr>
        <w:t>Console.Out</w:t>
      </w:r>
      <w:bookmarkEnd w:id="376"/>
      <w:bookmarkEnd w:id="377"/>
    </w:p>
    <w:p w:rsidR="0072453D" w:rsidRPr="00701E86" w:rsidRDefault="0072453D" w:rsidP="0072453D">
      <w:r w:rsidRPr="00701E86">
        <w:t xml:space="preserve">Класът </w:t>
      </w:r>
      <w:r>
        <w:rPr>
          <w:rStyle w:val="Code"/>
        </w:rPr>
        <w:t>System</w:t>
      </w:r>
      <w:r w:rsidRPr="001E24B2">
        <w:rPr>
          <w:rStyle w:val="Code"/>
        </w:rPr>
        <w:t>.</w:t>
      </w:r>
      <w:r>
        <w:rPr>
          <w:rStyle w:val="Code"/>
        </w:rPr>
        <w:t>Console</w:t>
      </w:r>
      <w:r w:rsidRPr="00701E86">
        <w:t xml:space="preserve"> има различни </w:t>
      </w:r>
      <w:r>
        <w:t xml:space="preserve">свойства и </w:t>
      </w:r>
      <w:r w:rsidRPr="00701E86">
        <w:t xml:space="preserve">методи (класовете се разглеждат подробно в главата </w:t>
      </w:r>
      <w:r>
        <w:t>"</w:t>
      </w:r>
      <w:hyperlink w:anchor="_Глава_11._Създаване" w:history="1">
        <w:r w:rsidRPr="008D3521">
          <w:rPr>
            <w:rStyle w:val="Hyperlink"/>
          </w:rPr>
          <w:t>Създаване и използван</w:t>
        </w:r>
        <w:r w:rsidRPr="008D3521">
          <w:rPr>
            <w:rStyle w:val="Hyperlink"/>
          </w:rPr>
          <w:t>е</w:t>
        </w:r>
        <w:r w:rsidRPr="008D3521">
          <w:rPr>
            <w:rStyle w:val="Hyperlink"/>
          </w:rPr>
          <w:t xml:space="preserve"> н</w:t>
        </w:r>
        <w:r w:rsidRPr="008D3521">
          <w:rPr>
            <w:rStyle w:val="Hyperlink"/>
          </w:rPr>
          <w:t>а</w:t>
        </w:r>
        <w:r w:rsidRPr="008D3521">
          <w:rPr>
            <w:rStyle w:val="Hyperlink"/>
          </w:rPr>
          <w:t xml:space="preserve"> об</w:t>
        </w:r>
        <w:r w:rsidRPr="008D3521">
          <w:rPr>
            <w:rStyle w:val="Hyperlink"/>
          </w:rPr>
          <w:t>е</w:t>
        </w:r>
        <w:r w:rsidRPr="008D3521">
          <w:rPr>
            <w:rStyle w:val="Hyperlink"/>
          </w:rPr>
          <w:t>кти</w:t>
        </w:r>
      </w:hyperlink>
      <w:r>
        <w:t>"</w:t>
      </w:r>
      <w:r w:rsidRPr="00701E86">
        <w:t xml:space="preserve">), </w:t>
      </w:r>
      <w:r>
        <w:t>които</w:t>
      </w:r>
      <w:r w:rsidRPr="001E24B2">
        <w:t xml:space="preserve"> </w:t>
      </w:r>
      <w:r>
        <w:t xml:space="preserve">се използват за четене и извеждане на текст на конзолата както и за неговото форматиране. Сред тях правят впечатление три свойства, свързани с въвеждането и извеждането на данни, а именно </w:t>
      </w:r>
      <w:r>
        <w:rPr>
          <w:rStyle w:val="Code"/>
        </w:rPr>
        <w:t>Console</w:t>
      </w:r>
      <w:r w:rsidRPr="001E24B2">
        <w:rPr>
          <w:rStyle w:val="Code"/>
        </w:rPr>
        <w:t>.</w:t>
      </w:r>
      <w:r>
        <w:rPr>
          <w:rStyle w:val="Code"/>
        </w:rPr>
        <w:t>Out</w:t>
      </w:r>
      <w:r w:rsidRPr="001C3DC9">
        <w:t xml:space="preserve">, </w:t>
      </w:r>
      <w:r>
        <w:rPr>
          <w:rStyle w:val="Code"/>
        </w:rPr>
        <w:t>Console</w:t>
      </w:r>
      <w:r w:rsidRPr="001E24B2">
        <w:rPr>
          <w:rStyle w:val="Code"/>
        </w:rPr>
        <w:t>.</w:t>
      </w:r>
      <w:r>
        <w:rPr>
          <w:rStyle w:val="Code"/>
        </w:rPr>
        <w:t>In</w:t>
      </w:r>
      <w:r w:rsidRPr="001C3DC9">
        <w:t xml:space="preserve"> и </w:t>
      </w:r>
      <w:r>
        <w:rPr>
          <w:rStyle w:val="Code"/>
        </w:rPr>
        <w:t>Console</w:t>
      </w:r>
      <w:r w:rsidRPr="001E24B2">
        <w:rPr>
          <w:rStyle w:val="Code"/>
        </w:rPr>
        <w:t>.</w:t>
      </w:r>
      <w:r>
        <w:rPr>
          <w:rStyle w:val="Code"/>
        </w:rPr>
        <w:t>Error</w:t>
      </w:r>
      <w:r>
        <w:t>.</w:t>
      </w:r>
      <w:r w:rsidRPr="001E24B2">
        <w:t xml:space="preserve"> </w:t>
      </w:r>
      <w:r>
        <w:t xml:space="preserve">Те дават достъп до стандартните потоци за отпечатване на конзолата, за четене от конзолата и до потока за съобщения за грешки съответно. Макар да бихме могли да ги използваме директно, другите методи на </w:t>
      </w:r>
      <w:r>
        <w:rPr>
          <w:rStyle w:val="Code"/>
        </w:rPr>
        <w:t>System</w:t>
      </w:r>
      <w:r w:rsidRPr="001E24B2">
        <w:rPr>
          <w:rStyle w:val="Code"/>
        </w:rPr>
        <w:t>.</w:t>
      </w:r>
      <w:r>
        <w:rPr>
          <w:rStyle w:val="Code"/>
        </w:rPr>
        <w:t>Console</w:t>
      </w:r>
      <w:r>
        <w:t xml:space="preserve"> ни дават удобство на работа при входно/изходни операции на конзолата и реално най-често тези свойства се пренебрегват. Въпреки това е хубаво да не забравяме, че част от функционалността на конзолата работи върху тези потоци. Ако желаем, бихме могли да подменим потоците, като използваме съответно методите </w:t>
      </w:r>
      <w:r>
        <w:rPr>
          <w:rStyle w:val="Code"/>
        </w:rPr>
        <w:t>Console</w:t>
      </w:r>
      <w:r w:rsidRPr="001E24B2">
        <w:rPr>
          <w:rStyle w:val="Code"/>
        </w:rPr>
        <w:t>.</w:t>
      </w:r>
      <w:r>
        <w:rPr>
          <w:rStyle w:val="Code"/>
        </w:rPr>
        <w:t>SetOut</w:t>
      </w:r>
      <w:r w:rsidRPr="001E24B2">
        <w:rPr>
          <w:rStyle w:val="Code"/>
        </w:rPr>
        <w:t>(</w:t>
      </w:r>
      <w:r w:rsidRPr="001E24B2">
        <w:rPr>
          <w:rStyle w:val="Code"/>
          <w:rFonts w:cs="Courier New"/>
        </w:rPr>
        <w:t>…</w:t>
      </w:r>
      <w:r w:rsidRPr="001E24B2">
        <w:rPr>
          <w:rStyle w:val="Code"/>
        </w:rPr>
        <w:t>)</w:t>
      </w:r>
      <w:r w:rsidRPr="001E24B2">
        <w:t xml:space="preserve">, </w:t>
      </w:r>
      <w:r>
        <w:rPr>
          <w:rStyle w:val="Code"/>
        </w:rPr>
        <w:t>Console</w:t>
      </w:r>
      <w:r w:rsidRPr="001E24B2">
        <w:rPr>
          <w:rStyle w:val="Code"/>
        </w:rPr>
        <w:t>.</w:t>
      </w:r>
      <w:r>
        <w:rPr>
          <w:rStyle w:val="Code"/>
        </w:rPr>
        <w:t>SetIn</w:t>
      </w:r>
      <w:r w:rsidRPr="001E24B2">
        <w:rPr>
          <w:rStyle w:val="Code"/>
        </w:rPr>
        <w:t>(</w:t>
      </w:r>
      <w:r w:rsidRPr="001E24B2">
        <w:rPr>
          <w:rStyle w:val="Code"/>
          <w:rFonts w:cs="Courier New"/>
        </w:rPr>
        <w:t>…</w:t>
      </w:r>
      <w:r w:rsidRPr="001E24B2">
        <w:rPr>
          <w:rStyle w:val="Code"/>
        </w:rPr>
        <w:t>)</w:t>
      </w:r>
      <w:r w:rsidRPr="001E24B2">
        <w:t xml:space="preserve"> </w:t>
      </w:r>
      <w:r>
        <w:t xml:space="preserve">и </w:t>
      </w:r>
      <w:r>
        <w:rPr>
          <w:rStyle w:val="Code"/>
        </w:rPr>
        <w:t>Console</w:t>
      </w:r>
      <w:r w:rsidRPr="001E24B2">
        <w:rPr>
          <w:rStyle w:val="Code"/>
        </w:rPr>
        <w:t>.</w:t>
      </w:r>
      <w:r>
        <w:rPr>
          <w:rStyle w:val="Code"/>
        </w:rPr>
        <w:t>SetError</w:t>
      </w:r>
      <w:r w:rsidRPr="001E24B2">
        <w:rPr>
          <w:rStyle w:val="Code"/>
        </w:rPr>
        <w:t>(</w:t>
      </w:r>
      <w:r w:rsidRPr="001E24B2">
        <w:rPr>
          <w:rStyle w:val="Code"/>
          <w:rFonts w:cs="Courier New"/>
        </w:rPr>
        <w:t>…</w:t>
      </w:r>
      <w:r w:rsidRPr="001E24B2">
        <w:rPr>
          <w:rStyle w:val="Code"/>
        </w:rPr>
        <w:t>)</w:t>
      </w:r>
      <w:r>
        <w:t>.</w:t>
      </w:r>
    </w:p>
    <w:p w:rsidR="0072453D" w:rsidRPr="002C24A5" w:rsidRDefault="0072453D" w:rsidP="0072453D">
      <w:r>
        <w:t>Сега ще разгледаме най-често използваните методи за отпечатване на текст на конзолата.</w:t>
      </w:r>
    </w:p>
    <w:p w:rsidR="0072453D" w:rsidRPr="00701E86" w:rsidRDefault="0072453D" w:rsidP="0072453D">
      <w:pPr>
        <w:pStyle w:val="Heading3"/>
      </w:pPr>
      <w:bookmarkStart w:id="378" w:name="_Toc243587248"/>
      <w:bookmarkStart w:id="379" w:name="_Toc299460910"/>
      <w:r w:rsidRPr="00701E86">
        <w:t xml:space="preserve">Използване на </w:t>
      </w:r>
      <w:r w:rsidRPr="008558F7">
        <w:rPr>
          <w:noProof/>
          <w:lang w:val="en-US"/>
        </w:rPr>
        <w:t>Console.Write(</w:t>
      </w:r>
      <w:r w:rsidRPr="008558F7">
        <w:rPr>
          <w:rStyle w:val="Code"/>
        </w:rPr>
        <w:t>…</w:t>
      </w:r>
      <w:r w:rsidRPr="008558F7">
        <w:rPr>
          <w:noProof/>
          <w:lang w:val="en-US"/>
        </w:rPr>
        <w:t>)</w:t>
      </w:r>
      <w:r w:rsidRPr="00701E86">
        <w:t xml:space="preserve"> и </w:t>
      </w:r>
      <w:r w:rsidRPr="008558F7">
        <w:rPr>
          <w:noProof/>
          <w:lang w:val="en-US"/>
        </w:rPr>
        <w:t>Console.WriteLine(</w:t>
      </w:r>
      <w:r w:rsidRPr="008558F7">
        <w:rPr>
          <w:rStyle w:val="Code"/>
        </w:rPr>
        <w:t>…</w:t>
      </w:r>
      <w:r w:rsidRPr="008558F7">
        <w:rPr>
          <w:noProof/>
          <w:lang w:val="en-US"/>
        </w:rPr>
        <w:t>)</w:t>
      </w:r>
      <w:bookmarkEnd w:id="378"/>
      <w:bookmarkEnd w:id="379"/>
    </w:p>
    <w:p w:rsidR="0072453D" w:rsidRPr="00701E86" w:rsidRDefault="0072453D" w:rsidP="0072453D">
      <w:r w:rsidRPr="00701E86">
        <w:t xml:space="preserve">Работата със съответните методи е </w:t>
      </w:r>
      <w:r>
        <w:t>лесна</w:t>
      </w:r>
      <w:r w:rsidRPr="00701E86">
        <w:t>, понеже може да се от</w:t>
      </w:r>
      <w:r w:rsidRPr="00701E86">
        <w:softHyphen/>
        <w:t>печатват всички основни типове (стринг, числени и примитивни типове):</w:t>
      </w:r>
    </w:p>
    <w:p w:rsidR="0072453D" w:rsidRPr="00701E86" w:rsidRDefault="0072453D" w:rsidP="0072453D">
      <w:pPr>
        <w:spacing w:after="120"/>
      </w:pPr>
      <w:r w:rsidRPr="00701E86">
        <w:t>Ето някой примери за отпечатването на различни типове</w:t>
      </w:r>
      <w:r>
        <w:t xml:space="preserve"> данни</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t>// Print String</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World"</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t>// Print in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5);</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t>// Print double</w:t>
            </w:r>
          </w:p>
          <w:p w:rsidR="0072453D" w:rsidRPr="00701E86" w:rsidRDefault="0072453D" w:rsidP="0072453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2B91AF"/>
                <w:szCs w:val="20"/>
              </w:rPr>
              <w:t>Console</w:t>
            </w:r>
            <w:r>
              <w:rPr>
                <w:rFonts w:ascii="Courier New" w:hAnsi="Courier New" w:cs="Courier New"/>
                <w:noProof/>
                <w:szCs w:val="20"/>
              </w:rPr>
              <w:t>.WriteLine(3.14159265358979);</w:t>
            </w:r>
          </w:p>
        </w:tc>
      </w:tr>
    </w:tbl>
    <w:p w:rsidR="0072453D" w:rsidRPr="00701E86" w:rsidRDefault="0072453D" w:rsidP="0072453D">
      <w:pPr>
        <w:spacing w:after="120"/>
      </w:pPr>
      <w:r w:rsidRPr="00701E86">
        <w:t xml:space="preserve">Резултатът от изпълнението </w:t>
      </w:r>
      <w:r>
        <w:t>на този код изглежда така</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8D5D7C" w:rsidRDefault="0072453D" w:rsidP="0072453D">
            <w:pPr>
              <w:autoSpaceDE w:val="0"/>
              <w:autoSpaceDN w:val="0"/>
              <w:adjustRightInd w:val="0"/>
              <w:spacing w:before="0"/>
              <w:jc w:val="left"/>
              <w:rPr>
                <w:rFonts w:ascii="Courier New" w:hAnsi="Courier New" w:cs="Courier New"/>
                <w:noProof/>
                <w:szCs w:val="20"/>
              </w:rPr>
            </w:pPr>
            <w:r w:rsidRPr="008D5D7C">
              <w:rPr>
                <w:rFonts w:ascii="Courier New" w:hAnsi="Courier New" w:cs="Courier New"/>
                <w:noProof/>
                <w:szCs w:val="20"/>
              </w:rPr>
              <w:t>Hello World</w:t>
            </w:r>
          </w:p>
          <w:p w:rsidR="0072453D" w:rsidRPr="008D5D7C" w:rsidRDefault="0072453D" w:rsidP="0072453D">
            <w:pPr>
              <w:autoSpaceDE w:val="0"/>
              <w:autoSpaceDN w:val="0"/>
              <w:adjustRightInd w:val="0"/>
              <w:spacing w:before="0"/>
              <w:jc w:val="left"/>
              <w:rPr>
                <w:rFonts w:ascii="Courier New" w:hAnsi="Courier New" w:cs="Courier New"/>
                <w:noProof/>
                <w:szCs w:val="20"/>
              </w:rPr>
            </w:pPr>
            <w:r w:rsidRPr="008D5D7C">
              <w:rPr>
                <w:rFonts w:ascii="Courier New" w:hAnsi="Courier New" w:cs="Courier New"/>
                <w:noProof/>
                <w:szCs w:val="20"/>
              </w:rPr>
              <w:t>5</w:t>
            </w:r>
          </w:p>
          <w:p w:rsidR="0072453D" w:rsidRPr="00701E86" w:rsidRDefault="0072453D" w:rsidP="0072453D">
            <w:pPr>
              <w:autoSpaceDE w:val="0"/>
              <w:autoSpaceDN w:val="0"/>
              <w:adjustRightInd w:val="0"/>
              <w:spacing w:before="0"/>
              <w:jc w:val="left"/>
              <w:rPr>
                <w:rFonts w:ascii="Courier New" w:hAnsi="Courier New" w:cs="Courier New"/>
                <w:noProof/>
                <w:szCs w:val="20"/>
                <w:lang w:eastAsia="en-US"/>
              </w:rPr>
            </w:pPr>
            <w:r w:rsidRPr="008D5D7C">
              <w:rPr>
                <w:rFonts w:ascii="Courier New" w:hAnsi="Courier New" w:cs="Courier New"/>
                <w:noProof/>
                <w:szCs w:val="20"/>
              </w:rPr>
              <w:t>3,14159265358979</w:t>
            </w:r>
          </w:p>
        </w:tc>
      </w:tr>
    </w:tbl>
    <w:p w:rsidR="0072453D" w:rsidRPr="001E24B2" w:rsidRDefault="0072453D" w:rsidP="0072453D">
      <w:r w:rsidRPr="00701E86">
        <w:t xml:space="preserve">Както виждаме, чрез </w:t>
      </w:r>
      <w:r>
        <w:rPr>
          <w:rStyle w:val="Code"/>
        </w:rPr>
        <w:t>Console</w:t>
      </w:r>
      <w:r w:rsidRPr="001E24B2">
        <w:rPr>
          <w:rStyle w:val="Code"/>
        </w:rPr>
        <w:t>.</w:t>
      </w:r>
      <w:r>
        <w:rPr>
          <w:rStyle w:val="Code"/>
        </w:rPr>
        <w:t>WriteLine</w:t>
      </w:r>
      <w:r w:rsidRPr="001E24B2">
        <w:rPr>
          <w:rStyle w:val="Code"/>
        </w:rPr>
        <w:t>(…)</w:t>
      </w:r>
      <w:r w:rsidRPr="00701E86">
        <w:t xml:space="preserve"> е възможн</w:t>
      </w:r>
      <w:r>
        <w:t xml:space="preserve">о да отпечатаме различни типове данни, </w:t>
      </w:r>
      <w:r w:rsidRPr="00701E86">
        <w:t>понеже</w:t>
      </w:r>
      <w:r w:rsidRPr="00701E86">
        <w:rPr>
          <w:b/>
        </w:rPr>
        <w:t xml:space="preserve"> </w:t>
      </w:r>
      <w:r w:rsidRPr="008558F7">
        <w:t>за всеки от типовете има</w:t>
      </w:r>
      <w:r w:rsidR="00EC7F32">
        <w:t xml:space="preserve"> </w:t>
      </w:r>
      <w:r w:rsidR="001C44C8">
        <w:rPr>
          <w:noProof/>
        </w:rPr>
        <w:t>предефинирана</w:t>
      </w:r>
      <w:r w:rsidRPr="008558F7">
        <w:t xml:space="preserve"> версия на метода </w:t>
      </w:r>
      <w:r>
        <w:rPr>
          <w:rStyle w:val="Code"/>
        </w:rPr>
        <w:t>WriteLine</w:t>
      </w:r>
      <w:r w:rsidRPr="001E24B2">
        <w:rPr>
          <w:rStyle w:val="Code"/>
        </w:rPr>
        <w:t>(…)</w:t>
      </w:r>
      <w:r w:rsidRPr="00701E86">
        <w:rPr>
          <w:b/>
        </w:rPr>
        <w:t xml:space="preserve"> </w:t>
      </w:r>
      <w:r w:rsidRPr="008558F7">
        <w:t>в класа</w:t>
      </w:r>
      <w:r w:rsidRPr="00701E86">
        <w:rPr>
          <w:b/>
        </w:rPr>
        <w:t xml:space="preserve"> </w:t>
      </w:r>
      <w:r>
        <w:rPr>
          <w:rStyle w:val="Code"/>
        </w:rPr>
        <w:t>Console</w:t>
      </w:r>
      <w:r w:rsidRPr="001E24B2">
        <w:t>.</w:t>
      </w:r>
    </w:p>
    <w:p w:rsidR="0072453D" w:rsidRPr="00701E86" w:rsidRDefault="0072453D" w:rsidP="0072453D">
      <w:r w:rsidRPr="008558F7">
        <w:t>Разликата между</w:t>
      </w:r>
      <w:r w:rsidRPr="00701E86">
        <w:rPr>
          <w:b/>
        </w:rPr>
        <w:t xml:space="preserve"> </w:t>
      </w:r>
      <w:r>
        <w:rPr>
          <w:rStyle w:val="Code"/>
        </w:rPr>
        <w:t>Write</w:t>
      </w:r>
      <w:r w:rsidRPr="001E24B2">
        <w:rPr>
          <w:rStyle w:val="Code"/>
        </w:rPr>
        <w:t>(…)</w:t>
      </w:r>
      <w:r w:rsidRPr="00701E86">
        <w:rPr>
          <w:b/>
        </w:rPr>
        <w:t xml:space="preserve"> </w:t>
      </w:r>
      <w:r w:rsidRPr="008558F7">
        <w:t>и</w:t>
      </w:r>
      <w:r w:rsidRPr="00701E86">
        <w:rPr>
          <w:b/>
        </w:rPr>
        <w:t xml:space="preserve"> </w:t>
      </w:r>
      <w:r>
        <w:rPr>
          <w:rStyle w:val="Code"/>
        </w:rPr>
        <w:t>WriteLine</w:t>
      </w:r>
      <w:r w:rsidRPr="001E24B2">
        <w:rPr>
          <w:rStyle w:val="Code"/>
        </w:rPr>
        <w:t>(…)</w:t>
      </w:r>
      <w:r w:rsidRPr="00701E86">
        <w:t>,</w:t>
      </w:r>
      <w:r w:rsidRPr="00701E86">
        <w:rPr>
          <w:b/>
        </w:rPr>
        <w:t xml:space="preserve"> </w:t>
      </w:r>
      <w:r w:rsidRPr="00701E86">
        <w:t>е че метод</w:t>
      </w:r>
      <w:r>
        <w:t>ът</w:t>
      </w:r>
      <w:r w:rsidRPr="00701E86">
        <w:t xml:space="preserve"> </w:t>
      </w:r>
      <w:r>
        <w:rPr>
          <w:rStyle w:val="Code"/>
        </w:rPr>
        <w:t>Write</w:t>
      </w:r>
      <w:r w:rsidRPr="001E24B2">
        <w:rPr>
          <w:rStyle w:val="Code"/>
        </w:rPr>
        <w:t>(…)</w:t>
      </w:r>
      <w:r w:rsidRPr="00701E86">
        <w:t xml:space="preserve"> отпечатва в конзолата това, което му е подадено между скобите, но не </w:t>
      </w:r>
      <w:r w:rsidRPr="00701E86">
        <w:lastRenderedPageBreak/>
        <w:t>прави нищо допълнително</w:t>
      </w:r>
      <w:r>
        <w:t>,</w:t>
      </w:r>
      <w:r w:rsidRPr="00701E86">
        <w:t xml:space="preserve"> </w:t>
      </w:r>
      <w:r>
        <w:t>д</w:t>
      </w:r>
      <w:r w:rsidRPr="00701E86">
        <w:t>окато метод</w:t>
      </w:r>
      <w:r>
        <w:t>ът</w:t>
      </w:r>
      <w:r w:rsidRPr="00701E86">
        <w:t xml:space="preserve"> </w:t>
      </w:r>
      <w:r>
        <w:rPr>
          <w:rStyle w:val="Code"/>
        </w:rPr>
        <w:t>WriteLine</w:t>
      </w:r>
      <w:r w:rsidRPr="001E24B2">
        <w:rPr>
          <w:rStyle w:val="Code"/>
        </w:rPr>
        <w:t>(…)</w:t>
      </w:r>
      <w:r w:rsidRPr="001E24B2">
        <w:t xml:space="preserve"> </w:t>
      </w:r>
      <w:r>
        <w:t>в превод о</w:t>
      </w:r>
      <w:r w:rsidRPr="00A41612">
        <w:t xml:space="preserve">значава </w:t>
      </w:r>
      <w:r>
        <w:t>"</w:t>
      </w:r>
      <w:r w:rsidRPr="00A41612">
        <w:t>отпечатай линия</w:t>
      </w:r>
      <w:r>
        <w:t>"</w:t>
      </w:r>
      <w:r w:rsidRPr="00A41612">
        <w:t xml:space="preserve">. Този метод прави това, което прави </w:t>
      </w:r>
      <w:r>
        <w:rPr>
          <w:rStyle w:val="Code"/>
        </w:rPr>
        <w:t>Write</w:t>
      </w:r>
      <w:r w:rsidRPr="001E24B2">
        <w:rPr>
          <w:rStyle w:val="Code"/>
        </w:rPr>
        <w:t>(…)</w:t>
      </w:r>
      <w:r w:rsidRPr="00A41612">
        <w:t xml:space="preserve">, но в допълнение </w:t>
      </w:r>
      <w:r>
        <w:t>преминава на</w:t>
      </w:r>
      <w:r w:rsidRPr="00A41612">
        <w:t xml:space="preserve"> нов ред. В действи</w:t>
      </w:r>
      <w:r w:rsidRPr="00A41612">
        <w:softHyphen/>
        <w:t xml:space="preserve">телност методът не отпечатва нов ред, а просто слага </w:t>
      </w:r>
      <w:r>
        <w:t>"</w:t>
      </w:r>
      <w:r w:rsidRPr="00A41612">
        <w:t>команда</w:t>
      </w:r>
      <w:r>
        <w:t>"</w:t>
      </w:r>
      <w:r w:rsidRPr="00A41612">
        <w:t xml:space="preserve"> за преместване на</w:t>
      </w:r>
      <w:r w:rsidRPr="00701E86">
        <w:t xml:space="preserve"> курсора на позицията, където започва новият ред.</w:t>
      </w:r>
    </w:p>
    <w:p w:rsidR="0072453D" w:rsidRPr="00701E86" w:rsidRDefault="0072453D" w:rsidP="0072453D">
      <w:pPr>
        <w:spacing w:after="120"/>
      </w:pPr>
      <w:r w:rsidRPr="00701E86">
        <w:t xml:space="preserve">Ето един пример, който илюстрира разликата между </w:t>
      </w:r>
      <w:r>
        <w:rPr>
          <w:rStyle w:val="Code"/>
        </w:rPr>
        <w:t>Write</w:t>
      </w:r>
      <w:r w:rsidRPr="001E24B2">
        <w:rPr>
          <w:rStyle w:val="Code"/>
        </w:rPr>
        <w:t>(…)</w:t>
      </w:r>
      <w:r w:rsidRPr="00701E86">
        <w:t xml:space="preserve"> и </w:t>
      </w:r>
      <w:r>
        <w:rPr>
          <w:rStyle w:val="Code"/>
        </w:rPr>
        <w:t>WriteLine</w:t>
      </w:r>
      <w:r w:rsidRPr="001E24B2">
        <w:rPr>
          <w:rStyle w:val="Code"/>
        </w:rPr>
        <w:t>(…)</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 love"</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this "</w:t>
            </w:r>
            <w:r>
              <w:rPr>
                <w:rFonts w:ascii="Courier New" w:hAnsi="Courier New" w:cs="Courier New"/>
                <w:noProof/>
                <w:szCs w:val="20"/>
              </w:rPr>
              <w:t>);</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Book!"</w:t>
            </w:r>
            <w:r>
              <w:rPr>
                <w:rFonts w:ascii="Courier New" w:hAnsi="Courier New" w:cs="Courier New"/>
                <w:noProof/>
                <w:szCs w:val="20"/>
              </w:rPr>
              <w:t>);</w:t>
            </w:r>
          </w:p>
        </w:tc>
      </w:tr>
    </w:tbl>
    <w:p w:rsidR="0072453D" w:rsidRPr="00701E86" w:rsidRDefault="0072453D" w:rsidP="0072453D">
      <w:pPr>
        <w:spacing w:after="120"/>
      </w:pPr>
      <w:r w:rsidRPr="00701E86">
        <w:t>Изходът от този пример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701E86" w:rsidRDefault="0072453D" w:rsidP="0072453D">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I love</w:t>
            </w:r>
          </w:p>
          <w:p w:rsidR="0072453D" w:rsidRPr="00701E86" w:rsidRDefault="0072453D" w:rsidP="0072453D">
            <w:pPr>
              <w:autoSpaceDE w:val="0"/>
              <w:autoSpaceDN w:val="0"/>
              <w:adjustRightInd w:val="0"/>
              <w:spacing w:before="0"/>
              <w:jc w:val="left"/>
              <w:rPr>
                <w:rStyle w:val="Code"/>
                <w:b w:val="0"/>
              </w:rPr>
            </w:pPr>
            <w:r w:rsidRPr="00701E86">
              <w:rPr>
                <w:rFonts w:ascii="Courier New" w:hAnsi="Courier New" w:cs="Courier New"/>
                <w:noProof/>
                <w:color w:val="000000"/>
                <w:szCs w:val="20"/>
              </w:rPr>
              <w:t>this Book!</w:t>
            </w:r>
          </w:p>
        </w:tc>
      </w:tr>
    </w:tbl>
    <w:p w:rsidR="0072453D" w:rsidRPr="00701E86" w:rsidRDefault="0072453D" w:rsidP="0072453D">
      <w:r w:rsidRPr="00701E86">
        <w:t>Забелязваме, че изход</w:t>
      </w:r>
      <w:r>
        <w:t>ът</w:t>
      </w:r>
      <w:r w:rsidRPr="00701E86">
        <w:t xml:space="preserve"> от примера е отпечатан на два реда, независимо че кодът е на три. Това </w:t>
      </w:r>
      <w:r>
        <w:t>се случва</w:t>
      </w:r>
      <w:r w:rsidRPr="00701E86">
        <w:t xml:space="preserve">, понеже на първия ред от кода използваме </w:t>
      </w:r>
      <w:r>
        <w:rPr>
          <w:rStyle w:val="Code"/>
        </w:rPr>
        <w:t>WriteLine</w:t>
      </w:r>
      <w:r w:rsidRPr="001E24B2">
        <w:rPr>
          <w:rStyle w:val="Code"/>
        </w:rPr>
        <w:t>(…)</w:t>
      </w:r>
      <w:r w:rsidRPr="008558F7">
        <w:t>, който</w:t>
      </w:r>
      <w:r w:rsidRPr="00701E86">
        <w:t xml:space="preserve"> отпечатва </w:t>
      </w:r>
      <w:r>
        <w:t>"</w:t>
      </w:r>
      <w:r w:rsidRPr="00701E86">
        <w:rPr>
          <w:rStyle w:val="Code"/>
        </w:rPr>
        <w:t>I</w:t>
      </w:r>
      <w:r w:rsidRPr="001E24B2">
        <w:rPr>
          <w:rStyle w:val="Code"/>
        </w:rPr>
        <w:t xml:space="preserve"> </w:t>
      </w:r>
      <w:r w:rsidRPr="00701E86">
        <w:rPr>
          <w:rStyle w:val="Code"/>
        </w:rPr>
        <w:t>love</w:t>
      </w:r>
      <w:r>
        <w:t>"</w:t>
      </w:r>
      <w:r w:rsidRPr="00701E86">
        <w:t xml:space="preserve"> и след това се минава на нов ред. В следващите два реда от кода се използва метод</w:t>
      </w:r>
      <w:r>
        <w:t>ът</w:t>
      </w:r>
      <w:r w:rsidRPr="00701E86">
        <w:t xml:space="preserve"> </w:t>
      </w:r>
      <w:r>
        <w:rPr>
          <w:rFonts w:ascii="Courier New" w:hAnsi="Courier New" w:cs="Courier New"/>
          <w:b/>
          <w:color w:val="000000"/>
          <w:szCs w:val="20"/>
          <w:lang w:val="en-US" w:eastAsia="en-US"/>
        </w:rPr>
        <w:t>Write</w:t>
      </w:r>
      <w:r w:rsidRPr="001E24B2">
        <w:rPr>
          <w:rStyle w:val="Code"/>
        </w:rPr>
        <w:t>(…)</w:t>
      </w:r>
      <w:r w:rsidRPr="008558F7">
        <w:t xml:space="preserve">, </w:t>
      </w:r>
      <w:r>
        <w:t>кой</w:t>
      </w:r>
      <w:r w:rsidRPr="00701E86">
        <w:t xml:space="preserve">то печата, без да минава на нов ред и по този начин думите </w:t>
      </w:r>
      <w:r>
        <w:t>"</w:t>
      </w:r>
      <w:r w:rsidRPr="00701E86">
        <w:rPr>
          <w:rStyle w:val="Code"/>
        </w:rPr>
        <w:t>this</w:t>
      </w:r>
      <w:r>
        <w:t>"</w:t>
      </w:r>
      <w:r w:rsidRPr="00701E86">
        <w:t xml:space="preserve"> и </w:t>
      </w:r>
      <w:r>
        <w:t>"</w:t>
      </w:r>
      <w:r w:rsidRPr="00701E86">
        <w:rPr>
          <w:rStyle w:val="Code"/>
        </w:rPr>
        <w:t>Book</w:t>
      </w:r>
      <w:r w:rsidRPr="001E24B2">
        <w:rPr>
          <w:rStyle w:val="Code"/>
        </w:rPr>
        <w:t>!</w:t>
      </w:r>
      <w:r>
        <w:t>"</w:t>
      </w:r>
      <w:r w:rsidRPr="00701E86">
        <w:t xml:space="preserve"> си остават на един </w:t>
      </w:r>
      <w:r>
        <w:t xml:space="preserve">и същи </w:t>
      </w:r>
      <w:r w:rsidRPr="00701E86">
        <w:t>ред</w:t>
      </w:r>
      <w:r>
        <w:t>.</w:t>
      </w:r>
    </w:p>
    <w:p w:rsidR="0072453D" w:rsidRPr="00701E86" w:rsidRDefault="0072453D" w:rsidP="0072453D">
      <w:pPr>
        <w:pStyle w:val="Heading4"/>
      </w:pPr>
      <w:r w:rsidRPr="00701E86">
        <w:t>Конкатенация на стрингове</w:t>
      </w:r>
    </w:p>
    <w:p w:rsidR="0072453D" w:rsidRPr="00701E86" w:rsidRDefault="0072453D" w:rsidP="0072453D">
      <w:pPr>
        <w:spacing w:after="120"/>
      </w:pPr>
      <w:r w:rsidRPr="00701E86">
        <w:t xml:space="preserve">В общия случай </w:t>
      </w:r>
      <w:r>
        <w:rPr>
          <w:lang w:val="en-US"/>
        </w:rPr>
        <w:t>C</w:t>
      </w:r>
      <w:r w:rsidRPr="001E24B2">
        <w:t>#</w:t>
      </w:r>
      <w:r w:rsidRPr="00701E86">
        <w:t xml:space="preserve"> не позволява използването на оператори върху стрингови обекти. Единственото изключение на това правило е опера</w:t>
      </w:r>
      <w:r w:rsidRPr="00701E86">
        <w:softHyphen/>
        <w:t>торът за събиране (</w:t>
      </w:r>
      <w:r w:rsidRPr="001E24B2">
        <w:rPr>
          <w:rStyle w:val="Code"/>
        </w:rPr>
        <w:t>+</w:t>
      </w:r>
      <w:r w:rsidRPr="00701E86">
        <w:t>), който конкатенира (събира) два стринга, връщайки като резултат нов стринг. Това позволява навързването на конкатениращи (</w:t>
      </w:r>
      <w:r w:rsidRPr="001E24B2">
        <w:rPr>
          <w:rStyle w:val="Code"/>
        </w:rPr>
        <w:t>+</w:t>
      </w:r>
      <w:r w:rsidRPr="00701E86">
        <w:t>) операции</w:t>
      </w:r>
      <w:r>
        <w:t xml:space="preserve"> една след друга във верига</w:t>
      </w:r>
      <w:r w:rsidRPr="00701E86">
        <w:t>. Следващия пример показва конкатенация на три стр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age = </w:t>
            </w:r>
            <w:r>
              <w:rPr>
                <w:rFonts w:ascii="Courier New" w:hAnsi="Courier New" w:cs="Courier New"/>
                <w:noProof/>
                <w:color w:val="A31515"/>
                <w:szCs w:val="20"/>
              </w:rPr>
              <w:t>"</w:t>
            </w:r>
            <w:r>
              <w:rPr>
                <w:rFonts w:ascii="Courier New" w:hAnsi="Courier New" w:cs="Courier New"/>
                <w:noProof/>
                <w:color w:val="A31515"/>
                <w:szCs w:val="20"/>
                <w:lang w:val="en-US"/>
              </w:rPr>
              <w:t>twenty six</w:t>
            </w:r>
            <w:r>
              <w:rPr>
                <w:rFonts w:ascii="Courier New" w:hAnsi="Courier New" w:cs="Courier New"/>
                <w:noProof/>
                <w:color w:val="A31515"/>
                <w:szCs w:val="20"/>
              </w:rPr>
              <w:t>"</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text = </w:t>
            </w:r>
            <w:r>
              <w:rPr>
                <w:rFonts w:ascii="Courier New" w:hAnsi="Courier New" w:cs="Courier New"/>
                <w:noProof/>
                <w:color w:val="A31515"/>
                <w:szCs w:val="20"/>
              </w:rPr>
              <w:t>"He is "</w:t>
            </w:r>
            <w:r>
              <w:rPr>
                <w:rFonts w:ascii="Courier New" w:hAnsi="Courier New" w:cs="Courier New"/>
                <w:noProof/>
                <w:szCs w:val="20"/>
              </w:rPr>
              <w:t xml:space="preserve"> + age + </w:t>
            </w:r>
            <w:r>
              <w:rPr>
                <w:rFonts w:ascii="Courier New" w:hAnsi="Courier New" w:cs="Courier New"/>
                <w:noProof/>
                <w:color w:val="A31515"/>
                <w:szCs w:val="20"/>
              </w:rPr>
              <w:t>" years old."</w:t>
            </w:r>
            <w:r>
              <w:rPr>
                <w:rFonts w:ascii="Courier New" w:hAnsi="Courier New" w:cs="Courier New"/>
                <w:noProof/>
                <w:szCs w:val="20"/>
              </w:rPr>
              <w:t>;</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2B91AF"/>
                <w:szCs w:val="20"/>
              </w:rPr>
              <w:t>Console</w:t>
            </w:r>
            <w:r>
              <w:rPr>
                <w:rFonts w:ascii="Courier New" w:hAnsi="Courier New" w:cs="Courier New"/>
                <w:noProof/>
                <w:szCs w:val="20"/>
              </w:rPr>
              <w:t>.WriteLine(text);</w:t>
            </w:r>
          </w:p>
        </w:tc>
      </w:tr>
    </w:tbl>
    <w:p w:rsidR="0072453D" w:rsidRPr="00701E86" w:rsidRDefault="0072453D" w:rsidP="0072453D">
      <w:pPr>
        <w:spacing w:after="120"/>
      </w:pPr>
      <w:r w:rsidRPr="00701E86">
        <w:t xml:space="preserve">Резултатът от изпълнението </w:t>
      </w:r>
      <w:r>
        <w:t xml:space="preserve">на този код </w:t>
      </w:r>
      <w:r w:rsidRPr="00701E86">
        <w:t>е отново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3A61F5" w:rsidRDefault="0072453D" w:rsidP="0072453D">
            <w:pPr>
              <w:autoSpaceDE w:val="0"/>
              <w:autoSpaceDN w:val="0"/>
              <w:adjustRightInd w:val="0"/>
              <w:spacing w:before="0"/>
              <w:jc w:val="left"/>
              <w:rPr>
                <w:rFonts w:ascii="Courier New" w:hAnsi="Courier New" w:cs="Courier New"/>
                <w:noProof/>
                <w:szCs w:val="20"/>
                <w:lang w:val="en-US"/>
              </w:rPr>
            </w:pPr>
            <w:r w:rsidRPr="003A61F5">
              <w:rPr>
                <w:rFonts w:ascii="Courier New" w:hAnsi="Courier New" w:cs="Courier New"/>
                <w:noProof/>
                <w:szCs w:val="20"/>
              </w:rPr>
              <w:t xml:space="preserve">He is </w:t>
            </w:r>
            <w:r>
              <w:rPr>
                <w:rFonts w:ascii="Courier New" w:hAnsi="Courier New" w:cs="Courier New"/>
                <w:noProof/>
                <w:szCs w:val="20"/>
                <w:lang w:val="en-US"/>
              </w:rPr>
              <w:t>twenty six</w:t>
            </w:r>
            <w:r w:rsidRPr="003A61F5">
              <w:rPr>
                <w:rFonts w:ascii="Courier New" w:hAnsi="Courier New" w:cs="Courier New"/>
                <w:noProof/>
                <w:szCs w:val="20"/>
              </w:rPr>
              <w:t xml:space="preserve"> years old.</w:t>
            </w:r>
          </w:p>
        </w:tc>
      </w:tr>
    </w:tbl>
    <w:p w:rsidR="0072453D" w:rsidRPr="00701E86" w:rsidRDefault="0072453D" w:rsidP="0072453D">
      <w:pPr>
        <w:pStyle w:val="Heading4"/>
      </w:pPr>
      <w:r w:rsidRPr="00701E86">
        <w:t xml:space="preserve">Конкатенация </w:t>
      </w:r>
      <w:r>
        <w:t>на</w:t>
      </w:r>
      <w:r w:rsidRPr="00701E86">
        <w:t xml:space="preserve"> смесени типове</w:t>
      </w:r>
    </w:p>
    <w:p w:rsidR="0072453D" w:rsidRPr="00701E86" w:rsidRDefault="0072453D" w:rsidP="0072453D">
      <w:pPr>
        <w:spacing w:after="120"/>
      </w:pPr>
      <w:r w:rsidRPr="00701E86">
        <w:t>Какво се случва, когат</w:t>
      </w:r>
      <w:r>
        <w:t>о искаме да отпечатаме по-голям</w:t>
      </w:r>
      <w:r w:rsidRPr="00701E86">
        <w:t xml:space="preserve"> и по-сложен текст, който се състои от различни типове? До сега използвахме версиите на метода </w:t>
      </w:r>
      <w:r>
        <w:rPr>
          <w:rStyle w:val="Code"/>
        </w:rPr>
        <w:t>WriteLine</w:t>
      </w:r>
      <w:r w:rsidRPr="001E24B2">
        <w:rPr>
          <w:rStyle w:val="Code"/>
        </w:rPr>
        <w:t>(…)</w:t>
      </w:r>
      <w:r w:rsidRPr="00701E86">
        <w:t xml:space="preserve"> за точно определен тип. Нужно ли е, когато искаме да отпечатаме различни типове наведнъж, да използваме различ</w:t>
      </w:r>
      <w:r>
        <w:softHyphen/>
      </w:r>
      <w:r w:rsidRPr="00701E86">
        <w:t xml:space="preserve">ните версии на метода </w:t>
      </w:r>
      <w:r>
        <w:rPr>
          <w:rStyle w:val="Code"/>
        </w:rPr>
        <w:t>WriteLine</w:t>
      </w:r>
      <w:r w:rsidRPr="001E24B2">
        <w:rPr>
          <w:rStyle w:val="Code"/>
        </w:rPr>
        <w:t>(…)</w:t>
      </w:r>
      <w:r w:rsidRPr="008558F7">
        <w:t xml:space="preserve"> </w:t>
      </w:r>
      <w:r w:rsidRPr="00701E86">
        <w:t xml:space="preserve">за всеки един от тези типове? </w:t>
      </w:r>
      <w:r>
        <w:lastRenderedPageBreak/>
        <w:t>Отговорът на този въпрос е "не", тъй като в C# можем да съединяваме текстови и други данни (например числови) чрез оператора "</w:t>
      </w:r>
      <w:r w:rsidRPr="001E24B2">
        <w:rPr>
          <w:rStyle w:val="Code"/>
        </w:rPr>
        <w:t>+</w:t>
      </w:r>
      <w:r>
        <w:t>".</w:t>
      </w:r>
      <w:r w:rsidRPr="00701E86">
        <w:t xml:space="preserve"> </w:t>
      </w:r>
      <w:r>
        <w:t xml:space="preserve">Следващият пример е като предходния, но в него </w:t>
      </w:r>
      <w:r w:rsidRPr="00701E86">
        <w:t>годините (</w:t>
      </w:r>
      <w:r w:rsidRPr="00701E86">
        <w:rPr>
          <w:rStyle w:val="Code"/>
        </w:rPr>
        <w:t>age</w:t>
      </w:r>
      <w:r w:rsidRPr="00701E86">
        <w:t xml:space="preserve">) са от целочислен тип, който е </w:t>
      </w:r>
      <w:r w:rsidRPr="002163D7">
        <w:t>различен</w:t>
      </w:r>
      <w:r w:rsidRPr="00701E86">
        <w:t xml:space="preserve"> от стрин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age = 2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text = </w:t>
            </w:r>
            <w:r>
              <w:rPr>
                <w:rFonts w:ascii="Courier New" w:hAnsi="Courier New" w:cs="Courier New"/>
                <w:noProof/>
                <w:color w:val="A31515"/>
                <w:szCs w:val="20"/>
              </w:rPr>
              <w:t>"He is "</w:t>
            </w:r>
            <w:r>
              <w:rPr>
                <w:rFonts w:ascii="Courier New" w:hAnsi="Courier New" w:cs="Courier New"/>
                <w:noProof/>
                <w:szCs w:val="20"/>
              </w:rPr>
              <w:t xml:space="preserve"> + age + </w:t>
            </w:r>
            <w:r>
              <w:rPr>
                <w:rFonts w:ascii="Courier New" w:hAnsi="Courier New" w:cs="Courier New"/>
                <w:noProof/>
                <w:color w:val="A31515"/>
                <w:szCs w:val="20"/>
              </w:rPr>
              <w:t>" years old."</w:t>
            </w:r>
            <w:r>
              <w:rPr>
                <w:rFonts w:ascii="Courier New" w:hAnsi="Courier New" w:cs="Courier New"/>
                <w:noProof/>
                <w:szCs w:val="20"/>
              </w:rPr>
              <w:t>;</w:t>
            </w:r>
          </w:p>
          <w:p w:rsidR="0072453D" w:rsidRPr="003A61F5" w:rsidRDefault="0072453D" w:rsidP="0072453D">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2B91AF"/>
                <w:szCs w:val="20"/>
              </w:rPr>
              <w:t>Console</w:t>
            </w:r>
            <w:r>
              <w:rPr>
                <w:rFonts w:ascii="Courier New" w:hAnsi="Courier New" w:cs="Courier New"/>
                <w:noProof/>
                <w:szCs w:val="20"/>
              </w:rPr>
              <w:t>.WriteLine(text);</w:t>
            </w:r>
          </w:p>
        </w:tc>
      </w:tr>
    </w:tbl>
    <w:p w:rsidR="0072453D" w:rsidRPr="00701E86" w:rsidRDefault="0072453D" w:rsidP="0072453D">
      <w:pPr>
        <w:spacing w:after="120"/>
      </w:pPr>
      <w:r w:rsidRPr="00701E86">
        <w:t>В примера се извършва конкатенация и отпечатване. Резултат</w:t>
      </w:r>
      <w:r>
        <w:t>ът</w:t>
      </w:r>
      <w:r w:rsidRPr="00701E86">
        <w:t xml:space="preserve"> от примера е </w:t>
      </w:r>
      <w:r>
        <w:t>следния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sidRPr="00701E86">
              <w:rPr>
                <w:rFonts w:ascii="Courier New" w:hAnsi="Courier New" w:cs="Courier New"/>
                <w:noProof/>
                <w:color w:val="000000"/>
                <w:szCs w:val="20"/>
              </w:rPr>
              <w:t>He is 26 years old.</w:t>
            </w:r>
          </w:p>
        </w:tc>
      </w:tr>
    </w:tbl>
    <w:p w:rsidR="0072453D" w:rsidRPr="00701E86" w:rsidRDefault="0072453D" w:rsidP="0072453D">
      <w:pPr>
        <w:spacing w:after="120"/>
      </w:pPr>
      <w:r w:rsidRPr="00701E86">
        <w:t xml:space="preserve">На втори ред от кода на примера виждаме, че се извършва операцията събиране (конкатенация) на стринга </w:t>
      </w:r>
      <w:r>
        <w:t>"</w:t>
      </w:r>
      <w:r w:rsidRPr="00701E86">
        <w:rPr>
          <w:rStyle w:val="Code"/>
        </w:rPr>
        <w:t>He</w:t>
      </w:r>
      <w:r w:rsidRPr="001E24B2">
        <w:rPr>
          <w:rStyle w:val="Code"/>
        </w:rPr>
        <w:t xml:space="preserve"> </w:t>
      </w:r>
      <w:r w:rsidRPr="00701E86">
        <w:rPr>
          <w:rStyle w:val="Code"/>
        </w:rPr>
        <w:t>is</w:t>
      </w:r>
      <w:r>
        <w:t>"</w:t>
      </w:r>
      <w:r w:rsidRPr="00701E86">
        <w:t xml:space="preserve"> и целочисления тип </w:t>
      </w:r>
      <w:r>
        <w:t>"</w:t>
      </w:r>
      <w:r w:rsidRPr="00701E86">
        <w:rPr>
          <w:rStyle w:val="Code"/>
        </w:rPr>
        <w:t>age</w:t>
      </w:r>
      <w:r>
        <w:t>"</w:t>
      </w:r>
      <w:r w:rsidRPr="00701E86">
        <w:t>. Опитваме се да съберем два различни типа. Това е възможно поради наличието на следващот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701E86"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701E86" w:rsidRDefault="006A7979" w:rsidP="0072453D">
            <w:pPr>
              <w:spacing w:before="0"/>
              <w:jc w:val="center"/>
            </w:pPr>
            <w:r>
              <w:rPr>
                <w:noProof/>
                <w:lang w:val="en-US" w:eastAsia="en-US"/>
              </w:rPr>
              <w:drawing>
                <wp:inline distT="0" distB="0" distL="0" distR="0">
                  <wp:extent cx="323850" cy="323850"/>
                  <wp:effectExtent l="0" t="0" r="0" b="0"/>
                  <wp:docPr id="62" name="Picture 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701E86" w:rsidRDefault="0072453D" w:rsidP="0072453D">
            <w:pPr>
              <w:pStyle w:val="WarningMessage"/>
            </w:pPr>
            <w:r w:rsidRPr="00701E86">
              <w:t>Когато стринг участва в конкатенация с какъвто и да е друг тип, резултат</w:t>
            </w:r>
            <w:r>
              <w:t>ът</w:t>
            </w:r>
            <w:r w:rsidRPr="00701E86">
              <w:t xml:space="preserve"> винаги е стринг.</w:t>
            </w:r>
          </w:p>
        </w:tc>
      </w:tr>
    </w:tbl>
    <w:p w:rsidR="0072453D" w:rsidRPr="00701E86" w:rsidRDefault="0072453D" w:rsidP="0072453D">
      <w:r w:rsidRPr="00701E86">
        <w:t>От правилото става ясно, че резултат</w:t>
      </w:r>
      <w:r>
        <w:t>ът</w:t>
      </w:r>
      <w:r w:rsidRPr="00701E86">
        <w:t xml:space="preserve"> от </w:t>
      </w:r>
      <w:r>
        <w:t>"</w:t>
      </w:r>
      <w:r w:rsidRPr="00701E86">
        <w:rPr>
          <w:rStyle w:val="Code"/>
        </w:rPr>
        <w:t>He</w:t>
      </w:r>
      <w:r w:rsidRPr="001E24B2">
        <w:rPr>
          <w:rStyle w:val="Code"/>
        </w:rPr>
        <w:t xml:space="preserve"> </w:t>
      </w:r>
      <w:r w:rsidRPr="00701E86">
        <w:rPr>
          <w:rStyle w:val="Code"/>
        </w:rPr>
        <w:t>is</w:t>
      </w:r>
      <w:r w:rsidRPr="001E24B2">
        <w:rPr>
          <w:rStyle w:val="Code"/>
        </w:rPr>
        <w:t xml:space="preserve"> </w:t>
      </w:r>
      <w:r>
        <w:t>"</w:t>
      </w:r>
      <w:r w:rsidRPr="00701E86">
        <w:t xml:space="preserve"> + </w:t>
      </w:r>
      <w:r w:rsidRPr="00701E86">
        <w:rPr>
          <w:rStyle w:val="Code"/>
        </w:rPr>
        <w:t>age</w:t>
      </w:r>
      <w:r w:rsidRPr="00701E86">
        <w:t xml:space="preserve"> е отново стринг, след което резултатът се събира с последната част от израза </w:t>
      </w:r>
      <w:r>
        <w:t xml:space="preserve">" </w:t>
      </w:r>
      <w:r w:rsidRPr="00701E86">
        <w:rPr>
          <w:rStyle w:val="Code"/>
        </w:rPr>
        <w:t>years</w:t>
      </w:r>
      <w:r w:rsidRPr="001E24B2">
        <w:rPr>
          <w:rStyle w:val="Code"/>
        </w:rPr>
        <w:t xml:space="preserve"> </w:t>
      </w:r>
      <w:r w:rsidRPr="00701E86">
        <w:rPr>
          <w:rStyle w:val="Code"/>
        </w:rPr>
        <w:t>old</w:t>
      </w:r>
      <w:r w:rsidRPr="001E24B2">
        <w:rPr>
          <w:rStyle w:val="Code"/>
        </w:rPr>
        <w:t>.</w:t>
      </w:r>
      <w:r>
        <w:t>"</w:t>
      </w:r>
      <w:r w:rsidRPr="00701E86">
        <w:t xml:space="preserve">. Така след извикване на верига от оператори за събиране, в крайна сметка се получава </w:t>
      </w:r>
      <w:r>
        <w:t xml:space="preserve">като резултат </w:t>
      </w:r>
      <w:r w:rsidRPr="00701E86">
        <w:t xml:space="preserve">един стринг и съответно се извиква стринговата версия на метода </w:t>
      </w:r>
      <w:r>
        <w:rPr>
          <w:rStyle w:val="Code"/>
        </w:rPr>
        <w:t>WriteLine</w:t>
      </w:r>
      <w:r w:rsidRPr="001E24B2">
        <w:rPr>
          <w:rStyle w:val="Code"/>
        </w:rPr>
        <w:t>(…)</w:t>
      </w:r>
      <w:r w:rsidRPr="00701E86">
        <w:t>.</w:t>
      </w:r>
    </w:p>
    <w:p w:rsidR="0072453D" w:rsidRPr="00701E86" w:rsidRDefault="0072453D" w:rsidP="0072453D">
      <w:pPr>
        <w:spacing w:after="120"/>
      </w:pPr>
      <w:r w:rsidRPr="00701E86">
        <w:t>За краткост, горния</w:t>
      </w:r>
      <w:r>
        <w:t>т</w:t>
      </w:r>
      <w:r w:rsidRPr="00701E86">
        <w:t xml:space="preserve"> пример може да бъде написан </w:t>
      </w:r>
      <w:r>
        <w:t xml:space="preserve">и </w:t>
      </w:r>
      <w:r w:rsidRPr="00701E86">
        <w:t>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age = 26;</w:t>
            </w:r>
          </w:p>
          <w:p w:rsidR="0072453D" w:rsidRPr="00701E8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sidRPr="00701E86">
              <w:rPr>
                <w:rFonts w:ascii="Courier New" w:hAnsi="Courier New" w:cs="Courier New"/>
                <w:noProof/>
                <w:color w:val="000000"/>
                <w:szCs w:val="20"/>
              </w:rPr>
              <w:t>(</w:t>
            </w:r>
            <w:r>
              <w:rPr>
                <w:rFonts w:ascii="Courier New" w:hAnsi="Courier New" w:cs="Courier New"/>
                <w:noProof/>
                <w:color w:val="A31515"/>
                <w:szCs w:val="20"/>
              </w:rPr>
              <w:t>"He is "</w:t>
            </w:r>
            <w:r>
              <w:rPr>
                <w:rFonts w:ascii="Courier New" w:hAnsi="Courier New" w:cs="Courier New"/>
                <w:noProof/>
                <w:szCs w:val="20"/>
              </w:rPr>
              <w:t xml:space="preserve"> + age + </w:t>
            </w:r>
            <w:r>
              <w:rPr>
                <w:rFonts w:ascii="Courier New" w:hAnsi="Courier New" w:cs="Courier New"/>
                <w:noProof/>
                <w:color w:val="A31515"/>
                <w:szCs w:val="20"/>
              </w:rPr>
              <w:t>" years old."</w:t>
            </w:r>
            <w:r w:rsidRPr="00701E86">
              <w:rPr>
                <w:rFonts w:ascii="Courier New" w:hAnsi="Courier New" w:cs="Courier New"/>
                <w:noProof/>
                <w:color w:val="000000"/>
                <w:szCs w:val="20"/>
              </w:rPr>
              <w:t>);</w:t>
            </w:r>
          </w:p>
        </w:tc>
      </w:tr>
    </w:tbl>
    <w:p w:rsidR="0072453D" w:rsidRPr="00701E86" w:rsidRDefault="0072453D" w:rsidP="0072453D">
      <w:pPr>
        <w:pStyle w:val="Heading4"/>
      </w:pPr>
      <w:r w:rsidRPr="00701E86">
        <w:t xml:space="preserve">Особености при </w:t>
      </w:r>
      <w:r>
        <w:t>конкатенация</w:t>
      </w:r>
      <w:r w:rsidRPr="00701E86">
        <w:t xml:space="preserve"> на низове</w:t>
      </w:r>
    </w:p>
    <w:p w:rsidR="0072453D" w:rsidRPr="00701E86" w:rsidRDefault="0072453D" w:rsidP="0072453D">
      <w:pPr>
        <w:spacing w:after="120"/>
      </w:pPr>
      <w:r w:rsidRPr="00701E86">
        <w:t xml:space="preserve">Има </w:t>
      </w:r>
      <w:r>
        <w:t xml:space="preserve">някои интересни </w:t>
      </w:r>
      <w:r w:rsidRPr="00701E86">
        <w:t xml:space="preserve">ситуации при </w:t>
      </w:r>
      <w:r>
        <w:t>конкатенацията (</w:t>
      </w:r>
      <w:r w:rsidRPr="00701E86">
        <w:t>съединяването</w:t>
      </w:r>
      <w:r>
        <w:t>)</w:t>
      </w:r>
      <w:r w:rsidRPr="00701E86">
        <w:t xml:space="preserve"> на низове, за които трябва да знаем и да внимаваме</w:t>
      </w:r>
      <w:r>
        <w:t>, защото водят до грешки</w:t>
      </w:r>
      <w:r w:rsidRPr="00701E86">
        <w:t>. Следващият пример показва изненад</w:t>
      </w:r>
      <w:r>
        <w:softHyphen/>
      </w:r>
      <w:r w:rsidRPr="00701E86">
        <w:t>ващо поведение на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s = </w:t>
            </w:r>
            <w:r>
              <w:rPr>
                <w:rFonts w:ascii="Courier New" w:hAnsi="Courier New" w:cs="Courier New"/>
                <w:noProof/>
                <w:color w:val="A31515"/>
                <w:szCs w:val="20"/>
              </w:rPr>
              <w:t>"Four: "</w:t>
            </w:r>
            <w:r>
              <w:rPr>
                <w:rFonts w:ascii="Courier New" w:hAnsi="Courier New" w:cs="Courier New"/>
                <w:noProof/>
                <w:szCs w:val="20"/>
              </w:rPr>
              <w:t xml:space="preserve"> + 2 +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 xml:space="preserve">.WriteLine(s); </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008000"/>
                <w:szCs w:val="20"/>
              </w:rPr>
              <w:t>// Four: 22</w:t>
            </w:r>
          </w:p>
          <w:p w:rsidR="0072453D" w:rsidRDefault="0072453D" w:rsidP="0072453D">
            <w:pPr>
              <w:autoSpaceDE w:val="0"/>
              <w:autoSpaceDN w:val="0"/>
              <w:adjustRightInd w:val="0"/>
              <w:spacing w:before="0"/>
              <w:jc w:val="left"/>
              <w:rPr>
                <w:rFonts w:ascii="Courier New" w:hAnsi="Courier New" w:cs="Courier New"/>
                <w:noProof/>
                <w:color w:val="008000"/>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s</w:t>
            </w:r>
            <w:r>
              <w:rPr>
                <w:rFonts w:ascii="Courier New" w:hAnsi="Courier New" w:cs="Courier New"/>
                <w:noProof/>
                <w:szCs w:val="20"/>
                <w:lang w:val="en-US"/>
              </w:rPr>
              <w:t>1</w:t>
            </w:r>
            <w:r>
              <w:rPr>
                <w:rFonts w:ascii="Courier New" w:hAnsi="Courier New" w:cs="Courier New"/>
                <w:noProof/>
                <w:szCs w:val="20"/>
              </w:rPr>
              <w:t xml:space="preserve"> = </w:t>
            </w:r>
            <w:r>
              <w:rPr>
                <w:rFonts w:ascii="Courier New" w:hAnsi="Courier New" w:cs="Courier New"/>
                <w:noProof/>
                <w:color w:val="A31515"/>
                <w:szCs w:val="20"/>
              </w:rPr>
              <w:t>"Four: "</w:t>
            </w:r>
            <w:r>
              <w:rPr>
                <w:rFonts w:ascii="Courier New" w:hAnsi="Courier New" w:cs="Courier New"/>
                <w:noProof/>
                <w:szCs w:val="20"/>
              </w:rPr>
              <w:t xml:space="preserve"> + (2 +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s</w:t>
            </w:r>
            <w:r>
              <w:rPr>
                <w:rFonts w:ascii="Courier New" w:hAnsi="Courier New" w:cs="Courier New"/>
                <w:noProof/>
                <w:szCs w:val="20"/>
                <w:lang w:val="en-US"/>
              </w:rPr>
              <w:t>1</w:t>
            </w:r>
            <w:r>
              <w:rPr>
                <w:rFonts w:ascii="Courier New" w:hAnsi="Courier New" w:cs="Courier New"/>
                <w:noProof/>
                <w:szCs w:val="20"/>
              </w:rPr>
              <w:t xml:space="preserve">); </w:t>
            </w:r>
          </w:p>
          <w:p w:rsidR="0072453D" w:rsidRPr="00701E8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8000"/>
                <w:szCs w:val="20"/>
              </w:rPr>
              <w:t>// Four: 4</w:t>
            </w:r>
          </w:p>
        </w:tc>
      </w:tr>
    </w:tbl>
    <w:p w:rsidR="0072453D" w:rsidRPr="00701E86" w:rsidRDefault="0072453D" w:rsidP="0072453D">
      <w:r>
        <w:t>Както се вижда от примера, редът</w:t>
      </w:r>
      <w:r w:rsidRPr="00701E86">
        <w:t xml:space="preserve"> на</w:t>
      </w:r>
      <w:r>
        <w:t xml:space="preserve"> изпълнение на</w:t>
      </w:r>
      <w:r w:rsidRPr="00701E86">
        <w:t xml:space="preserve"> операторите (вж. </w:t>
      </w:r>
      <w:r>
        <w:t>главата</w:t>
      </w:r>
      <w:r w:rsidRPr="00701E86">
        <w:t xml:space="preserve"> </w:t>
      </w:r>
      <w:r>
        <w:t>"</w:t>
      </w:r>
      <w:hyperlink w:anchor="_Глава_3._Оператори" w:history="1">
        <w:r w:rsidRPr="00A3218F">
          <w:rPr>
            <w:rStyle w:val="Hyperlink"/>
          </w:rPr>
          <w:t>Оператори и из</w:t>
        </w:r>
        <w:r w:rsidRPr="00A3218F">
          <w:rPr>
            <w:rStyle w:val="Hyperlink"/>
          </w:rPr>
          <w:t>р</w:t>
        </w:r>
        <w:r w:rsidRPr="00A3218F">
          <w:rPr>
            <w:rStyle w:val="Hyperlink"/>
          </w:rPr>
          <w:t>ази</w:t>
        </w:r>
      </w:hyperlink>
      <w:r>
        <w:t>"</w:t>
      </w:r>
      <w:r w:rsidRPr="00701E86">
        <w:t xml:space="preserve">) е от голямо значение! В примера първо се </w:t>
      </w:r>
      <w:r w:rsidRPr="00701E86">
        <w:lastRenderedPageBreak/>
        <w:t xml:space="preserve">извършва събиране на </w:t>
      </w:r>
      <w:r>
        <w:t>"</w:t>
      </w:r>
      <w:r w:rsidRPr="00701E86">
        <w:rPr>
          <w:rStyle w:val="Code"/>
        </w:rPr>
        <w:t>Four</w:t>
      </w:r>
      <w:r w:rsidRPr="001E24B2">
        <w:rPr>
          <w:rStyle w:val="Code"/>
        </w:rPr>
        <w:t>:</w:t>
      </w:r>
      <w:r w:rsidRPr="00701E86">
        <w:t xml:space="preserve"> </w:t>
      </w:r>
      <w:r>
        <w:t>"</w:t>
      </w:r>
      <w:r w:rsidRPr="00701E86">
        <w:t xml:space="preserve"> с </w:t>
      </w:r>
      <w:r>
        <w:t>"</w:t>
      </w:r>
      <w:r w:rsidRPr="001E24B2">
        <w:rPr>
          <w:rStyle w:val="Code"/>
        </w:rPr>
        <w:t>2</w:t>
      </w:r>
      <w:r>
        <w:t>"</w:t>
      </w:r>
      <w:r w:rsidRPr="00701E86">
        <w:t xml:space="preserve"> и </w:t>
      </w:r>
      <w:r w:rsidRPr="00701E86">
        <w:rPr>
          <w:b/>
        </w:rPr>
        <w:t>резултатът от операцията е стринг</w:t>
      </w:r>
      <w:r w:rsidRPr="00701E86">
        <w:t>.</w:t>
      </w:r>
      <w:r w:rsidRPr="00392D3F">
        <w:t xml:space="preserve"> Следва повторна конкате</w:t>
      </w:r>
      <w:r>
        <w:softHyphen/>
      </w:r>
      <w:r w:rsidRPr="00392D3F">
        <w:t xml:space="preserve">нация с второто число, от където се получава неочакваното слепване на резултата </w:t>
      </w:r>
      <w:r>
        <w:t>"</w:t>
      </w:r>
      <w:r w:rsidRPr="00392D3F">
        <w:rPr>
          <w:rStyle w:val="Code"/>
        </w:rPr>
        <w:t>Four</w:t>
      </w:r>
      <w:r w:rsidRPr="001E24B2">
        <w:rPr>
          <w:rStyle w:val="Code"/>
        </w:rPr>
        <w:t>: 22</w:t>
      </w:r>
      <w:r>
        <w:t>"</w:t>
      </w:r>
      <w:r w:rsidRPr="00392D3F">
        <w:t xml:space="preserve"> вместо очакваното </w:t>
      </w:r>
      <w:r>
        <w:t>"</w:t>
      </w:r>
      <w:r w:rsidRPr="00392D3F">
        <w:rPr>
          <w:rStyle w:val="Code"/>
        </w:rPr>
        <w:t>Four</w:t>
      </w:r>
      <w:r w:rsidRPr="001E24B2">
        <w:rPr>
          <w:rStyle w:val="Code"/>
        </w:rPr>
        <w:t>: 4</w:t>
      </w:r>
      <w:r>
        <w:t>"</w:t>
      </w:r>
      <w:r w:rsidRPr="00392D3F">
        <w:t>. Това е така, понеже операциите се изпълняват от ляво на дясно и винаги участва стринг в конкатена</w:t>
      </w:r>
      <w:r>
        <w:softHyphen/>
      </w:r>
      <w:r w:rsidRPr="00392D3F">
        <w:t>цията.</w:t>
      </w:r>
    </w:p>
    <w:p w:rsidR="0072453D" w:rsidRPr="008151F0" w:rsidRDefault="0072453D" w:rsidP="0072453D">
      <w:r w:rsidRPr="008151F0">
        <w:t xml:space="preserve">За да се избегне тази неприятна ситуация може да се използват скоби, които ще променят реда на изпълнение на операторите и ще се постигне желания резултат. Скобите, като оператори с най-голям приоритет, </w:t>
      </w:r>
      <w:r>
        <w:t>карат</w:t>
      </w:r>
      <w:r w:rsidRPr="008151F0">
        <w:t xml:space="preserve"> извършването на операцията </w:t>
      </w:r>
      <w:r>
        <w:t>"</w:t>
      </w:r>
      <w:r w:rsidRPr="008151F0">
        <w:t>събиране</w:t>
      </w:r>
      <w:r>
        <w:t>"</w:t>
      </w:r>
      <w:r w:rsidRPr="008151F0">
        <w:t xml:space="preserve"> на двете числа да </w:t>
      </w:r>
      <w:r>
        <w:t xml:space="preserve">стане </w:t>
      </w:r>
      <w:r w:rsidRPr="008151F0">
        <w:t>преди конкатенацията със стринг</w:t>
      </w:r>
      <w:r>
        <w:t xml:space="preserve"> и</w:t>
      </w:r>
      <w:r w:rsidRPr="008151F0">
        <w:t xml:space="preserve"> така коректно се извършва първо събиране</w:t>
      </w:r>
      <w:r>
        <w:t>то</w:t>
      </w:r>
      <w:r w:rsidRPr="008151F0">
        <w:t xml:space="preserve"> на двете числа</w:t>
      </w:r>
      <w:r>
        <w:t>, а след това съединяването със символния низ</w:t>
      </w:r>
      <w:r w:rsidRPr="008151F0">
        <w:t>.</w:t>
      </w:r>
    </w:p>
    <w:p w:rsidR="0072453D" w:rsidRPr="00F24D6A" w:rsidRDefault="0072453D" w:rsidP="0072453D">
      <w:pPr>
        <w:spacing w:after="120"/>
      </w:pPr>
      <w:r w:rsidRPr="00701E86">
        <w:t xml:space="preserve">Посочената грешка е често срещана при начинаещи програмисти, защото те не съобразяват, че </w:t>
      </w:r>
      <w:r>
        <w:t>конкатенирането</w:t>
      </w:r>
      <w:r w:rsidRPr="00701E86">
        <w:t xml:space="preserve"> на символни низове се извършва отляво надясно, защото събирането на числа не е с по-висок приоритет</w:t>
      </w:r>
      <w:r>
        <w:t>, отколкото долепването на низове</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701E86"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701E86" w:rsidRDefault="006A7979" w:rsidP="0072453D">
            <w:pPr>
              <w:spacing w:before="0"/>
              <w:jc w:val="center"/>
            </w:pPr>
            <w:r>
              <w:rPr>
                <w:noProof/>
                <w:lang w:val="en-US" w:eastAsia="en-US"/>
              </w:rPr>
              <w:drawing>
                <wp:inline distT="0" distB="0" distL="0" distR="0">
                  <wp:extent cx="323850" cy="323850"/>
                  <wp:effectExtent l="0" t="0" r="0" b="0"/>
                  <wp:docPr id="61" name="Picture 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701E86" w:rsidRDefault="0072453D" w:rsidP="0072453D">
            <w:pPr>
              <w:pStyle w:val="WarningMessage"/>
            </w:pPr>
            <w:r w:rsidRPr="00701E86">
              <w:t xml:space="preserve">Когато конкатенирате низове и </w:t>
            </w:r>
            <w:r>
              <w:t xml:space="preserve">същевременно </w:t>
            </w:r>
            <w:r w:rsidRPr="00701E86">
              <w:t>събирате числа, изпол</w:t>
            </w:r>
            <w:r w:rsidRPr="00701E86">
              <w:softHyphen/>
              <w:t>звайте скоби, за да укажете правилния ред на опера</w:t>
            </w:r>
            <w:r w:rsidRPr="00701E86">
              <w:softHyphen/>
              <w:t>циите. Иначе те се изпълняват отляво надясно.</w:t>
            </w:r>
          </w:p>
        </w:tc>
      </w:tr>
    </w:tbl>
    <w:p w:rsidR="0072453D" w:rsidRPr="001E24B2" w:rsidRDefault="0072453D" w:rsidP="0072453D">
      <w:pPr>
        <w:pStyle w:val="Heading3"/>
      </w:pPr>
      <w:bookmarkStart w:id="380" w:name="_Toc243587249"/>
      <w:bookmarkStart w:id="381" w:name="_Toc299460911"/>
      <w:r w:rsidRPr="00701E86">
        <w:t xml:space="preserve">Форматиран изход с </w:t>
      </w:r>
      <w:r>
        <w:rPr>
          <w:lang w:val="en-US"/>
        </w:rPr>
        <w:t>Write</w:t>
      </w:r>
      <w:r w:rsidRPr="00701E86">
        <w:t>(</w:t>
      </w:r>
      <w:r w:rsidRPr="001E24B2">
        <w:t>...</w:t>
      </w:r>
      <w:r w:rsidRPr="00701E86">
        <w:t>)</w:t>
      </w:r>
      <w:bookmarkEnd w:id="380"/>
      <w:r w:rsidRPr="001C3DC9">
        <w:t xml:space="preserve"> и </w:t>
      </w:r>
      <w:r>
        <w:rPr>
          <w:noProof/>
          <w:lang w:val="en-US"/>
        </w:rPr>
        <w:t>WriteLine</w:t>
      </w:r>
      <w:r w:rsidRPr="001E24B2">
        <w:t>(...)</w:t>
      </w:r>
      <w:bookmarkEnd w:id="381"/>
    </w:p>
    <w:p w:rsidR="0072453D" w:rsidRPr="00701E86" w:rsidRDefault="0072453D" w:rsidP="0072453D">
      <w:pPr>
        <w:spacing w:after="120"/>
      </w:pPr>
      <w:r w:rsidRPr="00701E86">
        <w:t>За отпечатването на дълги</w:t>
      </w:r>
      <w:r>
        <w:t xml:space="preserve"> и сложни поредици от елементи са</w:t>
      </w:r>
      <w:r w:rsidRPr="00701E86">
        <w:t xml:space="preserve"> въведен</w:t>
      </w:r>
      <w:r>
        <w:t>и специални</w:t>
      </w:r>
      <w:r w:rsidRPr="00701E86">
        <w:t xml:space="preserve"> </w:t>
      </w:r>
      <w:r>
        <w:t xml:space="preserve">варианти (известни още като овърлоуди – </w:t>
      </w:r>
      <w:r>
        <w:rPr>
          <w:lang w:val="en-US"/>
        </w:rPr>
        <w:t>overloads</w:t>
      </w:r>
      <w:r>
        <w:t xml:space="preserve">) на </w:t>
      </w:r>
      <w:r w:rsidRPr="00701E86">
        <w:t>метод</w:t>
      </w:r>
      <w:r>
        <w:t>ите</w:t>
      </w:r>
      <w:r w:rsidRPr="00701E86">
        <w:t xml:space="preserve"> </w:t>
      </w:r>
      <w:r>
        <w:rPr>
          <w:rStyle w:val="Code"/>
        </w:rPr>
        <w:t>Write</w:t>
      </w:r>
      <w:r w:rsidRPr="001E24B2">
        <w:rPr>
          <w:rStyle w:val="Code"/>
        </w:rPr>
        <w:t>(…)</w:t>
      </w:r>
      <w:r w:rsidRPr="001E24B2">
        <w:t xml:space="preserve"> </w:t>
      </w:r>
      <w:r>
        <w:t xml:space="preserve">и </w:t>
      </w:r>
      <w:r>
        <w:rPr>
          <w:rStyle w:val="Code"/>
        </w:rPr>
        <w:t>WriteLine</w:t>
      </w:r>
      <w:r w:rsidRPr="001E24B2">
        <w:rPr>
          <w:rStyle w:val="Code"/>
        </w:rPr>
        <w:t>(…)</w:t>
      </w:r>
      <w:r w:rsidRPr="001E24B2">
        <w:t>.</w:t>
      </w:r>
      <w:r w:rsidRPr="00701E86">
        <w:t xml:space="preserve"> </w:t>
      </w:r>
      <w:r>
        <w:t>Тези варианти</w:t>
      </w:r>
      <w:r w:rsidRPr="001E24B2">
        <w:rPr>
          <w:rStyle w:val="Code"/>
        </w:rPr>
        <w:t xml:space="preserve"> </w:t>
      </w:r>
      <w:r w:rsidRPr="00701E86">
        <w:t>има</w:t>
      </w:r>
      <w:r>
        <w:t>т</w:t>
      </w:r>
      <w:r w:rsidRPr="00701E86">
        <w:t xml:space="preserve"> съвсем различна концепция от тази на стандарт</w:t>
      </w:r>
      <w:r w:rsidRPr="00701E86">
        <w:softHyphen/>
        <w:t xml:space="preserve">ните методи за печатане в </w:t>
      </w:r>
      <w:r>
        <w:rPr>
          <w:lang w:val="en-US"/>
        </w:rPr>
        <w:t>C</w:t>
      </w:r>
      <w:r w:rsidRPr="001E24B2">
        <w:t>#</w:t>
      </w:r>
      <w:r w:rsidRPr="00701E86">
        <w:t>. Основната</w:t>
      </w:r>
      <w:r w:rsidRPr="001E24B2">
        <w:t xml:space="preserve"> </w:t>
      </w:r>
      <w:r>
        <w:t>им</w:t>
      </w:r>
      <w:r w:rsidRPr="00701E86">
        <w:t xml:space="preserve"> идея </w:t>
      </w:r>
      <w:r>
        <w:t>е да приемат</w:t>
      </w:r>
      <w:r w:rsidRPr="00701E86">
        <w:t xml:space="preserve"> специален стринг, форматиран със специални форматиращи символи и списък със стойностите, които трябва да се заместят на мястото на </w:t>
      </w:r>
      <w:r>
        <w:t>"</w:t>
      </w:r>
      <w:r w:rsidRPr="00701E86">
        <w:t>форматните спецификатори</w:t>
      </w:r>
      <w:r>
        <w:t>"</w:t>
      </w:r>
      <w:r w:rsidRPr="00701E86">
        <w:t>. Ето как е дефини</w:t>
      </w:r>
      <w:r>
        <w:softHyphen/>
      </w:r>
      <w:r w:rsidRPr="00701E86">
        <w:t xml:space="preserve">ран </w:t>
      </w:r>
      <w:r>
        <w:rPr>
          <w:rStyle w:val="Code"/>
        </w:rPr>
        <w:t>Write</w:t>
      </w:r>
      <w:r w:rsidRPr="001E24B2">
        <w:rPr>
          <w:rStyle w:val="Code"/>
        </w:rPr>
        <w:t>(…)</w:t>
      </w:r>
      <w:r w:rsidRPr="00701E86">
        <w:t xml:space="preserve"> в стандарт</w:t>
      </w:r>
      <w:r w:rsidRPr="00701E86">
        <w:softHyphen/>
        <w:t xml:space="preserve">ните библиотеки на </w:t>
      </w:r>
      <w:r>
        <w:rPr>
          <w:lang w:val="en-US"/>
        </w:rPr>
        <w:t>C</w:t>
      </w:r>
      <w:r w:rsidRPr="001E24B2">
        <w:t>#</w:t>
      </w:r>
      <w:r w:rsidRPr="001E24B2">
        <w:rPr>
          <w:rStyle w:val="Cod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Write(</w:t>
            </w:r>
            <w:r>
              <w:rPr>
                <w:rFonts w:ascii="Courier New" w:hAnsi="Courier New" w:cs="Courier New"/>
                <w:noProof/>
                <w:color w:val="0000FF"/>
                <w:szCs w:val="20"/>
              </w:rPr>
              <w:t>string</w:t>
            </w:r>
            <w:r>
              <w:rPr>
                <w:rFonts w:ascii="Courier New" w:hAnsi="Courier New" w:cs="Courier New"/>
                <w:noProof/>
                <w:szCs w:val="20"/>
              </w:rPr>
              <w:t xml:space="preserve"> format, </w:t>
            </w:r>
            <w:r>
              <w:rPr>
                <w:rFonts w:ascii="Courier New" w:hAnsi="Courier New" w:cs="Courier New"/>
                <w:noProof/>
                <w:color w:val="0000FF"/>
                <w:szCs w:val="20"/>
              </w:rPr>
              <w:t>object</w:t>
            </w:r>
            <w:r>
              <w:rPr>
                <w:rFonts w:ascii="Courier New" w:hAnsi="Courier New" w:cs="Courier New"/>
                <w:noProof/>
                <w:szCs w:val="20"/>
              </w:rPr>
              <w:t xml:space="preserve"> arg0, </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FF"/>
                <w:szCs w:val="20"/>
              </w:rPr>
              <w:t xml:space="preserve">   object</w:t>
            </w:r>
            <w:r>
              <w:rPr>
                <w:rFonts w:ascii="Courier New" w:hAnsi="Courier New" w:cs="Courier New"/>
                <w:noProof/>
                <w:szCs w:val="20"/>
              </w:rPr>
              <w:t xml:space="preserve"> arg1, </w:t>
            </w:r>
            <w:r>
              <w:rPr>
                <w:rFonts w:ascii="Courier New" w:hAnsi="Courier New" w:cs="Courier New"/>
                <w:noProof/>
                <w:color w:val="0000FF"/>
                <w:szCs w:val="20"/>
              </w:rPr>
              <w:t>object</w:t>
            </w:r>
            <w:r>
              <w:rPr>
                <w:rFonts w:ascii="Courier New" w:hAnsi="Courier New" w:cs="Courier New"/>
                <w:noProof/>
                <w:szCs w:val="20"/>
              </w:rPr>
              <w:t xml:space="preserve"> arg2, </w:t>
            </w:r>
            <w:r>
              <w:rPr>
                <w:rFonts w:ascii="Courier New" w:hAnsi="Courier New" w:cs="Courier New"/>
                <w:noProof/>
                <w:color w:val="0000FF"/>
                <w:szCs w:val="20"/>
              </w:rPr>
              <w:t>object</w:t>
            </w:r>
            <w:r>
              <w:rPr>
                <w:rFonts w:ascii="Courier New" w:hAnsi="Courier New" w:cs="Courier New"/>
                <w:noProof/>
                <w:szCs w:val="20"/>
              </w:rPr>
              <w:t xml:space="preserve"> arg3</w:t>
            </w:r>
            <w:r>
              <w:rPr>
                <w:rFonts w:ascii="Courier New" w:hAnsi="Courier New" w:cs="Courier New"/>
                <w:noProof/>
                <w:szCs w:val="20"/>
                <w:lang w:val="en-US"/>
              </w:rPr>
              <w:t xml:space="preserve">, </w:t>
            </w:r>
            <w:r w:rsidRPr="00701E86">
              <w:rPr>
                <w:rFonts w:ascii="Courier New" w:hAnsi="Courier New" w:cs="Courier New"/>
                <w:noProof/>
                <w:color w:val="000000"/>
                <w:szCs w:val="20"/>
              </w:rPr>
              <w:t>…</w:t>
            </w:r>
            <w:r>
              <w:rPr>
                <w:rFonts w:ascii="Courier New" w:hAnsi="Courier New" w:cs="Courier New"/>
                <w:noProof/>
                <w:color w:val="000000"/>
                <w:szCs w:val="20"/>
                <w:lang w:val="en-US"/>
              </w:rPr>
              <w:t xml:space="preserve"> </w:t>
            </w:r>
            <w:r w:rsidRPr="00701E86">
              <w:rPr>
                <w:rFonts w:ascii="Courier New" w:hAnsi="Courier New" w:cs="Courier New"/>
                <w:noProof/>
                <w:color w:val="000000"/>
                <w:szCs w:val="20"/>
              </w:rPr>
              <w:t>)</w:t>
            </w:r>
          </w:p>
        </w:tc>
      </w:tr>
    </w:tbl>
    <w:p w:rsidR="0072453D" w:rsidRPr="00701E86" w:rsidRDefault="0072453D" w:rsidP="0072453D">
      <w:pPr>
        <w:pStyle w:val="Heading4"/>
        <w:rPr>
          <w:noProof/>
        </w:rPr>
      </w:pPr>
      <w:r>
        <w:rPr>
          <w:noProof/>
        </w:rPr>
        <w:t>Форматиран изход</w:t>
      </w:r>
      <w:r w:rsidRPr="00701E86">
        <w:rPr>
          <w:noProof/>
        </w:rPr>
        <w:t xml:space="preserve"> – примери</w:t>
      </w:r>
    </w:p>
    <w:p w:rsidR="0072453D" w:rsidRPr="00701E86" w:rsidRDefault="0072453D" w:rsidP="0072453D">
      <w:pPr>
        <w:spacing w:after="120"/>
      </w:pPr>
      <w:r w:rsidRPr="00701E86">
        <w:t>Следващият пример отпечатва два пъти едно и също нещо, но по различен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str = </w:t>
            </w:r>
            <w:r>
              <w:rPr>
                <w:rFonts w:ascii="Courier New" w:hAnsi="Courier New" w:cs="Courier New"/>
                <w:noProof/>
                <w:color w:val="A31515"/>
                <w:szCs w:val="20"/>
              </w:rPr>
              <w:t>"Hello World!"</w:t>
            </w:r>
            <w:r>
              <w:rPr>
                <w:rFonts w:ascii="Courier New" w:hAnsi="Courier New" w:cs="Courier New"/>
                <w:noProof/>
                <w:szCs w:val="20"/>
              </w:rPr>
              <w:t>;</w:t>
            </w:r>
          </w:p>
          <w:p w:rsidR="0072453D" w:rsidRPr="00701E86" w:rsidRDefault="0072453D" w:rsidP="0072453D">
            <w:pPr>
              <w:autoSpaceDE w:val="0"/>
              <w:autoSpaceDN w:val="0"/>
              <w:adjustRightInd w:val="0"/>
              <w:spacing w:before="0"/>
              <w:jc w:val="left"/>
              <w:rPr>
                <w:rFonts w:ascii="Courier New" w:hAnsi="Courier New" w:cs="Courier New"/>
                <w:noProof/>
                <w:szCs w:val="20"/>
              </w:rPr>
            </w:pPr>
          </w:p>
          <w:p w:rsidR="0072453D" w:rsidRPr="00DC41CC" w:rsidRDefault="0072453D" w:rsidP="0072453D">
            <w:pPr>
              <w:autoSpaceDE w:val="0"/>
              <w:autoSpaceDN w:val="0"/>
              <w:adjustRightInd w:val="0"/>
              <w:spacing w:before="0"/>
              <w:jc w:val="left"/>
              <w:rPr>
                <w:rFonts w:ascii="Courier New" w:hAnsi="Courier New" w:cs="Courier New"/>
                <w:noProof/>
                <w:color w:val="006600"/>
                <w:szCs w:val="20"/>
                <w:lang w:val="en-US"/>
              </w:rPr>
            </w:pPr>
            <w:r w:rsidRPr="007B3246">
              <w:rPr>
                <w:rFonts w:ascii="Courier New" w:hAnsi="Courier New" w:cs="Courier New"/>
                <w:noProof/>
                <w:color w:val="006600"/>
                <w:szCs w:val="20"/>
              </w:rPr>
              <w:t xml:space="preserve">// Print </w:t>
            </w:r>
            <w:r>
              <w:rPr>
                <w:rFonts w:ascii="Courier New" w:hAnsi="Courier New" w:cs="Courier New"/>
                <w:noProof/>
                <w:color w:val="006600"/>
                <w:szCs w:val="20"/>
                <w:lang w:val="en-US"/>
              </w:rPr>
              <w:t xml:space="preserve">(the </w:t>
            </w:r>
            <w:r w:rsidRPr="007B3246">
              <w:rPr>
                <w:rFonts w:ascii="Courier New" w:hAnsi="Courier New" w:cs="Courier New"/>
                <w:noProof/>
                <w:color w:val="006600"/>
                <w:szCs w:val="20"/>
              </w:rPr>
              <w:t>normal</w:t>
            </w:r>
            <w:r>
              <w:rPr>
                <w:rFonts w:ascii="Courier New" w:hAnsi="Courier New" w:cs="Courier New"/>
                <w:noProof/>
                <w:color w:val="006600"/>
                <w:szCs w:val="20"/>
                <w:lang w:val="en-US"/>
              </w:rPr>
              <w:t xml:space="preserve"> wa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str);</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p>
          <w:p w:rsidR="0072453D" w:rsidRPr="00DC41CC" w:rsidRDefault="0072453D" w:rsidP="0072453D">
            <w:pPr>
              <w:autoSpaceDE w:val="0"/>
              <w:autoSpaceDN w:val="0"/>
              <w:adjustRightInd w:val="0"/>
              <w:spacing w:before="0"/>
              <w:jc w:val="left"/>
              <w:rPr>
                <w:rFonts w:ascii="Courier New" w:hAnsi="Courier New" w:cs="Courier New"/>
                <w:noProof/>
                <w:color w:val="000000"/>
                <w:szCs w:val="20"/>
                <w:lang w:val="en-US"/>
              </w:rPr>
            </w:pPr>
            <w:r w:rsidRPr="007B3246">
              <w:rPr>
                <w:rFonts w:ascii="Courier New" w:hAnsi="Courier New" w:cs="Courier New"/>
                <w:noProof/>
                <w:color w:val="006600"/>
                <w:szCs w:val="20"/>
              </w:rPr>
              <w:t xml:space="preserve">// Print </w:t>
            </w:r>
            <w:r>
              <w:rPr>
                <w:rFonts w:ascii="Courier New" w:hAnsi="Courier New" w:cs="Courier New"/>
                <w:noProof/>
                <w:color w:val="006600"/>
                <w:szCs w:val="20"/>
                <w:lang w:val="en-US"/>
              </w:rPr>
              <w:t xml:space="preserve">(through </w:t>
            </w:r>
            <w:r w:rsidRPr="007B3246">
              <w:rPr>
                <w:rFonts w:ascii="Courier New" w:hAnsi="Courier New" w:cs="Courier New"/>
                <w:noProof/>
                <w:color w:val="006600"/>
                <w:szCs w:val="20"/>
              </w:rPr>
              <w:t>formatt</w:t>
            </w:r>
            <w:r>
              <w:rPr>
                <w:rFonts w:ascii="Courier New" w:hAnsi="Courier New" w:cs="Courier New"/>
                <w:noProof/>
                <w:color w:val="006600"/>
                <w:szCs w:val="20"/>
                <w:lang w:val="en-US"/>
              </w:rPr>
              <w:t>ing string)</w:t>
            </w:r>
          </w:p>
          <w:p w:rsidR="0072453D" w:rsidRPr="002F650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0}"</w:t>
            </w:r>
            <w:r>
              <w:rPr>
                <w:rFonts w:ascii="Courier New" w:hAnsi="Courier New" w:cs="Courier New"/>
                <w:noProof/>
                <w:szCs w:val="20"/>
              </w:rPr>
              <w:t>, str);</w:t>
            </w:r>
          </w:p>
        </w:tc>
      </w:tr>
    </w:tbl>
    <w:p w:rsidR="0072453D" w:rsidRPr="00701E86" w:rsidRDefault="0072453D" w:rsidP="0072453D">
      <w:pPr>
        <w:spacing w:after="120"/>
      </w:pPr>
      <w:r w:rsidRPr="00701E86">
        <w:lastRenderedPageBreak/>
        <w:t xml:space="preserve">Резултатът от изпълнението </w:t>
      </w:r>
      <w:r>
        <w:t xml:space="preserve">на този пример </w:t>
      </w:r>
      <w:r w:rsidRPr="00701E86">
        <w:t>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2F6501" w:rsidRDefault="0072453D" w:rsidP="0072453D">
            <w:pPr>
              <w:autoSpaceDE w:val="0"/>
              <w:autoSpaceDN w:val="0"/>
              <w:adjustRightInd w:val="0"/>
              <w:spacing w:before="0"/>
              <w:jc w:val="left"/>
              <w:rPr>
                <w:rFonts w:ascii="Courier New" w:hAnsi="Courier New" w:cs="Courier New"/>
                <w:noProof/>
                <w:color w:val="000000"/>
                <w:szCs w:val="20"/>
                <w:lang w:val="en-US"/>
              </w:rPr>
            </w:pPr>
            <w:r w:rsidRPr="002F6501">
              <w:rPr>
                <w:rFonts w:ascii="Courier New" w:hAnsi="Courier New" w:cs="Courier New"/>
                <w:noProof/>
                <w:color w:val="000000"/>
                <w:szCs w:val="20"/>
              </w:rPr>
              <w:t>Hello World!Hello World!</w:t>
            </w:r>
          </w:p>
        </w:tc>
      </w:tr>
    </w:tbl>
    <w:p w:rsidR="0072453D" w:rsidRPr="00701E86" w:rsidRDefault="0072453D" w:rsidP="0072453D">
      <w:r w:rsidRPr="00701E86">
        <w:t xml:space="preserve">Виждаме като резултат, два пъти </w:t>
      </w:r>
      <w:r>
        <w:t>"</w:t>
      </w:r>
      <w:r w:rsidRPr="00701E86">
        <w:rPr>
          <w:rStyle w:val="Code"/>
        </w:rPr>
        <w:t>Hello</w:t>
      </w:r>
      <w:r w:rsidRPr="001E24B2">
        <w:rPr>
          <w:rStyle w:val="Code"/>
        </w:rPr>
        <w:t xml:space="preserve">, </w:t>
      </w:r>
      <w:r>
        <w:rPr>
          <w:rStyle w:val="Code"/>
        </w:rPr>
        <w:t>World</w:t>
      </w:r>
      <w:r w:rsidRPr="001E24B2">
        <w:rPr>
          <w:rStyle w:val="Code"/>
        </w:rPr>
        <w:t>!</w:t>
      </w:r>
      <w:r>
        <w:t>"</w:t>
      </w:r>
      <w:r w:rsidRPr="00701E86">
        <w:t xml:space="preserve"> на един ред. Това е така, понеже никъде в програмата </w:t>
      </w:r>
      <w:r>
        <w:t>не отпечатваме</w:t>
      </w:r>
      <w:r w:rsidRPr="00701E86">
        <w:t xml:space="preserve"> команда за нов ред.</w:t>
      </w:r>
    </w:p>
    <w:p w:rsidR="0072453D" w:rsidRPr="005C185F" w:rsidRDefault="0072453D" w:rsidP="0072453D">
      <w:r w:rsidRPr="00701E86">
        <w:t xml:space="preserve">Първо отпечатваме </w:t>
      </w:r>
      <w:r>
        <w:t xml:space="preserve">символния низ </w:t>
      </w:r>
      <w:r w:rsidRPr="00701E86">
        <w:t xml:space="preserve">по познатия ни начин, за да видим разликата с другия подход. Второто отпечатване е форматиращото </w:t>
      </w:r>
      <w:r>
        <w:rPr>
          <w:rStyle w:val="Code"/>
        </w:rPr>
        <w:t>Write</w:t>
      </w:r>
      <w:r w:rsidRPr="001E24B2">
        <w:rPr>
          <w:rStyle w:val="Code"/>
        </w:rPr>
        <w:t>(…)</w:t>
      </w:r>
      <w:r>
        <w:t>, като</w:t>
      </w:r>
      <w:r w:rsidRPr="00701E86">
        <w:t xml:space="preserve"> </w:t>
      </w:r>
      <w:r>
        <w:t>п</w:t>
      </w:r>
      <w:r w:rsidRPr="00701E86">
        <w:t>ървия</w:t>
      </w:r>
      <w:r>
        <w:t>т</w:t>
      </w:r>
      <w:r w:rsidRPr="00701E86">
        <w:t xml:space="preserve"> аргу</w:t>
      </w:r>
      <w:r w:rsidRPr="00701E86">
        <w:softHyphen/>
        <w:t>мент е форматира</w:t>
      </w:r>
      <w:r>
        <w:t>щ</w:t>
      </w:r>
      <w:r w:rsidRPr="00701E86">
        <w:t>ия</w:t>
      </w:r>
      <w:r>
        <w:t>т</w:t>
      </w:r>
      <w:r w:rsidRPr="00701E86">
        <w:t xml:space="preserve"> стринг. В случая </w:t>
      </w:r>
      <w:r w:rsidRPr="001E24B2">
        <w:rPr>
          <w:rStyle w:val="Code"/>
        </w:rPr>
        <w:t>{0}</w:t>
      </w:r>
      <w:r w:rsidRPr="00701E86">
        <w:t xml:space="preserve"> означава, да се постави </w:t>
      </w:r>
      <w:r>
        <w:t xml:space="preserve">първият аргумент след форматиращия стринг </w:t>
      </w:r>
      <w:r w:rsidRPr="00701E86">
        <w:rPr>
          <w:rStyle w:val="Code"/>
        </w:rPr>
        <w:t>str</w:t>
      </w:r>
      <w:r w:rsidRPr="00701E86">
        <w:t xml:space="preserve"> на мястото на </w:t>
      </w:r>
      <w:r w:rsidRPr="001E24B2">
        <w:rPr>
          <w:rStyle w:val="Code"/>
        </w:rPr>
        <w:t>{0}</w:t>
      </w:r>
      <w:r w:rsidRPr="00701E86">
        <w:t>.</w:t>
      </w:r>
      <w:r w:rsidRPr="001E24B2">
        <w:t xml:space="preserve"> </w:t>
      </w:r>
      <w:r>
        <w:t xml:space="preserve">Изразът </w:t>
      </w:r>
      <w:r w:rsidRPr="001E24B2">
        <w:rPr>
          <w:rStyle w:val="Code"/>
        </w:rPr>
        <w:t>{0}</w:t>
      </w:r>
      <w:r>
        <w:t xml:space="preserve"> се нарича </w:t>
      </w:r>
      <w:r>
        <w:rPr>
          <w:lang w:val="en-US"/>
        </w:rPr>
        <w:t>placeholder</w:t>
      </w:r>
      <w:r w:rsidRPr="001E24B2">
        <w:t>, т.</w:t>
      </w:r>
      <w:r>
        <w:t xml:space="preserve"> </w:t>
      </w:r>
      <w:r w:rsidRPr="001E24B2">
        <w:t xml:space="preserve">е. </w:t>
      </w:r>
      <w:r w:rsidRPr="005C185F">
        <w:t>място</w:t>
      </w:r>
      <w:r>
        <w:t>, което ще бъде заместен с конкретна стойност при отпечатването.</w:t>
      </w:r>
    </w:p>
    <w:p w:rsidR="0072453D" w:rsidRPr="00701E86" w:rsidRDefault="0072453D" w:rsidP="0072453D">
      <w:pPr>
        <w:spacing w:after="120"/>
      </w:pPr>
      <w:r w:rsidRPr="00701E86">
        <w:t>Следващият пример ще разясни допълнително концеп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name = </w:t>
            </w:r>
            <w:r>
              <w:rPr>
                <w:rFonts w:ascii="Courier New" w:hAnsi="Courier New" w:cs="Courier New"/>
                <w:noProof/>
                <w:color w:val="A31515"/>
                <w:szCs w:val="20"/>
              </w:rPr>
              <w:t>"Boris"</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age = 18;</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town = </w:t>
            </w:r>
            <w:r>
              <w:rPr>
                <w:rFonts w:ascii="Courier New" w:hAnsi="Courier New" w:cs="Courier New"/>
                <w:noProof/>
                <w:color w:val="A31515"/>
                <w:szCs w:val="20"/>
              </w:rPr>
              <w:t>"Plovdiv"</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A31515"/>
                <w:szCs w:val="20"/>
                <w:lang w:val="en-US"/>
              </w:rPr>
              <w:t xml:space="preserve">  </w:t>
            </w:r>
            <w:r>
              <w:rPr>
                <w:rFonts w:ascii="Courier New" w:hAnsi="Courier New" w:cs="Courier New"/>
                <w:noProof/>
                <w:color w:val="A31515"/>
                <w:szCs w:val="20"/>
              </w:rPr>
              <w:t>"{0} is {1} years old from {2}!\n"</w:t>
            </w:r>
            <w:r>
              <w:rPr>
                <w:rFonts w:ascii="Courier New" w:hAnsi="Courier New" w:cs="Courier New"/>
                <w:noProof/>
                <w:szCs w:val="20"/>
              </w:rPr>
              <w:t>, name, age, town);</w:t>
            </w:r>
          </w:p>
        </w:tc>
      </w:tr>
    </w:tbl>
    <w:p w:rsidR="0072453D" w:rsidRPr="00701E86" w:rsidRDefault="0072453D" w:rsidP="0072453D">
      <w:pPr>
        <w:spacing w:after="120"/>
      </w:pPr>
      <w:r w:rsidRPr="00701E86">
        <w:t>Резултатът от изпълнението на примера е</w:t>
      </w:r>
      <w:r>
        <w:t xml:space="preserve"> следният</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sidRPr="00615A1E">
              <w:rPr>
                <w:rFonts w:ascii="Courier New" w:hAnsi="Courier New" w:cs="Courier New"/>
                <w:noProof/>
                <w:szCs w:val="20"/>
              </w:rPr>
              <w:t>Boris is 18 years old from Plovdiv!</w:t>
            </w:r>
          </w:p>
        </w:tc>
      </w:tr>
    </w:tbl>
    <w:p w:rsidR="0072453D" w:rsidRPr="001E24B2" w:rsidRDefault="0072453D" w:rsidP="0072453D">
      <w:r w:rsidRPr="00701E86">
        <w:t>От сигнатурата на</w:t>
      </w:r>
      <w:r w:rsidRPr="001E24B2">
        <w:t xml:space="preserve"> </w:t>
      </w:r>
      <w:r>
        <w:t>тази версия на</w:t>
      </w:r>
      <w:r w:rsidRPr="00701E86">
        <w:t xml:space="preserve"> </w:t>
      </w:r>
      <w:r>
        <w:rPr>
          <w:rStyle w:val="Code"/>
        </w:rPr>
        <w:t>Write</w:t>
      </w:r>
      <w:r w:rsidRPr="001E24B2">
        <w:rPr>
          <w:rStyle w:val="Code"/>
        </w:rPr>
        <w:t xml:space="preserve">(…) </w:t>
      </w:r>
      <w:r w:rsidRPr="00701E86">
        <w:t>видяхме че, първият аргумент е формати</w:t>
      </w:r>
      <w:r w:rsidRPr="00701E86">
        <w:softHyphen/>
        <w:t>ра</w:t>
      </w:r>
      <w:r>
        <w:t>щ</w:t>
      </w:r>
      <w:r w:rsidRPr="00701E86">
        <w:t>ия</w:t>
      </w:r>
      <w:r>
        <w:t>т</w:t>
      </w:r>
      <w:r w:rsidRPr="00701E86">
        <w:t xml:space="preserve"> низ. Следва поредица от аргументи, които се заместват на местата, където има </w:t>
      </w:r>
      <w:r>
        <w:t>цифра, оградена с къдрави скоби</w:t>
      </w:r>
      <w:r w:rsidRPr="00701E86">
        <w:t>.</w:t>
      </w:r>
      <w:r w:rsidRPr="001E24B2">
        <w:t xml:space="preserve"> </w:t>
      </w:r>
      <w:r>
        <w:t>Изразът</w:t>
      </w:r>
      <w:r w:rsidRPr="00701E86">
        <w:t xml:space="preserve"> </w:t>
      </w:r>
      <w:r w:rsidRPr="001E24B2">
        <w:rPr>
          <w:rStyle w:val="Code"/>
        </w:rPr>
        <w:t>{0}</w:t>
      </w:r>
      <w:r w:rsidRPr="00701E86">
        <w:t xml:space="preserve"> означава да се постави на негово място първия</w:t>
      </w:r>
      <w:r>
        <w:t>т</w:t>
      </w:r>
      <w:r w:rsidRPr="00701E86">
        <w:t xml:space="preserve"> от аргументите, подаден след форматиращия низ, в случая </w:t>
      </w:r>
      <w:r w:rsidRPr="00701E86">
        <w:rPr>
          <w:rStyle w:val="Code"/>
        </w:rPr>
        <w:t>name</w:t>
      </w:r>
      <w:r w:rsidRPr="00701E86">
        <w:t xml:space="preserve">. Следва </w:t>
      </w:r>
      <w:r w:rsidRPr="001E24B2">
        <w:rPr>
          <w:rStyle w:val="Code"/>
        </w:rPr>
        <w:t>{1},</w:t>
      </w:r>
      <w:r w:rsidRPr="00701E86">
        <w:t xml:space="preserve"> което означава, да се замести с </w:t>
      </w:r>
      <w:r>
        <w:t>втория от</w:t>
      </w:r>
      <w:r w:rsidRPr="00701E86">
        <w:t xml:space="preserve"> аргументите. Послед</w:t>
      </w:r>
      <w:r w:rsidRPr="00701E86">
        <w:softHyphen/>
        <w:t xml:space="preserve">ният специален символ е </w:t>
      </w:r>
      <w:r w:rsidRPr="001E24B2">
        <w:rPr>
          <w:rStyle w:val="Code"/>
        </w:rPr>
        <w:t>{2}</w:t>
      </w:r>
      <w:r w:rsidRPr="00701E86">
        <w:t xml:space="preserve">, което означава да се замести със следващия по ред </w:t>
      </w:r>
      <w:r>
        <w:t>параметър</w:t>
      </w:r>
      <w:r w:rsidRPr="00701E86">
        <w:t xml:space="preserve"> (</w:t>
      </w:r>
      <w:r w:rsidRPr="00701E86">
        <w:rPr>
          <w:rStyle w:val="Code"/>
        </w:rPr>
        <w:t>town</w:t>
      </w:r>
      <w:r w:rsidRPr="00701E86">
        <w:t xml:space="preserve">). Следва </w:t>
      </w:r>
      <w:r w:rsidRPr="001E24B2">
        <w:rPr>
          <w:rStyle w:val="Code"/>
        </w:rPr>
        <w:t>\</w:t>
      </w:r>
      <w:r w:rsidRPr="00701E86">
        <w:rPr>
          <w:rStyle w:val="Code"/>
        </w:rPr>
        <w:t>n</w:t>
      </w:r>
      <w:r w:rsidRPr="00701E86">
        <w:t>, което е специален символ, който указва минаване на нов ред.</w:t>
      </w:r>
    </w:p>
    <w:p w:rsidR="0072453D" w:rsidRPr="00A82701" w:rsidRDefault="0072453D" w:rsidP="0072453D">
      <w:r>
        <w:t xml:space="preserve">Редно е да споменем, че всъщност командата за преминаване на нов ред под </w:t>
      </w:r>
      <w:r>
        <w:rPr>
          <w:lang w:val="en-US"/>
        </w:rPr>
        <w:t>Windows</w:t>
      </w:r>
      <w:r w:rsidRPr="001E24B2">
        <w:t xml:space="preserve"> </w:t>
      </w:r>
      <w:r>
        <w:t xml:space="preserve">е </w:t>
      </w:r>
      <w:r w:rsidRPr="001E24B2">
        <w:rPr>
          <w:rStyle w:val="Code"/>
        </w:rPr>
        <w:t>\</w:t>
      </w:r>
      <w:r w:rsidRPr="00967592">
        <w:rPr>
          <w:rStyle w:val="Code"/>
        </w:rPr>
        <w:t>r</w:t>
      </w:r>
      <w:r w:rsidRPr="001E24B2">
        <w:rPr>
          <w:rStyle w:val="Code"/>
        </w:rPr>
        <w:t>\</w:t>
      </w:r>
      <w:r w:rsidRPr="00967592">
        <w:rPr>
          <w:rStyle w:val="Code"/>
        </w:rPr>
        <w:t>n</w:t>
      </w:r>
      <w:r>
        <w:t xml:space="preserve">, а под </w:t>
      </w:r>
      <w:r>
        <w:rPr>
          <w:lang w:val="en-US"/>
        </w:rPr>
        <w:t>Unix</w:t>
      </w:r>
      <w:r w:rsidRPr="001E24B2">
        <w:t xml:space="preserve"> </w:t>
      </w:r>
      <w:r>
        <w:t>базирани операционни системи –</w:t>
      </w:r>
      <w:r w:rsidRPr="001E24B2">
        <w:t xml:space="preserve"> </w:t>
      </w:r>
      <w:r w:rsidRPr="001E24B2">
        <w:rPr>
          <w:rStyle w:val="Code"/>
        </w:rPr>
        <w:t>\</w:t>
      </w:r>
      <w:r w:rsidRPr="00967592">
        <w:rPr>
          <w:rStyle w:val="Code"/>
        </w:rPr>
        <w:t>n</w:t>
      </w:r>
      <w:r>
        <w:t xml:space="preserve">. При работата с конзолата няма значение, че използваме само </w:t>
      </w:r>
      <w:r w:rsidRPr="001E24B2">
        <w:rPr>
          <w:rStyle w:val="Code"/>
        </w:rPr>
        <w:t>\</w:t>
      </w:r>
      <w:r w:rsidRPr="00967592">
        <w:rPr>
          <w:rStyle w:val="Code"/>
        </w:rPr>
        <w:t>n</w:t>
      </w:r>
      <w:r>
        <w:t xml:space="preserve">, защото стандартният входен поток възприема </w:t>
      </w:r>
      <w:r w:rsidRPr="001E24B2">
        <w:rPr>
          <w:rStyle w:val="Code"/>
        </w:rPr>
        <w:t>\</w:t>
      </w:r>
      <w:r w:rsidRPr="00967592">
        <w:rPr>
          <w:rStyle w:val="Code"/>
        </w:rPr>
        <w:t>n</w:t>
      </w:r>
      <w:r>
        <w:t xml:space="preserve"> като </w:t>
      </w:r>
      <w:r w:rsidRPr="001E24B2">
        <w:rPr>
          <w:rStyle w:val="Code"/>
        </w:rPr>
        <w:t>\</w:t>
      </w:r>
      <w:r w:rsidRPr="00967592">
        <w:rPr>
          <w:rStyle w:val="Code"/>
        </w:rPr>
        <w:t>r</w:t>
      </w:r>
      <w:r w:rsidRPr="001E24B2">
        <w:rPr>
          <w:rStyle w:val="Code"/>
        </w:rPr>
        <w:t>\</w:t>
      </w:r>
      <w:r w:rsidRPr="00967592">
        <w:rPr>
          <w:rStyle w:val="Code"/>
        </w:rPr>
        <w:t>n</w:t>
      </w:r>
      <w:r>
        <w:t xml:space="preserve">, но ако пишем във файл, например, използването само на </w:t>
      </w:r>
      <w:r w:rsidRPr="001E24B2">
        <w:rPr>
          <w:rStyle w:val="Code"/>
        </w:rPr>
        <w:t>\</w:t>
      </w:r>
      <w:r w:rsidRPr="00967592">
        <w:rPr>
          <w:rStyle w:val="Code"/>
        </w:rPr>
        <w:t>n</w:t>
      </w:r>
      <w:r w:rsidRPr="001E24B2">
        <w:t xml:space="preserve"> </w:t>
      </w:r>
      <w:r>
        <w:t xml:space="preserve">е грешно (под </w:t>
      </w:r>
      <w:r>
        <w:rPr>
          <w:lang w:val="en-US"/>
        </w:rPr>
        <w:t>Windows</w:t>
      </w:r>
      <w:r>
        <w:t>).</w:t>
      </w:r>
    </w:p>
    <w:p w:rsidR="0072453D" w:rsidRPr="00701E86" w:rsidRDefault="0072453D" w:rsidP="0072453D">
      <w:pPr>
        <w:pStyle w:val="Heading4"/>
      </w:pPr>
      <w:r>
        <w:t>Съставно форматиране</w:t>
      </w:r>
    </w:p>
    <w:p w:rsidR="0072453D" w:rsidRDefault="0072453D" w:rsidP="0072453D">
      <w:pPr>
        <w:spacing w:after="120"/>
      </w:pPr>
      <w:r>
        <w:t>М</w:t>
      </w:r>
      <w:r w:rsidRPr="00701E86">
        <w:t xml:space="preserve">етодите </w:t>
      </w:r>
      <w:r>
        <w:t>за форматиран изход на</w:t>
      </w:r>
      <w:r w:rsidRPr="001E24B2">
        <w:t xml:space="preserve"> </w:t>
      </w:r>
      <w:r>
        <w:t xml:space="preserve">класа </w:t>
      </w:r>
      <w:r w:rsidRPr="00821908">
        <w:rPr>
          <w:rStyle w:val="Code"/>
        </w:rPr>
        <w:t>Console</w:t>
      </w:r>
      <w:r w:rsidRPr="00B93CEF">
        <w:t xml:space="preserve"> </w:t>
      </w:r>
      <w:r>
        <w:t>използват</w:t>
      </w:r>
      <w:r w:rsidRPr="00701E86">
        <w:t xml:space="preserve"> </w:t>
      </w:r>
      <w:r>
        <w:t>така нарече</w:t>
      </w:r>
      <w:r>
        <w:softHyphen/>
        <w:t xml:space="preserve">ната </w:t>
      </w:r>
      <w:r>
        <w:rPr>
          <w:b/>
        </w:rPr>
        <w:t>система за съставно форматиране</w:t>
      </w:r>
      <w:r w:rsidRPr="00701E86">
        <w:t xml:space="preserve"> (</w:t>
      </w:r>
      <w:r w:rsidRPr="001C44C8">
        <w:rPr>
          <w:lang w:val="en-US"/>
        </w:rPr>
        <w:t>composite formatting feature</w:t>
      </w:r>
      <w:r w:rsidRPr="00701E86">
        <w:t>)</w:t>
      </w:r>
      <w:r>
        <w:t>. Съставното форматиране се използва както при отпечатването на конзо</w:t>
      </w:r>
      <w:r>
        <w:softHyphen/>
        <w:t xml:space="preserve">лата, така и при някои операции със стрингове. Вече разгледахме съставното форматиране в най-простия му вид в предишните примери, но то притежава много повече възможности от това, което видяхме. В </w:t>
      </w:r>
      <w:r>
        <w:lastRenderedPageBreak/>
        <w:t xml:space="preserve">основата си съставното форматиране използва две неща: </w:t>
      </w:r>
      <w:r>
        <w:rPr>
          <w:b/>
          <w:bCs/>
        </w:rPr>
        <w:t>съставен ф</w:t>
      </w:r>
      <w:r w:rsidRPr="00796E62">
        <w:rPr>
          <w:b/>
          <w:bCs/>
        </w:rPr>
        <w:t>орматиращ низ</w:t>
      </w:r>
      <w:r>
        <w:t xml:space="preserve"> и </w:t>
      </w:r>
      <w:r w:rsidRPr="00796E62">
        <w:rPr>
          <w:b/>
          <w:bCs/>
        </w:rPr>
        <w:t>поредица от аргументи</w:t>
      </w:r>
      <w:r>
        <w:t>, които се заместват на определени места в низа.</w:t>
      </w:r>
    </w:p>
    <w:p w:rsidR="0072453D" w:rsidRDefault="0072453D" w:rsidP="0072453D">
      <w:pPr>
        <w:pStyle w:val="Heading4"/>
      </w:pPr>
      <w:r>
        <w:t>Съставен форматиращ низ</w:t>
      </w:r>
    </w:p>
    <w:p w:rsidR="0072453D" w:rsidRDefault="0072453D" w:rsidP="0072453D">
      <w:pPr>
        <w:spacing w:after="120"/>
      </w:pPr>
      <w:r>
        <w:t xml:space="preserve">Съставният форматиращ низ е смесица от нормален текст и </w:t>
      </w:r>
      <w:r w:rsidRPr="00796E62">
        <w:rPr>
          <w:b/>
          <w:bCs/>
        </w:rPr>
        <w:t>форматира</w:t>
      </w:r>
      <w:r>
        <w:rPr>
          <w:b/>
          <w:bCs/>
        </w:rPr>
        <w:softHyphen/>
      </w:r>
      <w:r w:rsidRPr="00796E62">
        <w:rPr>
          <w:b/>
          <w:bCs/>
        </w:rPr>
        <w:t>щи елементи</w:t>
      </w:r>
      <w:r>
        <w:t xml:space="preserve"> (</w:t>
      </w:r>
      <w:r>
        <w:rPr>
          <w:lang w:val="en-US"/>
        </w:rPr>
        <w:t>formatting</w:t>
      </w:r>
      <w:r w:rsidRPr="001E24B2">
        <w:t xml:space="preserve"> </w:t>
      </w:r>
      <w:r>
        <w:rPr>
          <w:lang w:val="en-US"/>
        </w:rPr>
        <w:t>items</w:t>
      </w:r>
      <w:r w:rsidRPr="001E24B2">
        <w:t xml:space="preserve">). </w:t>
      </w:r>
      <w:r>
        <w:t>При форматирането нормалният текст остава същият, както в низа, а на местата на форматиращите елементи се замества със стойностите на съответните аргументи, отпе</w:t>
      </w:r>
      <w:r>
        <w:softHyphen/>
        <w:t>чатани според определени правила. Тези правила се задават чрез синтаксиса на форматиращите елементи.</w:t>
      </w:r>
    </w:p>
    <w:p w:rsidR="0072453D" w:rsidRPr="00536D75" w:rsidRDefault="0072453D" w:rsidP="0072453D">
      <w:pPr>
        <w:pStyle w:val="Heading4"/>
      </w:pPr>
      <w:r>
        <w:t>Форматиращи елементи</w:t>
      </w:r>
    </w:p>
    <w:p w:rsidR="0072453D" w:rsidRPr="00B832E4" w:rsidRDefault="0072453D" w:rsidP="0072453D">
      <w:pPr>
        <w:spacing w:after="120"/>
      </w:pPr>
      <w:r w:rsidRPr="00701E86">
        <w:t xml:space="preserve">Форматиращите </w:t>
      </w:r>
      <w:r>
        <w:t>елементи</w:t>
      </w:r>
      <w:r w:rsidRPr="00701E86">
        <w:t xml:space="preserve"> </w:t>
      </w:r>
      <w:r>
        <w:t>дават възможност за</w:t>
      </w:r>
      <w:r w:rsidRPr="00701E86">
        <w:t xml:space="preserve"> мощен контрол върху показваната стойност и затова могат да придобият </w:t>
      </w:r>
      <w:r>
        <w:t xml:space="preserve">доста </w:t>
      </w:r>
      <w:r w:rsidRPr="00701E86">
        <w:t xml:space="preserve">сложен вид. Следващата схема </w:t>
      </w:r>
      <w:r>
        <w:t xml:space="preserve">на образуване </w:t>
      </w:r>
      <w:r w:rsidRPr="00701E86">
        <w:t xml:space="preserve">показва </w:t>
      </w:r>
      <w:r>
        <w:t>общия</w:t>
      </w:r>
      <w:r w:rsidRPr="00701E86">
        <w:t xml:space="preserve"> синтаксис на </w:t>
      </w:r>
      <w:r w:rsidRPr="00701E86">
        <w:rPr>
          <w:b/>
        </w:rPr>
        <w:t>формат</w:t>
      </w:r>
      <w:r>
        <w:rPr>
          <w:b/>
        </w:rPr>
        <w:t>и</w:t>
      </w:r>
      <w:r>
        <w:rPr>
          <w:b/>
        </w:rPr>
        <w:softHyphen/>
        <w:t>ращите елементи</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0C3C54" w:rsidRDefault="0072453D" w:rsidP="0072453D">
            <w:pPr>
              <w:autoSpaceDE w:val="0"/>
              <w:autoSpaceDN w:val="0"/>
              <w:adjustRightInd w:val="0"/>
              <w:spacing w:before="0"/>
              <w:jc w:val="left"/>
              <w:rPr>
                <w:rStyle w:val="Code"/>
              </w:rPr>
            </w:pPr>
            <w:r>
              <w:rPr>
                <w:rStyle w:val="Code"/>
              </w:rPr>
              <w:t>{index[,alignment][:formatString]}</w:t>
            </w:r>
          </w:p>
        </w:tc>
      </w:tr>
    </w:tbl>
    <w:p w:rsidR="0072453D" w:rsidRDefault="0072453D" w:rsidP="0072453D">
      <w:r w:rsidRPr="00701E86">
        <w:t>Както забелязваме</w:t>
      </w:r>
      <w:r>
        <w:t>,</w:t>
      </w:r>
      <w:r w:rsidRPr="001E24B2">
        <w:t xml:space="preserve"> </w:t>
      </w:r>
      <w:r>
        <w:t>форматиращият елемент започва с отваряща къдрава скоба</w:t>
      </w:r>
      <w:r w:rsidRPr="001E24B2">
        <w:t xml:space="preserve"> </w:t>
      </w:r>
      <w:r w:rsidRPr="001E24B2">
        <w:rPr>
          <w:rStyle w:val="Code"/>
        </w:rPr>
        <w:t>{</w:t>
      </w:r>
      <w:r>
        <w:t xml:space="preserve"> и завършва със затваряща къдрава скоба </w:t>
      </w:r>
      <w:r w:rsidRPr="001E24B2">
        <w:rPr>
          <w:rStyle w:val="Code"/>
        </w:rPr>
        <w:t>}</w:t>
      </w:r>
      <w:r w:rsidRPr="001E24B2">
        <w:t>.</w:t>
      </w:r>
      <w:r w:rsidRPr="00701E86">
        <w:t xml:space="preserve"> </w:t>
      </w:r>
      <w:r>
        <w:t>Съдържанието между скобите е разделено на три компонента, като само</w:t>
      </w:r>
      <w:r w:rsidRPr="00701E86">
        <w:t xml:space="preserve"> </w:t>
      </w:r>
      <w:r>
        <w:rPr>
          <w:rStyle w:val="Code"/>
        </w:rPr>
        <w:t>index</w:t>
      </w:r>
      <w:r w:rsidRPr="000C3C54">
        <w:t xml:space="preserve"> </w:t>
      </w:r>
      <w:r>
        <w:t>компонентата е задължителна. Сега ще разгледаме всяка една от тях поотделно.</w:t>
      </w:r>
    </w:p>
    <w:p w:rsidR="0072453D" w:rsidRPr="000C3C54" w:rsidRDefault="0072453D" w:rsidP="0072453D">
      <w:pPr>
        <w:pStyle w:val="Heading4"/>
      </w:pPr>
      <w:r>
        <w:rPr>
          <w:lang w:val="en-US"/>
        </w:rPr>
        <w:t>Index</w:t>
      </w:r>
      <w:r w:rsidRPr="001E24B2">
        <w:t xml:space="preserve"> </w:t>
      </w:r>
      <w:r>
        <w:t>компонента</w:t>
      </w:r>
    </w:p>
    <w:p w:rsidR="0072453D" w:rsidRPr="00701E86" w:rsidRDefault="0072453D" w:rsidP="0072453D">
      <w:pPr>
        <w:spacing w:after="120"/>
      </w:pPr>
      <w:r w:rsidRPr="00F733C6">
        <w:rPr>
          <w:rStyle w:val="Code"/>
          <w:lang w:val="bg-BG"/>
        </w:rPr>
        <w:t>Index</w:t>
      </w:r>
      <w:r w:rsidRPr="00F733C6">
        <w:rPr>
          <w:noProof/>
        </w:rPr>
        <w:t xml:space="preserve"> компонентата e цяло число и показва позицията на аргумента от списъка с аргументи.</w:t>
      </w:r>
      <w:r w:rsidRPr="00701E86">
        <w:t xml:space="preserve"> Първият аргумент се </w:t>
      </w:r>
      <w:r>
        <w:t>обозначава</w:t>
      </w:r>
      <w:r w:rsidRPr="00701E86">
        <w:t xml:space="preserve"> с </w:t>
      </w:r>
      <w:r>
        <w:t>"</w:t>
      </w:r>
      <w:r w:rsidRPr="001E24B2">
        <w:rPr>
          <w:rStyle w:val="Code"/>
        </w:rPr>
        <w:t>0</w:t>
      </w:r>
      <w:r>
        <w:t>"</w:t>
      </w:r>
      <w:r w:rsidRPr="00701E86">
        <w:t>, втория</w:t>
      </w:r>
      <w:r>
        <w:t>т</w:t>
      </w:r>
      <w:r w:rsidRPr="00701E86">
        <w:t xml:space="preserve"> с </w:t>
      </w:r>
      <w:r>
        <w:t>"</w:t>
      </w:r>
      <w:r w:rsidRPr="001E24B2">
        <w:rPr>
          <w:rStyle w:val="Code"/>
        </w:rPr>
        <w:t>1</w:t>
      </w:r>
      <w:r>
        <w:t>"</w:t>
      </w:r>
      <w:r w:rsidRPr="00701E86">
        <w:t xml:space="preserve"> и т.н.</w:t>
      </w:r>
      <w:r>
        <w:t xml:space="preserve"> В съставния форматиращ низ е позволено да има множество форма</w:t>
      </w:r>
      <w:r>
        <w:softHyphen/>
        <w:t xml:space="preserve">тиращи елементи, които се отнасят за един и същ аргумент. В този случай </w:t>
      </w:r>
      <w:r w:rsidRPr="009723E1">
        <w:rPr>
          <w:rStyle w:val="Code"/>
        </w:rPr>
        <w:t>index</w:t>
      </w:r>
      <w:r w:rsidRPr="001E24B2">
        <w:t xml:space="preserve"> </w:t>
      </w:r>
      <w:r>
        <w:t>компонентата на тези елементи е едно и също число. Няма ограничение за последователността на извикване на аргументите. Напри</w:t>
      </w:r>
      <w:r>
        <w:softHyphen/>
        <w:t>мер бихме могли да използваме следния форматиращ ни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 xml:space="preserve">  </w:t>
            </w:r>
            <w:r>
              <w:rPr>
                <w:rFonts w:ascii="Courier New" w:hAnsi="Courier New" w:cs="Courier New"/>
                <w:noProof/>
                <w:color w:val="A31515"/>
                <w:szCs w:val="20"/>
              </w:rPr>
              <w:t>"{1} is {0} years old from {2}!"</w:t>
            </w:r>
            <w:r>
              <w:rPr>
                <w:rFonts w:ascii="Courier New" w:hAnsi="Courier New" w:cs="Courier New"/>
                <w:noProof/>
                <w:szCs w:val="20"/>
              </w:rPr>
              <w:t xml:space="preserve">, 18, </w:t>
            </w:r>
            <w:r>
              <w:rPr>
                <w:rFonts w:ascii="Courier New" w:hAnsi="Courier New" w:cs="Courier New"/>
                <w:noProof/>
                <w:color w:val="A31515"/>
                <w:szCs w:val="20"/>
              </w:rPr>
              <w:t>"Peter"</w:t>
            </w:r>
            <w:r>
              <w:rPr>
                <w:rFonts w:ascii="Courier New" w:hAnsi="Courier New" w:cs="Courier New"/>
                <w:noProof/>
                <w:szCs w:val="20"/>
              </w:rPr>
              <w:t xml:space="preserve">, </w:t>
            </w:r>
            <w:r>
              <w:rPr>
                <w:rFonts w:ascii="Courier New" w:hAnsi="Courier New" w:cs="Courier New"/>
                <w:noProof/>
                <w:color w:val="A31515"/>
                <w:szCs w:val="20"/>
              </w:rPr>
              <w:t>"Plovdiv"</w:t>
            </w:r>
            <w:r>
              <w:rPr>
                <w:rFonts w:ascii="Courier New" w:hAnsi="Courier New" w:cs="Courier New"/>
                <w:noProof/>
                <w:szCs w:val="20"/>
              </w:rPr>
              <w:t>);</w:t>
            </w:r>
          </w:p>
        </w:tc>
      </w:tr>
    </w:tbl>
    <w:p w:rsidR="0072453D" w:rsidRDefault="0072453D" w:rsidP="0072453D">
      <w:r>
        <w:t xml:space="preserve">В случаите, когато някой от аргументите не е рефериран от никой от форматиращите елементи, той просто се пренебрегва и не играе никаква роля. Въпреки това е добре такива аргументи да се премахват от списъка с аргументи, защото внасят излишна сложност и могат да доведат до объркване. В обратния случай – когато форматиращ елемент реферира аргумент, който не съществува в списъка от аргументи, се хвърля изключение. Това може да се получи, например, ако имаме форматиращ елемент </w:t>
      </w:r>
      <w:r w:rsidRPr="001E24B2">
        <w:rPr>
          <w:rStyle w:val="Code"/>
        </w:rPr>
        <w:t>{4}</w:t>
      </w:r>
      <w:r>
        <w:t>, а сме подали списък със само два аргумента.</w:t>
      </w:r>
    </w:p>
    <w:p w:rsidR="0072453D" w:rsidRPr="00FA1320" w:rsidRDefault="0072453D" w:rsidP="0072453D">
      <w:pPr>
        <w:pStyle w:val="Heading4"/>
        <w:rPr>
          <w:b w:val="0"/>
        </w:rPr>
      </w:pPr>
      <w:r>
        <w:rPr>
          <w:lang w:val="en-US"/>
        </w:rPr>
        <w:lastRenderedPageBreak/>
        <w:t>Alignment</w:t>
      </w:r>
      <w:r w:rsidRPr="001E24B2">
        <w:t xml:space="preserve"> </w:t>
      </w:r>
      <w:r>
        <w:t>компонента</w:t>
      </w:r>
    </w:p>
    <w:p w:rsidR="0072453D" w:rsidRPr="00701E86" w:rsidRDefault="0072453D" w:rsidP="0072453D">
      <w:pPr>
        <w:spacing w:after="120"/>
      </w:pPr>
      <w:r w:rsidRPr="00F733C6">
        <w:rPr>
          <w:rStyle w:val="Code"/>
          <w:lang w:val="bg-BG"/>
        </w:rPr>
        <w:t>Alignment</w:t>
      </w:r>
      <w:r w:rsidRPr="00F733C6">
        <w:rPr>
          <w:noProof/>
        </w:rPr>
        <w:t xml:space="preserve"> компонентата е незадължителна и указва подравняване на стринга.</w:t>
      </w:r>
      <w:r>
        <w:t xml:space="preserve"> Тя е цяло положително или отрицателно число, като положител</w:t>
      </w:r>
      <w:r>
        <w:softHyphen/>
        <w:t>ните стойности означават подравняване от дясно, а отрицателните – от ляво.</w:t>
      </w:r>
      <w:r w:rsidRPr="00701E86">
        <w:t xml:space="preserve"> </w:t>
      </w:r>
      <w:r>
        <w:t>Стойността на числото обозначава броя на позициите, в които да се подравни числото</w:t>
      </w:r>
      <w:r w:rsidRPr="00701E86">
        <w:t>.</w:t>
      </w:r>
      <w:r>
        <w:t xml:space="preserve"> Ако стрингът, който искаме да изобразим има дължина по-голяма или равна на стойността на числото, тогава това число се пренебрегва. Ако е по-малка обаче, незаетите позиции се допълват с интервали. Например следното формат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6}"</w:t>
            </w:r>
            <w:r>
              <w:rPr>
                <w:rFonts w:ascii="Courier New" w:hAnsi="Courier New" w:cs="Courier New"/>
                <w:noProof/>
                <w:szCs w:val="20"/>
              </w:rPr>
              <w:t>, 123);</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6}"</w:t>
            </w:r>
            <w:r>
              <w:rPr>
                <w:rFonts w:ascii="Courier New" w:hAnsi="Courier New" w:cs="Courier New"/>
                <w:noProof/>
                <w:szCs w:val="20"/>
              </w:rPr>
              <w:t>, 1234);</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6}"</w:t>
            </w:r>
            <w:r>
              <w:rPr>
                <w:rFonts w:ascii="Courier New" w:hAnsi="Courier New" w:cs="Courier New"/>
                <w:noProof/>
                <w:szCs w:val="20"/>
              </w:rPr>
              <w:t>, 12);</w:t>
            </w:r>
          </w:p>
        </w:tc>
      </w:tr>
    </w:tbl>
    <w:p w:rsidR="0072453D" w:rsidRDefault="0072453D" w:rsidP="0072453D">
      <w:pPr>
        <w:spacing w:after="120"/>
      </w:pPr>
      <w:r>
        <w:t>ще изведе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EA76D7" w:rsidRDefault="0072453D" w:rsidP="0072453D">
            <w:pPr>
              <w:autoSpaceDE w:val="0"/>
              <w:autoSpaceDN w:val="0"/>
              <w:adjustRightInd w:val="0"/>
              <w:spacing w:before="0"/>
              <w:jc w:val="left"/>
              <w:rPr>
                <w:rFonts w:ascii="Courier New" w:hAnsi="Courier New" w:cs="Courier New"/>
                <w:noProof/>
                <w:szCs w:val="20"/>
              </w:rPr>
            </w:pPr>
            <w:r>
              <w:br w:type="page"/>
            </w:r>
            <w:r>
              <w:br w:type="page"/>
            </w:r>
            <w:r w:rsidRPr="00EA76D7">
              <w:rPr>
                <w:rFonts w:ascii="Courier New" w:hAnsi="Courier New" w:cs="Courier New"/>
                <w:noProof/>
                <w:szCs w:val="20"/>
              </w:rPr>
              <w:t xml:space="preserve">   123</w:t>
            </w:r>
          </w:p>
          <w:p w:rsidR="0072453D" w:rsidRPr="00EA76D7" w:rsidRDefault="0072453D" w:rsidP="0072453D">
            <w:pPr>
              <w:autoSpaceDE w:val="0"/>
              <w:autoSpaceDN w:val="0"/>
              <w:adjustRightInd w:val="0"/>
              <w:spacing w:before="0"/>
              <w:jc w:val="left"/>
              <w:rPr>
                <w:rFonts w:ascii="Courier New" w:hAnsi="Courier New" w:cs="Courier New"/>
                <w:noProof/>
                <w:szCs w:val="20"/>
              </w:rPr>
            </w:pPr>
            <w:r w:rsidRPr="00EA76D7">
              <w:rPr>
                <w:rFonts w:ascii="Courier New" w:hAnsi="Courier New" w:cs="Courier New"/>
                <w:noProof/>
                <w:szCs w:val="20"/>
              </w:rPr>
              <w:t xml:space="preserve">  1234</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sidRPr="00EA76D7">
              <w:rPr>
                <w:rFonts w:ascii="Courier New" w:hAnsi="Courier New" w:cs="Courier New"/>
                <w:noProof/>
                <w:szCs w:val="20"/>
              </w:rPr>
              <w:t xml:space="preserve">    12</w:t>
            </w:r>
          </w:p>
        </w:tc>
      </w:tr>
    </w:tbl>
    <w:p w:rsidR="0072453D" w:rsidRPr="00E14326" w:rsidRDefault="0072453D" w:rsidP="0072453D">
      <w:r>
        <w:t xml:space="preserve">Ако решим да използваме </w:t>
      </w:r>
      <w:r>
        <w:rPr>
          <w:lang w:val="en-US"/>
        </w:rPr>
        <w:t>alignment</w:t>
      </w:r>
      <w:r w:rsidRPr="001E24B2">
        <w:t xml:space="preserve"> </w:t>
      </w:r>
      <w:r>
        <w:t xml:space="preserve">компонента, тя трябва да е отделена от </w:t>
      </w:r>
      <w:r w:rsidRPr="005C185F">
        <w:rPr>
          <w:rStyle w:val="Code"/>
        </w:rPr>
        <w:t>index</w:t>
      </w:r>
      <w:r w:rsidRPr="001E24B2">
        <w:t xml:space="preserve"> </w:t>
      </w:r>
      <w:r>
        <w:t>компонентата чрез запетая, както е направено в примера по-горе.</w:t>
      </w:r>
    </w:p>
    <w:p w:rsidR="0072453D" w:rsidRPr="009723E1" w:rsidRDefault="0072453D" w:rsidP="0072453D">
      <w:pPr>
        <w:pStyle w:val="Heading4"/>
      </w:pPr>
      <w:r w:rsidRPr="009723E1">
        <w:rPr>
          <w:noProof/>
        </w:rPr>
        <w:t>FormatString</w:t>
      </w:r>
      <w:r w:rsidRPr="009723E1">
        <w:t xml:space="preserve"> компонента</w:t>
      </w:r>
    </w:p>
    <w:p w:rsidR="0072453D" w:rsidRDefault="0072453D" w:rsidP="0072453D">
      <w:r>
        <w:t>Тази компонента указва специфичното форматиране на низа</w:t>
      </w:r>
      <w:r w:rsidRPr="00701E86">
        <w:t>.</w:t>
      </w:r>
      <w:r>
        <w:t xml:space="preserve"> Тя варира в зависимост от типа на аргумента. Различават се три основни типа </w:t>
      </w:r>
      <w:r w:rsidRPr="005C185F">
        <w:rPr>
          <w:rStyle w:val="Code"/>
        </w:rPr>
        <w:t>formatString</w:t>
      </w:r>
      <w:r>
        <w:rPr>
          <w:lang w:val="en-US"/>
        </w:rPr>
        <w:t xml:space="preserve"> </w:t>
      </w:r>
      <w:r>
        <w:t>компоненти:</w:t>
      </w:r>
    </w:p>
    <w:p w:rsidR="0072453D" w:rsidRDefault="0072453D" w:rsidP="00222F92">
      <w:pPr>
        <w:numPr>
          <w:ilvl w:val="0"/>
          <w:numId w:val="25"/>
        </w:numPr>
        <w:ind w:left="568" w:hanging="284"/>
      </w:pPr>
      <w:r>
        <w:t>за числени типове аргументи</w:t>
      </w:r>
    </w:p>
    <w:p w:rsidR="0072453D" w:rsidRPr="002415E9" w:rsidRDefault="0072453D" w:rsidP="00222F92">
      <w:pPr>
        <w:numPr>
          <w:ilvl w:val="0"/>
          <w:numId w:val="25"/>
        </w:numPr>
        <w:ind w:left="568" w:hanging="284"/>
      </w:pPr>
      <w:r>
        <w:t>за аргументи от тип дата (</w:t>
      </w:r>
      <w:r w:rsidRPr="002415E9">
        <w:rPr>
          <w:rStyle w:val="Code"/>
        </w:rPr>
        <w:t>DateTime</w:t>
      </w:r>
      <w:r>
        <w:t>)</w:t>
      </w:r>
    </w:p>
    <w:p w:rsidR="0072453D" w:rsidRPr="00EA76D7" w:rsidRDefault="0072453D" w:rsidP="00222F92">
      <w:pPr>
        <w:numPr>
          <w:ilvl w:val="0"/>
          <w:numId w:val="25"/>
        </w:numPr>
        <w:ind w:left="568" w:hanging="284"/>
      </w:pPr>
      <w:r>
        <w:t>за аргументи от тип енумерация (изброени типове)</w:t>
      </w:r>
    </w:p>
    <w:p w:rsidR="0072453D" w:rsidRPr="009723E1" w:rsidRDefault="0072453D" w:rsidP="0072453D">
      <w:pPr>
        <w:pStyle w:val="Heading4"/>
      </w:pPr>
      <w:r w:rsidRPr="001C44C8">
        <w:rPr>
          <w:noProof/>
          <w:lang w:val="en-US"/>
        </w:rPr>
        <w:t>FormatString</w:t>
      </w:r>
      <w:r w:rsidRPr="009723E1">
        <w:t xml:space="preserve"> компоненти за числа</w:t>
      </w:r>
    </w:p>
    <w:p w:rsidR="0072453D" w:rsidRPr="001E24B2" w:rsidRDefault="0072453D" w:rsidP="0072453D">
      <w:pPr>
        <w:spacing w:after="120"/>
      </w:pPr>
      <w:r>
        <w:t xml:space="preserve">Този тип </w:t>
      </w:r>
      <w:r w:rsidRPr="005C185F">
        <w:rPr>
          <w:rStyle w:val="Code"/>
        </w:rPr>
        <w:t>formatString</w:t>
      </w:r>
      <w:r w:rsidRPr="001E24B2">
        <w:t xml:space="preserve"> </w:t>
      </w:r>
      <w:r>
        <w:t>компонента има два подтипа: стандартно дефини</w:t>
      </w:r>
      <w:r>
        <w:softHyphen/>
        <w:t>рани формати и формати дефинирани от потребителя (</w:t>
      </w:r>
      <w:r>
        <w:rPr>
          <w:lang w:val="en-US"/>
        </w:rPr>
        <w:t>custom</w:t>
      </w:r>
      <w:r w:rsidRPr="001E24B2">
        <w:t xml:space="preserve"> </w:t>
      </w:r>
      <w:r>
        <w:rPr>
          <w:lang w:val="en-US"/>
        </w:rPr>
        <w:t>format</w:t>
      </w:r>
      <w:r w:rsidRPr="001E24B2">
        <w:t xml:space="preserve"> </w:t>
      </w:r>
      <w:r>
        <w:rPr>
          <w:lang w:val="en-US"/>
        </w:rPr>
        <w:t>strings</w:t>
      </w:r>
      <w:r w:rsidRPr="001E24B2">
        <w:t>).</w:t>
      </w:r>
    </w:p>
    <w:p w:rsidR="0072453D" w:rsidRDefault="0072453D" w:rsidP="0072453D">
      <w:pPr>
        <w:pStyle w:val="Heading4"/>
      </w:pPr>
      <w:r>
        <w:t>Стандартно дефинирани формати за числа</w:t>
      </w:r>
    </w:p>
    <w:p w:rsidR="0072453D" w:rsidRDefault="0072453D" w:rsidP="0072453D">
      <w:pPr>
        <w:spacing w:after="120"/>
      </w:pPr>
      <w:r>
        <w:t xml:space="preserve">Тези формати се дефинират чрез един от няколко </w:t>
      </w:r>
      <w:r w:rsidRPr="001A2D34">
        <w:rPr>
          <w:b/>
          <w:bCs/>
        </w:rPr>
        <w:t>форматни специфи</w:t>
      </w:r>
      <w:r>
        <w:rPr>
          <w:b/>
          <w:bCs/>
        </w:rPr>
        <w:softHyphen/>
      </w:r>
      <w:r w:rsidRPr="001A2D34">
        <w:rPr>
          <w:b/>
          <w:bCs/>
        </w:rPr>
        <w:t>катора</w:t>
      </w:r>
      <w:r>
        <w:t xml:space="preserve">, които представляват буква със специфично значение. След форматния спецификатор може да следва цяло положително число, наречено </w:t>
      </w:r>
      <w:r w:rsidRPr="001A2D34">
        <w:rPr>
          <w:b/>
          <w:bCs/>
        </w:rPr>
        <w:t>прецизност</w:t>
      </w:r>
      <w:r>
        <w:t>, което за различните спецификатори има различно значение. Когато тя има значение на брой знаци след десетичната запетая, тогава резултатът се закръгля. Следната таблица описва специ</w:t>
      </w:r>
      <w:r>
        <w:softHyphen/>
        <w:t>фикаторите и значението на прецизността</w:t>
      </w:r>
      <w:r w:rsidRPr="00701E86">
        <w:t>:</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69"/>
      </w:tblGrid>
      <w:tr w:rsidR="0072453D" w:rsidRPr="00701E86" w:rsidTr="0072453D">
        <w:tc>
          <w:tcPr>
            <w:tcW w:w="1980" w:type="dxa"/>
            <w:shd w:val="clear" w:color="auto" w:fill="F3F3F3"/>
            <w:vAlign w:val="center"/>
          </w:tcPr>
          <w:p w:rsidR="0072453D" w:rsidRPr="00701E86" w:rsidRDefault="0072453D" w:rsidP="0072453D">
            <w:pPr>
              <w:spacing w:before="60" w:after="60"/>
              <w:jc w:val="center"/>
              <w:rPr>
                <w:b/>
                <w:szCs w:val="20"/>
              </w:rPr>
            </w:pPr>
            <w:r>
              <w:rPr>
                <w:b/>
                <w:szCs w:val="20"/>
              </w:rPr>
              <w:lastRenderedPageBreak/>
              <w:t>Спецификатор</w:t>
            </w:r>
          </w:p>
        </w:tc>
        <w:tc>
          <w:tcPr>
            <w:tcW w:w="5969" w:type="dxa"/>
            <w:shd w:val="clear" w:color="auto" w:fill="F3F3F3"/>
            <w:vAlign w:val="center"/>
          </w:tcPr>
          <w:p w:rsidR="0072453D" w:rsidRPr="00701E86" w:rsidRDefault="0072453D" w:rsidP="0072453D">
            <w:pPr>
              <w:spacing w:before="60" w:after="60"/>
              <w:jc w:val="center"/>
              <w:rPr>
                <w:b/>
                <w:szCs w:val="20"/>
              </w:rPr>
            </w:pPr>
            <w:r w:rsidRPr="00701E86">
              <w:rPr>
                <w:b/>
                <w:szCs w:val="20"/>
              </w:rPr>
              <w:t>Описание</w:t>
            </w:r>
          </w:p>
        </w:tc>
      </w:tr>
      <w:tr w:rsidR="0072453D" w:rsidRPr="00701E86" w:rsidTr="0072453D">
        <w:trPr>
          <w:trHeight w:val="1208"/>
        </w:trPr>
        <w:tc>
          <w:tcPr>
            <w:tcW w:w="1980" w:type="dxa"/>
            <w:vAlign w:val="center"/>
          </w:tcPr>
          <w:p w:rsidR="0072453D" w:rsidRPr="00BD5289" w:rsidRDefault="0072453D" w:rsidP="0072453D">
            <w:pPr>
              <w:spacing w:before="40" w:after="40"/>
              <w:rPr>
                <w:rStyle w:val="Code"/>
              </w:rPr>
            </w:pPr>
            <w:r>
              <w:rPr>
                <w:rStyle w:val="Code"/>
              </w:rPr>
              <w:t>"C" или "c"</w:t>
            </w:r>
          </w:p>
        </w:tc>
        <w:tc>
          <w:tcPr>
            <w:tcW w:w="5969" w:type="dxa"/>
            <w:vAlign w:val="center"/>
          </w:tcPr>
          <w:p w:rsidR="0072453D" w:rsidRPr="00701E86" w:rsidRDefault="0072453D" w:rsidP="0072453D">
            <w:pPr>
              <w:spacing w:before="40" w:after="40"/>
              <w:rPr>
                <w:rStyle w:val="Code"/>
              </w:rPr>
            </w:pPr>
            <w:r>
              <w:t>Обозначава валута и резултатът ще се изведе заедно със знака на валутата за текущата "култура" (например българската). Прецизността указва броя на знаците след десетичната запетая.</w:t>
            </w:r>
          </w:p>
        </w:tc>
      </w:tr>
      <w:tr w:rsidR="0072453D" w:rsidRPr="00701E86" w:rsidTr="0072453D">
        <w:tc>
          <w:tcPr>
            <w:tcW w:w="1980" w:type="dxa"/>
            <w:vAlign w:val="center"/>
          </w:tcPr>
          <w:p w:rsidR="0072453D" w:rsidRPr="00701E86" w:rsidRDefault="0072453D" w:rsidP="0072453D">
            <w:pPr>
              <w:spacing w:before="40" w:after="40"/>
              <w:jc w:val="left"/>
              <w:rPr>
                <w:rStyle w:val="Code"/>
              </w:rPr>
            </w:pPr>
            <w:r>
              <w:rPr>
                <w:rStyle w:val="Code"/>
              </w:rPr>
              <w:t>"D" или "d"</w:t>
            </w:r>
          </w:p>
        </w:tc>
        <w:tc>
          <w:tcPr>
            <w:tcW w:w="5969" w:type="dxa"/>
            <w:vAlign w:val="center"/>
          </w:tcPr>
          <w:p w:rsidR="0072453D" w:rsidRPr="00701E86" w:rsidRDefault="0072453D" w:rsidP="0072453D">
            <w:pPr>
              <w:spacing w:before="40" w:after="40"/>
            </w:pPr>
            <w:r>
              <w:t>Цяло число. Прецизността указва минималния брой знаци за изобразяването на стринга, като при нужда се извършва допълване с нули отпред.</w:t>
            </w:r>
          </w:p>
        </w:tc>
      </w:tr>
      <w:tr w:rsidR="0072453D" w:rsidRPr="00701E86" w:rsidTr="0072453D">
        <w:trPr>
          <w:trHeight w:val="791"/>
        </w:trPr>
        <w:tc>
          <w:tcPr>
            <w:tcW w:w="1980" w:type="dxa"/>
            <w:vAlign w:val="center"/>
          </w:tcPr>
          <w:p w:rsidR="0072453D" w:rsidRPr="00701E86" w:rsidRDefault="0072453D" w:rsidP="0072453D">
            <w:pPr>
              <w:spacing w:before="40" w:after="40"/>
              <w:jc w:val="left"/>
              <w:rPr>
                <w:rStyle w:val="Code"/>
              </w:rPr>
            </w:pPr>
            <w:r>
              <w:rPr>
                <w:rStyle w:val="Code"/>
              </w:rPr>
              <w:t>"E" или "e"</w:t>
            </w:r>
          </w:p>
        </w:tc>
        <w:tc>
          <w:tcPr>
            <w:tcW w:w="5969" w:type="dxa"/>
            <w:vAlign w:val="center"/>
          </w:tcPr>
          <w:p w:rsidR="0072453D" w:rsidRPr="00701E86" w:rsidRDefault="0072453D" w:rsidP="0072453D">
            <w:pPr>
              <w:spacing w:before="40" w:after="40"/>
              <w:rPr>
                <w:rStyle w:val="Code"/>
              </w:rPr>
            </w:pPr>
            <w:r>
              <w:t>Експоненциален запис. Прецизността указва броя на знаците след десетичната запетая.</w:t>
            </w:r>
          </w:p>
        </w:tc>
      </w:tr>
      <w:tr w:rsidR="0072453D" w:rsidRPr="00701E86" w:rsidTr="0072453D">
        <w:tc>
          <w:tcPr>
            <w:tcW w:w="1980" w:type="dxa"/>
            <w:vAlign w:val="center"/>
          </w:tcPr>
          <w:p w:rsidR="0072453D" w:rsidRPr="00701E86" w:rsidRDefault="0072453D" w:rsidP="0072453D">
            <w:pPr>
              <w:spacing w:before="40" w:after="40"/>
              <w:jc w:val="left"/>
              <w:rPr>
                <w:rStyle w:val="Code"/>
              </w:rPr>
            </w:pPr>
            <w:r>
              <w:rPr>
                <w:rStyle w:val="Code"/>
              </w:rPr>
              <w:t>"F" или "f"</w:t>
            </w:r>
          </w:p>
        </w:tc>
        <w:tc>
          <w:tcPr>
            <w:tcW w:w="5969" w:type="dxa"/>
            <w:vAlign w:val="center"/>
          </w:tcPr>
          <w:p w:rsidR="0072453D" w:rsidRPr="00EF04D1" w:rsidRDefault="0072453D" w:rsidP="0072453D">
            <w:pPr>
              <w:spacing w:before="40" w:after="40"/>
              <w:rPr>
                <w:rStyle w:val="Code"/>
              </w:rPr>
            </w:pPr>
            <w:r>
              <w:t>Цяло или дробно число. Прецизността указва броя на знаците след десетичната запетая.</w:t>
            </w:r>
          </w:p>
        </w:tc>
      </w:tr>
      <w:tr w:rsidR="0072453D" w:rsidRPr="00701E86" w:rsidTr="0072453D">
        <w:trPr>
          <w:trHeight w:val="1184"/>
        </w:trPr>
        <w:tc>
          <w:tcPr>
            <w:tcW w:w="1980" w:type="dxa"/>
            <w:vAlign w:val="center"/>
          </w:tcPr>
          <w:p w:rsidR="0072453D" w:rsidRPr="00701E86" w:rsidRDefault="0072453D" w:rsidP="0072453D">
            <w:pPr>
              <w:spacing w:before="40" w:after="40"/>
              <w:jc w:val="left"/>
              <w:rPr>
                <w:rStyle w:val="Code"/>
              </w:rPr>
            </w:pPr>
            <w:r>
              <w:rPr>
                <w:rStyle w:val="Code"/>
              </w:rPr>
              <w:t>"N" или "n"</w:t>
            </w:r>
          </w:p>
        </w:tc>
        <w:tc>
          <w:tcPr>
            <w:tcW w:w="5969" w:type="dxa"/>
            <w:vAlign w:val="center"/>
          </w:tcPr>
          <w:p w:rsidR="0072453D" w:rsidRPr="00EF04D1" w:rsidRDefault="0072453D" w:rsidP="0072453D">
            <w:pPr>
              <w:spacing w:before="40" w:after="40"/>
              <w:rPr>
                <w:rStyle w:val="Code"/>
              </w:rPr>
            </w:pPr>
            <w:r>
              <w:t>Еквивалентно на "</w:t>
            </w:r>
            <w:r>
              <w:rPr>
                <w:lang w:val="en-US"/>
              </w:rPr>
              <w:t>F"</w:t>
            </w:r>
            <w:r>
              <w:t>, но изобразява и съответния разделител за хилядите, милионите и т.н. (например в английския език често числото "1000" се изписва като "1,000" - със запетая между числото 1 и нулите).</w:t>
            </w:r>
          </w:p>
        </w:tc>
      </w:tr>
      <w:tr w:rsidR="0072453D" w:rsidRPr="00701E86" w:rsidTr="0072453D">
        <w:trPr>
          <w:trHeight w:val="846"/>
        </w:trPr>
        <w:tc>
          <w:tcPr>
            <w:tcW w:w="1980" w:type="dxa"/>
            <w:vAlign w:val="center"/>
          </w:tcPr>
          <w:p w:rsidR="0072453D" w:rsidRPr="00701E86" w:rsidRDefault="0072453D" w:rsidP="0072453D">
            <w:pPr>
              <w:spacing w:before="40" w:after="40"/>
              <w:jc w:val="left"/>
              <w:rPr>
                <w:rStyle w:val="Code"/>
              </w:rPr>
            </w:pPr>
            <w:r>
              <w:rPr>
                <w:rStyle w:val="Code"/>
              </w:rPr>
              <w:t>"P" или "p"</w:t>
            </w:r>
          </w:p>
        </w:tc>
        <w:tc>
          <w:tcPr>
            <w:tcW w:w="5969" w:type="dxa"/>
            <w:vAlign w:val="center"/>
          </w:tcPr>
          <w:p w:rsidR="0072453D" w:rsidRPr="00701E86" w:rsidRDefault="0072453D" w:rsidP="0072453D">
            <w:pPr>
              <w:spacing w:before="40" w:after="40"/>
              <w:rPr>
                <w:rStyle w:val="Code"/>
              </w:rPr>
            </w:pPr>
            <w:r>
              <w:t>Ще умножи числото по 100 и ще изобрази отпред символа за процент. Прецизността указва броя на знаците след десетичната запетая.</w:t>
            </w:r>
          </w:p>
        </w:tc>
      </w:tr>
      <w:tr w:rsidR="0072453D" w:rsidRPr="00701E86" w:rsidTr="0072453D">
        <w:tc>
          <w:tcPr>
            <w:tcW w:w="1980" w:type="dxa"/>
            <w:vAlign w:val="center"/>
          </w:tcPr>
          <w:p w:rsidR="0072453D" w:rsidRPr="00701E86" w:rsidRDefault="0072453D" w:rsidP="0072453D">
            <w:pPr>
              <w:spacing w:before="40" w:after="40"/>
              <w:jc w:val="left"/>
              <w:rPr>
                <w:rStyle w:val="Code"/>
              </w:rPr>
            </w:pPr>
            <w:r>
              <w:rPr>
                <w:rStyle w:val="Code"/>
              </w:rPr>
              <w:t>"X" или "x"</w:t>
            </w:r>
          </w:p>
        </w:tc>
        <w:tc>
          <w:tcPr>
            <w:tcW w:w="5969" w:type="dxa"/>
            <w:vAlign w:val="center"/>
          </w:tcPr>
          <w:p w:rsidR="0072453D" w:rsidRPr="001E24B2" w:rsidRDefault="0072453D" w:rsidP="0072453D">
            <w:pPr>
              <w:spacing w:before="40" w:after="40"/>
              <w:rPr>
                <w:rStyle w:val="Code"/>
              </w:rPr>
            </w:pPr>
            <w:r>
              <w:t>Изписва числото в шестнадесетична бройна система. Работи само с цели числа. Прецизността указва мини</w:t>
            </w:r>
            <w:r>
              <w:softHyphen/>
              <w:t>малния брой знаци за изобразяването на стринга, като недостигащите се допълват с нули отпред.</w:t>
            </w:r>
          </w:p>
        </w:tc>
      </w:tr>
    </w:tbl>
    <w:p w:rsidR="0072453D" w:rsidRPr="00701E86" w:rsidRDefault="0072453D" w:rsidP="0072453D">
      <w:pPr>
        <w:spacing w:after="120"/>
      </w:pPr>
      <w:r>
        <w:t>Част от форматирането се определя от текущите настройки за "култура", които се взимат по подразбиране от регионалните настройки на операци</w:t>
      </w:r>
      <w:r>
        <w:softHyphen/>
        <w:t>он</w:t>
      </w:r>
      <w:r>
        <w:softHyphen/>
        <w:t>ната система. "Културите" са набор от правила, които са валидни за даден език или за дадена държава и които указват, кой символ да се използва за десетичен разделител, как се изписва валутата и др. Например, за българската "култура" валутата се изписва като след сумата се добавя " лв.", докато за американската "култура" се изписва символът "</w:t>
      </w:r>
      <w:r w:rsidRPr="001E24B2">
        <w:t>$</w:t>
      </w:r>
      <w:r>
        <w:t>" преди сумата. Нека видим и няколко примера за използва</w:t>
      </w:r>
      <w:r>
        <w:softHyphen/>
        <w:t>не</w:t>
      </w:r>
      <w:r>
        <w:softHyphen/>
        <w:t>то на специ</w:t>
      </w:r>
      <w:r>
        <w:softHyphen/>
        <w:t>фика</w:t>
      </w:r>
      <w:r>
        <w:softHyphen/>
        <w:t>торите от горната таблица при регионални настройки за български ез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B832E4" w:rsidRDefault="0072453D" w:rsidP="0072453D">
            <w:pPr>
              <w:spacing w:before="0"/>
              <w:jc w:val="center"/>
              <w:rPr>
                <w:rStyle w:val="Code"/>
              </w:rPr>
            </w:pPr>
            <w:r>
              <w:rPr>
                <w:rStyle w:val="Code"/>
              </w:rPr>
              <w:t>StandardNumericFormats</w:t>
            </w:r>
            <w:r w:rsidRPr="00B832E4">
              <w:rPr>
                <w:rStyle w:val="Code"/>
              </w:rPr>
              <w:t>.</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StandardNumericFormat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C2}"</w:t>
            </w:r>
            <w:r>
              <w:rPr>
                <w:rFonts w:ascii="Courier New" w:hAnsi="Courier New" w:cs="Courier New"/>
                <w:noProof/>
                <w:szCs w:val="20"/>
              </w:rPr>
              <w:t>, 123.456);</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23,46 лв.</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6}"</w:t>
            </w:r>
            <w:r>
              <w:rPr>
                <w:rFonts w:ascii="Courier New" w:hAnsi="Courier New" w:cs="Courier New"/>
                <w:noProof/>
                <w:szCs w:val="20"/>
              </w:rPr>
              <w:t>, -1234);</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001234</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E2}"</w:t>
            </w:r>
            <w:r>
              <w:rPr>
                <w:rFonts w:ascii="Courier New" w:hAnsi="Courier New" w:cs="Courier New"/>
                <w:noProof/>
                <w:szCs w:val="20"/>
              </w:rPr>
              <w:t>, 123);</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23Е+00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F2}"</w:t>
            </w:r>
            <w:r>
              <w:rPr>
                <w:rFonts w:ascii="Courier New" w:hAnsi="Courier New" w:cs="Courier New"/>
                <w:noProof/>
                <w:szCs w:val="20"/>
              </w:rPr>
              <w:t>, -123.456);</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23,4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N2}"</w:t>
            </w:r>
            <w:r>
              <w:rPr>
                <w:rFonts w:ascii="Courier New" w:hAnsi="Courier New" w:cs="Courier New"/>
                <w:noProof/>
                <w:szCs w:val="20"/>
              </w:rPr>
              <w:t>, 1234567.8);</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 234 567,8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P}"</w:t>
            </w:r>
            <w:r>
              <w:rPr>
                <w:rFonts w:ascii="Courier New" w:hAnsi="Courier New" w:cs="Courier New"/>
                <w:noProof/>
                <w:szCs w:val="20"/>
              </w:rPr>
              <w:t>, 0.456);</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45,60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X}"</w:t>
            </w:r>
            <w:r>
              <w:rPr>
                <w:rFonts w:ascii="Courier New" w:hAnsi="Courier New" w:cs="Courier New"/>
                <w:noProof/>
                <w:szCs w:val="20"/>
              </w:rPr>
              <w:t>, 254);</w:t>
            </w:r>
          </w:p>
          <w:p w:rsidR="0072453D" w:rsidRPr="001834E7"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Output: </w:t>
            </w:r>
            <w:r>
              <w:rPr>
                <w:rFonts w:ascii="Courier New" w:hAnsi="Courier New" w:cs="Courier New"/>
                <w:noProof/>
                <w:color w:val="008000"/>
                <w:szCs w:val="20"/>
                <w:lang w:val="en-US"/>
              </w:rPr>
              <w:t>F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B832E4" w:rsidRDefault="0072453D" w:rsidP="0072453D">
            <w:pPr>
              <w:spacing w:before="0"/>
              <w:rPr>
                <w:rFonts w:ascii="Courier New" w:hAnsi="Courier New" w:cs="Courier New"/>
                <w:noProof/>
              </w:rPr>
            </w:pPr>
            <w:r>
              <w:rPr>
                <w:rFonts w:ascii="Courier New" w:hAnsi="Courier New" w:cs="Courier New"/>
                <w:noProof/>
                <w:szCs w:val="20"/>
              </w:rPr>
              <w:t>}</w:t>
            </w:r>
          </w:p>
        </w:tc>
      </w:tr>
    </w:tbl>
    <w:p w:rsidR="0072453D" w:rsidRPr="008151F0" w:rsidRDefault="0072453D" w:rsidP="0072453D">
      <w:pPr>
        <w:pStyle w:val="Heading4"/>
      </w:pPr>
      <w:r>
        <w:lastRenderedPageBreak/>
        <w:t>Потребителски</w:t>
      </w:r>
      <w:r>
        <w:rPr>
          <w:lang w:val="en-US"/>
        </w:rPr>
        <w:t xml:space="preserve"> </w:t>
      </w:r>
      <w:r>
        <w:t>формати за числа</w:t>
      </w:r>
    </w:p>
    <w:p w:rsidR="0072453D" w:rsidRPr="00701E86" w:rsidRDefault="0072453D" w:rsidP="0072453D">
      <w:pPr>
        <w:spacing w:after="120"/>
      </w:pPr>
      <w:r>
        <w:t>Всички формати, които не са стандартни, се причисляват към потребител</w:t>
      </w:r>
      <w:r>
        <w:softHyphen/>
        <w:t>ските (</w:t>
      </w:r>
      <w:r>
        <w:rPr>
          <w:lang w:val="en-US"/>
        </w:rPr>
        <w:t>custom</w:t>
      </w:r>
      <w:r>
        <w:t>)</w:t>
      </w:r>
      <w:r w:rsidRPr="001E24B2">
        <w:t xml:space="preserve"> </w:t>
      </w:r>
      <w:r>
        <w:t xml:space="preserve">формати. За </w:t>
      </w:r>
      <w:r>
        <w:rPr>
          <w:lang w:val="en-US"/>
        </w:rPr>
        <w:t>custom</w:t>
      </w:r>
      <w:r w:rsidRPr="001E24B2">
        <w:t xml:space="preserve"> </w:t>
      </w:r>
      <w:r>
        <w:t xml:space="preserve">форматите отново са дефинирани набор от спецификатори, като разликата със стандартните формати е, че може да се използват поредица от спецификатори (при стандартните формати се използва само един спецификатор от възможните). </w:t>
      </w:r>
      <w:r w:rsidRPr="00701E86">
        <w:t xml:space="preserve">В </w:t>
      </w:r>
      <w:r>
        <w:t>следва</w:t>
      </w:r>
      <w:r>
        <w:softHyphen/>
        <w:t>щата таблица</w:t>
      </w:r>
      <w:r w:rsidRPr="00701E86">
        <w:t xml:space="preserve"> са </w:t>
      </w:r>
      <w:r>
        <w:t>изброени различните спецификатори и тяхното значение</w:t>
      </w:r>
      <w:r w:rsidRPr="00701E86">
        <w:t>:</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72453D" w:rsidRPr="00701E86" w:rsidTr="0072453D">
        <w:tc>
          <w:tcPr>
            <w:tcW w:w="1985" w:type="dxa"/>
            <w:shd w:val="clear" w:color="auto" w:fill="F3F3F3"/>
            <w:vAlign w:val="center"/>
          </w:tcPr>
          <w:p w:rsidR="0072453D" w:rsidRPr="00701E86" w:rsidRDefault="0072453D" w:rsidP="0072453D">
            <w:pPr>
              <w:spacing w:before="60" w:after="60"/>
              <w:jc w:val="center"/>
              <w:rPr>
                <w:b/>
                <w:szCs w:val="20"/>
              </w:rPr>
            </w:pPr>
            <w:r>
              <w:rPr>
                <w:b/>
                <w:szCs w:val="20"/>
              </w:rPr>
              <w:t>Спецификатор</w:t>
            </w:r>
          </w:p>
        </w:tc>
        <w:tc>
          <w:tcPr>
            <w:tcW w:w="5964" w:type="dxa"/>
            <w:shd w:val="clear" w:color="auto" w:fill="F3F3F3"/>
            <w:vAlign w:val="center"/>
          </w:tcPr>
          <w:p w:rsidR="0072453D" w:rsidRPr="00701E86" w:rsidRDefault="0072453D" w:rsidP="0072453D">
            <w:pPr>
              <w:spacing w:before="60" w:after="60"/>
              <w:jc w:val="center"/>
              <w:rPr>
                <w:b/>
                <w:szCs w:val="20"/>
              </w:rPr>
            </w:pPr>
            <w:r w:rsidRPr="00701E86">
              <w:rPr>
                <w:b/>
                <w:szCs w:val="20"/>
              </w:rPr>
              <w:t>Описание</w:t>
            </w:r>
          </w:p>
        </w:tc>
      </w:tr>
      <w:tr w:rsidR="0072453D" w:rsidRPr="00701E86" w:rsidTr="0072453D">
        <w:trPr>
          <w:trHeight w:val="70"/>
        </w:trPr>
        <w:tc>
          <w:tcPr>
            <w:tcW w:w="1985" w:type="dxa"/>
            <w:vAlign w:val="center"/>
          </w:tcPr>
          <w:p w:rsidR="0072453D" w:rsidRPr="00B832E4" w:rsidRDefault="0072453D" w:rsidP="0072453D">
            <w:pPr>
              <w:spacing w:before="60" w:after="60"/>
              <w:rPr>
                <w:rStyle w:val="Code"/>
              </w:rPr>
            </w:pPr>
            <w:r>
              <w:rPr>
                <w:rStyle w:val="Code"/>
              </w:rPr>
              <w:t>0</w:t>
            </w:r>
          </w:p>
        </w:tc>
        <w:tc>
          <w:tcPr>
            <w:tcW w:w="5964" w:type="dxa"/>
            <w:vAlign w:val="center"/>
          </w:tcPr>
          <w:p w:rsidR="0072453D" w:rsidRPr="006F3D3E" w:rsidRDefault="0072453D" w:rsidP="0072453D">
            <w:pPr>
              <w:spacing w:before="60" w:after="60"/>
              <w:rPr>
                <w:rStyle w:val="Code"/>
              </w:rPr>
            </w:pPr>
            <w:r>
              <w:t>Обозначава цифра. Ако на тази позиция в резултата липсва цифра, се изписва цифрата 0.</w:t>
            </w:r>
          </w:p>
        </w:tc>
      </w:tr>
      <w:tr w:rsidR="0072453D" w:rsidRPr="00701E86" w:rsidTr="0072453D">
        <w:tc>
          <w:tcPr>
            <w:tcW w:w="1985" w:type="dxa"/>
            <w:vAlign w:val="center"/>
          </w:tcPr>
          <w:p w:rsidR="0072453D" w:rsidRPr="006F3D3E" w:rsidRDefault="0072453D" w:rsidP="0072453D">
            <w:pPr>
              <w:spacing w:before="60" w:after="60"/>
              <w:jc w:val="left"/>
              <w:rPr>
                <w:rStyle w:val="Code"/>
              </w:rPr>
            </w:pPr>
            <w:r>
              <w:rPr>
                <w:rStyle w:val="Code"/>
              </w:rPr>
              <w:t>#</w:t>
            </w:r>
          </w:p>
        </w:tc>
        <w:tc>
          <w:tcPr>
            <w:tcW w:w="5964" w:type="dxa"/>
            <w:vAlign w:val="center"/>
          </w:tcPr>
          <w:p w:rsidR="0072453D" w:rsidRPr="00701E86" w:rsidRDefault="0072453D" w:rsidP="0072453D">
            <w:pPr>
              <w:spacing w:before="60" w:after="60"/>
              <w:rPr>
                <w:rStyle w:val="Code"/>
              </w:rPr>
            </w:pPr>
            <w:r>
              <w:t>Обозначава цифра. Не отпечатва нищо, ако на тази позиция в резултата липсва цифра.</w:t>
            </w:r>
          </w:p>
        </w:tc>
      </w:tr>
      <w:tr w:rsidR="0072453D" w:rsidRPr="00701E86" w:rsidTr="0072453D">
        <w:tc>
          <w:tcPr>
            <w:tcW w:w="1985" w:type="dxa"/>
            <w:vAlign w:val="center"/>
          </w:tcPr>
          <w:p w:rsidR="0072453D" w:rsidRPr="006F3D3E" w:rsidRDefault="0072453D" w:rsidP="0072453D">
            <w:pPr>
              <w:spacing w:before="60" w:after="60"/>
              <w:jc w:val="left"/>
              <w:rPr>
                <w:rStyle w:val="Code"/>
              </w:rPr>
            </w:pPr>
            <w:r>
              <w:rPr>
                <w:rStyle w:val="Code"/>
              </w:rPr>
              <w:t>.</w:t>
            </w:r>
          </w:p>
        </w:tc>
        <w:tc>
          <w:tcPr>
            <w:tcW w:w="5964" w:type="dxa"/>
            <w:vAlign w:val="center"/>
          </w:tcPr>
          <w:p w:rsidR="0072453D" w:rsidRPr="00701E86" w:rsidRDefault="0072453D" w:rsidP="0072453D">
            <w:pPr>
              <w:spacing w:before="60" w:after="60"/>
            </w:pPr>
            <w:r>
              <w:t>Десетичен разделител за съответната "култура".</w:t>
            </w:r>
          </w:p>
        </w:tc>
      </w:tr>
      <w:tr w:rsidR="0072453D" w:rsidRPr="00701E86" w:rsidTr="0072453D">
        <w:tc>
          <w:tcPr>
            <w:tcW w:w="1985" w:type="dxa"/>
            <w:vAlign w:val="center"/>
          </w:tcPr>
          <w:p w:rsidR="0072453D" w:rsidRPr="006F3D3E" w:rsidRDefault="0072453D" w:rsidP="0072453D">
            <w:pPr>
              <w:spacing w:before="60" w:after="60"/>
              <w:jc w:val="left"/>
              <w:rPr>
                <w:rStyle w:val="Code"/>
              </w:rPr>
            </w:pPr>
            <w:r>
              <w:rPr>
                <w:rStyle w:val="Code"/>
              </w:rPr>
              <w:t>,</w:t>
            </w:r>
          </w:p>
        </w:tc>
        <w:tc>
          <w:tcPr>
            <w:tcW w:w="5964" w:type="dxa"/>
            <w:vAlign w:val="center"/>
          </w:tcPr>
          <w:p w:rsidR="0072453D" w:rsidRPr="006F3D3E" w:rsidRDefault="0072453D" w:rsidP="0072453D">
            <w:pPr>
              <w:spacing w:before="60" w:after="60"/>
              <w:rPr>
                <w:rStyle w:val="Code"/>
                <w:b w:val="0"/>
                <w:bCs w:val="0"/>
              </w:rPr>
            </w:pPr>
            <w:r>
              <w:t>Разделител за хилядите в съответната "култура".</w:t>
            </w:r>
          </w:p>
        </w:tc>
      </w:tr>
      <w:tr w:rsidR="0072453D" w:rsidRPr="00701E86" w:rsidTr="0072453D">
        <w:tc>
          <w:tcPr>
            <w:tcW w:w="1985" w:type="dxa"/>
            <w:vAlign w:val="center"/>
          </w:tcPr>
          <w:p w:rsidR="0072453D" w:rsidRPr="006F3D3E" w:rsidRDefault="0072453D" w:rsidP="0072453D">
            <w:pPr>
              <w:spacing w:before="60" w:after="60"/>
              <w:jc w:val="left"/>
              <w:rPr>
                <w:rStyle w:val="Code"/>
              </w:rPr>
            </w:pPr>
            <w:r>
              <w:rPr>
                <w:rStyle w:val="Code"/>
              </w:rPr>
              <w:t>%</w:t>
            </w:r>
          </w:p>
        </w:tc>
        <w:tc>
          <w:tcPr>
            <w:tcW w:w="5964" w:type="dxa"/>
            <w:vAlign w:val="center"/>
          </w:tcPr>
          <w:p w:rsidR="0072453D" w:rsidRPr="00701E86" w:rsidRDefault="0072453D" w:rsidP="0072453D">
            <w:pPr>
              <w:spacing w:before="60" w:after="60"/>
            </w:pPr>
            <w:r>
              <w:t>Умножава резултата по 100 и отпечатва символ за процент.</w:t>
            </w:r>
          </w:p>
        </w:tc>
      </w:tr>
      <w:tr w:rsidR="0072453D" w:rsidRPr="00701E86" w:rsidTr="0072453D">
        <w:tc>
          <w:tcPr>
            <w:tcW w:w="1985" w:type="dxa"/>
            <w:vAlign w:val="center"/>
          </w:tcPr>
          <w:p w:rsidR="0072453D" w:rsidRDefault="0072453D" w:rsidP="0072453D">
            <w:pPr>
              <w:spacing w:before="60" w:after="60"/>
              <w:jc w:val="left"/>
              <w:rPr>
                <w:rStyle w:val="Code"/>
              </w:rPr>
            </w:pPr>
            <w:r>
              <w:rPr>
                <w:rStyle w:val="Code"/>
              </w:rPr>
              <w:t>E0 или Е+0 или Е-0</w:t>
            </w:r>
          </w:p>
        </w:tc>
        <w:tc>
          <w:tcPr>
            <w:tcW w:w="5964" w:type="dxa"/>
            <w:vAlign w:val="center"/>
          </w:tcPr>
          <w:p w:rsidR="0072453D" w:rsidRPr="00701E86" w:rsidRDefault="0072453D" w:rsidP="0072453D">
            <w:pPr>
              <w:spacing w:before="60" w:after="60"/>
            </w:pPr>
            <w:r>
              <w:t>Обозначава експоненциален запис. Броят на нулите указва броя на знаците на експонентата. Знакът "+" обозначава, че искаме винаги да изпишем и знакът на числото, докато минус означава да се изпише знакът, само ако стойността е отрицателна.</w:t>
            </w:r>
          </w:p>
        </w:tc>
      </w:tr>
    </w:tbl>
    <w:p w:rsidR="0072453D" w:rsidRPr="00701E86" w:rsidRDefault="0072453D" w:rsidP="0072453D">
      <w:pPr>
        <w:spacing w:after="120"/>
      </w:pPr>
      <w:r>
        <w:t xml:space="preserve">При използването на </w:t>
      </w:r>
      <w:r>
        <w:rPr>
          <w:lang w:val="en-US"/>
        </w:rPr>
        <w:t>custom</w:t>
      </w:r>
      <w:r w:rsidRPr="001E24B2">
        <w:t xml:space="preserve"> </w:t>
      </w:r>
      <w:r>
        <w:t>формати за числа има доста особености, но те няма да се обсъждат тук, защото темата ще се измести в посока, в която няма нужда. Ето няколко по-прости примера, които илюстрират как се използват потребителски форматиращи низ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B832E4" w:rsidRDefault="0072453D" w:rsidP="0072453D">
            <w:pPr>
              <w:spacing w:before="0"/>
              <w:jc w:val="center"/>
              <w:rPr>
                <w:rStyle w:val="Code"/>
              </w:rPr>
            </w:pPr>
            <w:r>
              <w:rPr>
                <w:rStyle w:val="Code"/>
              </w:rPr>
              <w:t>CustomNumericFormats</w:t>
            </w:r>
            <w:r w:rsidRPr="00B832E4">
              <w:rPr>
                <w:rStyle w:val="Code"/>
              </w:rPr>
              <w:t>.</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lastRenderedPageBreak/>
              <w:t>class</w:t>
            </w:r>
            <w:r>
              <w:rPr>
                <w:rFonts w:ascii="Courier New" w:hAnsi="Courier New" w:cs="Courier New"/>
                <w:noProof/>
                <w:szCs w:val="20"/>
              </w:rPr>
              <w:t xml:space="preserve"> </w:t>
            </w:r>
            <w:r>
              <w:rPr>
                <w:rFonts w:ascii="Courier New" w:hAnsi="Courier New" w:cs="Courier New"/>
                <w:noProof/>
                <w:color w:val="2B91AF"/>
                <w:szCs w:val="20"/>
              </w:rPr>
              <w:t>CustomNumericFormat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0.00}"</w:t>
            </w:r>
            <w:r>
              <w:rPr>
                <w:rFonts w:ascii="Courier New" w:hAnsi="Courier New" w:cs="Courier New"/>
                <w:noProof/>
                <w:szCs w:val="20"/>
              </w:rPr>
              <w:t>, 1);</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0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w:t>
            </w:r>
            <w:r>
              <w:rPr>
                <w:rFonts w:ascii="Courier New" w:hAnsi="Courier New" w:cs="Courier New"/>
                <w:noProof/>
                <w:szCs w:val="20"/>
              </w:rPr>
              <w:t>, 0.234);</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23</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w:t>
            </w:r>
            <w:r>
              <w:rPr>
                <w:rFonts w:ascii="Courier New" w:hAnsi="Courier New" w:cs="Courier New"/>
                <w:noProof/>
                <w:szCs w:val="20"/>
              </w:rPr>
              <w:t>, 12345.67);</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1234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0#) ### ## ##}"</w:t>
            </w:r>
            <w:r>
              <w:rPr>
                <w:rFonts w:ascii="Courier New" w:hAnsi="Courier New" w:cs="Courier New"/>
                <w:noProof/>
                <w:szCs w:val="20"/>
              </w:rPr>
              <w:t>, 29342525);</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02) 934 25 25</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w:t>
            </w:r>
            <w:r>
              <w:rPr>
                <w:rFonts w:ascii="Courier New" w:hAnsi="Courier New" w:cs="Courier New"/>
                <w:noProof/>
                <w:szCs w:val="20"/>
              </w:rPr>
              <w:t>, 0.234);</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Output: %23</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B832E4" w:rsidRDefault="0072453D" w:rsidP="0072453D">
            <w:pPr>
              <w:spacing w:before="0"/>
              <w:rPr>
                <w:rFonts w:ascii="Courier New" w:hAnsi="Courier New" w:cs="Courier New"/>
                <w:noProof/>
              </w:rPr>
            </w:pPr>
            <w:r>
              <w:rPr>
                <w:rFonts w:ascii="Courier New" w:hAnsi="Courier New" w:cs="Courier New"/>
                <w:noProof/>
                <w:szCs w:val="20"/>
              </w:rPr>
              <w:t>}</w:t>
            </w:r>
          </w:p>
        </w:tc>
      </w:tr>
    </w:tbl>
    <w:p w:rsidR="0072453D" w:rsidRPr="008151F0" w:rsidRDefault="0072453D" w:rsidP="0072453D">
      <w:pPr>
        <w:pStyle w:val="Heading4"/>
      </w:pPr>
      <w:r>
        <w:rPr>
          <w:noProof/>
          <w:lang w:val="en-US"/>
        </w:rPr>
        <w:t>FormatString</w:t>
      </w:r>
      <w:r>
        <w:rPr>
          <w:lang w:val="en-US"/>
        </w:rPr>
        <w:t xml:space="preserve"> </w:t>
      </w:r>
      <w:r>
        <w:t>компоненти за дати</w:t>
      </w:r>
    </w:p>
    <w:p w:rsidR="0072453D" w:rsidRDefault="0072453D" w:rsidP="0072453D">
      <w:pPr>
        <w:spacing w:after="120"/>
      </w:pPr>
      <w:r>
        <w:t xml:space="preserve">При форматирането на дати отново имаме разделение на стандартни и </w:t>
      </w:r>
      <w:r>
        <w:rPr>
          <w:lang w:val="en-US"/>
        </w:rPr>
        <w:t>custom</w:t>
      </w:r>
      <w:r w:rsidRPr="001E24B2">
        <w:t xml:space="preserve"> </w:t>
      </w:r>
      <w:r>
        <w:t>формати за дати.</w:t>
      </w:r>
    </w:p>
    <w:p w:rsidR="0072453D" w:rsidRDefault="0072453D" w:rsidP="0072453D">
      <w:pPr>
        <w:pStyle w:val="Heading4"/>
      </w:pPr>
      <w:r>
        <w:t>Стандартно дефинирани формати за дати</w:t>
      </w:r>
    </w:p>
    <w:p w:rsidR="0072453D" w:rsidRDefault="0072453D" w:rsidP="0072453D">
      <w:pPr>
        <w:spacing w:after="120"/>
      </w:pPr>
      <w:r>
        <w:t xml:space="preserve">Тъй като стандартно дефинираните формати са доста, ще изброим само някои от тях. Останалите могат лесно да бъдат проверени в </w:t>
      </w:r>
      <w:r>
        <w:rPr>
          <w:lang w:val="en-US"/>
        </w:rPr>
        <w:t>MSD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72453D" w:rsidRPr="00701E86" w:rsidTr="0072453D">
        <w:tc>
          <w:tcPr>
            <w:tcW w:w="1985" w:type="dxa"/>
            <w:shd w:val="clear" w:color="auto" w:fill="F3F3F3"/>
            <w:vAlign w:val="center"/>
          </w:tcPr>
          <w:p w:rsidR="0072453D" w:rsidRPr="00701E86" w:rsidRDefault="0072453D" w:rsidP="0072453D">
            <w:pPr>
              <w:spacing w:before="60" w:after="60"/>
              <w:jc w:val="center"/>
              <w:rPr>
                <w:b/>
                <w:szCs w:val="20"/>
              </w:rPr>
            </w:pPr>
            <w:r>
              <w:rPr>
                <w:b/>
                <w:szCs w:val="20"/>
              </w:rPr>
              <w:t>Спецификатор</w:t>
            </w:r>
          </w:p>
        </w:tc>
        <w:tc>
          <w:tcPr>
            <w:tcW w:w="5964" w:type="dxa"/>
            <w:shd w:val="clear" w:color="auto" w:fill="F3F3F3"/>
            <w:vAlign w:val="center"/>
          </w:tcPr>
          <w:p w:rsidR="0072453D" w:rsidRPr="00701E86" w:rsidRDefault="0072453D" w:rsidP="0072453D">
            <w:pPr>
              <w:spacing w:before="60" w:after="60"/>
              <w:jc w:val="center"/>
              <w:rPr>
                <w:b/>
                <w:szCs w:val="20"/>
              </w:rPr>
            </w:pPr>
            <w:r>
              <w:rPr>
                <w:b/>
                <w:szCs w:val="20"/>
              </w:rPr>
              <w:t>Формат (за българска "култура")</w:t>
            </w:r>
          </w:p>
        </w:tc>
      </w:tr>
      <w:tr w:rsidR="0072453D" w:rsidRPr="00701E86" w:rsidTr="0072453D">
        <w:trPr>
          <w:trHeight w:val="70"/>
        </w:trPr>
        <w:tc>
          <w:tcPr>
            <w:tcW w:w="1985" w:type="dxa"/>
            <w:vAlign w:val="center"/>
          </w:tcPr>
          <w:p w:rsidR="0072453D" w:rsidRPr="004D774E" w:rsidRDefault="0072453D" w:rsidP="0072453D">
            <w:pPr>
              <w:spacing w:before="40" w:after="40"/>
              <w:rPr>
                <w:rStyle w:val="Code"/>
              </w:rPr>
            </w:pPr>
            <w:r>
              <w:rPr>
                <w:rStyle w:val="Code"/>
              </w:rPr>
              <w:t>d</w:t>
            </w:r>
          </w:p>
        </w:tc>
        <w:tc>
          <w:tcPr>
            <w:tcW w:w="5964" w:type="dxa"/>
            <w:vAlign w:val="center"/>
          </w:tcPr>
          <w:p w:rsidR="0072453D" w:rsidRPr="00703E14" w:rsidRDefault="0072453D" w:rsidP="0072453D">
            <w:pPr>
              <w:spacing w:before="40" w:after="40"/>
              <w:jc w:val="left"/>
              <w:rPr>
                <w:rStyle w:val="Code"/>
              </w:rPr>
            </w:pPr>
            <w:r>
              <w:rPr>
                <w:lang w:val="en-US"/>
              </w:rPr>
              <w:t>23</w:t>
            </w:r>
            <w:r>
              <w:t>/</w:t>
            </w:r>
            <w:r>
              <w:rPr>
                <w:lang w:val="en-US"/>
              </w:rPr>
              <w:t>10</w:t>
            </w:r>
            <w:r>
              <w:t>/2009</w:t>
            </w:r>
            <w:r>
              <w:rPr>
                <w:lang w:val="en-US"/>
              </w:rPr>
              <w:t xml:space="preserve"> </w:t>
            </w:r>
            <w:r>
              <w:t>г.</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D</w:t>
            </w:r>
          </w:p>
        </w:tc>
        <w:tc>
          <w:tcPr>
            <w:tcW w:w="5964" w:type="dxa"/>
            <w:vAlign w:val="center"/>
          </w:tcPr>
          <w:p w:rsidR="0072453D" w:rsidRPr="00701E86" w:rsidRDefault="0072453D" w:rsidP="0072453D">
            <w:pPr>
              <w:spacing w:before="40" w:after="40"/>
              <w:jc w:val="left"/>
              <w:rPr>
                <w:rStyle w:val="Code"/>
              </w:rPr>
            </w:pPr>
            <w:r>
              <w:t>23 Октомври 2009 г.</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t</w:t>
            </w:r>
          </w:p>
        </w:tc>
        <w:tc>
          <w:tcPr>
            <w:tcW w:w="5964" w:type="dxa"/>
            <w:vAlign w:val="center"/>
          </w:tcPr>
          <w:p w:rsidR="0072453D" w:rsidRPr="00701E86" w:rsidRDefault="0072453D" w:rsidP="0072453D">
            <w:pPr>
              <w:spacing w:before="40" w:after="40"/>
              <w:jc w:val="left"/>
            </w:pPr>
            <w:r>
              <w:t>15:30 (час)</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T</w:t>
            </w:r>
          </w:p>
        </w:tc>
        <w:tc>
          <w:tcPr>
            <w:tcW w:w="5964" w:type="dxa"/>
            <w:vAlign w:val="center"/>
          </w:tcPr>
          <w:p w:rsidR="0072453D" w:rsidRPr="006F3D3E" w:rsidRDefault="0072453D" w:rsidP="0072453D">
            <w:pPr>
              <w:spacing w:before="40" w:after="40"/>
              <w:jc w:val="left"/>
              <w:rPr>
                <w:rStyle w:val="Code"/>
                <w:b w:val="0"/>
                <w:bCs w:val="0"/>
              </w:rPr>
            </w:pPr>
            <w:r>
              <w:t>15:30:22 ч. (час)</w:t>
            </w:r>
          </w:p>
        </w:tc>
      </w:tr>
      <w:tr w:rsidR="0072453D" w:rsidRPr="00701E86" w:rsidTr="0072453D">
        <w:tc>
          <w:tcPr>
            <w:tcW w:w="1985" w:type="dxa"/>
            <w:vAlign w:val="center"/>
          </w:tcPr>
          <w:p w:rsidR="0072453D" w:rsidRPr="004D774E" w:rsidRDefault="0072453D" w:rsidP="0072453D">
            <w:pPr>
              <w:spacing w:before="40" w:after="40"/>
              <w:jc w:val="left"/>
              <w:rPr>
                <w:rStyle w:val="Code"/>
              </w:rPr>
            </w:pPr>
            <w:r>
              <w:rPr>
                <w:rStyle w:val="Code"/>
              </w:rPr>
              <w:t>Y или y</w:t>
            </w:r>
          </w:p>
        </w:tc>
        <w:tc>
          <w:tcPr>
            <w:tcW w:w="5964" w:type="dxa"/>
            <w:vAlign w:val="center"/>
          </w:tcPr>
          <w:p w:rsidR="0072453D" w:rsidRPr="00701E86" w:rsidRDefault="0072453D" w:rsidP="0072453D">
            <w:pPr>
              <w:spacing w:before="40" w:after="40"/>
              <w:jc w:val="left"/>
            </w:pPr>
            <w:r>
              <w:t>Октомври 2009 г. (само месец и година)</w:t>
            </w:r>
          </w:p>
        </w:tc>
      </w:tr>
    </w:tbl>
    <w:p w:rsidR="0072453D" w:rsidRPr="008151F0" w:rsidRDefault="0072453D" w:rsidP="0072453D">
      <w:pPr>
        <w:pStyle w:val="Heading4"/>
      </w:pPr>
      <w:r>
        <w:rPr>
          <w:lang w:val="en-US"/>
        </w:rPr>
        <w:t>Custom</w:t>
      </w:r>
      <w:r w:rsidRPr="001E24B2">
        <w:t xml:space="preserve"> </w:t>
      </w:r>
      <w:r>
        <w:t>формати за дати</w:t>
      </w:r>
    </w:p>
    <w:p w:rsidR="0072453D" w:rsidRDefault="0072453D" w:rsidP="0072453D">
      <w:pPr>
        <w:spacing w:after="120"/>
      </w:pPr>
      <w:r>
        <w:t xml:space="preserve">Подобно на </w:t>
      </w:r>
      <w:r>
        <w:rPr>
          <w:lang w:val="en-US"/>
        </w:rPr>
        <w:t>custom</w:t>
      </w:r>
      <w:r w:rsidRPr="001E24B2">
        <w:t xml:space="preserve"> </w:t>
      </w:r>
      <w:r>
        <w:t xml:space="preserve">форматите за числа и тук имаме множество форматни спецификатори, като можем да комбинираме няколко от тях. Тъй като и тук тези спецификатори са много, ще покажем само някои от тях, с които да демонстрираме как се използват </w:t>
      </w:r>
      <w:r>
        <w:rPr>
          <w:lang w:val="en-US"/>
        </w:rPr>
        <w:t>custom</w:t>
      </w:r>
      <w:r w:rsidRPr="001E24B2">
        <w:t xml:space="preserve"> </w:t>
      </w:r>
      <w:r>
        <w:t>форматите за дати. Разгледайте следната таблица</w:t>
      </w:r>
      <w:r w:rsidRPr="00701E86">
        <w:t>:</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72453D" w:rsidRPr="00701E86" w:rsidTr="0072453D">
        <w:tc>
          <w:tcPr>
            <w:tcW w:w="1985" w:type="dxa"/>
            <w:shd w:val="clear" w:color="auto" w:fill="F3F3F3"/>
            <w:vAlign w:val="center"/>
          </w:tcPr>
          <w:p w:rsidR="0072453D" w:rsidRPr="00701E86" w:rsidRDefault="0072453D" w:rsidP="0072453D">
            <w:pPr>
              <w:spacing w:before="60" w:after="60"/>
              <w:jc w:val="center"/>
              <w:rPr>
                <w:b/>
                <w:szCs w:val="20"/>
              </w:rPr>
            </w:pPr>
            <w:r>
              <w:rPr>
                <w:b/>
                <w:szCs w:val="20"/>
              </w:rPr>
              <w:t>Спецификатор</w:t>
            </w:r>
          </w:p>
        </w:tc>
        <w:tc>
          <w:tcPr>
            <w:tcW w:w="5964" w:type="dxa"/>
            <w:shd w:val="clear" w:color="auto" w:fill="F3F3F3"/>
            <w:vAlign w:val="center"/>
          </w:tcPr>
          <w:p w:rsidR="0072453D" w:rsidRPr="00701E86" w:rsidRDefault="0072453D" w:rsidP="0072453D">
            <w:pPr>
              <w:spacing w:before="60" w:after="60"/>
              <w:jc w:val="center"/>
              <w:rPr>
                <w:b/>
                <w:szCs w:val="20"/>
              </w:rPr>
            </w:pPr>
            <w:r>
              <w:rPr>
                <w:b/>
                <w:szCs w:val="20"/>
              </w:rPr>
              <w:t>Формат (за българска "култура")</w:t>
            </w:r>
          </w:p>
        </w:tc>
      </w:tr>
      <w:tr w:rsidR="0072453D" w:rsidRPr="00701E86" w:rsidTr="0072453D">
        <w:trPr>
          <w:trHeight w:val="70"/>
        </w:trPr>
        <w:tc>
          <w:tcPr>
            <w:tcW w:w="1985" w:type="dxa"/>
            <w:vAlign w:val="center"/>
          </w:tcPr>
          <w:p w:rsidR="0072453D" w:rsidRPr="004D774E" w:rsidRDefault="0072453D" w:rsidP="0072453D">
            <w:pPr>
              <w:spacing w:before="40" w:after="40"/>
              <w:rPr>
                <w:rStyle w:val="Code"/>
              </w:rPr>
            </w:pPr>
            <w:r>
              <w:rPr>
                <w:rStyle w:val="Code"/>
              </w:rPr>
              <w:t>d</w:t>
            </w:r>
          </w:p>
        </w:tc>
        <w:tc>
          <w:tcPr>
            <w:tcW w:w="5964" w:type="dxa"/>
            <w:vAlign w:val="center"/>
          </w:tcPr>
          <w:p w:rsidR="0072453D" w:rsidRPr="00E67D53" w:rsidRDefault="0072453D" w:rsidP="0072453D">
            <w:pPr>
              <w:spacing w:before="40" w:after="40"/>
              <w:jc w:val="left"/>
              <w:rPr>
                <w:rStyle w:val="Code"/>
              </w:rPr>
            </w:pPr>
            <w:r>
              <w:t>Ден – от 0 до 31</w:t>
            </w:r>
          </w:p>
        </w:tc>
      </w:tr>
      <w:tr w:rsidR="0072453D" w:rsidRPr="00701E86" w:rsidTr="0072453D">
        <w:tc>
          <w:tcPr>
            <w:tcW w:w="1985" w:type="dxa"/>
            <w:vAlign w:val="center"/>
          </w:tcPr>
          <w:p w:rsidR="0072453D" w:rsidRPr="00E67D53" w:rsidRDefault="0072453D" w:rsidP="0072453D">
            <w:pPr>
              <w:spacing w:before="40" w:after="40"/>
              <w:jc w:val="left"/>
              <w:rPr>
                <w:rStyle w:val="Code"/>
              </w:rPr>
            </w:pPr>
            <w:r>
              <w:rPr>
                <w:rStyle w:val="Code"/>
              </w:rPr>
              <w:t>dd</w:t>
            </w:r>
          </w:p>
        </w:tc>
        <w:tc>
          <w:tcPr>
            <w:tcW w:w="5964" w:type="dxa"/>
            <w:vAlign w:val="center"/>
          </w:tcPr>
          <w:p w:rsidR="0072453D" w:rsidRPr="00701E86" w:rsidRDefault="0072453D" w:rsidP="0072453D">
            <w:pPr>
              <w:spacing w:before="40" w:after="40"/>
              <w:jc w:val="left"/>
              <w:rPr>
                <w:rStyle w:val="Code"/>
              </w:rPr>
            </w:pPr>
            <w:r>
              <w:t>Ден – от 00 до 31</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M</w:t>
            </w:r>
          </w:p>
        </w:tc>
        <w:tc>
          <w:tcPr>
            <w:tcW w:w="5964" w:type="dxa"/>
            <w:vAlign w:val="center"/>
          </w:tcPr>
          <w:p w:rsidR="0072453D" w:rsidRPr="00701E86" w:rsidRDefault="0072453D" w:rsidP="0072453D">
            <w:pPr>
              <w:spacing w:before="40" w:after="40"/>
              <w:jc w:val="left"/>
            </w:pPr>
            <w:r>
              <w:t>Месец – от 0 до 12</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MM</w:t>
            </w:r>
          </w:p>
        </w:tc>
        <w:tc>
          <w:tcPr>
            <w:tcW w:w="5964" w:type="dxa"/>
            <w:vAlign w:val="center"/>
          </w:tcPr>
          <w:p w:rsidR="0072453D" w:rsidRPr="006F3D3E" w:rsidRDefault="0072453D" w:rsidP="0072453D">
            <w:pPr>
              <w:spacing w:before="40" w:after="40"/>
              <w:jc w:val="left"/>
              <w:rPr>
                <w:rStyle w:val="Code"/>
                <w:b w:val="0"/>
                <w:bCs w:val="0"/>
              </w:rPr>
            </w:pPr>
            <w:r>
              <w:t>Месец – от 00 до 12</w:t>
            </w:r>
          </w:p>
        </w:tc>
      </w:tr>
      <w:tr w:rsidR="0072453D" w:rsidRPr="00701E86" w:rsidTr="0072453D">
        <w:tc>
          <w:tcPr>
            <w:tcW w:w="1985" w:type="dxa"/>
            <w:vAlign w:val="center"/>
          </w:tcPr>
          <w:p w:rsidR="0072453D" w:rsidRPr="004D774E" w:rsidRDefault="0072453D" w:rsidP="0072453D">
            <w:pPr>
              <w:spacing w:before="40" w:after="40"/>
              <w:jc w:val="left"/>
              <w:rPr>
                <w:rStyle w:val="Code"/>
              </w:rPr>
            </w:pPr>
            <w:r>
              <w:rPr>
                <w:rStyle w:val="Code"/>
              </w:rPr>
              <w:lastRenderedPageBreak/>
              <w:t>yy</w:t>
            </w:r>
          </w:p>
        </w:tc>
        <w:tc>
          <w:tcPr>
            <w:tcW w:w="5964" w:type="dxa"/>
            <w:vAlign w:val="center"/>
          </w:tcPr>
          <w:p w:rsidR="0072453D" w:rsidRPr="00701E86" w:rsidRDefault="0072453D" w:rsidP="0072453D">
            <w:pPr>
              <w:spacing w:before="40" w:after="40"/>
              <w:jc w:val="left"/>
            </w:pPr>
            <w:r>
              <w:t>Последните две цифри на годината (от 00 до 99)</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yyyy</w:t>
            </w:r>
          </w:p>
        </w:tc>
        <w:tc>
          <w:tcPr>
            <w:tcW w:w="5964" w:type="dxa"/>
            <w:vAlign w:val="center"/>
          </w:tcPr>
          <w:p w:rsidR="0072453D" w:rsidRDefault="0072453D" w:rsidP="001831DE">
            <w:pPr>
              <w:spacing w:before="40" w:after="40"/>
              <w:jc w:val="left"/>
            </w:pPr>
            <w:r>
              <w:t>Година, изписана с 4 цифри (например 201</w:t>
            </w:r>
            <w:r w:rsidR="001831DE">
              <w:rPr>
                <w:lang w:val="en-US"/>
              </w:rPr>
              <w:t>1</w:t>
            </w:r>
            <w:r>
              <w:t>)</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hh</w:t>
            </w:r>
          </w:p>
        </w:tc>
        <w:tc>
          <w:tcPr>
            <w:tcW w:w="5964" w:type="dxa"/>
            <w:vAlign w:val="center"/>
          </w:tcPr>
          <w:p w:rsidR="0072453D" w:rsidRDefault="0072453D" w:rsidP="0072453D">
            <w:pPr>
              <w:spacing w:before="40" w:after="40"/>
              <w:jc w:val="left"/>
            </w:pPr>
            <w:r>
              <w:t>Час – от 00 до 11</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HH</w:t>
            </w:r>
          </w:p>
        </w:tc>
        <w:tc>
          <w:tcPr>
            <w:tcW w:w="5964" w:type="dxa"/>
            <w:vAlign w:val="center"/>
          </w:tcPr>
          <w:p w:rsidR="0072453D" w:rsidRDefault="0072453D" w:rsidP="0072453D">
            <w:pPr>
              <w:spacing w:before="40" w:after="40"/>
              <w:jc w:val="left"/>
            </w:pPr>
            <w:r>
              <w:t>Час – от 00 до 23</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m</w:t>
            </w:r>
          </w:p>
        </w:tc>
        <w:tc>
          <w:tcPr>
            <w:tcW w:w="5964" w:type="dxa"/>
            <w:vAlign w:val="center"/>
          </w:tcPr>
          <w:p w:rsidR="0072453D" w:rsidRDefault="0072453D" w:rsidP="0072453D">
            <w:pPr>
              <w:spacing w:before="40" w:after="40"/>
              <w:jc w:val="left"/>
            </w:pPr>
            <w:r>
              <w:t>Минути – от 0 до 59</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mm</w:t>
            </w:r>
          </w:p>
        </w:tc>
        <w:tc>
          <w:tcPr>
            <w:tcW w:w="5964" w:type="dxa"/>
            <w:vAlign w:val="center"/>
          </w:tcPr>
          <w:p w:rsidR="0072453D" w:rsidRDefault="0072453D" w:rsidP="0072453D">
            <w:pPr>
              <w:spacing w:before="40" w:after="40"/>
              <w:jc w:val="left"/>
            </w:pPr>
            <w:r>
              <w:t>Минути – от 00 до 59</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s</w:t>
            </w:r>
          </w:p>
        </w:tc>
        <w:tc>
          <w:tcPr>
            <w:tcW w:w="5964" w:type="dxa"/>
            <w:vAlign w:val="center"/>
          </w:tcPr>
          <w:p w:rsidR="0072453D" w:rsidRDefault="0072453D" w:rsidP="0072453D">
            <w:pPr>
              <w:spacing w:before="40" w:after="40"/>
              <w:jc w:val="left"/>
            </w:pPr>
            <w:r>
              <w:t>Секунди – от 0 до 59</w:t>
            </w:r>
          </w:p>
        </w:tc>
      </w:tr>
      <w:tr w:rsidR="0072453D" w:rsidRPr="00701E86" w:rsidTr="0072453D">
        <w:tc>
          <w:tcPr>
            <w:tcW w:w="1985" w:type="dxa"/>
            <w:vAlign w:val="center"/>
          </w:tcPr>
          <w:p w:rsidR="0072453D" w:rsidRDefault="0072453D" w:rsidP="0072453D">
            <w:pPr>
              <w:spacing w:before="40" w:after="40"/>
              <w:jc w:val="left"/>
              <w:rPr>
                <w:rStyle w:val="Code"/>
              </w:rPr>
            </w:pPr>
            <w:r>
              <w:rPr>
                <w:rStyle w:val="Code"/>
              </w:rPr>
              <w:t>ss</w:t>
            </w:r>
          </w:p>
        </w:tc>
        <w:tc>
          <w:tcPr>
            <w:tcW w:w="5964" w:type="dxa"/>
            <w:vAlign w:val="center"/>
          </w:tcPr>
          <w:p w:rsidR="0072453D" w:rsidRDefault="0072453D" w:rsidP="0072453D">
            <w:pPr>
              <w:spacing w:before="40" w:after="40"/>
              <w:jc w:val="left"/>
            </w:pPr>
            <w:r>
              <w:t>Секунди – от 00 до 59</w:t>
            </w:r>
          </w:p>
        </w:tc>
      </w:tr>
    </w:tbl>
    <w:p w:rsidR="0072453D" w:rsidRPr="00701E86" w:rsidRDefault="0072453D" w:rsidP="0072453D">
      <w:pPr>
        <w:spacing w:after="120"/>
      </w:pPr>
      <w:r>
        <w:t>При използването на тези спецификатори можем да вмъкваме различни разделители между отделните части на датата, като например "." или "/". 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DateTime</w:t>
            </w:r>
            <w:r>
              <w:rPr>
                <w:rFonts w:ascii="Courier New" w:hAnsi="Courier New" w:cs="Courier New"/>
                <w:noProof/>
                <w:szCs w:val="20"/>
              </w:rPr>
              <w:t xml:space="preserve"> 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ateTime</w:t>
            </w:r>
            <w:r>
              <w:rPr>
                <w:rFonts w:ascii="Courier New" w:hAnsi="Courier New" w:cs="Courier New"/>
                <w:noProof/>
                <w:szCs w:val="20"/>
              </w:rPr>
              <w:t>(2009, 10, 23, 15, 30, 2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d/MM/yyyy HH:mm:ss}"</w:t>
            </w:r>
            <w:r>
              <w:rPr>
                <w:rFonts w:ascii="Courier New" w:hAnsi="Courier New" w:cs="Courier New"/>
                <w:noProof/>
                <w:szCs w:val="20"/>
              </w:rPr>
              <w:t>, d);</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MM.yy г.}"</w:t>
            </w:r>
            <w:r>
              <w:rPr>
                <w:rFonts w:ascii="Courier New" w:hAnsi="Courier New" w:cs="Courier New"/>
                <w:noProof/>
                <w:szCs w:val="20"/>
              </w:rPr>
              <w:t>, d);</w:t>
            </w:r>
          </w:p>
        </w:tc>
      </w:tr>
    </w:tbl>
    <w:p w:rsidR="0072453D" w:rsidRPr="00701E86" w:rsidRDefault="0072453D" w:rsidP="0072453D">
      <w:pPr>
        <w:spacing w:after="120"/>
      </w:pPr>
      <w:r>
        <w:t>При изпълнение на примерите се получава следният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7B76D4" w:rsidRDefault="0072453D" w:rsidP="0072453D">
            <w:pPr>
              <w:autoSpaceDE w:val="0"/>
              <w:autoSpaceDN w:val="0"/>
              <w:adjustRightInd w:val="0"/>
              <w:spacing w:before="0"/>
              <w:jc w:val="left"/>
              <w:rPr>
                <w:rFonts w:ascii="Courier New" w:hAnsi="Courier New" w:cs="Courier New"/>
                <w:noProof/>
                <w:szCs w:val="20"/>
              </w:rPr>
            </w:pPr>
            <w:r w:rsidRPr="007B76D4">
              <w:rPr>
                <w:rFonts w:ascii="Courier New" w:hAnsi="Courier New" w:cs="Courier New"/>
                <w:noProof/>
                <w:szCs w:val="20"/>
              </w:rPr>
              <w:t>23.10.2009 15:30:22</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sidRPr="007B76D4">
              <w:rPr>
                <w:rFonts w:ascii="Courier New" w:hAnsi="Courier New" w:cs="Courier New"/>
                <w:noProof/>
                <w:szCs w:val="20"/>
              </w:rPr>
              <w:t>23.10.09 г.</w:t>
            </w:r>
          </w:p>
        </w:tc>
      </w:tr>
    </w:tbl>
    <w:p w:rsidR="0072453D" w:rsidRPr="00701E86" w:rsidRDefault="0072453D" w:rsidP="0072453D">
      <w:pPr>
        <w:pStyle w:val="Heading4"/>
      </w:pPr>
      <w:r>
        <w:rPr>
          <w:noProof/>
          <w:lang w:val="en-US"/>
        </w:rPr>
        <w:t>FormatString</w:t>
      </w:r>
      <w:r>
        <w:rPr>
          <w:lang w:val="en-US"/>
        </w:rPr>
        <w:t xml:space="preserve"> </w:t>
      </w:r>
      <w:r>
        <w:t>компоненти за енумерации</w:t>
      </w:r>
    </w:p>
    <w:p w:rsidR="0072453D" w:rsidRPr="001E24B2" w:rsidRDefault="0072453D" w:rsidP="0072453D">
      <w:pPr>
        <w:spacing w:after="120"/>
      </w:pPr>
      <w:r>
        <w:t>Енумерациите (изброени типове) представляват типове данни, които могат да приемат като стойност една измежду няколко предварително дефинирани възможни стойности</w:t>
      </w:r>
      <w:r w:rsidRPr="001E24B2">
        <w:t xml:space="preserve"> (</w:t>
      </w:r>
      <w:r>
        <w:t>например седемте дни от седмицата). Ще ги разгледаме подробно в темата "</w:t>
      </w:r>
      <w:hyperlink w:anchor="_Глава_14._Дефиниране_1" w:history="1">
        <w:r w:rsidRPr="00EE50A3">
          <w:rPr>
            <w:rStyle w:val="Hyperlink"/>
          </w:rPr>
          <w:t>Дефиниран</w:t>
        </w:r>
        <w:r w:rsidRPr="00EE50A3">
          <w:rPr>
            <w:rStyle w:val="Hyperlink"/>
          </w:rPr>
          <w:t>е</w:t>
        </w:r>
        <w:r w:rsidRPr="00EE50A3">
          <w:rPr>
            <w:rStyle w:val="Hyperlink"/>
          </w:rPr>
          <w:t xml:space="preserve"> на</w:t>
        </w:r>
        <w:r w:rsidRPr="00EE50A3">
          <w:rPr>
            <w:rStyle w:val="Hyperlink"/>
          </w:rPr>
          <w:t xml:space="preserve"> </w:t>
        </w:r>
        <w:r w:rsidRPr="00EE50A3">
          <w:rPr>
            <w:rStyle w:val="Hyperlink"/>
          </w:rPr>
          <w:t>класове</w:t>
        </w:r>
      </w:hyperlink>
      <w:r>
        <w:t>"</w:t>
      </w:r>
      <w:r w:rsidRPr="001E24B2">
        <w:t>.</w:t>
      </w:r>
    </w:p>
    <w:p w:rsidR="0072453D" w:rsidRDefault="0072453D" w:rsidP="0072453D">
      <w:pPr>
        <w:spacing w:after="120"/>
      </w:pPr>
      <w:r>
        <w:t>При енумерациите почти няма какво да се форматира. Дефинирани са четири стандартни форматни спецификатора</w:t>
      </w:r>
      <w:r w:rsidRPr="00701E86">
        <w:t>:</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72453D" w:rsidRPr="00701E86" w:rsidTr="0072453D">
        <w:tc>
          <w:tcPr>
            <w:tcW w:w="1985" w:type="dxa"/>
            <w:shd w:val="clear" w:color="auto" w:fill="F3F3F3"/>
            <w:vAlign w:val="center"/>
          </w:tcPr>
          <w:p w:rsidR="0072453D" w:rsidRPr="00701E86" w:rsidRDefault="0072453D" w:rsidP="0072453D">
            <w:pPr>
              <w:spacing w:before="60" w:after="60"/>
              <w:jc w:val="center"/>
              <w:rPr>
                <w:b/>
                <w:szCs w:val="20"/>
              </w:rPr>
            </w:pPr>
            <w:r>
              <w:rPr>
                <w:b/>
                <w:szCs w:val="20"/>
              </w:rPr>
              <w:t>Спецификатор</w:t>
            </w:r>
          </w:p>
        </w:tc>
        <w:tc>
          <w:tcPr>
            <w:tcW w:w="5964" w:type="dxa"/>
            <w:shd w:val="clear" w:color="auto" w:fill="F3F3F3"/>
            <w:vAlign w:val="center"/>
          </w:tcPr>
          <w:p w:rsidR="0072453D" w:rsidRPr="00701E86" w:rsidRDefault="0072453D" w:rsidP="0072453D">
            <w:pPr>
              <w:spacing w:before="60" w:after="60"/>
              <w:jc w:val="center"/>
              <w:rPr>
                <w:b/>
                <w:szCs w:val="20"/>
              </w:rPr>
            </w:pPr>
            <w:r>
              <w:rPr>
                <w:b/>
                <w:szCs w:val="20"/>
              </w:rPr>
              <w:t>Формат (за българска "култура")</w:t>
            </w:r>
          </w:p>
        </w:tc>
      </w:tr>
      <w:tr w:rsidR="0072453D" w:rsidRPr="00701E86" w:rsidTr="0072453D">
        <w:trPr>
          <w:trHeight w:val="70"/>
        </w:trPr>
        <w:tc>
          <w:tcPr>
            <w:tcW w:w="1985" w:type="dxa"/>
            <w:vAlign w:val="center"/>
          </w:tcPr>
          <w:p w:rsidR="0072453D" w:rsidRPr="009B2539" w:rsidRDefault="0072453D" w:rsidP="0072453D">
            <w:pPr>
              <w:spacing w:before="40" w:after="40"/>
              <w:rPr>
                <w:rStyle w:val="Code"/>
              </w:rPr>
            </w:pPr>
            <w:r>
              <w:rPr>
                <w:rStyle w:val="Code"/>
              </w:rPr>
              <w:t>G или g</w:t>
            </w:r>
          </w:p>
        </w:tc>
        <w:tc>
          <w:tcPr>
            <w:tcW w:w="5964" w:type="dxa"/>
            <w:vAlign w:val="center"/>
          </w:tcPr>
          <w:p w:rsidR="0072453D" w:rsidRPr="00512FDE" w:rsidRDefault="0072453D" w:rsidP="0072453D">
            <w:pPr>
              <w:spacing w:before="40" w:after="40"/>
              <w:jc w:val="left"/>
              <w:rPr>
                <w:rStyle w:val="Code"/>
              </w:rPr>
            </w:pPr>
            <w:r>
              <w:t>Представя енумерацията като стринг.</w:t>
            </w:r>
          </w:p>
        </w:tc>
      </w:tr>
      <w:tr w:rsidR="0072453D" w:rsidRPr="00701E86" w:rsidTr="0072453D">
        <w:tc>
          <w:tcPr>
            <w:tcW w:w="1985" w:type="dxa"/>
            <w:vAlign w:val="center"/>
          </w:tcPr>
          <w:p w:rsidR="0072453D" w:rsidRPr="006F3D3E" w:rsidRDefault="0072453D" w:rsidP="0072453D">
            <w:pPr>
              <w:spacing w:before="40" w:after="40"/>
              <w:jc w:val="left"/>
              <w:rPr>
                <w:rStyle w:val="Code"/>
              </w:rPr>
            </w:pPr>
            <w:r>
              <w:rPr>
                <w:rStyle w:val="Code"/>
              </w:rPr>
              <w:t>D или d</w:t>
            </w:r>
          </w:p>
        </w:tc>
        <w:tc>
          <w:tcPr>
            <w:tcW w:w="5964" w:type="dxa"/>
            <w:vAlign w:val="center"/>
          </w:tcPr>
          <w:p w:rsidR="0072453D" w:rsidRPr="00701E86" w:rsidRDefault="0072453D" w:rsidP="0072453D">
            <w:pPr>
              <w:spacing w:before="40" w:after="40"/>
              <w:jc w:val="left"/>
            </w:pPr>
            <w:r>
              <w:t>Представя енумерацията като число.</w:t>
            </w:r>
          </w:p>
        </w:tc>
      </w:tr>
      <w:tr w:rsidR="0072453D" w:rsidRPr="00701E86" w:rsidTr="0072453D">
        <w:tc>
          <w:tcPr>
            <w:tcW w:w="1985" w:type="dxa"/>
            <w:vAlign w:val="center"/>
          </w:tcPr>
          <w:p w:rsidR="0072453D" w:rsidRPr="009B2539" w:rsidRDefault="0072453D" w:rsidP="0072453D">
            <w:pPr>
              <w:spacing w:before="40" w:after="40"/>
              <w:jc w:val="left"/>
              <w:rPr>
                <w:rStyle w:val="Code"/>
              </w:rPr>
            </w:pPr>
            <w:r>
              <w:rPr>
                <w:rStyle w:val="Code"/>
              </w:rPr>
              <w:t>X или x</w:t>
            </w:r>
          </w:p>
        </w:tc>
        <w:tc>
          <w:tcPr>
            <w:tcW w:w="5964" w:type="dxa"/>
            <w:vAlign w:val="center"/>
          </w:tcPr>
          <w:p w:rsidR="0072453D" w:rsidRPr="006F3D3E" w:rsidRDefault="0072453D" w:rsidP="0072453D">
            <w:pPr>
              <w:spacing w:before="40" w:after="40"/>
              <w:jc w:val="left"/>
              <w:rPr>
                <w:rStyle w:val="Code"/>
                <w:b w:val="0"/>
                <w:bCs w:val="0"/>
              </w:rPr>
            </w:pPr>
            <w:r>
              <w:t>Представя енумерацията като число в шестнадесетичната бройна система и с осем цифри.</w:t>
            </w:r>
          </w:p>
        </w:tc>
      </w:tr>
    </w:tbl>
    <w:p w:rsidR="0072453D" w:rsidRPr="00701E86" w:rsidRDefault="0072453D" w:rsidP="0072453D">
      <w:pPr>
        <w:spacing w:after="120"/>
      </w:pPr>
      <w:r>
        <w:rPr>
          <w:noProof/>
        </w:rP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w:t>
            </w:r>
            <w:r>
              <w:rPr>
                <w:rFonts w:ascii="Courier New" w:hAnsi="Courier New" w:cs="Courier New"/>
                <w:noProof/>
                <w:color w:val="A31515"/>
                <w:szCs w:val="20"/>
                <w:lang w:val="en-US"/>
              </w:rPr>
              <w:t>G</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2B91AF"/>
                <w:szCs w:val="20"/>
              </w:rPr>
              <w:t>DayOfWeek</w:t>
            </w:r>
            <w:r>
              <w:rPr>
                <w:rFonts w:ascii="Courier New" w:hAnsi="Courier New" w:cs="Courier New"/>
                <w:noProof/>
                <w:szCs w:val="20"/>
              </w:rPr>
              <w:t>.Wednesda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w:t>
            </w:r>
            <w:r>
              <w:rPr>
                <w:rFonts w:ascii="Courier New" w:hAnsi="Courier New" w:cs="Courier New"/>
                <w:noProof/>
                <w:szCs w:val="20"/>
              </w:rPr>
              <w:t xml:space="preserve">, </w:t>
            </w:r>
            <w:r>
              <w:rPr>
                <w:rFonts w:ascii="Courier New" w:hAnsi="Courier New" w:cs="Courier New"/>
                <w:noProof/>
                <w:color w:val="2B91AF"/>
                <w:szCs w:val="20"/>
              </w:rPr>
              <w:t>DayOfWeek</w:t>
            </w:r>
            <w:r>
              <w:rPr>
                <w:rFonts w:ascii="Courier New" w:hAnsi="Courier New" w:cs="Courier New"/>
                <w:noProof/>
                <w:szCs w:val="20"/>
              </w:rPr>
              <w:t>.Wednesday);</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X}"</w:t>
            </w:r>
            <w:r>
              <w:rPr>
                <w:rFonts w:ascii="Courier New" w:hAnsi="Courier New" w:cs="Courier New"/>
                <w:noProof/>
                <w:szCs w:val="20"/>
              </w:rPr>
              <w:t xml:space="preserve">, </w:t>
            </w:r>
            <w:r>
              <w:rPr>
                <w:rFonts w:ascii="Courier New" w:hAnsi="Courier New" w:cs="Courier New"/>
                <w:noProof/>
                <w:color w:val="2B91AF"/>
                <w:szCs w:val="20"/>
              </w:rPr>
              <w:t>DayOfWeek</w:t>
            </w:r>
            <w:r>
              <w:rPr>
                <w:rFonts w:ascii="Courier New" w:hAnsi="Courier New" w:cs="Courier New"/>
                <w:noProof/>
                <w:szCs w:val="20"/>
              </w:rPr>
              <w:t>.Wednesday);</w:t>
            </w:r>
          </w:p>
        </w:tc>
      </w:tr>
    </w:tbl>
    <w:p w:rsidR="0072453D" w:rsidRPr="00701E86" w:rsidRDefault="0072453D" w:rsidP="0072453D">
      <w:pPr>
        <w:spacing w:after="120"/>
      </w:pPr>
      <w:r>
        <w:t>При изпълнение на горния код получаваме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80201E" w:rsidRDefault="0072453D" w:rsidP="0072453D">
            <w:pPr>
              <w:autoSpaceDE w:val="0"/>
              <w:autoSpaceDN w:val="0"/>
              <w:adjustRightInd w:val="0"/>
              <w:spacing w:before="0"/>
              <w:jc w:val="left"/>
              <w:rPr>
                <w:rFonts w:ascii="Courier New" w:hAnsi="Courier New" w:cs="Courier New"/>
                <w:noProof/>
                <w:szCs w:val="20"/>
              </w:rPr>
            </w:pPr>
            <w:r w:rsidRPr="0080201E">
              <w:rPr>
                <w:rFonts w:ascii="Courier New" w:hAnsi="Courier New" w:cs="Courier New"/>
                <w:noProof/>
                <w:szCs w:val="20"/>
              </w:rPr>
              <w:lastRenderedPageBreak/>
              <w:t>Wednesday</w:t>
            </w:r>
          </w:p>
          <w:p w:rsidR="0072453D" w:rsidRPr="0080201E" w:rsidRDefault="0072453D" w:rsidP="0072453D">
            <w:pPr>
              <w:autoSpaceDE w:val="0"/>
              <w:autoSpaceDN w:val="0"/>
              <w:adjustRightInd w:val="0"/>
              <w:spacing w:before="0"/>
              <w:jc w:val="left"/>
              <w:rPr>
                <w:rFonts w:ascii="Courier New" w:hAnsi="Courier New" w:cs="Courier New"/>
                <w:noProof/>
                <w:szCs w:val="20"/>
              </w:rPr>
            </w:pPr>
            <w:r w:rsidRPr="0080201E">
              <w:rPr>
                <w:rFonts w:ascii="Courier New" w:hAnsi="Courier New" w:cs="Courier New"/>
                <w:noProof/>
                <w:szCs w:val="20"/>
              </w:rPr>
              <w:t>3</w:t>
            </w:r>
          </w:p>
          <w:p w:rsidR="0072453D" w:rsidRPr="00615A1E" w:rsidRDefault="0072453D" w:rsidP="0072453D">
            <w:pPr>
              <w:autoSpaceDE w:val="0"/>
              <w:autoSpaceDN w:val="0"/>
              <w:adjustRightInd w:val="0"/>
              <w:spacing w:before="0"/>
              <w:jc w:val="left"/>
              <w:rPr>
                <w:rFonts w:ascii="Courier New" w:hAnsi="Courier New" w:cs="Courier New"/>
                <w:noProof/>
                <w:szCs w:val="20"/>
                <w:lang w:val="en-US"/>
              </w:rPr>
            </w:pPr>
            <w:r w:rsidRPr="0080201E">
              <w:rPr>
                <w:rFonts w:ascii="Courier New" w:hAnsi="Courier New" w:cs="Courier New"/>
                <w:noProof/>
                <w:szCs w:val="20"/>
              </w:rPr>
              <w:t>00000003</w:t>
            </w:r>
          </w:p>
        </w:tc>
      </w:tr>
    </w:tbl>
    <w:p w:rsidR="0072453D" w:rsidRDefault="0072453D" w:rsidP="0072453D">
      <w:pPr>
        <w:pStyle w:val="Heading4"/>
      </w:pPr>
      <w:r>
        <w:t>Форматиращи низове и локализация</w:t>
      </w:r>
    </w:p>
    <w:p w:rsidR="0072453D" w:rsidRPr="001E24B2" w:rsidRDefault="0072453D" w:rsidP="0072453D">
      <w:r>
        <w:t>При използването на форматиращи низове е възможно една и съща програма да отпечатва различни стойности в зависимост от настройките за локализация в операционната система. Например, при отпечатване на месеца от дадена дата, ако текущата локализация е българската, ще се отпечата на български, примерно "Август", докато ако локализацията е американската, ще се отпечата на английски, примерно "</w:t>
      </w:r>
      <w:r>
        <w:rPr>
          <w:lang w:val="en-US"/>
        </w:rPr>
        <w:t>August</w:t>
      </w:r>
      <w:r>
        <w:t>"</w:t>
      </w:r>
      <w:r w:rsidRPr="001E24B2">
        <w:t>.</w:t>
      </w:r>
    </w:p>
    <w:p w:rsidR="0072453D" w:rsidRDefault="0072453D" w:rsidP="0072453D">
      <w:r>
        <w:t>При стартирането на конзолното приложение, то автоматично извлича системната локализация на операционната система и ползва нея за четене и писане на форматирани данни (числа, дати и други).</w:t>
      </w:r>
    </w:p>
    <w:p w:rsidR="0072453D" w:rsidRPr="00701E86" w:rsidRDefault="0072453D" w:rsidP="0072453D">
      <w:pPr>
        <w:spacing w:after="120"/>
      </w:pPr>
      <w:r>
        <w:t xml:space="preserve">Локализацията в </w:t>
      </w:r>
      <w:r w:rsidRPr="001E24B2">
        <w:t>.</w:t>
      </w:r>
      <w:r>
        <w:rPr>
          <w:lang w:val="en-US"/>
        </w:rPr>
        <w:t>NET</w:t>
      </w:r>
      <w:r w:rsidRPr="001E24B2">
        <w:t xml:space="preserve"> </w:t>
      </w:r>
      <w:r>
        <w:t xml:space="preserve">се нарича още "култура" и може да се променя ръчно чрез класа </w:t>
      </w:r>
      <w:r w:rsidRPr="0080201E">
        <w:rPr>
          <w:rStyle w:val="Code"/>
        </w:rPr>
        <w:t>System</w:t>
      </w:r>
      <w:r w:rsidRPr="001E24B2">
        <w:rPr>
          <w:rStyle w:val="Code"/>
        </w:rPr>
        <w:t>.</w:t>
      </w:r>
      <w:r w:rsidRPr="0080201E">
        <w:rPr>
          <w:rStyle w:val="Code"/>
        </w:rPr>
        <w:t>Globalization</w:t>
      </w:r>
      <w:r w:rsidRPr="001E24B2">
        <w:rPr>
          <w:rStyle w:val="Code"/>
        </w:rPr>
        <w:t>.</w:t>
      </w:r>
      <w:r w:rsidRPr="0080201E">
        <w:rPr>
          <w:rStyle w:val="Code"/>
        </w:rPr>
        <w:t>CultureInfo</w:t>
      </w:r>
      <w:r>
        <w:t>. Ето един пример, в който отпечатваме едно число и една дата по американската и по българ</w:t>
      </w:r>
      <w:r>
        <w:softHyphen/>
        <w:t>ската лок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B832E4" w:rsidRDefault="0072453D" w:rsidP="0072453D">
            <w:pPr>
              <w:spacing w:before="0"/>
              <w:jc w:val="center"/>
              <w:rPr>
                <w:rStyle w:val="Code"/>
              </w:rPr>
            </w:pPr>
            <w:r>
              <w:rPr>
                <w:rStyle w:val="Code"/>
              </w:rPr>
              <w:t>CultureInfoExample</w:t>
            </w:r>
            <w:r w:rsidRPr="00B832E4">
              <w:rPr>
                <w:rStyle w:val="Code"/>
              </w:rPr>
              <w:t>.</w:t>
            </w:r>
            <w:r>
              <w:rPr>
                <w:rStyle w:val="Code"/>
              </w:rPr>
              <w:t>cs</w:t>
            </w:r>
            <w:r w:rsidRPr="00B832E4">
              <w:rPr>
                <w:rStyle w:val="Code"/>
              </w:rPr>
              <w:t xml:space="preserve"> </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hreading;</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Globalization;</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ultureInfoExampl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DateTime</w:t>
            </w:r>
            <w:r>
              <w:rPr>
                <w:rFonts w:ascii="Courier New" w:hAnsi="Courier New" w:cs="Courier New"/>
                <w:noProof/>
                <w:szCs w:val="20"/>
              </w:rPr>
              <w:t xml:space="preserve"> 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ateTime</w:t>
            </w:r>
            <w:r>
              <w:rPr>
                <w:rFonts w:ascii="Courier New" w:hAnsi="Courier New" w:cs="Courier New"/>
                <w:noProof/>
                <w:szCs w:val="20"/>
              </w:rPr>
              <w:t>(2009, 10, 23, 15, 30, 22);</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hread</w:t>
            </w:r>
            <w:r>
              <w:rPr>
                <w:rFonts w:ascii="Courier New" w:hAnsi="Courier New" w:cs="Courier New"/>
                <w:noProof/>
                <w:szCs w:val="20"/>
              </w:rPr>
              <w:t xml:space="preserve">.CurrentThread.CurrentCulture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ultureInfo</w:t>
            </w:r>
            <w:r>
              <w:rPr>
                <w:rFonts w:ascii="Courier New" w:hAnsi="Courier New" w:cs="Courier New"/>
                <w:noProof/>
                <w:szCs w:val="20"/>
              </w:rPr>
              <w:t>.GetCultureInfo(</w:t>
            </w:r>
            <w:r>
              <w:rPr>
                <w:rFonts w:ascii="Courier New" w:hAnsi="Courier New" w:cs="Courier New"/>
                <w:noProof/>
                <w:color w:val="A31515"/>
                <w:szCs w:val="20"/>
              </w:rPr>
              <w:t>"en-US"</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N}"</w:t>
            </w:r>
            <w:r>
              <w:rPr>
                <w:rFonts w:ascii="Courier New" w:hAnsi="Courier New" w:cs="Courier New"/>
                <w:noProof/>
                <w:szCs w:val="20"/>
              </w:rPr>
              <w:t>, 1234.5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w:t>
            </w:r>
            <w:r>
              <w:rPr>
                <w:rFonts w:ascii="Courier New" w:hAnsi="Courier New" w:cs="Courier New"/>
                <w:noProof/>
                <w:szCs w:val="20"/>
              </w:rPr>
              <w:t>, d);</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hread</w:t>
            </w:r>
            <w:r>
              <w:rPr>
                <w:rFonts w:ascii="Courier New" w:hAnsi="Courier New" w:cs="Courier New"/>
                <w:noProof/>
                <w:szCs w:val="20"/>
              </w:rPr>
              <w:t xml:space="preserve">.CurrentThread.CurrentCulture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ultureInfo</w:t>
            </w:r>
            <w:r>
              <w:rPr>
                <w:rFonts w:ascii="Courier New" w:hAnsi="Courier New" w:cs="Courier New"/>
                <w:noProof/>
                <w:szCs w:val="20"/>
              </w:rPr>
              <w:t>.GetCultureInfo(</w:t>
            </w:r>
            <w:r>
              <w:rPr>
                <w:rFonts w:ascii="Courier New" w:hAnsi="Courier New" w:cs="Courier New"/>
                <w:noProof/>
                <w:color w:val="A31515"/>
                <w:szCs w:val="20"/>
              </w:rPr>
              <w:t>"bg-BG"</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N}"</w:t>
            </w:r>
            <w:r>
              <w:rPr>
                <w:rFonts w:ascii="Courier New" w:hAnsi="Courier New" w:cs="Courier New"/>
                <w:noProof/>
                <w:szCs w:val="20"/>
              </w:rPr>
              <w:t>, 1234.5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D}"</w:t>
            </w:r>
            <w:r>
              <w:rPr>
                <w:rFonts w:ascii="Courier New" w:hAnsi="Courier New" w:cs="Courier New"/>
                <w:noProof/>
                <w:szCs w:val="20"/>
              </w:rPr>
              <w:t>, d);</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AF6E3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72453D" w:rsidRPr="00E14326" w:rsidRDefault="0072453D" w:rsidP="0072453D">
      <w:pPr>
        <w:spacing w:after="120"/>
      </w:pPr>
      <w:r>
        <w:t>При стартиране на примера се получава следният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AF6E36" w:rsidRDefault="0072453D" w:rsidP="0072453D">
            <w:pPr>
              <w:autoSpaceDE w:val="0"/>
              <w:autoSpaceDN w:val="0"/>
              <w:adjustRightInd w:val="0"/>
              <w:spacing w:before="0"/>
              <w:jc w:val="left"/>
              <w:rPr>
                <w:rFonts w:ascii="Courier New" w:hAnsi="Courier New" w:cs="Courier New"/>
                <w:color w:val="000000"/>
                <w:szCs w:val="20"/>
              </w:rPr>
            </w:pPr>
            <w:r w:rsidRPr="00AF6E36">
              <w:rPr>
                <w:rFonts w:ascii="Courier New" w:hAnsi="Courier New" w:cs="Courier New"/>
                <w:color w:val="000000"/>
                <w:szCs w:val="20"/>
              </w:rPr>
              <w:t>1,234.56</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Friday, October 23, 2009</w:t>
            </w:r>
          </w:p>
          <w:p w:rsidR="0072453D" w:rsidRPr="00AF6E36" w:rsidRDefault="0072453D" w:rsidP="0072453D">
            <w:pPr>
              <w:autoSpaceDE w:val="0"/>
              <w:autoSpaceDN w:val="0"/>
              <w:adjustRightInd w:val="0"/>
              <w:spacing w:before="0"/>
              <w:jc w:val="left"/>
              <w:rPr>
                <w:rFonts w:ascii="Courier New" w:hAnsi="Courier New" w:cs="Courier New"/>
                <w:color w:val="000000"/>
                <w:szCs w:val="20"/>
              </w:rPr>
            </w:pPr>
            <w:r w:rsidRPr="00AF6E36">
              <w:rPr>
                <w:rFonts w:ascii="Courier New" w:hAnsi="Courier New" w:cs="Courier New"/>
                <w:color w:val="000000"/>
                <w:szCs w:val="20"/>
              </w:rPr>
              <w:lastRenderedPageBreak/>
              <w:t>1 234,56</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sidRPr="00AF6E36">
              <w:rPr>
                <w:rFonts w:ascii="Courier New" w:hAnsi="Courier New" w:cs="Courier New"/>
                <w:color w:val="000000"/>
                <w:szCs w:val="20"/>
              </w:rPr>
              <w:t>23 Октомври 2009 г.</w:t>
            </w:r>
          </w:p>
        </w:tc>
      </w:tr>
    </w:tbl>
    <w:p w:rsidR="0072453D" w:rsidRPr="00701E86" w:rsidRDefault="0072453D" w:rsidP="0072453D">
      <w:pPr>
        <w:pStyle w:val="Heading2"/>
      </w:pPr>
      <w:bookmarkStart w:id="382" w:name="_Toc243587250"/>
      <w:bookmarkStart w:id="383" w:name="_Toc299460912"/>
      <w:bookmarkStart w:id="384" w:name="_Toc299628555"/>
      <w:r w:rsidRPr="00701E86">
        <w:lastRenderedPageBreak/>
        <w:t>Вход от конзолата</w:t>
      </w:r>
      <w:bookmarkEnd w:id="382"/>
      <w:bookmarkEnd w:id="383"/>
      <w:bookmarkEnd w:id="384"/>
    </w:p>
    <w:p w:rsidR="0072453D" w:rsidRPr="00701E86" w:rsidRDefault="0072453D" w:rsidP="0072453D">
      <w:r w:rsidRPr="00701E86">
        <w:t xml:space="preserve">Както в началото на темата </w:t>
      </w:r>
      <w:r>
        <w:t>обяснихме</w:t>
      </w:r>
      <w:r w:rsidRPr="00701E86">
        <w:t>, най-подходяща за малки приложе</w:t>
      </w:r>
      <w:r>
        <w:softHyphen/>
      </w:r>
      <w:r w:rsidRPr="00701E86">
        <w:t xml:space="preserve">ния е конзолната комуникация, понеже е най-лесна за имплементиране. </w:t>
      </w:r>
      <w:r w:rsidRPr="00701E86">
        <w:rPr>
          <w:b/>
        </w:rPr>
        <w:t>Стандартното входно устройство</w:t>
      </w:r>
      <w:r w:rsidRPr="00701E86">
        <w:t xml:space="preserve"> е тази част от операционната система, която контролира от къде програмата ще получи сво</w:t>
      </w:r>
      <w:r>
        <w:t>ите входни данни</w:t>
      </w:r>
      <w:r w:rsidRPr="00701E86">
        <w:t xml:space="preserve">. По подразбиране </w:t>
      </w:r>
      <w:r>
        <w:t>"</w:t>
      </w:r>
      <w:r w:rsidRPr="00701E86">
        <w:t>стандартното входно устройство</w:t>
      </w:r>
      <w:r>
        <w:t>"</w:t>
      </w:r>
      <w:r w:rsidRPr="00701E86">
        <w:t xml:space="preserve"> чете своя вход от драйвер </w:t>
      </w:r>
      <w:r>
        <w:t>"</w:t>
      </w:r>
      <w:r w:rsidRPr="00701E86">
        <w:t>закачен</w:t>
      </w:r>
      <w:r>
        <w:t>"</w:t>
      </w:r>
      <w:r w:rsidRPr="00701E86">
        <w:t xml:space="preserve"> за клавиатурата. Това може да бъде променено и стандартния</w:t>
      </w:r>
      <w:r>
        <w:t>т</w:t>
      </w:r>
      <w:r w:rsidRPr="00701E86">
        <w:t xml:space="preserve"> вход </w:t>
      </w:r>
      <w:r>
        <w:t xml:space="preserve">може </w:t>
      </w:r>
      <w:r w:rsidRPr="00701E86">
        <w:t xml:space="preserve">да бъде пренасочен към друго място, например </w:t>
      </w:r>
      <w:r>
        <w:t xml:space="preserve">към </w:t>
      </w:r>
      <w:r w:rsidRPr="00701E86">
        <w:t>файл</w:t>
      </w:r>
      <w:r>
        <w:t>, но това се прави рядко</w:t>
      </w:r>
      <w:r w:rsidRPr="00701E86">
        <w:t>.</w:t>
      </w:r>
    </w:p>
    <w:p w:rsidR="0072453D" w:rsidRPr="00701E86" w:rsidRDefault="0072453D" w:rsidP="0072453D">
      <w:r w:rsidRPr="00701E86">
        <w:t>Всеки език за програмиране има механизъм за четене и писане в конзолата. Обект</w:t>
      </w:r>
      <w:r>
        <w:t>ът,</w:t>
      </w:r>
      <w:r w:rsidRPr="00701E86">
        <w:t xml:space="preserve"> контролиращ стандартния входен поток в </w:t>
      </w:r>
      <w:r>
        <w:rPr>
          <w:rStyle w:val="Code"/>
        </w:rPr>
        <w:t>C</w:t>
      </w:r>
      <w:r w:rsidRPr="001E24B2">
        <w:rPr>
          <w:rStyle w:val="Code"/>
        </w:rPr>
        <w:t>#,</w:t>
      </w:r>
      <w:r w:rsidRPr="00701E86">
        <w:t xml:space="preserve"> е </w:t>
      </w:r>
      <w:r>
        <w:rPr>
          <w:rStyle w:val="Code"/>
        </w:rPr>
        <w:t>Console</w:t>
      </w:r>
      <w:r w:rsidRPr="001E24B2">
        <w:rPr>
          <w:rStyle w:val="Code"/>
        </w:rPr>
        <w:t>.</w:t>
      </w:r>
      <w:r>
        <w:rPr>
          <w:rStyle w:val="Code"/>
        </w:rPr>
        <w:t>In</w:t>
      </w:r>
      <w:r w:rsidRPr="00701E86">
        <w:t>.</w:t>
      </w:r>
    </w:p>
    <w:p w:rsidR="0072453D" w:rsidRPr="00701E86" w:rsidRDefault="0072453D" w:rsidP="0072453D">
      <w:r w:rsidRPr="00701E86">
        <w:t>От конзолата можем да четем</w:t>
      </w:r>
      <w:r>
        <w:t xml:space="preserve"> различни данни</w:t>
      </w:r>
      <w:r w:rsidRPr="00701E86">
        <w:t>:</w:t>
      </w:r>
    </w:p>
    <w:p w:rsidR="0072453D" w:rsidRPr="00701E86" w:rsidRDefault="0072453D" w:rsidP="00222F92">
      <w:pPr>
        <w:numPr>
          <w:ilvl w:val="0"/>
          <w:numId w:val="14"/>
        </w:numPr>
        <w:tabs>
          <w:tab w:val="clear" w:pos="568"/>
        </w:tabs>
      </w:pPr>
      <w:r w:rsidRPr="00701E86">
        <w:t>текст;</w:t>
      </w:r>
    </w:p>
    <w:p w:rsidR="0072453D" w:rsidRDefault="0072453D" w:rsidP="00222F92">
      <w:pPr>
        <w:numPr>
          <w:ilvl w:val="0"/>
          <w:numId w:val="14"/>
        </w:numPr>
        <w:tabs>
          <w:tab w:val="clear" w:pos="568"/>
        </w:tabs>
      </w:pPr>
      <w:r>
        <w:t>други</w:t>
      </w:r>
      <w:r w:rsidRPr="00701E86">
        <w:t xml:space="preserve"> типове, след </w:t>
      </w:r>
      <w:r>
        <w:t>"парсване" на текста</w:t>
      </w:r>
      <w:r w:rsidRPr="00701E86">
        <w:t>.</w:t>
      </w:r>
    </w:p>
    <w:p w:rsidR="0072453D" w:rsidRPr="00971C1F" w:rsidRDefault="0072453D" w:rsidP="0072453D">
      <w:r>
        <w:t xml:space="preserve">Реално за четене рядко се използва стандартният входен поток </w:t>
      </w:r>
      <w:r w:rsidRPr="00AF6E36">
        <w:rPr>
          <w:rStyle w:val="Code"/>
        </w:rPr>
        <w:t>Console</w:t>
      </w:r>
      <w:r w:rsidRPr="001E24B2">
        <w:rPr>
          <w:rStyle w:val="Code"/>
        </w:rPr>
        <w:t>.</w:t>
      </w:r>
      <w:r w:rsidRPr="00AF6E36">
        <w:rPr>
          <w:rStyle w:val="Code"/>
        </w:rPr>
        <w:t>In</w:t>
      </w:r>
      <w:r w:rsidRPr="001E24B2">
        <w:t xml:space="preserve"> </w:t>
      </w:r>
      <w:r>
        <w:t xml:space="preserve">директно. Класът </w:t>
      </w:r>
      <w:r w:rsidRPr="00971C1F">
        <w:rPr>
          <w:rStyle w:val="Code"/>
        </w:rPr>
        <w:t>Console</w:t>
      </w:r>
      <w:r w:rsidRPr="001E24B2">
        <w:t xml:space="preserve"> </w:t>
      </w:r>
      <w:r>
        <w:t xml:space="preserve">предоставя два метода </w:t>
      </w:r>
      <w:r w:rsidRPr="00971C1F">
        <w:rPr>
          <w:rStyle w:val="Code"/>
        </w:rPr>
        <w:t>Console</w:t>
      </w:r>
      <w:r w:rsidRPr="001E24B2">
        <w:rPr>
          <w:rStyle w:val="Code"/>
        </w:rPr>
        <w:t xml:space="preserve">. </w:t>
      </w:r>
      <w:r w:rsidRPr="00971C1F">
        <w:rPr>
          <w:rStyle w:val="Code"/>
        </w:rPr>
        <w:t>Read</w:t>
      </w:r>
      <w:r w:rsidRPr="001E24B2">
        <w:rPr>
          <w:rStyle w:val="Code"/>
        </w:rPr>
        <w:t>()</w:t>
      </w:r>
      <w:r w:rsidRPr="001E24B2">
        <w:t xml:space="preserve"> </w:t>
      </w:r>
      <w:r>
        <w:t xml:space="preserve">и </w:t>
      </w:r>
      <w:r>
        <w:rPr>
          <w:rStyle w:val="Code"/>
        </w:rPr>
        <w:t>Console</w:t>
      </w:r>
      <w:r w:rsidRPr="001E24B2">
        <w:rPr>
          <w:rStyle w:val="Code"/>
        </w:rPr>
        <w:t>.</w:t>
      </w:r>
      <w:r>
        <w:rPr>
          <w:rStyle w:val="Code"/>
        </w:rPr>
        <w:t>ReadLine</w:t>
      </w:r>
      <w:r w:rsidRPr="001E24B2">
        <w:rPr>
          <w:rStyle w:val="Code"/>
        </w:rPr>
        <w:t>()</w:t>
      </w:r>
      <w:r w:rsidRPr="001E24B2">
        <w:t xml:space="preserve">, </w:t>
      </w:r>
      <w:r>
        <w:t>които работят върху този поток и обикновено четенето от конзолата се осъществява чрез тях.</w:t>
      </w:r>
    </w:p>
    <w:p w:rsidR="0072453D" w:rsidRPr="001E24B2" w:rsidRDefault="0072453D" w:rsidP="0072453D">
      <w:pPr>
        <w:pStyle w:val="Heading3"/>
        <w:rPr>
          <w:noProof/>
        </w:rPr>
      </w:pPr>
      <w:bookmarkStart w:id="385" w:name="_Четене_от_потока"/>
      <w:bookmarkStart w:id="386" w:name="_Toc243587251"/>
      <w:bookmarkStart w:id="387" w:name="_Toc299460913"/>
      <w:bookmarkEnd w:id="385"/>
      <w:r w:rsidRPr="00701E86">
        <w:t xml:space="preserve">Четене </w:t>
      </w:r>
      <w:bookmarkEnd w:id="386"/>
      <w:r>
        <w:t xml:space="preserve">чрез </w:t>
      </w:r>
      <w:r>
        <w:rPr>
          <w:noProof/>
          <w:lang w:val="en-US"/>
        </w:rPr>
        <w:t>Console</w:t>
      </w:r>
      <w:r w:rsidRPr="001E24B2">
        <w:rPr>
          <w:noProof/>
        </w:rPr>
        <w:t>.</w:t>
      </w:r>
      <w:r>
        <w:rPr>
          <w:noProof/>
          <w:lang w:val="en-US"/>
        </w:rPr>
        <w:t>ReadLine</w:t>
      </w:r>
      <w:r w:rsidRPr="001E24B2">
        <w:rPr>
          <w:noProof/>
        </w:rPr>
        <w:t>()</w:t>
      </w:r>
      <w:bookmarkEnd w:id="387"/>
    </w:p>
    <w:p w:rsidR="0072453D" w:rsidRPr="004F0972" w:rsidRDefault="0072453D" w:rsidP="0072453D">
      <w:pPr>
        <w:rPr>
          <w:highlight w:val="yellow"/>
        </w:rPr>
      </w:pPr>
      <w:r>
        <w:t xml:space="preserve">Най-голямо удобство при четене от конзолата предоставя методът </w:t>
      </w:r>
      <w:r w:rsidRPr="00D915C3">
        <w:rPr>
          <w:rStyle w:val="Code"/>
        </w:rPr>
        <w:t>Con</w:t>
      </w:r>
      <w:r>
        <w:rPr>
          <w:rStyle w:val="Code"/>
        </w:rPr>
        <w:t>sole</w:t>
      </w:r>
      <w:r w:rsidRPr="001E24B2">
        <w:rPr>
          <w:rStyle w:val="Code"/>
        </w:rPr>
        <w:t>.</w:t>
      </w:r>
      <w:r>
        <w:rPr>
          <w:rStyle w:val="Code"/>
        </w:rPr>
        <w:t>ReadLine</w:t>
      </w:r>
      <w:r w:rsidRPr="001E24B2">
        <w:rPr>
          <w:rStyle w:val="Code"/>
        </w:rPr>
        <w:t>()</w:t>
      </w:r>
      <w:r w:rsidRPr="001E24B2">
        <w:t xml:space="preserve">. </w:t>
      </w:r>
      <w:r>
        <w:t xml:space="preserve">Как работи той? При извикването му програмата преустановява работата си и чака за вход от конзолата. Потребителят въвежда някакъв стринг в конзолата и натиска клавишът </w:t>
      </w:r>
      <w:r w:rsidRPr="001E24B2">
        <w:t>[</w:t>
      </w:r>
      <w:r>
        <w:rPr>
          <w:lang w:val="en-US"/>
        </w:rPr>
        <w:t>Enter</w:t>
      </w:r>
      <w:r w:rsidRPr="001E24B2">
        <w:t xml:space="preserve">]. </w:t>
      </w:r>
      <w:r>
        <w:t xml:space="preserve">В този момент конзолата разбира, че потребителят е свършил с въвеждането и прочита стринга. Методът </w:t>
      </w:r>
      <w:r w:rsidRPr="00D915C3">
        <w:rPr>
          <w:rStyle w:val="Code"/>
        </w:rPr>
        <w:t>Con</w:t>
      </w:r>
      <w:r>
        <w:rPr>
          <w:rStyle w:val="Code"/>
        </w:rPr>
        <w:t>sole</w:t>
      </w:r>
      <w:r w:rsidRPr="001E24B2">
        <w:rPr>
          <w:rStyle w:val="Code"/>
        </w:rPr>
        <w:t>.</w:t>
      </w:r>
      <w:r>
        <w:rPr>
          <w:rStyle w:val="Code"/>
        </w:rPr>
        <w:t>ReadLine</w:t>
      </w:r>
      <w:r w:rsidRPr="001E24B2">
        <w:rPr>
          <w:rStyle w:val="Code"/>
        </w:rPr>
        <w:t>()</w:t>
      </w:r>
      <w:r w:rsidRPr="001E24B2">
        <w:t xml:space="preserve"> </w:t>
      </w:r>
      <w:r>
        <w:t>връща като резултат въведения от потребителя стринг. Сега може би е ясно, защо този метод има такова име.</w:t>
      </w:r>
    </w:p>
    <w:p w:rsidR="0072453D" w:rsidRDefault="0072453D" w:rsidP="0072453D">
      <w:pPr>
        <w:spacing w:after="120"/>
      </w:pPr>
      <w:r w:rsidRPr="00701E86">
        <w:t xml:space="preserve">Следващият пример </w:t>
      </w:r>
      <w:r>
        <w:t xml:space="preserve">демонстрира работата на </w:t>
      </w:r>
      <w:r w:rsidRPr="00D915C3">
        <w:rPr>
          <w:rStyle w:val="Code"/>
        </w:rPr>
        <w:t>Con</w:t>
      </w:r>
      <w:r>
        <w:rPr>
          <w:rStyle w:val="Code"/>
        </w:rPr>
        <w:t>sole</w:t>
      </w:r>
      <w:r w:rsidRPr="001E24B2">
        <w:rPr>
          <w:rStyle w:val="Code"/>
        </w:rPr>
        <w:t>.</w:t>
      </w:r>
      <w:r>
        <w:rPr>
          <w:rStyle w:val="Code"/>
        </w:rPr>
        <w:t>ReadLine</w:t>
      </w:r>
      <w:r w:rsidRPr="001E24B2">
        <w:rPr>
          <w:rStyle w:val="Code"/>
        </w:rPr>
        <w:t>()</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607CDE" w:rsidRDefault="0072453D" w:rsidP="0072453D">
            <w:pPr>
              <w:spacing w:before="0"/>
              <w:jc w:val="center"/>
              <w:rPr>
                <w:rStyle w:val="Code"/>
              </w:rPr>
            </w:pPr>
            <w:r>
              <w:br w:type="page"/>
            </w:r>
            <w:r>
              <w:rPr>
                <w:rStyle w:val="Code"/>
              </w:rPr>
              <w:t>UsingReadLine</w:t>
            </w:r>
            <w:r w:rsidRPr="00701E86">
              <w:rPr>
                <w:rStyle w:val="Code"/>
              </w:rPr>
              <w:t>.</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607CDE" w:rsidRDefault="0072453D" w:rsidP="0072453D">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lang w:val="en-US"/>
              </w:rPr>
              <w:t>UsingReadLine</w:t>
            </w:r>
          </w:p>
          <w:p w:rsidR="0072453D" w:rsidRPr="00701E8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Please enter your first nam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firstName = </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Please enter your last nam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lastName = </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Hello, {0} {1}!"</w:t>
            </w:r>
            <w:r>
              <w:rPr>
                <w:rFonts w:ascii="Courier New" w:hAnsi="Courier New" w:cs="Courier New"/>
                <w:noProof/>
                <w:szCs w:val="20"/>
              </w:rPr>
              <w:t>, firstName, lastNam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701E86" w:rsidRDefault="0072453D" w:rsidP="0072453D">
            <w:pPr>
              <w:autoSpaceDE w:val="0"/>
              <w:autoSpaceDN w:val="0"/>
              <w:adjustRightInd w:val="0"/>
              <w:spacing w:before="0"/>
              <w:jc w:val="left"/>
              <w:rPr>
                <w:rFonts w:ascii="Courier New" w:hAnsi="Courier New" w:cs="Courier New"/>
                <w:noProof/>
                <w:szCs w:val="20"/>
              </w:rPr>
            </w:pPr>
            <w:r w:rsidRPr="00701E86">
              <w:rPr>
                <w:rFonts w:ascii="Courier New" w:hAnsi="Courier New" w:cs="Courier New"/>
                <w:noProof/>
                <w:color w:val="000000"/>
                <w:szCs w:val="20"/>
              </w:rPr>
              <w:t>}</w:t>
            </w:r>
          </w:p>
          <w:p w:rsidR="0072453D" w:rsidRPr="00701E86" w:rsidRDefault="0072453D" w:rsidP="0072453D">
            <w:pPr>
              <w:autoSpaceDE w:val="0"/>
              <w:autoSpaceDN w:val="0"/>
              <w:adjustRightInd w:val="0"/>
              <w:spacing w:before="0"/>
              <w:jc w:val="left"/>
              <w:rPr>
                <w:rFonts w:ascii="Courier New" w:hAnsi="Courier New" w:cs="Courier New"/>
                <w:noProof/>
                <w:szCs w:val="20"/>
              </w:rPr>
            </w:pPr>
          </w:p>
          <w:p w:rsidR="0072453D" w:rsidRPr="00754300" w:rsidRDefault="0072453D" w:rsidP="0072453D">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 Output:</w:t>
            </w:r>
            <w:r w:rsidRPr="007B3246">
              <w:rPr>
                <w:rFonts w:ascii="Courier New" w:hAnsi="Courier New" w:cs="Courier New"/>
                <w:noProof/>
                <w:color w:val="006600"/>
                <w:szCs w:val="20"/>
              </w:rPr>
              <w:tab/>
              <w:t xml:space="preserve">Please enter your first name: </w:t>
            </w:r>
            <w:r w:rsidRPr="00754300">
              <w:rPr>
                <w:rFonts w:ascii="Courier New" w:hAnsi="Courier New" w:cs="Courier New"/>
                <w:noProof/>
                <w:color w:val="006600"/>
                <w:szCs w:val="20"/>
              </w:rPr>
              <w:t>Iliyan</w:t>
            </w:r>
          </w:p>
          <w:p w:rsidR="0072453D" w:rsidRPr="00754300" w:rsidRDefault="0072453D" w:rsidP="0072453D">
            <w:pPr>
              <w:autoSpaceDE w:val="0"/>
              <w:autoSpaceDN w:val="0"/>
              <w:adjustRightInd w:val="0"/>
              <w:spacing w:before="0"/>
              <w:jc w:val="left"/>
              <w:rPr>
                <w:rFonts w:ascii="Courier New" w:hAnsi="Courier New" w:cs="Courier New"/>
                <w:noProof/>
                <w:color w:val="006600"/>
                <w:szCs w:val="20"/>
              </w:rPr>
            </w:pPr>
            <w:r w:rsidRPr="007B3246">
              <w:rPr>
                <w:rFonts w:ascii="Courier New" w:hAnsi="Courier New" w:cs="Courier New"/>
                <w:noProof/>
                <w:color w:val="006600"/>
                <w:szCs w:val="20"/>
              </w:rPr>
              <w:t>//</w:t>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r>
            <w:r w:rsidRPr="007B3246">
              <w:rPr>
                <w:rFonts w:ascii="Courier New" w:hAnsi="Courier New" w:cs="Courier New"/>
                <w:noProof/>
                <w:color w:val="006600"/>
                <w:szCs w:val="20"/>
              </w:rPr>
              <w:tab/>
              <w:t xml:space="preserve">Please enter your last name: </w:t>
            </w:r>
            <w:r w:rsidRPr="00754300">
              <w:rPr>
                <w:rFonts w:ascii="Courier New" w:hAnsi="Courier New" w:cs="Courier New"/>
                <w:noProof/>
                <w:color w:val="006600"/>
                <w:szCs w:val="20"/>
              </w:rPr>
              <w:t>Murdanliev</w:t>
            </w:r>
          </w:p>
          <w:p w:rsidR="0072453D" w:rsidRPr="001214A7" w:rsidRDefault="0072453D" w:rsidP="0072453D">
            <w:pPr>
              <w:spacing w:before="0"/>
              <w:rPr>
                <w:rFonts w:ascii="Courier New" w:hAnsi="Courier New" w:cs="Courier New"/>
                <w:noProof/>
                <w:color w:val="006600"/>
              </w:rPr>
            </w:pPr>
            <w:r w:rsidRPr="001214A7">
              <w:rPr>
                <w:rFonts w:ascii="Courier New" w:hAnsi="Courier New" w:cs="Courier New"/>
                <w:noProof/>
                <w:color w:val="006600"/>
                <w:szCs w:val="20"/>
              </w:rPr>
              <w:t>//</w:t>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r>
            <w:r w:rsidRPr="001214A7">
              <w:rPr>
                <w:rFonts w:ascii="Courier New" w:hAnsi="Courier New" w:cs="Courier New"/>
                <w:noProof/>
                <w:color w:val="006600"/>
                <w:szCs w:val="20"/>
              </w:rPr>
              <w:tab/>
              <w:t xml:space="preserve">Hello, </w:t>
            </w:r>
            <w:r w:rsidRPr="00754300">
              <w:rPr>
                <w:rFonts w:ascii="Courier New" w:hAnsi="Courier New" w:cs="Courier New"/>
                <w:noProof/>
                <w:color w:val="006600"/>
                <w:szCs w:val="20"/>
              </w:rPr>
              <w:t>Iliyan</w:t>
            </w:r>
            <w:r w:rsidRPr="001214A7">
              <w:rPr>
                <w:rFonts w:ascii="Courier New" w:hAnsi="Courier New" w:cs="Courier New"/>
                <w:noProof/>
                <w:color w:val="006600"/>
                <w:szCs w:val="20"/>
              </w:rPr>
              <w:t xml:space="preserve"> </w:t>
            </w:r>
            <w:r w:rsidRPr="00754300">
              <w:rPr>
                <w:rFonts w:ascii="Courier New" w:hAnsi="Courier New" w:cs="Courier New"/>
                <w:noProof/>
                <w:color w:val="006600"/>
                <w:szCs w:val="20"/>
              </w:rPr>
              <w:t>Murdanliev</w:t>
            </w:r>
            <w:r w:rsidRPr="001214A7">
              <w:rPr>
                <w:rFonts w:ascii="Courier New" w:hAnsi="Courier New" w:cs="Courier New"/>
                <w:noProof/>
                <w:color w:val="006600"/>
                <w:szCs w:val="20"/>
              </w:rPr>
              <w:t>!</w:t>
            </w:r>
          </w:p>
        </w:tc>
      </w:tr>
    </w:tbl>
    <w:p w:rsidR="0072453D" w:rsidRPr="00701E86" w:rsidRDefault="0072453D" w:rsidP="0072453D">
      <w:r w:rsidRPr="00701E86">
        <w:lastRenderedPageBreak/>
        <w:t>Виждаме колко лесно става ч</w:t>
      </w:r>
      <w:r>
        <w:t>етенето на текст от конзолата с метода</w:t>
      </w:r>
      <w:r w:rsidRPr="00701E86">
        <w:t xml:space="preserve"> </w:t>
      </w:r>
      <w:r w:rsidRPr="00D915C3">
        <w:rPr>
          <w:rStyle w:val="Code"/>
        </w:rPr>
        <w:t>Con</w:t>
      </w:r>
      <w:r>
        <w:rPr>
          <w:rStyle w:val="Code"/>
        </w:rPr>
        <w:t>sole</w:t>
      </w:r>
      <w:r w:rsidRPr="001E24B2">
        <w:rPr>
          <w:rStyle w:val="Code"/>
        </w:rPr>
        <w:t>.</w:t>
      </w:r>
      <w:r>
        <w:rPr>
          <w:rStyle w:val="Code"/>
        </w:rPr>
        <w:t>ReadLine</w:t>
      </w:r>
      <w:r w:rsidRPr="001E24B2">
        <w:rPr>
          <w:rStyle w:val="Code"/>
        </w:rPr>
        <w:t>()</w:t>
      </w:r>
      <w:r w:rsidRPr="00701E86">
        <w:t>:</w:t>
      </w:r>
    </w:p>
    <w:p w:rsidR="0072453D" w:rsidRPr="00701E86" w:rsidRDefault="0072453D" w:rsidP="00222F92">
      <w:pPr>
        <w:numPr>
          <w:ilvl w:val="0"/>
          <w:numId w:val="24"/>
        </w:numPr>
        <w:ind w:left="568" w:hanging="284"/>
      </w:pPr>
      <w:r w:rsidRPr="00701E86">
        <w:t>Отпечатваме текст в конзолата, който пита за името на потреби</w:t>
      </w:r>
      <w:r w:rsidRPr="00701E86">
        <w:softHyphen/>
        <w:t>теля.</w:t>
      </w:r>
    </w:p>
    <w:p w:rsidR="0072453D" w:rsidRPr="00701E86" w:rsidRDefault="0072453D" w:rsidP="00222F92">
      <w:pPr>
        <w:numPr>
          <w:ilvl w:val="0"/>
          <w:numId w:val="24"/>
        </w:numPr>
        <w:ind w:left="568" w:hanging="284"/>
      </w:pPr>
      <w:r w:rsidRPr="00701E86">
        <w:t xml:space="preserve">Извършваме четене на цял ред от конзолата, чрез метода </w:t>
      </w:r>
      <w:r>
        <w:rPr>
          <w:rStyle w:val="Code"/>
        </w:rPr>
        <w:t>ReadLine</w:t>
      </w:r>
      <w:r w:rsidRPr="001E24B2">
        <w:rPr>
          <w:rStyle w:val="Code"/>
        </w:rPr>
        <w:t>()</w:t>
      </w:r>
      <w:r w:rsidRPr="00701E86">
        <w:t>.</w:t>
      </w:r>
      <w:r>
        <w:t xml:space="preserve"> Това води до блокиране на програмата докато потребителят не въведе някакъв текст и не натисне [</w:t>
      </w:r>
      <w:r w:rsidRPr="001C44C8">
        <w:rPr>
          <w:lang w:val="en-US"/>
        </w:rPr>
        <w:t>Enter</w:t>
      </w:r>
      <w:r>
        <w:t>].</w:t>
      </w:r>
    </w:p>
    <w:p w:rsidR="0072453D" w:rsidRPr="00701E86" w:rsidRDefault="0072453D" w:rsidP="00222F92">
      <w:pPr>
        <w:numPr>
          <w:ilvl w:val="0"/>
          <w:numId w:val="24"/>
        </w:numPr>
        <w:ind w:left="568" w:hanging="284"/>
      </w:pPr>
      <w:r w:rsidRPr="00701E86">
        <w:t xml:space="preserve">Повтаряме горните две стъпки </w:t>
      </w:r>
      <w:r>
        <w:t xml:space="preserve">и </w:t>
      </w:r>
      <w:r w:rsidRPr="00701E86">
        <w:t>за фамилията.</w:t>
      </w:r>
    </w:p>
    <w:p w:rsidR="0072453D" w:rsidRDefault="0072453D" w:rsidP="00222F92">
      <w:pPr>
        <w:numPr>
          <w:ilvl w:val="0"/>
          <w:numId w:val="24"/>
        </w:numPr>
        <w:ind w:left="568" w:hanging="284"/>
      </w:pPr>
      <w:r w:rsidRPr="00701E86">
        <w:t>След като сме събрали необходимата информация я отпечатваме в конзолата.</w:t>
      </w:r>
    </w:p>
    <w:p w:rsidR="0072453D" w:rsidRPr="001E24B2" w:rsidRDefault="0072453D" w:rsidP="0072453D">
      <w:pPr>
        <w:pStyle w:val="Heading3"/>
        <w:rPr>
          <w:noProof/>
        </w:rPr>
      </w:pPr>
      <w:bookmarkStart w:id="388" w:name="_Toc299460914"/>
      <w:r w:rsidRPr="00701E86">
        <w:t xml:space="preserve">Четене </w:t>
      </w:r>
      <w:r>
        <w:t xml:space="preserve">чрез </w:t>
      </w:r>
      <w:r>
        <w:rPr>
          <w:noProof/>
          <w:lang w:val="en-US"/>
        </w:rPr>
        <w:t>Console</w:t>
      </w:r>
      <w:r w:rsidRPr="001E24B2">
        <w:rPr>
          <w:noProof/>
        </w:rPr>
        <w:t>.</w:t>
      </w:r>
      <w:r>
        <w:rPr>
          <w:noProof/>
          <w:lang w:val="en-US"/>
        </w:rPr>
        <w:t>Read</w:t>
      </w:r>
      <w:r w:rsidRPr="001E24B2">
        <w:rPr>
          <w:noProof/>
        </w:rPr>
        <w:t>()</w:t>
      </w:r>
      <w:bookmarkEnd w:id="388"/>
    </w:p>
    <w:p w:rsidR="0072453D" w:rsidRPr="00701E86" w:rsidRDefault="0072453D" w:rsidP="0072453D">
      <w:pPr>
        <w:spacing w:after="120"/>
      </w:pPr>
      <w:r w:rsidRPr="00701E86">
        <w:t>Метод</w:t>
      </w:r>
      <w:r>
        <w:t>ът</w:t>
      </w:r>
      <w:r w:rsidRPr="00701E86">
        <w:t xml:space="preserve"> </w:t>
      </w:r>
      <w:r w:rsidRPr="002E2926">
        <w:rPr>
          <w:rStyle w:val="Code"/>
        </w:rPr>
        <w:t>Read</w:t>
      </w:r>
      <w:r w:rsidRPr="001E24B2">
        <w:rPr>
          <w:rStyle w:val="Code"/>
        </w:rPr>
        <w:t>()</w:t>
      </w:r>
      <w:r w:rsidRPr="00701E86">
        <w:t xml:space="preserve"> </w:t>
      </w:r>
      <w:r>
        <w:t xml:space="preserve">работи по малко по-различен начин от </w:t>
      </w:r>
      <w:r w:rsidRPr="002E2926">
        <w:rPr>
          <w:rStyle w:val="Code"/>
        </w:rPr>
        <w:t>ReadLine</w:t>
      </w:r>
      <w:r w:rsidRPr="001E24B2">
        <w:rPr>
          <w:rStyle w:val="Code"/>
        </w:rPr>
        <w:t>()</w:t>
      </w:r>
      <w:r w:rsidRPr="001E24B2">
        <w:t>.</w:t>
      </w:r>
      <w:r w:rsidRPr="00701E86">
        <w:t xml:space="preserve"> </w:t>
      </w:r>
      <w:r>
        <w:t>Като за начало той прочита само един символ, а не цял ред</w:t>
      </w:r>
      <w:r w:rsidRPr="00701E86">
        <w:t>.</w:t>
      </w:r>
      <w:r>
        <w:t xml:space="preserve"> Другата основна разлика е че методът не връща директно прочетения символ, а само неговия</w:t>
      </w:r>
      <w:r w:rsidRPr="00701E86">
        <w:t xml:space="preserve"> код.</w:t>
      </w:r>
      <w:r>
        <w:t xml:space="preserve"> Ако желаем да използваме резултата като символ, трябва да го преобразуваме към символ или да използваме метода </w:t>
      </w:r>
      <w:r w:rsidRPr="00E36F7F">
        <w:rPr>
          <w:rStyle w:val="Code"/>
        </w:rPr>
        <w:t>Convert</w:t>
      </w:r>
      <w:r w:rsidRPr="001E24B2">
        <w:rPr>
          <w:rStyle w:val="Code"/>
        </w:rPr>
        <w:t xml:space="preserve">. </w:t>
      </w:r>
      <w:r w:rsidRPr="00F733C6">
        <w:rPr>
          <w:rStyle w:val="Code"/>
          <w:lang w:val="bg-BG"/>
        </w:rPr>
        <w:t>ToChar()</w:t>
      </w:r>
      <w:r w:rsidRPr="00F733C6">
        <w:rPr>
          <w:noProof/>
        </w:rPr>
        <w:t xml:space="preserve"> върху него.</w:t>
      </w:r>
      <w:r>
        <w:t xml:space="preserve"> Има и една важна особеност: символът се прочита чак когато се натисне клавишът [</w:t>
      </w:r>
      <w:r>
        <w:rPr>
          <w:lang w:val="en-US"/>
        </w:rPr>
        <w:t>Enter</w:t>
      </w:r>
      <w:r w:rsidRPr="001E24B2">
        <w:t>]</w:t>
      </w:r>
      <w:r>
        <w:t>. Тогава целият стринг написан на конзолата се прехвърля в буфера на стандарт</w:t>
      </w:r>
      <w:r>
        <w:softHyphen/>
        <w:t xml:space="preserve">ния входен поток и методът </w:t>
      </w:r>
      <w:r w:rsidRPr="00E36F7F">
        <w:rPr>
          <w:rStyle w:val="Code"/>
        </w:rPr>
        <w:t>Read</w:t>
      </w:r>
      <w:r w:rsidRPr="001E24B2">
        <w:rPr>
          <w:rStyle w:val="Code"/>
        </w:rPr>
        <w:t>()</w:t>
      </w:r>
      <w:r w:rsidRPr="001E24B2">
        <w:t xml:space="preserve"> </w:t>
      </w:r>
      <w:r>
        <w:t xml:space="preserve">прочита първия символ от него. При последващи извиквания на метода, ако буферът не е празен (т.е. има вече въведени, но все още непрочетени символи), то изпълнението на програмата няма да спре и да чака, а директно ще прочете следващия символ от буфера и така докато буферът не се изпразни. Едва тогава програмата ще чака наново за потребителски вход, ако отново се извика </w:t>
      </w:r>
      <w:r w:rsidRPr="00E36F7F">
        <w:rPr>
          <w:rStyle w:val="Code"/>
        </w:rPr>
        <w:t>Read</w:t>
      </w:r>
      <w:r w:rsidRPr="001E24B2">
        <w:rPr>
          <w:rStyle w:val="Code"/>
        </w:rPr>
        <w:t>()</w:t>
      </w:r>
      <w:r>
        <w:t>.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720687" w:rsidRDefault="0072453D" w:rsidP="0072453D">
            <w:pPr>
              <w:spacing w:before="0"/>
              <w:jc w:val="center"/>
              <w:rPr>
                <w:rStyle w:val="Code"/>
              </w:rPr>
            </w:pPr>
            <w:r>
              <w:rPr>
                <w:rStyle w:val="Code"/>
              </w:rPr>
              <w:t>UsingRead</w:t>
            </w:r>
            <w:r w:rsidRPr="00701E86">
              <w:rPr>
                <w:rStyle w:val="Code"/>
              </w:rPr>
              <w:t>.</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720687" w:rsidRDefault="0072453D" w:rsidP="0072453D">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lang w:val="en-US"/>
              </w:rPr>
              <w:t>UsingRead</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deRead = 0;</w:t>
            </w:r>
          </w:p>
          <w:p w:rsidR="0072453D" w:rsidRDefault="0072453D" w:rsidP="0072453D">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lastRenderedPageBreak/>
              <w:tab/>
            </w:r>
            <w:r>
              <w:rPr>
                <w:rFonts w:ascii="Courier New" w:hAnsi="Courier New" w:cs="Courier New"/>
                <w:noProof/>
                <w:szCs w:val="20"/>
              </w:rPr>
              <w:tab/>
            </w:r>
            <w:r>
              <w:rPr>
                <w:rFonts w:ascii="Courier New" w:hAnsi="Courier New" w:cs="Courier New"/>
                <w:noProof/>
                <w:color w:val="0000FF"/>
                <w:szCs w:val="20"/>
              </w:rPr>
              <w:t>do</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codeRead = </w:t>
            </w:r>
            <w:r>
              <w:rPr>
                <w:rFonts w:ascii="Courier New" w:hAnsi="Courier New" w:cs="Courier New"/>
                <w:noProof/>
                <w:color w:val="2B91AF"/>
                <w:szCs w:val="20"/>
              </w:rPr>
              <w:t>Console</w:t>
            </w:r>
            <w:r>
              <w:rPr>
                <w:rFonts w:ascii="Courier New" w:hAnsi="Courier New" w:cs="Courier New"/>
                <w:noProof/>
                <w:szCs w:val="20"/>
              </w:rPr>
              <w:t>.Read();</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odeRead != 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0000FF"/>
                <w:szCs w:val="20"/>
              </w:rPr>
              <w:t>char</w:t>
            </w:r>
            <w:r>
              <w:rPr>
                <w:rFonts w:ascii="Courier New" w:hAnsi="Courier New" w:cs="Courier New"/>
                <w:noProof/>
                <w:szCs w:val="20"/>
              </w:rPr>
              <w:t>)codeRead);</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codeRead != 1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701E8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72453D" w:rsidRDefault="0072453D" w:rsidP="0072453D">
      <w:r>
        <w:lastRenderedPageBreak/>
        <w:t xml:space="preserve">Тази програма чете един ред от потребителя и го отпечатва символ по символ. Това става възможно благодарение на малка хитринка - предварително знаем, че клавишът </w:t>
      </w:r>
      <w:r>
        <w:rPr>
          <w:lang w:val="en-US"/>
        </w:rPr>
        <w:t>Enter</w:t>
      </w:r>
      <w:r w:rsidRPr="001E24B2">
        <w:t xml:space="preserve"> </w:t>
      </w:r>
      <w:r>
        <w:t>всъщност вписва в буфера два символа. Това са "</w:t>
      </w:r>
      <w:r w:rsidRPr="001C44C8">
        <w:rPr>
          <w:lang w:val="en-US"/>
        </w:rPr>
        <w:t>carriage return</w:t>
      </w:r>
      <w:r>
        <w:t>"</w:t>
      </w:r>
      <w:r w:rsidRPr="00701E86">
        <w:t xml:space="preserve"> код (</w:t>
      </w:r>
      <w:r w:rsidRPr="00701E86">
        <w:rPr>
          <w:rStyle w:val="Code"/>
        </w:rPr>
        <w:t>ASCII</w:t>
      </w:r>
      <w:r w:rsidRPr="001E24B2">
        <w:rPr>
          <w:rStyle w:val="Code"/>
        </w:rPr>
        <w:t xml:space="preserve"> 13</w:t>
      </w:r>
      <w:r w:rsidRPr="00701E86">
        <w:t xml:space="preserve">) следван от </w:t>
      </w:r>
      <w:r>
        <w:t>"</w:t>
      </w:r>
      <w:r>
        <w:rPr>
          <w:lang w:val="en-US"/>
        </w:rPr>
        <w:t>linefeed</w:t>
      </w:r>
      <w:r>
        <w:t>"</w:t>
      </w:r>
      <w:r w:rsidRPr="00701E86">
        <w:t xml:space="preserve"> код (</w:t>
      </w:r>
      <w:r w:rsidRPr="00701E86">
        <w:rPr>
          <w:rStyle w:val="Code"/>
        </w:rPr>
        <w:t>ASCII</w:t>
      </w:r>
      <w:r w:rsidRPr="001E24B2">
        <w:rPr>
          <w:rStyle w:val="Code"/>
        </w:rPr>
        <w:t xml:space="preserve"> 10</w:t>
      </w:r>
      <w:r w:rsidRPr="00701E86">
        <w:t>).</w:t>
      </w:r>
      <w:r w:rsidRPr="001E24B2">
        <w:t xml:space="preserve"> </w:t>
      </w:r>
      <w:r>
        <w:t>За да разберем, че един ред е свършил ние търсим за символ с код 10. По този начин програмата прочита само един ред и излиза от цикъла.</w:t>
      </w:r>
    </w:p>
    <w:p w:rsidR="0072453D" w:rsidRPr="00701E86" w:rsidRDefault="0072453D" w:rsidP="0072453D">
      <w:r>
        <w:t xml:space="preserve">Трябва да споменем, че методът </w:t>
      </w:r>
      <w:r w:rsidRPr="00153BC2">
        <w:rPr>
          <w:rStyle w:val="Code"/>
        </w:rPr>
        <w:t>Console</w:t>
      </w:r>
      <w:r w:rsidRPr="001E24B2">
        <w:rPr>
          <w:rStyle w:val="Code"/>
        </w:rPr>
        <w:t>.</w:t>
      </w:r>
      <w:r w:rsidRPr="00153BC2">
        <w:rPr>
          <w:rStyle w:val="Code"/>
        </w:rPr>
        <w:t>Read</w:t>
      </w:r>
      <w:r w:rsidRPr="001E24B2">
        <w:rPr>
          <w:rStyle w:val="Code"/>
        </w:rPr>
        <w:t>()</w:t>
      </w:r>
      <w:r w:rsidRPr="001E24B2">
        <w:t xml:space="preserve"> </w:t>
      </w:r>
      <w:r>
        <w:t xml:space="preserve">почти не се използва в практиката, при наличието на алтернативата с </w:t>
      </w:r>
      <w:r w:rsidRPr="00153BC2">
        <w:rPr>
          <w:rStyle w:val="Code"/>
        </w:rPr>
        <w:t>Console</w:t>
      </w:r>
      <w:r w:rsidRPr="001E24B2">
        <w:rPr>
          <w:rStyle w:val="Code"/>
        </w:rPr>
        <w:t>.</w:t>
      </w:r>
      <w:r w:rsidRPr="00153BC2">
        <w:rPr>
          <w:rStyle w:val="Code"/>
        </w:rPr>
        <w:t>ReadLine</w:t>
      </w:r>
      <w:r w:rsidRPr="001E24B2">
        <w:rPr>
          <w:rStyle w:val="Code"/>
        </w:rPr>
        <w:t>()</w:t>
      </w:r>
      <w:r w:rsidRPr="001E24B2">
        <w:t xml:space="preserve">. </w:t>
      </w:r>
      <w:r>
        <w:t xml:space="preserve">Причината за това е, че вероятността да сгрешим с </w:t>
      </w:r>
      <w:r w:rsidRPr="00153BC2">
        <w:rPr>
          <w:rStyle w:val="Code"/>
        </w:rPr>
        <w:t>Console</w:t>
      </w:r>
      <w:r w:rsidRPr="001E24B2">
        <w:rPr>
          <w:rStyle w:val="Code"/>
        </w:rPr>
        <w:t>.</w:t>
      </w:r>
      <w:r w:rsidRPr="00153BC2">
        <w:rPr>
          <w:rStyle w:val="Code"/>
        </w:rPr>
        <w:t>Read</w:t>
      </w:r>
      <w:r w:rsidRPr="001E24B2">
        <w:rPr>
          <w:rStyle w:val="Code"/>
        </w:rPr>
        <w:t>()</w:t>
      </w:r>
      <w:r w:rsidRPr="001E24B2">
        <w:t xml:space="preserve"> </w:t>
      </w:r>
      <w:r>
        <w:t>е доста по-голяма отколкото ако изберем алтернативен подход, а кодът най-вероятно ще е ненужно сложен.</w:t>
      </w:r>
    </w:p>
    <w:p w:rsidR="0072453D" w:rsidRPr="00701E86" w:rsidRDefault="0072453D" w:rsidP="0072453D">
      <w:pPr>
        <w:pStyle w:val="Heading3"/>
      </w:pPr>
      <w:bookmarkStart w:id="389" w:name="_Toc243587256"/>
      <w:bookmarkStart w:id="390" w:name="_Toc299460915"/>
      <w:r w:rsidRPr="00701E86">
        <w:t>Четене на числа</w:t>
      </w:r>
      <w:bookmarkEnd w:id="389"/>
      <w:bookmarkEnd w:id="390"/>
    </w:p>
    <w:p w:rsidR="0072453D" w:rsidRPr="00701E86" w:rsidRDefault="0072453D" w:rsidP="0072453D">
      <w:pPr>
        <w:spacing w:after="120"/>
      </w:pPr>
      <w:r w:rsidRPr="00701E86">
        <w:t xml:space="preserve">Четенето на числа </w:t>
      </w:r>
      <w:r>
        <w:t>от конзолата в C# не става директно</w:t>
      </w:r>
      <w:r w:rsidRPr="00701E86">
        <w:t>.</w:t>
      </w:r>
      <w:r>
        <w:t xml:space="preserve"> За да прочетем едно число, преди това трябва да прочетем входа като стринг (чрез </w:t>
      </w:r>
      <w:r w:rsidRPr="00F50E91">
        <w:rPr>
          <w:rStyle w:val="Code"/>
        </w:rPr>
        <w:t>ReadLine</w:t>
      </w:r>
      <w:r w:rsidRPr="001E24B2">
        <w:rPr>
          <w:rStyle w:val="Code"/>
        </w:rPr>
        <w:t>()</w:t>
      </w:r>
      <w:r w:rsidRPr="001E24B2">
        <w:t xml:space="preserve">) </w:t>
      </w:r>
      <w:r>
        <w:t xml:space="preserve">и след това да преобразуваме този стринг в число. Операцията по преобразуване от стринг в някакъв друг тип се нарича </w:t>
      </w:r>
      <w:r w:rsidRPr="00F50E91">
        <w:rPr>
          <w:b/>
          <w:bCs/>
        </w:rPr>
        <w:t>парсване</w:t>
      </w:r>
      <w:r>
        <w:t>.</w:t>
      </w:r>
      <w:r w:rsidRPr="00701E86">
        <w:t xml:space="preserve"> </w:t>
      </w:r>
      <w:r>
        <w:t>Всички примитивни типове имат методи за парсване. Ще дадем един прост пример за четене и парсване на числа</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620B54" w:rsidRDefault="0072453D" w:rsidP="0072453D">
            <w:pPr>
              <w:spacing w:before="0"/>
              <w:jc w:val="center"/>
              <w:rPr>
                <w:rStyle w:val="Code"/>
              </w:rPr>
            </w:pPr>
            <w:r w:rsidRPr="00701E86">
              <w:rPr>
                <w:rStyle w:val="Code"/>
              </w:rPr>
              <w:t>ReadingNumbers.</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620B54" w:rsidRDefault="0072453D" w:rsidP="0072453D">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lang w:val="en-US"/>
              </w:rPr>
              <w:t>ReadingNumber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a =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a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b =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b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color w:val="008000"/>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 + {1} = {2}"</w:t>
            </w:r>
            <w:r>
              <w:rPr>
                <w:rFonts w:ascii="Courier New" w:hAnsi="Courier New" w:cs="Courier New"/>
                <w:noProof/>
                <w:szCs w:val="20"/>
              </w:rPr>
              <w:t>, a, b, a + b);</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 * {1} = {2}"</w:t>
            </w:r>
            <w:r>
              <w:rPr>
                <w:rFonts w:ascii="Courier New" w:hAnsi="Courier New" w:cs="Courier New"/>
                <w:noProof/>
                <w:szCs w:val="20"/>
              </w:rPr>
              <w:t>, a, b, a * b);</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ab/>
            </w:r>
            <w:r>
              <w:rPr>
                <w:rFonts w:ascii="Courier New" w:hAnsi="Courier New" w:cs="Courier New"/>
                <w:noProof/>
                <w:szCs w:val="20"/>
              </w:rPr>
              <w:tab/>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f =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double</w:t>
            </w:r>
            <w:r>
              <w:rPr>
                <w:rFonts w:ascii="Courier New" w:hAnsi="Courier New" w:cs="Courier New"/>
                <w:noProof/>
                <w:szCs w:val="20"/>
              </w:rPr>
              <w:t xml:space="preserve"> f = </w:t>
            </w:r>
            <w:r>
              <w:rPr>
                <w:rFonts w:ascii="Courier New" w:hAnsi="Courier New" w:cs="Courier New"/>
                <w:noProof/>
                <w:color w:val="0000FF"/>
                <w:szCs w:val="20"/>
              </w:rPr>
              <w:t>double</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 * {1} / {2} = {3}"</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a, b, f, a * b / f);</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701E8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72453D" w:rsidRPr="00701E86" w:rsidRDefault="0072453D" w:rsidP="0072453D">
      <w:pPr>
        <w:spacing w:after="120"/>
      </w:pPr>
      <w:r w:rsidRPr="00701E86">
        <w:lastRenderedPageBreak/>
        <w:t>Резултат</w:t>
      </w:r>
      <w:r>
        <w:t>ът</w:t>
      </w:r>
      <w:r w:rsidRPr="00701E86">
        <w:t xml:space="preserve"> от изпълнението на програмата би могъл да е следният (при условие че въведем 5</w:t>
      </w:r>
      <w:r w:rsidRPr="001E24B2">
        <w:t>,</w:t>
      </w:r>
      <w:r w:rsidRPr="00701E86">
        <w:t xml:space="preserve"> 6 и 7.5 като входни дан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a = 5</w:t>
            </w:r>
          </w:p>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b = 6</w:t>
            </w:r>
          </w:p>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5 + 6 = 11</w:t>
            </w:r>
          </w:p>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5 * 6 = 30</w:t>
            </w:r>
          </w:p>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f = 7,5</w:t>
            </w:r>
          </w:p>
          <w:p w:rsidR="0072453D" w:rsidRPr="008D43B8" w:rsidRDefault="0072453D" w:rsidP="0072453D">
            <w:pPr>
              <w:autoSpaceDE w:val="0"/>
              <w:autoSpaceDN w:val="0"/>
              <w:adjustRightInd w:val="0"/>
              <w:spacing w:before="0"/>
              <w:jc w:val="left"/>
              <w:rPr>
                <w:rFonts w:ascii="Courier New" w:hAnsi="Courier New" w:cs="Courier New"/>
                <w:noProof/>
                <w:color w:val="000000"/>
                <w:szCs w:val="20"/>
              </w:rPr>
            </w:pPr>
            <w:r w:rsidRPr="008D43B8">
              <w:rPr>
                <w:rFonts w:ascii="Courier New" w:hAnsi="Courier New" w:cs="Courier New"/>
                <w:noProof/>
                <w:color w:val="000000"/>
                <w:szCs w:val="20"/>
              </w:rPr>
              <w:t>5 * 6 / 7,5 = 4</w:t>
            </w:r>
          </w:p>
        </w:tc>
      </w:tr>
    </w:tbl>
    <w:p w:rsidR="0072453D" w:rsidRPr="00701E86" w:rsidRDefault="0072453D" w:rsidP="0072453D">
      <w:pPr>
        <w:spacing w:after="120"/>
      </w:pPr>
      <w:r w:rsidRPr="00701E86">
        <w:t xml:space="preserve">В този пример особеното е, че използваме методите за </w:t>
      </w:r>
      <w:r>
        <w:t>парсване</w:t>
      </w:r>
      <w:r w:rsidRPr="00701E86">
        <w:t xml:space="preserve"> на числени типове и при грешно подаден резултат (например текст), ще възникне грешка (изключение)</w:t>
      </w:r>
      <w:r w:rsidRPr="001E24B2">
        <w:t xml:space="preserve"> </w:t>
      </w:r>
      <w:r w:rsidRPr="004A3BD4">
        <w:rPr>
          <w:rStyle w:val="Code"/>
        </w:rPr>
        <w:t>System.FormatException</w:t>
      </w:r>
      <w:r w:rsidRPr="00701E86">
        <w:t xml:space="preserve">. Това важи с особена сила при четенето на реално число, защото разделителят, който се използва между цялата и дробната част, </w:t>
      </w:r>
      <w:r>
        <w:t>е различен при различните култури и зависи от регионалните настройки на операционната система</w:t>
      </w:r>
      <w:r w:rsidRPr="00701E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72453D" w:rsidRPr="00701E86"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701E86" w:rsidRDefault="006A7979" w:rsidP="0072453D">
            <w:pPr>
              <w:pStyle w:val="WarningMessage"/>
            </w:pPr>
            <w:r>
              <w:rPr>
                <w:noProof/>
                <w:lang w:val="en-US" w:eastAsia="en-US"/>
              </w:rPr>
              <w:drawing>
                <wp:inline distT="0" distB="0" distL="0" distR="0">
                  <wp:extent cx="323850" cy="323850"/>
                  <wp:effectExtent l="0" t="0" r="0" b="0"/>
                  <wp:docPr id="60" name="Picture 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701E86" w:rsidRDefault="0072453D" w:rsidP="0072453D">
            <w:pPr>
              <w:pStyle w:val="WarningMessage"/>
            </w:pPr>
            <w:r w:rsidRPr="00701E86">
              <w:t>Разделителят за числата с плаваща запетая зависи от текущите езикови настройки на операционната система (</w:t>
            </w:r>
            <w:r w:rsidRPr="001C44C8">
              <w:rPr>
                <w:lang w:val="en-US"/>
              </w:rPr>
              <w:t>Regional and Language Options</w:t>
            </w:r>
            <w:r w:rsidRPr="00701E86">
              <w:t xml:space="preserve"> в Windows). При едни системи за разделител може да се счита символът запетая, при други точка. Въвеждането на точка вместо запетая ще предизвика </w:t>
            </w:r>
            <w:r>
              <w:rPr>
                <w:rStyle w:val="Code"/>
                <w:b/>
              </w:rPr>
              <w:t>System.FormatException</w:t>
            </w:r>
            <w:r w:rsidRPr="00701E86">
              <w:t>.</w:t>
            </w:r>
          </w:p>
        </w:tc>
      </w:tr>
    </w:tbl>
    <w:p w:rsidR="0072453D" w:rsidRPr="00701E86" w:rsidRDefault="0072453D" w:rsidP="0072453D">
      <w:pPr>
        <w:spacing w:after="120"/>
      </w:pPr>
      <w:bookmarkStart w:id="391" w:name="_Toc243587257"/>
      <w:r>
        <w:t>Изключенията като механизъм за съобщаване на грешки ще разгледаме в главата "</w:t>
      </w:r>
      <w:hyperlink w:anchor="_Глава_12._Обработка" w:history="1">
        <w:r w:rsidRPr="008A4083">
          <w:rPr>
            <w:rStyle w:val="Hyperlink"/>
          </w:rPr>
          <w:t>Обработка на изключ</w:t>
        </w:r>
        <w:r w:rsidRPr="008A4083">
          <w:rPr>
            <w:rStyle w:val="Hyperlink"/>
          </w:rPr>
          <w:t>е</w:t>
        </w:r>
        <w:r w:rsidRPr="008A4083">
          <w:rPr>
            <w:rStyle w:val="Hyperlink"/>
          </w:rPr>
          <w:t>ния</w:t>
        </w:r>
      </w:hyperlink>
      <w:r>
        <w:t>". За момента можете да считате, че когато програмата даде грешка, това е свързано с възниква</w:t>
      </w:r>
      <w:r>
        <w:softHyphen/>
        <w:t>нето на изключение, което отпечатва детайлна информация за грешката на конзолата. За пример нека предположим, че регионалните настройки на компютъра са българските и че изпълняваме следния код:</w:t>
      </w:r>
      <w:r w:rsidRPr="00A146DA">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Enter a floating-point number: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line = </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double</w:t>
            </w:r>
            <w:r>
              <w:rPr>
                <w:rFonts w:ascii="Courier New" w:hAnsi="Courier New" w:cs="Courier New"/>
                <w:noProof/>
                <w:szCs w:val="20"/>
              </w:rPr>
              <w:t xml:space="preserve"> number = </w:t>
            </w:r>
            <w:r>
              <w:rPr>
                <w:rFonts w:ascii="Courier New" w:hAnsi="Courier New" w:cs="Courier New"/>
                <w:noProof/>
                <w:color w:val="0000FF"/>
                <w:szCs w:val="20"/>
              </w:rPr>
              <w:t>double</w:t>
            </w:r>
            <w:r>
              <w:rPr>
                <w:rFonts w:ascii="Courier New" w:hAnsi="Courier New" w:cs="Courier New"/>
                <w:noProof/>
                <w:szCs w:val="20"/>
              </w:rPr>
              <w:t>.Parse(line);</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You entered: {0}"</w:t>
            </w:r>
            <w:r>
              <w:rPr>
                <w:rFonts w:ascii="Courier New" w:hAnsi="Courier New" w:cs="Courier New"/>
                <w:noProof/>
                <w:szCs w:val="20"/>
              </w:rPr>
              <w:t>, number);</w:t>
            </w:r>
          </w:p>
        </w:tc>
      </w:tr>
    </w:tbl>
    <w:p w:rsidR="0072453D" w:rsidRPr="00701E86" w:rsidRDefault="0072453D" w:rsidP="0072453D">
      <w:pPr>
        <w:spacing w:after="120"/>
      </w:pPr>
      <w:r>
        <w:t>Ако въведем числото "3.14" (с грешен за българските настройки разде</w:t>
      </w:r>
      <w:r>
        <w:softHyphen/>
        <w:t>лител "</w:t>
      </w:r>
      <w:r w:rsidRPr="001E24B2">
        <w:rPr>
          <w:rStyle w:val="Code"/>
        </w:rPr>
        <w:t>.</w:t>
      </w:r>
      <w:r>
        <w:t>"), ще получим следното изключение (съобщение за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Unhandled Exception: System.FormatException: Input string was </w:t>
            </w:r>
            <w:r w:rsidRPr="00A146DA">
              <w:rPr>
                <w:rFonts w:ascii="Courier New" w:hAnsi="Courier New" w:cs="Courier New"/>
                <w:noProof/>
                <w:color w:val="000000"/>
                <w:szCs w:val="20"/>
              </w:rPr>
              <w:lastRenderedPageBreak/>
              <w:t>not in a correct format.</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   at System.Number.StringToNumber(String str, NumberStyles options, NumberBuffer&amp; number, NumberFormatInfo info, Boolean parseDecimal)</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   at System.Number.ParseDouble(String value, NumberStyles options, NumberFormatInfo numfmt)</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   at System.Double.Parse(String s, NumberStyles style, NumberFormatInfo info)</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   at System.Double.Parse(String s)</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sidRPr="00A146DA">
              <w:rPr>
                <w:rFonts w:ascii="Courier New" w:hAnsi="Courier New" w:cs="Courier New"/>
                <w:noProof/>
                <w:color w:val="000000"/>
                <w:szCs w:val="20"/>
              </w:rPr>
              <w:t xml:space="preserve">   at ConsoleApplication.Program.Main() in </w:t>
            </w:r>
            <w:r>
              <w:rPr>
                <w:rFonts w:ascii="Courier New" w:hAnsi="Courier New" w:cs="Courier New"/>
                <w:noProof/>
                <w:color w:val="000000"/>
                <w:szCs w:val="20"/>
                <w:lang w:val="en-US"/>
              </w:rPr>
              <w:t>C</w:t>
            </w:r>
            <w:r w:rsidRPr="00A146DA">
              <w:rPr>
                <w:rFonts w:ascii="Courier New" w:hAnsi="Courier New" w:cs="Courier New"/>
                <w:noProof/>
                <w:color w:val="000000"/>
                <w:szCs w:val="20"/>
              </w:rPr>
              <w:t>:\</w:t>
            </w:r>
            <w:r>
              <w:rPr>
                <w:rFonts w:ascii="Courier New" w:hAnsi="Courier New" w:cs="Courier New"/>
                <w:noProof/>
                <w:color w:val="000000"/>
                <w:szCs w:val="20"/>
                <w:lang w:val="en-US"/>
              </w:rPr>
              <w:t>Projects</w:t>
            </w:r>
            <w:r w:rsidRPr="00A146DA">
              <w:rPr>
                <w:rFonts w:ascii="Courier New" w:hAnsi="Courier New" w:cs="Courier New"/>
                <w:noProof/>
                <w:color w:val="000000"/>
                <w:szCs w:val="20"/>
              </w:rPr>
              <w:t>\</w:t>
            </w:r>
            <w:r>
              <w:rPr>
                <w:rFonts w:ascii="Courier New" w:hAnsi="Courier New" w:cs="Courier New"/>
                <w:noProof/>
                <w:color w:val="000000"/>
                <w:szCs w:val="20"/>
                <w:lang w:val="en-US"/>
              </w:rPr>
              <w:t>IntroCSharpBook\ConsoleExample</w:t>
            </w:r>
            <w:r w:rsidRPr="00A146DA">
              <w:rPr>
                <w:rFonts w:ascii="Courier New" w:hAnsi="Courier New" w:cs="Courier New"/>
                <w:noProof/>
                <w:color w:val="000000"/>
                <w:szCs w:val="20"/>
              </w:rPr>
              <w:t>\Program.cs:line 14</w:t>
            </w:r>
          </w:p>
        </w:tc>
      </w:tr>
    </w:tbl>
    <w:p w:rsidR="0072453D" w:rsidRDefault="0072453D" w:rsidP="0072453D">
      <w:pPr>
        <w:pStyle w:val="Heading3"/>
      </w:pPr>
      <w:bookmarkStart w:id="392" w:name="_Toc299460916"/>
      <w:r>
        <w:lastRenderedPageBreak/>
        <w:t>Условно парсване на числа</w:t>
      </w:r>
      <w:bookmarkEnd w:id="392"/>
    </w:p>
    <w:p w:rsidR="0072453D" w:rsidRDefault="0072453D" w:rsidP="0072453D">
      <w:r w:rsidRPr="00232573">
        <w:t xml:space="preserve">При парсване на символен низ към число чрез метода </w:t>
      </w:r>
      <w:r w:rsidRPr="00232573">
        <w:rPr>
          <w:rStyle w:val="Code"/>
        </w:rPr>
        <w:t>Int32.Parse(</w:t>
      </w:r>
      <w:r w:rsidRPr="001E24B2">
        <w:rPr>
          <w:rStyle w:val="Code"/>
        </w:rPr>
        <w:t xml:space="preserve"> </w:t>
      </w:r>
      <w:r w:rsidRPr="00232573">
        <w:rPr>
          <w:rStyle w:val="Code"/>
        </w:rPr>
        <w:t>string)</w:t>
      </w:r>
      <w:r w:rsidRPr="00232573">
        <w:t xml:space="preserve"> или чрез </w:t>
      </w:r>
      <w:r w:rsidRPr="00232573">
        <w:rPr>
          <w:rStyle w:val="Code"/>
        </w:rPr>
        <w:t>Convert.ToInt32(string)</w:t>
      </w:r>
      <w:r w:rsidRPr="00232573">
        <w:t xml:space="preserve"> ако подаденият символен низ не е число, се получава изключение.</w:t>
      </w:r>
      <w:r>
        <w:t xml:space="preserve"> Понякога се налага да се прихване неуспешното парсване и да се отпечата съобщение за грешка или да се помоли потребителя да въведе нова стойност.</w:t>
      </w:r>
    </w:p>
    <w:p w:rsidR="0072453D" w:rsidRDefault="0072453D" w:rsidP="0072453D">
      <w:r>
        <w:t>Прихващането на грешно въведено число при парсване на символен низ може да стане по два начина:</w:t>
      </w:r>
    </w:p>
    <w:p w:rsidR="0072453D" w:rsidRPr="00232573" w:rsidRDefault="0072453D" w:rsidP="00222F92">
      <w:pPr>
        <w:numPr>
          <w:ilvl w:val="0"/>
          <w:numId w:val="25"/>
        </w:numPr>
        <w:ind w:left="568" w:hanging="284"/>
      </w:pPr>
      <w:r>
        <w:t>чрез прихващане на изключения (вж. главата "</w:t>
      </w:r>
      <w:hyperlink w:anchor="_Глава_12._Обработка" w:history="1">
        <w:r w:rsidRPr="008A4083">
          <w:rPr>
            <w:rStyle w:val="Hyperlink"/>
          </w:rPr>
          <w:t>Обработка на изключ</w:t>
        </w:r>
        <w:r w:rsidRPr="008A4083">
          <w:rPr>
            <w:rStyle w:val="Hyperlink"/>
          </w:rPr>
          <w:t>е</w:t>
        </w:r>
        <w:r w:rsidRPr="008A4083">
          <w:rPr>
            <w:rStyle w:val="Hyperlink"/>
          </w:rPr>
          <w:t>ния</w:t>
        </w:r>
      </w:hyperlink>
      <w:r>
        <w:t>"</w:t>
      </w:r>
      <w:r w:rsidRPr="001E24B2">
        <w:t>);</w:t>
      </w:r>
    </w:p>
    <w:p w:rsidR="0072453D" w:rsidRPr="005E03AA" w:rsidRDefault="0072453D" w:rsidP="00222F92">
      <w:pPr>
        <w:numPr>
          <w:ilvl w:val="0"/>
          <w:numId w:val="25"/>
        </w:numPr>
        <w:ind w:left="568" w:hanging="284"/>
      </w:pPr>
      <w:r>
        <w:t xml:space="preserve">чрез условно парсване (посредством метода </w:t>
      </w:r>
      <w:r w:rsidRPr="00232573">
        <w:rPr>
          <w:rStyle w:val="Code"/>
        </w:rPr>
        <w:t>TryParse</w:t>
      </w:r>
      <w:r w:rsidRPr="001E24B2">
        <w:rPr>
          <w:rStyle w:val="Code"/>
        </w:rPr>
        <w:t>(…)</w:t>
      </w:r>
      <w:r>
        <w:t>)</w:t>
      </w:r>
      <w:r w:rsidRPr="001E24B2">
        <w:t>.</w:t>
      </w:r>
    </w:p>
    <w:p w:rsidR="0072453D" w:rsidRPr="00701E86" w:rsidRDefault="0072453D" w:rsidP="0072453D">
      <w:pPr>
        <w:spacing w:after="120"/>
      </w:pPr>
      <w:r w:rsidRPr="005E03AA">
        <w:t xml:space="preserve">Нека разгледаме условното парсване на числа в .NET Framework. Методът </w:t>
      </w:r>
      <w:r w:rsidRPr="005E03AA">
        <w:rPr>
          <w:rStyle w:val="Code"/>
        </w:rPr>
        <w:t>Int32.TryParse(…)</w:t>
      </w:r>
      <w:r w:rsidRPr="005E03AA">
        <w:t xml:space="preserve"> приема два параметъра – стринг за парсване и про</w:t>
      </w:r>
      <w:r>
        <w:softHyphen/>
      </w:r>
      <w:r w:rsidRPr="005E03AA">
        <w:t>мен</w:t>
      </w:r>
      <w:r w:rsidRPr="005E03AA">
        <w:softHyphen/>
        <w:t xml:space="preserve">лива за записване на резултата от парсването. Ако парсването е успешно, методът връща стойност е </w:t>
      </w:r>
      <w:r w:rsidRPr="005E03AA">
        <w:rPr>
          <w:rStyle w:val="Code"/>
        </w:rPr>
        <w:t>true</w:t>
      </w:r>
      <w:r w:rsidRPr="005E03AA">
        <w:t>.</w:t>
      </w:r>
      <w:r>
        <w:t xml:space="preserve"> За повече яснота, нека разгле</w:t>
      </w:r>
      <w:r>
        <w:softHyphen/>
        <w:t>даме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str =</w:t>
            </w:r>
            <w:r>
              <w:rPr>
                <w:rFonts w:ascii="Courier New" w:hAnsi="Courier New" w:cs="Courier New"/>
                <w:noProof/>
                <w:szCs w:val="20"/>
                <w:lang w:val="en-US"/>
              </w:rPr>
              <w:t xml:space="preserve"> Console.ReadLine()</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intValue;</w:t>
            </w:r>
          </w:p>
          <w:p w:rsidR="0072453D" w:rsidRPr="00AC5B68" w:rsidRDefault="0072453D" w:rsidP="0072453D">
            <w:pPr>
              <w:autoSpaceDE w:val="0"/>
              <w:autoSpaceDN w:val="0"/>
              <w:adjustRightInd w:val="0"/>
              <w:spacing w:before="0"/>
              <w:jc w:val="left"/>
              <w:rPr>
                <w:rFonts w:ascii="Courier New" w:hAnsi="Courier New" w:cs="Courier New"/>
                <w:b/>
                <w:noProof/>
                <w:szCs w:val="20"/>
              </w:rPr>
            </w:pPr>
            <w:r w:rsidRPr="00AC5B68">
              <w:rPr>
                <w:rFonts w:ascii="Courier New" w:hAnsi="Courier New" w:cs="Courier New"/>
                <w:b/>
                <w:noProof/>
                <w:color w:val="0000FF"/>
                <w:szCs w:val="20"/>
              </w:rPr>
              <w:t>bool</w:t>
            </w:r>
            <w:r w:rsidRPr="00AC5B68">
              <w:rPr>
                <w:rFonts w:ascii="Courier New" w:hAnsi="Courier New" w:cs="Courier New"/>
                <w:b/>
                <w:noProof/>
                <w:szCs w:val="20"/>
              </w:rPr>
              <w:t xml:space="preserve"> parseSuccess = </w:t>
            </w:r>
            <w:r w:rsidRPr="00AC5B68">
              <w:rPr>
                <w:rFonts w:ascii="Courier New" w:hAnsi="Courier New" w:cs="Courier New"/>
                <w:b/>
                <w:noProof/>
                <w:color w:val="2B91AF"/>
                <w:szCs w:val="20"/>
              </w:rPr>
              <w:t>Int32</w:t>
            </w:r>
            <w:r w:rsidRPr="00AC5B68">
              <w:rPr>
                <w:rFonts w:ascii="Courier New" w:hAnsi="Courier New" w:cs="Courier New"/>
                <w:b/>
                <w:noProof/>
                <w:szCs w:val="20"/>
              </w:rPr>
              <w:t xml:space="preserve">.TryParse(str, </w:t>
            </w:r>
            <w:r w:rsidRPr="00AC5B68">
              <w:rPr>
                <w:rFonts w:ascii="Courier New" w:hAnsi="Courier New" w:cs="Courier New"/>
                <w:b/>
                <w:noProof/>
                <w:color w:val="0000FF"/>
                <w:szCs w:val="20"/>
              </w:rPr>
              <w:t>out</w:t>
            </w:r>
            <w:r w:rsidRPr="00AC5B68">
              <w:rPr>
                <w:rFonts w:ascii="Courier New" w:hAnsi="Courier New" w:cs="Courier New"/>
                <w:b/>
                <w:noProof/>
                <w:szCs w:val="20"/>
              </w:rPr>
              <w:t xml:space="preserve"> intValu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 xml:space="preserve">.WriteLine(parseSuccess ? </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b/>
                <w:bCs/>
                <w:noProof/>
                <w:color w:val="008000"/>
                <w:szCs w:val="20"/>
              </w:rPr>
              <w:t>"The square of the number is "</w:t>
            </w:r>
            <w:r>
              <w:rPr>
                <w:rFonts w:ascii="Courier New" w:hAnsi="Courier New" w:cs="Courier New"/>
                <w:noProof/>
                <w:szCs w:val="20"/>
              </w:rPr>
              <w:t xml:space="preserve"> + intValue * intValue + </w:t>
            </w:r>
            <w:r>
              <w:rPr>
                <w:rFonts w:ascii="Courier New" w:hAnsi="Courier New" w:cs="Courier New"/>
                <w:b/>
                <w:bCs/>
                <w:noProof/>
                <w:color w:val="008000"/>
                <w:szCs w:val="20"/>
              </w:rPr>
              <w:t>"."</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szCs w:val="20"/>
              </w:rPr>
              <w:tab/>
              <w:t xml:space="preserve">: </w:t>
            </w:r>
            <w:r>
              <w:rPr>
                <w:rFonts w:ascii="Courier New" w:hAnsi="Courier New" w:cs="Courier New"/>
                <w:b/>
                <w:bCs/>
                <w:noProof/>
                <w:color w:val="008000"/>
                <w:szCs w:val="20"/>
              </w:rPr>
              <w:t>"Invalid number!"</w:t>
            </w:r>
            <w:r>
              <w:rPr>
                <w:rFonts w:ascii="Courier New" w:hAnsi="Courier New" w:cs="Courier New"/>
                <w:noProof/>
                <w:szCs w:val="20"/>
              </w:rPr>
              <w:t>);</w:t>
            </w:r>
          </w:p>
        </w:tc>
      </w:tr>
    </w:tbl>
    <w:p w:rsidR="0072453D" w:rsidRPr="00BA7DE5" w:rsidRDefault="0072453D" w:rsidP="0072453D">
      <w:pPr>
        <w:spacing w:after="120"/>
      </w:pPr>
      <w:r w:rsidRPr="00BA7DE5">
        <w:t>В примера се извършва условно парсване на стринг въведен от конзолата към целочисле</w:t>
      </w:r>
      <w:r w:rsidRPr="00BA7DE5">
        <w:softHyphen/>
        <w:t xml:space="preserve">ния тип </w:t>
      </w:r>
      <w:r w:rsidRPr="00BA7DE5">
        <w:rPr>
          <w:rStyle w:val="Code"/>
        </w:rPr>
        <w:t>Int32</w:t>
      </w:r>
      <w:r w:rsidRPr="00BA7DE5">
        <w:t>. Ако въведем като вход "</w:t>
      </w:r>
      <w:r w:rsidRPr="00BA7DE5">
        <w:rPr>
          <w:rStyle w:val="Code"/>
        </w:rPr>
        <w:t>2</w:t>
      </w:r>
      <w:r w:rsidRPr="00BA7DE5">
        <w:t xml:space="preserve">", тъй като парсването ще бъде успешно, резултатът от </w:t>
      </w:r>
      <w:r w:rsidRPr="00BA7DE5">
        <w:rPr>
          <w:rStyle w:val="Code"/>
        </w:rPr>
        <w:t>TryParse()</w:t>
      </w:r>
      <w:r w:rsidRPr="00BA7DE5">
        <w:t xml:space="preserve"> ще бъде </w:t>
      </w:r>
      <w:r w:rsidRPr="00BA7DE5">
        <w:rPr>
          <w:rStyle w:val="Code"/>
        </w:rPr>
        <w:t>true</w:t>
      </w:r>
      <w:r>
        <w:t xml:space="preserve">, в </w:t>
      </w:r>
      <w:r w:rsidRPr="00AC5B68">
        <w:t xml:space="preserve">променливата </w:t>
      </w:r>
      <w:r w:rsidRPr="00AC5B68">
        <w:rPr>
          <w:rStyle w:val="Code"/>
        </w:rPr>
        <w:t>intValue</w:t>
      </w:r>
      <w:r w:rsidRPr="00AC5B68">
        <w:t xml:space="preserve"> ще бъде записано парснатото число и </w:t>
      </w:r>
      <w:r w:rsidRPr="00BA7DE5">
        <w:t xml:space="preserve">на конзолата ще се отпечата </w:t>
      </w:r>
      <w:r>
        <w:t xml:space="preserve">въведеното </w:t>
      </w:r>
      <w:r w:rsidRPr="00BA7DE5">
        <w:t>число на квадр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szCs w:val="20"/>
              </w:rPr>
              <w:t>Result: The square of the number</w:t>
            </w:r>
            <w:r>
              <w:rPr>
                <w:rFonts w:ascii="Courier New" w:hAnsi="Courier New" w:cs="Courier New"/>
                <w:noProof/>
                <w:szCs w:val="20"/>
                <w:lang w:val="en-US"/>
              </w:rPr>
              <w:t xml:space="preserve"> is </w:t>
            </w:r>
            <w:r>
              <w:rPr>
                <w:rFonts w:ascii="Courier New" w:hAnsi="Courier New" w:cs="Courier New"/>
                <w:noProof/>
                <w:szCs w:val="20"/>
              </w:rPr>
              <w:t>4.</w:t>
            </w:r>
          </w:p>
        </w:tc>
      </w:tr>
    </w:tbl>
    <w:p w:rsidR="0072453D" w:rsidRPr="00BA7DE5" w:rsidRDefault="0072453D" w:rsidP="0072453D">
      <w:pPr>
        <w:spacing w:after="120"/>
      </w:pPr>
      <w:r>
        <w:lastRenderedPageBreak/>
        <w:t>Ако опитаме да парснем невалидно число, например "</w:t>
      </w:r>
      <w:r w:rsidRPr="00BA7DE5">
        <w:rPr>
          <w:rStyle w:val="Code"/>
        </w:rPr>
        <w:t>abc</w:t>
      </w:r>
      <w:r>
        <w:t xml:space="preserve">", </w:t>
      </w:r>
      <w:r w:rsidRPr="00516FAA">
        <w:rPr>
          <w:rStyle w:val="Code"/>
        </w:rPr>
        <w:t>TryParse</w:t>
      </w:r>
      <w:r w:rsidRPr="001E24B2">
        <w:rPr>
          <w:rStyle w:val="Code"/>
        </w:rPr>
        <w:t>()</w:t>
      </w:r>
      <w:r w:rsidRPr="001E24B2">
        <w:t xml:space="preserve"> </w:t>
      </w:r>
      <w:r w:rsidRPr="00516FAA">
        <w:t xml:space="preserve">ще върне резултат </w:t>
      </w:r>
      <w:r w:rsidRPr="00516FAA">
        <w:rPr>
          <w:rStyle w:val="Code"/>
        </w:rPr>
        <w:t>false</w:t>
      </w:r>
      <w:r w:rsidRPr="001E24B2">
        <w:t xml:space="preserve"> и </w:t>
      </w:r>
      <w:r>
        <w:t>на потребителя ще бъде обяснено, че е въвел невалидно число:</w:t>
      </w:r>
      <w:r w:rsidRPr="00BA7DE5">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BA7DE5" w:rsidRDefault="0072453D" w:rsidP="0072453D">
            <w:pPr>
              <w:autoSpaceDE w:val="0"/>
              <w:autoSpaceDN w:val="0"/>
              <w:adjustRightInd w:val="0"/>
              <w:spacing w:before="0"/>
              <w:jc w:val="left"/>
              <w:rPr>
                <w:rFonts w:ascii="Courier New" w:hAnsi="Courier New" w:cs="Courier New"/>
                <w:noProof/>
                <w:szCs w:val="20"/>
              </w:rPr>
            </w:pPr>
            <w:r w:rsidRPr="00BA7DE5">
              <w:rPr>
                <w:rFonts w:ascii="Courier New" w:hAnsi="Courier New" w:cs="Courier New"/>
                <w:noProof/>
                <w:szCs w:val="20"/>
              </w:rPr>
              <w:t>Invalid number!</w:t>
            </w:r>
          </w:p>
        </w:tc>
      </w:tr>
    </w:tbl>
    <w:p w:rsidR="0072453D" w:rsidRPr="001E24B2" w:rsidRDefault="0072453D" w:rsidP="0072453D">
      <w:r w:rsidRPr="00BA7DE5">
        <w:t xml:space="preserve">Обърнете внимание, че методът </w:t>
      </w:r>
      <w:r w:rsidRPr="00BA7DE5">
        <w:rPr>
          <w:rStyle w:val="Code"/>
        </w:rPr>
        <w:t>TryParse()</w:t>
      </w:r>
      <w:r w:rsidRPr="00BA7DE5">
        <w:t xml:space="preserve"> в резултат на своята работа връща едновременно две стойности</w:t>
      </w:r>
      <w:r w:rsidRPr="001E24B2">
        <w:t xml:space="preserve">: </w:t>
      </w:r>
      <w:r>
        <w:t xml:space="preserve">парснатото число (като изходен параметър) и булева стойност като резултат от извикването на метода. Връщането на няколко стойности едновременно е възможно, тъй като едната стойност се връща като </w:t>
      </w:r>
      <w:r w:rsidRPr="00BA7DE5">
        <w:rPr>
          <w:b/>
        </w:rPr>
        <w:t>изходен параметър</w:t>
      </w:r>
      <w:r>
        <w:t xml:space="preserve"> (</w:t>
      </w:r>
      <w:r w:rsidRPr="00BA7DE5">
        <w:rPr>
          <w:rStyle w:val="Code"/>
        </w:rPr>
        <w:t>out</w:t>
      </w:r>
      <w:r>
        <w:t xml:space="preserve"> параметър). Изходните параметри връщат стойност в предварително зададена за целта променлива съвпадаща с техния тип. При извикване на метод изходните параметри се предшестват задължително от ключовата дума </w:t>
      </w:r>
      <w:r w:rsidRPr="00BA7DE5">
        <w:rPr>
          <w:rStyle w:val="Code"/>
        </w:rPr>
        <w:t>out</w:t>
      </w:r>
      <w:r>
        <w:t>.</w:t>
      </w:r>
    </w:p>
    <w:p w:rsidR="0072453D" w:rsidRPr="001E24B2" w:rsidRDefault="0072453D" w:rsidP="0072453D">
      <w:pPr>
        <w:pStyle w:val="Heading3"/>
      </w:pPr>
      <w:bookmarkStart w:id="393" w:name="_Toc299460917"/>
      <w:r w:rsidRPr="00701E86">
        <w:t xml:space="preserve">Четене </w:t>
      </w:r>
      <w:r>
        <w:t xml:space="preserve">чрез </w:t>
      </w:r>
      <w:r w:rsidRPr="00755C11">
        <w:rPr>
          <w:noProof/>
        </w:rPr>
        <w:t>Console.ReadKey()</w:t>
      </w:r>
      <w:bookmarkEnd w:id="393"/>
    </w:p>
    <w:p w:rsidR="0072453D" w:rsidRPr="00701E86" w:rsidRDefault="0072453D" w:rsidP="0072453D">
      <w:pPr>
        <w:spacing w:after="120"/>
      </w:pPr>
      <w:r w:rsidRPr="00E72F7F">
        <w:t xml:space="preserve">Методът </w:t>
      </w:r>
      <w:r w:rsidRPr="00E72F7F">
        <w:rPr>
          <w:rStyle w:val="Code"/>
        </w:rPr>
        <w:t>Console</w:t>
      </w:r>
      <w:r w:rsidRPr="001E24B2">
        <w:rPr>
          <w:rStyle w:val="Code"/>
        </w:rPr>
        <w:t>.</w:t>
      </w:r>
      <w:r w:rsidRPr="00E72F7F">
        <w:rPr>
          <w:rStyle w:val="Code"/>
        </w:rPr>
        <w:t>ReadKey</w:t>
      </w:r>
      <w:r w:rsidRPr="001E24B2">
        <w:rPr>
          <w:rStyle w:val="Code"/>
        </w:rPr>
        <w:t>()</w:t>
      </w:r>
      <w:r w:rsidRPr="00E72F7F">
        <w:t xml:space="preserve"> изчаква натискане на клавиш на конзолата и прочита неговият символен еквивалент, без да е необходимо да се натиска [</w:t>
      </w:r>
      <w:r w:rsidRPr="001C44C8">
        <w:rPr>
          <w:lang w:val="en-US"/>
        </w:rPr>
        <w:t>Enter</w:t>
      </w:r>
      <w:r w:rsidRPr="00E72F7F">
        <w:t xml:space="preserve">]. Резултатът от извикването на </w:t>
      </w:r>
      <w:r w:rsidRPr="00E72F7F">
        <w:rPr>
          <w:rStyle w:val="Code"/>
        </w:rPr>
        <w:t>ReadKey</w:t>
      </w:r>
      <w:r w:rsidRPr="001E24B2">
        <w:rPr>
          <w:rStyle w:val="Code"/>
        </w:rPr>
        <w:t>()</w:t>
      </w:r>
      <w:r w:rsidRPr="00E72F7F">
        <w:t xml:space="preserve"> е информация за натиснатия клавиш (или по-точно клавишна комбинация), във вид на обект от тип </w:t>
      </w:r>
      <w:r w:rsidRPr="00E72F7F">
        <w:rPr>
          <w:rStyle w:val="Code"/>
        </w:rPr>
        <w:t>ConsoleKeyInfo</w:t>
      </w:r>
      <w:r w:rsidRPr="00E72F7F">
        <w:t xml:space="preserve">. Полученият обект съдържа символа, който се въвежда чрез натиснатата комбинация от клавиши (свойство </w:t>
      </w:r>
      <w:r w:rsidRPr="00E72F7F">
        <w:rPr>
          <w:rStyle w:val="Code"/>
        </w:rPr>
        <w:t>KeyChar</w:t>
      </w:r>
      <w:r w:rsidRPr="00E72F7F">
        <w:t>), заедно с информация за клавишите [</w:t>
      </w:r>
      <w:r w:rsidRPr="001C44C8">
        <w:rPr>
          <w:lang w:val="en-US"/>
        </w:rPr>
        <w:t>Shift</w:t>
      </w:r>
      <w:r w:rsidRPr="00E72F7F">
        <w:t>], [</w:t>
      </w:r>
      <w:r w:rsidRPr="001C44C8">
        <w:rPr>
          <w:lang w:val="en-US"/>
        </w:rPr>
        <w:t>Ctrl</w:t>
      </w:r>
      <w:r w:rsidRPr="00E72F7F">
        <w:t>] и [</w:t>
      </w:r>
      <w:r w:rsidRPr="001C44C8">
        <w:rPr>
          <w:lang w:val="en-US"/>
        </w:rPr>
        <w:t>Alt</w:t>
      </w:r>
      <w:r w:rsidRPr="00E72F7F">
        <w:t xml:space="preserve">] (свойство </w:t>
      </w:r>
      <w:r w:rsidRPr="00E72F7F">
        <w:rPr>
          <w:rStyle w:val="Code"/>
        </w:rPr>
        <w:t>Modifiers</w:t>
      </w:r>
      <w:r w:rsidRPr="00E72F7F">
        <w:t>). Например</w:t>
      </w:r>
      <w:r>
        <w:t>,</w:t>
      </w:r>
      <w:r w:rsidRPr="00E72F7F">
        <w:t xml:space="preserve"> ако натиснем [</w:t>
      </w:r>
      <w:r w:rsidRPr="001C44C8">
        <w:rPr>
          <w:noProof/>
          <w:lang w:val="en-US"/>
        </w:rPr>
        <w:t>Shift+A</w:t>
      </w:r>
      <w:r w:rsidRPr="00E72F7F">
        <w:t>], ще прочетем главна буква '</w:t>
      </w:r>
      <w:r w:rsidRPr="001E24B2">
        <w:rPr>
          <w:rStyle w:val="Code"/>
        </w:rPr>
        <w:t>А</w:t>
      </w:r>
      <w:r w:rsidRPr="00E72F7F">
        <w:t xml:space="preserve">', а в свойството </w:t>
      </w:r>
      <w:r w:rsidRPr="001C44C8">
        <w:rPr>
          <w:lang w:val="en-US"/>
        </w:rPr>
        <w:t>Modifiers</w:t>
      </w:r>
      <w:r w:rsidRPr="00E72F7F">
        <w:t xml:space="preserve"> ще присъства флага </w:t>
      </w:r>
      <w:r w:rsidRPr="00E72F7F">
        <w:rPr>
          <w:rStyle w:val="Code"/>
        </w:rPr>
        <w:t>Shift</w:t>
      </w:r>
      <w:r w:rsidRPr="00E72F7F">
        <w:t>.</w:t>
      </w:r>
      <w:r>
        <w:t xml:space="preserve"> Следва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KeyInfo</w:t>
            </w:r>
            <w:r>
              <w:rPr>
                <w:rFonts w:ascii="Courier New" w:hAnsi="Courier New" w:cs="Courier New"/>
                <w:noProof/>
                <w:szCs w:val="20"/>
              </w:rPr>
              <w:t xml:space="preserve"> key = </w:t>
            </w:r>
            <w:r>
              <w:rPr>
                <w:rFonts w:ascii="Courier New" w:hAnsi="Courier New" w:cs="Courier New"/>
                <w:noProof/>
                <w:color w:val="2B91AF"/>
                <w:szCs w:val="20"/>
              </w:rPr>
              <w:t>Console</w:t>
            </w:r>
            <w:r>
              <w:rPr>
                <w:rFonts w:ascii="Courier New" w:hAnsi="Courier New" w:cs="Courier New"/>
                <w:noProof/>
                <w:szCs w:val="20"/>
              </w:rPr>
              <w:t>.ReadKe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Character entered: "</w:t>
            </w:r>
            <w:r>
              <w:rPr>
                <w:rFonts w:ascii="Courier New" w:hAnsi="Courier New" w:cs="Courier New"/>
                <w:noProof/>
                <w:szCs w:val="20"/>
              </w:rPr>
              <w:t xml:space="preserve"> + key.KeyChar);</w:t>
            </w:r>
          </w:p>
          <w:p w:rsidR="0072453D" w:rsidRPr="00A146DA"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Special keys: "</w:t>
            </w:r>
            <w:r>
              <w:rPr>
                <w:rFonts w:ascii="Courier New" w:hAnsi="Courier New" w:cs="Courier New"/>
                <w:noProof/>
                <w:szCs w:val="20"/>
              </w:rPr>
              <w:t xml:space="preserve"> +  key.Modifiers);</w:t>
            </w:r>
          </w:p>
        </w:tc>
      </w:tr>
    </w:tbl>
    <w:p w:rsidR="0072453D" w:rsidRPr="00701E86" w:rsidRDefault="0072453D" w:rsidP="0072453D">
      <w:pPr>
        <w:spacing w:after="120"/>
      </w:pPr>
      <w:r>
        <w:t xml:space="preserve">Ако изпълним програмата и натиснем </w:t>
      </w:r>
      <w:r w:rsidRPr="001E24B2">
        <w:t>[</w:t>
      </w:r>
      <w:r w:rsidRPr="001C44C8">
        <w:rPr>
          <w:noProof/>
          <w:lang w:val="en-US"/>
        </w:rPr>
        <w:t>Shift+A</w:t>
      </w:r>
      <w:r>
        <w:t>],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F240D2" w:rsidRDefault="0072453D" w:rsidP="0072453D">
            <w:pPr>
              <w:autoSpaceDE w:val="0"/>
              <w:autoSpaceDN w:val="0"/>
              <w:adjustRightInd w:val="0"/>
              <w:spacing w:before="0"/>
              <w:jc w:val="left"/>
              <w:rPr>
                <w:rFonts w:ascii="Courier New" w:hAnsi="Courier New" w:cs="Courier New"/>
                <w:noProof/>
                <w:color w:val="000000"/>
                <w:szCs w:val="20"/>
              </w:rPr>
            </w:pPr>
            <w:r w:rsidRPr="00F240D2">
              <w:rPr>
                <w:rFonts w:ascii="Courier New" w:hAnsi="Courier New" w:cs="Courier New"/>
                <w:noProof/>
                <w:color w:val="000000"/>
                <w:szCs w:val="20"/>
              </w:rPr>
              <w:t>A</w:t>
            </w:r>
          </w:p>
          <w:p w:rsidR="0072453D" w:rsidRPr="00F240D2" w:rsidRDefault="0072453D" w:rsidP="0072453D">
            <w:pPr>
              <w:autoSpaceDE w:val="0"/>
              <w:autoSpaceDN w:val="0"/>
              <w:adjustRightInd w:val="0"/>
              <w:spacing w:before="0"/>
              <w:jc w:val="left"/>
              <w:rPr>
                <w:rFonts w:ascii="Courier New" w:hAnsi="Courier New" w:cs="Courier New"/>
                <w:noProof/>
                <w:color w:val="000000"/>
                <w:szCs w:val="20"/>
              </w:rPr>
            </w:pPr>
            <w:r w:rsidRPr="00F240D2">
              <w:rPr>
                <w:rFonts w:ascii="Courier New" w:hAnsi="Courier New" w:cs="Courier New"/>
                <w:noProof/>
                <w:color w:val="000000"/>
                <w:szCs w:val="20"/>
              </w:rPr>
              <w:t>Character entered: A</w:t>
            </w:r>
          </w:p>
          <w:p w:rsidR="0072453D" w:rsidRPr="00F240D2" w:rsidRDefault="0072453D" w:rsidP="0072453D">
            <w:pPr>
              <w:autoSpaceDE w:val="0"/>
              <w:autoSpaceDN w:val="0"/>
              <w:adjustRightInd w:val="0"/>
              <w:spacing w:before="0"/>
              <w:jc w:val="left"/>
              <w:rPr>
                <w:rFonts w:ascii="Courier New" w:hAnsi="Courier New" w:cs="Courier New"/>
                <w:noProof/>
                <w:color w:val="000000"/>
                <w:szCs w:val="20"/>
              </w:rPr>
            </w:pPr>
            <w:r w:rsidRPr="00F240D2">
              <w:rPr>
                <w:rFonts w:ascii="Courier New" w:hAnsi="Courier New" w:cs="Courier New"/>
                <w:noProof/>
                <w:color w:val="000000"/>
                <w:szCs w:val="20"/>
              </w:rPr>
              <w:t>Special keys: Shift</w:t>
            </w:r>
          </w:p>
        </w:tc>
      </w:tr>
    </w:tbl>
    <w:p w:rsidR="0072453D" w:rsidRPr="00701E86" w:rsidRDefault="0072453D" w:rsidP="0072453D">
      <w:pPr>
        <w:pStyle w:val="Heading2"/>
      </w:pPr>
      <w:bookmarkStart w:id="394" w:name="_Toc299460918"/>
      <w:bookmarkStart w:id="395" w:name="_Toc299628556"/>
      <w:r w:rsidRPr="00701E86">
        <w:t>Вход и изход на конзолата – примери</w:t>
      </w:r>
      <w:bookmarkEnd w:id="391"/>
      <w:bookmarkEnd w:id="394"/>
      <w:bookmarkEnd w:id="395"/>
    </w:p>
    <w:p w:rsidR="0072453D" w:rsidRPr="00E14326" w:rsidRDefault="0072453D" w:rsidP="0072453D">
      <w:r w:rsidRPr="00701E86">
        <w:t>Ще разгледаме още няколко примера за вход и изход от конзолата</w:t>
      </w:r>
      <w:r w:rsidRPr="001E24B2">
        <w:t xml:space="preserve">, </w:t>
      </w:r>
      <w:r>
        <w:t>с които ще ви покажем още няколко интересни техники</w:t>
      </w:r>
      <w:r w:rsidRPr="00701E86">
        <w:t>.</w:t>
      </w:r>
    </w:p>
    <w:p w:rsidR="0072453D" w:rsidRPr="00701E86" w:rsidRDefault="0072453D" w:rsidP="0072453D">
      <w:pPr>
        <w:pStyle w:val="Heading3"/>
      </w:pPr>
      <w:bookmarkStart w:id="396" w:name="_Toc243587258"/>
      <w:bookmarkStart w:id="397" w:name="_Toc299460919"/>
      <w:r w:rsidRPr="00701E86">
        <w:t>Печатане на писмо</w:t>
      </w:r>
      <w:bookmarkEnd w:id="396"/>
      <w:bookmarkEnd w:id="397"/>
    </w:p>
    <w:p w:rsidR="0072453D" w:rsidRPr="00701E86" w:rsidRDefault="0072453D" w:rsidP="0072453D">
      <w:pPr>
        <w:spacing w:after="120"/>
      </w:pPr>
      <w:r>
        <w:t>Следва</w:t>
      </w:r>
      <w:r w:rsidRPr="00701E86">
        <w:t xml:space="preserve"> един практичен пример</w:t>
      </w:r>
      <w:r>
        <w:t>,</w:t>
      </w:r>
      <w:r w:rsidRPr="00701E86">
        <w:t xml:space="preserve"> показващ конзолен вход и форматиран текст под формата на пис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620B54" w:rsidRDefault="0072453D" w:rsidP="0072453D">
            <w:pPr>
              <w:spacing w:before="0"/>
              <w:jc w:val="center"/>
              <w:rPr>
                <w:rStyle w:val="Code"/>
              </w:rPr>
            </w:pPr>
            <w:r w:rsidRPr="00701E86">
              <w:rPr>
                <w:rStyle w:val="Code"/>
              </w:rPr>
              <w:lastRenderedPageBreak/>
              <w:t>PrintingLetter.</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rintingLetter</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Enter person nam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person = </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Enter book nam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book = </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from = </w:t>
            </w:r>
            <w:r>
              <w:rPr>
                <w:rFonts w:ascii="Courier New" w:hAnsi="Courier New" w:cs="Courier New"/>
                <w:noProof/>
                <w:color w:val="A31515"/>
                <w:szCs w:val="20"/>
              </w:rPr>
              <w:t>"Authors Team"</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Dear {0},"</w:t>
            </w:r>
            <w:r>
              <w:rPr>
                <w:rFonts w:ascii="Courier New" w:hAnsi="Courier New" w:cs="Courier New"/>
                <w:noProof/>
                <w:szCs w:val="20"/>
              </w:rPr>
              <w:t>, perso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We are pleased to inform "</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you that \"{1}\" is the best Bulgarian book. {2}"</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 authors of the book wish you good luck {0}!{2}"</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person, book, </w:t>
            </w:r>
            <w:r>
              <w:rPr>
                <w:rFonts w:ascii="Courier New" w:hAnsi="Courier New" w:cs="Courier New"/>
                <w:noProof/>
                <w:color w:val="2B91AF"/>
                <w:szCs w:val="20"/>
              </w:rPr>
              <w:t>Environment</w:t>
            </w:r>
            <w:r>
              <w:rPr>
                <w:rFonts w:ascii="Courier New" w:hAnsi="Courier New" w:cs="Courier New"/>
                <w:noProof/>
                <w:szCs w:val="20"/>
              </w:rPr>
              <w:t>.New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Yours,"</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0}"</w:t>
            </w:r>
            <w:r>
              <w:rPr>
                <w:rFonts w:ascii="Courier New" w:hAnsi="Courier New" w:cs="Courier New"/>
                <w:noProof/>
                <w:szCs w:val="20"/>
              </w:rPr>
              <w:t>, from);</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701E86" w:rsidRDefault="0072453D" w:rsidP="0072453D">
            <w:pPr>
              <w:spacing w:before="0"/>
              <w:rPr>
                <w:rFonts w:ascii="Courier New" w:hAnsi="Courier New" w:cs="Courier New"/>
                <w:noProof/>
              </w:rPr>
            </w:pPr>
            <w:r>
              <w:rPr>
                <w:rFonts w:ascii="Courier New" w:hAnsi="Courier New" w:cs="Courier New"/>
                <w:noProof/>
                <w:szCs w:val="20"/>
              </w:rPr>
              <w:t>}</w:t>
            </w:r>
          </w:p>
        </w:tc>
      </w:tr>
    </w:tbl>
    <w:p w:rsidR="0072453D" w:rsidRPr="00701E86" w:rsidRDefault="0072453D" w:rsidP="0072453D">
      <w:pPr>
        <w:spacing w:after="120"/>
      </w:pPr>
      <w:r w:rsidRPr="00701E86">
        <w:t xml:space="preserve">Резултатът от изпълнението на горната програма би могъл да </w:t>
      </w:r>
      <w:r>
        <w:rPr>
          <w:lang w:val="en-US"/>
        </w:rPr>
        <w:t>e</w:t>
      </w:r>
      <w:r w:rsidRPr="001E24B2">
        <w:t xml:space="preserve"> </w:t>
      </w:r>
      <w:r w:rsidRPr="00701E86">
        <w:t>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Enter person name: Readers</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Enter book name: Introduction to programming with C#</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 xml:space="preserve">  Dear Readers,</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We are pleased to inform you that "Introduction to programming with C#" is the best Bulgarian book.</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The authors of the book wish you good luck Readers!</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 xml:space="preserve">  Yours,</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sidRPr="001C44C8">
              <w:rPr>
                <w:rFonts w:ascii="Courier New" w:hAnsi="Courier New" w:cs="Courier New"/>
                <w:color w:val="000000"/>
                <w:szCs w:val="20"/>
                <w:lang w:val="en-US"/>
              </w:rPr>
              <w:t xml:space="preserve">  Authors Team</w:t>
            </w:r>
          </w:p>
        </w:tc>
      </w:tr>
    </w:tbl>
    <w:p w:rsidR="0072453D" w:rsidRPr="00701E86" w:rsidRDefault="0072453D" w:rsidP="0072453D">
      <w:r w:rsidRPr="00701E86">
        <w:t xml:space="preserve">В този пример имаме предварителен шаблон на писмо. Програмата </w:t>
      </w:r>
      <w:r>
        <w:t>"</w:t>
      </w:r>
      <w:r w:rsidRPr="00701E86">
        <w:t>задава</w:t>
      </w:r>
      <w:r>
        <w:t>"</w:t>
      </w:r>
      <w:r w:rsidRPr="00701E86">
        <w:t xml:space="preserve"> няколко въпроса на потребителя и прочита от конзолата нужната информация, за да отпечата писмото, като замества форматиращите спецификатори с попълнените от потребителя </w:t>
      </w:r>
      <w:r>
        <w:t>данни</w:t>
      </w:r>
      <w:r w:rsidRPr="00701E86">
        <w:t>.</w:t>
      </w:r>
    </w:p>
    <w:p w:rsidR="0072453D" w:rsidRPr="00701E86" w:rsidRDefault="0072453D" w:rsidP="0072453D">
      <w:pPr>
        <w:pStyle w:val="Heading3"/>
      </w:pPr>
      <w:bookmarkStart w:id="398" w:name="_Toc243587259"/>
      <w:bookmarkStart w:id="399" w:name="_Toc299460920"/>
      <w:r w:rsidRPr="00701E86">
        <w:t>Лице на правоъгълник или триъгълник</w:t>
      </w:r>
      <w:bookmarkEnd w:id="398"/>
      <w:bookmarkEnd w:id="399"/>
    </w:p>
    <w:p w:rsidR="0072453D" w:rsidRPr="00701E86" w:rsidRDefault="0072453D" w:rsidP="0072453D">
      <w:pPr>
        <w:spacing w:after="120"/>
      </w:pPr>
      <w:r w:rsidRPr="00701E86">
        <w:t>Ще разгледаме още един пример: изчисляване на лице на правоъгълник или три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6715A2" w:rsidRDefault="0072453D" w:rsidP="0072453D">
            <w:pPr>
              <w:spacing w:before="0"/>
              <w:jc w:val="center"/>
              <w:rPr>
                <w:rStyle w:val="Code"/>
              </w:rPr>
            </w:pPr>
            <w:r w:rsidRPr="00701E86">
              <w:rPr>
                <w:rStyle w:val="Code"/>
              </w:rPr>
              <w:t>CalculatingArea.</w:t>
            </w:r>
            <w:r>
              <w:rPr>
                <w:rStyle w:val="Code"/>
              </w:rPr>
              <w:t>cs</w:t>
            </w:r>
          </w:p>
        </w:tc>
      </w:tr>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lculatingArea</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his program calculates "</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 area of a rectangle or a triangle"</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Enter a and b (for rectangle) "</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or a and h (for triangl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a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b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Enter 1 for a rectangle or "</w:t>
            </w:r>
            <w:r>
              <w:rPr>
                <w:rFonts w:ascii="Courier New" w:hAnsi="Courier New" w:cs="Courier New"/>
                <w:noProof/>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2 for a triangle: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hoice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double</w:t>
            </w:r>
            <w:r>
              <w:rPr>
                <w:rFonts w:ascii="Courier New" w:hAnsi="Courier New" w:cs="Courier New"/>
                <w:noProof/>
                <w:szCs w:val="20"/>
              </w:rPr>
              <w:t xml:space="preserve"> area = (</w:t>
            </w:r>
            <w:r>
              <w:rPr>
                <w:rFonts w:ascii="Courier New" w:hAnsi="Courier New" w:cs="Courier New"/>
                <w:noProof/>
                <w:color w:val="0000FF"/>
                <w:szCs w:val="20"/>
              </w:rPr>
              <w:t>double</w:t>
            </w:r>
            <w:r>
              <w:rPr>
                <w:rFonts w:ascii="Courier New" w:hAnsi="Courier New" w:cs="Courier New"/>
                <w:noProof/>
                <w:szCs w:val="20"/>
              </w:rPr>
              <w:t>) (a * b) / choic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he area of your figure is "</w:t>
            </w:r>
            <w:r>
              <w:rPr>
                <w:rFonts w:ascii="Courier New" w:hAnsi="Courier New" w:cs="Courier New"/>
                <w:noProof/>
                <w:szCs w:val="20"/>
              </w:rPr>
              <w:t xml:space="preserve"> + area);</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701E86" w:rsidRDefault="0072453D" w:rsidP="0072453D">
            <w:pPr>
              <w:spacing w:before="0"/>
              <w:rPr>
                <w:rFonts w:ascii="Courier New" w:hAnsi="Courier New" w:cs="Courier New"/>
                <w:noProof/>
              </w:rPr>
            </w:pPr>
            <w:r>
              <w:rPr>
                <w:rFonts w:ascii="Courier New" w:hAnsi="Courier New" w:cs="Courier New"/>
                <w:noProof/>
                <w:szCs w:val="20"/>
              </w:rPr>
              <w:t>}</w:t>
            </w:r>
          </w:p>
        </w:tc>
      </w:tr>
    </w:tbl>
    <w:p w:rsidR="0072453D" w:rsidRPr="00701E86" w:rsidRDefault="0072453D" w:rsidP="0072453D">
      <w:pPr>
        <w:spacing w:after="120"/>
      </w:pPr>
      <w:r w:rsidRPr="00701E86">
        <w:lastRenderedPageBreak/>
        <w:t>Резултатът от изпълнението на горния пример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701E86" w:rsidTr="0072453D">
        <w:tc>
          <w:tcPr>
            <w:tcW w:w="7970" w:type="dxa"/>
            <w:tcBorders>
              <w:top w:val="single" w:sz="4" w:space="0" w:color="auto"/>
              <w:left w:val="single" w:sz="4" w:space="0" w:color="auto"/>
              <w:bottom w:val="single" w:sz="4" w:space="0" w:color="auto"/>
              <w:right w:val="single" w:sz="4" w:space="0" w:color="auto"/>
            </w:tcBorders>
          </w:tcPr>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This program calculates the area of a rectangle or a triangle</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Enter a and b (for rectangle) or a and h (for triangle):</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5</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4</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Enter 1 for a rectangle or 2 for a triangle:</w:t>
            </w:r>
          </w:p>
          <w:p w:rsidR="0072453D" w:rsidRPr="001C44C8" w:rsidRDefault="0072453D" w:rsidP="0072453D">
            <w:pPr>
              <w:autoSpaceDE w:val="0"/>
              <w:autoSpaceDN w:val="0"/>
              <w:adjustRightInd w:val="0"/>
              <w:spacing w:before="0"/>
              <w:jc w:val="left"/>
              <w:rPr>
                <w:rFonts w:ascii="Courier New" w:hAnsi="Courier New" w:cs="Courier New"/>
                <w:color w:val="000000"/>
                <w:szCs w:val="20"/>
                <w:lang w:val="en-US"/>
              </w:rPr>
            </w:pPr>
            <w:r w:rsidRPr="001C44C8">
              <w:rPr>
                <w:rFonts w:ascii="Courier New" w:hAnsi="Courier New" w:cs="Courier New"/>
                <w:color w:val="000000"/>
                <w:szCs w:val="20"/>
                <w:lang w:val="en-US"/>
              </w:rPr>
              <w:t>2</w:t>
            </w:r>
          </w:p>
          <w:p w:rsidR="0072453D" w:rsidRPr="00701E86" w:rsidRDefault="0072453D" w:rsidP="0072453D">
            <w:pPr>
              <w:autoSpaceDE w:val="0"/>
              <w:autoSpaceDN w:val="0"/>
              <w:adjustRightInd w:val="0"/>
              <w:spacing w:before="0"/>
              <w:jc w:val="left"/>
              <w:rPr>
                <w:rFonts w:ascii="Courier New" w:hAnsi="Courier New" w:cs="Courier New"/>
                <w:noProof/>
                <w:color w:val="000000"/>
                <w:szCs w:val="20"/>
              </w:rPr>
            </w:pPr>
            <w:r w:rsidRPr="001C44C8">
              <w:rPr>
                <w:rFonts w:ascii="Courier New" w:hAnsi="Courier New" w:cs="Courier New"/>
                <w:color w:val="000000"/>
                <w:szCs w:val="20"/>
                <w:lang w:val="en-US"/>
              </w:rPr>
              <w:t>The area of your figure is 10</w:t>
            </w:r>
          </w:p>
        </w:tc>
      </w:tr>
    </w:tbl>
    <w:p w:rsidR="0072453D" w:rsidRPr="00701E86" w:rsidRDefault="0072453D" w:rsidP="0072453D">
      <w:pPr>
        <w:pStyle w:val="Heading2"/>
      </w:pPr>
      <w:bookmarkStart w:id="400" w:name="_Toc299460921"/>
      <w:bookmarkStart w:id="401" w:name="_Toc299628557"/>
      <w:r w:rsidRPr="00701E86">
        <w:t>Упражнения</w:t>
      </w:r>
      <w:bookmarkEnd w:id="400"/>
      <w:bookmarkEnd w:id="401"/>
    </w:p>
    <w:p w:rsidR="0072453D" w:rsidRPr="00701E86" w:rsidRDefault="0072453D" w:rsidP="00C41E7C">
      <w:pPr>
        <w:numPr>
          <w:ilvl w:val="0"/>
          <w:numId w:val="27"/>
        </w:numPr>
        <w:tabs>
          <w:tab w:val="clear" w:pos="454"/>
          <w:tab w:val="left" w:pos="426"/>
        </w:tabs>
        <w:ind w:left="426" w:hanging="426"/>
      </w:pPr>
      <w:r w:rsidRPr="00701E86">
        <w:t xml:space="preserve">Напишете програма, която чете от конзолата три числа </w:t>
      </w:r>
      <w:r>
        <w:t xml:space="preserve">от тип </w:t>
      </w:r>
      <w:r w:rsidRPr="00701E86">
        <w:rPr>
          <w:rStyle w:val="Code"/>
        </w:rPr>
        <w:t>int</w:t>
      </w:r>
      <w:r w:rsidRPr="00701E86">
        <w:t xml:space="preserve"> и отпечатва тяхната сума.</w:t>
      </w:r>
    </w:p>
    <w:p w:rsidR="0072453D" w:rsidRPr="00701E86" w:rsidRDefault="0072453D" w:rsidP="00C41E7C">
      <w:pPr>
        <w:numPr>
          <w:ilvl w:val="0"/>
          <w:numId w:val="27"/>
        </w:numPr>
        <w:tabs>
          <w:tab w:val="clear" w:pos="454"/>
          <w:tab w:val="left" w:pos="426"/>
        </w:tabs>
        <w:ind w:left="426" w:hanging="426"/>
      </w:pPr>
      <w:r w:rsidRPr="00701E86">
        <w:t xml:space="preserve">Напишете програма, която чете от конзолата радиуса </w:t>
      </w:r>
      <w:r>
        <w:t>"</w:t>
      </w:r>
      <w:r w:rsidRPr="00701E86">
        <w:rPr>
          <w:rStyle w:val="Code"/>
        </w:rPr>
        <w:t>r</w:t>
      </w:r>
      <w:r>
        <w:t>"</w:t>
      </w:r>
      <w:r w:rsidRPr="00701E86">
        <w:t xml:space="preserve"> на кръг и отпечатва неговия периметър и обиколка.</w:t>
      </w:r>
    </w:p>
    <w:p w:rsidR="0072453D" w:rsidRDefault="0072453D" w:rsidP="00C41E7C">
      <w:pPr>
        <w:numPr>
          <w:ilvl w:val="0"/>
          <w:numId w:val="27"/>
        </w:numPr>
        <w:tabs>
          <w:tab w:val="clear" w:pos="454"/>
          <w:tab w:val="left" w:pos="426"/>
        </w:tabs>
        <w:ind w:left="426" w:hanging="426"/>
      </w:pPr>
      <w:r w:rsidRPr="00701E86">
        <w:t xml:space="preserve">Дадена фирма има име, адрес, телефонен номер, факс номер, уеб сайт и мениджър. Мениджърът има име, фамилия и телефонен номер. Напишете програма, която чете информацията за </w:t>
      </w:r>
      <w:r>
        <w:t>фирмата</w:t>
      </w:r>
      <w:r w:rsidRPr="00701E86">
        <w:t xml:space="preserve"> и нейния мениджър и я отпечатва след това на конзолата.</w:t>
      </w:r>
    </w:p>
    <w:p w:rsidR="0072453D" w:rsidRPr="00701E86" w:rsidRDefault="0072453D" w:rsidP="00C41E7C">
      <w:pPr>
        <w:numPr>
          <w:ilvl w:val="0"/>
          <w:numId w:val="27"/>
        </w:numPr>
        <w:tabs>
          <w:tab w:val="clear" w:pos="454"/>
          <w:tab w:val="left" w:pos="426"/>
        </w:tabs>
        <w:ind w:left="426" w:hanging="426"/>
      </w:pPr>
      <w:r>
        <w:t>Напишете програма, която отпечатва три числа в три виртуални колони на конзолата. Всяка колона трябва да е с широчина 10 символа, а числата трябва да са ляво подравнени. Първото число трябва да е цяло число в шестнадесетична бройна система, второто да е дробно положи</w:t>
      </w:r>
      <w:r>
        <w:softHyphen/>
        <w:t xml:space="preserve">телно, а третото – да е дробно отрицателно. </w:t>
      </w:r>
      <w:r>
        <w:lastRenderedPageBreak/>
        <w:t>Последните две числа да се закръглят до втория знак след десетичната запетая.</w:t>
      </w:r>
    </w:p>
    <w:p w:rsidR="0072453D" w:rsidRPr="00A05D2C" w:rsidRDefault="0072453D" w:rsidP="00C41E7C">
      <w:pPr>
        <w:numPr>
          <w:ilvl w:val="0"/>
          <w:numId w:val="27"/>
        </w:numPr>
        <w:tabs>
          <w:tab w:val="clear" w:pos="454"/>
          <w:tab w:val="left" w:pos="426"/>
        </w:tabs>
        <w:ind w:left="426" w:hanging="426"/>
      </w:pPr>
      <w:r w:rsidRPr="00701E86">
        <w:t>Напишете програма, която чете от конзолата две цели числа (</w:t>
      </w:r>
      <w:r w:rsidRPr="00701E86">
        <w:rPr>
          <w:rStyle w:val="Code"/>
        </w:rPr>
        <w:t>int</w:t>
      </w:r>
      <w:r w:rsidRPr="00701E86">
        <w:t>) и отпечатва, колко числа има между тях, такива, че остатъкът им от деленето на 5 да е 0.</w:t>
      </w:r>
      <w:r w:rsidRPr="001E24B2">
        <w:t xml:space="preserve"> </w:t>
      </w:r>
      <w:r>
        <w:t>Пример: в интервала (17, 25) има 2 такива числа.</w:t>
      </w:r>
    </w:p>
    <w:p w:rsidR="0072453D" w:rsidRPr="00701E86" w:rsidRDefault="0072453D" w:rsidP="00C41E7C">
      <w:pPr>
        <w:numPr>
          <w:ilvl w:val="0"/>
          <w:numId w:val="27"/>
        </w:numPr>
        <w:tabs>
          <w:tab w:val="clear" w:pos="454"/>
          <w:tab w:val="left" w:pos="426"/>
        </w:tabs>
        <w:ind w:left="426" w:hanging="426"/>
      </w:pPr>
      <w:r>
        <w:t>Напишете програма, която чете две числа от конзолата и отпечатва по-голямото от тях. Решете задачата без да използвате условни конструкции.</w:t>
      </w:r>
    </w:p>
    <w:p w:rsidR="0072453D" w:rsidRPr="00701E86" w:rsidRDefault="0072453D" w:rsidP="00C41E7C">
      <w:pPr>
        <w:numPr>
          <w:ilvl w:val="0"/>
          <w:numId w:val="27"/>
        </w:numPr>
        <w:tabs>
          <w:tab w:val="clear" w:pos="454"/>
          <w:tab w:val="left" w:pos="426"/>
        </w:tabs>
        <w:ind w:left="426" w:hanging="426"/>
      </w:pPr>
      <w:r w:rsidRPr="00701E86">
        <w:t>Напишете програма, която чете пет числа и отпечатва тяхната сума.</w:t>
      </w:r>
      <w:r>
        <w:t xml:space="preserve"> При невалидно въведено число да се подкани потребителя да въведе друго число.</w:t>
      </w:r>
    </w:p>
    <w:p w:rsidR="0072453D" w:rsidRDefault="0072453D" w:rsidP="00C41E7C">
      <w:pPr>
        <w:numPr>
          <w:ilvl w:val="0"/>
          <w:numId w:val="27"/>
        </w:numPr>
        <w:tabs>
          <w:tab w:val="clear" w:pos="454"/>
          <w:tab w:val="left" w:pos="426"/>
        </w:tabs>
        <w:ind w:left="426" w:hanging="426"/>
      </w:pPr>
      <w:r w:rsidRPr="00701E86">
        <w:t>Напишете програма, която чете пет числа</w:t>
      </w:r>
      <w:r>
        <w:t xml:space="preserve"> от конзолата</w:t>
      </w:r>
      <w:r w:rsidRPr="00701E86">
        <w:t xml:space="preserve"> и</w:t>
      </w:r>
      <w:r>
        <w:t xml:space="preserve"> отпечатва най-голямото от тях.</w:t>
      </w:r>
    </w:p>
    <w:p w:rsidR="0072453D" w:rsidRDefault="0072453D" w:rsidP="00C41E7C">
      <w:pPr>
        <w:numPr>
          <w:ilvl w:val="0"/>
          <w:numId w:val="27"/>
        </w:numPr>
        <w:tabs>
          <w:tab w:val="clear" w:pos="454"/>
          <w:tab w:val="left" w:pos="426"/>
        </w:tabs>
        <w:ind w:left="426" w:hanging="426"/>
      </w:pPr>
      <w:r>
        <w:t xml:space="preserve">Напишете програма, която чете коефициентите </w:t>
      </w:r>
      <w:r w:rsidRPr="00481B02">
        <w:rPr>
          <w:rStyle w:val="Code"/>
        </w:rPr>
        <w:t>a</w:t>
      </w:r>
      <w:r w:rsidRPr="008E6578">
        <w:t xml:space="preserve">, </w:t>
      </w:r>
      <w:r w:rsidRPr="00481B02">
        <w:rPr>
          <w:rStyle w:val="Code"/>
        </w:rPr>
        <w:t>b</w:t>
      </w:r>
      <w:r w:rsidRPr="008E6578">
        <w:t xml:space="preserve"> </w:t>
      </w:r>
      <w:r>
        <w:t xml:space="preserve">и </w:t>
      </w:r>
      <w:r w:rsidRPr="00481B02">
        <w:rPr>
          <w:rStyle w:val="Code"/>
        </w:rPr>
        <w:t>c</w:t>
      </w:r>
      <w:r>
        <w:t xml:space="preserve"> от конзолата</w:t>
      </w:r>
      <w:r w:rsidRPr="008E6578">
        <w:t xml:space="preserve"> </w:t>
      </w:r>
      <w:r>
        <w:t xml:space="preserve">и решава уравнението: </w:t>
      </w:r>
      <w:r w:rsidRPr="00EC0FBD">
        <w:rPr>
          <w:rStyle w:val="Code"/>
        </w:rPr>
        <w:t>ax</w:t>
      </w:r>
      <w:r w:rsidRPr="001E24B2">
        <w:rPr>
          <w:rStyle w:val="Code"/>
          <w:vertAlign w:val="superscript"/>
        </w:rPr>
        <w:t>2</w:t>
      </w:r>
      <w:r w:rsidRPr="001E24B2">
        <w:rPr>
          <w:rStyle w:val="Code"/>
        </w:rPr>
        <w:t>+</w:t>
      </w:r>
      <w:r w:rsidRPr="00EC0FBD">
        <w:rPr>
          <w:rStyle w:val="Code"/>
        </w:rPr>
        <w:t>bx</w:t>
      </w:r>
      <w:r w:rsidRPr="001E24B2">
        <w:rPr>
          <w:rStyle w:val="Code"/>
        </w:rPr>
        <w:t>+</w:t>
      </w:r>
      <w:r w:rsidRPr="00EC0FBD">
        <w:rPr>
          <w:rStyle w:val="Code"/>
        </w:rPr>
        <w:t>c</w:t>
      </w:r>
      <w:r w:rsidRPr="001E24B2">
        <w:rPr>
          <w:rStyle w:val="Code"/>
        </w:rPr>
        <w:t>=0</w:t>
      </w:r>
      <w:r w:rsidRPr="008E6578">
        <w:t xml:space="preserve">. </w:t>
      </w:r>
      <w:r>
        <w:t>Програмата трябва да принтира реалните решения на уравнението на конзолата.</w:t>
      </w:r>
      <w:r w:rsidRPr="008E6578">
        <w:t xml:space="preserve"> </w:t>
      </w:r>
    </w:p>
    <w:p w:rsidR="0072453D" w:rsidRDefault="0072453D" w:rsidP="00C41E7C">
      <w:pPr>
        <w:numPr>
          <w:ilvl w:val="0"/>
          <w:numId w:val="27"/>
        </w:numPr>
        <w:tabs>
          <w:tab w:val="clear" w:pos="454"/>
          <w:tab w:val="left" w:pos="426"/>
        </w:tabs>
        <w:ind w:left="426" w:hanging="426"/>
      </w:pPr>
      <w:r>
        <w:t xml:space="preserve">Напишете програма, която прочита едно цяло число </w:t>
      </w:r>
      <w:r w:rsidRPr="00690584">
        <w:rPr>
          <w:rStyle w:val="Code"/>
        </w:rPr>
        <w:t>n</w:t>
      </w:r>
      <w:r>
        <w:t xml:space="preserve"> от конзолата. След това прочита още </w:t>
      </w:r>
      <w:r w:rsidRPr="00690584">
        <w:rPr>
          <w:rStyle w:val="Code"/>
        </w:rPr>
        <w:t>n</w:t>
      </w:r>
      <w:r w:rsidRPr="008E6578">
        <w:t xml:space="preserve"> </w:t>
      </w:r>
      <w:r>
        <w:t>на брой числа от конзолата и отпечатва тяхната сума.</w:t>
      </w:r>
    </w:p>
    <w:p w:rsidR="0072453D" w:rsidRDefault="0072453D" w:rsidP="00C41E7C">
      <w:pPr>
        <w:numPr>
          <w:ilvl w:val="0"/>
          <w:numId w:val="27"/>
        </w:numPr>
        <w:tabs>
          <w:tab w:val="clear" w:pos="454"/>
          <w:tab w:val="left" w:pos="426"/>
        </w:tabs>
        <w:ind w:left="426" w:hanging="426"/>
      </w:pPr>
      <w:r>
        <w:t xml:space="preserve">Напишете програма, която прочита цяло число </w:t>
      </w:r>
      <w:r w:rsidRPr="000E7B3E">
        <w:rPr>
          <w:rStyle w:val="Code"/>
        </w:rPr>
        <w:t>n</w:t>
      </w:r>
      <w:r>
        <w:t xml:space="preserve"> от конзолата и отпечатва на конзолата всички числа в интервала </w:t>
      </w:r>
      <w:r w:rsidRPr="001E24B2">
        <w:rPr>
          <w:rStyle w:val="Code"/>
        </w:rPr>
        <w:t>[1…</w:t>
      </w:r>
      <w:r w:rsidRPr="000E7B3E">
        <w:rPr>
          <w:rStyle w:val="Code"/>
        </w:rPr>
        <w:t>n</w:t>
      </w:r>
      <w:r w:rsidRPr="001E24B2">
        <w:rPr>
          <w:rStyle w:val="Code"/>
        </w:rPr>
        <w:t>]</w:t>
      </w:r>
      <w:r w:rsidRPr="001E24B2">
        <w:t>,</w:t>
      </w:r>
      <w:r>
        <w:t xml:space="preserve"> </w:t>
      </w:r>
      <w:r w:rsidRPr="00A860E4">
        <w:t>всяко на отделен ред.</w:t>
      </w:r>
    </w:p>
    <w:p w:rsidR="0072453D" w:rsidRDefault="0072453D" w:rsidP="00C41E7C">
      <w:pPr>
        <w:numPr>
          <w:ilvl w:val="0"/>
          <w:numId w:val="27"/>
        </w:numPr>
        <w:tabs>
          <w:tab w:val="clear" w:pos="454"/>
          <w:tab w:val="left" w:pos="426"/>
        </w:tabs>
        <w:ind w:left="426" w:hanging="426"/>
      </w:pPr>
      <w:r>
        <w:t xml:space="preserve">Напишете програма, която отпечатва на конзолата първите 100 числа от редицата на Фибоначи: </w:t>
      </w:r>
      <w:r>
        <w:rPr>
          <w:noProof/>
        </w:rPr>
        <w:t>0, 1, 1, 2, 3, 5, 8, 13, 21, 34, 55, 89, 144, 233, 377, ...</w:t>
      </w:r>
    </w:p>
    <w:p w:rsidR="0072453D" w:rsidRPr="00A860E4" w:rsidRDefault="0072453D" w:rsidP="00C41E7C">
      <w:pPr>
        <w:numPr>
          <w:ilvl w:val="0"/>
          <w:numId w:val="27"/>
        </w:numPr>
        <w:tabs>
          <w:tab w:val="clear" w:pos="454"/>
          <w:tab w:val="left" w:pos="426"/>
        </w:tabs>
        <w:ind w:left="426" w:hanging="426"/>
      </w:pPr>
      <w:r>
        <w:t xml:space="preserve">Напишете програма, която пресмята сумата (с точност до 0.001):   1+ 1/2 + 1/3 + 1/4 + 1/5 + ... </w:t>
      </w:r>
    </w:p>
    <w:p w:rsidR="0072453D" w:rsidRPr="00701E86" w:rsidRDefault="0072453D" w:rsidP="0072453D">
      <w:pPr>
        <w:pStyle w:val="Heading2"/>
      </w:pPr>
      <w:bookmarkStart w:id="402" w:name="_Toc243587261"/>
      <w:bookmarkStart w:id="403" w:name="_Toc299460922"/>
      <w:bookmarkStart w:id="404" w:name="_Toc299628558"/>
      <w:r w:rsidRPr="00701E86">
        <w:t>Решения и упътвания</w:t>
      </w:r>
      <w:bookmarkEnd w:id="402"/>
      <w:bookmarkEnd w:id="403"/>
      <w:bookmarkEnd w:id="404"/>
    </w:p>
    <w:p w:rsidR="0072453D" w:rsidRPr="00FE2B26" w:rsidRDefault="0072453D" w:rsidP="00C41E7C">
      <w:pPr>
        <w:numPr>
          <w:ilvl w:val="0"/>
          <w:numId w:val="26"/>
        </w:numPr>
        <w:tabs>
          <w:tab w:val="clear" w:pos="454"/>
          <w:tab w:val="left" w:pos="426"/>
        </w:tabs>
        <w:ind w:left="426" w:hanging="426"/>
      </w:pPr>
      <w:r w:rsidRPr="00FE2B26">
        <w:t>Използвайте метод</w:t>
      </w:r>
      <w:r>
        <w:t>ите</w:t>
      </w:r>
      <w:r w:rsidRPr="00FE2B26">
        <w:t xml:space="preserve"> </w:t>
      </w:r>
      <w:r>
        <w:rPr>
          <w:rStyle w:val="Code"/>
        </w:rPr>
        <w:t>Console</w:t>
      </w:r>
      <w:r w:rsidRPr="001E24B2">
        <w:rPr>
          <w:rStyle w:val="Code"/>
        </w:rPr>
        <w:t>.</w:t>
      </w:r>
      <w:r>
        <w:rPr>
          <w:rStyle w:val="Code"/>
        </w:rPr>
        <w:t>R</w:t>
      </w:r>
      <w:r w:rsidRPr="00FE2B26">
        <w:rPr>
          <w:rStyle w:val="Code"/>
        </w:rPr>
        <w:t>eadLine()</w:t>
      </w:r>
      <w:r w:rsidRPr="00FE2B26">
        <w:t xml:space="preserve"> и </w:t>
      </w:r>
      <w:r w:rsidRPr="00FE2B26">
        <w:rPr>
          <w:rStyle w:val="Code"/>
        </w:rPr>
        <w:t>Int32.Parse()</w:t>
      </w:r>
      <w:r w:rsidRPr="00FE2B26">
        <w:t>.</w:t>
      </w:r>
    </w:p>
    <w:p w:rsidR="0072453D" w:rsidRPr="00D3465D" w:rsidRDefault="0072453D" w:rsidP="00C41E7C">
      <w:pPr>
        <w:numPr>
          <w:ilvl w:val="0"/>
          <w:numId w:val="26"/>
        </w:numPr>
        <w:tabs>
          <w:tab w:val="clear" w:pos="454"/>
          <w:tab w:val="left" w:pos="426"/>
        </w:tabs>
        <w:ind w:left="426" w:hanging="426"/>
      </w:pPr>
      <w:r>
        <w:t xml:space="preserve">Използвайте константата </w:t>
      </w:r>
      <w:r w:rsidRPr="00D3465D">
        <w:rPr>
          <w:rStyle w:val="Code"/>
        </w:rPr>
        <w:t>Math</w:t>
      </w:r>
      <w:r w:rsidRPr="001E24B2">
        <w:rPr>
          <w:rStyle w:val="Code"/>
        </w:rPr>
        <w:t>.</w:t>
      </w:r>
      <w:r w:rsidRPr="00D3465D">
        <w:rPr>
          <w:rStyle w:val="Code"/>
        </w:rPr>
        <w:t>PI</w:t>
      </w:r>
      <w:r>
        <w:t xml:space="preserve"> и добре известните формули от планиметрията.</w:t>
      </w:r>
    </w:p>
    <w:p w:rsidR="0072453D" w:rsidRDefault="0072453D" w:rsidP="00C41E7C">
      <w:pPr>
        <w:numPr>
          <w:ilvl w:val="0"/>
          <w:numId w:val="26"/>
        </w:numPr>
        <w:tabs>
          <w:tab w:val="clear" w:pos="454"/>
          <w:tab w:val="left" w:pos="426"/>
        </w:tabs>
        <w:ind w:left="426" w:hanging="426"/>
      </w:pPr>
      <w:r w:rsidRPr="00701E86">
        <w:t xml:space="preserve">Форматирайте текста с </w:t>
      </w:r>
      <w:r>
        <w:rPr>
          <w:rStyle w:val="Code"/>
        </w:rPr>
        <w:t>Write</w:t>
      </w:r>
      <w:r w:rsidRPr="001E24B2">
        <w:rPr>
          <w:rStyle w:val="Code"/>
        </w:rPr>
        <w:t>(…)</w:t>
      </w:r>
      <w:r w:rsidRPr="00F916BF">
        <w:t xml:space="preserve"> или </w:t>
      </w:r>
      <w:r>
        <w:rPr>
          <w:rStyle w:val="Code"/>
        </w:rPr>
        <w:t>WriteLine</w:t>
      </w:r>
      <w:r w:rsidRPr="001E24B2">
        <w:rPr>
          <w:rStyle w:val="Code"/>
        </w:rPr>
        <w:t>(…)</w:t>
      </w:r>
      <w:r w:rsidRPr="00701E86">
        <w:t xml:space="preserve"> подобно на този от примера с писмото, който разгледахме.</w:t>
      </w:r>
    </w:p>
    <w:p w:rsidR="0072453D" w:rsidRPr="00701E86" w:rsidRDefault="0072453D" w:rsidP="00C41E7C">
      <w:pPr>
        <w:numPr>
          <w:ilvl w:val="0"/>
          <w:numId w:val="26"/>
        </w:numPr>
        <w:tabs>
          <w:tab w:val="clear" w:pos="454"/>
          <w:tab w:val="left" w:pos="426"/>
        </w:tabs>
        <w:ind w:left="426" w:hanging="426"/>
      </w:pPr>
      <w:r>
        <w:t>Използвайте форматиращите настройки, предоставени от съставното форматиране</w:t>
      </w:r>
      <w:r w:rsidRPr="001E24B2">
        <w:t xml:space="preserve"> </w:t>
      </w:r>
      <w:r>
        <w:t xml:space="preserve">и метода </w:t>
      </w:r>
      <w:r w:rsidRPr="00FE2B26">
        <w:rPr>
          <w:rStyle w:val="Code"/>
        </w:rPr>
        <w:t>Console</w:t>
      </w:r>
      <w:r w:rsidRPr="001E24B2">
        <w:rPr>
          <w:rStyle w:val="Code"/>
        </w:rPr>
        <w:t>.</w:t>
      </w:r>
      <w:r w:rsidRPr="00FE2B26">
        <w:rPr>
          <w:rStyle w:val="Code"/>
        </w:rPr>
        <w:t>WriteLine</w:t>
      </w:r>
      <w:r w:rsidRPr="001E24B2">
        <w:rPr>
          <w:rStyle w:val="Code"/>
        </w:rPr>
        <w:t>()</w:t>
      </w:r>
      <w:r>
        <w:t>.</w:t>
      </w:r>
    </w:p>
    <w:p w:rsidR="0072453D" w:rsidRDefault="0072453D" w:rsidP="00C41E7C">
      <w:pPr>
        <w:numPr>
          <w:ilvl w:val="0"/>
          <w:numId w:val="26"/>
        </w:numPr>
        <w:tabs>
          <w:tab w:val="clear" w:pos="454"/>
          <w:tab w:val="left" w:pos="426"/>
        </w:tabs>
        <w:ind w:left="426" w:hanging="426"/>
      </w:pPr>
      <w:r>
        <w:t>И</w:t>
      </w:r>
      <w:r w:rsidRPr="00701E86">
        <w:t>ма два подхода</w:t>
      </w:r>
      <w:r>
        <w:t xml:space="preserve"> за решаване на задачата</w:t>
      </w:r>
      <w:r w:rsidRPr="00701E86">
        <w:t>:</w:t>
      </w:r>
    </w:p>
    <w:p w:rsidR="0072453D" w:rsidRDefault="00C41E7C" w:rsidP="00C41E7C">
      <w:pPr>
        <w:tabs>
          <w:tab w:val="left" w:pos="426"/>
        </w:tabs>
        <w:ind w:left="426" w:hanging="426"/>
      </w:pPr>
      <w:r>
        <w:lastRenderedPageBreak/>
        <w:tab/>
      </w:r>
      <w:r w:rsidR="0072453D">
        <w:t xml:space="preserve">Първи подход: </w:t>
      </w:r>
      <w:r w:rsidR="0072453D" w:rsidRPr="00701E86">
        <w:t>Използват се математически хитрини за оптимизирано изчисляване</w:t>
      </w:r>
      <w:r w:rsidR="0072453D">
        <w:t>, базирани на факта, че всяко пето число се дели на 5.</w:t>
      </w:r>
    </w:p>
    <w:p w:rsidR="0072453D" w:rsidRDefault="00C41E7C" w:rsidP="00C41E7C">
      <w:pPr>
        <w:tabs>
          <w:tab w:val="left" w:pos="426"/>
        </w:tabs>
        <w:ind w:left="426" w:hanging="426"/>
      </w:pPr>
      <w:r>
        <w:tab/>
      </w:r>
      <w:r w:rsidR="0072453D" w:rsidRPr="00701E86">
        <w:t xml:space="preserve">Вторият подход е по-лесен, но </w:t>
      </w:r>
      <w:r w:rsidR="0072453D">
        <w:t>работи по-бавно</w:t>
      </w:r>
      <w:r w:rsidR="0072453D" w:rsidRPr="00701E86">
        <w:t xml:space="preserve">. Чрез </w:t>
      </w:r>
      <w:r w:rsidR="0072453D" w:rsidRPr="00701E86">
        <w:rPr>
          <w:rStyle w:val="Code"/>
        </w:rPr>
        <w:t>for</w:t>
      </w:r>
      <w:r w:rsidR="0072453D" w:rsidRPr="00701E86">
        <w:t xml:space="preserve"> цикъл може да се провери всяко число</w:t>
      </w:r>
      <w:r w:rsidR="0072453D">
        <w:t xml:space="preserve"> в дадения интервал. За целта трябва да прочетете от Интернет или от главата "</w:t>
      </w:r>
      <w:hyperlink w:anchor="_Глава_6._Цикли_1" w:history="1">
        <w:r w:rsidR="0072453D" w:rsidRPr="00010682">
          <w:rPr>
            <w:rStyle w:val="Hyperlink"/>
          </w:rPr>
          <w:t>Ци</w:t>
        </w:r>
        <w:r w:rsidR="0072453D" w:rsidRPr="00010682">
          <w:rPr>
            <w:rStyle w:val="Hyperlink"/>
          </w:rPr>
          <w:t>к</w:t>
        </w:r>
        <w:r w:rsidR="0072453D" w:rsidRPr="00010682">
          <w:rPr>
            <w:rStyle w:val="Hyperlink"/>
          </w:rPr>
          <w:t>ли</w:t>
        </w:r>
      </w:hyperlink>
      <w:r w:rsidR="00E93D13">
        <w:t xml:space="preserve">" </w:t>
      </w:r>
      <w:r w:rsidR="0072453D">
        <w:t>как се използва</w:t>
      </w:r>
      <w:r w:rsidR="0072453D" w:rsidRPr="001E24B2">
        <w:t xml:space="preserve"> </w:t>
      </w:r>
      <w:r w:rsidR="0072453D" w:rsidRPr="00800C12">
        <w:rPr>
          <w:rStyle w:val="Code"/>
        </w:rPr>
        <w:t>for</w:t>
      </w:r>
      <w:r w:rsidR="0072453D">
        <w:t xml:space="preserve"> цикъл.</w:t>
      </w:r>
    </w:p>
    <w:p w:rsidR="0072453D" w:rsidRPr="00633480" w:rsidRDefault="0072453D" w:rsidP="00C41E7C">
      <w:pPr>
        <w:numPr>
          <w:ilvl w:val="0"/>
          <w:numId w:val="26"/>
        </w:numPr>
        <w:tabs>
          <w:tab w:val="clear" w:pos="454"/>
          <w:tab w:val="left" w:pos="426"/>
        </w:tabs>
        <w:ind w:left="426" w:hanging="426"/>
      </w:pPr>
      <w:r>
        <w:t xml:space="preserve">Тъй като в задачата се иска решение, което не използва условни оператори, трябва да подходите по по-различен начин. Две от възможните решения на задачата включват използване на функции от класа </w:t>
      </w:r>
      <w:r w:rsidRPr="00633480">
        <w:rPr>
          <w:rStyle w:val="Code"/>
        </w:rPr>
        <w:t>Math</w:t>
      </w:r>
      <w:r w:rsidRPr="001E24B2">
        <w:t>:</w:t>
      </w:r>
    </w:p>
    <w:p w:rsidR="0072453D" w:rsidRPr="00633480" w:rsidRDefault="0072453D" w:rsidP="00222F92">
      <w:pPr>
        <w:numPr>
          <w:ilvl w:val="0"/>
          <w:numId w:val="25"/>
        </w:numPr>
      </w:pPr>
      <w:r>
        <w:t xml:space="preserve">По-голямото от двете числа можете да намерите с функцията </w:t>
      </w:r>
      <w:r w:rsidRPr="00633480">
        <w:rPr>
          <w:rStyle w:val="Code"/>
        </w:rPr>
        <w:t>Math</w:t>
      </w:r>
      <w:r w:rsidRPr="001E24B2">
        <w:rPr>
          <w:rStyle w:val="Code"/>
        </w:rPr>
        <w:t>.</w:t>
      </w:r>
      <w:r w:rsidRPr="00633480">
        <w:rPr>
          <w:rStyle w:val="Code"/>
        </w:rPr>
        <w:t>Max</w:t>
      </w:r>
      <w:r w:rsidRPr="001E24B2">
        <w:rPr>
          <w:rStyle w:val="Code"/>
        </w:rPr>
        <w:t>(</w:t>
      </w:r>
      <w:r w:rsidRPr="00633480">
        <w:rPr>
          <w:rStyle w:val="Code"/>
        </w:rPr>
        <w:t>a</w:t>
      </w:r>
      <w:r w:rsidRPr="001E24B2">
        <w:rPr>
          <w:rStyle w:val="Code"/>
        </w:rPr>
        <w:t xml:space="preserve">, </w:t>
      </w:r>
      <w:r w:rsidRPr="00633480">
        <w:rPr>
          <w:rStyle w:val="Code"/>
        </w:rPr>
        <w:t>b</w:t>
      </w:r>
      <w:r w:rsidRPr="001E24B2">
        <w:rPr>
          <w:rStyle w:val="Code"/>
        </w:rPr>
        <w:t>)</w:t>
      </w:r>
      <w:r w:rsidRPr="001E24B2">
        <w:t xml:space="preserve">, </w:t>
      </w:r>
      <w:r>
        <w:t xml:space="preserve">а по-малкото с </w:t>
      </w:r>
      <w:r w:rsidRPr="00633480">
        <w:rPr>
          <w:rStyle w:val="Code"/>
        </w:rPr>
        <w:t>Math</w:t>
      </w:r>
      <w:r w:rsidRPr="001E24B2">
        <w:rPr>
          <w:rStyle w:val="Code"/>
        </w:rPr>
        <w:t>.</w:t>
      </w:r>
      <w:r w:rsidRPr="00633480">
        <w:rPr>
          <w:rStyle w:val="Code"/>
        </w:rPr>
        <w:t>Min</w:t>
      </w:r>
      <w:r w:rsidRPr="001E24B2">
        <w:rPr>
          <w:rStyle w:val="Code"/>
        </w:rPr>
        <w:t>(</w:t>
      </w:r>
      <w:r w:rsidRPr="00633480">
        <w:rPr>
          <w:rStyle w:val="Code"/>
        </w:rPr>
        <w:t>a</w:t>
      </w:r>
      <w:r w:rsidRPr="001E24B2">
        <w:rPr>
          <w:rStyle w:val="Code"/>
        </w:rPr>
        <w:t xml:space="preserve">, </w:t>
      </w:r>
      <w:r w:rsidRPr="00633480">
        <w:rPr>
          <w:rStyle w:val="Code"/>
        </w:rPr>
        <w:t>b</w:t>
      </w:r>
      <w:r w:rsidRPr="001E24B2">
        <w:rPr>
          <w:rStyle w:val="Code"/>
        </w:rPr>
        <w:t>)</w:t>
      </w:r>
      <w:r w:rsidRPr="001E24B2">
        <w:t>.</w:t>
      </w:r>
    </w:p>
    <w:p w:rsidR="0072453D" w:rsidRDefault="0072453D" w:rsidP="00222F92">
      <w:pPr>
        <w:numPr>
          <w:ilvl w:val="0"/>
          <w:numId w:val="25"/>
        </w:numPr>
        <w:spacing w:after="120"/>
      </w:pPr>
      <w:r>
        <w:t xml:space="preserve">Друго решение на задачата включва използването на функцията за взимане на абсолютна стойност на число </w:t>
      </w:r>
      <w:r w:rsidRPr="00633480">
        <w:rPr>
          <w:rStyle w:val="Code"/>
        </w:rPr>
        <w:t>Math</w:t>
      </w:r>
      <w:r w:rsidRPr="001E24B2">
        <w:rPr>
          <w:rStyle w:val="Code"/>
        </w:rPr>
        <w:t>.</w:t>
      </w:r>
      <w:r w:rsidRPr="00633480">
        <w:rPr>
          <w:rStyle w:val="Code"/>
        </w:rPr>
        <w:t>Abs</w:t>
      </w:r>
      <w:r w:rsidRPr="001E24B2">
        <w:rPr>
          <w:rStyle w:val="Code"/>
        </w:rPr>
        <w:t>(</w:t>
      </w:r>
      <w:r w:rsidRPr="00633480">
        <w:rPr>
          <w:rStyle w:val="Code"/>
        </w:rPr>
        <w:t>a</w:t>
      </w:r>
      <w:r w:rsidRPr="001E24B2">
        <w:rPr>
          <w:rStyle w:val="Code"/>
        </w:rPr>
        <w:t>)</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72453D" w:rsidRPr="00701E86" w:rsidTr="00C41E7C">
        <w:tc>
          <w:tcPr>
            <w:tcW w:w="7544" w:type="dxa"/>
            <w:tcBorders>
              <w:top w:val="single" w:sz="4" w:space="0" w:color="auto"/>
              <w:left w:val="single" w:sz="4" w:space="0" w:color="auto"/>
              <w:bottom w:val="single" w:sz="4" w:space="0" w:color="auto"/>
              <w:right w:val="single" w:sz="4" w:space="0" w:color="auto"/>
            </w:tcBorders>
          </w:tcPr>
          <w:p w:rsidR="0072453D" w:rsidRPr="00633480" w:rsidRDefault="0072453D" w:rsidP="0072453D">
            <w:pPr>
              <w:autoSpaceDE w:val="0"/>
              <w:autoSpaceDN w:val="0"/>
              <w:adjustRightInd w:val="0"/>
              <w:spacing w:before="0"/>
              <w:jc w:val="left"/>
              <w:rPr>
                <w:rFonts w:ascii="Consolas" w:hAnsi="Consolas" w:cs="Consolas"/>
                <w:noProof/>
                <w:sz w:val="19"/>
                <w:szCs w:val="19"/>
                <w:lang w:val="en-US" w:eastAsia="en-US"/>
              </w:rPr>
            </w:pPr>
            <w:r w:rsidRPr="00633480">
              <w:rPr>
                <w:rFonts w:ascii="Consolas" w:hAnsi="Consolas" w:cs="Consolas"/>
                <w:noProof/>
                <w:color w:val="0000FF"/>
                <w:sz w:val="19"/>
                <w:szCs w:val="19"/>
                <w:lang w:val="en-US" w:eastAsia="en-US"/>
              </w:rPr>
              <w:t>int</w:t>
            </w:r>
            <w:r w:rsidRPr="00633480">
              <w:rPr>
                <w:rFonts w:ascii="Consolas" w:hAnsi="Consolas" w:cs="Consolas"/>
                <w:noProof/>
                <w:sz w:val="19"/>
                <w:szCs w:val="19"/>
                <w:lang w:val="en-US" w:eastAsia="en-US"/>
              </w:rPr>
              <w:t xml:space="preserve"> a = </w:t>
            </w:r>
            <w:r>
              <w:rPr>
                <w:rFonts w:ascii="Consolas" w:hAnsi="Consolas" w:cs="Consolas"/>
                <w:noProof/>
                <w:sz w:val="19"/>
                <w:szCs w:val="19"/>
                <w:lang w:eastAsia="en-US"/>
              </w:rPr>
              <w:t>2011</w:t>
            </w:r>
            <w:r w:rsidRPr="00633480">
              <w:rPr>
                <w:rFonts w:ascii="Consolas" w:hAnsi="Consolas" w:cs="Consolas"/>
                <w:noProof/>
                <w:sz w:val="19"/>
                <w:szCs w:val="19"/>
                <w:lang w:val="en-US" w:eastAsia="en-US"/>
              </w:rPr>
              <w:t>;</w:t>
            </w:r>
          </w:p>
          <w:p w:rsidR="0072453D" w:rsidRPr="00633480" w:rsidRDefault="0072453D" w:rsidP="0072453D">
            <w:pPr>
              <w:autoSpaceDE w:val="0"/>
              <w:autoSpaceDN w:val="0"/>
              <w:adjustRightInd w:val="0"/>
              <w:spacing w:before="0"/>
              <w:jc w:val="left"/>
              <w:rPr>
                <w:rFonts w:ascii="Consolas" w:hAnsi="Consolas" w:cs="Consolas"/>
                <w:noProof/>
                <w:sz w:val="19"/>
                <w:szCs w:val="19"/>
                <w:lang w:val="en-US" w:eastAsia="en-US"/>
              </w:rPr>
            </w:pPr>
            <w:r w:rsidRPr="00633480">
              <w:rPr>
                <w:rFonts w:ascii="Consolas" w:hAnsi="Consolas" w:cs="Consolas"/>
                <w:noProof/>
                <w:color w:val="0000FF"/>
                <w:sz w:val="19"/>
                <w:szCs w:val="19"/>
                <w:lang w:val="en-US" w:eastAsia="en-US"/>
              </w:rPr>
              <w:t>int</w:t>
            </w:r>
            <w:r w:rsidRPr="00633480">
              <w:rPr>
                <w:rFonts w:ascii="Consolas" w:hAnsi="Consolas" w:cs="Consolas"/>
                <w:noProof/>
                <w:sz w:val="19"/>
                <w:szCs w:val="19"/>
                <w:lang w:val="en-US" w:eastAsia="en-US"/>
              </w:rPr>
              <w:t xml:space="preserve"> b = </w:t>
            </w:r>
            <w:r>
              <w:rPr>
                <w:rFonts w:ascii="Consolas" w:hAnsi="Consolas" w:cs="Consolas"/>
                <w:noProof/>
                <w:sz w:val="19"/>
                <w:szCs w:val="19"/>
                <w:lang w:eastAsia="en-US"/>
              </w:rPr>
              <w:t>1990</w:t>
            </w:r>
            <w:r w:rsidRPr="00633480">
              <w:rPr>
                <w:rFonts w:ascii="Consolas" w:hAnsi="Consolas" w:cs="Consolas"/>
                <w:noProof/>
                <w:sz w:val="19"/>
                <w:szCs w:val="19"/>
                <w:lang w:val="en-US" w:eastAsia="en-US"/>
              </w:rPr>
              <w:t>;</w:t>
            </w:r>
          </w:p>
          <w:p w:rsidR="0072453D" w:rsidRPr="00633480" w:rsidRDefault="0072453D" w:rsidP="0072453D">
            <w:pPr>
              <w:autoSpaceDE w:val="0"/>
              <w:autoSpaceDN w:val="0"/>
              <w:adjustRightInd w:val="0"/>
              <w:spacing w:before="0"/>
              <w:jc w:val="left"/>
              <w:rPr>
                <w:rFonts w:ascii="Consolas" w:hAnsi="Consolas" w:cs="Consolas"/>
                <w:noProof/>
                <w:sz w:val="19"/>
                <w:szCs w:val="19"/>
                <w:lang w:val="en-US" w:eastAsia="en-US"/>
              </w:rPr>
            </w:pPr>
            <w:r w:rsidRPr="00633480">
              <w:rPr>
                <w:rFonts w:ascii="Consolas" w:hAnsi="Consolas" w:cs="Consolas"/>
                <w:noProof/>
                <w:color w:val="2B91AF"/>
                <w:sz w:val="19"/>
                <w:szCs w:val="19"/>
                <w:lang w:val="en-US" w:eastAsia="en-US"/>
              </w:rPr>
              <w:t>Console</w:t>
            </w:r>
            <w:r w:rsidRPr="00633480">
              <w:rPr>
                <w:rFonts w:ascii="Consolas" w:hAnsi="Consolas" w:cs="Consolas"/>
                <w:noProof/>
                <w:sz w:val="19"/>
                <w:szCs w:val="19"/>
                <w:lang w:val="en-US" w:eastAsia="en-US"/>
              </w:rPr>
              <w:t>.WriteLine(</w:t>
            </w:r>
            <w:r w:rsidRPr="00633480">
              <w:rPr>
                <w:rFonts w:ascii="Consolas" w:hAnsi="Consolas" w:cs="Consolas"/>
                <w:noProof/>
                <w:color w:val="A31515"/>
                <w:sz w:val="19"/>
                <w:szCs w:val="19"/>
                <w:lang w:val="en-US" w:eastAsia="en-US"/>
              </w:rPr>
              <w:t>"Greater: {0}"</w:t>
            </w:r>
            <w:r w:rsidRPr="00633480">
              <w:rPr>
                <w:rFonts w:ascii="Consolas" w:hAnsi="Consolas" w:cs="Consolas"/>
                <w:noProof/>
                <w:sz w:val="19"/>
                <w:szCs w:val="19"/>
                <w:lang w:val="en-US" w:eastAsia="en-US"/>
              </w:rPr>
              <w:t xml:space="preserve">, (a + b + </w:t>
            </w:r>
            <w:r w:rsidRPr="00633480">
              <w:rPr>
                <w:rFonts w:ascii="Consolas" w:hAnsi="Consolas" w:cs="Consolas"/>
                <w:noProof/>
                <w:color w:val="2B91AF"/>
                <w:sz w:val="19"/>
                <w:szCs w:val="19"/>
                <w:lang w:val="en-US" w:eastAsia="en-US"/>
              </w:rPr>
              <w:t>Math</w:t>
            </w:r>
            <w:r w:rsidRPr="00633480">
              <w:rPr>
                <w:rFonts w:ascii="Consolas" w:hAnsi="Consolas" w:cs="Consolas"/>
                <w:noProof/>
                <w:sz w:val="19"/>
                <w:szCs w:val="19"/>
                <w:lang w:val="en-US" w:eastAsia="en-US"/>
              </w:rPr>
              <w:t>.Abs(a - b)) / 2);</w:t>
            </w:r>
          </w:p>
          <w:p w:rsidR="0072453D" w:rsidRPr="00633480" w:rsidRDefault="0072453D" w:rsidP="0072453D">
            <w:pPr>
              <w:autoSpaceDE w:val="0"/>
              <w:autoSpaceDN w:val="0"/>
              <w:adjustRightInd w:val="0"/>
              <w:spacing w:before="0"/>
              <w:jc w:val="left"/>
              <w:rPr>
                <w:rFonts w:ascii="Consolas" w:hAnsi="Consolas" w:cs="Consolas"/>
                <w:sz w:val="19"/>
                <w:szCs w:val="19"/>
                <w:lang w:eastAsia="en-US"/>
              </w:rPr>
            </w:pPr>
            <w:r w:rsidRPr="00633480">
              <w:rPr>
                <w:rFonts w:ascii="Consolas" w:hAnsi="Consolas" w:cs="Consolas"/>
                <w:noProof/>
                <w:color w:val="2B91AF"/>
                <w:sz w:val="19"/>
                <w:szCs w:val="19"/>
                <w:lang w:val="en-US" w:eastAsia="en-US"/>
              </w:rPr>
              <w:t>Console</w:t>
            </w:r>
            <w:r w:rsidRPr="00633480">
              <w:rPr>
                <w:rFonts w:ascii="Consolas" w:hAnsi="Consolas" w:cs="Consolas"/>
                <w:noProof/>
                <w:sz w:val="19"/>
                <w:szCs w:val="19"/>
                <w:lang w:val="en-US" w:eastAsia="en-US"/>
              </w:rPr>
              <w:t>.WriteLine(</w:t>
            </w:r>
            <w:r w:rsidRPr="00633480">
              <w:rPr>
                <w:rFonts w:ascii="Consolas" w:hAnsi="Consolas" w:cs="Consolas"/>
                <w:noProof/>
                <w:color w:val="A31515"/>
                <w:sz w:val="19"/>
                <w:szCs w:val="19"/>
                <w:lang w:val="en-US" w:eastAsia="en-US"/>
              </w:rPr>
              <w:t>"Smaller: {0}"</w:t>
            </w:r>
            <w:r w:rsidRPr="00633480">
              <w:rPr>
                <w:rFonts w:ascii="Consolas" w:hAnsi="Consolas" w:cs="Consolas"/>
                <w:noProof/>
                <w:sz w:val="19"/>
                <w:szCs w:val="19"/>
                <w:lang w:val="en-US" w:eastAsia="en-US"/>
              </w:rPr>
              <w:t xml:space="preserve">, (a + b - </w:t>
            </w:r>
            <w:r w:rsidRPr="00633480">
              <w:rPr>
                <w:rFonts w:ascii="Consolas" w:hAnsi="Consolas" w:cs="Consolas"/>
                <w:noProof/>
                <w:color w:val="2B91AF"/>
                <w:sz w:val="19"/>
                <w:szCs w:val="19"/>
                <w:lang w:val="en-US" w:eastAsia="en-US"/>
              </w:rPr>
              <w:t>Math</w:t>
            </w:r>
            <w:r w:rsidRPr="00633480">
              <w:rPr>
                <w:rFonts w:ascii="Consolas" w:hAnsi="Consolas" w:cs="Consolas"/>
                <w:noProof/>
                <w:sz w:val="19"/>
                <w:szCs w:val="19"/>
                <w:lang w:val="en-US" w:eastAsia="en-US"/>
              </w:rPr>
              <w:t>.Abs(a - b)) / 2);</w:t>
            </w:r>
          </w:p>
        </w:tc>
      </w:tr>
    </w:tbl>
    <w:p w:rsidR="0072453D" w:rsidRDefault="0072453D" w:rsidP="00C41E7C">
      <w:pPr>
        <w:spacing w:after="120"/>
        <w:ind w:left="284" w:firstLine="142"/>
      </w:pPr>
      <w:r>
        <w:t>Третото решение използва побитови операции:</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72453D" w:rsidRPr="00701E86" w:rsidTr="00C41E7C">
        <w:tc>
          <w:tcPr>
            <w:tcW w:w="7544" w:type="dxa"/>
            <w:tcBorders>
              <w:top w:val="single" w:sz="4" w:space="0" w:color="auto"/>
              <w:left w:val="single" w:sz="4" w:space="0" w:color="auto"/>
              <w:bottom w:val="single" w:sz="4" w:space="0" w:color="auto"/>
              <w:right w:val="single" w:sz="4" w:space="0" w:color="auto"/>
            </w:tcBorders>
          </w:tcPr>
          <w:p w:rsidR="0072453D" w:rsidRPr="00816943" w:rsidRDefault="0072453D" w:rsidP="0072453D">
            <w:pPr>
              <w:autoSpaceDE w:val="0"/>
              <w:autoSpaceDN w:val="0"/>
              <w:adjustRightInd w:val="0"/>
              <w:spacing w:before="0"/>
              <w:jc w:val="left"/>
              <w:rPr>
                <w:rFonts w:ascii="Consolas" w:hAnsi="Consolas" w:cs="Consolas"/>
                <w:noProof/>
                <w:sz w:val="19"/>
                <w:szCs w:val="19"/>
                <w:lang w:val="en-US" w:eastAsia="en-US"/>
              </w:rPr>
            </w:pPr>
            <w:r w:rsidRPr="00816943">
              <w:rPr>
                <w:rFonts w:ascii="Consolas" w:hAnsi="Consolas" w:cs="Consolas"/>
                <w:noProof/>
                <w:color w:val="0000FF"/>
                <w:sz w:val="19"/>
                <w:szCs w:val="19"/>
                <w:lang w:val="en-US" w:eastAsia="en-US"/>
              </w:rPr>
              <w:t>int</w:t>
            </w:r>
            <w:r w:rsidRPr="00816943">
              <w:rPr>
                <w:rFonts w:ascii="Consolas" w:hAnsi="Consolas" w:cs="Consolas"/>
                <w:noProof/>
                <w:sz w:val="19"/>
                <w:szCs w:val="19"/>
                <w:lang w:val="en-US" w:eastAsia="en-US"/>
              </w:rPr>
              <w:t xml:space="preserve"> a = 1990;</w:t>
            </w:r>
          </w:p>
          <w:p w:rsidR="0072453D" w:rsidRPr="00816943" w:rsidRDefault="0072453D" w:rsidP="0072453D">
            <w:pPr>
              <w:autoSpaceDE w:val="0"/>
              <w:autoSpaceDN w:val="0"/>
              <w:adjustRightInd w:val="0"/>
              <w:spacing w:before="0"/>
              <w:jc w:val="left"/>
              <w:rPr>
                <w:rFonts w:ascii="Consolas" w:hAnsi="Consolas" w:cs="Consolas"/>
                <w:noProof/>
                <w:sz w:val="19"/>
                <w:szCs w:val="19"/>
                <w:lang w:val="en-US" w:eastAsia="en-US"/>
              </w:rPr>
            </w:pPr>
            <w:r w:rsidRPr="00816943">
              <w:rPr>
                <w:rFonts w:ascii="Consolas" w:hAnsi="Consolas" w:cs="Consolas"/>
                <w:noProof/>
                <w:color w:val="0000FF"/>
                <w:sz w:val="19"/>
                <w:szCs w:val="19"/>
                <w:lang w:val="en-US" w:eastAsia="en-US"/>
              </w:rPr>
              <w:t>int</w:t>
            </w:r>
            <w:r w:rsidRPr="00816943">
              <w:rPr>
                <w:rFonts w:ascii="Consolas" w:hAnsi="Consolas" w:cs="Consolas"/>
                <w:noProof/>
                <w:sz w:val="19"/>
                <w:szCs w:val="19"/>
                <w:lang w:val="en-US" w:eastAsia="en-US"/>
              </w:rPr>
              <w:t xml:space="preserve"> b = 2011;</w:t>
            </w:r>
          </w:p>
          <w:p w:rsidR="0072453D" w:rsidRPr="00816943" w:rsidRDefault="0072453D" w:rsidP="0072453D">
            <w:pPr>
              <w:autoSpaceDE w:val="0"/>
              <w:autoSpaceDN w:val="0"/>
              <w:adjustRightInd w:val="0"/>
              <w:spacing w:before="0"/>
              <w:jc w:val="left"/>
              <w:rPr>
                <w:rFonts w:ascii="Consolas" w:hAnsi="Consolas" w:cs="Consolas"/>
                <w:noProof/>
                <w:sz w:val="19"/>
                <w:szCs w:val="19"/>
                <w:lang w:val="en-US" w:eastAsia="en-US"/>
              </w:rPr>
            </w:pPr>
            <w:r w:rsidRPr="00816943">
              <w:rPr>
                <w:rFonts w:ascii="Consolas" w:hAnsi="Consolas" w:cs="Consolas"/>
                <w:noProof/>
                <w:color w:val="0000FF"/>
                <w:sz w:val="19"/>
                <w:szCs w:val="19"/>
                <w:lang w:val="en-US" w:eastAsia="en-US"/>
              </w:rPr>
              <w:t>int</w:t>
            </w:r>
            <w:r w:rsidRPr="00816943">
              <w:rPr>
                <w:rFonts w:ascii="Consolas" w:hAnsi="Consolas" w:cs="Consolas"/>
                <w:noProof/>
                <w:sz w:val="19"/>
                <w:szCs w:val="19"/>
                <w:lang w:val="en-US" w:eastAsia="en-US"/>
              </w:rPr>
              <w:t xml:space="preserve"> max = a - ((a - b) &amp; ((a - b) &gt;&gt; 31));</w:t>
            </w:r>
          </w:p>
          <w:p w:rsidR="0072453D" w:rsidRPr="00892E15" w:rsidRDefault="0072453D" w:rsidP="0072453D">
            <w:pPr>
              <w:autoSpaceDE w:val="0"/>
              <w:autoSpaceDN w:val="0"/>
              <w:adjustRightInd w:val="0"/>
              <w:spacing w:before="0"/>
              <w:jc w:val="left"/>
              <w:rPr>
                <w:rFonts w:ascii="Consolas" w:hAnsi="Consolas" w:cs="Consolas"/>
                <w:sz w:val="19"/>
                <w:szCs w:val="19"/>
                <w:lang w:eastAsia="en-US"/>
              </w:rPr>
            </w:pPr>
            <w:r w:rsidRPr="00816943">
              <w:rPr>
                <w:rFonts w:ascii="Consolas" w:hAnsi="Consolas" w:cs="Consolas"/>
                <w:noProof/>
                <w:color w:val="2B91AF"/>
                <w:sz w:val="19"/>
                <w:szCs w:val="19"/>
                <w:lang w:val="en-US" w:eastAsia="en-US"/>
              </w:rPr>
              <w:t>Console</w:t>
            </w:r>
            <w:r w:rsidRPr="00816943">
              <w:rPr>
                <w:rFonts w:ascii="Consolas" w:hAnsi="Consolas" w:cs="Consolas"/>
                <w:noProof/>
                <w:sz w:val="19"/>
                <w:szCs w:val="19"/>
                <w:lang w:val="en-US" w:eastAsia="en-US"/>
              </w:rPr>
              <w:t>.WriteLine(max);</w:t>
            </w:r>
          </w:p>
        </w:tc>
      </w:tr>
    </w:tbl>
    <w:p w:rsidR="0072453D" w:rsidRPr="00701E86" w:rsidRDefault="0072453D" w:rsidP="00C41E7C">
      <w:pPr>
        <w:numPr>
          <w:ilvl w:val="0"/>
          <w:numId w:val="26"/>
        </w:numPr>
        <w:tabs>
          <w:tab w:val="clear" w:pos="454"/>
          <w:tab w:val="left" w:pos="426"/>
        </w:tabs>
        <w:ind w:left="426" w:hanging="426"/>
      </w:pPr>
      <w:r w:rsidRPr="00701E86">
        <w:t xml:space="preserve">Можете </w:t>
      </w:r>
      <w:r>
        <w:t>да прочетете числ</w:t>
      </w:r>
      <w:r w:rsidRPr="00701E86">
        <w:t>ата в пет различни променливи и накрая да ги сумирате.</w:t>
      </w:r>
      <w:r>
        <w:t xml:space="preserve"> При парсване на поредното число използвайте условно парсване с </w:t>
      </w:r>
      <w:r w:rsidRPr="00065F67">
        <w:rPr>
          <w:rStyle w:val="Code"/>
        </w:rPr>
        <w:t>TryParse</w:t>
      </w:r>
      <w:r w:rsidRPr="001E24B2">
        <w:rPr>
          <w:rStyle w:val="Code"/>
        </w:rPr>
        <w:t>(…)</w:t>
      </w:r>
      <w:r>
        <w:t>.</w:t>
      </w:r>
      <w:r w:rsidRPr="001E24B2">
        <w:t xml:space="preserve"> </w:t>
      </w:r>
      <w:r>
        <w:t xml:space="preserve">При въведено невалидно число повторете четенето на число. Можете да сторите това чрез </w:t>
      </w:r>
      <w:r w:rsidRPr="00FE2B26">
        <w:rPr>
          <w:rStyle w:val="Code"/>
        </w:rPr>
        <w:t>while</w:t>
      </w:r>
      <w:r>
        <w:t xml:space="preserve"> цикъл с подходящо условие за изход. </w:t>
      </w:r>
      <w:r w:rsidRPr="00701E86">
        <w:t>За да няма повторение на код, можете да раз</w:t>
      </w:r>
      <w:r>
        <w:softHyphen/>
      </w:r>
      <w:r w:rsidRPr="00701E86">
        <w:t>гледате конструк</w:t>
      </w:r>
      <w:r>
        <w:softHyphen/>
      </w:r>
      <w:r w:rsidRPr="00701E86">
        <w:t xml:space="preserve">цията за цикъл </w:t>
      </w:r>
      <w:r>
        <w:t>"</w:t>
      </w:r>
      <w:r w:rsidRPr="00701E86">
        <w:rPr>
          <w:rStyle w:val="Code"/>
        </w:rPr>
        <w:t>for</w:t>
      </w:r>
      <w:r>
        <w:t>"</w:t>
      </w:r>
      <w:r w:rsidRPr="00B65F08">
        <w:t xml:space="preserve"> </w:t>
      </w:r>
      <w:r>
        <w:t>от главата "</w:t>
      </w:r>
      <w:hyperlink w:anchor="_Глава_6._Цикли_1" w:history="1">
        <w:r w:rsidRPr="00010682">
          <w:rPr>
            <w:rStyle w:val="Hyperlink"/>
          </w:rPr>
          <w:t>Цик</w:t>
        </w:r>
        <w:r w:rsidRPr="00010682">
          <w:rPr>
            <w:rStyle w:val="Hyperlink"/>
          </w:rPr>
          <w:t>л</w:t>
        </w:r>
        <w:r w:rsidRPr="00010682">
          <w:rPr>
            <w:rStyle w:val="Hyperlink"/>
          </w:rPr>
          <w:t>и</w:t>
        </w:r>
      </w:hyperlink>
      <w:r>
        <w:t>"</w:t>
      </w:r>
      <w:r w:rsidRPr="00701E86">
        <w:t>.</w:t>
      </w:r>
    </w:p>
    <w:p w:rsidR="0072453D" w:rsidRDefault="0072453D" w:rsidP="00C41E7C">
      <w:pPr>
        <w:numPr>
          <w:ilvl w:val="0"/>
          <w:numId w:val="26"/>
        </w:numPr>
        <w:tabs>
          <w:tab w:val="clear" w:pos="454"/>
          <w:tab w:val="left" w:pos="426"/>
        </w:tabs>
        <w:ind w:left="426" w:hanging="426"/>
      </w:pPr>
      <w:r w:rsidRPr="00701E86">
        <w:t xml:space="preserve">Трябва да използвате конструкцията за сравнение </w:t>
      </w:r>
      <w:r>
        <w:t>"</w:t>
      </w:r>
      <w:r w:rsidRPr="004F03E6">
        <w:rPr>
          <w:rStyle w:val="Code"/>
        </w:rPr>
        <w:t>if</w:t>
      </w:r>
      <w:r>
        <w:t>"</w:t>
      </w:r>
      <w:r w:rsidRPr="00701E86">
        <w:t>, за която можете да прочетете в Интернет или от глав</w:t>
      </w:r>
      <w:r>
        <w:t>ата "</w:t>
      </w:r>
      <w:hyperlink w:anchor="_Глава_6._Цикли" w:history="1">
        <w:r w:rsidRPr="008F32D8">
          <w:rPr>
            <w:rStyle w:val="Hyperlink"/>
          </w:rPr>
          <w:t>Условн</w:t>
        </w:r>
        <w:r w:rsidRPr="008F32D8">
          <w:rPr>
            <w:rStyle w:val="Hyperlink"/>
          </w:rPr>
          <w:t>и</w:t>
        </w:r>
        <w:r w:rsidRPr="008F32D8">
          <w:rPr>
            <w:rStyle w:val="Hyperlink"/>
          </w:rPr>
          <w:t xml:space="preserve"> конструкции</w:t>
        </w:r>
      </w:hyperlink>
      <w:r>
        <w:t>"</w:t>
      </w:r>
      <w:r w:rsidRPr="00701E86">
        <w:t xml:space="preserve">. За да избегнете повторението на код, можете да използвате </w:t>
      </w:r>
      <w:r w:rsidRPr="004F03E6">
        <w:t>конструк</w:t>
      </w:r>
      <w:r w:rsidRPr="004F03E6">
        <w:softHyphen/>
        <w:t>цията</w:t>
      </w:r>
      <w:r w:rsidRPr="00701E86">
        <w:t xml:space="preserve"> за цикъл </w:t>
      </w:r>
      <w:r>
        <w:t>"</w:t>
      </w:r>
      <w:r w:rsidRPr="00701E86">
        <w:rPr>
          <w:rStyle w:val="Code"/>
        </w:rPr>
        <w:t>for</w:t>
      </w:r>
      <w:r>
        <w:t>"</w:t>
      </w:r>
      <w:r w:rsidRPr="00701E86">
        <w:t>, за която също трябва да прочетете в Интернет</w:t>
      </w:r>
      <w:r w:rsidRPr="001E24B2">
        <w:t xml:space="preserve"> </w:t>
      </w:r>
      <w:r w:rsidRPr="002003B3">
        <w:t>или</w:t>
      </w:r>
      <w:r w:rsidRPr="001E24B2">
        <w:t xml:space="preserve"> </w:t>
      </w:r>
      <w:r>
        <w:t>от главата "</w:t>
      </w:r>
      <w:hyperlink w:anchor="_Глава_6._Цикли_1" w:history="1">
        <w:r w:rsidRPr="00010682">
          <w:rPr>
            <w:rStyle w:val="Hyperlink"/>
          </w:rPr>
          <w:t>Цикл</w:t>
        </w:r>
        <w:r w:rsidRPr="00010682">
          <w:rPr>
            <w:rStyle w:val="Hyperlink"/>
          </w:rPr>
          <w:t>и</w:t>
        </w:r>
      </w:hyperlink>
      <w:r>
        <w:t>"</w:t>
      </w:r>
      <w:r w:rsidRPr="00701E86">
        <w:t>.</w:t>
      </w:r>
    </w:p>
    <w:p w:rsidR="0072453D" w:rsidRPr="001E6AD9" w:rsidRDefault="0072453D" w:rsidP="00C41E7C">
      <w:pPr>
        <w:numPr>
          <w:ilvl w:val="0"/>
          <w:numId w:val="26"/>
        </w:numPr>
        <w:tabs>
          <w:tab w:val="clear" w:pos="454"/>
          <w:tab w:val="left" w:pos="426"/>
        </w:tabs>
        <w:ind w:left="426" w:hanging="426"/>
      </w:pPr>
      <w:r>
        <w:t>Използвайте добре познатия метод за решаване на квадратни уравнения. Разгледайте внимателно всички възможни случаи.</w:t>
      </w:r>
    </w:p>
    <w:p w:rsidR="0072453D" w:rsidRPr="001E6AD9" w:rsidRDefault="0072453D" w:rsidP="00C41E7C">
      <w:pPr>
        <w:numPr>
          <w:ilvl w:val="0"/>
          <w:numId w:val="26"/>
        </w:numPr>
        <w:tabs>
          <w:tab w:val="clear" w:pos="454"/>
          <w:tab w:val="left" w:pos="426"/>
        </w:tabs>
        <w:ind w:left="426" w:hanging="426"/>
      </w:pPr>
      <w:r>
        <w:t>Четете числата едно след друго и натрупвайте тяхната сума в променлива</w:t>
      </w:r>
      <w:r w:rsidRPr="001E24B2">
        <w:t xml:space="preserve">, </w:t>
      </w:r>
      <w:r>
        <w:t>която накрая изведете на конзолата.</w:t>
      </w:r>
    </w:p>
    <w:p w:rsidR="0072453D" w:rsidRDefault="0072453D" w:rsidP="00C41E7C">
      <w:pPr>
        <w:numPr>
          <w:ilvl w:val="0"/>
          <w:numId w:val="26"/>
        </w:numPr>
        <w:tabs>
          <w:tab w:val="clear" w:pos="454"/>
          <w:tab w:val="left" w:pos="426"/>
        </w:tabs>
        <w:ind w:left="426" w:hanging="426"/>
      </w:pPr>
      <w:r>
        <w:t xml:space="preserve">Използвайте комбинация от цикли и методите </w:t>
      </w:r>
      <w:r>
        <w:rPr>
          <w:rStyle w:val="Code"/>
        </w:rPr>
        <w:t>Console</w:t>
      </w:r>
      <w:r w:rsidRPr="001E24B2">
        <w:rPr>
          <w:rStyle w:val="Code"/>
        </w:rPr>
        <w:t>.</w:t>
      </w:r>
      <w:r>
        <w:rPr>
          <w:rStyle w:val="Code"/>
        </w:rPr>
        <w:t>R</w:t>
      </w:r>
      <w:r w:rsidRPr="00FE2B26">
        <w:rPr>
          <w:rStyle w:val="Code"/>
        </w:rPr>
        <w:t>eadLine()</w:t>
      </w:r>
      <w:r>
        <w:rPr>
          <w:rStyle w:val="Code"/>
        </w:rPr>
        <w:t>,</w:t>
      </w:r>
      <w:r>
        <w:t xml:space="preserve"> </w:t>
      </w:r>
      <w:r w:rsidRPr="001E6AD9">
        <w:rPr>
          <w:rStyle w:val="Code"/>
        </w:rPr>
        <w:t>Console</w:t>
      </w:r>
      <w:r w:rsidRPr="001E24B2">
        <w:rPr>
          <w:rStyle w:val="Code"/>
        </w:rPr>
        <w:t>.</w:t>
      </w:r>
      <w:r w:rsidRPr="001E6AD9">
        <w:rPr>
          <w:rStyle w:val="Code"/>
        </w:rPr>
        <w:t>WriteLine</w:t>
      </w:r>
      <w:r w:rsidRPr="001E24B2">
        <w:rPr>
          <w:rStyle w:val="Code"/>
        </w:rPr>
        <w:t>()</w:t>
      </w:r>
      <w:r w:rsidRPr="001E24B2">
        <w:t xml:space="preserve"> </w:t>
      </w:r>
      <w:r>
        <w:t xml:space="preserve">и </w:t>
      </w:r>
      <w:r w:rsidRPr="00FE2B26">
        <w:rPr>
          <w:rStyle w:val="Code"/>
        </w:rPr>
        <w:t>Int32.Parse()</w:t>
      </w:r>
      <w:r w:rsidRPr="00FE2B26">
        <w:t>.</w:t>
      </w:r>
    </w:p>
    <w:p w:rsidR="0072453D" w:rsidRDefault="0072453D" w:rsidP="00C41E7C">
      <w:pPr>
        <w:numPr>
          <w:ilvl w:val="0"/>
          <w:numId w:val="26"/>
        </w:numPr>
        <w:tabs>
          <w:tab w:val="clear" w:pos="454"/>
          <w:tab w:val="left" w:pos="426"/>
        </w:tabs>
        <w:ind w:left="426" w:hanging="426"/>
      </w:pPr>
      <w:r>
        <w:lastRenderedPageBreak/>
        <w:t xml:space="preserve"> Повече за редицата на Фибоначи можете да намерите в </w:t>
      </w:r>
      <w:r>
        <w:rPr>
          <w:lang w:val="en-US"/>
        </w:rPr>
        <w:t>Wikipedia</w:t>
      </w:r>
      <w:r>
        <w:t xml:space="preserve"> на адрес: </w:t>
      </w:r>
      <w:hyperlink r:id="rId357" w:history="1">
        <w:r w:rsidRPr="00697764">
          <w:rPr>
            <w:rStyle w:val="Hyperlink"/>
          </w:rPr>
          <w:t>http://en.wikipedia.org/wiki/Fibonacci_sequence</w:t>
        </w:r>
      </w:hyperlink>
      <w:r>
        <w:t>. За решение на задачата използвайте 2 временни променливи, в които да пазите последните 2 пресметнати стойности и с цикъл пресмятайте останалите (всяко следващо число в редицата е сума от последните две).</w:t>
      </w:r>
    </w:p>
    <w:p w:rsidR="0072453D" w:rsidRPr="00701E86" w:rsidRDefault="0072453D" w:rsidP="00C41E7C">
      <w:pPr>
        <w:numPr>
          <w:ilvl w:val="0"/>
          <w:numId w:val="26"/>
        </w:numPr>
        <w:tabs>
          <w:tab w:val="clear" w:pos="454"/>
          <w:tab w:val="left" w:pos="426"/>
        </w:tabs>
        <w:ind w:left="426" w:hanging="426"/>
      </w:pPr>
      <w:r>
        <w:t>Натрупвайте сумата в променлива с цикъл и пазете старата сума, докато разликата между двете суми стане по-малка от точността (0.001).</w:t>
      </w:r>
    </w:p>
    <w:p w:rsidR="00EB3B05" w:rsidRDefault="00EB3B05" w:rsidP="0072453D">
      <w:pPr>
        <w:autoSpaceDE w:val="0"/>
        <w:autoSpaceDN w:val="0"/>
        <w:adjustRightInd w:val="0"/>
        <w:spacing w:before="0"/>
        <w:jc w:val="left"/>
        <w:rPr>
          <w:rFonts w:ascii="Courier New" w:hAnsi="Courier New"/>
          <w:b/>
          <w:bCs/>
          <w:noProof/>
          <w:kern w:val="32"/>
        </w:rPr>
        <w:sectPr w:rsidR="00EB3B05" w:rsidSect="00CA7619">
          <w:headerReference w:type="even" r:id="rId358"/>
          <w:headerReference w:type="default" r:id="rId359"/>
          <w:pgSz w:w="9356" w:h="13325" w:code="9"/>
          <w:pgMar w:top="992" w:right="709" w:bottom="567" w:left="709" w:header="482" w:footer="482" w:gutter="0"/>
          <w:cols w:space="708"/>
          <w:titlePg/>
          <w:docGrid w:linePitch="360"/>
        </w:sectPr>
      </w:pPr>
    </w:p>
    <w:p w:rsidR="0072453D" w:rsidRDefault="006A7979" w:rsidP="0072453D">
      <w:pPr>
        <w:autoSpaceDE w:val="0"/>
        <w:autoSpaceDN w:val="0"/>
        <w:adjustRightInd w:val="0"/>
        <w:spacing w:before="0"/>
        <w:jc w:val="left"/>
        <w:rPr>
          <w:rFonts w:ascii="Courier New" w:hAnsi="Courier New"/>
          <w:b/>
          <w:bCs/>
          <w:noProof/>
          <w:kern w:val="32"/>
        </w:rPr>
        <w:sectPr w:rsidR="0072453D" w:rsidSect="00E0534D">
          <w:pgSz w:w="9356" w:h="13325" w:code="9"/>
          <w:pgMar w:top="0" w:right="0" w:bottom="0" w:left="0" w:header="482" w:footer="482" w:gutter="0"/>
          <w:cols w:space="708"/>
          <w:titlePg/>
          <w:docGrid w:linePitch="360"/>
        </w:sectPr>
      </w:pPr>
      <w:r>
        <w:rPr>
          <w:rFonts w:ascii="Courier New" w:hAnsi="Courier New"/>
          <w:b/>
          <w:bCs/>
          <w:noProof/>
          <w:kern w:val="32"/>
          <w:lang w:val="en-US" w:eastAsia="en-US"/>
        </w:rPr>
        <w:lastRenderedPageBreak/>
        <w:drawing>
          <wp:anchor distT="0" distB="0" distL="114300" distR="114300" simplePos="0" relativeHeight="251657216"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72" name="Picture 291"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453D" w:rsidRPr="008E14ED" w:rsidRDefault="0072453D" w:rsidP="008E14ED">
      <w:pPr>
        <w:pStyle w:val="Heading1"/>
      </w:pPr>
      <w:bookmarkStart w:id="405" w:name="_Глава_6._Цикли"/>
      <w:bookmarkStart w:id="406" w:name="_Toc243587016"/>
      <w:bookmarkStart w:id="407" w:name="_Toc243587262"/>
      <w:bookmarkStart w:id="408" w:name="_Глава_5._Условни"/>
      <w:bookmarkStart w:id="409" w:name="_Toc299460923"/>
      <w:bookmarkStart w:id="410" w:name="_Toc299628559"/>
      <w:bookmarkStart w:id="411" w:name="_Toc299628802"/>
      <w:bookmarkEnd w:id="405"/>
      <w:bookmarkEnd w:id="408"/>
      <w:r w:rsidRPr="008E14ED">
        <w:lastRenderedPageBreak/>
        <w:t>Глава 5. Условни конструкции</w:t>
      </w:r>
      <w:bookmarkEnd w:id="406"/>
      <w:bookmarkEnd w:id="407"/>
      <w:bookmarkEnd w:id="409"/>
      <w:bookmarkEnd w:id="410"/>
      <w:bookmarkEnd w:id="411"/>
    </w:p>
    <w:p w:rsidR="0072453D" w:rsidRPr="00DD1597" w:rsidRDefault="0072453D" w:rsidP="0072453D">
      <w:pPr>
        <w:pStyle w:val="Heading2"/>
      </w:pPr>
      <w:bookmarkStart w:id="412" w:name="_Toc243587264"/>
      <w:bookmarkStart w:id="413" w:name="_Toc299460924"/>
      <w:bookmarkStart w:id="414" w:name="_Toc299628560"/>
      <w:r w:rsidRPr="00DD1597">
        <w:t>В тази тема...</w:t>
      </w:r>
      <w:bookmarkEnd w:id="412"/>
      <w:bookmarkEnd w:id="413"/>
      <w:bookmarkEnd w:id="414"/>
    </w:p>
    <w:p w:rsidR="0072453D" w:rsidRPr="00DD1597" w:rsidRDefault="0072453D" w:rsidP="0072453D">
      <w:r w:rsidRPr="00DD1597">
        <w:t xml:space="preserve">В настоящата тема ще разгледаме условните конструкции в </w:t>
      </w:r>
      <w:r>
        <w:t>езика C#, чрез които можем да изпълняваме различни действия в зависимост от някакво условие</w:t>
      </w:r>
      <w:r w:rsidRPr="00DD1597">
        <w:t xml:space="preserve">. Ще обясним синтаксиса на условните оператори: </w:t>
      </w:r>
      <w:r w:rsidRPr="00DD1597">
        <w:rPr>
          <w:rStyle w:val="Code"/>
        </w:rPr>
        <w:t>if</w:t>
      </w:r>
      <w:r w:rsidRPr="00DD1597">
        <w:t xml:space="preserve"> и </w:t>
      </w:r>
      <w:r w:rsidRPr="00DD1597">
        <w:rPr>
          <w:rStyle w:val="Code"/>
        </w:rPr>
        <w:t>if</w:t>
      </w:r>
      <w:r w:rsidRPr="00DD1597">
        <w:t>-</w:t>
      </w:r>
      <w:r w:rsidRPr="00DD1597">
        <w:rPr>
          <w:rStyle w:val="Code"/>
        </w:rPr>
        <w:t>else</w:t>
      </w:r>
      <w:r w:rsidRPr="00DD1597">
        <w:t xml:space="preserve"> с подходящи примери и ще разясним практическото приложение на опера</w:t>
      </w:r>
      <w:r>
        <w:softHyphen/>
      </w:r>
      <w:r w:rsidRPr="00DD1597">
        <w:t xml:space="preserve">тора за избор </w:t>
      </w:r>
      <w:r w:rsidRPr="00DD1597">
        <w:rPr>
          <w:rStyle w:val="Code"/>
        </w:rPr>
        <w:t>switch</w:t>
      </w:r>
      <w:r w:rsidRPr="00DD1597">
        <w:t>.</w:t>
      </w:r>
    </w:p>
    <w:p w:rsidR="0072453D" w:rsidRPr="00DD1597" w:rsidRDefault="0072453D" w:rsidP="0072453D">
      <w:r w:rsidRPr="00DD1597">
        <w:t>Ще обърнем внимание на добрите практики, които е нужно да бъдат следвани, с цел постигане на по-добър стил на програмиране при изпол</w:t>
      </w:r>
      <w:r>
        <w:softHyphen/>
      </w:r>
      <w:r w:rsidRPr="00DD1597">
        <w:t>зването на вложени и</w:t>
      </w:r>
      <w:r>
        <w:t>ли</w:t>
      </w:r>
      <w:r w:rsidRPr="00DD1597">
        <w:t xml:space="preserve"> други видове условни конструкции.</w:t>
      </w:r>
    </w:p>
    <w:p w:rsidR="0072453D" w:rsidRPr="00DD1597" w:rsidRDefault="0072453D" w:rsidP="0072453D">
      <w:pPr>
        <w:pStyle w:val="Heading2"/>
      </w:pPr>
      <w:r w:rsidRPr="00DD1597">
        <w:br w:type="page"/>
      </w:r>
      <w:bookmarkStart w:id="415" w:name="_Toc243587265"/>
      <w:bookmarkStart w:id="416" w:name="_Toc299460925"/>
      <w:bookmarkStart w:id="417" w:name="_Toc299628561"/>
      <w:r w:rsidRPr="00DD1597">
        <w:lastRenderedPageBreak/>
        <w:t>Оператори за сравнение и булеви изрази</w:t>
      </w:r>
      <w:bookmarkEnd w:id="415"/>
      <w:bookmarkEnd w:id="416"/>
      <w:bookmarkEnd w:id="417"/>
    </w:p>
    <w:p w:rsidR="0072453D" w:rsidRPr="00711D6E" w:rsidRDefault="0072453D" w:rsidP="0072453D">
      <w:r w:rsidRPr="00711D6E">
        <w:t xml:space="preserve">В следващата секция ще </w:t>
      </w:r>
      <w:r>
        <w:t>припомним основните</w:t>
      </w:r>
      <w:r w:rsidRPr="00711D6E">
        <w:t xml:space="preserve"> опера</w:t>
      </w:r>
      <w:r>
        <w:t xml:space="preserve">тори за сравнение в езика </w:t>
      </w:r>
      <w:r>
        <w:rPr>
          <w:lang w:val="en-US"/>
        </w:rPr>
        <w:t>C</w:t>
      </w:r>
      <w:r w:rsidRPr="00175360">
        <w:rPr>
          <w:lang w:val="ru-RU"/>
        </w:rPr>
        <w:t>#</w:t>
      </w:r>
      <w:r w:rsidRPr="00711D6E">
        <w:t xml:space="preserve">. Те са важни, тъй като чрез </w:t>
      </w:r>
      <w:r>
        <w:t xml:space="preserve">тях </w:t>
      </w:r>
      <w:r w:rsidRPr="00711D6E">
        <w:t>описваме условия при изпол</w:t>
      </w:r>
      <w:r>
        <w:softHyphen/>
      </w:r>
      <w:r w:rsidRPr="00711D6E">
        <w:t>зване</w:t>
      </w:r>
      <w:r>
        <w:t>то</w:t>
      </w:r>
      <w:r w:rsidRPr="00711D6E">
        <w:t xml:space="preserve"> на условни конструкции.</w:t>
      </w:r>
    </w:p>
    <w:p w:rsidR="0072453D" w:rsidRPr="00DD1597" w:rsidRDefault="0072453D" w:rsidP="0072453D">
      <w:pPr>
        <w:pStyle w:val="Heading3"/>
      </w:pPr>
      <w:bookmarkStart w:id="418" w:name="_Toc243587266"/>
      <w:bookmarkStart w:id="419" w:name="_Toc299460926"/>
      <w:r w:rsidRPr="00DD1597">
        <w:t>Оператори за сравнение</w:t>
      </w:r>
      <w:bookmarkEnd w:id="418"/>
      <w:bookmarkEnd w:id="419"/>
    </w:p>
    <w:p w:rsidR="0072453D" w:rsidRPr="00D95494" w:rsidRDefault="0072453D" w:rsidP="0072453D">
      <w:pPr>
        <w:spacing w:after="120"/>
      </w:pPr>
      <w:r>
        <w:t>В C#</w:t>
      </w:r>
      <w:r w:rsidRPr="00DD1597">
        <w:t xml:space="preserve"> има </w:t>
      </w:r>
      <w:r>
        <w:t>няколко</w:t>
      </w:r>
      <w:r w:rsidRPr="00DD1597">
        <w:t xml:space="preserve"> оператора за сравнение, които </w:t>
      </w:r>
      <w:r>
        <w:t xml:space="preserve">се използват </w:t>
      </w:r>
      <w:r w:rsidRPr="00DD1597">
        <w:t xml:space="preserve">за сравняване на </w:t>
      </w:r>
      <w:r>
        <w:t xml:space="preserve">двойки </w:t>
      </w:r>
      <w:r w:rsidRPr="00DD1597">
        <w:t xml:space="preserve">цели числа, </w:t>
      </w:r>
      <w:r w:rsidRPr="00DD1597">
        <w:rPr>
          <w:noProof/>
        </w:rPr>
        <w:t>числа</w:t>
      </w:r>
      <w:r w:rsidRPr="00DD1597">
        <w:t xml:space="preserve"> с плаваща запетая</w:t>
      </w:r>
      <w:r>
        <w:t>,</w:t>
      </w:r>
      <w:r w:rsidRPr="00DD1597">
        <w:t xml:space="preserve"> символи</w:t>
      </w:r>
      <w:r>
        <w:t>, низове и други типове данни</w:t>
      </w:r>
      <w:r w:rsidRPr="00DD1597">
        <w:t>:</w:t>
      </w:r>
    </w:p>
    <w:tbl>
      <w:tblPr>
        <w:tblW w:w="399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530"/>
      </w:tblGrid>
      <w:tr w:rsidR="0072453D" w:rsidRPr="005F73D4" w:rsidTr="0072453D">
        <w:trPr>
          <w:jc w:val="center"/>
        </w:trPr>
        <w:tc>
          <w:tcPr>
            <w:tcW w:w="1463" w:type="dxa"/>
            <w:shd w:val="clear" w:color="auto" w:fill="F3F3F3"/>
            <w:vAlign w:val="center"/>
          </w:tcPr>
          <w:p w:rsidR="0072453D" w:rsidRPr="005F73D4" w:rsidRDefault="0072453D" w:rsidP="0072453D">
            <w:pPr>
              <w:spacing w:before="60" w:after="60"/>
              <w:jc w:val="center"/>
              <w:rPr>
                <w:b/>
                <w:noProof/>
                <w:szCs w:val="20"/>
              </w:rPr>
            </w:pPr>
            <w:r w:rsidRPr="005F73D4">
              <w:rPr>
                <w:b/>
                <w:noProof/>
                <w:szCs w:val="20"/>
              </w:rPr>
              <w:t>Оператор</w:t>
            </w:r>
          </w:p>
        </w:tc>
        <w:tc>
          <w:tcPr>
            <w:tcW w:w="2530" w:type="dxa"/>
            <w:shd w:val="clear" w:color="auto" w:fill="F3F3F3"/>
            <w:vAlign w:val="center"/>
          </w:tcPr>
          <w:p w:rsidR="0072453D" w:rsidRPr="005F73D4" w:rsidRDefault="0072453D" w:rsidP="0072453D">
            <w:pPr>
              <w:spacing w:before="60" w:after="60"/>
              <w:jc w:val="center"/>
              <w:rPr>
                <w:b/>
                <w:noProof/>
                <w:szCs w:val="20"/>
              </w:rPr>
            </w:pPr>
            <w:r w:rsidRPr="005F73D4">
              <w:rPr>
                <w:b/>
                <w:noProof/>
                <w:szCs w:val="20"/>
              </w:rPr>
              <w:t>Действие</w:t>
            </w:r>
          </w:p>
        </w:tc>
      </w:tr>
      <w:tr w:rsidR="0072453D" w:rsidRPr="005F73D4" w:rsidTr="0072453D">
        <w:trPr>
          <w:jc w:val="center"/>
        </w:trPr>
        <w:tc>
          <w:tcPr>
            <w:tcW w:w="1463" w:type="dxa"/>
            <w:vAlign w:val="center"/>
          </w:tcPr>
          <w:p w:rsidR="0072453D" w:rsidRPr="005F73D4" w:rsidRDefault="0072453D" w:rsidP="0072453D">
            <w:pPr>
              <w:spacing w:before="60" w:after="60"/>
              <w:jc w:val="center"/>
              <w:rPr>
                <w:rStyle w:val="Code"/>
                <w:b w:val="0"/>
              </w:rPr>
            </w:pPr>
            <w:r w:rsidRPr="005F73D4">
              <w:rPr>
                <w:rStyle w:val="Code"/>
                <w:b w:val="0"/>
              </w:rPr>
              <w:t>==</w:t>
            </w:r>
          </w:p>
        </w:tc>
        <w:tc>
          <w:tcPr>
            <w:tcW w:w="2530" w:type="dxa"/>
            <w:vAlign w:val="center"/>
          </w:tcPr>
          <w:p w:rsidR="0072453D" w:rsidRPr="005F73D4" w:rsidRDefault="0072453D" w:rsidP="0072453D">
            <w:pPr>
              <w:spacing w:before="60" w:after="60"/>
              <w:jc w:val="left"/>
              <w:rPr>
                <w:bCs/>
                <w:noProof/>
              </w:rPr>
            </w:pPr>
            <w:r w:rsidRPr="005F73D4">
              <w:rPr>
                <w:bCs/>
                <w:noProof/>
              </w:rPr>
              <w:t>равно</w:t>
            </w:r>
          </w:p>
        </w:tc>
      </w:tr>
      <w:tr w:rsidR="0072453D" w:rsidRPr="005F73D4" w:rsidTr="0072453D">
        <w:trPr>
          <w:jc w:val="center"/>
        </w:trPr>
        <w:tc>
          <w:tcPr>
            <w:tcW w:w="1463" w:type="dxa"/>
            <w:vAlign w:val="center"/>
          </w:tcPr>
          <w:p w:rsidR="0072453D" w:rsidRPr="005F73D4" w:rsidRDefault="0072453D" w:rsidP="0072453D">
            <w:pPr>
              <w:spacing w:before="60" w:after="60"/>
              <w:jc w:val="center"/>
              <w:rPr>
                <w:rStyle w:val="Code"/>
                <w:b w:val="0"/>
              </w:rPr>
            </w:pPr>
            <w:r w:rsidRPr="005F73D4">
              <w:rPr>
                <w:rStyle w:val="Code"/>
                <w:b w:val="0"/>
              </w:rPr>
              <w:t>!=</w:t>
            </w:r>
          </w:p>
        </w:tc>
        <w:tc>
          <w:tcPr>
            <w:tcW w:w="2530" w:type="dxa"/>
            <w:vAlign w:val="center"/>
          </w:tcPr>
          <w:p w:rsidR="0072453D" w:rsidRPr="005F73D4" w:rsidRDefault="0072453D" w:rsidP="0072453D">
            <w:pPr>
              <w:spacing w:before="60" w:after="60"/>
              <w:jc w:val="left"/>
              <w:rPr>
                <w:bCs/>
                <w:noProof/>
              </w:rPr>
            </w:pPr>
            <w:r w:rsidRPr="005F73D4">
              <w:rPr>
                <w:bCs/>
                <w:noProof/>
              </w:rPr>
              <w:t>различно</w:t>
            </w:r>
          </w:p>
        </w:tc>
      </w:tr>
      <w:tr w:rsidR="0072453D" w:rsidRPr="005F73D4" w:rsidTr="0072453D">
        <w:trPr>
          <w:jc w:val="center"/>
        </w:trPr>
        <w:tc>
          <w:tcPr>
            <w:tcW w:w="1463" w:type="dxa"/>
            <w:vAlign w:val="center"/>
          </w:tcPr>
          <w:p w:rsidR="0072453D" w:rsidRPr="008D5B55" w:rsidRDefault="0072453D" w:rsidP="0072453D">
            <w:pPr>
              <w:spacing w:before="60" w:after="60"/>
              <w:jc w:val="center"/>
              <w:rPr>
                <w:rStyle w:val="Code"/>
              </w:rPr>
            </w:pPr>
            <w:r w:rsidRPr="008D5B55">
              <w:rPr>
                <w:rStyle w:val="Code"/>
              </w:rPr>
              <w:t>&gt;</w:t>
            </w:r>
          </w:p>
        </w:tc>
        <w:tc>
          <w:tcPr>
            <w:tcW w:w="2530" w:type="dxa"/>
            <w:vAlign w:val="center"/>
          </w:tcPr>
          <w:p w:rsidR="0072453D" w:rsidRPr="009B3656" w:rsidRDefault="0072453D" w:rsidP="0072453D">
            <w:pPr>
              <w:spacing w:before="60" w:after="60"/>
              <w:jc w:val="left"/>
              <w:rPr>
                <w:rStyle w:val="Code"/>
              </w:rPr>
            </w:pPr>
            <w:r w:rsidRPr="00DD1597">
              <w:rPr>
                <w:noProof/>
              </w:rPr>
              <w:t>по-голямо</w:t>
            </w:r>
          </w:p>
        </w:tc>
      </w:tr>
      <w:tr w:rsidR="0072453D" w:rsidRPr="005F73D4" w:rsidTr="0072453D">
        <w:trPr>
          <w:jc w:val="center"/>
        </w:trPr>
        <w:tc>
          <w:tcPr>
            <w:tcW w:w="1463" w:type="dxa"/>
            <w:vAlign w:val="center"/>
          </w:tcPr>
          <w:p w:rsidR="0072453D" w:rsidRPr="008D5B55" w:rsidRDefault="0072453D" w:rsidP="0072453D">
            <w:pPr>
              <w:spacing w:before="60" w:after="60"/>
              <w:jc w:val="center"/>
              <w:rPr>
                <w:rStyle w:val="Code"/>
              </w:rPr>
            </w:pPr>
            <w:r w:rsidRPr="008D5B55">
              <w:rPr>
                <w:rStyle w:val="Code"/>
              </w:rPr>
              <w:t>&gt;=</w:t>
            </w:r>
          </w:p>
        </w:tc>
        <w:tc>
          <w:tcPr>
            <w:tcW w:w="2530" w:type="dxa"/>
            <w:vAlign w:val="center"/>
          </w:tcPr>
          <w:p w:rsidR="0072453D" w:rsidRPr="009B3656" w:rsidRDefault="0072453D" w:rsidP="0072453D">
            <w:pPr>
              <w:spacing w:before="60" w:after="60"/>
              <w:jc w:val="left"/>
              <w:rPr>
                <w:rStyle w:val="Code"/>
              </w:rPr>
            </w:pPr>
            <w:r w:rsidRPr="00DD1597">
              <w:rPr>
                <w:noProof/>
              </w:rPr>
              <w:t>по-голямо или равно</w:t>
            </w:r>
          </w:p>
        </w:tc>
      </w:tr>
      <w:tr w:rsidR="0072453D" w:rsidRPr="005F73D4" w:rsidTr="0072453D">
        <w:trPr>
          <w:jc w:val="center"/>
        </w:trPr>
        <w:tc>
          <w:tcPr>
            <w:tcW w:w="1463" w:type="dxa"/>
            <w:vAlign w:val="center"/>
          </w:tcPr>
          <w:p w:rsidR="0072453D" w:rsidRPr="008D5B55" w:rsidRDefault="0072453D" w:rsidP="0072453D">
            <w:pPr>
              <w:spacing w:before="60" w:after="60"/>
              <w:jc w:val="center"/>
              <w:rPr>
                <w:rStyle w:val="Code"/>
              </w:rPr>
            </w:pPr>
            <w:r w:rsidRPr="008D5B55">
              <w:rPr>
                <w:rStyle w:val="Code"/>
              </w:rPr>
              <w:t>&lt;</w:t>
            </w:r>
          </w:p>
        </w:tc>
        <w:tc>
          <w:tcPr>
            <w:tcW w:w="2530" w:type="dxa"/>
            <w:vAlign w:val="center"/>
          </w:tcPr>
          <w:p w:rsidR="0072453D" w:rsidRPr="009B3656" w:rsidRDefault="0072453D" w:rsidP="0072453D">
            <w:pPr>
              <w:spacing w:before="60" w:after="60"/>
              <w:jc w:val="left"/>
              <w:rPr>
                <w:rStyle w:val="Code"/>
              </w:rPr>
            </w:pPr>
            <w:r w:rsidRPr="00DD1597">
              <w:rPr>
                <w:noProof/>
              </w:rPr>
              <w:t>по-малко</w:t>
            </w:r>
          </w:p>
        </w:tc>
      </w:tr>
      <w:tr w:rsidR="0072453D" w:rsidRPr="005F73D4" w:rsidTr="0072453D">
        <w:trPr>
          <w:jc w:val="center"/>
        </w:trPr>
        <w:tc>
          <w:tcPr>
            <w:tcW w:w="1463" w:type="dxa"/>
            <w:vAlign w:val="center"/>
          </w:tcPr>
          <w:p w:rsidR="0072453D" w:rsidRPr="008D5B55" w:rsidRDefault="0072453D" w:rsidP="0072453D">
            <w:pPr>
              <w:spacing w:before="60" w:after="60"/>
              <w:jc w:val="center"/>
              <w:rPr>
                <w:rStyle w:val="Code"/>
              </w:rPr>
            </w:pPr>
            <w:r w:rsidRPr="008D5B55">
              <w:rPr>
                <w:rStyle w:val="Code"/>
              </w:rPr>
              <w:t>&lt;=</w:t>
            </w:r>
          </w:p>
        </w:tc>
        <w:tc>
          <w:tcPr>
            <w:tcW w:w="2530" w:type="dxa"/>
            <w:vAlign w:val="center"/>
          </w:tcPr>
          <w:p w:rsidR="0072453D" w:rsidRPr="009B3656" w:rsidRDefault="0072453D" w:rsidP="0072453D">
            <w:pPr>
              <w:spacing w:before="60" w:after="60"/>
              <w:jc w:val="left"/>
              <w:rPr>
                <w:rStyle w:val="Code"/>
              </w:rPr>
            </w:pPr>
            <w:r w:rsidRPr="00DD1597">
              <w:rPr>
                <w:noProof/>
              </w:rPr>
              <w:t>по-малко или равно</w:t>
            </w:r>
          </w:p>
        </w:tc>
      </w:tr>
    </w:tbl>
    <w:p w:rsidR="0072453D" w:rsidRDefault="0072453D" w:rsidP="0072453D">
      <w:pPr>
        <w:spacing w:after="120"/>
      </w:pPr>
      <w:r w:rsidRPr="00DD1597">
        <w:t xml:space="preserve">Операторите за сравнение </w:t>
      </w:r>
      <w:r>
        <w:t xml:space="preserve">могат да сравняват произволни изрази, например две числа, два числови израза или число и променлива. Резултатът от сравнението е </w:t>
      </w:r>
      <w:r w:rsidRPr="00DD1597">
        <w:t xml:space="preserve">булева </w:t>
      </w:r>
      <w:r>
        <w:t>стойност</w:t>
      </w:r>
      <w:r w:rsidRPr="00DD1597">
        <w:t xml:space="preserve"> (</w:t>
      </w:r>
      <w:r w:rsidRPr="00DD1597">
        <w:rPr>
          <w:rStyle w:val="Code"/>
        </w:rPr>
        <w:t>true</w:t>
      </w:r>
      <w:r w:rsidRPr="00DD1597">
        <w:t xml:space="preserve"> или </w:t>
      </w:r>
      <w:r w:rsidRPr="00DD1597">
        <w:rPr>
          <w:rStyle w:val="Code"/>
        </w:rPr>
        <w:t>false</w:t>
      </w:r>
      <w:r w:rsidRPr="00DD1597">
        <w:t>).</w:t>
      </w:r>
    </w:p>
    <w:p w:rsidR="0072453D" w:rsidRPr="00DD1597" w:rsidRDefault="0072453D" w:rsidP="0072453D">
      <w:pPr>
        <w:spacing w:after="120"/>
      </w:pPr>
      <w:r w:rsidRPr="00DD1597">
        <w:t xml:space="preserve">Нека погледнем </w:t>
      </w:r>
      <w:r>
        <w:t>един пример, в който използваме сравнения:</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weight = 700;</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weight &gt;= 500);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char</w:t>
            </w:r>
            <w:r w:rsidRPr="005F73D4">
              <w:rPr>
                <w:rFonts w:ascii="Courier New" w:hAnsi="Courier New" w:cs="Courier New"/>
                <w:noProof/>
                <w:szCs w:val="20"/>
              </w:rPr>
              <w:t xml:space="preserve"> gender = </w:t>
            </w:r>
            <w:r w:rsidRPr="005F73D4">
              <w:rPr>
                <w:rFonts w:ascii="Courier New" w:hAnsi="Courier New" w:cs="Courier New"/>
                <w:b/>
                <w:bCs/>
                <w:noProof/>
                <w:color w:val="008000"/>
                <w:szCs w:val="20"/>
              </w:rPr>
              <w:t>'m'</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gender &lt;= </w:t>
            </w:r>
            <w:r w:rsidRPr="005F73D4">
              <w:rPr>
                <w:rFonts w:ascii="Courier New" w:hAnsi="Courier New" w:cs="Courier New"/>
                <w:b/>
                <w:bCs/>
                <w:noProof/>
                <w:color w:val="008000"/>
                <w:szCs w:val="20"/>
              </w:rPr>
              <w:t>'f'</w:t>
            </w:r>
            <w:r w:rsidRPr="005F73D4">
              <w:rPr>
                <w:rFonts w:ascii="Courier New" w:hAnsi="Courier New" w:cs="Courier New"/>
                <w:noProof/>
                <w:szCs w:val="20"/>
              </w:rPr>
              <w:t xml:space="preserve">); </w:t>
            </w:r>
            <w:r w:rsidRPr="005F73D4">
              <w:rPr>
                <w:rFonts w:ascii="Courier New" w:hAnsi="Courier New" w:cs="Courier New"/>
                <w:noProof/>
                <w:color w:val="008000"/>
                <w:szCs w:val="20"/>
              </w:rPr>
              <w:t>// Fals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double</w:t>
            </w:r>
            <w:r w:rsidRPr="005F73D4">
              <w:rPr>
                <w:rFonts w:ascii="Courier New" w:hAnsi="Courier New" w:cs="Courier New"/>
                <w:noProof/>
                <w:szCs w:val="20"/>
              </w:rPr>
              <w:t xml:space="preserve"> colorWaveLength = 1.630;</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colorWaveLength &gt; 1.621);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a = 5;</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b = 7;</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bool</w:t>
            </w:r>
            <w:r w:rsidRPr="005F73D4">
              <w:rPr>
                <w:rFonts w:ascii="Courier New" w:hAnsi="Courier New" w:cs="Courier New"/>
                <w:noProof/>
                <w:szCs w:val="20"/>
              </w:rPr>
              <w:t xml:space="preserve"> condition = (b &gt; a) &amp;&amp; (a + b &lt; a * b);</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lang w:val="en-US"/>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condition);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lang w:val="en-US"/>
              </w:rPr>
            </w:pP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B'</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A'</w:t>
            </w:r>
            <w:r w:rsidRPr="005F73D4">
              <w:rPr>
                <w:rFonts w:ascii="Courier New" w:hAnsi="Courier New" w:cs="Courier New"/>
                <w:noProof/>
                <w:szCs w:val="20"/>
              </w:rPr>
              <w:t xml:space="preserve"> + 1); </w:t>
            </w:r>
            <w:r w:rsidRPr="005F73D4">
              <w:rPr>
                <w:rFonts w:ascii="Courier New" w:hAnsi="Courier New" w:cs="Courier New"/>
                <w:noProof/>
                <w:color w:val="008000"/>
                <w:szCs w:val="20"/>
              </w:rPr>
              <w:t>// True</w:t>
            </w:r>
          </w:p>
        </w:tc>
      </w:tr>
    </w:tbl>
    <w:p w:rsidR="0072453D" w:rsidRPr="00F07511" w:rsidRDefault="0072453D" w:rsidP="0072453D">
      <w:pPr>
        <w:spacing w:after="120"/>
      </w:pPr>
      <w:r w:rsidRPr="00DD1597">
        <w:t xml:space="preserve">В </w:t>
      </w:r>
      <w:r>
        <w:t>примерния</w:t>
      </w:r>
      <w:r w:rsidRPr="00DD1597">
        <w:t xml:space="preserve"> програмен код </w:t>
      </w:r>
      <w:r>
        <w:t>извършваме</w:t>
      </w:r>
      <w:r w:rsidRPr="00DD1597">
        <w:t xml:space="preserve"> сравнение между </w:t>
      </w:r>
      <w:r>
        <w:t xml:space="preserve">числа и между </w:t>
      </w:r>
      <w:r w:rsidRPr="00DD1597">
        <w:t xml:space="preserve">символи. </w:t>
      </w:r>
      <w:r>
        <w:t>При сравнението на числа те се сравняват по големина, а при сравнението на символи се сравнява тяхната лексикограф</w:t>
      </w:r>
      <w:r>
        <w:softHyphen/>
        <w:t xml:space="preserve">ска подредба (сравняват се </w:t>
      </w:r>
      <w:r w:rsidRPr="00473D90">
        <w:rPr>
          <w:lang w:val="en-US"/>
        </w:rPr>
        <w:t>Unicode</w:t>
      </w:r>
      <w:r>
        <w:t xml:space="preserve"> номерата на съответните символи).</w:t>
      </w:r>
    </w:p>
    <w:p w:rsidR="0072453D" w:rsidRPr="00F07511" w:rsidRDefault="0072453D" w:rsidP="0072453D">
      <w:pPr>
        <w:spacing w:after="120"/>
      </w:pPr>
      <w:r>
        <w:lastRenderedPageBreak/>
        <w:t xml:space="preserve">Както се вижда от примера, типът </w:t>
      </w:r>
      <w:r w:rsidRPr="00C67376">
        <w:rPr>
          <w:rStyle w:val="Code"/>
        </w:rPr>
        <w:t>char</w:t>
      </w:r>
      <w:r>
        <w:t xml:space="preserve"> има поведение на число и може да бъде събиран, изваждан и сравняван свободно с числа, но тази възмож</w:t>
      </w:r>
      <w:r>
        <w:softHyphen/>
        <w:t>ност трябва да се ползва внимателно, защото може да доведе до труден за четене и разбиране код.</w:t>
      </w:r>
    </w:p>
    <w:p w:rsidR="0072453D" w:rsidRPr="00DD1597" w:rsidRDefault="0072453D" w:rsidP="0072453D">
      <w:pPr>
        <w:spacing w:after="120"/>
      </w:pPr>
      <w:r w:rsidRPr="00DD1597">
        <w:t xml:space="preserve">Стартирайки </w:t>
      </w:r>
      <w:r>
        <w:t>примера</w:t>
      </w:r>
      <w:r w:rsidRPr="00DD1597">
        <w:t xml:space="preserve">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DD1597" w:rsidTr="0072453D">
        <w:tc>
          <w:tcPr>
            <w:tcW w:w="9000" w:type="dxa"/>
            <w:tcBorders>
              <w:top w:val="single" w:sz="4" w:space="0" w:color="auto"/>
              <w:left w:val="single" w:sz="4" w:space="0" w:color="auto"/>
              <w:bottom w:val="single" w:sz="4" w:space="0" w:color="auto"/>
              <w:right w:val="single" w:sz="4" w:space="0" w:color="auto"/>
            </w:tcBorders>
          </w:tcPr>
          <w:p w:rsidR="0072453D" w:rsidRPr="007A3D5F" w:rsidRDefault="0072453D" w:rsidP="0072453D">
            <w:pPr>
              <w:autoSpaceDE w:val="0"/>
              <w:autoSpaceDN w:val="0"/>
              <w:adjustRightInd w:val="0"/>
              <w:spacing w:before="0"/>
              <w:jc w:val="left"/>
              <w:rPr>
                <w:rStyle w:val="Code"/>
              </w:rPr>
            </w:pPr>
            <w:r w:rsidRPr="005F73D4">
              <w:rPr>
                <w:rStyle w:val="Code"/>
              </w:rPr>
              <w:t>T</w:t>
            </w:r>
            <w:r w:rsidRPr="007A3D5F">
              <w:rPr>
                <w:rStyle w:val="Code"/>
              </w:rPr>
              <w:t>rue</w:t>
            </w:r>
          </w:p>
          <w:p w:rsidR="0072453D" w:rsidRPr="007A3D5F" w:rsidRDefault="0072453D" w:rsidP="0072453D">
            <w:pPr>
              <w:autoSpaceDE w:val="0"/>
              <w:autoSpaceDN w:val="0"/>
              <w:adjustRightInd w:val="0"/>
              <w:spacing w:before="0"/>
              <w:jc w:val="left"/>
              <w:rPr>
                <w:rStyle w:val="Code"/>
              </w:rPr>
            </w:pPr>
            <w:r w:rsidRPr="005F73D4">
              <w:rPr>
                <w:rStyle w:val="Code"/>
              </w:rPr>
              <w:t>F</w:t>
            </w:r>
            <w:r w:rsidRPr="007A3D5F">
              <w:rPr>
                <w:rStyle w:val="Code"/>
              </w:rPr>
              <w:t>alse</w:t>
            </w:r>
          </w:p>
          <w:p w:rsidR="0072453D" w:rsidRDefault="0072453D" w:rsidP="0072453D">
            <w:pPr>
              <w:autoSpaceDE w:val="0"/>
              <w:autoSpaceDN w:val="0"/>
              <w:adjustRightInd w:val="0"/>
              <w:spacing w:before="0"/>
              <w:jc w:val="left"/>
              <w:rPr>
                <w:rStyle w:val="Code"/>
              </w:rPr>
            </w:pPr>
            <w:r w:rsidRPr="005F73D4">
              <w:rPr>
                <w:rStyle w:val="Code"/>
              </w:rPr>
              <w:t>T</w:t>
            </w:r>
            <w:r w:rsidRPr="007A3D5F">
              <w:rPr>
                <w:rStyle w:val="Code"/>
              </w:rPr>
              <w:t>rue</w:t>
            </w:r>
          </w:p>
          <w:p w:rsidR="0072453D" w:rsidRPr="005F73D4" w:rsidRDefault="0072453D" w:rsidP="0072453D">
            <w:pPr>
              <w:autoSpaceDE w:val="0"/>
              <w:autoSpaceDN w:val="0"/>
              <w:adjustRightInd w:val="0"/>
              <w:spacing w:before="0"/>
              <w:jc w:val="left"/>
              <w:rPr>
                <w:rStyle w:val="Code"/>
              </w:rPr>
            </w:pPr>
            <w:r w:rsidRPr="005F73D4">
              <w:rPr>
                <w:rStyle w:val="Code"/>
              </w:rPr>
              <w:t>T</w:t>
            </w:r>
            <w:r w:rsidRPr="007A3D5F">
              <w:rPr>
                <w:rStyle w:val="Code"/>
              </w:rPr>
              <w:t>rue</w:t>
            </w:r>
          </w:p>
          <w:p w:rsidR="0072453D" w:rsidRPr="005F73D4" w:rsidRDefault="0072453D" w:rsidP="0072453D">
            <w:pPr>
              <w:autoSpaceDE w:val="0"/>
              <w:autoSpaceDN w:val="0"/>
              <w:adjustRightInd w:val="0"/>
              <w:spacing w:before="0"/>
              <w:jc w:val="left"/>
              <w:rPr>
                <w:rStyle w:val="Code"/>
              </w:rPr>
            </w:pPr>
            <w:r w:rsidRPr="005F73D4">
              <w:rPr>
                <w:rStyle w:val="Code"/>
              </w:rPr>
              <w:t>T</w:t>
            </w:r>
            <w:r w:rsidRPr="007A3D5F">
              <w:rPr>
                <w:rStyle w:val="Code"/>
              </w:rPr>
              <w:t>rue</w:t>
            </w:r>
          </w:p>
        </w:tc>
      </w:tr>
    </w:tbl>
    <w:p w:rsidR="0072453D" w:rsidRPr="00DD1597" w:rsidRDefault="0072453D" w:rsidP="0072453D">
      <w:r>
        <w:t>В C# и</w:t>
      </w:r>
      <w:r w:rsidRPr="00DD1597">
        <w:t xml:space="preserve">ма </w:t>
      </w:r>
      <w:r>
        <w:t>няколко</w:t>
      </w:r>
      <w:r w:rsidRPr="00DD1597">
        <w:t xml:space="preserve"> различни </w:t>
      </w:r>
      <w:r>
        <w:t>типа данни</w:t>
      </w:r>
      <w:r w:rsidRPr="00DD1597">
        <w:t>, които могат да бъдат сравнявани:</w:t>
      </w:r>
    </w:p>
    <w:p w:rsidR="0072453D" w:rsidRPr="00DD1597" w:rsidRDefault="0072453D" w:rsidP="00222F92">
      <w:pPr>
        <w:numPr>
          <w:ilvl w:val="0"/>
          <w:numId w:val="29"/>
        </w:numPr>
        <w:tabs>
          <w:tab w:val="clear" w:pos="644"/>
        </w:tabs>
        <w:ind w:left="568" w:hanging="284"/>
      </w:pPr>
      <w:r>
        <w:t>ч</w:t>
      </w:r>
      <w:r w:rsidRPr="00DD1597">
        <w:t>исла</w:t>
      </w:r>
      <w:r>
        <w:t xml:space="preserve"> (</w:t>
      </w:r>
      <w:r w:rsidRPr="006E1CCE">
        <w:rPr>
          <w:rStyle w:val="Code"/>
        </w:rPr>
        <w:t>int</w:t>
      </w:r>
      <w:r>
        <w:rPr>
          <w:lang w:val="en-US"/>
        </w:rPr>
        <w:t xml:space="preserve">, </w:t>
      </w:r>
      <w:r w:rsidRPr="006E1CCE">
        <w:rPr>
          <w:rStyle w:val="Code"/>
        </w:rPr>
        <w:t>long</w:t>
      </w:r>
      <w:r>
        <w:rPr>
          <w:lang w:val="en-US"/>
        </w:rPr>
        <w:t xml:space="preserve">, </w:t>
      </w:r>
      <w:r w:rsidRPr="006E1CCE">
        <w:rPr>
          <w:rStyle w:val="Code"/>
        </w:rPr>
        <w:t>float</w:t>
      </w:r>
      <w:r>
        <w:t xml:space="preserve">, </w:t>
      </w:r>
      <w:r w:rsidRPr="006E1CCE">
        <w:rPr>
          <w:rStyle w:val="Code"/>
        </w:rPr>
        <w:t>double</w:t>
      </w:r>
      <w:r>
        <w:rPr>
          <w:lang w:val="en-US"/>
        </w:rPr>
        <w:t>,</w:t>
      </w:r>
      <w:r>
        <w:t xml:space="preserve"> </w:t>
      </w:r>
      <w:r w:rsidRPr="006717E4">
        <w:rPr>
          <w:rStyle w:val="Code"/>
        </w:rPr>
        <w:t>ushort</w:t>
      </w:r>
      <w:r>
        <w:rPr>
          <w:lang w:val="en-US"/>
        </w:rPr>
        <w:t>,</w:t>
      </w:r>
      <w:r>
        <w:t xml:space="preserve"> </w:t>
      </w:r>
      <w:r>
        <w:rPr>
          <w:rStyle w:val="Code"/>
        </w:rPr>
        <w:t>decimal</w:t>
      </w:r>
      <w:r>
        <w:rPr>
          <w:lang w:val="en-US"/>
        </w:rPr>
        <w:t>, …)</w:t>
      </w:r>
    </w:p>
    <w:p w:rsidR="0072453D" w:rsidRPr="00DD1597" w:rsidRDefault="0072453D" w:rsidP="00222F92">
      <w:pPr>
        <w:numPr>
          <w:ilvl w:val="0"/>
          <w:numId w:val="29"/>
        </w:numPr>
        <w:tabs>
          <w:tab w:val="clear" w:pos="644"/>
        </w:tabs>
        <w:ind w:left="568" w:hanging="284"/>
      </w:pPr>
      <w:r>
        <w:t>с</w:t>
      </w:r>
      <w:r w:rsidRPr="00DD1597">
        <w:t>имволи</w:t>
      </w:r>
      <w:r>
        <w:rPr>
          <w:lang w:val="en-US"/>
        </w:rPr>
        <w:t xml:space="preserve"> (</w:t>
      </w:r>
      <w:r w:rsidRPr="006E1CCE">
        <w:rPr>
          <w:rStyle w:val="Code"/>
        </w:rPr>
        <w:t>char</w:t>
      </w:r>
      <w:r>
        <w:rPr>
          <w:lang w:val="en-US"/>
        </w:rPr>
        <w:t>)</w:t>
      </w:r>
    </w:p>
    <w:p w:rsidR="0072453D" w:rsidRPr="00DD1597" w:rsidRDefault="0072453D" w:rsidP="00222F92">
      <w:pPr>
        <w:numPr>
          <w:ilvl w:val="0"/>
          <w:numId w:val="29"/>
        </w:numPr>
        <w:tabs>
          <w:tab w:val="clear" w:pos="644"/>
        </w:tabs>
        <w:ind w:left="568" w:hanging="284"/>
      </w:pPr>
      <w:r>
        <w:t>б</w:t>
      </w:r>
      <w:r w:rsidRPr="00DD1597">
        <w:t xml:space="preserve">улеви </w:t>
      </w:r>
      <w:r>
        <w:t>стойности</w:t>
      </w:r>
      <w:r>
        <w:rPr>
          <w:lang w:val="en-US"/>
        </w:rPr>
        <w:t xml:space="preserve"> (</w:t>
      </w:r>
      <w:r>
        <w:rPr>
          <w:rStyle w:val="Code"/>
        </w:rPr>
        <w:t>bool</w:t>
      </w:r>
      <w:r>
        <w:rPr>
          <w:lang w:val="en-US"/>
        </w:rPr>
        <w:t>)</w:t>
      </w:r>
    </w:p>
    <w:p w:rsidR="0072453D" w:rsidRDefault="0072453D" w:rsidP="00222F92">
      <w:pPr>
        <w:numPr>
          <w:ilvl w:val="0"/>
          <w:numId w:val="29"/>
        </w:numPr>
        <w:tabs>
          <w:tab w:val="clear" w:pos="644"/>
        </w:tabs>
        <w:ind w:left="568" w:hanging="284"/>
      </w:pPr>
      <w:r>
        <w:t>референции към обекти</w:t>
      </w:r>
      <w:r w:rsidRPr="00E15FF3">
        <w:rPr>
          <w:lang w:val="ru-RU"/>
        </w:rPr>
        <w:t xml:space="preserve">, </w:t>
      </w:r>
      <w:r>
        <w:t>познати още като о</w:t>
      </w:r>
      <w:r w:rsidRPr="00DD1597">
        <w:t>бектни указатели</w:t>
      </w:r>
      <w:r>
        <w:t xml:space="preserve"> (</w:t>
      </w:r>
      <w:r>
        <w:rPr>
          <w:rStyle w:val="Code"/>
        </w:rPr>
        <w:t>s</w:t>
      </w:r>
      <w:r w:rsidRPr="006E1CCE">
        <w:rPr>
          <w:rStyle w:val="Code"/>
        </w:rPr>
        <w:t>tring</w:t>
      </w:r>
      <w:r>
        <w:t xml:space="preserve">, </w:t>
      </w:r>
      <w:r>
        <w:rPr>
          <w:rStyle w:val="Code"/>
        </w:rPr>
        <w:t>o</w:t>
      </w:r>
      <w:r w:rsidRPr="006E1CCE">
        <w:rPr>
          <w:rStyle w:val="Code"/>
        </w:rPr>
        <w:t>bject</w:t>
      </w:r>
      <w:r>
        <w:t>, масиви и други)</w:t>
      </w:r>
    </w:p>
    <w:p w:rsidR="0072453D" w:rsidRPr="00DD1597" w:rsidRDefault="0072453D" w:rsidP="0072453D">
      <w:r w:rsidRPr="00DD1597">
        <w:t xml:space="preserve">Всяко едно сравнение може да засегне две числа, две </w:t>
      </w:r>
      <w:r>
        <w:rPr>
          <w:rStyle w:val="Code"/>
        </w:rPr>
        <w:t>bool</w:t>
      </w:r>
      <w:r w:rsidRPr="00DD1597">
        <w:t xml:space="preserve"> стойности, или дв</w:t>
      </w:r>
      <w:r>
        <w:t>е</w:t>
      </w:r>
      <w:r w:rsidRPr="00DD1597">
        <w:t xml:space="preserve"> </w:t>
      </w:r>
      <w:r>
        <w:t>референции към обекти</w:t>
      </w:r>
      <w:r w:rsidRPr="00DD1597">
        <w:t>.</w:t>
      </w:r>
      <w:r w:rsidRPr="00A23846">
        <w:t xml:space="preserve"> </w:t>
      </w:r>
      <w:r>
        <w:t>Позволено е да се сравняват изрази от различни типове, например цяло число с число с плаваща запетая, но не всяка двойки типове данни могат директно да се сравняват. Например не можем да сравняваме стринг с число.</w:t>
      </w:r>
    </w:p>
    <w:p w:rsidR="0072453D" w:rsidRPr="00DD1597" w:rsidRDefault="0072453D" w:rsidP="0072453D">
      <w:pPr>
        <w:pStyle w:val="Heading3"/>
      </w:pPr>
      <w:bookmarkStart w:id="420" w:name="_Toc243587267"/>
      <w:bookmarkStart w:id="421" w:name="_Toc299460927"/>
      <w:r>
        <w:t>Сравнение</w:t>
      </w:r>
      <w:r w:rsidRPr="00DD1597">
        <w:t xml:space="preserve"> на </w:t>
      </w:r>
      <w:r>
        <w:t>цели числа и символи</w:t>
      </w:r>
      <w:bookmarkEnd w:id="420"/>
      <w:bookmarkEnd w:id="421"/>
    </w:p>
    <w:p w:rsidR="0072453D" w:rsidRPr="00DD1597" w:rsidRDefault="0072453D" w:rsidP="0072453D">
      <w:pPr>
        <w:spacing w:after="120"/>
      </w:pPr>
      <w:r>
        <w:t xml:space="preserve">Когато се сравняват числа и символи, се извършва сравнение директно между техните двоични представяния в паметта, т. е. сравняват се техните стойности. Например, ако сравняваме две числа от тип </w:t>
      </w:r>
      <w:r w:rsidRPr="00E76E45">
        <w:rPr>
          <w:rStyle w:val="Code"/>
        </w:rPr>
        <w:t>int</w:t>
      </w:r>
      <w:r>
        <w:t>, ще бъдат сравнени стойностите на съответните поредици от 4 байта, които ги съставят. Ето един пример за сравнение на символи и числа</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DD1597"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char 'a' == 'a'? "</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a'</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a'</w:t>
            </w:r>
            <w:r w:rsidRPr="005F73D4">
              <w:rPr>
                <w:rFonts w:ascii="Courier New" w:hAnsi="Courier New" w:cs="Courier New"/>
                <w:noProof/>
                <w:szCs w:val="20"/>
              </w:rPr>
              <w:t xml:space="preserve">));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char 'a' == 'b'? "</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a'</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b'</w:t>
            </w:r>
            <w:r w:rsidRPr="005F73D4">
              <w:rPr>
                <w:rFonts w:ascii="Courier New" w:hAnsi="Courier New" w:cs="Courier New"/>
                <w:noProof/>
                <w:szCs w:val="20"/>
              </w:rPr>
              <w:t xml:space="preserve">));  </w:t>
            </w:r>
            <w:r w:rsidRPr="005F73D4">
              <w:rPr>
                <w:rFonts w:ascii="Courier New" w:hAnsi="Courier New" w:cs="Courier New"/>
                <w:noProof/>
                <w:color w:val="008000"/>
                <w:szCs w:val="20"/>
              </w:rPr>
              <w:t>// Fals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5 != 6? "</w:t>
            </w:r>
            <w:r w:rsidRPr="005F73D4">
              <w:rPr>
                <w:rFonts w:ascii="Courier New" w:hAnsi="Courier New" w:cs="Courier New"/>
                <w:noProof/>
                <w:szCs w:val="20"/>
              </w:rPr>
              <w:t xml:space="preserve"> + (5 != 6));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5.0 == 5L? "</w:t>
            </w:r>
            <w:r w:rsidRPr="005F73D4">
              <w:rPr>
                <w:rFonts w:ascii="Courier New" w:hAnsi="Courier New" w:cs="Courier New"/>
                <w:noProof/>
                <w:szCs w:val="20"/>
              </w:rPr>
              <w:t xml:space="preserve"> + (5.0 == 5L));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Style w:val="Code"/>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rue == false? "</w:t>
            </w:r>
            <w:r w:rsidRPr="005F73D4">
              <w:rPr>
                <w:rFonts w:ascii="Courier New" w:hAnsi="Courier New" w:cs="Courier New"/>
                <w:noProof/>
                <w:szCs w:val="20"/>
              </w:rPr>
              <w:t xml:space="preserve"> + (</w:t>
            </w:r>
            <w:r w:rsidRPr="005F73D4">
              <w:rPr>
                <w:rFonts w:ascii="Courier New" w:hAnsi="Courier New" w:cs="Courier New"/>
                <w:noProof/>
                <w:color w:val="0000FF"/>
                <w:szCs w:val="20"/>
              </w:rPr>
              <w:t>true</w:t>
            </w:r>
            <w:r w:rsidRPr="005F73D4">
              <w:rPr>
                <w:rFonts w:ascii="Courier New" w:hAnsi="Courier New" w:cs="Courier New"/>
                <w:noProof/>
                <w:szCs w:val="20"/>
              </w:rPr>
              <w:t xml:space="preserve"> == </w:t>
            </w:r>
            <w:r w:rsidRPr="005F73D4">
              <w:rPr>
                <w:rFonts w:ascii="Courier New" w:hAnsi="Courier New" w:cs="Courier New"/>
                <w:noProof/>
                <w:color w:val="0000FF"/>
                <w:szCs w:val="20"/>
              </w:rPr>
              <w:t>false</w:t>
            </w:r>
            <w:r w:rsidRPr="005F73D4">
              <w:rPr>
                <w:rFonts w:ascii="Courier New" w:hAnsi="Courier New" w:cs="Courier New"/>
                <w:noProof/>
                <w:szCs w:val="20"/>
              </w:rPr>
              <w:t xml:space="preserve">)); </w:t>
            </w:r>
            <w:r w:rsidRPr="005F73D4">
              <w:rPr>
                <w:rFonts w:ascii="Courier New" w:hAnsi="Courier New" w:cs="Courier New"/>
                <w:noProof/>
                <w:color w:val="008000"/>
                <w:szCs w:val="20"/>
              </w:rPr>
              <w:t>// False</w:t>
            </w:r>
          </w:p>
        </w:tc>
      </w:tr>
    </w:tbl>
    <w:p w:rsidR="0072453D" w:rsidRDefault="0072453D" w:rsidP="0072453D">
      <w:pPr>
        <w:spacing w:after="120"/>
      </w:pPr>
      <w:r>
        <w:t>Резултатът от приме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DD1597" w:rsidTr="0072453D">
        <w:tc>
          <w:tcPr>
            <w:tcW w:w="8046"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Style w:val="Code"/>
              </w:rPr>
            </w:pPr>
            <w:r w:rsidRPr="005F73D4">
              <w:rPr>
                <w:rStyle w:val="Code"/>
              </w:rPr>
              <w:t>char 'a' == 'a'? True</w:t>
            </w:r>
          </w:p>
          <w:p w:rsidR="0072453D" w:rsidRPr="005F73D4" w:rsidRDefault="0072453D" w:rsidP="0072453D">
            <w:pPr>
              <w:autoSpaceDE w:val="0"/>
              <w:autoSpaceDN w:val="0"/>
              <w:adjustRightInd w:val="0"/>
              <w:spacing w:before="0"/>
              <w:jc w:val="left"/>
              <w:rPr>
                <w:rStyle w:val="Code"/>
              </w:rPr>
            </w:pPr>
            <w:r w:rsidRPr="005F73D4">
              <w:rPr>
                <w:rStyle w:val="Code"/>
              </w:rPr>
              <w:t>char 'a' == 'b'? False</w:t>
            </w:r>
          </w:p>
          <w:p w:rsidR="0072453D" w:rsidRPr="005F73D4" w:rsidRDefault="0072453D" w:rsidP="0072453D">
            <w:pPr>
              <w:autoSpaceDE w:val="0"/>
              <w:autoSpaceDN w:val="0"/>
              <w:adjustRightInd w:val="0"/>
              <w:spacing w:before="0"/>
              <w:jc w:val="left"/>
              <w:rPr>
                <w:rStyle w:val="Code"/>
              </w:rPr>
            </w:pPr>
            <w:r w:rsidRPr="005F73D4">
              <w:rPr>
                <w:rStyle w:val="Code"/>
              </w:rPr>
              <w:t>5 != 6? True</w:t>
            </w:r>
          </w:p>
          <w:p w:rsidR="0072453D" w:rsidRPr="005F73D4" w:rsidRDefault="0072453D" w:rsidP="0072453D">
            <w:pPr>
              <w:autoSpaceDE w:val="0"/>
              <w:autoSpaceDN w:val="0"/>
              <w:adjustRightInd w:val="0"/>
              <w:spacing w:before="0"/>
              <w:jc w:val="left"/>
              <w:rPr>
                <w:rStyle w:val="Code"/>
              </w:rPr>
            </w:pPr>
            <w:r w:rsidRPr="005F73D4">
              <w:rPr>
                <w:rStyle w:val="Code"/>
              </w:rPr>
              <w:t>5.0 == 5L? True</w:t>
            </w:r>
          </w:p>
          <w:p w:rsidR="0072453D" w:rsidRPr="005F73D4" w:rsidRDefault="0072453D" w:rsidP="0072453D">
            <w:pPr>
              <w:autoSpaceDE w:val="0"/>
              <w:autoSpaceDN w:val="0"/>
              <w:adjustRightInd w:val="0"/>
              <w:spacing w:before="0"/>
              <w:jc w:val="left"/>
              <w:rPr>
                <w:rStyle w:val="Code"/>
              </w:rPr>
            </w:pPr>
            <w:r w:rsidRPr="005F73D4">
              <w:rPr>
                <w:rStyle w:val="Code"/>
              </w:rPr>
              <w:t>true == false? False</w:t>
            </w:r>
          </w:p>
        </w:tc>
      </w:tr>
    </w:tbl>
    <w:p w:rsidR="0072453D" w:rsidRPr="00DD1597" w:rsidRDefault="0072453D" w:rsidP="0072453D">
      <w:pPr>
        <w:pStyle w:val="Heading3"/>
      </w:pPr>
      <w:bookmarkStart w:id="422" w:name="_Toc243587269"/>
      <w:bookmarkStart w:id="423" w:name="_Toc299460928"/>
      <w:r>
        <w:lastRenderedPageBreak/>
        <w:t>Сравнение</w:t>
      </w:r>
      <w:r w:rsidRPr="00DD1597">
        <w:t xml:space="preserve"> на </w:t>
      </w:r>
      <w:r>
        <w:t>референции</w:t>
      </w:r>
      <w:r w:rsidRPr="00DD1597">
        <w:t xml:space="preserve"> към обекти</w:t>
      </w:r>
      <w:bookmarkEnd w:id="422"/>
      <w:bookmarkEnd w:id="423"/>
    </w:p>
    <w:p w:rsidR="0072453D" w:rsidRPr="00C60730" w:rsidRDefault="0072453D" w:rsidP="0072453D">
      <w:pPr>
        <w:spacing w:after="120"/>
      </w:pPr>
      <w:r w:rsidRPr="00C60730">
        <w:t>В .NET Framework съществуват референтни типове данни</w:t>
      </w:r>
      <w:r>
        <w:t xml:space="preserve">, които не </w:t>
      </w:r>
      <w:r w:rsidRPr="00557440">
        <w:t>съдър</w:t>
      </w:r>
      <w:r w:rsidRPr="00557440">
        <w:softHyphen/>
        <w:t>жат</w:t>
      </w:r>
      <w:r>
        <w:t xml:space="preserve"> директно стойността си (както числовите типове), а съдържат адрес от динамичната памет, където е записана стойността им. Такива типове са стринговете, масивите и класовете. Те имат поведение на указател към някакви стойности и могат да имат стойност </w:t>
      </w:r>
      <w:r w:rsidRPr="00C60730">
        <w:rPr>
          <w:rStyle w:val="Code"/>
        </w:rPr>
        <w:t>null</w:t>
      </w:r>
      <w:r>
        <w:t>, т.е. липса на стойност. При сравняването на променливи от референтен тип се сравняват адре</w:t>
      </w:r>
      <w:r>
        <w:softHyphen/>
        <w:t>сите, които те пазят, т.е. проверява се дали сочат на едно и също място в паметта, т.е. към един и същ обект.</w:t>
      </w:r>
    </w:p>
    <w:p w:rsidR="0072453D" w:rsidRPr="009066C1" w:rsidRDefault="0072453D" w:rsidP="0072453D">
      <w:pPr>
        <w:spacing w:after="120"/>
      </w:pPr>
      <w:r w:rsidRPr="009066C1">
        <w:t xml:space="preserve">Два указателя към обекти (референции) могат да сочат към един и същи обект или към различни обекти или някой от тях може да не сочи никъде (да има стойност </w:t>
      </w:r>
      <w:r w:rsidRPr="009066C1">
        <w:rPr>
          <w:rStyle w:val="Code"/>
        </w:rPr>
        <w:t>null</w:t>
      </w:r>
      <w:r w:rsidRPr="009066C1">
        <w:t>). В след</w:t>
      </w:r>
      <w:r>
        <w:t xml:space="preserve">ващия </w:t>
      </w:r>
      <w:r w:rsidRPr="009066C1">
        <w:t xml:space="preserve">пример създаваме две променливи, които сочат </w:t>
      </w:r>
      <w:r>
        <w:t xml:space="preserve">към </w:t>
      </w:r>
      <w:r w:rsidRPr="009066C1">
        <w:t>една и съща стойност (обект) в динамичната памет:</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color w:val="2B91AF"/>
                <w:szCs w:val="20"/>
                <w:lang w:val="en-US" w:eastAsia="en-US"/>
              </w:rPr>
              <w:t>string</w:t>
            </w:r>
            <w:r w:rsidRPr="005F73D4">
              <w:rPr>
                <w:rFonts w:ascii="Courier New" w:hAnsi="Courier New" w:cs="Courier New"/>
                <w:noProof/>
                <w:szCs w:val="20"/>
                <w:lang w:val="en-US" w:eastAsia="en-US"/>
              </w:rPr>
              <w:t xml:space="preserve"> str = </w:t>
            </w:r>
            <w:r w:rsidRPr="005F73D4">
              <w:rPr>
                <w:rFonts w:ascii="Courier New" w:hAnsi="Courier New" w:cs="Courier New"/>
                <w:noProof/>
                <w:color w:val="A31515"/>
                <w:szCs w:val="20"/>
                <w:lang w:val="en-US" w:eastAsia="en-US"/>
              </w:rPr>
              <w:t>"beer"</w:t>
            </w:r>
            <w:r w:rsidRPr="005F73D4">
              <w:rPr>
                <w:rFonts w:ascii="Courier New" w:hAnsi="Courier New" w:cs="Courier New"/>
                <w:noProof/>
                <w:szCs w:val="20"/>
                <w:lang w:val="en-US" w:eastAsia="en-US"/>
              </w:rPr>
              <w:t>;</w:t>
            </w:r>
          </w:p>
          <w:p w:rsidR="0072453D" w:rsidRPr="0099421E" w:rsidRDefault="0072453D" w:rsidP="0072453D">
            <w:pPr>
              <w:spacing w:before="0"/>
              <w:jc w:val="left"/>
              <w:rPr>
                <w:noProof/>
              </w:rPr>
            </w:pPr>
            <w:r w:rsidRPr="005F73D4">
              <w:rPr>
                <w:rFonts w:ascii="Courier New" w:hAnsi="Courier New" w:cs="Courier New"/>
                <w:noProof/>
                <w:color w:val="2B91AF"/>
                <w:szCs w:val="20"/>
                <w:lang w:val="en-US" w:eastAsia="en-US"/>
              </w:rPr>
              <w:t>string</w:t>
            </w:r>
            <w:r w:rsidRPr="005F73D4">
              <w:rPr>
                <w:rFonts w:ascii="Courier New" w:hAnsi="Courier New" w:cs="Courier New"/>
                <w:noProof/>
                <w:szCs w:val="20"/>
                <w:lang w:val="en-US" w:eastAsia="en-US"/>
              </w:rPr>
              <w:t xml:space="preserve"> anotherStr = str;</w:t>
            </w:r>
          </w:p>
        </w:tc>
      </w:tr>
    </w:tbl>
    <w:p w:rsidR="0072453D" w:rsidRPr="0099421E" w:rsidRDefault="0072453D" w:rsidP="0072453D">
      <w:r w:rsidRPr="0099421E">
        <w:t xml:space="preserve">След изпълнението на този код, двете променливи </w:t>
      </w:r>
      <w:r w:rsidRPr="0099421E">
        <w:rPr>
          <w:rStyle w:val="Code"/>
        </w:rPr>
        <w:t>str</w:t>
      </w:r>
      <w:r w:rsidRPr="0099421E">
        <w:t xml:space="preserve"> и </w:t>
      </w:r>
      <w:r w:rsidRPr="0099421E">
        <w:rPr>
          <w:rStyle w:val="Code"/>
        </w:rPr>
        <w:t>anotherStr</w:t>
      </w:r>
      <w:r w:rsidRPr="0099421E">
        <w:t xml:space="preserve"> ще сочат към един и същи обект (</w:t>
      </w:r>
      <w:r>
        <w:rPr>
          <w:rStyle w:val="Code"/>
        </w:rPr>
        <w:t>s</w:t>
      </w:r>
      <w:r w:rsidRPr="0099421E">
        <w:rPr>
          <w:rStyle w:val="Code"/>
        </w:rPr>
        <w:t>tring</w:t>
      </w:r>
      <w:r w:rsidRPr="0099421E">
        <w:t xml:space="preserve"> със стойност </w:t>
      </w:r>
      <w:r>
        <w:t>"</w:t>
      </w:r>
      <w:r w:rsidRPr="00557440">
        <w:rPr>
          <w:lang w:val="en-US"/>
        </w:rPr>
        <w:t>beer</w:t>
      </w:r>
      <w:r>
        <w:t>"</w:t>
      </w:r>
      <w:r w:rsidRPr="0099421E">
        <w:t>)</w:t>
      </w:r>
      <w:r>
        <w:t>, който се намира на някакъв адрес в динамичната памет (</w:t>
      </w:r>
      <w:r w:rsidRPr="00473D90">
        <w:rPr>
          <w:lang w:val="en-US"/>
        </w:rPr>
        <w:t>managed heap</w:t>
      </w:r>
      <w:r>
        <w:t>)</w:t>
      </w:r>
      <w:r w:rsidRPr="0099421E">
        <w:t>.</w:t>
      </w:r>
    </w:p>
    <w:p w:rsidR="0072453D" w:rsidRPr="00682511" w:rsidRDefault="0072453D" w:rsidP="0072453D">
      <w:r w:rsidRPr="00682511">
        <w:t xml:space="preserve">Променливите от тип референция към обект могат да бъдат проверени, дали сочат към един и същ обект, посредством оператора за сравнение </w:t>
      </w:r>
      <w:r w:rsidRPr="00682511">
        <w:rPr>
          <w:rStyle w:val="Code"/>
        </w:rPr>
        <w:t>==</w:t>
      </w:r>
      <w:r w:rsidRPr="00682511">
        <w:t>. За повечето референтни типове този оператор не сравнява съдържанието на обектите, а само дали се намират на едно и също място в паметта, т. е. дали са един и същ обект. За променливи от тип обект, не са приложими сравненията по големина (</w:t>
      </w:r>
      <w:r w:rsidRPr="00682511">
        <w:rPr>
          <w:rStyle w:val="Code"/>
        </w:rPr>
        <w:t>&lt;</w:t>
      </w:r>
      <w:r w:rsidRPr="00682511">
        <w:t xml:space="preserve">, </w:t>
      </w:r>
      <w:r w:rsidRPr="00682511">
        <w:rPr>
          <w:rStyle w:val="Code"/>
        </w:rPr>
        <w:t>&gt;</w:t>
      </w:r>
      <w:r w:rsidRPr="00682511">
        <w:t xml:space="preserve">, </w:t>
      </w:r>
      <w:r w:rsidRPr="00682511">
        <w:rPr>
          <w:rStyle w:val="Code"/>
        </w:rPr>
        <w:t>&lt;=</w:t>
      </w:r>
      <w:r w:rsidRPr="00682511">
        <w:t xml:space="preserve"> и </w:t>
      </w:r>
      <w:r w:rsidRPr="00682511">
        <w:rPr>
          <w:rStyle w:val="Code"/>
        </w:rPr>
        <w:t>&gt;=</w:t>
      </w:r>
      <w:r w:rsidRPr="00682511">
        <w:t>).</w:t>
      </w:r>
    </w:p>
    <w:p w:rsidR="0072453D" w:rsidRPr="0099421E" w:rsidRDefault="0072453D" w:rsidP="0072453D">
      <w:pPr>
        <w:spacing w:after="120"/>
      </w:pPr>
      <w:r>
        <w:t>Следващият пример илюстрира сравнението на референции към обекти</w:t>
      </w:r>
      <w:r w:rsidRPr="0099421E">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tring</w:t>
            </w:r>
            <w:r w:rsidRPr="005F73D4">
              <w:rPr>
                <w:rFonts w:ascii="Courier New" w:hAnsi="Courier New" w:cs="Courier New"/>
                <w:noProof/>
                <w:szCs w:val="20"/>
              </w:rPr>
              <w:t xml:space="preserve"> str = </w:t>
            </w:r>
            <w:r w:rsidRPr="005F73D4">
              <w:rPr>
                <w:rFonts w:ascii="Courier New" w:hAnsi="Courier New" w:cs="Courier New"/>
                <w:b/>
                <w:bCs/>
                <w:noProof/>
                <w:color w:val="008000"/>
                <w:szCs w:val="20"/>
              </w:rPr>
              <w:t>"beer"</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tring</w:t>
            </w:r>
            <w:r w:rsidRPr="005F73D4">
              <w:rPr>
                <w:rFonts w:ascii="Courier New" w:hAnsi="Courier New" w:cs="Courier New"/>
                <w:noProof/>
                <w:szCs w:val="20"/>
              </w:rPr>
              <w:t xml:space="preserve"> anotherStr = st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tring</w:t>
            </w:r>
            <w:r w:rsidRPr="005F73D4">
              <w:rPr>
                <w:rFonts w:ascii="Courier New" w:hAnsi="Courier New" w:cs="Courier New"/>
                <w:noProof/>
                <w:szCs w:val="20"/>
              </w:rPr>
              <w:t xml:space="preserve"> thirdStr = </w:t>
            </w:r>
            <w:r w:rsidRPr="005F73D4">
              <w:rPr>
                <w:rFonts w:ascii="Courier New" w:hAnsi="Courier New" w:cs="Courier New"/>
                <w:b/>
                <w:bCs/>
                <w:noProof/>
                <w:color w:val="008000"/>
                <w:szCs w:val="20"/>
              </w:rPr>
              <w:t>"be"</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e'</w:t>
            </w:r>
            <w:r w:rsidRPr="005F73D4">
              <w:rPr>
                <w:rFonts w:ascii="Courier New" w:hAnsi="Courier New" w:cs="Courier New"/>
                <w:noProof/>
                <w:szCs w:val="20"/>
              </w:rPr>
              <w:t xml:space="preserve"> + </w:t>
            </w:r>
            <w:r w:rsidRPr="005F73D4">
              <w:rPr>
                <w:rFonts w:ascii="Courier New" w:hAnsi="Courier New" w:cs="Courier New"/>
                <w:b/>
                <w:bCs/>
                <w:noProof/>
                <w:color w:val="008000"/>
                <w:szCs w:val="20"/>
              </w:rPr>
              <w:t>'r'</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str = {0}"</w:t>
            </w:r>
            <w:r w:rsidRPr="005F73D4">
              <w:rPr>
                <w:rFonts w:ascii="Courier New" w:hAnsi="Courier New" w:cs="Courier New"/>
                <w:noProof/>
                <w:szCs w:val="20"/>
              </w:rPr>
              <w:t>, st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anotherStr = {0}"</w:t>
            </w:r>
            <w:r w:rsidRPr="005F73D4">
              <w:rPr>
                <w:rFonts w:ascii="Courier New" w:hAnsi="Courier New" w:cs="Courier New"/>
                <w:noProof/>
                <w:szCs w:val="20"/>
              </w:rPr>
              <w:t>, anotherSt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hirdStr = {0}"</w:t>
            </w:r>
            <w:r w:rsidRPr="005F73D4">
              <w:rPr>
                <w:rFonts w:ascii="Courier New" w:hAnsi="Courier New" w:cs="Courier New"/>
                <w:noProof/>
                <w:szCs w:val="20"/>
              </w:rPr>
              <w:t>, thirdStr);</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str == anotherStr); </w:t>
            </w:r>
            <w:r w:rsidRPr="005F73D4">
              <w:rPr>
                <w:rFonts w:ascii="Courier New" w:hAnsi="Courier New" w:cs="Courier New"/>
                <w:noProof/>
                <w:color w:val="008000"/>
                <w:szCs w:val="20"/>
              </w:rPr>
              <w:t>// True - same object</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 xml:space="preserve">.WriteLine(str == thirdStr); </w:t>
            </w:r>
            <w:r w:rsidRPr="005F73D4">
              <w:rPr>
                <w:rFonts w:ascii="Courier New" w:hAnsi="Courier New" w:cs="Courier New"/>
                <w:noProof/>
                <w:color w:val="008000"/>
                <w:szCs w:val="20"/>
              </w:rPr>
              <w:t>// True - equal objects</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noProof/>
                <w:color w:val="0000FF"/>
                <w:szCs w:val="20"/>
              </w:rPr>
              <w:t>object</w:t>
            </w:r>
            <w:r w:rsidRPr="005F73D4">
              <w:rPr>
                <w:rFonts w:ascii="Courier New" w:hAnsi="Courier New" w:cs="Courier New"/>
                <w:noProof/>
                <w:szCs w:val="20"/>
              </w:rPr>
              <w:t>)str == (</w:t>
            </w:r>
            <w:r w:rsidRPr="005F73D4">
              <w:rPr>
                <w:rFonts w:ascii="Courier New" w:hAnsi="Courier New" w:cs="Courier New"/>
                <w:noProof/>
                <w:color w:val="0000FF"/>
                <w:szCs w:val="20"/>
              </w:rPr>
              <w:t>object</w:t>
            </w:r>
            <w:r w:rsidRPr="005F73D4">
              <w:rPr>
                <w:rFonts w:ascii="Courier New" w:hAnsi="Courier New" w:cs="Courier New"/>
                <w:noProof/>
                <w:szCs w:val="20"/>
              </w:rPr>
              <w:t xml:space="preserve">)anotherStr); </w:t>
            </w:r>
            <w:r w:rsidRPr="005F73D4">
              <w:rPr>
                <w:rFonts w:ascii="Courier New" w:hAnsi="Courier New" w:cs="Courier New"/>
                <w:noProof/>
                <w:color w:val="008000"/>
                <w:szCs w:val="20"/>
              </w:rPr>
              <w:t>// True</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noProof/>
                <w:color w:val="0000FF"/>
                <w:szCs w:val="20"/>
              </w:rPr>
              <w:t>object</w:t>
            </w:r>
            <w:r w:rsidRPr="005F73D4">
              <w:rPr>
                <w:rFonts w:ascii="Courier New" w:hAnsi="Courier New" w:cs="Courier New"/>
                <w:noProof/>
                <w:szCs w:val="20"/>
              </w:rPr>
              <w:t>)str == (</w:t>
            </w:r>
            <w:r w:rsidRPr="005F73D4">
              <w:rPr>
                <w:rFonts w:ascii="Courier New" w:hAnsi="Courier New" w:cs="Courier New"/>
                <w:noProof/>
                <w:color w:val="0000FF"/>
                <w:szCs w:val="20"/>
              </w:rPr>
              <w:t>object</w:t>
            </w:r>
            <w:r w:rsidRPr="005F73D4">
              <w:rPr>
                <w:rFonts w:ascii="Courier New" w:hAnsi="Courier New" w:cs="Courier New"/>
                <w:noProof/>
                <w:szCs w:val="20"/>
              </w:rPr>
              <w:t xml:space="preserve">)thirdStr); </w:t>
            </w:r>
            <w:r w:rsidRPr="005F73D4">
              <w:rPr>
                <w:rFonts w:ascii="Courier New" w:hAnsi="Courier New" w:cs="Courier New"/>
                <w:noProof/>
                <w:color w:val="008000"/>
                <w:szCs w:val="20"/>
              </w:rPr>
              <w:t>// False</w:t>
            </w:r>
          </w:p>
        </w:tc>
      </w:tr>
    </w:tbl>
    <w:p w:rsidR="0072453D" w:rsidRPr="005C5AA5" w:rsidRDefault="0072453D" w:rsidP="0072453D">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str = beer</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anotherStr = beer</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thirdStr = beer</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True</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True</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lastRenderedPageBreak/>
              <w:t>True</w:t>
            </w:r>
          </w:p>
          <w:p w:rsidR="0072453D" w:rsidRPr="005F73D4" w:rsidRDefault="0072453D" w:rsidP="0072453D">
            <w:pPr>
              <w:spacing w:before="0"/>
              <w:jc w:val="left"/>
              <w:rPr>
                <w:noProof/>
                <w:lang w:val="en-US"/>
              </w:rPr>
            </w:pPr>
            <w:r w:rsidRPr="005F73D4">
              <w:rPr>
                <w:rFonts w:ascii="Courier New" w:hAnsi="Courier New" w:cs="Courier New"/>
                <w:noProof/>
                <w:color w:val="000000"/>
                <w:szCs w:val="20"/>
              </w:rPr>
              <w:t>False</w:t>
            </w:r>
          </w:p>
        </w:tc>
      </w:tr>
    </w:tbl>
    <w:p w:rsidR="0072453D" w:rsidRPr="00F56554" w:rsidRDefault="0072453D" w:rsidP="0072453D">
      <w:pPr>
        <w:spacing w:after="120"/>
        <w:rPr>
          <w:rFonts w:cs="Courier"/>
          <w:szCs w:val="20"/>
        </w:rPr>
      </w:pPr>
      <w:r w:rsidRPr="00F47646">
        <w:rPr>
          <w:rFonts w:cs="Courier"/>
          <w:szCs w:val="20"/>
        </w:rPr>
        <w:lastRenderedPageBreak/>
        <w:t xml:space="preserve">Понеже стринговете, използвани в примера (инстанциите на класа </w:t>
      </w:r>
      <w:r w:rsidRPr="00F47646">
        <w:rPr>
          <w:rStyle w:val="Code"/>
        </w:rPr>
        <w:t>System.String</w:t>
      </w:r>
      <w:r w:rsidRPr="00F47646">
        <w:rPr>
          <w:rFonts w:cs="Courier"/>
          <w:szCs w:val="20"/>
        </w:rPr>
        <w:t xml:space="preserve">, дефинирани чрез ключовата дума </w:t>
      </w:r>
      <w:r w:rsidRPr="00F47646">
        <w:rPr>
          <w:rStyle w:val="Code"/>
        </w:rPr>
        <w:t>string</w:t>
      </w:r>
      <w:r w:rsidRPr="00F47646">
        <w:rPr>
          <w:rFonts w:cs="Courier"/>
          <w:szCs w:val="20"/>
        </w:rPr>
        <w:t xml:space="preserve"> в C#), са от референтен тип, техните стойности се заделят като обекти в динамичната памет. Двата обекта, които се създават </w:t>
      </w:r>
      <w:r w:rsidRPr="00F47646">
        <w:rPr>
          <w:rStyle w:val="Code"/>
        </w:rPr>
        <w:t>str</w:t>
      </w:r>
      <w:r w:rsidRPr="00F47646">
        <w:rPr>
          <w:rFonts w:cs="Courier"/>
          <w:szCs w:val="20"/>
        </w:rPr>
        <w:t xml:space="preserve"> и </w:t>
      </w:r>
      <w:r w:rsidRPr="00F47646">
        <w:rPr>
          <w:rStyle w:val="Code"/>
        </w:rPr>
        <w:t>thirdStr</w:t>
      </w:r>
      <w:r w:rsidRPr="00F47646">
        <w:rPr>
          <w:rFonts w:cs="Courier"/>
          <w:szCs w:val="20"/>
        </w:rPr>
        <w:t xml:space="preserve"> имат </w:t>
      </w:r>
      <w:r>
        <w:rPr>
          <w:rFonts w:cs="Courier"/>
          <w:szCs w:val="20"/>
        </w:rPr>
        <w:t>равни</w:t>
      </w:r>
      <w:r w:rsidRPr="00F47646">
        <w:rPr>
          <w:rFonts w:cs="Courier"/>
          <w:szCs w:val="20"/>
        </w:rPr>
        <w:t xml:space="preserve"> стойности, но са различни обекти, разположени на различни адреси в паметта. Променливата </w:t>
      </w:r>
      <w:r w:rsidRPr="00F47646">
        <w:rPr>
          <w:rStyle w:val="Code"/>
        </w:rPr>
        <w:t>anotherStr</w:t>
      </w:r>
      <w:r w:rsidRPr="00F47646">
        <w:rPr>
          <w:rFonts w:cs="Courier"/>
          <w:szCs w:val="20"/>
        </w:rPr>
        <w:t xml:space="preserve"> също е от референтен тип и приема адреса (референцията) на </w:t>
      </w:r>
      <w:r w:rsidRPr="00F47646">
        <w:rPr>
          <w:rStyle w:val="Code"/>
        </w:rPr>
        <w:t>str</w:t>
      </w:r>
      <w:r w:rsidRPr="00F47646">
        <w:rPr>
          <w:rFonts w:cs="Courier"/>
          <w:szCs w:val="20"/>
        </w:rPr>
        <w:t xml:space="preserve">, т.е. сочи към вече съществуващия обект </w:t>
      </w:r>
      <w:r w:rsidRPr="00F47646">
        <w:rPr>
          <w:rStyle w:val="Code"/>
        </w:rPr>
        <w:t>str</w:t>
      </w:r>
      <w:r w:rsidRPr="00F47646">
        <w:rPr>
          <w:rFonts w:cs="Courier"/>
          <w:szCs w:val="20"/>
        </w:rPr>
        <w:t xml:space="preserve">. Така при сравнението на променливите </w:t>
      </w:r>
      <w:r w:rsidRPr="00F47646">
        <w:rPr>
          <w:rStyle w:val="Code"/>
        </w:rPr>
        <w:t>str</w:t>
      </w:r>
      <w:r w:rsidRPr="00F47646">
        <w:rPr>
          <w:rFonts w:cs="Courier"/>
          <w:szCs w:val="20"/>
        </w:rPr>
        <w:t xml:space="preserve"> и </w:t>
      </w:r>
      <w:r w:rsidRPr="00F47646">
        <w:rPr>
          <w:rStyle w:val="Code"/>
        </w:rPr>
        <w:t>anotherStr</w:t>
      </w:r>
      <w:r w:rsidRPr="00F47646">
        <w:rPr>
          <w:rFonts w:cs="Courier"/>
          <w:szCs w:val="20"/>
        </w:rPr>
        <w:t xml:space="preserve"> се оказва, че те са един и същ обект и съответно са равни. При сравнението на </w:t>
      </w:r>
      <w:r w:rsidRPr="00F47646">
        <w:rPr>
          <w:rStyle w:val="Code"/>
        </w:rPr>
        <w:t>str</w:t>
      </w:r>
      <w:r w:rsidRPr="00F47646">
        <w:rPr>
          <w:rFonts w:cs="Courier"/>
          <w:szCs w:val="20"/>
        </w:rPr>
        <w:t xml:space="preserve"> с </w:t>
      </w:r>
      <w:r w:rsidRPr="00F47646">
        <w:rPr>
          <w:rStyle w:val="Code"/>
        </w:rPr>
        <w:t>thirdStr</w:t>
      </w:r>
      <w:r w:rsidRPr="00F47646">
        <w:rPr>
          <w:rFonts w:cs="Courier"/>
          <w:szCs w:val="20"/>
        </w:rPr>
        <w:t xml:space="preserve"> резултатът също е равенство, тъй като операторът </w:t>
      </w:r>
      <w:r w:rsidRPr="00F47646">
        <w:rPr>
          <w:rStyle w:val="Code"/>
        </w:rPr>
        <w:t>==</w:t>
      </w:r>
      <w:r w:rsidRPr="00F47646">
        <w:rPr>
          <w:rFonts w:cs="Courier"/>
          <w:szCs w:val="20"/>
        </w:rPr>
        <w:t xml:space="preserve"> сравнява стринговете по стойност, а не по адрес (едно много полезно изключение от правилото за сравнение по адрес). Ако обаче преобразуваме трите променливи към обекти и тогава ги сравним, ще получим сравнение на адресите, където стоят стойностите им в паметта и резултатът ще е различен.</w:t>
      </w:r>
      <w:r>
        <w:rPr>
          <w:rFonts w:cs="Courier"/>
          <w:szCs w:val="20"/>
        </w:rPr>
        <w:t xml:space="preserve"> Това показва, че операторът </w:t>
      </w:r>
      <w:r w:rsidRPr="00F47646">
        <w:rPr>
          <w:rStyle w:val="Code"/>
        </w:rPr>
        <w:t>==</w:t>
      </w:r>
      <w:r>
        <w:rPr>
          <w:rFonts w:cs="Courier"/>
          <w:szCs w:val="20"/>
        </w:rPr>
        <w:t xml:space="preserve"> има специално поведение, когато се сравняват стрингове, но за останалите референтни типове (например масиви или класове) той работи като ги сравнява по адрес.</w:t>
      </w:r>
    </w:p>
    <w:p w:rsidR="0072453D" w:rsidRPr="00E15FF3" w:rsidRDefault="0072453D" w:rsidP="0072453D">
      <w:pPr>
        <w:spacing w:after="120"/>
        <w:rPr>
          <w:rFonts w:cs="Courier"/>
          <w:szCs w:val="20"/>
          <w:lang w:val="ru-RU"/>
        </w:rPr>
      </w:pPr>
      <w:r>
        <w:rPr>
          <w:rFonts w:cs="Courier"/>
          <w:szCs w:val="20"/>
        </w:rPr>
        <w:t xml:space="preserve">Повече за класа </w:t>
      </w:r>
      <w:r w:rsidRPr="009B426C">
        <w:rPr>
          <w:rStyle w:val="Code"/>
        </w:rPr>
        <w:t>String</w:t>
      </w:r>
      <w:r>
        <w:rPr>
          <w:rFonts w:cs="Courier"/>
          <w:szCs w:val="20"/>
        </w:rPr>
        <w:t xml:space="preserve"> и за сравняването на символните низове ще научите в главата "</w:t>
      </w:r>
      <w:hyperlink w:anchor="_Глава_13._Символни" w:history="1">
        <w:r w:rsidRPr="00821415">
          <w:rPr>
            <w:rStyle w:val="Hyperlink"/>
            <w:rFonts w:cs="Courier"/>
            <w:szCs w:val="20"/>
          </w:rPr>
          <w:t>Символн</w:t>
        </w:r>
        <w:r w:rsidRPr="00821415">
          <w:rPr>
            <w:rStyle w:val="Hyperlink"/>
            <w:rFonts w:cs="Courier"/>
            <w:szCs w:val="20"/>
          </w:rPr>
          <w:t>и</w:t>
        </w:r>
        <w:r w:rsidRPr="00821415">
          <w:rPr>
            <w:rStyle w:val="Hyperlink"/>
            <w:rFonts w:cs="Courier"/>
            <w:szCs w:val="20"/>
          </w:rPr>
          <w:t xml:space="preserve"> низове</w:t>
        </w:r>
      </w:hyperlink>
      <w:r>
        <w:rPr>
          <w:rFonts w:cs="Courier"/>
          <w:szCs w:val="20"/>
        </w:rPr>
        <w:t>".</w:t>
      </w:r>
    </w:p>
    <w:p w:rsidR="0072453D" w:rsidRPr="00DD1597" w:rsidRDefault="0072453D" w:rsidP="0072453D">
      <w:pPr>
        <w:pStyle w:val="Heading3"/>
      </w:pPr>
      <w:bookmarkStart w:id="424" w:name="_Toc243587270"/>
      <w:bookmarkStart w:id="425" w:name="_Toc299460929"/>
      <w:r w:rsidRPr="00DD1597">
        <w:t>Логически оператори</w:t>
      </w:r>
      <w:bookmarkEnd w:id="424"/>
      <w:bookmarkEnd w:id="425"/>
    </w:p>
    <w:p w:rsidR="0072453D" w:rsidRPr="00DD1597" w:rsidRDefault="0072453D" w:rsidP="0072453D">
      <w:r>
        <w:rPr>
          <w:szCs w:val="20"/>
        </w:rPr>
        <w:t xml:space="preserve">Да си припомним </w:t>
      </w:r>
      <w:r w:rsidRPr="00DD1597">
        <w:rPr>
          <w:szCs w:val="20"/>
        </w:rPr>
        <w:t xml:space="preserve">логическите оператори </w:t>
      </w:r>
      <w:r>
        <w:rPr>
          <w:szCs w:val="20"/>
        </w:rPr>
        <w:t>в C#, тъй като те често се ползват при съставянето на логически (булеви) изрази</w:t>
      </w:r>
      <w:r w:rsidRPr="00DD1597">
        <w:rPr>
          <w:szCs w:val="20"/>
        </w:rPr>
        <w:t>.</w:t>
      </w:r>
      <w:r>
        <w:rPr>
          <w:szCs w:val="20"/>
        </w:rPr>
        <w:t xml:space="preserve"> Това са операторите</w:t>
      </w:r>
      <w:r w:rsidRPr="00DD1597">
        <w:t xml:space="preserve">: </w:t>
      </w:r>
      <w:r w:rsidRPr="004049E1">
        <w:rPr>
          <w:rStyle w:val="Code"/>
        </w:rPr>
        <w:t>&amp;&amp;</w:t>
      </w:r>
      <w:r>
        <w:t>,</w:t>
      </w:r>
      <w:r w:rsidRPr="00DD1597">
        <w:t xml:space="preserve"> </w:t>
      </w:r>
      <w:r w:rsidRPr="004049E1">
        <w:rPr>
          <w:rStyle w:val="Code"/>
        </w:rPr>
        <w:t>||</w:t>
      </w:r>
      <w:r>
        <w:t xml:space="preserve">, </w:t>
      </w:r>
      <w:r w:rsidRPr="004049E1">
        <w:rPr>
          <w:rStyle w:val="Code"/>
        </w:rPr>
        <w:t>!</w:t>
      </w:r>
      <w:r>
        <w:t xml:space="preserve"> и</w:t>
      </w:r>
      <w:r w:rsidRPr="00DD1597">
        <w:t xml:space="preserve"> </w:t>
      </w:r>
      <w:r w:rsidRPr="004049E1">
        <w:rPr>
          <w:rStyle w:val="Code"/>
        </w:rPr>
        <w:t>^</w:t>
      </w:r>
      <w:r w:rsidRPr="00DD1597">
        <w:t>.</w:t>
      </w:r>
    </w:p>
    <w:p w:rsidR="0072453D" w:rsidRPr="00F1515F" w:rsidRDefault="0072453D" w:rsidP="0072453D">
      <w:pPr>
        <w:pStyle w:val="Heading4"/>
      </w:pPr>
      <w:r w:rsidRPr="00F1515F">
        <w:t>Логически оператори &amp;&amp; и ||</w:t>
      </w:r>
    </w:p>
    <w:p w:rsidR="0072453D" w:rsidRPr="00DD1597" w:rsidRDefault="0072453D" w:rsidP="0072453D">
      <w:pPr>
        <w:spacing w:after="120"/>
      </w:pPr>
      <w:r>
        <w:t xml:space="preserve">Логическите оператори </w:t>
      </w:r>
      <w:r w:rsidRPr="00BA24ED">
        <w:rPr>
          <w:rStyle w:val="Code"/>
        </w:rPr>
        <w:t>&amp;&amp;</w:t>
      </w:r>
      <w:r>
        <w:t xml:space="preserve"> (логическо И) и </w:t>
      </w:r>
      <w:r w:rsidRPr="00BA24ED">
        <w:rPr>
          <w:rStyle w:val="Code"/>
        </w:rPr>
        <w:t>||</w:t>
      </w:r>
      <w:r>
        <w:t xml:space="preserve"> (логическо ИЛИ)</w:t>
      </w:r>
      <w:r w:rsidRPr="00F07511">
        <w:t xml:space="preserve"> </w:t>
      </w:r>
      <w:r w:rsidRPr="00DD1597">
        <w:t>се използват само върху</w:t>
      </w:r>
      <w:r w:rsidRPr="00F07511">
        <w:t xml:space="preserve"> </w:t>
      </w:r>
      <w:r>
        <w:t>булеви изрази (стойности от тип</w:t>
      </w:r>
      <w:r w:rsidRPr="00DD1597">
        <w:t xml:space="preserve"> </w:t>
      </w:r>
      <w:r>
        <w:rPr>
          <w:rStyle w:val="Code"/>
        </w:rPr>
        <w:t>bool</w:t>
      </w:r>
      <w:r>
        <w:t>)</w:t>
      </w:r>
      <w:r w:rsidRPr="00DD1597">
        <w:t xml:space="preserve">. За да бъде резултатът от сравняването на два израза с оператор </w:t>
      </w:r>
      <w:r w:rsidRPr="00CF6867">
        <w:rPr>
          <w:rStyle w:val="Code"/>
        </w:rPr>
        <w:t>&amp;&amp;</w:t>
      </w:r>
      <w:r w:rsidRPr="00DD1597">
        <w:t xml:space="preserve"> </w:t>
      </w:r>
      <w:r w:rsidRPr="00CF6867">
        <w:rPr>
          <w:rStyle w:val="Code"/>
        </w:rPr>
        <w:t>true</w:t>
      </w:r>
      <w:r w:rsidRPr="00DD1597">
        <w:t xml:space="preserve"> (истина), то и двата операнда трябва да имат стойност </w:t>
      </w:r>
      <w:r w:rsidRPr="00CF6867">
        <w:rPr>
          <w:rStyle w:val="Code"/>
        </w:rPr>
        <w:t>true</w:t>
      </w:r>
      <w:r w:rsidRPr="00DD1597">
        <w:t>. На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DD1597" w:rsidRDefault="0072453D" w:rsidP="0072453D">
            <w:pPr>
              <w:spacing w:before="0"/>
              <w:jc w:val="left"/>
              <w:rPr>
                <w:noProof/>
              </w:rPr>
            </w:pPr>
            <w:r w:rsidRPr="005F73D4">
              <w:rPr>
                <w:rFonts w:ascii="Courier New" w:hAnsi="Courier New" w:cs="Courier New"/>
                <w:noProof/>
                <w:color w:val="0000FF"/>
                <w:szCs w:val="20"/>
              </w:rPr>
              <w:t>bool</w:t>
            </w:r>
            <w:r w:rsidRPr="005F73D4">
              <w:rPr>
                <w:rFonts w:ascii="Courier New" w:hAnsi="Courier New" w:cs="Courier New"/>
                <w:noProof/>
                <w:szCs w:val="20"/>
              </w:rPr>
              <w:t xml:space="preserve"> result = (2 &lt; 3) &amp;&amp; (3 &lt; 4);</w:t>
            </w:r>
          </w:p>
        </w:tc>
      </w:tr>
    </w:tbl>
    <w:p w:rsidR="0072453D" w:rsidRDefault="0072453D" w:rsidP="0072453D">
      <w:pPr>
        <w:spacing w:after="120"/>
      </w:pPr>
      <w:r w:rsidRPr="00DD1597">
        <w:t xml:space="preserve">Този израз е </w:t>
      </w:r>
      <w:r>
        <w:t>"</w:t>
      </w:r>
      <w:r w:rsidRPr="00DD1597">
        <w:t>истина</w:t>
      </w:r>
      <w:r>
        <w:t>"</w:t>
      </w:r>
      <w:r w:rsidRPr="00DD1597">
        <w:t xml:space="preserve">, </w:t>
      </w:r>
      <w:r>
        <w:t>защото</w:t>
      </w:r>
      <w:r w:rsidRPr="00DD1597">
        <w:t xml:space="preserve"> и двата операнда: (2 &lt; 3) и (3 &lt; 4) са</w:t>
      </w:r>
      <w:r>
        <w:t xml:space="preserve"> "истина"</w:t>
      </w:r>
      <w:r w:rsidRPr="00DD1597">
        <w:t>.</w:t>
      </w:r>
      <w:r>
        <w:t xml:space="preserve"> </w:t>
      </w:r>
      <w:r w:rsidRPr="00DD1597">
        <w:t xml:space="preserve">Логическият оператор </w:t>
      </w:r>
      <w:r w:rsidRPr="005F438E">
        <w:rPr>
          <w:rStyle w:val="Code"/>
        </w:rPr>
        <w:t>&amp;&amp;</w:t>
      </w:r>
      <w:r w:rsidRPr="00DD1597">
        <w:t xml:space="preserve"> се нарича още и съкратен оператор, тъй като той не губи време за допълнителни изчисления. Той изчислява лявата част на израза (първи операнд) и ако резултат</w:t>
      </w:r>
      <w:r>
        <w:t>ът</w:t>
      </w:r>
      <w:r w:rsidRPr="00DD1597">
        <w:t xml:space="preserve"> е </w:t>
      </w:r>
      <w:r w:rsidRPr="005F438E">
        <w:rPr>
          <w:rStyle w:val="Code"/>
        </w:rPr>
        <w:t>false</w:t>
      </w:r>
      <w:r w:rsidRPr="00DD1597">
        <w:t xml:space="preserve">, не губи време за изчисляването на втория операнд, тъй като е невъзможно крайният резултат да е </w:t>
      </w:r>
      <w:r>
        <w:t>"</w:t>
      </w:r>
      <w:r w:rsidRPr="00DD1597">
        <w:t>истина</w:t>
      </w:r>
      <w:r>
        <w:t>"</w:t>
      </w:r>
      <w:r w:rsidRPr="00DD1597">
        <w:t xml:space="preserve">, ако </w:t>
      </w:r>
      <w:r>
        <w:t xml:space="preserve">първият </w:t>
      </w:r>
      <w:r w:rsidRPr="00DD1597">
        <w:t xml:space="preserve">операнд не </w:t>
      </w:r>
      <w:r>
        <w:t>е</w:t>
      </w:r>
      <w:r w:rsidRPr="00DD1597">
        <w:t xml:space="preserve"> </w:t>
      </w:r>
      <w:r>
        <w:t>"</w:t>
      </w:r>
      <w:r w:rsidRPr="00DD1597">
        <w:t>истина</w:t>
      </w:r>
      <w:r>
        <w:t>"</w:t>
      </w:r>
      <w:r w:rsidRPr="00DD1597">
        <w:t>.</w:t>
      </w:r>
      <w:r>
        <w:t xml:space="preserve"> По тази причина той се нарича още </w:t>
      </w:r>
      <w:r w:rsidRPr="00CF6867">
        <w:rPr>
          <w:b/>
        </w:rPr>
        <w:t xml:space="preserve">съкратен логически оператор </w:t>
      </w:r>
      <w:r>
        <w:rPr>
          <w:b/>
        </w:rPr>
        <w:t>"</w:t>
      </w:r>
      <w:r w:rsidRPr="00CF6867">
        <w:rPr>
          <w:b/>
        </w:rPr>
        <w:t>и</w:t>
      </w:r>
      <w:r>
        <w:rPr>
          <w:b/>
        </w:rPr>
        <w:t>"</w:t>
      </w:r>
      <w:r>
        <w:t>.</w:t>
      </w:r>
    </w:p>
    <w:p w:rsidR="0072453D" w:rsidRPr="00DD1597" w:rsidRDefault="0072453D" w:rsidP="0072453D">
      <w:pPr>
        <w:spacing w:after="120"/>
      </w:pPr>
      <w:r>
        <w:lastRenderedPageBreak/>
        <w:t>Аналогично операторът || връща дали поне единият операнд от двата има стойност "истина". 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8046" w:type="dxa"/>
            <w:tcBorders>
              <w:top w:val="single" w:sz="4" w:space="0" w:color="auto"/>
              <w:left w:val="single" w:sz="4" w:space="0" w:color="auto"/>
              <w:bottom w:val="single" w:sz="4" w:space="0" w:color="auto"/>
              <w:right w:val="single" w:sz="4" w:space="0" w:color="auto"/>
            </w:tcBorders>
          </w:tcPr>
          <w:p w:rsidR="0072453D" w:rsidRPr="00DD1597" w:rsidRDefault="0072453D" w:rsidP="0072453D">
            <w:pPr>
              <w:spacing w:before="0"/>
              <w:jc w:val="left"/>
              <w:rPr>
                <w:noProof/>
              </w:rPr>
            </w:pPr>
            <w:r w:rsidRPr="005F73D4">
              <w:rPr>
                <w:rFonts w:ascii="Courier New" w:hAnsi="Courier New" w:cs="Courier New"/>
                <w:noProof/>
                <w:color w:val="0000FF"/>
                <w:szCs w:val="20"/>
              </w:rPr>
              <w:t>bool</w:t>
            </w:r>
            <w:r w:rsidRPr="005F73D4">
              <w:rPr>
                <w:rFonts w:ascii="Courier New" w:hAnsi="Courier New" w:cs="Courier New"/>
                <w:noProof/>
                <w:szCs w:val="20"/>
              </w:rPr>
              <w:t xml:space="preserve"> result = (2 &lt; 3) || (</w:t>
            </w:r>
            <w:r w:rsidRPr="005F73D4">
              <w:rPr>
                <w:rFonts w:ascii="Courier New" w:hAnsi="Courier New" w:cs="Courier New"/>
                <w:noProof/>
                <w:szCs w:val="20"/>
                <w:lang w:val="en-US"/>
              </w:rPr>
              <w:t>1 == 2</w:t>
            </w:r>
            <w:r w:rsidRPr="005F73D4">
              <w:rPr>
                <w:rFonts w:ascii="Courier New" w:hAnsi="Courier New" w:cs="Courier New"/>
                <w:noProof/>
                <w:szCs w:val="20"/>
              </w:rPr>
              <w:t>);</w:t>
            </w:r>
          </w:p>
        </w:tc>
      </w:tr>
    </w:tbl>
    <w:p w:rsidR="0072453D" w:rsidRPr="00F07511" w:rsidRDefault="0072453D" w:rsidP="0072453D">
      <w:pPr>
        <w:spacing w:after="120"/>
      </w:pPr>
      <w:r w:rsidRPr="00DD1597">
        <w:t xml:space="preserve">Този израз е </w:t>
      </w:r>
      <w:r>
        <w:t>"</w:t>
      </w:r>
      <w:r w:rsidRPr="00DD1597">
        <w:t>истина</w:t>
      </w:r>
      <w:r>
        <w:t>"</w:t>
      </w:r>
      <w:r w:rsidRPr="00DD1597">
        <w:t xml:space="preserve">, </w:t>
      </w:r>
      <w:r>
        <w:t>защото</w:t>
      </w:r>
      <w:r w:rsidRPr="00F07511">
        <w:t xml:space="preserve"> </w:t>
      </w:r>
      <w:r>
        <w:t xml:space="preserve">първият му операнд е "истина". Както и при </w:t>
      </w:r>
      <w:r w:rsidRPr="00BA24ED">
        <w:rPr>
          <w:rStyle w:val="Code"/>
        </w:rPr>
        <w:t>&amp;&amp;</w:t>
      </w:r>
      <w:r>
        <w:t xml:space="preserve"> оператора, изчислението се извършва съкратено – ако първият операнд е </w:t>
      </w:r>
      <w:r w:rsidRPr="00BA24ED">
        <w:rPr>
          <w:rStyle w:val="Code"/>
        </w:rPr>
        <w:t>true</w:t>
      </w:r>
      <w:r>
        <w:t>, вторият изобщо не се изчислява, тъй като резултатът е вече известен.</w:t>
      </w:r>
      <w:r w:rsidRPr="00F07511">
        <w:t xml:space="preserve"> </w:t>
      </w:r>
      <w:r w:rsidRPr="00DD1597">
        <w:t xml:space="preserve">Той </w:t>
      </w:r>
      <w:r>
        <w:t>се нарича още</w:t>
      </w:r>
      <w:r w:rsidRPr="00DD1597">
        <w:t xml:space="preserve"> </w:t>
      </w:r>
      <w:r w:rsidRPr="00CF6867">
        <w:rPr>
          <w:b/>
        </w:rPr>
        <w:t>съкратен логически оператор</w:t>
      </w:r>
      <w:r>
        <w:rPr>
          <w:b/>
        </w:rPr>
        <w:t xml:space="preserve"> "или"</w:t>
      </w:r>
      <w:r w:rsidRPr="00F07511">
        <w:t>.</w:t>
      </w:r>
    </w:p>
    <w:p w:rsidR="0072453D" w:rsidRPr="00DD1597" w:rsidRDefault="0072453D" w:rsidP="0072453D">
      <w:pPr>
        <w:pStyle w:val="Heading4"/>
      </w:pPr>
      <w:r w:rsidRPr="00DD1597">
        <w:t>Логически оператори &amp; и |</w:t>
      </w:r>
    </w:p>
    <w:p w:rsidR="0072453D" w:rsidRDefault="0072453D" w:rsidP="0072453D">
      <w:r w:rsidRPr="00DD1597">
        <w:t xml:space="preserve">Операторите за сравнение </w:t>
      </w:r>
      <w:r w:rsidRPr="00CF6867">
        <w:rPr>
          <w:rStyle w:val="Code"/>
        </w:rPr>
        <w:t>&amp;</w:t>
      </w:r>
      <w:r w:rsidRPr="00DD1597">
        <w:t xml:space="preserve"> и </w:t>
      </w:r>
      <w:r w:rsidRPr="00CF6867">
        <w:rPr>
          <w:rStyle w:val="Code"/>
        </w:rPr>
        <w:t>|</w:t>
      </w:r>
      <w:r w:rsidRPr="00DD1597">
        <w:t xml:space="preserve"> са подобни, съответно на </w:t>
      </w:r>
      <w:r w:rsidRPr="005F438E">
        <w:rPr>
          <w:rStyle w:val="Code"/>
        </w:rPr>
        <w:t>&amp;&amp;</w:t>
      </w:r>
      <w:r w:rsidRPr="00DD1597">
        <w:t xml:space="preserve"> и </w:t>
      </w:r>
      <w:r w:rsidRPr="005F438E">
        <w:rPr>
          <w:rStyle w:val="Code"/>
        </w:rPr>
        <w:t>||</w:t>
      </w:r>
      <w:r w:rsidRPr="00DD1597">
        <w:t>. Разликата се състои във факта, че се изчисляват и двата операнда един след друг</w:t>
      </w:r>
      <w:r>
        <w:t>,</w:t>
      </w:r>
      <w:r w:rsidRPr="00DD1597">
        <w:t xml:space="preserve"> независимо от това, че крайния резултат е предварително ясен. Затова и тези оператори за сравнение се наричат още </w:t>
      </w:r>
      <w:r w:rsidRPr="00CF6867">
        <w:rPr>
          <w:b/>
        </w:rPr>
        <w:t>несъкратени</w:t>
      </w:r>
      <w:r>
        <w:rPr>
          <w:b/>
        </w:rPr>
        <w:t xml:space="preserve"> логически оператори</w:t>
      </w:r>
      <w:r w:rsidRPr="00CF583C">
        <w:t xml:space="preserve"> и се ползват много рядко.</w:t>
      </w:r>
    </w:p>
    <w:p w:rsidR="0072453D" w:rsidRDefault="0072453D" w:rsidP="0072453D">
      <w:r w:rsidRPr="00DD1597">
        <w:t>Например, кога</w:t>
      </w:r>
      <w:r>
        <w:t>то се сравняват два операнда с</w:t>
      </w:r>
      <w:r w:rsidRPr="00DD1597">
        <w:t xml:space="preserve"> </w:t>
      </w:r>
      <w:r w:rsidRPr="00CF6867">
        <w:rPr>
          <w:rStyle w:val="Code"/>
        </w:rPr>
        <w:t>&amp;</w:t>
      </w:r>
      <w:r w:rsidRPr="00DD1597">
        <w:t xml:space="preserve"> и първият операнд се сведе до </w:t>
      </w:r>
      <w:r>
        <w:t>"</w:t>
      </w:r>
      <w:r w:rsidRPr="00DD1597">
        <w:t>лъжа</w:t>
      </w:r>
      <w:r>
        <w:t>",</w:t>
      </w:r>
      <w:r w:rsidRPr="00DD1597">
        <w:t xml:space="preserve"> въпреки това се продъ</w:t>
      </w:r>
      <w:r>
        <w:t>лжава с изчисляването на втория</w:t>
      </w:r>
      <w:r w:rsidRPr="00DD1597">
        <w:t xml:space="preserve"> операнд. Резултатът е ясно, че ще бъде сведен до </w:t>
      </w:r>
      <w:r>
        <w:t>"</w:t>
      </w:r>
      <w:r w:rsidRPr="00DD1597">
        <w:t>лъжа</w:t>
      </w:r>
      <w:r>
        <w:t>"</w:t>
      </w:r>
      <w:r w:rsidRPr="00DD1597">
        <w:t xml:space="preserve">. По същия начин, когато се сравняват два операнда с </w:t>
      </w:r>
      <w:r w:rsidRPr="00CF6867">
        <w:rPr>
          <w:rStyle w:val="Code"/>
        </w:rPr>
        <w:t>|</w:t>
      </w:r>
      <w:r w:rsidRPr="00DD1597">
        <w:t xml:space="preserve"> и първия операнд се сведе до </w:t>
      </w:r>
      <w:r>
        <w:t>"</w:t>
      </w:r>
      <w:r w:rsidRPr="00DD1597">
        <w:t>истина</w:t>
      </w:r>
      <w:r>
        <w:t>"</w:t>
      </w:r>
      <w:r w:rsidRPr="00DD1597">
        <w:t xml:space="preserve">, независимо от това се продължава с изчисляването на втория операнд и резултатът въпреки всичко се свежда до </w:t>
      </w:r>
      <w:r>
        <w:t>"</w:t>
      </w:r>
      <w:r w:rsidRPr="00DD1597">
        <w:t>истина</w:t>
      </w:r>
      <w:r>
        <w:t>"</w:t>
      </w:r>
      <w:r w:rsidRPr="00DD1597">
        <w:t>.</w:t>
      </w:r>
    </w:p>
    <w:p w:rsidR="0072453D" w:rsidRPr="00DD1597" w:rsidRDefault="0072453D" w:rsidP="0072453D">
      <w:r>
        <w:t xml:space="preserve">Не трябва да бъркате булевите оператори </w:t>
      </w:r>
      <w:r w:rsidRPr="00CF583C">
        <w:rPr>
          <w:rStyle w:val="Code"/>
        </w:rPr>
        <w:t>&amp;</w:t>
      </w:r>
      <w:r>
        <w:t xml:space="preserve"> и </w:t>
      </w:r>
      <w:r w:rsidRPr="00CF583C">
        <w:rPr>
          <w:rStyle w:val="Code"/>
        </w:rPr>
        <w:t>|</w:t>
      </w:r>
      <w:r>
        <w:t xml:space="preserve"> с побитовите оператори </w:t>
      </w:r>
      <w:r w:rsidRPr="00CF583C">
        <w:rPr>
          <w:rStyle w:val="Code"/>
        </w:rPr>
        <w:t>&amp;</w:t>
      </w:r>
      <w:r>
        <w:t xml:space="preserve"> и </w:t>
      </w:r>
      <w:r w:rsidRPr="00CF583C">
        <w:rPr>
          <w:rStyle w:val="Code"/>
        </w:rPr>
        <w:t>|</w:t>
      </w:r>
      <w:r>
        <w:t>. Макар и да се изписват по еднакъв начин, те приемат различни аргументи (съответно булеви изрази или целочислени изрази) и връщат различен резултат (</w:t>
      </w:r>
      <w:r w:rsidRPr="00CF583C">
        <w:rPr>
          <w:rStyle w:val="Code"/>
        </w:rPr>
        <w:t>bool</w:t>
      </w:r>
      <w:r>
        <w:t xml:space="preserve"> или цяло число) и действията им не са съвсем идентични.</w:t>
      </w:r>
    </w:p>
    <w:p w:rsidR="0072453D" w:rsidRPr="00DD1597" w:rsidRDefault="0072453D" w:rsidP="0072453D">
      <w:pPr>
        <w:pStyle w:val="Heading4"/>
      </w:pPr>
      <w:r w:rsidRPr="00DD1597">
        <w:t>Логически оператори ^ и !</w:t>
      </w:r>
    </w:p>
    <w:p w:rsidR="0072453D" w:rsidRPr="00DD1597" w:rsidRDefault="0072453D" w:rsidP="0072453D">
      <w:pPr>
        <w:spacing w:after="120"/>
      </w:pPr>
      <w:r w:rsidRPr="00DD1597">
        <w:t xml:space="preserve">Операторът </w:t>
      </w:r>
      <w:r w:rsidRPr="00A7673E">
        <w:rPr>
          <w:rStyle w:val="Code"/>
        </w:rPr>
        <w:t>^</w:t>
      </w:r>
      <w:r w:rsidRPr="00DD1597">
        <w:t xml:space="preserve">, известен още като </w:t>
      </w:r>
      <w:r w:rsidRPr="009A31A3">
        <w:rPr>
          <w:b/>
        </w:rPr>
        <w:t>изключващо ИЛИ</w:t>
      </w:r>
      <w:r>
        <w:rPr>
          <w:b/>
        </w:rPr>
        <w:t xml:space="preserve"> (</w:t>
      </w:r>
      <w:r>
        <w:rPr>
          <w:b/>
          <w:lang w:val="en-US"/>
        </w:rPr>
        <w:t>XOR</w:t>
      </w:r>
      <w:r w:rsidRPr="00F07511">
        <w:rPr>
          <w:b/>
        </w:rPr>
        <w:t>)</w:t>
      </w:r>
      <w:r w:rsidRPr="00DD1597">
        <w:t xml:space="preserve">, се прилага само върху булеви стойности. Той се причислява към несъкратените оператори, поради факта, че изчислява и двата операнда един след друг. Резултатът от прилагането на оператора е </w:t>
      </w:r>
      <w:r w:rsidRPr="00F07511">
        <w:t>"</w:t>
      </w:r>
      <w:r w:rsidRPr="00DD1597">
        <w:t>истина</w:t>
      </w:r>
      <w:r w:rsidRPr="00F07511">
        <w:t>"</w:t>
      </w:r>
      <w:r w:rsidRPr="00DD1597">
        <w:t>, когато само и точно един от операндите е истина</w:t>
      </w:r>
      <w:r>
        <w:t>, но не и двата едновременно</w:t>
      </w:r>
      <w:r w:rsidRPr="00DD1597">
        <w:t xml:space="preserve">. В противен случай резултатът е </w:t>
      </w:r>
      <w:r>
        <w:rPr>
          <w:lang w:val="en-US"/>
        </w:rPr>
        <w:t>"</w:t>
      </w:r>
      <w:r w:rsidRPr="00DD1597">
        <w:t>лъжа</w:t>
      </w:r>
      <w:r>
        <w:rPr>
          <w:lang w:val="en-US"/>
        </w:rPr>
        <w:t>"</w:t>
      </w:r>
      <w:r w:rsidRPr="00DD1597">
        <w:t xml:space="preserve">. </w:t>
      </w:r>
      <w:r>
        <w:t>Ето един 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DD1597" w:rsidRDefault="0072453D" w:rsidP="0072453D">
            <w:pPr>
              <w:spacing w:before="0"/>
              <w:jc w:val="left"/>
              <w:rPr>
                <w:noProof/>
              </w:rPr>
            </w:pPr>
            <w:r w:rsidRPr="005F73D4">
              <w:rPr>
                <w:rFonts w:ascii="Courier New" w:hAnsi="Courier New" w:cs="Courier New"/>
                <w:noProof/>
                <w:color w:val="2B91AF"/>
                <w:szCs w:val="20"/>
                <w:lang w:val="en-US" w:eastAsia="en-US"/>
              </w:rPr>
              <w:t>Console</w:t>
            </w:r>
            <w:r w:rsidRPr="005F73D4">
              <w:rPr>
                <w:rFonts w:ascii="Courier New" w:hAnsi="Courier New" w:cs="Courier New"/>
                <w:noProof/>
                <w:szCs w:val="20"/>
                <w:lang w:val="en-US" w:eastAsia="en-US"/>
              </w:rPr>
              <w:t>.WriteLine(</w:t>
            </w:r>
            <w:r w:rsidRPr="005F73D4">
              <w:rPr>
                <w:rFonts w:ascii="Courier New" w:hAnsi="Courier New" w:cs="Courier New"/>
                <w:noProof/>
                <w:color w:val="A31515"/>
                <w:szCs w:val="20"/>
                <w:lang w:val="en-US" w:eastAsia="en-US"/>
              </w:rPr>
              <w:t>"Изключващо ИЛИ: "</w:t>
            </w:r>
            <w:r w:rsidRPr="005F73D4">
              <w:rPr>
                <w:rFonts w:ascii="Courier New" w:hAnsi="Courier New" w:cs="Courier New"/>
                <w:noProof/>
                <w:szCs w:val="20"/>
                <w:lang w:val="en-US" w:eastAsia="en-US"/>
              </w:rPr>
              <w:t xml:space="preserve"> + ((2 &lt; 3) ^ (4 &gt; 3)));</w:t>
            </w:r>
          </w:p>
        </w:tc>
      </w:tr>
    </w:tbl>
    <w:p w:rsidR="0072453D" w:rsidRPr="00DD1597" w:rsidRDefault="0072453D" w:rsidP="0072453D">
      <w:pPr>
        <w:spacing w:after="120"/>
      </w:pPr>
      <w:r w:rsidRPr="00DD1597">
        <w:t>Резултатъ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Style w:val="Code"/>
                <w:b w:val="0"/>
              </w:rPr>
            </w:pPr>
            <w:r w:rsidRPr="005F73D4">
              <w:rPr>
                <w:rStyle w:val="Code"/>
                <w:b w:val="0"/>
              </w:rPr>
              <w:t>Изключващо ИЛИ: False</w:t>
            </w:r>
          </w:p>
        </w:tc>
      </w:tr>
    </w:tbl>
    <w:p w:rsidR="0072453D" w:rsidRPr="00DD1597" w:rsidRDefault="0072453D" w:rsidP="0072453D">
      <w:r w:rsidRPr="00DD1597">
        <w:t>Предходният израз е сведен до лъжа, защото и двата операнда: (2 &lt; 3)</w:t>
      </w:r>
      <w:r>
        <w:t xml:space="preserve"> </w:t>
      </w:r>
      <w:r w:rsidRPr="00DD1597">
        <w:t>и (4 &gt; 3) са истина.</w:t>
      </w:r>
    </w:p>
    <w:p w:rsidR="0072453D" w:rsidRPr="00DD1597" w:rsidRDefault="0072453D" w:rsidP="0072453D">
      <w:pPr>
        <w:spacing w:after="120"/>
      </w:pPr>
      <w:r w:rsidRPr="00DD1597">
        <w:lastRenderedPageBreak/>
        <w:t xml:space="preserve">Операторът </w:t>
      </w:r>
      <w:r w:rsidRPr="00A7673E">
        <w:rPr>
          <w:rStyle w:val="Code"/>
        </w:rPr>
        <w:t>!</w:t>
      </w:r>
      <w:r w:rsidRPr="00DD1597">
        <w:t xml:space="preserve"> връща като резултат противоположната стойност на булевия израз, към който е приложен. 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A7673E"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5F73D4">
              <w:rPr>
                <w:rFonts w:ascii="Courier New" w:hAnsi="Courier New" w:cs="Courier New"/>
                <w:noProof/>
                <w:color w:val="0000FF"/>
                <w:szCs w:val="20"/>
                <w:lang w:val="en-US" w:eastAsia="en-US"/>
              </w:rPr>
              <w:t>bool</w:t>
            </w:r>
            <w:r w:rsidRPr="005F73D4">
              <w:rPr>
                <w:rFonts w:ascii="Courier New" w:hAnsi="Courier New" w:cs="Courier New"/>
                <w:noProof/>
                <w:szCs w:val="20"/>
                <w:lang w:val="en-US" w:eastAsia="en-US"/>
              </w:rPr>
              <w:t xml:space="preserve"> value = !(7 == 5); </w:t>
            </w:r>
            <w:r w:rsidRPr="005F73D4">
              <w:rPr>
                <w:rFonts w:ascii="Courier New" w:hAnsi="Courier New" w:cs="Courier New"/>
                <w:noProof/>
                <w:color w:val="008000"/>
                <w:szCs w:val="20"/>
                <w:lang w:val="en-US" w:eastAsia="en-US"/>
              </w:rPr>
              <w:t xml:space="preserve">// </w:t>
            </w:r>
            <w:r w:rsidRPr="005F73D4">
              <w:rPr>
                <w:rFonts w:ascii="Courier New" w:hAnsi="Courier New" w:cs="Courier New"/>
                <w:noProof/>
                <w:color w:val="008000"/>
                <w:szCs w:val="20"/>
                <w:lang w:eastAsia="en-US"/>
              </w:rPr>
              <w:t>Т</w:t>
            </w:r>
            <w:r w:rsidRPr="005F73D4">
              <w:rPr>
                <w:rFonts w:ascii="Courier New" w:hAnsi="Courier New" w:cs="Courier New"/>
                <w:noProof/>
                <w:color w:val="008000"/>
                <w:szCs w:val="20"/>
                <w:lang w:val="en-US" w:eastAsia="en-US"/>
              </w:rPr>
              <w:t>rue</w:t>
            </w:r>
          </w:p>
          <w:p w:rsidR="0072453D" w:rsidRPr="005F73D4" w:rsidRDefault="0072453D" w:rsidP="0072453D">
            <w:pPr>
              <w:spacing w:before="0"/>
              <w:rPr>
                <w:noProof/>
                <w:lang w:val="en-US"/>
              </w:rPr>
            </w:pPr>
            <w:r w:rsidRPr="005F73D4">
              <w:rPr>
                <w:rFonts w:ascii="Courier New" w:hAnsi="Courier New" w:cs="Courier New"/>
                <w:noProof/>
                <w:color w:val="2B91AF"/>
                <w:szCs w:val="20"/>
                <w:lang w:val="en-US" w:eastAsia="en-US"/>
              </w:rPr>
              <w:t>Console</w:t>
            </w:r>
            <w:r w:rsidRPr="005F73D4">
              <w:rPr>
                <w:rFonts w:ascii="Courier New" w:hAnsi="Courier New" w:cs="Courier New"/>
                <w:noProof/>
                <w:szCs w:val="20"/>
                <w:lang w:val="en-US" w:eastAsia="en-US"/>
              </w:rPr>
              <w:t>.WriteLine(value);</w:t>
            </w:r>
          </w:p>
        </w:tc>
      </w:tr>
    </w:tbl>
    <w:p w:rsidR="0072453D" w:rsidRPr="008F48FC" w:rsidRDefault="0072453D" w:rsidP="0072453D">
      <w:r w:rsidRPr="008F48FC">
        <w:t xml:space="preserve">Горният израз може да бъде прочетен, като </w:t>
      </w:r>
      <w:r>
        <w:t>"</w:t>
      </w:r>
      <w:r w:rsidRPr="008F48FC">
        <w:t>обратното на истинността на израза</w:t>
      </w:r>
      <w:r w:rsidRPr="00F07511">
        <w:t xml:space="preserve"> </w:t>
      </w:r>
      <w:r>
        <w:t>"</w:t>
      </w:r>
      <w:r w:rsidRPr="00D303F3">
        <w:rPr>
          <w:rStyle w:val="Code"/>
        </w:rPr>
        <w:t>7 == 5</w:t>
      </w:r>
      <w:r>
        <w:t>"</w:t>
      </w:r>
      <w:r w:rsidRPr="008F48FC">
        <w:t xml:space="preserve">. Резултатът от примера е </w:t>
      </w:r>
      <w:r>
        <w:rPr>
          <w:rStyle w:val="Code"/>
        </w:rPr>
        <w:t>T</w:t>
      </w:r>
      <w:r w:rsidRPr="008F48FC">
        <w:rPr>
          <w:rStyle w:val="Code"/>
        </w:rPr>
        <w:t>rue</w:t>
      </w:r>
      <w:r w:rsidRPr="008F48FC">
        <w:t xml:space="preserve"> (обратното на </w:t>
      </w:r>
      <w:r>
        <w:rPr>
          <w:rStyle w:val="Code"/>
        </w:rPr>
        <w:t>F</w:t>
      </w:r>
      <w:r w:rsidRPr="008F48FC">
        <w:rPr>
          <w:rStyle w:val="Code"/>
        </w:rPr>
        <w:t>alse</w:t>
      </w:r>
      <w:r w:rsidRPr="008F48FC">
        <w:t>).</w:t>
      </w:r>
    </w:p>
    <w:p w:rsidR="0072453D" w:rsidRDefault="0072453D" w:rsidP="0072453D">
      <w:pPr>
        <w:pStyle w:val="Heading2"/>
      </w:pPr>
      <w:bookmarkStart w:id="426" w:name="_Toc243587271"/>
      <w:bookmarkStart w:id="427" w:name="_Toc299460930"/>
      <w:bookmarkStart w:id="428" w:name="_Toc299628562"/>
      <w:r w:rsidRPr="00DD1597">
        <w:t xml:space="preserve">Условни конструкции </w:t>
      </w:r>
      <w:r w:rsidRPr="00473D90">
        <w:rPr>
          <w:lang w:val="en-US"/>
        </w:rPr>
        <w:t>if</w:t>
      </w:r>
      <w:r w:rsidRPr="00DD1597">
        <w:t xml:space="preserve"> и </w:t>
      </w:r>
      <w:r w:rsidRPr="00473D90">
        <w:rPr>
          <w:lang w:val="en-US"/>
        </w:rPr>
        <w:t>if-else</w:t>
      </w:r>
      <w:bookmarkEnd w:id="426"/>
      <w:bookmarkEnd w:id="427"/>
      <w:bookmarkEnd w:id="428"/>
    </w:p>
    <w:p w:rsidR="0072453D" w:rsidRPr="00505E62" w:rsidRDefault="0072453D" w:rsidP="0072453D">
      <w:r>
        <w:t>След като си припомнихме как можем да сравняваме изрази, нека преминем към условните конструкции, които ни позволяват да имплемен</w:t>
      </w:r>
      <w:r>
        <w:softHyphen/>
        <w:t>тираме програмна логика.</w:t>
      </w:r>
    </w:p>
    <w:p w:rsidR="0072453D" w:rsidRDefault="0072453D" w:rsidP="0072453D">
      <w:r w:rsidRPr="00505E62">
        <w:rPr>
          <w:b/>
        </w:rPr>
        <w:t>Условните конструкции</w:t>
      </w:r>
      <w:r w:rsidRPr="00DD1597">
        <w:t xml:space="preserve"> </w:t>
      </w:r>
      <w:r w:rsidRPr="00686143">
        <w:rPr>
          <w:rStyle w:val="Code"/>
        </w:rPr>
        <w:t>if</w:t>
      </w:r>
      <w:r w:rsidRPr="00DD1597">
        <w:t xml:space="preserve"> и </w:t>
      </w:r>
      <w:r w:rsidRPr="00686143">
        <w:rPr>
          <w:rStyle w:val="Code"/>
        </w:rPr>
        <w:t>if</w:t>
      </w:r>
      <w:r w:rsidRPr="00181ACF">
        <w:rPr>
          <w:rStyle w:val="Code"/>
        </w:rPr>
        <w:t>-else</w:t>
      </w:r>
      <w:r w:rsidRPr="00DD1597">
        <w:t xml:space="preserve"> представляват тип условен контрол, чрез който програма</w:t>
      </w:r>
      <w:r>
        <w:t>та</w:t>
      </w:r>
      <w:r w:rsidRPr="00DD1597">
        <w:t xml:space="preserve"> може да се държи различно, в зависимост от </w:t>
      </w:r>
      <w:r>
        <w:t>някакво условие, което се проверява по време на изпълнение на конструкцията</w:t>
      </w:r>
      <w:r w:rsidRPr="00DD1597">
        <w:t>.</w:t>
      </w:r>
    </w:p>
    <w:p w:rsidR="0072453D" w:rsidRPr="00DD1597" w:rsidRDefault="0072453D" w:rsidP="0072453D">
      <w:pPr>
        <w:pStyle w:val="Heading3"/>
      </w:pPr>
      <w:bookmarkStart w:id="429" w:name="_Условна_конструкция_if"/>
      <w:bookmarkStart w:id="430" w:name="_Toc243587272"/>
      <w:bookmarkStart w:id="431" w:name="_Toc299460931"/>
      <w:bookmarkEnd w:id="429"/>
      <w:r w:rsidRPr="00DD1597">
        <w:t xml:space="preserve">Условна конструкция </w:t>
      </w:r>
      <w:r w:rsidRPr="00473D90">
        <w:rPr>
          <w:lang w:val="en-US"/>
        </w:rPr>
        <w:t>if</w:t>
      </w:r>
      <w:bookmarkEnd w:id="430"/>
      <w:bookmarkEnd w:id="431"/>
    </w:p>
    <w:p w:rsidR="0072453D" w:rsidRPr="00DD1597" w:rsidRDefault="0072453D" w:rsidP="0072453D">
      <w:pPr>
        <w:spacing w:after="120"/>
      </w:pPr>
      <w:r w:rsidRPr="00DD1597">
        <w:t xml:space="preserve">Основният формат на условната конструкция </w:t>
      </w:r>
      <w:r w:rsidRPr="00E255A6">
        <w:rPr>
          <w:rStyle w:val="Code"/>
        </w:rPr>
        <w:t>if</w:t>
      </w:r>
      <w:r w:rsidRPr="00DD1597">
        <w:t xml:space="preserve"> е</w:t>
      </w:r>
      <w:r>
        <w:t xml:space="preserve"> следният:</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DD1597" w:rsidTr="0072453D">
        <w:tc>
          <w:tcPr>
            <w:tcW w:w="900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if</w:t>
            </w:r>
            <w:r w:rsidRPr="00473D90">
              <w:rPr>
                <w:rFonts w:ascii="Courier New" w:hAnsi="Courier New" w:cs="Courier New"/>
                <w:noProof/>
                <w:szCs w:val="20"/>
                <w:lang w:val="en-US" w:eastAsia="en-US"/>
              </w:rPr>
              <w:t xml:space="preserve"> (булев израз)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ab/>
              <w:t>тяло на условната конструкция;</w:t>
            </w:r>
          </w:p>
          <w:p w:rsidR="0072453D" w:rsidRPr="00DD1597" w:rsidRDefault="0072453D" w:rsidP="0072453D">
            <w:pPr>
              <w:autoSpaceDE w:val="0"/>
              <w:autoSpaceDN w:val="0"/>
              <w:adjustRightInd w:val="0"/>
              <w:spacing w:before="0"/>
              <w:jc w:val="left"/>
              <w:rPr>
                <w:rStyle w:val="Code"/>
              </w:rPr>
            </w:pPr>
            <w:r w:rsidRPr="00473D90">
              <w:rPr>
                <w:rFonts w:ascii="Courier New" w:hAnsi="Courier New" w:cs="Courier New"/>
                <w:noProof/>
                <w:szCs w:val="20"/>
                <w:lang w:val="en-US" w:eastAsia="en-US"/>
              </w:rPr>
              <w:t>}</w:t>
            </w:r>
          </w:p>
        </w:tc>
      </w:tr>
    </w:tbl>
    <w:p w:rsidR="0072453D" w:rsidRPr="00DD1597" w:rsidRDefault="0072453D" w:rsidP="0072453D">
      <w:r w:rsidRPr="00DD1597">
        <w:t xml:space="preserve">Форматът включва: </w:t>
      </w:r>
      <w:r w:rsidRPr="00DD1597">
        <w:rPr>
          <w:rStyle w:val="Code"/>
        </w:rPr>
        <w:t>if</w:t>
      </w:r>
      <w:r w:rsidRPr="00DD1597">
        <w:t>-клауза, булев израз и тяло на условната конструкция.</w:t>
      </w:r>
    </w:p>
    <w:p w:rsidR="0072453D" w:rsidRPr="00DD1597" w:rsidRDefault="0072453D" w:rsidP="0072453D">
      <w:r w:rsidRPr="00DD1597">
        <w:t>Булевият израз може да бъде променлива от булев тип</w:t>
      </w:r>
      <w:r>
        <w:t xml:space="preserve"> или</w:t>
      </w:r>
      <w:r w:rsidRPr="00DD1597">
        <w:t xml:space="preserve"> булев логически израз. Булевият израз не може да бъде цяло число</w:t>
      </w:r>
      <w:r>
        <w:t xml:space="preserve"> (за разлика от други езици за програмиране като C и C++)</w:t>
      </w:r>
      <w:r w:rsidRPr="00DD1597">
        <w:t>.</w:t>
      </w:r>
    </w:p>
    <w:p w:rsidR="0072453D" w:rsidRPr="004C6FC6" w:rsidRDefault="0072453D" w:rsidP="0072453D">
      <w:r w:rsidRPr="004C6FC6">
        <w:t xml:space="preserve">Тялото на конструкцията е онази част, заключена между големите къдрави скоби: </w:t>
      </w:r>
      <w:r w:rsidRPr="004C6FC6">
        <w:rPr>
          <w:rStyle w:val="Code"/>
        </w:rPr>
        <w:t>{}</w:t>
      </w:r>
      <w:r w:rsidRPr="004C6FC6">
        <w:t>. То може да се състои от един или няколко операции (</w:t>
      </w:r>
      <w:r w:rsidRPr="00473D90">
        <w:rPr>
          <w:lang w:val="en-US"/>
        </w:rPr>
        <w:t>statements</w:t>
      </w:r>
      <w:r w:rsidRPr="004C6FC6">
        <w:t xml:space="preserve">). Когато се състои от няколко </w:t>
      </w:r>
      <w:r>
        <w:t>операции</w:t>
      </w:r>
      <w:r w:rsidRPr="004C6FC6">
        <w:t>, говорим за съставен блоков оператор</w:t>
      </w:r>
      <w:r>
        <w:t>, т.е. поредица от команди, следващи една след друга, заградени във фигурни скоби</w:t>
      </w:r>
      <w:r w:rsidRPr="004C6FC6">
        <w:t>.</w:t>
      </w:r>
    </w:p>
    <w:p w:rsidR="0072453D" w:rsidRPr="00DD1597" w:rsidRDefault="0072453D" w:rsidP="0072453D">
      <w:r w:rsidRPr="00DD1597">
        <w:t xml:space="preserve">Изразът в скобите </w:t>
      </w:r>
      <w:r>
        <w:t xml:space="preserve">след ключовата дума </w:t>
      </w:r>
      <w:r w:rsidRPr="004C6FC6">
        <w:rPr>
          <w:rStyle w:val="Code"/>
        </w:rPr>
        <w:t>if</w:t>
      </w:r>
      <w:r>
        <w:t xml:space="preserve"> </w:t>
      </w:r>
      <w:r w:rsidRPr="00DD1597">
        <w:t xml:space="preserve">трябва да </w:t>
      </w:r>
      <w:r>
        <w:t>бива изчислен</w:t>
      </w:r>
      <w:r w:rsidRPr="00DD1597">
        <w:t xml:space="preserve"> до булева стойност </w:t>
      </w:r>
      <w:r w:rsidRPr="00804196">
        <w:rPr>
          <w:rStyle w:val="Code"/>
        </w:rPr>
        <w:t>true</w:t>
      </w:r>
      <w:r w:rsidRPr="00DD1597">
        <w:t xml:space="preserve"> или </w:t>
      </w:r>
      <w:r w:rsidRPr="00804196">
        <w:rPr>
          <w:rStyle w:val="Code"/>
        </w:rPr>
        <w:t>false</w:t>
      </w:r>
      <w:r w:rsidRPr="00DD1597">
        <w:t xml:space="preserve">. Ако изразът бъде </w:t>
      </w:r>
      <w:r>
        <w:t>изчислен</w:t>
      </w:r>
      <w:r w:rsidRPr="00DD1597">
        <w:t xml:space="preserve"> до</w:t>
      </w:r>
      <w:r>
        <w:t xml:space="preserve"> стойност</w:t>
      </w:r>
      <w:r w:rsidRPr="00DD1597">
        <w:t xml:space="preserve"> </w:t>
      </w:r>
      <w:r w:rsidRPr="00804196">
        <w:rPr>
          <w:rStyle w:val="Code"/>
        </w:rPr>
        <w:t>true</w:t>
      </w:r>
      <w:r w:rsidRPr="00DD1597">
        <w:t xml:space="preserve">, тогава се изпълнява тялото на условната конструкция. Ако резултатът от изчислението на булевия израз е </w:t>
      </w:r>
      <w:r w:rsidRPr="00DD1597">
        <w:rPr>
          <w:rStyle w:val="Code"/>
        </w:rPr>
        <w:t>false</w:t>
      </w:r>
      <w:r w:rsidRPr="00DD1597">
        <w:t>, то операторите в тялото няма да бъдат изпълнени.</w:t>
      </w:r>
    </w:p>
    <w:p w:rsidR="0072453D" w:rsidRPr="00DD1597" w:rsidRDefault="0072453D" w:rsidP="0072453D">
      <w:pPr>
        <w:pStyle w:val="Heading4"/>
      </w:pPr>
      <w:r w:rsidRPr="00DD1597">
        <w:lastRenderedPageBreak/>
        <w:t xml:space="preserve">Условна конструкция </w:t>
      </w:r>
      <w:r w:rsidRPr="00473D90">
        <w:rPr>
          <w:lang w:val="en-US"/>
        </w:rPr>
        <w:t>if</w:t>
      </w:r>
      <w:r w:rsidRPr="00DD1597">
        <w:t xml:space="preserve"> – пример</w:t>
      </w:r>
    </w:p>
    <w:p w:rsidR="0072453D" w:rsidRPr="00DD1597" w:rsidRDefault="0072453D" w:rsidP="0072453D">
      <w:pPr>
        <w:spacing w:after="120"/>
      </w:pPr>
      <w:r>
        <w:t>Да разгледаме един п</w:t>
      </w:r>
      <w:r w:rsidRPr="00DD1597">
        <w:t xml:space="preserve">ример за </w:t>
      </w:r>
      <w:r>
        <w:t xml:space="preserve">използване на </w:t>
      </w:r>
      <w:r w:rsidRPr="00DD1597">
        <w:t xml:space="preserve">условна конструкция </w:t>
      </w:r>
      <w:r w:rsidRPr="00B66ED6">
        <w:rPr>
          <w:rStyle w:val="Code"/>
        </w:rPr>
        <w:t>if</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8046"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tatic</w:t>
            </w:r>
            <w:r w:rsidRPr="005F73D4">
              <w:rPr>
                <w:rFonts w:ascii="Courier New" w:hAnsi="Courier New" w:cs="Courier New"/>
                <w:noProof/>
                <w:szCs w:val="20"/>
              </w:rPr>
              <w:t xml:space="preserve"> </w:t>
            </w:r>
            <w:r w:rsidRPr="005F73D4">
              <w:rPr>
                <w:rFonts w:ascii="Courier New" w:hAnsi="Courier New" w:cs="Courier New"/>
                <w:noProof/>
                <w:color w:val="0000FF"/>
                <w:szCs w:val="20"/>
              </w:rPr>
              <w:t>void</w:t>
            </w:r>
            <w:r w:rsidRPr="005F73D4">
              <w:rPr>
                <w:rFonts w:ascii="Courier New" w:hAnsi="Courier New" w:cs="Courier New"/>
                <w:noProof/>
                <w:szCs w:val="20"/>
              </w:rPr>
              <w:t xml:space="preserve"> Main()</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Enter two numbers."</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w:t>
            </w:r>
            <w:r w:rsidRPr="005F73D4">
              <w:rPr>
                <w:rFonts w:ascii="Courier New" w:hAnsi="Courier New" w:cs="Courier New"/>
                <w:b/>
                <w:bCs/>
                <w:noProof/>
                <w:color w:val="008000"/>
                <w:szCs w:val="20"/>
              </w:rPr>
              <w:t>"Enter first number: "</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nt</w:t>
            </w:r>
            <w:r w:rsidRPr="005F73D4">
              <w:rPr>
                <w:rFonts w:ascii="Courier New" w:hAnsi="Courier New" w:cs="Courier New"/>
                <w:noProof/>
                <w:szCs w:val="20"/>
              </w:rPr>
              <w:t xml:space="preserve"> firstNumber = </w:t>
            </w:r>
            <w:r w:rsidRPr="005F73D4">
              <w:rPr>
                <w:rFonts w:ascii="Courier New" w:hAnsi="Courier New" w:cs="Courier New"/>
                <w:noProof/>
                <w:color w:val="0000FF"/>
                <w:szCs w:val="20"/>
              </w:rPr>
              <w:t>int</w:t>
            </w:r>
            <w:r w:rsidRPr="005F73D4">
              <w:rPr>
                <w:rFonts w:ascii="Courier New" w:hAnsi="Courier New" w:cs="Courier New"/>
                <w:noProof/>
                <w:szCs w:val="20"/>
              </w:rPr>
              <w:t>.Parse(</w:t>
            </w:r>
            <w:r w:rsidRPr="005F73D4">
              <w:rPr>
                <w:rFonts w:ascii="Courier New" w:hAnsi="Courier New" w:cs="Courier New"/>
                <w:noProof/>
                <w:color w:val="2B91AF"/>
                <w:szCs w:val="20"/>
              </w:rPr>
              <w:t>Console</w:t>
            </w:r>
            <w:r w:rsidRPr="005F73D4">
              <w:rPr>
                <w:rFonts w:ascii="Courier New" w:hAnsi="Courier New" w:cs="Courier New"/>
                <w:noProof/>
                <w:szCs w:val="20"/>
              </w:rPr>
              <w:t>.ReadLin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w:t>
            </w:r>
            <w:r w:rsidRPr="005F73D4">
              <w:rPr>
                <w:rFonts w:ascii="Courier New" w:hAnsi="Courier New" w:cs="Courier New"/>
                <w:b/>
                <w:bCs/>
                <w:noProof/>
                <w:color w:val="008000"/>
                <w:szCs w:val="20"/>
              </w:rPr>
              <w:t>"Enter second number: "</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nt</w:t>
            </w:r>
            <w:r w:rsidRPr="005F73D4">
              <w:rPr>
                <w:rFonts w:ascii="Courier New" w:hAnsi="Courier New" w:cs="Courier New"/>
                <w:noProof/>
                <w:szCs w:val="20"/>
              </w:rPr>
              <w:t xml:space="preserve"> secondNumber = </w:t>
            </w:r>
            <w:r w:rsidRPr="005F73D4">
              <w:rPr>
                <w:rFonts w:ascii="Courier New" w:hAnsi="Courier New" w:cs="Courier New"/>
                <w:noProof/>
                <w:color w:val="0000FF"/>
                <w:szCs w:val="20"/>
              </w:rPr>
              <w:t>int</w:t>
            </w:r>
            <w:r w:rsidRPr="005F73D4">
              <w:rPr>
                <w:rFonts w:ascii="Courier New" w:hAnsi="Courier New" w:cs="Courier New"/>
                <w:noProof/>
                <w:szCs w:val="20"/>
              </w:rPr>
              <w:t>.Parse(</w:t>
            </w:r>
            <w:r w:rsidRPr="005F73D4">
              <w:rPr>
                <w:rFonts w:ascii="Courier New" w:hAnsi="Courier New" w:cs="Courier New"/>
                <w:noProof/>
                <w:color w:val="2B91AF"/>
                <w:szCs w:val="20"/>
              </w:rPr>
              <w:t>Console</w:t>
            </w:r>
            <w:r w:rsidRPr="005F73D4">
              <w:rPr>
                <w:rFonts w:ascii="Courier New" w:hAnsi="Courier New" w:cs="Courier New"/>
                <w:noProof/>
                <w:szCs w:val="20"/>
              </w:rPr>
              <w:t>.ReadLin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nt</w:t>
            </w:r>
            <w:r w:rsidRPr="005F73D4">
              <w:rPr>
                <w:rFonts w:ascii="Courier New" w:hAnsi="Courier New" w:cs="Courier New"/>
                <w:noProof/>
                <w:szCs w:val="20"/>
              </w:rPr>
              <w:t xml:space="preserve"> biggerNumber = firstNumbe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f</w:t>
            </w:r>
            <w:r w:rsidRPr="005F73D4">
              <w:rPr>
                <w:rFonts w:ascii="Courier New" w:hAnsi="Courier New" w:cs="Courier New"/>
                <w:noProof/>
                <w:szCs w:val="20"/>
              </w:rPr>
              <w:t xml:space="preserve"> (secondNumber &gt; firstNumbe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t>biggerNumber = secondNumbe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he bigger number is: {0}"</w:t>
            </w:r>
            <w:r w:rsidRPr="005F73D4">
              <w:rPr>
                <w:rFonts w:ascii="Courier New" w:hAnsi="Courier New" w:cs="Courier New"/>
                <w:noProof/>
                <w:szCs w:val="20"/>
              </w:rPr>
              <w:t>, biggerNumber);</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rPr>
              <w:t>}</w:t>
            </w:r>
          </w:p>
        </w:tc>
      </w:tr>
    </w:tbl>
    <w:p w:rsidR="0072453D" w:rsidRPr="004C6FC6" w:rsidRDefault="0072453D" w:rsidP="0072453D">
      <w:pPr>
        <w:spacing w:after="120"/>
      </w:pPr>
      <w:r>
        <w:t>Ако стартираме примера и въведем</w:t>
      </w:r>
      <w:r w:rsidRPr="00F07511">
        <w:t xml:space="preserve"> </w:t>
      </w:r>
      <w:r>
        <w:t>числата 4 и 5,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8849"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eastAsia="en-US"/>
              </w:rPr>
              <w:t>Enter two numbers.</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eastAsia="en-US"/>
              </w:rPr>
              <w:t>Enter first number: 4</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eastAsia="en-US"/>
              </w:rPr>
              <w:t>Enter second number: 5</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eastAsia="en-US"/>
              </w:rPr>
              <w:t>The bigger number is: 5</w:t>
            </w:r>
          </w:p>
        </w:tc>
      </w:tr>
    </w:tbl>
    <w:p w:rsidR="0072453D" w:rsidRPr="00DD1597" w:rsidRDefault="0072453D" w:rsidP="0072453D">
      <w:pPr>
        <w:pStyle w:val="Heading4"/>
      </w:pPr>
      <w:r>
        <w:t>К</w:t>
      </w:r>
      <w:r w:rsidRPr="00DD1597">
        <w:t>онструкция</w:t>
      </w:r>
      <w:r>
        <w:t>та</w:t>
      </w:r>
      <w:r w:rsidRPr="00DD1597">
        <w:t xml:space="preserve"> </w:t>
      </w:r>
      <w:r w:rsidRPr="00473D90">
        <w:rPr>
          <w:lang w:val="en-US"/>
        </w:rPr>
        <w:t>if</w:t>
      </w:r>
      <w:r w:rsidRPr="00DD1597">
        <w:t xml:space="preserve"> </w:t>
      </w:r>
      <w:r>
        <w:t>и къдравите скоби</w:t>
      </w:r>
    </w:p>
    <w:p w:rsidR="0072453D" w:rsidRDefault="0072453D" w:rsidP="0072453D">
      <w:pPr>
        <w:spacing w:after="120"/>
      </w:pPr>
      <w:r w:rsidRPr="00DD1597">
        <w:t xml:space="preserve">При наличието на само един оператор в тялото на </w:t>
      </w:r>
      <w:r w:rsidRPr="00804196">
        <w:rPr>
          <w:rStyle w:val="Code"/>
        </w:rPr>
        <w:t>if</w:t>
      </w:r>
      <w:r w:rsidRPr="00DD1597">
        <w:t>-конструкцията, къдравите скоби, обозначаващи тялото на условния оператор могат да бъдат изпуснати, както е показано по-долу. Добра практика е, обаче те да бъдат поставяни, дори при наличието на само един оператор. Целта е програмния</w:t>
      </w:r>
      <w:r>
        <w:t>т</w:t>
      </w:r>
      <w:r w:rsidRPr="00DD1597">
        <w:t xml:space="preserve"> код да бъде по-четим.</w:t>
      </w:r>
    </w:p>
    <w:p w:rsidR="0072453D" w:rsidRPr="00FC7DFD" w:rsidRDefault="0072453D" w:rsidP="0072453D">
      <w:pPr>
        <w:spacing w:after="120"/>
      </w:pPr>
      <w:r w:rsidRPr="00FC7DFD">
        <w:t xml:space="preserve">Ето един пример, в който изпускането на къдравите скоби </w:t>
      </w:r>
      <w:r>
        <w:t>води до объркване:</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lang w:val="en-US" w:eastAsia="en-US"/>
              </w:rPr>
              <w:t>int</w:t>
            </w:r>
            <w:r w:rsidRPr="005F73D4">
              <w:rPr>
                <w:rFonts w:ascii="Courier New" w:hAnsi="Courier New" w:cs="Courier New"/>
                <w:noProof/>
                <w:color w:val="000000"/>
                <w:szCs w:val="20"/>
              </w:rPr>
              <w:t xml:space="preserve"> a = 6;</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lang w:val="en-US" w:eastAsia="en-US"/>
              </w:rPr>
              <w:t>if</w:t>
            </w:r>
            <w:r w:rsidRPr="005F73D4">
              <w:rPr>
                <w:rFonts w:ascii="Courier New" w:hAnsi="Courier New" w:cs="Courier New"/>
                <w:noProof/>
                <w:color w:val="000000"/>
                <w:szCs w:val="20"/>
              </w:rPr>
              <w:t xml:space="preserve"> (a &gt; 5)</w:t>
            </w:r>
          </w:p>
          <w:p w:rsidR="0072453D" w:rsidRPr="005F73D4" w:rsidRDefault="0072453D" w:rsidP="0072453D">
            <w:pPr>
              <w:autoSpaceDE w:val="0"/>
              <w:autoSpaceDN w:val="0"/>
              <w:adjustRightInd w:val="0"/>
              <w:spacing w:before="0"/>
              <w:jc w:val="left"/>
              <w:rPr>
                <w:rFonts w:ascii="Courier New" w:hAnsi="Courier New" w:cs="Courier New"/>
                <w:noProof/>
                <w:color w:val="000000"/>
                <w:szCs w:val="20"/>
              </w:rPr>
            </w:pPr>
            <w:r w:rsidRPr="005F73D4">
              <w:rPr>
                <w:rFonts w:ascii="Courier New" w:hAnsi="Courier New" w:cs="Courier New"/>
                <w:noProof/>
                <w:color w:val="000000"/>
                <w:szCs w:val="20"/>
              </w:rPr>
              <w:tab/>
            </w:r>
            <w:r w:rsidRPr="005F73D4">
              <w:rPr>
                <w:rFonts w:ascii="Courier New" w:hAnsi="Courier New" w:cs="Courier New"/>
                <w:noProof/>
                <w:color w:val="2B91AF"/>
                <w:szCs w:val="20"/>
                <w:lang w:val="en-US" w:eastAsia="en-US"/>
              </w:rPr>
              <w:t>Console</w:t>
            </w:r>
            <w:r w:rsidRPr="005F73D4">
              <w:rPr>
                <w:rFonts w:ascii="Courier New" w:hAnsi="Courier New" w:cs="Courier New"/>
                <w:noProof/>
                <w:color w:val="000000"/>
                <w:szCs w:val="20"/>
              </w:rPr>
              <w:t>.WriteLine(</w:t>
            </w:r>
            <w:r w:rsidRPr="005F73D4">
              <w:rPr>
                <w:rFonts w:ascii="Courier New" w:hAnsi="Courier New" w:cs="Courier New"/>
                <w:noProof/>
                <w:color w:val="A31515"/>
                <w:szCs w:val="20"/>
                <w:lang w:val="en-US" w:eastAsia="en-US"/>
              </w:rPr>
              <w:t>"Променливата а е по-голяма от 5."</w:t>
            </w:r>
            <w:r w:rsidRPr="005F73D4">
              <w:rPr>
                <w:rFonts w:ascii="Courier New" w:hAnsi="Courier New" w:cs="Courier New"/>
                <w:noProof/>
                <w:color w:val="000000"/>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00"/>
                <w:szCs w:val="20"/>
              </w:rPr>
              <w:tab/>
            </w:r>
            <w:r w:rsidRPr="005F73D4">
              <w:rPr>
                <w:rFonts w:ascii="Courier New" w:hAnsi="Courier New" w:cs="Courier New"/>
                <w:noProof/>
                <w:color w:val="2B91AF"/>
                <w:szCs w:val="20"/>
                <w:lang w:val="en-US" w:eastAsia="en-US"/>
              </w:rPr>
              <w:t>Console</w:t>
            </w:r>
            <w:r w:rsidRPr="005F73D4">
              <w:rPr>
                <w:rFonts w:ascii="Courier New" w:hAnsi="Courier New" w:cs="Courier New"/>
                <w:noProof/>
                <w:color w:val="000000"/>
                <w:szCs w:val="20"/>
              </w:rPr>
              <w:t>.WriteLine(</w:t>
            </w:r>
            <w:r w:rsidRPr="00F07511">
              <w:rPr>
                <w:rFonts w:ascii="Courier New" w:hAnsi="Courier New" w:cs="Courier New"/>
                <w:noProof/>
                <w:color w:val="A31515"/>
                <w:szCs w:val="20"/>
                <w:lang w:eastAsia="en-US"/>
              </w:rPr>
              <w:t>"Този код винаги ще се изпълни!"</w:t>
            </w:r>
            <w:r w:rsidRPr="005F73D4">
              <w:rPr>
                <w:rFonts w:ascii="Courier New" w:hAnsi="Courier New" w:cs="Courier New"/>
                <w:noProof/>
                <w:color w:val="000000"/>
                <w:szCs w:val="20"/>
              </w:rPr>
              <w:t>);</w:t>
            </w:r>
          </w:p>
          <w:p w:rsidR="0072453D" w:rsidRPr="005F73D4" w:rsidRDefault="0072453D" w:rsidP="0072453D">
            <w:pPr>
              <w:spacing w:before="0"/>
              <w:jc w:val="left"/>
              <w:rPr>
                <w:noProof/>
                <w:color w:val="006600"/>
              </w:rPr>
            </w:pPr>
            <w:r w:rsidRPr="005F73D4">
              <w:rPr>
                <w:rFonts w:ascii="Courier New" w:hAnsi="Courier New" w:cs="Courier New"/>
                <w:noProof/>
                <w:color w:val="006600"/>
                <w:szCs w:val="20"/>
              </w:rPr>
              <w:t>// Bad practice: unreadable code</w:t>
            </w:r>
          </w:p>
        </w:tc>
      </w:tr>
    </w:tbl>
    <w:p w:rsidR="0072453D" w:rsidRPr="00D95494" w:rsidRDefault="0072453D" w:rsidP="0072453D">
      <w:pPr>
        <w:spacing w:after="120"/>
      </w:pPr>
      <w:r>
        <w:t>В горния пример кодът е форматиран заблуждаващо и създава впечат</w:t>
      </w:r>
      <w:r>
        <w:softHyphen/>
        <w:t xml:space="preserve">ление, че и двете печатания по конзолата се отнасят за тялото на </w:t>
      </w:r>
      <w:r w:rsidRPr="00804196">
        <w:rPr>
          <w:rStyle w:val="Code"/>
        </w:rPr>
        <w:t>if</w:t>
      </w:r>
      <w:r w:rsidRPr="00E15FF3">
        <w:rPr>
          <w:lang w:val="ru-RU"/>
        </w:rPr>
        <w:t xml:space="preserve"> </w:t>
      </w:r>
      <w:r w:rsidRPr="00804196">
        <w:t>блока, а всъщност това е вярно само за първия от тях.</w:t>
      </w:r>
    </w:p>
    <w:tbl>
      <w:tblPr>
        <w:tblW w:w="0" w:type="auto"/>
        <w:tblInd w:w="108" w:type="dxa"/>
        <w:tblCellMar>
          <w:top w:w="113" w:type="dxa"/>
          <w:bottom w:w="113" w:type="dxa"/>
        </w:tblCellMar>
        <w:tblLook w:val="01E0" w:firstRow="1" w:lastRow="1" w:firstColumn="1" w:lastColumn="1" w:noHBand="0" w:noVBand="0"/>
      </w:tblPr>
      <w:tblGrid>
        <w:gridCol w:w="800"/>
        <w:gridCol w:w="7246"/>
      </w:tblGrid>
      <w:tr w:rsidR="0072453D" w:rsidRPr="00D95494"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D95494" w:rsidRDefault="006A7979" w:rsidP="0072453D">
            <w:pPr>
              <w:spacing w:before="0"/>
              <w:jc w:val="center"/>
            </w:pPr>
            <w:r>
              <w:rPr>
                <w:noProof/>
                <w:lang w:val="en-US" w:eastAsia="en-US"/>
              </w:rPr>
              <w:drawing>
                <wp:inline distT="0" distB="0" distL="0" distR="0">
                  <wp:extent cx="323850" cy="323850"/>
                  <wp:effectExtent l="0" t="0" r="0" b="0"/>
                  <wp:docPr id="58" name="Picture 58"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cpp-tutor.de/mfc/mfc/kap2/_intern/idi_exc.gif"/>
                          <pic:cNvPicPr>
                            <a:picLocks noChangeAspect="1" noChangeArrowheads="1"/>
                          </pic:cNvPicPr>
                        </pic:nvPicPr>
                        <pic:blipFill>
                          <a:blip r:embed="rId360" r:link="rId361">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8188" w:type="dxa"/>
            <w:tcBorders>
              <w:top w:val="single" w:sz="4" w:space="0" w:color="auto"/>
              <w:left w:val="single" w:sz="4" w:space="0" w:color="auto"/>
              <w:bottom w:val="single" w:sz="4" w:space="0" w:color="auto"/>
              <w:right w:val="single" w:sz="4" w:space="0" w:color="auto"/>
            </w:tcBorders>
            <w:vAlign w:val="center"/>
          </w:tcPr>
          <w:p w:rsidR="0072453D" w:rsidRPr="00711566" w:rsidRDefault="0072453D" w:rsidP="0072453D">
            <w:pPr>
              <w:pStyle w:val="WarningMessage"/>
            </w:pPr>
            <w:r>
              <w:t>Винаги слагайте къдрави скоби {</w:t>
            </w:r>
            <w:r w:rsidRPr="005F73D4">
              <w:rPr>
                <w:lang w:val="ru-RU"/>
              </w:rPr>
              <w:t xml:space="preserve"> </w:t>
            </w:r>
            <w:r>
              <w:t xml:space="preserve">} за тялото на </w:t>
            </w:r>
            <w:r w:rsidRPr="00473D90">
              <w:rPr>
                <w:lang w:val="en-US"/>
              </w:rPr>
              <w:t>if</w:t>
            </w:r>
            <w:r>
              <w:t xml:space="preserve"> блоко</w:t>
            </w:r>
            <w:r>
              <w:softHyphen/>
              <w:t>вете, дори ако то се състои само от един оператор!</w:t>
            </w:r>
          </w:p>
        </w:tc>
      </w:tr>
    </w:tbl>
    <w:p w:rsidR="0072453D" w:rsidRDefault="0072453D" w:rsidP="0072453D">
      <w:pPr>
        <w:pStyle w:val="Heading3"/>
      </w:pPr>
      <w:bookmarkStart w:id="432" w:name="_Toc243587273"/>
      <w:bookmarkStart w:id="433" w:name="_Toc299460932"/>
      <w:r w:rsidRPr="00DD1597">
        <w:lastRenderedPageBreak/>
        <w:t xml:space="preserve">Условна конструкция </w:t>
      </w:r>
      <w:r w:rsidRPr="00473D90">
        <w:rPr>
          <w:lang w:val="en-US"/>
        </w:rPr>
        <w:t>if-else</w:t>
      </w:r>
      <w:bookmarkEnd w:id="432"/>
      <w:bookmarkEnd w:id="433"/>
    </w:p>
    <w:p w:rsidR="0072453D" w:rsidRPr="00770FAB" w:rsidRDefault="0072453D" w:rsidP="0072453D">
      <w:pPr>
        <w:spacing w:after="120"/>
      </w:pPr>
      <w:r w:rsidRPr="00770FAB">
        <w:t xml:space="preserve">В C#, както и в повечето езици за програмиране, съществува условна конструкция с </w:t>
      </w:r>
      <w:r w:rsidRPr="00770FAB">
        <w:rPr>
          <w:rStyle w:val="Code"/>
        </w:rPr>
        <w:t>else</w:t>
      </w:r>
      <w:r w:rsidRPr="00770FAB">
        <w:t xml:space="preserve"> клауза: конструкцията </w:t>
      </w:r>
      <w:r w:rsidRPr="00770FAB">
        <w:rPr>
          <w:rStyle w:val="Code"/>
        </w:rPr>
        <w:t>if</w:t>
      </w:r>
      <w:r w:rsidRPr="00770FAB">
        <w:t>-</w:t>
      </w:r>
      <w:r w:rsidRPr="00770FAB">
        <w:rPr>
          <w:rStyle w:val="Code"/>
        </w:rPr>
        <w:t>else</w:t>
      </w:r>
      <w:r w:rsidRPr="00770FAB">
        <w:t>. Нейният формат е, както следва:</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if</w:t>
            </w:r>
            <w:r w:rsidRPr="00473D90">
              <w:rPr>
                <w:rFonts w:ascii="Courier New" w:hAnsi="Courier New" w:cs="Courier New"/>
                <w:noProof/>
                <w:szCs w:val="20"/>
                <w:lang w:val="en-US" w:eastAsia="en-US"/>
              </w:rPr>
              <w:t xml:space="preserve"> (булев израз)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ab/>
              <w:t>тяло на условната конструкция;</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 xml:space="preserve">}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else</w:t>
            </w:r>
            <w:r w:rsidRPr="00473D90">
              <w:rPr>
                <w:rFonts w:ascii="Courier New" w:hAnsi="Courier New" w:cs="Courier New"/>
                <w:noProof/>
                <w:szCs w:val="20"/>
                <w:lang w:val="en-US" w:eastAsia="en-US"/>
              </w:rPr>
              <w:t xml:space="preserve">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ab/>
              <w:t>тяло на else-конструкция;</w:t>
            </w:r>
          </w:p>
          <w:p w:rsidR="0072453D" w:rsidRPr="00DD1597" w:rsidRDefault="0072453D" w:rsidP="0072453D">
            <w:pPr>
              <w:spacing w:before="0"/>
              <w:rPr>
                <w:noProof/>
              </w:rPr>
            </w:pPr>
            <w:r w:rsidRPr="00473D90">
              <w:rPr>
                <w:rFonts w:ascii="Courier New" w:hAnsi="Courier New" w:cs="Courier New"/>
                <w:noProof/>
                <w:szCs w:val="20"/>
                <w:lang w:val="en-US" w:eastAsia="en-US"/>
              </w:rPr>
              <w:t>}</w:t>
            </w:r>
          </w:p>
        </w:tc>
      </w:tr>
    </w:tbl>
    <w:p w:rsidR="0072453D" w:rsidRPr="00DD1597" w:rsidRDefault="0072453D" w:rsidP="0072453D">
      <w:r w:rsidRPr="00DD1597">
        <w:t xml:space="preserve">Форматът </w:t>
      </w:r>
      <w:r>
        <w:t xml:space="preserve">на </w:t>
      </w:r>
      <w:r w:rsidRPr="00770FAB">
        <w:rPr>
          <w:rStyle w:val="Code"/>
        </w:rPr>
        <w:t>if-else</w:t>
      </w:r>
      <w:r>
        <w:t xml:space="preserve"> конструкцията </w:t>
      </w:r>
      <w:r w:rsidRPr="00DD1597">
        <w:t xml:space="preserve">включва: запазена дума </w:t>
      </w:r>
      <w:r w:rsidRPr="00FD2315">
        <w:rPr>
          <w:rStyle w:val="Code"/>
        </w:rPr>
        <w:t>if</w:t>
      </w:r>
      <w:r w:rsidRPr="00DD1597">
        <w:t xml:space="preserve">, булев израз, тяло на условната конструкция, запазена дума </w:t>
      </w:r>
      <w:r w:rsidRPr="00FD2315">
        <w:rPr>
          <w:rStyle w:val="Code"/>
        </w:rPr>
        <w:t>else</w:t>
      </w:r>
      <w:r w:rsidRPr="00DD1597">
        <w:t xml:space="preserve">, тяло на </w:t>
      </w:r>
      <w:r w:rsidRPr="00FD2315">
        <w:rPr>
          <w:rStyle w:val="Code"/>
        </w:rPr>
        <w:t>else</w:t>
      </w:r>
      <w:r w:rsidRPr="00DD1597">
        <w:t xml:space="preserve">-конструкция. Тялото на </w:t>
      </w:r>
      <w:r w:rsidRPr="00FD2315">
        <w:rPr>
          <w:rStyle w:val="Code"/>
        </w:rPr>
        <w:t>else</w:t>
      </w:r>
      <w:r w:rsidRPr="00DD1597">
        <w:t>-конструкцията може да се състои от един или няколко оператора</w:t>
      </w:r>
      <w:r>
        <w:t>, заградени в къдрави скоби</w:t>
      </w:r>
      <w:r w:rsidRPr="00F07511">
        <w:t xml:space="preserve">, </w:t>
      </w:r>
      <w:r>
        <w:t>също както тялото на условната конструкция</w:t>
      </w:r>
      <w:r w:rsidRPr="00DD1597">
        <w:t>.</w:t>
      </w:r>
    </w:p>
    <w:p w:rsidR="0072453D" w:rsidRPr="00DD1597" w:rsidRDefault="0072453D" w:rsidP="0072453D">
      <w:r>
        <w:t>Тази конструкция работи по следния начин: и</w:t>
      </w:r>
      <w:r w:rsidRPr="00DD1597">
        <w:t xml:space="preserve">зчислява се изразът в скобите (булевият израз). Резултатът от изчислението </w:t>
      </w:r>
      <w:r>
        <w:t xml:space="preserve">трябва да е булев – </w:t>
      </w:r>
      <w:r w:rsidRPr="00DD1597">
        <w:rPr>
          <w:rStyle w:val="Code"/>
        </w:rPr>
        <w:t>true</w:t>
      </w:r>
      <w:r w:rsidRPr="00DD1597">
        <w:t xml:space="preserve"> или </w:t>
      </w:r>
      <w:r w:rsidRPr="00DD1597">
        <w:rPr>
          <w:rStyle w:val="Code"/>
        </w:rPr>
        <w:t>false</w:t>
      </w:r>
      <w:r w:rsidRPr="00DD1597">
        <w:t>. В зависимост от резултата са възможни два пътя, по които да продължи потока от изчисления</w:t>
      </w:r>
      <w:r>
        <w:t>та</w:t>
      </w:r>
      <w:r w:rsidRPr="00DD1597">
        <w:t xml:space="preserve">. Ако булевият израз се </w:t>
      </w:r>
      <w:r>
        <w:t>изчисли</w:t>
      </w:r>
      <w:r w:rsidRPr="00DD1597">
        <w:t xml:space="preserve"> до </w:t>
      </w:r>
      <w:r w:rsidRPr="00DA6B32">
        <w:rPr>
          <w:rStyle w:val="Code"/>
        </w:rPr>
        <w:t>true</w:t>
      </w:r>
      <w:r w:rsidRPr="00DD1597">
        <w:t xml:space="preserve">, се изпълнява тялото на условната конструкция, а тялото на </w:t>
      </w:r>
      <w:r w:rsidRPr="00DD1597">
        <w:rPr>
          <w:rStyle w:val="Code"/>
        </w:rPr>
        <w:t>else</w:t>
      </w:r>
      <w:r w:rsidRPr="00DD1597">
        <w:t>-конструкцията се пропуска и операторите в него не се изпъл</w:t>
      </w:r>
      <w:r>
        <w:softHyphen/>
      </w:r>
      <w:r w:rsidRPr="00DD1597">
        <w:t xml:space="preserve">няват. </w:t>
      </w:r>
      <w:r>
        <w:t>В обратния случай, а</w:t>
      </w:r>
      <w:r w:rsidRPr="00DD1597">
        <w:t xml:space="preserve">ко булевият израз се </w:t>
      </w:r>
      <w:r>
        <w:t>изчисли</w:t>
      </w:r>
      <w:r w:rsidRPr="00DD1597">
        <w:t xml:space="preserve"> до </w:t>
      </w:r>
      <w:r w:rsidRPr="00DD1597">
        <w:rPr>
          <w:rStyle w:val="Code"/>
        </w:rPr>
        <w:t>false</w:t>
      </w:r>
      <w:r w:rsidRPr="00DD1597">
        <w:t xml:space="preserve">, се изпълнява тялото на </w:t>
      </w:r>
      <w:r w:rsidRPr="00DD1597">
        <w:rPr>
          <w:rStyle w:val="Code"/>
        </w:rPr>
        <w:t>else</w:t>
      </w:r>
      <w:r w:rsidRPr="00DD1597">
        <w:t xml:space="preserve">-конструкцията, а </w:t>
      </w:r>
      <w:r>
        <w:t xml:space="preserve">основното </w:t>
      </w:r>
      <w:r w:rsidRPr="00DD1597">
        <w:t>тяло на условната конструкция се пропуска и операторите в него не се изпълняват.</w:t>
      </w:r>
    </w:p>
    <w:p w:rsidR="0072453D" w:rsidRPr="00DD1597" w:rsidRDefault="0072453D" w:rsidP="0072453D">
      <w:pPr>
        <w:pStyle w:val="Heading4"/>
      </w:pPr>
      <w:r w:rsidRPr="00DD1597">
        <w:t xml:space="preserve">Условна конструкция </w:t>
      </w:r>
      <w:r w:rsidRPr="00473D90">
        <w:rPr>
          <w:lang w:val="en-US"/>
        </w:rPr>
        <w:t>if-else</w:t>
      </w:r>
      <w:r w:rsidRPr="00DD1597">
        <w:t xml:space="preserve"> – пример</w:t>
      </w:r>
    </w:p>
    <w:p w:rsidR="0072453D" w:rsidRPr="00DD1597" w:rsidRDefault="0072453D" w:rsidP="0072453D">
      <w:pPr>
        <w:spacing w:after="120"/>
      </w:pPr>
      <w:r w:rsidRPr="00DD1597">
        <w:t xml:space="preserve">Нека разгледаме следния </w:t>
      </w:r>
      <w:r>
        <w:t xml:space="preserve">пример, за да покажем в действие как работи </w:t>
      </w:r>
      <w:r w:rsidRPr="0010151C">
        <w:rPr>
          <w:rStyle w:val="Code"/>
        </w:rPr>
        <w:t>if-else</w:t>
      </w:r>
      <w:r>
        <w:t xml:space="preserve"> конструкцията</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tatic</w:t>
            </w:r>
            <w:r w:rsidRPr="005F73D4">
              <w:rPr>
                <w:rFonts w:ascii="Courier New" w:hAnsi="Courier New" w:cs="Courier New"/>
                <w:noProof/>
                <w:szCs w:val="20"/>
              </w:rPr>
              <w:t xml:space="preserve"> </w:t>
            </w:r>
            <w:r w:rsidRPr="005F73D4">
              <w:rPr>
                <w:rFonts w:ascii="Courier New" w:hAnsi="Courier New" w:cs="Courier New"/>
                <w:noProof/>
                <w:color w:val="0000FF"/>
                <w:szCs w:val="20"/>
              </w:rPr>
              <w:t>void</w:t>
            </w:r>
            <w:r w:rsidRPr="005F73D4">
              <w:rPr>
                <w:rFonts w:ascii="Courier New" w:hAnsi="Courier New" w:cs="Courier New"/>
                <w:noProof/>
                <w:szCs w:val="20"/>
              </w:rPr>
              <w:t xml:space="preserve"> Main()</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nt</w:t>
            </w:r>
            <w:r w:rsidRPr="005F73D4">
              <w:rPr>
                <w:rFonts w:ascii="Courier New" w:hAnsi="Courier New" w:cs="Courier New"/>
                <w:noProof/>
                <w:szCs w:val="20"/>
              </w:rPr>
              <w:t xml:space="preserve"> x = 2;</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f</w:t>
            </w:r>
            <w:r w:rsidRPr="005F73D4">
              <w:rPr>
                <w:rFonts w:ascii="Courier New" w:hAnsi="Courier New" w:cs="Courier New"/>
                <w:noProof/>
                <w:szCs w:val="20"/>
              </w:rPr>
              <w:t xml:space="preserve"> (x &gt; 3)</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x е по-голямо от 3"</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color w:val="0000FF"/>
                <w:szCs w:val="20"/>
              </w:rPr>
            </w:pPr>
            <w:r w:rsidRPr="005F73D4">
              <w:rPr>
                <w:rFonts w:ascii="Courier New" w:hAnsi="Courier New" w:cs="Courier New"/>
                <w:noProof/>
                <w:szCs w:val="20"/>
              </w:rPr>
              <w:tab/>
            </w:r>
            <w:r w:rsidRPr="005F73D4">
              <w:rPr>
                <w:rFonts w:ascii="Courier New" w:hAnsi="Courier New" w:cs="Courier New"/>
                <w:noProof/>
                <w:color w:val="0000FF"/>
                <w:szCs w:val="20"/>
              </w:rPr>
              <w:t>els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x не е по-голямо от 3"</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rPr>
              <w:t>}</w:t>
            </w:r>
          </w:p>
        </w:tc>
      </w:tr>
    </w:tbl>
    <w:p w:rsidR="0072453D" w:rsidRDefault="0072453D" w:rsidP="0072453D">
      <w:pPr>
        <w:spacing w:after="120"/>
      </w:pPr>
      <w:r w:rsidRPr="00DD1597">
        <w:lastRenderedPageBreak/>
        <w:t xml:space="preserve">Програмният код може да бъде интерпретиран по следния начин: </w:t>
      </w:r>
      <w:r>
        <w:t>а</w:t>
      </w:r>
      <w:r w:rsidRPr="00DD1597">
        <w:t xml:space="preserve">ко x&gt;3, то резултатът на изхода е: </w:t>
      </w:r>
      <w:r>
        <w:t>"</w:t>
      </w:r>
      <w:r w:rsidRPr="009367BC">
        <w:rPr>
          <w:b/>
        </w:rPr>
        <w:t>x е по-голямо от 3</w:t>
      </w:r>
      <w:r>
        <w:t>"</w:t>
      </w:r>
      <w:r w:rsidRPr="00DD1597">
        <w:t>, иначе (</w:t>
      </w:r>
      <w:r w:rsidRPr="00FD2315">
        <w:rPr>
          <w:rStyle w:val="Code"/>
        </w:rPr>
        <w:t>else</w:t>
      </w:r>
      <w:r w:rsidRPr="00DD1597">
        <w:t xml:space="preserve">) резултатът е: </w:t>
      </w:r>
      <w:r>
        <w:t>"</w:t>
      </w:r>
      <w:r w:rsidRPr="009367BC">
        <w:rPr>
          <w:b/>
        </w:rPr>
        <w:t>x не е по-голямо от 3</w:t>
      </w:r>
      <w:r>
        <w:t>"</w:t>
      </w:r>
      <w:r w:rsidRPr="00DD1597">
        <w:t>. В случая, понеже x=</w:t>
      </w:r>
      <w:r>
        <w:t>2</w:t>
      </w:r>
      <w:r w:rsidRPr="00DD1597">
        <w:t>, след изчислението на булевия израз ще бъде изпълнен оператор</w:t>
      </w:r>
      <w:r>
        <w:t>ът</w:t>
      </w:r>
      <w:r w:rsidRPr="00DD1597">
        <w:t xml:space="preserve"> </w:t>
      </w:r>
      <w:r>
        <w:t>от</w:t>
      </w:r>
      <w:r w:rsidRPr="00DD1597">
        <w:t xml:space="preserve"> </w:t>
      </w:r>
      <w:r w:rsidRPr="00FD2315">
        <w:rPr>
          <w:rStyle w:val="Code"/>
        </w:rPr>
        <w:t>else</w:t>
      </w:r>
      <w:r w:rsidRPr="00DD1597">
        <w:t xml:space="preserve">-конструкцията. Резултатът </w:t>
      </w:r>
      <w:r>
        <w:t xml:space="preserve">от примера </w:t>
      </w:r>
      <w:r w:rsidRPr="00DD1597">
        <w:t>е:</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248"/>
        </w:trPr>
        <w:tc>
          <w:tcPr>
            <w:tcW w:w="9030" w:type="dxa"/>
            <w:tcBorders>
              <w:top w:val="single" w:sz="4" w:space="0" w:color="auto"/>
              <w:left w:val="single" w:sz="4" w:space="0" w:color="auto"/>
              <w:bottom w:val="single" w:sz="4" w:space="0" w:color="auto"/>
              <w:right w:val="single" w:sz="4" w:space="0" w:color="auto"/>
            </w:tcBorders>
          </w:tcPr>
          <w:p w:rsidR="0072453D" w:rsidRPr="00FD2315" w:rsidRDefault="0072453D" w:rsidP="0072453D">
            <w:pPr>
              <w:spacing w:before="0"/>
              <w:rPr>
                <w:rStyle w:val="Code"/>
              </w:rPr>
            </w:pPr>
            <w:r w:rsidRPr="00FD2315">
              <w:rPr>
                <w:rStyle w:val="Code"/>
              </w:rPr>
              <w:t>x не е по-голямо от 3</w:t>
            </w:r>
          </w:p>
        </w:tc>
      </w:tr>
    </w:tbl>
    <w:p w:rsidR="0072453D" w:rsidRPr="00DD1597" w:rsidRDefault="0072453D" w:rsidP="0072453D">
      <w:pPr>
        <w:spacing w:after="120"/>
      </w:pPr>
      <w:bookmarkStart w:id="434" w:name="_Toc243587274"/>
      <w:r>
        <w:t>На следващата блок-схема е показан графично потокът на изчисленията</w:t>
      </w:r>
      <w:r w:rsidRPr="00F07511">
        <w:t xml:space="preserve"> </w:t>
      </w:r>
      <w:r>
        <w:t>от този пример:</w:t>
      </w:r>
    </w:p>
    <w:p w:rsidR="0072453D" w:rsidRPr="003757A3" w:rsidRDefault="006A7979" w:rsidP="0072453D">
      <w:r>
        <w:rPr>
          <w:noProof/>
          <w:lang w:val="en-US" w:eastAsia="en-US"/>
        </w:rPr>
        <w:drawing>
          <wp:inline distT="0" distB="0" distL="0" distR="0">
            <wp:extent cx="5095875" cy="3562350"/>
            <wp:effectExtent l="0" t="0" r="9525" b="0"/>
            <wp:docPr id="59" name="Picture 59" descr="Draw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rawing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95875" cy="3562350"/>
                    </a:xfrm>
                    <a:prstGeom prst="rect">
                      <a:avLst/>
                    </a:prstGeom>
                    <a:noFill/>
                    <a:ln>
                      <a:noFill/>
                    </a:ln>
                  </pic:spPr>
                </pic:pic>
              </a:graphicData>
            </a:graphic>
          </wp:inline>
        </w:drawing>
      </w:r>
    </w:p>
    <w:p w:rsidR="0072453D" w:rsidRPr="00DD1597" w:rsidRDefault="0072453D" w:rsidP="0072453D">
      <w:pPr>
        <w:pStyle w:val="Heading3"/>
      </w:pPr>
      <w:bookmarkStart w:id="435" w:name="_Toc299460933"/>
      <w:r w:rsidRPr="00DD1597">
        <w:t xml:space="preserve">Вложени </w:t>
      </w:r>
      <w:r w:rsidRPr="00473D90">
        <w:rPr>
          <w:lang w:val="en-US"/>
        </w:rPr>
        <w:t>if</w:t>
      </w:r>
      <w:r w:rsidRPr="00DD1597">
        <w:t xml:space="preserve"> конструкции</w:t>
      </w:r>
      <w:bookmarkEnd w:id="434"/>
      <w:bookmarkEnd w:id="435"/>
    </w:p>
    <w:p w:rsidR="0072453D" w:rsidRPr="00DD1597" w:rsidRDefault="0072453D" w:rsidP="0072453D">
      <w:r w:rsidRPr="00DD1597">
        <w:t xml:space="preserve">Понякога е нужно програмната логика в дадена програма или приложение да бъде представена посредством </w:t>
      </w:r>
      <w:r w:rsidRPr="005E1B03">
        <w:rPr>
          <w:rStyle w:val="Code"/>
        </w:rPr>
        <w:t>if</w:t>
      </w:r>
      <w:r>
        <w:t xml:space="preserve">-конструкции, които се съдържат една в друга. Наричаме ги </w:t>
      </w:r>
      <w:r w:rsidRPr="00FD2315">
        <w:rPr>
          <w:b/>
        </w:rPr>
        <w:t>вложени</w:t>
      </w:r>
      <w:r w:rsidRPr="00DD1597">
        <w:t xml:space="preserve"> </w:t>
      </w:r>
      <w:r w:rsidRPr="00A87FA7">
        <w:rPr>
          <w:rStyle w:val="Code"/>
        </w:rPr>
        <w:t>if</w:t>
      </w:r>
      <w:r w:rsidRPr="00DD1597">
        <w:t xml:space="preserve"> или </w:t>
      </w:r>
      <w:r w:rsidRPr="005E1B03">
        <w:rPr>
          <w:rStyle w:val="Code"/>
        </w:rPr>
        <w:t>if-else</w:t>
      </w:r>
      <w:r w:rsidRPr="00DD1597">
        <w:t xml:space="preserve"> конструкции.</w:t>
      </w:r>
    </w:p>
    <w:p w:rsidR="0072453D" w:rsidRPr="00DD1597" w:rsidRDefault="0072453D" w:rsidP="0072453D">
      <w:r w:rsidRPr="00DD1597">
        <w:t xml:space="preserve">Влагане наричаме поставянето на </w:t>
      </w:r>
      <w:r w:rsidRPr="00A87FA7">
        <w:rPr>
          <w:rStyle w:val="Code"/>
        </w:rPr>
        <w:t>if</w:t>
      </w:r>
      <w:r w:rsidRPr="00DD1597">
        <w:t xml:space="preserve"> или </w:t>
      </w:r>
      <w:r w:rsidRPr="00A87FA7">
        <w:rPr>
          <w:rStyle w:val="Code"/>
        </w:rPr>
        <w:t>if</w:t>
      </w:r>
      <w:r w:rsidRPr="00DD1597">
        <w:t>-</w:t>
      </w:r>
      <w:r w:rsidRPr="00F95D6E">
        <w:rPr>
          <w:rStyle w:val="Code"/>
        </w:rPr>
        <w:t>else</w:t>
      </w:r>
      <w:r w:rsidRPr="00DD1597">
        <w:t xml:space="preserve"> </w:t>
      </w:r>
      <w:r>
        <w:t>конструкция</w:t>
      </w:r>
      <w:r w:rsidRPr="00DD1597">
        <w:t xml:space="preserve"> в </w:t>
      </w:r>
      <w:r>
        <w:t xml:space="preserve">тялото на </w:t>
      </w:r>
      <w:r w:rsidRPr="00DD1597">
        <w:t xml:space="preserve">друга </w:t>
      </w:r>
      <w:r w:rsidRPr="00F95D6E">
        <w:rPr>
          <w:rStyle w:val="Code"/>
        </w:rPr>
        <w:t>if</w:t>
      </w:r>
      <w:r w:rsidRPr="00DD1597">
        <w:t xml:space="preserve"> или </w:t>
      </w:r>
      <w:r w:rsidRPr="00A87FA7">
        <w:rPr>
          <w:rStyle w:val="Code"/>
        </w:rPr>
        <w:t>else</w:t>
      </w:r>
      <w:r w:rsidRPr="00DD1597">
        <w:t xml:space="preserve"> конструкция. </w:t>
      </w:r>
      <w:r>
        <w:t>В такива ситуации в</w:t>
      </w:r>
      <w:r w:rsidRPr="00DD1597">
        <w:t xml:space="preserve">сяка </w:t>
      </w:r>
      <w:r w:rsidRPr="00F95D6E">
        <w:rPr>
          <w:rStyle w:val="Code"/>
        </w:rPr>
        <w:t>else</w:t>
      </w:r>
      <w:r w:rsidRPr="00DD1597">
        <w:t xml:space="preserve"> клауза </w:t>
      </w:r>
      <w:r>
        <w:t xml:space="preserve">се отнася за </w:t>
      </w:r>
      <w:r w:rsidRPr="00DD1597">
        <w:t>най-близко разположе</w:t>
      </w:r>
      <w:r>
        <w:softHyphen/>
      </w:r>
      <w:r w:rsidRPr="00DD1597">
        <w:t xml:space="preserve">ната предходна </w:t>
      </w:r>
      <w:r w:rsidRPr="00F95D6E">
        <w:rPr>
          <w:rStyle w:val="Code"/>
        </w:rPr>
        <w:t>if</w:t>
      </w:r>
      <w:r w:rsidRPr="00DD1597">
        <w:t xml:space="preserve"> клауза. По този начин разбираме коя </w:t>
      </w:r>
      <w:r w:rsidRPr="00F95D6E">
        <w:rPr>
          <w:rStyle w:val="Code"/>
        </w:rPr>
        <w:t>else</w:t>
      </w:r>
      <w:r w:rsidRPr="00DD1597">
        <w:t xml:space="preserve"> клауза към коя </w:t>
      </w:r>
      <w:r w:rsidRPr="00A87FA7">
        <w:rPr>
          <w:rStyle w:val="Code"/>
        </w:rPr>
        <w:t>if</w:t>
      </w:r>
      <w:r w:rsidRPr="00DD1597">
        <w:t xml:space="preserve"> клауза се отнася.</w:t>
      </w:r>
    </w:p>
    <w:p w:rsidR="0072453D" w:rsidRPr="00DD1597" w:rsidRDefault="0072453D" w:rsidP="0072453D">
      <w:r w:rsidRPr="00DD1597">
        <w:t>Не е добра практика нивото на влагане да бъде повече от три, тоест не трябва да бъдат влагани повече от три условни конструкции една в друга.</w:t>
      </w:r>
      <w:r>
        <w:t xml:space="preserve"> </w:t>
      </w:r>
      <w:r w:rsidRPr="00DD1597">
        <w:t xml:space="preserve">Ако поради една или друга причина се наложи да бъде направено влагане </w:t>
      </w:r>
      <w:r w:rsidRPr="00DD1597">
        <w:lastRenderedPageBreak/>
        <w:t xml:space="preserve">на повече от три конструкции, то </w:t>
      </w:r>
      <w:r>
        <w:t xml:space="preserve">част от кода трябва да се изнесе в отделен метод (вж. главата </w:t>
      </w:r>
      <w:hyperlink w:anchor="_Глава_9._Методи" w:history="1">
        <w:r w:rsidRPr="002A2E7E">
          <w:rPr>
            <w:rStyle w:val="Hyperlink"/>
          </w:rPr>
          <w:t>Мето</w:t>
        </w:r>
        <w:r w:rsidRPr="002A2E7E">
          <w:rPr>
            <w:rStyle w:val="Hyperlink"/>
          </w:rPr>
          <w:t>д</w:t>
        </w:r>
        <w:r w:rsidRPr="002A2E7E">
          <w:rPr>
            <w:rStyle w:val="Hyperlink"/>
          </w:rPr>
          <w:t>и</w:t>
        </w:r>
      </w:hyperlink>
      <w:r>
        <w:t>)</w:t>
      </w:r>
      <w:r w:rsidRPr="00DD1597">
        <w:t>.</w:t>
      </w:r>
    </w:p>
    <w:p w:rsidR="0072453D" w:rsidRPr="00DD1597" w:rsidRDefault="0072453D" w:rsidP="0072453D">
      <w:pPr>
        <w:pStyle w:val="Heading4"/>
      </w:pPr>
      <w:r w:rsidRPr="00DD1597">
        <w:t xml:space="preserve">Вложени </w:t>
      </w:r>
      <w:r w:rsidRPr="00473D90">
        <w:rPr>
          <w:lang w:val="en-US"/>
        </w:rPr>
        <w:t>if</w:t>
      </w:r>
      <w:r w:rsidRPr="00DD1597">
        <w:t xml:space="preserve"> конструкции – пример</w:t>
      </w:r>
    </w:p>
    <w:p w:rsidR="0072453D" w:rsidRPr="00DD1597" w:rsidRDefault="0072453D" w:rsidP="0072453D">
      <w:pPr>
        <w:spacing w:after="120"/>
      </w:pPr>
      <w:r>
        <w:t>Следва п</w:t>
      </w:r>
      <w:r w:rsidRPr="00DD1597">
        <w:t xml:space="preserve">ример за употреба на вложени </w:t>
      </w:r>
      <w:r w:rsidRPr="00A87FA7">
        <w:rPr>
          <w:rStyle w:val="Code"/>
        </w:rPr>
        <w:t>if</w:t>
      </w:r>
      <w:r w:rsidRPr="00DD1597">
        <w:t xml:space="preserve"> конструкции:</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918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first = 5;</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second = 3;</w:t>
            </w:r>
          </w:p>
          <w:p w:rsidR="0072453D" w:rsidRPr="005F73D4" w:rsidRDefault="0072453D" w:rsidP="0072453D">
            <w:pPr>
              <w:autoSpaceDE w:val="0"/>
              <w:autoSpaceDN w:val="0"/>
              <w:adjustRightInd w:val="0"/>
              <w:spacing w:before="0"/>
              <w:jc w:val="left"/>
              <w:rPr>
                <w:rFonts w:ascii="Courier New" w:hAnsi="Courier New" w:cs="Courier New"/>
                <w:noProof/>
                <w:szCs w:val="20"/>
              </w:rPr>
            </w:pP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f</w:t>
            </w:r>
            <w:r w:rsidRPr="005F73D4">
              <w:rPr>
                <w:rFonts w:ascii="Courier New" w:hAnsi="Courier New" w:cs="Courier New"/>
                <w:noProof/>
                <w:szCs w:val="20"/>
              </w:rPr>
              <w:t xml:space="preserve"> (first == second)</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hese two numbers are equal."</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color w:val="0000FF"/>
                <w:szCs w:val="20"/>
              </w:rPr>
            </w:pPr>
            <w:r w:rsidRPr="005F73D4">
              <w:rPr>
                <w:rFonts w:ascii="Courier New" w:hAnsi="Courier New" w:cs="Courier New"/>
                <w:noProof/>
                <w:color w:val="0000FF"/>
                <w:szCs w:val="20"/>
              </w:rPr>
              <w:t>els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if</w:t>
            </w:r>
            <w:r w:rsidRPr="005F73D4">
              <w:rPr>
                <w:rFonts w:ascii="Courier New" w:hAnsi="Courier New" w:cs="Courier New"/>
                <w:noProof/>
                <w:szCs w:val="20"/>
              </w:rPr>
              <w:t xml:space="preserve"> (first &gt; second)</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he first number is greater."</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color w:val="0000FF"/>
                <w:szCs w:val="20"/>
              </w:rPr>
            </w:pPr>
            <w:r w:rsidRPr="005F73D4">
              <w:rPr>
                <w:rFonts w:ascii="Courier New" w:hAnsi="Courier New" w:cs="Courier New"/>
                <w:noProof/>
                <w:szCs w:val="20"/>
              </w:rPr>
              <w:tab/>
            </w:r>
            <w:r w:rsidRPr="005F73D4">
              <w:rPr>
                <w:rFonts w:ascii="Courier New" w:hAnsi="Courier New" w:cs="Courier New"/>
                <w:noProof/>
                <w:color w:val="0000FF"/>
                <w:szCs w:val="20"/>
              </w:rPr>
              <w:t>els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The second number is greater."</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t>}</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rPr>
              <w:t>}</w:t>
            </w:r>
          </w:p>
        </w:tc>
      </w:tr>
    </w:tbl>
    <w:p w:rsidR="0072453D" w:rsidRPr="00DD1597" w:rsidRDefault="0072453D" w:rsidP="0072453D">
      <w:pPr>
        <w:spacing w:after="120"/>
      </w:pPr>
      <w:r w:rsidRPr="00F95D6E">
        <w:t>В</w:t>
      </w:r>
      <w:r>
        <w:t xml:space="preserve"> примера се разглеждат две числа и се сравняват на две стъпки: първо се сравняват дали са равни и ако не са, се сравняват отново, за да се установи кое от числата е по-голямо. Ето го и резултата от работата на горния код:</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8046"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eastAsia="en-US"/>
              </w:rPr>
              <w:t>The first number is greater.</w:t>
            </w:r>
          </w:p>
        </w:tc>
      </w:tr>
    </w:tbl>
    <w:p w:rsidR="0072453D" w:rsidRPr="00387AD3" w:rsidRDefault="0072453D" w:rsidP="0072453D">
      <w:pPr>
        <w:pStyle w:val="Heading3"/>
      </w:pPr>
      <w:bookmarkStart w:id="436" w:name="_Toc299460934"/>
      <w:r w:rsidRPr="00387AD3">
        <w:t xml:space="preserve">Поредици </w:t>
      </w:r>
      <w:r w:rsidRPr="00387AD3">
        <w:rPr>
          <w:noProof/>
        </w:rPr>
        <w:t>if-else-if-else-...</w:t>
      </w:r>
      <w:bookmarkEnd w:id="436"/>
    </w:p>
    <w:p w:rsidR="0072453D" w:rsidRPr="00DD1597" w:rsidRDefault="0072453D" w:rsidP="0072453D">
      <w:pPr>
        <w:spacing w:after="120"/>
      </w:pPr>
      <w:r w:rsidRPr="00387AD3">
        <w:t xml:space="preserve">Понякога се налага да ползваме поредица от </w:t>
      </w:r>
      <w:r w:rsidRPr="00387AD3">
        <w:rPr>
          <w:rStyle w:val="Code"/>
        </w:rPr>
        <w:t>if</w:t>
      </w:r>
      <w:r w:rsidRPr="00387AD3">
        <w:t xml:space="preserve"> конструкции, в </w:t>
      </w:r>
      <w:r w:rsidRPr="00387AD3">
        <w:rPr>
          <w:rStyle w:val="Code"/>
        </w:rPr>
        <w:t>else</w:t>
      </w:r>
      <w:r w:rsidRPr="00387AD3">
        <w:t xml:space="preserve"> клаузата на които има нова </w:t>
      </w:r>
      <w:r w:rsidRPr="00387AD3">
        <w:rPr>
          <w:rStyle w:val="Code"/>
        </w:rPr>
        <w:t>if</w:t>
      </w:r>
      <w:r w:rsidRPr="00387AD3">
        <w:t xml:space="preserve"> конструкция. Ако ползваме вложени </w:t>
      </w:r>
      <w:r w:rsidRPr="00387AD3">
        <w:rPr>
          <w:rStyle w:val="Code"/>
        </w:rPr>
        <w:t>if</w:t>
      </w:r>
      <w:r w:rsidRPr="00387AD3">
        <w:t xml:space="preserve"> конструкции, кодът ще се отмести прекален</w:t>
      </w:r>
      <w:r>
        <w:rPr>
          <w:lang w:val="en-US"/>
        </w:rPr>
        <w:t>o</w:t>
      </w:r>
      <w:r w:rsidRPr="00387AD3">
        <w:t xml:space="preserve"> навътре. Затова </w:t>
      </w:r>
      <w:r>
        <w:t xml:space="preserve">в такива ситуации </w:t>
      </w:r>
      <w:r w:rsidRPr="00387AD3">
        <w:t xml:space="preserve">е допустимо след </w:t>
      </w:r>
      <w:r w:rsidRPr="00387AD3">
        <w:rPr>
          <w:rStyle w:val="Code"/>
        </w:rPr>
        <w:t>else</w:t>
      </w:r>
      <w:r w:rsidRPr="00387AD3">
        <w:t xml:space="preserve"> веднага да следва нов </w:t>
      </w:r>
      <w:r w:rsidRPr="00387AD3">
        <w:rPr>
          <w:rStyle w:val="Code"/>
        </w:rPr>
        <w:t>if</w:t>
      </w:r>
      <w:r w:rsidRPr="00F07511">
        <w:t xml:space="preserve">, </w:t>
      </w:r>
      <w:r>
        <w:t>дори е добра практика</w:t>
      </w:r>
      <w:r w:rsidRPr="00387AD3">
        <w:t>. Ето един 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918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lang w:val="en-US"/>
              </w:rPr>
              <w:t>char</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X'</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f</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A'</w:t>
            </w:r>
            <w:r w:rsidRPr="005F73D4">
              <w:rPr>
                <w:rFonts w:ascii="Courier New" w:hAnsi="Courier New" w:cs="Courier New"/>
                <w:noProof/>
                <w:szCs w:val="20"/>
              </w:rPr>
              <w:t xml:space="preserve"> || ch == </w:t>
            </w:r>
            <w:r w:rsidRPr="005F73D4">
              <w:rPr>
                <w:rFonts w:ascii="Courier New" w:hAnsi="Courier New" w:cs="Courier New"/>
                <w:b/>
                <w:bCs/>
                <w:noProof/>
                <w:color w:val="008000"/>
                <w:szCs w:val="20"/>
              </w:rPr>
              <w:t>'a'</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Vowel [ei]"</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else</w:t>
            </w:r>
            <w:r w:rsidRPr="005F73D4">
              <w:rPr>
                <w:rFonts w:ascii="Courier New" w:hAnsi="Courier New" w:cs="Courier New"/>
                <w:noProof/>
                <w:szCs w:val="20"/>
              </w:rPr>
              <w:t xml:space="preserve"> </w:t>
            </w:r>
            <w:r w:rsidRPr="005F73D4">
              <w:rPr>
                <w:rFonts w:ascii="Courier New" w:hAnsi="Courier New" w:cs="Courier New"/>
                <w:noProof/>
                <w:color w:val="0000FF"/>
                <w:szCs w:val="20"/>
              </w:rPr>
              <w:t>if</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E'</w:t>
            </w:r>
            <w:r w:rsidRPr="005F73D4">
              <w:rPr>
                <w:rFonts w:ascii="Courier New" w:hAnsi="Courier New" w:cs="Courier New"/>
                <w:noProof/>
                <w:szCs w:val="20"/>
              </w:rPr>
              <w:t xml:space="preserve"> || ch == </w:t>
            </w:r>
            <w:r w:rsidRPr="005F73D4">
              <w:rPr>
                <w:rFonts w:ascii="Courier New" w:hAnsi="Courier New" w:cs="Courier New"/>
                <w:b/>
                <w:bCs/>
                <w:noProof/>
                <w:color w:val="008000"/>
                <w:szCs w:val="20"/>
              </w:rPr>
              <w:t>'e'</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Vowel [i:]"</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lastRenderedPageBreak/>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else</w:t>
            </w:r>
            <w:r w:rsidRPr="005F73D4">
              <w:rPr>
                <w:rFonts w:ascii="Courier New" w:hAnsi="Courier New" w:cs="Courier New"/>
                <w:noProof/>
                <w:szCs w:val="20"/>
              </w:rPr>
              <w:t xml:space="preserve"> </w:t>
            </w:r>
            <w:r w:rsidRPr="005F73D4">
              <w:rPr>
                <w:rFonts w:ascii="Courier New" w:hAnsi="Courier New" w:cs="Courier New"/>
                <w:noProof/>
                <w:color w:val="0000FF"/>
                <w:szCs w:val="20"/>
              </w:rPr>
              <w:t>if</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I'</w:t>
            </w:r>
            <w:r w:rsidRPr="005F73D4">
              <w:rPr>
                <w:rFonts w:ascii="Courier New" w:hAnsi="Courier New" w:cs="Courier New"/>
                <w:noProof/>
                <w:szCs w:val="20"/>
              </w:rPr>
              <w:t xml:space="preserve"> || ch == </w:t>
            </w:r>
            <w:r w:rsidRPr="005F73D4">
              <w:rPr>
                <w:rFonts w:ascii="Courier New" w:hAnsi="Courier New" w:cs="Courier New"/>
                <w:b/>
                <w:bCs/>
                <w:noProof/>
                <w:color w:val="008000"/>
                <w:szCs w:val="20"/>
              </w:rPr>
              <w:t>'i'</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Vowel [ai]"</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else</w:t>
            </w:r>
            <w:r w:rsidRPr="005F73D4">
              <w:rPr>
                <w:rFonts w:ascii="Courier New" w:hAnsi="Courier New" w:cs="Courier New"/>
                <w:noProof/>
                <w:szCs w:val="20"/>
              </w:rPr>
              <w:t xml:space="preserve"> </w:t>
            </w:r>
            <w:r w:rsidRPr="005F73D4">
              <w:rPr>
                <w:rFonts w:ascii="Courier New" w:hAnsi="Courier New" w:cs="Courier New"/>
                <w:noProof/>
                <w:color w:val="0000FF"/>
                <w:szCs w:val="20"/>
              </w:rPr>
              <w:t>if</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O'</w:t>
            </w:r>
            <w:r w:rsidRPr="005F73D4">
              <w:rPr>
                <w:rFonts w:ascii="Courier New" w:hAnsi="Courier New" w:cs="Courier New"/>
                <w:noProof/>
                <w:szCs w:val="20"/>
              </w:rPr>
              <w:t xml:space="preserve"> || ch == </w:t>
            </w:r>
            <w:r w:rsidRPr="005F73D4">
              <w:rPr>
                <w:rFonts w:ascii="Courier New" w:hAnsi="Courier New" w:cs="Courier New"/>
                <w:b/>
                <w:bCs/>
                <w:noProof/>
                <w:color w:val="008000"/>
                <w:szCs w:val="20"/>
              </w:rPr>
              <w:t>'o'</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Vowel [ou]"</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else</w:t>
            </w:r>
            <w:r w:rsidRPr="005F73D4">
              <w:rPr>
                <w:rFonts w:ascii="Courier New" w:hAnsi="Courier New" w:cs="Courier New"/>
                <w:noProof/>
                <w:szCs w:val="20"/>
              </w:rPr>
              <w:t xml:space="preserve"> </w:t>
            </w:r>
            <w:r w:rsidRPr="005F73D4">
              <w:rPr>
                <w:rFonts w:ascii="Courier New" w:hAnsi="Courier New" w:cs="Courier New"/>
                <w:noProof/>
                <w:color w:val="0000FF"/>
                <w:szCs w:val="20"/>
              </w:rPr>
              <w:t>if</w:t>
            </w:r>
            <w:r w:rsidRPr="005F73D4">
              <w:rPr>
                <w:rFonts w:ascii="Courier New" w:hAnsi="Courier New" w:cs="Courier New"/>
                <w:noProof/>
                <w:szCs w:val="20"/>
              </w:rPr>
              <w:t xml:space="preserve"> (ch == </w:t>
            </w:r>
            <w:r w:rsidRPr="005F73D4">
              <w:rPr>
                <w:rFonts w:ascii="Courier New" w:hAnsi="Courier New" w:cs="Courier New"/>
                <w:b/>
                <w:bCs/>
                <w:noProof/>
                <w:color w:val="008000"/>
                <w:szCs w:val="20"/>
              </w:rPr>
              <w:t>'U'</w:t>
            </w:r>
            <w:r w:rsidRPr="005F73D4">
              <w:rPr>
                <w:rFonts w:ascii="Courier New" w:hAnsi="Courier New" w:cs="Courier New"/>
                <w:noProof/>
                <w:szCs w:val="20"/>
              </w:rPr>
              <w:t xml:space="preserve"> || ch == </w:t>
            </w:r>
            <w:r w:rsidRPr="005F73D4">
              <w:rPr>
                <w:rFonts w:ascii="Courier New" w:hAnsi="Courier New" w:cs="Courier New"/>
                <w:b/>
                <w:bCs/>
                <w:noProof/>
                <w:color w:val="008000"/>
                <w:szCs w:val="20"/>
              </w:rPr>
              <w:t>'u'</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Vowel [ju:]"</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color w:val="0000FF"/>
                <w:szCs w:val="20"/>
              </w:rPr>
            </w:pPr>
            <w:r w:rsidRPr="005F73D4">
              <w:rPr>
                <w:rFonts w:ascii="Courier New" w:hAnsi="Courier New" w:cs="Courier New"/>
                <w:noProof/>
                <w:color w:val="0000FF"/>
                <w:szCs w:val="20"/>
              </w:rPr>
              <w:t>else</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Consonant"</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rPr>
              <w:t>}</w:t>
            </w:r>
          </w:p>
        </w:tc>
      </w:tr>
    </w:tbl>
    <w:p w:rsidR="0072453D" w:rsidRPr="00DD1597" w:rsidRDefault="0072453D" w:rsidP="0072453D">
      <w:pPr>
        <w:spacing w:after="120"/>
      </w:pPr>
      <w:r>
        <w:lastRenderedPageBreak/>
        <w:t>Програмната логика от примера последователно сравнява дадена промен</w:t>
      </w:r>
      <w:r>
        <w:softHyphen/>
        <w:t>лива, за да провери дали тя е някоя от гласните букви на латинската азбука. Всяко следващо сравнение се извършва само в случай че пред</w:t>
      </w:r>
      <w:r>
        <w:softHyphen/>
        <w:t xml:space="preserve">ходното сравнение не е било истина. В крайна сметка, ако никое от </w:t>
      </w:r>
      <w:r w:rsidRPr="00824B3C">
        <w:rPr>
          <w:rStyle w:val="Code"/>
        </w:rPr>
        <w:t>if</w:t>
      </w:r>
      <w:r>
        <w:t xml:space="preserve"> </w:t>
      </w:r>
      <w:r w:rsidRPr="00824B3C">
        <w:t xml:space="preserve">условията не е изпълнено, се изпълнява последната </w:t>
      </w:r>
      <w:r w:rsidRPr="00824B3C">
        <w:rPr>
          <w:rStyle w:val="Code"/>
        </w:rPr>
        <w:t>else</w:t>
      </w:r>
      <w:r w:rsidRPr="00824B3C">
        <w:t xml:space="preserve"> клауза, заради което резултатът от примера е следният</w:t>
      </w:r>
      <w:r>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rPr>
          <w:trHeight w:val="32"/>
        </w:trPr>
        <w:tc>
          <w:tcPr>
            <w:tcW w:w="918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lang w:val="en-US"/>
              </w:rPr>
              <w:t>Consonant</w:t>
            </w:r>
          </w:p>
        </w:tc>
      </w:tr>
    </w:tbl>
    <w:p w:rsidR="0072453D" w:rsidRPr="00DD1597" w:rsidRDefault="0072453D" w:rsidP="0072453D">
      <w:pPr>
        <w:pStyle w:val="Heading3"/>
      </w:pPr>
      <w:bookmarkStart w:id="437" w:name="_Toc299460935"/>
      <w:r>
        <w:rPr>
          <w:lang w:val="en-US"/>
        </w:rPr>
        <w:t>I</w:t>
      </w:r>
      <w:r w:rsidRPr="00DD1597">
        <w:t>f конструкции – добри практики</w:t>
      </w:r>
      <w:bookmarkEnd w:id="437"/>
    </w:p>
    <w:p w:rsidR="0072453D" w:rsidRPr="00DD1597" w:rsidRDefault="0072453D" w:rsidP="0072453D">
      <w:r>
        <w:t>Ето и някои съвети</w:t>
      </w:r>
      <w:r w:rsidRPr="00DD1597">
        <w:t xml:space="preserve">, които е препоръчително да бъдат следвани при писането на </w:t>
      </w:r>
      <w:r w:rsidRPr="00A87FA7">
        <w:rPr>
          <w:rStyle w:val="Code"/>
        </w:rPr>
        <w:t>if</w:t>
      </w:r>
      <w:r w:rsidRPr="00DD1597">
        <w:t xml:space="preserve"> конструкции:</w:t>
      </w:r>
    </w:p>
    <w:p w:rsidR="0072453D" w:rsidRPr="00DD1597" w:rsidRDefault="0072453D" w:rsidP="00222F92">
      <w:pPr>
        <w:numPr>
          <w:ilvl w:val="0"/>
          <w:numId w:val="31"/>
        </w:numPr>
        <w:tabs>
          <w:tab w:val="clear" w:pos="644"/>
        </w:tabs>
        <w:ind w:left="568" w:hanging="284"/>
      </w:pPr>
      <w:r w:rsidRPr="00DD1597">
        <w:t xml:space="preserve">Използвайте блокове, заградени с къдрави скоби </w:t>
      </w:r>
      <w:r w:rsidRPr="00761D45">
        <w:rPr>
          <w:rStyle w:val="Code"/>
        </w:rPr>
        <w:t>{</w:t>
      </w:r>
      <w:r w:rsidRPr="00DD1597">
        <w:t xml:space="preserve"> </w:t>
      </w:r>
      <w:r w:rsidRPr="00761D45">
        <w:rPr>
          <w:rStyle w:val="Code"/>
        </w:rPr>
        <w:t>}</w:t>
      </w:r>
      <w:r w:rsidRPr="00DD1597">
        <w:t xml:space="preserve"> </w:t>
      </w:r>
      <w:r>
        <w:t xml:space="preserve">след </w:t>
      </w:r>
      <w:r w:rsidRPr="009662DD">
        <w:rPr>
          <w:rStyle w:val="Code"/>
        </w:rPr>
        <w:t>if</w:t>
      </w:r>
      <w:r>
        <w:t xml:space="preserve"> и </w:t>
      </w:r>
      <w:r w:rsidRPr="009662DD">
        <w:rPr>
          <w:rStyle w:val="Code"/>
        </w:rPr>
        <w:t>else</w:t>
      </w:r>
      <w:r w:rsidRPr="00F07511">
        <w:t xml:space="preserve"> </w:t>
      </w:r>
      <w:r w:rsidRPr="00DD1597">
        <w:t>с цел избягване на двусмислие</w:t>
      </w:r>
      <w:r>
        <w:t>.</w:t>
      </w:r>
    </w:p>
    <w:p w:rsidR="0072453D" w:rsidRPr="00DD1597" w:rsidRDefault="0072453D" w:rsidP="00222F92">
      <w:pPr>
        <w:numPr>
          <w:ilvl w:val="0"/>
          <w:numId w:val="31"/>
        </w:numPr>
        <w:tabs>
          <w:tab w:val="clear" w:pos="644"/>
        </w:tabs>
        <w:ind w:left="568" w:hanging="284"/>
      </w:pPr>
      <w:r>
        <w:t>Винаги ф</w:t>
      </w:r>
      <w:r w:rsidRPr="00DD1597">
        <w:t xml:space="preserve">орматирайте </w:t>
      </w:r>
      <w:r>
        <w:t xml:space="preserve">коректно </w:t>
      </w:r>
      <w:r w:rsidRPr="00DD1597">
        <w:t>програмния код</w:t>
      </w:r>
      <w:r>
        <w:t xml:space="preserve"> чрез отместване на кода</w:t>
      </w:r>
      <w:r w:rsidRPr="00F07511">
        <w:t xml:space="preserve"> </w:t>
      </w:r>
      <w:r>
        <w:t xml:space="preserve">след </w:t>
      </w:r>
      <w:r w:rsidRPr="00FC18D9">
        <w:rPr>
          <w:rStyle w:val="Code"/>
        </w:rPr>
        <w:t>if</w:t>
      </w:r>
      <w:r>
        <w:t xml:space="preserve"> и след </w:t>
      </w:r>
      <w:r w:rsidRPr="00FC18D9">
        <w:rPr>
          <w:rStyle w:val="Code"/>
        </w:rPr>
        <w:t>else</w:t>
      </w:r>
      <w:r w:rsidRPr="009662DD">
        <w:t xml:space="preserve"> </w:t>
      </w:r>
      <w:r>
        <w:t>с една табулация навътре</w:t>
      </w:r>
      <w:r w:rsidRPr="00DD1597">
        <w:t>, с цел да бъде лесно четим и да не позволява двусмислие</w:t>
      </w:r>
      <w:r>
        <w:t>.</w:t>
      </w:r>
    </w:p>
    <w:p w:rsidR="0072453D" w:rsidRPr="00DD1597" w:rsidRDefault="0072453D" w:rsidP="00222F92">
      <w:pPr>
        <w:numPr>
          <w:ilvl w:val="0"/>
          <w:numId w:val="31"/>
        </w:numPr>
        <w:tabs>
          <w:tab w:val="clear" w:pos="644"/>
        </w:tabs>
        <w:ind w:left="568" w:hanging="284"/>
      </w:pPr>
      <w:r>
        <w:t>Предпочитайте</w:t>
      </w:r>
      <w:r w:rsidRPr="00DD1597">
        <w:t xml:space="preserve"> използването на </w:t>
      </w:r>
      <w:r w:rsidRPr="00761D45">
        <w:rPr>
          <w:rStyle w:val="Code"/>
        </w:rPr>
        <w:t>switch</w:t>
      </w:r>
      <w:r w:rsidRPr="00DD1597">
        <w:t>-</w:t>
      </w:r>
      <w:r w:rsidRPr="00761D45">
        <w:rPr>
          <w:rStyle w:val="Code"/>
        </w:rPr>
        <w:t>case</w:t>
      </w:r>
      <w:r w:rsidRPr="00DD1597">
        <w:t xml:space="preserve"> конструкция вместо </w:t>
      </w:r>
      <w:r>
        <w:t xml:space="preserve">поредица </w:t>
      </w:r>
      <w:r w:rsidRPr="00761D45">
        <w:rPr>
          <w:rStyle w:val="Code"/>
        </w:rPr>
        <w:t>if</w:t>
      </w:r>
      <w:r>
        <w:rPr>
          <w:rStyle w:val="Code"/>
        </w:rPr>
        <w:t>-else-if</w:t>
      </w:r>
      <w:r w:rsidRPr="00F07511">
        <w:rPr>
          <w:rStyle w:val="Code"/>
        </w:rPr>
        <w:t>-</w:t>
      </w:r>
      <w:r>
        <w:rPr>
          <w:rStyle w:val="Code"/>
        </w:rPr>
        <w:t>else</w:t>
      </w:r>
      <w:r w:rsidRPr="00F07511">
        <w:rPr>
          <w:rStyle w:val="Code"/>
        </w:rPr>
        <w:t>-…</w:t>
      </w:r>
      <w:r w:rsidRPr="00DD1597">
        <w:t xml:space="preserve"> конструкции</w:t>
      </w:r>
      <w:r w:rsidRPr="00F07511">
        <w:t xml:space="preserve"> </w:t>
      </w:r>
      <w:r>
        <w:t xml:space="preserve">или серия вложени </w:t>
      </w:r>
      <w:r w:rsidRPr="00BE486E">
        <w:rPr>
          <w:rStyle w:val="Code"/>
        </w:rPr>
        <w:t>if-else</w:t>
      </w:r>
      <w:r>
        <w:t xml:space="preserve"> конструкции</w:t>
      </w:r>
      <w:r w:rsidRPr="00DD1597">
        <w:t>, когато това е възможно</w:t>
      </w:r>
      <w:r>
        <w:t xml:space="preserve">. Конструкцията </w:t>
      </w:r>
      <w:r w:rsidRPr="009F2B42">
        <w:rPr>
          <w:rStyle w:val="Code"/>
        </w:rPr>
        <w:t>switch-case</w:t>
      </w:r>
      <w:r>
        <w:t xml:space="preserve"> ще разгледаме в </w:t>
      </w:r>
      <w:hyperlink w:anchor="_Условна_конструкция_switch-case" w:history="1">
        <w:r w:rsidRPr="00E6620A">
          <w:rPr>
            <w:rStyle w:val="Hyperlink"/>
          </w:rPr>
          <w:t>след</w:t>
        </w:r>
        <w:r w:rsidRPr="00E6620A">
          <w:rPr>
            <w:rStyle w:val="Hyperlink"/>
          </w:rPr>
          <w:t>в</w:t>
        </w:r>
        <w:r w:rsidRPr="00E6620A">
          <w:rPr>
            <w:rStyle w:val="Hyperlink"/>
          </w:rPr>
          <w:t>а</w:t>
        </w:r>
        <w:r w:rsidRPr="00E6620A">
          <w:rPr>
            <w:rStyle w:val="Hyperlink"/>
          </w:rPr>
          <w:t>щата с</w:t>
        </w:r>
        <w:r w:rsidRPr="00E6620A">
          <w:rPr>
            <w:rStyle w:val="Hyperlink"/>
          </w:rPr>
          <w:t>е</w:t>
        </w:r>
        <w:r w:rsidRPr="00E6620A">
          <w:rPr>
            <w:rStyle w:val="Hyperlink"/>
          </w:rPr>
          <w:t>кция</w:t>
        </w:r>
      </w:hyperlink>
      <w:r>
        <w:t>.</w:t>
      </w:r>
    </w:p>
    <w:p w:rsidR="0072453D" w:rsidRPr="00DD1597" w:rsidRDefault="0072453D" w:rsidP="0072453D">
      <w:pPr>
        <w:pStyle w:val="Heading2"/>
      </w:pPr>
      <w:bookmarkStart w:id="438" w:name="_Toc243587275"/>
      <w:bookmarkStart w:id="439" w:name="_Условна_конструкция_switch-case"/>
      <w:bookmarkStart w:id="440" w:name="_Toc299460936"/>
      <w:bookmarkStart w:id="441" w:name="_Toc299628563"/>
      <w:bookmarkEnd w:id="439"/>
      <w:r w:rsidRPr="00DD1597">
        <w:t xml:space="preserve">Условна конструкция </w:t>
      </w:r>
      <w:r w:rsidRPr="00473D90">
        <w:rPr>
          <w:lang w:val="en-US"/>
        </w:rPr>
        <w:t>switch-case</w:t>
      </w:r>
      <w:bookmarkEnd w:id="438"/>
      <w:bookmarkEnd w:id="440"/>
      <w:bookmarkEnd w:id="441"/>
    </w:p>
    <w:p w:rsidR="0072453D" w:rsidRPr="00DD1597" w:rsidRDefault="0072453D" w:rsidP="0072453D">
      <w:r w:rsidRPr="00DD1597">
        <w:t xml:space="preserve">В следващата секция ще бъде разгледана условната конструкция </w:t>
      </w:r>
      <w:r w:rsidRPr="00A87FA7">
        <w:rPr>
          <w:rStyle w:val="Code"/>
        </w:rPr>
        <w:t>switch</w:t>
      </w:r>
      <w:r w:rsidRPr="00DD1597">
        <w:t xml:space="preserve"> за </w:t>
      </w:r>
      <w:r>
        <w:t>избор измежду списък от възможности</w:t>
      </w:r>
      <w:r w:rsidRPr="00DD1597">
        <w:t>.</w:t>
      </w:r>
    </w:p>
    <w:p w:rsidR="0072453D" w:rsidRPr="00DD1597" w:rsidRDefault="0072453D" w:rsidP="0072453D">
      <w:pPr>
        <w:pStyle w:val="Heading3"/>
      </w:pPr>
      <w:bookmarkStart w:id="442" w:name="_Toc243587276"/>
      <w:bookmarkStart w:id="443" w:name="_Toc299460937"/>
      <w:r w:rsidRPr="00DD1597">
        <w:lastRenderedPageBreak/>
        <w:t xml:space="preserve">Как работи </w:t>
      </w:r>
      <w:r w:rsidRPr="00473D90">
        <w:rPr>
          <w:lang w:val="en-US"/>
        </w:rPr>
        <w:t>switch-case</w:t>
      </w:r>
      <w:r w:rsidRPr="00DD1597">
        <w:t xml:space="preserve"> конструкцията?</w:t>
      </w:r>
      <w:bookmarkEnd w:id="442"/>
      <w:bookmarkEnd w:id="443"/>
    </w:p>
    <w:p w:rsidR="0072453D" w:rsidRDefault="0072453D" w:rsidP="0072453D">
      <w:pPr>
        <w:spacing w:after="120"/>
      </w:pPr>
      <w:r w:rsidRPr="00DD1597">
        <w:t xml:space="preserve">Конструкцията </w:t>
      </w:r>
      <w:r w:rsidRPr="00B608C8">
        <w:rPr>
          <w:rStyle w:val="Code"/>
        </w:rPr>
        <w:t>switch-case</w:t>
      </w:r>
      <w:r w:rsidRPr="00DD1597">
        <w:t xml:space="preserve"> </w:t>
      </w:r>
      <w:r>
        <w:t>избира</w:t>
      </w:r>
      <w:r w:rsidRPr="00DD1597">
        <w:t xml:space="preserve"> измежду части от програмен код на базата на изчислената стойност на определен израз (</w:t>
      </w:r>
      <w:r>
        <w:t>най-често цело</w:t>
      </w:r>
      <w:r>
        <w:softHyphen/>
        <w:t>числен</w:t>
      </w:r>
      <w:r w:rsidRPr="00DD1597">
        <w:t>). Форматът на конструкцията за избор на вариант е</w:t>
      </w:r>
      <w:r>
        <w:t xml:space="preserve">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rsidRPr="005F73D4">
              <w:rPr>
                <w:rFonts w:ascii="Courier New" w:hAnsi="Courier New" w:cs="Courier New"/>
                <w:noProof/>
                <w:color w:val="0000FF"/>
                <w:szCs w:val="20"/>
                <w:lang w:val="en-US" w:eastAsia="en-US"/>
              </w:rPr>
              <w:t>switch</w:t>
            </w:r>
            <w:r w:rsidRPr="005F73D4">
              <w:rPr>
                <w:rFonts w:ascii="Courier New" w:hAnsi="Courier New" w:cs="Courier New"/>
                <w:noProof/>
                <w:szCs w:val="20"/>
                <w:lang w:val="ru-RU" w:eastAsia="en-US"/>
              </w:rPr>
              <w:t xml:space="preserve"> (селектор)</w:t>
            </w:r>
          </w:p>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rsidRPr="005F73D4">
              <w:rPr>
                <w:rFonts w:ascii="Courier New" w:hAnsi="Courier New" w:cs="Courier New"/>
                <w:noProof/>
                <w:szCs w:val="20"/>
                <w:lang w:val="ru-RU" w:eastAsia="en-US"/>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tab/>
            </w:r>
            <w:r w:rsidRPr="005F73D4">
              <w:rPr>
                <w:rFonts w:ascii="Courier New" w:hAnsi="Courier New" w:cs="Courier New"/>
                <w:noProof/>
                <w:color w:val="0000FF"/>
                <w:szCs w:val="20"/>
                <w:lang w:val="en-US" w:eastAsia="en-US"/>
              </w:rPr>
              <w:t>case</w:t>
            </w:r>
            <w:r w:rsidRPr="005F73D4">
              <w:rPr>
                <w:rFonts w:ascii="Courier New" w:hAnsi="Courier New" w:cs="Courier New"/>
                <w:noProof/>
                <w:szCs w:val="20"/>
                <w:lang w:val="ru-RU" w:eastAsia="en-US"/>
              </w:rPr>
              <w:t xml:space="preserve"> целочислена-стойност-1: конструкция; </w:t>
            </w:r>
            <w:r w:rsidRPr="005F73D4">
              <w:rPr>
                <w:rFonts w:ascii="Courier New" w:hAnsi="Courier New" w:cs="Courier New"/>
                <w:noProof/>
                <w:color w:val="0000FF"/>
                <w:szCs w:val="20"/>
                <w:lang w:val="en-US" w:eastAsia="en-US"/>
              </w:rPr>
              <w:t>break</w:t>
            </w:r>
            <w:r w:rsidRPr="005F73D4">
              <w:rPr>
                <w:rFonts w:ascii="Courier New" w:hAnsi="Courier New" w:cs="Courier New"/>
                <w:noProof/>
                <w:szCs w:val="20"/>
                <w:lang w:val="ru-RU" w:eastAsia="en-US"/>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tab/>
            </w:r>
            <w:r w:rsidRPr="005F73D4">
              <w:rPr>
                <w:rFonts w:ascii="Courier New" w:hAnsi="Courier New" w:cs="Courier New"/>
                <w:noProof/>
                <w:color w:val="0000FF"/>
                <w:szCs w:val="20"/>
                <w:lang w:val="en-US" w:eastAsia="en-US"/>
              </w:rPr>
              <w:t>case</w:t>
            </w:r>
            <w:r w:rsidRPr="005F73D4">
              <w:rPr>
                <w:rFonts w:ascii="Courier New" w:hAnsi="Courier New" w:cs="Courier New"/>
                <w:noProof/>
                <w:szCs w:val="20"/>
                <w:lang w:val="ru-RU" w:eastAsia="en-US"/>
              </w:rPr>
              <w:t xml:space="preserve"> целочислена-стойност-2: конструкция; </w:t>
            </w:r>
            <w:r w:rsidRPr="005F73D4">
              <w:rPr>
                <w:rFonts w:ascii="Courier New" w:hAnsi="Courier New" w:cs="Courier New"/>
                <w:noProof/>
                <w:color w:val="0000FF"/>
                <w:szCs w:val="20"/>
                <w:lang w:val="en-US" w:eastAsia="en-US"/>
              </w:rPr>
              <w:t>break</w:t>
            </w:r>
            <w:r w:rsidRPr="005F73D4">
              <w:rPr>
                <w:rFonts w:ascii="Courier New" w:hAnsi="Courier New" w:cs="Courier New"/>
                <w:noProof/>
                <w:szCs w:val="20"/>
                <w:lang w:val="ru-RU" w:eastAsia="en-US"/>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tab/>
            </w:r>
            <w:r w:rsidRPr="005F73D4">
              <w:rPr>
                <w:rFonts w:ascii="Courier New" w:hAnsi="Courier New" w:cs="Courier New"/>
                <w:noProof/>
                <w:color w:val="0000FF"/>
                <w:szCs w:val="20"/>
                <w:lang w:val="en-US" w:eastAsia="en-US"/>
              </w:rPr>
              <w:t>case</w:t>
            </w:r>
            <w:r w:rsidRPr="005F73D4">
              <w:rPr>
                <w:rFonts w:ascii="Courier New" w:hAnsi="Courier New" w:cs="Courier New"/>
                <w:noProof/>
                <w:szCs w:val="20"/>
                <w:lang w:val="ru-RU" w:eastAsia="en-US"/>
              </w:rPr>
              <w:t xml:space="preserve"> целочислена-стойност-3: конструкция; </w:t>
            </w:r>
            <w:r w:rsidRPr="005F73D4">
              <w:rPr>
                <w:rFonts w:ascii="Courier New" w:hAnsi="Courier New" w:cs="Courier New"/>
                <w:noProof/>
                <w:color w:val="0000FF"/>
                <w:szCs w:val="20"/>
                <w:lang w:val="en-US" w:eastAsia="en-US"/>
              </w:rPr>
              <w:t>break</w:t>
            </w:r>
            <w:r w:rsidRPr="005F73D4">
              <w:rPr>
                <w:rFonts w:ascii="Courier New" w:hAnsi="Courier New" w:cs="Courier New"/>
                <w:noProof/>
                <w:szCs w:val="20"/>
                <w:lang w:val="ru-RU" w:eastAsia="en-US"/>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ru-RU" w:eastAsia="en-US"/>
              </w:rPr>
            </w:pPr>
            <w:r>
              <w:tab/>
            </w:r>
            <w:r w:rsidRPr="005F73D4">
              <w:rPr>
                <w:rFonts w:ascii="Courier New" w:hAnsi="Courier New" w:cs="Courier New"/>
                <w:noProof/>
                <w:color w:val="0000FF"/>
                <w:szCs w:val="20"/>
                <w:lang w:val="en-US" w:eastAsia="en-US"/>
              </w:rPr>
              <w:t>case</w:t>
            </w:r>
            <w:r w:rsidRPr="005F73D4">
              <w:rPr>
                <w:rFonts w:ascii="Courier New" w:hAnsi="Courier New" w:cs="Courier New"/>
                <w:noProof/>
                <w:szCs w:val="20"/>
                <w:lang w:val="ru-RU" w:eastAsia="en-US"/>
              </w:rPr>
              <w:t xml:space="preserve"> целочислена-стойност-4: конструкция; </w:t>
            </w:r>
            <w:r w:rsidRPr="005F73D4">
              <w:rPr>
                <w:rFonts w:ascii="Courier New" w:hAnsi="Courier New" w:cs="Courier New"/>
                <w:noProof/>
                <w:color w:val="0000FF"/>
                <w:szCs w:val="20"/>
                <w:lang w:val="en-US" w:eastAsia="en-US"/>
              </w:rPr>
              <w:t>break</w:t>
            </w:r>
            <w:r w:rsidRPr="005F73D4">
              <w:rPr>
                <w:rFonts w:ascii="Courier New" w:hAnsi="Courier New" w:cs="Courier New"/>
                <w:noProof/>
                <w:szCs w:val="20"/>
                <w:lang w:val="ru-RU" w:eastAsia="en-US"/>
              </w:rPr>
              <w:t>;</w:t>
            </w:r>
          </w:p>
          <w:p w:rsidR="0072453D" w:rsidRPr="005F73D4"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tab/>
            </w:r>
            <w:r w:rsidRPr="005F73D4">
              <w:rPr>
                <w:rFonts w:ascii="Courier New" w:hAnsi="Courier New" w:cs="Courier New"/>
                <w:noProof/>
                <w:color w:val="008000"/>
                <w:szCs w:val="20"/>
                <w:lang w:val="en-US" w:eastAsia="en-US"/>
              </w:rPr>
              <w:t>// …</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tab/>
            </w:r>
            <w:r w:rsidRPr="005F73D4">
              <w:rPr>
                <w:rFonts w:ascii="Courier New" w:hAnsi="Courier New" w:cs="Courier New"/>
                <w:noProof/>
                <w:color w:val="0000FF"/>
                <w:szCs w:val="20"/>
                <w:lang w:val="en-US" w:eastAsia="en-US"/>
              </w:rPr>
              <w:t>default</w:t>
            </w:r>
            <w:r w:rsidRPr="005F73D4">
              <w:rPr>
                <w:rFonts w:ascii="Courier New" w:hAnsi="Courier New" w:cs="Courier New"/>
                <w:noProof/>
                <w:szCs w:val="20"/>
                <w:lang w:val="en-US" w:eastAsia="en-US"/>
              </w:rPr>
              <w:t>: конструкция;</w:t>
            </w:r>
            <w:r w:rsidRPr="005F73D4">
              <w:rPr>
                <w:rFonts w:ascii="Courier New" w:hAnsi="Courier New" w:cs="Courier New"/>
                <w:noProof/>
                <w:color w:val="0000FF"/>
                <w:szCs w:val="20"/>
                <w:lang w:val="en-US" w:eastAsia="en-US"/>
              </w:rPr>
              <w:t xml:space="preserve"> break</w:t>
            </w:r>
            <w:r w:rsidRPr="005F73D4">
              <w:rPr>
                <w:rFonts w:ascii="Courier New" w:hAnsi="Courier New" w:cs="Courier New"/>
                <w:noProof/>
                <w:szCs w:val="20"/>
                <w:lang w:val="ru-RU" w:eastAsia="en-US"/>
              </w:rPr>
              <w:t>;</w:t>
            </w:r>
          </w:p>
          <w:p w:rsidR="0072453D" w:rsidRPr="00F1515F" w:rsidRDefault="0072453D" w:rsidP="0072453D">
            <w:pPr>
              <w:spacing w:before="0"/>
              <w:rPr>
                <w:noProof/>
              </w:rPr>
            </w:pPr>
            <w:r w:rsidRPr="005F73D4">
              <w:rPr>
                <w:rFonts w:ascii="Courier New" w:hAnsi="Courier New" w:cs="Courier New"/>
                <w:noProof/>
                <w:szCs w:val="20"/>
                <w:lang w:val="en-US" w:eastAsia="en-US"/>
              </w:rPr>
              <w:t>}</w:t>
            </w:r>
          </w:p>
        </w:tc>
      </w:tr>
    </w:tbl>
    <w:p w:rsidR="0072453D" w:rsidRPr="00F07511" w:rsidRDefault="0072453D" w:rsidP="0072453D">
      <w:r>
        <w:t>С</w:t>
      </w:r>
      <w:r w:rsidRPr="00DD1597">
        <w:t>електор</w:t>
      </w:r>
      <w:r>
        <w:t>ът</w:t>
      </w:r>
      <w:r w:rsidRPr="00DD1597">
        <w:t xml:space="preserve"> е израз, </w:t>
      </w:r>
      <w:r>
        <w:t>връщащ</w:t>
      </w:r>
      <w:r w:rsidRPr="00DD1597">
        <w:t xml:space="preserve"> като резултат </w:t>
      </w:r>
      <w:r>
        <w:t xml:space="preserve">някаква </w:t>
      </w:r>
      <w:r w:rsidRPr="00DD1597">
        <w:t>стойност</w:t>
      </w:r>
      <w:r>
        <w:t xml:space="preserve">, която може да бъде сравнявана, например число или </w:t>
      </w:r>
      <w:r w:rsidRPr="008C6C14">
        <w:rPr>
          <w:rStyle w:val="Code"/>
        </w:rPr>
        <w:t>string</w:t>
      </w:r>
      <w:r w:rsidRPr="00DD1597">
        <w:t xml:space="preserve">. Операторът </w:t>
      </w:r>
      <w:r w:rsidRPr="00FB6439">
        <w:rPr>
          <w:rStyle w:val="Code"/>
        </w:rPr>
        <w:t>switch</w:t>
      </w:r>
      <w:r w:rsidRPr="00DD1597">
        <w:t xml:space="preserve"> сравнява резултата от селек</w:t>
      </w:r>
      <w:r>
        <w:softHyphen/>
      </w:r>
      <w:r w:rsidRPr="00DD1597">
        <w:t>тор</w:t>
      </w:r>
      <w:r>
        <w:t>а</w:t>
      </w:r>
      <w:r w:rsidRPr="00DD1597">
        <w:t xml:space="preserve"> с всяка една стойност</w:t>
      </w:r>
      <w:r>
        <w:t xml:space="preserve"> от изброените в тялото на </w:t>
      </w:r>
      <w:r w:rsidRPr="00473D90">
        <w:rPr>
          <w:lang w:val="en-US"/>
        </w:rPr>
        <w:t>switch</w:t>
      </w:r>
      <w:r>
        <w:t xml:space="preserve"> конструкцията в </w:t>
      </w:r>
      <w:r w:rsidRPr="00E42F2C">
        <w:rPr>
          <w:rStyle w:val="Code"/>
        </w:rPr>
        <w:t>case</w:t>
      </w:r>
      <w:r w:rsidRPr="00F07511">
        <w:t xml:space="preserve"> </w:t>
      </w:r>
      <w:r w:rsidRPr="00DD1597">
        <w:t>етикет</w:t>
      </w:r>
      <w:r>
        <w:t>ите</w:t>
      </w:r>
      <w:r w:rsidRPr="00DD1597">
        <w:t>. Ако се открие съвпа</w:t>
      </w:r>
      <w:r>
        <w:softHyphen/>
      </w:r>
      <w:r w:rsidRPr="00DD1597">
        <w:t>дение</w:t>
      </w:r>
      <w:r>
        <w:t xml:space="preserve"> с някой </w:t>
      </w:r>
      <w:r w:rsidRPr="00DB0BB4">
        <w:rPr>
          <w:rStyle w:val="Code"/>
        </w:rPr>
        <w:t>case</w:t>
      </w:r>
      <w:r>
        <w:t xml:space="preserve"> етикет</w:t>
      </w:r>
      <w:r w:rsidRPr="00DD1597">
        <w:t xml:space="preserve">, се изпълнява съответната конструкция (проста или съставна). Ако не се открие съвпадение, се изпълнява </w:t>
      </w:r>
      <w:r w:rsidRPr="00FB6439">
        <w:rPr>
          <w:rStyle w:val="Code"/>
        </w:rPr>
        <w:t>default</w:t>
      </w:r>
      <w:r w:rsidRPr="00DD1597">
        <w:t xml:space="preserve"> </w:t>
      </w:r>
      <w:r w:rsidRPr="00D42D26">
        <w:t>конструкцията</w:t>
      </w:r>
      <w:r w:rsidRPr="00F07511">
        <w:t xml:space="preserve"> </w:t>
      </w:r>
      <w:r w:rsidRPr="00D42D26">
        <w:t>(</w:t>
      </w:r>
      <w:r>
        <w:t>когато</w:t>
      </w:r>
      <w:r w:rsidRPr="00D42D26">
        <w:t xml:space="preserve"> има такава). Стой</w:t>
      </w:r>
      <w:r w:rsidRPr="00D42D26">
        <w:softHyphen/>
        <w:t xml:space="preserve">ността на </w:t>
      </w:r>
      <w:r>
        <w:t>селектора</w:t>
      </w:r>
      <w:r w:rsidRPr="00D42D26">
        <w:t xml:space="preserve"> трябва задължително да бъде изчис</w:t>
      </w:r>
      <w:r w:rsidRPr="00D42D26">
        <w:softHyphen/>
        <w:t xml:space="preserve">лена преди да се сравнява </w:t>
      </w:r>
      <w:r>
        <w:t>със</w:t>
      </w:r>
      <w:r w:rsidRPr="00D42D26">
        <w:t xml:space="preserve"> стойности</w:t>
      </w:r>
      <w:r>
        <w:t>те</w:t>
      </w:r>
      <w:r w:rsidRPr="00D42D26">
        <w:t xml:space="preserve"> вътре в </w:t>
      </w:r>
      <w:r w:rsidRPr="00D42D26">
        <w:rPr>
          <w:rStyle w:val="Code"/>
        </w:rPr>
        <w:t>switch</w:t>
      </w:r>
      <w:r w:rsidRPr="00D42D26">
        <w:t xml:space="preserve"> конструк</w:t>
      </w:r>
      <w:r w:rsidRPr="00D42D26">
        <w:softHyphen/>
        <w:t>цията.</w:t>
      </w:r>
      <w:r>
        <w:t xml:space="preserve"> </w:t>
      </w:r>
      <w:r w:rsidRPr="00D42D26">
        <w:t>Етикетите не трябва да имат една и съща стойност.</w:t>
      </w:r>
    </w:p>
    <w:p w:rsidR="0072453D" w:rsidRPr="00DD1597" w:rsidRDefault="0072453D" w:rsidP="0072453D">
      <w:r>
        <w:t>Както се вижда</w:t>
      </w:r>
      <w:r w:rsidRPr="00D42D26">
        <w:t xml:space="preserve">, че в горната дефиниция всеки </w:t>
      </w:r>
      <w:r w:rsidRPr="00D42D26">
        <w:rPr>
          <w:rStyle w:val="Code"/>
        </w:rPr>
        <w:t>case</w:t>
      </w:r>
      <w:r w:rsidRPr="00D42D26">
        <w:t xml:space="preserve"> завършва с</w:t>
      </w:r>
      <w:r>
        <w:t xml:space="preserve"> оператора</w:t>
      </w:r>
      <w:r w:rsidRPr="00D42D26">
        <w:t xml:space="preserve"> </w:t>
      </w:r>
      <w:r w:rsidRPr="00D42D26">
        <w:rPr>
          <w:rStyle w:val="Code"/>
        </w:rPr>
        <w:t>break</w:t>
      </w:r>
      <w:r w:rsidRPr="00D42D26">
        <w:t xml:space="preserve">, което води до преход към края на тялото на </w:t>
      </w:r>
      <w:r w:rsidRPr="00D42D26">
        <w:rPr>
          <w:rStyle w:val="Code"/>
        </w:rPr>
        <w:t>switch</w:t>
      </w:r>
      <w:r>
        <w:t xml:space="preserve"> конструкцията. </w:t>
      </w:r>
      <w:r>
        <w:rPr>
          <w:lang w:val="en-US"/>
        </w:rPr>
        <w:t>C</w:t>
      </w:r>
      <w:r w:rsidRPr="00F07511">
        <w:t xml:space="preserve"># </w:t>
      </w:r>
      <w:r>
        <w:t>компилаторът</w:t>
      </w:r>
      <w:r w:rsidRPr="00D42D26">
        <w:t xml:space="preserve"> задължително </w:t>
      </w:r>
      <w:r>
        <w:t xml:space="preserve">изисква да </w:t>
      </w:r>
      <w:r w:rsidRPr="00D42D26">
        <w:t xml:space="preserve">се пише </w:t>
      </w:r>
      <w:r w:rsidRPr="00D42D26">
        <w:rPr>
          <w:rStyle w:val="Code"/>
        </w:rPr>
        <w:t>break</w:t>
      </w:r>
      <w:r w:rsidRPr="00D42D26">
        <w:t xml:space="preserve"> в края на всяка </w:t>
      </w:r>
      <w:r w:rsidRPr="00D42D26">
        <w:rPr>
          <w:rStyle w:val="Code"/>
        </w:rPr>
        <w:t>case</w:t>
      </w:r>
      <w:r w:rsidRPr="00D42D26">
        <w:t>-</w:t>
      </w:r>
      <w:r>
        <w:t>секция</w:t>
      </w:r>
      <w:r w:rsidRPr="00D42D26">
        <w:t>,</w:t>
      </w:r>
      <w:r w:rsidRPr="00F07511">
        <w:t xml:space="preserve"> </w:t>
      </w:r>
      <w:r w:rsidRPr="00D42D26">
        <w:t>която съдържа</w:t>
      </w:r>
      <w:r>
        <w:t xml:space="preserve"> някакъв код. Ако след дадена </w:t>
      </w:r>
      <w:r w:rsidRPr="00376A89">
        <w:rPr>
          <w:rStyle w:val="Code"/>
        </w:rPr>
        <w:t>case</w:t>
      </w:r>
      <w:r>
        <w:t>-конструк</w:t>
      </w:r>
      <w:r>
        <w:softHyphen/>
        <w:t>ция липсва програмен код,</w:t>
      </w:r>
      <w:r w:rsidRPr="001C26FA">
        <w:rPr>
          <w:rStyle w:val="Code"/>
        </w:rPr>
        <w:t xml:space="preserve"> </w:t>
      </w:r>
      <w:r w:rsidRPr="00FB6439">
        <w:rPr>
          <w:rStyle w:val="Code"/>
        </w:rPr>
        <w:t>break</w:t>
      </w:r>
      <w:r>
        <w:t xml:space="preserve"> може да бъде пропуснат и тогава изпълнението преминава към следващата </w:t>
      </w:r>
      <w:r w:rsidRPr="00376A89">
        <w:rPr>
          <w:rStyle w:val="Code"/>
        </w:rPr>
        <w:t>case</w:t>
      </w:r>
      <w:r>
        <w:t xml:space="preserve">-конструкция и т.н. до срещането на оператор </w:t>
      </w:r>
      <w:r w:rsidRPr="00FB6439">
        <w:rPr>
          <w:rStyle w:val="Code"/>
        </w:rPr>
        <w:t>break</w:t>
      </w:r>
      <w:r>
        <w:t xml:space="preserve">. След </w:t>
      </w:r>
      <w:r w:rsidRPr="00FB6439">
        <w:rPr>
          <w:rStyle w:val="Code"/>
        </w:rPr>
        <w:t>default</w:t>
      </w:r>
      <w:r>
        <w:t xml:space="preserve"> конструкцията,</w:t>
      </w:r>
      <w:r w:rsidRPr="001C26FA">
        <w:rPr>
          <w:rStyle w:val="Code"/>
        </w:rPr>
        <w:t xml:space="preserve"> </w:t>
      </w:r>
      <w:r w:rsidRPr="00FB6439">
        <w:rPr>
          <w:rStyle w:val="Code"/>
        </w:rPr>
        <w:t>break</w:t>
      </w:r>
      <w:r>
        <w:t xml:space="preserve"> е задължителен.</w:t>
      </w:r>
    </w:p>
    <w:p w:rsidR="0072453D" w:rsidRPr="00DD1597" w:rsidRDefault="0072453D" w:rsidP="0072453D">
      <w:r>
        <w:t>Н</w:t>
      </w:r>
      <w:r w:rsidRPr="00DD1597">
        <w:t xml:space="preserve">е е задължително </w:t>
      </w:r>
      <w:r w:rsidRPr="00FB6439">
        <w:rPr>
          <w:rStyle w:val="Code"/>
        </w:rPr>
        <w:t>default</w:t>
      </w:r>
      <w:r w:rsidRPr="00DD1597">
        <w:t xml:space="preserve"> конструкцията да е на последно място</w:t>
      </w:r>
      <w:r>
        <w:t xml:space="preserve">, но е препоръчително да се постави накрая, а не в средата на </w:t>
      </w:r>
      <w:r w:rsidRPr="007C66F3">
        <w:rPr>
          <w:rStyle w:val="Code"/>
        </w:rPr>
        <w:t>switch</w:t>
      </w:r>
      <w:r>
        <w:t xml:space="preserve"> конструкцията.</w:t>
      </w:r>
    </w:p>
    <w:p w:rsidR="0072453D" w:rsidRPr="00DD1597" w:rsidRDefault="0072453D" w:rsidP="0072453D">
      <w:pPr>
        <w:pStyle w:val="Heading3"/>
      </w:pPr>
      <w:bookmarkStart w:id="444" w:name="_Toc243587277"/>
      <w:bookmarkStart w:id="445" w:name="_Toc299460938"/>
      <w:r w:rsidRPr="00DD1597">
        <w:t xml:space="preserve">Правила за израза в </w:t>
      </w:r>
      <w:r w:rsidRPr="00473D90">
        <w:rPr>
          <w:lang w:val="en-US"/>
        </w:rPr>
        <w:t>switch</w:t>
      </w:r>
      <w:bookmarkEnd w:id="444"/>
      <w:bookmarkEnd w:id="445"/>
    </w:p>
    <w:p w:rsidR="0072453D" w:rsidRPr="00DD1597" w:rsidRDefault="0072453D" w:rsidP="0072453D">
      <w:r w:rsidRPr="00DD1597">
        <w:t xml:space="preserve">Конструкцията </w:t>
      </w:r>
      <w:r w:rsidRPr="00FB6439">
        <w:rPr>
          <w:rStyle w:val="Code"/>
        </w:rPr>
        <w:t>switch</w:t>
      </w:r>
      <w:r w:rsidRPr="00DD1597">
        <w:t xml:space="preserve"> е един ясен начин за имплементиране на избор между множество варианти (тоест, избор между няколко различни пътища за изпълнение</w:t>
      </w:r>
      <w:r>
        <w:t xml:space="preserve"> на програмния код</w:t>
      </w:r>
      <w:r w:rsidRPr="00DD1597">
        <w:t xml:space="preserve">). Тя изисква селектор, който се изчислява до </w:t>
      </w:r>
      <w:r>
        <w:t xml:space="preserve">някаква конкретна стойност. Типът на селектора може да бъде цяло число, </w:t>
      </w:r>
      <w:r w:rsidRPr="008156CF">
        <w:rPr>
          <w:rStyle w:val="Code"/>
        </w:rPr>
        <w:t>string</w:t>
      </w:r>
      <w:r>
        <w:t xml:space="preserve"> или </w:t>
      </w:r>
      <w:r w:rsidRPr="004111E5">
        <w:rPr>
          <w:rStyle w:val="Code"/>
        </w:rPr>
        <w:t>enum</w:t>
      </w:r>
      <w:r>
        <w:t>.</w:t>
      </w:r>
      <w:r w:rsidRPr="00DD1597">
        <w:t xml:space="preserve"> Ако искаме да използваме, например, низ или число с плаваща запетая като селектор, това няма да работи в </w:t>
      </w:r>
      <w:r w:rsidRPr="00FB6439">
        <w:rPr>
          <w:rStyle w:val="Code"/>
        </w:rPr>
        <w:lastRenderedPageBreak/>
        <w:t>switch</w:t>
      </w:r>
      <w:r w:rsidRPr="00DD1597">
        <w:t xml:space="preserve"> конструкция. За нецелочислени типове данни трябва да използваме пос</w:t>
      </w:r>
      <w:r>
        <w:softHyphen/>
      </w:r>
      <w:r w:rsidRPr="00DD1597">
        <w:t xml:space="preserve">ледователност от </w:t>
      </w:r>
      <w:r w:rsidRPr="00FB6439">
        <w:rPr>
          <w:rStyle w:val="Code"/>
        </w:rPr>
        <w:t>if</w:t>
      </w:r>
      <w:r w:rsidRPr="00DD1597">
        <w:t xml:space="preserve"> конструкции.</w:t>
      </w:r>
    </w:p>
    <w:p w:rsidR="0072453D" w:rsidRPr="00DD1597" w:rsidRDefault="0072453D" w:rsidP="0072453D">
      <w:pPr>
        <w:pStyle w:val="Heading3"/>
      </w:pPr>
      <w:bookmarkStart w:id="446" w:name="_Toc243587278"/>
      <w:bookmarkStart w:id="447" w:name="_Toc299460939"/>
      <w:r w:rsidRPr="00DD1597">
        <w:t>Използване на множество етикети</w:t>
      </w:r>
      <w:bookmarkEnd w:id="446"/>
      <w:bookmarkEnd w:id="447"/>
    </w:p>
    <w:p w:rsidR="0072453D" w:rsidRPr="00DD1597" w:rsidRDefault="0072453D" w:rsidP="0072453D">
      <w:pPr>
        <w:spacing w:after="120"/>
      </w:pPr>
      <w:r w:rsidRPr="00DD1597">
        <w:t xml:space="preserve">Използването на множество етикети е удачно, когато искаме да бъде изпълнена една и съща конструкция в повече от един </w:t>
      </w:r>
      <w:r>
        <w:t xml:space="preserve">от </w:t>
      </w:r>
      <w:r w:rsidRPr="00DD1597">
        <w:t>случа</w:t>
      </w:r>
      <w:r>
        <w:t>ите</w:t>
      </w:r>
      <w:r w:rsidRPr="00DD1597">
        <w:t>.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5F73D4"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int</w:t>
            </w:r>
            <w:r w:rsidRPr="005F73D4">
              <w:rPr>
                <w:rFonts w:ascii="Courier New" w:hAnsi="Courier New" w:cs="Courier New"/>
                <w:noProof/>
                <w:szCs w:val="20"/>
              </w:rPr>
              <w:t xml:space="preserve"> number = 6;</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color w:val="0000FF"/>
                <w:szCs w:val="20"/>
              </w:rPr>
              <w:t>switch</w:t>
            </w:r>
            <w:r w:rsidRPr="005F73D4">
              <w:rPr>
                <w:rFonts w:ascii="Courier New" w:hAnsi="Courier New" w:cs="Courier New"/>
                <w:noProof/>
                <w:szCs w:val="20"/>
              </w:rPr>
              <w:t xml:space="preserve"> (number)</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1:</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4:</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6:</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8:</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10:</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Числото не е просто!"</w:t>
            </w:r>
            <w:r w:rsidRPr="005F73D4">
              <w:rPr>
                <w:rFonts w:ascii="Courier New" w:hAnsi="Courier New" w:cs="Courier New"/>
                <w:noProof/>
                <w:szCs w:val="20"/>
              </w:rPr>
              <w:t xml:space="preserve">); </w:t>
            </w:r>
            <w:r w:rsidRPr="005F73D4">
              <w:rPr>
                <w:rFonts w:ascii="Courier New" w:hAnsi="Courier New" w:cs="Courier New"/>
                <w:noProof/>
                <w:color w:val="0000FF"/>
                <w:szCs w:val="20"/>
              </w:rPr>
              <w:t>break</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2:</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3:</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5:</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case</w:t>
            </w:r>
            <w:r w:rsidRPr="005F73D4">
              <w:rPr>
                <w:rFonts w:ascii="Courier New" w:hAnsi="Courier New" w:cs="Courier New"/>
                <w:noProof/>
                <w:szCs w:val="20"/>
              </w:rPr>
              <w:t xml:space="preserve"> 7:</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Числото е просто!"</w:t>
            </w:r>
            <w:r w:rsidRPr="005F73D4">
              <w:rPr>
                <w:rFonts w:ascii="Courier New" w:hAnsi="Courier New" w:cs="Courier New"/>
                <w:noProof/>
                <w:szCs w:val="20"/>
              </w:rPr>
              <w:t xml:space="preserve">); </w:t>
            </w:r>
            <w:r w:rsidRPr="005F73D4">
              <w:rPr>
                <w:rFonts w:ascii="Courier New" w:hAnsi="Courier New" w:cs="Courier New"/>
                <w:noProof/>
                <w:color w:val="0000FF"/>
                <w:szCs w:val="20"/>
              </w:rPr>
              <w:t>break</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color w:val="0000FF"/>
                <w:szCs w:val="20"/>
              </w:rPr>
              <w:t>default</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rPr>
            </w:pPr>
            <w:r w:rsidRPr="005F73D4">
              <w:rPr>
                <w:rFonts w:ascii="Courier New" w:hAnsi="Courier New" w:cs="Courier New"/>
                <w:noProof/>
                <w:szCs w:val="20"/>
              </w:rPr>
              <w:tab/>
            </w:r>
            <w:r w:rsidRPr="005F73D4">
              <w:rPr>
                <w:rFonts w:ascii="Courier New" w:hAnsi="Courier New" w:cs="Courier New"/>
                <w:noProof/>
                <w:szCs w:val="20"/>
              </w:rPr>
              <w:tab/>
            </w:r>
            <w:r w:rsidRPr="005F73D4">
              <w:rPr>
                <w:rFonts w:ascii="Courier New" w:hAnsi="Courier New" w:cs="Courier New"/>
                <w:noProof/>
                <w:color w:val="2B91AF"/>
                <w:szCs w:val="20"/>
              </w:rPr>
              <w:t>Console</w:t>
            </w:r>
            <w:r w:rsidRPr="005F73D4">
              <w:rPr>
                <w:rFonts w:ascii="Courier New" w:hAnsi="Courier New" w:cs="Courier New"/>
                <w:noProof/>
                <w:szCs w:val="20"/>
              </w:rPr>
              <w:t>.WriteLine(</w:t>
            </w:r>
            <w:r w:rsidRPr="005F73D4">
              <w:rPr>
                <w:rFonts w:ascii="Courier New" w:hAnsi="Courier New" w:cs="Courier New"/>
                <w:b/>
                <w:bCs/>
                <w:noProof/>
                <w:color w:val="008000"/>
                <w:szCs w:val="20"/>
              </w:rPr>
              <w:t>"Не знам какво е това число!"</w:t>
            </w:r>
            <w:r w:rsidRPr="005F73D4">
              <w:rPr>
                <w:rFonts w:ascii="Courier New" w:hAnsi="Courier New" w:cs="Courier New"/>
                <w:noProof/>
                <w:szCs w:val="20"/>
              </w:rPr>
              <w:t xml:space="preserve">); </w:t>
            </w:r>
            <w:r w:rsidRPr="005F73D4">
              <w:rPr>
                <w:rFonts w:ascii="Courier New" w:hAnsi="Courier New" w:cs="Courier New"/>
                <w:noProof/>
                <w:color w:val="0000FF"/>
                <w:szCs w:val="20"/>
              </w:rPr>
              <w:t>break</w:t>
            </w:r>
            <w:r w:rsidRPr="005F73D4">
              <w:rPr>
                <w:rFonts w:ascii="Courier New" w:hAnsi="Courier New" w:cs="Courier New"/>
                <w:noProof/>
                <w:szCs w:val="20"/>
              </w:rPr>
              <w:t>;</w:t>
            </w:r>
          </w:p>
          <w:p w:rsidR="0072453D" w:rsidRPr="005F73D4" w:rsidRDefault="0072453D" w:rsidP="0072453D">
            <w:pPr>
              <w:autoSpaceDE w:val="0"/>
              <w:autoSpaceDN w:val="0"/>
              <w:adjustRightInd w:val="0"/>
              <w:spacing w:before="0"/>
              <w:jc w:val="left"/>
              <w:rPr>
                <w:rFonts w:ascii="Courier New" w:hAnsi="Courier New" w:cs="Courier New"/>
                <w:noProof/>
                <w:szCs w:val="20"/>
                <w:lang w:val="en-US" w:eastAsia="en-US"/>
              </w:rPr>
            </w:pPr>
            <w:r w:rsidRPr="005F73D4">
              <w:rPr>
                <w:rFonts w:ascii="Courier New" w:hAnsi="Courier New" w:cs="Courier New"/>
                <w:noProof/>
                <w:szCs w:val="20"/>
              </w:rPr>
              <w:t>}</w:t>
            </w:r>
          </w:p>
        </w:tc>
      </w:tr>
    </w:tbl>
    <w:p w:rsidR="0072453D" w:rsidRPr="00DD1597" w:rsidRDefault="0072453D" w:rsidP="0072453D">
      <w:pPr>
        <w:spacing w:after="120"/>
      </w:pPr>
      <w:r w:rsidRPr="00DD1597">
        <w:t xml:space="preserve">В този пример е имплементирано използването на множество етикети чрез </w:t>
      </w:r>
      <w:r w:rsidRPr="00A50EC0">
        <w:rPr>
          <w:rStyle w:val="Code"/>
        </w:rPr>
        <w:t>case</w:t>
      </w:r>
      <w:r w:rsidRPr="00DD1597">
        <w:t xml:space="preserve"> конструкции без </w:t>
      </w:r>
      <w:r w:rsidRPr="00507D78">
        <w:rPr>
          <w:rStyle w:val="Code"/>
        </w:rPr>
        <w:t>break</w:t>
      </w:r>
      <w:r w:rsidRPr="00DD1597">
        <w:t xml:space="preserve"> след тях, така че в случая първо ще се изчисли целочислената стойност на селектора – тук тя е </w:t>
      </w:r>
      <w:r w:rsidRPr="002C3906">
        <w:rPr>
          <w:rStyle w:val="Code"/>
        </w:rPr>
        <w:t>6</w:t>
      </w:r>
      <w:r w:rsidRPr="00DD1597">
        <w:t xml:space="preserve">, и след това тази стойност ще започне да се сравнява с всяка една целочислена стойност в </w:t>
      </w:r>
      <w:r w:rsidRPr="00507D78">
        <w:rPr>
          <w:rStyle w:val="Code"/>
        </w:rPr>
        <w:t>case</w:t>
      </w:r>
      <w:r w:rsidRPr="00DD1597">
        <w:t xml:space="preserve"> конструкциите. </w:t>
      </w:r>
      <w:r>
        <w:t xml:space="preserve">След срещане на съвпадение ще бъде изпълнен блокът с кода след съвпадението. Ако съвпадение не бъде срещнато, ще бъде изпълнен </w:t>
      </w:r>
      <w:r w:rsidRPr="002C3906">
        <w:rPr>
          <w:rStyle w:val="Code"/>
        </w:rPr>
        <w:t>default</w:t>
      </w:r>
      <w:r>
        <w:t xml:space="preserve"> блокът. </w:t>
      </w:r>
      <w:r w:rsidRPr="00DD1597">
        <w:t xml:space="preserve">Резултатът от </w:t>
      </w:r>
      <w:r>
        <w:t>горния пример следният</w:t>
      </w:r>
      <w:r w:rsidRPr="00DD1597">
        <w:t>:</w:t>
      </w:r>
    </w:p>
    <w:tbl>
      <w:tblPr>
        <w:tblW w:w="0" w:type="auto"/>
        <w:tblInd w:w="108" w:type="dxa"/>
        <w:tblCellMar>
          <w:top w:w="113" w:type="dxa"/>
          <w:bottom w:w="113" w:type="dxa"/>
        </w:tblCellMar>
        <w:tblLook w:val="01E0" w:firstRow="1" w:lastRow="1" w:firstColumn="1" w:lastColumn="1" w:noHBand="0" w:noVBand="0"/>
      </w:tblPr>
      <w:tblGrid>
        <w:gridCol w:w="8046"/>
      </w:tblGrid>
      <w:tr w:rsidR="0072453D" w:rsidRPr="00F1515F" w:rsidTr="0072453D">
        <w:tc>
          <w:tcPr>
            <w:tcW w:w="9000" w:type="dxa"/>
            <w:tcBorders>
              <w:top w:val="single" w:sz="4" w:space="0" w:color="auto"/>
              <w:left w:val="single" w:sz="4" w:space="0" w:color="auto"/>
              <w:bottom w:val="single" w:sz="4" w:space="0" w:color="auto"/>
              <w:right w:val="single" w:sz="4" w:space="0" w:color="auto"/>
            </w:tcBorders>
          </w:tcPr>
          <w:p w:rsidR="0072453D" w:rsidRPr="005F73D4" w:rsidRDefault="0072453D" w:rsidP="0072453D">
            <w:pPr>
              <w:spacing w:before="0"/>
              <w:rPr>
                <w:rStyle w:val="Code"/>
              </w:rPr>
            </w:pPr>
            <w:r w:rsidRPr="00F1515F">
              <w:rPr>
                <w:rStyle w:val="Code"/>
              </w:rPr>
              <w:t>Числото не е просто</w:t>
            </w:r>
            <w:r w:rsidRPr="005F73D4">
              <w:rPr>
                <w:rStyle w:val="Code"/>
              </w:rPr>
              <w:t>!</w:t>
            </w:r>
          </w:p>
        </w:tc>
      </w:tr>
    </w:tbl>
    <w:p w:rsidR="0072453D" w:rsidRPr="00DD1597" w:rsidRDefault="0072453D" w:rsidP="0072453D">
      <w:pPr>
        <w:pStyle w:val="Heading3"/>
      </w:pPr>
      <w:bookmarkStart w:id="448" w:name="_Toc243587279"/>
      <w:bookmarkStart w:id="449" w:name="_Toc299460940"/>
      <w:r w:rsidRPr="00DD1597">
        <w:t xml:space="preserve">Добри практики при използване на </w:t>
      </w:r>
      <w:r w:rsidRPr="00473D90">
        <w:rPr>
          <w:lang w:val="en-US"/>
        </w:rPr>
        <w:t>switch-case</w:t>
      </w:r>
      <w:bookmarkEnd w:id="448"/>
      <w:bookmarkEnd w:id="449"/>
    </w:p>
    <w:p w:rsidR="0072453D" w:rsidRPr="00DD1597" w:rsidRDefault="0072453D" w:rsidP="00222F92">
      <w:pPr>
        <w:numPr>
          <w:ilvl w:val="0"/>
          <w:numId w:val="30"/>
        </w:numPr>
        <w:tabs>
          <w:tab w:val="clear" w:pos="644"/>
        </w:tabs>
        <w:ind w:left="568" w:hanging="284"/>
      </w:pPr>
      <w:r w:rsidRPr="00DD1597">
        <w:t xml:space="preserve">Добра практика при използването на конструкцията за избор на вариант </w:t>
      </w:r>
      <w:r w:rsidRPr="00507D78">
        <w:rPr>
          <w:rStyle w:val="Code"/>
        </w:rPr>
        <w:t>switch</w:t>
      </w:r>
      <w:r w:rsidRPr="00DD1597">
        <w:t xml:space="preserve"> е </w:t>
      </w:r>
      <w:r w:rsidRPr="00507D78">
        <w:rPr>
          <w:rStyle w:val="Code"/>
        </w:rPr>
        <w:t>default</w:t>
      </w:r>
      <w:r w:rsidRPr="00DD1597">
        <w:t xml:space="preserve"> конструкцията да бъде поставяна на последно място, с цел програмния код да бъде по-лесно четим.</w:t>
      </w:r>
    </w:p>
    <w:p w:rsidR="0072453D" w:rsidRPr="00DD1597" w:rsidRDefault="0072453D" w:rsidP="00222F92">
      <w:pPr>
        <w:numPr>
          <w:ilvl w:val="0"/>
          <w:numId w:val="30"/>
        </w:numPr>
        <w:tabs>
          <w:tab w:val="clear" w:pos="644"/>
        </w:tabs>
        <w:ind w:left="568" w:hanging="284"/>
      </w:pPr>
      <w:r w:rsidRPr="00DD1597">
        <w:t xml:space="preserve">Добре е на първо място да бъдат поставяни онези </w:t>
      </w:r>
      <w:r w:rsidRPr="00376A89">
        <w:rPr>
          <w:rStyle w:val="Code"/>
        </w:rPr>
        <w:t>case</w:t>
      </w:r>
      <w:r w:rsidRPr="00DD1597">
        <w:t xml:space="preserve"> </w:t>
      </w:r>
      <w:r>
        <w:t>случаи</w:t>
      </w:r>
      <w:r w:rsidRPr="00DD1597">
        <w:t xml:space="preserve">, които обработват най-често възникващите ситуации. </w:t>
      </w:r>
      <w:r w:rsidRPr="00507D78">
        <w:rPr>
          <w:rStyle w:val="Code"/>
        </w:rPr>
        <w:t>case</w:t>
      </w:r>
      <w:r w:rsidRPr="00DD1597">
        <w:t xml:space="preserve"> конструк</w:t>
      </w:r>
      <w:r>
        <w:softHyphen/>
      </w:r>
      <w:r w:rsidRPr="00DD1597">
        <w:t xml:space="preserve">циите, които обработват ситуации, възникващи по-рядко могат да бъдат поставени </w:t>
      </w:r>
      <w:r>
        <w:t>в края на конструкцията</w:t>
      </w:r>
      <w:r w:rsidRPr="00DD1597">
        <w:t>.</w:t>
      </w:r>
    </w:p>
    <w:p w:rsidR="0072453D" w:rsidRPr="00DD1597" w:rsidRDefault="0072453D" w:rsidP="00222F92">
      <w:pPr>
        <w:numPr>
          <w:ilvl w:val="0"/>
          <w:numId w:val="30"/>
        </w:numPr>
        <w:tabs>
          <w:tab w:val="clear" w:pos="644"/>
        </w:tabs>
        <w:ind w:left="568" w:hanging="284"/>
      </w:pPr>
      <w:r>
        <w:lastRenderedPageBreak/>
        <w:t xml:space="preserve">Ако стойностите в </w:t>
      </w:r>
      <w:r w:rsidRPr="00560217">
        <w:rPr>
          <w:rStyle w:val="Code"/>
        </w:rPr>
        <w:t>case</w:t>
      </w:r>
      <w:r>
        <w:t xml:space="preserve"> етикетите са целочислени, е препоръчително да се подреждат по големина</w:t>
      </w:r>
      <w:r w:rsidRPr="00DD1597">
        <w:t xml:space="preserve"> в нарастващ ред.</w:t>
      </w:r>
    </w:p>
    <w:p w:rsidR="0072453D" w:rsidRPr="00DD1597" w:rsidRDefault="0072453D" w:rsidP="00222F92">
      <w:pPr>
        <w:numPr>
          <w:ilvl w:val="0"/>
          <w:numId w:val="30"/>
        </w:numPr>
        <w:tabs>
          <w:tab w:val="clear" w:pos="644"/>
        </w:tabs>
        <w:ind w:left="568" w:hanging="284"/>
      </w:pPr>
      <w:r>
        <w:t>А</w:t>
      </w:r>
      <w:r w:rsidRPr="00DD1597">
        <w:t>ко стойности</w:t>
      </w:r>
      <w:r>
        <w:t>те</w:t>
      </w:r>
      <w:r w:rsidRPr="003F4662">
        <w:t xml:space="preserve"> </w:t>
      </w:r>
      <w:r>
        <w:t xml:space="preserve">в </w:t>
      </w:r>
      <w:r w:rsidRPr="00560217">
        <w:rPr>
          <w:rStyle w:val="Code"/>
        </w:rPr>
        <w:t>case</w:t>
      </w:r>
      <w:r>
        <w:t xml:space="preserve"> етикетите</w:t>
      </w:r>
      <w:r w:rsidRPr="00DD1597">
        <w:t xml:space="preserve"> са от символен тип</w:t>
      </w:r>
      <w:r>
        <w:t>,</w:t>
      </w:r>
      <w:r w:rsidRPr="00DD1597">
        <w:t xml:space="preserve"> </w:t>
      </w:r>
      <w:r>
        <w:t>е препоръ</w:t>
      </w:r>
      <w:r>
        <w:softHyphen/>
        <w:t xml:space="preserve">чително </w:t>
      </w:r>
      <w:r w:rsidRPr="00376A89">
        <w:rPr>
          <w:rStyle w:val="Code"/>
        </w:rPr>
        <w:t>case</w:t>
      </w:r>
      <w:r w:rsidRPr="00DD1597">
        <w:t xml:space="preserve"> </w:t>
      </w:r>
      <w:r>
        <w:t>етикетите</w:t>
      </w:r>
      <w:r w:rsidRPr="00DD1597">
        <w:t xml:space="preserve"> да бъдат подреждани </w:t>
      </w:r>
      <w:r>
        <w:t>по</w:t>
      </w:r>
      <w:r w:rsidRPr="00DD1597">
        <w:t xml:space="preserve"> азбучен ред.</w:t>
      </w:r>
    </w:p>
    <w:p w:rsidR="0072453D" w:rsidRPr="00DD1597" w:rsidRDefault="0072453D" w:rsidP="00222F92">
      <w:pPr>
        <w:numPr>
          <w:ilvl w:val="0"/>
          <w:numId w:val="30"/>
        </w:numPr>
        <w:tabs>
          <w:tab w:val="clear" w:pos="644"/>
        </w:tabs>
        <w:ind w:left="568" w:hanging="284"/>
      </w:pPr>
      <w:r>
        <w:t xml:space="preserve">Препоръчва се винаги да се </w:t>
      </w:r>
      <w:r w:rsidRPr="00DD1597">
        <w:t xml:space="preserve">използва </w:t>
      </w:r>
      <w:r w:rsidRPr="00507D78">
        <w:rPr>
          <w:rStyle w:val="Code"/>
        </w:rPr>
        <w:t>default</w:t>
      </w:r>
      <w:r w:rsidRPr="00DD1597">
        <w:t xml:space="preserve"> </w:t>
      </w:r>
      <w:r>
        <w:t>блок</w:t>
      </w:r>
      <w:r w:rsidRPr="00DD1597">
        <w:t xml:space="preserve"> за </w:t>
      </w:r>
      <w:r>
        <w:t xml:space="preserve">прихващане на </w:t>
      </w:r>
      <w:r w:rsidRPr="00DD1597">
        <w:t>ситуации, които не могат да бъдат обработени при нормално изпълнение на програ</w:t>
      </w:r>
      <w:r>
        <w:softHyphen/>
      </w:r>
      <w:r w:rsidRPr="00DD1597">
        <w:t>мата.</w:t>
      </w:r>
      <w:r>
        <w:t xml:space="preserve"> Ако при нормалната работа на програ</w:t>
      </w:r>
      <w:r>
        <w:softHyphen/>
        <w:t xml:space="preserve">мата не се достига до </w:t>
      </w:r>
      <w:r w:rsidRPr="003F4662">
        <w:rPr>
          <w:rStyle w:val="Code"/>
        </w:rPr>
        <w:t>default</w:t>
      </w:r>
      <w:r>
        <w:t xml:space="preserve"> блока, в него може да се постави код, който съобщава за грешка.</w:t>
      </w:r>
    </w:p>
    <w:p w:rsidR="0072453D" w:rsidRPr="00DD1597" w:rsidRDefault="0072453D" w:rsidP="0072453D">
      <w:pPr>
        <w:pStyle w:val="Heading2"/>
      </w:pPr>
      <w:bookmarkStart w:id="450" w:name="_Toc243587280"/>
      <w:bookmarkStart w:id="451" w:name="_Toc299460941"/>
      <w:bookmarkStart w:id="452" w:name="_Toc299628564"/>
      <w:r w:rsidRPr="00DD1597">
        <w:t>Упражнения</w:t>
      </w:r>
      <w:bookmarkEnd w:id="450"/>
      <w:bookmarkEnd w:id="451"/>
      <w:bookmarkEnd w:id="452"/>
    </w:p>
    <w:p w:rsidR="0072453D" w:rsidRPr="00DD1597" w:rsidRDefault="0072453D" w:rsidP="00222F92">
      <w:pPr>
        <w:numPr>
          <w:ilvl w:val="0"/>
          <w:numId w:val="35"/>
        </w:numPr>
      </w:pPr>
      <w:r w:rsidRPr="00DD1597">
        <w:t xml:space="preserve">Да се напише </w:t>
      </w:r>
      <w:r w:rsidRPr="00EB2D9E">
        <w:rPr>
          <w:rStyle w:val="Code"/>
        </w:rPr>
        <w:t>if</w:t>
      </w:r>
      <w:r w:rsidRPr="00DD1597">
        <w:t xml:space="preserve">-конструкция, която </w:t>
      </w:r>
      <w:r>
        <w:t>проверява</w:t>
      </w:r>
      <w:r w:rsidRPr="00DD1597">
        <w:t xml:space="preserve"> стойността на две целочислени променливи и </w:t>
      </w:r>
      <w:r>
        <w:t>раз</w:t>
      </w:r>
      <w:r w:rsidRPr="00DD1597">
        <w:t>меня техните стойности, ако стойността на първата променлива е по-голяма от втората.</w:t>
      </w:r>
    </w:p>
    <w:p w:rsidR="0072453D" w:rsidRPr="00DD1597" w:rsidRDefault="0072453D" w:rsidP="00222F92">
      <w:pPr>
        <w:numPr>
          <w:ilvl w:val="0"/>
          <w:numId w:val="35"/>
        </w:numPr>
      </w:pPr>
      <w:r w:rsidRPr="00DD1597">
        <w:t>Напишете програма, която показва знака (</w:t>
      </w:r>
      <w:r w:rsidRPr="00EB2D9E">
        <w:rPr>
          <w:rStyle w:val="Code"/>
        </w:rPr>
        <w:t>+</w:t>
      </w:r>
      <w:r w:rsidRPr="00DD1597">
        <w:t xml:space="preserve"> или </w:t>
      </w:r>
      <w:r w:rsidRPr="00EB2D9E">
        <w:rPr>
          <w:rStyle w:val="Code"/>
        </w:rPr>
        <w:t>-</w:t>
      </w:r>
      <w:r w:rsidRPr="00DD1597">
        <w:t xml:space="preserve">) от </w:t>
      </w:r>
      <w:r>
        <w:t xml:space="preserve">произведението на три </w:t>
      </w:r>
      <w:r w:rsidRPr="00DD1597">
        <w:t>реални числа, без да г</w:t>
      </w:r>
      <w:r>
        <w:t>о</w:t>
      </w:r>
      <w:r w:rsidRPr="00DD1597">
        <w:t xml:space="preserve"> пресмята.</w:t>
      </w:r>
      <w:r>
        <w:t xml:space="preserve"> Използвайте последователност от </w:t>
      </w:r>
      <w:r w:rsidRPr="00F07511">
        <w:rPr>
          <w:rStyle w:val="Code"/>
        </w:rPr>
        <w:t>if</w:t>
      </w:r>
      <w:r>
        <w:t xml:space="preserve"> оператори.</w:t>
      </w:r>
    </w:p>
    <w:p w:rsidR="0072453D" w:rsidRDefault="0072453D" w:rsidP="00222F92">
      <w:pPr>
        <w:numPr>
          <w:ilvl w:val="0"/>
          <w:numId w:val="35"/>
        </w:numPr>
      </w:pPr>
      <w:r w:rsidRPr="00DD1597">
        <w:t>Напишете програма, която намира най-голямото по стойност число, измежду три дадени числа.</w:t>
      </w:r>
    </w:p>
    <w:p w:rsidR="0072453D" w:rsidRPr="00DD1597" w:rsidRDefault="0072453D" w:rsidP="00222F92">
      <w:pPr>
        <w:numPr>
          <w:ilvl w:val="0"/>
          <w:numId w:val="35"/>
        </w:numPr>
      </w:pPr>
      <w:r>
        <w:t xml:space="preserve">Сортирайте 3 реални числа в намаляващ ред. Използвайте вложени </w:t>
      </w:r>
      <w:r w:rsidRPr="00136246">
        <w:rPr>
          <w:rStyle w:val="Code"/>
        </w:rPr>
        <w:t>if</w:t>
      </w:r>
      <w:r>
        <w:rPr>
          <w:lang w:val="en-US"/>
        </w:rPr>
        <w:t xml:space="preserve"> </w:t>
      </w:r>
      <w:r>
        <w:t>оператори.</w:t>
      </w:r>
    </w:p>
    <w:p w:rsidR="0072453D" w:rsidRPr="00DD1597" w:rsidRDefault="0072453D" w:rsidP="00222F92">
      <w:pPr>
        <w:numPr>
          <w:ilvl w:val="0"/>
          <w:numId w:val="35"/>
        </w:numPr>
      </w:pPr>
      <w:r w:rsidRPr="00DD1597">
        <w:t>Напишете програма, която за дадена цифра (0-9), зададена като</w:t>
      </w:r>
      <w:r>
        <w:t xml:space="preserve"> </w:t>
      </w:r>
      <w:r w:rsidRPr="00DD1597">
        <w:t>вход, извежда името на цифрата на български език.</w:t>
      </w:r>
    </w:p>
    <w:p w:rsidR="0072453D" w:rsidRPr="00DD1597" w:rsidRDefault="0072453D" w:rsidP="00222F92">
      <w:pPr>
        <w:numPr>
          <w:ilvl w:val="0"/>
          <w:numId w:val="35"/>
        </w:numPr>
      </w:pPr>
      <w:r w:rsidRPr="00DD1597">
        <w:t xml:space="preserve">Напишете програма, която при въвеждане на коефициентите </w:t>
      </w:r>
      <w:r>
        <w:t>(</w:t>
      </w:r>
      <w:r w:rsidRPr="00EB2D9E">
        <w:rPr>
          <w:rStyle w:val="Code"/>
        </w:rPr>
        <w:t>a</w:t>
      </w:r>
      <w:r w:rsidRPr="00E15FF3">
        <w:rPr>
          <w:lang w:val="ru-RU"/>
        </w:rPr>
        <w:t xml:space="preserve">, </w:t>
      </w:r>
      <w:r w:rsidRPr="00EB2D9E">
        <w:rPr>
          <w:rStyle w:val="Code"/>
        </w:rPr>
        <w:t>b</w:t>
      </w:r>
      <w:r w:rsidRPr="00E15FF3">
        <w:rPr>
          <w:lang w:val="ru-RU"/>
        </w:rPr>
        <w:t xml:space="preserve"> и </w:t>
      </w:r>
      <w:r w:rsidRPr="00EB2D9E">
        <w:rPr>
          <w:rStyle w:val="Code"/>
        </w:rPr>
        <w:t>c</w:t>
      </w:r>
      <w:r w:rsidRPr="00E15FF3">
        <w:rPr>
          <w:lang w:val="ru-RU"/>
        </w:rPr>
        <w:t xml:space="preserve">) </w:t>
      </w:r>
      <w:r w:rsidRPr="00DD1597">
        <w:t>на квадратно уравнение:</w:t>
      </w:r>
      <w:r>
        <w:t xml:space="preserve"> </w:t>
      </w:r>
      <w:r w:rsidRPr="00136246">
        <w:rPr>
          <w:rStyle w:val="Code"/>
        </w:rPr>
        <w:t>ax</w:t>
      </w:r>
      <w:r w:rsidRPr="00136246">
        <w:rPr>
          <w:rStyle w:val="Code"/>
          <w:vertAlign w:val="superscript"/>
        </w:rPr>
        <w:t>2</w:t>
      </w:r>
      <w:r w:rsidRPr="00136246">
        <w:rPr>
          <w:rStyle w:val="Code"/>
        </w:rPr>
        <w:t>+bx+c</w:t>
      </w:r>
      <w:r w:rsidRPr="00DD1597">
        <w:t>, изчислява и извежда неговите реални корени</w:t>
      </w:r>
      <w:r>
        <w:t xml:space="preserve"> (ако има такива)</w:t>
      </w:r>
      <w:r w:rsidRPr="00DD1597">
        <w:t>.</w:t>
      </w:r>
      <w:r>
        <w:t xml:space="preserve"> Квадратните уравнения могат да имат 0, 1 или 2 реални корена.</w:t>
      </w:r>
    </w:p>
    <w:p w:rsidR="0072453D" w:rsidRPr="00EB4291" w:rsidRDefault="0072453D" w:rsidP="00222F92">
      <w:pPr>
        <w:numPr>
          <w:ilvl w:val="0"/>
          <w:numId w:val="35"/>
        </w:numPr>
      </w:pPr>
      <w:r w:rsidRPr="00DD1597">
        <w:t xml:space="preserve">Напишете програма, която намира най-голямото по стойност число </w:t>
      </w:r>
      <w:r>
        <w:t>измежду</w:t>
      </w:r>
      <w:r w:rsidRPr="00DD1597">
        <w:t xml:space="preserve"> дадени </w:t>
      </w:r>
      <w:r>
        <w:t xml:space="preserve">5 </w:t>
      </w:r>
      <w:r w:rsidRPr="00DD1597">
        <w:t>числа.</w:t>
      </w:r>
    </w:p>
    <w:p w:rsidR="0072453D" w:rsidRPr="00DD1597" w:rsidRDefault="0072453D" w:rsidP="00222F92">
      <w:pPr>
        <w:numPr>
          <w:ilvl w:val="0"/>
          <w:numId w:val="35"/>
        </w:numPr>
      </w:pPr>
      <w:r>
        <w:t xml:space="preserve">Напишете програма, която по избор на потребителя прочита от конзолата променлива от тип </w:t>
      </w:r>
      <w:r w:rsidRPr="00EB4291">
        <w:rPr>
          <w:rStyle w:val="Code"/>
        </w:rPr>
        <w:t>int</w:t>
      </w:r>
      <w:r w:rsidRPr="00F07511">
        <w:t xml:space="preserve">, </w:t>
      </w:r>
      <w:r w:rsidRPr="00EB4291">
        <w:rPr>
          <w:rStyle w:val="Code"/>
        </w:rPr>
        <w:t>double</w:t>
      </w:r>
      <w:r>
        <w:t xml:space="preserve"> или</w:t>
      </w:r>
      <w:r w:rsidRPr="00F07511">
        <w:t xml:space="preserve"> </w:t>
      </w:r>
      <w:r w:rsidRPr="00EB4291">
        <w:rPr>
          <w:rStyle w:val="Code"/>
        </w:rPr>
        <w:t>string</w:t>
      </w:r>
      <w:r>
        <w:t xml:space="preserve">. Ако променливата е </w:t>
      </w:r>
      <w:r w:rsidRPr="00EB4291">
        <w:rPr>
          <w:rStyle w:val="Code"/>
        </w:rPr>
        <w:t>int</w:t>
      </w:r>
      <w:r w:rsidRPr="00F07511">
        <w:t xml:space="preserve"> </w:t>
      </w:r>
      <w:r>
        <w:t>или</w:t>
      </w:r>
      <w:r w:rsidRPr="00F07511">
        <w:t xml:space="preserve"> </w:t>
      </w:r>
      <w:r w:rsidRPr="00EB4291">
        <w:rPr>
          <w:rStyle w:val="Code"/>
        </w:rPr>
        <w:t>double</w:t>
      </w:r>
      <w:r w:rsidRPr="00F07511">
        <w:t xml:space="preserve">, трябва да се увеличи с 1. Ако </w:t>
      </w:r>
      <w:r>
        <w:t xml:space="preserve">променливата е </w:t>
      </w:r>
      <w:r w:rsidRPr="00EB4291">
        <w:rPr>
          <w:rStyle w:val="Code"/>
        </w:rPr>
        <w:t>string</w:t>
      </w:r>
      <w:r>
        <w:rPr>
          <w:rStyle w:val="Code"/>
        </w:rPr>
        <w:t xml:space="preserve">, </w:t>
      </w:r>
      <w:r>
        <w:t xml:space="preserve">трябва да се прибави накрая символа "*". Отпечатайте </w:t>
      </w:r>
      <w:r w:rsidR="00473D90">
        <w:t>получения</w:t>
      </w:r>
      <w:r>
        <w:t xml:space="preserve"> резултат на конзолата. Използвайте </w:t>
      </w:r>
      <w:r w:rsidRPr="00621C17">
        <w:rPr>
          <w:rStyle w:val="Code"/>
        </w:rPr>
        <w:t>switch</w:t>
      </w:r>
      <w:r>
        <w:t xml:space="preserve"> конструкция.</w:t>
      </w:r>
    </w:p>
    <w:p w:rsidR="0072453D" w:rsidRDefault="0072453D" w:rsidP="00222F92">
      <w:pPr>
        <w:numPr>
          <w:ilvl w:val="0"/>
          <w:numId w:val="35"/>
        </w:numPr>
      </w:pPr>
      <w:r w:rsidRPr="00DD1597">
        <w:t xml:space="preserve">Дадени са </w:t>
      </w:r>
      <w:r>
        <w:t>пет</w:t>
      </w:r>
      <w:r w:rsidRPr="00DD1597">
        <w:t xml:space="preserve"> цели числа. Напишете програма, която </w:t>
      </w:r>
      <w:r>
        <w:t>намира</w:t>
      </w:r>
      <w:r w:rsidRPr="00DD1597">
        <w:t xml:space="preserve"> онези подмножества от тях, ко</w:t>
      </w:r>
      <w:r>
        <w:t>ито имат сума 0</w:t>
      </w:r>
      <w:r w:rsidRPr="00DD1597">
        <w:t>. Примери:</w:t>
      </w:r>
    </w:p>
    <w:p w:rsidR="0072453D" w:rsidRDefault="0072453D" w:rsidP="00856DB5">
      <w:pPr>
        <w:numPr>
          <w:ilvl w:val="0"/>
          <w:numId w:val="33"/>
        </w:numPr>
        <w:tabs>
          <w:tab w:val="clear" w:pos="644"/>
        </w:tabs>
        <w:spacing w:before="60"/>
        <w:ind w:left="568" w:hanging="1"/>
      </w:pPr>
      <w:r>
        <w:t>А</w:t>
      </w:r>
      <w:r w:rsidRPr="00DD1597">
        <w:t xml:space="preserve">ко са дадени </w:t>
      </w:r>
      <w:r>
        <w:t>числата {</w:t>
      </w:r>
      <w:r>
        <w:rPr>
          <w:noProof/>
        </w:rPr>
        <w:t xml:space="preserve">3, -2, </w:t>
      </w:r>
      <w:r w:rsidRPr="00DD1597">
        <w:rPr>
          <w:noProof/>
        </w:rPr>
        <w:t xml:space="preserve">1, </w:t>
      </w:r>
      <w:r>
        <w:rPr>
          <w:noProof/>
        </w:rPr>
        <w:t>1, 8</w:t>
      </w:r>
      <w:r w:rsidRPr="00E15FF3">
        <w:rPr>
          <w:lang w:val="ru-RU"/>
        </w:rPr>
        <w:t>}</w:t>
      </w:r>
      <w:r>
        <w:t xml:space="preserve">, сумата на -2, </w:t>
      </w:r>
      <w:r w:rsidRPr="00DD1597">
        <w:t>1 и 1 е 0</w:t>
      </w:r>
      <w:r>
        <w:t>.</w:t>
      </w:r>
    </w:p>
    <w:p w:rsidR="0072453D" w:rsidRPr="00DD1597" w:rsidRDefault="0072453D" w:rsidP="00856DB5">
      <w:pPr>
        <w:numPr>
          <w:ilvl w:val="0"/>
          <w:numId w:val="33"/>
        </w:numPr>
        <w:tabs>
          <w:tab w:val="clear" w:pos="644"/>
        </w:tabs>
        <w:spacing w:before="60"/>
        <w:ind w:left="568" w:hanging="1"/>
      </w:pPr>
      <w:r>
        <w:t>Ако</w:t>
      </w:r>
      <w:r w:rsidRPr="00DD1597">
        <w:t xml:space="preserve"> са дадени </w:t>
      </w:r>
      <w:r>
        <w:t xml:space="preserve">числата </w:t>
      </w:r>
      <w:r w:rsidRPr="009E795A">
        <w:rPr>
          <w:noProof/>
        </w:rPr>
        <w:t>{3, 1, -7</w:t>
      </w:r>
      <w:r>
        <w:rPr>
          <w:noProof/>
        </w:rPr>
        <w:t>, 35, 22</w:t>
      </w:r>
      <w:r w:rsidRPr="009E795A">
        <w:rPr>
          <w:noProof/>
        </w:rPr>
        <w:t>},</w:t>
      </w:r>
      <w:r w:rsidRPr="00DD1597">
        <w:t xml:space="preserve"> няма подмножества</w:t>
      </w:r>
      <w:r>
        <w:t xml:space="preserve"> със </w:t>
      </w:r>
      <w:r w:rsidRPr="00DD1597">
        <w:t>сума 0</w:t>
      </w:r>
      <w:r w:rsidRPr="00E15FF3">
        <w:rPr>
          <w:lang w:val="ru-RU"/>
        </w:rPr>
        <w:t>.</w:t>
      </w:r>
    </w:p>
    <w:p w:rsidR="0072453D" w:rsidRDefault="0072453D" w:rsidP="00222F92">
      <w:pPr>
        <w:numPr>
          <w:ilvl w:val="0"/>
          <w:numId w:val="35"/>
        </w:numPr>
      </w:pPr>
      <w:r w:rsidRPr="00DD1597">
        <w:lastRenderedPageBreak/>
        <w:t xml:space="preserve">Напишете програма, която прилага бонус точки към дадени точки в интервала </w:t>
      </w:r>
      <w:r w:rsidRPr="00DD1597">
        <w:rPr>
          <w:noProof/>
        </w:rPr>
        <w:t>[1..9] чрез</w:t>
      </w:r>
      <w:r w:rsidRPr="00DD1597">
        <w:t xml:space="preserve"> прилагане на следните правила:</w:t>
      </w:r>
    </w:p>
    <w:p w:rsidR="0072453D" w:rsidRDefault="0072453D" w:rsidP="00856DB5">
      <w:pPr>
        <w:numPr>
          <w:ilvl w:val="0"/>
          <w:numId w:val="32"/>
        </w:numPr>
        <w:tabs>
          <w:tab w:val="clear" w:pos="624"/>
        </w:tabs>
        <w:spacing w:before="60"/>
        <w:ind w:left="568" w:hanging="1"/>
      </w:pPr>
      <w:r>
        <w:t>А</w:t>
      </w:r>
      <w:r w:rsidRPr="00DD1597">
        <w:t>ко точк</w:t>
      </w:r>
      <w:r>
        <w:t>ите</w:t>
      </w:r>
      <w:r w:rsidRPr="00DD1597">
        <w:t xml:space="preserve"> </w:t>
      </w:r>
      <w:r>
        <w:t>са</w:t>
      </w:r>
      <w:r w:rsidRPr="00DD1597">
        <w:t xml:space="preserve"> между 1 и 3, програмата </w:t>
      </w:r>
      <w:r>
        <w:t>ги</w:t>
      </w:r>
      <w:r w:rsidRPr="00DD1597">
        <w:t xml:space="preserve"> умножава по 10</w:t>
      </w:r>
      <w:r>
        <w:t>.</w:t>
      </w:r>
    </w:p>
    <w:p w:rsidR="0072453D" w:rsidRDefault="0072453D" w:rsidP="00856DB5">
      <w:pPr>
        <w:numPr>
          <w:ilvl w:val="0"/>
          <w:numId w:val="32"/>
        </w:numPr>
        <w:tabs>
          <w:tab w:val="clear" w:pos="624"/>
        </w:tabs>
        <w:spacing w:before="60"/>
        <w:ind w:left="568" w:hanging="1"/>
      </w:pPr>
      <w:r>
        <w:t>А</w:t>
      </w:r>
      <w:r w:rsidRPr="00DD1597">
        <w:t>ко точк</w:t>
      </w:r>
      <w:r>
        <w:t>ите</w:t>
      </w:r>
      <w:r w:rsidRPr="00DD1597">
        <w:t xml:space="preserve"> </w:t>
      </w:r>
      <w:r>
        <w:t>са</w:t>
      </w:r>
      <w:r w:rsidRPr="00DD1597">
        <w:t xml:space="preserve"> между 4 и 6, </w:t>
      </w:r>
      <w:r>
        <w:t>ги</w:t>
      </w:r>
      <w:r w:rsidRPr="00DD1597">
        <w:t xml:space="preserve"> умножава по 100</w:t>
      </w:r>
      <w:r>
        <w:t>.</w:t>
      </w:r>
    </w:p>
    <w:p w:rsidR="0072453D" w:rsidRDefault="0072453D" w:rsidP="00856DB5">
      <w:pPr>
        <w:numPr>
          <w:ilvl w:val="0"/>
          <w:numId w:val="32"/>
        </w:numPr>
        <w:tabs>
          <w:tab w:val="clear" w:pos="624"/>
        </w:tabs>
        <w:spacing w:before="60"/>
        <w:ind w:left="568" w:hanging="1"/>
      </w:pPr>
      <w:r>
        <w:t>А</w:t>
      </w:r>
      <w:r w:rsidRPr="00DD1597">
        <w:t>ко точк</w:t>
      </w:r>
      <w:r>
        <w:t>ите</w:t>
      </w:r>
      <w:r w:rsidRPr="00DD1597">
        <w:t xml:space="preserve"> </w:t>
      </w:r>
      <w:r>
        <w:t>са</w:t>
      </w:r>
      <w:r w:rsidRPr="00DD1597">
        <w:t xml:space="preserve"> между 7 и 9, </w:t>
      </w:r>
      <w:r>
        <w:t>ги</w:t>
      </w:r>
      <w:r w:rsidRPr="00DD1597">
        <w:t xml:space="preserve"> умножава по 1000</w:t>
      </w:r>
      <w:r>
        <w:t>.</w:t>
      </w:r>
    </w:p>
    <w:p w:rsidR="0072453D" w:rsidRPr="00DD1597" w:rsidRDefault="0072453D" w:rsidP="00856DB5">
      <w:pPr>
        <w:numPr>
          <w:ilvl w:val="0"/>
          <w:numId w:val="32"/>
        </w:numPr>
        <w:tabs>
          <w:tab w:val="clear" w:pos="624"/>
        </w:tabs>
        <w:spacing w:before="60"/>
        <w:ind w:left="568" w:hanging="1"/>
      </w:pPr>
      <w:r>
        <w:t>А</w:t>
      </w:r>
      <w:r w:rsidRPr="00DD1597">
        <w:t>ко точк</w:t>
      </w:r>
      <w:r>
        <w:t>ите</w:t>
      </w:r>
      <w:r w:rsidRPr="00DD1597">
        <w:t xml:space="preserve"> </w:t>
      </w:r>
      <w:r>
        <w:t>са</w:t>
      </w:r>
      <w:r w:rsidRPr="00DD1597">
        <w:t xml:space="preserve"> 0 или по</w:t>
      </w:r>
      <w:r>
        <w:t>вече</w:t>
      </w:r>
      <w:r w:rsidRPr="00DD1597">
        <w:t xml:space="preserve"> от 9, се </w:t>
      </w:r>
      <w:r>
        <w:t>отпечатва съобщение за грешка</w:t>
      </w:r>
      <w:r w:rsidRPr="00DD1597">
        <w:t>.</w:t>
      </w:r>
    </w:p>
    <w:p w:rsidR="0072453D" w:rsidRDefault="0072453D" w:rsidP="00222F92">
      <w:pPr>
        <w:numPr>
          <w:ilvl w:val="0"/>
          <w:numId w:val="35"/>
        </w:numPr>
      </w:pPr>
      <w:r>
        <w:t xml:space="preserve">* </w:t>
      </w:r>
      <w:r w:rsidRPr="00DD1597">
        <w:t xml:space="preserve">Напишете програма, която преобразува дадено число в интервала </w:t>
      </w:r>
      <w:r w:rsidRPr="00DD1597">
        <w:rPr>
          <w:noProof/>
        </w:rPr>
        <w:t>[0..999]</w:t>
      </w:r>
      <w:r w:rsidRPr="00DD1597">
        <w:t xml:space="preserve"> в текст, съответстващ на българското произношение</w:t>
      </w:r>
      <w:r w:rsidRPr="00F07511">
        <w:t xml:space="preserve"> </w:t>
      </w:r>
      <w:r>
        <w:t>на числото</w:t>
      </w:r>
      <w:r w:rsidRPr="00DD1597">
        <w:t>. Примери:</w:t>
      </w:r>
    </w:p>
    <w:p w:rsidR="0072453D" w:rsidRPr="008E14ED" w:rsidRDefault="0072453D" w:rsidP="00856DB5">
      <w:pPr>
        <w:numPr>
          <w:ilvl w:val="0"/>
          <w:numId w:val="34"/>
        </w:numPr>
        <w:tabs>
          <w:tab w:val="clear" w:pos="644"/>
        </w:tabs>
        <w:spacing w:before="60"/>
        <w:ind w:left="568" w:hanging="1"/>
      </w:pPr>
      <w:r w:rsidRPr="008E14ED">
        <w:t>0 → "Нула"</w:t>
      </w:r>
    </w:p>
    <w:p w:rsidR="0072453D" w:rsidRPr="008E14ED" w:rsidRDefault="0072453D" w:rsidP="00856DB5">
      <w:pPr>
        <w:numPr>
          <w:ilvl w:val="0"/>
          <w:numId w:val="34"/>
        </w:numPr>
        <w:tabs>
          <w:tab w:val="clear" w:pos="644"/>
        </w:tabs>
        <w:spacing w:before="60"/>
        <w:ind w:left="568" w:hanging="1"/>
      </w:pPr>
      <w:r w:rsidRPr="008E14ED">
        <w:t>12 → "Дванадесет"</w:t>
      </w:r>
    </w:p>
    <w:p w:rsidR="0072453D" w:rsidRPr="008E14ED" w:rsidRDefault="0072453D" w:rsidP="00856DB5">
      <w:pPr>
        <w:numPr>
          <w:ilvl w:val="0"/>
          <w:numId w:val="34"/>
        </w:numPr>
        <w:tabs>
          <w:tab w:val="clear" w:pos="644"/>
        </w:tabs>
        <w:spacing w:before="60"/>
        <w:ind w:left="568" w:hanging="1"/>
      </w:pPr>
      <w:r w:rsidRPr="008E14ED">
        <w:t>98 → "Деветдесет и осем"</w:t>
      </w:r>
    </w:p>
    <w:p w:rsidR="0072453D" w:rsidRPr="008E14ED" w:rsidRDefault="0072453D" w:rsidP="00856DB5">
      <w:pPr>
        <w:numPr>
          <w:ilvl w:val="0"/>
          <w:numId w:val="34"/>
        </w:numPr>
        <w:tabs>
          <w:tab w:val="clear" w:pos="644"/>
        </w:tabs>
        <w:spacing w:before="60"/>
        <w:ind w:left="568" w:hanging="1"/>
      </w:pPr>
      <w:r w:rsidRPr="008E14ED">
        <w:t>273 → "Двеста седемдесет и три"</w:t>
      </w:r>
    </w:p>
    <w:p w:rsidR="0072453D" w:rsidRPr="008E14ED" w:rsidRDefault="0072453D" w:rsidP="00856DB5">
      <w:pPr>
        <w:numPr>
          <w:ilvl w:val="0"/>
          <w:numId w:val="34"/>
        </w:numPr>
        <w:tabs>
          <w:tab w:val="clear" w:pos="644"/>
        </w:tabs>
        <w:spacing w:before="60"/>
        <w:ind w:left="568" w:hanging="1"/>
      </w:pPr>
      <w:r w:rsidRPr="008E14ED">
        <w:t>400 → "Четиристотин"</w:t>
      </w:r>
    </w:p>
    <w:p w:rsidR="0072453D" w:rsidRPr="008E14ED" w:rsidRDefault="0072453D" w:rsidP="00856DB5">
      <w:pPr>
        <w:numPr>
          <w:ilvl w:val="0"/>
          <w:numId w:val="34"/>
        </w:numPr>
        <w:tabs>
          <w:tab w:val="clear" w:pos="644"/>
        </w:tabs>
        <w:spacing w:before="60"/>
        <w:ind w:left="568" w:hanging="1"/>
      </w:pPr>
      <w:r w:rsidRPr="008E14ED">
        <w:t>501 → "Петстотин и едно"</w:t>
      </w:r>
    </w:p>
    <w:p w:rsidR="0072453D" w:rsidRPr="008E14ED" w:rsidRDefault="0072453D" w:rsidP="00856DB5">
      <w:pPr>
        <w:numPr>
          <w:ilvl w:val="0"/>
          <w:numId w:val="34"/>
        </w:numPr>
        <w:tabs>
          <w:tab w:val="clear" w:pos="644"/>
        </w:tabs>
        <w:spacing w:before="60"/>
        <w:ind w:left="568" w:hanging="1"/>
      </w:pPr>
      <w:r w:rsidRPr="008E14ED">
        <w:t>711 → "Седемстотин и единадесет"</w:t>
      </w:r>
    </w:p>
    <w:p w:rsidR="0072453D" w:rsidRPr="00DD1597" w:rsidRDefault="0072453D" w:rsidP="0072453D">
      <w:pPr>
        <w:pStyle w:val="Heading2"/>
      </w:pPr>
      <w:bookmarkStart w:id="453" w:name="_Toc243587281"/>
      <w:bookmarkStart w:id="454" w:name="_Toc299460942"/>
      <w:bookmarkStart w:id="455" w:name="_Toc299628565"/>
      <w:r w:rsidRPr="00DD1597">
        <w:t>Решения и упътвания</w:t>
      </w:r>
      <w:bookmarkEnd w:id="453"/>
      <w:bookmarkEnd w:id="454"/>
      <w:bookmarkEnd w:id="455"/>
    </w:p>
    <w:p w:rsidR="0072453D" w:rsidRPr="009B3922" w:rsidRDefault="0072453D" w:rsidP="00222F92">
      <w:pPr>
        <w:numPr>
          <w:ilvl w:val="0"/>
          <w:numId w:val="28"/>
        </w:numPr>
      </w:pPr>
      <w:r>
        <w:t xml:space="preserve">Погледнете </w:t>
      </w:r>
      <w:hyperlink w:anchor="_Условна_конструкция_if" w:history="1">
        <w:r w:rsidRPr="009B3922">
          <w:rPr>
            <w:rStyle w:val="Hyperlink"/>
          </w:rPr>
          <w:t>секцията з</w:t>
        </w:r>
        <w:r w:rsidRPr="009B3922">
          <w:rPr>
            <w:rStyle w:val="Hyperlink"/>
          </w:rPr>
          <w:t>а</w:t>
        </w:r>
        <w:r w:rsidRPr="009B3922">
          <w:rPr>
            <w:rStyle w:val="Hyperlink"/>
          </w:rPr>
          <w:t xml:space="preserve"> </w:t>
        </w:r>
        <w:r w:rsidRPr="00473D90">
          <w:rPr>
            <w:rStyle w:val="Hyperlink"/>
            <w:lang w:val="en-US"/>
          </w:rPr>
          <w:t>if</w:t>
        </w:r>
        <w:r w:rsidRPr="009B3922">
          <w:rPr>
            <w:rStyle w:val="Hyperlink"/>
          </w:rPr>
          <w:t xml:space="preserve"> </w:t>
        </w:r>
        <w:r w:rsidRPr="009B3922">
          <w:rPr>
            <w:rStyle w:val="Hyperlink"/>
          </w:rPr>
          <w:t>к</w:t>
        </w:r>
        <w:r w:rsidRPr="009B3922">
          <w:rPr>
            <w:rStyle w:val="Hyperlink"/>
          </w:rPr>
          <w:t>онстр</w:t>
        </w:r>
        <w:r w:rsidRPr="009B3922">
          <w:rPr>
            <w:rStyle w:val="Hyperlink"/>
          </w:rPr>
          <w:t>у</w:t>
        </w:r>
        <w:r w:rsidRPr="009B3922">
          <w:rPr>
            <w:rStyle w:val="Hyperlink"/>
          </w:rPr>
          <w:t>кции</w:t>
        </w:r>
      </w:hyperlink>
      <w:r>
        <w:t>.</w:t>
      </w:r>
    </w:p>
    <w:p w:rsidR="0072453D" w:rsidRPr="00DD1597" w:rsidRDefault="0072453D" w:rsidP="00222F92">
      <w:pPr>
        <w:numPr>
          <w:ilvl w:val="0"/>
          <w:numId w:val="28"/>
        </w:numPr>
      </w:pPr>
      <w:r>
        <w:t>Множество от ненулеви числа имат положително произведение, ако отрицателните сред тях са четен брой. Ако отрицателните числа в множеството са нечетен брой, произведението е отрицателно. Ако някое от числата е нула, произведението е нула.</w:t>
      </w:r>
    </w:p>
    <w:p w:rsidR="0072453D" w:rsidRDefault="0072453D" w:rsidP="00222F92">
      <w:pPr>
        <w:numPr>
          <w:ilvl w:val="0"/>
          <w:numId w:val="28"/>
        </w:numPr>
      </w:pPr>
      <w:r>
        <w:t xml:space="preserve">Можете да </w:t>
      </w:r>
      <w:r w:rsidRPr="00DD1597">
        <w:t xml:space="preserve">използвате вложени </w:t>
      </w:r>
      <w:r w:rsidRPr="00EB2D9E">
        <w:rPr>
          <w:rStyle w:val="Code"/>
        </w:rPr>
        <w:t>if</w:t>
      </w:r>
      <w:r w:rsidRPr="00DD1597">
        <w:t xml:space="preserve"> конструкции.</w:t>
      </w:r>
    </w:p>
    <w:p w:rsidR="0072453D" w:rsidRPr="00DD1597" w:rsidRDefault="0072453D" w:rsidP="00222F92">
      <w:pPr>
        <w:numPr>
          <w:ilvl w:val="0"/>
          <w:numId w:val="28"/>
        </w:numPr>
      </w:pPr>
      <w:r>
        <w:t>Първо намерете най-малкото от трите числа, след това го разменете с първото. После проверете дали второто е по-голямо от третото и ако е така, ги разменете.</w:t>
      </w:r>
    </w:p>
    <w:p w:rsidR="0072453D" w:rsidRPr="00DD1597" w:rsidRDefault="0072453D" w:rsidP="00222F92">
      <w:pPr>
        <w:numPr>
          <w:ilvl w:val="0"/>
          <w:numId w:val="28"/>
        </w:numPr>
      </w:pPr>
      <w:r>
        <w:t xml:space="preserve">Най-подходящо е да </w:t>
      </w:r>
      <w:r w:rsidRPr="00DD1597">
        <w:t xml:space="preserve">използвате </w:t>
      </w:r>
      <w:r w:rsidRPr="00EB2D9E">
        <w:rPr>
          <w:rStyle w:val="Code"/>
        </w:rPr>
        <w:t>switch</w:t>
      </w:r>
      <w:r w:rsidRPr="00DD1597">
        <w:t xml:space="preserve"> конструкция.</w:t>
      </w:r>
    </w:p>
    <w:p w:rsidR="0072453D" w:rsidRPr="00DD1597" w:rsidRDefault="0072453D" w:rsidP="00222F92">
      <w:pPr>
        <w:numPr>
          <w:ilvl w:val="0"/>
          <w:numId w:val="28"/>
        </w:numPr>
      </w:pPr>
      <w:r w:rsidRPr="00DD1597">
        <w:t>От математиката е известно, че едно квадратно уравнение може да има един или два реални корена или въобще да няма реални корени. За изчисляване на реалните корени на дадено квадратно уравнение първо се намира стойността на дискриминантата</w:t>
      </w:r>
      <w:r>
        <w:t xml:space="preserve"> </w:t>
      </w:r>
      <w:r w:rsidRPr="00DD1597">
        <w:t>(D) по следната формула:</w:t>
      </w:r>
      <w:r>
        <w:t xml:space="preserve"> </w:t>
      </w:r>
      <w:r w:rsidRPr="00DD1597">
        <w:rPr>
          <w:position w:val="-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363" o:title=""/>
          </v:shape>
          <o:OLEObject Type="Embed" ProgID="Equation.DSMT4" ShapeID="_x0000_i1025" DrawAspect="Content" ObjectID="_1374931881" r:id="rId364"/>
        </w:object>
      </w:r>
      <w:r w:rsidRPr="00DD1597">
        <w:t>.</w:t>
      </w:r>
      <w:r>
        <w:t xml:space="preserve"> </w:t>
      </w:r>
      <w:r w:rsidRPr="00DD1597">
        <w:t>Ако стойността на дискриминантата е нула,</w:t>
      </w:r>
      <w:r>
        <w:t xml:space="preserve"> </w:t>
      </w:r>
      <w:r w:rsidRPr="00DD1597">
        <w:t>то квадратното уравнение има един двоен реален корен</w:t>
      </w:r>
      <w:r w:rsidRPr="00F07511">
        <w:t xml:space="preserve"> </w:t>
      </w:r>
      <w:r>
        <w:t>и т</w:t>
      </w:r>
      <w:r w:rsidRPr="00DD1597">
        <w:t>ой се изчис</w:t>
      </w:r>
      <w:r>
        <w:softHyphen/>
      </w:r>
      <w:r w:rsidRPr="00DD1597">
        <w:t>лява по следната формула:</w:t>
      </w:r>
      <w:r>
        <w:t xml:space="preserve"> </w:t>
      </w:r>
      <w:r w:rsidRPr="00DD1597">
        <w:rPr>
          <w:position w:val="-24"/>
        </w:rPr>
        <w:object w:dxaOrig="900" w:dyaOrig="620">
          <v:shape id="_x0000_i1026" type="#_x0000_t75" style="width:45pt;height:30.75pt" o:ole="">
            <v:imagedata r:id="rId365" o:title=""/>
          </v:shape>
          <o:OLEObject Type="Embed" ProgID="Equation.DSMT4" ShapeID="_x0000_i1026" DrawAspect="Content" ObjectID="_1374931882" r:id="rId366"/>
        </w:object>
      </w:r>
      <w:r w:rsidRPr="00DD1597">
        <w:t>.</w:t>
      </w:r>
      <w:r>
        <w:t xml:space="preserve"> </w:t>
      </w:r>
      <w:r w:rsidRPr="00DD1597">
        <w:t>Ако стойността на дискри</w:t>
      </w:r>
      <w:r>
        <w:softHyphen/>
      </w:r>
      <w:r w:rsidRPr="00DD1597">
        <w:t>ми</w:t>
      </w:r>
      <w:r>
        <w:softHyphen/>
      </w:r>
      <w:r w:rsidRPr="00DD1597">
        <w:t>нан</w:t>
      </w:r>
      <w:r>
        <w:softHyphen/>
      </w:r>
      <w:r w:rsidRPr="00DD1597">
        <w:t>тата е положително число,</w:t>
      </w:r>
      <w:r>
        <w:t xml:space="preserve"> </w:t>
      </w:r>
      <w:r w:rsidRPr="00DD1597">
        <w:t>то уравнението има два различни реални корени,</w:t>
      </w:r>
      <w:r>
        <w:t xml:space="preserve"> </w:t>
      </w:r>
      <w:r w:rsidRPr="00DD1597">
        <w:t>които се изчисляват по формула</w:t>
      </w:r>
      <w:r>
        <w:t>та</w:t>
      </w:r>
      <w:r w:rsidRPr="00DD1597">
        <w:t>:</w:t>
      </w:r>
      <w:r>
        <w:t xml:space="preserve"> </w:t>
      </w:r>
      <w:r w:rsidRPr="00DD1597">
        <w:rPr>
          <w:position w:val="-24"/>
        </w:rPr>
        <w:object w:dxaOrig="2079" w:dyaOrig="700">
          <v:shape id="_x0000_i1027" type="#_x0000_t75" style="width:104.25pt;height:35.25pt" o:ole="">
            <v:imagedata r:id="rId367" o:title=""/>
          </v:shape>
          <o:OLEObject Type="Embed" ProgID="Equation.DSMT4" ShapeID="_x0000_i1027" DrawAspect="Content" ObjectID="_1374931883" r:id="rId368"/>
        </w:object>
      </w:r>
      <w:r w:rsidRPr="00DD1597">
        <w:t>. Ако стойността на дискриминантата е отрицателно число,</w:t>
      </w:r>
      <w:r>
        <w:t xml:space="preserve"> </w:t>
      </w:r>
      <w:r w:rsidRPr="00DD1597">
        <w:t>то квадрат</w:t>
      </w:r>
      <w:r>
        <w:softHyphen/>
      </w:r>
      <w:r w:rsidRPr="00DD1597">
        <w:t>ното уравнение няма реални корени.</w:t>
      </w:r>
    </w:p>
    <w:p w:rsidR="0072453D" w:rsidRPr="00DD1597" w:rsidRDefault="0072453D" w:rsidP="00222F92">
      <w:pPr>
        <w:numPr>
          <w:ilvl w:val="0"/>
          <w:numId w:val="28"/>
        </w:numPr>
      </w:pPr>
      <w:r w:rsidRPr="00DD1597">
        <w:t xml:space="preserve">Използвайте вложени </w:t>
      </w:r>
      <w:r w:rsidRPr="00EB2D9E">
        <w:rPr>
          <w:rStyle w:val="Code"/>
        </w:rPr>
        <w:t>if</w:t>
      </w:r>
      <w:r w:rsidRPr="00DD1597">
        <w:t xml:space="preserve"> конструкции. Можете да използвате конструк</w:t>
      </w:r>
      <w:r>
        <w:softHyphen/>
      </w:r>
      <w:r w:rsidRPr="00DD1597">
        <w:t xml:space="preserve">цията за цикъл </w:t>
      </w:r>
      <w:r w:rsidRPr="00EB2D9E">
        <w:rPr>
          <w:rStyle w:val="Code"/>
        </w:rPr>
        <w:t>for</w:t>
      </w:r>
      <w:r w:rsidRPr="00DD1597">
        <w:t>, за която можете да прочетете в</w:t>
      </w:r>
      <w:r w:rsidRPr="00524B58">
        <w:rPr>
          <w:lang w:val="ru-RU"/>
        </w:rPr>
        <w:t xml:space="preserve"> </w:t>
      </w:r>
      <w:r>
        <w:t>следващите глави на книгата или в</w:t>
      </w:r>
      <w:r w:rsidRPr="00DD1597">
        <w:t xml:space="preserve"> Интернет.</w:t>
      </w:r>
    </w:p>
    <w:p w:rsidR="0072453D" w:rsidRDefault="0072453D" w:rsidP="00222F92">
      <w:pPr>
        <w:numPr>
          <w:ilvl w:val="0"/>
          <w:numId w:val="28"/>
        </w:numPr>
      </w:pPr>
      <w:r>
        <w:t xml:space="preserve">Използвайте входна променлива, която да показва от какъв тип ще е входа, т.е. при въвеждане на 0 типа е </w:t>
      </w:r>
      <w:r w:rsidRPr="00621C17">
        <w:rPr>
          <w:rStyle w:val="Code"/>
        </w:rPr>
        <w:t>int</w:t>
      </w:r>
      <w:r w:rsidRPr="00F07511">
        <w:t>,</w:t>
      </w:r>
      <w:r>
        <w:t xml:space="preserve"> при 1 е </w:t>
      </w:r>
      <w:r w:rsidRPr="00621C17">
        <w:rPr>
          <w:rStyle w:val="Code"/>
        </w:rPr>
        <w:t>double</w:t>
      </w:r>
      <w:r w:rsidRPr="00F07511">
        <w:t xml:space="preserve"> </w:t>
      </w:r>
      <w:r>
        <w:t xml:space="preserve">и при 2 е </w:t>
      </w:r>
      <w:r w:rsidRPr="00621C17">
        <w:rPr>
          <w:rStyle w:val="Code"/>
        </w:rPr>
        <w:t>string</w:t>
      </w:r>
      <w:r w:rsidRPr="00F07511">
        <w:t>.</w:t>
      </w:r>
    </w:p>
    <w:p w:rsidR="0072453D" w:rsidRPr="00DD1597" w:rsidRDefault="0072453D" w:rsidP="00222F92">
      <w:pPr>
        <w:numPr>
          <w:ilvl w:val="0"/>
          <w:numId w:val="28"/>
        </w:numPr>
      </w:pPr>
      <w:r w:rsidRPr="00DD1597">
        <w:t xml:space="preserve">Използвайте вложени </w:t>
      </w:r>
      <w:r w:rsidRPr="00EB2D9E">
        <w:rPr>
          <w:rStyle w:val="Code"/>
        </w:rPr>
        <w:t>if</w:t>
      </w:r>
      <w:r w:rsidRPr="00DD1597">
        <w:t xml:space="preserve"> конструкции</w:t>
      </w:r>
      <w:r>
        <w:t xml:space="preserve"> или последователност от сравнения, за да проверите сумите на всичките 15 подмножества на дадените числа (без празното)</w:t>
      </w:r>
      <w:r w:rsidRPr="00DD1597">
        <w:t>.</w:t>
      </w:r>
    </w:p>
    <w:p w:rsidR="0072453D" w:rsidRPr="00DD1597" w:rsidRDefault="0072453D" w:rsidP="00222F92">
      <w:pPr>
        <w:numPr>
          <w:ilvl w:val="0"/>
          <w:numId w:val="28"/>
        </w:numPr>
      </w:pPr>
      <w:r w:rsidRPr="00DD1597">
        <w:t xml:space="preserve">Използвайте </w:t>
      </w:r>
      <w:r w:rsidRPr="00EB2D9E">
        <w:rPr>
          <w:rStyle w:val="Code"/>
        </w:rPr>
        <w:t>switch</w:t>
      </w:r>
      <w:r w:rsidRPr="00DD1597">
        <w:t xml:space="preserve"> конструкция и накрая изведете като резултат на конзолата пресметнат</w:t>
      </w:r>
      <w:r>
        <w:t>ите точки</w:t>
      </w:r>
      <w:r w:rsidRPr="00DD1597">
        <w:t>.</w:t>
      </w:r>
    </w:p>
    <w:p w:rsidR="0072453D" w:rsidRPr="000B2C4B" w:rsidRDefault="0072453D" w:rsidP="00222F92">
      <w:pPr>
        <w:numPr>
          <w:ilvl w:val="0"/>
          <w:numId w:val="28"/>
        </w:numPr>
      </w:pPr>
      <w:r w:rsidRPr="00DD1597">
        <w:t xml:space="preserve">Използвайте вложени </w:t>
      </w:r>
      <w:r w:rsidRPr="00EB2D9E">
        <w:rPr>
          <w:rStyle w:val="Code"/>
        </w:rPr>
        <w:t>switch</w:t>
      </w:r>
      <w:r w:rsidRPr="00DD1597">
        <w:t xml:space="preserve"> конструкции.</w:t>
      </w:r>
      <w:r>
        <w:t xml:space="preserve"> </w:t>
      </w:r>
      <w:r w:rsidRPr="00DD1597">
        <w:t xml:space="preserve">Да се обърне </w:t>
      </w:r>
      <w:r>
        <w:t xml:space="preserve">специално </w:t>
      </w:r>
      <w:r w:rsidRPr="00DD1597">
        <w:t>внимание на числата от 0 до 19 и на онези,</w:t>
      </w:r>
      <w:r>
        <w:t xml:space="preserve"> в които единиците са 0</w:t>
      </w:r>
      <w:r w:rsidRPr="00DD1597">
        <w:t>.</w:t>
      </w:r>
    </w:p>
    <w:p w:rsidR="00EB3B05" w:rsidRDefault="00EB3B05" w:rsidP="0072453D">
      <w:pPr>
        <w:autoSpaceDE w:val="0"/>
        <w:autoSpaceDN w:val="0"/>
        <w:adjustRightInd w:val="0"/>
        <w:spacing w:before="0"/>
        <w:jc w:val="left"/>
        <w:rPr>
          <w:rFonts w:ascii="Courier New" w:hAnsi="Courier New"/>
          <w:b/>
          <w:bCs/>
          <w:noProof/>
          <w:kern w:val="32"/>
        </w:rPr>
        <w:sectPr w:rsidR="00EB3B05" w:rsidSect="00CA7619">
          <w:headerReference w:type="even" r:id="rId369"/>
          <w:headerReference w:type="default" r:id="rId370"/>
          <w:pgSz w:w="9356" w:h="13325" w:code="9"/>
          <w:pgMar w:top="992" w:right="709" w:bottom="567" w:left="709" w:header="482" w:footer="482" w:gutter="0"/>
          <w:cols w:space="708"/>
          <w:titlePg/>
          <w:docGrid w:linePitch="360"/>
        </w:sectPr>
      </w:pPr>
    </w:p>
    <w:p w:rsidR="0072453D" w:rsidRDefault="006A7979" w:rsidP="0072453D">
      <w:pPr>
        <w:autoSpaceDE w:val="0"/>
        <w:autoSpaceDN w:val="0"/>
        <w:adjustRightInd w:val="0"/>
        <w:spacing w:before="0"/>
        <w:jc w:val="left"/>
        <w:rPr>
          <w:rFonts w:ascii="Courier New" w:hAnsi="Courier New"/>
          <w:b/>
          <w:bCs/>
          <w:noProof/>
          <w:kern w:val="32"/>
        </w:rPr>
        <w:sectPr w:rsidR="0072453D" w:rsidSect="00E0534D">
          <w:pgSz w:w="9356" w:h="13325" w:code="9"/>
          <w:pgMar w:top="0" w:right="0" w:bottom="0" w:left="0" w:header="482" w:footer="482" w:gutter="0"/>
          <w:cols w:space="708"/>
          <w:titlePg/>
          <w:docGrid w:linePitch="360"/>
        </w:sectPr>
      </w:pPr>
      <w:r>
        <w:rPr>
          <w:rFonts w:ascii="Courier New" w:hAnsi="Courier New"/>
          <w:b/>
          <w:bCs/>
          <w:noProof/>
          <w:kern w:val="32"/>
          <w:lang w:val="en-US" w:eastAsia="en-US"/>
        </w:rPr>
        <w:lastRenderedPageBreak/>
        <w:drawing>
          <wp:anchor distT="0" distB="0" distL="114300" distR="114300" simplePos="0" relativeHeight="251658240"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71" name="Picture 292"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453D" w:rsidRPr="008E14ED" w:rsidRDefault="0072453D" w:rsidP="008E14ED">
      <w:pPr>
        <w:pStyle w:val="Heading1"/>
      </w:pPr>
      <w:bookmarkStart w:id="456" w:name="_Toc243587017"/>
      <w:bookmarkStart w:id="457" w:name="_Toc243587282"/>
      <w:bookmarkStart w:id="458" w:name="_Глава_6._Цикли_1"/>
      <w:bookmarkStart w:id="459" w:name="_Toc299460943"/>
      <w:bookmarkStart w:id="460" w:name="_Toc299628566"/>
      <w:bookmarkStart w:id="461" w:name="_Toc299628803"/>
      <w:bookmarkEnd w:id="458"/>
      <w:r w:rsidRPr="008E14ED">
        <w:lastRenderedPageBreak/>
        <w:t>Глава 6. Цикли</w:t>
      </w:r>
      <w:bookmarkEnd w:id="456"/>
      <w:bookmarkEnd w:id="457"/>
      <w:bookmarkEnd w:id="459"/>
      <w:bookmarkEnd w:id="460"/>
      <w:bookmarkEnd w:id="461"/>
    </w:p>
    <w:p w:rsidR="0072453D" w:rsidRPr="009C6843" w:rsidRDefault="0072453D" w:rsidP="0072453D">
      <w:pPr>
        <w:pStyle w:val="Heading2"/>
      </w:pPr>
      <w:bookmarkStart w:id="462" w:name="_Toc243587284"/>
      <w:bookmarkStart w:id="463" w:name="_Toc299460944"/>
      <w:bookmarkStart w:id="464" w:name="_Toc299628567"/>
      <w:r w:rsidRPr="009C6843">
        <w:t>В тази тема...</w:t>
      </w:r>
      <w:bookmarkEnd w:id="462"/>
      <w:bookmarkEnd w:id="463"/>
      <w:bookmarkEnd w:id="464"/>
    </w:p>
    <w:p w:rsidR="0072453D" w:rsidRPr="009C6843" w:rsidRDefault="0072453D" w:rsidP="0072453D">
      <w:r w:rsidRPr="009C6843">
        <w:t xml:space="preserve">В настоящата тема ще разгледаме </w:t>
      </w:r>
      <w:r>
        <w:t>конструкциите за цикли, с които можем да изпълняваме даден фрагмент програмен код многократно. Ще разгле</w:t>
      </w:r>
      <w:r>
        <w:softHyphen/>
        <w:t>даме как се реализират повторения с условие (</w:t>
      </w:r>
      <w:r w:rsidRPr="0044780E">
        <w:rPr>
          <w:rStyle w:val="Code"/>
        </w:rPr>
        <w:t>while</w:t>
      </w:r>
      <w:r>
        <w:t xml:space="preserve"> и </w:t>
      </w:r>
      <w:r w:rsidRPr="00DA56A1">
        <w:rPr>
          <w:rStyle w:val="Code"/>
        </w:rPr>
        <w:t>do</w:t>
      </w:r>
      <w:r>
        <w:rPr>
          <w:noProof/>
        </w:rPr>
        <w:t>-</w:t>
      </w:r>
      <w:r w:rsidRPr="00DA56A1">
        <w:rPr>
          <w:rStyle w:val="Code"/>
        </w:rPr>
        <w:t>while</w:t>
      </w:r>
      <w:r>
        <w:t xml:space="preserve"> цикли) и как се работи с </w:t>
      </w:r>
      <w:r w:rsidRPr="00DA56A1">
        <w:rPr>
          <w:rStyle w:val="Code"/>
        </w:rPr>
        <w:t>for</w:t>
      </w:r>
      <w:r>
        <w:t>-цикли. Щ</w:t>
      </w:r>
      <w:r w:rsidRPr="009C6843">
        <w:t>е дадем примери за различните възмож</w:t>
      </w:r>
      <w:r>
        <w:softHyphen/>
      </w:r>
      <w:r w:rsidRPr="009C6843">
        <w:t>ности за дефиниране на цикъл, за начина им на конструиране и за някои от основните им приложения.</w:t>
      </w:r>
      <w:r>
        <w:t xml:space="preserve"> Накрая ще разгледаме</w:t>
      </w:r>
      <w:r w:rsidRPr="00083090">
        <w:rPr>
          <w:lang w:val="ru-RU"/>
        </w:rPr>
        <w:t>,</w:t>
      </w:r>
      <w:r>
        <w:t xml:space="preserve"> как можем да използ</w:t>
      </w:r>
      <w:r>
        <w:softHyphen/>
        <w:t>ваме няколко цикъла, разположени един в друг (вложени цикли).</w:t>
      </w:r>
    </w:p>
    <w:p w:rsidR="0072453D" w:rsidRPr="009C6843" w:rsidRDefault="0072453D" w:rsidP="0072453D">
      <w:pPr>
        <w:pStyle w:val="Heading2"/>
      </w:pPr>
      <w:r w:rsidRPr="009C6843">
        <w:br w:type="page"/>
      </w:r>
      <w:bookmarkStart w:id="465" w:name="_Toc243587285"/>
      <w:bookmarkStart w:id="466" w:name="_Toc299460945"/>
      <w:bookmarkStart w:id="467" w:name="_Toc299628568"/>
      <w:r w:rsidRPr="009C6843">
        <w:lastRenderedPageBreak/>
        <w:t xml:space="preserve">Какво е </w:t>
      </w:r>
      <w:r>
        <w:t>"</w:t>
      </w:r>
      <w:r w:rsidRPr="009C6843">
        <w:t>цикъл</w:t>
      </w:r>
      <w:r>
        <w:t>"</w:t>
      </w:r>
      <w:r w:rsidRPr="009C6843">
        <w:t>?</w:t>
      </w:r>
      <w:bookmarkEnd w:id="465"/>
      <w:bookmarkEnd w:id="466"/>
      <w:bookmarkEnd w:id="467"/>
    </w:p>
    <w:p w:rsidR="0072453D" w:rsidRPr="009C6843" w:rsidRDefault="0072453D" w:rsidP="0072453D">
      <w:r w:rsidRPr="009C6843">
        <w:t xml:space="preserve">В програмирането често се налага многократно изпълнение на дадена последователност от операции. </w:t>
      </w:r>
      <w:r w:rsidRPr="009C6843">
        <w:rPr>
          <w:b/>
        </w:rPr>
        <w:t xml:space="preserve">Цикъл </w:t>
      </w:r>
      <w:r w:rsidRPr="00083090">
        <w:t>(</w:t>
      </w:r>
      <w:r w:rsidRPr="0044780E">
        <w:rPr>
          <w:lang w:val="en-US"/>
        </w:rPr>
        <w:t>loop</w:t>
      </w:r>
      <w:r w:rsidRPr="00083090">
        <w:t>)</w:t>
      </w:r>
      <w:r w:rsidRPr="009C6843">
        <w:rPr>
          <w:b/>
        </w:rPr>
        <w:t xml:space="preserve"> </w:t>
      </w:r>
      <w:r w:rsidRPr="009C6843">
        <w:t xml:space="preserve">е </w:t>
      </w:r>
      <w:r>
        <w:t>основна конструкция в програмирането</w:t>
      </w:r>
      <w:r w:rsidRPr="009C6843">
        <w:t>, която позво</w:t>
      </w:r>
      <w:r>
        <w:softHyphen/>
      </w:r>
      <w:r w:rsidRPr="009C6843">
        <w:t xml:space="preserve">лява </w:t>
      </w:r>
      <w:r>
        <w:t>многократно изпълнение на даден фраг</w:t>
      </w:r>
      <w:r>
        <w:softHyphen/>
        <w:t xml:space="preserve">мент сорс код. </w:t>
      </w:r>
      <w:r w:rsidRPr="009C6843">
        <w:t>В зависимост от вида на цикъла, програмния</w:t>
      </w:r>
      <w:r>
        <w:t>т</w:t>
      </w:r>
      <w:r w:rsidRPr="009C6843">
        <w:t xml:space="preserve"> код в него се по</w:t>
      </w:r>
      <w:r>
        <w:t xml:space="preserve">втаря или фиксиран брой пъти или </w:t>
      </w:r>
      <w:r w:rsidRPr="009C6843">
        <w:t xml:space="preserve">докато </w:t>
      </w:r>
      <w:r>
        <w:t xml:space="preserve">е в сила </w:t>
      </w:r>
      <w:r w:rsidRPr="009C6843">
        <w:t>дадено условие.</w:t>
      </w:r>
    </w:p>
    <w:p w:rsidR="0072453D" w:rsidRPr="003F1755" w:rsidRDefault="0072453D" w:rsidP="0072453D">
      <w:r w:rsidRPr="009C6843">
        <w:t xml:space="preserve">Цикъл, който никога не </w:t>
      </w:r>
      <w:r>
        <w:t>за</w:t>
      </w:r>
      <w:r w:rsidRPr="009C6843">
        <w:t xml:space="preserve">вършва, се нарича </w:t>
      </w:r>
      <w:r w:rsidRPr="009C6843">
        <w:rPr>
          <w:b/>
        </w:rPr>
        <w:t>безкраен</w:t>
      </w:r>
      <w:r>
        <w:rPr>
          <w:b/>
        </w:rPr>
        <w:t xml:space="preserve"> цикъл</w:t>
      </w:r>
      <w:r w:rsidRPr="009C6843">
        <w:t xml:space="preserve"> </w:t>
      </w:r>
      <w:r w:rsidRPr="009E151D">
        <w:t>(</w:t>
      </w:r>
      <w:r w:rsidRPr="0044780E">
        <w:rPr>
          <w:lang w:val="en-US"/>
        </w:rPr>
        <w:t>infinite</w:t>
      </w:r>
      <w:r w:rsidRPr="003F1755">
        <w:t xml:space="preserve"> </w:t>
      </w:r>
      <w:r w:rsidRPr="0044780E">
        <w:rPr>
          <w:lang w:val="en-US"/>
        </w:rPr>
        <w:t>loop</w:t>
      </w:r>
      <w:r w:rsidRPr="009E151D">
        <w:t>)</w:t>
      </w:r>
      <w:r w:rsidRPr="009C6843">
        <w:t>.</w:t>
      </w:r>
      <w:r>
        <w:t xml:space="preserve"> Използването на безкраен цикъл рядко се налага, освен в случаи, когато някъде в тялото на цикъла се използва операторът </w:t>
      </w:r>
      <w:r w:rsidRPr="00CA2BE9">
        <w:rPr>
          <w:rStyle w:val="Code"/>
        </w:rPr>
        <w:t>break</w:t>
      </w:r>
      <w:r w:rsidRPr="00086B13">
        <w:rPr>
          <w:lang w:val="ru-RU"/>
        </w:rPr>
        <w:t xml:space="preserve">, </w:t>
      </w:r>
      <w:r>
        <w:t xml:space="preserve">за да бъде прекратено неговото изпълнение преждевременно. Ще разгледаме тази възможност по-късно, а сега нека разгледаме конструкциите за цикли в езика </w:t>
      </w:r>
      <w:r>
        <w:rPr>
          <w:lang w:val="en-US"/>
        </w:rPr>
        <w:t>C</w:t>
      </w:r>
      <w:r w:rsidRPr="003F1755">
        <w:t>#.</w:t>
      </w:r>
    </w:p>
    <w:p w:rsidR="0072453D" w:rsidRPr="009C6843" w:rsidRDefault="0072453D" w:rsidP="0072453D">
      <w:pPr>
        <w:pStyle w:val="Heading2"/>
      </w:pPr>
      <w:bookmarkStart w:id="468" w:name="_Toc243587286"/>
      <w:bookmarkStart w:id="469" w:name="_Toc299460946"/>
      <w:bookmarkStart w:id="470" w:name="_Toc299628569"/>
      <w:r w:rsidRPr="009C6843">
        <w:t xml:space="preserve">Конструкция за цикъл </w:t>
      </w:r>
      <w:r w:rsidRPr="0044780E">
        <w:rPr>
          <w:lang w:val="en-US"/>
        </w:rPr>
        <w:t>while</w:t>
      </w:r>
      <w:bookmarkEnd w:id="468"/>
      <w:bookmarkEnd w:id="469"/>
      <w:bookmarkEnd w:id="470"/>
    </w:p>
    <w:p w:rsidR="0072453D" w:rsidRPr="009C6843" w:rsidRDefault="0072453D" w:rsidP="0072453D">
      <w:pPr>
        <w:spacing w:after="120"/>
      </w:pPr>
      <w:r w:rsidRPr="009C6843">
        <w:t xml:space="preserve">Един от най-простите и </w:t>
      </w:r>
      <w:r>
        <w:t>най-</w:t>
      </w:r>
      <w:r w:rsidRPr="009C6843">
        <w:t xml:space="preserve">често използвани цикли е </w:t>
      </w:r>
      <w:r w:rsidRPr="008253EB">
        <w:rPr>
          <w:rStyle w:val="Code"/>
        </w:rPr>
        <w:t>while</w:t>
      </w:r>
      <w:r w:rsidRPr="009C6843">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while</w:t>
            </w:r>
            <w:r w:rsidRPr="00473D90">
              <w:rPr>
                <w:rFonts w:ascii="Courier New" w:hAnsi="Courier New" w:cs="Courier New"/>
                <w:noProof/>
                <w:szCs w:val="20"/>
                <w:lang w:val="en-US" w:eastAsia="en-US"/>
              </w:rPr>
              <w:t xml:space="preserve"> (условие)</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lang w:val="en-US"/>
              </w:rPr>
              <w:tab/>
            </w:r>
            <w:r w:rsidRPr="00473D90">
              <w:rPr>
                <w:rFonts w:ascii="Courier New" w:hAnsi="Courier New" w:cs="Courier New"/>
                <w:noProof/>
                <w:szCs w:val="20"/>
                <w:lang w:val="en-US" w:eastAsia="en-US"/>
              </w:rPr>
              <w:t>тяло на цикъла;</w:t>
            </w:r>
          </w:p>
          <w:p w:rsidR="0072453D" w:rsidRPr="00E85676" w:rsidRDefault="0072453D" w:rsidP="0072453D">
            <w:pPr>
              <w:spacing w:before="0"/>
              <w:rPr>
                <w:rFonts w:ascii="Courier New" w:hAnsi="Courier New" w:cs="Courier New"/>
                <w:noProof/>
              </w:rPr>
            </w:pPr>
            <w:r w:rsidRPr="00473D90">
              <w:rPr>
                <w:rFonts w:ascii="Courier New" w:hAnsi="Courier New" w:cs="Courier New"/>
                <w:noProof/>
                <w:szCs w:val="20"/>
                <w:lang w:val="en-US" w:eastAsia="en-US"/>
              </w:rPr>
              <w:t>}</w:t>
            </w:r>
          </w:p>
        </w:tc>
      </w:tr>
    </w:tbl>
    <w:p w:rsidR="0072453D" w:rsidRPr="00980DB2" w:rsidRDefault="0072453D" w:rsidP="0072453D">
      <w:pPr>
        <w:spacing w:after="120"/>
      </w:pPr>
      <w:r>
        <w:rPr>
          <w:bCs/>
        </w:rPr>
        <w:t xml:space="preserve">В кода по-горе </w:t>
      </w:r>
      <w:r w:rsidRPr="003F1755">
        <w:rPr>
          <w:rStyle w:val="Code"/>
        </w:rPr>
        <w:t>условие</w:t>
      </w:r>
      <w:r w:rsidRPr="0046725C">
        <w:t xml:space="preserve"> </w:t>
      </w:r>
      <w:r>
        <w:t>представлява</w:t>
      </w:r>
      <w:r w:rsidRPr="0046725C">
        <w:t xml:space="preserve"> </w:t>
      </w:r>
      <w:r>
        <w:t xml:space="preserve">произволен </w:t>
      </w:r>
      <w:r w:rsidRPr="0046725C">
        <w:t xml:space="preserve">израз, който връща булев резултат – </w:t>
      </w:r>
      <w:r>
        <w:t xml:space="preserve">истина </w:t>
      </w:r>
      <w:r w:rsidRPr="00DE419B">
        <w:t>(</w:t>
      </w:r>
      <w:r w:rsidRPr="00DE419B">
        <w:rPr>
          <w:rStyle w:val="Code"/>
        </w:rPr>
        <w:t>true</w:t>
      </w:r>
      <w:r w:rsidRPr="003F1755">
        <w:rPr>
          <w:rStyle w:val="Code"/>
        </w:rPr>
        <w:t>)</w:t>
      </w:r>
      <w:r w:rsidRPr="0046725C">
        <w:t xml:space="preserve"> или </w:t>
      </w:r>
      <w:r>
        <w:t>лъжа (</w:t>
      </w:r>
      <w:r w:rsidRPr="0046725C">
        <w:rPr>
          <w:rStyle w:val="Code"/>
        </w:rPr>
        <w:t>fasle</w:t>
      </w:r>
      <w:r w:rsidRPr="003F1755">
        <w:rPr>
          <w:rStyle w:val="Code"/>
        </w:rPr>
        <w:t>)</w:t>
      </w:r>
      <w:r w:rsidRPr="0046725C">
        <w:t>. Той определя докога ще се изпълнява тялото на цикъла и се нарича</w:t>
      </w:r>
      <w:r>
        <w:t xml:space="preserve"> </w:t>
      </w:r>
      <w:r w:rsidRPr="00DE419B">
        <w:rPr>
          <w:b/>
        </w:rPr>
        <w:t>условие на цикъла</w:t>
      </w:r>
      <w:r>
        <w:t xml:space="preserve"> </w:t>
      </w:r>
      <w:r w:rsidRPr="00DE419B">
        <w:t>(</w:t>
      </w:r>
      <w:r w:rsidRPr="0044780E">
        <w:rPr>
          <w:lang w:val="en-US"/>
        </w:rPr>
        <w:t>loop</w:t>
      </w:r>
      <w:r w:rsidRPr="003F1755">
        <w:t xml:space="preserve"> </w:t>
      </w:r>
      <w:r w:rsidRPr="0044780E">
        <w:rPr>
          <w:lang w:val="en-US"/>
        </w:rPr>
        <w:t>condition</w:t>
      </w:r>
      <w:r w:rsidRPr="00DE419B">
        <w:t>).</w:t>
      </w:r>
      <w:r>
        <w:t xml:space="preserve"> В примера </w:t>
      </w:r>
      <w:r w:rsidRPr="003F1755">
        <w:rPr>
          <w:rStyle w:val="Code"/>
        </w:rPr>
        <w:t>тяло на цикъла</w:t>
      </w:r>
      <w:r w:rsidRPr="009C6843">
        <w:t xml:space="preserve"> </w:t>
      </w:r>
      <w:r>
        <w:t>е</w:t>
      </w:r>
      <w:r w:rsidRPr="009C6843">
        <w:t xml:space="preserve"> програмният код, изпълняван </w:t>
      </w:r>
      <w:r>
        <w:t>при всяко повторение (итерация) на цикъла, т.е. всеки път, когато входното условие е истина</w:t>
      </w:r>
      <w:r w:rsidRPr="009C6843">
        <w:t>.</w:t>
      </w:r>
      <w:r>
        <w:t xml:space="preserve"> Логически поведението на </w:t>
      </w:r>
      <w:r w:rsidRPr="00980DB2">
        <w:rPr>
          <w:rStyle w:val="Code"/>
        </w:rPr>
        <w:t>while</w:t>
      </w:r>
      <w:r w:rsidRPr="00AA5C83">
        <w:rPr>
          <w:lang w:val="ru-RU"/>
        </w:rPr>
        <w:t xml:space="preserve"> </w:t>
      </w:r>
      <w:r>
        <w:t>циклите може да се опише чрез следната схема:</w:t>
      </w:r>
    </w:p>
    <w:p w:rsidR="0072453D" w:rsidRPr="00CE4044" w:rsidRDefault="006A7979" w:rsidP="0072453D">
      <w:pPr>
        <w:jc w:val="center"/>
      </w:pPr>
      <w:r>
        <w:rPr>
          <w:noProof/>
          <w:lang w:val="en-US" w:eastAsia="en-US"/>
        </w:rPr>
        <mc:AlternateContent>
          <mc:Choice Requires="wpc">
            <w:drawing>
              <wp:inline distT="0" distB="0" distL="0" distR="0">
                <wp:extent cx="1670050" cy="2084705"/>
                <wp:effectExtent l="0" t="0" r="0" b="1270"/>
                <wp:docPr id="5170"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2" name="Rectangle 24"/>
                        <wps:cNvSpPr>
                          <a:spLocks noChangeArrowheads="1"/>
                        </wps:cNvSpPr>
                        <wps:spPr bwMode="auto">
                          <a:xfrm>
                            <a:off x="8394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Pr="00A83710" w:rsidRDefault="00EC36DA" w:rsidP="0072453D">
                              <w:pPr>
                                <w:spacing w:before="0"/>
                                <w:rPr>
                                  <w:b/>
                                  <w:sz w:val="18"/>
                                  <w:szCs w:val="18"/>
                                </w:rPr>
                              </w:pPr>
                              <w:r w:rsidRPr="00A83710">
                                <w:rPr>
                                  <w:rFonts w:cs="Verdana"/>
                                  <w:b/>
                                  <w:color w:val="000000"/>
                                  <w:sz w:val="18"/>
                                  <w:szCs w:val="18"/>
                                </w:rPr>
                                <w:t>истина</w:t>
                              </w:r>
                            </w:p>
                          </w:txbxContent>
                        </wps:txbx>
                        <wps:bodyPr rot="0" vert="horz" wrap="square" lIns="0" tIns="0" rIns="0" bIns="0" anchor="t" anchorCtr="0" upright="1">
                          <a:noAutofit/>
                        </wps:bodyPr>
                      </wps:wsp>
                      <wps:wsp>
                        <wps:cNvPr id="5153" name="Freeform 25"/>
                        <wps:cNvSpPr>
                          <a:spLocks/>
                        </wps:cNvSpPr>
                        <wps:spPr bwMode="auto">
                          <a:xfrm>
                            <a:off x="1498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4" name="Freeform 26"/>
                        <wps:cNvSpPr>
                          <a:spLocks/>
                        </wps:cNvSpPr>
                        <wps:spPr bwMode="auto">
                          <a:xfrm>
                            <a:off x="1498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5" name="Rectangle 27"/>
                        <wps:cNvSpPr>
                          <a:spLocks noChangeArrowheads="1"/>
                        </wps:cNvSpPr>
                        <wps:spPr bwMode="auto">
                          <a:xfrm>
                            <a:off x="4508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Pr="00A83710" w:rsidRDefault="00EC36DA" w:rsidP="0072453D">
                              <w:pPr>
                                <w:spacing w:before="0"/>
                                <w:jc w:val="center"/>
                                <w:rPr>
                                  <w:b/>
                                  <w:sz w:val="18"/>
                                  <w:szCs w:val="18"/>
                                </w:rPr>
                              </w:pPr>
                              <w:r w:rsidRPr="00A83710">
                                <w:rPr>
                                  <w:rFonts w:cs="Verdana"/>
                                  <w:b/>
                                  <w:color w:val="000000"/>
                                  <w:sz w:val="18"/>
                                  <w:szCs w:val="18"/>
                                </w:rPr>
                                <w:t>Условие</w:t>
                              </w:r>
                            </w:p>
                          </w:txbxContent>
                        </wps:txbx>
                        <wps:bodyPr rot="0" vert="horz" wrap="square" lIns="0" tIns="0" rIns="0" bIns="0" anchor="t" anchorCtr="0" upright="1">
                          <a:noAutofit/>
                        </wps:bodyPr>
                      </wps:wsp>
                      <wps:wsp>
                        <wps:cNvPr id="5156" name="Rectangle 28"/>
                        <wps:cNvSpPr>
                          <a:spLocks noChangeArrowheads="1"/>
                        </wps:cNvSpPr>
                        <wps:spPr bwMode="auto">
                          <a:xfrm>
                            <a:off x="1498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7" name="Rectangle 29"/>
                        <wps:cNvSpPr>
                          <a:spLocks noChangeArrowheads="1"/>
                        </wps:cNvSpPr>
                        <wps:spPr bwMode="auto">
                          <a:xfrm>
                            <a:off x="1498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Line 30"/>
                        <wps:cNvCnPr/>
                        <wps:spPr bwMode="auto">
                          <a:xfrm>
                            <a:off x="7893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59" name="Freeform 31"/>
                        <wps:cNvSpPr>
                          <a:spLocks/>
                        </wps:cNvSpPr>
                        <wps:spPr bwMode="auto">
                          <a:xfrm>
                            <a:off x="7518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0" name="Line 32"/>
                        <wps:cNvCnPr/>
                        <wps:spPr bwMode="auto">
                          <a:xfrm>
                            <a:off x="7893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1" name="Freeform 33"/>
                        <wps:cNvSpPr>
                          <a:spLocks/>
                        </wps:cNvSpPr>
                        <wps:spPr bwMode="auto">
                          <a:xfrm>
                            <a:off x="7518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2" name="Freeform 34"/>
                        <wps:cNvSpPr>
                          <a:spLocks/>
                        </wps:cNvSpPr>
                        <wps:spPr bwMode="auto">
                          <a:xfrm>
                            <a:off x="8553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3" name="Freeform 35"/>
                        <wps:cNvSpPr>
                          <a:spLocks/>
                        </wps:cNvSpPr>
                        <wps:spPr bwMode="auto">
                          <a:xfrm>
                            <a:off x="7893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Freeform 36"/>
                        <wps:cNvSpPr>
                          <a:spLocks/>
                        </wps:cNvSpPr>
                        <wps:spPr bwMode="auto">
                          <a:xfrm>
                            <a:off x="41910" y="640080"/>
                            <a:ext cx="681355" cy="1211580"/>
                          </a:xfrm>
                          <a:custGeom>
                            <a:avLst/>
                            <a:gdLst>
                              <a:gd name="T0" fmla="*/ 170 w 1073"/>
                              <a:gd name="T1" fmla="*/ 0 h 1908"/>
                              <a:gd name="T2" fmla="*/ 0 w 1073"/>
                              <a:gd name="T3" fmla="*/ 0 h 1908"/>
                              <a:gd name="T4" fmla="*/ 0 w 1073"/>
                              <a:gd name="T5" fmla="*/ 1908 h 1908"/>
                              <a:gd name="T6" fmla="*/ 1073 w 1073"/>
                              <a:gd name="T7" fmla="*/ 1908 h 1908"/>
                            </a:gdLst>
                            <a:ahLst/>
                            <a:cxnLst>
                              <a:cxn ang="0">
                                <a:pos x="T0" y="T1"/>
                              </a:cxn>
                              <a:cxn ang="0">
                                <a:pos x="T2" y="T3"/>
                              </a:cxn>
                              <a:cxn ang="0">
                                <a:pos x="T4" y="T5"/>
                              </a:cxn>
                              <a:cxn ang="0">
                                <a:pos x="T6" y="T7"/>
                              </a:cxn>
                            </a:cxnLst>
                            <a:rect l="0" t="0" r="r" b="b"/>
                            <a:pathLst>
                              <a:path w="1073" h="1908">
                                <a:moveTo>
                                  <a:pt x="170" y="0"/>
                                </a:moveTo>
                                <a:lnTo>
                                  <a:pt x="0" y="0"/>
                                </a:lnTo>
                                <a:lnTo>
                                  <a:pt x="0" y="1908"/>
                                </a:lnTo>
                                <a:lnTo>
                                  <a:pt x="1073" y="1908"/>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5" name="Freeform 37"/>
                        <wps:cNvSpPr>
                          <a:spLocks/>
                        </wps:cNvSpPr>
                        <wps:spPr bwMode="auto">
                          <a:xfrm>
                            <a:off x="7137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Line 38"/>
                        <wps:cNvCnPr/>
                        <wps:spPr bwMode="auto">
                          <a:xfrm>
                            <a:off x="7893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7" name="Freeform 39"/>
                        <wps:cNvSpPr>
                          <a:spLocks/>
                        </wps:cNvSpPr>
                        <wps:spPr bwMode="auto">
                          <a:xfrm>
                            <a:off x="7518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Rectangle 40"/>
                        <wps:cNvSpPr>
                          <a:spLocks noChangeArrowheads="1"/>
                        </wps:cNvSpPr>
                        <wps:spPr bwMode="auto">
                          <a:xfrm>
                            <a:off x="1651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Pr="00A83710" w:rsidRDefault="00EC36DA" w:rsidP="0072453D">
                              <w:pPr>
                                <w:spacing w:before="0"/>
                                <w:jc w:val="center"/>
                                <w:rPr>
                                  <w:b/>
                                  <w:sz w:val="18"/>
                                  <w:szCs w:val="18"/>
                                </w:rPr>
                              </w:pPr>
                              <w:r w:rsidRPr="00A83710">
                                <w:rPr>
                                  <w:rFonts w:cs="Verdana"/>
                                  <w:b/>
                                  <w:color w:val="000000"/>
                                  <w:sz w:val="18"/>
                                  <w:szCs w:val="18"/>
                                </w:rPr>
                                <w:t>Тяло на цикъла</w:t>
                              </w:r>
                            </w:p>
                          </w:txbxContent>
                        </wps:txbx>
                        <wps:bodyPr rot="0" vert="horz" wrap="square" lIns="0" tIns="0" rIns="0" bIns="0" anchor="t" anchorCtr="0" upright="1">
                          <a:spAutoFit/>
                        </wps:bodyPr>
                      </wps:wsp>
                      <wps:wsp>
                        <wps:cNvPr id="5169" name="Rectangle 41"/>
                        <wps:cNvSpPr>
                          <a:spLocks noChangeArrowheads="1"/>
                        </wps:cNvSpPr>
                        <wps:spPr bwMode="auto">
                          <a:xfrm>
                            <a:off x="76200" y="891540"/>
                            <a:ext cx="356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Pr="00A83710" w:rsidRDefault="00EC36DA" w:rsidP="0072453D">
                              <w:pPr>
                                <w:spacing w:before="0"/>
                                <w:rPr>
                                  <w:b/>
                                  <w:sz w:val="18"/>
                                  <w:szCs w:val="18"/>
                                </w:rPr>
                              </w:pPr>
                              <w:r w:rsidRPr="00A83710">
                                <w:rPr>
                                  <w:rFonts w:cs="Verdana"/>
                                  <w:b/>
                                  <w:color w:val="000000"/>
                                  <w:sz w:val="18"/>
                                  <w:szCs w:val="18"/>
                                </w:rPr>
                                <w:t>лъжа</w:t>
                              </w:r>
                            </w:p>
                          </w:txbxContent>
                        </wps:txbx>
                        <wps:bodyPr rot="0" vert="horz" wrap="none" lIns="0" tIns="0" rIns="0" bIns="0" anchor="t" anchorCtr="0" upright="1">
                          <a:spAutoFit/>
                        </wps:bodyPr>
                      </wps:wsp>
                    </wpc:wpc>
                  </a:graphicData>
                </a:graphic>
              </wp:inline>
            </w:drawing>
          </mc:Choice>
          <mc:Fallback>
            <w:pict>
              <v:group id="Canvas 22" o:spid="_x0000_s1026" editas="canvas" style="width:131.5pt;height:164.15pt;mso-position-horizontal-relative:char;mso-position-vertical-relative:line" coordsize="16700,20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">
                <v:shape id="_x0000_s1027" type="#_x0000_t75" style="position:absolute;width:16700;height:20847;visibility:visible;mso-wrap-style:square">
                  <v:fill o:detectmouseclick="t"/>
                  <v:path o:connecttype="none"/>
                </v:shape>
                <v:rect id="Rectangle 24" o:spid="_x0000_s1028" style="position:absolute;left:8394;top:9296;width:4572;height:1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Nb8cA&#10;AADdAAAADwAAAGRycy9kb3ducmV2LnhtbESPQWvCQBSE7wX/w/IKvTWbCBaNrhJsix6rEdLeHtln&#10;Epp9G7Jbk/bXdwXB4zAz3zCrzWhacaHeNZYVJFEMgri0uuFKwSl/f56DcB5ZY2uZFPySg8168rDC&#10;VNuBD3Q5+koECLsUFdTed6mUrqzJoItsRxy8s+0N+iD7SuoehwA3rZzG8Ys02HBYqLGjbU3l9/HH&#10;KNjNu+xzb/+Gqn372hUfxeI1X3ilnh7HbAnC0+jv4Vt7rxXMktkU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CzW/HAAAA3QAAAA8AAAAAAAAAAAAAAAAAmAIAAGRy&#10;cy9kb3ducmV2LnhtbFBLBQYAAAAABAAEAPUAAACMAwAAAAA=&#10;" filled="f" stroked="f">
                  <v:textbox inset="0,0,0,0">
                    <w:txbxContent>
                      <w:p w:rsidR="00EC36DA" w:rsidRPr="00A83710" w:rsidRDefault="00EC36DA" w:rsidP="0072453D">
                        <w:pPr>
                          <w:spacing w:before="0"/>
                          <w:rPr>
                            <w:b/>
                            <w:sz w:val="18"/>
                            <w:szCs w:val="18"/>
                          </w:rPr>
                        </w:pPr>
                        <w:r w:rsidRPr="00A83710">
                          <w:rPr>
                            <w:rFonts w:cs="Verdana"/>
                            <w:b/>
                            <w:color w:val="000000"/>
                            <w:sz w:val="18"/>
                            <w:szCs w:val="18"/>
                          </w:rPr>
                          <w:t>истина</w:t>
                        </w:r>
                      </w:p>
                    </w:txbxContent>
                  </v:textbox>
                </v:rect>
                <v:shape id="Freeform 25" o:spid="_x0000_s1029" style="position:absolute;left:1498;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5XV8YA&#10;AADdAAAADwAAAGRycy9kb3ducmV2LnhtbESPT2vCQBTE70K/w/KE3nSzLUpIXUVqC3oqxj/nR/Y1&#10;SZt9m2bXGL+9Wyj0OMzMb5jFarCN6KnztWMNapqAIC6cqbnUcDy8T1IQPiAbbByThht5WC0fRgvM&#10;jLvynvo8lCJC2GeooQqhzaT0RUUW/dS1xNH7dJ3FEGVXStPhNcJtI5+SZC4t1hwXKmzptaLiO79Y&#10;DR8n/vo55ZviTaW39nxI1W7TK60fx8P6BUSgIfyH/9pbo2GmZs/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5XV8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30" style="position:absolute;left:1498;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xprMUA&#10;AADdAAAADwAAAGRycy9kb3ducmV2LnhtbESPS2sCQRCE7wH/w9BCLkFnlRhldRQRDEIOIT7uzU7v&#10;A3d61p123fz7TCCQY1FVX1GrTe9q1VEbKs8GJuMEFHHmbcWFgfNpP1qACoJssfZMBr4pwGY9eFph&#10;av2Dv6g7SqEihEOKBkqRJtU6ZCU5DGPfEEcv961DibIttG3xEeGu1tMkedMOK44LJTa0Kym7Hu/O&#10;QH7IZdHcLh9z6d4vbG1evIRPY56H/XYJSqiX//Bf+2ANzCazV/h9E5+AX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msxQAAAN0AAAAPAAAAAAAAAAAAAAAAAJgCAABkcnMv&#10;ZG93bnJldi54bWxQSwUGAAAAAAQABAD1AAAAigMAAAAA&#10;" path="m,384l1007,,2015,384,1007,767,,384xe" filled="f" strokeweight=".95pt">
                  <v:stroke endcap="round"/>
                  <v:path arrowok="t" o:connecttype="custom" o:connectlocs="0,243840;639445,0;1279525,243840;639445,487045;0,243840" o:connectangles="0,0,0,0,0"/>
                </v:shape>
                <v:rect id="Rectangle 27" o:spid="_x0000_s1031" style="position:absolute;left:4508;top:556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G8UA&#10;AADdAAAADwAAAGRycy9kb3ducmV2LnhtbESPT4vCMBTE74LfITxhb5oqdNFqFPEPenRVUG+P5tkW&#10;m5fSRNvdT28WFvY4zMxvmNmiNaV4Ue0KywqGgwgEcWp1wZmC82nbH4NwHlljaZkUfJODxbzbmWGi&#10;bcNf9Dr6TAQIuwQV5N5XiZQuzcmgG9iKOHh3Wxv0QdaZ1DU2AW5KOYqiT2mw4LCQY0WrnNLH8WkU&#10;7MbV8rq3P01Wbm67y+EyWZ8mXqmPXrucgvDU+v/wX3uvFcTDOIbfN+EJy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UbxQAAAN0AAAAPAAAAAAAAAAAAAAAAAJgCAABkcnMv&#10;ZG93bnJldi54bWxQSwUGAAAAAAQABAD1AAAAigMAAAAA&#10;" filled="f" stroked="f">
                  <v:textbox inset="0,0,0,0">
                    <w:txbxContent>
                      <w:p w:rsidR="00EC36DA" w:rsidRPr="00A83710" w:rsidRDefault="00EC36DA" w:rsidP="0072453D">
                        <w:pPr>
                          <w:spacing w:before="0"/>
                          <w:jc w:val="center"/>
                          <w:rPr>
                            <w:b/>
                            <w:sz w:val="18"/>
                            <w:szCs w:val="18"/>
                          </w:rPr>
                        </w:pPr>
                        <w:r w:rsidRPr="00A83710">
                          <w:rPr>
                            <w:rFonts w:cs="Verdana"/>
                            <w:b/>
                            <w:color w:val="000000"/>
                            <w:sz w:val="18"/>
                            <w:szCs w:val="18"/>
                          </w:rPr>
                          <w:t>Условие</w:t>
                        </w:r>
                      </w:p>
                    </w:txbxContent>
                  </v:textbox>
                </v:rect>
                <v:rect id="Rectangle 28" o:spid="_x0000_s1032" style="position:absolute;left:1498;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pmrsUA&#10;AADdAAAADwAAAGRycy9kb3ducmV2LnhtbESPQWvCQBSE74L/YXlCb7qrbYJGV5GCUGg9NBa8PrLP&#10;JJh9G7Orpv++WxA8DjPzDbPa9LYRN+p87VjDdKJAEBfO1Fxq+DnsxnMQPiAbbByThl/ysFkPByvM&#10;jLvzN93yUIoIYZ+hhiqENpPSFxVZ9BPXEkfv5DqLIcqulKbDe4TbRs6USqXFmuNChS29V1Sc86vV&#10;gOmbuexPr1+Hz2uKi7JXu+SotH4Z9dsliEB9eIYf7Q+jIZkmKfy/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mauxQAAAN0AAAAPAAAAAAAAAAAAAAAAAJgCAABkcnMv&#10;ZG93bnJldi54bWxQSwUGAAAAAAQABAD1AAAAigMAAAAA&#10;" stroked="f"/>
                <v:rect id="Rectangle 29" o:spid="_x0000_s1033" style="position:absolute;left:1498;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AascA&#10;AADdAAAADwAAAGRycy9kb3ducmV2LnhtbESPQUsDMRSE70L/Q3iFXsRmW1iVtWkpFaEVL13F83Pz&#10;3CwmL9skbbf+eiMIHoeZ+YZZrAZnxYlC7DwrmE0LEMSN1x23Ct5en27uQcSErNF6JgUXirBajq4W&#10;WGl/5j2d6tSKDOFYoQKTUl9JGRtDDuPU98TZ+/TBYcoytFIHPGe4s3JeFLfSYcd5wWBPG0PNV310&#10;CraX9uX925bXZl/U4fnj8bBDe1BqMh7WDyASDek//NfeagXlrLyD3zf5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sAGrHAAAA3QAAAA8AAAAAAAAAAAAAAAAAmAIAAGRy&#10;cy9kb3ducmV2LnhtbFBLBQYAAAAABAAEAPUAAACMAwAAAAA=&#10;" filled="f" strokeweight=".95pt">
                  <v:stroke joinstyle="round" endcap="round"/>
                </v:rect>
                <v:line id="Line 30" o:spid="_x0000_s1034" style="position:absolute;visibility:visible;mso-wrap-style:square" from="7893,177" to="7899,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A/P8MAAADdAAAADwAAAGRycy9kb3ducmV2LnhtbERP3WrCMBS+F3yHcITdyEwrOFzXVHSs&#10;0F1ssLoHODTHttic1CTT+vbLxWCXH99/vpvMIK7kfG9ZQbpKQBA3VvfcKvg+lo9bED4gaxwsk4I7&#10;edgV81mOmbY3/qJrHVoRQ9hnqKALYcyk9E1HBv3KjsSRO1lnMEToWqkd3mK4GeQ6SZ6kwZ5jQ4cj&#10;vXbUnOsfo+DZfaSH03u1HNf3N7xUafnJoVTqYTHtX0AEmsK/+M9daQWbdBPnxjfxCc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wPz/DAAAA3QAAAA8AAAAAAAAAAAAA&#10;AAAAoQIAAGRycy9kb3ducmV2LnhtbFBLBQYAAAAABAAEAPkAAACRAwAAAAA=&#10;" strokeweight=".95pt">
                  <v:stroke endcap="round"/>
                </v:line>
                <v:shape id="Freeform 31" o:spid="_x0000_s1035" style="position:absolute;left:7518;top:3206;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5cXMYA&#10;AADdAAAADwAAAGRycy9kb3ducmV2LnhtbESPQWvCQBSE7wX/w/IEb3WjoNTUVSRgrO3JVOj1Nfua&#10;pGbfht2tif++Wyh4HGbmG2a9HUwrruR8Y1nBbJqAIC6tbrhScH7fPz6B8AFZY2uZFNzIw3Yzelhj&#10;qm3PJ7oWoRIRwj5FBXUIXSqlL2sy6Ke2I47el3UGQ5SuktphH+GmlfMkWUqDDceFGjvKaiovxY9R&#10;cDhnb5/Zadl/JPnlO5+/5vLojFKT8bB7BhFoCPfwf/tFK1jMFiv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5cXMYAAADdAAAADwAAAAAAAAAAAAAAAACYAgAAZHJz&#10;L2Rvd25yZXYueG1sUEsFBgAAAAAEAAQA9QAAAIsDAAAAAA==&#10;" path="m118,l59,119,,,118,xe" fillcolor="black" stroked="f">
                  <v:path arrowok="t" o:connecttype="custom" o:connectlocs="74930,0;37465,75565;0,0;74930,0" o:connectangles="0,0,0,0"/>
                </v:shape>
                <v:line id="Line 32" o:spid="_x0000_s1036" style="position:absolute;visibility:visible;mso-wrap-style:square" from="7893,8832" to="7899,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r5hMMAAADdAAAADwAAAGRycy9kb3ducmV2LnhtbERP3WrCMBS+H/gO4Qi7GTOtoLjOKDpW&#10;qBcTrHuAQ3Nsi81JTTKtb28uhF1+fP/L9WA6cSXnW8sK0kkCgriyuuVawe8xf1+A8AFZY2eZFNzJ&#10;w3o1ellipu2ND3QtQy1iCPsMFTQh9JmUvmrIoJ/YnjhyJ+sMhghdLbXDWww3nZwmyVwabDk2NNjT&#10;V0PVufwzCj7cT7o97Yq3fnr/xkuR5nsOuVKv42HzCSLQEP7FT3ehFczSedwf38Qn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q+YTDAAAA3QAAAA8AAAAAAAAAAAAA&#10;AAAAoQIAAGRycy9kb3ducmV2LnhtbFBLBQYAAAAABAAEAPkAAACRAwAAAAA=&#10;" strokeweight=".95pt">
                  <v:stroke endcap="round"/>
                </v:line>
                <v:shape id="Freeform 33" o:spid="_x0000_s1037" style="position:absolute;left:7518;top:11322;width:749;height:755;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a58YA&#10;AADdAAAADwAAAGRycy9kb3ducmV2LnhtbESPzWrDMBCE74G+g9hCb4nsQE1xo4RiqJs2p/xArxtr&#10;Y7uxVkZSYvftq0Ahx2FmvmEWq9F04krOt5YVpLMEBHFldcu1gsP+ffoCwgdkjZ1lUvBLHlbLh8kC&#10;c20H3tJ1F2oRIexzVNCE0OdS+qohg35me+LonawzGKJ0tdQOhwg3nZwnSSYNthwXGuypaKg67y5G&#10;wceh2ByLbTZ8J+X5p5x/lfLTGaWeHse3VxCBxnAP/7fXWsFzmqV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Sa58YAAADdAAAADwAAAAAAAAAAAAAAAACYAgAAZHJz&#10;L2Rvd25yZXYueG1sUEsFBgAAAAAEAAQA9QAAAIsDAAAAAA==&#10;" path="m118,l59,119,,,118,xe" fillcolor="black" stroked="f">
                  <v:path arrowok="t" o:connecttype="custom" o:connectlocs="74930,0;37465,75565;0,0;74930,0" o:connectangles="0,0,0,0"/>
                </v:shape>
                <v:shape id="Freeform 34" o:spid="_x0000_s1038" style="position:absolute;left:8553;top:1263;width:7537;height:12440;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xV8MA&#10;AADdAAAADwAAAGRycy9kb3ducmV2LnhtbESP0YrCMBRE3xf8h3AF39bUgiJdo4ggLD5p9QPuNtem&#10;2NyUJtvWfr0RFvZxmJkzzGY32Fp01PrKsYLFPAFBXDhdcangdj1+rkH4gKyxdkwKnuRht518bDDT&#10;rucLdXkoRYSwz1CBCaHJpPSFIYt+7hri6N1dazFE2ZZSt9hHuK1lmiQrabHiuGCwoYOh4pH/WgVj&#10;+mPy7rTWz2rcJ/14CefaaqVm02H/BSLQEP7Df+1vrWC5WKXwfhOf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ZxV8MAAADdAAAADwAAAAAAAAAAAAAAAACYAgAAZHJzL2Rv&#10;d25yZXYueG1sUEsFBgAAAAAEAAQA9QAAAIgDAAAAAA==&#10;" path="m904,1959r283,l1187,,,e" filled="f" strokeweight=".95pt">
                  <v:stroke endcap="round"/>
                  <v:path arrowok="t" o:connecttype="custom" o:connectlocs="574040,1243965;753745,1243965;753745,0;0,0" o:connectangles="0,0,0,0"/>
                </v:shape>
                <v:shape id="Freeform 35" o:spid="_x0000_s1039" style="position:absolute;left:7893;top:876;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enccA&#10;AADdAAAADwAAAGRycy9kb3ducmV2LnhtbESPT2vCQBTE70K/w/IKvekmloqkrlKFpCUexD+l10f2&#10;NQnNvg3ZrYnf3hUEj8PM/IZZrAbTiDN1rrasIJ5EIIgLq2suFZyO6XgOwnlkjY1lUnAhB6vl02iB&#10;ibY97+l88KUIEHYJKqi8bxMpXVGRQTexLXHwfm1n0AfZlVJ32Ae4aeQ0imbSYM1hocKWNhUVf4d/&#10;o2Cfb/vT5896l3Fs8zT9nuZDlin18jx8vIPwNPhH+N7+0gre4tkr3N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mnp3HAAAA3QAAAA8AAAAAAAAAAAAAAAAAmAIAAGRy&#10;cy9kb3ducmV2LnhtbFBLBQYAAAAABAAEAPUAAACMAwAAAAA=&#10;" path="m119,120l,61,119,r,120xe" fillcolor="black" stroked="f">
                  <v:path arrowok="t" o:connecttype="custom" o:connectlocs="75565,76200;0,38735;75565,0;75565,76200" o:connectangles="0,0,0,0"/>
                </v:shape>
                <v:shape id="Freeform 36" o:spid="_x0000_s1040" style="position:absolute;left:419;top:6400;width:6813;height:12116;visibility:visible;mso-wrap-style:square;v-text-anchor:top" coordsize="1073,19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mnMUA&#10;AADdAAAADwAAAGRycy9kb3ducmV2LnhtbESPT2sCMRTE74V+h/CEXqRmbf1TVqPUgiDFi1bvj81r&#10;srp5WZKo22/fFIQeh5n5DTNfdq4RVwqx9qxgOChAEFde12wUHL7Wz28gYkLW2HgmBT8UYbl4fJhj&#10;qf2Nd3TdJyMyhGOJCmxKbSllrCw5jAPfEmfv2weHKctgpA54y3DXyJeimEiHNecFiy19WKrO+4tT&#10;UG8/vTQX+3rUq9UpmNF0s+5PlXrqde8zEIm69B++tzdawXg4GcHf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KacxQAAAN0AAAAPAAAAAAAAAAAAAAAAAJgCAABkcnMv&#10;ZG93bnJldi54bWxQSwUGAAAAAAQABAD1AAAAigMAAAAA&#10;" path="m170,l,,,1908r1073,e" filled="f" strokeweight=".95pt">
                  <v:stroke endcap="round"/>
                  <v:path arrowok="t" o:connecttype="custom" o:connectlocs="107950,0;0,0;0,1211580;681355,1211580" o:connectangles="0,0,0,0"/>
                </v:shape>
                <v:shape id="Freeform 37" o:spid="_x0000_s1041" style="position:absolute;left:7137;top:18135;width:756;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jcsYA&#10;AADdAAAADwAAAGRycy9kb3ducmV2LnhtbESPT2vCQBTE7wW/w/IEb3UTQSnRVaqQKOmh+Kf0+si+&#10;JsHs25BdTfz23ULB4zAzv2FWm8E04k6dqy0riKcRCOLC6ppLBZdz+voGwnlkjY1lUvAgB5v16GWF&#10;ibY9H+l+8qUIEHYJKqi8bxMpXVGRQTe1LXHwfmxn0AfZlVJ32Ae4aeQsihbSYM1hocKWdhUV19PN&#10;KDjmH/1l/739zDi2eZp+zfIhy5SajIf3JQhPg3+G/9sHrWAeL+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OjcsYAAADdAAAADwAAAAAAAAAAAAAAAACYAgAAZHJz&#10;L2Rvd25yZXYueG1sUEsFBgAAAAAEAAQA9QAAAIsDAAAAAA==&#10;" path="m,l119,60,,120,,xe" fillcolor="black" stroked="f">
                  <v:path arrowok="t" o:connecttype="custom" o:connectlocs="0,0;75565,38100;0,76200;0,0" o:connectangles="0,0,0,0"/>
                </v:shape>
                <v:line id="Line 38" o:spid="_x0000_s1042" style="position:absolute;visibility:visible;mso-wrap-style:square" from="7893,15322" to="7899,2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Ea8YAAADdAAAADwAAAGRycy9kb3ducmV2LnhtbESP0WrCQBRE3wv+w3KFvpS6idCgqavY&#10;YiA+VFD7AZfsNQnN3o27q8a/dwuFPg4zc4ZZrAbTiSs531pWkE4SEMSV1S3XCr6PxesMhA/IGjvL&#10;pOBOHlbL0dMCc21vvKfrIdQiQtjnqKAJoc+l9FVDBv3E9sTRO1lnMETpaqkd3iLcdHKaJJk02HJc&#10;aLCnz4aqn8PFKJi7r/TjtC1f+ul9g+cyLXYcCqWex8P6HUSgIfyH/9qlVvCWZhn8vo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PxGvGAAAA3QAAAA8AAAAAAAAA&#10;AAAAAAAAoQIAAGRycy9kb3ducmV2LnhtbFBLBQYAAAAABAAEAPkAAACUAwAAAAA=&#10;" strokeweight=".95pt">
                  <v:stroke endcap="round"/>
                </v:line>
                <v:shape id="Freeform 39" o:spid="_x0000_s1043" style="position:absolute;left:7518;top:19977;width:749;height:762;visibility:visible;mso-wrap-style:square;v-text-anchor:top" coordsize="11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7McYA&#10;AADdAAAADwAAAGRycy9kb3ducmV2LnhtbESP3WrCQBSE7wu+w3IEb6RuLPiXuopIhZT2prEPcMge&#10;k9Ts2bi7mvj23YLQy2FmvmHW29404kbO15YVTCcJCOLC6ppLBd/Hw/MShA/IGhvLpOBOHrabwdMa&#10;U207/qJbHkoRIexTVFCF0KZS+qIig35iW+LonawzGKJ0pdQOuwg3jXxJkrk0WHNcqLClfUXFOb8a&#10;Ba7Mfo5v9mPV7c9Z/jlrsvH7xSo1Gva7VxCB+vAffrQzrWA2nS/g7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K7McYAAADdAAAADwAAAAAAAAAAAAAAAACYAgAAZHJz&#10;L2Rvd25yZXYueG1sUEsFBgAAAAAEAAQA9QAAAIsDAAAAAA==&#10;" path="m118,l59,120,,,118,xe" fillcolor="black" stroked="f">
                  <v:path arrowok="t" o:connecttype="custom" o:connectlocs="74930,0;37465,76200;0,0;74930,0" o:connectangles="0,0,0,0"/>
                </v:shape>
                <v:rect id="Rectangle 40" o:spid="_x0000_s1044" style="position:absolute;left:1651;top:12954;width:12458;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ldvMQA&#10;AADdAAAADwAAAGRycy9kb3ducmV2LnhtbERPz2vCMBS+D/wfwhO8DE0tTFw1igwKHgaj1YO7PZq3&#10;prN5KU3Wdvvrl8Ngx4/v9/442VYM1PvGsYL1KgFBXDndcK3gesmXWxA+IGtsHZOCb/JwPMwe9php&#10;N3JBQxlqEUPYZ6jAhNBlUvrKkEW/ch1x5D5cbzFE2NdS9zjGcNvKNEk20mLDscFgRy+Gqnv5ZRXk&#10;b7eG+EcWj8/b0X1W6XtpXjulFvPptAMRaAr/4j/3WSt4Wm/i3PgmPgF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ZXbzEAAAA3QAAAA8AAAAAAAAAAAAAAAAAmAIAAGRycy9k&#10;b3ducmV2LnhtbFBLBQYAAAAABAAEAPUAAACJAwAAAAA=&#10;" filled="f" stroked="f">
                  <v:textbox style="mso-fit-shape-to-text:t" inset="0,0,0,0">
                    <w:txbxContent>
                      <w:p w:rsidR="00EC36DA" w:rsidRPr="00A83710" w:rsidRDefault="00EC36DA" w:rsidP="0072453D">
                        <w:pPr>
                          <w:spacing w:before="0"/>
                          <w:jc w:val="center"/>
                          <w:rPr>
                            <w:b/>
                            <w:sz w:val="18"/>
                            <w:szCs w:val="18"/>
                          </w:rPr>
                        </w:pPr>
                        <w:r w:rsidRPr="00A83710">
                          <w:rPr>
                            <w:rFonts w:cs="Verdana"/>
                            <w:b/>
                            <w:color w:val="000000"/>
                            <w:sz w:val="18"/>
                            <w:szCs w:val="18"/>
                          </w:rPr>
                          <w:t>Тяло на цикъла</w:t>
                        </w:r>
                      </w:p>
                    </w:txbxContent>
                  </v:textbox>
                </v:rect>
                <v:rect id="Rectangle 41" o:spid="_x0000_s1045" style="position:absolute;left:762;top:8915;width:3568;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68MA&#10;AADdAAAADwAAAGRycy9kb3ducmV2LnhtbESPzYoCMRCE7wu+Q2jB25pRUHQ0yiII7uLF0QdoJj0/&#10;bNIZkujMvv1GEDwWVfUVtd0P1ogH+dA6VjCbZiCIS6dbrhXcrsfPFYgQkTUax6TgjwLsd6OPLeba&#10;9XyhRxFrkSAcclTQxNjlUoayIYth6jri5FXOW4xJ+lpqj32CWyPnWbaUFltOCw12dGio/C3uVoG8&#10;Fsd+VRifuZ95dTbfp0tFTqnJePjagIg0xHf41T5pBYvZcg3PN+kJ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D68MAAADdAAAADwAAAAAAAAAAAAAAAACYAgAAZHJzL2Rv&#10;d25yZXYueG1sUEsFBgAAAAAEAAQA9QAAAIgDAAAAAA==&#10;" filled="f" stroked="f">
                  <v:textbox style="mso-fit-shape-to-text:t" inset="0,0,0,0">
                    <w:txbxContent>
                      <w:p w:rsidR="00EC36DA" w:rsidRPr="00A83710" w:rsidRDefault="00EC36DA" w:rsidP="0072453D">
                        <w:pPr>
                          <w:spacing w:before="0"/>
                          <w:rPr>
                            <w:b/>
                            <w:sz w:val="18"/>
                            <w:szCs w:val="18"/>
                          </w:rPr>
                        </w:pPr>
                        <w:r w:rsidRPr="00A83710">
                          <w:rPr>
                            <w:rFonts w:cs="Verdana"/>
                            <w:b/>
                            <w:color w:val="000000"/>
                            <w:sz w:val="18"/>
                            <w:szCs w:val="18"/>
                          </w:rPr>
                          <w:t>лъжа</w:t>
                        </w:r>
                      </w:p>
                    </w:txbxContent>
                  </v:textbox>
                </v:rect>
                <w10:anchorlock/>
              </v:group>
            </w:pict>
          </mc:Fallback>
        </mc:AlternateContent>
      </w:r>
    </w:p>
    <w:p w:rsidR="0072453D" w:rsidRDefault="0072453D" w:rsidP="0072453D">
      <w:pPr>
        <w:spacing w:after="120"/>
      </w:pPr>
      <w:r w:rsidRPr="009C6843">
        <w:t xml:space="preserve">При </w:t>
      </w:r>
      <w:r w:rsidRPr="0064329A">
        <w:rPr>
          <w:rStyle w:val="Code"/>
        </w:rPr>
        <w:t>while</w:t>
      </w:r>
      <w:r w:rsidRPr="009C6843">
        <w:t xml:space="preserve"> цикъла първо</w:t>
      </w:r>
      <w:r>
        <w:t>начално</w:t>
      </w:r>
      <w:r w:rsidRPr="009C6843">
        <w:t xml:space="preserve"> се </w:t>
      </w:r>
      <w:r>
        <w:t>изчислява</w:t>
      </w:r>
      <w:r w:rsidRPr="009C6843">
        <w:t xml:space="preserve"> булевия</w:t>
      </w:r>
      <w:r>
        <w:t>т</w:t>
      </w:r>
      <w:r w:rsidRPr="009C6843">
        <w:t xml:space="preserve"> израз</w:t>
      </w:r>
      <w:r>
        <w:t xml:space="preserve"> и</w:t>
      </w:r>
      <w:r w:rsidRPr="009C6843">
        <w:t xml:space="preserve"> ако ре</w:t>
      </w:r>
      <w:r>
        <w:softHyphen/>
      </w:r>
      <w:r w:rsidRPr="009C6843">
        <w:t xml:space="preserve">зултатът от него е </w:t>
      </w:r>
      <w:r w:rsidRPr="00B8615C">
        <w:rPr>
          <w:rStyle w:val="Code"/>
        </w:rPr>
        <w:t>true</w:t>
      </w:r>
      <w:r w:rsidRPr="009C6843">
        <w:t>, се изпълнява последователността от операции</w:t>
      </w:r>
      <w:r>
        <w:t xml:space="preserve"> в </w:t>
      </w:r>
      <w:r>
        <w:lastRenderedPageBreak/>
        <w:t>тялото на цикъла.</w:t>
      </w:r>
      <w:r w:rsidRPr="009C6843">
        <w:t xml:space="preserve"> </w:t>
      </w:r>
      <w:r>
        <w:t xml:space="preserve">След това входното условие отново се проверява и ако е истина, отново се изпълнява тялото на цикъла. Всичко това се </w:t>
      </w:r>
      <w:r w:rsidRPr="009C6843">
        <w:t xml:space="preserve">повтаря </w:t>
      </w:r>
      <w:r>
        <w:t xml:space="preserve">отново и отново </w:t>
      </w:r>
      <w:r w:rsidRPr="009C6843">
        <w:t xml:space="preserve">докато </w:t>
      </w:r>
      <w:r>
        <w:t xml:space="preserve">в някакъв момент </w:t>
      </w:r>
      <w:r w:rsidRPr="009C6843">
        <w:t>условния</w:t>
      </w:r>
      <w:r>
        <w:t>т</w:t>
      </w:r>
      <w:r w:rsidRPr="009C6843">
        <w:t xml:space="preserve"> израз върне</w:t>
      </w:r>
      <w:r>
        <w:t xml:space="preserve"> стойност</w:t>
      </w:r>
      <w:r w:rsidRPr="009C6843">
        <w:t xml:space="preserve"> </w:t>
      </w:r>
      <w:r w:rsidRPr="0064329A">
        <w:rPr>
          <w:rStyle w:val="Code"/>
        </w:rPr>
        <w:t>false</w:t>
      </w:r>
      <w:r w:rsidRPr="009C6843">
        <w:t>.</w:t>
      </w:r>
      <w:r>
        <w:t xml:space="preserve"> В този момент цикълът приключва своята работа и програмата продължава от следващия ред веднага след тялото на цикъла.</w:t>
      </w:r>
    </w:p>
    <w:p w:rsidR="0072453D" w:rsidRPr="00A83710" w:rsidRDefault="0072453D" w:rsidP="0072453D">
      <w:pPr>
        <w:spacing w:after="120"/>
      </w:pPr>
      <w:r>
        <w:t xml:space="preserve">Понеже условието на </w:t>
      </w:r>
      <w:r w:rsidRPr="00A83710">
        <w:rPr>
          <w:rStyle w:val="Code"/>
        </w:rPr>
        <w:t>while</w:t>
      </w:r>
      <w:r>
        <w:t xml:space="preserve"> цикъла се намира в неговото начало, той </w:t>
      </w:r>
      <w:r w:rsidRPr="009C6843">
        <w:t xml:space="preserve">често </w:t>
      </w:r>
      <w:r>
        <w:t>се нарича</w:t>
      </w:r>
      <w:r w:rsidRPr="009C6843">
        <w:t xml:space="preserve"> цикъл с предусловие (</w:t>
      </w:r>
      <w:r w:rsidRPr="002D5045">
        <w:rPr>
          <w:b/>
          <w:lang w:val="en-US"/>
        </w:rPr>
        <w:t>pre</w:t>
      </w:r>
      <w:r w:rsidRPr="003F1755">
        <w:rPr>
          <w:b/>
        </w:rPr>
        <w:t>-</w:t>
      </w:r>
      <w:r w:rsidRPr="002D5045">
        <w:rPr>
          <w:b/>
          <w:lang w:val="en-US"/>
        </w:rPr>
        <w:t>test</w:t>
      </w:r>
      <w:r w:rsidRPr="003F1755">
        <w:rPr>
          <w:b/>
        </w:rPr>
        <w:t xml:space="preserve"> </w:t>
      </w:r>
      <w:r w:rsidRPr="002D5045">
        <w:rPr>
          <w:b/>
          <w:lang w:val="en-US"/>
        </w:rPr>
        <w:t>loop</w:t>
      </w:r>
      <w:r w:rsidRPr="009C6843">
        <w:t>).</w:t>
      </w:r>
      <w:r>
        <w:t xml:space="preserve"> Тялото на </w:t>
      </w:r>
      <w:r w:rsidRPr="00A83710">
        <w:rPr>
          <w:rStyle w:val="Code"/>
        </w:rPr>
        <w:t>while</w:t>
      </w:r>
      <w:r>
        <w:t xml:space="preserve"> цикъл може и да не се изпълни нито веднъж, ако в самото начало е нарушено условието на цикъла. Ако</w:t>
      </w:r>
      <w:r w:rsidRPr="003F1755">
        <w:t xml:space="preserve"> </w:t>
      </w:r>
      <w:r w:rsidRPr="00A83710">
        <w:t>условието на цикъла</w:t>
      </w:r>
      <w:r w:rsidRPr="003F1755">
        <w:t xml:space="preserve"> </w:t>
      </w:r>
      <w:r>
        <w:t>никога не бъде нарушено, той ще се изпълнява безкрайно.</w:t>
      </w:r>
    </w:p>
    <w:p w:rsidR="0072453D" w:rsidRPr="009C6843" w:rsidRDefault="0072453D" w:rsidP="0072453D">
      <w:pPr>
        <w:pStyle w:val="Heading3"/>
      </w:pPr>
      <w:bookmarkStart w:id="471" w:name="_Toc243587287"/>
      <w:bookmarkStart w:id="472" w:name="_Toc299460947"/>
      <w:r w:rsidRPr="009C6843">
        <w:t xml:space="preserve">Използване на </w:t>
      </w:r>
      <w:r w:rsidRPr="0044780E">
        <w:rPr>
          <w:lang w:val="en-US"/>
        </w:rPr>
        <w:t>while</w:t>
      </w:r>
      <w:r w:rsidRPr="009C6843">
        <w:t xml:space="preserve"> цикли</w:t>
      </w:r>
      <w:bookmarkEnd w:id="471"/>
      <w:bookmarkEnd w:id="472"/>
    </w:p>
    <w:p w:rsidR="0072453D" w:rsidRPr="003F1755" w:rsidRDefault="0072453D" w:rsidP="0072453D">
      <w:pPr>
        <w:spacing w:after="120"/>
      </w:pPr>
      <w:r w:rsidRPr="009C6843">
        <w:t xml:space="preserve">Нека разгледаме един съвсем прост пример за използването на </w:t>
      </w:r>
      <w:r w:rsidRPr="009C6843">
        <w:rPr>
          <w:rStyle w:val="Code"/>
        </w:rPr>
        <w:t>while</w:t>
      </w:r>
      <w:r w:rsidRPr="009C6843">
        <w:t xml:space="preserve"> цикъл</w:t>
      </w:r>
      <w:r>
        <w:t>. Целта на цикъла е да се</w:t>
      </w:r>
      <w:r w:rsidRPr="009C6843">
        <w:t xml:space="preserve"> отпечатват на конзолата числата в </w:t>
      </w:r>
      <w:r>
        <w:t>интер</w:t>
      </w:r>
      <w:r>
        <w:softHyphen/>
        <w:t>вала от 0 до 9 в нарастващ ред:</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Initialize the counter</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ounter = 0;</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Execute the loop body while the loop condition holds</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counter &lt;= 9)</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8F092D">
              <w:rPr>
                <w:b/>
                <w:lang w:val="en-US"/>
              </w:rPr>
              <w:tab/>
            </w:r>
            <w:r>
              <w:rPr>
                <w:rFonts w:ascii="Courier New" w:hAnsi="Courier New" w:cs="Courier New"/>
                <w:noProof/>
                <w:color w:val="008000"/>
                <w:szCs w:val="20"/>
                <w:lang w:val="en-US" w:eastAsia="en-US"/>
              </w:rPr>
              <w:t>// Print the counter valu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Number : "</w:t>
            </w:r>
            <w:r>
              <w:rPr>
                <w:rFonts w:ascii="Courier New" w:hAnsi="Courier New" w:cs="Courier New"/>
                <w:noProof/>
                <w:szCs w:val="20"/>
                <w:lang w:val="en-US" w:eastAsia="en-US"/>
              </w:rPr>
              <w:t xml:space="preserve"> + counter);</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lang w:val="en-US"/>
              </w:rPr>
              <w:tab/>
            </w:r>
            <w:r>
              <w:rPr>
                <w:rFonts w:ascii="Courier New" w:hAnsi="Courier New" w:cs="Courier New"/>
                <w:noProof/>
                <w:color w:val="008000"/>
                <w:szCs w:val="20"/>
                <w:lang w:val="en-US" w:eastAsia="en-US"/>
              </w:rPr>
              <w:t>// Increment the counter</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counter++;</w:t>
            </w:r>
          </w:p>
          <w:p w:rsidR="0072453D" w:rsidRPr="00E85676" w:rsidRDefault="0072453D" w:rsidP="0072453D">
            <w:pPr>
              <w:spacing w:before="0"/>
              <w:rPr>
                <w:rFonts w:ascii="Courier New" w:hAnsi="Courier New" w:cs="Courier New"/>
                <w:noProof/>
              </w:rPr>
            </w:pPr>
            <w:r>
              <w:rPr>
                <w:rFonts w:ascii="Courier New" w:hAnsi="Courier New" w:cs="Courier New"/>
                <w:noProof/>
                <w:szCs w:val="20"/>
                <w:lang w:val="en-US" w:eastAsia="en-US"/>
              </w:rPr>
              <w:t>}</w:t>
            </w:r>
          </w:p>
        </w:tc>
      </w:tr>
    </w:tbl>
    <w:p w:rsidR="0072453D" w:rsidRPr="00632FC1" w:rsidRDefault="0072453D" w:rsidP="0072453D">
      <w:pPr>
        <w:spacing w:after="120"/>
        <w:rPr>
          <w:lang w:val="ru-RU"/>
        </w:rPr>
      </w:pPr>
      <w:r w:rsidRPr="00E72D0A">
        <w:t>При изпълнение на примерния код получаваме следния резултат:</w:t>
      </w:r>
      <w:r w:rsidRPr="008F092D">
        <w:rPr>
          <w:lang w:val="ru-RU"/>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0</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1</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2</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3</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4</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5</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6</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7</w:t>
            </w:r>
          </w:p>
          <w:p w:rsidR="0072453D" w:rsidRPr="008F092D" w:rsidRDefault="0072453D" w:rsidP="0072453D">
            <w:pPr>
              <w:spacing w:before="0"/>
              <w:rPr>
                <w:rFonts w:ascii="Courier New" w:hAnsi="Courier New" w:cs="Courier New"/>
                <w:noProof/>
              </w:rPr>
            </w:pPr>
            <w:r w:rsidRPr="008F092D">
              <w:rPr>
                <w:rFonts w:ascii="Courier New" w:hAnsi="Courier New" w:cs="Courier New"/>
                <w:noProof/>
              </w:rPr>
              <w:t>Number : 8</w:t>
            </w:r>
          </w:p>
          <w:p w:rsidR="0072453D" w:rsidRPr="00E85676" w:rsidRDefault="0072453D" w:rsidP="0072453D">
            <w:pPr>
              <w:spacing w:before="0"/>
              <w:rPr>
                <w:rFonts w:ascii="Courier New" w:hAnsi="Courier New" w:cs="Courier New"/>
                <w:noProof/>
              </w:rPr>
            </w:pPr>
            <w:r w:rsidRPr="008F092D">
              <w:rPr>
                <w:rFonts w:ascii="Courier New" w:hAnsi="Courier New" w:cs="Courier New"/>
                <w:noProof/>
              </w:rPr>
              <w:t>Number : 9</w:t>
            </w:r>
          </w:p>
        </w:tc>
      </w:tr>
    </w:tbl>
    <w:p w:rsidR="0072453D" w:rsidRDefault="0072453D" w:rsidP="0072453D">
      <w:pPr>
        <w:spacing w:after="120"/>
      </w:pPr>
      <w:r>
        <w:t>Нека дадем още примери, за да илюстрираме ползата от циклите и покажем някои задачи, които могат да се решават с помощта на цикли.</w:t>
      </w:r>
    </w:p>
    <w:p w:rsidR="0072453D" w:rsidRPr="009C6843" w:rsidRDefault="0072453D" w:rsidP="0072453D">
      <w:pPr>
        <w:pStyle w:val="Heading3"/>
      </w:pPr>
      <w:bookmarkStart w:id="473" w:name="_Toc243587288"/>
      <w:bookmarkStart w:id="474" w:name="_Toc299460948"/>
      <w:r w:rsidRPr="009C6843">
        <w:t>Сумиране на числата от 1 до N – пример</w:t>
      </w:r>
      <w:bookmarkEnd w:id="473"/>
      <w:bookmarkEnd w:id="474"/>
    </w:p>
    <w:p w:rsidR="0072453D" w:rsidRPr="00EF3C76" w:rsidRDefault="0072453D" w:rsidP="0072453D">
      <w:pPr>
        <w:spacing w:after="120"/>
        <w:rPr>
          <w:lang w:val="ru-RU"/>
        </w:rPr>
      </w:pPr>
      <w:r w:rsidRPr="009C6843">
        <w:t xml:space="preserve">В настоящия пример ще разгледаме как с помощта на цикъл </w:t>
      </w:r>
      <w:r w:rsidRPr="009C6843">
        <w:rPr>
          <w:rStyle w:val="Code"/>
        </w:rPr>
        <w:t>while</w:t>
      </w:r>
      <w:r w:rsidRPr="0044780E">
        <w:t xml:space="preserve"> </w:t>
      </w:r>
      <w:r>
        <w:t xml:space="preserve">можем да намерим </w:t>
      </w:r>
      <w:r w:rsidRPr="009C6843">
        <w:t xml:space="preserve">сумата на числата от </w:t>
      </w:r>
      <w:r w:rsidRPr="003F1755">
        <w:rPr>
          <w:rStyle w:val="Code"/>
        </w:rPr>
        <w:t>1</w:t>
      </w:r>
      <w:r w:rsidRPr="009C6843">
        <w:t xml:space="preserve"> до </w:t>
      </w:r>
      <w:r>
        <w:rPr>
          <w:rStyle w:val="Code"/>
        </w:rPr>
        <w:t>n</w:t>
      </w:r>
      <w:r w:rsidRPr="009C6843">
        <w:t xml:space="preserve">. Числото </w:t>
      </w:r>
      <w:r>
        <w:rPr>
          <w:rStyle w:val="Code"/>
        </w:rPr>
        <w:t>n</w:t>
      </w:r>
      <w:r w:rsidRPr="009C6843">
        <w:t xml:space="preserve"> се чете от конзолата</w:t>
      </w:r>
      <w:r>
        <w:t>:</w:t>
      </w:r>
      <w:r w:rsidRPr="00511E1B">
        <w:rPr>
          <w:lang w:val="ru-RU"/>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lastRenderedPageBreak/>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 = 1;</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sum = 1;</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The sum 1"</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num &lt; 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szCs w:val="20"/>
                <w:lang w:val="en-US" w:eastAsia="en-US"/>
              </w:rPr>
              <w:t>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szCs w:val="20"/>
                <w:lang w:val="en-US" w:eastAsia="en-US"/>
              </w:rPr>
              <w:t>sum += 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 + "</w:t>
            </w:r>
            <w:r>
              <w:rPr>
                <w:rFonts w:ascii="Courier New" w:hAnsi="Courier New" w:cs="Courier New"/>
                <w:noProof/>
                <w:szCs w:val="20"/>
                <w:lang w:val="en-US" w:eastAsia="en-US"/>
              </w:rPr>
              <w:t xml:space="preserve"> + 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 = "</w:t>
            </w:r>
            <w:r>
              <w:rPr>
                <w:rFonts w:ascii="Courier New" w:hAnsi="Courier New" w:cs="Courier New"/>
                <w:noProof/>
                <w:szCs w:val="20"/>
                <w:lang w:val="en-US" w:eastAsia="en-US"/>
              </w:rPr>
              <w:t xml:space="preserve"> + sum);</w:t>
            </w:r>
          </w:p>
        </w:tc>
      </w:tr>
    </w:tbl>
    <w:p w:rsidR="0072453D" w:rsidRPr="00EF3C76" w:rsidRDefault="0072453D" w:rsidP="0072453D">
      <w:pPr>
        <w:spacing w:after="120"/>
        <w:rPr>
          <w:lang w:val="ru-RU"/>
        </w:rPr>
      </w:pPr>
      <w:r>
        <w:t>Първоначално и</w:t>
      </w:r>
      <w:r w:rsidRPr="009C6843">
        <w:t xml:space="preserve">нициализираме променливите </w:t>
      </w:r>
      <w:r w:rsidRPr="0044780E">
        <w:rPr>
          <w:rStyle w:val="Code"/>
        </w:rPr>
        <w:t>num</w:t>
      </w:r>
      <w:r w:rsidRPr="0044780E">
        <w:t xml:space="preserve"> </w:t>
      </w:r>
      <w:r w:rsidRPr="009C6843">
        <w:t xml:space="preserve">и </w:t>
      </w:r>
      <w:r w:rsidRPr="0044780E">
        <w:rPr>
          <w:rStyle w:val="Code"/>
        </w:rPr>
        <w:t>sum</w:t>
      </w:r>
      <w:r w:rsidRPr="0044780E">
        <w:t xml:space="preserve"> </w:t>
      </w:r>
      <w:r w:rsidRPr="009C6843">
        <w:t xml:space="preserve">със стойност </w:t>
      </w:r>
      <w:r w:rsidRPr="003F1755">
        <w:rPr>
          <w:rStyle w:val="Code"/>
        </w:rPr>
        <w:t>1</w:t>
      </w:r>
      <w:r w:rsidRPr="009C6843">
        <w:t xml:space="preserve">. В </w:t>
      </w:r>
      <w:r w:rsidRPr="0044780E">
        <w:rPr>
          <w:rStyle w:val="Code"/>
        </w:rPr>
        <w:t>num</w:t>
      </w:r>
      <w:r w:rsidRPr="0044780E">
        <w:t xml:space="preserve"> </w:t>
      </w:r>
      <w:r w:rsidRPr="009C6843">
        <w:t xml:space="preserve">пазим текущото число, което добавяме към сумата на предходните. При всяко преминаване през цикъла увеличаваме </w:t>
      </w:r>
      <w:r w:rsidRPr="00511E1B">
        <w:rPr>
          <w:rStyle w:val="Code"/>
        </w:rPr>
        <w:t>num</w:t>
      </w:r>
      <w:r>
        <w:t xml:space="preserve"> </w:t>
      </w:r>
      <w:r w:rsidRPr="009C6843">
        <w:t xml:space="preserve">с </w:t>
      </w:r>
      <w:r w:rsidRPr="003F1755">
        <w:rPr>
          <w:rStyle w:val="Code"/>
        </w:rPr>
        <w:t>1</w:t>
      </w:r>
      <w:r w:rsidRPr="009C6843">
        <w:t xml:space="preserve">, за да получим следващото число, след което </w:t>
      </w:r>
      <w:r w:rsidRPr="003F1755">
        <w:t xml:space="preserve">в </w:t>
      </w:r>
      <w:r>
        <w:t xml:space="preserve">условието на </w:t>
      </w:r>
      <w:r w:rsidRPr="009C6843">
        <w:t>цикъла проверя</w:t>
      </w:r>
      <w:r>
        <w:softHyphen/>
      </w:r>
      <w:r w:rsidRPr="009C6843">
        <w:t xml:space="preserve">ваме дали то е в интервала от </w:t>
      </w:r>
      <w:r w:rsidRPr="003F1755">
        <w:rPr>
          <w:rStyle w:val="Code"/>
        </w:rPr>
        <w:t>1</w:t>
      </w:r>
      <w:r w:rsidRPr="009C6843">
        <w:t xml:space="preserve"> до </w:t>
      </w:r>
      <w:r>
        <w:rPr>
          <w:rStyle w:val="Code"/>
        </w:rPr>
        <w:t>n</w:t>
      </w:r>
      <w:r w:rsidRPr="009C6843">
        <w:t>.</w:t>
      </w:r>
      <w:r>
        <w:t xml:space="preserve"> Променливата</w:t>
      </w:r>
      <w:r w:rsidRPr="009C6843">
        <w:t xml:space="preserve"> </w:t>
      </w:r>
      <w:r>
        <w:rPr>
          <w:rStyle w:val="Code"/>
        </w:rPr>
        <w:t>s</w:t>
      </w:r>
      <w:r w:rsidRPr="00502BF0">
        <w:rPr>
          <w:rStyle w:val="Code"/>
        </w:rPr>
        <w:t>um</w:t>
      </w:r>
      <w:r w:rsidRPr="00502BF0">
        <w:t xml:space="preserve"> </w:t>
      </w:r>
      <w:r>
        <w:t xml:space="preserve">съдържа </w:t>
      </w:r>
      <w:r w:rsidRPr="00502BF0">
        <w:t>сумата на числата</w:t>
      </w:r>
      <w:r>
        <w:t xml:space="preserve"> от 1 до </w:t>
      </w:r>
      <w:r w:rsidRPr="00511E1B">
        <w:rPr>
          <w:rStyle w:val="Code"/>
        </w:rPr>
        <w:t>num</w:t>
      </w:r>
      <w:r>
        <w:t xml:space="preserve"> във всеки един момент</w:t>
      </w:r>
      <w:r w:rsidRPr="00502BF0">
        <w:t>.</w:t>
      </w:r>
      <w:r w:rsidRPr="009C6843">
        <w:t xml:space="preserve"> При влизане в цикъла добавяме към нея поредното число записано в </w:t>
      </w:r>
      <w:r w:rsidRPr="0044780E">
        <w:rPr>
          <w:rStyle w:val="Code"/>
        </w:rPr>
        <w:t>num</w:t>
      </w:r>
      <w:r w:rsidRPr="009C6843">
        <w:t>. На конзолата принти</w:t>
      </w:r>
      <w:r>
        <w:softHyphen/>
      </w:r>
      <w:r w:rsidRPr="009C6843">
        <w:t>раме всички</w:t>
      </w:r>
      <w:r w:rsidRPr="003F1755">
        <w:t xml:space="preserve"> </w:t>
      </w:r>
      <w:r>
        <w:t>числа</w:t>
      </w:r>
      <w:r w:rsidRPr="009C6843">
        <w:t xml:space="preserve"> </w:t>
      </w:r>
      <w:r w:rsidRPr="0044780E">
        <w:rPr>
          <w:rStyle w:val="Code"/>
        </w:rPr>
        <w:t>num</w:t>
      </w:r>
      <w:r w:rsidRPr="0044780E">
        <w:t xml:space="preserve"> </w:t>
      </w:r>
      <w:r w:rsidRPr="009C6843">
        <w:t xml:space="preserve">от 1 до </w:t>
      </w:r>
      <w:r>
        <w:rPr>
          <w:lang w:val="en-US"/>
        </w:rPr>
        <w:t>n</w:t>
      </w:r>
      <w:r w:rsidRPr="009C6843">
        <w:t xml:space="preserve"> с разделител </w:t>
      </w:r>
      <w:r>
        <w:t>"</w:t>
      </w:r>
      <w:r w:rsidRPr="003F1755">
        <w:rPr>
          <w:rStyle w:val="Code"/>
        </w:rPr>
        <w:t>+</w:t>
      </w:r>
      <w:r>
        <w:t>"</w:t>
      </w:r>
      <w:r w:rsidRPr="009C6843">
        <w:t xml:space="preserve"> и крайния резултат от сумирането след приключване на цикъла.</w:t>
      </w:r>
      <w:r w:rsidRPr="00FC3711">
        <w:t xml:space="preserve"> Изходът </w:t>
      </w:r>
      <w:r>
        <w:t>от</w:t>
      </w:r>
      <w:r w:rsidRPr="00FC3711">
        <w:t xml:space="preserve"> програмата е следният</w:t>
      </w:r>
      <w:r>
        <w:t xml:space="preserve"> (въвеждаме n=17)</w:t>
      </w:r>
      <w:r w:rsidRPr="00FC3711">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B72E1D" w:rsidRDefault="0072453D" w:rsidP="0072453D">
            <w:pPr>
              <w:spacing w:before="0"/>
              <w:rPr>
                <w:rFonts w:ascii="Courier New" w:hAnsi="Courier New" w:cs="Courier New"/>
                <w:noProof/>
                <w:szCs w:val="20"/>
              </w:rPr>
            </w:pPr>
            <w:r w:rsidRPr="00B72E1D">
              <w:rPr>
                <w:rFonts w:ascii="Courier New" w:hAnsi="Courier New" w:cs="Courier New"/>
                <w:noProof/>
                <w:szCs w:val="20"/>
              </w:rPr>
              <w:t>n = 17</w:t>
            </w:r>
          </w:p>
          <w:p w:rsidR="0072453D" w:rsidRPr="00E85676" w:rsidRDefault="0072453D" w:rsidP="0072453D">
            <w:pPr>
              <w:spacing w:before="0"/>
              <w:rPr>
                <w:rFonts w:ascii="Courier New" w:hAnsi="Courier New" w:cs="Courier New"/>
                <w:noProof/>
              </w:rPr>
            </w:pPr>
            <w:r w:rsidRPr="00B72E1D">
              <w:rPr>
                <w:rFonts w:ascii="Courier New" w:hAnsi="Courier New" w:cs="Courier New"/>
                <w:noProof/>
                <w:szCs w:val="20"/>
              </w:rPr>
              <w:t>The sum 1 + 2 + 3 + 4 + 5 + 6 + 7 + 8 + 9 + 10 + 11 + 12 + 13 + 14 + 15 + 16 + 17 = 153</w:t>
            </w:r>
          </w:p>
        </w:tc>
      </w:tr>
    </w:tbl>
    <w:p w:rsidR="0072453D" w:rsidRPr="00FC3711" w:rsidRDefault="0072453D" w:rsidP="0072453D">
      <w:r w:rsidRPr="00FC3711">
        <w:t xml:space="preserve">Нека дадем още един пример за използване на </w:t>
      </w:r>
      <w:r w:rsidRPr="00234F68">
        <w:rPr>
          <w:rStyle w:val="Code"/>
        </w:rPr>
        <w:t>while</w:t>
      </w:r>
      <w:r w:rsidRPr="00FC3711">
        <w:t>, преди да продъл</w:t>
      </w:r>
      <w:r w:rsidRPr="00FC3711">
        <w:softHyphen/>
        <w:t>жим към другите конструкции за организиране на цикъл.</w:t>
      </w:r>
    </w:p>
    <w:p w:rsidR="0072453D" w:rsidRPr="00234F68" w:rsidRDefault="0072453D" w:rsidP="0072453D">
      <w:pPr>
        <w:pStyle w:val="Heading3"/>
      </w:pPr>
      <w:bookmarkStart w:id="475" w:name="_Toc243587289"/>
      <w:bookmarkStart w:id="476" w:name="_Toc299460949"/>
      <w:r w:rsidRPr="00234F68">
        <w:t>Проверка за просто число – пример</w:t>
      </w:r>
      <w:bookmarkEnd w:id="475"/>
      <w:bookmarkEnd w:id="476"/>
    </w:p>
    <w:p w:rsidR="0072453D" w:rsidRPr="00F440EB" w:rsidRDefault="0072453D" w:rsidP="0072453D">
      <w:pPr>
        <w:spacing w:after="120"/>
      </w:pPr>
      <w:r w:rsidRPr="009C6843">
        <w:t xml:space="preserve">Ще напишем програма, с която да проверяваме дали дадено число е просто. Числото </w:t>
      </w:r>
      <w:r>
        <w:t xml:space="preserve">за проверка </w:t>
      </w:r>
      <w:r w:rsidRPr="009C6843">
        <w:t>ще четем от конзолата. Както знаем от математиката,</w:t>
      </w:r>
      <w:r>
        <w:t xml:space="preserve"> </w:t>
      </w:r>
      <w:r w:rsidRPr="009C6843">
        <w:t>просто</w:t>
      </w:r>
      <w:r>
        <w:t xml:space="preserve"> </w:t>
      </w:r>
      <w:r w:rsidRPr="009C6843">
        <w:t xml:space="preserve">е </w:t>
      </w:r>
      <w:r>
        <w:t xml:space="preserve">всяко цяло положително </w:t>
      </w:r>
      <w:r w:rsidRPr="009C6843">
        <w:t xml:space="preserve">число, което освен на себе си и </w:t>
      </w:r>
      <w:r>
        <w:t xml:space="preserve">на </w:t>
      </w:r>
      <w:r w:rsidRPr="009C6843">
        <w:t xml:space="preserve">1, не се дели на други числа. </w:t>
      </w:r>
      <w:r>
        <w:t xml:space="preserve">Можем да проверим дали числото </w:t>
      </w:r>
      <w:r w:rsidRPr="001C703D">
        <w:rPr>
          <w:rStyle w:val="Code"/>
        </w:rPr>
        <w:t>num</w:t>
      </w:r>
      <w:r>
        <w:t xml:space="preserve"> е просто, като в цикъл проверим дали се дели на всички числа между 2 и</w:t>
      </w:r>
      <w:r w:rsidRPr="00086B13">
        <w:rPr>
          <w:lang w:val="ru-RU"/>
        </w:rPr>
        <w:t xml:space="preserve"> √</w:t>
      </w:r>
      <w:r w:rsidRPr="001C703D">
        <w:rPr>
          <w:rStyle w:val="Code"/>
        </w:rPr>
        <w:t>num</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Enter a positive number: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vider = 2;</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axDivider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w:t>
            </w:r>
            <w:r>
              <w:rPr>
                <w:rFonts w:ascii="Courier New" w:hAnsi="Courier New" w:cs="Courier New"/>
                <w:noProof/>
                <w:color w:val="2B91AF"/>
                <w:szCs w:val="20"/>
                <w:lang w:val="en-US" w:eastAsia="en-US"/>
              </w:rPr>
              <w:t>Math</w:t>
            </w:r>
            <w:r>
              <w:rPr>
                <w:rFonts w:ascii="Courier New" w:hAnsi="Courier New" w:cs="Courier New"/>
                <w:noProof/>
                <w:szCs w:val="20"/>
                <w:lang w:val="en-US" w:eastAsia="en-US"/>
              </w:rPr>
              <w:t>.Sqrt(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prime =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prime &amp;&amp; (divider &lt;= maxDivider))</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 % divider == 0)</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lastRenderedPageBreak/>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sidRPr="008F092D">
              <w:rPr>
                <w:b/>
                <w:lang w:val="en-US"/>
              </w:rPr>
              <w:tab/>
            </w:r>
            <w:r>
              <w:rPr>
                <w:rFonts w:ascii="Courier New" w:hAnsi="Courier New" w:cs="Courier New"/>
                <w:noProof/>
                <w:szCs w:val="20"/>
                <w:lang w:val="en-US" w:eastAsia="en-US"/>
              </w:rPr>
              <w:t xml:space="preserve">prime =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8F092D">
              <w:rPr>
                <w:b/>
                <w:lang w:val="en-US"/>
              </w:rPr>
              <w:tab/>
            </w:r>
            <w:r>
              <w:rPr>
                <w:rFonts w:ascii="Courier New" w:hAnsi="Courier New" w:cs="Courier New"/>
                <w:noProof/>
                <w:szCs w:val="20"/>
                <w:lang w:val="en-US" w:eastAsia="en-US"/>
              </w:rPr>
              <w:t>divider++;</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Prime? "</w:t>
            </w:r>
            <w:r>
              <w:rPr>
                <w:rFonts w:ascii="Courier New" w:hAnsi="Courier New" w:cs="Courier New"/>
                <w:noProof/>
                <w:szCs w:val="20"/>
                <w:lang w:val="en-US" w:eastAsia="en-US"/>
              </w:rPr>
              <w:t xml:space="preserve"> + prime);</w:t>
            </w:r>
          </w:p>
        </w:tc>
      </w:tr>
    </w:tbl>
    <w:p w:rsidR="0072453D" w:rsidRPr="003F1755" w:rsidRDefault="0072453D" w:rsidP="0072453D">
      <w:pPr>
        <w:spacing w:after="120"/>
      </w:pPr>
      <w:r>
        <w:lastRenderedPageBreak/>
        <w:t>П</w:t>
      </w:r>
      <w:r w:rsidRPr="009C6843">
        <w:t xml:space="preserve">роменливата </w:t>
      </w:r>
      <w:r w:rsidRPr="009C6843">
        <w:rPr>
          <w:rStyle w:val="Code"/>
        </w:rPr>
        <w:t>divider</w:t>
      </w:r>
      <w:r w:rsidRPr="009C6843">
        <w:t xml:space="preserve"> използваме за стойността на евентуалния делител на числото</w:t>
      </w:r>
      <w:r>
        <w:t xml:space="preserve">. Първоначално </w:t>
      </w:r>
      <w:r w:rsidRPr="009C6843">
        <w:t>я инициализираме с 2</w:t>
      </w:r>
      <w:r>
        <w:t xml:space="preserve"> (най-малкият възможен делител)</w:t>
      </w:r>
      <w:r w:rsidRPr="009C6843">
        <w:t>.</w:t>
      </w:r>
      <w:r>
        <w:t xml:space="preserve"> Променливата</w:t>
      </w:r>
      <w:r w:rsidRPr="009C6843">
        <w:t xml:space="preserve"> </w:t>
      </w:r>
      <w:r w:rsidRPr="00502BF0">
        <w:rPr>
          <w:rStyle w:val="Code"/>
        </w:rPr>
        <w:t>maxDivider</w:t>
      </w:r>
      <w:r w:rsidRPr="00502BF0">
        <w:t xml:space="preserve"> е максималният възможен делител, който е равен на корен квадратен от числото</w:t>
      </w:r>
      <w:r>
        <w:t>. А</w:t>
      </w:r>
      <w:r w:rsidRPr="00502BF0">
        <w:t xml:space="preserve">ко имаме делител, по-голям от </w:t>
      </w:r>
      <w:r w:rsidRPr="00502BF0">
        <w:rPr>
          <w:rStyle w:val="Code"/>
        </w:rPr>
        <w:t>√num</w:t>
      </w:r>
      <w:r w:rsidRPr="00502BF0">
        <w:t xml:space="preserve">, то би трябвало </w:t>
      </w:r>
      <w:r w:rsidRPr="00502BF0">
        <w:rPr>
          <w:rStyle w:val="Code"/>
        </w:rPr>
        <w:t>num</w:t>
      </w:r>
      <w:r w:rsidRPr="00502BF0">
        <w:t xml:space="preserve"> да има и друг дели</w:t>
      </w:r>
      <w:r w:rsidRPr="00502BF0">
        <w:softHyphen/>
        <w:t xml:space="preserve">тел, който е обаче по-малък от </w:t>
      </w:r>
      <w:r w:rsidRPr="00502BF0">
        <w:rPr>
          <w:rStyle w:val="Code"/>
        </w:rPr>
        <w:t>√num</w:t>
      </w:r>
      <w:r w:rsidRPr="00502BF0">
        <w:t xml:space="preserve"> и затова няма смисъл да проверяваме числата, по-големи от </w:t>
      </w:r>
      <w:r w:rsidRPr="00502BF0">
        <w:rPr>
          <w:rStyle w:val="Code"/>
        </w:rPr>
        <w:t>√num</w:t>
      </w:r>
      <w:r w:rsidRPr="00502BF0">
        <w:t>.</w:t>
      </w:r>
      <w:r w:rsidRPr="009C6843">
        <w:t xml:space="preserve"> Така намаляваме броя на итерациите на цикъла.</w:t>
      </w:r>
    </w:p>
    <w:p w:rsidR="0072453D" w:rsidRPr="003F1755" w:rsidRDefault="0072453D" w:rsidP="0072453D">
      <w:pPr>
        <w:spacing w:after="120"/>
      </w:pPr>
      <w:r>
        <w:t>За резултата използваме отделна</w:t>
      </w:r>
      <w:r w:rsidRPr="009C6843">
        <w:t xml:space="preserve"> променлива от булев тип</w:t>
      </w:r>
      <w:r>
        <w:t xml:space="preserve"> с име </w:t>
      </w:r>
      <w:r w:rsidRPr="009C6843">
        <w:t xml:space="preserve"> </w:t>
      </w:r>
      <w:r w:rsidRPr="00577183">
        <w:rPr>
          <w:rStyle w:val="Code"/>
        </w:rPr>
        <w:t>prime</w:t>
      </w:r>
      <w:r w:rsidRPr="009C6843">
        <w:t xml:space="preserve">. Първоначално, нейната стойност е </w:t>
      </w:r>
      <w:r w:rsidRPr="0095601B">
        <w:rPr>
          <w:rStyle w:val="Code"/>
        </w:rPr>
        <w:t>true</w:t>
      </w:r>
      <w:r w:rsidRPr="009C6843">
        <w:t xml:space="preserve">. При преминаване през цикъла, ако се окаже, че числото има делител, стойността </w:t>
      </w:r>
      <w:r>
        <w:t xml:space="preserve">на </w:t>
      </w:r>
      <w:r w:rsidRPr="00245856">
        <w:rPr>
          <w:rStyle w:val="Code"/>
        </w:rPr>
        <w:t>prime</w:t>
      </w:r>
      <w:r>
        <w:t xml:space="preserve"> </w:t>
      </w:r>
      <w:r w:rsidRPr="009C6843">
        <w:t xml:space="preserve">ще стане </w:t>
      </w:r>
      <w:r w:rsidRPr="0095601B">
        <w:rPr>
          <w:rStyle w:val="Code"/>
        </w:rPr>
        <w:t>false</w:t>
      </w:r>
      <w:r w:rsidRPr="009C6843">
        <w:t>.</w:t>
      </w:r>
    </w:p>
    <w:p w:rsidR="0072453D" w:rsidRPr="00086B13" w:rsidRDefault="0072453D" w:rsidP="0072453D">
      <w:pPr>
        <w:spacing w:after="120"/>
        <w:rPr>
          <w:lang w:val="ru-RU"/>
        </w:rPr>
      </w:pPr>
      <w:r>
        <w:t>У</w:t>
      </w:r>
      <w:r w:rsidRPr="009C6843">
        <w:t xml:space="preserve">словието на </w:t>
      </w:r>
      <w:r w:rsidRPr="0095601B">
        <w:rPr>
          <w:rStyle w:val="Code"/>
        </w:rPr>
        <w:t>while</w:t>
      </w:r>
      <w:r w:rsidRPr="009C6843">
        <w:t xml:space="preserve"> цикъла се състои от две подусловия, които са свър</w:t>
      </w:r>
      <w:r>
        <w:softHyphen/>
      </w:r>
      <w:r w:rsidRPr="009C6843">
        <w:t xml:space="preserve">зани с логическия оператор </w:t>
      </w:r>
      <w:r w:rsidRPr="003F1755">
        <w:rPr>
          <w:rStyle w:val="Code"/>
        </w:rPr>
        <w:t>&amp;&amp;</w:t>
      </w:r>
      <w:r w:rsidRPr="009C6843">
        <w:t xml:space="preserve"> (</w:t>
      </w:r>
      <w:r>
        <w:t xml:space="preserve">логическо </w:t>
      </w:r>
      <w:r w:rsidRPr="009C6843">
        <w:t xml:space="preserve">и). </w:t>
      </w:r>
      <w:r>
        <w:t>З</w:t>
      </w:r>
      <w:r w:rsidRPr="009C6843">
        <w:t>а да бъде изпълнен цикъ</w:t>
      </w:r>
      <w:r>
        <w:softHyphen/>
      </w:r>
      <w:r w:rsidRPr="009C6843">
        <w:t>л</w:t>
      </w:r>
      <w:r>
        <w:t>ът</w:t>
      </w:r>
      <w:r w:rsidRPr="009C6843">
        <w:t xml:space="preserve">, трябва и двете </w:t>
      </w:r>
      <w:r>
        <w:t xml:space="preserve">подусловия </w:t>
      </w:r>
      <w:r w:rsidRPr="009C6843">
        <w:t>да са верни едновременно</w:t>
      </w:r>
      <w:r>
        <w:t xml:space="preserve">. Ако в някакъв момент намерим делител на числото </w:t>
      </w:r>
      <w:r w:rsidRPr="00245856">
        <w:rPr>
          <w:rStyle w:val="Code"/>
        </w:rPr>
        <w:t>num</w:t>
      </w:r>
      <w:r>
        <w:t xml:space="preserve">, променливата </w:t>
      </w:r>
      <w:r w:rsidRPr="0095601B">
        <w:rPr>
          <w:rStyle w:val="Code"/>
        </w:rPr>
        <w:t>prime</w:t>
      </w:r>
      <w:r w:rsidRPr="009C6843">
        <w:t xml:space="preserve"> става </w:t>
      </w:r>
      <w:r w:rsidRPr="0095601B">
        <w:rPr>
          <w:rStyle w:val="Code"/>
        </w:rPr>
        <w:t>false</w:t>
      </w:r>
      <w:r w:rsidRPr="009C6843">
        <w:t xml:space="preserve"> и условието </w:t>
      </w:r>
      <w:r>
        <w:t xml:space="preserve">на цикъла </w:t>
      </w:r>
      <w:r w:rsidRPr="009C6843">
        <w:t>вече не е изпълнено. Това означава, че цикъл</w:t>
      </w:r>
      <w:r>
        <w:t>ът</w:t>
      </w:r>
      <w:r w:rsidRPr="009C6843">
        <w:t xml:space="preserve"> се изпълнява до намиране на първия делител на числото</w:t>
      </w:r>
      <w:r>
        <w:t xml:space="preserve"> или до доказване на факта, че </w:t>
      </w:r>
      <w:r w:rsidRPr="00502BF0">
        <w:rPr>
          <w:rStyle w:val="Code"/>
        </w:rPr>
        <w:t>num</w:t>
      </w:r>
      <w:r>
        <w:t xml:space="preserve"> не се дели на никое от числата в интервала от 2 до </w:t>
      </w:r>
      <w:r w:rsidRPr="00502BF0">
        <w:rPr>
          <w:rStyle w:val="Code"/>
        </w:rPr>
        <w:t>√num</w:t>
      </w:r>
      <w:r w:rsidRPr="009C6843">
        <w:t>.</w:t>
      </w:r>
    </w:p>
    <w:p w:rsidR="0072453D" w:rsidRPr="00F440EB" w:rsidRDefault="0072453D" w:rsidP="0072453D">
      <w:pPr>
        <w:spacing w:after="120"/>
      </w:pPr>
      <w:r w:rsidRPr="00E72D0A">
        <w:t>Ето как изглежда резултатът от изпълнението на горния пример</w:t>
      </w:r>
      <w:r w:rsidRPr="003F1755">
        <w:rPr>
          <w:lang w:val="ru-RU"/>
        </w:rPr>
        <w:t xml:space="preserve"> </w:t>
      </w:r>
      <w:r>
        <w:t>при въвеждане съответно на числата 37 и 34 като входни стойности</w:t>
      </w:r>
      <w:r w:rsidRPr="00E72D0A">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5A6C13" w:rsidRDefault="0072453D" w:rsidP="0072453D">
            <w:pPr>
              <w:spacing w:before="0"/>
              <w:jc w:val="left"/>
              <w:rPr>
                <w:rFonts w:ascii="Courier New" w:hAnsi="Courier New" w:cs="Courier New"/>
                <w:noProof/>
                <w:szCs w:val="20"/>
                <w:lang w:val="en-US" w:eastAsia="en-US"/>
              </w:rPr>
            </w:pPr>
            <w:r w:rsidRPr="005A6C13">
              <w:rPr>
                <w:rFonts w:ascii="Courier New" w:hAnsi="Courier New" w:cs="Courier New"/>
                <w:noProof/>
                <w:szCs w:val="20"/>
                <w:lang w:val="en-US" w:eastAsia="en-US"/>
              </w:rPr>
              <w:t>Enter a positive number: 37</w:t>
            </w:r>
          </w:p>
          <w:p w:rsidR="0072453D" w:rsidRPr="005576DF" w:rsidRDefault="0072453D" w:rsidP="0072453D">
            <w:pPr>
              <w:spacing w:before="0"/>
              <w:jc w:val="left"/>
              <w:rPr>
                <w:lang w:val="en-US"/>
              </w:rPr>
            </w:pPr>
            <w:r w:rsidRPr="005A6C13">
              <w:rPr>
                <w:rFonts w:ascii="Courier New" w:hAnsi="Courier New" w:cs="Courier New"/>
                <w:noProof/>
                <w:szCs w:val="20"/>
                <w:lang w:val="en-US" w:eastAsia="en-US"/>
              </w:rPr>
              <w:t>Prime? True</w:t>
            </w:r>
          </w:p>
        </w:tc>
      </w:tr>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5A6C13" w:rsidRDefault="0072453D" w:rsidP="0072453D">
            <w:pPr>
              <w:spacing w:before="0"/>
              <w:jc w:val="left"/>
              <w:rPr>
                <w:rFonts w:ascii="Courier New" w:hAnsi="Courier New" w:cs="Courier New"/>
                <w:noProof/>
                <w:szCs w:val="20"/>
                <w:lang w:val="en-US" w:eastAsia="en-US"/>
              </w:rPr>
            </w:pPr>
            <w:r w:rsidRPr="005A6C13">
              <w:rPr>
                <w:rFonts w:ascii="Courier New" w:hAnsi="Courier New" w:cs="Courier New"/>
                <w:noProof/>
                <w:szCs w:val="20"/>
                <w:lang w:val="en-US" w:eastAsia="en-US"/>
              </w:rPr>
              <w:t>Enter a positive number: 34</w:t>
            </w:r>
          </w:p>
          <w:p w:rsidR="0072453D" w:rsidRPr="005A6C13" w:rsidRDefault="0072453D" w:rsidP="0072453D">
            <w:pPr>
              <w:spacing w:before="0"/>
              <w:jc w:val="left"/>
              <w:rPr>
                <w:rFonts w:ascii="Courier New" w:hAnsi="Courier New" w:cs="Courier New"/>
                <w:noProof/>
                <w:szCs w:val="20"/>
                <w:lang w:val="en-US" w:eastAsia="en-US"/>
              </w:rPr>
            </w:pPr>
            <w:r w:rsidRPr="005A6C13">
              <w:rPr>
                <w:rFonts w:ascii="Courier New" w:hAnsi="Courier New" w:cs="Courier New"/>
                <w:noProof/>
                <w:szCs w:val="20"/>
                <w:lang w:val="en-US" w:eastAsia="en-US"/>
              </w:rPr>
              <w:t>Prime? False</w:t>
            </w:r>
          </w:p>
        </w:tc>
      </w:tr>
    </w:tbl>
    <w:p w:rsidR="0072453D" w:rsidRPr="009C6843" w:rsidRDefault="0072453D" w:rsidP="0072453D">
      <w:pPr>
        <w:pStyle w:val="Heading3"/>
      </w:pPr>
      <w:bookmarkStart w:id="477" w:name="_Toc243587290"/>
      <w:bookmarkStart w:id="478" w:name="_Toc299460950"/>
      <w:r w:rsidRPr="009C6843">
        <w:t xml:space="preserve">Оператор </w:t>
      </w:r>
      <w:r w:rsidRPr="0044780E">
        <w:rPr>
          <w:lang w:val="en-US"/>
        </w:rPr>
        <w:t>break</w:t>
      </w:r>
      <w:bookmarkEnd w:id="477"/>
      <w:bookmarkEnd w:id="478"/>
    </w:p>
    <w:p w:rsidR="0072453D" w:rsidRPr="00FB3618" w:rsidRDefault="0072453D" w:rsidP="0072453D">
      <w:pPr>
        <w:spacing w:after="120"/>
      </w:pPr>
      <w:r w:rsidRPr="009C6843">
        <w:t xml:space="preserve">Операторът </w:t>
      </w:r>
      <w:r w:rsidRPr="0044780E">
        <w:rPr>
          <w:rStyle w:val="Code"/>
        </w:rPr>
        <w:t>break</w:t>
      </w:r>
      <w:r w:rsidRPr="0044780E">
        <w:t xml:space="preserve"> </w:t>
      </w:r>
      <w:r w:rsidRPr="009C6843">
        <w:t xml:space="preserve">се използва за </w:t>
      </w:r>
      <w:r>
        <w:t xml:space="preserve">преждевременно </w:t>
      </w:r>
      <w:r w:rsidRPr="009C6843">
        <w:t>излизане от цикъл</w:t>
      </w:r>
      <w:r>
        <w:t>, преди той да е завършил изпълнението си по естествения си начин</w:t>
      </w:r>
      <w:r w:rsidRPr="009C6843">
        <w:t>.</w:t>
      </w:r>
      <w:r>
        <w:t xml:space="preserve"> При срещане на оператора </w:t>
      </w:r>
      <w:r w:rsidRPr="0095601B">
        <w:rPr>
          <w:rStyle w:val="Code"/>
        </w:rPr>
        <w:t>break</w:t>
      </w:r>
      <w:r>
        <w:t xml:space="preserve"> цикълът се прекратява и изпълнението на програмата продължава от следващия ред веднага след тялото на цикъла. Прекра</w:t>
      </w:r>
      <w:r>
        <w:softHyphen/>
        <w:t xml:space="preserve">тяването на цикъл с оператора </w:t>
      </w:r>
      <w:r w:rsidRPr="006C5B84">
        <w:rPr>
          <w:rStyle w:val="Code"/>
        </w:rPr>
        <w:t>break</w:t>
      </w:r>
      <w:r>
        <w:t xml:space="preserve"> може да стане само от неговото тяло, когато то се изпълнява в поредната итерация на цикъла. Когато </w:t>
      </w:r>
      <w:r w:rsidRPr="00FB3618">
        <w:rPr>
          <w:rStyle w:val="Code"/>
        </w:rPr>
        <w:t>break</w:t>
      </w:r>
      <w:r>
        <w:t xml:space="preserve"> се изпълни</w:t>
      </w:r>
      <w:r w:rsidRPr="009C6843">
        <w:t xml:space="preserve"> код</w:t>
      </w:r>
      <w:r>
        <w:t>ът</w:t>
      </w:r>
      <w:r w:rsidRPr="009C6843">
        <w:t xml:space="preserve"> след</w:t>
      </w:r>
      <w:r>
        <w:t xml:space="preserve"> него в тялото на цикъла се прескача и</w:t>
      </w:r>
      <w:r w:rsidRPr="009C6843">
        <w:t xml:space="preserve"> не се изпълнява.</w:t>
      </w:r>
      <w:r>
        <w:t xml:space="preserve"> Ще демонстрираме аварийното излизане от цикъл с </w:t>
      </w:r>
      <w:r w:rsidRPr="00FB3618">
        <w:rPr>
          <w:rStyle w:val="Code"/>
        </w:rPr>
        <w:t>break</w:t>
      </w:r>
      <w:r>
        <w:t xml:space="preserve"> с един пример.</w:t>
      </w:r>
    </w:p>
    <w:p w:rsidR="0072453D" w:rsidRPr="009C6843" w:rsidRDefault="0072453D" w:rsidP="0072453D">
      <w:pPr>
        <w:pStyle w:val="Heading3"/>
      </w:pPr>
      <w:bookmarkStart w:id="479" w:name="_Toc243587291"/>
      <w:bookmarkStart w:id="480" w:name="_Toc299460951"/>
      <w:r w:rsidRPr="009C6843">
        <w:lastRenderedPageBreak/>
        <w:t>Изчисляване на факториел – пример</w:t>
      </w:r>
      <w:bookmarkEnd w:id="479"/>
      <w:bookmarkEnd w:id="480"/>
    </w:p>
    <w:p w:rsidR="0072453D" w:rsidRPr="00FB3618" w:rsidRDefault="0072453D" w:rsidP="0072453D">
      <w:r w:rsidRPr="009C6843">
        <w:t xml:space="preserve">В този пример ще пресметнем факториела на въведено </w:t>
      </w:r>
      <w:r>
        <w:t>от</w:t>
      </w:r>
      <w:r w:rsidRPr="009C6843">
        <w:t xml:space="preserve"> конзолата число с помощта на безкраен </w:t>
      </w:r>
      <w:r w:rsidRPr="0095601B">
        <w:rPr>
          <w:rStyle w:val="Code"/>
        </w:rPr>
        <w:t>while</w:t>
      </w:r>
      <w:r w:rsidRPr="009C6843">
        <w:t xml:space="preserve"> цикъл и оператора </w:t>
      </w:r>
      <w:r w:rsidRPr="00D00106">
        <w:rPr>
          <w:rStyle w:val="Code"/>
        </w:rPr>
        <w:t>break</w:t>
      </w:r>
      <w:r w:rsidRPr="009C6843">
        <w:t xml:space="preserve">. Да си припомним от математиката какво е факториел и как се изчислява. </w:t>
      </w:r>
      <w:r>
        <w:t>Факториелът</w:t>
      </w:r>
      <w:r w:rsidRPr="009C6843">
        <w:t xml:space="preserve"> на </w:t>
      </w:r>
      <w:r>
        <w:t xml:space="preserve">дадено </w:t>
      </w:r>
      <w:r w:rsidRPr="009C6843">
        <w:t>естествено числ</w:t>
      </w:r>
      <w:r w:rsidRPr="00FB3618">
        <w:t>о n е функция, която изчислява като произведение на всички естествени числа, по-малки или равни на n. Записва се като n! и по дефиниция са в сила формулите:</w:t>
      </w:r>
    </w:p>
    <w:p w:rsidR="0072453D" w:rsidRPr="00CE4044" w:rsidRDefault="0072453D" w:rsidP="00222F92">
      <w:pPr>
        <w:numPr>
          <w:ilvl w:val="0"/>
          <w:numId w:val="36"/>
        </w:numPr>
        <w:tabs>
          <w:tab w:val="clear" w:pos="720"/>
        </w:tabs>
        <w:spacing w:after="120"/>
        <w:ind w:left="568" w:hanging="284"/>
        <w:rPr>
          <w:noProof/>
        </w:rPr>
      </w:pPr>
      <w:r w:rsidRPr="009C6843">
        <w:rPr>
          <w:noProof/>
        </w:rPr>
        <w:t>n! = 1*2*3.......(n-1)*n, за  n&gt;1;</w:t>
      </w:r>
    </w:p>
    <w:p w:rsidR="0072453D" w:rsidRPr="00CE4044" w:rsidRDefault="0072453D" w:rsidP="00222F92">
      <w:pPr>
        <w:numPr>
          <w:ilvl w:val="0"/>
          <w:numId w:val="36"/>
        </w:numPr>
        <w:tabs>
          <w:tab w:val="clear" w:pos="720"/>
        </w:tabs>
        <w:spacing w:after="120"/>
        <w:ind w:left="568" w:hanging="284"/>
        <w:rPr>
          <w:noProof/>
        </w:rPr>
      </w:pPr>
      <w:r w:rsidRPr="009C6843">
        <w:rPr>
          <w:noProof/>
        </w:rPr>
        <w:t>1! = 1;</w:t>
      </w:r>
    </w:p>
    <w:p w:rsidR="0072453D" w:rsidRPr="00CE4044" w:rsidRDefault="0072453D" w:rsidP="00222F92">
      <w:pPr>
        <w:numPr>
          <w:ilvl w:val="0"/>
          <w:numId w:val="36"/>
        </w:numPr>
        <w:tabs>
          <w:tab w:val="clear" w:pos="720"/>
        </w:tabs>
        <w:spacing w:after="120"/>
        <w:ind w:left="568" w:hanging="284"/>
        <w:rPr>
          <w:noProof/>
        </w:rPr>
      </w:pPr>
      <w:r w:rsidRPr="009C6843">
        <w:rPr>
          <w:noProof/>
        </w:rPr>
        <w:t>0! = 1.</w:t>
      </w:r>
    </w:p>
    <w:p w:rsidR="0072453D" w:rsidRPr="009C6843" w:rsidRDefault="0072453D" w:rsidP="0072453D">
      <w:pPr>
        <w:spacing w:after="120"/>
      </w:pPr>
      <w:r>
        <w:t xml:space="preserve">Произведението </w:t>
      </w:r>
      <w:r>
        <w:rPr>
          <w:lang w:val="en-US"/>
        </w:rPr>
        <w:t>n</w:t>
      </w:r>
      <w:r w:rsidRPr="009C6843">
        <w:t>! може да се изрази чрез факториел от естествени числа, по-малки от n:</w:t>
      </w:r>
    </w:p>
    <w:p w:rsidR="0072453D" w:rsidRPr="00CE4044" w:rsidRDefault="0072453D" w:rsidP="00222F92">
      <w:pPr>
        <w:numPr>
          <w:ilvl w:val="0"/>
          <w:numId w:val="36"/>
        </w:numPr>
        <w:tabs>
          <w:tab w:val="clear" w:pos="720"/>
        </w:tabs>
        <w:spacing w:after="120"/>
        <w:ind w:left="568" w:hanging="284"/>
      </w:pPr>
      <w:r w:rsidRPr="009C6843">
        <w:rPr>
          <w:noProof/>
        </w:rPr>
        <w:t>n! = (n-1)!</w:t>
      </w:r>
      <w:r w:rsidRPr="003F1755">
        <w:rPr>
          <w:noProof/>
        </w:rPr>
        <w:t xml:space="preserve"> * </w:t>
      </w:r>
      <w:r w:rsidRPr="009C6843">
        <w:rPr>
          <w:noProof/>
        </w:rPr>
        <w:t>n,</w:t>
      </w:r>
      <w:r w:rsidRPr="009C6843">
        <w:t xml:space="preserve"> като използваме началната стойност </w:t>
      </w:r>
      <w:r w:rsidRPr="003F1755">
        <w:t>0</w:t>
      </w:r>
      <w:r w:rsidRPr="009C6843">
        <w:t>! = 1.</w:t>
      </w:r>
    </w:p>
    <w:p w:rsidR="0072453D" w:rsidRPr="00D16558" w:rsidRDefault="0072453D" w:rsidP="0072453D">
      <w:pPr>
        <w:spacing w:after="120"/>
      </w:pPr>
      <w:r>
        <w:t>З</w:t>
      </w:r>
      <w:r w:rsidRPr="009C6843">
        <w:t>а да изчислим факториела на n</w:t>
      </w:r>
      <w:r>
        <w:t xml:space="preserve"> ще използваме директно дефиницият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decimal" is the biggest type that can hold integer values</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decimal</w:t>
            </w:r>
            <w:r>
              <w:rPr>
                <w:rFonts w:ascii="Courier New" w:hAnsi="Courier New" w:cs="Courier New"/>
                <w:noProof/>
                <w:szCs w:val="20"/>
                <w:lang w:val="en-US" w:eastAsia="en-US"/>
              </w:rPr>
              <w:t xml:space="preserve"> factorial = 1;</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 xml:space="preserve">// Perform an </w:t>
            </w:r>
            <w:r>
              <w:rPr>
                <w:rFonts w:ascii="Courier New" w:hAnsi="Courier New" w:cs="Courier New"/>
                <w:noProof/>
                <w:color w:val="008000"/>
                <w:szCs w:val="20"/>
                <w:lang w:eastAsia="en-US"/>
              </w:rPr>
              <w:t>"</w:t>
            </w:r>
            <w:r>
              <w:rPr>
                <w:rFonts w:ascii="Courier New" w:hAnsi="Courier New" w:cs="Courier New"/>
                <w:noProof/>
                <w:color w:val="008000"/>
                <w:szCs w:val="20"/>
                <w:lang w:val="en-US" w:eastAsia="en-US"/>
              </w:rPr>
              <w:t xml:space="preserve">infinite loop"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w:t>
            </w:r>
            <w:r w:rsidRPr="005C6CA9">
              <w:rPr>
                <w:rFonts w:ascii="Courier New" w:hAnsi="Courier New" w:cs="Courier New"/>
                <w:b/>
                <w:noProof/>
                <w:color w:val="0000FF"/>
                <w:szCs w:val="20"/>
                <w:lang w:val="en-US" w:eastAsia="en-US"/>
              </w:rPr>
              <w:t>true</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 &lt;= 1)</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rFonts w:ascii="Courier New" w:hAnsi="Courier New" w:cs="Courier New"/>
                <w:noProof/>
                <w:color w:val="0000FF"/>
                <w:szCs w:val="20"/>
                <w:lang w:val="en-US" w:eastAsia="en-US"/>
              </w:rPr>
              <w:t>break</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factorial *= 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 xml:space="preserve"> + factorial);</w:t>
            </w:r>
          </w:p>
        </w:tc>
      </w:tr>
    </w:tbl>
    <w:p w:rsidR="0072453D" w:rsidRPr="00B61239" w:rsidRDefault="0072453D" w:rsidP="0072453D">
      <w:pPr>
        <w:spacing w:after="120"/>
      </w:pPr>
      <w:r>
        <w:t>В началото и</w:t>
      </w:r>
      <w:r w:rsidRPr="009C6843">
        <w:t xml:space="preserve">нициализираме променливата </w:t>
      </w:r>
      <w:r w:rsidRPr="009C6843">
        <w:rPr>
          <w:rStyle w:val="Code"/>
        </w:rPr>
        <w:t>factorial</w:t>
      </w:r>
      <w:r w:rsidRPr="009C6843">
        <w:t xml:space="preserve"> с 1, а n </w:t>
      </w:r>
      <w:r>
        <w:t>прочитаме</w:t>
      </w:r>
      <w:r w:rsidRPr="009C6843">
        <w:t xml:space="preserve"> от конзолата.</w:t>
      </w:r>
      <w:r>
        <w:t xml:space="preserve"> Конструираме безкраен </w:t>
      </w:r>
      <w:r>
        <w:rPr>
          <w:rStyle w:val="Code"/>
        </w:rPr>
        <w:t>w</w:t>
      </w:r>
      <w:r w:rsidRPr="0044780E">
        <w:rPr>
          <w:rStyle w:val="Code"/>
        </w:rPr>
        <w:t>hile</w:t>
      </w:r>
      <w:r w:rsidRPr="0044780E">
        <w:t xml:space="preserve"> </w:t>
      </w:r>
      <w:r w:rsidRPr="00C73059">
        <w:t>цикъл като използваме</w:t>
      </w:r>
      <w:r w:rsidRPr="003F1755">
        <w:t xml:space="preserve"> </w:t>
      </w:r>
      <w:r w:rsidRPr="0095601B">
        <w:rPr>
          <w:rStyle w:val="Code"/>
        </w:rPr>
        <w:t>true</w:t>
      </w:r>
      <w:r>
        <w:t xml:space="preserve"> за условие на цикъла.</w:t>
      </w:r>
      <w:r w:rsidRPr="009C6843">
        <w:t xml:space="preserve"> </w:t>
      </w:r>
      <w:r>
        <w:t>И</w:t>
      </w:r>
      <w:r w:rsidRPr="009C6843">
        <w:t xml:space="preserve">зползваме оператора </w:t>
      </w:r>
      <w:r w:rsidRPr="0095601B">
        <w:rPr>
          <w:rStyle w:val="Code"/>
        </w:rPr>
        <w:t>break</w:t>
      </w:r>
      <w:r w:rsidRPr="009C6843">
        <w:t>, за да прекратим цикъл</w:t>
      </w:r>
      <w:r>
        <w:t>а</w:t>
      </w:r>
      <w:r w:rsidRPr="009C6843">
        <w:t>, когато n достигне</w:t>
      </w:r>
      <w:r>
        <w:t xml:space="preserve"> стойност</w:t>
      </w:r>
      <w:r w:rsidRPr="009C6843">
        <w:t xml:space="preserve"> </w:t>
      </w:r>
      <w:r>
        <w:t xml:space="preserve">по-малка или равна на </w:t>
      </w:r>
      <w:r w:rsidRPr="009C6843">
        <w:t xml:space="preserve">1. </w:t>
      </w:r>
      <w:r>
        <w:t xml:space="preserve">В противен случай умножаваме текущия резултат по n и намаляваме n с единица. Така на практика първата итерация от цикъла променливата </w:t>
      </w:r>
      <w:r w:rsidRPr="00B61239">
        <w:rPr>
          <w:rStyle w:val="Code"/>
        </w:rPr>
        <w:t>factorial</w:t>
      </w:r>
      <w:r>
        <w:t xml:space="preserve"> има </w:t>
      </w:r>
      <w:r w:rsidRPr="00B61239">
        <w:t>стойност n, на втората – n*(n-1) и т.н.</w:t>
      </w:r>
      <w:r w:rsidRPr="003F1755">
        <w:t xml:space="preserve"> </w:t>
      </w:r>
      <w:r>
        <w:t>Н</w:t>
      </w:r>
      <w:r w:rsidRPr="00B61239">
        <w:t xml:space="preserve">а последната </w:t>
      </w:r>
      <w:r>
        <w:t xml:space="preserve">итерация от цикъла </w:t>
      </w:r>
      <w:r w:rsidRPr="00B61239">
        <w:t xml:space="preserve">стойността </w:t>
      </w:r>
      <w:r>
        <w:t xml:space="preserve">на </w:t>
      </w:r>
      <w:r w:rsidRPr="00B61239">
        <w:rPr>
          <w:rStyle w:val="Code"/>
        </w:rPr>
        <w:t>factorial</w:t>
      </w:r>
      <w:r>
        <w:t xml:space="preserve"> </w:t>
      </w:r>
      <w:r w:rsidRPr="00B61239">
        <w:t xml:space="preserve">е произведението </w:t>
      </w:r>
      <w:r w:rsidRPr="00B61239">
        <w:rPr>
          <w:noProof/>
        </w:rPr>
        <w:t>n*(n-1)*(n-2)*…*3*2,</w:t>
      </w:r>
      <w:r w:rsidRPr="00B61239">
        <w:t xml:space="preserve"> което е търсената стойност n!.</w:t>
      </w:r>
    </w:p>
    <w:p w:rsidR="0072453D" w:rsidRPr="009C6843" w:rsidRDefault="0072453D" w:rsidP="0072453D">
      <w:pPr>
        <w:spacing w:after="120"/>
      </w:pPr>
      <w:r>
        <w:t xml:space="preserve">Ако изпълним примерната програма и въведем 10 като вход, ще получим </w:t>
      </w:r>
      <w:r w:rsidRPr="009C6843">
        <w:t>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167C64"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spacing w:before="0"/>
              <w:rPr>
                <w:rStyle w:val="Code"/>
              </w:rPr>
            </w:pPr>
            <w:r w:rsidRPr="004A3BD4">
              <w:rPr>
                <w:rStyle w:val="Code"/>
              </w:rPr>
              <w:t>10</w:t>
            </w:r>
          </w:p>
          <w:p w:rsidR="0072453D" w:rsidRPr="00167C64" w:rsidRDefault="0072453D" w:rsidP="0072453D">
            <w:pPr>
              <w:spacing w:before="0"/>
              <w:rPr>
                <w:rFonts w:ascii="Courier New" w:hAnsi="Courier New" w:cs="Courier New"/>
                <w:noProof/>
              </w:rPr>
            </w:pPr>
            <w:r w:rsidRPr="004A3BD4">
              <w:rPr>
                <w:rStyle w:val="Code"/>
              </w:rPr>
              <w:t>n! = 3628800</w:t>
            </w:r>
          </w:p>
        </w:tc>
      </w:tr>
    </w:tbl>
    <w:p w:rsidR="0072453D" w:rsidRPr="0044780E" w:rsidRDefault="0072453D" w:rsidP="0072453D">
      <w:pPr>
        <w:pStyle w:val="Heading2"/>
        <w:rPr>
          <w:rStyle w:val="Code"/>
        </w:rPr>
      </w:pPr>
      <w:bookmarkStart w:id="481" w:name="_Toc243587292"/>
      <w:bookmarkStart w:id="482" w:name="_Toc299460952"/>
      <w:bookmarkStart w:id="483" w:name="_Toc299628570"/>
      <w:r w:rsidRPr="009C6843">
        <w:lastRenderedPageBreak/>
        <w:t xml:space="preserve">Конструкция за цикъл </w:t>
      </w:r>
      <w:r w:rsidRPr="0044780E">
        <w:rPr>
          <w:lang w:val="en-US"/>
        </w:rPr>
        <w:t>do-while</w:t>
      </w:r>
      <w:bookmarkEnd w:id="481"/>
      <w:bookmarkEnd w:id="482"/>
      <w:bookmarkEnd w:id="483"/>
    </w:p>
    <w:p w:rsidR="0072453D" w:rsidRPr="00980DB2" w:rsidRDefault="0072453D" w:rsidP="0072453D">
      <w:pPr>
        <w:spacing w:after="120"/>
      </w:pPr>
      <w:r w:rsidRPr="0044780E">
        <w:rPr>
          <w:b/>
          <w:lang w:val="en-US"/>
        </w:rPr>
        <w:t>Do-while</w:t>
      </w:r>
      <w:r w:rsidRPr="009C6843">
        <w:t xml:space="preserve"> цикълът е аналогичен на </w:t>
      </w:r>
      <w:r w:rsidRPr="0095601B">
        <w:rPr>
          <w:rStyle w:val="Code"/>
        </w:rPr>
        <w:t>while</w:t>
      </w:r>
      <w:r w:rsidRPr="009C6843">
        <w:t xml:space="preserve"> цикъла, само че при него проверката на булев</w:t>
      </w:r>
      <w:r>
        <w:t>ото условие</w:t>
      </w:r>
      <w:r w:rsidRPr="009C6843">
        <w:t xml:space="preserve"> се </w:t>
      </w:r>
      <w:r>
        <w:t>извършва</w:t>
      </w:r>
      <w:r w:rsidRPr="009C6843">
        <w:t xml:space="preserve"> след изпълнението на операциите в цикъла. Този тип цикли се наричат цикли с </w:t>
      </w:r>
      <w:r>
        <w:t>условие в края</w:t>
      </w:r>
      <w:r w:rsidRPr="009C6843">
        <w:t xml:space="preserve"> (</w:t>
      </w:r>
      <w:r w:rsidRPr="0044780E">
        <w:rPr>
          <w:lang w:val="en-US"/>
        </w:rPr>
        <w:t>post</w:t>
      </w:r>
      <w:r w:rsidRPr="003F1755">
        <w:t>-</w:t>
      </w:r>
      <w:r w:rsidRPr="0044780E">
        <w:rPr>
          <w:lang w:val="en-US"/>
        </w:rPr>
        <w:t>test</w:t>
      </w:r>
      <w:r w:rsidRPr="003F1755">
        <w:t xml:space="preserve"> </w:t>
      </w:r>
      <w:r w:rsidRPr="0044780E">
        <w:rPr>
          <w:lang w:val="en-US"/>
        </w:rPr>
        <w:t>loop</w:t>
      </w:r>
      <w:r w:rsidRPr="009C6843">
        <w:t>).</w:t>
      </w:r>
      <w:r>
        <w:t xml:space="preserve"> Един </w:t>
      </w:r>
      <w:r w:rsidRPr="00980DB2">
        <w:rPr>
          <w:rStyle w:val="Code"/>
        </w:rPr>
        <w:t>do</w:t>
      </w:r>
      <w:r w:rsidRPr="00086B13">
        <w:rPr>
          <w:lang w:val="ru-RU"/>
        </w:rPr>
        <w:t>-</w:t>
      </w:r>
      <w:r w:rsidRPr="00980DB2">
        <w:rPr>
          <w:rStyle w:val="Code"/>
        </w:rPr>
        <w:t>while</w:t>
      </w:r>
      <w:r w:rsidRPr="00086B13">
        <w:rPr>
          <w:lang w:val="ru-RU"/>
        </w:rPr>
        <w:t xml:space="preserve"> </w:t>
      </w:r>
      <w:r>
        <w:t>цикъл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color w:val="0000FF"/>
                <w:szCs w:val="20"/>
                <w:lang w:val="en-US" w:eastAsia="en-US"/>
              </w:rPr>
            </w:pPr>
            <w:r w:rsidRPr="00473D90">
              <w:rPr>
                <w:rFonts w:ascii="Courier New" w:hAnsi="Courier New" w:cs="Courier New"/>
                <w:noProof/>
                <w:color w:val="0000FF"/>
                <w:szCs w:val="20"/>
                <w:lang w:val="en-US" w:eastAsia="en-US"/>
              </w:rPr>
              <w:t>do</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lang w:val="en-US"/>
              </w:rPr>
              <w:tab/>
            </w:r>
            <w:r w:rsidRPr="00473D90">
              <w:rPr>
                <w:rFonts w:ascii="Courier New" w:hAnsi="Courier New" w:cs="Courier New"/>
                <w:noProof/>
                <w:szCs w:val="20"/>
                <w:lang w:val="en-US" w:eastAsia="en-US"/>
              </w:rPr>
              <w:t>код за изпълнение;</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sidRPr="00473D90">
              <w:rPr>
                <w:rFonts w:ascii="Courier New" w:hAnsi="Courier New" w:cs="Courier New"/>
                <w:noProof/>
                <w:color w:val="0000FF"/>
                <w:szCs w:val="20"/>
                <w:lang w:val="en-US" w:eastAsia="en-US"/>
              </w:rPr>
              <w:t>while</w:t>
            </w:r>
            <w:r w:rsidRPr="00473D90">
              <w:rPr>
                <w:rFonts w:ascii="Courier New" w:hAnsi="Courier New" w:cs="Courier New"/>
                <w:noProof/>
                <w:szCs w:val="20"/>
                <w:lang w:val="en-US" w:eastAsia="en-US"/>
              </w:rPr>
              <w:t xml:space="preserve"> (израз);</w:t>
            </w:r>
          </w:p>
        </w:tc>
      </w:tr>
    </w:tbl>
    <w:p w:rsidR="0072453D" w:rsidRPr="003F1755" w:rsidRDefault="0072453D" w:rsidP="0072453D">
      <w:pPr>
        <w:spacing w:after="120"/>
      </w:pPr>
      <w:r>
        <w:t xml:space="preserve">Схематично </w:t>
      </w:r>
      <w:r w:rsidRPr="00980DB2">
        <w:rPr>
          <w:rStyle w:val="Code"/>
        </w:rPr>
        <w:t>do</w:t>
      </w:r>
      <w:r w:rsidRPr="00086B13">
        <w:rPr>
          <w:lang w:val="ru-RU"/>
        </w:rPr>
        <w:t>-</w:t>
      </w:r>
      <w:r w:rsidRPr="00980DB2">
        <w:rPr>
          <w:rStyle w:val="Code"/>
        </w:rPr>
        <w:t>while</w:t>
      </w:r>
      <w:r w:rsidRPr="00086B13">
        <w:rPr>
          <w:lang w:val="ru-RU"/>
        </w:rPr>
        <w:t xml:space="preserve"> </w:t>
      </w:r>
      <w:r>
        <w:t>циклите се изпълняват по следната логическа схема:</w:t>
      </w:r>
      <w:r w:rsidRPr="00AA5C83">
        <w:t xml:space="preserve"> </w:t>
      </w:r>
    </w:p>
    <w:p w:rsidR="0072453D" w:rsidRDefault="006A7979" w:rsidP="0072453D">
      <w:pPr>
        <w:spacing w:after="120"/>
        <w:jc w:val="center"/>
      </w:pPr>
      <w:r>
        <w:rPr>
          <w:noProof/>
          <w:lang w:val="en-US" w:eastAsia="en-US"/>
        </w:rPr>
        <w:drawing>
          <wp:inline distT="0" distB="0" distL="0" distR="0">
            <wp:extent cx="2286000" cy="1809750"/>
            <wp:effectExtent l="0" t="0" r="0" b="0"/>
            <wp:docPr id="64" name="Picture 64" descr="dowh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owhile"/>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86000" cy="1809750"/>
                    </a:xfrm>
                    <a:prstGeom prst="rect">
                      <a:avLst/>
                    </a:prstGeom>
                    <a:noFill/>
                    <a:ln>
                      <a:noFill/>
                    </a:ln>
                  </pic:spPr>
                </pic:pic>
              </a:graphicData>
            </a:graphic>
          </wp:inline>
        </w:drawing>
      </w:r>
    </w:p>
    <w:p w:rsidR="0072453D" w:rsidRPr="00452DC6" w:rsidRDefault="0072453D" w:rsidP="0072453D">
      <w:pPr>
        <w:spacing w:after="120"/>
      </w:pPr>
      <w:r>
        <w:t>Първоначално се изпълнява тялото на цикъла. След това се проверява неговото условие. Ако то е истина, тялото на цикъла се повтаря, а в противен случай цикълът завършва. Тази логика се повтаря докато условието на цикъла бъде нарушено. Тялото на цикъла се повтаря най-малко един път. Ако условието на цикъла постоянно е истина, цикълът никога няма да завърши.</w:t>
      </w:r>
    </w:p>
    <w:p w:rsidR="0072453D" w:rsidRPr="009C6843" w:rsidRDefault="0072453D" w:rsidP="0072453D">
      <w:pPr>
        <w:pStyle w:val="Heading3"/>
      </w:pPr>
      <w:bookmarkStart w:id="484" w:name="_Toc243587293"/>
      <w:bookmarkStart w:id="485" w:name="_Toc299460953"/>
      <w:r w:rsidRPr="009C6843">
        <w:t xml:space="preserve">Използване на </w:t>
      </w:r>
      <w:r w:rsidRPr="0044780E">
        <w:rPr>
          <w:lang w:val="en-US"/>
        </w:rPr>
        <w:t>do</w:t>
      </w:r>
      <w:r w:rsidRPr="003F1755">
        <w:t>-</w:t>
      </w:r>
      <w:r w:rsidRPr="0044780E">
        <w:rPr>
          <w:lang w:val="en-US"/>
        </w:rPr>
        <w:t>while</w:t>
      </w:r>
      <w:r w:rsidRPr="003F1755">
        <w:t xml:space="preserve"> </w:t>
      </w:r>
      <w:r w:rsidRPr="009C6843">
        <w:t>цикли</w:t>
      </w:r>
      <w:bookmarkEnd w:id="484"/>
      <w:bookmarkEnd w:id="485"/>
    </w:p>
    <w:p w:rsidR="0072453D" w:rsidRPr="009C6843" w:rsidRDefault="0072453D" w:rsidP="0072453D">
      <w:r w:rsidRPr="0044780E">
        <w:rPr>
          <w:b/>
          <w:lang w:val="en-US"/>
        </w:rPr>
        <w:t>Do</w:t>
      </w:r>
      <w:r w:rsidRPr="003F1755">
        <w:rPr>
          <w:b/>
        </w:rPr>
        <w:t>-</w:t>
      </w:r>
      <w:r w:rsidRPr="0044780E">
        <w:rPr>
          <w:b/>
          <w:lang w:val="en-US"/>
        </w:rPr>
        <w:t>while</w:t>
      </w:r>
      <w:r w:rsidRPr="009C6843">
        <w:t xml:space="preserve"> цикълът се използва, когато искаме да си гарантираме, че поредицата от операции в него ще бъде </w:t>
      </w:r>
      <w:r>
        <w:t>изпълнена многократно и задължително поне веднъж в началото на цикъла</w:t>
      </w:r>
      <w:r w:rsidRPr="009C6843">
        <w:t>.</w:t>
      </w:r>
    </w:p>
    <w:p w:rsidR="0072453D" w:rsidRPr="009C6843" w:rsidRDefault="0072453D" w:rsidP="0072453D">
      <w:pPr>
        <w:pStyle w:val="Heading3"/>
      </w:pPr>
      <w:bookmarkStart w:id="486" w:name="_Toc243587294"/>
      <w:bookmarkStart w:id="487" w:name="_Toc299460954"/>
      <w:r w:rsidRPr="009C6843">
        <w:t>Изчисляване на факториел – пример</w:t>
      </w:r>
      <w:bookmarkEnd w:id="486"/>
      <w:bookmarkEnd w:id="487"/>
    </w:p>
    <w:p w:rsidR="0072453D" w:rsidRPr="00452DC6" w:rsidRDefault="0072453D" w:rsidP="0072453D">
      <w:pPr>
        <w:spacing w:after="120"/>
      </w:pPr>
      <w:r w:rsidRPr="009C6843">
        <w:t xml:space="preserve">В този пример отново ще изчислим факториела на </w:t>
      </w:r>
      <w:r>
        <w:t xml:space="preserve">дадено </w:t>
      </w:r>
      <w:r w:rsidRPr="009C6843">
        <w:t>чис</w:t>
      </w:r>
      <w:r w:rsidRPr="00452DC6">
        <w:t xml:space="preserve">ло n, но този </w:t>
      </w:r>
      <w:r w:rsidRPr="009C6843">
        <w:t xml:space="preserve">път вместо безкраен </w:t>
      </w:r>
      <w:r w:rsidRPr="0095601B">
        <w:rPr>
          <w:rStyle w:val="Code"/>
        </w:rPr>
        <w:t>while</w:t>
      </w:r>
      <w:r w:rsidRPr="009C6843">
        <w:t xml:space="preserve"> цикъл, ще използваме </w:t>
      </w:r>
      <w:r w:rsidRPr="0095601B">
        <w:rPr>
          <w:rStyle w:val="Code"/>
        </w:rPr>
        <w:t>do</w:t>
      </w:r>
      <w:r w:rsidRPr="00452DC6">
        <w:t>-</w:t>
      </w:r>
      <w:r w:rsidRPr="0095601B">
        <w:rPr>
          <w:rStyle w:val="Code"/>
        </w:rPr>
        <w:t>while</w:t>
      </w:r>
      <w:r w:rsidRPr="009C6843">
        <w:t>. Логиката е аналогична на тази в пред</w:t>
      </w:r>
      <w:r>
        <w:t>ходния</w:t>
      </w:r>
      <w:r w:rsidRPr="009C6843">
        <w:t xml:space="preserve"> пример</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lastRenderedPageBreak/>
              <w:t>decimal</w:t>
            </w:r>
            <w:r>
              <w:rPr>
                <w:rFonts w:ascii="Courier New" w:hAnsi="Courier New" w:cs="Courier New"/>
                <w:noProof/>
                <w:szCs w:val="20"/>
                <w:lang w:val="en-US" w:eastAsia="en-US"/>
              </w:rPr>
              <w:t xml:space="preserve"> factorial = 1;</w:t>
            </w:r>
          </w:p>
          <w:p w:rsidR="0072453D" w:rsidRDefault="0072453D" w:rsidP="0072453D">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color w:val="0000FF"/>
                <w:szCs w:val="20"/>
                <w:lang w:val="en-US" w:eastAsia="en-US"/>
              </w:rPr>
              <w:t>do</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factorial *= 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n--;</w:t>
            </w:r>
          </w:p>
          <w:p w:rsidR="0072453D"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n &gt; 0);</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 xml:space="preserve"> + factorial);</w:t>
            </w:r>
          </w:p>
        </w:tc>
      </w:tr>
    </w:tbl>
    <w:p w:rsidR="0072453D" w:rsidRDefault="0072453D" w:rsidP="0072453D">
      <w:pPr>
        <w:spacing w:after="120"/>
      </w:pPr>
      <w:r>
        <w:lastRenderedPageBreak/>
        <w:t>Започваме в началото от резултат 1 и у</w:t>
      </w:r>
      <w:r w:rsidRPr="009C6843">
        <w:t xml:space="preserve">множаваме </w:t>
      </w:r>
      <w:r>
        <w:t xml:space="preserve">последователно на всяка итерация резултата с n и намаляваме n с единица докато </w:t>
      </w:r>
      <w:r>
        <w:rPr>
          <w:lang w:val="en-US"/>
        </w:rPr>
        <w:t>n</w:t>
      </w:r>
      <w:r w:rsidRPr="003F1755">
        <w:t xml:space="preserve"> </w:t>
      </w:r>
      <w:r>
        <w:t>достигне 0</w:t>
      </w:r>
      <w:r w:rsidRPr="009C6843">
        <w:t xml:space="preserve">. </w:t>
      </w:r>
      <w:r>
        <w:t xml:space="preserve">Така получаваме произведението </w:t>
      </w:r>
      <w:r w:rsidRPr="00F733C6">
        <w:rPr>
          <w:noProof/>
        </w:rPr>
        <w:t>n*(n-1)*…*1</w:t>
      </w:r>
      <w:r w:rsidRPr="003F1755">
        <w:t xml:space="preserve">. </w:t>
      </w:r>
      <w:r w:rsidRPr="009C6843">
        <w:t xml:space="preserve">Накрая </w:t>
      </w:r>
      <w:r>
        <w:t>отпечатваме</w:t>
      </w:r>
      <w:r w:rsidRPr="009C6843">
        <w:t xml:space="preserve"> получения резултат на конзолата.</w:t>
      </w:r>
      <w:r w:rsidRPr="003F1755">
        <w:t xml:space="preserve"> </w:t>
      </w:r>
      <w:r>
        <w:t>Този алгоритъм винаги извършва поне 1 умножение и затова няма да работи коректно при n=0, но ще работи</w:t>
      </w:r>
      <w:r>
        <w:rPr>
          <w:lang w:val="en-US"/>
        </w:rPr>
        <w:t xml:space="preserve"> </w:t>
      </w:r>
      <w:r>
        <w:t xml:space="preserve">правилно за </w:t>
      </w:r>
      <w:r>
        <w:rPr>
          <w:lang w:val="en-US"/>
        </w:rPr>
        <w:t>n</w:t>
      </w:r>
      <w:r>
        <w:t xml:space="preserve"> </w:t>
      </w:r>
      <w:r>
        <w:rPr>
          <w:lang w:val="en-US"/>
        </w:rPr>
        <w:t>≥</w:t>
      </w:r>
      <w:r>
        <w:t xml:space="preserve"> </w:t>
      </w:r>
      <w:r>
        <w:rPr>
          <w:lang w:val="en-US"/>
        </w:rPr>
        <w:t>1</w:t>
      </w:r>
      <w:r w:rsidRPr="00452DC6">
        <w:t>.</w:t>
      </w:r>
    </w:p>
    <w:p w:rsidR="0072453D" w:rsidRPr="009C6843" w:rsidRDefault="0072453D" w:rsidP="0072453D">
      <w:pPr>
        <w:spacing w:after="120"/>
      </w:pPr>
      <w:r w:rsidRPr="009C6843">
        <w:t xml:space="preserve">Ето го и </w:t>
      </w:r>
      <w:r>
        <w:t xml:space="preserve">резултатът от изпълнение на горния пример при </w:t>
      </w:r>
      <w:r>
        <w:rPr>
          <w:lang w:val="en-US"/>
        </w:rPr>
        <w:t>n</w:t>
      </w:r>
      <w:r w:rsidRPr="00086B13">
        <w:rPr>
          <w:lang w:val="ru-RU"/>
        </w:rPr>
        <w:t>=7</w:t>
      </w:r>
      <w:r w:rsidRPr="009C6843">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167C64" w:rsidTr="0072453D">
        <w:trPr>
          <w:trHeight w:val="261"/>
        </w:trPr>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autoSpaceDE w:val="0"/>
              <w:autoSpaceDN w:val="0"/>
              <w:adjustRightInd w:val="0"/>
              <w:spacing w:before="0"/>
              <w:jc w:val="left"/>
              <w:rPr>
                <w:rStyle w:val="Code"/>
              </w:rPr>
            </w:pPr>
            <w:r w:rsidRPr="004A3BD4">
              <w:rPr>
                <w:rStyle w:val="Code"/>
              </w:rPr>
              <w:t>n = 7</w:t>
            </w:r>
          </w:p>
          <w:p w:rsidR="0072453D" w:rsidRPr="00167C64" w:rsidRDefault="0072453D" w:rsidP="0072453D">
            <w:pPr>
              <w:spacing w:before="0"/>
              <w:rPr>
                <w:rFonts w:ascii="Courier New" w:hAnsi="Courier New" w:cs="Courier New"/>
                <w:noProof/>
              </w:rPr>
            </w:pPr>
            <w:r w:rsidRPr="004A3BD4">
              <w:rPr>
                <w:rStyle w:val="Code"/>
              </w:rPr>
              <w:t>n! = 5040</w:t>
            </w:r>
          </w:p>
        </w:tc>
      </w:tr>
    </w:tbl>
    <w:p w:rsidR="0072453D" w:rsidRPr="009C6843" w:rsidRDefault="0072453D" w:rsidP="0072453D">
      <w:pPr>
        <w:pStyle w:val="Heading3"/>
      </w:pPr>
      <w:bookmarkStart w:id="488" w:name="_Toc299460955"/>
      <w:r>
        <w:t>Факториел на голямо число</w:t>
      </w:r>
      <w:r w:rsidRPr="009C6843">
        <w:t xml:space="preserve"> – пример</w:t>
      </w:r>
      <w:bookmarkEnd w:id="488"/>
    </w:p>
    <w:p w:rsidR="0072453D" w:rsidRPr="009C6843" w:rsidRDefault="0072453D" w:rsidP="0072453D">
      <w:pPr>
        <w:spacing w:after="120"/>
      </w:pPr>
      <w:r>
        <w:t xml:space="preserve">Може би се питате какво ще се случи, ако в предходния пример въведем прекалено голяма стойност за числото n, например n=100. Тогава ще при пресмятането на n! ще препълним типа </w:t>
      </w:r>
      <w:r w:rsidRPr="00452DC6">
        <w:rPr>
          <w:rStyle w:val="Code"/>
        </w:rPr>
        <w:t>decimal</w:t>
      </w:r>
      <w:r>
        <w:t xml:space="preserve"> и резултатът ще е изключение </w:t>
      </w:r>
      <w:r w:rsidRPr="00C673B6">
        <w:rPr>
          <w:rStyle w:val="Code"/>
        </w:rPr>
        <w:t>System</w:t>
      </w:r>
      <w:r w:rsidRPr="003F1755">
        <w:rPr>
          <w:rStyle w:val="Code"/>
        </w:rPr>
        <w:t>.</w:t>
      </w:r>
      <w:r w:rsidRPr="00C673B6">
        <w:rPr>
          <w:rStyle w:val="Code"/>
        </w:rPr>
        <w:t>OverflowException</w:t>
      </w:r>
      <w:r>
        <w:t>:</w:t>
      </w:r>
    </w:p>
    <w:tbl>
      <w:tblPr>
        <w:tblW w:w="0" w:type="auto"/>
        <w:tblInd w:w="108" w:type="dxa"/>
        <w:tblCellMar>
          <w:top w:w="113" w:type="dxa"/>
          <w:bottom w:w="113" w:type="dxa"/>
        </w:tblCellMar>
        <w:tblLook w:val="01E0" w:firstRow="1" w:lastRow="1" w:firstColumn="1" w:lastColumn="1" w:noHBand="0" w:noVBand="0"/>
      </w:tblPr>
      <w:tblGrid>
        <w:gridCol w:w="7965"/>
      </w:tblGrid>
      <w:tr w:rsidR="0072453D" w:rsidRPr="00167C64" w:rsidTr="0072453D">
        <w:trPr>
          <w:trHeight w:val="261"/>
        </w:trPr>
        <w:tc>
          <w:tcPr>
            <w:tcW w:w="7965" w:type="dxa"/>
            <w:tcBorders>
              <w:top w:val="single" w:sz="4" w:space="0" w:color="auto"/>
              <w:left w:val="single" w:sz="4" w:space="0" w:color="auto"/>
              <w:bottom w:val="single" w:sz="4" w:space="0" w:color="auto"/>
              <w:right w:val="single" w:sz="4" w:space="0" w:color="auto"/>
            </w:tcBorders>
          </w:tcPr>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n = 100</w:t>
            </w:r>
          </w:p>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Unhandled Exception: System.OverflowException: Value was either too large or too small for a Decimal.</w:t>
            </w:r>
          </w:p>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 xml:space="preserve">   at System.Decimal.FCallMultiply(Decimal&amp; result, Decimal d1, Decimal d2)</w:t>
            </w:r>
          </w:p>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 xml:space="preserve">   at System.Decimal.op_Multiply(Decimal d1, Decimal d2)</w:t>
            </w:r>
          </w:p>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 xml:space="preserve">   at TestProject.Program.Main() in C:\Projects\TestProject\Program</w:t>
            </w:r>
          </w:p>
          <w:p w:rsidR="0072453D" w:rsidRPr="00167C64" w:rsidRDefault="0072453D" w:rsidP="0072453D">
            <w:pPr>
              <w:spacing w:before="0"/>
              <w:jc w:val="left"/>
              <w:rPr>
                <w:rFonts w:ascii="Courier New" w:hAnsi="Courier New" w:cs="Courier New"/>
                <w:noProof/>
              </w:rPr>
            </w:pPr>
            <w:r w:rsidRPr="00167C64">
              <w:rPr>
                <w:rFonts w:ascii="Courier New" w:hAnsi="Courier New" w:cs="Courier New"/>
                <w:noProof/>
              </w:rPr>
              <w:t>.cs:line 17</w:t>
            </w:r>
          </w:p>
        </w:tc>
      </w:tr>
    </w:tbl>
    <w:p w:rsidR="0072453D" w:rsidRDefault="0072453D" w:rsidP="0072453D">
      <w:r w:rsidRPr="00FC09FA">
        <w:t>Ако искаме да пресметнем 100!, можем да използваме типа</w:t>
      </w:r>
      <w:r>
        <w:t xml:space="preserve"> данни</w:t>
      </w:r>
      <w:r w:rsidRPr="00FC09FA">
        <w:t xml:space="preserve"> </w:t>
      </w:r>
      <w:r w:rsidRPr="00FC09FA">
        <w:rPr>
          <w:rStyle w:val="Code"/>
        </w:rPr>
        <w:t>BigInteger</w:t>
      </w:r>
      <w:r w:rsidRPr="00FC09FA">
        <w:t xml:space="preserve">, който е нов за .NET Framework 4.0 и липсва в по-старите версии. </w:t>
      </w:r>
      <w:r>
        <w:t xml:space="preserve">Този тип представлява цяло число, което може да бъде много голямо (примерно 100 000 цифри). Няма ограничение за големината на числата записвани в класа </w:t>
      </w:r>
      <w:r w:rsidRPr="00FC09FA">
        <w:rPr>
          <w:rStyle w:val="Code"/>
        </w:rPr>
        <w:t>BigInteger</w:t>
      </w:r>
      <w:r>
        <w:t xml:space="preserve"> (стига да има достатъчно опера</w:t>
      </w:r>
      <w:r>
        <w:softHyphen/>
        <w:t>тивна памет).</w:t>
      </w:r>
    </w:p>
    <w:p w:rsidR="0072453D" w:rsidRDefault="0072453D" w:rsidP="0072453D">
      <w:r w:rsidRPr="00FC09FA">
        <w:t>За да използваме</w:t>
      </w:r>
      <w:r>
        <w:t xml:space="preserve"> </w:t>
      </w:r>
      <w:r w:rsidRPr="00FC09FA">
        <w:rPr>
          <w:rStyle w:val="Code"/>
        </w:rPr>
        <w:t>BigInteger</w:t>
      </w:r>
      <w:r w:rsidRPr="00FC09FA">
        <w:t xml:space="preserve">, първо трябва да добавим референция от нашия проект към асемблито </w:t>
      </w:r>
      <w:r w:rsidRPr="00FC09FA">
        <w:rPr>
          <w:rStyle w:val="Code"/>
        </w:rPr>
        <w:t>System.Numerics.dll</w:t>
      </w:r>
      <w:r w:rsidRPr="00FC09FA">
        <w:t xml:space="preserve"> (това е </w:t>
      </w:r>
      <w:r>
        <w:t xml:space="preserve">стандартна .NET </w:t>
      </w:r>
      <w:r w:rsidRPr="00FC09FA">
        <w:t xml:space="preserve">библиотека за работа с много големи </w:t>
      </w:r>
      <w:r>
        <w:t xml:space="preserve">цели </w:t>
      </w:r>
      <w:r w:rsidRPr="00FC09FA">
        <w:t>числа)</w:t>
      </w:r>
      <w:r>
        <w:t>. Добавянето на референция става с щракване с десния бутон на мишката върху референ</w:t>
      </w:r>
      <w:r>
        <w:softHyphen/>
        <w:t xml:space="preserve">циите на текущия проект в прозореца </w:t>
      </w:r>
      <w:r w:rsidRPr="00E37C6F">
        <w:rPr>
          <w:lang w:val="en-US"/>
        </w:rPr>
        <w:t>Solution</w:t>
      </w:r>
      <w:r w:rsidRPr="003F1755">
        <w:t xml:space="preserve"> </w:t>
      </w:r>
      <w:r w:rsidRPr="00E37C6F">
        <w:rPr>
          <w:lang w:val="en-US"/>
        </w:rPr>
        <w:t>Explorer</w:t>
      </w:r>
      <w:r>
        <w:t xml:space="preserve"> на </w:t>
      </w:r>
      <w:r w:rsidRPr="00576B3B">
        <w:rPr>
          <w:lang w:val="en-US"/>
        </w:rPr>
        <w:t>Visual</w:t>
      </w:r>
      <w:r w:rsidRPr="003F1755">
        <w:t xml:space="preserve"> </w:t>
      </w:r>
      <w:r w:rsidRPr="00576B3B">
        <w:rPr>
          <w:lang w:val="en-US"/>
        </w:rPr>
        <w:t>Studio</w:t>
      </w:r>
      <w:r w:rsidRPr="00FC09FA">
        <w:t>:</w:t>
      </w:r>
    </w:p>
    <w:p w:rsidR="0072453D" w:rsidRPr="00FC09FA" w:rsidRDefault="006A7979" w:rsidP="0072453D">
      <w:pPr>
        <w:jc w:val="center"/>
      </w:pPr>
      <w:r>
        <w:rPr>
          <w:noProof/>
          <w:lang w:val="en-US" w:eastAsia="en-US"/>
        </w:rPr>
        <w:lastRenderedPageBreak/>
        <w:drawing>
          <wp:inline distT="0" distB="0" distL="0" distR="0">
            <wp:extent cx="2628900" cy="1390650"/>
            <wp:effectExtent l="19050" t="19050" r="19050" b="190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628900" cy="1390650"/>
                    </a:xfrm>
                    <a:prstGeom prst="rect">
                      <a:avLst/>
                    </a:prstGeom>
                    <a:noFill/>
                    <a:ln w="3175" cmpd="sng">
                      <a:solidFill>
                        <a:schemeClr val="tx1">
                          <a:lumMod val="100000"/>
                          <a:lumOff val="0"/>
                        </a:schemeClr>
                      </a:solidFill>
                      <a:miter lim="800000"/>
                      <a:headEnd/>
                      <a:tailEnd/>
                    </a:ln>
                    <a:effectLst/>
                  </pic:spPr>
                </pic:pic>
              </a:graphicData>
            </a:graphic>
          </wp:inline>
        </w:drawing>
      </w:r>
    </w:p>
    <w:p w:rsidR="0072453D" w:rsidRDefault="0072453D" w:rsidP="0072453D">
      <w:r>
        <w:t>Избираме асемблито</w:t>
      </w:r>
      <w:r w:rsidRPr="00C673B6">
        <w:t xml:space="preserve"> </w:t>
      </w:r>
      <w:r w:rsidRPr="00FC09FA">
        <w:rPr>
          <w:rStyle w:val="Code"/>
        </w:rPr>
        <w:t>System.Numerics.dll</w:t>
      </w:r>
      <w:r w:rsidRPr="00C673B6">
        <w:t xml:space="preserve"> от списъка:</w:t>
      </w:r>
    </w:p>
    <w:p w:rsidR="0072453D" w:rsidRPr="00C673B6" w:rsidRDefault="006A7979" w:rsidP="0072453D">
      <w:pPr>
        <w:jc w:val="center"/>
      </w:pPr>
      <w:r>
        <w:rPr>
          <w:noProof/>
          <w:lang w:val="en-US" w:eastAsia="en-US"/>
        </w:rPr>
        <w:drawing>
          <wp:inline distT="0" distB="0" distL="0" distR="0">
            <wp:extent cx="4495800" cy="152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95800" cy="1524000"/>
                    </a:xfrm>
                    <a:prstGeom prst="rect">
                      <a:avLst/>
                    </a:prstGeom>
                    <a:noFill/>
                    <a:ln>
                      <a:noFill/>
                    </a:ln>
                  </pic:spPr>
                </pic:pic>
              </a:graphicData>
            </a:graphic>
          </wp:inline>
        </w:drawing>
      </w:r>
    </w:p>
    <w:p w:rsidR="0072453D" w:rsidRPr="00C673B6" w:rsidRDefault="0072453D" w:rsidP="0072453D">
      <w:r w:rsidRPr="00C673B6">
        <w:t xml:space="preserve">Ако търсеното асембли липсва в списъка, то </w:t>
      </w:r>
      <w:r w:rsidRPr="00C673B6">
        <w:rPr>
          <w:lang w:val="en-US"/>
        </w:rPr>
        <w:t>Visual</w:t>
      </w:r>
      <w:r w:rsidRPr="003F1755">
        <w:t xml:space="preserve"> </w:t>
      </w:r>
      <w:r w:rsidRPr="00C673B6">
        <w:rPr>
          <w:lang w:val="en-US"/>
        </w:rPr>
        <w:t>Studio</w:t>
      </w:r>
      <w:r w:rsidRPr="00C673B6">
        <w:t xml:space="preserve"> проектът вероятно не таргетира .NET Framework 4.0 и трябва или да създадем нов проект или да сменим версията на текущия:</w:t>
      </w:r>
    </w:p>
    <w:p w:rsidR="0072453D" w:rsidRPr="00C673B6" w:rsidRDefault="006A7979" w:rsidP="0072453D">
      <w:pPr>
        <w:jc w:val="center"/>
      </w:pPr>
      <w:r>
        <w:rPr>
          <w:noProof/>
          <w:lang w:val="en-US" w:eastAsia="en-US"/>
        </w:rPr>
        <w:drawing>
          <wp:inline distT="0" distB="0" distL="0" distR="0">
            <wp:extent cx="4495800" cy="1295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495800" cy="1295400"/>
                    </a:xfrm>
                    <a:prstGeom prst="rect">
                      <a:avLst/>
                    </a:prstGeom>
                    <a:noFill/>
                    <a:ln>
                      <a:noFill/>
                    </a:ln>
                  </pic:spPr>
                </pic:pic>
              </a:graphicData>
            </a:graphic>
          </wp:inline>
        </w:drawing>
      </w:r>
    </w:p>
    <w:p w:rsidR="0072453D" w:rsidRPr="009C6843" w:rsidRDefault="0072453D" w:rsidP="0072453D">
      <w:pPr>
        <w:spacing w:after="120"/>
      </w:pPr>
      <w:r>
        <w:t>След това трябва да добавим "</w:t>
      </w:r>
      <w:r w:rsidRPr="000B23C9">
        <w:rPr>
          <w:rStyle w:val="Code"/>
        </w:rPr>
        <w:t>using</w:t>
      </w:r>
      <w:r w:rsidRPr="003F1755">
        <w:rPr>
          <w:rStyle w:val="Code"/>
        </w:rPr>
        <w:t xml:space="preserve"> </w:t>
      </w:r>
      <w:r w:rsidRPr="000B23C9">
        <w:rPr>
          <w:rStyle w:val="Code"/>
        </w:rPr>
        <w:t>System</w:t>
      </w:r>
      <w:r w:rsidRPr="003F1755">
        <w:rPr>
          <w:rStyle w:val="Code"/>
        </w:rPr>
        <w:t>.</w:t>
      </w:r>
      <w:r w:rsidRPr="000B23C9">
        <w:rPr>
          <w:rStyle w:val="Code"/>
        </w:rPr>
        <w:t>Numerics</w:t>
      </w:r>
      <w:r w:rsidRPr="003F1755">
        <w:rPr>
          <w:rStyle w:val="Code"/>
        </w:rPr>
        <w:t>;</w:t>
      </w:r>
      <w:r>
        <w:t xml:space="preserve">" преди началото на класа на нашата програма и да сменим </w:t>
      </w:r>
      <w:r w:rsidRPr="000B23C9">
        <w:rPr>
          <w:rStyle w:val="Code"/>
        </w:rPr>
        <w:t>decimal</w:t>
      </w:r>
      <w:r>
        <w:t xml:space="preserve"> с </w:t>
      </w:r>
      <w:r w:rsidRPr="000B23C9">
        <w:rPr>
          <w:rStyle w:val="Code"/>
        </w:rPr>
        <w:t>BigInteger</w:t>
      </w:r>
      <w:r>
        <w:t>. Програмата добива следния вид:</w:t>
      </w:r>
    </w:p>
    <w:tbl>
      <w:tblPr>
        <w:tblW w:w="0" w:type="auto"/>
        <w:tblInd w:w="108" w:type="dxa"/>
        <w:tblCellMar>
          <w:top w:w="113" w:type="dxa"/>
          <w:bottom w:w="113" w:type="dxa"/>
        </w:tblCellMar>
        <w:tblLook w:val="01E0" w:firstRow="1" w:lastRow="1" w:firstColumn="1" w:lastColumn="1" w:noHBand="0" w:noVBand="0"/>
      </w:tblPr>
      <w:tblGrid>
        <w:gridCol w:w="7965"/>
      </w:tblGrid>
      <w:tr w:rsidR="0072453D" w:rsidRPr="00F37FB7" w:rsidTr="0072453D">
        <w:trPr>
          <w:trHeight w:val="261"/>
        </w:trPr>
        <w:tc>
          <w:tcPr>
            <w:tcW w:w="7965" w:type="dxa"/>
            <w:tcBorders>
              <w:top w:val="single" w:sz="4" w:space="0" w:color="auto"/>
              <w:left w:val="single" w:sz="4" w:space="0" w:color="auto"/>
              <w:bottom w:val="single" w:sz="4" w:space="0" w:color="auto"/>
              <w:right w:val="single" w:sz="4" w:space="0" w:color="auto"/>
            </w:tcBorders>
          </w:tcPr>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sidRPr="00F37FB7">
              <w:rPr>
                <w:rFonts w:ascii="Courier New" w:hAnsi="Courier New" w:cs="Courier New"/>
                <w:noProof/>
                <w:color w:val="0000FF"/>
                <w:szCs w:val="20"/>
                <w:lang w:val="en-US" w:eastAsia="en-US"/>
              </w:rPr>
              <w:t>using</w:t>
            </w:r>
            <w:r w:rsidRPr="00F37FB7">
              <w:rPr>
                <w:rFonts w:ascii="Courier New" w:hAnsi="Courier New" w:cs="Courier New"/>
                <w:noProof/>
                <w:szCs w:val="20"/>
                <w:lang w:val="en-US" w:eastAsia="en-US"/>
              </w:rPr>
              <w:t xml:space="preserve"> System;</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sidRPr="00F37FB7">
              <w:rPr>
                <w:rFonts w:ascii="Courier New" w:hAnsi="Courier New" w:cs="Courier New"/>
                <w:noProof/>
                <w:color w:val="0000FF"/>
                <w:szCs w:val="20"/>
                <w:lang w:val="en-US" w:eastAsia="en-US"/>
              </w:rPr>
              <w:t>using</w:t>
            </w:r>
            <w:r w:rsidRPr="00F37FB7">
              <w:rPr>
                <w:rFonts w:ascii="Courier New" w:hAnsi="Courier New" w:cs="Courier New"/>
                <w:noProof/>
                <w:szCs w:val="20"/>
                <w:lang w:val="en-US" w:eastAsia="en-US"/>
              </w:rPr>
              <w:t xml:space="preserve"> System.Numerics;</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sidRPr="00F37FB7">
              <w:rPr>
                <w:rFonts w:ascii="Courier New" w:hAnsi="Courier New" w:cs="Courier New"/>
                <w:noProof/>
                <w:color w:val="0000FF"/>
                <w:szCs w:val="20"/>
                <w:lang w:val="en-US" w:eastAsia="en-US"/>
              </w:rPr>
              <w:t>class</w:t>
            </w:r>
            <w:r w:rsidRPr="00F37FB7">
              <w:rPr>
                <w:rFonts w:ascii="Courier New" w:hAnsi="Courier New" w:cs="Courier New"/>
                <w:noProof/>
                <w:szCs w:val="20"/>
                <w:lang w:val="en-US" w:eastAsia="en-US"/>
              </w:rPr>
              <w:t xml:space="preserve"> </w:t>
            </w:r>
            <w:r w:rsidRPr="00F37FB7">
              <w:rPr>
                <w:rFonts w:ascii="Courier New" w:hAnsi="Courier New" w:cs="Courier New"/>
                <w:noProof/>
                <w:color w:val="2B91AF"/>
                <w:szCs w:val="20"/>
                <w:lang w:val="en-US" w:eastAsia="en-US"/>
              </w:rPr>
              <w:t>Factorial</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F37FB7">
              <w:rPr>
                <w:rFonts w:ascii="Courier New" w:hAnsi="Courier New" w:cs="Courier New"/>
                <w:noProof/>
                <w:color w:val="0000FF"/>
                <w:szCs w:val="20"/>
                <w:lang w:val="en-US" w:eastAsia="en-US"/>
              </w:rPr>
              <w:t>static</w:t>
            </w:r>
            <w:r w:rsidRPr="00F37FB7">
              <w:rPr>
                <w:rFonts w:ascii="Courier New" w:hAnsi="Courier New" w:cs="Courier New"/>
                <w:noProof/>
                <w:szCs w:val="20"/>
                <w:lang w:val="en-US" w:eastAsia="en-US"/>
              </w:rPr>
              <w:t xml:space="preserve"> </w:t>
            </w:r>
            <w:r w:rsidRPr="00F37FB7">
              <w:rPr>
                <w:rFonts w:ascii="Courier New" w:hAnsi="Courier New" w:cs="Courier New"/>
                <w:noProof/>
                <w:color w:val="0000FF"/>
                <w:szCs w:val="20"/>
                <w:lang w:val="en-US" w:eastAsia="en-US"/>
              </w:rPr>
              <w:t>void</w:t>
            </w:r>
            <w:r w:rsidRPr="00F37FB7">
              <w:rPr>
                <w:rFonts w:ascii="Courier New" w:hAnsi="Courier New" w:cs="Courier New"/>
                <w:noProof/>
                <w:szCs w:val="20"/>
                <w:lang w:val="en-US" w:eastAsia="en-US"/>
              </w:rPr>
              <w:t xml:space="preserve"> Main()</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color w:val="2B91AF"/>
                <w:szCs w:val="20"/>
                <w:lang w:val="en-US" w:eastAsia="en-US"/>
              </w:rPr>
              <w:t>Console</w:t>
            </w:r>
            <w:r w:rsidRPr="00F37FB7">
              <w:rPr>
                <w:rFonts w:ascii="Courier New" w:hAnsi="Courier New" w:cs="Courier New"/>
                <w:noProof/>
                <w:szCs w:val="20"/>
                <w:lang w:val="en-US" w:eastAsia="en-US"/>
              </w:rPr>
              <w:t>.Write(</w:t>
            </w:r>
            <w:r w:rsidRPr="00F37FB7">
              <w:rPr>
                <w:rFonts w:ascii="Courier New" w:hAnsi="Courier New" w:cs="Courier New"/>
                <w:noProof/>
                <w:color w:val="A31515"/>
                <w:szCs w:val="20"/>
                <w:lang w:val="en-US" w:eastAsia="en-US"/>
              </w:rPr>
              <w:t>"n = "</w:t>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color w:val="0000FF"/>
                <w:szCs w:val="20"/>
                <w:lang w:val="en-US" w:eastAsia="en-US"/>
              </w:rPr>
              <w:t>int</w:t>
            </w:r>
            <w:r w:rsidRPr="00F37FB7">
              <w:rPr>
                <w:rFonts w:ascii="Courier New" w:hAnsi="Courier New" w:cs="Courier New"/>
                <w:noProof/>
                <w:szCs w:val="20"/>
                <w:lang w:val="en-US" w:eastAsia="en-US"/>
              </w:rPr>
              <w:t xml:space="preserve"> n = </w:t>
            </w:r>
            <w:r w:rsidRPr="00F37FB7">
              <w:rPr>
                <w:rFonts w:ascii="Courier New" w:hAnsi="Courier New" w:cs="Courier New"/>
                <w:noProof/>
                <w:color w:val="0000FF"/>
                <w:szCs w:val="20"/>
                <w:lang w:val="en-US" w:eastAsia="en-US"/>
              </w:rPr>
              <w:t>int</w:t>
            </w:r>
            <w:r w:rsidRPr="00F37FB7">
              <w:rPr>
                <w:rFonts w:ascii="Courier New" w:hAnsi="Courier New" w:cs="Courier New"/>
                <w:noProof/>
                <w:szCs w:val="20"/>
                <w:lang w:val="en-US" w:eastAsia="en-US"/>
              </w:rPr>
              <w:t>.Parse(</w:t>
            </w:r>
            <w:r w:rsidRPr="00F37FB7">
              <w:rPr>
                <w:rFonts w:ascii="Courier New" w:hAnsi="Courier New" w:cs="Courier New"/>
                <w:noProof/>
                <w:color w:val="2B91AF"/>
                <w:szCs w:val="20"/>
                <w:lang w:val="en-US" w:eastAsia="en-US"/>
              </w:rPr>
              <w:t>Console</w:t>
            </w:r>
            <w:r w:rsidRPr="00F37FB7">
              <w:rPr>
                <w:rFonts w:ascii="Courier New" w:hAnsi="Courier New" w:cs="Courier New"/>
                <w:noProof/>
                <w:szCs w:val="20"/>
                <w:lang w:val="en-US" w:eastAsia="en-US"/>
              </w:rPr>
              <w:t>.ReadLine());</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color w:val="2B91AF"/>
                <w:szCs w:val="20"/>
                <w:lang w:val="en-US" w:eastAsia="en-US"/>
              </w:rPr>
              <w:t>BigInteger</w:t>
            </w:r>
            <w:r w:rsidRPr="00F37FB7">
              <w:rPr>
                <w:rFonts w:ascii="Courier New" w:hAnsi="Courier New" w:cs="Courier New"/>
                <w:noProof/>
                <w:szCs w:val="20"/>
                <w:lang w:val="en-US" w:eastAsia="en-US"/>
              </w:rPr>
              <w:t xml:space="preserve"> factorial = </w:t>
            </w:r>
            <w:r w:rsidRPr="00F37FB7">
              <w:rPr>
                <w:rFonts w:ascii="Courier New" w:hAnsi="Courier New" w:cs="Courier New"/>
                <w:noProof/>
                <w:color w:val="A52A2A"/>
                <w:szCs w:val="20"/>
                <w:lang w:val="en-US" w:eastAsia="en-US"/>
              </w:rPr>
              <w:t>1</w:t>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lastRenderedPageBreak/>
              <w:tab/>
            </w:r>
            <w:r>
              <w:rPr>
                <w:lang w:val="en-US"/>
              </w:rPr>
              <w:tab/>
            </w:r>
            <w:r w:rsidRPr="00F37FB7">
              <w:rPr>
                <w:rFonts w:ascii="Courier New" w:hAnsi="Courier New" w:cs="Courier New"/>
                <w:noProof/>
                <w:color w:val="0000FF"/>
                <w:szCs w:val="20"/>
                <w:lang w:val="en-US" w:eastAsia="en-US"/>
              </w:rPr>
              <w:t>do</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F37FB7">
              <w:rPr>
                <w:rFonts w:ascii="Courier New" w:hAnsi="Courier New" w:cs="Courier New"/>
                <w:noProof/>
                <w:szCs w:val="20"/>
                <w:lang w:val="en-US" w:eastAsia="en-US"/>
              </w:rPr>
              <w:t>factorial *= n;</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F37FB7">
              <w:rPr>
                <w:rFonts w:ascii="Courier New" w:hAnsi="Courier New" w:cs="Courier New"/>
                <w:noProof/>
                <w:szCs w:val="20"/>
                <w:lang w:val="en-US" w:eastAsia="en-US"/>
              </w:rPr>
              <w:t>n--;</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szCs w:val="20"/>
                <w:lang w:val="en-US" w:eastAsia="en-US"/>
              </w:rPr>
              <w:t xml:space="preserve">} </w:t>
            </w:r>
            <w:r w:rsidRPr="00F37FB7">
              <w:rPr>
                <w:rFonts w:ascii="Courier New" w:hAnsi="Courier New" w:cs="Courier New"/>
                <w:noProof/>
                <w:color w:val="0000FF"/>
                <w:szCs w:val="20"/>
                <w:lang w:val="en-US" w:eastAsia="en-US"/>
              </w:rPr>
              <w:t>while</w:t>
            </w:r>
            <w:r w:rsidRPr="00F37FB7">
              <w:rPr>
                <w:rFonts w:ascii="Courier New" w:hAnsi="Courier New" w:cs="Courier New"/>
                <w:noProof/>
                <w:szCs w:val="20"/>
                <w:lang w:val="en-US" w:eastAsia="en-US"/>
              </w:rPr>
              <w:t xml:space="preserve"> (n &gt; </w:t>
            </w:r>
            <w:r w:rsidRPr="00F37FB7">
              <w:rPr>
                <w:rFonts w:ascii="Courier New" w:hAnsi="Courier New" w:cs="Courier New"/>
                <w:noProof/>
                <w:color w:val="A52A2A"/>
                <w:szCs w:val="20"/>
                <w:lang w:val="en-US" w:eastAsia="en-US"/>
              </w:rPr>
              <w:t>0</w:t>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F37FB7">
              <w:rPr>
                <w:rFonts w:ascii="Courier New" w:hAnsi="Courier New" w:cs="Courier New"/>
                <w:noProof/>
                <w:color w:val="2B91AF"/>
                <w:szCs w:val="20"/>
                <w:lang w:val="en-US" w:eastAsia="en-US"/>
              </w:rPr>
              <w:t>Console</w:t>
            </w:r>
            <w:r w:rsidRPr="00F37FB7">
              <w:rPr>
                <w:rFonts w:ascii="Courier New" w:hAnsi="Courier New" w:cs="Courier New"/>
                <w:noProof/>
                <w:szCs w:val="20"/>
                <w:lang w:val="en-US" w:eastAsia="en-US"/>
              </w:rPr>
              <w:t>.WriteLine(</w:t>
            </w:r>
            <w:r w:rsidRPr="00F37FB7">
              <w:rPr>
                <w:rFonts w:ascii="Courier New" w:hAnsi="Courier New" w:cs="Courier New"/>
                <w:noProof/>
                <w:color w:val="A31515"/>
                <w:szCs w:val="20"/>
                <w:lang w:val="en-US" w:eastAsia="en-US"/>
              </w:rPr>
              <w:t>"n! = "</w:t>
            </w:r>
            <w:r w:rsidRPr="00F37FB7">
              <w:rPr>
                <w:rFonts w:ascii="Courier New" w:hAnsi="Courier New" w:cs="Courier New"/>
                <w:noProof/>
                <w:szCs w:val="20"/>
                <w:lang w:val="en-US" w:eastAsia="en-US"/>
              </w:rPr>
              <w:t xml:space="preserve"> + factorial);</w:t>
            </w:r>
          </w:p>
          <w:p w:rsidR="0072453D" w:rsidRPr="00F37FB7"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F37FB7">
              <w:rPr>
                <w:rFonts w:ascii="Courier New" w:hAnsi="Courier New" w:cs="Courier New"/>
                <w:noProof/>
                <w:szCs w:val="20"/>
                <w:lang w:val="en-US" w:eastAsia="en-US"/>
              </w:rPr>
              <w:t>}</w:t>
            </w:r>
          </w:p>
          <w:p w:rsidR="0072453D" w:rsidRPr="00F37FB7" w:rsidRDefault="0072453D" w:rsidP="0072453D">
            <w:pPr>
              <w:autoSpaceDE w:val="0"/>
              <w:autoSpaceDN w:val="0"/>
              <w:adjustRightInd w:val="0"/>
              <w:spacing w:before="0"/>
              <w:jc w:val="left"/>
              <w:rPr>
                <w:rFonts w:ascii="Courier New" w:hAnsi="Courier New" w:cs="Courier New"/>
                <w:noProof/>
                <w:szCs w:val="20"/>
              </w:rPr>
            </w:pPr>
            <w:r w:rsidRPr="00F37FB7">
              <w:rPr>
                <w:rFonts w:ascii="Courier New" w:hAnsi="Courier New" w:cs="Courier New"/>
                <w:noProof/>
                <w:szCs w:val="20"/>
                <w:lang w:val="en-US" w:eastAsia="en-US"/>
              </w:rPr>
              <w:t>}</w:t>
            </w:r>
          </w:p>
        </w:tc>
      </w:tr>
    </w:tbl>
    <w:p w:rsidR="0072453D" w:rsidRDefault="0072453D" w:rsidP="0072453D">
      <w:pPr>
        <w:spacing w:after="120"/>
      </w:pPr>
      <w:r>
        <w:lastRenderedPageBreak/>
        <w:t>Ако сега изпълним програмата за n=100, ще получим стойността на 100 факториел, което е 158-цифрено число:</w:t>
      </w:r>
    </w:p>
    <w:tbl>
      <w:tblPr>
        <w:tblW w:w="0" w:type="auto"/>
        <w:tblInd w:w="108" w:type="dxa"/>
        <w:tblCellMar>
          <w:top w:w="113" w:type="dxa"/>
          <w:bottom w:w="113" w:type="dxa"/>
        </w:tblCellMar>
        <w:tblLook w:val="01E0" w:firstRow="1" w:lastRow="1" w:firstColumn="1" w:lastColumn="1" w:noHBand="0" w:noVBand="0"/>
      </w:tblPr>
      <w:tblGrid>
        <w:gridCol w:w="8018"/>
      </w:tblGrid>
      <w:tr w:rsidR="0072453D" w:rsidRPr="00F37FB7" w:rsidTr="0072453D">
        <w:trPr>
          <w:trHeight w:val="261"/>
        </w:trPr>
        <w:tc>
          <w:tcPr>
            <w:tcW w:w="7965" w:type="dxa"/>
            <w:tcBorders>
              <w:top w:val="single" w:sz="4" w:space="0" w:color="auto"/>
              <w:left w:val="single" w:sz="4" w:space="0" w:color="auto"/>
              <w:bottom w:val="single" w:sz="4" w:space="0" w:color="auto"/>
              <w:right w:val="single" w:sz="4" w:space="0" w:color="auto"/>
            </w:tcBorders>
          </w:tcPr>
          <w:p w:rsidR="0072453D" w:rsidRPr="00F37FB7" w:rsidRDefault="0072453D" w:rsidP="0072453D">
            <w:pPr>
              <w:autoSpaceDE w:val="0"/>
              <w:autoSpaceDN w:val="0"/>
              <w:adjustRightInd w:val="0"/>
              <w:spacing w:before="0"/>
              <w:jc w:val="left"/>
              <w:rPr>
                <w:rFonts w:ascii="Courier New" w:hAnsi="Courier New" w:cs="Courier New"/>
                <w:noProof/>
                <w:szCs w:val="20"/>
              </w:rPr>
            </w:pPr>
            <w:r w:rsidRPr="00F37FB7">
              <w:rPr>
                <w:rFonts w:ascii="Courier New" w:hAnsi="Courier New" w:cs="Courier New"/>
                <w:noProof/>
                <w:szCs w:val="20"/>
              </w:rPr>
              <w:t>n = 100</w:t>
            </w:r>
          </w:p>
          <w:p w:rsidR="0072453D" w:rsidRPr="00F37FB7" w:rsidRDefault="0072453D" w:rsidP="0072453D">
            <w:pPr>
              <w:autoSpaceDE w:val="0"/>
              <w:autoSpaceDN w:val="0"/>
              <w:adjustRightInd w:val="0"/>
              <w:spacing w:before="0"/>
              <w:jc w:val="left"/>
              <w:rPr>
                <w:rFonts w:ascii="Courier New" w:hAnsi="Courier New" w:cs="Courier New"/>
                <w:noProof/>
                <w:szCs w:val="20"/>
              </w:rPr>
            </w:pPr>
            <w:r w:rsidRPr="00F37FB7">
              <w:rPr>
                <w:rFonts w:ascii="Courier New" w:hAnsi="Courier New" w:cs="Courier New"/>
                <w:noProof/>
                <w:szCs w:val="20"/>
              </w:rPr>
              <w:t>n!</w:t>
            </w:r>
            <w:r>
              <w:rPr>
                <w:rFonts w:ascii="Courier New" w:hAnsi="Courier New" w:cs="Courier New"/>
                <w:noProof/>
                <w:szCs w:val="20"/>
              </w:rPr>
              <w:t xml:space="preserve"> </w:t>
            </w:r>
            <w:r w:rsidRPr="00F37FB7">
              <w:rPr>
                <w:rFonts w:ascii="Courier New" w:hAnsi="Courier New" w:cs="Courier New"/>
                <w:noProof/>
                <w:szCs w:val="20"/>
              </w:rPr>
              <w:t>=</w:t>
            </w:r>
            <w:r>
              <w:rPr>
                <w:rFonts w:ascii="Courier New" w:hAnsi="Courier New" w:cs="Courier New"/>
                <w:noProof/>
                <w:szCs w:val="20"/>
              </w:rPr>
              <w:t xml:space="preserve"> </w:t>
            </w:r>
            <w:r w:rsidRPr="00F37FB7">
              <w:rPr>
                <w:rFonts w:ascii="Courier New" w:hAnsi="Courier New" w:cs="Courier New"/>
                <w:noProof/>
                <w:szCs w:val="20"/>
              </w:rPr>
              <w:t>933262154439441526816992388562667004907159682643816214685929</w:t>
            </w:r>
            <w:r>
              <w:rPr>
                <w:rFonts w:ascii="Courier New" w:hAnsi="Courier New" w:cs="Courier New"/>
                <w:noProof/>
                <w:szCs w:val="20"/>
              </w:rPr>
              <w:t xml:space="preserve"> </w:t>
            </w:r>
            <w:r w:rsidRPr="00F37FB7">
              <w:rPr>
                <w:rFonts w:ascii="Courier New" w:hAnsi="Courier New" w:cs="Courier New"/>
                <w:noProof/>
                <w:szCs w:val="20"/>
              </w:rPr>
              <w:t>63895217599993229915608941463976156518286253697920827223758251185</w:t>
            </w:r>
            <w:r>
              <w:rPr>
                <w:rFonts w:ascii="Courier New" w:hAnsi="Courier New" w:cs="Courier New"/>
                <w:noProof/>
                <w:szCs w:val="20"/>
              </w:rPr>
              <w:t xml:space="preserve"> </w:t>
            </w:r>
            <w:r w:rsidRPr="00F37FB7">
              <w:rPr>
                <w:rFonts w:ascii="Courier New" w:hAnsi="Courier New" w:cs="Courier New"/>
                <w:noProof/>
                <w:szCs w:val="20"/>
              </w:rPr>
              <w:t>210916864000000000000000000000000</w:t>
            </w:r>
          </w:p>
        </w:tc>
      </w:tr>
    </w:tbl>
    <w:p w:rsidR="0072453D" w:rsidRPr="009C6843" w:rsidRDefault="0072453D" w:rsidP="0072453D">
      <w:pPr>
        <w:pStyle w:val="Heading3"/>
      </w:pPr>
      <w:bookmarkStart w:id="489" w:name="_Toc243587295"/>
      <w:bookmarkStart w:id="490" w:name="_Toc299460956"/>
      <w:r w:rsidRPr="009C6843">
        <w:t>Произведение в интервала [N...M] – пример</w:t>
      </w:r>
      <w:bookmarkEnd w:id="489"/>
      <w:bookmarkEnd w:id="490"/>
    </w:p>
    <w:p w:rsidR="0072453D" w:rsidRPr="002E59D1" w:rsidRDefault="0072453D" w:rsidP="0072453D">
      <w:pPr>
        <w:spacing w:after="120"/>
        <w:rPr>
          <w:lang w:val="en-US"/>
        </w:rPr>
      </w:pPr>
      <w:r>
        <w:t xml:space="preserve">Нека дадем още един, по-интересен, пример за работа с </w:t>
      </w:r>
      <w:r w:rsidRPr="00864467">
        <w:rPr>
          <w:rStyle w:val="Code"/>
        </w:rPr>
        <w:t>do</w:t>
      </w:r>
      <w:r w:rsidRPr="003F1755">
        <w:t>-</w:t>
      </w:r>
      <w:r w:rsidRPr="00864467">
        <w:rPr>
          <w:rStyle w:val="Code"/>
        </w:rPr>
        <w:t>while</w:t>
      </w:r>
      <w:r w:rsidRPr="003F1755">
        <w:t xml:space="preserve"> </w:t>
      </w:r>
      <w:r w:rsidRPr="00864467">
        <w:t>цикли</w:t>
      </w:r>
      <w:r>
        <w:t xml:space="preserve">. Задачата е да </w:t>
      </w:r>
      <w:r w:rsidRPr="009C6843">
        <w:t>намерим произведението на всички числа в интервала [</w:t>
      </w:r>
      <w:r>
        <w:rPr>
          <w:lang w:val="en-US"/>
        </w:rPr>
        <w:t>n</w:t>
      </w:r>
      <w:r w:rsidRPr="009C6843">
        <w:t>…</w:t>
      </w:r>
      <w:r>
        <w:rPr>
          <w:lang w:val="en-US"/>
        </w:rPr>
        <w:t>m</w:t>
      </w:r>
      <w:r w:rsidRPr="009C6843">
        <w:t xml:space="preserve">]. </w:t>
      </w:r>
      <w:r>
        <w:t>Ето едно примерно решение на тази задач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885840"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3144AA">
              <w:rPr>
                <w:rFonts w:ascii="Courier New" w:hAnsi="Courier New" w:cs="Courier New"/>
                <w:noProof/>
                <w:color w:val="2B91AF"/>
                <w:szCs w:val="20"/>
                <w:lang w:val="en-US" w:eastAsia="en-US"/>
              </w:rPr>
              <w:t>Console</w:t>
            </w:r>
            <w:r w:rsidRPr="003144AA">
              <w:rPr>
                <w:rFonts w:ascii="Courier New" w:hAnsi="Courier New" w:cs="Courier New"/>
                <w:noProof/>
                <w:szCs w:val="20"/>
                <w:lang w:val="en-US" w:eastAsia="en-US"/>
              </w:rPr>
              <w:t>.Write(</w:t>
            </w:r>
            <w:r w:rsidRPr="003144AA">
              <w:rPr>
                <w:rFonts w:ascii="Courier New" w:hAnsi="Courier New" w:cs="Courier New"/>
                <w:noProof/>
                <w:color w:val="A31515"/>
                <w:szCs w:val="20"/>
                <w:lang w:val="en-US" w:eastAsia="en-US"/>
              </w:rPr>
              <w:t>"n = "</w:t>
            </w:r>
            <w:r w:rsidRPr="003144AA">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Pr="00885840"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3144AA">
              <w:rPr>
                <w:rFonts w:ascii="Courier New" w:hAnsi="Courier New" w:cs="Courier New"/>
                <w:noProof/>
                <w:color w:val="2B91AF"/>
                <w:szCs w:val="20"/>
                <w:lang w:val="en-US" w:eastAsia="en-US"/>
              </w:rPr>
              <w:t>Console</w:t>
            </w:r>
            <w:r w:rsidRPr="003144AA">
              <w:rPr>
                <w:rFonts w:ascii="Courier New" w:hAnsi="Courier New" w:cs="Courier New"/>
                <w:noProof/>
                <w:szCs w:val="20"/>
                <w:lang w:val="en-US" w:eastAsia="en-US"/>
              </w:rPr>
              <w:t>.Write(</w:t>
            </w:r>
            <w:r w:rsidRPr="003144AA">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m</w:t>
            </w:r>
            <w:r w:rsidRPr="003144AA">
              <w:rPr>
                <w:rFonts w:ascii="Courier New" w:hAnsi="Courier New" w:cs="Courier New"/>
                <w:noProof/>
                <w:color w:val="A31515"/>
                <w:szCs w:val="20"/>
                <w:lang w:val="en-US" w:eastAsia="en-US"/>
              </w:rPr>
              <w:t xml:space="preserve"> = "</w:t>
            </w:r>
            <w:r w:rsidRPr="003144AA">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 = 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long</w:t>
            </w:r>
            <w:r>
              <w:rPr>
                <w:rFonts w:ascii="Courier New" w:hAnsi="Courier New" w:cs="Courier New"/>
                <w:noProof/>
                <w:szCs w:val="20"/>
                <w:lang w:val="en-US" w:eastAsia="en-US"/>
              </w:rPr>
              <w:t xml:space="preserve"> product = 1;</w:t>
            </w:r>
          </w:p>
          <w:p w:rsidR="0072453D" w:rsidRDefault="0072453D" w:rsidP="0072453D">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color w:val="0000FF"/>
                <w:szCs w:val="20"/>
                <w:lang w:val="en-US" w:eastAsia="en-US"/>
              </w:rPr>
              <w:t>do</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product *= 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num++;</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 xml:space="preserve">}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num &lt;= m);</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product[n..m] = "</w:t>
            </w:r>
            <w:r>
              <w:rPr>
                <w:rFonts w:ascii="Courier New" w:hAnsi="Courier New" w:cs="Courier New"/>
                <w:noProof/>
                <w:szCs w:val="20"/>
                <w:lang w:val="en-US" w:eastAsia="en-US"/>
              </w:rPr>
              <w:t xml:space="preserve"> + product);</w:t>
            </w:r>
          </w:p>
        </w:tc>
      </w:tr>
    </w:tbl>
    <w:p w:rsidR="0072453D" w:rsidRPr="003F1755" w:rsidRDefault="0072453D" w:rsidP="0072453D">
      <w:pPr>
        <w:spacing w:after="120"/>
      </w:pPr>
      <w:r w:rsidRPr="00885840">
        <w:t xml:space="preserve">В примерния код </w:t>
      </w:r>
      <w:r>
        <w:t xml:space="preserve">на </w:t>
      </w:r>
      <w:r w:rsidRPr="00885840">
        <w:t>променливата</w:t>
      </w:r>
      <w:r>
        <w:t xml:space="preserve"> </w:t>
      </w:r>
      <w:r w:rsidRPr="00885840">
        <w:rPr>
          <w:rStyle w:val="Code"/>
        </w:rPr>
        <w:t>num</w:t>
      </w:r>
      <w:r>
        <w:t xml:space="preserve"> присвояваме последователно на всяка итерация на цикъла стойностите </w:t>
      </w:r>
      <w:r w:rsidRPr="00F733C6">
        <w:rPr>
          <w:noProof/>
        </w:rPr>
        <w:t>n, n+1, …, m</w:t>
      </w:r>
      <w:r w:rsidRPr="003F1755">
        <w:t xml:space="preserve"> и в </w:t>
      </w:r>
      <w:r w:rsidRPr="00885840">
        <w:t>променливата</w:t>
      </w:r>
      <w:r w:rsidRPr="003F1755">
        <w:t xml:space="preserve"> </w:t>
      </w:r>
      <w:r w:rsidRPr="00885840">
        <w:rPr>
          <w:rStyle w:val="Code"/>
        </w:rPr>
        <w:t>product</w:t>
      </w:r>
      <w:r>
        <w:t xml:space="preserve"> натрупваме произведението на тези стойности. Изискваме от потребителя да въведе n, което да е по-малко от m. В противен случай ще получим като резултат числото n.</w:t>
      </w:r>
    </w:p>
    <w:p w:rsidR="0072453D" w:rsidRPr="009C6843" w:rsidRDefault="0072453D" w:rsidP="0072453D">
      <w:pPr>
        <w:spacing w:after="120"/>
      </w:pPr>
      <w:r>
        <w:t>Ако стартираме програмата за n=2 и m=6, ще получим следния резултат</w:t>
      </w:r>
      <w:r w:rsidRPr="009C6843">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167C64"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autoSpaceDE w:val="0"/>
              <w:autoSpaceDN w:val="0"/>
              <w:adjustRightInd w:val="0"/>
              <w:spacing w:before="0"/>
              <w:jc w:val="left"/>
              <w:rPr>
                <w:rStyle w:val="Code"/>
              </w:rPr>
            </w:pPr>
            <w:r w:rsidRPr="004A3BD4">
              <w:rPr>
                <w:rStyle w:val="Code"/>
              </w:rPr>
              <w:t>n = 2</w:t>
            </w:r>
          </w:p>
          <w:p w:rsidR="0072453D" w:rsidRPr="004A3BD4" w:rsidRDefault="0072453D" w:rsidP="0072453D">
            <w:pPr>
              <w:autoSpaceDE w:val="0"/>
              <w:autoSpaceDN w:val="0"/>
              <w:adjustRightInd w:val="0"/>
              <w:spacing w:before="0"/>
              <w:jc w:val="left"/>
              <w:rPr>
                <w:rStyle w:val="Code"/>
              </w:rPr>
            </w:pPr>
            <w:r w:rsidRPr="004A3BD4">
              <w:rPr>
                <w:rStyle w:val="Code"/>
              </w:rPr>
              <w:t>m = 6</w:t>
            </w:r>
          </w:p>
          <w:p w:rsidR="0072453D" w:rsidRPr="00167C64" w:rsidRDefault="0072453D" w:rsidP="0072453D">
            <w:pPr>
              <w:spacing w:before="0"/>
              <w:rPr>
                <w:rFonts w:ascii="Courier New" w:hAnsi="Courier New" w:cs="Courier New"/>
                <w:noProof/>
              </w:rPr>
            </w:pPr>
            <w:r w:rsidRPr="004A3BD4">
              <w:rPr>
                <w:rStyle w:val="Code"/>
              </w:rPr>
              <w:t>product[n..m] = 720</w:t>
            </w:r>
          </w:p>
        </w:tc>
      </w:tr>
    </w:tbl>
    <w:p w:rsidR="0072453D" w:rsidRPr="009C6843" w:rsidRDefault="0072453D" w:rsidP="0072453D">
      <w:pPr>
        <w:pStyle w:val="Heading2"/>
      </w:pPr>
      <w:bookmarkStart w:id="491" w:name="_Toc243587296"/>
      <w:bookmarkStart w:id="492" w:name="_Toc299460957"/>
      <w:bookmarkStart w:id="493" w:name="_Toc299628571"/>
      <w:r w:rsidRPr="009C6843">
        <w:lastRenderedPageBreak/>
        <w:t xml:space="preserve">Конструкция за цикъл </w:t>
      </w:r>
      <w:r w:rsidRPr="0044780E">
        <w:rPr>
          <w:lang w:val="en-US"/>
        </w:rPr>
        <w:t>for</w:t>
      </w:r>
      <w:bookmarkEnd w:id="491"/>
      <w:bookmarkEnd w:id="492"/>
      <w:bookmarkEnd w:id="493"/>
    </w:p>
    <w:p w:rsidR="0072453D" w:rsidRDefault="0072453D" w:rsidP="0072453D">
      <w:r w:rsidRPr="00F733C6">
        <w:rPr>
          <w:b/>
          <w:bCs/>
          <w:noProof/>
        </w:rPr>
        <w:t>For-циклите</w:t>
      </w:r>
      <w:r w:rsidRPr="00F733C6">
        <w:rPr>
          <w:noProof/>
        </w:rPr>
        <w:t xml:space="preserve"> са малко по-сложни от </w:t>
      </w:r>
      <w:r w:rsidRPr="00F733C6">
        <w:rPr>
          <w:rStyle w:val="Code"/>
          <w:lang w:val="bg-BG"/>
        </w:rPr>
        <w:t>while</w:t>
      </w:r>
      <w:r w:rsidRPr="00F733C6">
        <w:rPr>
          <w:noProof/>
        </w:rPr>
        <w:t xml:space="preserve"> и </w:t>
      </w:r>
      <w:r w:rsidRPr="00F733C6">
        <w:rPr>
          <w:rStyle w:val="Code"/>
          <w:lang w:val="bg-BG"/>
        </w:rPr>
        <w:t>do</w:t>
      </w:r>
      <w:r w:rsidRPr="00F733C6">
        <w:rPr>
          <w:noProof/>
        </w:rPr>
        <w:t>-</w:t>
      </w:r>
      <w:r w:rsidRPr="00F733C6">
        <w:rPr>
          <w:rStyle w:val="Code"/>
          <w:lang w:val="bg-BG"/>
        </w:rPr>
        <w:t>while</w:t>
      </w:r>
      <w:r w:rsidRPr="00F733C6">
        <w:rPr>
          <w:noProof/>
        </w:rPr>
        <w:t xml:space="preserve"> циклите, но за сметка на това могат да решават по-сложни задачи с по-малко код.</w:t>
      </w:r>
      <w:r>
        <w:t xml:space="preserve"> Ето как изглежда логическата схема, по която се изпълняват </w:t>
      </w:r>
      <w:r>
        <w:rPr>
          <w:rStyle w:val="Code"/>
        </w:rPr>
        <w:t>for</w:t>
      </w:r>
      <w:r w:rsidRPr="003F1755">
        <w:t>-</w:t>
      </w:r>
      <w:r>
        <w:t>циклите:</w:t>
      </w:r>
    </w:p>
    <w:p w:rsidR="0072453D" w:rsidRDefault="006A7979" w:rsidP="0072453D">
      <w:pPr>
        <w:spacing w:after="120"/>
        <w:jc w:val="center"/>
      </w:pPr>
      <w:r>
        <w:rPr>
          <w:noProof/>
          <w:lang w:val="en-US" w:eastAsia="en-US"/>
        </w:rPr>
        <w:drawing>
          <wp:inline distT="0" distB="0" distL="0" distR="0">
            <wp:extent cx="3419475" cy="3000375"/>
            <wp:effectExtent l="0" t="0" r="9525" b="952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419475" cy="3000375"/>
                    </a:xfrm>
                    <a:prstGeom prst="rect">
                      <a:avLst/>
                    </a:prstGeom>
                    <a:noFill/>
                    <a:ln>
                      <a:noFill/>
                    </a:ln>
                  </pic:spPr>
                </pic:pic>
              </a:graphicData>
            </a:graphic>
          </wp:inline>
        </w:drawing>
      </w:r>
    </w:p>
    <w:p w:rsidR="0072453D" w:rsidRPr="008F7568" w:rsidRDefault="0072453D" w:rsidP="0072453D">
      <w:pPr>
        <w:spacing w:after="120"/>
        <w:rPr>
          <w:lang w:val="ru-RU"/>
        </w:rPr>
      </w:pPr>
      <w:r>
        <w:t>Те съдържат инициализационен блок (A), условие на цикъла (B), тяло на цикъла (D) и команди за обновяване на водещите променливи (C). Ще ги обясним в детайли след малко. Преди това нека разгледаме как изглежда програм</w:t>
      </w:r>
      <w:r>
        <w:softHyphen/>
        <w:t xml:space="preserve">ният код на един </w:t>
      </w:r>
      <w:r w:rsidRPr="009910AD">
        <w:rPr>
          <w:rStyle w:val="Code"/>
        </w:rPr>
        <w:t>for</w:t>
      </w:r>
      <w:r w:rsidRPr="003F1755">
        <w:t>-</w:t>
      </w:r>
      <w:r>
        <w:t>цикъл:</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for</w:t>
            </w:r>
            <w:r w:rsidRPr="00473D90">
              <w:rPr>
                <w:rFonts w:ascii="Courier New" w:hAnsi="Courier New" w:cs="Courier New"/>
                <w:noProof/>
                <w:szCs w:val="20"/>
                <w:lang w:val="en-US" w:eastAsia="en-US"/>
              </w:rPr>
              <w:t xml:space="preserve"> (инициализация; условие; обновяване)</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lang w:val="en-US"/>
              </w:rPr>
              <w:tab/>
            </w:r>
            <w:r w:rsidRPr="00473D90">
              <w:rPr>
                <w:rFonts w:ascii="Courier New" w:hAnsi="Courier New" w:cs="Courier New"/>
                <w:noProof/>
                <w:szCs w:val="20"/>
                <w:lang w:val="en-US" w:eastAsia="en-US"/>
              </w:rPr>
              <w:t>тяло на цикъла;</w:t>
            </w:r>
          </w:p>
          <w:p w:rsidR="0072453D" w:rsidRPr="00E85676" w:rsidRDefault="0072453D" w:rsidP="0072453D">
            <w:pPr>
              <w:spacing w:before="0"/>
              <w:rPr>
                <w:rFonts w:ascii="Courier New" w:hAnsi="Courier New" w:cs="Courier New"/>
                <w:noProof/>
              </w:rPr>
            </w:pPr>
            <w:r w:rsidRPr="00473D90">
              <w:rPr>
                <w:rFonts w:ascii="Courier New" w:hAnsi="Courier New" w:cs="Courier New"/>
                <w:noProof/>
                <w:szCs w:val="20"/>
                <w:lang w:val="en-US" w:eastAsia="en-US"/>
              </w:rPr>
              <w:t>}</w:t>
            </w:r>
          </w:p>
        </w:tc>
      </w:tr>
    </w:tbl>
    <w:p w:rsidR="0072453D" w:rsidRDefault="0072453D" w:rsidP="0072453D">
      <w:r>
        <w:t>Той се с</w:t>
      </w:r>
      <w:r w:rsidRPr="009C6843">
        <w:t>ъстои от инициализационна част за брояча</w:t>
      </w:r>
      <w:r w:rsidRPr="006F10B2">
        <w:rPr>
          <w:lang w:val="ru-RU"/>
        </w:rPr>
        <w:t xml:space="preserve"> (</w:t>
      </w:r>
      <w:r>
        <w:rPr>
          <w:lang w:val="ru-RU"/>
        </w:rPr>
        <w:t xml:space="preserve">в </w:t>
      </w:r>
      <w:r w:rsidR="00473D90">
        <w:rPr>
          <w:lang w:val="ru-RU"/>
        </w:rPr>
        <w:t>схемата</w:t>
      </w:r>
      <w:r>
        <w:rPr>
          <w:lang w:val="ru-RU"/>
        </w:rPr>
        <w:t xml:space="preserve"> </w:t>
      </w:r>
      <w:r>
        <w:rPr>
          <w:rStyle w:val="Code"/>
        </w:rPr>
        <w:t>int</w:t>
      </w:r>
      <w:r w:rsidRPr="003F1755">
        <w:rPr>
          <w:rStyle w:val="Code"/>
        </w:rPr>
        <w:t xml:space="preserve"> </w:t>
      </w:r>
      <w:r>
        <w:rPr>
          <w:rStyle w:val="Code"/>
        </w:rPr>
        <w:t>i</w:t>
      </w:r>
      <w:r w:rsidRPr="003F1755">
        <w:rPr>
          <w:rStyle w:val="Code"/>
        </w:rPr>
        <w:t xml:space="preserve"> = 0</w:t>
      </w:r>
      <w:r w:rsidRPr="006F10B2">
        <w:rPr>
          <w:lang w:val="ru-RU"/>
        </w:rPr>
        <w:t>)</w:t>
      </w:r>
      <w:r w:rsidRPr="009C6843">
        <w:t>, булево условие</w:t>
      </w:r>
      <w:r w:rsidRPr="006F10B2">
        <w:rPr>
          <w:lang w:val="ru-RU"/>
        </w:rPr>
        <w:t xml:space="preserve"> (</w:t>
      </w:r>
      <w:r>
        <w:rPr>
          <w:rStyle w:val="Code"/>
        </w:rPr>
        <w:t>i</w:t>
      </w:r>
      <w:r w:rsidRPr="003F1755">
        <w:rPr>
          <w:rStyle w:val="Code"/>
        </w:rPr>
        <w:t xml:space="preserve"> &lt; 10</w:t>
      </w:r>
      <w:r w:rsidRPr="006F10B2">
        <w:rPr>
          <w:lang w:val="ru-RU"/>
        </w:rPr>
        <w:t>)</w:t>
      </w:r>
      <w:r w:rsidRPr="009C6843">
        <w:t xml:space="preserve">, израз за обновяване на брояча </w:t>
      </w:r>
      <w:r w:rsidRPr="006F10B2">
        <w:rPr>
          <w:lang w:val="ru-RU"/>
        </w:rPr>
        <w:t>(</w:t>
      </w:r>
      <w:r w:rsidRPr="00B1733F">
        <w:rPr>
          <w:rStyle w:val="Code"/>
        </w:rPr>
        <w:t>i</w:t>
      </w:r>
      <w:r w:rsidRPr="003F1755">
        <w:rPr>
          <w:rStyle w:val="Code"/>
        </w:rPr>
        <w:t>++</w:t>
      </w:r>
      <w:r w:rsidRPr="003F1755">
        <w:t xml:space="preserve">, </w:t>
      </w:r>
      <w:r>
        <w:t xml:space="preserve">може да бъде </w:t>
      </w:r>
      <w:r w:rsidRPr="00B1733F">
        <w:rPr>
          <w:rStyle w:val="Code"/>
        </w:rPr>
        <w:t>i</w:t>
      </w:r>
      <w:r w:rsidRPr="003F1755">
        <w:rPr>
          <w:rStyle w:val="Code"/>
        </w:rPr>
        <w:t>--</w:t>
      </w:r>
      <w:r w:rsidRPr="003F1755">
        <w:t xml:space="preserve"> </w:t>
      </w:r>
      <w:r>
        <w:t xml:space="preserve">или например </w:t>
      </w:r>
      <w:r>
        <w:rPr>
          <w:rStyle w:val="Code"/>
        </w:rPr>
        <w:t>i</w:t>
      </w:r>
      <w:r w:rsidRPr="003F1755">
        <w:rPr>
          <w:rStyle w:val="Code"/>
        </w:rPr>
        <w:t xml:space="preserve"> = </w:t>
      </w:r>
      <w:r>
        <w:rPr>
          <w:rStyle w:val="Code"/>
        </w:rPr>
        <w:t>i</w:t>
      </w:r>
      <w:r w:rsidRPr="003F1755">
        <w:rPr>
          <w:rStyle w:val="Code"/>
        </w:rPr>
        <w:t xml:space="preserve"> + 3</w:t>
      </w:r>
      <w:r w:rsidRPr="006F10B2">
        <w:rPr>
          <w:lang w:val="ru-RU"/>
        </w:rPr>
        <w:t>)</w:t>
      </w:r>
      <w:r>
        <w:rPr>
          <w:lang w:val="ru-RU"/>
        </w:rPr>
        <w:t xml:space="preserve"> и </w:t>
      </w:r>
      <w:r w:rsidRPr="009C6843">
        <w:t>тяло на цикъла.</w:t>
      </w:r>
    </w:p>
    <w:p w:rsidR="0072453D" w:rsidRPr="003F1755" w:rsidRDefault="0072453D" w:rsidP="0072453D">
      <w:r w:rsidRPr="009C6843">
        <w:t xml:space="preserve">Броячът на </w:t>
      </w:r>
      <w:r w:rsidRPr="008A0371">
        <w:rPr>
          <w:rStyle w:val="Code"/>
        </w:rPr>
        <w:t>for</w:t>
      </w:r>
      <w:r w:rsidRPr="009C6843">
        <w:t xml:space="preserve"> цикъла го отличава от </w:t>
      </w:r>
      <w:r>
        <w:t>останалите видове</w:t>
      </w:r>
      <w:r w:rsidRPr="009C6843">
        <w:t xml:space="preserve"> цикли. </w:t>
      </w:r>
      <w:r>
        <w:t xml:space="preserve">Най-често броячът се променя от дадена начална стойност към дадена крайна стойност в нарастващ ред, примерно от 1 до 100. </w:t>
      </w:r>
      <w:r w:rsidRPr="009C6843">
        <w:t>Броя</w:t>
      </w:r>
      <w:r>
        <w:t>т</w:t>
      </w:r>
      <w:r w:rsidRPr="009C6843">
        <w:t xml:space="preserve"> на итерациите на </w:t>
      </w:r>
      <w:r>
        <w:t xml:space="preserve">даден </w:t>
      </w:r>
      <w:r w:rsidRPr="00B1733F">
        <w:rPr>
          <w:rStyle w:val="Code"/>
        </w:rPr>
        <w:t>for</w:t>
      </w:r>
      <w:r>
        <w:t>-</w:t>
      </w:r>
      <w:r w:rsidRPr="009C6843">
        <w:t xml:space="preserve">цикъл </w:t>
      </w:r>
      <w:r>
        <w:t>най-често е известен</w:t>
      </w:r>
      <w:r w:rsidRPr="009C6843">
        <w:t xml:space="preserve"> още преди да започне </w:t>
      </w:r>
      <w:r w:rsidRPr="00B1733F">
        <w:t>изпълне</w:t>
      </w:r>
      <w:r w:rsidRPr="00B1733F">
        <w:softHyphen/>
        <w:t>нието</w:t>
      </w:r>
      <w:r w:rsidRPr="009C6843">
        <w:t xml:space="preserve"> му.</w:t>
      </w:r>
      <w:r w:rsidRPr="003F1755">
        <w:t xml:space="preserve"> </w:t>
      </w:r>
      <w:r>
        <w:t xml:space="preserve">Един </w:t>
      </w:r>
      <w:r w:rsidRPr="00B1733F">
        <w:rPr>
          <w:rStyle w:val="Code"/>
        </w:rPr>
        <w:t>for</w:t>
      </w:r>
      <w:r>
        <w:t>-</w:t>
      </w:r>
      <w:r w:rsidRPr="009C6843">
        <w:t>цикъл</w:t>
      </w:r>
      <w:r>
        <w:t xml:space="preserve"> може да има една или няколко водещи променливи, които се движат в нарастващ ред или в намаляващ ред или с някаква стъпка. Възможно е едната водеща променлива да расте, а другата – да намалява. Възможно е дори да направим цикъл от 2 до 1024 </w:t>
      </w:r>
      <w:r>
        <w:lastRenderedPageBreak/>
        <w:t>със стъпка умножение по 2, тъй като обновяването на водещите променливи може да съдържа не само събиране, а всякакви други аритметични операции.</w:t>
      </w:r>
    </w:p>
    <w:p w:rsidR="0072453D" w:rsidRPr="009C6843" w:rsidRDefault="0072453D" w:rsidP="0072453D">
      <w:pPr>
        <w:spacing w:after="120"/>
      </w:pPr>
      <w:r w:rsidRPr="00B1733F">
        <w:t>Тъй като</w:t>
      </w:r>
      <w:r>
        <w:t xml:space="preserve"> никой от</w:t>
      </w:r>
      <w:r w:rsidRPr="00B1733F">
        <w:t xml:space="preserve"> изброените елементи на </w:t>
      </w:r>
      <w:r w:rsidRPr="00B1733F">
        <w:rPr>
          <w:rStyle w:val="Code"/>
        </w:rPr>
        <w:t>for</w:t>
      </w:r>
      <w:r w:rsidRPr="00B1733F">
        <w:t>-</w:t>
      </w:r>
      <w:r>
        <w:t>циклите не е задължи</w:t>
      </w:r>
      <w:r>
        <w:softHyphen/>
        <w:t>телен, можем да ги пропуснем всичките и ще получим б</w:t>
      </w:r>
      <w:r w:rsidRPr="009C6843">
        <w:t>езкраен цикъл</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 ; ;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eastAsia="en-US"/>
              </w:rPr>
              <w:t>тяло на цикъла</w:t>
            </w: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szCs w:val="20"/>
                <w:lang w:val="en-US" w:eastAsia="en-US"/>
              </w:rPr>
              <w:t>}</w:t>
            </w:r>
          </w:p>
        </w:tc>
      </w:tr>
    </w:tbl>
    <w:p w:rsidR="0072453D" w:rsidRPr="0056671A" w:rsidRDefault="0072453D" w:rsidP="0072453D">
      <w:bookmarkStart w:id="494" w:name="_Toc243587297"/>
      <w:r>
        <w:t xml:space="preserve">Нека сега разгледаме в детайли отделните части на един </w:t>
      </w:r>
      <w:r w:rsidRPr="0056671A">
        <w:rPr>
          <w:rStyle w:val="Code"/>
        </w:rPr>
        <w:t>for</w:t>
      </w:r>
      <w:r>
        <w:t>-цикъл.</w:t>
      </w:r>
    </w:p>
    <w:p w:rsidR="0072453D" w:rsidRPr="0044780E" w:rsidRDefault="0072453D" w:rsidP="0072453D">
      <w:pPr>
        <w:pStyle w:val="Heading3"/>
      </w:pPr>
      <w:bookmarkStart w:id="495" w:name="_Toc299460958"/>
      <w:r w:rsidRPr="0044780E">
        <w:t xml:space="preserve">Инициализация на </w:t>
      </w:r>
      <w:r w:rsidRPr="0044780E">
        <w:rPr>
          <w:bCs w:val="0"/>
          <w:lang w:val="en-US"/>
        </w:rPr>
        <w:t>for</w:t>
      </w:r>
      <w:r w:rsidRPr="003F1755">
        <w:t xml:space="preserve"> </w:t>
      </w:r>
      <w:r w:rsidRPr="0044780E">
        <w:t>цикъла</w:t>
      </w:r>
      <w:bookmarkEnd w:id="494"/>
      <w:bookmarkEnd w:id="495"/>
    </w:p>
    <w:p w:rsidR="0072453D" w:rsidRPr="00CA2BE9" w:rsidRDefault="0072453D" w:rsidP="0072453D">
      <w:pPr>
        <w:spacing w:after="120"/>
      </w:pPr>
      <w:r>
        <w:rPr>
          <w:lang w:val="en-US"/>
        </w:rPr>
        <w:t>For</w:t>
      </w:r>
      <w:r w:rsidRPr="00086B13">
        <w:rPr>
          <w:lang w:val="ru-RU"/>
        </w:rPr>
        <w:t>-</w:t>
      </w:r>
      <w:r>
        <w:t>циклите могат да имат инициализационен блок:</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for</w:t>
            </w:r>
            <w:r w:rsidRPr="00473D90">
              <w:rPr>
                <w:rFonts w:ascii="Courier New" w:hAnsi="Courier New" w:cs="Courier New"/>
                <w:noProof/>
                <w:szCs w:val="20"/>
                <w:lang w:val="en-US" w:eastAsia="en-US"/>
              </w:rPr>
              <w:t xml:space="preserve"> (</w:t>
            </w:r>
            <w:r w:rsidRPr="00473D90">
              <w:rPr>
                <w:rFonts w:ascii="Courier New" w:hAnsi="Courier New" w:cs="Courier New"/>
                <w:b/>
                <w:noProof/>
                <w:color w:val="0000FF"/>
                <w:szCs w:val="20"/>
                <w:lang w:val="en-US" w:eastAsia="en-US"/>
              </w:rPr>
              <w:t>int</w:t>
            </w:r>
            <w:r w:rsidRPr="00473D90">
              <w:rPr>
                <w:rFonts w:ascii="Courier New" w:hAnsi="Courier New" w:cs="Courier New"/>
                <w:b/>
                <w:noProof/>
                <w:szCs w:val="20"/>
                <w:lang w:val="en-US" w:eastAsia="en-US"/>
              </w:rPr>
              <w:t xml:space="preserve"> num = 0</w:t>
            </w:r>
            <w:r w:rsidRPr="00473D90">
              <w:rPr>
                <w:rFonts w:ascii="Courier New" w:hAnsi="Courier New" w:cs="Courier New"/>
                <w:noProof/>
                <w:szCs w:val="20"/>
                <w:lang w:val="en-US" w:eastAsia="en-US"/>
              </w:rPr>
              <w:t>; ...;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color w:val="008000"/>
                <w:szCs w:val="20"/>
                <w:lang w:val="en-US" w:eastAsia="en-US"/>
              </w:rPr>
            </w:pPr>
            <w:r w:rsidRPr="00473D90">
              <w:rPr>
                <w:lang w:val="en-US"/>
              </w:rPr>
              <w:tab/>
            </w:r>
            <w:r w:rsidRPr="00473D90">
              <w:rPr>
                <w:rFonts w:ascii="Courier New" w:hAnsi="Courier New" w:cs="Courier New"/>
                <w:noProof/>
                <w:color w:val="008000"/>
                <w:szCs w:val="20"/>
                <w:lang w:val="en-US" w:eastAsia="en-US"/>
              </w:rPr>
              <w:t>// Променливата num е видима тук и може да се използва</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EF616B" w:rsidRDefault="0072453D" w:rsidP="0072453D">
            <w:pPr>
              <w:spacing w:before="0"/>
              <w:rPr>
                <w:rFonts w:ascii="Courier New" w:hAnsi="Courier New" w:cs="Courier New"/>
                <w:noProof/>
                <w:color w:val="006600"/>
                <w:lang w:val="ru-RU"/>
              </w:rPr>
            </w:pPr>
            <w:r w:rsidRPr="00473D90">
              <w:rPr>
                <w:rFonts w:ascii="Courier New" w:hAnsi="Courier New" w:cs="Courier New"/>
                <w:noProof/>
                <w:color w:val="008000"/>
                <w:szCs w:val="20"/>
                <w:lang w:val="en-US" w:eastAsia="en-US"/>
              </w:rPr>
              <w:t>// Тук num не може да се използва</w:t>
            </w:r>
          </w:p>
        </w:tc>
      </w:tr>
    </w:tbl>
    <w:p w:rsidR="0072453D" w:rsidRPr="009C6843" w:rsidRDefault="0072453D" w:rsidP="0072453D">
      <w:r>
        <w:t>Той се и</w:t>
      </w:r>
      <w:r w:rsidRPr="009C6843">
        <w:t xml:space="preserve">зпълнява </w:t>
      </w:r>
      <w:r>
        <w:t xml:space="preserve">само </w:t>
      </w:r>
      <w:r w:rsidRPr="009C6843">
        <w:t>веднъж, точно преди влизане в цикъла. Обикно</w:t>
      </w:r>
      <w:r>
        <w:softHyphen/>
      </w:r>
      <w:r w:rsidRPr="009C6843">
        <w:t xml:space="preserve">вено </w:t>
      </w:r>
      <w:r>
        <w:t xml:space="preserve">инициализационният блок </w:t>
      </w:r>
      <w:r w:rsidRPr="009C6843">
        <w:t>се използва за деклариране на промен</w:t>
      </w:r>
      <w:r>
        <w:softHyphen/>
      </w:r>
      <w:r w:rsidRPr="009C6843">
        <w:t>ливата</w:t>
      </w:r>
      <w:r>
        <w:t>-</w:t>
      </w:r>
      <w:r w:rsidRPr="009C6843">
        <w:t>брояч</w:t>
      </w:r>
      <w:r>
        <w:t xml:space="preserve"> (нарича се още водеща променлива) и задаване на нейна начална стойност</w:t>
      </w:r>
      <w:r w:rsidRPr="009C6843">
        <w:t xml:space="preserve">. Тази променлива е </w:t>
      </w:r>
      <w:r>
        <w:t>"</w:t>
      </w:r>
      <w:r w:rsidRPr="009C6843">
        <w:t>видима</w:t>
      </w:r>
      <w:r>
        <w:t>"</w:t>
      </w:r>
      <w:r w:rsidRPr="009C6843">
        <w:t xml:space="preserve"> и може да се използва само в рамките на цикъла.</w:t>
      </w:r>
      <w:r>
        <w:t xml:space="preserve"> Възможно е инициализационният блок да декларира и инициализира повече от една променлива.</w:t>
      </w:r>
    </w:p>
    <w:p w:rsidR="0072453D" w:rsidRDefault="0072453D" w:rsidP="0072453D">
      <w:pPr>
        <w:pStyle w:val="Heading3"/>
      </w:pPr>
      <w:bookmarkStart w:id="496" w:name="_Toc243587298"/>
      <w:bookmarkStart w:id="497" w:name="_Toc299460959"/>
      <w:r w:rsidRPr="009C6843">
        <w:t xml:space="preserve">Условие на </w:t>
      </w:r>
      <w:r w:rsidRPr="002D5045">
        <w:rPr>
          <w:lang w:val="en-US"/>
        </w:rPr>
        <w:t>for</w:t>
      </w:r>
      <w:r w:rsidRPr="009C6843">
        <w:t xml:space="preserve"> цикъла</w:t>
      </w:r>
      <w:bookmarkEnd w:id="496"/>
      <w:bookmarkEnd w:id="497"/>
    </w:p>
    <w:p w:rsidR="0072453D" w:rsidRPr="001B78D2" w:rsidRDefault="0072453D" w:rsidP="0072453D">
      <w:pPr>
        <w:spacing w:after="120"/>
      </w:pPr>
      <w:r>
        <w:rPr>
          <w:lang w:val="en-US"/>
        </w:rPr>
        <w:t>For</w:t>
      </w:r>
      <w:r w:rsidRPr="00086B13">
        <w:rPr>
          <w:lang w:val="ru-RU"/>
        </w:rPr>
        <w:t>-</w:t>
      </w:r>
      <w:r>
        <w:t>циклите могат да имат условие за повторение:</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t>for</w:t>
            </w:r>
            <w:r w:rsidRPr="00473D90">
              <w:rPr>
                <w:rFonts w:ascii="Courier New" w:hAnsi="Courier New" w:cs="Courier New"/>
                <w:noProof/>
                <w:szCs w:val="20"/>
                <w:lang w:val="en-US" w:eastAsia="en-US"/>
              </w:rPr>
              <w:t xml:space="preserve"> (</w:t>
            </w:r>
            <w:r w:rsidRPr="00473D90">
              <w:rPr>
                <w:rFonts w:ascii="Courier New" w:hAnsi="Courier New" w:cs="Courier New"/>
                <w:noProof/>
                <w:color w:val="0000FF"/>
                <w:szCs w:val="20"/>
                <w:lang w:val="en-US" w:eastAsia="en-US"/>
              </w:rPr>
              <w:t>int</w:t>
            </w:r>
            <w:r w:rsidRPr="00473D90">
              <w:rPr>
                <w:rFonts w:ascii="Courier New" w:hAnsi="Courier New" w:cs="Courier New"/>
                <w:noProof/>
                <w:szCs w:val="20"/>
                <w:lang w:val="en-US" w:eastAsia="en-US"/>
              </w:rPr>
              <w:t xml:space="preserve"> num = 0; </w:t>
            </w:r>
            <w:r w:rsidRPr="00473D90">
              <w:rPr>
                <w:rFonts w:ascii="Courier New" w:hAnsi="Courier New" w:cs="Courier New"/>
                <w:b/>
                <w:noProof/>
                <w:szCs w:val="20"/>
                <w:lang w:val="en-US" w:eastAsia="en-US"/>
              </w:rPr>
              <w:t>num &lt; 10</w:t>
            </w:r>
            <w:r w:rsidRPr="00473D90">
              <w:rPr>
                <w:rFonts w:ascii="Courier New" w:hAnsi="Courier New" w:cs="Courier New"/>
                <w:noProof/>
                <w:szCs w:val="20"/>
                <w:lang w:val="en-US" w:eastAsia="en-US"/>
              </w:rPr>
              <w:t>; ...)</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lang w:val="en-US"/>
              </w:rPr>
              <w:tab/>
            </w:r>
            <w:r w:rsidRPr="00473D90">
              <w:rPr>
                <w:rFonts w:ascii="Courier New" w:hAnsi="Courier New" w:cs="Courier New"/>
                <w:noProof/>
                <w:szCs w:val="20"/>
                <w:lang w:val="en-US" w:eastAsia="en-US"/>
              </w:rPr>
              <w:t>тяло на цикъла;</w:t>
            </w:r>
          </w:p>
          <w:p w:rsidR="0072453D" w:rsidRPr="007F6DC2" w:rsidRDefault="0072453D" w:rsidP="0072453D">
            <w:pPr>
              <w:autoSpaceDE w:val="0"/>
              <w:autoSpaceDN w:val="0"/>
              <w:adjustRightInd w:val="0"/>
              <w:spacing w:before="0"/>
              <w:jc w:val="left"/>
              <w:rPr>
                <w:rFonts w:ascii="Courier New" w:hAnsi="Courier New" w:cs="Courier New"/>
                <w:noProof/>
                <w:szCs w:val="20"/>
                <w:lang w:val="ru-RU" w:eastAsia="en-US"/>
              </w:rPr>
            </w:pPr>
            <w:r w:rsidRPr="00473D90">
              <w:rPr>
                <w:rFonts w:ascii="Courier New" w:hAnsi="Courier New" w:cs="Courier New"/>
                <w:noProof/>
                <w:szCs w:val="20"/>
                <w:lang w:val="en-US" w:eastAsia="en-US"/>
              </w:rPr>
              <w:t>}</w:t>
            </w:r>
          </w:p>
        </w:tc>
      </w:tr>
    </w:tbl>
    <w:p w:rsidR="0072453D" w:rsidRPr="009C6843" w:rsidRDefault="0072453D" w:rsidP="0072453D">
      <w:r>
        <w:t>Условието за повторение (</w:t>
      </w:r>
      <w:r w:rsidRPr="002D5045">
        <w:rPr>
          <w:b/>
          <w:lang w:val="en-US"/>
        </w:rPr>
        <w:t>loop</w:t>
      </w:r>
      <w:r w:rsidRPr="003F1755">
        <w:rPr>
          <w:b/>
        </w:rPr>
        <w:t xml:space="preserve"> </w:t>
      </w:r>
      <w:r w:rsidRPr="002D5045">
        <w:rPr>
          <w:b/>
          <w:lang w:val="en-US"/>
        </w:rPr>
        <w:t>condition</w:t>
      </w:r>
      <w:r>
        <w:t>) се и</w:t>
      </w:r>
      <w:r w:rsidRPr="009C6843">
        <w:t>зпълнява веднъж, преди всяка итерация на цикъла</w:t>
      </w:r>
      <w:r>
        <w:t xml:space="preserve">, точно както при </w:t>
      </w:r>
      <w:r w:rsidRPr="007F6DC2">
        <w:rPr>
          <w:rStyle w:val="Code"/>
        </w:rPr>
        <w:t>while</w:t>
      </w:r>
      <w:r>
        <w:t xml:space="preserve"> циклите</w:t>
      </w:r>
      <w:r w:rsidRPr="009C6843">
        <w:t xml:space="preserve">. При резултат </w:t>
      </w:r>
      <w:r w:rsidRPr="009C6843">
        <w:rPr>
          <w:rStyle w:val="Code"/>
        </w:rPr>
        <w:t>true</w:t>
      </w:r>
      <w:r w:rsidRPr="009C6843">
        <w:t xml:space="preserve"> се изпълнява тялото на цикъла, а при </w:t>
      </w:r>
      <w:r w:rsidRPr="009C6843">
        <w:rPr>
          <w:rStyle w:val="Code"/>
        </w:rPr>
        <w:t>false</w:t>
      </w:r>
      <w:r w:rsidRPr="009C6843">
        <w:t xml:space="preserve"> </w:t>
      </w:r>
      <w:r>
        <w:t xml:space="preserve">то </w:t>
      </w:r>
      <w:r w:rsidRPr="009C6843">
        <w:t>се пропуска и</w:t>
      </w:r>
      <w:r>
        <w:t xml:space="preserve"> цикълът завършва (</w:t>
      </w:r>
      <w:r w:rsidRPr="009C6843">
        <w:t xml:space="preserve">преминава </w:t>
      </w:r>
      <w:r>
        <w:t xml:space="preserve">се </w:t>
      </w:r>
      <w:r w:rsidRPr="009C6843">
        <w:t>към остана</w:t>
      </w:r>
      <w:r>
        <w:softHyphen/>
      </w:r>
      <w:r w:rsidRPr="009C6843">
        <w:t>лата част от програмата</w:t>
      </w:r>
      <w:r>
        <w:t>, веднага след цикъла</w:t>
      </w:r>
      <w:r w:rsidRPr="009C6843">
        <w:t>).</w:t>
      </w:r>
    </w:p>
    <w:p w:rsidR="0072453D" w:rsidRDefault="0072453D" w:rsidP="0072453D">
      <w:pPr>
        <w:pStyle w:val="Heading3"/>
      </w:pPr>
      <w:bookmarkStart w:id="498" w:name="_Toc243587299"/>
      <w:bookmarkStart w:id="499" w:name="_Toc299460960"/>
      <w:r w:rsidRPr="009C6843">
        <w:t>Обновяване на водещата променлива</w:t>
      </w:r>
      <w:bookmarkEnd w:id="498"/>
      <w:bookmarkEnd w:id="499"/>
    </w:p>
    <w:p w:rsidR="0072453D" w:rsidRPr="001B78D2" w:rsidRDefault="0072453D" w:rsidP="0072453D">
      <w:pPr>
        <w:spacing w:after="120"/>
      </w:pPr>
      <w:r>
        <w:t xml:space="preserve">Последната част от един </w:t>
      </w:r>
      <w:r w:rsidRPr="00F34DC3">
        <w:rPr>
          <w:rStyle w:val="Code"/>
        </w:rPr>
        <w:t>for</w:t>
      </w:r>
      <w:r w:rsidRPr="00086B13">
        <w:rPr>
          <w:lang w:val="ru-RU"/>
        </w:rPr>
        <w:t>-</w:t>
      </w:r>
      <w:r>
        <w:t>цикъл съдържа код, който обновява воде</w:t>
      </w:r>
      <w:r>
        <w:softHyphen/>
        <w:t>щата променлив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color w:val="0000FF"/>
                <w:szCs w:val="20"/>
                <w:lang w:val="en-US" w:eastAsia="en-US"/>
              </w:rPr>
              <w:lastRenderedPageBreak/>
              <w:t>for</w:t>
            </w:r>
            <w:r w:rsidRPr="00473D90">
              <w:rPr>
                <w:rFonts w:ascii="Courier New" w:hAnsi="Courier New" w:cs="Courier New"/>
                <w:noProof/>
                <w:szCs w:val="20"/>
                <w:lang w:val="en-US" w:eastAsia="en-US"/>
              </w:rPr>
              <w:t xml:space="preserve"> (</w:t>
            </w:r>
            <w:r w:rsidRPr="00473D90">
              <w:rPr>
                <w:rFonts w:ascii="Courier New" w:hAnsi="Courier New" w:cs="Courier New"/>
                <w:noProof/>
                <w:color w:val="0000FF"/>
                <w:szCs w:val="20"/>
                <w:lang w:val="en-US" w:eastAsia="en-US"/>
              </w:rPr>
              <w:t>int</w:t>
            </w:r>
            <w:r w:rsidRPr="00473D90">
              <w:rPr>
                <w:rFonts w:ascii="Courier New" w:hAnsi="Courier New" w:cs="Courier New"/>
                <w:noProof/>
                <w:szCs w:val="20"/>
                <w:lang w:val="en-US" w:eastAsia="en-US"/>
              </w:rPr>
              <w:t xml:space="preserve"> num = 0; num &lt; 10; </w:t>
            </w:r>
            <w:r w:rsidRPr="00473D90">
              <w:rPr>
                <w:rFonts w:ascii="Courier New" w:hAnsi="Courier New" w:cs="Courier New"/>
                <w:b/>
                <w:noProof/>
                <w:szCs w:val="20"/>
                <w:lang w:val="en-US" w:eastAsia="en-US"/>
              </w:rPr>
              <w:t>num++</w:t>
            </w: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rFonts w:ascii="Courier New" w:hAnsi="Courier New" w:cs="Courier New"/>
                <w:noProof/>
                <w:szCs w:val="20"/>
                <w:lang w:val="en-US" w:eastAsia="en-US"/>
              </w:rPr>
              <w:t>{</w:t>
            </w:r>
          </w:p>
          <w:p w:rsidR="0072453D" w:rsidRPr="00473D90" w:rsidRDefault="0072453D" w:rsidP="0072453D">
            <w:pPr>
              <w:autoSpaceDE w:val="0"/>
              <w:autoSpaceDN w:val="0"/>
              <w:adjustRightInd w:val="0"/>
              <w:spacing w:before="0"/>
              <w:jc w:val="left"/>
              <w:rPr>
                <w:rFonts w:ascii="Courier New" w:hAnsi="Courier New" w:cs="Courier New"/>
                <w:noProof/>
                <w:szCs w:val="20"/>
                <w:lang w:val="en-US" w:eastAsia="en-US"/>
              </w:rPr>
            </w:pPr>
            <w:r w:rsidRPr="00473D90">
              <w:rPr>
                <w:lang w:val="en-US"/>
              </w:rPr>
              <w:tab/>
            </w:r>
            <w:r w:rsidRPr="00473D90">
              <w:rPr>
                <w:rFonts w:ascii="Courier New" w:hAnsi="Courier New" w:cs="Courier New"/>
                <w:noProof/>
                <w:szCs w:val="20"/>
                <w:lang w:val="en-US" w:eastAsia="en-US"/>
              </w:rPr>
              <w:t>тяло на цикъла;</w:t>
            </w:r>
          </w:p>
          <w:p w:rsidR="0072453D" w:rsidRPr="00F34DC3" w:rsidRDefault="0072453D" w:rsidP="0072453D">
            <w:pPr>
              <w:autoSpaceDE w:val="0"/>
              <w:autoSpaceDN w:val="0"/>
              <w:adjustRightInd w:val="0"/>
              <w:spacing w:before="0"/>
              <w:jc w:val="left"/>
              <w:rPr>
                <w:rFonts w:ascii="Courier New" w:hAnsi="Courier New" w:cs="Courier New"/>
                <w:noProof/>
                <w:szCs w:val="20"/>
                <w:lang w:val="ru-RU" w:eastAsia="en-US"/>
              </w:rPr>
            </w:pPr>
            <w:r w:rsidRPr="00473D90">
              <w:rPr>
                <w:rFonts w:ascii="Courier New" w:hAnsi="Courier New" w:cs="Courier New"/>
                <w:noProof/>
                <w:szCs w:val="20"/>
                <w:lang w:val="en-US" w:eastAsia="en-US"/>
              </w:rPr>
              <w:t>}</w:t>
            </w:r>
          </w:p>
        </w:tc>
      </w:tr>
    </w:tbl>
    <w:p w:rsidR="0072453D" w:rsidRDefault="0072453D" w:rsidP="0072453D">
      <w:r>
        <w:t>Този код се и</w:t>
      </w:r>
      <w:r w:rsidRPr="009C6843">
        <w:t xml:space="preserve">зпълнява </w:t>
      </w:r>
      <w:r>
        <w:t xml:space="preserve">след всяка итерация, </w:t>
      </w:r>
      <w:r w:rsidRPr="009C6843">
        <w:t>след като е приключило изпълнението на тялото на цикъла. Най-често се използва за обновяване стойността на брояча.</w:t>
      </w:r>
    </w:p>
    <w:p w:rsidR="0072453D" w:rsidRDefault="0072453D" w:rsidP="0072453D">
      <w:pPr>
        <w:pStyle w:val="Heading3"/>
      </w:pPr>
      <w:bookmarkStart w:id="500" w:name="_Toc299460961"/>
      <w:r>
        <w:t>Тяло на цикъла</w:t>
      </w:r>
      <w:bookmarkEnd w:id="500"/>
    </w:p>
    <w:p w:rsidR="0072453D" w:rsidRDefault="0072453D" w:rsidP="0072453D">
      <w:r>
        <w:t>Тялото на цикъла съдържа произволен блок със сорс код. В него са достъпни водещите променливи, декларирани в инициализационния блок на цикъла.</w:t>
      </w:r>
    </w:p>
    <w:p w:rsidR="0072453D" w:rsidRDefault="0072453D" w:rsidP="0072453D">
      <w:pPr>
        <w:pStyle w:val="Heading3"/>
      </w:pPr>
      <w:bookmarkStart w:id="501" w:name="_Toc299460962"/>
      <w:r w:rsidRPr="00473D90">
        <w:rPr>
          <w:noProof/>
          <w:lang w:val="en-US"/>
        </w:rPr>
        <w:t>For-цикъл</w:t>
      </w:r>
      <w:r>
        <w:t xml:space="preserve"> – примери</w:t>
      </w:r>
      <w:bookmarkEnd w:id="501"/>
    </w:p>
    <w:p w:rsidR="0072453D" w:rsidRPr="005A118C" w:rsidRDefault="0072453D" w:rsidP="0072453D">
      <w:pPr>
        <w:spacing w:after="120"/>
      </w:pPr>
      <w:r>
        <w:t xml:space="preserve">Ето един цялостен пример за </w:t>
      </w:r>
      <w:r w:rsidRPr="00944110">
        <w:rPr>
          <w:rStyle w:val="Code"/>
        </w:rPr>
        <w:t>for</w:t>
      </w:r>
      <w:r w:rsidRPr="00205A20">
        <w:t>-</w:t>
      </w:r>
      <w:r>
        <w:t>цикъл:</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5A118C" w:rsidTr="0072453D">
        <w:tc>
          <w:tcPr>
            <w:tcW w:w="7970" w:type="dxa"/>
            <w:tcBorders>
              <w:top w:val="single" w:sz="4" w:space="0" w:color="auto"/>
              <w:left w:val="single" w:sz="4" w:space="0" w:color="auto"/>
              <w:bottom w:val="single" w:sz="4" w:space="0" w:color="auto"/>
              <w:right w:val="single" w:sz="4" w:space="0" w:color="auto"/>
            </w:tcBorders>
          </w:tcPr>
          <w:p w:rsidR="0072453D" w:rsidRPr="005A118C" w:rsidRDefault="0072453D" w:rsidP="0072453D">
            <w:pPr>
              <w:autoSpaceDE w:val="0"/>
              <w:autoSpaceDN w:val="0"/>
              <w:adjustRightInd w:val="0"/>
              <w:spacing w:before="0"/>
              <w:jc w:val="left"/>
              <w:rPr>
                <w:rFonts w:ascii="Courier New" w:hAnsi="Courier New" w:cs="Courier New"/>
                <w:noProof/>
                <w:szCs w:val="20"/>
                <w:lang w:val="en-US" w:eastAsia="en-US"/>
              </w:rPr>
            </w:pPr>
            <w:r w:rsidRPr="005A118C">
              <w:rPr>
                <w:rFonts w:ascii="Courier New" w:hAnsi="Courier New" w:cs="Courier New"/>
                <w:noProof/>
                <w:color w:val="0000FF"/>
                <w:szCs w:val="20"/>
                <w:lang w:val="en-US" w:eastAsia="en-US"/>
              </w:rPr>
              <w:t>for</w:t>
            </w:r>
            <w:r w:rsidRPr="005A118C">
              <w:rPr>
                <w:rFonts w:ascii="Courier New" w:hAnsi="Courier New" w:cs="Courier New"/>
                <w:noProof/>
                <w:szCs w:val="20"/>
                <w:lang w:val="en-US" w:eastAsia="en-US"/>
              </w:rPr>
              <w:t xml:space="preserve"> (</w:t>
            </w:r>
            <w:r w:rsidRPr="005A118C">
              <w:rPr>
                <w:rFonts w:ascii="Courier New" w:hAnsi="Courier New" w:cs="Courier New"/>
                <w:noProof/>
                <w:color w:val="0000FF"/>
                <w:szCs w:val="20"/>
                <w:lang w:val="en-US" w:eastAsia="en-US"/>
              </w:rPr>
              <w:t>int</w:t>
            </w:r>
            <w:r w:rsidRPr="005A118C">
              <w:rPr>
                <w:rFonts w:ascii="Courier New" w:hAnsi="Courier New" w:cs="Courier New"/>
                <w:b/>
                <w:bCs/>
                <w:noProof/>
                <w:szCs w:val="20"/>
                <w:lang w:val="en-US" w:eastAsia="en-US"/>
              </w:rPr>
              <w:t xml:space="preserve"> </w:t>
            </w:r>
            <w:r>
              <w:rPr>
                <w:rFonts w:ascii="Courier New" w:hAnsi="Courier New" w:cs="Courier New"/>
                <w:noProof/>
                <w:szCs w:val="20"/>
                <w:lang w:val="en-US" w:eastAsia="en-US"/>
              </w:rPr>
              <w:t xml:space="preserve">i = 0; i &lt;= </w:t>
            </w:r>
            <w:r>
              <w:rPr>
                <w:rFonts w:ascii="Courier New" w:hAnsi="Courier New" w:cs="Courier New"/>
                <w:noProof/>
                <w:szCs w:val="20"/>
                <w:lang w:eastAsia="en-US"/>
              </w:rPr>
              <w:t>1</w:t>
            </w:r>
            <w:r w:rsidRPr="005A118C">
              <w:rPr>
                <w:rFonts w:ascii="Courier New" w:hAnsi="Courier New" w:cs="Courier New"/>
                <w:noProof/>
                <w:szCs w:val="20"/>
                <w:lang w:val="en-US" w:eastAsia="en-US"/>
              </w:rPr>
              <w:t>0; i</w:t>
            </w:r>
            <w:r>
              <w:rPr>
                <w:rFonts w:ascii="Courier New" w:hAnsi="Courier New" w:cs="Courier New"/>
                <w:noProof/>
                <w:szCs w:val="20"/>
                <w:lang w:eastAsia="en-US"/>
              </w:rPr>
              <w:t>++</w:t>
            </w:r>
            <w:r w:rsidRPr="005A118C">
              <w:rPr>
                <w:rFonts w:ascii="Courier New" w:hAnsi="Courier New" w:cs="Courier New"/>
                <w:noProof/>
                <w:szCs w:val="20"/>
                <w:lang w:val="en-US" w:eastAsia="en-US"/>
              </w:rPr>
              <w:t>)</w:t>
            </w:r>
          </w:p>
          <w:p w:rsidR="0072453D" w:rsidRPr="005A118C" w:rsidRDefault="0072453D" w:rsidP="0072453D">
            <w:pPr>
              <w:autoSpaceDE w:val="0"/>
              <w:autoSpaceDN w:val="0"/>
              <w:adjustRightInd w:val="0"/>
              <w:spacing w:before="0"/>
              <w:jc w:val="left"/>
              <w:rPr>
                <w:rFonts w:ascii="Courier New" w:hAnsi="Courier New" w:cs="Courier New"/>
                <w:noProof/>
                <w:szCs w:val="20"/>
                <w:lang w:val="en-US" w:eastAsia="en-US"/>
              </w:rPr>
            </w:pPr>
            <w:r w:rsidRPr="005A118C">
              <w:rPr>
                <w:rFonts w:ascii="Courier New" w:hAnsi="Courier New" w:cs="Courier New"/>
                <w:noProof/>
                <w:szCs w:val="20"/>
                <w:lang w:val="en-US" w:eastAsia="en-US"/>
              </w:rPr>
              <w:t>{</w:t>
            </w:r>
          </w:p>
          <w:p w:rsidR="0072453D" w:rsidRPr="005A118C" w:rsidRDefault="0072453D" w:rsidP="0072453D">
            <w:pPr>
              <w:autoSpaceDE w:val="0"/>
              <w:autoSpaceDN w:val="0"/>
              <w:adjustRightInd w:val="0"/>
              <w:spacing w:before="0"/>
              <w:jc w:val="left"/>
              <w:rPr>
                <w:rFonts w:ascii="Courier New" w:hAnsi="Courier New" w:cs="Courier New"/>
                <w:noProof/>
                <w:color w:val="006400"/>
                <w:szCs w:val="20"/>
                <w:lang w:val="en-US" w:eastAsia="en-US"/>
              </w:rPr>
            </w:pPr>
            <w:r>
              <w:rPr>
                <w:lang w:val="en-US"/>
              </w:rPr>
              <w:tab/>
            </w:r>
            <w:r w:rsidRPr="00167C64">
              <w:rPr>
                <w:rFonts w:ascii="Courier New" w:hAnsi="Courier New" w:cs="Courier New"/>
                <w:noProof/>
                <w:color w:val="2B91AF"/>
                <w:szCs w:val="20"/>
                <w:lang w:val="en-US" w:eastAsia="en-US"/>
              </w:rPr>
              <w:t>Console</w:t>
            </w:r>
            <w:r w:rsidRPr="005A118C">
              <w:rPr>
                <w:rFonts w:ascii="Courier New" w:hAnsi="Courier New" w:cs="Courier New"/>
                <w:noProof/>
                <w:color w:val="006400"/>
                <w:szCs w:val="20"/>
                <w:lang w:val="en-US" w:eastAsia="en-US"/>
              </w:rPr>
              <w:t>.</w:t>
            </w:r>
            <w:r w:rsidRPr="005A118C">
              <w:rPr>
                <w:rFonts w:ascii="Courier New" w:hAnsi="Courier New" w:cs="Courier New"/>
                <w:bCs/>
                <w:noProof/>
                <w:szCs w:val="20"/>
                <w:lang w:val="en-US" w:eastAsia="en-US"/>
              </w:rPr>
              <w:t>Write</w:t>
            </w:r>
            <w:r w:rsidRPr="005A118C">
              <w:rPr>
                <w:rFonts w:ascii="Courier New" w:hAnsi="Courier New" w:cs="Courier New"/>
                <w:noProof/>
                <w:color w:val="006400"/>
                <w:szCs w:val="20"/>
                <w:lang w:val="en-US" w:eastAsia="en-US"/>
              </w:rPr>
              <w:t>(i</w:t>
            </w:r>
            <w:r w:rsidRPr="005A118C">
              <w:rPr>
                <w:rFonts w:ascii="Courier New" w:hAnsi="Courier New" w:cs="Courier New"/>
                <w:noProof/>
                <w:szCs w:val="20"/>
                <w:lang w:val="en-US" w:eastAsia="en-US"/>
              </w:rPr>
              <w:t xml:space="preserve"> + </w:t>
            </w:r>
            <w:r w:rsidRPr="005A118C">
              <w:rPr>
                <w:rFonts w:ascii="Courier New" w:hAnsi="Courier New" w:cs="Courier New"/>
                <w:noProof/>
                <w:color w:val="A31515"/>
                <w:szCs w:val="20"/>
                <w:lang w:val="en-US" w:eastAsia="en-US"/>
              </w:rPr>
              <w:t>" "</w:t>
            </w:r>
            <w:r w:rsidRPr="005A118C">
              <w:rPr>
                <w:rFonts w:ascii="Courier New" w:hAnsi="Courier New" w:cs="Courier New"/>
                <w:noProof/>
                <w:szCs w:val="20"/>
                <w:lang w:val="en-US" w:eastAsia="en-US"/>
              </w:rPr>
              <w:t>)</w:t>
            </w:r>
            <w:r w:rsidRPr="005A118C">
              <w:rPr>
                <w:rFonts w:ascii="Courier New" w:hAnsi="Courier New" w:cs="Courier New"/>
                <w:noProof/>
                <w:color w:val="006400"/>
                <w:szCs w:val="20"/>
                <w:lang w:val="en-US" w:eastAsia="en-US"/>
              </w:rPr>
              <w:t>;</w:t>
            </w:r>
          </w:p>
          <w:p w:rsidR="0072453D" w:rsidRPr="005A118C" w:rsidRDefault="0072453D" w:rsidP="0072453D">
            <w:pPr>
              <w:spacing w:before="0"/>
              <w:rPr>
                <w:rFonts w:ascii="Courier New" w:hAnsi="Courier New" w:cs="Courier New"/>
                <w:noProof/>
                <w:lang w:val="en-US"/>
              </w:rPr>
            </w:pPr>
            <w:r w:rsidRPr="005A118C">
              <w:rPr>
                <w:rFonts w:ascii="Courier New" w:hAnsi="Courier New" w:cs="Courier New"/>
                <w:noProof/>
                <w:szCs w:val="20"/>
                <w:lang w:val="en-US" w:eastAsia="en-US"/>
              </w:rPr>
              <w:t>}</w:t>
            </w:r>
          </w:p>
        </w:tc>
      </w:tr>
    </w:tbl>
    <w:p w:rsidR="0072453D" w:rsidRPr="009C6843" w:rsidRDefault="0072453D" w:rsidP="0072453D">
      <w:pPr>
        <w:spacing w:after="120"/>
      </w:pPr>
      <w:r>
        <w:t>Резултатът от изпълнението му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D14A02" w:rsidRDefault="0072453D" w:rsidP="0072453D">
            <w:pPr>
              <w:spacing w:before="0"/>
              <w:rPr>
                <w:rFonts w:ascii="Courier New" w:hAnsi="Courier New" w:cs="Courier New"/>
                <w:szCs w:val="20"/>
                <w:lang w:val="en-US"/>
              </w:rPr>
            </w:pPr>
            <w:r>
              <w:rPr>
                <w:rFonts w:ascii="Courier New" w:hAnsi="Courier New" w:cs="Courier New"/>
                <w:szCs w:val="20"/>
              </w:rPr>
              <w:t>0 1 2 3 4 5 6 7 8 9 10</w:t>
            </w:r>
          </w:p>
        </w:tc>
      </w:tr>
    </w:tbl>
    <w:p w:rsidR="0072453D" w:rsidRPr="005A118C" w:rsidRDefault="0072453D" w:rsidP="0072453D">
      <w:pPr>
        <w:spacing w:after="120"/>
      </w:pPr>
      <w:r>
        <w:t>Ето още един по-сложен пример за</w:t>
      </w:r>
      <w:r w:rsidRPr="003F1755">
        <w:rPr>
          <w:rStyle w:val="Code"/>
        </w:rPr>
        <w:t xml:space="preserve"> </w:t>
      </w:r>
      <w:r w:rsidRPr="00944110">
        <w:rPr>
          <w:rStyle w:val="Code"/>
        </w:rPr>
        <w:t>for</w:t>
      </w:r>
      <w:r w:rsidRPr="00205A20">
        <w:t>-</w:t>
      </w:r>
      <w:r>
        <w:t xml:space="preserve">цикъл, в който имаме две водещи променливи </w:t>
      </w:r>
      <w:r w:rsidRPr="005025F1">
        <w:rPr>
          <w:rStyle w:val="Code"/>
        </w:rPr>
        <w:t>i</w:t>
      </w:r>
      <w:r>
        <w:t xml:space="preserve"> и </w:t>
      </w:r>
      <w:r w:rsidRPr="005025F1">
        <w:rPr>
          <w:rStyle w:val="Code"/>
        </w:rPr>
        <w:t>sum</w:t>
      </w:r>
      <w:r>
        <w:t>, които първоначално имат стойност 1, но ги обновя</w:t>
      </w:r>
      <w:r>
        <w:softHyphen/>
        <w:t>ваме последователно след всяка итерация на цикъл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205A20" w:rsidTr="0072453D">
        <w:tc>
          <w:tcPr>
            <w:tcW w:w="7970" w:type="dxa"/>
            <w:tcBorders>
              <w:top w:val="single" w:sz="4" w:space="0" w:color="auto"/>
              <w:left w:val="single" w:sz="4" w:space="0" w:color="auto"/>
              <w:bottom w:val="single" w:sz="4" w:space="0" w:color="auto"/>
              <w:right w:val="single" w:sz="4" w:space="0" w:color="auto"/>
            </w:tcBorders>
          </w:tcPr>
          <w:p w:rsidR="0072453D" w:rsidRPr="00205A20" w:rsidRDefault="0072453D" w:rsidP="0072453D">
            <w:pPr>
              <w:autoSpaceDE w:val="0"/>
              <w:autoSpaceDN w:val="0"/>
              <w:adjustRightInd w:val="0"/>
              <w:spacing w:before="0"/>
              <w:jc w:val="left"/>
              <w:rPr>
                <w:rFonts w:ascii="Courier New" w:hAnsi="Courier New" w:cs="Courier New"/>
                <w:noProof/>
                <w:szCs w:val="20"/>
                <w:lang w:val="en-US" w:eastAsia="en-US"/>
              </w:rPr>
            </w:pPr>
            <w:r w:rsidRPr="00205A20">
              <w:rPr>
                <w:rFonts w:ascii="Courier New" w:hAnsi="Courier New" w:cs="Courier New"/>
                <w:noProof/>
                <w:color w:val="0000FF"/>
                <w:szCs w:val="20"/>
                <w:lang w:val="en-US" w:eastAsia="en-US"/>
              </w:rPr>
              <w:t>for</w:t>
            </w:r>
            <w:r w:rsidRPr="00205A20">
              <w:rPr>
                <w:rFonts w:ascii="Courier New" w:hAnsi="Courier New" w:cs="Courier New"/>
                <w:noProof/>
                <w:szCs w:val="20"/>
                <w:lang w:val="en-US" w:eastAsia="en-US"/>
              </w:rPr>
              <w:t xml:space="preserve"> (</w:t>
            </w:r>
            <w:r w:rsidRPr="00205A20">
              <w:rPr>
                <w:rFonts w:ascii="Courier New" w:hAnsi="Courier New" w:cs="Courier New"/>
                <w:noProof/>
                <w:color w:val="0000FF"/>
                <w:szCs w:val="20"/>
                <w:lang w:val="en-US" w:eastAsia="en-US"/>
              </w:rPr>
              <w:t>int</w:t>
            </w:r>
            <w:r w:rsidRPr="00205A20">
              <w:rPr>
                <w:rFonts w:ascii="Courier New" w:hAnsi="Courier New" w:cs="Courier New"/>
                <w:noProof/>
                <w:szCs w:val="20"/>
                <w:lang w:val="en-US" w:eastAsia="en-US"/>
              </w:rPr>
              <w:t xml:space="preserve"> i = </w:t>
            </w:r>
            <w:r w:rsidRPr="00205A20">
              <w:rPr>
                <w:rFonts w:ascii="Courier New" w:hAnsi="Courier New" w:cs="Courier New"/>
                <w:noProof/>
                <w:color w:val="A52A2A"/>
                <w:szCs w:val="20"/>
                <w:lang w:val="en-US" w:eastAsia="en-US"/>
              </w:rPr>
              <w:t>1</w:t>
            </w:r>
            <w:r w:rsidRPr="00205A20">
              <w:rPr>
                <w:rFonts w:ascii="Courier New" w:hAnsi="Courier New" w:cs="Courier New"/>
                <w:noProof/>
                <w:szCs w:val="20"/>
                <w:lang w:val="en-US" w:eastAsia="en-US"/>
              </w:rPr>
              <w:t xml:space="preserve">, sum = </w:t>
            </w:r>
            <w:r w:rsidRPr="00205A20">
              <w:rPr>
                <w:rFonts w:ascii="Courier New" w:hAnsi="Courier New" w:cs="Courier New"/>
                <w:noProof/>
                <w:color w:val="A52A2A"/>
                <w:szCs w:val="20"/>
                <w:lang w:val="en-US" w:eastAsia="en-US"/>
              </w:rPr>
              <w:t>1</w:t>
            </w:r>
            <w:r w:rsidRPr="00205A20">
              <w:rPr>
                <w:rFonts w:ascii="Courier New" w:hAnsi="Courier New" w:cs="Courier New"/>
                <w:noProof/>
                <w:szCs w:val="20"/>
                <w:lang w:val="en-US" w:eastAsia="en-US"/>
              </w:rPr>
              <w:t xml:space="preserve">; i &lt;= </w:t>
            </w:r>
            <w:r w:rsidRPr="00205A20">
              <w:rPr>
                <w:rFonts w:ascii="Courier New" w:hAnsi="Courier New" w:cs="Courier New"/>
                <w:noProof/>
                <w:color w:val="A52A2A"/>
                <w:szCs w:val="20"/>
                <w:lang w:val="en-US" w:eastAsia="en-US"/>
              </w:rPr>
              <w:t>128</w:t>
            </w:r>
            <w:r w:rsidRPr="00205A20">
              <w:rPr>
                <w:rFonts w:ascii="Courier New" w:hAnsi="Courier New" w:cs="Courier New"/>
                <w:noProof/>
                <w:szCs w:val="20"/>
                <w:lang w:val="en-US" w:eastAsia="en-US"/>
              </w:rPr>
              <w:t xml:space="preserve">; i = i * </w:t>
            </w:r>
            <w:r w:rsidRPr="00205A20">
              <w:rPr>
                <w:rFonts w:ascii="Courier New" w:hAnsi="Courier New" w:cs="Courier New"/>
                <w:noProof/>
                <w:color w:val="A52A2A"/>
                <w:szCs w:val="20"/>
                <w:lang w:val="en-US" w:eastAsia="en-US"/>
              </w:rPr>
              <w:t>2</w:t>
            </w:r>
            <w:r w:rsidRPr="00205A20">
              <w:rPr>
                <w:rFonts w:ascii="Courier New" w:hAnsi="Courier New" w:cs="Courier New"/>
                <w:noProof/>
                <w:szCs w:val="20"/>
                <w:lang w:val="en-US" w:eastAsia="en-US"/>
              </w:rPr>
              <w:t>, sum</w:t>
            </w:r>
            <w:r>
              <w:rPr>
                <w:rFonts w:ascii="Courier New" w:hAnsi="Courier New" w:cs="Courier New"/>
                <w:noProof/>
                <w:szCs w:val="20"/>
                <w:lang w:eastAsia="en-US"/>
              </w:rPr>
              <w:t xml:space="preserve"> </w:t>
            </w:r>
            <w:r w:rsidRPr="00205A20">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205A20">
              <w:rPr>
                <w:rFonts w:ascii="Courier New" w:hAnsi="Courier New" w:cs="Courier New"/>
                <w:noProof/>
                <w:szCs w:val="20"/>
                <w:lang w:val="en-US" w:eastAsia="en-US"/>
              </w:rPr>
              <w:t>i)</w:t>
            </w:r>
          </w:p>
          <w:p w:rsidR="0072453D" w:rsidRPr="00205A20" w:rsidRDefault="0072453D" w:rsidP="0072453D">
            <w:pPr>
              <w:autoSpaceDE w:val="0"/>
              <w:autoSpaceDN w:val="0"/>
              <w:adjustRightInd w:val="0"/>
              <w:spacing w:before="0"/>
              <w:jc w:val="left"/>
              <w:rPr>
                <w:rFonts w:ascii="Courier New" w:hAnsi="Courier New" w:cs="Courier New"/>
                <w:noProof/>
                <w:szCs w:val="20"/>
                <w:lang w:val="en-US" w:eastAsia="en-US"/>
              </w:rPr>
            </w:pPr>
            <w:r w:rsidRPr="00205A20">
              <w:rPr>
                <w:rFonts w:ascii="Courier New" w:hAnsi="Courier New" w:cs="Courier New"/>
                <w:noProof/>
                <w:szCs w:val="20"/>
                <w:lang w:val="en-US" w:eastAsia="en-US"/>
              </w:rPr>
              <w:t>{</w:t>
            </w:r>
          </w:p>
          <w:p w:rsidR="0072453D" w:rsidRPr="00205A20"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205A20">
              <w:rPr>
                <w:rFonts w:ascii="Courier New" w:hAnsi="Courier New" w:cs="Courier New"/>
                <w:noProof/>
                <w:color w:val="2B91AF"/>
                <w:szCs w:val="20"/>
                <w:lang w:val="en-US" w:eastAsia="en-US"/>
              </w:rPr>
              <w:t>Console</w:t>
            </w:r>
            <w:r w:rsidRPr="00205A20">
              <w:rPr>
                <w:rFonts w:ascii="Courier New" w:hAnsi="Courier New" w:cs="Courier New"/>
                <w:noProof/>
                <w:szCs w:val="20"/>
                <w:lang w:val="en-US" w:eastAsia="en-US"/>
              </w:rPr>
              <w:t>.WriteLine(</w:t>
            </w:r>
            <w:r w:rsidRPr="00205A20">
              <w:rPr>
                <w:rFonts w:ascii="Courier New" w:hAnsi="Courier New" w:cs="Courier New"/>
                <w:noProof/>
                <w:color w:val="A31515"/>
                <w:szCs w:val="20"/>
                <w:lang w:val="en-US" w:eastAsia="en-US"/>
              </w:rPr>
              <w:t>"i={0}, sum={1}"</w:t>
            </w:r>
            <w:r w:rsidRPr="00205A20">
              <w:rPr>
                <w:rFonts w:ascii="Courier New" w:hAnsi="Courier New" w:cs="Courier New"/>
                <w:noProof/>
                <w:szCs w:val="20"/>
                <w:lang w:val="en-US" w:eastAsia="en-US"/>
              </w:rPr>
              <w:t>, i, sum);</w:t>
            </w:r>
          </w:p>
          <w:p w:rsidR="0072453D" w:rsidRPr="00205A20" w:rsidRDefault="0072453D" w:rsidP="0072453D">
            <w:pPr>
              <w:autoSpaceDE w:val="0"/>
              <w:autoSpaceDN w:val="0"/>
              <w:adjustRightInd w:val="0"/>
              <w:spacing w:before="0"/>
              <w:jc w:val="left"/>
              <w:rPr>
                <w:rFonts w:ascii="Courier New" w:hAnsi="Courier New" w:cs="Courier New"/>
                <w:noProof/>
                <w:szCs w:val="20"/>
                <w:lang w:val="en-US"/>
              </w:rPr>
            </w:pPr>
            <w:r w:rsidRPr="00205A20">
              <w:rPr>
                <w:rFonts w:ascii="Courier New" w:hAnsi="Courier New" w:cs="Courier New"/>
                <w:noProof/>
                <w:szCs w:val="20"/>
                <w:lang w:val="en-US" w:eastAsia="en-US"/>
              </w:rPr>
              <w:t>}</w:t>
            </w:r>
          </w:p>
        </w:tc>
      </w:tr>
    </w:tbl>
    <w:p w:rsidR="0072453D" w:rsidRPr="005A118C" w:rsidRDefault="0072453D" w:rsidP="0072453D">
      <w:pPr>
        <w:spacing w:after="120"/>
      </w:pPr>
      <w:r>
        <w:t>Резултатът от изпълнението на цикъла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205A20" w:rsidTr="0072453D">
        <w:tc>
          <w:tcPr>
            <w:tcW w:w="7970" w:type="dxa"/>
            <w:tcBorders>
              <w:top w:val="single" w:sz="4" w:space="0" w:color="auto"/>
              <w:left w:val="single" w:sz="4" w:space="0" w:color="auto"/>
              <w:bottom w:val="single" w:sz="4" w:space="0" w:color="auto"/>
              <w:right w:val="single" w:sz="4" w:space="0" w:color="auto"/>
            </w:tcBorders>
          </w:tcPr>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1, sum=1</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2, sum=3</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4, sum=7</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8, sum=15</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16, sum=31</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32, sum=63</w:t>
            </w:r>
          </w:p>
          <w:p w:rsidR="0072453D" w:rsidRPr="005025F1"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64, sum=127</w:t>
            </w:r>
          </w:p>
          <w:p w:rsidR="0072453D" w:rsidRPr="00205A20" w:rsidRDefault="0072453D" w:rsidP="0072453D">
            <w:pPr>
              <w:autoSpaceDE w:val="0"/>
              <w:autoSpaceDN w:val="0"/>
              <w:adjustRightInd w:val="0"/>
              <w:spacing w:before="0"/>
              <w:jc w:val="left"/>
              <w:rPr>
                <w:rFonts w:ascii="Courier New" w:hAnsi="Courier New" w:cs="Courier New"/>
                <w:noProof/>
                <w:szCs w:val="20"/>
                <w:lang w:val="en-US"/>
              </w:rPr>
            </w:pPr>
            <w:r w:rsidRPr="005025F1">
              <w:rPr>
                <w:rFonts w:ascii="Courier New" w:hAnsi="Courier New" w:cs="Courier New"/>
                <w:noProof/>
                <w:szCs w:val="20"/>
                <w:lang w:val="en-US"/>
              </w:rPr>
              <w:t>i=128, sum=255</w:t>
            </w:r>
          </w:p>
        </w:tc>
      </w:tr>
    </w:tbl>
    <w:p w:rsidR="0072453D" w:rsidRPr="009C6843" w:rsidRDefault="0072453D" w:rsidP="0072453D">
      <w:pPr>
        <w:pStyle w:val="Heading3"/>
      </w:pPr>
      <w:bookmarkStart w:id="502" w:name="_Toc243587300"/>
      <w:bookmarkStart w:id="503" w:name="_Toc299460963"/>
      <w:r w:rsidRPr="009C6843">
        <w:lastRenderedPageBreak/>
        <w:t>Изчисляване на N^M – пример</w:t>
      </w:r>
      <w:bookmarkEnd w:id="502"/>
      <w:bookmarkEnd w:id="503"/>
    </w:p>
    <w:p w:rsidR="0072453D" w:rsidRPr="00914C5C" w:rsidRDefault="0072453D" w:rsidP="0072453D">
      <w:pPr>
        <w:spacing w:after="120"/>
      </w:pPr>
      <w:r>
        <w:t>Като следващ пример щ</w:t>
      </w:r>
      <w:r w:rsidRPr="009C6843">
        <w:t xml:space="preserve">е напишем програма, която </w:t>
      </w:r>
      <w:r>
        <w:t>повдига числото n на степен m, като за целта щ</w:t>
      </w:r>
      <w:r w:rsidRPr="009C6843">
        <w:t xml:space="preserve">е използваме </w:t>
      </w:r>
      <w:r w:rsidRPr="009C6843">
        <w:rPr>
          <w:rStyle w:val="Code"/>
        </w:rPr>
        <w:t>for</w:t>
      </w:r>
      <w:r>
        <w:t>-</w:t>
      </w:r>
      <w:r w:rsidRPr="009C6843">
        <w:t>цикъл</w:t>
      </w:r>
      <w: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m =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decimal</w:t>
            </w:r>
            <w:r>
              <w:rPr>
                <w:rFonts w:ascii="Courier New" w:hAnsi="Courier New" w:cs="Courier New"/>
                <w:noProof/>
                <w:szCs w:val="20"/>
                <w:lang w:val="en-US" w:eastAsia="en-US"/>
              </w:rPr>
              <w:t xml:space="preserve"> result = 1;</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i = 0; i &lt; m; i++)</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result *= 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n^m = "</w:t>
            </w:r>
            <w:r>
              <w:rPr>
                <w:rFonts w:ascii="Courier New" w:hAnsi="Courier New" w:cs="Courier New"/>
                <w:noProof/>
                <w:szCs w:val="20"/>
                <w:lang w:val="en-US" w:eastAsia="en-US"/>
              </w:rPr>
              <w:t xml:space="preserve"> + result);</w:t>
            </w:r>
          </w:p>
        </w:tc>
      </w:tr>
    </w:tbl>
    <w:p w:rsidR="0072453D" w:rsidRDefault="0072453D" w:rsidP="0072453D">
      <w:pPr>
        <w:spacing w:after="120"/>
      </w:pPr>
      <w:r>
        <w:t>Първоначално и</w:t>
      </w:r>
      <w:r w:rsidRPr="009C6843">
        <w:t>нициализи</w:t>
      </w:r>
      <w:r>
        <w:softHyphen/>
      </w:r>
      <w:r w:rsidRPr="009C6843">
        <w:t xml:space="preserve">раме </w:t>
      </w:r>
      <w:r>
        <w:t>резултата (</w:t>
      </w:r>
      <w:r w:rsidRPr="004706DD">
        <w:rPr>
          <w:rStyle w:val="Code"/>
        </w:rPr>
        <w:t>result</w:t>
      </w:r>
      <w:r>
        <w:rPr>
          <w:rStyle w:val="Code"/>
        </w:rPr>
        <w:t xml:space="preserve"> </w:t>
      </w:r>
      <w:r w:rsidRPr="003F1755">
        <w:rPr>
          <w:rStyle w:val="Code"/>
        </w:rPr>
        <w:t>=</w:t>
      </w:r>
      <w:r>
        <w:rPr>
          <w:rStyle w:val="Code"/>
        </w:rPr>
        <w:t xml:space="preserve"> </w:t>
      </w:r>
      <w:r w:rsidRPr="003F1755">
        <w:rPr>
          <w:rStyle w:val="Code"/>
        </w:rPr>
        <w:t>1</w:t>
      </w:r>
      <w:r>
        <w:t>). Ц</w:t>
      </w:r>
      <w:r w:rsidRPr="004706DD">
        <w:t>икъл</w:t>
      </w:r>
      <w:r>
        <w:t>ът</w:t>
      </w:r>
      <w:r w:rsidRPr="004706DD">
        <w:t xml:space="preserve"> за</w:t>
      </w:r>
      <w:r>
        <w:t>поч</w:t>
      </w:r>
      <w:r>
        <w:softHyphen/>
        <w:t xml:space="preserve">ваме със задаване на </w:t>
      </w:r>
      <w:r w:rsidRPr="004706DD">
        <w:t xml:space="preserve">начална стойност </w:t>
      </w:r>
      <w:r>
        <w:t>з</w:t>
      </w:r>
      <w:r w:rsidRPr="004706DD">
        <w:t>а</w:t>
      </w:r>
      <w:r w:rsidRPr="003F1755">
        <w:t xml:space="preserve"> </w:t>
      </w:r>
      <w:r w:rsidRPr="009C6843">
        <w:t>променливата-брояч (</w:t>
      </w:r>
      <w:r w:rsidRPr="009C6843">
        <w:rPr>
          <w:rStyle w:val="Code"/>
        </w:rPr>
        <w:t>int</w:t>
      </w:r>
      <w:r w:rsidRPr="003F1755">
        <w:rPr>
          <w:rStyle w:val="Code"/>
        </w:rPr>
        <w:t xml:space="preserve"> </w:t>
      </w:r>
      <w:r w:rsidRPr="009C6843">
        <w:rPr>
          <w:rStyle w:val="Code"/>
        </w:rPr>
        <w:t>i</w:t>
      </w:r>
      <w:r w:rsidRPr="003F1755">
        <w:rPr>
          <w:rStyle w:val="Code"/>
        </w:rPr>
        <w:t xml:space="preserve"> = 0</w:t>
      </w:r>
      <w:r w:rsidRPr="009C6843">
        <w:t xml:space="preserve">). Определяме условието </w:t>
      </w:r>
      <w:r>
        <w:t xml:space="preserve">за изпълнение на </w:t>
      </w:r>
      <w:r w:rsidRPr="009C6843">
        <w:t>цикъла</w:t>
      </w:r>
      <w:r>
        <w:t xml:space="preserve"> (</w:t>
      </w:r>
      <w:r w:rsidRPr="009C6843">
        <w:rPr>
          <w:rStyle w:val="Code"/>
        </w:rPr>
        <w:t>i</w:t>
      </w:r>
      <w:r w:rsidRPr="003F1755">
        <w:rPr>
          <w:rStyle w:val="Code"/>
        </w:rPr>
        <w:t xml:space="preserve"> &lt; </w:t>
      </w:r>
      <w:r w:rsidRPr="009C6843">
        <w:rPr>
          <w:rStyle w:val="Code"/>
        </w:rPr>
        <w:t>m</w:t>
      </w:r>
      <w:r>
        <w:t>). Т</w:t>
      </w:r>
      <w:r w:rsidRPr="009C6843">
        <w:t xml:space="preserve">ака цикълът </w:t>
      </w:r>
      <w:r>
        <w:t xml:space="preserve">ще </w:t>
      </w:r>
      <w:r w:rsidRPr="009C6843">
        <w:t xml:space="preserve">се изпълнява от </w:t>
      </w:r>
      <w:r w:rsidRPr="003F1755">
        <w:rPr>
          <w:rStyle w:val="Code"/>
        </w:rPr>
        <w:t>0</w:t>
      </w:r>
      <w:r w:rsidRPr="009C6843">
        <w:t xml:space="preserve"> до </w:t>
      </w:r>
      <w:r w:rsidRPr="009C6843">
        <w:rPr>
          <w:rStyle w:val="Code"/>
        </w:rPr>
        <w:t>m</w:t>
      </w:r>
      <w:r w:rsidRPr="003F1755">
        <w:rPr>
          <w:rStyle w:val="Code"/>
        </w:rPr>
        <w:t>-1</w:t>
      </w:r>
      <w:r w:rsidRPr="009C6843">
        <w:t xml:space="preserve"> или точно </w:t>
      </w:r>
      <w:r w:rsidRPr="009C6843">
        <w:rPr>
          <w:rStyle w:val="Code"/>
        </w:rPr>
        <w:t>m</w:t>
      </w:r>
      <w:r w:rsidRPr="009C6843">
        <w:t xml:space="preserve"> пъти. При всяко изпълнение на цикъла</w:t>
      </w:r>
      <w:r>
        <w:t xml:space="preserve"> умножаваме резултата по </w:t>
      </w:r>
      <w:r w:rsidRPr="00915C57">
        <w:rPr>
          <w:rStyle w:val="Code"/>
        </w:rPr>
        <w:t>n</w:t>
      </w:r>
      <w:r>
        <w:t xml:space="preserve"> и така</w:t>
      </w:r>
      <w:r w:rsidRPr="009C6843">
        <w:t xml:space="preserve"> </w:t>
      </w:r>
      <w:r w:rsidRPr="009C6843">
        <w:rPr>
          <w:rStyle w:val="Code"/>
        </w:rPr>
        <w:t>n</w:t>
      </w:r>
      <w:r w:rsidRPr="009C6843">
        <w:t xml:space="preserve"> ще се вдига на поредната степен</w:t>
      </w:r>
      <w:r>
        <w:t xml:space="preserve"> (1, 2, … m) на всяка итерация.</w:t>
      </w:r>
      <w:r w:rsidRPr="009C6843">
        <w:t xml:space="preserve"> </w:t>
      </w:r>
      <w:r>
        <w:t>Н</w:t>
      </w:r>
      <w:r w:rsidRPr="009C6843">
        <w:t xml:space="preserve">акрая </w:t>
      </w:r>
      <w:r>
        <w:t>отпечатаме</w:t>
      </w:r>
      <w:r w:rsidRPr="009C6843">
        <w:t xml:space="preserve"> резултата, за да видим правилно ли работи програмата.</w:t>
      </w:r>
    </w:p>
    <w:p w:rsidR="0072453D" w:rsidRPr="00CD1CD7" w:rsidRDefault="0072453D" w:rsidP="0072453D">
      <w:pPr>
        <w:spacing w:after="120"/>
        <w:rPr>
          <w:lang w:val="ru-RU"/>
        </w:rPr>
      </w:pPr>
      <w:r w:rsidRPr="001B78D2">
        <w:t>Ето как изглежда изходът от програмата при n=2 и m=10:</w:t>
      </w:r>
      <w:r w:rsidRPr="00575BA3">
        <w:rPr>
          <w:lang w:val="ru-RU"/>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575BA3" w:rsidRDefault="0072453D" w:rsidP="0072453D">
            <w:pPr>
              <w:spacing w:before="0"/>
              <w:rPr>
                <w:rFonts w:ascii="Courier New" w:hAnsi="Courier New" w:cs="Courier New"/>
                <w:noProof/>
                <w:lang w:val="en-US"/>
              </w:rPr>
            </w:pPr>
            <w:r w:rsidRPr="00575BA3">
              <w:rPr>
                <w:rFonts w:ascii="Courier New" w:hAnsi="Courier New" w:cs="Courier New"/>
                <w:noProof/>
                <w:lang w:val="en-US"/>
              </w:rPr>
              <w:t>n</w:t>
            </w:r>
            <w:r>
              <w:rPr>
                <w:rFonts w:ascii="Courier New" w:hAnsi="Courier New" w:cs="Courier New"/>
                <w:noProof/>
                <w:lang w:val="en-US"/>
              </w:rPr>
              <w:t xml:space="preserve"> </w:t>
            </w:r>
            <w:r w:rsidRPr="00575BA3">
              <w:rPr>
                <w:rFonts w:ascii="Courier New" w:hAnsi="Courier New" w:cs="Courier New"/>
                <w:noProof/>
                <w:lang w:val="en-US"/>
              </w:rPr>
              <w:t>=</w:t>
            </w:r>
            <w:r>
              <w:rPr>
                <w:rFonts w:ascii="Courier New" w:hAnsi="Courier New" w:cs="Courier New"/>
                <w:noProof/>
                <w:lang w:val="en-US"/>
              </w:rPr>
              <w:t xml:space="preserve"> </w:t>
            </w:r>
            <w:r w:rsidRPr="00575BA3">
              <w:rPr>
                <w:rFonts w:ascii="Courier New" w:hAnsi="Courier New" w:cs="Courier New"/>
                <w:noProof/>
                <w:lang w:val="en-US"/>
              </w:rPr>
              <w:t>2</w:t>
            </w:r>
          </w:p>
          <w:p w:rsidR="0072453D" w:rsidRPr="00575BA3" w:rsidRDefault="0072453D" w:rsidP="0072453D">
            <w:pPr>
              <w:spacing w:before="0"/>
              <w:rPr>
                <w:rFonts w:ascii="Courier New" w:hAnsi="Courier New" w:cs="Courier New"/>
                <w:noProof/>
                <w:lang w:val="en-US"/>
              </w:rPr>
            </w:pPr>
            <w:r w:rsidRPr="00575BA3">
              <w:rPr>
                <w:rFonts w:ascii="Courier New" w:hAnsi="Courier New" w:cs="Courier New"/>
                <w:noProof/>
                <w:lang w:val="en-US"/>
              </w:rPr>
              <w:t>m</w:t>
            </w:r>
            <w:r>
              <w:rPr>
                <w:rFonts w:ascii="Courier New" w:hAnsi="Courier New" w:cs="Courier New"/>
                <w:noProof/>
                <w:lang w:val="en-US"/>
              </w:rPr>
              <w:t xml:space="preserve"> </w:t>
            </w:r>
            <w:r w:rsidRPr="00575BA3">
              <w:rPr>
                <w:rFonts w:ascii="Courier New" w:hAnsi="Courier New" w:cs="Courier New"/>
                <w:noProof/>
                <w:lang w:val="en-US"/>
              </w:rPr>
              <w:t>=</w:t>
            </w:r>
            <w:r>
              <w:rPr>
                <w:rFonts w:ascii="Courier New" w:hAnsi="Courier New" w:cs="Courier New"/>
                <w:noProof/>
                <w:lang w:val="en-US"/>
              </w:rPr>
              <w:t xml:space="preserve"> </w:t>
            </w:r>
            <w:r w:rsidRPr="00575BA3">
              <w:rPr>
                <w:rFonts w:ascii="Courier New" w:hAnsi="Courier New" w:cs="Courier New"/>
                <w:noProof/>
                <w:lang w:val="en-US"/>
              </w:rPr>
              <w:t>10</w:t>
            </w:r>
          </w:p>
          <w:p w:rsidR="0072453D" w:rsidRPr="00E85676" w:rsidRDefault="0072453D" w:rsidP="0072453D">
            <w:pPr>
              <w:spacing w:before="0"/>
              <w:rPr>
                <w:rFonts w:ascii="Courier New" w:hAnsi="Courier New" w:cs="Courier New"/>
                <w:noProof/>
                <w:lang w:val="en-US"/>
              </w:rPr>
            </w:pPr>
            <w:r w:rsidRPr="00575BA3">
              <w:rPr>
                <w:rFonts w:ascii="Courier New" w:hAnsi="Courier New" w:cs="Courier New"/>
                <w:noProof/>
                <w:lang w:val="en-US"/>
              </w:rPr>
              <w:t>n^m = 1024</w:t>
            </w:r>
          </w:p>
        </w:tc>
      </w:tr>
    </w:tbl>
    <w:p w:rsidR="0072453D" w:rsidRPr="001B78D2" w:rsidRDefault="0072453D" w:rsidP="0072453D">
      <w:pPr>
        <w:pStyle w:val="Heading3"/>
      </w:pPr>
      <w:bookmarkStart w:id="504" w:name="_Toc243587301"/>
      <w:bookmarkStart w:id="505" w:name="_Toc299460964"/>
      <w:r>
        <w:rPr>
          <w:lang w:val="en-US"/>
        </w:rPr>
        <w:t>For</w:t>
      </w:r>
      <w:r w:rsidRPr="00086B13">
        <w:rPr>
          <w:lang w:val="ru-RU"/>
        </w:rPr>
        <w:t>-</w:t>
      </w:r>
      <w:r>
        <w:t>цикъл с няколко променливи</w:t>
      </w:r>
      <w:bookmarkEnd w:id="504"/>
      <w:bookmarkEnd w:id="505"/>
    </w:p>
    <w:p w:rsidR="0072453D" w:rsidRPr="00CD1CD7" w:rsidRDefault="0072453D" w:rsidP="0072453D">
      <w:pPr>
        <w:spacing w:after="120"/>
        <w:rPr>
          <w:lang w:val="ru-RU"/>
        </w:rPr>
      </w:pPr>
      <w:r>
        <w:t xml:space="preserve">Както вече видяхме, с конструкцията за </w:t>
      </w:r>
      <w:r w:rsidRPr="00713948">
        <w:rPr>
          <w:rStyle w:val="Code"/>
        </w:rPr>
        <w:t>for</w:t>
      </w:r>
      <w:r w:rsidRPr="00086B13">
        <w:rPr>
          <w:lang w:val="ru-RU"/>
        </w:rPr>
        <w:t>-</w:t>
      </w:r>
      <w:r>
        <w:t>цикъл можем да ползваме едновременно няколко променливи. Ето един пример, в който имаме два брояча. Единият брояч се движи от 1 нагоре, а другият се движи от 10 надолу:</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small=1, large=10; small&lt;large; small++, larg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 xml:space="preserve">.WriteLine(small + </w:t>
            </w:r>
            <w:r>
              <w:rPr>
                <w:rFonts w:ascii="Courier New" w:hAnsi="Courier New" w:cs="Courier New"/>
                <w:noProof/>
                <w:color w:val="A31515"/>
                <w:szCs w:val="20"/>
                <w:lang w:val="en-US" w:eastAsia="en-US"/>
              </w:rPr>
              <w:t>" "</w:t>
            </w:r>
            <w:r>
              <w:rPr>
                <w:rFonts w:ascii="Courier New" w:hAnsi="Courier New" w:cs="Courier New"/>
                <w:noProof/>
                <w:szCs w:val="20"/>
                <w:lang w:val="en-US" w:eastAsia="en-US"/>
              </w:rPr>
              <w:t xml:space="preserve"> + large);</w:t>
            </w:r>
          </w:p>
          <w:p w:rsidR="0072453D" w:rsidRPr="00E85676" w:rsidRDefault="0072453D" w:rsidP="0072453D">
            <w:pPr>
              <w:spacing w:before="0"/>
              <w:rPr>
                <w:rFonts w:ascii="Courier New" w:hAnsi="Courier New" w:cs="Courier New"/>
                <w:noProof/>
                <w:lang w:val="en-US"/>
              </w:rPr>
            </w:pPr>
            <w:r>
              <w:rPr>
                <w:rFonts w:ascii="Courier New" w:hAnsi="Courier New" w:cs="Courier New"/>
                <w:noProof/>
                <w:szCs w:val="20"/>
                <w:lang w:val="en-US" w:eastAsia="en-US"/>
              </w:rPr>
              <w:t>}</w:t>
            </w:r>
          </w:p>
        </w:tc>
      </w:tr>
    </w:tbl>
    <w:p w:rsidR="0072453D" w:rsidRPr="001B78D2" w:rsidRDefault="0072453D" w:rsidP="0072453D">
      <w:pPr>
        <w:spacing w:after="120"/>
      </w:pPr>
      <w:r>
        <w:t>Условието за прекратяване на цикъла е застъпване на броячите. В крайна сметка се получава следният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E85676" w:rsidRDefault="0072453D" w:rsidP="0072453D">
            <w:pPr>
              <w:autoSpaceDE w:val="0"/>
              <w:autoSpaceDN w:val="0"/>
              <w:adjustRightInd w:val="0"/>
              <w:spacing w:before="0"/>
              <w:jc w:val="left"/>
              <w:rPr>
                <w:rFonts w:ascii="Courier New" w:hAnsi="Courier New" w:cs="Courier New"/>
                <w:szCs w:val="20"/>
              </w:rPr>
            </w:pPr>
            <w:r w:rsidRPr="00E85676">
              <w:rPr>
                <w:rFonts w:ascii="Courier New" w:hAnsi="Courier New" w:cs="Courier New"/>
                <w:color w:val="000000"/>
                <w:szCs w:val="20"/>
              </w:rPr>
              <w:t>1 10</w:t>
            </w:r>
          </w:p>
          <w:p w:rsidR="0072453D" w:rsidRPr="00E85676" w:rsidRDefault="0072453D" w:rsidP="0072453D">
            <w:pPr>
              <w:autoSpaceDE w:val="0"/>
              <w:autoSpaceDN w:val="0"/>
              <w:adjustRightInd w:val="0"/>
              <w:spacing w:before="0"/>
              <w:jc w:val="left"/>
              <w:rPr>
                <w:rFonts w:ascii="Courier New" w:hAnsi="Courier New" w:cs="Courier New"/>
                <w:szCs w:val="20"/>
              </w:rPr>
            </w:pPr>
            <w:r w:rsidRPr="00E85676">
              <w:rPr>
                <w:rFonts w:ascii="Courier New" w:hAnsi="Courier New" w:cs="Courier New"/>
                <w:color w:val="000000"/>
                <w:szCs w:val="20"/>
              </w:rPr>
              <w:t>2 9</w:t>
            </w:r>
          </w:p>
          <w:p w:rsidR="0072453D" w:rsidRPr="00E85676" w:rsidRDefault="0072453D" w:rsidP="0072453D">
            <w:pPr>
              <w:autoSpaceDE w:val="0"/>
              <w:autoSpaceDN w:val="0"/>
              <w:adjustRightInd w:val="0"/>
              <w:spacing w:before="0"/>
              <w:jc w:val="left"/>
              <w:rPr>
                <w:rFonts w:ascii="Courier New" w:hAnsi="Courier New" w:cs="Courier New"/>
                <w:szCs w:val="20"/>
              </w:rPr>
            </w:pPr>
            <w:r w:rsidRPr="00E85676">
              <w:rPr>
                <w:rFonts w:ascii="Courier New" w:hAnsi="Courier New" w:cs="Courier New"/>
                <w:color w:val="000000"/>
                <w:szCs w:val="20"/>
              </w:rPr>
              <w:t>3 8</w:t>
            </w:r>
          </w:p>
          <w:p w:rsidR="0072453D" w:rsidRPr="00E85676" w:rsidRDefault="0072453D" w:rsidP="0072453D">
            <w:pPr>
              <w:autoSpaceDE w:val="0"/>
              <w:autoSpaceDN w:val="0"/>
              <w:adjustRightInd w:val="0"/>
              <w:spacing w:before="0"/>
              <w:jc w:val="left"/>
              <w:rPr>
                <w:rFonts w:ascii="Courier New" w:hAnsi="Courier New" w:cs="Courier New"/>
                <w:szCs w:val="20"/>
              </w:rPr>
            </w:pPr>
            <w:r w:rsidRPr="00E85676">
              <w:rPr>
                <w:rFonts w:ascii="Courier New" w:hAnsi="Courier New" w:cs="Courier New"/>
                <w:color w:val="000000"/>
                <w:szCs w:val="20"/>
              </w:rPr>
              <w:t>4 7</w:t>
            </w:r>
          </w:p>
          <w:p w:rsidR="0072453D" w:rsidRPr="00E85676" w:rsidRDefault="0072453D" w:rsidP="0072453D">
            <w:pPr>
              <w:spacing w:before="0"/>
              <w:rPr>
                <w:rFonts w:ascii="Courier New" w:hAnsi="Courier New" w:cs="Courier New"/>
                <w:noProof/>
                <w:lang w:val="en-US"/>
              </w:rPr>
            </w:pPr>
            <w:r w:rsidRPr="00E85676">
              <w:rPr>
                <w:rFonts w:ascii="Courier New" w:hAnsi="Courier New" w:cs="Courier New"/>
                <w:color w:val="000000"/>
                <w:szCs w:val="20"/>
              </w:rPr>
              <w:lastRenderedPageBreak/>
              <w:t>5 6</w:t>
            </w:r>
          </w:p>
        </w:tc>
      </w:tr>
    </w:tbl>
    <w:p w:rsidR="0072453D" w:rsidRPr="009C6843" w:rsidRDefault="0072453D" w:rsidP="0072453D">
      <w:pPr>
        <w:pStyle w:val="Heading3"/>
      </w:pPr>
      <w:bookmarkStart w:id="506" w:name="_Toc243587302"/>
      <w:bookmarkStart w:id="507" w:name="_Toc299460965"/>
      <w:r w:rsidRPr="009C6843">
        <w:lastRenderedPageBreak/>
        <w:t xml:space="preserve">Оператор </w:t>
      </w:r>
      <w:r w:rsidRPr="002D5045">
        <w:rPr>
          <w:lang w:val="en-US"/>
        </w:rPr>
        <w:t>continue</w:t>
      </w:r>
      <w:bookmarkEnd w:id="506"/>
      <w:bookmarkEnd w:id="507"/>
    </w:p>
    <w:p w:rsidR="0072453D" w:rsidRPr="009C6843" w:rsidRDefault="0072453D" w:rsidP="0072453D">
      <w:pPr>
        <w:spacing w:after="120"/>
      </w:pPr>
      <w:r w:rsidRPr="009C6843">
        <w:t xml:space="preserve">Операторът </w:t>
      </w:r>
      <w:r w:rsidRPr="009C6843">
        <w:rPr>
          <w:rStyle w:val="Code"/>
        </w:rPr>
        <w:t>continue</w:t>
      </w:r>
      <w:r w:rsidRPr="009C6843">
        <w:t xml:space="preserve"> спира текущата итерация на най-вътрешния цикъл, </w:t>
      </w:r>
      <w:r>
        <w:t>без да</w:t>
      </w:r>
      <w:r w:rsidRPr="009C6843">
        <w:t xml:space="preserve"> излиза от него. С помощта на следващия пример ще разгледаме как точно се използва този оператор.</w:t>
      </w:r>
    </w:p>
    <w:p w:rsidR="0072453D" w:rsidRPr="00A63919" w:rsidRDefault="0072453D" w:rsidP="0072453D">
      <w:pPr>
        <w:spacing w:after="120"/>
      </w:pPr>
      <w:r w:rsidRPr="009C6843">
        <w:t xml:space="preserve">Ще намерим сумата на всички нечетни естествени числа в интервала </w:t>
      </w:r>
      <w:r w:rsidRPr="009C6843">
        <w:rPr>
          <w:noProof/>
        </w:rPr>
        <w:t>[1</w:t>
      </w:r>
      <w:r>
        <w:rPr>
          <w:noProof/>
        </w:rPr>
        <w:t>...</w:t>
      </w:r>
      <w:r w:rsidRPr="009C6843">
        <w:rPr>
          <w:noProof/>
        </w:rPr>
        <w:t>n],</w:t>
      </w:r>
      <w:r w:rsidRPr="009C6843">
        <w:t xml:space="preserve"> който не се делят на 7</w:t>
      </w:r>
      <w:r>
        <w:t xml:space="preserve"> чрез</w:t>
      </w:r>
      <w:r w:rsidRPr="009C6843">
        <w:t xml:space="preserve"> </w:t>
      </w:r>
      <w:r w:rsidRPr="009C6843">
        <w:rPr>
          <w:rStyle w:val="Code"/>
        </w:rPr>
        <w:t>for</w:t>
      </w:r>
      <w:r>
        <w:t>-</w:t>
      </w:r>
      <w:r w:rsidRPr="009C6843">
        <w:t>цикъл</w:t>
      </w:r>
      <w:r>
        <w:t>:</w:t>
      </w:r>
      <w:r w:rsidRPr="00A63919">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sum = 0;</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i = 1; i &lt;= n; i += 2)</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 % 7 == 0)</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rFonts w:ascii="Courier New" w:hAnsi="Courier New" w:cs="Courier New"/>
                <w:noProof/>
                <w:color w:val="0000FF"/>
                <w:szCs w:val="20"/>
                <w:lang w:val="en-US" w:eastAsia="en-US"/>
              </w:rPr>
              <w:t>continue</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sum += i;</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sum = "</w:t>
            </w:r>
            <w:r>
              <w:rPr>
                <w:rFonts w:ascii="Courier New" w:hAnsi="Courier New" w:cs="Courier New"/>
                <w:noProof/>
                <w:szCs w:val="20"/>
                <w:lang w:val="en-US" w:eastAsia="en-US"/>
              </w:rPr>
              <w:t xml:space="preserve"> + sum);</w:t>
            </w:r>
          </w:p>
        </w:tc>
      </w:tr>
    </w:tbl>
    <w:p w:rsidR="0072453D" w:rsidRPr="009C6843" w:rsidRDefault="0072453D" w:rsidP="0072453D">
      <w:pPr>
        <w:spacing w:after="120"/>
      </w:pPr>
      <w:r>
        <w:t xml:space="preserve">Първоначално инициализираме водещата променлива на цикъла със стойност </w:t>
      </w:r>
      <w:r w:rsidRPr="009C6843">
        <w:t xml:space="preserve">1, тъй като това е първото нечетно естествено число в интервала </w:t>
      </w:r>
      <w:r w:rsidRPr="009C6843">
        <w:rPr>
          <w:noProof/>
        </w:rPr>
        <w:t>[1</w:t>
      </w:r>
      <w:r>
        <w:rPr>
          <w:noProof/>
        </w:rPr>
        <w:t>...</w:t>
      </w:r>
      <w:r w:rsidRPr="009C6843">
        <w:rPr>
          <w:noProof/>
        </w:rPr>
        <w:t>n].</w:t>
      </w:r>
      <w:r w:rsidRPr="009C6843">
        <w:t xml:space="preserve"> </w:t>
      </w:r>
      <w:r>
        <w:t xml:space="preserve">След всяка итерация на цикъла </w:t>
      </w:r>
      <w:r w:rsidRPr="009C6843">
        <w:t xml:space="preserve">проверяваме дали </w:t>
      </w:r>
      <w:r w:rsidRPr="009C6843">
        <w:rPr>
          <w:rStyle w:val="Code"/>
        </w:rPr>
        <w:t>i</w:t>
      </w:r>
      <w:r w:rsidRPr="009C6843">
        <w:t xml:space="preserve"> е все още </w:t>
      </w:r>
      <w:r>
        <w:t>не е надвишило n</w:t>
      </w:r>
      <w:r w:rsidRPr="009C6843">
        <w:t xml:space="preserve"> (</w:t>
      </w:r>
      <w:r w:rsidRPr="009C6843">
        <w:rPr>
          <w:rStyle w:val="Code"/>
        </w:rPr>
        <w:t>i</w:t>
      </w:r>
      <w:r w:rsidRPr="003F1755">
        <w:rPr>
          <w:rStyle w:val="Code"/>
        </w:rPr>
        <w:t xml:space="preserve"> &lt;= </w:t>
      </w:r>
      <w:r w:rsidRPr="009C6843">
        <w:rPr>
          <w:rStyle w:val="Code"/>
        </w:rPr>
        <w:t>n</w:t>
      </w:r>
      <w:r w:rsidRPr="009C6843">
        <w:t>). В израза за обновяване на променливата я увели</w:t>
      </w:r>
      <w:r>
        <w:softHyphen/>
      </w:r>
      <w:r w:rsidRPr="009C6843">
        <w:t>ча</w:t>
      </w:r>
      <w:r>
        <w:softHyphen/>
      </w:r>
      <w:r w:rsidRPr="009C6843">
        <w:t xml:space="preserve">ваме с 2, за да </w:t>
      </w:r>
      <w:r>
        <w:t xml:space="preserve">преминаваме само през </w:t>
      </w:r>
      <w:r w:rsidRPr="009C6843">
        <w:t>нечетни</w:t>
      </w:r>
      <w:r>
        <w:t>те</w:t>
      </w:r>
      <w:r w:rsidRPr="009C6843">
        <w:t xml:space="preserve"> числа. В тялото на цикъла правим проверка дали </w:t>
      </w:r>
      <w:r>
        <w:t xml:space="preserve">текущото </w:t>
      </w:r>
      <w:r w:rsidRPr="009C6843">
        <w:t xml:space="preserve">число се дели на 7. Ако това е изпълнено извикваме оператора </w:t>
      </w:r>
      <w:r w:rsidRPr="009C6843">
        <w:rPr>
          <w:rStyle w:val="Code"/>
        </w:rPr>
        <w:t>continue</w:t>
      </w:r>
      <w:r w:rsidRPr="009C6843">
        <w:t xml:space="preserve">, който </w:t>
      </w:r>
      <w:r>
        <w:t xml:space="preserve">прескача останалата част от тялото на </w:t>
      </w:r>
      <w:r w:rsidRPr="009C6843">
        <w:t>цикъла (</w:t>
      </w:r>
      <w:r>
        <w:t xml:space="preserve">пропуска добавянето </w:t>
      </w:r>
      <w:r w:rsidRPr="009C6843">
        <w:t xml:space="preserve">текущото число към сумата). Ако </w:t>
      </w:r>
      <w:r>
        <w:t>числото не се дели на седем, се</w:t>
      </w:r>
      <w:r w:rsidRPr="009C6843">
        <w:t xml:space="preserve"> премин</w:t>
      </w:r>
      <w:r>
        <w:t>ава</w:t>
      </w:r>
      <w:r w:rsidRPr="009C6843">
        <w:t xml:space="preserve"> към обновяване на сумата с </w:t>
      </w:r>
      <w:r>
        <w:t xml:space="preserve">текущото </w:t>
      </w:r>
      <w:r w:rsidRPr="009C6843">
        <w:t xml:space="preserve">число. Резултатът </w:t>
      </w:r>
      <w:r>
        <w:t xml:space="preserve">от примера при </w:t>
      </w:r>
      <w:r>
        <w:rPr>
          <w:lang w:val="en-US"/>
        </w:rPr>
        <w:t>n</w:t>
      </w:r>
      <w:r w:rsidRPr="00086B13">
        <w:rPr>
          <w:lang w:val="ru-RU"/>
        </w:rPr>
        <w:t>=</w:t>
      </w:r>
      <w:r>
        <w:rPr>
          <w:lang w:val="ru-RU"/>
        </w:rPr>
        <w:t>11</w:t>
      </w:r>
      <w:r w:rsidRPr="00086B13">
        <w:rPr>
          <w:lang w:val="ru-RU"/>
        </w:rPr>
        <w:t xml:space="preserve"> </w:t>
      </w:r>
      <w:r w:rsidRPr="009C6843">
        <w:t>е</w:t>
      </w:r>
      <w:r w:rsidRPr="00086B13">
        <w:rPr>
          <w:lang w:val="ru-RU"/>
        </w:rPr>
        <w:t xml:space="preserve"> </w:t>
      </w:r>
      <w:r>
        <w:t>следният</w:t>
      </w:r>
      <w:r w:rsidRPr="009C6843">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167C64"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autoSpaceDE w:val="0"/>
              <w:autoSpaceDN w:val="0"/>
              <w:adjustRightInd w:val="0"/>
              <w:spacing w:before="0"/>
              <w:jc w:val="left"/>
              <w:rPr>
                <w:rStyle w:val="Code"/>
              </w:rPr>
            </w:pPr>
            <w:r w:rsidRPr="004A3BD4">
              <w:rPr>
                <w:rStyle w:val="Code"/>
              </w:rPr>
              <w:t>11</w:t>
            </w:r>
          </w:p>
          <w:p w:rsidR="0072453D" w:rsidRPr="00167C64" w:rsidRDefault="0072453D" w:rsidP="0072453D">
            <w:pPr>
              <w:spacing w:before="0"/>
              <w:rPr>
                <w:rFonts w:ascii="Courier New" w:hAnsi="Courier New" w:cs="Courier New"/>
                <w:noProof/>
              </w:rPr>
            </w:pPr>
            <w:r w:rsidRPr="004A3BD4">
              <w:rPr>
                <w:rStyle w:val="Code"/>
              </w:rPr>
              <w:t>sum = 29</w:t>
            </w:r>
          </w:p>
        </w:tc>
      </w:tr>
    </w:tbl>
    <w:p w:rsidR="0072453D" w:rsidRDefault="0072453D" w:rsidP="0072453D">
      <w:pPr>
        <w:pStyle w:val="Heading2"/>
      </w:pPr>
      <w:bookmarkStart w:id="508" w:name="_Toc243587303"/>
      <w:bookmarkStart w:id="509" w:name="_Toc299460966"/>
      <w:bookmarkStart w:id="510" w:name="_Toc299628572"/>
      <w:r>
        <w:t>К</w:t>
      </w:r>
      <w:r w:rsidRPr="009C6843">
        <w:t xml:space="preserve">онструкция за цикъл </w:t>
      </w:r>
      <w:r w:rsidRPr="00E83E20">
        <w:rPr>
          <w:noProof/>
          <w:lang w:val="en-US"/>
        </w:rPr>
        <w:t>for</w:t>
      </w:r>
      <w:bookmarkEnd w:id="508"/>
      <w:r w:rsidRPr="00E83E20">
        <w:rPr>
          <w:noProof/>
          <w:lang w:val="en-US"/>
        </w:rPr>
        <w:t>each</w:t>
      </w:r>
      <w:bookmarkEnd w:id="509"/>
      <w:bookmarkEnd w:id="510"/>
    </w:p>
    <w:p w:rsidR="0072453D" w:rsidRDefault="0072453D" w:rsidP="0072453D">
      <w:r w:rsidRPr="00E83E20">
        <w:t xml:space="preserve">Цикълът </w:t>
      </w:r>
      <w:r w:rsidRPr="002D5045">
        <w:rPr>
          <w:rStyle w:val="Code"/>
        </w:rPr>
        <w:t>foreach</w:t>
      </w:r>
      <w:r w:rsidRPr="002D5045">
        <w:t xml:space="preserve"> (разширен </w:t>
      </w:r>
      <w:r w:rsidRPr="002D5045">
        <w:rPr>
          <w:rStyle w:val="Code"/>
        </w:rPr>
        <w:t>for</w:t>
      </w:r>
      <w:r w:rsidRPr="002D5045">
        <w:t>-цикъл) е нов за C</w:t>
      </w:r>
      <w:r w:rsidRPr="003F1755">
        <w:t>/</w:t>
      </w:r>
      <w:r>
        <w:rPr>
          <w:lang w:val="en-US"/>
        </w:rPr>
        <w:t>C</w:t>
      </w:r>
      <w:r w:rsidRPr="003F1755">
        <w:t>++/</w:t>
      </w:r>
      <w:r>
        <w:rPr>
          <w:lang w:val="en-US"/>
        </w:rPr>
        <w:t>C</w:t>
      </w:r>
      <w:r w:rsidRPr="003F1755">
        <w:t>#</w:t>
      </w:r>
      <w:r w:rsidRPr="002D5045">
        <w:t xml:space="preserve"> фамилията от езици, но е добре познат на VB </w:t>
      </w:r>
      <w:r>
        <w:t xml:space="preserve">и PHP </w:t>
      </w:r>
      <w:r w:rsidRPr="002D5045">
        <w:t>програмистите. Тази конструкция служи за</w:t>
      </w:r>
      <w:r>
        <w:t xml:space="preserve"> обхождане на всички елементи на даден масив, списък или друга колекция от елементи. Подробно с масивите ще се запознаем в темата "</w:t>
      </w:r>
      <w:hyperlink w:anchor="_Глава_7._Масиви" w:history="1">
        <w:r w:rsidRPr="00821415">
          <w:rPr>
            <w:rStyle w:val="Hyperlink"/>
          </w:rPr>
          <w:t>Масиви</w:t>
        </w:r>
      </w:hyperlink>
      <w:r>
        <w:t>", но за момента можем да си представяме един масив като наредена последователност от числа или други елементи.</w:t>
      </w:r>
    </w:p>
    <w:p w:rsidR="0072453D" w:rsidRPr="006B18A8" w:rsidRDefault="0072453D" w:rsidP="0072453D">
      <w:pPr>
        <w:spacing w:after="120"/>
        <w:rPr>
          <w:lang w:val="ru-RU"/>
        </w:rPr>
      </w:pPr>
      <w:r>
        <w:t xml:space="preserve">Ето как изглежда един </w:t>
      </w:r>
      <w:r>
        <w:rPr>
          <w:rStyle w:val="Code"/>
        </w:rPr>
        <w:t>foreach</w:t>
      </w:r>
      <w:r w:rsidRPr="003F1755">
        <w:t xml:space="preserve"> </w:t>
      </w:r>
      <w:r>
        <w:t>цикъл:</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lastRenderedPageBreak/>
              <w:t>foreach</w:t>
            </w:r>
            <w:r>
              <w:rPr>
                <w:rFonts w:ascii="Courier New" w:hAnsi="Courier New" w:cs="Courier New"/>
                <w:noProof/>
                <w:szCs w:val="20"/>
                <w:lang w:val="en-US" w:eastAsia="en-US"/>
              </w:rPr>
              <w:t xml:space="preserve"> (variabl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collection)</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statements;</w:t>
            </w:r>
          </w:p>
          <w:p w:rsidR="0072453D" w:rsidRPr="00E85676" w:rsidRDefault="0072453D" w:rsidP="0072453D">
            <w:pPr>
              <w:spacing w:before="0"/>
              <w:rPr>
                <w:rFonts w:ascii="Courier New" w:hAnsi="Courier New" w:cs="Courier New"/>
                <w:noProof/>
              </w:rPr>
            </w:pPr>
            <w:r>
              <w:rPr>
                <w:rFonts w:ascii="Courier New" w:hAnsi="Courier New" w:cs="Courier New"/>
                <w:noProof/>
                <w:szCs w:val="20"/>
                <w:lang w:val="en-US" w:eastAsia="en-US"/>
              </w:rPr>
              <w:t>}</w:t>
            </w:r>
          </w:p>
        </w:tc>
      </w:tr>
    </w:tbl>
    <w:p w:rsidR="0072453D" w:rsidRPr="00BA066E" w:rsidRDefault="0072453D" w:rsidP="0072453D">
      <w:pPr>
        <w:spacing w:after="120"/>
      </w:pPr>
      <w:r>
        <w:t xml:space="preserve">Както виждате, той е значително по-прост от стандартния </w:t>
      </w:r>
      <w:r w:rsidRPr="00E31804">
        <w:rPr>
          <w:rStyle w:val="Code"/>
        </w:rPr>
        <w:t>for</w:t>
      </w:r>
      <w:r w:rsidRPr="00086B13">
        <w:rPr>
          <w:lang w:val="ru-RU"/>
        </w:rPr>
        <w:t>-</w:t>
      </w:r>
      <w:r>
        <w:t>цикъл и затова много-често се предпочита от програмистите, тъй като спестява писане</w:t>
      </w:r>
      <w:r w:rsidRPr="003F1755">
        <w:t xml:space="preserve">, </w:t>
      </w:r>
      <w:r>
        <w:t>когато трябва да се обходят всички елементи на дадена колекция.</w:t>
      </w:r>
      <w:r w:rsidRPr="003F1755">
        <w:t xml:space="preserve"> </w:t>
      </w:r>
      <w:r>
        <w:t xml:space="preserve">Ето един пример, който показва как можем да използваме </w:t>
      </w:r>
      <w:r w:rsidRPr="00682C04">
        <w:rPr>
          <w:rStyle w:val="Code"/>
        </w:rPr>
        <w:t>foreach</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 = { 2, 3, 5, 7, 11, 13, 17, 19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i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numbers)</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 "</w:t>
            </w:r>
            <w:r>
              <w:rPr>
                <w:rFonts w:ascii="Courier New" w:hAnsi="Courier New" w:cs="Courier New"/>
                <w:noProof/>
                <w:szCs w:val="20"/>
                <w:lang w:val="en-US" w:eastAsia="en-US"/>
              </w:rPr>
              <w:t xml:space="preserve"> + i);</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String</w:t>
            </w:r>
            <w:r>
              <w:rPr>
                <w:rFonts w:ascii="Courier New" w:hAnsi="Courier New" w:cs="Courier New"/>
                <w:noProof/>
                <w:szCs w:val="20"/>
                <w:lang w:val="en-US" w:eastAsia="en-US"/>
              </w:rPr>
              <w:t xml:space="preserve">[] towns = { </w:t>
            </w:r>
            <w:r>
              <w:rPr>
                <w:rFonts w:ascii="Courier New" w:hAnsi="Courier New" w:cs="Courier New"/>
                <w:noProof/>
                <w:color w:val="A31515"/>
                <w:szCs w:val="20"/>
                <w:lang w:val="en-US" w:eastAsia="en-US"/>
              </w:rPr>
              <w:t>"</w:t>
            </w:r>
            <w:smartTag w:uri="urn:schemas-microsoft-com:office:smarttags" w:element="City">
              <w:r>
                <w:rPr>
                  <w:rFonts w:ascii="Courier New" w:hAnsi="Courier New" w:cs="Courier New"/>
                  <w:noProof/>
                  <w:color w:val="A31515"/>
                  <w:szCs w:val="20"/>
                  <w:lang w:val="en-US" w:eastAsia="en-US"/>
                </w:rPr>
                <w:t>Sofia</w:t>
              </w:r>
            </w:smartTag>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val="en-US" w:eastAsia="en-US"/>
              </w:rPr>
              <w:t>"</w:t>
            </w:r>
            <w:smartTag w:uri="urn:schemas-microsoft-com:office:smarttags" w:element="City">
              <w:r>
                <w:rPr>
                  <w:rFonts w:ascii="Courier New" w:hAnsi="Courier New" w:cs="Courier New"/>
                  <w:noProof/>
                  <w:color w:val="A31515"/>
                  <w:szCs w:val="20"/>
                  <w:lang w:val="en-US" w:eastAsia="en-US"/>
                </w:rPr>
                <w:t>Plovdiv</w:t>
              </w:r>
            </w:smartTag>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val="en-US" w:eastAsia="en-US"/>
              </w:rPr>
              <w:t>"</w:t>
            </w:r>
            <w:smartTag w:uri="urn:schemas-microsoft-com:office:smarttags" w:element="City">
              <w:smartTag w:uri="urn:schemas-microsoft-com:office:smarttags" w:element="PlaceName">
                <w:r>
                  <w:rPr>
                    <w:rFonts w:ascii="Courier New" w:hAnsi="Courier New" w:cs="Courier New"/>
                    <w:noProof/>
                    <w:color w:val="A31515"/>
                    <w:szCs w:val="20"/>
                    <w:lang w:val="en-US" w:eastAsia="en-US"/>
                  </w:rPr>
                  <w:t>Varna</w:t>
                </w:r>
              </w:smartTag>
            </w:smartTag>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val="en-US" w:eastAsia="en-US"/>
              </w:rPr>
              <w:t>"Bourgas"</w:t>
            </w:r>
            <w:r>
              <w:rPr>
                <w:rFonts w:ascii="Courier New" w:hAnsi="Courier New" w:cs="Courier New"/>
                <w:noProof/>
                <w:szCs w:val="20"/>
                <w:lang w:val="en-US" w:eastAsia="en-US"/>
              </w:rPr>
              <w:t xml:space="preserve">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w:t>
            </w:r>
            <w:r>
              <w:rPr>
                <w:rFonts w:ascii="Courier New" w:hAnsi="Courier New" w:cs="Courier New"/>
                <w:noProof/>
                <w:szCs w:val="20"/>
                <w:lang w:val="en-US" w:eastAsia="en-US"/>
              </w:rPr>
              <w:t xml:space="preserve"> town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owns)</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 "</w:t>
            </w:r>
            <w:r>
              <w:rPr>
                <w:rFonts w:ascii="Courier New" w:hAnsi="Courier New" w:cs="Courier New"/>
                <w:noProof/>
                <w:szCs w:val="20"/>
                <w:lang w:val="en-US" w:eastAsia="en-US"/>
              </w:rPr>
              <w:t xml:space="preserve"> + town);</w:t>
            </w:r>
          </w:p>
          <w:p w:rsidR="0072453D" w:rsidRPr="00E85676" w:rsidRDefault="0072453D" w:rsidP="0072453D">
            <w:pPr>
              <w:spacing w:before="0"/>
              <w:rPr>
                <w:rFonts w:ascii="Courier New" w:hAnsi="Courier New" w:cs="Courier New"/>
                <w:noProof/>
              </w:rPr>
            </w:pPr>
            <w:r>
              <w:rPr>
                <w:rFonts w:ascii="Courier New" w:hAnsi="Courier New" w:cs="Courier New"/>
                <w:noProof/>
                <w:szCs w:val="20"/>
                <w:lang w:val="en-US" w:eastAsia="en-US"/>
              </w:rPr>
              <w:t>}</w:t>
            </w:r>
          </w:p>
        </w:tc>
      </w:tr>
    </w:tbl>
    <w:p w:rsidR="0072453D" w:rsidRPr="00980DB2" w:rsidRDefault="0072453D" w:rsidP="0072453D">
      <w:pPr>
        <w:spacing w:after="120"/>
      </w:pPr>
      <w:r>
        <w:t xml:space="preserve">В примера се създава масив от числа и след това те се обхождат с </w:t>
      </w:r>
      <w:r w:rsidRPr="00682C04">
        <w:rPr>
          <w:rStyle w:val="Code"/>
        </w:rPr>
        <w:t>foreach</w:t>
      </w:r>
      <w:r>
        <w:t xml:space="preserve"> цикъл и се отпечатват на конзолата. След това се създава масив от имена на градове (символни низове) и по същия начин те</w:t>
      </w:r>
      <w:r w:rsidRPr="003F1755">
        <w:t xml:space="preserve"> </w:t>
      </w:r>
      <w:r>
        <w:t>обхождат и отпечатват на конзолата. Резултатът от примера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167C64"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autoSpaceDE w:val="0"/>
              <w:autoSpaceDN w:val="0"/>
              <w:adjustRightInd w:val="0"/>
              <w:spacing w:before="0"/>
              <w:jc w:val="left"/>
              <w:rPr>
                <w:rStyle w:val="Code"/>
              </w:rPr>
            </w:pPr>
            <w:r w:rsidRPr="004A3BD4">
              <w:rPr>
                <w:rStyle w:val="Code"/>
              </w:rPr>
              <w:t xml:space="preserve">2 3 5 7 11 13 17 19 </w:t>
            </w:r>
          </w:p>
          <w:p w:rsidR="0072453D" w:rsidRPr="00167C64" w:rsidRDefault="0072453D" w:rsidP="0072453D">
            <w:pPr>
              <w:spacing w:before="0"/>
              <w:rPr>
                <w:rFonts w:ascii="Courier New" w:hAnsi="Courier New" w:cs="Courier New"/>
                <w:noProof/>
              </w:rPr>
            </w:pPr>
            <w:r w:rsidRPr="004A3BD4">
              <w:rPr>
                <w:rStyle w:val="Code"/>
              </w:rPr>
              <w:t>Sofia Plovdiv Varna Bourgas</w:t>
            </w:r>
          </w:p>
        </w:tc>
      </w:tr>
    </w:tbl>
    <w:p w:rsidR="0072453D" w:rsidRPr="009C6843" w:rsidRDefault="0072453D" w:rsidP="0072453D">
      <w:pPr>
        <w:pStyle w:val="Heading2"/>
      </w:pPr>
      <w:bookmarkStart w:id="511" w:name="_Toc243587304"/>
      <w:bookmarkStart w:id="512" w:name="_Toc299460967"/>
      <w:bookmarkStart w:id="513" w:name="_Toc299628573"/>
      <w:r w:rsidRPr="009C6843">
        <w:t>Вложени цикли</w:t>
      </w:r>
      <w:bookmarkEnd w:id="511"/>
      <w:bookmarkEnd w:id="512"/>
      <w:bookmarkEnd w:id="513"/>
    </w:p>
    <w:p w:rsidR="0072453D" w:rsidRDefault="0072453D" w:rsidP="0072453D">
      <w:pPr>
        <w:spacing w:after="120"/>
      </w:pPr>
      <w:r w:rsidRPr="0046725C">
        <w:rPr>
          <w:b/>
        </w:rPr>
        <w:t>Вложените цикли</w:t>
      </w:r>
      <w:r w:rsidRPr="009C6843">
        <w:t xml:space="preserve"> представляват конструкция от няколко цикъла</w:t>
      </w:r>
      <w:r>
        <w:t>, разпо</w:t>
      </w:r>
      <w:r>
        <w:softHyphen/>
        <w:t>ложени един в друг</w:t>
      </w:r>
      <w:r w:rsidRPr="009C6843">
        <w:t>. Най-вътрешния цикъл се изпълнява най-много пъти</w:t>
      </w:r>
      <w:r>
        <w:t>, а най-външният – най-малко</w:t>
      </w:r>
      <w:r w:rsidRPr="009C6843">
        <w:t>.</w:t>
      </w:r>
      <w:r>
        <w:t xml:space="preserve"> Да разгледаме как изглеждат два вложени цикъл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3F1755"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FF"/>
                <w:szCs w:val="20"/>
                <w:lang w:val="en-US" w:eastAsia="en-US"/>
              </w:rPr>
              <w:t>for</w:t>
            </w:r>
            <w:r w:rsidRPr="00E85676">
              <w:rPr>
                <w:rFonts w:ascii="Courier New" w:hAnsi="Courier New" w:cs="Courier New"/>
                <w:noProof/>
                <w:color w:val="000000"/>
                <w:szCs w:val="20"/>
              </w:rPr>
              <w:t xml:space="preserve"> (</w:t>
            </w:r>
            <w:r>
              <w:rPr>
                <w:rFonts w:ascii="Courier New" w:hAnsi="Courier New" w:cs="Courier New"/>
                <w:noProof/>
                <w:color w:val="000000"/>
                <w:szCs w:val="20"/>
              </w:rPr>
              <w:t>инициализация; проверка</w:t>
            </w:r>
            <w:r w:rsidRPr="00E85676">
              <w:rPr>
                <w:rFonts w:ascii="Courier New" w:hAnsi="Courier New" w:cs="Courier New"/>
                <w:noProof/>
                <w:color w:val="000000"/>
                <w:szCs w:val="20"/>
              </w:rPr>
              <w:t xml:space="preserve">; </w:t>
            </w:r>
            <w:r>
              <w:rPr>
                <w:rFonts w:ascii="Courier New" w:hAnsi="Courier New" w:cs="Courier New"/>
                <w:noProof/>
                <w:color w:val="000000"/>
                <w:szCs w:val="20"/>
              </w:rPr>
              <w:t>обновяване</w:t>
            </w:r>
            <w:r w:rsidRPr="00E85676">
              <w:rPr>
                <w:rFonts w:ascii="Courier New" w:hAnsi="Courier New" w:cs="Courier New"/>
                <w:noProof/>
                <w:color w:val="000000"/>
                <w:szCs w:val="20"/>
              </w:rPr>
              <w:t>)</w:t>
            </w:r>
          </w:p>
          <w:p w:rsidR="0072453D" w:rsidRPr="00E85676" w:rsidRDefault="0072453D" w:rsidP="0072453D">
            <w:pPr>
              <w:autoSpaceDE w:val="0"/>
              <w:autoSpaceDN w:val="0"/>
              <w:adjustRightInd w:val="0"/>
              <w:spacing w:before="0"/>
              <w:jc w:val="left"/>
              <w:rPr>
                <w:rFonts w:ascii="Courier New" w:hAnsi="Courier New" w:cs="Courier New"/>
                <w:noProof/>
                <w:szCs w:val="20"/>
              </w:rPr>
            </w:pPr>
            <w:r w:rsidRPr="00E85676">
              <w:rPr>
                <w:rFonts w:ascii="Courier New" w:hAnsi="Courier New" w:cs="Courier New"/>
                <w:noProof/>
                <w:color w:val="000000"/>
                <w:szCs w:val="20"/>
              </w:rPr>
              <w:t>{</w:t>
            </w:r>
          </w:p>
          <w:p w:rsidR="0072453D" w:rsidRPr="003F1755" w:rsidRDefault="0072453D" w:rsidP="0072453D">
            <w:pPr>
              <w:autoSpaceDE w:val="0"/>
              <w:autoSpaceDN w:val="0"/>
              <w:adjustRightInd w:val="0"/>
              <w:spacing w:before="0"/>
              <w:jc w:val="left"/>
              <w:rPr>
                <w:rFonts w:ascii="Courier New" w:hAnsi="Courier New" w:cs="Courier New"/>
                <w:noProof/>
                <w:color w:val="000000"/>
                <w:szCs w:val="20"/>
              </w:rPr>
            </w:pPr>
            <w:r w:rsidRPr="003F1755">
              <w:tab/>
            </w:r>
            <w:r>
              <w:rPr>
                <w:rFonts w:ascii="Courier New" w:hAnsi="Courier New" w:cs="Courier New"/>
                <w:noProof/>
                <w:color w:val="0000FF"/>
                <w:szCs w:val="20"/>
                <w:lang w:val="en-US" w:eastAsia="en-US"/>
              </w:rPr>
              <w:t>for</w:t>
            </w:r>
            <w:r w:rsidRPr="00E85676">
              <w:rPr>
                <w:rFonts w:ascii="Courier New" w:hAnsi="Courier New" w:cs="Courier New"/>
                <w:noProof/>
                <w:color w:val="000000"/>
                <w:szCs w:val="20"/>
              </w:rPr>
              <w:t xml:space="preserve"> </w:t>
            </w:r>
            <w:r>
              <w:rPr>
                <w:rFonts w:ascii="Courier New" w:hAnsi="Courier New" w:cs="Courier New"/>
                <w:noProof/>
                <w:color w:val="000000"/>
                <w:szCs w:val="20"/>
              </w:rPr>
              <w:t>(инициализация; проверка; обновяване</w:t>
            </w:r>
            <w:r w:rsidRPr="00E85676">
              <w:rPr>
                <w:rFonts w:ascii="Courier New" w:hAnsi="Courier New" w:cs="Courier New"/>
                <w:noProof/>
                <w:color w:val="000000"/>
                <w:szCs w:val="20"/>
              </w:rPr>
              <w:t>)</w:t>
            </w:r>
          </w:p>
          <w:p w:rsidR="0072453D" w:rsidRPr="00E85676" w:rsidRDefault="0072453D" w:rsidP="0072453D">
            <w:pPr>
              <w:autoSpaceDE w:val="0"/>
              <w:autoSpaceDN w:val="0"/>
              <w:adjustRightInd w:val="0"/>
              <w:spacing w:before="0"/>
              <w:jc w:val="left"/>
              <w:rPr>
                <w:rFonts w:ascii="Courier New" w:hAnsi="Courier New" w:cs="Courier New"/>
                <w:noProof/>
                <w:szCs w:val="20"/>
              </w:rPr>
            </w:pPr>
            <w:r w:rsidRPr="003F1755">
              <w:tab/>
            </w:r>
            <w:r w:rsidRPr="00E85676">
              <w:rPr>
                <w:rFonts w:ascii="Courier New" w:hAnsi="Courier New" w:cs="Courier New"/>
                <w:noProof/>
                <w:color w:val="000000"/>
                <w:szCs w:val="20"/>
              </w:rPr>
              <w:t>{</w:t>
            </w:r>
          </w:p>
          <w:p w:rsidR="0072453D" w:rsidRPr="00E85676" w:rsidRDefault="0072453D" w:rsidP="0072453D">
            <w:pPr>
              <w:autoSpaceDE w:val="0"/>
              <w:autoSpaceDN w:val="0"/>
              <w:adjustRightInd w:val="0"/>
              <w:spacing w:before="0"/>
              <w:jc w:val="left"/>
              <w:rPr>
                <w:rFonts w:ascii="Courier New" w:hAnsi="Courier New" w:cs="Courier New"/>
                <w:noProof/>
                <w:szCs w:val="20"/>
              </w:rPr>
            </w:pPr>
            <w:r>
              <w:rPr>
                <w:lang w:val="en-US"/>
              </w:rPr>
              <w:tab/>
            </w:r>
            <w:r>
              <w:rPr>
                <w:lang w:val="en-US"/>
              </w:rPr>
              <w:tab/>
            </w:r>
            <w:r>
              <w:rPr>
                <w:rFonts w:ascii="Courier New" w:hAnsi="Courier New" w:cs="Courier New"/>
                <w:noProof/>
                <w:color w:val="000000"/>
                <w:szCs w:val="20"/>
              </w:rPr>
              <w:t>код за изпълнение</w:t>
            </w:r>
            <w:r w:rsidRPr="007A00E3">
              <w:rPr>
                <w:rFonts w:ascii="Courier New" w:hAnsi="Courier New" w:cs="Courier New"/>
                <w:noProof/>
                <w:color w:val="000000"/>
                <w:szCs w:val="20"/>
              </w:rPr>
              <w:t>;</w:t>
            </w:r>
          </w:p>
          <w:p w:rsidR="0072453D" w:rsidRPr="00E85676" w:rsidRDefault="0072453D" w:rsidP="0072453D">
            <w:pPr>
              <w:autoSpaceDE w:val="0"/>
              <w:autoSpaceDN w:val="0"/>
              <w:adjustRightInd w:val="0"/>
              <w:spacing w:before="0"/>
              <w:jc w:val="left"/>
              <w:rPr>
                <w:rFonts w:ascii="Courier New" w:hAnsi="Courier New" w:cs="Courier New"/>
                <w:noProof/>
                <w:szCs w:val="20"/>
              </w:rPr>
            </w:pPr>
            <w:r>
              <w:rPr>
                <w:lang w:val="en-US"/>
              </w:rPr>
              <w:tab/>
            </w:r>
            <w:r w:rsidRPr="00E85676">
              <w:rPr>
                <w:rFonts w:ascii="Courier New" w:hAnsi="Courier New" w:cs="Courier New"/>
                <w:noProof/>
                <w:color w:val="000000"/>
                <w:szCs w:val="20"/>
              </w:rPr>
              <w:t>}</w:t>
            </w:r>
          </w:p>
          <w:p w:rsidR="0072453D" w:rsidRPr="00E85676" w:rsidRDefault="0072453D" w:rsidP="0072453D">
            <w:pPr>
              <w:autoSpaceDE w:val="0"/>
              <w:autoSpaceDN w:val="0"/>
              <w:adjustRightInd w:val="0"/>
              <w:spacing w:before="0"/>
              <w:jc w:val="left"/>
              <w:rPr>
                <w:rFonts w:ascii="Courier New" w:hAnsi="Courier New" w:cs="Courier New"/>
                <w:noProof/>
                <w:szCs w:val="20"/>
              </w:rPr>
            </w:pPr>
            <w:r>
              <w:rPr>
                <w:lang w:val="en-US"/>
              </w:rPr>
              <w:tab/>
            </w:r>
            <w:r w:rsidRPr="00E85676">
              <w:rPr>
                <w:rFonts w:ascii="Courier New" w:hAnsi="Courier New" w:cs="Courier New"/>
                <w:noProof/>
                <w:color w:val="000000"/>
                <w:szCs w:val="20"/>
              </w:rPr>
              <w:t>…</w:t>
            </w:r>
          </w:p>
          <w:p w:rsidR="0072453D" w:rsidRPr="00E85676" w:rsidRDefault="0072453D" w:rsidP="0072453D">
            <w:pPr>
              <w:spacing w:before="0"/>
              <w:rPr>
                <w:rFonts w:ascii="Courier New" w:hAnsi="Courier New" w:cs="Courier New"/>
                <w:noProof/>
              </w:rPr>
            </w:pPr>
            <w:r w:rsidRPr="00E85676">
              <w:rPr>
                <w:rFonts w:ascii="Courier New" w:hAnsi="Courier New" w:cs="Courier New"/>
                <w:noProof/>
                <w:color w:val="000000"/>
                <w:szCs w:val="20"/>
              </w:rPr>
              <w:t>}</w:t>
            </w:r>
          </w:p>
        </w:tc>
      </w:tr>
    </w:tbl>
    <w:p w:rsidR="0072453D" w:rsidRDefault="0072453D" w:rsidP="0072453D">
      <w:pPr>
        <w:spacing w:after="120"/>
      </w:pPr>
      <w:r w:rsidRPr="009C6843">
        <w:t xml:space="preserve">След инициализация на първия </w:t>
      </w:r>
      <w:r w:rsidRPr="009C6843">
        <w:rPr>
          <w:rStyle w:val="Code"/>
        </w:rPr>
        <w:t>for</w:t>
      </w:r>
      <w:r w:rsidRPr="009C6843">
        <w:t xml:space="preserve"> цикъл ще започне да се изпълнява</w:t>
      </w:r>
      <w:r>
        <w:t xml:space="preserve"> неговото тяло, което съдържа</w:t>
      </w:r>
      <w:r w:rsidRPr="009C6843">
        <w:t xml:space="preserve"> втория</w:t>
      </w:r>
      <w:r>
        <w:t xml:space="preserve"> (вложения) цикъл</w:t>
      </w:r>
      <w:r w:rsidRPr="009C6843">
        <w:t>. Ще се инициали</w:t>
      </w:r>
      <w:r>
        <w:softHyphen/>
      </w:r>
      <w:r w:rsidRPr="009C6843">
        <w:lastRenderedPageBreak/>
        <w:t xml:space="preserve">зира променливата му, ще се провери условието </w:t>
      </w:r>
      <w:r>
        <w:t xml:space="preserve">му </w:t>
      </w:r>
      <w:r w:rsidRPr="009C6843">
        <w:t>и ще се изпълн</w:t>
      </w:r>
      <w:r>
        <w:t xml:space="preserve">и кода </w:t>
      </w:r>
      <w:r w:rsidRPr="009C6843">
        <w:t xml:space="preserve">в </w:t>
      </w:r>
      <w:r>
        <w:t>тялото му</w:t>
      </w:r>
      <w:r w:rsidRPr="009C6843">
        <w:t>, след което ще се обнови промен</w:t>
      </w:r>
      <w:r>
        <w:softHyphen/>
      </w:r>
      <w:r w:rsidRPr="009C6843">
        <w:t xml:space="preserve">ливата </w:t>
      </w:r>
      <w:r>
        <w:t xml:space="preserve">му </w:t>
      </w:r>
      <w:r w:rsidRPr="009C6843">
        <w:t xml:space="preserve">и изпълнението </w:t>
      </w:r>
      <w:r>
        <w:t>му</w:t>
      </w:r>
      <w:r w:rsidRPr="00FD5779">
        <w:t xml:space="preserve"> </w:t>
      </w:r>
      <w:r w:rsidRPr="009C6843">
        <w:t xml:space="preserve">ще продължи, докато условието му не върне </w:t>
      </w:r>
      <w:r w:rsidRPr="009C6843">
        <w:rPr>
          <w:rStyle w:val="Code"/>
        </w:rPr>
        <w:t>false</w:t>
      </w:r>
      <w:r w:rsidRPr="009C6843">
        <w:t xml:space="preserve">. </w:t>
      </w:r>
      <w:r>
        <w:t xml:space="preserve">След това </w:t>
      </w:r>
      <w:r w:rsidRPr="009C6843">
        <w:t xml:space="preserve">ще </w:t>
      </w:r>
      <w:r>
        <w:t>продължи</w:t>
      </w:r>
      <w:r w:rsidRPr="009C6843">
        <w:t xml:space="preserve"> </w:t>
      </w:r>
      <w:r>
        <w:t xml:space="preserve">втората итерация на </w:t>
      </w:r>
      <w:r w:rsidRPr="009C6843">
        <w:t xml:space="preserve">първия </w:t>
      </w:r>
      <w:r w:rsidRPr="009C6843">
        <w:rPr>
          <w:rStyle w:val="Code"/>
        </w:rPr>
        <w:t>for</w:t>
      </w:r>
      <w:r w:rsidRPr="009C6843">
        <w:t xml:space="preserve"> цикъл, ще се извърши обновяване на неговата променлива и отново ще бъде изпълнен целия втори цикъл.</w:t>
      </w:r>
      <w:r>
        <w:t xml:space="preserve"> Вътрешният цикъл ще се изпълни толкова пъти, колкото се изпълнява тялото на външния цикъл.</w:t>
      </w:r>
    </w:p>
    <w:p w:rsidR="0072453D" w:rsidRPr="009C6843" w:rsidRDefault="0072453D" w:rsidP="0072453D">
      <w:pPr>
        <w:spacing w:after="120"/>
      </w:pPr>
      <w:r>
        <w:t>Нека сега разгледаме един реален пример, с който ще демонстрираме колко полезни са вложените цикли.</w:t>
      </w:r>
    </w:p>
    <w:p w:rsidR="0072453D" w:rsidRPr="009C6843" w:rsidRDefault="0072453D" w:rsidP="0072453D">
      <w:pPr>
        <w:pStyle w:val="Heading3"/>
      </w:pPr>
      <w:bookmarkStart w:id="514" w:name="_Отпечатване_на_триъгълник"/>
      <w:bookmarkStart w:id="515" w:name="_Toc243587305"/>
      <w:bookmarkStart w:id="516" w:name="_Toc299460968"/>
      <w:bookmarkEnd w:id="514"/>
      <w:r w:rsidRPr="009C6843">
        <w:t>Отпечатване на триъгълник – пример</w:t>
      </w:r>
      <w:bookmarkEnd w:id="515"/>
      <w:bookmarkEnd w:id="516"/>
    </w:p>
    <w:p w:rsidR="0072453D" w:rsidRPr="00FD5779" w:rsidRDefault="0072453D" w:rsidP="0072453D">
      <w:pPr>
        <w:spacing w:after="120"/>
      </w:pPr>
      <w:r w:rsidRPr="00FD5779">
        <w:t>Нека си поставим следната задача: по дадено число n да отпечатаме на конзолата триъгълник с n на брой реда, изглеждащ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4330D4"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spacing w:before="0"/>
              <w:rPr>
                <w:rStyle w:val="Code"/>
              </w:rPr>
            </w:pPr>
            <w:r w:rsidRPr="004A3BD4">
              <w:rPr>
                <w:rStyle w:val="Code"/>
              </w:rPr>
              <w:t>1</w:t>
            </w:r>
          </w:p>
          <w:p w:rsidR="0072453D" w:rsidRPr="004A3BD4" w:rsidRDefault="0072453D" w:rsidP="0072453D">
            <w:pPr>
              <w:spacing w:before="0"/>
              <w:rPr>
                <w:rStyle w:val="Code"/>
              </w:rPr>
            </w:pPr>
            <w:r w:rsidRPr="004A3BD4">
              <w:rPr>
                <w:rStyle w:val="Code"/>
              </w:rPr>
              <w:t>1 2</w:t>
            </w:r>
          </w:p>
          <w:p w:rsidR="0072453D" w:rsidRPr="004A3BD4" w:rsidRDefault="0072453D" w:rsidP="0072453D">
            <w:pPr>
              <w:spacing w:before="0"/>
              <w:rPr>
                <w:rStyle w:val="Code"/>
              </w:rPr>
            </w:pPr>
            <w:r w:rsidRPr="004A3BD4">
              <w:rPr>
                <w:rStyle w:val="Code"/>
              </w:rPr>
              <w:t>1 2 3</w:t>
            </w:r>
          </w:p>
          <w:p w:rsidR="0072453D" w:rsidRPr="004A3BD4" w:rsidRDefault="0072453D" w:rsidP="0072453D">
            <w:pPr>
              <w:spacing w:before="0"/>
              <w:rPr>
                <w:rStyle w:val="Code"/>
              </w:rPr>
            </w:pPr>
            <w:r w:rsidRPr="004A3BD4">
              <w:rPr>
                <w:rStyle w:val="Code"/>
              </w:rPr>
              <w:t>. . .</w:t>
            </w:r>
          </w:p>
          <w:p w:rsidR="0072453D" w:rsidRPr="004330D4" w:rsidRDefault="0072453D" w:rsidP="0072453D">
            <w:pPr>
              <w:spacing w:before="0"/>
              <w:rPr>
                <w:rFonts w:ascii="Courier New" w:hAnsi="Courier New" w:cs="Courier New"/>
                <w:noProof/>
              </w:rPr>
            </w:pPr>
            <w:r w:rsidRPr="004A3BD4">
              <w:rPr>
                <w:rStyle w:val="Code"/>
              </w:rPr>
              <w:t>1 2 3 . . . n</w:t>
            </w:r>
          </w:p>
        </w:tc>
      </w:tr>
    </w:tbl>
    <w:p w:rsidR="0072453D" w:rsidRPr="009C6843" w:rsidRDefault="0072453D" w:rsidP="0072453D">
      <w:pPr>
        <w:spacing w:after="120"/>
      </w:pPr>
      <w:r>
        <w:t xml:space="preserve">Ще решим задачата </w:t>
      </w:r>
      <w:r w:rsidRPr="009C6843">
        <w:t xml:space="preserve">с два </w:t>
      </w:r>
      <w:r w:rsidRPr="009C6843">
        <w:rPr>
          <w:rStyle w:val="Code"/>
        </w:rPr>
        <w:t>for</w:t>
      </w:r>
      <w:r>
        <w:t>-</w:t>
      </w:r>
      <w:r w:rsidRPr="009C6843">
        <w:t>цикъла. Външния</w:t>
      </w:r>
      <w:r>
        <w:t>т цикъл</w:t>
      </w:r>
      <w:r w:rsidRPr="009C6843">
        <w:t xml:space="preserve"> ще обхожда редовете, а вътрешния</w:t>
      </w:r>
      <w:r>
        <w:t>т</w:t>
      </w:r>
      <w:r w:rsidRPr="009C6843">
        <w:t xml:space="preserve"> – елементите в тях. Когато сме на първия ред, трябва да отпечатаме </w:t>
      </w:r>
      <w:r w:rsidRPr="00086B13">
        <w:rPr>
          <w:lang w:val="ru-RU"/>
        </w:rPr>
        <w:t>"</w:t>
      </w:r>
      <w:r w:rsidRPr="009C6843">
        <w:t>1</w:t>
      </w:r>
      <w:r w:rsidRPr="00086B13">
        <w:rPr>
          <w:lang w:val="ru-RU"/>
        </w:rPr>
        <w:t>"</w:t>
      </w:r>
      <w:r w:rsidRPr="009C6843">
        <w:t xml:space="preserve"> (1 елемент, 1 итерация на вътрешния цикъл). На втория </w:t>
      </w:r>
      <w:r>
        <w:t>ред трябва да отпечатаме</w:t>
      </w:r>
      <w:r w:rsidRPr="009C6843">
        <w:t xml:space="preserve"> </w:t>
      </w:r>
      <w:r w:rsidRPr="00086B13">
        <w:rPr>
          <w:lang w:val="ru-RU"/>
        </w:rPr>
        <w:t>"</w:t>
      </w:r>
      <w:r w:rsidRPr="009C6843">
        <w:t>1 2</w:t>
      </w:r>
      <w:r w:rsidRPr="00086B13">
        <w:rPr>
          <w:lang w:val="ru-RU"/>
        </w:rPr>
        <w:t>"</w:t>
      </w:r>
      <w:r w:rsidRPr="009C6843">
        <w:t xml:space="preserve"> (2 елемента, 2 итерации</w:t>
      </w:r>
      <w:r>
        <w:t xml:space="preserve"> на вътрешния цикъл</w:t>
      </w:r>
      <w:r w:rsidRPr="009C6843">
        <w:t xml:space="preserve">). Виждаме, че има зависимост между реда, на който сме и броя на елементите, който ще отпечатваме. Това ни </w:t>
      </w:r>
      <w:r>
        <w:t xml:space="preserve">подсказва как да организираме </w:t>
      </w:r>
      <w:r w:rsidRPr="009C6843">
        <w:t>конструкцията на вътрешния цикъл:</w:t>
      </w:r>
    </w:p>
    <w:p w:rsidR="0072453D" w:rsidRPr="009C6843" w:rsidRDefault="0072453D" w:rsidP="00222F92">
      <w:pPr>
        <w:numPr>
          <w:ilvl w:val="0"/>
          <w:numId w:val="36"/>
        </w:numPr>
        <w:tabs>
          <w:tab w:val="clear" w:pos="720"/>
        </w:tabs>
        <w:spacing w:before="60"/>
        <w:ind w:left="568" w:hanging="284"/>
      </w:pPr>
      <w:r w:rsidRPr="009C6843">
        <w:t xml:space="preserve">инициализираме </w:t>
      </w:r>
      <w:r>
        <w:t xml:space="preserve">водещата му </w:t>
      </w:r>
      <w:r w:rsidRPr="009C6843">
        <w:t>променлива с 1</w:t>
      </w:r>
      <w:r>
        <w:t xml:space="preserve"> </w:t>
      </w:r>
      <w:r w:rsidRPr="009C6843">
        <w:t>(първото число, което ще отпечатаме)</w:t>
      </w:r>
      <w:r>
        <w:t>:</w:t>
      </w:r>
      <w:r w:rsidRPr="009C6843">
        <w:t xml:space="preserve"> </w:t>
      </w:r>
      <w:r w:rsidRPr="00D00106">
        <w:rPr>
          <w:rStyle w:val="Code"/>
        </w:rPr>
        <w:t>col</w:t>
      </w:r>
      <w:r w:rsidRPr="009C6843">
        <w:t xml:space="preserve"> = 1;</w:t>
      </w:r>
    </w:p>
    <w:p w:rsidR="0072453D" w:rsidRPr="009C6843" w:rsidRDefault="0072453D" w:rsidP="00222F92">
      <w:pPr>
        <w:numPr>
          <w:ilvl w:val="0"/>
          <w:numId w:val="36"/>
        </w:numPr>
        <w:tabs>
          <w:tab w:val="clear" w:pos="720"/>
        </w:tabs>
        <w:spacing w:before="60"/>
        <w:ind w:left="568" w:hanging="284"/>
      </w:pPr>
      <w:r w:rsidRPr="009C6843">
        <w:t xml:space="preserve">условието </w:t>
      </w:r>
      <w:r>
        <w:t xml:space="preserve">за повторение </w:t>
      </w:r>
      <w:r w:rsidRPr="009C6843">
        <w:t>зависи от реда, на който сме</w:t>
      </w:r>
      <w:r>
        <w:t>:</w:t>
      </w:r>
      <w:r w:rsidRPr="009C6843">
        <w:t xml:space="preserve"> </w:t>
      </w:r>
      <w:r w:rsidRPr="00D00106">
        <w:rPr>
          <w:rStyle w:val="Code"/>
        </w:rPr>
        <w:t>col</w:t>
      </w:r>
      <w:r w:rsidRPr="009C6843">
        <w:t xml:space="preserve"> &lt;= </w:t>
      </w:r>
      <w:r w:rsidRPr="00D00106">
        <w:rPr>
          <w:rStyle w:val="Code"/>
        </w:rPr>
        <w:t>row</w:t>
      </w:r>
      <w:r w:rsidRPr="009C6843">
        <w:t>;</w:t>
      </w:r>
    </w:p>
    <w:p w:rsidR="0072453D" w:rsidRDefault="0072453D" w:rsidP="00222F92">
      <w:pPr>
        <w:numPr>
          <w:ilvl w:val="0"/>
          <w:numId w:val="36"/>
        </w:numPr>
        <w:tabs>
          <w:tab w:val="clear" w:pos="720"/>
        </w:tabs>
        <w:spacing w:before="60"/>
        <w:ind w:left="568" w:hanging="284"/>
      </w:pPr>
      <w:r>
        <w:t xml:space="preserve">на всяка итерация на вътрешния цикъл увеличаваме с единица водещата </w:t>
      </w:r>
      <w:r w:rsidRPr="009C6843">
        <w:t>променлива.</w:t>
      </w:r>
    </w:p>
    <w:p w:rsidR="0072453D" w:rsidRPr="00CD1CD7" w:rsidRDefault="0072453D" w:rsidP="0072453D">
      <w:pPr>
        <w:spacing w:after="120"/>
        <w:rPr>
          <w:lang w:val="ru-RU"/>
        </w:rPr>
      </w:pPr>
      <w:r>
        <w:t xml:space="preserve">На практика трябва да направим един </w:t>
      </w:r>
      <w:r w:rsidRPr="0046725C">
        <w:rPr>
          <w:rStyle w:val="Code"/>
        </w:rPr>
        <w:t>for</w:t>
      </w:r>
      <w:r w:rsidRPr="00086B13">
        <w:rPr>
          <w:lang w:val="ru-RU"/>
        </w:rPr>
        <w:t>-</w:t>
      </w:r>
      <w:r>
        <w:t xml:space="preserve">цикъл (външен) от 1 </w:t>
      </w:r>
      <w:r w:rsidRPr="00FD5779">
        <w:t>до n (за</w:t>
      </w:r>
      <w:r>
        <w:t xml:space="preserve"> редовете) и в него още един </w:t>
      </w:r>
      <w:r w:rsidRPr="0046725C">
        <w:rPr>
          <w:rStyle w:val="Code"/>
        </w:rPr>
        <w:t>for</w:t>
      </w:r>
      <w:r w:rsidRPr="00086B13">
        <w:rPr>
          <w:lang w:val="ru-RU"/>
        </w:rPr>
        <w:t>-</w:t>
      </w:r>
      <w:r>
        <w:t>цикъл (вътрешен</w:t>
      </w:r>
      <w:r w:rsidRPr="00086B13">
        <w:rPr>
          <w:lang w:val="ru-RU"/>
        </w:rPr>
        <w:t>)</w:t>
      </w:r>
      <w:r>
        <w:t xml:space="preserve"> за числата в текущия ред, който да върти от 1 до номера на текущия ред. Външният цикъл трябва да ходи по редовете, а вътрешният – по колоните от текущия ред. В крайна сметка получаваме следния код:</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ow = 1; row &lt;= n; row++)</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ol = 1; col &lt;= row; col++)</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 xml:space="preserve">.Write(col + </w:t>
            </w:r>
            <w:r>
              <w:rPr>
                <w:rFonts w:ascii="Courier New" w:hAnsi="Courier New" w:cs="Courier New"/>
                <w:noProof/>
                <w:color w:val="A31515"/>
                <w:szCs w:val="20"/>
                <w:lang w:val="en-US" w:eastAsia="en-US"/>
              </w:rPr>
              <w:t>" "</w:t>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lastRenderedPageBreak/>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72453D" w:rsidRPr="00E85676" w:rsidRDefault="0072453D" w:rsidP="0072453D">
            <w:pPr>
              <w:spacing w:before="0"/>
              <w:rPr>
                <w:rFonts w:ascii="Courier New" w:hAnsi="Courier New" w:cs="Courier New"/>
                <w:noProof/>
              </w:rPr>
            </w:pPr>
            <w:r>
              <w:rPr>
                <w:rFonts w:ascii="Courier New" w:hAnsi="Courier New" w:cs="Courier New"/>
                <w:noProof/>
                <w:szCs w:val="20"/>
                <w:lang w:val="en-US" w:eastAsia="en-US"/>
              </w:rPr>
              <w:t>}</w:t>
            </w:r>
          </w:p>
        </w:tc>
      </w:tr>
    </w:tbl>
    <w:p w:rsidR="0072453D" w:rsidRPr="00CD1CD7" w:rsidRDefault="0072453D" w:rsidP="0072453D">
      <w:pPr>
        <w:spacing w:after="120"/>
        <w:rPr>
          <w:lang w:val="ru-RU"/>
        </w:rPr>
      </w:pPr>
      <w:r w:rsidRPr="0046725C">
        <w:lastRenderedPageBreak/>
        <w:t>Ако го изпълним, ще се убедим, че работи коректно</w:t>
      </w:r>
      <w:r>
        <w:t xml:space="preserve">. Ето как изглежда </w:t>
      </w:r>
      <w:r w:rsidRPr="00D00106">
        <w:t>резултатът при n=7:</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4A3BD4" w:rsidRDefault="0072453D" w:rsidP="0072453D">
            <w:pPr>
              <w:spacing w:before="0"/>
              <w:jc w:val="left"/>
              <w:rPr>
                <w:rStyle w:val="Code"/>
              </w:rPr>
            </w:pPr>
            <w:r w:rsidRPr="004A3BD4">
              <w:rPr>
                <w:rStyle w:val="Code"/>
              </w:rPr>
              <w:t>1</w:t>
            </w:r>
          </w:p>
          <w:p w:rsidR="0072453D" w:rsidRPr="004A3BD4" w:rsidRDefault="0072453D" w:rsidP="0072453D">
            <w:pPr>
              <w:spacing w:before="0"/>
              <w:jc w:val="left"/>
              <w:rPr>
                <w:rStyle w:val="Code"/>
              </w:rPr>
            </w:pPr>
            <w:r w:rsidRPr="004A3BD4">
              <w:rPr>
                <w:rStyle w:val="Code"/>
              </w:rPr>
              <w:t>1 2</w:t>
            </w:r>
          </w:p>
          <w:p w:rsidR="0072453D" w:rsidRPr="004A3BD4" w:rsidRDefault="0072453D" w:rsidP="0072453D">
            <w:pPr>
              <w:spacing w:before="0"/>
              <w:jc w:val="left"/>
              <w:rPr>
                <w:rStyle w:val="Code"/>
              </w:rPr>
            </w:pPr>
            <w:r w:rsidRPr="004A3BD4">
              <w:rPr>
                <w:rStyle w:val="Code"/>
              </w:rPr>
              <w:t>1 2 3</w:t>
            </w:r>
          </w:p>
          <w:p w:rsidR="0072453D" w:rsidRPr="004A3BD4" w:rsidRDefault="0072453D" w:rsidP="0072453D">
            <w:pPr>
              <w:spacing w:before="0"/>
              <w:jc w:val="left"/>
              <w:rPr>
                <w:rStyle w:val="Code"/>
              </w:rPr>
            </w:pPr>
            <w:r w:rsidRPr="004A3BD4">
              <w:rPr>
                <w:rStyle w:val="Code"/>
              </w:rPr>
              <w:t>1 2 3 4</w:t>
            </w:r>
          </w:p>
          <w:p w:rsidR="0072453D" w:rsidRPr="004A3BD4" w:rsidRDefault="0072453D" w:rsidP="0072453D">
            <w:pPr>
              <w:spacing w:before="0"/>
              <w:jc w:val="left"/>
              <w:rPr>
                <w:rStyle w:val="Code"/>
              </w:rPr>
            </w:pPr>
            <w:r w:rsidRPr="004A3BD4">
              <w:rPr>
                <w:rStyle w:val="Code"/>
              </w:rPr>
              <w:t>1 2 3 4 5</w:t>
            </w:r>
          </w:p>
          <w:p w:rsidR="0072453D" w:rsidRPr="004A3BD4" w:rsidRDefault="0072453D" w:rsidP="0072453D">
            <w:pPr>
              <w:spacing w:before="0"/>
              <w:jc w:val="left"/>
              <w:rPr>
                <w:rStyle w:val="Code"/>
              </w:rPr>
            </w:pPr>
            <w:r w:rsidRPr="004A3BD4">
              <w:rPr>
                <w:rStyle w:val="Code"/>
              </w:rPr>
              <w:t>1 2 3 4 5 6</w:t>
            </w:r>
          </w:p>
          <w:p w:rsidR="0072453D" w:rsidRPr="00E85676" w:rsidRDefault="0072453D" w:rsidP="0072453D">
            <w:pPr>
              <w:spacing w:before="0"/>
              <w:rPr>
                <w:rFonts w:ascii="Courier New" w:hAnsi="Courier New" w:cs="Courier New"/>
                <w:noProof/>
              </w:rPr>
            </w:pPr>
            <w:r w:rsidRPr="004A3BD4">
              <w:rPr>
                <w:rStyle w:val="Code"/>
              </w:rPr>
              <w:t>1 2 3 4 5 6 7</w:t>
            </w:r>
          </w:p>
        </w:tc>
      </w:tr>
    </w:tbl>
    <w:p w:rsidR="0072453D" w:rsidRPr="009C6843" w:rsidRDefault="0072453D" w:rsidP="0072453D">
      <w:pPr>
        <w:pStyle w:val="Heading3"/>
      </w:pPr>
      <w:bookmarkStart w:id="517" w:name="_Toc243587306"/>
      <w:bookmarkStart w:id="518" w:name="_Toc299460969"/>
      <w:r w:rsidRPr="009C6843">
        <w:t>Прости числа в даден интервал – пример</w:t>
      </w:r>
      <w:bookmarkEnd w:id="517"/>
      <w:bookmarkEnd w:id="518"/>
    </w:p>
    <w:p w:rsidR="0072453D" w:rsidRPr="009C6843" w:rsidRDefault="0072453D" w:rsidP="0072453D">
      <w:pPr>
        <w:spacing w:after="120"/>
      </w:pPr>
      <w:r w:rsidRPr="00921710">
        <w:t>Нека</w:t>
      </w:r>
      <w:r>
        <w:t xml:space="preserve"> разгледаме още един пример за вложени цикли. Поставяме си за цел да</w:t>
      </w:r>
      <w:r w:rsidRPr="009C6843">
        <w:t xml:space="preserve"> отпечат</w:t>
      </w:r>
      <w:r>
        <w:t>аме</w:t>
      </w:r>
      <w:r w:rsidRPr="009C6843">
        <w:t xml:space="preserve"> на конзолата всички прости числа в интервала [</w:t>
      </w:r>
      <w:r>
        <w:rPr>
          <w:lang w:val="en-US"/>
        </w:rPr>
        <w:t>n</w:t>
      </w:r>
      <w:r w:rsidRPr="009C6843">
        <w:t xml:space="preserve">, </w:t>
      </w:r>
      <w:r>
        <w:rPr>
          <w:lang w:val="en-US"/>
        </w:rPr>
        <w:t>m</w:t>
      </w:r>
      <w:r w:rsidRPr="009C6843">
        <w:t>]. Интервал</w:t>
      </w:r>
      <w:r>
        <w:t>ът</w:t>
      </w:r>
      <w:r w:rsidRPr="009C6843">
        <w:t xml:space="preserve"> ще ограничим с </w:t>
      </w:r>
      <w:r w:rsidRPr="009C6843">
        <w:rPr>
          <w:rStyle w:val="Code"/>
        </w:rPr>
        <w:t>for</w:t>
      </w:r>
      <w:r>
        <w:t>-</w:t>
      </w:r>
      <w:r w:rsidRPr="009C6843">
        <w:t xml:space="preserve">цикъл, а за проверката за просто число ще използваме вложен </w:t>
      </w:r>
      <w:r w:rsidRPr="009C6843">
        <w:rPr>
          <w:rStyle w:val="Code"/>
        </w:rPr>
        <w:t>while</w:t>
      </w:r>
      <w:r>
        <w:t xml:space="preserve"> </w:t>
      </w:r>
      <w:r w:rsidRPr="009C6843">
        <w:t>цикъл</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312068" w:rsidTr="0072453D">
        <w:tc>
          <w:tcPr>
            <w:tcW w:w="7970" w:type="dxa"/>
            <w:tcBorders>
              <w:top w:val="single" w:sz="4" w:space="0" w:color="auto"/>
              <w:left w:val="single" w:sz="4" w:space="0" w:color="auto"/>
              <w:bottom w:val="single" w:sz="4" w:space="0" w:color="auto"/>
              <w:right w:val="single" w:sz="4" w:space="0" w:color="auto"/>
            </w:tcBorders>
          </w:tcPr>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sidRPr="00312068">
              <w:rPr>
                <w:rFonts w:ascii="Courier New" w:hAnsi="Courier New" w:cs="Courier New"/>
                <w:noProof/>
                <w:color w:val="2B91AF"/>
                <w:szCs w:val="20"/>
                <w:lang w:eastAsia="en-US"/>
              </w:rPr>
              <w:t>Console</w:t>
            </w:r>
            <w:r w:rsidRPr="00312068">
              <w:rPr>
                <w:rFonts w:ascii="Courier New" w:hAnsi="Courier New" w:cs="Courier New"/>
                <w:noProof/>
                <w:color w:val="006400"/>
                <w:szCs w:val="20"/>
                <w:lang w:eastAsia="en-US"/>
              </w:rPr>
              <w:t>.</w:t>
            </w:r>
            <w:r w:rsidRPr="00312068">
              <w:rPr>
                <w:rFonts w:ascii="Courier New" w:hAnsi="Courier New" w:cs="Courier New"/>
                <w:noProof/>
                <w:color w:val="000000"/>
                <w:szCs w:val="20"/>
                <w:lang w:eastAsia="en-US"/>
              </w:rPr>
              <w:t>Write</w:t>
            </w:r>
            <w:r w:rsidRPr="00312068">
              <w:rPr>
                <w:rFonts w:ascii="Courier New" w:hAnsi="Courier New" w:cs="Courier New"/>
                <w:noProof/>
                <w:szCs w:val="20"/>
                <w:lang w:eastAsia="en-US"/>
              </w:rPr>
              <w:t>(</w:t>
            </w:r>
            <w:r w:rsidRPr="00312068">
              <w:rPr>
                <w:rFonts w:ascii="Courier New" w:hAnsi="Courier New" w:cs="Courier New"/>
                <w:noProof/>
                <w:color w:val="A31515"/>
                <w:szCs w:val="20"/>
                <w:lang w:eastAsia="en-US"/>
              </w:rPr>
              <w:t>"n</w:t>
            </w:r>
            <w:r>
              <w:rPr>
                <w:rFonts w:ascii="Courier New" w:hAnsi="Courier New" w:cs="Courier New"/>
                <w:noProof/>
                <w:color w:val="A31515"/>
                <w:szCs w:val="20"/>
                <w:lang w:val="en-US" w:eastAsia="en-US"/>
              </w:rPr>
              <w:t xml:space="preserve"> </w:t>
            </w:r>
            <w:r w:rsidRPr="00312068">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 xml:space="preserve"> </w:t>
            </w:r>
            <w:r w:rsidRPr="00312068">
              <w:rPr>
                <w:rFonts w:ascii="Courier New" w:hAnsi="Courier New" w:cs="Courier New"/>
                <w:noProof/>
                <w:color w:val="A31515"/>
                <w:szCs w:val="20"/>
                <w:lang w:eastAsia="en-US"/>
              </w:rPr>
              <w:t>"</w:t>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sidRPr="00312068">
              <w:rPr>
                <w:rFonts w:ascii="Courier New" w:hAnsi="Courier New" w:cs="Courier New"/>
                <w:noProof/>
                <w:color w:val="0000FF"/>
                <w:szCs w:val="20"/>
                <w:lang w:eastAsia="en-US"/>
              </w:rPr>
              <w:t>int</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color w:val="000000"/>
                <w:szCs w:val="20"/>
                <w:lang w:eastAsia="en-US"/>
              </w:rPr>
              <w:t xml:space="preserve">n </w:t>
            </w:r>
            <w:r w:rsidRPr="00312068">
              <w:rPr>
                <w:rFonts w:ascii="Courier New" w:hAnsi="Courier New" w:cs="Courier New"/>
                <w:noProof/>
                <w:color w:val="006400"/>
                <w:szCs w:val="20"/>
                <w:lang w:eastAsia="en-US"/>
              </w:rPr>
              <w:t xml:space="preserve">= </w:t>
            </w:r>
            <w:r w:rsidRPr="00312068">
              <w:rPr>
                <w:rFonts w:ascii="Courier New" w:hAnsi="Courier New" w:cs="Courier New"/>
                <w:noProof/>
                <w:color w:val="0000FF"/>
                <w:szCs w:val="20"/>
                <w:lang w:eastAsia="en-US"/>
              </w:rPr>
              <w:t>int</w:t>
            </w:r>
            <w:r w:rsidRPr="00312068">
              <w:rPr>
                <w:rFonts w:ascii="Courier New" w:hAnsi="Courier New" w:cs="Courier New"/>
                <w:noProof/>
                <w:color w:val="006400"/>
                <w:szCs w:val="20"/>
                <w:lang w:eastAsia="en-US"/>
              </w:rPr>
              <w:t>.</w:t>
            </w:r>
            <w:r w:rsidRPr="00312068">
              <w:rPr>
                <w:rFonts w:ascii="Courier New" w:hAnsi="Courier New" w:cs="Courier New"/>
                <w:noProof/>
                <w:color w:val="000000"/>
                <w:szCs w:val="20"/>
                <w:lang w:eastAsia="en-US"/>
              </w:rPr>
              <w:t>Parse</w:t>
            </w:r>
            <w:r w:rsidRPr="00312068">
              <w:rPr>
                <w:rFonts w:ascii="Courier New" w:hAnsi="Courier New" w:cs="Courier New"/>
                <w:noProof/>
                <w:color w:val="006400"/>
                <w:szCs w:val="20"/>
                <w:lang w:eastAsia="en-US"/>
              </w:rPr>
              <w:t>(</w:t>
            </w:r>
            <w:r w:rsidRPr="00312068">
              <w:rPr>
                <w:rFonts w:ascii="Courier New" w:hAnsi="Courier New" w:cs="Courier New"/>
                <w:noProof/>
                <w:color w:val="2B91AF"/>
                <w:szCs w:val="20"/>
                <w:lang w:eastAsia="en-US"/>
              </w:rPr>
              <w:t>Console</w:t>
            </w:r>
            <w:r w:rsidRPr="00312068">
              <w:rPr>
                <w:rFonts w:ascii="Courier New" w:hAnsi="Courier New" w:cs="Courier New"/>
                <w:noProof/>
                <w:color w:val="006400"/>
                <w:szCs w:val="20"/>
                <w:lang w:eastAsia="en-US"/>
              </w:rPr>
              <w:t>.</w:t>
            </w:r>
            <w:r w:rsidRPr="00312068">
              <w:rPr>
                <w:rFonts w:ascii="Courier New" w:hAnsi="Courier New" w:cs="Courier New"/>
                <w:noProof/>
                <w:szCs w:val="20"/>
                <w:lang w:eastAsia="en-US"/>
              </w:rPr>
              <w:t>ReadLine());</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sidRPr="00312068">
              <w:rPr>
                <w:rFonts w:ascii="Courier New" w:hAnsi="Courier New" w:cs="Courier New"/>
                <w:noProof/>
                <w:color w:val="2B91AF"/>
                <w:szCs w:val="20"/>
                <w:lang w:eastAsia="en-US"/>
              </w:rPr>
              <w:t>Console</w:t>
            </w:r>
            <w:r w:rsidRPr="00312068">
              <w:rPr>
                <w:rFonts w:ascii="Courier New" w:hAnsi="Courier New" w:cs="Courier New"/>
                <w:noProof/>
                <w:color w:val="006400"/>
                <w:szCs w:val="20"/>
                <w:lang w:eastAsia="en-US"/>
              </w:rPr>
              <w:t>.</w:t>
            </w:r>
            <w:r w:rsidRPr="00312068">
              <w:rPr>
                <w:rFonts w:ascii="Courier New" w:hAnsi="Courier New" w:cs="Courier New"/>
                <w:noProof/>
                <w:color w:val="000000"/>
                <w:szCs w:val="20"/>
                <w:lang w:eastAsia="en-US"/>
              </w:rPr>
              <w:t>Write</w:t>
            </w:r>
            <w:r w:rsidRPr="00312068">
              <w:rPr>
                <w:rFonts w:ascii="Courier New" w:hAnsi="Courier New" w:cs="Courier New"/>
                <w:noProof/>
                <w:color w:val="006400"/>
                <w:szCs w:val="20"/>
                <w:lang w:eastAsia="en-US"/>
              </w:rPr>
              <w:t xml:space="preserve"> (</w:t>
            </w:r>
            <w:r w:rsidRPr="00312068">
              <w:rPr>
                <w:rFonts w:ascii="Courier New" w:hAnsi="Courier New" w:cs="Courier New"/>
                <w:noProof/>
                <w:color w:val="A31515"/>
                <w:szCs w:val="20"/>
                <w:lang w:eastAsia="en-US"/>
              </w:rPr>
              <w:t>"m</w:t>
            </w:r>
            <w:r>
              <w:rPr>
                <w:rFonts w:ascii="Courier New" w:hAnsi="Courier New" w:cs="Courier New"/>
                <w:noProof/>
                <w:color w:val="A31515"/>
                <w:szCs w:val="20"/>
                <w:lang w:val="en-US" w:eastAsia="en-US"/>
              </w:rPr>
              <w:t xml:space="preserve"> </w:t>
            </w:r>
            <w:r w:rsidRPr="00312068">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 xml:space="preserve"> </w:t>
            </w:r>
            <w:r w:rsidRPr="00312068">
              <w:rPr>
                <w:rFonts w:ascii="Courier New" w:hAnsi="Courier New" w:cs="Courier New"/>
                <w:noProof/>
                <w:color w:val="A31515"/>
                <w:szCs w:val="20"/>
                <w:lang w:eastAsia="en-US"/>
              </w:rPr>
              <w:t>"</w:t>
            </w:r>
            <w:r w:rsidRPr="00312068">
              <w:rPr>
                <w:rFonts w:ascii="Courier New" w:hAnsi="Courier New" w:cs="Courier New"/>
                <w:noProof/>
                <w:color w:val="006400"/>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sidRPr="00312068">
              <w:rPr>
                <w:rFonts w:ascii="Courier New" w:hAnsi="Courier New" w:cs="Courier New"/>
                <w:noProof/>
                <w:color w:val="0000FF"/>
                <w:szCs w:val="20"/>
                <w:lang w:eastAsia="en-US"/>
              </w:rPr>
              <w:t>int</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color w:val="000000"/>
                <w:szCs w:val="20"/>
                <w:lang w:eastAsia="en-US"/>
              </w:rPr>
              <w:t xml:space="preserve">m </w:t>
            </w:r>
            <w:r w:rsidRPr="00312068">
              <w:rPr>
                <w:rFonts w:ascii="Courier New" w:hAnsi="Courier New" w:cs="Courier New"/>
                <w:noProof/>
                <w:color w:val="006400"/>
                <w:szCs w:val="20"/>
                <w:lang w:eastAsia="en-US"/>
              </w:rPr>
              <w:t xml:space="preserve">= </w:t>
            </w:r>
            <w:r w:rsidRPr="00312068">
              <w:rPr>
                <w:rFonts w:ascii="Courier New" w:hAnsi="Courier New" w:cs="Courier New"/>
                <w:noProof/>
                <w:color w:val="0000FF"/>
                <w:szCs w:val="20"/>
                <w:lang w:eastAsia="en-US"/>
              </w:rPr>
              <w:t>int</w:t>
            </w:r>
            <w:r w:rsidRPr="00312068">
              <w:rPr>
                <w:rFonts w:ascii="Courier New" w:hAnsi="Courier New" w:cs="Courier New"/>
                <w:noProof/>
                <w:color w:val="006400"/>
                <w:szCs w:val="20"/>
                <w:lang w:eastAsia="en-US"/>
              </w:rPr>
              <w:t>.</w:t>
            </w:r>
            <w:r w:rsidRPr="00312068">
              <w:rPr>
                <w:rFonts w:ascii="Courier New" w:hAnsi="Courier New" w:cs="Courier New"/>
                <w:noProof/>
                <w:color w:val="000000"/>
                <w:szCs w:val="20"/>
                <w:lang w:eastAsia="en-US"/>
              </w:rPr>
              <w:t>Parse</w:t>
            </w:r>
            <w:r w:rsidRPr="00312068">
              <w:rPr>
                <w:rFonts w:ascii="Courier New" w:hAnsi="Courier New" w:cs="Courier New"/>
                <w:noProof/>
                <w:color w:val="006400"/>
                <w:szCs w:val="20"/>
                <w:lang w:eastAsia="en-US"/>
              </w:rPr>
              <w:t>(</w:t>
            </w:r>
            <w:r w:rsidRPr="00312068">
              <w:rPr>
                <w:rFonts w:ascii="Courier New" w:hAnsi="Courier New" w:cs="Courier New"/>
                <w:noProof/>
                <w:color w:val="2B91AF"/>
                <w:szCs w:val="20"/>
                <w:lang w:eastAsia="en-US"/>
              </w:rPr>
              <w:t>Console</w:t>
            </w:r>
            <w:r w:rsidRPr="00312068">
              <w:rPr>
                <w:rFonts w:ascii="Courier New" w:hAnsi="Courier New" w:cs="Courier New"/>
                <w:noProof/>
                <w:color w:val="006400"/>
                <w:szCs w:val="20"/>
                <w:lang w:eastAsia="en-US"/>
              </w:rPr>
              <w:t>.</w:t>
            </w:r>
            <w:r w:rsidRPr="00312068">
              <w:rPr>
                <w:rFonts w:ascii="Courier New" w:hAnsi="Courier New" w:cs="Courier New"/>
                <w:noProof/>
                <w:szCs w:val="20"/>
                <w:lang w:eastAsia="en-US"/>
              </w:rPr>
              <w:t>ReadLine ());</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sidRPr="00312068">
              <w:rPr>
                <w:rFonts w:ascii="Courier New" w:hAnsi="Courier New" w:cs="Courier New"/>
                <w:noProof/>
                <w:color w:val="0000FF"/>
                <w:szCs w:val="20"/>
                <w:lang w:eastAsia="en-US"/>
              </w:rPr>
              <w:t>for</w:t>
            </w:r>
            <w:r w:rsidRPr="00312068">
              <w:rPr>
                <w:rFonts w:ascii="Courier New" w:hAnsi="Courier New" w:cs="Courier New"/>
                <w:b/>
                <w:bCs/>
                <w:noProof/>
                <w:color w:val="0000FF"/>
                <w:szCs w:val="20"/>
                <w:lang w:eastAsia="en-US"/>
              </w:rPr>
              <w:t xml:space="preserve"> </w:t>
            </w:r>
            <w:r w:rsidRPr="00312068">
              <w:rPr>
                <w:rFonts w:ascii="Courier New" w:hAnsi="Courier New" w:cs="Courier New"/>
                <w:noProof/>
                <w:szCs w:val="20"/>
                <w:lang w:eastAsia="en-US"/>
              </w:rPr>
              <w:t>(</w:t>
            </w:r>
            <w:r w:rsidRPr="00312068">
              <w:rPr>
                <w:rFonts w:ascii="Courier New" w:hAnsi="Courier New" w:cs="Courier New"/>
                <w:noProof/>
                <w:color w:val="0000FF"/>
                <w:szCs w:val="20"/>
                <w:lang w:eastAsia="en-US"/>
              </w:rPr>
              <w:t>int</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szCs w:val="20"/>
                <w:lang w:eastAsia="en-US"/>
              </w:rPr>
              <w:t>num = n; num &lt;= m; num++)</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sidRPr="00312068">
              <w:rPr>
                <w:rFonts w:ascii="Courier New" w:hAnsi="Courier New" w:cs="Courier New"/>
                <w:noProof/>
                <w:color w:val="0000FF"/>
                <w:szCs w:val="20"/>
                <w:lang w:eastAsia="en-US"/>
              </w:rPr>
              <w:t>bool</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color w:val="000000"/>
                <w:szCs w:val="20"/>
                <w:lang w:eastAsia="en-US"/>
              </w:rPr>
              <w:t>prime</w:t>
            </w:r>
            <w:r w:rsidR="00754300">
              <w:rPr>
                <w:rFonts w:ascii="Courier New" w:hAnsi="Courier New" w:cs="Courier New"/>
                <w:noProof/>
                <w:color w:val="000000"/>
                <w:szCs w:val="20"/>
                <w:lang w:val="en-US" w:eastAsia="en-US"/>
              </w:rPr>
              <w:t xml:space="preserve"> = </w:t>
            </w:r>
            <w:r w:rsidRPr="00312068">
              <w:rPr>
                <w:rFonts w:ascii="Courier New" w:hAnsi="Courier New" w:cs="Courier New"/>
                <w:noProof/>
                <w:color w:val="0000FF"/>
                <w:szCs w:val="20"/>
                <w:lang w:eastAsia="en-US"/>
              </w:rPr>
              <w:t>true</w:t>
            </w:r>
            <w:r w:rsidRPr="00312068">
              <w:rPr>
                <w:rFonts w:ascii="Courier New" w:hAnsi="Courier New" w:cs="Courier New"/>
                <w:noProof/>
                <w:color w:val="006400"/>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sidRPr="00312068">
              <w:rPr>
                <w:rFonts w:ascii="Courier New" w:hAnsi="Courier New" w:cs="Courier New"/>
                <w:noProof/>
                <w:color w:val="0000FF"/>
                <w:szCs w:val="20"/>
                <w:lang w:eastAsia="en-US"/>
              </w:rPr>
              <w:t>int</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color w:val="000000"/>
                <w:szCs w:val="20"/>
                <w:lang w:eastAsia="en-US"/>
              </w:rPr>
              <w:t>divider</w:t>
            </w:r>
            <w:r w:rsidR="00754300">
              <w:rPr>
                <w:rFonts w:ascii="Courier New" w:hAnsi="Courier New" w:cs="Courier New"/>
                <w:noProof/>
                <w:color w:val="000000"/>
                <w:szCs w:val="20"/>
                <w:lang w:eastAsia="en-US"/>
              </w:rPr>
              <w:t xml:space="preserve"> = 2</w:t>
            </w:r>
            <w:r w:rsidRPr="00312068">
              <w:rPr>
                <w:rFonts w:ascii="Courier New" w:hAnsi="Courier New" w:cs="Courier New"/>
                <w:noProof/>
                <w:color w:val="006400"/>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sidRPr="00312068">
              <w:rPr>
                <w:rFonts w:ascii="Courier New" w:hAnsi="Courier New" w:cs="Courier New"/>
                <w:noProof/>
                <w:color w:val="0000FF"/>
                <w:szCs w:val="20"/>
                <w:lang w:eastAsia="en-US"/>
              </w:rPr>
              <w:t>int</w:t>
            </w:r>
            <w:r w:rsidRPr="00312068">
              <w:rPr>
                <w:rFonts w:ascii="Courier New" w:hAnsi="Courier New" w:cs="Courier New"/>
                <w:b/>
                <w:bCs/>
                <w:noProof/>
                <w:color w:val="FF0000"/>
                <w:szCs w:val="20"/>
                <w:lang w:eastAsia="en-US"/>
              </w:rPr>
              <w:t xml:space="preserve"> </w:t>
            </w:r>
            <w:r w:rsidRPr="00312068">
              <w:rPr>
                <w:rFonts w:ascii="Courier New" w:hAnsi="Courier New" w:cs="Courier New"/>
                <w:noProof/>
                <w:color w:val="000000"/>
                <w:szCs w:val="20"/>
                <w:lang w:eastAsia="en-US"/>
              </w:rPr>
              <w:t>maxDivider</w:t>
            </w:r>
            <w:r w:rsidR="00754300">
              <w:rPr>
                <w:rFonts w:ascii="Courier New" w:hAnsi="Courier New" w:cs="Courier New"/>
                <w:noProof/>
                <w:color w:val="000000"/>
                <w:szCs w:val="20"/>
                <w:lang w:eastAsia="en-US"/>
              </w:rPr>
              <w:t xml:space="preserve"> = </w:t>
            </w:r>
            <w:r w:rsidRPr="00312068">
              <w:rPr>
                <w:rFonts w:ascii="Courier New" w:hAnsi="Courier New" w:cs="Courier New"/>
                <w:noProof/>
                <w:color w:val="006400"/>
                <w:szCs w:val="20"/>
                <w:lang w:eastAsia="en-US"/>
              </w:rPr>
              <w:t>(</w:t>
            </w:r>
            <w:r w:rsidRPr="00312068">
              <w:rPr>
                <w:rFonts w:ascii="Courier New" w:hAnsi="Courier New" w:cs="Courier New"/>
                <w:noProof/>
                <w:color w:val="0000FF"/>
                <w:szCs w:val="20"/>
                <w:lang w:eastAsia="en-US"/>
              </w:rPr>
              <w:t>int</w:t>
            </w:r>
            <w:r w:rsidRPr="00312068">
              <w:rPr>
                <w:rFonts w:ascii="Courier New" w:hAnsi="Courier New" w:cs="Courier New"/>
                <w:noProof/>
                <w:color w:val="006400"/>
                <w:szCs w:val="20"/>
                <w:lang w:eastAsia="en-US"/>
              </w:rPr>
              <w:t xml:space="preserve">) </w:t>
            </w:r>
            <w:r w:rsidRPr="00312068">
              <w:rPr>
                <w:rFonts w:ascii="Courier New" w:hAnsi="Courier New" w:cs="Courier New"/>
                <w:noProof/>
                <w:szCs w:val="20"/>
                <w:lang w:eastAsia="en-US"/>
              </w:rPr>
              <w:t>Math.Sqrt(num);</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sidRPr="00312068">
              <w:rPr>
                <w:rFonts w:ascii="Courier New" w:hAnsi="Courier New" w:cs="Courier New"/>
                <w:noProof/>
                <w:color w:val="0000FF"/>
                <w:szCs w:val="20"/>
                <w:lang w:eastAsia="en-US"/>
              </w:rPr>
              <w:t>while</w:t>
            </w:r>
            <w:r w:rsidRPr="00312068">
              <w:rPr>
                <w:rFonts w:ascii="Courier New" w:hAnsi="Courier New" w:cs="Courier New"/>
                <w:b/>
                <w:bCs/>
                <w:noProof/>
                <w:color w:val="0000FF"/>
                <w:szCs w:val="20"/>
                <w:lang w:eastAsia="en-US"/>
              </w:rPr>
              <w:t xml:space="preserve"> </w:t>
            </w:r>
            <w:r w:rsidRPr="00312068">
              <w:rPr>
                <w:rFonts w:ascii="Courier New" w:hAnsi="Courier New" w:cs="Courier New"/>
                <w:noProof/>
                <w:szCs w:val="20"/>
                <w:lang w:eastAsia="en-US"/>
              </w:rPr>
              <w:t>(divider &lt;= maxDivider)</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Pr>
                <w:lang w:val="en-US"/>
              </w:rPr>
              <w:tab/>
            </w:r>
            <w:r w:rsidRPr="00312068">
              <w:rPr>
                <w:rFonts w:ascii="Courier New" w:hAnsi="Courier New" w:cs="Courier New"/>
                <w:noProof/>
                <w:color w:val="0000FF"/>
                <w:szCs w:val="20"/>
                <w:lang w:eastAsia="en-US"/>
              </w:rPr>
              <w:t>if</w:t>
            </w:r>
            <w:r w:rsidRPr="00312068">
              <w:rPr>
                <w:rFonts w:ascii="Courier New" w:hAnsi="Courier New" w:cs="Courier New"/>
                <w:b/>
                <w:bCs/>
                <w:noProof/>
                <w:color w:val="0000FF"/>
                <w:szCs w:val="20"/>
                <w:lang w:eastAsia="en-US"/>
              </w:rPr>
              <w:t xml:space="preserve"> </w:t>
            </w:r>
            <w:r w:rsidRPr="00312068">
              <w:rPr>
                <w:rFonts w:ascii="Courier New" w:hAnsi="Courier New" w:cs="Courier New"/>
                <w:noProof/>
                <w:szCs w:val="20"/>
                <w:lang w:eastAsia="en-US"/>
              </w:rPr>
              <w:t>(num % divider == 0)</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Pr>
                <w:lang w:val="en-US"/>
              </w:rPr>
              <w:tab/>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Pr>
                <w:lang w:val="en-US"/>
              </w:rPr>
              <w:tab/>
            </w:r>
            <w:r>
              <w:rPr>
                <w:lang w:val="en-US"/>
              </w:rPr>
              <w:tab/>
            </w:r>
            <w:r w:rsidRPr="00312068">
              <w:rPr>
                <w:rFonts w:ascii="Courier New" w:hAnsi="Courier New" w:cs="Courier New"/>
                <w:noProof/>
                <w:color w:val="000000"/>
                <w:szCs w:val="20"/>
                <w:lang w:eastAsia="en-US"/>
              </w:rPr>
              <w:t xml:space="preserve">prime </w:t>
            </w:r>
            <w:r w:rsidRPr="00312068">
              <w:rPr>
                <w:rFonts w:ascii="Courier New" w:hAnsi="Courier New" w:cs="Courier New"/>
                <w:noProof/>
                <w:szCs w:val="20"/>
                <w:lang w:eastAsia="en-US"/>
              </w:rPr>
              <w:t>=</w:t>
            </w:r>
            <w:r w:rsidRPr="00312068">
              <w:rPr>
                <w:rFonts w:ascii="Courier New" w:hAnsi="Courier New" w:cs="Courier New"/>
                <w:noProof/>
                <w:color w:val="006400"/>
                <w:szCs w:val="20"/>
                <w:lang w:eastAsia="en-US"/>
              </w:rPr>
              <w:t xml:space="preserve"> </w:t>
            </w:r>
            <w:r w:rsidRPr="00312068">
              <w:rPr>
                <w:rFonts w:ascii="Courier New" w:hAnsi="Courier New" w:cs="Courier New"/>
                <w:noProof/>
                <w:color w:val="0000FF"/>
                <w:szCs w:val="20"/>
                <w:lang w:eastAsia="en-US"/>
              </w:rPr>
              <w:t>false</w:t>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Pr>
                <w:lang w:val="en-US"/>
              </w:rPr>
              <w:tab/>
            </w:r>
            <w:r>
              <w:rPr>
                <w:lang w:val="en-US"/>
              </w:rPr>
              <w:tab/>
            </w:r>
            <w:r w:rsidRPr="00312068">
              <w:rPr>
                <w:rFonts w:ascii="Courier New" w:hAnsi="Courier New" w:cs="Courier New"/>
                <w:noProof/>
                <w:color w:val="0000FF"/>
                <w:szCs w:val="20"/>
                <w:lang w:eastAsia="en-US"/>
              </w:rPr>
              <w:t>break</w:t>
            </w:r>
            <w:r w:rsidRPr="00312068">
              <w:rPr>
                <w:rFonts w:ascii="Courier New" w:hAnsi="Courier New" w:cs="Courier New"/>
                <w:noProof/>
                <w:color w:val="006400"/>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Pr>
                <w:lang w:val="en-US"/>
              </w:rPr>
              <w:tab/>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Pr>
                <w:lang w:val="en-US"/>
              </w:rPr>
              <w:tab/>
            </w:r>
            <w:r w:rsidRPr="00312068">
              <w:rPr>
                <w:rFonts w:ascii="Courier New" w:hAnsi="Courier New" w:cs="Courier New"/>
                <w:noProof/>
                <w:color w:val="000000"/>
                <w:szCs w:val="20"/>
                <w:lang w:eastAsia="en-US"/>
              </w:rPr>
              <w:t>divide</w:t>
            </w:r>
            <w:r w:rsidRPr="00312068">
              <w:rPr>
                <w:rFonts w:ascii="Courier New" w:hAnsi="Courier New" w:cs="Courier New"/>
                <w:noProof/>
                <w:szCs w:val="20"/>
                <w:lang w:eastAsia="en-US"/>
              </w:rPr>
              <w:t>r++;</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sidRPr="00312068">
              <w:rPr>
                <w:rFonts w:ascii="Courier New" w:hAnsi="Courier New" w:cs="Courier New"/>
                <w:noProof/>
                <w:szCs w:val="20"/>
                <w:lang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312068">
              <w:rPr>
                <w:rFonts w:ascii="Courier New" w:hAnsi="Courier New" w:cs="Courier New"/>
                <w:noProof/>
                <w:color w:val="0000FF"/>
                <w:szCs w:val="20"/>
                <w:lang w:eastAsia="en-US"/>
              </w:rPr>
              <w:t>if</w:t>
            </w:r>
            <w:r w:rsidRPr="00312068">
              <w:rPr>
                <w:rFonts w:ascii="Courier New" w:hAnsi="Courier New" w:cs="Courier New"/>
                <w:b/>
                <w:bCs/>
                <w:noProof/>
                <w:color w:val="0000FF"/>
                <w:szCs w:val="20"/>
                <w:lang w:eastAsia="en-US"/>
              </w:rPr>
              <w:t xml:space="preserve"> </w:t>
            </w:r>
            <w:r w:rsidRPr="00312068">
              <w:rPr>
                <w:rFonts w:ascii="Courier New" w:hAnsi="Courier New" w:cs="Courier New"/>
                <w:noProof/>
                <w:szCs w:val="20"/>
                <w:lang w:eastAsia="en-US"/>
              </w:rPr>
              <w:t>(</w:t>
            </w:r>
            <w:r w:rsidRPr="00312068">
              <w:rPr>
                <w:rFonts w:ascii="Courier New" w:hAnsi="Courier New" w:cs="Courier New"/>
                <w:noProof/>
                <w:color w:val="000000"/>
                <w:szCs w:val="20"/>
                <w:lang w:eastAsia="en-US"/>
              </w:rPr>
              <w:t>pr</w:t>
            </w:r>
            <w:r w:rsidRPr="00312068">
              <w:rPr>
                <w:rFonts w:ascii="Courier New" w:hAnsi="Courier New" w:cs="Courier New"/>
                <w:noProof/>
                <w:szCs w:val="20"/>
                <w:lang w:eastAsia="en-US"/>
              </w:rPr>
              <w:t>ime)</w:t>
            </w:r>
          </w:p>
          <w:p w:rsidR="0072453D" w:rsidRPr="00312068" w:rsidRDefault="0072453D" w:rsidP="0072453D">
            <w:pPr>
              <w:autoSpaceDE w:val="0"/>
              <w:autoSpaceDN w:val="0"/>
              <w:adjustRightInd w:val="0"/>
              <w:spacing w:before="0"/>
              <w:jc w:val="left"/>
              <w:rPr>
                <w:rFonts w:ascii="Courier New" w:hAnsi="Courier New" w:cs="Courier New"/>
                <w:noProof/>
                <w:color w:val="006400"/>
                <w:szCs w:val="20"/>
                <w:lang w:eastAsia="en-US"/>
              </w:rPr>
            </w:pPr>
            <w:r>
              <w:rPr>
                <w:lang w:val="en-US"/>
              </w:rPr>
              <w:tab/>
            </w:r>
            <w:r w:rsidRPr="00312068">
              <w:rPr>
                <w:rFonts w:ascii="Courier New" w:hAnsi="Courier New" w:cs="Courier New"/>
                <w:noProof/>
                <w:szCs w:val="20"/>
                <w:lang w:eastAsia="en-US"/>
              </w:rPr>
              <w:t>{</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Pr>
                <w:lang w:val="en-US"/>
              </w:rPr>
              <w:tab/>
            </w:r>
            <w:r w:rsidRPr="00312068">
              <w:rPr>
                <w:rFonts w:ascii="Courier New" w:hAnsi="Courier New" w:cs="Courier New"/>
                <w:noProof/>
                <w:color w:val="2B91AF"/>
                <w:szCs w:val="20"/>
                <w:lang w:eastAsia="en-US"/>
              </w:rPr>
              <w:t>Console</w:t>
            </w:r>
            <w:r w:rsidRPr="00312068">
              <w:rPr>
                <w:rFonts w:ascii="Courier New" w:hAnsi="Courier New" w:cs="Courier New"/>
                <w:noProof/>
                <w:color w:val="006400"/>
                <w:szCs w:val="20"/>
                <w:lang w:eastAsia="en-US"/>
              </w:rPr>
              <w:t>.</w:t>
            </w:r>
            <w:r w:rsidRPr="00312068">
              <w:rPr>
                <w:rFonts w:ascii="Courier New" w:hAnsi="Courier New" w:cs="Courier New"/>
                <w:noProof/>
                <w:color w:val="000000"/>
                <w:szCs w:val="20"/>
                <w:lang w:eastAsia="en-US"/>
              </w:rPr>
              <w:t>Write</w:t>
            </w:r>
            <w:r w:rsidRPr="00312068">
              <w:rPr>
                <w:rFonts w:ascii="Courier New" w:hAnsi="Courier New" w:cs="Courier New"/>
                <w:noProof/>
                <w:color w:val="006400"/>
                <w:szCs w:val="20"/>
                <w:lang w:eastAsia="en-US"/>
              </w:rPr>
              <w:t xml:space="preserve"> </w:t>
            </w:r>
            <w:r w:rsidRPr="00312068">
              <w:rPr>
                <w:rFonts w:ascii="Courier New" w:hAnsi="Courier New" w:cs="Courier New"/>
                <w:noProof/>
                <w:szCs w:val="20"/>
                <w:lang w:eastAsia="en-US"/>
              </w:rPr>
              <w:t>(</w:t>
            </w:r>
            <w:r w:rsidRPr="00312068">
              <w:rPr>
                <w:rFonts w:ascii="Courier New" w:hAnsi="Courier New" w:cs="Courier New"/>
                <w:noProof/>
                <w:color w:val="A31515"/>
                <w:szCs w:val="20"/>
                <w:lang w:eastAsia="en-US"/>
              </w:rPr>
              <w:t xml:space="preserve">" " </w:t>
            </w:r>
            <w:r w:rsidRPr="00312068">
              <w:rPr>
                <w:rFonts w:ascii="Courier New" w:hAnsi="Courier New" w:cs="Courier New"/>
                <w:noProof/>
                <w:szCs w:val="20"/>
                <w:lang w:eastAsia="en-US"/>
              </w:rPr>
              <w:t>+ num);</w:t>
            </w:r>
          </w:p>
          <w:p w:rsidR="0072453D" w:rsidRPr="00312068" w:rsidRDefault="0072453D" w:rsidP="0072453D">
            <w:pPr>
              <w:autoSpaceDE w:val="0"/>
              <w:autoSpaceDN w:val="0"/>
              <w:adjustRightInd w:val="0"/>
              <w:spacing w:before="0"/>
              <w:jc w:val="left"/>
              <w:rPr>
                <w:rFonts w:ascii="Courier New" w:hAnsi="Courier New" w:cs="Courier New"/>
                <w:noProof/>
                <w:szCs w:val="20"/>
                <w:lang w:eastAsia="en-US"/>
              </w:rPr>
            </w:pPr>
            <w:r>
              <w:rPr>
                <w:lang w:val="en-US"/>
              </w:rPr>
              <w:tab/>
            </w:r>
            <w:r w:rsidRPr="00312068">
              <w:rPr>
                <w:rFonts w:ascii="Courier New" w:hAnsi="Courier New" w:cs="Courier New"/>
                <w:noProof/>
                <w:szCs w:val="20"/>
                <w:lang w:eastAsia="en-US"/>
              </w:rPr>
              <w:t>}</w:t>
            </w:r>
          </w:p>
          <w:p w:rsidR="0072453D" w:rsidRPr="00312068" w:rsidRDefault="0072453D" w:rsidP="0072453D">
            <w:pPr>
              <w:spacing w:before="0"/>
              <w:rPr>
                <w:rFonts w:ascii="Courier New" w:hAnsi="Courier New" w:cs="Courier New"/>
                <w:noProof/>
              </w:rPr>
            </w:pPr>
            <w:r w:rsidRPr="00312068">
              <w:rPr>
                <w:rFonts w:ascii="Courier New" w:hAnsi="Courier New" w:cs="Courier New"/>
                <w:noProof/>
                <w:szCs w:val="20"/>
                <w:lang w:eastAsia="en-US"/>
              </w:rPr>
              <w:t>}</w:t>
            </w:r>
          </w:p>
        </w:tc>
      </w:tr>
    </w:tbl>
    <w:p w:rsidR="0072453D" w:rsidRDefault="0072453D" w:rsidP="0072453D">
      <w:pPr>
        <w:spacing w:after="120"/>
      </w:pPr>
      <w:r>
        <w:t xml:space="preserve">С външния </w:t>
      </w:r>
      <w:r w:rsidRPr="006D7366">
        <w:rPr>
          <w:rStyle w:val="Code"/>
        </w:rPr>
        <w:t>for</w:t>
      </w:r>
      <w:r w:rsidRPr="003F1755">
        <w:t>-</w:t>
      </w:r>
      <w:r w:rsidRPr="006D7366">
        <w:t>цикъл проверяваме</w:t>
      </w:r>
      <w:r>
        <w:t xml:space="preserve"> всяко от числата </w:t>
      </w:r>
      <w:r w:rsidRPr="00F733C6">
        <w:rPr>
          <w:noProof/>
        </w:rPr>
        <w:t>n, n+1, …, m дали е просто.</w:t>
      </w:r>
      <w:r w:rsidRPr="006D7366">
        <w:t xml:space="preserve"> При всяка итерация на външния</w:t>
      </w:r>
      <w:r w:rsidRPr="009F446A">
        <w:t xml:space="preserve"> </w:t>
      </w:r>
      <w:r w:rsidRPr="009F446A">
        <w:rPr>
          <w:rStyle w:val="Code"/>
        </w:rPr>
        <w:t>for</w:t>
      </w:r>
      <w:r w:rsidRPr="003F1755">
        <w:t>-</w:t>
      </w:r>
      <w:r w:rsidRPr="009F446A">
        <w:t xml:space="preserve">цикъл </w:t>
      </w:r>
      <w:r>
        <w:t xml:space="preserve">правим проверка </w:t>
      </w:r>
      <w:r w:rsidRPr="009F446A">
        <w:t>дали</w:t>
      </w:r>
      <w:r w:rsidRPr="003F1755">
        <w:t xml:space="preserve"> </w:t>
      </w:r>
      <w:r w:rsidRPr="009F446A">
        <w:t xml:space="preserve">водещата му променлива </w:t>
      </w:r>
      <w:r w:rsidRPr="009F446A">
        <w:rPr>
          <w:rStyle w:val="Code"/>
        </w:rPr>
        <w:t>num</w:t>
      </w:r>
      <w:r w:rsidRPr="009F446A">
        <w:t xml:space="preserve"> е просто число.</w:t>
      </w:r>
      <w:r w:rsidRPr="009C6843">
        <w:t xml:space="preserve"> Логиката, по която правим провер</w:t>
      </w:r>
      <w:r>
        <w:softHyphen/>
      </w:r>
      <w:r w:rsidRPr="009C6843">
        <w:t>ката</w:t>
      </w:r>
      <w:r>
        <w:t xml:space="preserve"> за просто число, вече ни е позната.</w:t>
      </w:r>
      <w:r w:rsidRPr="003F1755">
        <w:t xml:space="preserve"> </w:t>
      </w:r>
      <w:r>
        <w:t xml:space="preserve">Първоначално </w:t>
      </w:r>
      <w:r w:rsidRPr="009F446A">
        <w:t>инициали</w:t>
      </w:r>
      <w:r w:rsidRPr="009F446A">
        <w:softHyphen/>
      </w:r>
      <w:r w:rsidRPr="009F446A">
        <w:lastRenderedPageBreak/>
        <w:t>зираме</w:t>
      </w:r>
      <w:r>
        <w:t xml:space="preserve"> променливата </w:t>
      </w:r>
      <w:r w:rsidRPr="009F446A">
        <w:rPr>
          <w:rStyle w:val="Code"/>
        </w:rPr>
        <w:t>prime</w:t>
      </w:r>
      <w:r>
        <w:t xml:space="preserve"> с </w:t>
      </w:r>
      <w:r w:rsidRPr="009F446A">
        <w:rPr>
          <w:rStyle w:val="Code"/>
        </w:rPr>
        <w:t>true</w:t>
      </w:r>
      <w:r>
        <w:t xml:space="preserve">. </w:t>
      </w:r>
      <w:r w:rsidRPr="00F733C6">
        <w:rPr>
          <w:noProof/>
        </w:rPr>
        <w:t xml:space="preserve">С вътрешния </w:t>
      </w:r>
      <w:r w:rsidRPr="00F733C6">
        <w:rPr>
          <w:rStyle w:val="Code"/>
          <w:lang w:val="bg-BG"/>
        </w:rPr>
        <w:t>while</w:t>
      </w:r>
      <w:r w:rsidRPr="00F733C6">
        <w:rPr>
          <w:noProof/>
        </w:rPr>
        <w:t xml:space="preserve"> цикъл проверя</w:t>
      </w:r>
      <w:r w:rsidRPr="00F733C6">
        <w:rPr>
          <w:noProof/>
        </w:rPr>
        <w:softHyphen/>
        <w:t>ваме всяко от числата [2…√</w:t>
      </w:r>
      <w:r w:rsidRPr="00F733C6">
        <w:rPr>
          <w:rStyle w:val="Code"/>
          <w:lang w:val="bg-BG"/>
        </w:rPr>
        <w:t>num</w:t>
      </w:r>
      <w:r w:rsidRPr="00F733C6">
        <w:rPr>
          <w:noProof/>
        </w:rPr>
        <w:t xml:space="preserve">] дали е делител на </w:t>
      </w:r>
      <w:r w:rsidRPr="00F733C6">
        <w:rPr>
          <w:rStyle w:val="Code"/>
          <w:lang w:val="bg-BG"/>
        </w:rPr>
        <w:t>num</w:t>
      </w:r>
      <w:r w:rsidRPr="00F733C6">
        <w:rPr>
          <w:noProof/>
        </w:rPr>
        <w:t xml:space="preserve"> и ако е така, установяваме </w:t>
      </w:r>
      <w:r w:rsidRPr="00F733C6">
        <w:rPr>
          <w:rStyle w:val="Code"/>
          <w:lang w:val="bg-BG"/>
        </w:rPr>
        <w:t>prime</w:t>
      </w:r>
      <w:r w:rsidRPr="00F733C6">
        <w:rPr>
          <w:noProof/>
        </w:rPr>
        <w:t xml:space="preserve"> във </w:t>
      </w:r>
      <w:r w:rsidRPr="00F733C6">
        <w:rPr>
          <w:rStyle w:val="Code"/>
          <w:lang w:val="bg-BG"/>
        </w:rPr>
        <w:t>false</w:t>
      </w:r>
      <w:r w:rsidRPr="00F733C6">
        <w:rPr>
          <w:noProof/>
        </w:rPr>
        <w:t>.</w:t>
      </w:r>
      <w:r>
        <w:t xml:space="preserve"> </w:t>
      </w:r>
      <w:r w:rsidRPr="009C6843">
        <w:t xml:space="preserve">След </w:t>
      </w:r>
      <w:r>
        <w:t xml:space="preserve">завършване на </w:t>
      </w:r>
      <w:r w:rsidRPr="009C6843">
        <w:rPr>
          <w:rStyle w:val="Code"/>
        </w:rPr>
        <w:t>while</w:t>
      </w:r>
      <w:r w:rsidRPr="009C6843">
        <w:t xml:space="preserve"> цикъла булевата променлива </w:t>
      </w:r>
      <w:r w:rsidRPr="008A0371">
        <w:rPr>
          <w:rStyle w:val="Code"/>
        </w:rPr>
        <w:t>prime</w:t>
      </w:r>
      <w:r w:rsidRPr="009C6843">
        <w:t xml:space="preserve"> показва дали числото е просто или не. </w:t>
      </w:r>
      <w:r>
        <w:t>Ако поредното число е просто, го</w:t>
      </w:r>
      <w:r w:rsidRPr="009C6843">
        <w:t xml:space="preserve"> отпечатваме на конзолата.</w:t>
      </w:r>
    </w:p>
    <w:p w:rsidR="0072453D" w:rsidRPr="003F1755" w:rsidRDefault="0072453D" w:rsidP="0072453D">
      <w:pPr>
        <w:spacing w:after="120"/>
      </w:pPr>
      <w:r w:rsidRPr="00D00106">
        <w:t>Ако изпълним примера за n=3 и m=75 ще получим следния резултат:</w:t>
      </w:r>
      <w:r w:rsidRPr="00CD1CD7">
        <w:rPr>
          <w:highlight w:val="yellow"/>
          <w:lang w:val="ru-RU"/>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1B4B92" w:rsidRDefault="0072453D" w:rsidP="0072453D">
            <w:pPr>
              <w:spacing w:before="0"/>
              <w:jc w:val="left"/>
              <w:rPr>
                <w:rFonts w:ascii="Courier New" w:hAnsi="Courier New" w:cs="Courier New"/>
                <w:szCs w:val="20"/>
              </w:rPr>
            </w:pPr>
            <w:r w:rsidRPr="001B4B92">
              <w:rPr>
                <w:rFonts w:ascii="Courier New" w:hAnsi="Courier New" w:cs="Courier New"/>
                <w:szCs w:val="20"/>
              </w:rPr>
              <w:t>n</w:t>
            </w:r>
            <w:r>
              <w:rPr>
                <w:rFonts w:ascii="Courier New" w:hAnsi="Courier New" w:cs="Courier New"/>
                <w:szCs w:val="20"/>
                <w:lang w:val="en-US"/>
              </w:rPr>
              <w:t xml:space="preserve"> </w:t>
            </w:r>
            <w:r w:rsidRPr="001B4B92">
              <w:rPr>
                <w:rFonts w:ascii="Courier New" w:hAnsi="Courier New" w:cs="Courier New"/>
                <w:szCs w:val="20"/>
              </w:rPr>
              <w:t>=</w:t>
            </w:r>
            <w:r>
              <w:rPr>
                <w:rFonts w:ascii="Courier New" w:hAnsi="Courier New" w:cs="Courier New"/>
                <w:szCs w:val="20"/>
                <w:lang w:val="en-US"/>
              </w:rPr>
              <w:t xml:space="preserve"> </w:t>
            </w:r>
            <w:r w:rsidRPr="001B4B92">
              <w:rPr>
                <w:rFonts w:ascii="Courier New" w:hAnsi="Courier New" w:cs="Courier New"/>
                <w:szCs w:val="20"/>
              </w:rPr>
              <w:t>3</w:t>
            </w:r>
          </w:p>
          <w:p w:rsidR="0072453D" w:rsidRDefault="0072453D" w:rsidP="0072453D">
            <w:pPr>
              <w:spacing w:before="0"/>
              <w:jc w:val="left"/>
              <w:rPr>
                <w:rFonts w:ascii="Courier New" w:hAnsi="Courier New" w:cs="Courier New"/>
                <w:szCs w:val="20"/>
                <w:lang w:val="en-US"/>
              </w:rPr>
            </w:pPr>
            <w:r w:rsidRPr="001B4B92">
              <w:rPr>
                <w:rFonts w:ascii="Courier New" w:hAnsi="Courier New" w:cs="Courier New"/>
                <w:szCs w:val="20"/>
              </w:rPr>
              <w:t>m</w:t>
            </w:r>
            <w:r>
              <w:rPr>
                <w:rFonts w:ascii="Courier New" w:hAnsi="Courier New" w:cs="Courier New"/>
                <w:szCs w:val="20"/>
                <w:lang w:val="en-US"/>
              </w:rPr>
              <w:t xml:space="preserve"> </w:t>
            </w:r>
            <w:r w:rsidRPr="001B4B92">
              <w:rPr>
                <w:rFonts w:ascii="Courier New" w:hAnsi="Courier New" w:cs="Courier New"/>
                <w:szCs w:val="20"/>
              </w:rPr>
              <w:t>=</w:t>
            </w:r>
            <w:r>
              <w:rPr>
                <w:rFonts w:ascii="Courier New" w:hAnsi="Courier New" w:cs="Courier New"/>
                <w:szCs w:val="20"/>
                <w:lang w:val="en-US"/>
              </w:rPr>
              <w:t xml:space="preserve"> </w:t>
            </w:r>
            <w:r w:rsidRPr="001B4B92">
              <w:rPr>
                <w:rFonts w:ascii="Courier New" w:hAnsi="Courier New" w:cs="Courier New"/>
                <w:szCs w:val="20"/>
              </w:rPr>
              <w:t>75</w:t>
            </w:r>
          </w:p>
          <w:p w:rsidR="0072453D" w:rsidRPr="00312068" w:rsidRDefault="0072453D" w:rsidP="0072453D">
            <w:pPr>
              <w:spacing w:before="0"/>
              <w:jc w:val="left"/>
              <w:rPr>
                <w:rFonts w:ascii="Courier New" w:hAnsi="Courier New" w:cs="Courier New"/>
                <w:szCs w:val="20"/>
              </w:rPr>
            </w:pPr>
            <w:r w:rsidRPr="001B4B92">
              <w:rPr>
                <w:rFonts w:ascii="Courier New" w:hAnsi="Courier New" w:cs="Courier New"/>
                <w:szCs w:val="20"/>
              </w:rPr>
              <w:t>3 5 7 11 13 17 19 23 29 31 37 41 43 47 53 59 61 67 71 73</w:t>
            </w:r>
          </w:p>
        </w:tc>
      </w:tr>
    </w:tbl>
    <w:p w:rsidR="0072453D" w:rsidRPr="009C6843" w:rsidRDefault="0072453D" w:rsidP="0072453D">
      <w:pPr>
        <w:pStyle w:val="Heading3"/>
      </w:pPr>
      <w:bookmarkStart w:id="519" w:name="_Toc243587307"/>
      <w:bookmarkStart w:id="520" w:name="_Toc299460970"/>
      <w:r w:rsidRPr="009C6843">
        <w:t>Щастливи числа – пример</w:t>
      </w:r>
      <w:bookmarkEnd w:id="519"/>
      <w:bookmarkEnd w:id="520"/>
    </w:p>
    <w:p w:rsidR="0072453D" w:rsidRPr="003F2F49" w:rsidRDefault="0072453D" w:rsidP="0072453D">
      <w:pPr>
        <w:spacing w:after="120"/>
        <w:rPr>
          <w:lang w:val="en-US"/>
        </w:rPr>
      </w:pPr>
      <w:r w:rsidRPr="00E929C0">
        <w:t xml:space="preserve">Нека разгледаме още един пример, с който ще покажем, че можем да влагаме и повече от два цикъла един в друг. Целта е да намерим и отпечатаме всички четирицифрени числа от вида ABCD, за които: A+B = C+D (наричаме ги щастливи числа). Това ще реализираме с помощта на четири </w:t>
      </w:r>
      <w:r w:rsidRPr="00E929C0">
        <w:rPr>
          <w:rStyle w:val="Code"/>
        </w:rPr>
        <w:t>for</w:t>
      </w:r>
      <w:r w:rsidRPr="00E929C0">
        <w:t>-цикъла – за всяка цифра по един. Най-външния</w:t>
      </w:r>
      <w:r>
        <w:t>т цикъл ще ни определя хиляд</w:t>
      </w:r>
      <w:r w:rsidRPr="00E929C0">
        <w:t xml:space="preserve">ите. Той ще започва от 1, а останалите от 0. </w:t>
      </w:r>
      <w:r>
        <w:t xml:space="preserve">Останалите цикли ще ни определят съответно стотиците, десетиците и единиците. </w:t>
      </w:r>
      <w:r w:rsidRPr="00E929C0">
        <w:t>Ще правим проверка дали текущото ни число е щастливо в най-вътрешния цикъл</w:t>
      </w:r>
      <w:r>
        <w:t xml:space="preserve"> и а</w:t>
      </w:r>
      <w:r w:rsidRPr="00E929C0">
        <w:t>ко е така</w:t>
      </w:r>
      <w:r>
        <w:t>,</w:t>
      </w:r>
      <w:r w:rsidRPr="00E929C0">
        <w:t xml:space="preserve"> ще го отпечатваме на конзолата.</w:t>
      </w:r>
      <w:r>
        <w:t xml:space="preserve"> Ето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3D5B62">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b/>
                <w:bCs/>
                <w:noProof/>
                <w:color w:val="FF0000"/>
                <w:szCs w:val="20"/>
                <w:lang w:val="en-US" w:eastAsia="en-US"/>
              </w:rPr>
              <w:t xml:space="preserve"> </w:t>
            </w:r>
            <w:r w:rsidRPr="00E04D23">
              <w:rPr>
                <w:rFonts w:ascii="Courier New" w:hAnsi="Courier New" w:cs="Courier New"/>
                <w:noProof/>
                <w:szCs w:val="20"/>
                <w:lang w:val="en-US" w:eastAsia="en-US"/>
              </w:rPr>
              <w:t xml:space="preserve">a = 1; a &lt;= 9; a++) </w:t>
            </w:r>
          </w:p>
          <w:p w:rsidR="0072453D" w:rsidRPr="00E04D23" w:rsidRDefault="0072453D" w:rsidP="0072453D">
            <w:pPr>
              <w:autoSpaceDE w:val="0"/>
              <w:autoSpaceDN w:val="0"/>
              <w:adjustRightInd w:val="0"/>
              <w:spacing w:before="0"/>
              <w:jc w:val="left"/>
              <w:rPr>
                <w:rFonts w:ascii="Courier New" w:hAnsi="Courier New" w:cs="Courier New"/>
                <w:noProof/>
                <w:szCs w:val="20"/>
                <w:lang w:val="en-US" w:eastAsia="en-US"/>
              </w:rPr>
            </w:pP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3D5B62">
              <w:rPr>
                <w:rFonts w:ascii="Courier New" w:hAnsi="Courier New" w:cs="Courier New"/>
                <w:noProof/>
                <w:szCs w:val="20"/>
                <w:lang w:val="en-US" w:eastAsia="en-US"/>
              </w:rPr>
              <w:t>(</w:t>
            </w:r>
            <w:r w:rsidRPr="00E04D23">
              <w:rPr>
                <w:rFonts w:ascii="Courier New" w:hAnsi="Courier New" w:cs="Courier New"/>
                <w:noProof/>
                <w:szCs w:val="20"/>
                <w:lang w:val="en-US" w:eastAsia="en-US"/>
              </w:rPr>
              <w:t xml:space="preserve">int b = 0; b &lt;= 9; b++) </w:t>
            </w:r>
          </w:p>
          <w:p w:rsidR="0072453D" w:rsidRPr="00E04D23"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Pr>
                <w:rFonts w:ascii="Courier New" w:hAnsi="Courier New" w:cs="Courier New"/>
                <w:noProof/>
                <w:color w:val="006400"/>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E04D23">
              <w:rPr>
                <w:rFonts w:ascii="Courier New" w:hAnsi="Courier New" w:cs="Courier New"/>
                <w:noProof/>
                <w:szCs w:val="20"/>
                <w:lang w:val="en-US" w:eastAsia="en-US"/>
              </w:rPr>
              <w:t xml:space="preserve">c = 0; c &lt;= 9; c++) </w:t>
            </w:r>
          </w:p>
          <w:p w:rsidR="0072453D" w:rsidRPr="00E04D23"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3D5B62">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E04D23">
              <w:rPr>
                <w:rFonts w:ascii="Courier New" w:hAnsi="Courier New" w:cs="Courier New"/>
                <w:noProof/>
                <w:szCs w:val="20"/>
                <w:lang w:val="en-US" w:eastAsia="en-US"/>
              </w:rPr>
              <w:t xml:space="preserve">d = 0; d &lt;= 9; d++) </w:t>
            </w:r>
          </w:p>
          <w:p w:rsidR="0072453D" w:rsidRPr="00E04D23"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E60659">
              <w:rPr>
                <w:rFonts w:ascii="Courier New" w:hAnsi="Courier New" w:cs="Courier New"/>
                <w:noProof/>
                <w:color w:val="0000FF"/>
                <w:szCs w:val="20"/>
                <w:lang w:val="en-US" w:eastAsia="en-US"/>
              </w:rPr>
              <w:t xml:space="preserve">if </w:t>
            </w:r>
            <w:r w:rsidRPr="00E04D23">
              <w:rPr>
                <w:rFonts w:ascii="Courier New" w:hAnsi="Courier New" w:cs="Courier New"/>
                <w:noProof/>
                <w:szCs w:val="20"/>
                <w:lang w:val="en-US" w:eastAsia="en-US"/>
              </w:rPr>
              <w:t xml:space="preserve">((a + b) == (c + d)) </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Pr>
                <w:rFonts w:ascii="Courier New" w:hAnsi="Courier New" w:cs="Courier New"/>
                <w:noProof/>
                <w:color w:val="2B91AF"/>
                <w:szCs w:val="20"/>
                <w:lang w:val="en-US" w:eastAsia="en-US"/>
              </w:rPr>
              <w:t>Console</w:t>
            </w:r>
            <w:r w:rsidRPr="00E04D23">
              <w:rPr>
                <w:rFonts w:ascii="Courier New" w:hAnsi="Courier New" w:cs="Courier New"/>
                <w:noProof/>
                <w:szCs w:val="20"/>
                <w:lang w:val="en-US" w:eastAsia="en-US"/>
              </w:rPr>
              <w:t>.</w:t>
            </w:r>
            <w:r w:rsidRPr="00E04D23">
              <w:rPr>
                <w:rFonts w:ascii="Courier New" w:hAnsi="Courier New" w:cs="Courier New"/>
                <w:bCs/>
                <w:noProof/>
                <w:szCs w:val="20"/>
                <w:lang w:val="en-US" w:eastAsia="en-US"/>
              </w:rPr>
              <w:t>WriteLine</w:t>
            </w:r>
            <w:r w:rsidRPr="00E04D23">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Pr>
                <w:lang w:val="en-US"/>
              </w:rPr>
              <w:tab/>
            </w:r>
            <w:r w:rsidRPr="00183B6E">
              <w:rPr>
                <w:rFonts w:ascii="Courier New" w:hAnsi="Courier New" w:cs="Courier New"/>
                <w:noProof/>
                <w:color w:val="A31515"/>
                <w:szCs w:val="20"/>
                <w:lang w:val="en-US" w:eastAsia="en-US"/>
              </w:rPr>
              <w:t>"</w:t>
            </w:r>
            <w:r w:rsidRPr="00E04D23">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a</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 "</w:t>
            </w:r>
            <w:r>
              <w:rPr>
                <w:rFonts w:ascii="Courier New" w:hAnsi="Courier New" w:cs="Courier New"/>
                <w:noProof/>
                <w:color w:val="A31515"/>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b</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w:t>
            </w:r>
            <w:r w:rsidRPr="00E04D23">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c</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w:t>
            </w:r>
            <w:r w:rsidRPr="00E04D23">
              <w:rPr>
                <w:rFonts w:ascii="Courier New" w:hAnsi="Courier New" w:cs="Courier New"/>
                <w:noProof/>
                <w:szCs w:val="20"/>
                <w:lang w:val="en-US" w:eastAsia="en-US"/>
              </w:rPr>
              <w:t xml:space="preserve"> </w:t>
            </w:r>
            <w:r w:rsidRPr="00183B6E">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E04D23">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E04D23">
              <w:rPr>
                <w:rFonts w:ascii="Courier New" w:hAnsi="Courier New" w:cs="Courier New"/>
                <w:noProof/>
                <w:szCs w:val="20"/>
                <w:lang w:val="en-US" w:eastAsia="en-US"/>
              </w:rPr>
              <w:t>d);</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3D5B62">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3D5B62">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color w:val="006400"/>
                <w:szCs w:val="20"/>
                <w:lang w:val="en-US" w:eastAsia="en-US"/>
              </w:rPr>
            </w:pPr>
            <w:r>
              <w:rPr>
                <w:lang w:val="en-US"/>
              </w:rPr>
              <w:tab/>
            </w:r>
            <w:r>
              <w:rPr>
                <w:lang w:val="en-US"/>
              </w:rPr>
              <w:tab/>
            </w:r>
            <w:r w:rsidRPr="003D5B62">
              <w:rPr>
                <w:rFonts w:ascii="Courier New" w:hAnsi="Courier New" w:cs="Courier New"/>
                <w:noProof/>
                <w:szCs w:val="20"/>
                <w:lang w:val="en-US" w:eastAsia="en-US"/>
              </w:rPr>
              <w:t>}</w:t>
            </w:r>
          </w:p>
          <w:p w:rsidR="0072453D" w:rsidRDefault="0072453D" w:rsidP="0072453D">
            <w:pPr>
              <w:spacing w:before="0"/>
              <w:rPr>
                <w:rFonts w:ascii="Courier New" w:hAnsi="Courier New" w:cs="Courier New"/>
                <w:noProof/>
                <w:szCs w:val="20"/>
                <w:lang w:val="en-US" w:eastAsia="en-US"/>
              </w:rPr>
            </w:pPr>
            <w:r>
              <w:rPr>
                <w:lang w:val="en-US"/>
              </w:rPr>
              <w:tab/>
            </w:r>
            <w:r w:rsidRPr="003D5B62">
              <w:rPr>
                <w:rFonts w:ascii="Courier New" w:hAnsi="Courier New" w:cs="Courier New"/>
                <w:noProof/>
                <w:szCs w:val="20"/>
                <w:lang w:val="en-US" w:eastAsia="en-US"/>
              </w:rPr>
              <w:t>}</w:t>
            </w:r>
          </w:p>
          <w:p w:rsidR="0072453D" w:rsidRPr="00E85676" w:rsidRDefault="0072453D" w:rsidP="0072453D">
            <w:pPr>
              <w:spacing w:before="0"/>
              <w:rPr>
                <w:rFonts w:ascii="Courier New" w:hAnsi="Courier New" w:cs="Courier New"/>
                <w:noProof/>
              </w:rPr>
            </w:pPr>
            <w:r w:rsidRPr="003D5B62">
              <w:rPr>
                <w:rFonts w:ascii="Courier New" w:hAnsi="Courier New" w:cs="Courier New"/>
                <w:noProof/>
                <w:szCs w:val="20"/>
                <w:lang w:val="en-US" w:eastAsia="en-US"/>
              </w:rPr>
              <w:t>}</w:t>
            </w:r>
          </w:p>
        </w:tc>
      </w:tr>
    </w:tbl>
    <w:p w:rsidR="0072453D" w:rsidRPr="003F1755" w:rsidRDefault="0072453D" w:rsidP="0072453D">
      <w:pPr>
        <w:spacing w:after="120"/>
      </w:pPr>
      <w:r>
        <w:t>Ето част от отпечатания резултат (целият е много дълъг):</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E85676" w:rsidTr="0072453D">
        <w:tc>
          <w:tcPr>
            <w:tcW w:w="7970" w:type="dxa"/>
            <w:tcBorders>
              <w:top w:val="single" w:sz="4" w:space="0" w:color="auto"/>
              <w:left w:val="single" w:sz="4" w:space="0" w:color="auto"/>
              <w:bottom w:val="single" w:sz="4" w:space="0" w:color="auto"/>
              <w:right w:val="single" w:sz="4" w:space="0" w:color="auto"/>
            </w:tcBorders>
          </w:tcPr>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0 0 1</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0 1 0</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1 0 2</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1 1 1</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lastRenderedPageBreak/>
              <w:t>1 1 2 0</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2 0 3</w:t>
            </w:r>
          </w:p>
          <w:p w:rsidR="0072453D" w:rsidRPr="00230C39" w:rsidRDefault="0072453D" w:rsidP="0072453D">
            <w:pPr>
              <w:spacing w:before="0"/>
              <w:rPr>
                <w:rFonts w:ascii="Courier New" w:hAnsi="Courier New" w:cs="Courier New"/>
                <w:noProof/>
              </w:rPr>
            </w:pPr>
            <w:r w:rsidRPr="00230C39">
              <w:rPr>
                <w:rFonts w:ascii="Courier New" w:hAnsi="Courier New" w:cs="Courier New"/>
                <w:noProof/>
              </w:rPr>
              <w:t>1 2 1 2</w:t>
            </w:r>
          </w:p>
          <w:p w:rsidR="0072453D" w:rsidRDefault="0072453D" w:rsidP="0072453D">
            <w:pPr>
              <w:spacing w:before="0"/>
              <w:rPr>
                <w:rFonts w:ascii="Courier New" w:hAnsi="Courier New" w:cs="Courier New"/>
                <w:noProof/>
                <w:lang w:val="en-US"/>
              </w:rPr>
            </w:pPr>
            <w:r w:rsidRPr="00230C39">
              <w:rPr>
                <w:rFonts w:ascii="Courier New" w:hAnsi="Courier New" w:cs="Courier New"/>
                <w:noProof/>
              </w:rPr>
              <w:t>1 2 2 1</w:t>
            </w:r>
          </w:p>
          <w:p w:rsidR="0072453D" w:rsidRPr="004014FE" w:rsidRDefault="0072453D" w:rsidP="0072453D">
            <w:pPr>
              <w:spacing w:before="0"/>
              <w:rPr>
                <w:rFonts w:ascii="Courier New" w:hAnsi="Courier New" w:cs="Courier New"/>
                <w:noProof/>
                <w:lang w:val="en-US"/>
              </w:rPr>
            </w:pPr>
            <w:r>
              <w:rPr>
                <w:rFonts w:ascii="Courier New" w:hAnsi="Courier New" w:cs="Courier New"/>
                <w:noProof/>
                <w:lang w:val="en-US"/>
              </w:rPr>
              <w:t>…</w:t>
            </w:r>
          </w:p>
        </w:tc>
      </w:tr>
    </w:tbl>
    <w:p w:rsidR="0072453D" w:rsidRDefault="0072453D" w:rsidP="0072453D">
      <w:pPr>
        <w:spacing w:after="120"/>
      </w:pPr>
      <w:bookmarkStart w:id="521" w:name="_Toc243587308"/>
      <w:r>
        <w:lastRenderedPageBreak/>
        <w:t>Оставяме за домашно на старателния читател да предложи по-ефективно решение на същата задача, което ползва само три вложени цикъла, а не четири.</w:t>
      </w:r>
    </w:p>
    <w:p w:rsidR="0072453D" w:rsidRPr="009C6843" w:rsidRDefault="0072453D" w:rsidP="0072453D">
      <w:pPr>
        <w:pStyle w:val="Heading3"/>
      </w:pPr>
      <w:bookmarkStart w:id="522" w:name="_Toc299460971"/>
      <w:r w:rsidRPr="009C6843">
        <w:t>ТОТО 6/49 – пример</w:t>
      </w:r>
      <w:bookmarkEnd w:id="521"/>
      <w:bookmarkEnd w:id="522"/>
    </w:p>
    <w:p w:rsidR="0072453D" w:rsidRPr="00CD1CD7" w:rsidRDefault="0072453D" w:rsidP="0072453D">
      <w:pPr>
        <w:spacing w:after="120"/>
        <w:rPr>
          <w:lang w:val="ru-RU"/>
        </w:rPr>
      </w:pPr>
      <w:r w:rsidRPr="009C6843">
        <w:t xml:space="preserve">В </w:t>
      </w:r>
      <w:r>
        <w:t>следващия</w:t>
      </w:r>
      <w:r w:rsidRPr="009C6843">
        <w:t xml:space="preserve"> пример ще намерим всички възможни комбинации </w:t>
      </w:r>
      <w:r w:rsidRPr="00B11B59">
        <w:t xml:space="preserve">от тотото в играта </w:t>
      </w:r>
      <w:r>
        <w:t>"</w:t>
      </w:r>
      <w:r w:rsidRPr="00B11B59">
        <w:t>6/49</w:t>
      </w:r>
      <w:r>
        <w:t>"</w:t>
      </w:r>
      <w:r w:rsidRPr="00B11B59">
        <w:t>. Трябва да намерим и отпечатаме всички възможни</w:t>
      </w:r>
      <w:r>
        <w:t xml:space="preserve"> извадки от 6 различни числа, всяко от които е в интервала </w:t>
      </w:r>
      <w:r w:rsidRPr="00086B13">
        <w:rPr>
          <w:lang w:val="ru-RU"/>
        </w:rPr>
        <w:t>[</w:t>
      </w:r>
      <w:r>
        <w:t>1...49</w:t>
      </w:r>
      <w:r w:rsidRPr="00086B13">
        <w:rPr>
          <w:lang w:val="ru-RU"/>
        </w:rPr>
        <w:t>]</w:t>
      </w:r>
      <w:r>
        <w:t xml:space="preserve">. Ще използваме 6 </w:t>
      </w:r>
      <w:r w:rsidRPr="008A0371">
        <w:rPr>
          <w:rStyle w:val="Code"/>
        </w:rPr>
        <w:t>for</w:t>
      </w:r>
      <w:r>
        <w:t>-цикъла. З</w:t>
      </w:r>
      <w:r w:rsidRPr="009C6843">
        <w:t xml:space="preserve">а разлика от предния пример, числата не могат да се повтарят. </w:t>
      </w:r>
      <w:r>
        <w:t xml:space="preserve">За да избегнем повторенията ще се стремим всяко следващо число да е по-голямо от предходното. </w:t>
      </w:r>
      <w:r w:rsidRPr="009C6843">
        <w:t xml:space="preserve">Затова вътрешните цикли няма да започват от </w:t>
      </w:r>
      <w:r>
        <w:t>1</w:t>
      </w:r>
      <w:r w:rsidRPr="009C6843">
        <w:t xml:space="preserve">, а от числото, до което е стигнал </w:t>
      </w:r>
      <w:r>
        <w:t>предходния цикъл</w:t>
      </w:r>
      <w:r w:rsidRPr="009C6843">
        <w:t xml:space="preserve"> + 1.</w:t>
      </w:r>
      <w:r>
        <w:t xml:space="preserve"> Първият цикъл ще трябва да го въртим до 44 (а не до 49), вторият до 45, и т.н. Последният цикъл ще е до 49. Ако въртим всички цикли до 49, ще получим съвпадащи числа в някои от комбинациите. По същата причина всеки следващ цикъл започва от брояча на предходния + 1. Нека да видим какво ще се получи:</w:t>
      </w:r>
      <w:r w:rsidRPr="00CD1CD7">
        <w:rPr>
          <w:highlight w:val="yellow"/>
          <w:lang w:val="ru-RU"/>
        </w:rPr>
        <w:t xml:space="preserve"> </w:t>
      </w:r>
    </w:p>
    <w:tbl>
      <w:tblPr>
        <w:tblW w:w="0" w:type="auto"/>
        <w:jc w:val="center"/>
        <w:tblInd w:w="108" w:type="dxa"/>
        <w:tblCellMar>
          <w:top w:w="113" w:type="dxa"/>
          <w:bottom w:w="113" w:type="dxa"/>
        </w:tblCellMar>
        <w:tblLook w:val="01E0" w:firstRow="1" w:lastRow="1" w:firstColumn="1" w:lastColumn="1" w:noHBand="0" w:noVBand="0"/>
      </w:tblPr>
      <w:tblGrid>
        <w:gridCol w:w="7970"/>
      </w:tblGrid>
      <w:tr w:rsidR="0072453D" w:rsidRPr="00E85676" w:rsidTr="0072453D">
        <w:trPr>
          <w:jc w:val="center"/>
        </w:trPr>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F71755">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1 = 1; i1 &lt;= 44; i1++)</w:t>
            </w:r>
          </w:p>
          <w:p w:rsidR="0072453D" w:rsidRPr="00AD2B48" w:rsidRDefault="0072453D" w:rsidP="0072453D">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F71755">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2 = i1 + 1; i2 &lt;= 45; i2++)</w:t>
            </w:r>
          </w:p>
          <w:p w:rsidR="0072453D" w:rsidRPr="008D6CB2"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sidRPr="008D6CB2">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F71755">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3 = i2 + 1; i3 &lt;= 46; i3++)</w:t>
            </w:r>
          </w:p>
          <w:p w:rsidR="0072453D" w:rsidRPr="00AD2B48"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rFonts w:ascii="Courier New" w:hAnsi="Courier New" w:cs="Courier New"/>
                <w:noProof/>
                <w:color w:val="006400"/>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Pr>
                <w:rFonts w:ascii="Courier New" w:hAnsi="Courier New" w:cs="Courier New"/>
                <w:noProof/>
                <w:color w:val="006400"/>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4 = i3 + 1; i4 &lt;= 47; i4++)</w:t>
            </w:r>
          </w:p>
          <w:p w:rsidR="0072453D" w:rsidRPr="008D6CB2"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F71755">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5 = i4 + 1; i5 &lt;= 48; i5++)</w:t>
            </w:r>
          </w:p>
          <w:p w:rsidR="0072453D" w:rsidRPr="008D6CB2"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sidRPr="00E60659">
              <w:rPr>
                <w:rFonts w:ascii="Courier New" w:hAnsi="Courier New" w:cs="Courier New"/>
                <w:noProof/>
                <w:color w:val="0000FF"/>
                <w:szCs w:val="20"/>
                <w:lang w:val="en-US" w:eastAsia="en-US"/>
              </w:rPr>
              <w:t>for</w:t>
            </w:r>
            <w:r>
              <w:rPr>
                <w:rFonts w:ascii="Courier New" w:hAnsi="Courier New" w:cs="Courier New"/>
                <w:b/>
                <w:bCs/>
                <w:noProof/>
                <w:color w:val="0000FF"/>
                <w:szCs w:val="20"/>
                <w:lang w:val="en-US" w:eastAsia="en-US"/>
              </w:rPr>
              <w:t xml:space="preserve"> </w:t>
            </w:r>
            <w:r w:rsidRPr="00F71755">
              <w:rPr>
                <w:rFonts w:ascii="Courier New" w:hAnsi="Courier New" w:cs="Courier New"/>
                <w:noProof/>
                <w:szCs w:val="20"/>
                <w:lang w:val="en-US" w:eastAsia="en-US"/>
              </w:rPr>
              <w:t>(</w:t>
            </w:r>
            <w:r w:rsidRPr="00E60659">
              <w:rPr>
                <w:rFonts w:ascii="Courier New" w:hAnsi="Courier New" w:cs="Courier New"/>
                <w:noProof/>
                <w:color w:val="0000FF"/>
                <w:szCs w:val="20"/>
                <w:lang w:val="en-US" w:eastAsia="en-US"/>
              </w:rPr>
              <w:t>int</w:t>
            </w:r>
            <w:r>
              <w:rPr>
                <w:rFonts w:ascii="Courier New" w:hAnsi="Courier New" w:cs="Courier New"/>
                <w:noProof/>
                <w:color w:val="000000"/>
                <w:szCs w:val="20"/>
                <w:lang w:val="en-US" w:eastAsia="en-US"/>
              </w:rPr>
              <w:t xml:space="preserve"> </w:t>
            </w:r>
            <w:r w:rsidRPr="00AD2B48">
              <w:rPr>
                <w:rFonts w:ascii="Courier New" w:hAnsi="Courier New" w:cs="Courier New"/>
                <w:noProof/>
                <w:szCs w:val="20"/>
                <w:lang w:val="en-US" w:eastAsia="en-US"/>
              </w:rPr>
              <w:t>i6 = i5 + 1; i6 &lt;= 49; i6++)</w:t>
            </w:r>
          </w:p>
          <w:p w:rsidR="0072453D" w:rsidRPr="008D6CB2" w:rsidRDefault="0072453D" w:rsidP="0072453D">
            <w:pPr>
              <w:autoSpaceDE w:val="0"/>
              <w:autoSpaceDN w:val="0"/>
              <w:adjustRightInd w:val="0"/>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Default="0072453D" w:rsidP="0072453D">
            <w:pPr>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Pr>
                <w:lang w:val="en-US"/>
              </w:rPr>
              <w:tab/>
            </w:r>
            <w:r>
              <w:rPr>
                <w:rFonts w:ascii="Courier New" w:hAnsi="Courier New" w:cs="Courier New"/>
                <w:noProof/>
                <w:color w:val="2B91AF"/>
                <w:szCs w:val="20"/>
                <w:lang w:val="en-US" w:eastAsia="en-US"/>
              </w:rPr>
              <w:t>Console</w:t>
            </w:r>
            <w:r w:rsidRPr="00AD2B48">
              <w:rPr>
                <w:rFonts w:ascii="Courier New" w:hAnsi="Courier New" w:cs="Courier New"/>
                <w:noProof/>
                <w:szCs w:val="20"/>
                <w:lang w:val="en-US" w:eastAsia="en-US"/>
              </w:rPr>
              <w:t>.</w:t>
            </w:r>
            <w:r w:rsidRPr="00AD2B48">
              <w:rPr>
                <w:rFonts w:ascii="Courier New" w:hAnsi="Courier New" w:cs="Courier New"/>
                <w:bCs/>
                <w:noProof/>
                <w:szCs w:val="20"/>
                <w:lang w:val="en-US" w:eastAsia="en-US"/>
              </w:rPr>
              <w:t>WriteLine</w:t>
            </w:r>
            <w:r w:rsidRPr="00AD2B48">
              <w:rPr>
                <w:rFonts w:ascii="Courier New" w:hAnsi="Courier New" w:cs="Courier New"/>
                <w:noProof/>
                <w:szCs w:val="20"/>
                <w:lang w:val="en-US" w:eastAsia="en-US"/>
              </w:rPr>
              <w:t>(i1</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sidRPr="00AD2B48">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i2</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sidRPr="00AD2B48">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AD2B48">
              <w:rPr>
                <w:rFonts w:ascii="Courier New" w:hAnsi="Courier New" w:cs="Courier New"/>
                <w:noProof/>
                <w:szCs w:val="20"/>
                <w:lang w:val="en-US" w:eastAsia="en-US"/>
              </w:rPr>
              <w:t>+</w:t>
            </w:r>
          </w:p>
          <w:p w:rsidR="0072453D" w:rsidRDefault="0072453D" w:rsidP="0072453D">
            <w:pPr>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Pr>
                <w:lang w:val="en-US"/>
              </w:rPr>
              <w:tab/>
            </w:r>
            <w:r>
              <w:rPr>
                <w:lang w:val="en-US"/>
              </w:rPr>
              <w:tab/>
            </w:r>
            <w:r w:rsidRPr="00AD2B48">
              <w:rPr>
                <w:rFonts w:ascii="Courier New" w:hAnsi="Courier New" w:cs="Courier New"/>
                <w:noProof/>
                <w:szCs w:val="20"/>
                <w:lang w:val="en-US" w:eastAsia="en-US"/>
              </w:rPr>
              <w:t>i3</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sidRPr="00AD2B48">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i4</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sidRPr="00AD2B48">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i5</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sidRPr="00AD2B48">
              <w:rPr>
                <w:rFonts w:ascii="Courier New" w:hAnsi="Courier New" w:cs="Courier New"/>
                <w:noProof/>
                <w:szCs w:val="20"/>
                <w:lang w:val="en-US" w:eastAsia="en-US"/>
              </w:rPr>
              <w:t xml:space="preserve"> </w:t>
            </w:r>
            <w:r w:rsidRPr="00F71755">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 xml:space="preserve"> </w:t>
            </w:r>
            <w:r w:rsidRPr="00AD2B48">
              <w:rPr>
                <w:rFonts w:ascii="Courier New" w:hAnsi="Courier New" w:cs="Courier New"/>
                <w:noProof/>
                <w:szCs w:val="20"/>
                <w:lang w:val="en-US" w:eastAsia="en-US"/>
              </w:rPr>
              <w:t>+</w:t>
            </w:r>
            <w:r>
              <w:rPr>
                <w:rFonts w:ascii="Courier New" w:hAnsi="Courier New" w:cs="Courier New"/>
                <w:noProof/>
                <w:szCs w:val="20"/>
                <w:lang w:val="en-US" w:eastAsia="en-US"/>
              </w:rPr>
              <w:t xml:space="preserve"> </w:t>
            </w:r>
            <w:r w:rsidRPr="00AD2B48">
              <w:rPr>
                <w:rFonts w:ascii="Courier New" w:hAnsi="Courier New" w:cs="Courier New"/>
                <w:noProof/>
                <w:szCs w:val="20"/>
                <w:lang w:val="en-US" w:eastAsia="en-US"/>
              </w:rPr>
              <w:t>i6);</w:t>
            </w:r>
          </w:p>
          <w:p w:rsidR="0072453D" w:rsidRPr="008D6CB2" w:rsidRDefault="0072453D" w:rsidP="0072453D">
            <w:pPr>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Pr="008D6CB2" w:rsidRDefault="0072453D" w:rsidP="0072453D">
            <w:pPr>
              <w:spacing w:before="0"/>
              <w:jc w:val="left"/>
              <w:rPr>
                <w:rFonts w:ascii="Courier New" w:hAnsi="Courier New" w:cs="Courier New"/>
                <w:noProof/>
                <w:szCs w:val="20"/>
                <w:lang w:val="en-US" w:eastAsia="en-US"/>
              </w:rPr>
            </w:pPr>
            <w:r>
              <w:rPr>
                <w:lang w:val="en-US"/>
              </w:rPr>
              <w:tab/>
            </w: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Pr="008D6CB2" w:rsidRDefault="0072453D" w:rsidP="0072453D">
            <w:pPr>
              <w:spacing w:before="0"/>
              <w:jc w:val="left"/>
              <w:rPr>
                <w:rFonts w:ascii="Courier New" w:hAnsi="Courier New" w:cs="Courier New"/>
                <w:noProof/>
                <w:szCs w:val="20"/>
                <w:lang w:val="en-US" w:eastAsia="en-US"/>
              </w:rPr>
            </w:pPr>
            <w:r>
              <w:rPr>
                <w:lang w:val="en-US"/>
              </w:rPr>
              <w:tab/>
            </w:r>
            <w:r>
              <w:rPr>
                <w:lang w:val="en-US"/>
              </w:rPr>
              <w:tab/>
            </w:r>
            <w:r>
              <w:rPr>
                <w:lang w:val="en-US"/>
              </w:rPr>
              <w:tab/>
            </w:r>
            <w:r w:rsidRPr="008D6CB2">
              <w:rPr>
                <w:rFonts w:ascii="Courier New" w:hAnsi="Courier New" w:cs="Courier New"/>
                <w:noProof/>
                <w:szCs w:val="20"/>
                <w:lang w:val="en-US" w:eastAsia="en-US"/>
              </w:rPr>
              <w:t>}</w:t>
            </w:r>
          </w:p>
          <w:p w:rsidR="0072453D" w:rsidRPr="008D6CB2" w:rsidRDefault="0072453D" w:rsidP="0072453D">
            <w:pPr>
              <w:spacing w:before="0"/>
              <w:jc w:val="left"/>
              <w:rPr>
                <w:rFonts w:ascii="Courier New" w:hAnsi="Courier New" w:cs="Courier New"/>
                <w:noProof/>
                <w:szCs w:val="20"/>
                <w:lang w:val="en-US" w:eastAsia="en-US"/>
              </w:rPr>
            </w:pPr>
            <w:r>
              <w:rPr>
                <w:lang w:val="en-US"/>
              </w:rPr>
              <w:tab/>
            </w:r>
            <w:r>
              <w:rPr>
                <w:lang w:val="en-US"/>
              </w:rPr>
              <w:tab/>
            </w:r>
            <w:r w:rsidRPr="008D6CB2">
              <w:rPr>
                <w:rFonts w:ascii="Courier New" w:hAnsi="Courier New" w:cs="Courier New"/>
                <w:noProof/>
                <w:szCs w:val="20"/>
                <w:lang w:val="en-US" w:eastAsia="en-US"/>
              </w:rPr>
              <w:t>}</w:t>
            </w:r>
          </w:p>
          <w:p w:rsidR="0072453D" w:rsidRPr="008D6CB2" w:rsidRDefault="0072453D" w:rsidP="0072453D">
            <w:pPr>
              <w:spacing w:before="0"/>
              <w:jc w:val="left"/>
              <w:rPr>
                <w:rFonts w:ascii="Courier New" w:hAnsi="Courier New" w:cs="Courier New"/>
                <w:noProof/>
                <w:szCs w:val="20"/>
                <w:lang w:val="en-US" w:eastAsia="en-US"/>
              </w:rPr>
            </w:pPr>
            <w:r>
              <w:rPr>
                <w:lang w:val="en-US"/>
              </w:rPr>
              <w:tab/>
            </w:r>
            <w:r w:rsidRPr="008D6CB2">
              <w:rPr>
                <w:rFonts w:ascii="Courier New" w:hAnsi="Courier New" w:cs="Courier New"/>
                <w:noProof/>
                <w:szCs w:val="20"/>
                <w:lang w:val="en-US" w:eastAsia="en-US"/>
              </w:rPr>
              <w:t>}</w:t>
            </w:r>
          </w:p>
          <w:p w:rsidR="0072453D" w:rsidRPr="00E85676" w:rsidRDefault="0072453D" w:rsidP="0072453D">
            <w:pPr>
              <w:spacing w:before="0"/>
              <w:jc w:val="left"/>
              <w:rPr>
                <w:rFonts w:ascii="Courier New" w:hAnsi="Courier New" w:cs="Courier New"/>
                <w:noProof/>
              </w:rPr>
            </w:pPr>
            <w:r w:rsidRPr="008D6CB2">
              <w:rPr>
                <w:rFonts w:ascii="Courier New" w:hAnsi="Courier New" w:cs="Courier New"/>
                <w:noProof/>
                <w:szCs w:val="20"/>
                <w:lang w:val="en-US" w:eastAsia="en-US"/>
              </w:rPr>
              <w:t>}</w:t>
            </w:r>
          </w:p>
        </w:tc>
      </w:tr>
    </w:tbl>
    <w:p w:rsidR="0072453D" w:rsidRPr="00B21F10" w:rsidRDefault="0072453D" w:rsidP="0072453D">
      <w:pPr>
        <w:rPr>
          <w:lang w:val="en-US"/>
        </w:rPr>
      </w:pPr>
      <w:r>
        <w:t xml:space="preserve">Всичко изглежда правилно. Да стартираме програмата. Изглежда, че работи, но има един проблем – комбинациите са прекален много и програмата не завършва (едва ли някой ще я изчака). Това е в реда на </w:t>
      </w:r>
      <w:r>
        <w:lastRenderedPageBreak/>
        <w:t>нещата и е една от причините да има ТОТО 6/49 – комбинациите наистина са много. Оставяме за упражнение на любознателния читател да промени горния пример така че само да пребори колко са всичките комбинации от тотото, вместо да ги отпечата. Тази промяна ще намали драстично обемът на отпечатаните на конзолата резултати и програмата ще завърши удивително бързо.</w:t>
      </w:r>
    </w:p>
    <w:p w:rsidR="0072453D" w:rsidRPr="009C6843" w:rsidRDefault="0072453D" w:rsidP="0072453D">
      <w:pPr>
        <w:pStyle w:val="Heading2"/>
      </w:pPr>
      <w:bookmarkStart w:id="523" w:name="_Toc243587309"/>
      <w:bookmarkStart w:id="524" w:name="_Toc299460972"/>
      <w:bookmarkStart w:id="525" w:name="_Toc299628574"/>
      <w:r w:rsidRPr="009C6843">
        <w:t>Упражнения</w:t>
      </w:r>
      <w:bookmarkEnd w:id="523"/>
      <w:bookmarkEnd w:id="524"/>
      <w:bookmarkEnd w:id="525"/>
    </w:p>
    <w:p w:rsidR="0072453D" w:rsidRPr="006624FD" w:rsidRDefault="0072453D" w:rsidP="00222F92">
      <w:pPr>
        <w:numPr>
          <w:ilvl w:val="0"/>
          <w:numId w:val="38"/>
        </w:numPr>
      </w:pPr>
      <w:r w:rsidRPr="006624FD">
        <w:t xml:space="preserve">Напишете програма, която отпечатва на конзолата числата от 1 до N. Числото N </w:t>
      </w:r>
      <w:r>
        <w:t xml:space="preserve">трябва да </w:t>
      </w:r>
      <w:r w:rsidRPr="006624FD">
        <w:t>се чете от стандартния вход.</w:t>
      </w:r>
    </w:p>
    <w:p w:rsidR="0072453D" w:rsidRPr="006624FD" w:rsidRDefault="0072453D" w:rsidP="00222F92">
      <w:pPr>
        <w:numPr>
          <w:ilvl w:val="0"/>
          <w:numId w:val="38"/>
        </w:numPr>
      </w:pPr>
      <w:r w:rsidRPr="006624FD">
        <w:t xml:space="preserve">Напишете програма, която отпечатва на конзолата числата от 1 до N, които не се делят </w:t>
      </w:r>
      <w:r>
        <w:t>едновременно</w:t>
      </w:r>
      <w:r w:rsidRPr="006624FD">
        <w:t xml:space="preserve"> на 3 и 7. Числото N </w:t>
      </w:r>
      <w:r>
        <w:t xml:space="preserve">да </w:t>
      </w:r>
      <w:r w:rsidRPr="006624FD">
        <w:t>се чете от стандартния вход.</w:t>
      </w:r>
    </w:p>
    <w:p w:rsidR="0072453D" w:rsidRPr="006624FD" w:rsidRDefault="0072453D" w:rsidP="00222F92">
      <w:pPr>
        <w:numPr>
          <w:ilvl w:val="0"/>
          <w:numId w:val="38"/>
        </w:numPr>
      </w:pPr>
      <w:r w:rsidRPr="006624FD">
        <w:t>Напишете програма, която чете от конзолата поредица от цели числа и отпечатва най-малкото и най-голямото от тях.</w:t>
      </w:r>
    </w:p>
    <w:p w:rsidR="0072453D" w:rsidRPr="006624FD" w:rsidRDefault="0072453D" w:rsidP="00222F92">
      <w:pPr>
        <w:numPr>
          <w:ilvl w:val="0"/>
          <w:numId w:val="38"/>
        </w:numPr>
      </w:pPr>
      <w:r w:rsidRPr="006624FD">
        <w:t>Напишете програма, която отпечатва всички възможни карти от стан</w:t>
      </w:r>
      <w:r>
        <w:softHyphen/>
      </w:r>
      <w:r w:rsidRPr="006624FD">
        <w:t xml:space="preserve">дартно тесте </w:t>
      </w:r>
      <w:r>
        <w:t xml:space="preserve">карти </w:t>
      </w:r>
      <w:r w:rsidRPr="006624FD">
        <w:t>без джокери (имаме 52 карти: 4 бои по 13 карти).</w:t>
      </w:r>
    </w:p>
    <w:p w:rsidR="0072453D" w:rsidRPr="006624FD" w:rsidRDefault="0072453D" w:rsidP="00222F92">
      <w:pPr>
        <w:numPr>
          <w:ilvl w:val="0"/>
          <w:numId w:val="38"/>
        </w:numPr>
      </w:pPr>
      <w:r w:rsidRPr="006624FD">
        <w:t xml:space="preserve">Напишете програма, която чете от конзолата числото N и отпечатва сумата на първите N члена от редицата на Фибоначи: </w:t>
      </w:r>
      <w:r w:rsidRPr="006624FD">
        <w:rPr>
          <w:noProof/>
        </w:rPr>
        <w:t>0, 1, 1, 2, 3, 5, 8, 13, 21, 34, 55, 89, 144, 233, 377, ...</w:t>
      </w:r>
    </w:p>
    <w:p w:rsidR="0072453D" w:rsidRPr="006624FD" w:rsidRDefault="0072453D" w:rsidP="00222F92">
      <w:pPr>
        <w:numPr>
          <w:ilvl w:val="0"/>
          <w:numId w:val="38"/>
        </w:numPr>
      </w:pPr>
      <w:r w:rsidRPr="006624FD">
        <w:t xml:space="preserve">Напишете програма, която пресмята </w:t>
      </w:r>
      <w:r w:rsidRPr="006624FD">
        <w:rPr>
          <w:noProof/>
        </w:rPr>
        <w:t>N!/K!</w:t>
      </w:r>
      <w:r w:rsidRPr="006624FD">
        <w:t xml:space="preserve"> за дадени N и K (1&lt;K&lt;N).</w:t>
      </w:r>
    </w:p>
    <w:p w:rsidR="0072453D" w:rsidRPr="006624FD" w:rsidRDefault="0072453D" w:rsidP="00222F92">
      <w:pPr>
        <w:numPr>
          <w:ilvl w:val="0"/>
          <w:numId w:val="38"/>
        </w:numPr>
      </w:pPr>
      <w:r w:rsidRPr="006624FD">
        <w:t xml:space="preserve">Напишете програма, която пресмята </w:t>
      </w:r>
      <w:r w:rsidRPr="006624FD">
        <w:rPr>
          <w:noProof/>
        </w:rPr>
        <w:t>N!*K!/(N-K)!</w:t>
      </w:r>
      <w:r w:rsidRPr="006624FD">
        <w:t xml:space="preserve"> за дадени N и K</w:t>
      </w:r>
      <w:r>
        <w:t xml:space="preserve"> (1&lt;K&lt;N)</w:t>
      </w:r>
      <w:r w:rsidRPr="006624FD">
        <w:t>.</w:t>
      </w:r>
    </w:p>
    <w:p w:rsidR="0072453D" w:rsidRPr="006624FD" w:rsidRDefault="0072453D" w:rsidP="00222F92">
      <w:pPr>
        <w:numPr>
          <w:ilvl w:val="0"/>
          <w:numId w:val="38"/>
        </w:numPr>
      </w:pPr>
      <w:r w:rsidRPr="006624FD">
        <w:t>В комбинаториката числата на Каталан (</w:t>
      </w:r>
      <w:r w:rsidRPr="002D5045">
        <w:rPr>
          <w:lang w:val="en-US"/>
        </w:rPr>
        <w:t>Catalan</w:t>
      </w:r>
      <w:r w:rsidRPr="003F1755">
        <w:t>’</w:t>
      </w:r>
      <w:r w:rsidRPr="002D5045">
        <w:rPr>
          <w:lang w:val="en-US"/>
        </w:rPr>
        <w:t>s</w:t>
      </w:r>
      <w:r w:rsidRPr="003F1755">
        <w:t xml:space="preserve"> </w:t>
      </w:r>
      <w:r w:rsidRPr="002D5045">
        <w:rPr>
          <w:lang w:val="en-US"/>
        </w:rPr>
        <w:t>numbers</w:t>
      </w:r>
      <w:r w:rsidRPr="006624FD">
        <w:t>) се изчис</w:t>
      </w:r>
      <w:r>
        <w:softHyphen/>
      </w:r>
      <w:r w:rsidRPr="006624FD">
        <w:t xml:space="preserve">ляват по следната формула: </w:t>
      </w:r>
      <w:r w:rsidRPr="006624FD">
        <w:rPr>
          <w:position w:val="-30"/>
        </w:rPr>
        <w:object w:dxaOrig="2700" w:dyaOrig="720">
          <v:shape id="_x0000_i1028" type="#_x0000_t75" style="width:135pt;height:36pt" o:ole="">
            <v:imagedata r:id="rId376" o:title=""/>
          </v:shape>
          <o:OLEObject Type="Embed" ProgID="Equation.3" ShapeID="_x0000_i1028" DrawAspect="Content" ObjectID="_1374931884" r:id="rId377"/>
        </w:object>
      </w:r>
      <w:r w:rsidRPr="006624FD">
        <w:t>, за n ≥ 0. Напи</w:t>
      </w:r>
      <w:r>
        <w:softHyphen/>
      </w:r>
      <w:r w:rsidRPr="006624FD">
        <w:t xml:space="preserve">шете програма, която изчислява </w:t>
      </w:r>
      <w:r>
        <w:rPr>
          <w:lang w:val="en-US"/>
        </w:rPr>
        <w:t>n</w:t>
      </w:r>
      <w:r w:rsidRPr="006624FD">
        <w:t xml:space="preserve">-тото число на Каталан за дадено </w:t>
      </w:r>
      <w:r>
        <w:rPr>
          <w:lang w:val="en-US"/>
        </w:rPr>
        <w:t>n</w:t>
      </w:r>
      <w:r w:rsidRPr="006624FD">
        <w:t>.</w:t>
      </w:r>
    </w:p>
    <w:p w:rsidR="0072453D" w:rsidRPr="006624FD" w:rsidRDefault="0072453D" w:rsidP="00222F92">
      <w:pPr>
        <w:numPr>
          <w:ilvl w:val="0"/>
          <w:numId w:val="38"/>
        </w:numPr>
      </w:pPr>
      <w:r w:rsidRPr="006624FD">
        <w:t xml:space="preserve">Напишете програма, която за дадено цяло число </w:t>
      </w:r>
      <w:r>
        <w:rPr>
          <w:lang w:val="en-US"/>
        </w:rPr>
        <w:t>n</w:t>
      </w:r>
      <w:r w:rsidRPr="006624FD">
        <w:t xml:space="preserve">, пресмята сумата: </w:t>
      </w:r>
      <w:r w:rsidRPr="006624FD">
        <w:rPr>
          <w:position w:val="-20"/>
        </w:rPr>
        <w:object w:dxaOrig="2780" w:dyaOrig="499">
          <v:shape id="_x0000_i1029" type="#_x0000_t75" style="width:138.75pt;height:24.75pt" o:ole="">
            <v:imagedata r:id="rId378" o:title=""/>
          </v:shape>
          <o:OLEObject Type="Embed" ProgID="Equation.3" ShapeID="_x0000_i1029" DrawAspect="Content" ObjectID="_1374931885" r:id="rId379"/>
        </w:object>
      </w:r>
    </w:p>
    <w:p w:rsidR="0072453D" w:rsidRPr="006624FD" w:rsidRDefault="0072453D" w:rsidP="00222F92">
      <w:pPr>
        <w:numPr>
          <w:ilvl w:val="0"/>
          <w:numId w:val="38"/>
        </w:numPr>
      </w:pPr>
      <w:r w:rsidRPr="006624FD">
        <w:t xml:space="preserve">Напишете програма, която чете от конзолата положително цяло число </w:t>
      </w:r>
      <w:r w:rsidRPr="00AE16D9">
        <w:rPr>
          <w:noProof/>
        </w:rPr>
        <w:t>N (N &lt; 20)</w:t>
      </w:r>
      <w:r w:rsidRPr="00AE16D9">
        <w:t xml:space="preserve"> и отпечатва матрица с числа като на фигурата</w:t>
      </w:r>
      <w:r w:rsidRPr="006624FD">
        <w:t xml:space="preserve"> по-долу:</w:t>
      </w:r>
    </w:p>
    <w:p w:rsidR="0072453D" w:rsidRPr="006624FD" w:rsidRDefault="0072453D" w:rsidP="0072453D">
      <w:pPr>
        <w:spacing w:after="120"/>
        <w:rPr>
          <w:noProof/>
        </w:rPr>
      </w:pPr>
      <w:r w:rsidRPr="006624FD">
        <w:t xml:space="preserve"> </w:t>
      </w:r>
      <w:r w:rsidRPr="006624FD">
        <w:tab/>
      </w:r>
      <w:r w:rsidRPr="006624FD">
        <w:tab/>
      </w:r>
      <w:r w:rsidRPr="006624FD">
        <w:tab/>
      </w:r>
      <w:r w:rsidRPr="006624FD">
        <w:tab/>
      </w:r>
      <w:r w:rsidRPr="006624FD">
        <w:tab/>
      </w:r>
      <w:r w:rsidRPr="006624FD">
        <w:tab/>
      </w:r>
      <w:r w:rsidRPr="006624FD">
        <w:rPr>
          <w:noProof/>
        </w:rPr>
        <w:tab/>
      </w:r>
      <w:r>
        <w:rPr>
          <w:noProof/>
        </w:rPr>
        <w:tab/>
      </w:r>
      <w:r w:rsidRPr="006624FD">
        <w:rPr>
          <w:b/>
          <w:noProof/>
        </w:rPr>
        <w:t>N = 3</w:t>
      </w:r>
      <w:r w:rsidRPr="006624FD">
        <w:rPr>
          <w:b/>
          <w:noProof/>
        </w:rPr>
        <w:tab/>
      </w:r>
      <w:r w:rsidRPr="006624FD">
        <w:rPr>
          <w:noProof/>
        </w:rPr>
        <w:tab/>
      </w:r>
      <w:r w:rsidRPr="006624FD">
        <w:rPr>
          <w:noProof/>
        </w:rPr>
        <w:tab/>
      </w:r>
      <w:r w:rsidRPr="006624FD">
        <w:rPr>
          <w:noProof/>
        </w:rPr>
        <w:tab/>
      </w:r>
      <w:r w:rsidRPr="006624FD">
        <w:rPr>
          <w:noProof/>
        </w:rPr>
        <w:tab/>
      </w:r>
      <w:r w:rsidRPr="006624FD">
        <w:rPr>
          <w:b/>
          <w:noProof/>
        </w:rPr>
        <w:t>N = 4</w:t>
      </w:r>
    </w:p>
    <w:tbl>
      <w:tblPr>
        <w:tblW w:w="4140" w:type="dxa"/>
        <w:tblInd w:w="2088" w:type="dxa"/>
        <w:tblLook w:val="01E0" w:firstRow="1" w:lastRow="1" w:firstColumn="1" w:lastColumn="1" w:noHBand="0" w:noVBand="0"/>
      </w:tblPr>
      <w:tblGrid>
        <w:gridCol w:w="1800"/>
        <w:gridCol w:w="2340"/>
      </w:tblGrid>
      <w:tr w:rsidR="0072453D" w:rsidRPr="006624FD" w:rsidTr="0072453D">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72453D" w:rsidRPr="006624FD" w:rsidTr="0072453D">
              <w:trPr>
                <w:trHeight w:val="284"/>
              </w:trPr>
              <w:tc>
                <w:tcPr>
                  <w:tcW w:w="284" w:type="dxa"/>
                </w:tcPr>
                <w:p w:rsidR="0072453D" w:rsidRPr="006624FD" w:rsidRDefault="0072453D" w:rsidP="0072453D">
                  <w:pPr>
                    <w:spacing w:before="40" w:after="40"/>
                    <w:jc w:val="center"/>
                  </w:pPr>
                  <w:r w:rsidRPr="006624FD">
                    <w:t>1</w:t>
                  </w:r>
                </w:p>
              </w:tc>
              <w:tc>
                <w:tcPr>
                  <w:tcW w:w="284" w:type="dxa"/>
                </w:tcPr>
                <w:p w:rsidR="0072453D" w:rsidRPr="006624FD" w:rsidRDefault="0072453D" w:rsidP="0072453D">
                  <w:pPr>
                    <w:spacing w:before="40" w:after="40"/>
                    <w:jc w:val="center"/>
                  </w:pPr>
                  <w:r w:rsidRPr="006624FD">
                    <w:t>2</w:t>
                  </w:r>
                </w:p>
              </w:tc>
              <w:tc>
                <w:tcPr>
                  <w:tcW w:w="284" w:type="dxa"/>
                </w:tcPr>
                <w:p w:rsidR="0072453D" w:rsidRPr="006624FD" w:rsidRDefault="0072453D" w:rsidP="0072453D">
                  <w:pPr>
                    <w:spacing w:before="40" w:after="40"/>
                    <w:jc w:val="center"/>
                  </w:pPr>
                  <w:r w:rsidRPr="006624FD">
                    <w:t>3</w:t>
                  </w:r>
                </w:p>
              </w:tc>
            </w:tr>
            <w:tr w:rsidR="0072453D" w:rsidRPr="006624FD" w:rsidTr="0072453D">
              <w:trPr>
                <w:trHeight w:val="284"/>
              </w:trPr>
              <w:tc>
                <w:tcPr>
                  <w:tcW w:w="284" w:type="dxa"/>
                </w:tcPr>
                <w:p w:rsidR="0072453D" w:rsidRPr="006624FD" w:rsidRDefault="0072453D" w:rsidP="0072453D">
                  <w:pPr>
                    <w:spacing w:before="40" w:after="40"/>
                    <w:jc w:val="center"/>
                  </w:pPr>
                  <w:r w:rsidRPr="006624FD">
                    <w:t>2</w:t>
                  </w:r>
                </w:p>
              </w:tc>
              <w:tc>
                <w:tcPr>
                  <w:tcW w:w="284" w:type="dxa"/>
                </w:tcPr>
                <w:p w:rsidR="0072453D" w:rsidRPr="006624FD" w:rsidRDefault="0072453D" w:rsidP="0072453D">
                  <w:pPr>
                    <w:spacing w:before="40" w:after="40"/>
                    <w:jc w:val="center"/>
                  </w:pPr>
                  <w:r w:rsidRPr="006624FD">
                    <w:t>3</w:t>
                  </w:r>
                </w:p>
              </w:tc>
              <w:tc>
                <w:tcPr>
                  <w:tcW w:w="284" w:type="dxa"/>
                </w:tcPr>
                <w:p w:rsidR="0072453D" w:rsidRPr="006624FD" w:rsidRDefault="0072453D" w:rsidP="0072453D">
                  <w:pPr>
                    <w:spacing w:before="40" w:after="40"/>
                    <w:jc w:val="center"/>
                  </w:pPr>
                  <w:r w:rsidRPr="006624FD">
                    <w:t>4</w:t>
                  </w:r>
                </w:p>
              </w:tc>
            </w:tr>
            <w:tr w:rsidR="0072453D" w:rsidRPr="006624FD" w:rsidTr="0072453D">
              <w:trPr>
                <w:trHeight w:val="284"/>
              </w:trPr>
              <w:tc>
                <w:tcPr>
                  <w:tcW w:w="284" w:type="dxa"/>
                </w:tcPr>
                <w:p w:rsidR="0072453D" w:rsidRPr="006624FD" w:rsidRDefault="0072453D" w:rsidP="0072453D">
                  <w:pPr>
                    <w:spacing w:before="40" w:after="40"/>
                    <w:jc w:val="center"/>
                  </w:pPr>
                  <w:r w:rsidRPr="006624FD">
                    <w:t>3</w:t>
                  </w:r>
                </w:p>
              </w:tc>
              <w:tc>
                <w:tcPr>
                  <w:tcW w:w="284" w:type="dxa"/>
                </w:tcPr>
                <w:p w:rsidR="0072453D" w:rsidRPr="006624FD" w:rsidRDefault="0072453D" w:rsidP="0072453D">
                  <w:pPr>
                    <w:spacing w:before="40" w:after="40"/>
                    <w:jc w:val="center"/>
                  </w:pPr>
                  <w:r w:rsidRPr="006624FD">
                    <w:t>4</w:t>
                  </w:r>
                </w:p>
              </w:tc>
              <w:tc>
                <w:tcPr>
                  <w:tcW w:w="284" w:type="dxa"/>
                </w:tcPr>
                <w:p w:rsidR="0072453D" w:rsidRPr="006624FD" w:rsidRDefault="0072453D" w:rsidP="0072453D">
                  <w:pPr>
                    <w:spacing w:before="40" w:after="40"/>
                    <w:jc w:val="center"/>
                  </w:pPr>
                  <w:r w:rsidRPr="006624FD">
                    <w:t>5</w:t>
                  </w:r>
                </w:p>
              </w:tc>
            </w:tr>
          </w:tbl>
          <w:p w:rsidR="0072453D" w:rsidRPr="006624FD" w:rsidRDefault="0072453D" w:rsidP="0072453D">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72453D" w:rsidRPr="006624FD" w:rsidTr="0072453D">
              <w:trPr>
                <w:trHeight w:val="284"/>
              </w:trPr>
              <w:tc>
                <w:tcPr>
                  <w:tcW w:w="344" w:type="dxa"/>
                </w:tcPr>
                <w:p w:rsidR="0072453D" w:rsidRPr="006624FD" w:rsidRDefault="0072453D" w:rsidP="0072453D">
                  <w:pPr>
                    <w:spacing w:before="40" w:after="40"/>
                    <w:jc w:val="center"/>
                  </w:pPr>
                  <w:r w:rsidRPr="006624FD">
                    <w:t>1</w:t>
                  </w:r>
                </w:p>
              </w:tc>
              <w:tc>
                <w:tcPr>
                  <w:tcW w:w="344" w:type="dxa"/>
                </w:tcPr>
                <w:p w:rsidR="0072453D" w:rsidRPr="006624FD" w:rsidRDefault="0072453D" w:rsidP="0072453D">
                  <w:pPr>
                    <w:spacing w:before="40" w:after="40"/>
                    <w:jc w:val="center"/>
                  </w:pPr>
                  <w:r w:rsidRPr="006624FD">
                    <w:t>2</w:t>
                  </w:r>
                </w:p>
              </w:tc>
              <w:tc>
                <w:tcPr>
                  <w:tcW w:w="344" w:type="dxa"/>
                </w:tcPr>
                <w:p w:rsidR="0072453D" w:rsidRPr="006624FD" w:rsidRDefault="0072453D" w:rsidP="0072453D">
                  <w:pPr>
                    <w:spacing w:before="40" w:after="40"/>
                    <w:jc w:val="center"/>
                  </w:pPr>
                  <w:r w:rsidRPr="006624FD">
                    <w:t>3</w:t>
                  </w:r>
                </w:p>
              </w:tc>
              <w:tc>
                <w:tcPr>
                  <w:tcW w:w="344" w:type="dxa"/>
                </w:tcPr>
                <w:p w:rsidR="0072453D" w:rsidRPr="006624FD" w:rsidRDefault="0072453D" w:rsidP="0072453D">
                  <w:pPr>
                    <w:spacing w:before="40" w:after="40"/>
                    <w:jc w:val="center"/>
                  </w:pPr>
                  <w:r w:rsidRPr="006624FD">
                    <w:t>4</w:t>
                  </w:r>
                </w:p>
              </w:tc>
            </w:tr>
            <w:tr w:rsidR="0072453D" w:rsidRPr="006624FD" w:rsidTr="0072453D">
              <w:trPr>
                <w:trHeight w:val="284"/>
              </w:trPr>
              <w:tc>
                <w:tcPr>
                  <w:tcW w:w="344" w:type="dxa"/>
                </w:tcPr>
                <w:p w:rsidR="0072453D" w:rsidRPr="006624FD" w:rsidRDefault="0072453D" w:rsidP="0072453D">
                  <w:pPr>
                    <w:spacing w:before="40" w:after="40"/>
                    <w:jc w:val="center"/>
                  </w:pPr>
                  <w:r w:rsidRPr="006624FD">
                    <w:t>2</w:t>
                  </w:r>
                </w:p>
              </w:tc>
              <w:tc>
                <w:tcPr>
                  <w:tcW w:w="344" w:type="dxa"/>
                </w:tcPr>
                <w:p w:rsidR="0072453D" w:rsidRPr="006624FD" w:rsidRDefault="0072453D" w:rsidP="0072453D">
                  <w:pPr>
                    <w:spacing w:before="40" w:after="40"/>
                    <w:jc w:val="center"/>
                  </w:pPr>
                  <w:r w:rsidRPr="006624FD">
                    <w:t>3</w:t>
                  </w:r>
                </w:p>
              </w:tc>
              <w:tc>
                <w:tcPr>
                  <w:tcW w:w="344" w:type="dxa"/>
                </w:tcPr>
                <w:p w:rsidR="0072453D" w:rsidRPr="006624FD" w:rsidRDefault="0072453D" w:rsidP="0072453D">
                  <w:pPr>
                    <w:spacing w:before="40" w:after="40"/>
                    <w:jc w:val="center"/>
                  </w:pPr>
                  <w:r w:rsidRPr="006624FD">
                    <w:t>4</w:t>
                  </w:r>
                </w:p>
              </w:tc>
              <w:tc>
                <w:tcPr>
                  <w:tcW w:w="344" w:type="dxa"/>
                </w:tcPr>
                <w:p w:rsidR="0072453D" w:rsidRPr="006624FD" w:rsidRDefault="0072453D" w:rsidP="0072453D">
                  <w:pPr>
                    <w:spacing w:before="40" w:after="40"/>
                    <w:jc w:val="center"/>
                  </w:pPr>
                  <w:r w:rsidRPr="006624FD">
                    <w:t>5</w:t>
                  </w:r>
                </w:p>
              </w:tc>
            </w:tr>
            <w:tr w:rsidR="0072453D" w:rsidRPr="006624FD" w:rsidTr="0072453D">
              <w:trPr>
                <w:trHeight w:val="284"/>
              </w:trPr>
              <w:tc>
                <w:tcPr>
                  <w:tcW w:w="344" w:type="dxa"/>
                </w:tcPr>
                <w:p w:rsidR="0072453D" w:rsidRPr="006624FD" w:rsidRDefault="0072453D" w:rsidP="0072453D">
                  <w:pPr>
                    <w:spacing w:before="40" w:after="40"/>
                    <w:jc w:val="center"/>
                  </w:pPr>
                  <w:r w:rsidRPr="006624FD">
                    <w:t>3</w:t>
                  </w:r>
                </w:p>
              </w:tc>
              <w:tc>
                <w:tcPr>
                  <w:tcW w:w="344" w:type="dxa"/>
                </w:tcPr>
                <w:p w:rsidR="0072453D" w:rsidRPr="006624FD" w:rsidRDefault="0072453D" w:rsidP="0072453D">
                  <w:pPr>
                    <w:spacing w:before="40" w:after="40"/>
                    <w:jc w:val="center"/>
                  </w:pPr>
                  <w:r w:rsidRPr="006624FD">
                    <w:t>4</w:t>
                  </w:r>
                </w:p>
              </w:tc>
              <w:tc>
                <w:tcPr>
                  <w:tcW w:w="344" w:type="dxa"/>
                </w:tcPr>
                <w:p w:rsidR="0072453D" w:rsidRPr="006624FD" w:rsidRDefault="0072453D" w:rsidP="0072453D">
                  <w:pPr>
                    <w:spacing w:before="40" w:after="40"/>
                    <w:jc w:val="center"/>
                  </w:pPr>
                  <w:r w:rsidRPr="006624FD">
                    <w:t>5</w:t>
                  </w:r>
                </w:p>
              </w:tc>
              <w:tc>
                <w:tcPr>
                  <w:tcW w:w="344" w:type="dxa"/>
                </w:tcPr>
                <w:p w:rsidR="0072453D" w:rsidRPr="006624FD" w:rsidRDefault="0072453D" w:rsidP="0072453D">
                  <w:pPr>
                    <w:spacing w:before="40" w:after="40"/>
                    <w:jc w:val="center"/>
                  </w:pPr>
                  <w:r w:rsidRPr="006624FD">
                    <w:t>6</w:t>
                  </w:r>
                </w:p>
              </w:tc>
            </w:tr>
            <w:tr w:rsidR="0072453D" w:rsidRPr="006624FD" w:rsidTr="0072453D">
              <w:trPr>
                <w:trHeight w:val="284"/>
              </w:trPr>
              <w:tc>
                <w:tcPr>
                  <w:tcW w:w="344" w:type="dxa"/>
                </w:tcPr>
                <w:p w:rsidR="0072453D" w:rsidRPr="006624FD" w:rsidRDefault="0072453D" w:rsidP="0072453D">
                  <w:pPr>
                    <w:spacing w:before="40" w:after="40"/>
                    <w:jc w:val="center"/>
                  </w:pPr>
                  <w:r w:rsidRPr="006624FD">
                    <w:t>4</w:t>
                  </w:r>
                </w:p>
              </w:tc>
              <w:tc>
                <w:tcPr>
                  <w:tcW w:w="344" w:type="dxa"/>
                </w:tcPr>
                <w:p w:rsidR="0072453D" w:rsidRPr="006624FD" w:rsidRDefault="0072453D" w:rsidP="0072453D">
                  <w:pPr>
                    <w:spacing w:before="40" w:after="40"/>
                    <w:jc w:val="center"/>
                  </w:pPr>
                  <w:r w:rsidRPr="006624FD">
                    <w:t>5</w:t>
                  </w:r>
                </w:p>
              </w:tc>
              <w:tc>
                <w:tcPr>
                  <w:tcW w:w="344" w:type="dxa"/>
                </w:tcPr>
                <w:p w:rsidR="0072453D" w:rsidRPr="006624FD" w:rsidRDefault="0072453D" w:rsidP="0072453D">
                  <w:pPr>
                    <w:spacing w:before="40" w:after="40"/>
                    <w:jc w:val="center"/>
                  </w:pPr>
                  <w:r w:rsidRPr="006624FD">
                    <w:t>6</w:t>
                  </w:r>
                </w:p>
              </w:tc>
              <w:tc>
                <w:tcPr>
                  <w:tcW w:w="344" w:type="dxa"/>
                </w:tcPr>
                <w:p w:rsidR="0072453D" w:rsidRPr="006624FD" w:rsidRDefault="0072453D" w:rsidP="0072453D">
                  <w:pPr>
                    <w:spacing w:before="40" w:after="40"/>
                    <w:jc w:val="center"/>
                  </w:pPr>
                  <w:r w:rsidRPr="006624FD">
                    <w:t>7</w:t>
                  </w:r>
                </w:p>
              </w:tc>
            </w:tr>
          </w:tbl>
          <w:p w:rsidR="0072453D" w:rsidRPr="006624FD" w:rsidRDefault="0072453D" w:rsidP="0072453D">
            <w:pPr>
              <w:spacing w:after="120"/>
            </w:pPr>
          </w:p>
        </w:tc>
      </w:tr>
    </w:tbl>
    <w:p w:rsidR="0072453D" w:rsidRPr="006624FD" w:rsidRDefault="0072453D" w:rsidP="00222F92">
      <w:pPr>
        <w:numPr>
          <w:ilvl w:val="0"/>
          <w:numId w:val="38"/>
        </w:numPr>
      </w:pPr>
      <w:r w:rsidRPr="006624FD">
        <w:lastRenderedPageBreak/>
        <w:t xml:space="preserve">Напишете програма, която </w:t>
      </w:r>
      <w:r>
        <w:t>пресмята</w:t>
      </w:r>
      <w:r w:rsidRPr="006624FD">
        <w:t xml:space="preserve"> </w:t>
      </w:r>
      <w:r>
        <w:t xml:space="preserve">с </w:t>
      </w:r>
      <w:r w:rsidRPr="006624FD">
        <w:t xml:space="preserve">колко нули завършва </w:t>
      </w:r>
      <w:r w:rsidR="00473D90">
        <w:t>факториелът</w:t>
      </w:r>
      <w:r w:rsidRPr="006624FD">
        <w:t xml:space="preserve"> на дадено число. Примери:</w:t>
      </w:r>
    </w:p>
    <w:p w:rsidR="0072453D" w:rsidRPr="006624FD" w:rsidRDefault="0072453D" w:rsidP="0072453D">
      <w:r w:rsidRPr="006624FD">
        <w:t xml:space="preserve"> </w:t>
      </w:r>
      <w:r w:rsidRPr="006624FD">
        <w:tab/>
      </w:r>
      <w:r w:rsidRPr="006624FD">
        <w:tab/>
        <w:t>N = 10 -&gt; N! = 36288</w:t>
      </w:r>
      <w:r w:rsidRPr="006624FD">
        <w:rPr>
          <w:b/>
        </w:rPr>
        <w:t>00</w:t>
      </w:r>
      <w:r w:rsidRPr="006624FD">
        <w:t xml:space="preserve"> -&gt; 2</w:t>
      </w:r>
    </w:p>
    <w:p w:rsidR="0072453D" w:rsidRPr="006624FD" w:rsidRDefault="0072453D" w:rsidP="0072453D">
      <w:r w:rsidRPr="006624FD">
        <w:tab/>
      </w:r>
      <w:r w:rsidRPr="006624FD">
        <w:tab/>
        <w:t xml:space="preserve">N = </w:t>
      </w:r>
      <w:r w:rsidRPr="006624FD">
        <w:rPr>
          <w:noProof/>
        </w:rPr>
        <w:t>20 -&gt; N!</w:t>
      </w:r>
      <w:r w:rsidRPr="006624FD">
        <w:t xml:space="preserve"> = 243290200817664</w:t>
      </w:r>
      <w:r w:rsidRPr="006624FD">
        <w:rPr>
          <w:b/>
        </w:rPr>
        <w:t>0000</w:t>
      </w:r>
      <w:r w:rsidRPr="006624FD">
        <w:t xml:space="preserve"> -&gt; 4</w:t>
      </w:r>
    </w:p>
    <w:p w:rsidR="0072453D" w:rsidRPr="006624FD" w:rsidRDefault="0072453D" w:rsidP="00222F92">
      <w:pPr>
        <w:numPr>
          <w:ilvl w:val="0"/>
          <w:numId w:val="38"/>
        </w:numPr>
      </w:pPr>
      <w:r w:rsidRPr="006624FD">
        <w:t>Напишете програма, която преобразува дадено число от десетична в двоична бройна система.</w:t>
      </w:r>
    </w:p>
    <w:p w:rsidR="0072453D" w:rsidRPr="006624FD" w:rsidRDefault="0072453D" w:rsidP="00222F92">
      <w:pPr>
        <w:numPr>
          <w:ilvl w:val="0"/>
          <w:numId w:val="38"/>
        </w:numPr>
      </w:pPr>
      <w:r w:rsidRPr="006624FD">
        <w:t>Напишете програма, която преобразува дадено число от двоична в десетична бройна система.</w:t>
      </w:r>
    </w:p>
    <w:p w:rsidR="0072453D" w:rsidRPr="006624FD" w:rsidRDefault="0072453D" w:rsidP="00222F92">
      <w:pPr>
        <w:numPr>
          <w:ilvl w:val="0"/>
          <w:numId w:val="38"/>
        </w:numPr>
      </w:pPr>
      <w:r w:rsidRPr="006624FD">
        <w:t>Напишете програма, която преобразува дадено число от десетична в шестнайсетична бройна система.</w:t>
      </w:r>
    </w:p>
    <w:p w:rsidR="0072453D" w:rsidRDefault="0072453D" w:rsidP="00222F92">
      <w:pPr>
        <w:numPr>
          <w:ilvl w:val="0"/>
          <w:numId w:val="38"/>
        </w:numPr>
      </w:pPr>
      <w:r w:rsidRPr="006624FD">
        <w:t>Напишете програма, която преобразува дадено число от шестнайсе</w:t>
      </w:r>
      <w:r w:rsidRPr="006624FD">
        <w:softHyphen/>
        <w:t>тична в десетична бройна система.</w:t>
      </w:r>
    </w:p>
    <w:p w:rsidR="0072453D" w:rsidRPr="00B46942" w:rsidRDefault="0072453D" w:rsidP="00222F92">
      <w:pPr>
        <w:numPr>
          <w:ilvl w:val="0"/>
          <w:numId w:val="38"/>
        </w:numPr>
      </w:pPr>
      <w:r>
        <w:t>Напишете програма, която по дадено число N отпечатва числата от 1 до N, разбъркани в случаен ред.</w:t>
      </w:r>
    </w:p>
    <w:p w:rsidR="0072453D" w:rsidRDefault="0072453D" w:rsidP="00222F92">
      <w:pPr>
        <w:numPr>
          <w:ilvl w:val="0"/>
          <w:numId w:val="38"/>
        </w:numPr>
      </w:pPr>
      <w:r>
        <w:t>Напишете програма, която за дадени две числа, намира най-големия им общ делител.</w:t>
      </w:r>
    </w:p>
    <w:p w:rsidR="0072453D" w:rsidRDefault="0072453D" w:rsidP="00222F92">
      <w:pPr>
        <w:numPr>
          <w:ilvl w:val="0"/>
          <w:numId w:val="38"/>
        </w:numPr>
      </w:pPr>
      <w:r>
        <w:t xml:space="preserve">Напишете програма, която по дадено число </w:t>
      </w:r>
      <w:r>
        <w:rPr>
          <w:lang w:val="en-US"/>
        </w:rPr>
        <w:t>n</w:t>
      </w:r>
      <w:r>
        <w:t>, извежда матрица във формата на спирала:</w:t>
      </w:r>
    </w:p>
    <w:tbl>
      <w:tblPr>
        <w:tblpPr w:leftFromText="141" w:rightFromText="141" w:vertAnchor="text" w:horzAnchor="margin" w:tblpXSpec="center"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
        <w:gridCol w:w="500"/>
        <w:gridCol w:w="471"/>
        <w:gridCol w:w="344"/>
      </w:tblGrid>
      <w:tr w:rsidR="0072453D" w:rsidRPr="006624FD" w:rsidTr="0072453D">
        <w:trPr>
          <w:trHeight w:val="284"/>
        </w:trPr>
        <w:tc>
          <w:tcPr>
            <w:tcW w:w="236" w:type="dxa"/>
          </w:tcPr>
          <w:p w:rsidR="0072453D" w:rsidRPr="006624FD" w:rsidRDefault="0072453D" w:rsidP="0072453D">
            <w:pPr>
              <w:spacing w:before="40" w:after="40"/>
              <w:jc w:val="center"/>
            </w:pPr>
            <w:r>
              <w:t>1</w:t>
            </w:r>
          </w:p>
        </w:tc>
        <w:tc>
          <w:tcPr>
            <w:tcW w:w="500" w:type="dxa"/>
          </w:tcPr>
          <w:p w:rsidR="0072453D" w:rsidRPr="006624FD" w:rsidRDefault="0072453D" w:rsidP="0072453D">
            <w:pPr>
              <w:spacing w:before="40" w:after="40"/>
              <w:jc w:val="center"/>
            </w:pPr>
            <w:r w:rsidRPr="006624FD">
              <w:t>2</w:t>
            </w:r>
          </w:p>
        </w:tc>
        <w:tc>
          <w:tcPr>
            <w:tcW w:w="471" w:type="dxa"/>
          </w:tcPr>
          <w:p w:rsidR="0072453D" w:rsidRPr="006624FD" w:rsidRDefault="0072453D" w:rsidP="0072453D">
            <w:pPr>
              <w:spacing w:before="40" w:after="40"/>
              <w:jc w:val="center"/>
            </w:pPr>
            <w:r w:rsidRPr="006624FD">
              <w:t>3</w:t>
            </w:r>
          </w:p>
        </w:tc>
        <w:tc>
          <w:tcPr>
            <w:tcW w:w="344" w:type="dxa"/>
          </w:tcPr>
          <w:p w:rsidR="0072453D" w:rsidRPr="006624FD" w:rsidRDefault="0072453D" w:rsidP="0072453D">
            <w:pPr>
              <w:spacing w:before="40" w:after="40"/>
              <w:jc w:val="center"/>
            </w:pPr>
            <w:r>
              <w:t>4</w:t>
            </w:r>
          </w:p>
        </w:tc>
      </w:tr>
      <w:tr w:rsidR="0072453D" w:rsidRPr="006624FD" w:rsidTr="0072453D">
        <w:trPr>
          <w:trHeight w:val="284"/>
        </w:trPr>
        <w:tc>
          <w:tcPr>
            <w:tcW w:w="236" w:type="dxa"/>
          </w:tcPr>
          <w:p w:rsidR="0072453D" w:rsidRPr="006624FD" w:rsidRDefault="0072453D" w:rsidP="0072453D">
            <w:pPr>
              <w:spacing w:before="40" w:after="40"/>
              <w:jc w:val="center"/>
            </w:pPr>
            <w:r>
              <w:t>12</w:t>
            </w:r>
          </w:p>
        </w:tc>
        <w:tc>
          <w:tcPr>
            <w:tcW w:w="500" w:type="dxa"/>
          </w:tcPr>
          <w:p w:rsidR="0072453D" w:rsidRPr="006624FD" w:rsidRDefault="0072453D" w:rsidP="0072453D">
            <w:pPr>
              <w:spacing w:before="40" w:after="40"/>
              <w:jc w:val="center"/>
            </w:pPr>
            <w:r>
              <w:t>13</w:t>
            </w:r>
          </w:p>
        </w:tc>
        <w:tc>
          <w:tcPr>
            <w:tcW w:w="471" w:type="dxa"/>
          </w:tcPr>
          <w:p w:rsidR="0072453D" w:rsidRPr="006624FD" w:rsidRDefault="0072453D" w:rsidP="0072453D">
            <w:pPr>
              <w:spacing w:before="40" w:after="40"/>
              <w:jc w:val="center"/>
            </w:pPr>
            <w:r>
              <w:t>1</w:t>
            </w:r>
            <w:r w:rsidRPr="006624FD">
              <w:t>4</w:t>
            </w:r>
          </w:p>
        </w:tc>
        <w:tc>
          <w:tcPr>
            <w:tcW w:w="344" w:type="dxa"/>
          </w:tcPr>
          <w:p w:rsidR="0072453D" w:rsidRPr="006624FD" w:rsidRDefault="0072453D" w:rsidP="0072453D">
            <w:pPr>
              <w:spacing w:before="40" w:after="40"/>
              <w:jc w:val="center"/>
            </w:pPr>
            <w:r>
              <w:t>5</w:t>
            </w:r>
          </w:p>
        </w:tc>
      </w:tr>
      <w:tr w:rsidR="0072453D" w:rsidRPr="006624FD" w:rsidTr="0072453D">
        <w:trPr>
          <w:trHeight w:val="284"/>
        </w:trPr>
        <w:tc>
          <w:tcPr>
            <w:tcW w:w="236" w:type="dxa"/>
          </w:tcPr>
          <w:p w:rsidR="0072453D" w:rsidRPr="006624FD" w:rsidRDefault="0072453D" w:rsidP="0072453D">
            <w:pPr>
              <w:spacing w:before="40" w:after="40"/>
              <w:jc w:val="center"/>
            </w:pPr>
            <w:r>
              <w:t>11</w:t>
            </w:r>
          </w:p>
        </w:tc>
        <w:tc>
          <w:tcPr>
            <w:tcW w:w="500" w:type="dxa"/>
          </w:tcPr>
          <w:p w:rsidR="0072453D" w:rsidRPr="006624FD" w:rsidRDefault="0072453D" w:rsidP="0072453D">
            <w:pPr>
              <w:spacing w:before="40" w:after="40"/>
              <w:jc w:val="center"/>
            </w:pPr>
            <w:r>
              <w:t>16</w:t>
            </w:r>
          </w:p>
        </w:tc>
        <w:tc>
          <w:tcPr>
            <w:tcW w:w="471" w:type="dxa"/>
          </w:tcPr>
          <w:p w:rsidR="0072453D" w:rsidRPr="006624FD" w:rsidRDefault="0072453D" w:rsidP="0072453D">
            <w:pPr>
              <w:spacing w:before="40" w:after="40"/>
              <w:jc w:val="center"/>
            </w:pPr>
            <w:r>
              <w:t>1</w:t>
            </w:r>
            <w:r w:rsidRPr="006624FD">
              <w:t>5</w:t>
            </w:r>
          </w:p>
        </w:tc>
        <w:tc>
          <w:tcPr>
            <w:tcW w:w="344" w:type="dxa"/>
          </w:tcPr>
          <w:p w:rsidR="0072453D" w:rsidRPr="006624FD" w:rsidRDefault="0072453D" w:rsidP="0072453D">
            <w:pPr>
              <w:spacing w:before="40" w:after="40"/>
              <w:jc w:val="center"/>
            </w:pPr>
            <w:r>
              <w:t>6</w:t>
            </w:r>
          </w:p>
        </w:tc>
      </w:tr>
      <w:tr w:rsidR="0072453D" w:rsidRPr="006624FD" w:rsidTr="0072453D">
        <w:trPr>
          <w:trHeight w:val="284"/>
        </w:trPr>
        <w:tc>
          <w:tcPr>
            <w:tcW w:w="236" w:type="dxa"/>
          </w:tcPr>
          <w:p w:rsidR="0072453D" w:rsidRDefault="0072453D" w:rsidP="0072453D">
            <w:pPr>
              <w:spacing w:before="40" w:after="40"/>
              <w:jc w:val="center"/>
            </w:pPr>
            <w:r>
              <w:t>10</w:t>
            </w:r>
          </w:p>
        </w:tc>
        <w:tc>
          <w:tcPr>
            <w:tcW w:w="500" w:type="dxa"/>
          </w:tcPr>
          <w:p w:rsidR="0072453D" w:rsidRDefault="0072453D" w:rsidP="0072453D">
            <w:pPr>
              <w:spacing w:before="40" w:after="40"/>
              <w:jc w:val="center"/>
            </w:pPr>
            <w:r>
              <w:t>9</w:t>
            </w:r>
          </w:p>
        </w:tc>
        <w:tc>
          <w:tcPr>
            <w:tcW w:w="471" w:type="dxa"/>
          </w:tcPr>
          <w:p w:rsidR="0072453D" w:rsidRPr="006624FD" w:rsidRDefault="0072453D" w:rsidP="0072453D">
            <w:pPr>
              <w:spacing w:before="40" w:after="40"/>
              <w:jc w:val="center"/>
            </w:pPr>
            <w:r>
              <w:t>8</w:t>
            </w:r>
          </w:p>
        </w:tc>
        <w:tc>
          <w:tcPr>
            <w:tcW w:w="344" w:type="dxa"/>
          </w:tcPr>
          <w:p w:rsidR="0072453D" w:rsidRPr="006624FD" w:rsidRDefault="0072453D" w:rsidP="0072453D">
            <w:pPr>
              <w:spacing w:before="40" w:after="40"/>
              <w:jc w:val="center"/>
            </w:pPr>
            <w:r>
              <w:t>7</w:t>
            </w:r>
          </w:p>
        </w:tc>
      </w:tr>
    </w:tbl>
    <w:p w:rsidR="0072453D" w:rsidRDefault="0072453D" w:rsidP="0072453D">
      <w:pPr>
        <w:ind w:left="360"/>
      </w:pPr>
    </w:p>
    <w:p w:rsidR="0072453D" w:rsidRPr="00A26864" w:rsidRDefault="0072453D" w:rsidP="0072453D">
      <w:pPr>
        <w:ind w:left="360"/>
        <w:rPr>
          <w:lang w:val="en-US"/>
        </w:rPr>
      </w:pPr>
      <w:r>
        <w:rPr>
          <w:lang w:val="en-US"/>
        </w:rPr>
        <w:t xml:space="preserve">   </w:t>
      </w:r>
      <w:r>
        <w:t>пример</w:t>
      </w:r>
      <w:r>
        <w:rPr>
          <w:lang w:val="en-US"/>
        </w:rPr>
        <w:t xml:space="preserve"> </w:t>
      </w:r>
      <w:r>
        <w:t>при</w:t>
      </w:r>
      <w:r>
        <w:rPr>
          <w:lang w:val="en-US"/>
        </w:rPr>
        <w:t xml:space="preserve"> n=4</w:t>
      </w:r>
    </w:p>
    <w:p w:rsidR="0072453D" w:rsidRDefault="0072453D" w:rsidP="0072453D">
      <w:pPr>
        <w:ind w:left="360"/>
      </w:pPr>
    </w:p>
    <w:p w:rsidR="0072453D" w:rsidRDefault="0072453D" w:rsidP="0072453D">
      <w:pPr>
        <w:ind w:left="360"/>
      </w:pPr>
    </w:p>
    <w:p w:rsidR="0072453D" w:rsidRDefault="0072453D" w:rsidP="0072453D">
      <w:pPr>
        <w:pStyle w:val="Heading2"/>
        <w:rPr>
          <w:lang w:val="en-US"/>
        </w:rPr>
      </w:pPr>
      <w:bookmarkStart w:id="526" w:name="_Toc243587310"/>
      <w:bookmarkStart w:id="527" w:name="_Toc299460973"/>
      <w:bookmarkStart w:id="528" w:name="_Toc299628575"/>
      <w:r w:rsidRPr="006624FD">
        <w:t>Решения и упътвания</w:t>
      </w:r>
      <w:bookmarkEnd w:id="526"/>
      <w:bookmarkEnd w:id="527"/>
      <w:bookmarkEnd w:id="528"/>
    </w:p>
    <w:p w:rsidR="0072453D" w:rsidRDefault="0072453D" w:rsidP="00222F92">
      <w:pPr>
        <w:numPr>
          <w:ilvl w:val="0"/>
          <w:numId w:val="37"/>
        </w:numPr>
      </w:pPr>
      <w:r w:rsidRPr="001B23CE">
        <w:t xml:space="preserve">Използвайте </w:t>
      </w:r>
      <w:r w:rsidRPr="001B23CE">
        <w:rPr>
          <w:rStyle w:val="Code"/>
        </w:rPr>
        <w:t>for</w:t>
      </w:r>
      <w:r w:rsidRPr="001B23CE">
        <w:t xml:space="preserve"> цикъл.</w:t>
      </w:r>
    </w:p>
    <w:p w:rsidR="0072453D" w:rsidRDefault="0072453D" w:rsidP="00222F92">
      <w:pPr>
        <w:numPr>
          <w:ilvl w:val="0"/>
          <w:numId w:val="37"/>
        </w:numPr>
      </w:pPr>
      <w:r w:rsidRPr="001B23CE">
        <w:t xml:space="preserve">Използвайте </w:t>
      </w:r>
      <w:r w:rsidRPr="001B23CE">
        <w:rPr>
          <w:rStyle w:val="Code"/>
        </w:rPr>
        <w:t>for</w:t>
      </w:r>
      <w:r w:rsidRPr="001B23CE">
        <w:t xml:space="preserve"> цикъл</w:t>
      </w:r>
      <w:r w:rsidRPr="00086B13">
        <w:rPr>
          <w:lang w:val="ru-RU"/>
        </w:rPr>
        <w:t xml:space="preserve"> </w:t>
      </w:r>
      <w:r>
        <w:t xml:space="preserve">и оператора </w:t>
      </w:r>
      <w:r w:rsidRPr="003F1755">
        <w:rPr>
          <w:rStyle w:val="Code"/>
        </w:rPr>
        <w:t>%</w:t>
      </w:r>
      <w:r>
        <w:t xml:space="preserve"> за намиране на остатък при целочислено деление. Едно число </w:t>
      </w:r>
      <w:r w:rsidRPr="00A35BD9">
        <w:rPr>
          <w:rStyle w:val="Code"/>
        </w:rPr>
        <w:t>num</w:t>
      </w:r>
      <w:r>
        <w:t xml:space="preserve"> не се дели на 3 и на 7 едновременно, ако </w:t>
      </w:r>
      <w:r w:rsidRPr="003F1755">
        <w:t>(</w:t>
      </w:r>
      <w:r w:rsidRPr="00A35BD9">
        <w:rPr>
          <w:rStyle w:val="Code"/>
        </w:rPr>
        <w:t>num</w:t>
      </w:r>
      <w:r w:rsidRPr="003F1755">
        <w:rPr>
          <w:rStyle w:val="Code"/>
        </w:rPr>
        <w:t xml:space="preserve"> % (3*7) == 0</w:t>
      </w:r>
      <w:r w:rsidRPr="003F1755">
        <w:t>)</w:t>
      </w:r>
      <w:r>
        <w:t>.</w:t>
      </w:r>
    </w:p>
    <w:p w:rsidR="0072453D" w:rsidRDefault="0072453D" w:rsidP="00222F92">
      <w:pPr>
        <w:numPr>
          <w:ilvl w:val="0"/>
          <w:numId w:val="37"/>
        </w:numPr>
      </w:pPr>
      <w:r>
        <w:t>Първо прочетете броя числа</w:t>
      </w:r>
      <w:r w:rsidRPr="003F1755">
        <w:t xml:space="preserve">, </w:t>
      </w:r>
      <w:r>
        <w:t xml:space="preserve">примерно в променлива </w:t>
      </w:r>
      <w:r w:rsidRPr="00A35BD9">
        <w:rPr>
          <w:rStyle w:val="Code"/>
        </w:rPr>
        <w:t>n</w:t>
      </w:r>
      <w:r>
        <w:t xml:space="preserve">. След това въведете </w:t>
      </w:r>
      <w:r w:rsidRPr="00A35BD9">
        <w:rPr>
          <w:rStyle w:val="Code"/>
        </w:rPr>
        <w:t>n</w:t>
      </w:r>
      <w:r>
        <w:t xml:space="preserve"> </w:t>
      </w:r>
      <w:r w:rsidRPr="00A35BD9">
        <w:t>числа</w:t>
      </w:r>
      <w:r w:rsidRPr="003F1755">
        <w:t xml:space="preserve"> </w:t>
      </w:r>
      <w:r>
        <w:t xml:space="preserve">последователно с един </w:t>
      </w:r>
      <w:r w:rsidRPr="001B23CE">
        <w:rPr>
          <w:rStyle w:val="Code"/>
        </w:rPr>
        <w:t>for</w:t>
      </w:r>
      <w:r w:rsidRPr="001B23CE">
        <w:t xml:space="preserve"> цикъл.</w:t>
      </w:r>
      <w:r>
        <w:t xml:space="preserve"> Докато въвеждате всяко следващо число запазвайте в две променливи най-малкото и най-голямото число до момента.</w:t>
      </w:r>
    </w:p>
    <w:p w:rsidR="0072453D" w:rsidRDefault="0072453D" w:rsidP="00222F92">
      <w:pPr>
        <w:numPr>
          <w:ilvl w:val="0"/>
          <w:numId w:val="37"/>
        </w:numPr>
      </w:pPr>
      <w:r w:rsidRPr="006624FD">
        <w:t xml:space="preserve">Номерирайте картите от 2 до 14 (тези числа ще съответстват на картите от 2, 3, 4, 5, 6, 7, 8, 9, 10, J, Q, K, A). Номерирайте боите от 1 до 4 (1 </w:t>
      </w:r>
      <w:r>
        <w:t xml:space="preserve">– </w:t>
      </w:r>
      <w:r w:rsidRPr="006624FD">
        <w:t>спатия, 2 – каро, 3 – купа, 4 – пика). Сега вече можете да завъртите 2 вложени цикъла и да отпечатате всяка от картите.</w:t>
      </w:r>
    </w:p>
    <w:p w:rsidR="0072453D" w:rsidRPr="00A35BD9" w:rsidRDefault="0072453D" w:rsidP="00222F92">
      <w:pPr>
        <w:numPr>
          <w:ilvl w:val="0"/>
          <w:numId w:val="37"/>
        </w:numPr>
      </w:pPr>
      <w:r w:rsidRPr="006624FD">
        <w:t>Числата на Фибоначи започват от 0 и 1, като всяко следващо се получава като сума от предходните две.</w:t>
      </w:r>
      <w:r>
        <w:t xml:space="preserve"> Можете да намерите първите </w:t>
      </w:r>
      <w:r w:rsidRPr="00A35BD9">
        <w:rPr>
          <w:rStyle w:val="Code"/>
        </w:rPr>
        <w:lastRenderedPageBreak/>
        <w:t>n</w:t>
      </w:r>
      <w:r>
        <w:t xml:space="preserve"> числа на </w:t>
      </w:r>
      <w:r w:rsidRPr="00A35BD9">
        <w:t xml:space="preserve">Фибоначи с </w:t>
      </w:r>
      <w:r w:rsidRPr="00A35BD9">
        <w:rPr>
          <w:rStyle w:val="Code"/>
        </w:rPr>
        <w:t>for</w:t>
      </w:r>
      <w:r w:rsidRPr="00A35BD9">
        <w:t xml:space="preserve"> цикъл от 1 до </w:t>
      </w:r>
      <w:r w:rsidRPr="00A35BD9">
        <w:rPr>
          <w:rStyle w:val="Code"/>
        </w:rPr>
        <w:t>n</w:t>
      </w:r>
      <w:r w:rsidRPr="003F1755">
        <w:t xml:space="preserve">, </w:t>
      </w:r>
      <w:r w:rsidRPr="00A35BD9">
        <w:t>като на всяка итерация пресмятате поредното число, използвайки предходните две (които ще пазит</w:t>
      </w:r>
      <w:r>
        <w:t>е</w:t>
      </w:r>
      <w:r w:rsidRPr="00A35BD9">
        <w:t xml:space="preserve"> в две допълнителни променливи).</w:t>
      </w:r>
    </w:p>
    <w:p w:rsidR="0072453D" w:rsidRDefault="0072453D" w:rsidP="00222F92">
      <w:pPr>
        <w:numPr>
          <w:ilvl w:val="0"/>
          <w:numId w:val="37"/>
        </w:numPr>
      </w:pPr>
      <w:r w:rsidRPr="006624FD">
        <w:t>Умножете числата от K+1 до N.</w:t>
      </w:r>
    </w:p>
    <w:p w:rsidR="0072453D" w:rsidRDefault="0072453D" w:rsidP="00222F92">
      <w:pPr>
        <w:numPr>
          <w:ilvl w:val="0"/>
          <w:numId w:val="37"/>
        </w:numPr>
      </w:pPr>
      <w:r w:rsidRPr="006624FD">
        <w:t xml:space="preserve">Вариант за решение е поотделно </w:t>
      </w:r>
      <w:r>
        <w:t xml:space="preserve">да </w:t>
      </w:r>
      <w:r w:rsidRPr="006624FD">
        <w:t>пресмята</w:t>
      </w:r>
      <w:r>
        <w:t>те</w:t>
      </w:r>
      <w:r w:rsidRPr="006624FD">
        <w:t xml:space="preserve"> всеки от </w:t>
      </w:r>
      <w:r w:rsidR="00473D90" w:rsidRPr="006624FD">
        <w:t>факто</w:t>
      </w:r>
      <w:r w:rsidR="00473D90">
        <w:softHyphen/>
      </w:r>
      <w:r w:rsidR="00473D90" w:rsidRPr="006624FD">
        <w:t>риелите</w:t>
      </w:r>
      <w:r w:rsidRPr="006624FD">
        <w:t xml:space="preserve"> и накрая </w:t>
      </w:r>
      <w:r>
        <w:t xml:space="preserve">да </w:t>
      </w:r>
      <w:r w:rsidRPr="006624FD">
        <w:t>извършв</w:t>
      </w:r>
      <w:r>
        <w:t>ате</w:t>
      </w:r>
      <w:r w:rsidRPr="006624FD">
        <w:t xml:space="preserve"> съответните операции с резултатите. Помис</w:t>
      </w:r>
      <w:r>
        <w:softHyphen/>
      </w:r>
      <w:r w:rsidRPr="006624FD">
        <w:t>лете как можете да оптимизирате пресмятанията, за да не смятате прекалено много факториели!</w:t>
      </w:r>
      <w:r>
        <w:t xml:space="preserve"> При обикновени дроби, съставени от факто</w:t>
      </w:r>
      <w:r>
        <w:softHyphen/>
        <w:t>риели има много възможности за съкращение на еднакви множи</w:t>
      </w:r>
      <w:r>
        <w:softHyphen/>
        <w:t>тели в числителя и знаменателя. Тези оптимизации не само ще нама</w:t>
      </w:r>
      <w:r>
        <w:softHyphen/>
        <w:t>лят изчисленията и ще увеличат производителността, но ще ви избавят и от препълвания в някои ситуации.</w:t>
      </w:r>
    </w:p>
    <w:p w:rsidR="0072453D" w:rsidRDefault="0072453D" w:rsidP="00222F92">
      <w:pPr>
        <w:numPr>
          <w:ilvl w:val="0"/>
          <w:numId w:val="37"/>
        </w:numPr>
      </w:pPr>
      <w:r>
        <w:t>Погледнете предходната задача.</w:t>
      </w:r>
    </w:p>
    <w:p w:rsidR="0072453D" w:rsidRDefault="0072453D" w:rsidP="00222F92">
      <w:pPr>
        <w:numPr>
          <w:ilvl w:val="0"/>
          <w:numId w:val="37"/>
        </w:numPr>
      </w:pPr>
      <w:r>
        <w:t xml:space="preserve">Задачата може да решите с </w:t>
      </w:r>
      <w:r w:rsidRPr="00BC114C">
        <w:rPr>
          <w:rStyle w:val="Code"/>
        </w:rPr>
        <w:t>for</w:t>
      </w:r>
      <w:r>
        <w:t xml:space="preserve">-цикъл за </w:t>
      </w:r>
      <w:r w:rsidRPr="00BC114C">
        <w:rPr>
          <w:rStyle w:val="Code"/>
        </w:rPr>
        <w:t>k</w:t>
      </w:r>
      <w:r w:rsidRPr="003F1755">
        <w:t>=</w:t>
      </w:r>
      <w:r>
        <w:t>0…</w:t>
      </w:r>
      <w:r w:rsidRPr="00BC114C">
        <w:rPr>
          <w:rStyle w:val="Code"/>
        </w:rPr>
        <w:t>n</w:t>
      </w:r>
      <w:r>
        <w:t xml:space="preserve">, </w:t>
      </w:r>
      <w:r w:rsidRPr="00BC114C">
        <w:t>като ползвате три допълнителни променливи</w:t>
      </w:r>
      <w:r>
        <w:t xml:space="preserve"> </w:t>
      </w:r>
      <w:r w:rsidRPr="00BC114C">
        <w:rPr>
          <w:rStyle w:val="Code"/>
        </w:rPr>
        <w:t>factoriel</w:t>
      </w:r>
      <w:r>
        <w:t xml:space="preserve">, </w:t>
      </w:r>
      <w:r w:rsidRPr="00BC114C">
        <w:rPr>
          <w:rStyle w:val="Code"/>
        </w:rPr>
        <w:t>power</w:t>
      </w:r>
      <w:r>
        <w:t xml:space="preserve"> и </w:t>
      </w:r>
      <w:r w:rsidRPr="00BC114C">
        <w:rPr>
          <w:rStyle w:val="Code"/>
        </w:rPr>
        <w:t>sum</w:t>
      </w:r>
      <w:r>
        <w:t xml:space="preserve">, в които да пазите за </w:t>
      </w:r>
      <w:r w:rsidRPr="00473D90">
        <w:rPr>
          <w:noProof/>
          <w:lang w:val="en-US"/>
        </w:rPr>
        <w:t xml:space="preserve">k-тата </w:t>
      </w:r>
      <w:r>
        <w:t xml:space="preserve">итерация на цикъла съответно </w:t>
      </w:r>
      <w:r>
        <w:rPr>
          <w:lang w:val="en-US"/>
        </w:rPr>
        <w:t>k</w:t>
      </w:r>
      <w:r w:rsidRPr="003F1755">
        <w:t xml:space="preserve">!, </w:t>
      </w:r>
      <w:r>
        <w:rPr>
          <w:noProof/>
          <w:lang w:val="en-US"/>
        </w:rPr>
        <w:t>x</w:t>
      </w:r>
      <w:r w:rsidRPr="00BC114C">
        <w:rPr>
          <w:noProof/>
          <w:vertAlign w:val="superscript"/>
          <w:lang w:val="en-US"/>
        </w:rPr>
        <w:t>k</w:t>
      </w:r>
      <w:r w:rsidRPr="003F1755">
        <w:t xml:space="preserve"> и </w:t>
      </w:r>
      <w:r>
        <w:t>сумата на първите k члена на редицата. Ако реализацията ви е добра, Трябва да имате само един цикъл и не трябва да ползвате външни функции за изчис</w:t>
      </w:r>
      <w:r>
        <w:softHyphen/>
        <w:t>ление на факториел и за степенуване.</w:t>
      </w:r>
    </w:p>
    <w:p w:rsidR="0072453D" w:rsidRDefault="0072453D" w:rsidP="00222F92">
      <w:pPr>
        <w:numPr>
          <w:ilvl w:val="0"/>
          <w:numId w:val="37"/>
        </w:numPr>
      </w:pPr>
      <w:r>
        <w:t xml:space="preserve">Трябва да използвате два вложени цикъла, по подобие на </w:t>
      </w:r>
      <w:hyperlink w:anchor="_Отпечатване_на_триъгълник" w:history="1">
        <w:r w:rsidRPr="00CE2B57">
          <w:rPr>
            <w:rStyle w:val="Hyperlink"/>
          </w:rPr>
          <w:t xml:space="preserve">задачата </w:t>
        </w:r>
        <w:r>
          <w:rPr>
            <w:rStyle w:val="Hyperlink"/>
          </w:rPr>
          <w:t>за отпечатване на триъгълник с числа</w:t>
        </w:r>
      </w:hyperlink>
      <w:r>
        <w:t xml:space="preserve">. Външният цикъл трябва да върти от 1 до </w:t>
      </w:r>
      <w:r>
        <w:rPr>
          <w:lang w:val="en-US"/>
        </w:rPr>
        <w:t>N</w:t>
      </w:r>
      <w:r>
        <w:t>, а вътрешният – от стойността на външния до стойността на външния + N</w:t>
      </w:r>
      <w:r w:rsidRPr="003F1755">
        <w:t xml:space="preserve"> </w:t>
      </w:r>
      <w:r>
        <w:t>-</w:t>
      </w:r>
      <w:r w:rsidRPr="003F1755">
        <w:t xml:space="preserve"> </w:t>
      </w:r>
      <w:r>
        <w:t>1.</w:t>
      </w:r>
    </w:p>
    <w:p w:rsidR="0072453D" w:rsidRDefault="0072453D" w:rsidP="00222F92">
      <w:pPr>
        <w:numPr>
          <w:ilvl w:val="0"/>
          <w:numId w:val="37"/>
        </w:numPr>
      </w:pPr>
      <w:r w:rsidRPr="006624FD">
        <w:t xml:space="preserve">Броят на нулите </w:t>
      </w:r>
      <w:r>
        <w:t xml:space="preserve">в края на n! </w:t>
      </w:r>
      <w:r w:rsidRPr="006624FD">
        <w:t xml:space="preserve">зависи от това, колко пъти числото </w:t>
      </w:r>
      <w:r w:rsidRPr="003F1755">
        <w:t>10</w:t>
      </w:r>
      <w:r w:rsidRPr="006624FD">
        <w:t xml:space="preserve"> е делител на факториела.</w:t>
      </w:r>
      <w:r>
        <w:t xml:space="preserve"> Понеже произведението 1*2*3…*n има повече на брой делители 2, отколкото 5, а 10 = 2 * 5, то броят нули в n!</w:t>
      </w:r>
      <w:r w:rsidRPr="003F1755">
        <w:t xml:space="preserve"> </w:t>
      </w:r>
      <w:r>
        <w:t>е точно толкова, колкото са множителите със стойност 5 в произведе</w:t>
      </w:r>
      <w:r>
        <w:softHyphen/>
        <w:t xml:space="preserve">нието </w:t>
      </w:r>
      <w:r w:rsidRPr="00F733C6">
        <w:rPr>
          <w:noProof/>
        </w:rPr>
        <w:t>1*2*3….*n</w:t>
      </w:r>
      <w:r w:rsidRPr="003F1755">
        <w:t xml:space="preserve">. </w:t>
      </w:r>
      <w:r>
        <w:t>Понеже всяко пето число се дели на 5, а всяко 25-то число се дели на 5 двукратно и т.н., то броя нули в n! е сумата: n/5 + n/25 + n/12</w:t>
      </w:r>
      <w:r w:rsidRPr="003F1755">
        <w:t>5 + …</w:t>
      </w:r>
    </w:p>
    <w:p w:rsidR="0072453D" w:rsidRDefault="0072453D" w:rsidP="00222F92">
      <w:pPr>
        <w:numPr>
          <w:ilvl w:val="0"/>
          <w:numId w:val="37"/>
        </w:numPr>
      </w:pPr>
      <w:r>
        <w:t xml:space="preserve">Прочетете в Уикипедия какво представляват бройните системи: </w:t>
      </w:r>
      <w:hyperlink r:id="rId380" w:history="1">
        <w:r w:rsidRPr="00ED1CE4">
          <w:rPr>
            <w:rStyle w:val="Hyperlink"/>
          </w:rPr>
          <w:t>http://en.wikipedia.org/wiki/Numeral_system</w:t>
        </w:r>
      </w:hyperlink>
      <w:r>
        <w:t>. След това помислете как можете да преминавате от десетична в друга бройна система. Помис</w:t>
      </w:r>
      <w:r>
        <w:softHyphen/>
        <w:t>лете и за обратното – преминаване от друга бройна система към десе</w:t>
      </w:r>
      <w:r>
        <w:softHyphen/>
        <w:t>тична. Ако се затрудните, вижте главата "</w:t>
      </w:r>
      <w:hyperlink w:anchor="_Глава_8._Бройни_1" w:history="1">
        <w:r w:rsidRPr="00821415">
          <w:rPr>
            <w:rStyle w:val="Hyperlink"/>
          </w:rPr>
          <w:t>Бройни</w:t>
        </w:r>
        <w:r w:rsidRPr="00821415">
          <w:rPr>
            <w:rStyle w:val="Hyperlink"/>
          </w:rPr>
          <w:t xml:space="preserve"> </w:t>
        </w:r>
        <w:r w:rsidRPr="00821415">
          <w:rPr>
            <w:rStyle w:val="Hyperlink"/>
          </w:rPr>
          <w:t>с</w:t>
        </w:r>
        <w:r w:rsidRPr="00821415">
          <w:rPr>
            <w:rStyle w:val="Hyperlink"/>
          </w:rPr>
          <w:t>истеми</w:t>
        </w:r>
      </w:hyperlink>
      <w:r>
        <w:t>".</w:t>
      </w:r>
    </w:p>
    <w:p w:rsidR="0072453D" w:rsidRDefault="0072453D" w:rsidP="00222F92">
      <w:pPr>
        <w:numPr>
          <w:ilvl w:val="0"/>
          <w:numId w:val="37"/>
        </w:numPr>
      </w:pPr>
      <w:r>
        <w:t>Погледнете предходната задача.</w:t>
      </w:r>
    </w:p>
    <w:p w:rsidR="0072453D" w:rsidRDefault="0072453D" w:rsidP="00222F92">
      <w:pPr>
        <w:numPr>
          <w:ilvl w:val="0"/>
          <w:numId w:val="37"/>
        </w:numPr>
      </w:pPr>
      <w:r>
        <w:t>Погледнете предходната задача.</w:t>
      </w:r>
    </w:p>
    <w:p w:rsidR="0072453D" w:rsidRDefault="0072453D" w:rsidP="00222F92">
      <w:pPr>
        <w:numPr>
          <w:ilvl w:val="0"/>
          <w:numId w:val="37"/>
        </w:numPr>
      </w:pPr>
      <w:r>
        <w:t>Погледнете предходната задача.</w:t>
      </w:r>
    </w:p>
    <w:p w:rsidR="0072453D" w:rsidRPr="002D75B7" w:rsidRDefault="0072453D" w:rsidP="00222F92">
      <w:pPr>
        <w:numPr>
          <w:ilvl w:val="0"/>
          <w:numId w:val="37"/>
        </w:numPr>
      </w:pPr>
      <w:r>
        <w:t>Потърсете в Интернет информация за класа</w:t>
      </w:r>
      <w:r w:rsidRPr="00086B13">
        <w:rPr>
          <w:lang w:val="ru-RU"/>
        </w:rPr>
        <w:t xml:space="preserve"> </w:t>
      </w:r>
      <w:r>
        <w:rPr>
          <w:rStyle w:val="Code"/>
        </w:rPr>
        <w:t>System</w:t>
      </w:r>
      <w:r w:rsidRPr="003F1755">
        <w:rPr>
          <w:rStyle w:val="Code"/>
        </w:rPr>
        <w:t>.</w:t>
      </w:r>
      <w:r w:rsidRPr="00B46E51">
        <w:rPr>
          <w:rStyle w:val="Code"/>
        </w:rPr>
        <w:t>Random</w:t>
      </w:r>
      <w:r w:rsidRPr="00086B13">
        <w:rPr>
          <w:lang w:val="ru-RU"/>
        </w:rPr>
        <w:t>.</w:t>
      </w:r>
      <w:r w:rsidRPr="003F1755">
        <w:t xml:space="preserve"> </w:t>
      </w:r>
      <w:r>
        <w:t xml:space="preserve">Прочетете в Интернет за масиви (или в </w:t>
      </w:r>
      <w:hyperlink w:anchor="_Глава_7._Масиви" w:history="1">
        <w:r w:rsidRPr="00BF1D1A">
          <w:rPr>
            <w:rStyle w:val="Hyperlink"/>
          </w:rPr>
          <w:t>следва</w:t>
        </w:r>
        <w:r w:rsidRPr="00BF1D1A">
          <w:rPr>
            <w:rStyle w:val="Hyperlink"/>
          </w:rPr>
          <w:t>щ</w:t>
        </w:r>
        <w:r w:rsidRPr="00BF1D1A">
          <w:rPr>
            <w:rStyle w:val="Hyperlink"/>
          </w:rPr>
          <w:t>ата г</w:t>
        </w:r>
        <w:r w:rsidRPr="00BF1D1A">
          <w:rPr>
            <w:rStyle w:val="Hyperlink"/>
          </w:rPr>
          <w:t>л</w:t>
        </w:r>
        <w:r w:rsidRPr="00BF1D1A">
          <w:rPr>
            <w:rStyle w:val="Hyperlink"/>
          </w:rPr>
          <w:t>а</w:t>
        </w:r>
        <w:r w:rsidRPr="00BF1D1A">
          <w:rPr>
            <w:rStyle w:val="Hyperlink"/>
          </w:rPr>
          <w:t>ва</w:t>
        </w:r>
      </w:hyperlink>
      <w:r w:rsidRPr="003F1755">
        <w:t xml:space="preserve">). </w:t>
      </w:r>
      <w:r>
        <w:t xml:space="preserve">Направете масив с N елемента и запишете в него числата от 1 до N. След това достатъчно </w:t>
      </w:r>
      <w:r>
        <w:lastRenderedPageBreak/>
        <w:t>много пъти (помислете точно колко) разменяйте двойки случайни числа от масива.</w:t>
      </w:r>
    </w:p>
    <w:p w:rsidR="0072453D" w:rsidRDefault="0072453D" w:rsidP="00222F92">
      <w:pPr>
        <w:numPr>
          <w:ilvl w:val="0"/>
          <w:numId w:val="37"/>
        </w:numPr>
      </w:pPr>
      <w:r>
        <w:t>Потърсете в интернет за алгоритъма на Евклид.</w:t>
      </w:r>
    </w:p>
    <w:p w:rsidR="0072453D" w:rsidRDefault="0072453D" w:rsidP="00222F92">
      <w:pPr>
        <w:numPr>
          <w:ilvl w:val="0"/>
          <w:numId w:val="37"/>
        </w:numPr>
      </w:pPr>
      <w:r>
        <w:t>Трябва да използвате двумерен масив. Потърсете в интернет или вижте главата "</w:t>
      </w:r>
      <w:hyperlink w:anchor="_Глава_7._Масиви" w:history="1">
        <w:r w:rsidRPr="00E15A5A">
          <w:rPr>
            <w:rStyle w:val="Hyperlink"/>
          </w:rPr>
          <w:t>Масиви</w:t>
        </w:r>
      </w:hyperlink>
      <w:r>
        <w:t>"</w:t>
      </w:r>
    </w:p>
    <w:p w:rsidR="0072453D" w:rsidRDefault="0072453D" w:rsidP="0072453D">
      <w:pPr>
        <w:autoSpaceDE w:val="0"/>
        <w:autoSpaceDN w:val="0"/>
        <w:adjustRightInd w:val="0"/>
        <w:spacing w:before="0"/>
        <w:jc w:val="left"/>
        <w:rPr>
          <w:rFonts w:ascii="Courier New" w:hAnsi="Courier New"/>
          <w:b/>
          <w:bCs/>
          <w:noProof/>
          <w:kern w:val="32"/>
        </w:rPr>
        <w:sectPr w:rsidR="0072453D" w:rsidSect="00CA7619">
          <w:headerReference w:type="even" r:id="rId381"/>
          <w:headerReference w:type="default" r:id="rId382"/>
          <w:pgSz w:w="9356" w:h="13325" w:code="9"/>
          <w:pgMar w:top="992" w:right="709" w:bottom="567" w:left="709" w:header="482" w:footer="482" w:gutter="0"/>
          <w:cols w:space="708"/>
          <w:titlePg/>
          <w:docGrid w:linePitch="360"/>
        </w:sectPr>
      </w:pPr>
    </w:p>
    <w:p w:rsidR="0072453D" w:rsidRPr="008E14ED" w:rsidRDefault="0072453D" w:rsidP="008E14ED">
      <w:pPr>
        <w:pStyle w:val="Heading1"/>
      </w:pPr>
      <w:bookmarkStart w:id="529" w:name="_Глава_7._Масиви"/>
      <w:bookmarkStart w:id="530" w:name="_Toc243587018"/>
      <w:bookmarkStart w:id="531" w:name="_Toc243587311"/>
      <w:bookmarkStart w:id="532" w:name="_Toc299460974"/>
      <w:bookmarkStart w:id="533" w:name="_Toc299628576"/>
      <w:bookmarkStart w:id="534" w:name="_Toc299628804"/>
      <w:bookmarkEnd w:id="529"/>
      <w:r w:rsidRPr="008E14ED">
        <w:lastRenderedPageBreak/>
        <w:t>Глава 7. Масиви</w:t>
      </w:r>
      <w:bookmarkEnd w:id="530"/>
      <w:bookmarkEnd w:id="531"/>
      <w:bookmarkEnd w:id="532"/>
      <w:bookmarkEnd w:id="533"/>
      <w:bookmarkEnd w:id="534"/>
    </w:p>
    <w:p w:rsidR="0072453D" w:rsidRPr="00852EC0" w:rsidRDefault="0072453D" w:rsidP="0072453D">
      <w:pPr>
        <w:pStyle w:val="Heading2"/>
      </w:pPr>
      <w:bookmarkStart w:id="535" w:name="_Toc243587313"/>
      <w:bookmarkStart w:id="536" w:name="_Toc299460975"/>
      <w:bookmarkStart w:id="537" w:name="_Toc299628577"/>
      <w:r w:rsidRPr="00852EC0">
        <w:t>В тази тема...</w:t>
      </w:r>
      <w:bookmarkEnd w:id="535"/>
      <w:bookmarkEnd w:id="536"/>
      <w:bookmarkEnd w:id="537"/>
    </w:p>
    <w:p w:rsidR="0072453D" w:rsidRPr="00337D45" w:rsidRDefault="0072453D" w:rsidP="0072453D">
      <w:r w:rsidRPr="00337D45">
        <w:t>В настоящата тема ще се запознаем с масивите като средств</w:t>
      </w:r>
      <w:r>
        <w:t>о</w:t>
      </w:r>
      <w:r w:rsidRPr="00337D45">
        <w:t xml:space="preserve"> за обра</w:t>
      </w:r>
      <w:r>
        <w:softHyphen/>
      </w:r>
      <w:r w:rsidRPr="00337D45">
        <w:t>ботка на поредица от еднакви по тип елементи. Ще обясним какво пред</w:t>
      </w:r>
      <w:r>
        <w:softHyphen/>
      </w:r>
      <w:r w:rsidRPr="00337D45">
        <w:t>ставляват масивите, как можем да декларираме, съз</w:t>
      </w:r>
      <w:r w:rsidRPr="00337D45">
        <w:softHyphen/>
        <w:t>даваме</w:t>
      </w:r>
      <w:r>
        <w:t>,</w:t>
      </w:r>
      <w:r w:rsidRPr="00337D45">
        <w:t xml:space="preserve"> инициализи</w:t>
      </w:r>
      <w:r>
        <w:softHyphen/>
      </w:r>
      <w:r w:rsidRPr="00337D45">
        <w:t xml:space="preserve">раме </w:t>
      </w:r>
      <w:r>
        <w:t xml:space="preserve">и използваме </w:t>
      </w:r>
      <w:r w:rsidRPr="00337D45">
        <w:t>масиви. Ще обърнем внимание на едномерните и много</w:t>
      </w:r>
      <w:r>
        <w:softHyphen/>
      </w:r>
      <w:r w:rsidRPr="00337D45">
        <w:t xml:space="preserve">мерните масиви. Ще разгледаме различни начини за обхождане на масив, четене от стандартния вход и отпечатване на стандартния изход. Ще дадем много примери за задачи, които се решават с използването на масиви и ще </w:t>
      </w:r>
      <w:r>
        <w:t>демонстрираме</w:t>
      </w:r>
      <w:r w:rsidRPr="00337D45">
        <w:t xml:space="preserve"> колко полезни са те.</w:t>
      </w:r>
    </w:p>
    <w:p w:rsidR="0072453D" w:rsidRPr="00852EC0" w:rsidRDefault="0072453D" w:rsidP="0072453D">
      <w:pPr>
        <w:pStyle w:val="Heading2"/>
      </w:pPr>
      <w:r w:rsidRPr="00852EC0">
        <w:br w:type="page"/>
      </w:r>
      <w:bookmarkStart w:id="538" w:name="_Toc243587314"/>
      <w:bookmarkStart w:id="539" w:name="_Toc299460976"/>
      <w:bookmarkStart w:id="540" w:name="_Toc299628578"/>
      <w:r w:rsidRPr="00852EC0">
        <w:lastRenderedPageBreak/>
        <w:t xml:space="preserve">Какво е </w:t>
      </w:r>
      <w:r>
        <w:t>"</w:t>
      </w:r>
      <w:r w:rsidRPr="00852EC0">
        <w:t>масив</w:t>
      </w:r>
      <w:r>
        <w:t>"</w:t>
      </w:r>
      <w:r w:rsidRPr="00852EC0">
        <w:t>?</w:t>
      </w:r>
      <w:bookmarkEnd w:id="538"/>
      <w:bookmarkEnd w:id="539"/>
      <w:bookmarkEnd w:id="540"/>
    </w:p>
    <w:p w:rsidR="0072453D" w:rsidRDefault="0072453D" w:rsidP="0072453D">
      <w:r w:rsidRPr="00852EC0">
        <w:t>Масив</w:t>
      </w:r>
      <w:r>
        <w:t>ите са</w:t>
      </w:r>
      <w:r w:rsidRPr="00852EC0">
        <w:t xml:space="preserve"> неизменна част от </w:t>
      </w:r>
      <w:r>
        <w:t xml:space="preserve">повечето </w:t>
      </w:r>
      <w:r w:rsidRPr="00852EC0">
        <w:t>езици за програмиране. Т</w:t>
      </w:r>
      <w:r>
        <w:t>е</w:t>
      </w:r>
      <w:r w:rsidRPr="00852EC0">
        <w:t xml:space="preserve"> представля</w:t>
      </w:r>
      <w:r>
        <w:softHyphen/>
      </w:r>
      <w:r w:rsidRPr="00852EC0">
        <w:t>ва</w:t>
      </w:r>
      <w:r>
        <w:t>т</w:t>
      </w:r>
      <w:r w:rsidRPr="00852EC0">
        <w:t xml:space="preserve"> </w:t>
      </w:r>
      <w:r>
        <w:t xml:space="preserve">съвкупности </w:t>
      </w:r>
      <w:r w:rsidRPr="00852EC0">
        <w:t xml:space="preserve">от променливи, които наричаме </w:t>
      </w:r>
      <w:r w:rsidRPr="00585BCA">
        <w:rPr>
          <w:b/>
        </w:rPr>
        <w:t>елементи</w:t>
      </w:r>
      <w:r>
        <w:t>:</w:t>
      </w:r>
    </w:p>
    <w:p w:rsidR="0072453D" w:rsidRPr="00237FD1" w:rsidRDefault="006A7979" w:rsidP="0072453D">
      <w:pPr>
        <w:jc w:val="center"/>
      </w:pPr>
      <w:r>
        <w:rPr>
          <w:noProof/>
          <w:lang w:val="en-US" w:eastAsia="en-US"/>
        </w:rPr>
        <w:drawing>
          <wp:inline distT="0" distB="0" distL="0" distR="0">
            <wp:extent cx="4895850" cy="1657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895850" cy="1657350"/>
                    </a:xfrm>
                    <a:prstGeom prst="rect">
                      <a:avLst/>
                    </a:prstGeom>
                    <a:noFill/>
                    <a:ln>
                      <a:noFill/>
                    </a:ln>
                  </pic:spPr>
                </pic:pic>
              </a:graphicData>
            </a:graphic>
          </wp:inline>
        </w:drawing>
      </w:r>
    </w:p>
    <w:p w:rsidR="0072453D" w:rsidRPr="00585BCA" w:rsidRDefault="0072453D" w:rsidP="0072453D">
      <w:r w:rsidRPr="00585BCA">
        <w:t xml:space="preserve">Елементите на масивите </w:t>
      </w:r>
      <w:r>
        <w:t xml:space="preserve">в C# </w:t>
      </w:r>
      <w:r w:rsidRPr="00585BCA">
        <w:t xml:space="preserve">са номерирани с числата </w:t>
      </w:r>
      <w:r w:rsidRPr="00585BCA">
        <w:rPr>
          <w:noProof/>
        </w:rPr>
        <w:t>0, 1, 2, ... N-1</w:t>
      </w:r>
      <w:r w:rsidRPr="00585BCA">
        <w:t xml:space="preserve">. Тези номера на елементи се наричат </w:t>
      </w:r>
      <w:r w:rsidRPr="00585BCA">
        <w:rPr>
          <w:b/>
        </w:rPr>
        <w:t>индекси</w:t>
      </w:r>
      <w:r w:rsidRPr="00585BCA">
        <w:t xml:space="preserve">. Броят елементи в даден масив се нарича </w:t>
      </w:r>
      <w:r w:rsidRPr="00672481">
        <w:rPr>
          <w:b/>
        </w:rPr>
        <w:t>дължина на масива</w:t>
      </w:r>
      <w:r w:rsidRPr="00585BCA">
        <w:t>.</w:t>
      </w:r>
    </w:p>
    <w:p w:rsidR="0072453D" w:rsidRPr="009145BE" w:rsidRDefault="0072453D" w:rsidP="0072453D">
      <w:r w:rsidRPr="00852EC0">
        <w:t xml:space="preserve">Всички елементи на </w:t>
      </w:r>
      <w:r>
        <w:t xml:space="preserve">даден </w:t>
      </w:r>
      <w:r w:rsidRPr="00852EC0">
        <w:t xml:space="preserve">масив </w:t>
      </w:r>
      <w:r>
        <w:t xml:space="preserve">са </w:t>
      </w:r>
      <w:r w:rsidRPr="00852EC0">
        <w:t>от един и същи тип</w:t>
      </w:r>
      <w:r w:rsidRPr="009145BE">
        <w:t>,</w:t>
      </w:r>
      <w:r w:rsidRPr="00852EC0">
        <w:t xml:space="preserve"> независимо дали е </w:t>
      </w:r>
      <w:r w:rsidRPr="00852EC0">
        <w:rPr>
          <w:b/>
        </w:rPr>
        <w:t>примитивен</w:t>
      </w:r>
      <w:r w:rsidRPr="00852EC0">
        <w:t xml:space="preserve"> или </w:t>
      </w:r>
      <w:r w:rsidRPr="00852EC0">
        <w:rPr>
          <w:b/>
        </w:rPr>
        <w:t>референтен</w:t>
      </w:r>
      <w:r w:rsidRPr="00852EC0">
        <w:t xml:space="preserve">. Това ни помага да представим група от еднородни елементи като </w:t>
      </w:r>
      <w:r>
        <w:t xml:space="preserve">подредена </w:t>
      </w:r>
      <w:r w:rsidRPr="00852EC0">
        <w:t xml:space="preserve">свързана последователност и да ги </w:t>
      </w:r>
      <w:r>
        <w:t>обработваме като едно цяло</w:t>
      </w:r>
      <w:r w:rsidRPr="00852EC0">
        <w:t>.</w:t>
      </w:r>
    </w:p>
    <w:p w:rsidR="0072453D" w:rsidRPr="00852EC0" w:rsidRDefault="0072453D" w:rsidP="0072453D">
      <w:r w:rsidRPr="00852EC0">
        <w:t xml:space="preserve">Масивите могат да бъдат от различни размерности, като най-често използвани са </w:t>
      </w:r>
      <w:r w:rsidRPr="00852EC0">
        <w:rPr>
          <w:b/>
        </w:rPr>
        <w:t>едномерните</w:t>
      </w:r>
      <w:r w:rsidRPr="00852EC0">
        <w:t xml:space="preserve"> и </w:t>
      </w:r>
      <w:r w:rsidRPr="00852EC0">
        <w:rPr>
          <w:b/>
        </w:rPr>
        <w:t>двумерните</w:t>
      </w:r>
      <w:r w:rsidRPr="00852EC0">
        <w:t xml:space="preserve"> масиви. Едномерните масиви се наричат още вектори, а двумерните </w:t>
      </w:r>
      <w:r w:rsidRPr="009145BE">
        <w:t xml:space="preserve">– </w:t>
      </w:r>
      <w:r w:rsidRPr="00852EC0">
        <w:t>матрици.</w:t>
      </w:r>
    </w:p>
    <w:p w:rsidR="0072453D" w:rsidRPr="00852EC0" w:rsidRDefault="0072453D" w:rsidP="0072453D">
      <w:pPr>
        <w:pStyle w:val="Heading2"/>
      </w:pPr>
      <w:bookmarkStart w:id="541" w:name="_Toc243587315"/>
      <w:bookmarkStart w:id="542" w:name="_Toc299460977"/>
      <w:bookmarkStart w:id="543" w:name="_Toc299628579"/>
      <w:r w:rsidRPr="00852EC0">
        <w:t>Деклариране и заделяне на масиви</w:t>
      </w:r>
      <w:bookmarkEnd w:id="541"/>
      <w:bookmarkEnd w:id="542"/>
      <w:bookmarkEnd w:id="543"/>
    </w:p>
    <w:p w:rsidR="0072453D" w:rsidRPr="00852EC0" w:rsidRDefault="0072453D" w:rsidP="0072453D">
      <w:r>
        <w:t xml:space="preserve">В </w:t>
      </w:r>
      <w:r>
        <w:rPr>
          <w:lang w:val="en-US"/>
        </w:rPr>
        <w:t>C</w:t>
      </w:r>
      <w:r w:rsidRPr="009145BE">
        <w:t>#</w:t>
      </w:r>
      <w:r>
        <w:t xml:space="preserve"> м</w:t>
      </w:r>
      <w:r w:rsidRPr="00852EC0">
        <w:t>асив</w:t>
      </w:r>
      <w:r>
        <w:t>ите</w:t>
      </w:r>
      <w:r w:rsidRPr="00852EC0">
        <w:t xml:space="preserve"> има</w:t>
      </w:r>
      <w:r>
        <w:t>т</w:t>
      </w:r>
      <w:r w:rsidRPr="00852EC0">
        <w:t xml:space="preserve"> фиксирана дължина, която се указва при инициа</w:t>
      </w:r>
      <w:r>
        <w:softHyphen/>
      </w:r>
      <w:r w:rsidRPr="00852EC0">
        <w:t xml:space="preserve">лизирането </w:t>
      </w:r>
      <w:r>
        <w:t>им</w:t>
      </w:r>
      <w:r w:rsidRPr="00852EC0">
        <w:t xml:space="preserve"> и определя броя на елементите </w:t>
      </w:r>
      <w:r>
        <w:t>им</w:t>
      </w:r>
      <w:r w:rsidRPr="00852EC0">
        <w:t xml:space="preserve">. След като веднъж </w:t>
      </w:r>
      <w:r>
        <w:t>е</w:t>
      </w:r>
      <w:r w:rsidRPr="00852EC0">
        <w:t xml:space="preserve"> </w:t>
      </w:r>
      <w:r>
        <w:t>зададена</w:t>
      </w:r>
      <w:r w:rsidRPr="00852EC0">
        <w:t xml:space="preserve"> дължината на масив </w:t>
      </w:r>
      <w:r>
        <w:t xml:space="preserve">при неговото създаване, след това </w:t>
      </w:r>
      <w:r w:rsidRPr="00852EC0">
        <w:t xml:space="preserve">не е възможно да </w:t>
      </w:r>
      <w:r>
        <w:t>се</w:t>
      </w:r>
      <w:r w:rsidRPr="00852EC0">
        <w:t xml:space="preserve"> променя.</w:t>
      </w:r>
    </w:p>
    <w:p w:rsidR="0072453D" w:rsidRPr="00852EC0" w:rsidRDefault="0072453D" w:rsidP="0072453D">
      <w:pPr>
        <w:pStyle w:val="Heading3"/>
      </w:pPr>
      <w:bookmarkStart w:id="544" w:name="_Toc243587316"/>
      <w:bookmarkStart w:id="545" w:name="_Toc299460978"/>
      <w:r w:rsidRPr="00852EC0">
        <w:t>Деклариране на масив</w:t>
      </w:r>
      <w:bookmarkEnd w:id="544"/>
      <w:bookmarkEnd w:id="545"/>
    </w:p>
    <w:p w:rsidR="0072453D" w:rsidRPr="00B42A18" w:rsidRDefault="0072453D" w:rsidP="0072453D">
      <w:pPr>
        <w:spacing w:after="120"/>
      </w:pPr>
      <w:r>
        <w:t xml:space="preserve">Масиви в </w:t>
      </w:r>
      <w:r>
        <w:rPr>
          <w:lang w:val="en-US"/>
        </w:rPr>
        <w:t>C</w:t>
      </w:r>
      <w:r w:rsidRPr="009145BE">
        <w:t>#</w:t>
      </w:r>
      <w:r w:rsidRPr="00852EC0">
        <w:t xml:space="preserve"> деклар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55946" w:rsidTr="0072453D">
        <w:tc>
          <w:tcPr>
            <w:tcW w:w="7970" w:type="dxa"/>
            <w:tcBorders>
              <w:top w:val="single" w:sz="4" w:space="0" w:color="auto"/>
              <w:left w:val="single" w:sz="4" w:space="0" w:color="auto"/>
              <w:bottom w:val="single" w:sz="4" w:space="0" w:color="auto"/>
              <w:right w:val="single" w:sz="4" w:space="0" w:color="auto"/>
            </w:tcBorders>
          </w:tcPr>
          <w:p w:rsidR="0072453D" w:rsidRPr="00155946" w:rsidRDefault="0072453D" w:rsidP="0072453D">
            <w:pPr>
              <w:spacing w:before="0"/>
              <w:jc w:val="left"/>
              <w:rPr>
                <w:rFonts w:ascii="Courier New" w:hAnsi="Courier New"/>
                <w:color w:val="2B91AF"/>
              </w:rPr>
            </w:pPr>
            <w:r>
              <w:rPr>
                <w:rFonts w:ascii="Courier New" w:hAnsi="Courier New" w:cs="Courier New"/>
                <w:noProof/>
                <w:color w:val="0000FF"/>
                <w:szCs w:val="20"/>
              </w:rPr>
              <w:t>int</w:t>
            </w:r>
            <w:r>
              <w:rPr>
                <w:rFonts w:ascii="Courier New" w:hAnsi="Courier New" w:cs="Courier New"/>
                <w:noProof/>
                <w:szCs w:val="20"/>
              </w:rPr>
              <w:t>[] myArray;</w:t>
            </w:r>
          </w:p>
        </w:tc>
      </w:tr>
    </w:tbl>
    <w:p w:rsidR="0072453D" w:rsidRPr="00852EC0" w:rsidRDefault="0072453D" w:rsidP="0072453D">
      <w:r>
        <w:t>В примера</w:t>
      </w:r>
      <w:r w:rsidRPr="00852EC0">
        <w:t xml:space="preserve"> променливата </w:t>
      </w:r>
      <w:r w:rsidRPr="00852EC0">
        <w:rPr>
          <w:rStyle w:val="Code"/>
        </w:rPr>
        <w:t>myArray</w:t>
      </w:r>
      <w:r w:rsidRPr="00852EC0">
        <w:t xml:space="preserve"> е името на масива, който е от тип </w:t>
      </w:r>
      <w:r w:rsidRPr="00317423">
        <w:rPr>
          <w:noProof/>
        </w:rPr>
        <w:t>(</w:t>
      </w:r>
      <w:r w:rsidRPr="00317423">
        <w:rPr>
          <w:rStyle w:val="Code"/>
        </w:rPr>
        <w:t>int[]</w:t>
      </w:r>
      <w:r w:rsidRPr="00317423">
        <w:rPr>
          <w:noProof/>
        </w:rPr>
        <w:t>),</w:t>
      </w:r>
      <w:r w:rsidRPr="00852EC0">
        <w:t xml:space="preserve"> т.е. декларирали сме масив от цели числа. С </w:t>
      </w:r>
      <w:r w:rsidRPr="009145BE">
        <w:rPr>
          <w:rStyle w:val="Code"/>
        </w:rPr>
        <w:t>[]</w:t>
      </w:r>
      <w:r w:rsidRPr="00852EC0">
        <w:t xml:space="preserve"> се обозначава, че промен</w:t>
      </w:r>
      <w:r>
        <w:softHyphen/>
      </w:r>
      <w:r w:rsidRPr="00852EC0">
        <w:t>ливата, която декларираме е масив</w:t>
      </w:r>
      <w:r>
        <w:t xml:space="preserve"> от елементи, а не единичен елемент</w:t>
      </w:r>
      <w:r w:rsidRPr="00852EC0">
        <w:t>.</w:t>
      </w:r>
    </w:p>
    <w:p w:rsidR="0072453D" w:rsidRDefault="0072453D" w:rsidP="0072453D">
      <w:r w:rsidRPr="00852EC0">
        <w:lastRenderedPageBreak/>
        <w:t>При декларация на променливата от тип масив</w:t>
      </w:r>
      <w:r>
        <w:t>,</w:t>
      </w:r>
      <w:r w:rsidRPr="00852EC0">
        <w:t xml:space="preserve"> </w:t>
      </w:r>
      <w:r>
        <w:t xml:space="preserve">тя </w:t>
      </w:r>
      <w:r w:rsidRPr="00852EC0">
        <w:t>пред</w:t>
      </w:r>
      <w:r>
        <w:softHyphen/>
      </w:r>
      <w:r w:rsidRPr="00852EC0">
        <w:t>ставлява референция (</w:t>
      </w:r>
      <w:r w:rsidRPr="00FA1438">
        <w:rPr>
          <w:b/>
          <w:lang w:val="en-US"/>
        </w:rPr>
        <w:t>reference</w:t>
      </w:r>
      <w:r w:rsidRPr="00852EC0">
        <w:t xml:space="preserve">), която </w:t>
      </w:r>
      <w:r>
        <w:t>няма стойност (</w:t>
      </w:r>
      <w:r w:rsidRPr="00852EC0">
        <w:t xml:space="preserve">сочи към </w:t>
      </w:r>
      <w:r w:rsidRPr="00852EC0">
        <w:rPr>
          <w:rStyle w:val="Code"/>
        </w:rPr>
        <w:t>null</w:t>
      </w:r>
      <w:r>
        <w:t>),</w:t>
      </w:r>
      <w:r w:rsidRPr="00852EC0">
        <w:t xml:space="preserve"> тъй като още не е заделена памет за елементите на масива.</w:t>
      </w:r>
    </w:p>
    <w:p w:rsidR="0072453D" w:rsidRDefault="0072453D" w:rsidP="0072453D">
      <w:pPr>
        <w:spacing w:after="120"/>
      </w:pPr>
      <w:r>
        <w:t>Ето как изглежда една променлива от тип масив, която е декларирана, но още не е заделена памет за елементите на масива:</w:t>
      </w:r>
    </w:p>
    <w:p w:rsidR="0072453D" w:rsidRPr="00EE2877" w:rsidRDefault="006A7979" w:rsidP="0072453D">
      <w:pPr>
        <w:spacing w:after="120"/>
        <w:jc w:val="center"/>
      </w:pPr>
      <w:r>
        <w:rPr>
          <w:noProof/>
          <w:lang w:val="en-US" w:eastAsia="en-US"/>
        </w:rPr>
        <w:drawing>
          <wp:inline distT="0" distB="0" distL="0" distR="0">
            <wp:extent cx="3943350" cy="12477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943350" cy="1247775"/>
                    </a:xfrm>
                    <a:prstGeom prst="rect">
                      <a:avLst/>
                    </a:prstGeom>
                    <a:noFill/>
                    <a:ln>
                      <a:noFill/>
                    </a:ln>
                  </pic:spPr>
                </pic:pic>
              </a:graphicData>
            </a:graphic>
          </wp:inline>
        </w:drawing>
      </w:r>
    </w:p>
    <w:p w:rsidR="0072453D" w:rsidRPr="00786C95" w:rsidRDefault="0072453D" w:rsidP="0072453D">
      <w:pPr>
        <w:spacing w:after="120"/>
      </w:pPr>
      <w:r>
        <w:t xml:space="preserve">В стека за изпълнение на програмата се заделя променлива с име </w:t>
      </w:r>
      <w:r w:rsidRPr="00786C95">
        <w:rPr>
          <w:rStyle w:val="Code"/>
        </w:rPr>
        <w:t>myArray</w:t>
      </w:r>
      <w:r>
        <w:t xml:space="preserve"> и в нея се поставя стойност </w:t>
      </w:r>
      <w:r w:rsidRPr="00786C95">
        <w:rPr>
          <w:rStyle w:val="Code"/>
        </w:rPr>
        <w:t>null</w:t>
      </w:r>
      <w:r>
        <w:t xml:space="preserve"> (липса на стойност).</w:t>
      </w:r>
    </w:p>
    <w:p w:rsidR="0072453D" w:rsidRPr="00852EC0" w:rsidRDefault="0072453D" w:rsidP="0072453D">
      <w:pPr>
        <w:pStyle w:val="Heading3"/>
      </w:pPr>
      <w:bookmarkStart w:id="546" w:name="_Toc243587317"/>
      <w:bookmarkStart w:id="547" w:name="_Toc299460979"/>
      <w:r w:rsidRPr="00852EC0">
        <w:t xml:space="preserve">Създаване (заделяне) на масив – оператор </w:t>
      </w:r>
      <w:r w:rsidRPr="00FA1438">
        <w:rPr>
          <w:lang w:val="en-US"/>
        </w:rPr>
        <w:t>new</w:t>
      </w:r>
      <w:bookmarkEnd w:id="546"/>
      <w:bookmarkEnd w:id="547"/>
    </w:p>
    <w:p w:rsidR="0072453D" w:rsidRPr="00B42A18" w:rsidRDefault="0072453D" w:rsidP="0072453D">
      <w:pPr>
        <w:spacing w:after="120"/>
      </w:pPr>
      <w:r>
        <w:t xml:space="preserve">В </w:t>
      </w:r>
      <w:r>
        <w:rPr>
          <w:lang w:val="en-US"/>
        </w:rPr>
        <w:t>C</w:t>
      </w:r>
      <w:r w:rsidRPr="009145BE">
        <w:t>#</w:t>
      </w:r>
      <w:r w:rsidRPr="00852EC0">
        <w:t xml:space="preserve"> масив се създава с ключовата дума </w:t>
      </w:r>
      <w:r w:rsidRPr="00852EC0">
        <w:rPr>
          <w:rStyle w:val="Code"/>
        </w:rPr>
        <w:t>new</w:t>
      </w:r>
      <w:r w:rsidRPr="00852EC0">
        <w:t>, която служи за заделяне</w:t>
      </w:r>
      <w:r>
        <w:t xml:space="preserve"> </w:t>
      </w:r>
      <w:r w:rsidRPr="00852EC0">
        <w:t>(алокиране) на памет</w:t>
      </w:r>
      <w:r w:rsidRPr="009145B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55946" w:rsidTr="0072453D">
        <w:tc>
          <w:tcPr>
            <w:tcW w:w="7970" w:type="dxa"/>
            <w:tcBorders>
              <w:top w:val="single" w:sz="4" w:space="0" w:color="auto"/>
              <w:left w:val="single" w:sz="4" w:space="0" w:color="auto"/>
              <w:bottom w:val="single" w:sz="4" w:space="0" w:color="auto"/>
              <w:right w:val="single" w:sz="4" w:space="0" w:color="auto"/>
            </w:tcBorders>
          </w:tcPr>
          <w:p w:rsidR="0072453D" w:rsidRPr="00155946" w:rsidRDefault="0072453D" w:rsidP="0072453D">
            <w:pPr>
              <w:spacing w:before="0"/>
              <w:jc w:val="left"/>
              <w:rPr>
                <w:rFonts w:ascii="Courier New" w:hAnsi="Courier New"/>
                <w:noProof/>
                <w:kern w:val="32"/>
                <w:lang w:val="en-US"/>
              </w:rPr>
            </w:pPr>
            <w:r>
              <w:rPr>
                <w:rFonts w:ascii="Courier New" w:hAnsi="Courier New" w:cs="Courier New"/>
                <w:noProof/>
                <w:color w:val="0000FF"/>
                <w:szCs w:val="20"/>
              </w:rPr>
              <w:t>int</w:t>
            </w:r>
            <w:r>
              <w:rPr>
                <w:rFonts w:ascii="Courier New" w:hAnsi="Courier New" w:cs="Courier New"/>
                <w:noProof/>
                <w:szCs w:val="20"/>
              </w:rPr>
              <w:t xml:space="preserve">[] my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6];</w:t>
            </w:r>
          </w:p>
        </w:tc>
      </w:tr>
    </w:tbl>
    <w:p w:rsidR="0072453D" w:rsidRDefault="0072453D" w:rsidP="0072453D">
      <w:pPr>
        <w:spacing w:after="120"/>
      </w:pPr>
      <w:r w:rsidRPr="00852EC0">
        <w:t>В примера заделяме масив с размер 6 елемента от целочислен</w:t>
      </w:r>
      <w:r>
        <w:t>ия</w:t>
      </w:r>
      <w:r w:rsidRPr="00852EC0">
        <w:t xml:space="preserve"> тип</w:t>
      </w:r>
      <w:r>
        <w:t xml:space="preserve"> </w:t>
      </w:r>
      <w:r w:rsidRPr="00317423">
        <w:rPr>
          <w:rStyle w:val="Code"/>
        </w:rPr>
        <w:t>int</w:t>
      </w:r>
      <w:r w:rsidRPr="00852EC0">
        <w:t>.</w:t>
      </w:r>
      <w:r>
        <w:t xml:space="preserve"> Това означава, че в динамичната памет (</w:t>
      </w:r>
      <w:r w:rsidRPr="00FA1438">
        <w:rPr>
          <w:lang w:val="en-US"/>
        </w:rPr>
        <w:t>heap</w:t>
      </w:r>
      <w:r>
        <w:t>) се заделя участък от 6 после</w:t>
      </w:r>
      <w:r>
        <w:softHyphen/>
        <w:t>дователни цели числа, които се инициализират със стойност 0:</w:t>
      </w:r>
    </w:p>
    <w:p w:rsidR="0072453D" w:rsidRPr="00000590" w:rsidRDefault="006A7979" w:rsidP="0072453D">
      <w:pPr>
        <w:spacing w:after="120"/>
        <w:jc w:val="center"/>
      </w:pPr>
      <w:r>
        <w:rPr>
          <w:noProof/>
          <w:lang w:val="en-US" w:eastAsia="en-US"/>
        </w:rPr>
        <w:drawing>
          <wp:inline distT="0" distB="0" distL="0" distR="0">
            <wp:extent cx="3943350" cy="1247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943350" cy="1247775"/>
                    </a:xfrm>
                    <a:prstGeom prst="rect">
                      <a:avLst/>
                    </a:prstGeom>
                    <a:noFill/>
                    <a:ln>
                      <a:noFill/>
                    </a:ln>
                  </pic:spPr>
                </pic:pic>
              </a:graphicData>
            </a:graphic>
          </wp:inline>
        </w:drawing>
      </w:r>
    </w:p>
    <w:p w:rsidR="0072453D" w:rsidRPr="00F733C6" w:rsidRDefault="0072453D" w:rsidP="0072453D">
      <w:pPr>
        <w:spacing w:after="120"/>
        <w:rPr>
          <w:noProof/>
        </w:rPr>
      </w:pPr>
      <w:r w:rsidRPr="00F733C6">
        <w:rPr>
          <w:noProof/>
        </w:rPr>
        <w:t xml:space="preserve">Картинката показва, че след заделянето на масива променливата </w:t>
      </w:r>
      <w:r w:rsidRPr="00F733C6">
        <w:rPr>
          <w:rStyle w:val="Code"/>
          <w:lang w:val="bg-BG"/>
        </w:rPr>
        <w:t>myArray</w:t>
      </w:r>
      <w:r w:rsidRPr="00F733C6">
        <w:rPr>
          <w:noProof/>
        </w:rPr>
        <w:t xml:space="preserve"> сочи към адрес в динамичната памет, където се намира нейната стойност. Елементите на масивите винаги се съхраняват в динамичната памет (в т. нар. </w:t>
      </w:r>
      <w:r w:rsidRPr="00F733C6">
        <w:rPr>
          <w:b/>
          <w:noProof/>
        </w:rPr>
        <w:t>heap</w:t>
      </w:r>
      <w:r w:rsidRPr="00F733C6">
        <w:rPr>
          <w:noProof/>
        </w:rPr>
        <w:t>).</w:t>
      </w:r>
    </w:p>
    <w:p w:rsidR="0072453D" w:rsidRPr="00852EC0" w:rsidRDefault="0072453D" w:rsidP="0072453D">
      <w:pPr>
        <w:spacing w:after="120"/>
      </w:pPr>
      <w:r>
        <w:t>При заделянето на масив в квадратните скоби се задава</w:t>
      </w:r>
      <w:r w:rsidRPr="00852EC0">
        <w:t xml:space="preserve"> броя</w:t>
      </w:r>
      <w:r>
        <w:t>т</w:t>
      </w:r>
      <w:r w:rsidRPr="00852EC0">
        <w:t xml:space="preserve"> на елемен</w:t>
      </w:r>
      <w:r>
        <w:softHyphen/>
      </w:r>
      <w:r w:rsidRPr="00852EC0">
        <w:t xml:space="preserve">тите </w:t>
      </w:r>
      <w:r>
        <w:t xml:space="preserve">му (цяло неотрицателно число) </w:t>
      </w:r>
      <w:r w:rsidRPr="00852EC0">
        <w:t xml:space="preserve">и така се </w:t>
      </w:r>
      <w:r>
        <w:t>фиксира</w:t>
      </w:r>
      <w:r w:rsidRPr="00852EC0">
        <w:t xml:space="preserve"> неговата дължина. Тип</w:t>
      </w:r>
      <w:r>
        <w:t>ът</w:t>
      </w:r>
      <w:r w:rsidRPr="00852EC0">
        <w:t xml:space="preserve"> на елементите се пише след </w:t>
      </w:r>
      <w:r w:rsidRPr="00852EC0">
        <w:rPr>
          <w:rStyle w:val="Code"/>
        </w:rPr>
        <w:t>new</w:t>
      </w:r>
      <w:r w:rsidRPr="00852EC0">
        <w:t xml:space="preserve">, за да се </w:t>
      </w:r>
      <w:r>
        <w:t>у</w:t>
      </w:r>
      <w:r w:rsidRPr="00852EC0">
        <w:t>каже за какви точно елементи трябва да се задели памет</w:t>
      </w:r>
      <w:r>
        <w:t>.</w:t>
      </w:r>
    </w:p>
    <w:p w:rsidR="0072453D" w:rsidRPr="00852EC0" w:rsidRDefault="0072453D" w:rsidP="0072453D">
      <w:pPr>
        <w:pStyle w:val="Heading3"/>
      </w:pPr>
      <w:bookmarkStart w:id="548" w:name="_Toc243587318"/>
      <w:bookmarkStart w:id="549" w:name="_Toc299460980"/>
      <w:r w:rsidRPr="00852EC0">
        <w:lastRenderedPageBreak/>
        <w:t>Инициализация на масив. Стойности по подразбиране</w:t>
      </w:r>
      <w:bookmarkEnd w:id="548"/>
      <w:bookmarkEnd w:id="549"/>
    </w:p>
    <w:p w:rsidR="0072453D" w:rsidRPr="009145BE" w:rsidRDefault="0072453D" w:rsidP="0072453D">
      <w:r w:rsidRPr="00852EC0">
        <w:t>Преди да използваме елемент от даден масив той трябва да има начална стойност. В някои езици за програмиране не се задават начални стойности по подразбиране, и</w:t>
      </w:r>
      <w:r>
        <w:t xml:space="preserve"> тогава при опит за достъпване н</w:t>
      </w:r>
      <w:r w:rsidRPr="00852EC0">
        <w:t>а даден</w:t>
      </w:r>
      <w:r>
        <w:t xml:space="preserve"> елемент може да възникне грешка. В </w:t>
      </w:r>
      <w:r>
        <w:rPr>
          <w:lang w:val="en-US"/>
        </w:rPr>
        <w:t>C</w:t>
      </w:r>
      <w:r w:rsidRPr="009145BE">
        <w:t>#</w:t>
      </w:r>
      <w:r w:rsidRPr="00852EC0">
        <w:t xml:space="preserve"> всички променливи, включително и елементите на масивите имат начална стойност по подразбиране (</w:t>
      </w:r>
      <w:r w:rsidRPr="00FA1438">
        <w:rPr>
          <w:lang w:val="en-US"/>
        </w:rPr>
        <w:t>default</w:t>
      </w:r>
      <w:r w:rsidRPr="009145BE">
        <w:t xml:space="preserve"> </w:t>
      </w:r>
      <w:r w:rsidRPr="00FA1438">
        <w:rPr>
          <w:lang w:val="en-US"/>
        </w:rPr>
        <w:t>initial</w:t>
      </w:r>
      <w:r w:rsidRPr="009145BE">
        <w:t xml:space="preserve"> </w:t>
      </w:r>
      <w:r w:rsidRPr="00FA1438">
        <w:rPr>
          <w:lang w:val="en-US"/>
        </w:rPr>
        <w:t>value</w:t>
      </w:r>
      <w:r>
        <w:t xml:space="preserve">). Тази стойност е равна на 0 при числените типове или неин еквивалент при нечислени типове (например </w:t>
      </w:r>
      <w:r w:rsidRPr="00A84173">
        <w:rPr>
          <w:rStyle w:val="Code"/>
        </w:rPr>
        <w:t>null</w:t>
      </w:r>
      <w:r w:rsidRPr="009145BE">
        <w:t xml:space="preserve"> </w:t>
      </w:r>
      <w:r>
        <w:t xml:space="preserve">за референтни типове и </w:t>
      </w:r>
      <w:r>
        <w:rPr>
          <w:rStyle w:val="Code"/>
        </w:rPr>
        <w:t>false</w:t>
      </w:r>
      <w:r w:rsidRPr="00A84173">
        <w:t xml:space="preserve"> за булевия тип</w:t>
      </w:r>
      <w:r>
        <w:t>).</w:t>
      </w:r>
    </w:p>
    <w:p w:rsidR="0072453D" w:rsidRPr="00B42A18" w:rsidRDefault="0072453D" w:rsidP="0072453D">
      <w:pPr>
        <w:spacing w:after="120"/>
      </w:pPr>
      <w:r w:rsidRPr="00852EC0">
        <w:t>Разбира се</w:t>
      </w:r>
      <w:r>
        <w:t xml:space="preserve">, </w:t>
      </w:r>
      <w:r w:rsidRPr="00852EC0">
        <w:t>нач</w:t>
      </w:r>
      <w:r>
        <w:t>ални стойности можем да задавам</w:t>
      </w:r>
      <w:r w:rsidRPr="00852EC0">
        <w:t xml:space="preserve"> и </w:t>
      </w:r>
      <w:r>
        <w:t>изрично</w:t>
      </w:r>
      <w:r w:rsidRPr="00852EC0">
        <w:t xml:space="preserve">. Това може да стане по различни начини. </w:t>
      </w:r>
      <w:r>
        <w:t>Ето един от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B42A18" w:rsidTr="0072453D">
        <w:tc>
          <w:tcPr>
            <w:tcW w:w="7970" w:type="dxa"/>
            <w:tcBorders>
              <w:top w:val="single" w:sz="4" w:space="0" w:color="auto"/>
              <w:left w:val="single" w:sz="4" w:space="0" w:color="auto"/>
              <w:bottom w:val="single" w:sz="4" w:space="0" w:color="auto"/>
              <w:right w:val="single" w:sz="4" w:space="0" w:color="auto"/>
            </w:tcBorders>
          </w:tcPr>
          <w:p w:rsidR="0072453D" w:rsidRPr="00155946"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myArray = { 1, 2, 3, 4, 5, 6 };</w:t>
            </w:r>
          </w:p>
        </w:tc>
      </w:tr>
    </w:tbl>
    <w:p w:rsidR="0072453D" w:rsidRDefault="0072453D" w:rsidP="0072453D">
      <w:r w:rsidRPr="00852EC0">
        <w:t xml:space="preserve">В този случай създаваме и инициализираме </w:t>
      </w:r>
      <w:r>
        <w:t xml:space="preserve">елементите на </w:t>
      </w:r>
      <w:r w:rsidRPr="00852EC0">
        <w:t>масива едно</w:t>
      </w:r>
      <w:r>
        <w:softHyphen/>
      </w:r>
      <w:r w:rsidRPr="00852EC0">
        <w:t>временно.</w:t>
      </w:r>
      <w:r>
        <w:t xml:space="preserve"> Ето как изглежда масивът в паметта, след като стойностите му са инициализирани още в момента на деклариране:</w:t>
      </w:r>
    </w:p>
    <w:p w:rsidR="0072453D" w:rsidRPr="00000590" w:rsidRDefault="006A7979" w:rsidP="0072453D">
      <w:pPr>
        <w:jc w:val="center"/>
      </w:pPr>
      <w:r>
        <w:rPr>
          <w:noProof/>
          <w:lang w:val="en-US" w:eastAsia="en-US"/>
        </w:rPr>
        <w:drawing>
          <wp:inline distT="0" distB="0" distL="0" distR="0">
            <wp:extent cx="3952875" cy="12477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3952875" cy="1247775"/>
                    </a:xfrm>
                    <a:prstGeom prst="rect">
                      <a:avLst/>
                    </a:prstGeom>
                    <a:noFill/>
                    <a:ln>
                      <a:noFill/>
                    </a:ln>
                  </pic:spPr>
                </pic:pic>
              </a:graphicData>
            </a:graphic>
          </wp:inline>
        </w:drawing>
      </w:r>
    </w:p>
    <w:p w:rsidR="0072453D" w:rsidRPr="00852EC0" w:rsidRDefault="0072453D" w:rsidP="0072453D">
      <w:r>
        <w:t>При този синтаксис</w:t>
      </w:r>
      <w:r w:rsidRPr="00852EC0">
        <w:t xml:space="preserve"> къдравите скоби заместват оператора </w:t>
      </w:r>
      <w:r w:rsidRPr="00852EC0">
        <w:rPr>
          <w:rStyle w:val="Code"/>
        </w:rPr>
        <w:t>new</w:t>
      </w:r>
      <w:r w:rsidRPr="00852EC0">
        <w:t xml:space="preserve"> и между тях </w:t>
      </w:r>
      <w:r>
        <w:t>са</w:t>
      </w:r>
      <w:r w:rsidRPr="00852EC0">
        <w:t xml:space="preserve"> изброени началните стойности на масива, разделени със запетаи. Техния брой определя дължината му.</w:t>
      </w:r>
    </w:p>
    <w:p w:rsidR="0072453D" w:rsidRDefault="0072453D" w:rsidP="0072453D">
      <w:pPr>
        <w:pStyle w:val="Heading3"/>
      </w:pPr>
      <w:bookmarkStart w:id="550" w:name="_Toc243587319"/>
      <w:bookmarkStart w:id="551" w:name="_Toc299460981"/>
      <w:r w:rsidRPr="00852EC0">
        <w:t>Деклариране и инициализиране на масив – пример</w:t>
      </w:r>
      <w:bookmarkEnd w:id="550"/>
      <w:bookmarkEnd w:id="551"/>
    </w:p>
    <w:p w:rsidR="0072453D" w:rsidRPr="00B42A18" w:rsidRDefault="0072453D" w:rsidP="0072453D">
      <w:pPr>
        <w:spacing w:after="120"/>
      </w:pPr>
      <w:r>
        <w:t>Ето още един пример за деклариране и непосредствено инициализиране на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Pr="00076834"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string</w:t>
            </w:r>
            <w:r>
              <w:rPr>
                <w:rFonts w:ascii="Courier New" w:hAnsi="Courier New" w:cs="Courier New"/>
                <w:noProof/>
                <w:szCs w:val="20"/>
              </w:rPr>
              <w:t>[] daysOfWeek =</w:t>
            </w:r>
          </w:p>
          <w:p w:rsidR="0072453D" w:rsidRPr="00292708" w:rsidRDefault="0072453D" w:rsidP="0072453D">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szCs w:val="20"/>
              </w:rPr>
              <w:t xml:space="preserve">{ </w:t>
            </w:r>
            <w:r>
              <w:rPr>
                <w:rFonts w:ascii="Courier New" w:hAnsi="Courier New" w:cs="Courier New"/>
                <w:noProof/>
                <w:color w:val="A31515"/>
                <w:szCs w:val="20"/>
              </w:rPr>
              <w:t>"Monday"</w:t>
            </w:r>
            <w:r>
              <w:rPr>
                <w:rFonts w:ascii="Courier New" w:hAnsi="Courier New" w:cs="Courier New"/>
                <w:noProof/>
                <w:szCs w:val="20"/>
              </w:rPr>
              <w:t xml:space="preserve">, </w:t>
            </w:r>
            <w:r>
              <w:rPr>
                <w:rFonts w:ascii="Courier New" w:hAnsi="Courier New" w:cs="Courier New"/>
                <w:noProof/>
                <w:color w:val="A31515"/>
                <w:szCs w:val="20"/>
              </w:rPr>
              <w:t>"Tuesday"</w:t>
            </w:r>
            <w:r>
              <w:rPr>
                <w:rFonts w:ascii="Courier New" w:hAnsi="Courier New" w:cs="Courier New"/>
                <w:noProof/>
                <w:szCs w:val="20"/>
              </w:rPr>
              <w:t xml:space="preserve">, </w:t>
            </w:r>
            <w:r>
              <w:rPr>
                <w:rFonts w:ascii="Courier New" w:hAnsi="Courier New" w:cs="Courier New"/>
                <w:noProof/>
                <w:color w:val="A31515"/>
                <w:szCs w:val="20"/>
              </w:rPr>
              <w:t>"Wednesday"</w:t>
            </w:r>
            <w:r>
              <w:rPr>
                <w:rFonts w:ascii="Courier New" w:hAnsi="Courier New" w:cs="Courier New"/>
                <w:noProof/>
                <w:szCs w:val="20"/>
              </w:rPr>
              <w:t>,</w:t>
            </w:r>
            <w:r>
              <w:rPr>
                <w:rFonts w:ascii="Courier New" w:hAnsi="Courier New" w:cs="Courier New"/>
                <w:noProof/>
                <w:color w:val="A31515"/>
                <w:szCs w:val="20"/>
              </w:rPr>
              <w:t>"Thursday"</w:t>
            </w:r>
            <w:r>
              <w:rPr>
                <w:rFonts w:ascii="Courier New" w:hAnsi="Courier New" w:cs="Courier New"/>
                <w:noProof/>
                <w:szCs w:val="20"/>
              </w:rPr>
              <w:t xml:space="preserve">, </w:t>
            </w:r>
            <w:r>
              <w:rPr>
                <w:rFonts w:ascii="Courier New" w:hAnsi="Courier New" w:cs="Courier New"/>
                <w:noProof/>
                <w:color w:val="A31515"/>
                <w:szCs w:val="20"/>
              </w:rPr>
              <w:t>"Friday"</w:t>
            </w:r>
            <w:r>
              <w:rPr>
                <w:rFonts w:ascii="Courier New" w:hAnsi="Courier New" w:cs="Courier New"/>
                <w:noProof/>
                <w:szCs w:val="20"/>
              </w:rPr>
              <w:t>,</w:t>
            </w:r>
            <w:r>
              <w:rPr>
                <w:rFonts w:ascii="Courier New" w:hAnsi="Courier New" w:cs="Courier New"/>
                <w:noProof/>
                <w:szCs w:val="20"/>
                <w:lang w:val="en-US"/>
              </w:rPr>
              <w:t xml:space="preserve"> </w:t>
            </w:r>
            <w:r>
              <w:tab/>
            </w:r>
            <w:r>
              <w:rPr>
                <w:rFonts w:ascii="Courier New" w:hAnsi="Courier New" w:cs="Courier New"/>
                <w:noProof/>
                <w:color w:val="A31515"/>
                <w:szCs w:val="20"/>
              </w:rPr>
              <w:t>"Saturday"</w:t>
            </w:r>
            <w:r>
              <w:rPr>
                <w:rFonts w:ascii="Courier New" w:hAnsi="Courier New" w:cs="Courier New"/>
                <w:noProof/>
                <w:szCs w:val="20"/>
              </w:rPr>
              <w:t xml:space="preserve">, </w:t>
            </w:r>
            <w:r>
              <w:rPr>
                <w:rFonts w:ascii="Courier New" w:hAnsi="Courier New" w:cs="Courier New"/>
                <w:noProof/>
                <w:color w:val="A31515"/>
                <w:szCs w:val="20"/>
              </w:rPr>
              <w:t>"Sunday"</w:t>
            </w:r>
            <w:r>
              <w:rPr>
                <w:rFonts w:ascii="Courier New" w:hAnsi="Courier New" w:cs="Courier New"/>
                <w:noProof/>
                <w:szCs w:val="20"/>
              </w:rPr>
              <w:t xml:space="preserve"> };</w:t>
            </w:r>
          </w:p>
        </w:tc>
      </w:tr>
    </w:tbl>
    <w:p w:rsidR="0072453D" w:rsidRPr="009145BE" w:rsidRDefault="0072453D" w:rsidP="0072453D">
      <w:r>
        <w:t xml:space="preserve">В случая масивът се заделя със 7 елемента от тип </w:t>
      </w:r>
      <w:r>
        <w:rPr>
          <w:rStyle w:val="Code"/>
        </w:rPr>
        <w:t>string</w:t>
      </w:r>
      <w:r w:rsidRPr="009145BE">
        <w:t>.</w:t>
      </w:r>
      <w:r>
        <w:t xml:space="preserve"> Типът </w:t>
      </w:r>
      <w:r>
        <w:rPr>
          <w:rStyle w:val="Code"/>
        </w:rPr>
        <w:t>string</w:t>
      </w:r>
      <w:r>
        <w:t xml:space="preserve"> е референтен тип (обект) и неговите стойности се пазят в динамичната памет. В стека се заделя променливата </w:t>
      </w:r>
      <w:r w:rsidRPr="00574286">
        <w:rPr>
          <w:rStyle w:val="Code"/>
        </w:rPr>
        <w:t>daysOfWeek</w:t>
      </w:r>
      <w:r>
        <w:t>, която сочи към участък в динамичната памет, който съдържа елементите на масива. Всеки от тези 7 елемента е обект от тип символен низ</w:t>
      </w:r>
      <w:r w:rsidRPr="009145BE">
        <w:t xml:space="preserve"> (</w:t>
      </w:r>
      <w:r>
        <w:rPr>
          <w:rStyle w:val="Code"/>
        </w:rPr>
        <w:t>string</w:t>
      </w:r>
      <w:r w:rsidRPr="009145BE">
        <w:t>)</w:t>
      </w:r>
      <w:r>
        <w:t xml:space="preserve">, който сам по </w:t>
      </w:r>
      <w:r>
        <w:lastRenderedPageBreak/>
        <w:t>себе си сочи към друга област от динамичната памет, в която се пази стойността му.</w:t>
      </w:r>
    </w:p>
    <w:p w:rsidR="0072453D" w:rsidRDefault="0072453D" w:rsidP="0072453D">
      <w:pPr>
        <w:spacing w:after="120"/>
      </w:pPr>
      <w:r>
        <w:t>Ето как е разположен масивът в паметта:</w:t>
      </w:r>
    </w:p>
    <w:p w:rsidR="0072453D" w:rsidRPr="00C0792A" w:rsidRDefault="006A7979" w:rsidP="0072453D">
      <w:pPr>
        <w:spacing w:after="120"/>
        <w:jc w:val="center"/>
      </w:pPr>
      <w:r>
        <w:rPr>
          <w:noProof/>
          <w:lang w:val="en-US" w:eastAsia="en-US"/>
        </w:rPr>
        <w:drawing>
          <wp:inline distT="0" distB="0" distL="0" distR="0">
            <wp:extent cx="3914775" cy="26955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914775" cy="2695575"/>
                    </a:xfrm>
                    <a:prstGeom prst="rect">
                      <a:avLst/>
                    </a:prstGeom>
                    <a:noFill/>
                    <a:ln>
                      <a:noFill/>
                    </a:ln>
                  </pic:spPr>
                </pic:pic>
              </a:graphicData>
            </a:graphic>
          </wp:inline>
        </w:drawing>
      </w:r>
    </w:p>
    <w:p w:rsidR="0072453D" w:rsidRPr="00852EC0" w:rsidRDefault="0072453D" w:rsidP="0072453D">
      <w:pPr>
        <w:pStyle w:val="Heading3"/>
      </w:pPr>
      <w:bookmarkStart w:id="552" w:name="_Toc243587321"/>
      <w:bookmarkStart w:id="553" w:name="_Toc299460982"/>
      <w:r w:rsidRPr="00852EC0">
        <w:t>Граници на масив</w:t>
      </w:r>
      <w:bookmarkEnd w:id="552"/>
      <w:bookmarkEnd w:id="553"/>
    </w:p>
    <w:p w:rsidR="0072453D" w:rsidRPr="009145BE" w:rsidRDefault="0072453D" w:rsidP="0072453D">
      <w:r w:rsidRPr="00852EC0">
        <w:t xml:space="preserve">Масивите </w:t>
      </w:r>
      <w:r>
        <w:t>по подразбиране</w:t>
      </w:r>
      <w:r w:rsidRPr="00852EC0">
        <w:t xml:space="preserve"> са </w:t>
      </w:r>
      <w:r w:rsidRPr="00852EC0">
        <w:rPr>
          <w:b/>
        </w:rPr>
        <w:t>нулево-базирани</w:t>
      </w:r>
      <w:r w:rsidRPr="00852EC0">
        <w:t>, т.е. номерацията на елемен</w:t>
      </w:r>
      <w:r>
        <w:softHyphen/>
      </w:r>
      <w:r w:rsidRPr="00852EC0">
        <w:t xml:space="preserve">тите започва от </w:t>
      </w:r>
      <w:r w:rsidRPr="00852EC0">
        <w:rPr>
          <w:b/>
        </w:rPr>
        <w:t>0</w:t>
      </w:r>
      <w:r w:rsidRPr="00852EC0">
        <w:t xml:space="preserve">. Първият елемент има индекс 0, вторият 1 и т.н. Ако един масив има </w:t>
      </w:r>
      <w:r>
        <w:rPr>
          <w:b/>
          <w:lang w:val="en-US"/>
        </w:rPr>
        <w:t>N</w:t>
      </w:r>
      <w:r w:rsidRPr="00852EC0">
        <w:t xml:space="preserve"> елемента, то последният елемент се намира на индекс </w:t>
      </w:r>
      <w:r>
        <w:rPr>
          <w:b/>
          <w:lang w:val="en-US"/>
        </w:rPr>
        <w:t>N</w:t>
      </w:r>
      <w:r w:rsidRPr="00852EC0">
        <w:rPr>
          <w:b/>
        </w:rPr>
        <w:t>-1</w:t>
      </w:r>
      <w:r>
        <w:t>.</w:t>
      </w:r>
    </w:p>
    <w:p w:rsidR="0072453D" w:rsidRPr="00852EC0" w:rsidRDefault="0072453D" w:rsidP="0072453D">
      <w:pPr>
        <w:pStyle w:val="Heading2"/>
      </w:pPr>
      <w:bookmarkStart w:id="554" w:name="_Toc243587320"/>
      <w:bookmarkStart w:id="555" w:name="_Toc299460983"/>
      <w:bookmarkStart w:id="556" w:name="_Toc299628580"/>
      <w:r w:rsidRPr="00852EC0">
        <w:t>Достъп до елементите на масив</w:t>
      </w:r>
      <w:bookmarkEnd w:id="554"/>
      <w:bookmarkEnd w:id="555"/>
      <w:bookmarkEnd w:id="556"/>
    </w:p>
    <w:p w:rsidR="0072453D" w:rsidRPr="00852EC0" w:rsidRDefault="0072453D" w:rsidP="0072453D">
      <w:r w:rsidRPr="00852EC0">
        <w:t>Достъпът до елементите на масивите е пряк</w:t>
      </w:r>
      <w:r>
        <w:t xml:space="preserve"> и се осъществява</w:t>
      </w:r>
      <w:r w:rsidRPr="00852EC0">
        <w:t xml:space="preserve"> по индекс. Всеки елемент може да се достъпи с името на масива и съответния му индекс</w:t>
      </w:r>
      <w:r>
        <w:t xml:space="preserve"> (пореден номер)</w:t>
      </w:r>
      <w:r w:rsidRPr="00852EC0">
        <w:t xml:space="preserve">, поставен в квадратни скоби. Можем да </w:t>
      </w:r>
      <w:r>
        <w:t>осъще</w:t>
      </w:r>
      <w:r>
        <w:softHyphen/>
        <w:t>ствим достъп до</w:t>
      </w:r>
      <w:r w:rsidRPr="00852EC0">
        <w:t xml:space="preserve"> даден елемент както за четене така и за писане т.е. да го третираме като </w:t>
      </w:r>
      <w:r>
        <w:t>най-</w:t>
      </w:r>
      <w:r w:rsidRPr="00852EC0">
        <w:t>обикновена променлива.</w:t>
      </w:r>
    </w:p>
    <w:p w:rsidR="0072453D" w:rsidRPr="00B42A18" w:rsidRDefault="0072453D" w:rsidP="0072453D">
      <w:pPr>
        <w:spacing w:after="120"/>
      </w:pPr>
      <w:r w:rsidRPr="00852EC0">
        <w:t>Пример</w:t>
      </w:r>
      <w:r>
        <w:t xml:space="preserve"> за достъп до елемент на масив</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sidRPr="00852EC0">
              <w:rPr>
                <w:rFonts w:ascii="Courier New" w:hAnsi="Courier New" w:cs="Courier New"/>
                <w:noProof/>
                <w:szCs w:val="20"/>
              </w:rPr>
              <w:t>myArray[index] = 100;</w:t>
            </w:r>
          </w:p>
        </w:tc>
      </w:tr>
    </w:tbl>
    <w:p w:rsidR="0072453D" w:rsidRPr="009145BE" w:rsidRDefault="0072453D" w:rsidP="0072453D">
      <w:r w:rsidRPr="00852EC0">
        <w:t xml:space="preserve">В горния пример присвояваме стойност 100 на елемента, намиращ се на позиция </w:t>
      </w:r>
      <w:r>
        <w:rPr>
          <w:rStyle w:val="Code"/>
        </w:rPr>
        <w:t>index</w:t>
      </w:r>
      <w:r w:rsidRPr="009145BE">
        <w:t>.</w:t>
      </w:r>
    </w:p>
    <w:p w:rsidR="0072453D" w:rsidRPr="00B42A18" w:rsidRDefault="0072453D" w:rsidP="0072453D">
      <w:pPr>
        <w:spacing w:after="120"/>
      </w:pPr>
      <w:r>
        <w:t>Ето един пример, в който заделяме масив от числа и след това променяме някои о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FF"/>
                <w:szCs w:val="20"/>
              </w:rPr>
              <w:t>int</w:t>
            </w:r>
            <w:r>
              <w:rPr>
                <w:rFonts w:ascii="Courier New" w:hAnsi="Courier New" w:cs="Courier New"/>
                <w:noProof/>
                <w:szCs w:val="20"/>
              </w:rPr>
              <w:t xml:space="preserve">[] my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6];</w:t>
            </w:r>
            <w:r>
              <w:rPr>
                <w:rFonts w:ascii="Courier New" w:hAnsi="Courier New" w:cs="Courier New"/>
                <w:noProof/>
                <w:color w:val="000000"/>
                <w:szCs w:val="20"/>
              </w:rPr>
              <w:t xml:space="preserv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lastRenderedPageBreak/>
              <w:t>myArray[1] = 1;</w:t>
            </w:r>
          </w:p>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rPr>
              <w:t>myArray[5] = 5</w:t>
            </w:r>
            <w:r>
              <w:rPr>
                <w:rFonts w:ascii="Courier New" w:hAnsi="Courier New" w:cs="Courier New"/>
                <w:noProof/>
                <w:szCs w:val="20"/>
              </w:rPr>
              <w:t>;</w:t>
            </w:r>
          </w:p>
        </w:tc>
      </w:tr>
    </w:tbl>
    <w:p w:rsidR="0072453D" w:rsidRDefault="0072453D" w:rsidP="0072453D">
      <w:pPr>
        <w:spacing w:after="120"/>
      </w:pPr>
      <w:r w:rsidRPr="0007092D">
        <w:lastRenderedPageBreak/>
        <w:t xml:space="preserve">След промяната на елементите, масивът </w:t>
      </w:r>
      <w:r>
        <w:t>се представя в паметта</w:t>
      </w:r>
      <w:r w:rsidRPr="0007092D">
        <w:t xml:space="preserve"> по следния начин:</w:t>
      </w:r>
    </w:p>
    <w:p w:rsidR="0072453D" w:rsidRPr="00000590" w:rsidRDefault="006A7979" w:rsidP="0072453D">
      <w:pPr>
        <w:spacing w:after="120"/>
        <w:jc w:val="center"/>
      </w:pPr>
      <w:r>
        <w:rPr>
          <w:noProof/>
          <w:lang w:val="en-US" w:eastAsia="en-US"/>
        </w:rPr>
        <w:drawing>
          <wp:inline distT="0" distB="0" distL="0" distR="0">
            <wp:extent cx="3952875" cy="12477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952875" cy="1247775"/>
                    </a:xfrm>
                    <a:prstGeom prst="rect">
                      <a:avLst/>
                    </a:prstGeom>
                    <a:noFill/>
                    <a:ln>
                      <a:noFill/>
                    </a:ln>
                  </pic:spPr>
                </pic:pic>
              </a:graphicData>
            </a:graphic>
          </wp:inline>
        </w:drawing>
      </w:r>
    </w:p>
    <w:p w:rsidR="0072453D" w:rsidRDefault="0072453D" w:rsidP="0072453D">
      <w:r>
        <w:t>Както се вижда, всички елементи, с изключение на тези, на които изрично сме задали стойност, са инициализирани с 0 при заделянето на масива.</w:t>
      </w:r>
    </w:p>
    <w:p w:rsidR="0072453D" w:rsidRPr="00B42A18" w:rsidRDefault="0072453D" w:rsidP="0072453D">
      <w:pPr>
        <w:spacing w:after="120"/>
      </w:pPr>
      <w:r w:rsidRPr="00852EC0">
        <w:t xml:space="preserve">Масивите могат да се обхождат с помощта на някоя от </w:t>
      </w:r>
      <w:r>
        <w:t>конструкциите</w:t>
      </w:r>
      <w:r w:rsidRPr="00852EC0">
        <w:t xml:space="preserve"> за </w:t>
      </w:r>
      <w:r w:rsidRPr="00852EC0">
        <w:rPr>
          <w:b/>
        </w:rPr>
        <w:t>цикъл</w:t>
      </w:r>
      <w:r w:rsidRPr="00852EC0">
        <w:t xml:space="preserve">, като най-често използван е класическият </w:t>
      </w:r>
      <w:r w:rsidRPr="00852EC0">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ar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5];</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arr.Length; i++)</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arr[i] = i;</w:t>
            </w:r>
          </w:p>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szCs w:val="20"/>
              </w:rPr>
              <w:t>}</w:t>
            </w:r>
          </w:p>
        </w:tc>
      </w:tr>
    </w:tbl>
    <w:p w:rsidR="0072453D" w:rsidRPr="00852EC0" w:rsidRDefault="0072453D" w:rsidP="0072453D">
      <w:pPr>
        <w:pStyle w:val="Heading3"/>
      </w:pPr>
      <w:bookmarkStart w:id="557" w:name="_Toc299460984"/>
      <w:r w:rsidRPr="00852EC0">
        <w:t>Излизане от границите на масив</w:t>
      </w:r>
      <w:bookmarkEnd w:id="557"/>
    </w:p>
    <w:p w:rsidR="0072453D" w:rsidRPr="00852EC0" w:rsidRDefault="0072453D" w:rsidP="0072453D">
      <w:r w:rsidRPr="00852EC0">
        <w:t>При всеки достъп до еле</w:t>
      </w:r>
      <w:r>
        <w:t>мент на масив .NET Framework</w:t>
      </w:r>
      <w:r w:rsidRPr="00852EC0">
        <w:t xml:space="preserve"> прави </w:t>
      </w:r>
      <w:r>
        <w:t xml:space="preserve">автоматична </w:t>
      </w:r>
      <w:r w:rsidRPr="00852EC0">
        <w:t>проверка</w:t>
      </w:r>
      <w:r>
        <w:t>, дали индексът е валиден или е извън границите на масива</w:t>
      </w:r>
      <w:r w:rsidRPr="00852EC0">
        <w:t xml:space="preserve">. </w:t>
      </w:r>
      <w:r>
        <w:t>При опит за достъп до невалиден елемент</w:t>
      </w:r>
      <w:r w:rsidRPr="00852EC0">
        <w:t xml:space="preserve"> се хвърля изключение</w:t>
      </w:r>
      <w:r>
        <w:t xml:space="preserve"> от тип</w:t>
      </w:r>
      <w:r w:rsidRPr="009145BE">
        <w:rPr>
          <w:rStyle w:val="Code"/>
        </w:rPr>
        <w:t xml:space="preserve"> </w:t>
      </w:r>
      <w:r w:rsidRPr="00C42FAA">
        <w:rPr>
          <w:rStyle w:val="Code"/>
        </w:rPr>
        <w:t>System</w:t>
      </w:r>
      <w:r w:rsidRPr="009145BE">
        <w:rPr>
          <w:rStyle w:val="Code"/>
        </w:rPr>
        <w:t>.</w:t>
      </w:r>
      <w:r w:rsidRPr="00C42FAA">
        <w:rPr>
          <w:rStyle w:val="Code"/>
        </w:rPr>
        <w:t>IndexOutOfRangeException</w:t>
      </w:r>
      <w:r w:rsidRPr="00852EC0">
        <w:t xml:space="preserve">. </w:t>
      </w:r>
      <w:r>
        <w:t xml:space="preserve">Автоматичната проверка за излизане от границите на масива е изключително полезна за разработчиците и води до ранно откриване на грешки при работа с масиви. </w:t>
      </w:r>
      <w:r w:rsidRPr="00852EC0">
        <w:t>Естест</w:t>
      </w:r>
      <w:r>
        <w:softHyphen/>
      </w:r>
      <w:r w:rsidRPr="00852EC0">
        <w:t>вено</w:t>
      </w:r>
      <w:r>
        <w:t>,</w:t>
      </w:r>
      <w:r w:rsidRPr="00852EC0">
        <w:t xml:space="preserve"> т</w:t>
      </w:r>
      <w:r>
        <w:t>е</w:t>
      </w:r>
      <w:r w:rsidRPr="00852EC0">
        <w:t>зи проверк</w:t>
      </w:r>
      <w:r>
        <w:t>и</w:t>
      </w:r>
      <w:r w:rsidRPr="00852EC0">
        <w:t xml:space="preserve"> си има</w:t>
      </w:r>
      <w:r>
        <w:t>т</w:t>
      </w:r>
      <w:r w:rsidRPr="00852EC0">
        <w:t xml:space="preserve"> и своята цена и </w:t>
      </w:r>
      <w:r>
        <w:t>тя</w:t>
      </w:r>
      <w:r w:rsidRPr="00852EC0">
        <w:t xml:space="preserve"> е </w:t>
      </w:r>
      <w:r>
        <w:t xml:space="preserve">леко намаляване на </w:t>
      </w:r>
      <w:r w:rsidRPr="00852EC0">
        <w:t>про</w:t>
      </w:r>
      <w:r>
        <w:softHyphen/>
      </w:r>
      <w:r w:rsidRPr="00852EC0">
        <w:t>изводи</w:t>
      </w:r>
      <w:r>
        <w:softHyphen/>
      </w:r>
      <w:r w:rsidRPr="00852EC0">
        <w:t>тел</w:t>
      </w:r>
      <w:r>
        <w:softHyphen/>
      </w:r>
      <w:r w:rsidRPr="00852EC0">
        <w:t>ността</w:t>
      </w:r>
      <w:r>
        <w:t>, която е нищожна в сравнение с избягването на грешки от тип "излизане от масив", "достъп до незаделена памет" и други</w:t>
      </w:r>
      <w:r w:rsidRPr="00852EC0">
        <w:t>.</w:t>
      </w:r>
    </w:p>
    <w:p w:rsidR="0072453D" w:rsidRPr="00D95494" w:rsidRDefault="0072453D" w:rsidP="0072453D">
      <w:pPr>
        <w:spacing w:after="120"/>
      </w:pPr>
      <w:r>
        <w:t>Ето един пример, в който се опитваме да извлечем елемент, който се намира извън границите на масива</w:t>
      </w:r>
      <w:r w:rsidRPr="00852EC0">
        <w:t>:</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B07B05"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C42FAA" w:rsidRDefault="0072453D" w:rsidP="0072453D">
            <w:pPr>
              <w:spacing w:before="0"/>
              <w:jc w:val="center"/>
              <w:rPr>
                <w:rStyle w:val="Code"/>
              </w:rPr>
            </w:pPr>
            <w:r w:rsidRPr="008A4E92">
              <w:rPr>
                <w:rStyle w:val="Code"/>
              </w:rPr>
              <w:t>IndexOutOfRangeExample</w:t>
            </w:r>
            <w:r w:rsidRPr="00852EC0">
              <w:rPr>
                <w:rStyle w:val="Code"/>
              </w:rPr>
              <w:t>.</w:t>
            </w:r>
            <w:r>
              <w:rPr>
                <w:rStyle w:val="Code"/>
              </w:rPr>
              <w:t>cs</w:t>
            </w:r>
          </w:p>
        </w:tc>
      </w:tr>
      <w:tr w:rsidR="0072453D" w:rsidRPr="00B07B05" w:rsidTr="0072453D">
        <w:tc>
          <w:tcPr>
            <w:tcW w:w="7970" w:type="dxa"/>
            <w:tcBorders>
              <w:top w:val="single" w:sz="4" w:space="0" w:color="auto"/>
              <w:left w:val="single" w:sz="4" w:space="0" w:color="auto"/>
              <w:bottom w:val="single" w:sz="4" w:space="0" w:color="auto"/>
              <w:right w:val="single" w:sz="4" w:space="0" w:color="auto"/>
            </w:tcBorders>
          </w:tcPr>
          <w:p w:rsidR="0072453D" w:rsidRPr="00076834" w:rsidRDefault="0072453D" w:rsidP="0072453D">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sidRPr="008A4E92">
              <w:rPr>
                <w:rFonts w:ascii="Courier New" w:hAnsi="Courier New" w:cs="Courier New"/>
                <w:noProof/>
                <w:color w:val="2B91AF"/>
                <w:szCs w:val="20"/>
              </w:rPr>
              <w:t>IndexOutOfRangeExampl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myArray = { 1, 2, 3, 4, 5, 6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myArray[6]);</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B07B05" w:rsidRDefault="0072453D" w:rsidP="0072453D">
            <w:pPr>
              <w:spacing w:before="0"/>
              <w:rPr>
                <w:rFonts w:ascii="Courier New" w:hAnsi="Courier New" w:cs="Courier New"/>
                <w:noProof/>
                <w:lang w:val="en-US"/>
              </w:rPr>
            </w:pPr>
            <w:r>
              <w:rPr>
                <w:rFonts w:ascii="Courier New" w:hAnsi="Courier New" w:cs="Courier New"/>
                <w:noProof/>
                <w:szCs w:val="20"/>
              </w:rPr>
              <w:t>}</w:t>
            </w:r>
          </w:p>
        </w:tc>
      </w:tr>
    </w:tbl>
    <w:p w:rsidR="0072453D" w:rsidRDefault="0072453D" w:rsidP="0072453D">
      <w:pPr>
        <w:spacing w:after="120"/>
      </w:pPr>
      <w:r w:rsidRPr="00852EC0">
        <w:lastRenderedPageBreak/>
        <w:t xml:space="preserve">В горния пример създаваме масив, който съдържа 6 цели числа. Първият елемент се намира на индекс 0, </w:t>
      </w:r>
      <w:r>
        <w:t xml:space="preserve">а </w:t>
      </w:r>
      <w:r w:rsidRPr="00852EC0">
        <w:t xml:space="preserve">последният </w:t>
      </w:r>
      <w:r>
        <w:t xml:space="preserve">– </w:t>
      </w:r>
      <w:r w:rsidRPr="00852EC0">
        <w:t xml:space="preserve">на индекс 5. Опитваме се да изведем на конзолата елемент, който се намира на индекс 6, но </w:t>
      </w:r>
      <w:r>
        <w:t xml:space="preserve">понеже </w:t>
      </w:r>
      <w:r w:rsidRPr="00852EC0">
        <w:t>такъв не съ</w:t>
      </w:r>
      <w:r>
        <w:t>ществува, това води до възникване</w:t>
      </w:r>
      <w:r w:rsidRPr="00852EC0">
        <w:t xml:space="preserve"> на изключение</w:t>
      </w:r>
      <w:r>
        <w:t>:</w:t>
      </w:r>
    </w:p>
    <w:p w:rsidR="0072453D" w:rsidRPr="004841AD" w:rsidRDefault="006A7979" w:rsidP="0072453D">
      <w:bookmarkStart w:id="558" w:name="_Toc243587322"/>
      <w:r>
        <w:rPr>
          <w:noProof/>
          <w:lang w:val="en-US" w:eastAsia="en-US"/>
        </w:rPr>
        <w:drawing>
          <wp:inline distT="0" distB="0" distL="0" distR="0">
            <wp:extent cx="5038725" cy="14668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038725" cy="1466850"/>
                    </a:xfrm>
                    <a:prstGeom prst="rect">
                      <a:avLst/>
                    </a:prstGeom>
                    <a:noFill/>
                    <a:ln>
                      <a:noFill/>
                    </a:ln>
                  </pic:spPr>
                </pic:pic>
              </a:graphicData>
            </a:graphic>
          </wp:inline>
        </w:drawing>
      </w:r>
    </w:p>
    <w:p w:rsidR="0072453D" w:rsidRPr="00852EC0" w:rsidRDefault="0072453D" w:rsidP="0072453D">
      <w:pPr>
        <w:pStyle w:val="Heading3"/>
      </w:pPr>
      <w:bookmarkStart w:id="559" w:name="_Toc299460985"/>
      <w:r w:rsidRPr="00852EC0">
        <w:t>Обръщане на масив в обратен ред – пример</w:t>
      </w:r>
      <w:bookmarkEnd w:id="558"/>
      <w:bookmarkEnd w:id="559"/>
    </w:p>
    <w:p w:rsidR="0072453D" w:rsidRPr="00D95494" w:rsidRDefault="0072453D" w:rsidP="0072453D">
      <w:pPr>
        <w:spacing w:after="120"/>
      </w:pPr>
      <w:r w:rsidRPr="00852EC0">
        <w:t xml:space="preserve">В следващия пример ще видим как може да </w:t>
      </w:r>
      <w:r>
        <w:t>променяме</w:t>
      </w:r>
      <w:r w:rsidRPr="00852EC0">
        <w:t xml:space="preserve"> елементите на даден масив като ги достъпваме по индекс. </w:t>
      </w:r>
      <w:r>
        <w:t xml:space="preserve">Целта на задачата е да се подредят в обратен ред (отзад напред) елементите на даден масив. </w:t>
      </w:r>
      <w:r w:rsidRPr="00852EC0">
        <w:t>Ще обърнем елементите на масива, като използваме помощен масив, в който да запазим елементите на първия, но в обратен ред. Забележете, че дължината на масивите е еднаква и остава непроменена</w:t>
      </w:r>
      <w:r>
        <w:t xml:space="preserve"> след първоначал</w:t>
      </w:r>
      <w:r>
        <w:softHyphen/>
        <w:t>ното им заделяне:</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B07B05"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BC21FF" w:rsidRDefault="0072453D" w:rsidP="0072453D">
            <w:pPr>
              <w:spacing w:before="0"/>
              <w:jc w:val="center"/>
              <w:rPr>
                <w:rStyle w:val="Code"/>
              </w:rPr>
            </w:pPr>
            <w:r w:rsidRPr="00B07B05">
              <w:rPr>
                <w:rFonts w:ascii="Courier New" w:hAnsi="Courier New" w:cs="Courier New"/>
                <w:b/>
                <w:bCs/>
                <w:noProof/>
                <w:color w:val="000000"/>
                <w:szCs w:val="20"/>
              </w:rPr>
              <w:t>ArrayReverseExample</w:t>
            </w:r>
            <w:r w:rsidRPr="00852EC0">
              <w:rPr>
                <w:rStyle w:val="Code"/>
              </w:rPr>
              <w:t>.</w:t>
            </w:r>
            <w:r>
              <w:rPr>
                <w:rStyle w:val="Code"/>
              </w:rPr>
              <w:t>cs</w:t>
            </w:r>
          </w:p>
        </w:tc>
      </w:tr>
      <w:tr w:rsidR="0072453D" w:rsidRPr="00B07B05"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lang w:val="en-US"/>
              </w:rPr>
              <w:t>c</w:t>
            </w:r>
            <w:r>
              <w:rPr>
                <w:rFonts w:ascii="Courier New" w:hAnsi="Courier New" w:cs="Courier New"/>
                <w:noProof/>
                <w:color w:val="0000FF"/>
                <w:szCs w:val="20"/>
              </w:rPr>
              <w:t>lass</w:t>
            </w:r>
            <w:r>
              <w:rPr>
                <w:rFonts w:ascii="Courier New" w:hAnsi="Courier New" w:cs="Courier New"/>
                <w:noProof/>
                <w:szCs w:val="20"/>
              </w:rPr>
              <w:t xml:space="preserve"> </w:t>
            </w:r>
            <w:r>
              <w:rPr>
                <w:rFonts w:ascii="Courier New" w:hAnsi="Courier New" w:cs="Courier New"/>
                <w:noProof/>
                <w:color w:val="2B91AF"/>
                <w:szCs w:val="20"/>
              </w:rPr>
              <w:t>ArrayReverseExampl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8E0CF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array = { 1, 2, 3, 4, 5 };</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Get array size</w:t>
            </w:r>
          </w:p>
          <w:p w:rsidR="0072453D" w:rsidRPr="008E0CF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length = array.Length;</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Declare and create the reversed array</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everse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length];</w:t>
            </w:r>
          </w:p>
          <w:p w:rsidR="0072453D" w:rsidRPr="00E94C4A" w:rsidRDefault="0072453D" w:rsidP="0072453D">
            <w:pPr>
              <w:autoSpaceDE w:val="0"/>
              <w:autoSpaceDN w:val="0"/>
              <w:adjustRightInd w:val="0"/>
              <w:spacing w:before="0"/>
              <w:jc w:val="left"/>
              <w:rPr>
                <w:rFonts w:ascii="Courier New" w:hAnsi="Courier New" w:cs="Courier New"/>
                <w:noProof/>
                <w:szCs w:val="20"/>
                <w:lang w:val="en-US"/>
              </w:rPr>
            </w:pPr>
          </w:p>
          <w:p w:rsidR="0072453D" w:rsidRPr="006934A6"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Initialize the reversed arra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length; inde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versed[length - index - 1] = array[index];</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72453D" w:rsidRPr="006934A6" w:rsidRDefault="0072453D" w:rsidP="0072453D">
            <w:pPr>
              <w:autoSpaceDE w:val="0"/>
              <w:autoSpaceDN w:val="0"/>
              <w:adjustRightInd w:val="0"/>
              <w:spacing w:before="0"/>
              <w:jc w:val="left"/>
              <w:rPr>
                <w:rFonts w:ascii="Courier New" w:hAnsi="Courier New" w:cs="Courier New"/>
                <w:noProof/>
                <w:szCs w:val="20"/>
                <w:lang w:val="en-US"/>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Print the reversed arra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length; index++)</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lastRenderedPageBreak/>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reversed[index]</w:t>
            </w:r>
            <w:r>
              <w:rPr>
                <w:rFonts w:ascii="Courier New" w:hAnsi="Courier New" w:cs="Courier New"/>
                <w:noProof/>
                <w:szCs w:val="20"/>
                <w:lang w:val="en-US"/>
              </w:rPr>
              <w:t xml:space="preserve"> </w:t>
            </w:r>
            <w:r>
              <w:rPr>
                <w:rFonts w:ascii="Courier New" w:hAnsi="Courier New" w:cs="Courier New"/>
                <w:noProof/>
                <w:szCs w:val="20"/>
              </w:rPr>
              <w:t xml:space="preserve">+ </w:t>
            </w:r>
            <w:r>
              <w:rPr>
                <w:rFonts w:ascii="Courier New" w:hAnsi="Courier New" w:cs="Courier New"/>
                <w:noProof/>
                <w:color w:val="A31515"/>
                <w:szCs w:val="20"/>
              </w:rPr>
              <w: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spacing w:before="0"/>
              <w:rPr>
                <w:rFonts w:ascii="Courier New" w:hAnsi="Courier New" w:cs="Courier New"/>
                <w:noProof/>
                <w:szCs w:val="20"/>
              </w:rPr>
            </w:pPr>
            <w:r>
              <w:rPr>
                <w:rFonts w:ascii="Courier New" w:hAnsi="Courier New" w:cs="Courier New"/>
                <w:noProof/>
                <w:szCs w:val="20"/>
              </w:rPr>
              <w:t>}</w:t>
            </w:r>
          </w:p>
          <w:p w:rsidR="0072453D" w:rsidRPr="00937D21" w:rsidRDefault="0072453D" w:rsidP="0072453D">
            <w:pPr>
              <w:spacing w:before="0"/>
              <w:rPr>
                <w:rFonts w:ascii="Courier New" w:hAnsi="Courier New" w:cs="Courier New"/>
                <w:noProof/>
              </w:rPr>
            </w:pPr>
            <w:r>
              <w:rPr>
                <w:rFonts w:ascii="Courier New" w:hAnsi="Courier New" w:cs="Courier New"/>
                <w:noProof/>
                <w:color w:val="008000"/>
                <w:szCs w:val="20"/>
              </w:rPr>
              <w:t>// Output: 5 4 3 2 1</w:t>
            </w:r>
          </w:p>
        </w:tc>
      </w:tr>
    </w:tbl>
    <w:p w:rsidR="0072453D" w:rsidRPr="00852EC0" w:rsidRDefault="0072453D" w:rsidP="0072453D">
      <w:r>
        <w:lastRenderedPageBreak/>
        <w:t>Примерът работи по следния начин: п</w:t>
      </w:r>
      <w:r w:rsidRPr="00852EC0">
        <w:t>ървоначално създаваме едномерен масив от тип</w:t>
      </w:r>
      <w:r w:rsidRPr="00852EC0">
        <w:rPr>
          <w:rStyle w:val="Code"/>
        </w:rPr>
        <w:t xml:space="preserve"> int</w:t>
      </w:r>
      <w:r w:rsidRPr="00852EC0">
        <w:t xml:space="preserve"> и го ини</w:t>
      </w:r>
      <w:r w:rsidRPr="00852EC0">
        <w:softHyphen/>
        <w:t>циа</w:t>
      </w:r>
      <w:r w:rsidRPr="00852EC0">
        <w:softHyphen/>
        <w:t>ли</w:t>
      </w:r>
      <w:r w:rsidRPr="00852EC0">
        <w:softHyphen/>
        <w:t>зи</w:t>
      </w:r>
      <w:r w:rsidRPr="00852EC0">
        <w:softHyphen/>
        <w:t>ра</w:t>
      </w:r>
      <w:r w:rsidRPr="00852EC0">
        <w:softHyphen/>
        <w:t xml:space="preserve">ме с цифрите от 1 до 5. След това запазваме дължината на масива в целочислената променлива </w:t>
      </w:r>
      <w:r w:rsidRPr="00852EC0">
        <w:rPr>
          <w:rStyle w:val="Code"/>
        </w:rPr>
        <w:t>length</w:t>
      </w:r>
      <w:r w:rsidRPr="00852EC0">
        <w:t xml:space="preserve">. Забележете, че се използва </w:t>
      </w:r>
      <w:r>
        <w:t>свойството</w:t>
      </w:r>
      <w:r w:rsidRPr="00852EC0">
        <w:t xml:space="preserve"> </w:t>
      </w:r>
      <w:r>
        <w:rPr>
          <w:rStyle w:val="Code"/>
        </w:rPr>
        <w:t>L</w:t>
      </w:r>
      <w:r w:rsidRPr="00852EC0">
        <w:rPr>
          <w:rStyle w:val="Code"/>
        </w:rPr>
        <w:t>ength</w:t>
      </w:r>
      <w:r w:rsidRPr="00852EC0">
        <w:t>, което връща броя</w:t>
      </w:r>
      <w:r>
        <w:t xml:space="preserve"> на елементите на масива. В </w:t>
      </w:r>
      <w:r>
        <w:rPr>
          <w:lang w:val="en-US"/>
        </w:rPr>
        <w:t>C</w:t>
      </w:r>
      <w:r w:rsidRPr="009145BE">
        <w:t>#</w:t>
      </w:r>
      <w:r w:rsidRPr="00852EC0">
        <w:t xml:space="preserve"> всеки масив знае своята дъл</w:t>
      </w:r>
      <w:r w:rsidRPr="00852EC0">
        <w:softHyphen/>
        <w:t>жина.</w:t>
      </w:r>
    </w:p>
    <w:p w:rsidR="0072453D" w:rsidRPr="00852EC0" w:rsidRDefault="0072453D" w:rsidP="0072453D">
      <w:r w:rsidRPr="00852EC0">
        <w:t xml:space="preserve">След това декларираме масив </w:t>
      </w:r>
      <w:r w:rsidRPr="00852EC0">
        <w:rPr>
          <w:rStyle w:val="Code"/>
        </w:rPr>
        <w:t>reversed</w:t>
      </w:r>
      <w:r w:rsidRPr="00852EC0">
        <w:t xml:space="preserve"> с</w:t>
      </w:r>
      <w:r>
        <w:t>ъс същия</w:t>
      </w:r>
      <w:r w:rsidRPr="00852EC0">
        <w:t xml:space="preserve"> размер </w:t>
      </w:r>
      <w:r w:rsidRPr="00852EC0">
        <w:rPr>
          <w:rStyle w:val="Code"/>
        </w:rPr>
        <w:t>length</w:t>
      </w:r>
      <w:r w:rsidRPr="00852EC0">
        <w:t xml:space="preserve">, в който ще си пазим елементите на </w:t>
      </w:r>
      <w:r>
        <w:t>оригиналния масив</w:t>
      </w:r>
      <w:r w:rsidRPr="00852EC0">
        <w:t>, но в обратен ред.</w:t>
      </w:r>
    </w:p>
    <w:p w:rsidR="0072453D" w:rsidRPr="00852EC0" w:rsidRDefault="0072453D" w:rsidP="0072453D">
      <w:r w:rsidRPr="00852EC0">
        <w:t xml:space="preserve">За да извършим обръщането на елементите </w:t>
      </w:r>
      <w:r>
        <w:t>из</w:t>
      </w:r>
      <w:r w:rsidRPr="00852EC0">
        <w:t xml:space="preserve">ползваме цикъл </w:t>
      </w:r>
      <w:r w:rsidRPr="00852EC0">
        <w:rPr>
          <w:rStyle w:val="Code"/>
        </w:rPr>
        <w:t>for</w:t>
      </w:r>
      <w:r w:rsidRPr="00852EC0">
        <w:t>, като на всяка итерация увеличаваме</w:t>
      </w:r>
      <w:r>
        <w:t xml:space="preserve"> водещата променлива</w:t>
      </w:r>
      <w:r w:rsidRPr="00852EC0">
        <w:t xml:space="preserve"> </w:t>
      </w:r>
      <w:r w:rsidRPr="00852EC0">
        <w:rPr>
          <w:rStyle w:val="Code"/>
        </w:rPr>
        <w:t>index</w:t>
      </w:r>
      <w:r w:rsidRPr="00852EC0">
        <w:t xml:space="preserve"> с единица и така си осигуряваме последователен достъп до всеки елемент на масива </w:t>
      </w:r>
      <w:r w:rsidRPr="00852EC0">
        <w:rPr>
          <w:rStyle w:val="Code"/>
        </w:rPr>
        <w:t>array</w:t>
      </w:r>
      <w:r w:rsidRPr="00852EC0">
        <w:t>. Критерия</w:t>
      </w:r>
      <w:r>
        <w:t>т</w:t>
      </w:r>
      <w:r w:rsidRPr="00852EC0">
        <w:t xml:space="preserve"> за край на цикъла ни подсигурява, че масив</w:t>
      </w:r>
      <w:r>
        <w:t>ът</w:t>
      </w:r>
      <w:r w:rsidRPr="00852EC0">
        <w:t xml:space="preserve"> ще бъде обходен от край до край.</w:t>
      </w:r>
    </w:p>
    <w:p w:rsidR="0072453D" w:rsidRPr="009145BE" w:rsidRDefault="0072453D" w:rsidP="0072453D">
      <w:r w:rsidRPr="00852EC0">
        <w:t xml:space="preserve">Нека проследим последователно какво се случва при итериране върху масива </w:t>
      </w:r>
      <w:r w:rsidRPr="00852EC0">
        <w:rPr>
          <w:rStyle w:val="Code"/>
        </w:rPr>
        <w:t>array</w:t>
      </w:r>
      <w:r w:rsidRPr="00852EC0">
        <w:t xml:space="preserve">. При първата итерация на цикъла, </w:t>
      </w:r>
      <w:r w:rsidRPr="00852EC0">
        <w:rPr>
          <w:rStyle w:val="Code"/>
        </w:rPr>
        <w:t>index</w:t>
      </w:r>
      <w:r w:rsidRPr="00852EC0">
        <w:t xml:space="preserve"> има стойност 0. С </w:t>
      </w:r>
      <w:r w:rsidRPr="00852EC0">
        <w:rPr>
          <w:rStyle w:val="Code"/>
        </w:rPr>
        <w:t>array</w:t>
      </w:r>
      <w:r w:rsidRPr="009145BE">
        <w:rPr>
          <w:rStyle w:val="Code"/>
        </w:rPr>
        <w:t>[</w:t>
      </w:r>
      <w:r w:rsidRPr="00852EC0">
        <w:rPr>
          <w:rStyle w:val="Code"/>
        </w:rPr>
        <w:t>index</w:t>
      </w:r>
      <w:r w:rsidRPr="009145BE">
        <w:rPr>
          <w:rStyle w:val="Code"/>
        </w:rPr>
        <w:t>]</w:t>
      </w:r>
      <w:r w:rsidRPr="00852EC0">
        <w:t xml:space="preserve"> достъпваме първия елемент на</w:t>
      </w:r>
      <w:r>
        <w:t xml:space="preserve"> масива</w:t>
      </w:r>
      <w:r w:rsidRPr="00852EC0">
        <w:t xml:space="preserve"> </w:t>
      </w:r>
      <w:r w:rsidRPr="00852EC0">
        <w:rPr>
          <w:rStyle w:val="Code"/>
        </w:rPr>
        <w:t>array</w:t>
      </w:r>
      <w:r w:rsidRPr="00852EC0">
        <w:t xml:space="preserve">, а </w:t>
      </w:r>
      <w:r>
        <w:t xml:space="preserve">съответно </w:t>
      </w:r>
      <w:r w:rsidRPr="00852EC0">
        <w:t xml:space="preserve">с </w:t>
      </w:r>
      <w:r w:rsidRPr="005231BB">
        <w:rPr>
          <w:rStyle w:val="Code"/>
        </w:rPr>
        <w:t>reversed</w:t>
      </w:r>
      <w:r w:rsidRPr="009145BE">
        <w:rPr>
          <w:rStyle w:val="Code"/>
        </w:rPr>
        <w:t>[</w:t>
      </w:r>
      <w:r w:rsidRPr="005231BB">
        <w:rPr>
          <w:rStyle w:val="Code"/>
        </w:rPr>
        <w:t>length</w:t>
      </w:r>
      <w:r w:rsidRPr="009145BE">
        <w:rPr>
          <w:rStyle w:val="Code"/>
        </w:rPr>
        <w:t xml:space="preserve"> - </w:t>
      </w:r>
      <w:r w:rsidRPr="005231BB">
        <w:rPr>
          <w:rStyle w:val="Code"/>
        </w:rPr>
        <w:t>index</w:t>
      </w:r>
      <w:r w:rsidRPr="009145BE">
        <w:rPr>
          <w:rStyle w:val="Code"/>
        </w:rPr>
        <w:t xml:space="preserve"> - 1] </w:t>
      </w:r>
      <w:r w:rsidRPr="00852EC0">
        <w:t>достъпваме последния елемент на</w:t>
      </w:r>
      <w:r>
        <w:t xml:space="preserve"> новия масив</w:t>
      </w:r>
      <w:r w:rsidRPr="00852EC0">
        <w:t xml:space="preserve"> </w:t>
      </w:r>
      <w:r w:rsidRPr="00852EC0">
        <w:rPr>
          <w:rStyle w:val="Code"/>
        </w:rPr>
        <w:t>reversed</w:t>
      </w:r>
      <w:r w:rsidRPr="00852EC0">
        <w:t xml:space="preserve"> и извършваме присвояване. Така на последния елемент на </w:t>
      </w:r>
      <w:r w:rsidRPr="00852EC0">
        <w:rPr>
          <w:rStyle w:val="Code"/>
        </w:rPr>
        <w:t>reversed</w:t>
      </w:r>
      <w:r w:rsidRPr="00852EC0">
        <w:t xml:space="preserve"> присвоихме първия елемент на </w:t>
      </w:r>
      <w:r w:rsidRPr="00852EC0">
        <w:rPr>
          <w:rStyle w:val="Code"/>
        </w:rPr>
        <w:t>array</w:t>
      </w:r>
      <w:r w:rsidRPr="00852EC0">
        <w:t xml:space="preserve">. На всяка следваща итерация </w:t>
      </w:r>
      <w:r w:rsidRPr="00852EC0">
        <w:rPr>
          <w:rStyle w:val="Code"/>
        </w:rPr>
        <w:t>index</w:t>
      </w:r>
      <w:r w:rsidRPr="00852EC0">
        <w:t xml:space="preserve"> се увеличава с единица, позицията в </w:t>
      </w:r>
      <w:r w:rsidRPr="00852EC0">
        <w:rPr>
          <w:rStyle w:val="Code"/>
        </w:rPr>
        <w:t>array</w:t>
      </w:r>
      <w:r w:rsidRPr="00852EC0">
        <w:t xml:space="preserve"> се увеличава с единица, а в </w:t>
      </w:r>
      <w:r w:rsidRPr="00852EC0">
        <w:rPr>
          <w:rStyle w:val="Code"/>
        </w:rPr>
        <w:t>reversed</w:t>
      </w:r>
      <w:r w:rsidRPr="00852EC0">
        <w:t xml:space="preserve"> се намаля с единица</w:t>
      </w:r>
      <w:r w:rsidRPr="009145BE">
        <w:t>.</w:t>
      </w:r>
    </w:p>
    <w:p w:rsidR="0072453D" w:rsidRDefault="0072453D" w:rsidP="0072453D">
      <w:r w:rsidRPr="00852EC0">
        <w:t>В резултат обърнахме масива в обратен ред</w:t>
      </w:r>
      <w:r>
        <w:t xml:space="preserve"> и го отпечатахме</w:t>
      </w:r>
      <w:r w:rsidRPr="00852EC0">
        <w:t>. В примера показахме последователно обхождане на масив, което може да се извърши и с другите видове цикли</w:t>
      </w:r>
      <w:r>
        <w:t xml:space="preserve"> (например </w:t>
      </w:r>
      <w:r w:rsidRPr="002B62D9">
        <w:rPr>
          <w:rStyle w:val="Code"/>
        </w:rPr>
        <w:t>while</w:t>
      </w:r>
      <w:r w:rsidRPr="009145BE">
        <w:t xml:space="preserve"> и </w:t>
      </w:r>
      <w:r w:rsidRPr="002B62D9">
        <w:rPr>
          <w:rStyle w:val="Code"/>
        </w:rPr>
        <w:t>foreach</w:t>
      </w:r>
      <w:r w:rsidRPr="009145BE">
        <w:t>)</w:t>
      </w:r>
      <w:r w:rsidRPr="00852EC0">
        <w:t>.</w:t>
      </w:r>
    </w:p>
    <w:p w:rsidR="0072453D" w:rsidRPr="00852EC0" w:rsidRDefault="0072453D" w:rsidP="0072453D">
      <w:pPr>
        <w:pStyle w:val="Heading2"/>
      </w:pPr>
      <w:bookmarkStart w:id="560" w:name="_Toc243587323"/>
      <w:bookmarkStart w:id="561" w:name="_Toc299460986"/>
      <w:bookmarkStart w:id="562" w:name="_Toc299628581"/>
      <w:r w:rsidRPr="00852EC0">
        <w:t>Четене на масив от конзолата</w:t>
      </w:r>
      <w:bookmarkEnd w:id="560"/>
      <w:bookmarkEnd w:id="561"/>
      <w:bookmarkEnd w:id="562"/>
    </w:p>
    <w:p w:rsidR="0072453D" w:rsidRPr="00852EC0" w:rsidRDefault="0072453D" w:rsidP="0072453D">
      <w:r w:rsidRPr="00852EC0">
        <w:t xml:space="preserve">Нека разгледаме </w:t>
      </w:r>
      <w:r>
        <w:t xml:space="preserve">как можем да прочетем стойностите на масив от конзолата. Ще </w:t>
      </w:r>
      <w:r w:rsidRPr="00852EC0">
        <w:t xml:space="preserve">използваме </w:t>
      </w:r>
      <w:r w:rsidRPr="00852EC0">
        <w:rPr>
          <w:rStyle w:val="Code"/>
        </w:rPr>
        <w:t>for</w:t>
      </w:r>
      <w:r w:rsidRPr="00852EC0">
        <w:t xml:space="preserve"> цикъл и </w:t>
      </w:r>
      <w:r>
        <w:t xml:space="preserve">средствата на </w:t>
      </w:r>
      <w:r w:rsidRPr="009145BE">
        <w:t>.</w:t>
      </w:r>
      <w:r>
        <w:rPr>
          <w:lang w:val="en-US"/>
        </w:rPr>
        <w:t>NET</w:t>
      </w:r>
      <w:r w:rsidRPr="009145BE">
        <w:t xml:space="preserve"> </w:t>
      </w:r>
      <w:r>
        <w:rPr>
          <w:lang w:val="en-US"/>
        </w:rPr>
        <w:t>Framework</w:t>
      </w:r>
      <w:r>
        <w:t xml:space="preserve"> за</w:t>
      </w:r>
      <w:r w:rsidRPr="00852EC0">
        <w:t xml:space="preserve"> четене</w:t>
      </w:r>
      <w:r w:rsidRPr="009145BE">
        <w:t xml:space="preserve"> </w:t>
      </w:r>
      <w:r w:rsidRPr="00852EC0">
        <w:t>от конзолата.</w:t>
      </w:r>
    </w:p>
    <w:p w:rsidR="0072453D" w:rsidRPr="006C5EE9" w:rsidRDefault="0072453D" w:rsidP="0072453D">
      <w:pPr>
        <w:spacing w:after="120"/>
      </w:pPr>
      <w:r>
        <w:t xml:space="preserve">Първоначално, прочитаме един ред от конзолата с помощта на </w:t>
      </w:r>
      <w:r w:rsidRPr="008A4E92">
        <w:rPr>
          <w:rStyle w:val="Code"/>
        </w:rPr>
        <w:t>Console</w:t>
      </w:r>
      <w:r w:rsidRPr="009145BE">
        <w:rPr>
          <w:rStyle w:val="Code"/>
        </w:rPr>
        <w:t>.</w:t>
      </w:r>
      <w:r w:rsidRPr="008A4E92">
        <w:rPr>
          <w:rStyle w:val="Code"/>
        </w:rPr>
        <w:t>ReadLine</w:t>
      </w:r>
      <w:r w:rsidRPr="009145BE">
        <w:rPr>
          <w:rStyle w:val="Code"/>
        </w:rPr>
        <w:t xml:space="preserve">(), </w:t>
      </w:r>
      <w:r>
        <w:t>след това преобразуваме</w:t>
      </w:r>
      <w:r w:rsidRPr="009145BE">
        <w:t xml:space="preserve"> </w:t>
      </w:r>
      <w:r>
        <w:t xml:space="preserve">прочетения ред към цяло число с помощта на </w:t>
      </w:r>
      <w:r w:rsidRPr="008A4E92">
        <w:rPr>
          <w:rStyle w:val="Code"/>
        </w:rPr>
        <w:t>int</w:t>
      </w:r>
      <w:r w:rsidRPr="009145BE">
        <w:rPr>
          <w:rStyle w:val="Code"/>
        </w:rPr>
        <w:t>.</w:t>
      </w:r>
      <w:r w:rsidRPr="008A4E92">
        <w:rPr>
          <w:rStyle w:val="Code"/>
        </w:rPr>
        <w:t>Parse</w:t>
      </w:r>
      <w:r w:rsidRPr="009145BE">
        <w:rPr>
          <w:rStyle w:val="Code"/>
        </w:rPr>
        <w:t>()</w:t>
      </w:r>
      <w:r w:rsidRPr="00CC7213">
        <w:t xml:space="preserve"> </w:t>
      </w:r>
      <w:r>
        <w:t xml:space="preserve">и го присвояваме на </w:t>
      </w:r>
      <w:r>
        <w:rPr>
          <w:rStyle w:val="Code"/>
        </w:rPr>
        <w:t>n</w:t>
      </w:r>
      <w:r w:rsidRPr="009145BE">
        <w:t>.</w:t>
      </w:r>
      <w:r>
        <w:t xml:space="preserve"> Числото </w:t>
      </w:r>
      <w:r>
        <w:rPr>
          <w:rStyle w:val="Code"/>
        </w:rPr>
        <w:t>n</w:t>
      </w:r>
      <w:r>
        <w:t xml:space="preserve"> ползваме по-нататък като размер на мас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n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Pr="00113604" w:rsidRDefault="0072453D" w:rsidP="0072453D">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FF"/>
                <w:szCs w:val="20"/>
              </w:rPr>
              <w:t>int</w:t>
            </w:r>
            <w:r>
              <w:rPr>
                <w:rFonts w:ascii="Courier New" w:hAnsi="Courier New" w:cs="Courier New"/>
                <w:noProof/>
                <w:szCs w:val="20"/>
              </w:rPr>
              <w:t xml:space="preserve">[] 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n];</w:t>
            </w:r>
          </w:p>
        </w:tc>
      </w:tr>
    </w:tbl>
    <w:p w:rsidR="0072453D" w:rsidRPr="00B42A18" w:rsidRDefault="0072453D" w:rsidP="0072453D">
      <w:pPr>
        <w:spacing w:after="120"/>
      </w:pPr>
      <w:r w:rsidRPr="00852EC0">
        <w:lastRenderedPageBreak/>
        <w:t>Отново използваме цикъл, за да обходим масива. На всяка итерация присвояваме на текущия елемент прочет</w:t>
      </w:r>
      <w:r>
        <w:t>еното от конзолата число. Цикълът</w:t>
      </w:r>
      <w:r w:rsidRPr="00852EC0">
        <w:t xml:space="preserve"> ще се завърти </w:t>
      </w:r>
      <w:r w:rsidRPr="00852EC0">
        <w:rPr>
          <w:b/>
        </w:rPr>
        <w:t>n</w:t>
      </w:r>
      <w:r w:rsidRPr="00852EC0">
        <w:t xml:space="preserve"> пъти т.е. ще обходи целия масив и така ще прочетем стой</w:t>
      </w:r>
      <w:r>
        <w:t>ност за всеки един елемент от масива</w:t>
      </w:r>
      <w:r w:rsidRPr="009145B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n; i++)</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array[i]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szCs w:val="20"/>
              </w:rPr>
              <w:t>}</w:t>
            </w:r>
          </w:p>
        </w:tc>
      </w:tr>
    </w:tbl>
    <w:p w:rsidR="0072453D" w:rsidRPr="00852EC0" w:rsidRDefault="0072453D" w:rsidP="0072453D">
      <w:pPr>
        <w:pStyle w:val="Heading3"/>
      </w:pPr>
      <w:bookmarkStart w:id="563" w:name="_Toc243587324"/>
      <w:bookmarkStart w:id="564" w:name="_Toc299460987"/>
      <w:r w:rsidRPr="00852EC0">
        <w:t>Проверка за симетрия на масив – пример</w:t>
      </w:r>
      <w:bookmarkEnd w:id="563"/>
      <w:bookmarkEnd w:id="564"/>
    </w:p>
    <w:p w:rsidR="0072453D" w:rsidRDefault="0072453D" w:rsidP="0072453D">
      <w:pPr>
        <w:spacing w:after="120"/>
      </w:pPr>
      <w:r>
        <w:t>Един масив е симетричен, ако първият и последният му елемент са еднакви и същевременно вторият и предпоследният му елемент също са еднакви и т.н. На картинката са дадени няколко примера за симетрични масиви:</w:t>
      </w:r>
    </w:p>
    <w:p w:rsidR="0072453D" w:rsidRPr="005C66C4" w:rsidRDefault="006A7979" w:rsidP="0072453D">
      <w:pPr>
        <w:spacing w:after="120"/>
        <w:jc w:val="center"/>
      </w:pPr>
      <w:r>
        <w:rPr>
          <w:noProof/>
          <w:lang w:val="en-US" w:eastAsia="en-US"/>
        </w:rPr>
        <w:drawing>
          <wp:inline distT="0" distB="0" distL="0" distR="0">
            <wp:extent cx="3876675" cy="581025"/>
            <wp:effectExtent l="0" t="0" r="9525" b="9525"/>
            <wp:docPr id="78" name="Picture 78" descr="symmetric-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876675" cy="581025"/>
                    </a:xfrm>
                    <a:prstGeom prst="rect">
                      <a:avLst/>
                    </a:prstGeom>
                    <a:noFill/>
                    <a:ln>
                      <a:noFill/>
                    </a:ln>
                  </pic:spPr>
                </pic:pic>
              </a:graphicData>
            </a:graphic>
          </wp:inline>
        </w:drawing>
      </w:r>
    </w:p>
    <w:p w:rsidR="0072453D" w:rsidRPr="00B42A18" w:rsidRDefault="0072453D" w:rsidP="0072453D">
      <w:pPr>
        <w:spacing w:after="120"/>
      </w:pPr>
      <w:r w:rsidRPr="00852EC0">
        <w:t>В следващия пример</w:t>
      </w:r>
      <w:r>
        <w:t>ен код</w:t>
      </w:r>
      <w:r w:rsidRPr="00852EC0">
        <w:t xml:space="preserve"> ще видим как може</w:t>
      </w:r>
      <w:r>
        <w:t>м</w:t>
      </w:r>
      <w:r w:rsidRPr="00852EC0">
        <w:t xml:space="preserve"> да провери</w:t>
      </w:r>
      <w:r>
        <w:t>м дали даден масив е симетрич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Enter a positive integer: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n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n];</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Enter the values of the array:"</w:t>
            </w:r>
            <w:r>
              <w:rPr>
                <w:rFonts w:ascii="Courier New" w:hAnsi="Courier New" w:cs="Courier New"/>
                <w:noProof/>
                <w:szCs w:val="20"/>
              </w:rPr>
              <w:t>);</w:t>
            </w:r>
          </w:p>
          <w:p w:rsidR="0072453D" w:rsidRPr="000B2F02"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n; i++)</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array[i]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bool</w:t>
            </w:r>
            <w:r>
              <w:rPr>
                <w:rFonts w:ascii="Courier New" w:hAnsi="Courier New" w:cs="Courier New"/>
                <w:noProof/>
                <w:szCs w:val="20"/>
              </w:rPr>
              <w:t xml:space="preserve"> symmetric = </w:t>
            </w:r>
            <w:r>
              <w:rPr>
                <w:rFonts w:ascii="Courier New" w:hAnsi="Courier New" w:cs="Courier New"/>
                <w:noProof/>
                <w:color w:val="0000FF"/>
                <w:szCs w:val="20"/>
              </w:rPr>
              <w:t>true</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array.Length / 2; i++)</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array[i] != array[n - i - 1])</w:t>
            </w:r>
          </w:p>
          <w:p w:rsidR="0072453D" w:rsidRPr="00EA34DF"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 xml:space="preserve">symmetric = </w:t>
            </w:r>
            <w:r>
              <w:rPr>
                <w:rFonts w:ascii="Courier New" w:hAnsi="Courier New" w:cs="Courier New"/>
                <w:noProof/>
                <w:color w:val="0000FF"/>
                <w:szCs w:val="20"/>
              </w:rPr>
              <w:t>false</w:t>
            </w:r>
            <w:r>
              <w:rPr>
                <w:rFonts w:ascii="Courier New" w:hAnsi="Courier New" w:cs="Courier New"/>
                <w:noProof/>
                <w:szCs w:val="20"/>
              </w:rPr>
              <w:t>;</w:t>
            </w:r>
          </w:p>
          <w:p w:rsidR="0072453D" w:rsidRPr="00EA34DF"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s symmetric? {0}"</w:t>
            </w:r>
            <w:r>
              <w:rPr>
                <w:rFonts w:ascii="Courier New" w:hAnsi="Courier New" w:cs="Courier New"/>
                <w:noProof/>
                <w:szCs w:val="20"/>
              </w:rPr>
              <w:t>, symmetric);</w:t>
            </w:r>
          </w:p>
        </w:tc>
      </w:tr>
    </w:tbl>
    <w:p w:rsidR="0072453D" w:rsidRPr="00401EC3" w:rsidRDefault="0072453D" w:rsidP="0072453D">
      <w:r w:rsidRPr="00401EC3">
        <w:t>Тук отново създаваме масив и прочитаме елементите му от конзолата. За да проверим дали масивът е симетричен</w:t>
      </w:r>
      <w:r>
        <w:t>,</w:t>
      </w:r>
      <w:r w:rsidRPr="00401EC3">
        <w:t xml:space="preserve"> трябва да го обходим само до средата. Тя е </w:t>
      </w:r>
      <w:r>
        <w:t>елементът с индекс</w:t>
      </w:r>
      <w:r w:rsidRPr="00401EC3">
        <w:t xml:space="preserve"> </w:t>
      </w:r>
      <w:r w:rsidRPr="00B95944">
        <w:rPr>
          <w:rStyle w:val="Code"/>
        </w:rPr>
        <w:t>array</w:t>
      </w:r>
      <w:r w:rsidRPr="009145BE">
        <w:rPr>
          <w:rStyle w:val="Code"/>
        </w:rPr>
        <w:t>.</w:t>
      </w:r>
      <w:r w:rsidRPr="00B95944">
        <w:rPr>
          <w:rStyle w:val="Code"/>
        </w:rPr>
        <w:t>L</w:t>
      </w:r>
      <w:r>
        <w:rPr>
          <w:rStyle w:val="Code"/>
        </w:rPr>
        <w:t>ength</w:t>
      </w:r>
      <w:r w:rsidRPr="009145BE">
        <w:rPr>
          <w:rStyle w:val="Code"/>
        </w:rPr>
        <w:t xml:space="preserve"> / 2</w:t>
      </w:r>
      <w:r w:rsidRPr="009145BE">
        <w:rPr>
          <w:noProof/>
        </w:rPr>
        <w:t xml:space="preserve">. </w:t>
      </w:r>
      <w:r>
        <w:t xml:space="preserve">При нечетна дължина </w:t>
      </w:r>
      <w:r>
        <w:lastRenderedPageBreak/>
        <w:t>на масива</w:t>
      </w:r>
      <w:r w:rsidRPr="00401EC3">
        <w:t xml:space="preserve"> </w:t>
      </w:r>
      <w:r>
        <w:t>този индекс е средният елемент, а при нечетна – елементът вляво от средата (понеже средата е между два елемента)</w:t>
      </w:r>
      <w:r w:rsidRPr="00401EC3">
        <w:t>.</w:t>
      </w:r>
    </w:p>
    <w:p w:rsidR="0072453D" w:rsidRPr="00852EC0" w:rsidRDefault="0072453D" w:rsidP="0072453D">
      <w:r w:rsidRPr="00852EC0">
        <w:t>За да определим дали дадения</w:t>
      </w:r>
      <w:r>
        <w:t>т</w:t>
      </w:r>
      <w:r w:rsidRPr="00852EC0">
        <w:t xml:space="preserve"> масив е симетричен ще ползваме </w:t>
      </w:r>
      <w:r w:rsidRPr="00852EC0">
        <w:rPr>
          <w:b/>
        </w:rPr>
        <w:t>булева</w:t>
      </w:r>
      <w:r w:rsidRPr="00852EC0">
        <w:t xml:space="preserve"> променлива, като </w:t>
      </w:r>
      <w:r>
        <w:t>първоначално приемаме</w:t>
      </w:r>
      <w:r w:rsidRPr="00852EC0">
        <w:t>, че масивът е симетричен.</w:t>
      </w:r>
    </w:p>
    <w:p w:rsidR="0072453D" w:rsidRPr="00852EC0" w:rsidRDefault="0072453D" w:rsidP="0072453D">
      <w:r w:rsidRPr="00852EC0">
        <w:t xml:space="preserve">Обхождаме масива и сравняваме първия с последния елемент, втория с предпоследния и т.н. Ако за някоя итерация се окаже, че стойностите на </w:t>
      </w:r>
      <w:r>
        <w:t xml:space="preserve">сравняваните </w:t>
      </w:r>
      <w:r w:rsidRPr="00852EC0">
        <w:t>елементи не съвпадат</w:t>
      </w:r>
      <w:r>
        <w:t>,</w:t>
      </w:r>
      <w:r w:rsidRPr="00852EC0">
        <w:t xml:space="preserve"> булевата променлива получава стойност </w:t>
      </w:r>
      <w:r w:rsidRPr="00852EC0">
        <w:rPr>
          <w:rStyle w:val="Code"/>
        </w:rPr>
        <w:t>false</w:t>
      </w:r>
      <w:r w:rsidRPr="00852EC0">
        <w:t>, т.е. масивът не е симетричен.</w:t>
      </w:r>
    </w:p>
    <w:p w:rsidR="0072453D" w:rsidRPr="00852EC0" w:rsidRDefault="0072453D" w:rsidP="0072453D">
      <w:r>
        <w:t>Н</w:t>
      </w:r>
      <w:r w:rsidRPr="00852EC0">
        <w:t xml:space="preserve">акрая извеждаме на конзолата </w:t>
      </w:r>
      <w:r>
        <w:t>стойността</w:t>
      </w:r>
      <w:r w:rsidRPr="00852EC0">
        <w:t xml:space="preserve"> на булевата променлива.</w:t>
      </w:r>
    </w:p>
    <w:p w:rsidR="0072453D" w:rsidRPr="00852EC0" w:rsidRDefault="0072453D" w:rsidP="0072453D">
      <w:pPr>
        <w:pStyle w:val="Heading2"/>
      </w:pPr>
      <w:bookmarkStart w:id="565" w:name="_Toc243587325"/>
      <w:bookmarkStart w:id="566" w:name="_Toc299460988"/>
      <w:bookmarkStart w:id="567" w:name="_Toc299628582"/>
      <w:r w:rsidRPr="00852EC0">
        <w:t>Отпечатване на масив на конзолата</w:t>
      </w:r>
      <w:bookmarkEnd w:id="565"/>
      <w:bookmarkEnd w:id="566"/>
      <w:bookmarkEnd w:id="567"/>
    </w:p>
    <w:p w:rsidR="0072453D" w:rsidRPr="00852EC0" w:rsidRDefault="0072453D" w:rsidP="0072453D">
      <w:r w:rsidRPr="00852EC0">
        <w:t>Често се налага след като сме обработвали даден масив да изведем елементите му на конзолата, било то за тестови или други цели.</w:t>
      </w:r>
    </w:p>
    <w:p w:rsidR="0072453D" w:rsidRPr="00852EC0" w:rsidRDefault="0072453D" w:rsidP="0072453D">
      <w:r w:rsidRPr="00852EC0">
        <w:t xml:space="preserve">Отпечатването на елементите на масив става по подобен начин на инициализирането на елементите му, а именно като използваме цикъл, който обхожда масива. Няма строги правила за </w:t>
      </w:r>
      <w:r>
        <w:t xml:space="preserve">начина на </w:t>
      </w:r>
      <w:r w:rsidRPr="00852EC0">
        <w:t xml:space="preserve">извеждане на </w:t>
      </w:r>
      <w:r>
        <w:t>елементите, но често пъти се ползва подходящо форматиране.</w:t>
      </w:r>
    </w:p>
    <w:p w:rsidR="0072453D" w:rsidRPr="00B42A18" w:rsidRDefault="0072453D" w:rsidP="0072453D">
      <w:pPr>
        <w:spacing w:after="120"/>
      </w:pPr>
      <w:r w:rsidRPr="00852EC0">
        <w:t xml:space="preserve">Често срещана грешка е опит да се изведе на конзолата масив </w:t>
      </w:r>
      <w:r>
        <w:t>директн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array = { </w:t>
            </w:r>
            <w:r>
              <w:rPr>
                <w:rFonts w:ascii="Courier New" w:hAnsi="Courier New" w:cs="Courier New"/>
                <w:noProof/>
                <w:color w:val="A31515"/>
                <w:szCs w:val="20"/>
              </w:rPr>
              <w:t>"one"</w:t>
            </w:r>
            <w:r>
              <w:rPr>
                <w:rFonts w:ascii="Courier New" w:hAnsi="Courier New" w:cs="Courier New"/>
                <w:noProof/>
                <w:szCs w:val="20"/>
              </w:rPr>
              <w:t xml:space="preserve">, </w:t>
            </w:r>
            <w:r>
              <w:rPr>
                <w:rFonts w:ascii="Courier New" w:hAnsi="Courier New" w:cs="Courier New"/>
                <w:noProof/>
                <w:color w:val="A31515"/>
                <w:szCs w:val="20"/>
              </w:rPr>
              <w:t>"two"</w:t>
            </w:r>
            <w:r>
              <w:rPr>
                <w:rFonts w:ascii="Courier New" w:hAnsi="Courier New" w:cs="Courier New"/>
                <w:noProof/>
                <w:szCs w:val="20"/>
              </w:rPr>
              <w:t xml:space="preserve">, </w:t>
            </w:r>
            <w:r>
              <w:rPr>
                <w:rFonts w:ascii="Courier New" w:hAnsi="Courier New" w:cs="Courier New"/>
                <w:noProof/>
                <w:color w:val="A31515"/>
                <w:szCs w:val="20"/>
              </w:rPr>
              <w:t>"three"</w:t>
            </w:r>
            <w:r>
              <w:rPr>
                <w:rFonts w:ascii="Courier New" w:hAnsi="Courier New" w:cs="Courier New"/>
                <w:noProof/>
                <w:szCs w:val="20"/>
              </w:rPr>
              <w:t xml:space="preserve">, </w:t>
            </w:r>
            <w:r>
              <w:rPr>
                <w:rFonts w:ascii="Courier New" w:hAnsi="Courier New" w:cs="Courier New"/>
                <w:noProof/>
                <w:color w:val="A31515"/>
                <w:szCs w:val="20"/>
              </w:rPr>
              <w:t>"four"</w:t>
            </w:r>
            <w:r>
              <w:rPr>
                <w:rFonts w:ascii="Courier New" w:hAnsi="Courier New" w:cs="Courier New"/>
                <w:noProof/>
                <w:szCs w:val="20"/>
              </w:rPr>
              <w:t xml:space="preserve"> };</w:t>
            </w:r>
          </w:p>
          <w:p w:rsidR="0072453D" w:rsidRPr="001103AD"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2B91AF"/>
                <w:szCs w:val="20"/>
              </w:rPr>
              <w:t>Console</w:t>
            </w:r>
            <w:r>
              <w:rPr>
                <w:rFonts w:ascii="Courier New" w:hAnsi="Courier New" w:cs="Courier New"/>
                <w:noProof/>
                <w:szCs w:val="20"/>
              </w:rPr>
              <w:t>.WriteLine(array);</w:t>
            </w:r>
          </w:p>
        </w:tc>
      </w:tr>
    </w:tbl>
    <w:p w:rsidR="0072453D" w:rsidRDefault="0072453D" w:rsidP="0072453D">
      <w:pPr>
        <w:spacing w:after="120"/>
      </w:pPr>
      <w:r>
        <w:t>Този код за съжаление не отпечатва съдържанието на масива, а неговия тип. Ето как изглежда резултатът от изпълнението на горния пример:</w:t>
      </w:r>
    </w:p>
    <w:p w:rsidR="0072453D" w:rsidRPr="00B142C1" w:rsidRDefault="006A7979" w:rsidP="0072453D">
      <w:pPr>
        <w:spacing w:after="120"/>
        <w:jc w:val="center"/>
      </w:pPr>
      <w:r>
        <w:rPr>
          <w:noProof/>
          <w:lang w:val="en-US" w:eastAsia="en-US"/>
        </w:rPr>
        <w:drawing>
          <wp:inline distT="0" distB="0" distL="0" distR="0">
            <wp:extent cx="4924425" cy="1419225"/>
            <wp:effectExtent l="0" t="0" r="9525" b="9525"/>
            <wp:docPr id="79" name="Picture 79" descr="print-string-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rint-string-screenshot"/>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924425" cy="1419225"/>
                    </a:xfrm>
                    <a:prstGeom prst="rect">
                      <a:avLst/>
                    </a:prstGeom>
                    <a:noFill/>
                    <a:ln>
                      <a:noFill/>
                    </a:ln>
                  </pic:spPr>
                </pic:pic>
              </a:graphicData>
            </a:graphic>
          </wp:inline>
        </w:drawing>
      </w:r>
    </w:p>
    <w:p w:rsidR="0072453D" w:rsidRPr="00B42A18" w:rsidRDefault="0072453D" w:rsidP="0072453D">
      <w:pPr>
        <w:spacing w:after="120"/>
      </w:pPr>
      <w:r>
        <w:t xml:space="preserve">За да изведем коректно елементите на масив на конзолата можем да използваме </w:t>
      </w:r>
      <w:r w:rsidRPr="008221CE">
        <w:rPr>
          <w:rStyle w:val="Code"/>
        </w:rPr>
        <w:t>for</w:t>
      </w:r>
      <w:r>
        <w:t xml:space="preserve"> цикъ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string</w:t>
            </w:r>
            <w:r>
              <w:rPr>
                <w:rFonts w:ascii="Courier New" w:hAnsi="Courier New" w:cs="Courier New"/>
                <w:noProof/>
                <w:szCs w:val="20"/>
              </w:rPr>
              <w:t xml:space="preserve">[] array = { </w:t>
            </w:r>
            <w:r>
              <w:rPr>
                <w:rFonts w:ascii="Courier New" w:hAnsi="Courier New" w:cs="Courier New"/>
                <w:noProof/>
                <w:color w:val="A31515"/>
                <w:szCs w:val="20"/>
              </w:rPr>
              <w:t>"one"</w:t>
            </w:r>
            <w:r>
              <w:rPr>
                <w:rFonts w:ascii="Courier New" w:hAnsi="Courier New" w:cs="Courier New"/>
                <w:noProof/>
                <w:szCs w:val="20"/>
              </w:rPr>
              <w:t xml:space="preserve">, </w:t>
            </w:r>
            <w:r>
              <w:rPr>
                <w:rFonts w:ascii="Courier New" w:hAnsi="Courier New" w:cs="Courier New"/>
                <w:noProof/>
                <w:color w:val="A31515"/>
                <w:szCs w:val="20"/>
              </w:rPr>
              <w:t>"two"</w:t>
            </w:r>
            <w:r>
              <w:rPr>
                <w:rFonts w:ascii="Courier New" w:hAnsi="Courier New" w:cs="Courier New"/>
                <w:noProof/>
                <w:szCs w:val="20"/>
              </w:rPr>
              <w:t xml:space="preserve">, </w:t>
            </w:r>
            <w:r>
              <w:rPr>
                <w:rFonts w:ascii="Courier New" w:hAnsi="Courier New" w:cs="Courier New"/>
                <w:noProof/>
                <w:color w:val="A31515"/>
                <w:szCs w:val="20"/>
              </w:rPr>
              <w:t>"three"</w:t>
            </w:r>
            <w:r>
              <w:rPr>
                <w:rFonts w:ascii="Courier New" w:hAnsi="Courier New" w:cs="Courier New"/>
                <w:noProof/>
                <w:szCs w:val="20"/>
              </w:rPr>
              <w:t xml:space="preserve">, </w:t>
            </w:r>
            <w:r>
              <w:rPr>
                <w:rFonts w:ascii="Courier New" w:hAnsi="Courier New" w:cs="Courier New"/>
                <w:noProof/>
                <w:color w:val="A31515"/>
                <w:szCs w:val="20"/>
              </w:rPr>
              <w:t>"four"</w:t>
            </w:r>
            <w:r>
              <w:rPr>
                <w:rFonts w:ascii="Courier New" w:hAnsi="Courier New" w:cs="Courier New"/>
                <w:noProof/>
                <w:szCs w:val="20"/>
              </w:rPr>
              <w:t xml:space="preserve"> };</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array.Length; inde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Print each element on a separate 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Element[{0}] = {1}"</w:t>
            </w:r>
            <w:r>
              <w:rPr>
                <w:rFonts w:ascii="Courier New" w:hAnsi="Courier New" w:cs="Courier New"/>
                <w:noProof/>
                <w:szCs w:val="20"/>
              </w:rPr>
              <w:t>, index, array[index]);</w:t>
            </w:r>
          </w:p>
          <w:p w:rsidR="0072453D" w:rsidRPr="0040576E"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lastRenderedPageBreak/>
              <w:t>}</w:t>
            </w:r>
          </w:p>
        </w:tc>
      </w:tr>
    </w:tbl>
    <w:p w:rsidR="0072453D" w:rsidRPr="00401EC3" w:rsidRDefault="0072453D" w:rsidP="0072453D">
      <w:pPr>
        <w:spacing w:after="120"/>
      </w:pPr>
      <w:r w:rsidRPr="00401EC3">
        <w:lastRenderedPageBreak/>
        <w:t xml:space="preserve">Обхождаме масива с цикъл </w:t>
      </w:r>
      <w:r w:rsidRPr="00401EC3">
        <w:rPr>
          <w:rStyle w:val="Code"/>
        </w:rPr>
        <w:t>for</w:t>
      </w:r>
      <w:r w:rsidRPr="00401EC3">
        <w:t xml:space="preserve">, който извършва </w:t>
      </w:r>
      <w:r w:rsidRPr="00401EC3">
        <w:rPr>
          <w:rStyle w:val="Code"/>
        </w:rPr>
        <w:t>array</w:t>
      </w:r>
      <w:r w:rsidRPr="009145BE">
        <w:rPr>
          <w:rStyle w:val="Code"/>
        </w:rPr>
        <w:t>.</w:t>
      </w:r>
      <w:r w:rsidRPr="00401EC3">
        <w:rPr>
          <w:rStyle w:val="Code"/>
        </w:rPr>
        <w:t>Length</w:t>
      </w:r>
      <w:r>
        <w:t xml:space="preserve"> на брой итерации, и</w:t>
      </w:r>
      <w:r w:rsidRPr="00401EC3">
        <w:t xml:space="preserve"> с помощта на метода </w:t>
      </w:r>
      <w:r w:rsidRPr="00401EC3">
        <w:rPr>
          <w:rStyle w:val="Code"/>
        </w:rPr>
        <w:t>Consol</w:t>
      </w:r>
      <w:r w:rsidRPr="009145BE">
        <w:rPr>
          <w:rStyle w:val="Code"/>
        </w:rPr>
        <w:t>е.</w:t>
      </w:r>
      <w:r w:rsidRPr="00401EC3">
        <w:rPr>
          <w:rStyle w:val="Code"/>
        </w:rPr>
        <w:t>WriteLine</w:t>
      </w:r>
      <w:r w:rsidRPr="009145BE">
        <w:rPr>
          <w:rStyle w:val="Code"/>
        </w:rPr>
        <w:t>()</w:t>
      </w:r>
      <w:r w:rsidRPr="00401EC3">
        <w:t xml:space="preserve"> извеждаме </w:t>
      </w:r>
      <w:r>
        <w:t>поред</w:t>
      </w:r>
      <w:r>
        <w:softHyphen/>
        <w:t>ния му елемент</w:t>
      </w:r>
      <w:r w:rsidRPr="00401EC3">
        <w:t xml:space="preserve"> на конзолата </w:t>
      </w:r>
      <w:r>
        <w:t>чрез форматиращ стринг</w:t>
      </w:r>
      <w:r w:rsidRPr="00401EC3">
        <w:t>.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1204BB" w:rsidRDefault="0072453D" w:rsidP="0072453D">
            <w:pPr>
              <w:autoSpaceDE w:val="0"/>
              <w:autoSpaceDN w:val="0"/>
              <w:adjustRightInd w:val="0"/>
              <w:spacing w:before="0"/>
              <w:jc w:val="left"/>
              <w:rPr>
                <w:rFonts w:ascii="Courier New" w:hAnsi="Courier New" w:cs="Courier New"/>
                <w:b/>
                <w:bCs/>
                <w:noProof/>
                <w:szCs w:val="20"/>
                <w:lang w:val="en-US"/>
              </w:rPr>
            </w:pPr>
            <w:r>
              <w:rPr>
                <w:rFonts w:ascii="Courier New" w:hAnsi="Courier New" w:cs="Courier New"/>
                <w:b/>
                <w:bCs/>
                <w:noProof/>
                <w:color w:val="000000"/>
                <w:szCs w:val="20"/>
                <w:lang w:val="en-US"/>
              </w:rPr>
              <w:t>E</w:t>
            </w:r>
            <w:r w:rsidRPr="00B07B05">
              <w:rPr>
                <w:rFonts w:ascii="Courier New" w:hAnsi="Courier New" w:cs="Courier New"/>
                <w:b/>
                <w:bCs/>
                <w:noProof/>
                <w:color w:val="000000"/>
                <w:szCs w:val="20"/>
              </w:rPr>
              <w:t>lement[0] = one</w:t>
            </w:r>
          </w:p>
          <w:p w:rsidR="0072453D" w:rsidRPr="00B07B05" w:rsidRDefault="0072453D" w:rsidP="0072453D">
            <w:pPr>
              <w:autoSpaceDE w:val="0"/>
              <w:autoSpaceDN w:val="0"/>
              <w:adjustRightInd w:val="0"/>
              <w:spacing w:before="0"/>
              <w:jc w:val="left"/>
              <w:rPr>
                <w:rFonts w:ascii="Courier New" w:hAnsi="Courier New" w:cs="Courier New"/>
                <w:b/>
                <w:bCs/>
                <w:noProof/>
                <w:szCs w:val="20"/>
              </w:rPr>
            </w:pPr>
            <w:r>
              <w:rPr>
                <w:rFonts w:ascii="Courier New" w:hAnsi="Courier New" w:cs="Courier New"/>
                <w:b/>
                <w:bCs/>
                <w:noProof/>
                <w:color w:val="000000"/>
                <w:szCs w:val="20"/>
                <w:lang w:val="en-US"/>
              </w:rPr>
              <w:t>E</w:t>
            </w:r>
            <w:r w:rsidRPr="00B07B05">
              <w:rPr>
                <w:rFonts w:ascii="Courier New" w:hAnsi="Courier New" w:cs="Courier New"/>
                <w:b/>
                <w:bCs/>
                <w:noProof/>
                <w:color w:val="000000"/>
                <w:szCs w:val="20"/>
              </w:rPr>
              <w:t>lement[1] = two</w:t>
            </w:r>
          </w:p>
          <w:p w:rsidR="0072453D" w:rsidRPr="00B07B05" w:rsidRDefault="0072453D" w:rsidP="0072453D">
            <w:pPr>
              <w:autoSpaceDE w:val="0"/>
              <w:autoSpaceDN w:val="0"/>
              <w:adjustRightInd w:val="0"/>
              <w:spacing w:before="0"/>
              <w:jc w:val="left"/>
              <w:rPr>
                <w:rFonts w:ascii="Courier New" w:hAnsi="Courier New" w:cs="Courier New"/>
                <w:b/>
                <w:bCs/>
                <w:noProof/>
                <w:szCs w:val="20"/>
              </w:rPr>
            </w:pPr>
            <w:r>
              <w:rPr>
                <w:rFonts w:ascii="Courier New" w:hAnsi="Courier New" w:cs="Courier New"/>
                <w:b/>
                <w:bCs/>
                <w:noProof/>
                <w:color w:val="000000"/>
                <w:szCs w:val="20"/>
                <w:lang w:val="en-US"/>
              </w:rPr>
              <w:t>E</w:t>
            </w:r>
            <w:r w:rsidRPr="00B07B05">
              <w:rPr>
                <w:rFonts w:ascii="Courier New" w:hAnsi="Courier New" w:cs="Courier New"/>
                <w:b/>
                <w:bCs/>
                <w:noProof/>
                <w:color w:val="000000"/>
                <w:szCs w:val="20"/>
              </w:rPr>
              <w:t>lement[2] = three</w:t>
            </w:r>
          </w:p>
          <w:p w:rsidR="0072453D" w:rsidRPr="00B07B05" w:rsidRDefault="0072453D" w:rsidP="0072453D">
            <w:pPr>
              <w:spacing w:before="0"/>
              <w:jc w:val="left"/>
              <w:rPr>
                <w:b/>
                <w:bCs/>
                <w:noProof/>
              </w:rPr>
            </w:pPr>
            <w:r>
              <w:rPr>
                <w:rFonts w:ascii="Courier New" w:hAnsi="Courier New" w:cs="Courier New"/>
                <w:b/>
                <w:bCs/>
                <w:noProof/>
                <w:color w:val="000000"/>
                <w:szCs w:val="20"/>
                <w:lang w:val="en-US"/>
              </w:rPr>
              <w:t>E</w:t>
            </w:r>
            <w:r w:rsidRPr="00B07B05">
              <w:rPr>
                <w:rFonts w:ascii="Courier New" w:hAnsi="Courier New" w:cs="Courier New"/>
                <w:b/>
                <w:bCs/>
                <w:noProof/>
                <w:color w:val="000000"/>
                <w:szCs w:val="20"/>
              </w:rPr>
              <w:t>lement[3] = four</w:t>
            </w:r>
          </w:p>
        </w:tc>
      </w:tr>
    </w:tbl>
    <w:p w:rsidR="0072453D" w:rsidRPr="00852EC0" w:rsidRDefault="0072453D" w:rsidP="0072453D">
      <w:pPr>
        <w:pStyle w:val="Heading2"/>
      </w:pPr>
      <w:bookmarkStart w:id="568" w:name="_Toc243587326"/>
      <w:bookmarkStart w:id="569" w:name="_Toc299460989"/>
      <w:bookmarkStart w:id="570" w:name="_Toc299628583"/>
      <w:r w:rsidRPr="00852EC0">
        <w:t>Итерация по елементите на масив</w:t>
      </w:r>
      <w:bookmarkEnd w:id="568"/>
      <w:bookmarkEnd w:id="569"/>
      <w:bookmarkEnd w:id="570"/>
    </w:p>
    <w:p w:rsidR="0072453D" w:rsidRPr="00852EC0" w:rsidRDefault="0072453D" w:rsidP="0072453D">
      <w:pPr>
        <w:spacing w:before="0"/>
      </w:pPr>
      <w:r w:rsidRPr="00852EC0">
        <w:t xml:space="preserve">Както разбрахме до </w:t>
      </w:r>
      <w:r>
        <w:t>момента,</w:t>
      </w:r>
      <w:r w:rsidRPr="00852EC0">
        <w:t xml:space="preserve"> итерирането </w:t>
      </w:r>
      <w:r>
        <w:t>по</w:t>
      </w:r>
      <w:r w:rsidRPr="00852EC0">
        <w:t xml:space="preserve"> елементите на масив е една от основните операции </w:t>
      </w:r>
      <w:r>
        <w:t>при обработката на</w:t>
      </w:r>
      <w:r w:rsidRPr="00852EC0">
        <w:t xml:space="preserve"> масиви. Итерирайки последо</w:t>
      </w:r>
      <w:r>
        <w:softHyphen/>
      </w:r>
      <w:r w:rsidRPr="00852EC0">
        <w:t>ва</w:t>
      </w:r>
      <w:r>
        <w:softHyphen/>
      </w:r>
      <w:r w:rsidRPr="00852EC0">
        <w:t xml:space="preserve">телно по даден масив можем да достъпим всеки елемент с помощта на индекс и да го </w:t>
      </w:r>
      <w:r>
        <w:t>обработваме</w:t>
      </w:r>
      <w:r w:rsidRPr="00852EC0">
        <w:t xml:space="preserve"> по желан от нас начин. Това може да стане с всички видове </w:t>
      </w:r>
      <w:r>
        <w:t>конструкции за цикъл</w:t>
      </w:r>
      <w:r w:rsidRPr="00852EC0">
        <w:t xml:space="preserve">, които </w:t>
      </w:r>
      <w:r>
        <w:t>разгледахме в предната тема</w:t>
      </w:r>
      <w:r w:rsidRPr="00852EC0">
        <w:t xml:space="preserve">, но най-подходящ за това е стандартният </w:t>
      </w:r>
      <w:r w:rsidRPr="00852EC0">
        <w:rPr>
          <w:rStyle w:val="Code"/>
        </w:rPr>
        <w:t>for</w:t>
      </w:r>
      <w:r w:rsidRPr="00852EC0">
        <w:t xml:space="preserve"> цикъл.</w:t>
      </w:r>
      <w:r>
        <w:t xml:space="preserve"> Нека разгледаме как точно става обхождането на масиви.</w:t>
      </w:r>
    </w:p>
    <w:p w:rsidR="0072453D" w:rsidRPr="00852EC0" w:rsidRDefault="0072453D" w:rsidP="0072453D">
      <w:pPr>
        <w:pStyle w:val="Heading3"/>
      </w:pPr>
      <w:bookmarkStart w:id="571" w:name="_Toc243587327"/>
      <w:bookmarkStart w:id="572" w:name="_Toc299460990"/>
      <w:r w:rsidRPr="00852EC0">
        <w:t xml:space="preserve">Итерация с </w:t>
      </w:r>
      <w:r w:rsidRPr="00FA1438">
        <w:rPr>
          <w:lang w:val="en-US"/>
        </w:rPr>
        <w:t>for</w:t>
      </w:r>
      <w:r w:rsidRPr="00852EC0">
        <w:t xml:space="preserve"> цикъл</w:t>
      </w:r>
      <w:bookmarkEnd w:id="571"/>
      <w:bookmarkEnd w:id="572"/>
    </w:p>
    <w:p w:rsidR="0072453D" w:rsidRPr="00B42A18" w:rsidRDefault="0072453D" w:rsidP="0072453D">
      <w:pPr>
        <w:spacing w:after="120"/>
      </w:pPr>
      <w:r w:rsidRPr="00852EC0">
        <w:t xml:space="preserve">Добра практика е да използваме </w:t>
      </w:r>
      <w:r w:rsidRPr="0079786D">
        <w:rPr>
          <w:rStyle w:val="Code"/>
        </w:rPr>
        <w:t>for</w:t>
      </w:r>
      <w:r w:rsidRPr="00852EC0">
        <w:t xml:space="preserve"> цикъл при работа с масиви и изобщо при индексирани структури.</w:t>
      </w:r>
      <w:r>
        <w:t xml:space="preserve"> Ето един пример, в който удвояваме стой</w:t>
      </w:r>
      <w:r>
        <w:softHyphen/>
        <w:t>ността на всички елементи от даден масив с числа и го принт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1, 2, 3, 4, 5 };</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Outpu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array.Length; inde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lang w:val="en-US"/>
              </w:rPr>
              <w:t xml:space="preserve"> </w:t>
            </w:r>
            <w:r>
              <w:rPr>
                <w:rFonts w:ascii="Courier New" w:hAnsi="Courier New" w:cs="Courier New"/>
                <w:noProof/>
                <w:color w:val="008000"/>
                <w:szCs w:val="20"/>
              </w:rPr>
              <w:t>Doubling the number</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array[index] = 2 * array[index];</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lang w:val="en-US"/>
              </w:rPr>
              <w:t xml:space="preserve"> </w:t>
            </w:r>
            <w:r>
              <w:rPr>
                <w:rFonts w:ascii="Courier New" w:hAnsi="Courier New" w:cs="Courier New"/>
                <w:noProof/>
                <w:color w:val="008000"/>
                <w:szCs w:val="20"/>
              </w:rPr>
              <w:t>Print the number</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 xml:space="preserve">.Write(array[index] + </w:t>
            </w:r>
            <w:r>
              <w:rPr>
                <w:rFonts w:ascii="Courier New" w:hAnsi="Courier New" w:cs="Courier New"/>
                <w:noProof/>
                <w:color w:val="A31515"/>
                <w:szCs w:val="20"/>
              </w:rPr>
              <w: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61128"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008000"/>
                <w:szCs w:val="20"/>
              </w:rPr>
              <w:t>// Output: 2 4 6 8 10</w:t>
            </w:r>
          </w:p>
        </w:tc>
      </w:tr>
    </w:tbl>
    <w:p w:rsidR="0072453D" w:rsidRPr="00B42A18" w:rsidRDefault="0072453D" w:rsidP="0072453D">
      <w:pPr>
        <w:spacing w:after="120"/>
      </w:pPr>
      <w:r w:rsidRPr="0079786D">
        <w:t xml:space="preserve">Чрез </w:t>
      </w:r>
      <w:r w:rsidRPr="0079786D">
        <w:rPr>
          <w:rStyle w:val="Code"/>
        </w:rPr>
        <w:t>for</w:t>
      </w:r>
      <w:r w:rsidRPr="0079786D">
        <w:t xml:space="preserve"> цикъла можем да имаме постоянен поглед върху текущия индекс на масива и да достъпваме точно тези елементи, от които имаме нужда. Итерирането може да не се извършва последователно т.е. индексът, който </w:t>
      </w:r>
      <w:r w:rsidRPr="0079786D">
        <w:rPr>
          <w:rStyle w:val="Code"/>
        </w:rPr>
        <w:t>for</w:t>
      </w:r>
      <w:r w:rsidRPr="0079786D">
        <w:t xml:space="preserve"> цикъла ползва може да прескача по елементите според нуждите на нашия алгоритъм. </w:t>
      </w:r>
      <w:r>
        <w:t>Например можем да обходим част от даден масив, а не всичките му елемен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lastRenderedPageBreak/>
              <w:t>int</w:t>
            </w:r>
            <w:r>
              <w:rPr>
                <w:rFonts w:ascii="Courier New" w:hAnsi="Courier New" w:cs="Courier New"/>
                <w:noProof/>
                <w:szCs w:val="20"/>
              </w:rPr>
              <w:t xml:space="preserve">[] 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1, 2, 3, 4, 5 };</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Outpu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array.Length; index +=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array[index] = array[index] * array[inde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 xml:space="preserve">.Write(array[index] + </w:t>
            </w:r>
            <w:r>
              <w:rPr>
                <w:rFonts w:ascii="Courier New" w:hAnsi="Courier New" w:cs="Courier New"/>
                <w:noProof/>
                <w:color w:val="A31515"/>
                <w:szCs w:val="20"/>
              </w:rPr>
              <w: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61128"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008000"/>
                <w:szCs w:val="20"/>
              </w:rPr>
              <w:t>// Output: 1 9 25</w:t>
            </w:r>
          </w:p>
        </w:tc>
      </w:tr>
    </w:tbl>
    <w:p w:rsidR="0072453D" w:rsidRPr="00852EC0" w:rsidRDefault="0072453D" w:rsidP="0072453D">
      <w:r w:rsidRPr="00852EC0">
        <w:t xml:space="preserve">В горния пример обхождаме всички елементи на масива, намиращи се на четни позиции и повдигаме на квадрат </w:t>
      </w:r>
      <w:r>
        <w:t xml:space="preserve">стойността във </w:t>
      </w:r>
      <w:r w:rsidRPr="00852EC0">
        <w:t>всеки от тях.</w:t>
      </w:r>
    </w:p>
    <w:p w:rsidR="0072453D" w:rsidRPr="00462D2F" w:rsidRDefault="0072453D" w:rsidP="0072453D">
      <w:pPr>
        <w:spacing w:after="120"/>
        <w:rPr>
          <w:lang w:val="en-US"/>
        </w:rPr>
      </w:pPr>
      <w:r w:rsidRPr="00852EC0">
        <w:t xml:space="preserve">Понякога е полезно да обходим масив отзад напред. Можем да постигнем това по напълно аналогичен начин, с разликата, че </w:t>
      </w:r>
      <w:r w:rsidRPr="00852EC0">
        <w:rPr>
          <w:rStyle w:val="Code"/>
        </w:rPr>
        <w:t>for</w:t>
      </w:r>
      <w:r w:rsidRPr="00852EC0">
        <w:t xml:space="preserve"> цикъл</w:t>
      </w:r>
      <w:r>
        <w:t>ът</w:t>
      </w:r>
      <w:r w:rsidRPr="00852EC0">
        <w:t xml:space="preserve"> ще започва с начален индекс</w:t>
      </w:r>
      <w:r>
        <w:t>,</w:t>
      </w:r>
      <w:r w:rsidRPr="00852EC0">
        <w:t xml:space="preserve"> равен на индекса на последния елемент на масива</w:t>
      </w:r>
      <w:r>
        <w:t>,</w:t>
      </w:r>
      <w:r w:rsidRPr="00852EC0">
        <w:t xml:space="preserve"> и ще се намаля на всяка итерация</w:t>
      </w:r>
      <w:r>
        <w:t xml:space="preserve"> докато достигне 0 (включи</w:t>
      </w:r>
      <w:r>
        <w:softHyphen/>
        <w:t>телно)</w:t>
      </w:r>
      <w:r w:rsidRPr="00852EC0">
        <w:t>.</w:t>
      </w:r>
      <w:r>
        <w:t xml:space="preserve"> Ето един такъв п</w:t>
      </w:r>
      <w:r w:rsidRPr="00852EC0">
        <w:t>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1, 2, 3, 4, 5 };</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Reversed: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array.Length - 1; index &gt;= 0; inde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 xml:space="preserve">.Write(array[index] + </w:t>
            </w:r>
            <w:r>
              <w:rPr>
                <w:rFonts w:ascii="Courier New" w:hAnsi="Courier New" w:cs="Courier New"/>
                <w:noProof/>
                <w:color w:val="A31515"/>
                <w:szCs w:val="20"/>
              </w:rPr>
              <w: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CA65D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008000"/>
                <w:szCs w:val="20"/>
              </w:rPr>
              <w:t>//</w:t>
            </w:r>
            <w:r>
              <w:rPr>
                <w:rFonts w:ascii="Courier New" w:hAnsi="Courier New" w:cs="Courier New"/>
                <w:noProof/>
                <w:color w:val="008000"/>
                <w:szCs w:val="20"/>
                <w:lang w:val="en-US"/>
              </w:rPr>
              <w:t xml:space="preserve"> </w:t>
            </w:r>
            <w:r>
              <w:rPr>
                <w:rFonts w:ascii="Courier New" w:hAnsi="Courier New" w:cs="Courier New"/>
                <w:noProof/>
                <w:color w:val="008000"/>
                <w:szCs w:val="20"/>
              </w:rPr>
              <w:t>Reversed: 5 4 3 2 1</w:t>
            </w:r>
          </w:p>
        </w:tc>
      </w:tr>
    </w:tbl>
    <w:p w:rsidR="0072453D" w:rsidRPr="00852EC0" w:rsidRDefault="0072453D" w:rsidP="0072453D">
      <w:r w:rsidRPr="00852EC0">
        <w:t>В горния пример обхождаме масива отзад напред последователно и извеждаме всеки негов елемент на конзолата.</w:t>
      </w:r>
    </w:p>
    <w:p w:rsidR="0072453D" w:rsidRPr="009145BE" w:rsidRDefault="0072453D" w:rsidP="0072453D">
      <w:pPr>
        <w:pStyle w:val="Heading3"/>
      </w:pPr>
      <w:bookmarkStart w:id="573" w:name="_Toc243587328"/>
      <w:bookmarkStart w:id="574" w:name="_Toc299460991"/>
      <w:r w:rsidRPr="00852EC0">
        <w:t>Ите</w:t>
      </w:r>
      <w:r>
        <w:t xml:space="preserve">рация с цикъл </w:t>
      </w:r>
      <w:r w:rsidRPr="00FA1438">
        <w:rPr>
          <w:lang w:val="en-US"/>
        </w:rPr>
        <w:t>foreach</w:t>
      </w:r>
      <w:bookmarkEnd w:id="573"/>
      <w:bookmarkEnd w:id="574"/>
    </w:p>
    <w:p w:rsidR="0072453D" w:rsidRPr="00B42A18" w:rsidRDefault="0072453D" w:rsidP="0072453D">
      <w:pPr>
        <w:spacing w:after="120"/>
      </w:pPr>
      <w:r w:rsidRPr="00852EC0">
        <w:t>Една често използвана</w:t>
      </w:r>
      <w:r>
        <w:t xml:space="preserve"> конструкция за итерация по елементите на масив</w:t>
      </w:r>
      <w:r w:rsidRPr="00852EC0">
        <w:t xml:space="preserve"> е така наречения</w:t>
      </w:r>
      <w:r>
        <w:t>т</w:t>
      </w:r>
      <w:r w:rsidRPr="00852EC0">
        <w:t xml:space="preserve"> </w:t>
      </w:r>
      <w:r>
        <w:rPr>
          <w:rStyle w:val="Code"/>
        </w:rPr>
        <w:t>for</w:t>
      </w:r>
      <w:r w:rsidRPr="00852EC0">
        <w:rPr>
          <w:rStyle w:val="Code"/>
        </w:rPr>
        <w:t>each</w:t>
      </w:r>
      <w:r w:rsidRPr="00852EC0">
        <w:t>.</w:t>
      </w:r>
      <w:r>
        <w:t xml:space="preserve"> </w:t>
      </w:r>
      <w:r w:rsidRPr="00852EC0">
        <w:t xml:space="preserve">Конструкцията на </w:t>
      </w:r>
      <w:r>
        <w:rPr>
          <w:rStyle w:val="Code"/>
        </w:rPr>
        <w:t>for</w:t>
      </w:r>
      <w:r w:rsidRPr="00852EC0">
        <w:rPr>
          <w:rStyle w:val="Code"/>
        </w:rPr>
        <w:t>each</w:t>
      </w:r>
      <w:r w:rsidRPr="00852EC0">
        <w:t xml:space="preserve"> </w:t>
      </w:r>
      <w:r>
        <w:t xml:space="preserve">цикъла в </w:t>
      </w:r>
      <w:r>
        <w:rPr>
          <w:lang w:val="en-US"/>
        </w:rPr>
        <w:t>C#</w:t>
      </w:r>
      <w:r>
        <w:t xml:space="preserve"> </w:t>
      </w:r>
      <w:r w:rsidRPr="00852EC0">
        <w:t>е след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var</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collectio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Process the value here</w:t>
            </w:r>
          </w:p>
          <w:p w:rsidR="0072453D" w:rsidRPr="008E0CF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72453D" w:rsidRPr="00852EC0" w:rsidRDefault="0072453D" w:rsidP="0072453D">
      <w:r w:rsidRPr="0028347A">
        <w:t xml:space="preserve">При тази конструкция </w:t>
      </w:r>
      <w:r w:rsidRPr="00401EC3">
        <w:rPr>
          <w:rStyle w:val="Code"/>
        </w:rPr>
        <w:t>var</w:t>
      </w:r>
      <w:r w:rsidRPr="00852EC0">
        <w:t xml:space="preserve"> е типът на елементите, коит</w:t>
      </w:r>
      <w:r>
        <w:t xml:space="preserve">о обхождаме т.е. типа на масива, </w:t>
      </w:r>
      <w:r w:rsidRPr="008E0CFD">
        <w:rPr>
          <w:rStyle w:val="Code"/>
        </w:rPr>
        <w:t>collection</w:t>
      </w:r>
      <w:r w:rsidRPr="00B95944">
        <w:t xml:space="preserve"> </w:t>
      </w:r>
      <w:r w:rsidRPr="00852EC0">
        <w:t>е масивът</w:t>
      </w:r>
      <w:r>
        <w:t xml:space="preserve"> (или някаква друга колекция от елементи)</w:t>
      </w:r>
      <w:r w:rsidRPr="00852EC0">
        <w:t xml:space="preserve">, а </w:t>
      </w:r>
      <w:r w:rsidRPr="008E0CFD">
        <w:rPr>
          <w:rStyle w:val="Code"/>
        </w:rPr>
        <w:t>item</w:t>
      </w:r>
      <w:r w:rsidRPr="009145BE">
        <w:rPr>
          <w:rStyle w:val="Code"/>
        </w:rPr>
        <w:t xml:space="preserve"> </w:t>
      </w:r>
      <w:r w:rsidRPr="00852EC0">
        <w:t>е текущия</w:t>
      </w:r>
      <w:r>
        <w:t>т</w:t>
      </w:r>
      <w:r w:rsidRPr="00852EC0">
        <w:t xml:space="preserve"> елемент от масива</w:t>
      </w:r>
      <w:r>
        <w:t xml:space="preserve"> на всяка една стъпка от обхождането</w:t>
      </w:r>
      <w:r w:rsidRPr="00852EC0">
        <w:t>.</w:t>
      </w:r>
    </w:p>
    <w:p w:rsidR="0072453D" w:rsidRPr="00852EC0" w:rsidRDefault="0072453D" w:rsidP="0072453D">
      <w:r w:rsidRPr="00401EC3">
        <w:t xml:space="preserve">Цикълът </w:t>
      </w:r>
      <w:r>
        <w:rPr>
          <w:rStyle w:val="Code"/>
        </w:rPr>
        <w:t>for</w:t>
      </w:r>
      <w:r w:rsidRPr="00852EC0">
        <w:rPr>
          <w:rStyle w:val="Code"/>
        </w:rPr>
        <w:t>each</w:t>
      </w:r>
      <w:r w:rsidRPr="00852EC0">
        <w:t xml:space="preserve"> притежава </w:t>
      </w:r>
      <w:r>
        <w:t xml:space="preserve">в голяма степен </w:t>
      </w:r>
      <w:r w:rsidRPr="00852EC0">
        <w:t xml:space="preserve">свойствата на </w:t>
      </w:r>
      <w:r w:rsidRPr="00852EC0">
        <w:rPr>
          <w:rStyle w:val="Code"/>
        </w:rPr>
        <w:t>for</w:t>
      </w:r>
      <w:r w:rsidRPr="00852EC0">
        <w:t xml:space="preserve"> цикъла. Отличава се с това, че </w:t>
      </w:r>
      <w:r>
        <w:t>преминаването през елементите</w:t>
      </w:r>
      <w:r w:rsidRPr="00852EC0">
        <w:t xml:space="preserve"> на масива</w:t>
      </w:r>
      <w:r>
        <w:t xml:space="preserve"> (или на колекцията</w:t>
      </w:r>
      <w:r w:rsidRPr="00852EC0">
        <w:t xml:space="preserve">, която </w:t>
      </w:r>
      <w:r>
        <w:t xml:space="preserve">се </w:t>
      </w:r>
      <w:r w:rsidRPr="00852EC0">
        <w:t>обхожда</w:t>
      </w:r>
      <w:r>
        <w:t>)</w:t>
      </w:r>
      <w:r w:rsidRPr="00852EC0">
        <w:t xml:space="preserve">, се извършва </w:t>
      </w:r>
      <w:r>
        <w:t xml:space="preserve">винаги </w:t>
      </w:r>
      <w:r w:rsidRPr="00852EC0">
        <w:t xml:space="preserve">от край до край. При </w:t>
      </w:r>
      <w:r w:rsidRPr="00852EC0">
        <w:lastRenderedPageBreak/>
        <w:t xml:space="preserve">него </w:t>
      </w:r>
      <w:r>
        <w:t>не е достъпен</w:t>
      </w:r>
      <w:r w:rsidRPr="00852EC0">
        <w:t xml:space="preserve"> индекс</w:t>
      </w:r>
      <w:r>
        <w:t>ът</w:t>
      </w:r>
      <w:r w:rsidRPr="00852EC0">
        <w:t xml:space="preserve"> на текущата позиция</w:t>
      </w:r>
      <w:r>
        <w:t>, а просто се обхождат всички елементи в ред, определен от самата колекция, която се обхожда. За масивите редът на обхождане е последователно от нулевия към последния елемент</w:t>
      </w:r>
      <w:r w:rsidRPr="00852EC0">
        <w:t>.</w:t>
      </w:r>
    </w:p>
    <w:p w:rsidR="0072453D" w:rsidRPr="00852EC0" w:rsidRDefault="0072453D" w:rsidP="0072453D">
      <w:r w:rsidRPr="00852EC0">
        <w:t xml:space="preserve">Този цикъл се използва, когато </w:t>
      </w:r>
      <w:r>
        <w:t xml:space="preserve">нямаме нужда </w:t>
      </w:r>
      <w:r w:rsidRPr="00852EC0">
        <w:t>да променяме елементите на масива, а само да ги четем и да обхождаме целия масив.</w:t>
      </w:r>
    </w:p>
    <w:p w:rsidR="0072453D" w:rsidRPr="00852EC0" w:rsidRDefault="0072453D" w:rsidP="0072453D">
      <w:pPr>
        <w:pStyle w:val="Heading4"/>
      </w:pPr>
      <w:r w:rsidRPr="00852EC0">
        <w:t>Итерация с</w:t>
      </w:r>
      <w:r w:rsidRPr="009145BE">
        <w:t xml:space="preserve"> </w:t>
      </w:r>
      <w:r>
        <w:t>цикъл</w:t>
      </w:r>
      <w:r w:rsidRPr="00852EC0">
        <w:t xml:space="preserve"> </w:t>
      </w:r>
      <w:r>
        <w:t>foreach</w:t>
      </w:r>
      <w:r w:rsidRPr="00852EC0">
        <w:t xml:space="preserve"> – пример</w:t>
      </w:r>
    </w:p>
    <w:p w:rsidR="0072453D" w:rsidRPr="00B42A18" w:rsidRDefault="0072453D" w:rsidP="0072453D">
      <w:pPr>
        <w:spacing w:after="120"/>
      </w:pPr>
      <w:r w:rsidRPr="00852EC0">
        <w:t>В следващия пример ще видим как да използваме</w:t>
      </w:r>
      <w:r>
        <w:t xml:space="preserve"> конструкцията на </w:t>
      </w:r>
      <w:r>
        <w:rPr>
          <w:rStyle w:val="Code"/>
        </w:rPr>
        <w:t>foreach</w:t>
      </w:r>
      <w:r w:rsidRPr="009145BE">
        <w:t xml:space="preserve"> </w:t>
      </w:r>
      <w:r>
        <w:t>цикъл</w:t>
      </w:r>
      <w:r>
        <w:rPr>
          <w:lang w:val="en-US"/>
        </w:rPr>
        <w:t>a</w:t>
      </w:r>
      <w:r>
        <w:t xml:space="preserve"> за обхождане на масив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capitals = </w:t>
            </w:r>
          </w:p>
          <w:p w:rsidR="0072453D" w:rsidRDefault="0072453D" w:rsidP="0072453D">
            <w:pPr>
              <w:autoSpaceDE w:val="0"/>
              <w:autoSpaceDN w:val="0"/>
              <w:adjustRightInd w:val="0"/>
              <w:spacing w:before="0"/>
              <w:jc w:val="left"/>
              <w:rPr>
                <w:rFonts w:ascii="Courier New" w:hAnsi="Courier New" w:cs="Courier New"/>
                <w:noProof/>
                <w:szCs w:val="20"/>
                <w:lang w:val="en-US"/>
              </w:rPr>
            </w:pPr>
            <w:r>
              <w:tab/>
            </w:r>
            <w:r>
              <w:rPr>
                <w:rFonts w:ascii="Courier New" w:hAnsi="Courier New" w:cs="Courier New"/>
                <w:noProof/>
                <w:szCs w:val="20"/>
              </w:rPr>
              <w:t xml:space="preserve">{ </w:t>
            </w:r>
            <w:r>
              <w:rPr>
                <w:rFonts w:ascii="Courier New" w:hAnsi="Courier New" w:cs="Courier New"/>
                <w:noProof/>
                <w:color w:val="A31515"/>
                <w:szCs w:val="20"/>
              </w:rPr>
              <w:t>"Sofia"</w:t>
            </w:r>
            <w:r>
              <w:rPr>
                <w:rFonts w:ascii="Courier New" w:hAnsi="Courier New" w:cs="Courier New"/>
                <w:noProof/>
                <w:szCs w:val="20"/>
              </w:rPr>
              <w:t xml:space="preserve">, </w:t>
            </w:r>
            <w:r>
              <w:rPr>
                <w:rFonts w:ascii="Courier New" w:hAnsi="Courier New" w:cs="Courier New"/>
                <w:noProof/>
                <w:color w:val="A31515"/>
                <w:szCs w:val="20"/>
              </w:rPr>
              <w:t>"Washington"</w:t>
            </w:r>
            <w:r>
              <w:rPr>
                <w:rFonts w:ascii="Courier New" w:hAnsi="Courier New" w:cs="Courier New"/>
                <w:noProof/>
                <w:szCs w:val="20"/>
              </w:rPr>
              <w:t xml:space="preserve">, </w:t>
            </w:r>
            <w:r>
              <w:rPr>
                <w:rFonts w:ascii="Courier New" w:hAnsi="Courier New" w:cs="Courier New"/>
                <w:noProof/>
                <w:color w:val="A31515"/>
                <w:szCs w:val="20"/>
              </w:rPr>
              <w:t>"London"</w:t>
            </w:r>
            <w:r>
              <w:rPr>
                <w:rFonts w:ascii="Courier New" w:hAnsi="Courier New" w:cs="Courier New"/>
                <w:noProof/>
                <w:szCs w:val="20"/>
              </w:rPr>
              <w:t xml:space="preserve">, </w:t>
            </w:r>
            <w:r>
              <w:rPr>
                <w:rFonts w:ascii="Courier New" w:hAnsi="Courier New" w:cs="Courier New"/>
                <w:noProof/>
                <w:color w:val="A31515"/>
                <w:szCs w:val="20"/>
              </w:rPr>
              <w:t>"Paris"</w:t>
            </w:r>
            <w:r>
              <w:rPr>
                <w:rFonts w:ascii="Courier New" w:hAnsi="Courier New" w:cs="Courier New"/>
                <w:noProof/>
                <w:szCs w:val="20"/>
              </w:rPr>
              <w:t xml:space="preserve"> };</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capital </w:t>
            </w:r>
            <w:r>
              <w:rPr>
                <w:rFonts w:ascii="Courier New" w:hAnsi="Courier New" w:cs="Courier New"/>
                <w:noProof/>
                <w:color w:val="0000FF"/>
                <w:szCs w:val="20"/>
              </w:rPr>
              <w:t>in</w:t>
            </w:r>
            <w:r>
              <w:rPr>
                <w:rFonts w:ascii="Courier New" w:hAnsi="Courier New" w:cs="Courier New"/>
                <w:noProof/>
                <w:szCs w:val="20"/>
              </w:rPr>
              <w:t xml:space="preserve"> capital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capital);</w:t>
            </w:r>
          </w:p>
          <w:p w:rsidR="0072453D" w:rsidRPr="008E0CF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72453D" w:rsidRPr="0028347A" w:rsidRDefault="0072453D" w:rsidP="0072453D">
      <w:pPr>
        <w:spacing w:after="120"/>
      </w:pPr>
      <w:r w:rsidRPr="00852EC0">
        <w:t xml:space="preserve">След като сме си декларирали масив от низове </w:t>
      </w:r>
      <w:r w:rsidRPr="00852EC0">
        <w:rPr>
          <w:rStyle w:val="Code"/>
        </w:rPr>
        <w:t>capitals</w:t>
      </w:r>
      <w:r w:rsidRPr="00852EC0">
        <w:t xml:space="preserve">, с </w:t>
      </w:r>
      <w:r>
        <w:rPr>
          <w:rStyle w:val="Code"/>
        </w:rPr>
        <w:t>for</w:t>
      </w:r>
      <w:r w:rsidRPr="00852EC0">
        <w:rPr>
          <w:rStyle w:val="Code"/>
        </w:rPr>
        <w:t>each</w:t>
      </w:r>
      <w:r w:rsidRPr="00852EC0">
        <w:t xml:space="preserve"> го обхождаме и извеждаме елементите му </w:t>
      </w:r>
      <w:r>
        <w:t>на</w:t>
      </w:r>
      <w:r w:rsidRPr="00852EC0">
        <w:t xml:space="preserve"> конзолата. Текущия</w:t>
      </w:r>
      <w:r>
        <w:t>т</w:t>
      </w:r>
      <w:r w:rsidRPr="00852EC0">
        <w:t xml:space="preserve"> елемент </w:t>
      </w:r>
      <w:r>
        <w:t xml:space="preserve">на всяка една стъпка </w:t>
      </w:r>
      <w:r w:rsidRPr="00852EC0">
        <w:t xml:space="preserve">се пази в променливата </w:t>
      </w:r>
      <w:r w:rsidRPr="00852EC0">
        <w:rPr>
          <w:rStyle w:val="Code"/>
        </w:rPr>
        <w:t>capital</w:t>
      </w:r>
      <w:r w:rsidRPr="00852EC0">
        <w:t>.</w:t>
      </w:r>
      <w:r>
        <w:t xml:space="preserve"> Ето какъв резултат се получава при изпълнението на примера:</w:t>
      </w:r>
    </w:p>
    <w:tbl>
      <w:tblPr>
        <w:tblW w:w="0" w:type="auto"/>
        <w:tblInd w:w="108" w:type="dxa"/>
        <w:tblCellMar>
          <w:top w:w="113" w:type="dxa"/>
          <w:bottom w:w="113" w:type="dxa"/>
        </w:tblCellMar>
        <w:tblLook w:val="01E0" w:firstRow="1" w:lastRow="1" w:firstColumn="1" w:lastColumn="1" w:noHBand="0" w:noVBand="0"/>
      </w:tblPr>
      <w:tblGrid>
        <w:gridCol w:w="7937"/>
      </w:tblGrid>
      <w:tr w:rsidR="0072453D" w:rsidRPr="00FA1438" w:rsidTr="0072453D">
        <w:trPr>
          <w:trHeight w:val="127"/>
        </w:trPr>
        <w:tc>
          <w:tcPr>
            <w:tcW w:w="7937"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b/>
                <w:bCs/>
                <w:szCs w:val="20"/>
                <w:lang w:val="en-US"/>
              </w:rPr>
            </w:pPr>
            <w:smartTag w:uri="urn:schemas-microsoft-com:office:smarttags" w:element="City">
              <w:smartTag w:uri="urn:schemas-microsoft-com:office:smarttags" w:element="place">
                <w:r w:rsidRPr="00FA1438">
                  <w:rPr>
                    <w:rFonts w:ascii="Courier New" w:hAnsi="Courier New" w:cs="Courier New"/>
                    <w:b/>
                    <w:bCs/>
                    <w:color w:val="000000"/>
                    <w:szCs w:val="20"/>
                    <w:lang w:val="en-US"/>
                  </w:rPr>
                  <w:t>Sofia</w:t>
                </w:r>
              </w:smartTag>
            </w:smartTag>
          </w:p>
          <w:p w:rsidR="0072453D" w:rsidRPr="00FA1438" w:rsidRDefault="0072453D" w:rsidP="0072453D">
            <w:pPr>
              <w:autoSpaceDE w:val="0"/>
              <w:autoSpaceDN w:val="0"/>
              <w:adjustRightInd w:val="0"/>
              <w:spacing w:before="0"/>
              <w:jc w:val="left"/>
              <w:rPr>
                <w:rFonts w:ascii="Courier New" w:hAnsi="Courier New" w:cs="Courier New"/>
                <w:b/>
                <w:bCs/>
                <w:szCs w:val="20"/>
                <w:lang w:val="en-US"/>
              </w:rPr>
            </w:pPr>
            <w:smartTag w:uri="urn:schemas-microsoft-com:office:smarttags" w:element="State">
              <w:smartTag w:uri="urn:schemas-microsoft-com:office:smarttags" w:element="place">
                <w:r w:rsidRPr="00FA1438">
                  <w:rPr>
                    <w:rFonts w:ascii="Courier New" w:hAnsi="Courier New" w:cs="Courier New"/>
                    <w:b/>
                    <w:bCs/>
                    <w:color w:val="000000"/>
                    <w:szCs w:val="20"/>
                    <w:lang w:val="en-US"/>
                  </w:rPr>
                  <w:t>Washington</w:t>
                </w:r>
              </w:smartTag>
            </w:smartTag>
          </w:p>
          <w:p w:rsidR="0072453D" w:rsidRPr="00FA1438" w:rsidRDefault="0072453D" w:rsidP="0072453D">
            <w:pPr>
              <w:autoSpaceDE w:val="0"/>
              <w:autoSpaceDN w:val="0"/>
              <w:adjustRightInd w:val="0"/>
              <w:spacing w:before="0"/>
              <w:jc w:val="left"/>
              <w:rPr>
                <w:rFonts w:ascii="Courier New" w:hAnsi="Courier New" w:cs="Courier New"/>
                <w:b/>
                <w:bCs/>
                <w:szCs w:val="20"/>
                <w:lang w:val="en-US"/>
              </w:rPr>
            </w:pPr>
            <w:smartTag w:uri="urn:schemas-microsoft-com:office:smarttags" w:element="City">
              <w:smartTag w:uri="urn:schemas-microsoft-com:office:smarttags" w:element="place">
                <w:r w:rsidRPr="00FA1438">
                  <w:rPr>
                    <w:rFonts w:ascii="Courier New" w:hAnsi="Courier New" w:cs="Courier New"/>
                    <w:b/>
                    <w:bCs/>
                    <w:color w:val="000000"/>
                    <w:szCs w:val="20"/>
                    <w:lang w:val="en-US"/>
                  </w:rPr>
                  <w:t>London</w:t>
                </w:r>
              </w:smartTag>
            </w:smartTag>
          </w:p>
          <w:p w:rsidR="0072453D" w:rsidRPr="00FA1438" w:rsidRDefault="0072453D" w:rsidP="0072453D">
            <w:pPr>
              <w:autoSpaceDE w:val="0"/>
              <w:autoSpaceDN w:val="0"/>
              <w:adjustRightInd w:val="0"/>
              <w:spacing w:before="0"/>
              <w:jc w:val="left"/>
              <w:rPr>
                <w:rFonts w:ascii="Courier New" w:hAnsi="Courier New" w:cs="Courier New"/>
                <w:b/>
                <w:bCs/>
                <w:noProof/>
                <w:szCs w:val="20"/>
                <w:lang w:val="en-US"/>
              </w:rPr>
            </w:pPr>
            <w:smartTag w:uri="urn:schemas-microsoft-com:office:smarttags" w:element="City">
              <w:smartTag w:uri="urn:schemas-microsoft-com:office:smarttags" w:element="place">
                <w:r w:rsidRPr="00FA1438">
                  <w:rPr>
                    <w:rFonts w:ascii="Courier New" w:hAnsi="Courier New" w:cs="Courier New"/>
                    <w:b/>
                    <w:bCs/>
                    <w:color w:val="000000"/>
                    <w:szCs w:val="20"/>
                    <w:lang w:val="en-US"/>
                  </w:rPr>
                  <w:t>Paris</w:t>
                </w:r>
              </w:smartTag>
            </w:smartTag>
          </w:p>
        </w:tc>
      </w:tr>
    </w:tbl>
    <w:p w:rsidR="0072453D" w:rsidRDefault="0072453D" w:rsidP="0072453D">
      <w:pPr>
        <w:pStyle w:val="Heading2"/>
      </w:pPr>
      <w:bookmarkStart w:id="575" w:name="_Toc243587329"/>
      <w:bookmarkStart w:id="576" w:name="_Toc299460992"/>
      <w:bookmarkStart w:id="577" w:name="_Toc299628584"/>
      <w:r w:rsidRPr="00852EC0">
        <w:t>Многомерни масиви</w:t>
      </w:r>
      <w:bookmarkEnd w:id="575"/>
      <w:bookmarkEnd w:id="576"/>
      <w:bookmarkEnd w:id="577"/>
    </w:p>
    <w:p w:rsidR="0072453D" w:rsidRPr="0028347A" w:rsidRDefault="0072453D" w:rsidP="0072453D">
      <w:r>
        <w:t xml:space="preserve">До момента разгледахме работата с едномерните масиви, известни в математиката като "вектори". </w:t>
      </w:r>
      <w:r>
        <w:rPr>
          <w:noProof/>
        </w:rPr>
        <w:t>В практиката, обаче, често се ползват масиви с повече от едно измерения. Например стандартна шахматна дъска се представя лесно с двумерен масив с размер 8 на 8 (8 полета в хори</w:t>
      </w:r>
      <w:r>
        <w:rPr>
          <w:noProof/>
        </w:rPr>
        <w:softHyphen/>
        <w:t>зонтална посока и 8 полета във вертикална посока).</w:t>
      </w:r>
    </w:p>
    <w:p w:rsidR="0072453D" w:rsidRPr="00852EC0" w:rsidRDefault="0072453D" w:rsidP="0072453D">
      <w:pPr>
        <w:pStyle w:val="Heading3"/>
      </w:pPr>
      <w:bookmarkStart w:id="578" w:name="_Toc243587330"/>
      <w:bookmarkStart w:id="579" w:name="_Toc299460993"/>
      <w:r w:rsidRPr="00852EC0">
        <w:t xml:space="preserve">Какво е </w:t>
      </w:r>
      <w:r>
        <w:t>"</w:t>
      </w:r>
      <w:r w:rsidRPr="00852EC0">
        <w:t>многомерен масив</w:t>
      </w:r>
      <w:r>
        <w:t>"</w:t>
      </w:r>
      <w:r w:rsidRPr="00852EC0">
        <w:t xml:space="preserve">? Какво е </w:t>
      </w:r>
      <w:r>
        <w:t>"</w:t>
      </w:r>
      <w:r w:rsidRPr="00852EC0">
        <w:t>матрица</w:t>
      </w:r>
      <w:r>
        <w:t>"</w:t>
      </w:r>
      <w:r w:rsidRPr="00852EC0">
        <w:t>?</w:t>
      </w:r>
      <w:bookmarkEnd w:id="578"/>
      <w:bookmarkEnd w:id="579"/>
    </w:p>
    <w:p w:rsidR="0072453D" w:rsidRPr="00852EC0" w:rsidRDefault="0072453D" w:rsidP="0072453D">
      <w:r>
        <w:t xml:space="preserve">Всеки допустим в </w:t>
      </w:r>
      <w:r>
        <w:rPr>
          <w:lang w:val="en-US"/>
        </w:rPr>
        <w:t>C</w:t>
      </w:r>
      <w:r w:rsidRPr="009145BE">
        <w:t>#</w:t>
      </w:r>
      <w:r w:rsidRPr="00852EC0">
        <w:t xml:space="preserve"> тип може да бъде използван за тип на елементите на масив. Масивите също може да се разглеждат като допустим тип. Така мо</w:t>
      </w:r>
      <w:r>
        <w:t>жем да имаме масив от масиви</w:t>
      </w:r>
      <w:r w:rsidRPr="009145BE">
        <w:t>,</w:t>
      </w:r>
      <w:r>
        <w:t xml:space="preserve"> който ще разгледаме по-нататък.</w:t>
      </w:r>
      <w:r w:rsidRPr="00852EC0">
        <w:t xml:space="preserve"> </w:t>
      </w:r>
    </w:p>
    <w:p w:rsidR="0072453D" w:rsidRPr="00B42A18" w:rsidRDefault="0072453D" w:rsidP="0072453D">
      <w:pPr>
        <w:spacing w:after="120"/>
      </w:pPr>
      <w:r w:rsidRPr="00852EC0">
        <w:t xml:space="preserve">Едномерен масив от цели числа декларираме с </w:t>
      </w:r>
      <w:r w:rsidRPr="00852EC0">
        <w:rPr>
          <w:rStyle w:val="Code"/>
        </w:rPr>
        <w:t>int</w:t>
      </w:r>
      <w:r w:rsidRPr="009145BE">
        <w:rPr>
          <w:rStyle w:val="Code"/>
        </w:rPr>
        <w:t>[]</w:t>
      </w:r>
      <w:r w:rsidRPr="009145BE">
        <w:t>,</w:t>
      </w:r>
      <w:r>
        <w:t xml:space="preserve"> а двумерен масив с </w:t>
      </w:r>
      <w:r w:rsidRPr="00852EC0">
        <w:rPr>
          <w:rStyle w:val="Code"/>
        </w:rPr>
        <w:t>int</w:t>
      </w:r>
      <w:r w:rsidRPr="009145BE">
        <w:rPr>
          <w:rStyle w:val="Code"/>
        </w:rPr>
        <w:t>[,]</w:t>
      </w:r>
      <w:r>
        <w:t>. Следния пример показва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FF"/>
                <w:szCs w:val="20"/>
              </w:rPr>
              <w:t>int</w:t>
            </w:r>
            <w:r>
              <w:rPr>
                <w:rFonts w:ascii="Courier New" w:hAnsi="Courier New" w:cs="Courier New"/>
                <w:noProof/>
                <w:szCs w:val="20"/>
              </w:rPr>
              <w:t>[,] twoDimentionalArray;</w:t>
            </w:r>
          </w:p>
        </w:tc>
      </w:tr>
    </w:tbl>
    <w:p w:rsidR="0072453D" w:rsidRPr="00852EC0" w:rsidRDefault="0072453D" w:rsidP="0072453D">
      <w:r w:rsidRPr="00852EC0">
        <w:lastRenderedPageBreak/>
        <w:t xml:space="preserve">Такива масиви ще наричаме </w:t>
      </w:r>
      <w:r w:rsidRPr="00852EC0">
        <w:rPr>
          <w:b/>
        </w:rPr>
        <w:t>двумерни</w:t>
      </w:r>
      <w:r w:rsidRPr="00852EC0">
        <w:t xml:space="preserve">, защото имат </w:t>
      </w:r>
      <w:r>
        <w:t>две измерения</w:t>
      </w:r>
      <w:r w:rsidRPr="009145BE">
        <w:t xml:space="preserve"> </w:t>
      </w:r>
      <w:r>
        <w:t xml:space="preserve">или още </w:t>
      </w:r>
      <w:r w:rsidRPr="00153273">
        <w:rPr>
          <w:b/>
        </w:rPr>
        <w:t>матрици</w:t>
      </w:r>
      <w:r>
        <w:t xml:space="preserve"> (терминът идва от математиката)</w:t>
      </w:r>
      <w:r w:rsidRPr="00852EC0">
        <w:t xml:space="preserve">. Масиви с повече от едно измерение ще наричаме </w:t>
      </w:r>
      <w:r w:rsidRPr="00852EC0">
        <w:rPr>
          <w:b/>
        </w:rPr>
        <w:t>многомерни</w:t>
      </w:r>
      <w:r w:rsidRPr="00852EC0">
        <w:t>.</w:t>
      </w:r>
    </w:p>
    <w:p w:rsidR="0072453D" w:rsidRPr="00B42A18" w:rsidRDefault="0072453D" w:rsidP="0072453D">
      <w:pPr>
        <w:spacing w:after="120"/>
      </w:pPr>
      <w:r w:rsidRPr="00852EC0">
        <w:t xml:space="preserve">Аналогично можем да декларираме и </w:t>
      </w:r>
      <w:r w:rsidRPr="00852EC0">
        <w:rPr>
          <w:b/>
        </w:rPr>
        <w:t>тримерни</w:t>
      </w:r>
      <w:r w:rsidRPr="00852EC0">
        <w:t xml:space="preserve"> масиви като добавим още едно измер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FF"/>
                <w:szCs w:val="20"/>
              </w:rPr>
              <w:t>int</w:t>
            </w:r>
            <w:r>
              <w:rPr>
                <w:rFonts w:ascii="Courier New" w:hAnsi="Courier New" w:cs="Courier New"/>
                <w:noProof/>
                <w:szCs w:val="20"/>
              </w:rPr>
              <w:t>[,,] threeDimentionalArray;</w:t>
            </w:r>
          </w:p>
        </w:tc>
      </w:tr>
    </w:tbl>
    <w:p w:rsidR="0072453D" w:rsidRPr="00852EC0" w:rsidRDefault="0072453D" w:rsidP="0072453D">
      <w:r w:rsidRPr="00852EC0">
        <w:t xml:space="preserve">На теория няма ограничения за броя на размерностите на тип на масив, но в практиката масиви с повече от две </w:t>
      </w:r>
      <w:r>
        <w:t>размерности са рядко използвани и</w:t>
      </w:r>
      <w:r w:rsidRPr="00852EC0">
        <w:t xml:space="preserve"> затова ще се спрем по-подробно на двумерните масиви.</w:t>
      </w:r>
    </w:p>
    <w:p w:rsidR="0072453D" w:rsidRPr="00852EC0" w:rsidRDefault="0072453D" w:rsidP="0072453D">
      <w:pPr>
        <w:pStyle w:val="Heading3"/>
      </w:pPr>
      <w:bookmarkStart w:id="580" w:name="_Toc243587331"/>
      <w:bookmarkStart w:id="581" w:name="_Toc299460994"/>
      <w:r w:rsidRPr="00852EC0">
        <w:t>Деклариране и заделяне на многомерен масив</w:t>
      </w:r>
      <w:bookmarkEnd w:id="580"/>
      <w:bookmarkEnd w:id="581"/>
    </w:p>
    <w:p w:rsidR="0072453D" w:rsidRPr="00B42A18" w:rsidRDefault="0072453D" w:rsidP="0072453D">
      <w:pPr>
        <w:spacing w:after="120"/>
      </w:pPr>
      <w:r w:rsidRPr="00852EC0">
        <w:t>Многомерните масиви се декларират по начин аналогичен на едномер</w:t>
      </w:r>
      <w:r>
        <w:softHyphen/>
      </w:r>
      <w:r w:rsidRPr="00852EC0">
        <w:t>ните</w:t>
      </w:r>
      <w:r>
        <w:t>. Всяка тяхна размерност (освен първата) означаваме със запета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w:t>
            </w:r>
            <w:r>
              <w:rPr>
                <w:rFonts w:ascii="Courier New" w:hAnsi="Courier New" w:cs="Courier New"/>
                <w:noProof/>
                <w:szCs w:val="20"/>
                <w:lang w:val="en-US"/>
              </w:rPr>
              <w:t>,</w:t>
            </w:r>
            <w:r>
              <w:rPr>
                <w:rFonts w:ascii="Courier New" w:hAnsi="Courier New" w:cs="Courier New"/>
                <w:noProof/>
                <w:szCs w:val="20"/>
              </w:rPr>
              <w:t>] intMatri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loat</w:t>
            </w:r>
            <w:r>
              <w:rPr>
                <w:rFonts w:ascii="Courier New" w:hAnsi="Courier New" w:cs="Courier New"/>
                <w:noProof/>
                <w:szCs w:val="20"/>
              </w:rPr>
              <w:t>[</w:t>
            </w:r>
            <w:r>
              <w:rPr>
                <w:rFonts w:ascii="Courier New" w:hAnsi="Courier New" w:cs="Courier New"/>
                <w:noProof/>
                <w:szCs w:val="20"/>
                <w:lang w:val="en-US"/>
              </w:rPr>
              <w:t>,</w:t>
            </w:r>
            <w:r>
              <w:rPr>
                <w:rFonts w:ascii="Courier New" w:hAnsi="Courier New" w:cs="Courier New"/>
                <w:noProof/>
                <w:szCs w:val="20"/>
              </w:rPr>
              <w:t>] floatMatrix;</w:t>
            </w:r>
          </w:p>
          <w:p w:rsidR="0072453D" w:rsidRPr="00462D2F"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FF"/>
                <w:szCs w:val="20"/>
              </w:rPr>
              <w:t>string</w:t>
            </w:r>
            <w:r>
              <w:rPr>
                <w:rFonts w:ascii="Courier New" w:hAnsi="Courier New" w:cs="Courier New"/>
                <w:noProof/>
                <w:szCs w:val="20"/>
              </w:rPr>
              <w:t>[</w:t>
            </w:r>
            <w:r>
              <w:rPr>
                <w:rFonts w:ascii="Courier New" w:hAnsi="Courier New" w:cs="Courier New"/>
                <w:noProof/>
                <w:szCs w:val="20"/>
                <w:lang w:val="en-US"/>
              </w:rPr>
              <w:t>,,</w:t>
            </w:r>
            <w:r>
              <w:rPr>
                <w:rFonts w:ascii="Courier New" w:hAnsi="Courier New" w:cs="Courier New"/>
                <w:noProof/>
                <w:szCs w:val="20"/>
              </w:rPr>
              <w:t>] strCube;</w:t>
            </w:r>
          </w:p>
        </w:tc>
      </w:tr>
    </w:tbl>
    <w:p w:rsidR="0072453D" w:rsidRPr="00852EC0" w:rsidRDefault="0072453D" w:rsidP="0072453D">
      <w:r w:rsidRPr="00852EC0">
        <w:t>Горния</w:t>
      </w:r>
      <w:r>
        <w:t xml:space="preserve">т </w:t>
      </w:r>
      <w:r w:rsidRPr="00852EC0">
        <w:t>пример показва как да създадем двумерни и тримерни масиви. В</w:t>
      </w:r>
      <w:r>
        <w:t>сяка размерност в допълнение на първата отговаря на една запетая в квадратните скоби</w:t>
      </w:r>
      <w:r w:rsidRPr="00852EC0">
        <w:t xml:space="preserve"> </w:t>
      </w:r>
      <w:r w:rsidRPr="009145BE">
        <w:rPr>
          <w:rStyle w:val="Code"/>
        </w:rPr>
        <w:t>[]</w:t>
      </w:r>
      <w:r w:rsidRPr="00852EC0">
        <w:t>.</w:t>
      </w:r>
    </w:p>
    <w:p w:rsidR="0072453D" w:rsidRPr="00B42A18" w:rsidRDefault="0072453D" w:rsidP="0072453D">
      <w:pPr>
        <w:spacing w:after="120"/>
      </w:pPr>
      <w:r w:rsidRPr="00852EC0">
        <w:t xml:space="preserve">Памет за многомерни размери се заделя като се използва ключовата дума </w:t>
      </w:r>
      <w:r w:rsidRPr="00852EC0">
        <w:rPr>
          <w:rStyle w:val="Code"/>
        </w:rPr>
        <w:t>new</w:t>
      </w:r>
      <w:r w:rsidRPr="00852EC0">
        <w:t xml:space="preserve"> и за всяка размерност в квадратни скоби се задава размер</w:t>
      </w:r>
      <w:r>
        <w:t>ът</w:t>
      </w:r>
      <w:r w:rsidRPr="00852EC0">
        <w:t>, който е необход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1400B1"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intMatrix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3, 4];</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loat</w:t>
            </w:r>
            <w:r>
              <w:rPr>
                <w:rFonts w:ascii="Courier New" w:hAnsi="Courier New" w:cs="Courier New"/>
                <w:noProof/>
                <w:szCs w:val="20"/>
              </w:rPr>
              <w:t xml:space="preserve">[,] floatMatrix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float</w:t>
            </w:r>
            <w:r>
              <w:rPr>
                <w:rFonts w:ascii="Courier New" w:hAnsi="Courier New" w:cs="Courier New"/>
                <w:noProof/>
                <w:szCs w:val="20"/>
              </w:rPr>
              <w:t>[8, 2];</w:t>
            </w:r>
          </w:p>
          <w:p w:rsidR="0072453D" w:rsidRPr="001400B1"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FF"/>
                <w:szCs w:val="20"/>
              </w:rPr>
              <w:t>string</w:t>
            </w:r>
            <w:r>
              <w:rPr>
                <w:rFonts w:ascii="Courier New" w:hAnsi="Courier New" w:cs="Courier New"/>
                <w:noProof/>
                <w:szCs w:val="20"/>
              </w:rPr>
              <w:t xml:space="preserve">[,,] stringCub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5, 5, 5];</w:t>
            </w:r>
          </w:p>
        </w:tc>
      </w:tr>
    </w:tbl>
    <w:p w:rsidR="0072453D" w:rsidRDefault="0072453D" w:rsidP="0072453D">
      <w:pPr>
        <w:spacing w:after="120"/>
      </w:pPr>
      <w:r w:rsidRPr="00852EC0">
        <w:t xml:space="preserve">В горния пример </w:t>
      </w:r>
      <w:r w:rsidRPr="00852EC0">
        <w:rPr>
          <w:rStyle w:val="Code"/>
        </w:rPr>
        <w:t>intMatrix</w:t>
      </w:r>
      <w:r w:rsidRPr="00852EC0">
        <w:t xml:space="preserve"> е двумерен масив с 3 елемента от тип </w:t>
      </w:r>
      <w:r w:rsidRPr="00852EC0">
        <w:rPr>
          <w:rStyle w:val="Code"/>
        </w:rPr>
        <w:t>int</w:t>
      </w:r>
      <w:r w:rsidRPr="009145BE">
        <w:rPr>
          <w:rStyle w:val="Code"/>
        </w:rPr>
        <w:t>[]</w:t>
      </w:r>
      <w:r w:rsidRPr="00852EC0">
        <w:t xml:space="preserve"> и всеки от тези 3 елемента има размерност 4. Така представени,</w:t>
      </w:r>
      <w:r>
        <w:t xml:space="preserve"> </w:t>
      </w:r>
      <w:r w:rsidRPr="00852EC0">
        <w:t xml:space="preserve">двумерните масиви изглеждат трудни за осмисляне. Затова може да ги разглеждаме като двумерни </w:t>
      </w:r>
      <w:r w:rsidRPr="00852EC0">
        <w:rPr>
          <w:b/>
        </w:rPr>
        <w:t>матрици</w:t>
      </w:r>
      <w:r w:rsidRPr="00852EC0">
        <w:t>, които имат редове и колони за размерности</w:t>
      </w:r>
      <w:r>
        <w:t>:</w:t>
      </w:r>
    </w:p>
    <w:p w:rsidR="0072453D" w:rsidRPr="006408CD" w:rsidRDefault="006A7979" w:rsidP="0072453D">
      <w:pPr>
        <w:spacing w:after="120"/>
        <w:jc w:val="center"/>
      </w:pPr>
      <w:r>
        <w:rPr>
          <w:noProof/>
          <w:lang w:val="en-US" w:eastAsia="en-US"/>
        </w:rPr>
        <w:drawing>
          <wp:inline distT="0" distB="0" distL="0" distR="0">
            <wp:extent cx="1533525" cy="1181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92">
                      <a:extLst>
                        <a:ext uri="{28A0092B-C50C-407E-A947-70E740481C1C}">
                          <a14:useLocalDpi xmlns:a14="http://schemas.microsoft.com/office/drawing/2010/main" val="0"/>
                        </a:ext>
                      </a:extLst>
                    </a:blip>
                    <a:srcRect l="5138" t="5960"/>
                    <a:stretch>
                      <a:fillRect/>
                    </a:stretch>
                  </pic:blipFill>
                  <pic:spPr bwMode="auto">
                    <a:xfrm>
                      <a:off x="0" y="0"/>
                      <a:ext cx="1533525" cy="1181100"/>
                    </a:xfrm>
                    <a:prstGeom prst="rect">
                      <a:avLst/>
                    </a:prstGeom>
                    <a:noFill/>
                    <a:ln>
                      <a:noFill/>
                    </a:ln>
                  </pic:spPr>
                </pic:pic>
              </a:graphicData>
            </a:graphic>
          </wp:inline>
        </w:drawing>
      </w:r>
    </w:p>
    <w:p w:rsidR="0072453D" w:rsidRDefault="0072453D" w:rsidP="0072453D">
      <w:pPr>
        <w:spacing w:after="120"/>
      </w:pPr>
      <w:r>
        <w:t xml:space="preserve">Редовете и колоните на квадратните матрици се номерират с индекси от 0 до </w:t>
      </w:r>
      <w:r>
        <w:rPr>
          <w:lang w:val="en-US"/>
        </w:rPr>
        <w:t>n</w:t>
      </w:r>
      <w:r>
        <w:t xml:space="preserve">-1. Ако един двумерен масив има размер </w:t>
      </w:r>
      <w:r w:rsidRPr="00FF3640">
        <w:rPr>
          <w:rStyle w:val="Code"/>
        </w:rPr>
        <w:t>m</w:t>
      </w:r>
      <w:r>
        <w:t xml:space="preserve"> на </w:t>
      </w:r>
      <w:r w:rsidRPr="00FF3640">
        <w:rPr>
          <w:rStyle w:val="Code"/>
        </w:rPr>
        <w:t>n</w:t>
      </w:r>
      <w:r>
        <w:t xml:space="preserve">, той има точно </w:t>
      </w:r>
      <w:r w:rsidRPr="00FF3640">
        <w:rPr>
          <w:rStyle w:val="Code"/>
        </w:rPr>
        <w:t>m</w:t>
      </w:r>
      <w:r w:rsidRPr="009145BE">
        <w:rPr>
          <w:rStyle w:val="Code"/>
        </w:rPr>
        <w:t>*</w:t>
      </w:r>
      <w:r w:rsidRPr="00FF3640">
        <w:rPr>
          <w:rStyle w:val="Code"/>
        </w:rPr>
        <w:t>n</w:t>
      </w:r>
      <w:r>
        <w:t xml:space="preserve"> елемента.</w:t>
      </w:r>
    </w:p>
    <w:p w:rsidR="0072453D" w:rsidRPr="009145BE" w:rsidRDefault="0072453D" w:rsidP="0072453D">
      <w:pPr>
        <w:pStyle w:val="Heading3"/>
      </w:pPr>
      <w:bookmarkStart w:id="582" w:name="_Toc243587332"/>
      <w:bookmarkStart w:id="583" w:name="_Toc299460995"/>
      <w:r w:rsidRPr="00852EC0">
        <w:lastRenderedPageBreak/>
        <w:t xml:space="preserve">Инициализация на </w:t>
      </w:r>
      <w:r>
        <w:t>двумерен</w:t>
      </w:r>
      <w:r w:rsidRPr="00852EC0">
        <w:t xml:space="preserve"> масив</w:t>
      </w:r>
      <w:bookmarkEnd w:id="582"/>
      <w:bookmarkEnd w:id="583"/>
    </w:p>
    <w:p w:rsidR="0072453D" w:rsidRPr="00B42A18" w:rsidRDefault="0072453D" w:rsidP="0072453D">
      <w:pPr>
        <w:spacing w:after="120"/>
      </w:pPr>
      <w:r w:rsidRPr="00852EC0">
        <w:t>Инициализацията на многомерни масиви е аналогична на инициали</w:t>
      </w:r>
      <w:r>
        <w:softHyphen/>
      </w:r>
      <w:r w:rsidRPr="00852EC0">
        <w:t>за</w:t>
      </w:r>
      <w:r>
        <w:softHyphen/>
      </w:r>
      <w:r w:rsidRPr="00852EC0">
        <w:t>цията на едномерните</w:t>
      </w:r>
      <w:r>
        <w:t>. Стойностите на елементите могат да се изброяват непосредствено след деклар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815B38"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matrix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t xml:space="preserve">{1, 2, 3, 4}, </w:t>
            </w:r>
            <w:r>
              <w:rPr>
                <w:rFonts w:ascii="Courier New" w:hAnsi="Courier New" w:cs="Courier New"/>
                <w:noProof/>
                <w:color w:val="008000"/>
                <w:szCs w:val="20"/>
              </w:rPr>
              <w:t>// row 0 values</w:t>
            </w:r>
            <w:r>
              <w:rPr>
                <w:rFonts w:ascii="Courier New" w:hAnsi="Courier New" w:cs="Courier New"/>
                <w:noProof/>
                <w:color w:val="008000"/>
                <w:szCs w:val="20"/>
              </w:rPr>
              <w:tab/>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t xml:space="preserve">{5, 6, 7, 8}, </w:t>
            </w:r>
            <w:r>
              <w:rPr>
                <w:rFonts w:ascii="Courier New" w:hAnsi="Courier New" w:cs="Courier New"/>
                <w:noProof/>
                <w:color w:val="008000"/>
                <w:szCs w:val="20"/>
              </w:rPr>
              <w:t>// row 1 values</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Pr="00076834" w:rsidRDefault="0072453D" w:rsidP="0072453D">
            <w:pPr>
              <w:autoSpaceDE w:val="0"/>
              <w:autoSpaceDN w:val="0"/>
              <w:adjustRightInd w:val="0"/>
              <w:spacing w:before="0"/>
              <w:jc w:val="left"/>
              <w:rPr>
                <w:rFonts w:ascii="Courier New" w:hAnsi="Courier New" w:cs="Courier New"/>
                <w:noProof/>
                <w:color w:val="006600"/>
                <w:szCs w:val="20"/>
                <w:lang w:val="en-US"/>
              </w:rPr>
            </w:pPr>
            <w:r>
              <w:rPr>
                <w:rFonts w:ascii="Courier New" w:hAnsi="Courier New" w:cs="Courier New"/>
                <w:noProof/>
                <w:color w:val="008000"/>
                <w:szCs w:val="20"/>
              </w:rPr>
              <w:t>// The matrix size is 2 x 4 (2 rows, 4 cols)</w:t>
            </w:r>
          </w:p>
        </w:tc>
      </w:tr>
    </w:tbl>
    <w:p w:rsidR="0072453D" w:rsidRPr="00852EC0" w:rsidRDefault="0072453D" w:rsidP="0072453D">
      <w:r w:rsidRPr="00852EC0">
        <w:t>В горния пример инициализираме двумерен масив с цели числа</w:t>
      </w:r>
      <w:r>
        <w:t xml:space="preserve"> с 2 реда и 4 колони</w:t>
      </w:r>
      <w:r w:rsidRPr="00852EC0">
        <w:t>. Във външните фигурни скоби се поставят елементите от първата размерност, т.е. редовете на двумерната матрица. Всеки ред представлява едномерен масив, който се инициализира по познат за нас начин.</w:t>
      </w:r>
    </w:p>
    <w:p w:rsidR="0072453D" w:rsidRPr="00852EC0" w:rsidRDefault="0072453D" w:rsidP="0072453D">
      <w:pPr>
        <w:pStyle w:val="Heading3"/>
      </w:pPr>
      <w:bookmarkStart w:id="584" w:name="_Toc243587334"/>
      <w:bookmarkStart w:id="585" w:name="_Toc299460996"/>
      <w:r w:rsidRPr="00852EC0">
        <w:t>Достъп до елементите на многомерен масив</w:t>
      </w:r>
      <w:bookmarkEnd w:id="584"/>
      <w:bookmarkEnd w:id="585"/>
    </w:p>
    <w:p w:rsidR="0072453D" w:rsidRPr="00852EC0" w:rsidRDefault="0072453D" w:rsidP="0072453D">
      <w:pPr>
        <w:spacing w:after="120"/>
      </w:pPr>
      <w:r w:rsidRPr="00852EC0">
        <w:t xml:space="preserve">Матриците имат две размерности и съответно всеки техен елемент се достъпва с помощта на два индекса – един за редовете и един за </w:t>
      </w:r>
      <w:r w:rsidRPr="003A3C7E">
        <w:t>коло</w:t>
      </w:r>
      <w:r w:rsidRPr="003A3C7E">
        <w:softHyphen/>
        <w:t>ните</w:t>
      </w:r>
      <w:r w:rsidRPr="00852EC0">
        <w:t>. Многомерните масиви имат различен индекс за всяка размерност.</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72453D" w:rsidRPr="00852EC0" w:rsidTr="0072453D">
        <w:tc>
          <w:tcPr>
            <w:tcW w:w="812" w:type="dxa"/>
            <w:tcBorders>
              <w:top w:val="single" w:sz="4" w:space="0" w:color="auto"/>
              <w:left w:val="single" w:sz="4" w:space="0" w:color="auto"/>
              <w:bottom w:val="single" w:sz="4" w:space="0" w:color="auto"/>
              <w:right w:val="single" w:sz="4" w:space="0" w:color="auto"/>
            </w:tcBorders>
            <w:vAlign w:val="center"/>
          </w:tcPr>
          <w:p w:rsidR="0072453D" w:rsidRPr="00B07B05" w:rsidRDefault="006A7979" w:rsidP="0072453D">
            <w:pPr>
              <w:spacing w:before="0"/>
              <w:jc w:val="center"/>
              <w:rPr>
                <w:b/>
                <w:bCs/>
              </w:rPr>
            </w:pPr>
            <w:r>
              <w:rPr>
                <w:b/>
                <w:bCs/>
                <w:noProof/>
                <w:lang w:val="en-US" w:eastAsia="en-US"/>
              </w:rPr>
              <w:drawing>
                <wp:inline distT="0" distB="0" distL="0" distR="0">
                  <wp:extent cx="323850" cy="323850"/>
                  <wp:effectExtent l="0" t="0" r="0" b="0"/>
                  <wp:docPr id="81" name="Picture 8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72453D" w:rsidRPr="00CC7213" w:rsidRDefault="0072453D" w:rsidP="0072453D">
            <w:pPr>
              <w:pStyle w:val="WarningMessage"/>
            </w:pPr>
            <w:r w:rsidRPr="00CC7213">
              <w:t>Всяка размерност в многомерен масив започва от индекс нула.</w:t>
            </w:r>
          </w:p>
        </w:tc>
      </w:tr>
    </w:tbl>
    <w:p w:rsidR="0072453D" w:rsidRPr="00B42A18" w:rsidRDefault="0072453D" w:rsidP="0072453D">
      <w:pPr>
        <w:spacing w:after="120"/>
      </w:pPr>
      <w:r w:rsidRPr="00852EC0">
        <w:t>Нека разгледам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A41EAD"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matrix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t>{1, 2, 3, 4},</w:t>
            </w:r>
            <w:r>
              <w:rPr>
                <w:rFonts w:ascii="Courier New" w:hAnsi="Courier New" w:cs="Courier New"/>
                <w:noProof/>
                <w:color w:val="008000"/>
                <w:szCs w:val="20"/>
              </w:rPr>
              <w:tab/>
            </w:r>
          </w:p>
          <w:p w:rsidR="0072453D" w:rsidRPr="00163B6B"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t>{5, 6, 7, 8},</w:t>
            </w:r>
          </w:p>
          <w:p w:rsidR="0072453D" w:rsidRPr="00A41EAD" w:rsidRDefault="0072453D" w:rsidP="0072453D">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szCs w:val="20"/>
              </w:rPr>
              <w:t>};</w:t>
            </w:r>
          </w:p>
        </w:tc>
      </w:tr>
    </w:tbl>
    <w:p w:rsidR="0072453D" w:rsidRPr="00B42A18" w:rsidRDefault="0072453D" w:rsidP="0072453D">
      <w:pPr>
        <w:spacing w:after="120"/>
      </w:pPr>
      <w:r w:rsidRPr="00852EC0">
        <w:t>Масив</w:t>
      </w:r>
      <w:r>
        <w:t>ът</w:t>
      </w:r>
      <w:r w:rsidRPr="00852EC0">
        <w:t xml:space="preserve"> </w:t>
      </w:r>
      <w:r w:rsidRPr="00852EC0">
        <w:rPr>
          <w:rStyle w:val="Code"/>
        </w:rPr>
        <w:t>matrix</w:t>
      </w:r>
      <w:r w:rsidRPr="00852EC0">
        <w:t xml:space="preserve"> има 8 елемента, разположени в 2 реда и 4 колони. Всеки елемент може да се достъп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A1438" w:rsidTr="0072453D">
        <w:tc>
          <w:tcPr>
            <w:tcW w:w="7970"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0, 0]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0, 1]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0, 2]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0, 3]</w:t>
            </w:r>
          </w:p>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1, 0]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1, 1]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 xml:space="preserve">[1, 2]  </w:t>
            </w:r>
            <w:r w:rsidRPr="00FA1438">
              <w:rPr>
                <w:rFonts w:ascii="Courier New" w:hAnsi="Courier New" w:cs="Courier New"/>
                <w:noProof/>
                <w:color w:val="0000C0"/>
                <w:szCs w:val="20"/>
              </w:rPr>
              <w:t>matrix</w:t>
            </w:r>
            <w:r w:rsidRPr="00FA1438">
              <w:rPr>
                <w:rFonts w:ascii="Courier New" w:hAnsi="Courier New" w:cs="Courier New"/>
                <w:noProof/>
                <w:color w:val="000000"/>
                <w:szCs w:val="20"/>
              </w:rPr>
              <w:t>[1, 3]</w:t>
            </w:r>
          </w:p>
        </w:tc>
      </w:tr>
    </w:tbl>
    <w:p w:rsidR="0072453D" w:rsidRPr="00B42A18" w:rsidRDefault="0072453D" w:rsidP="0072453D">
      <w:pPr>
        <w:spacing w:after="120"/>
      </w:pPr>
      <w:r w:rsidRPr="00852EC0">
        <w:t xml:space="preserve">В горния пример виждаме как да достъпим всеки елемент по индекс. Ако означим индекса по редове с </w:t>
      </w:r>
      <w:r>
        <w:rPr>
          <w:rStyle w:val="Code"/>
        </w:rPr>
        <w:t>row</w:t>
      </w:r>
      <w:r w:rsidRPr="00852EC0">
        <w:t xml:space="preserve">, а индекса по колони с </w:t>
      </w:r>
      <w:r>
        <w:rPr>
          <w:rStyle w:val="Code"/>
        </w:rPr>
        <w:t>col</w:t>
      </w:r>
      <w:r w:rsidRPr="00852EC0">
        <w:t>, тогава достъпа до елемент от двумерен масив има следния общ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A1438" w:rsidTr="0072453D">
        <w:tc>
          <w:tcPr>
            <w:tcW w:w="7970"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color w:val="0000C0"/>
                <w:szCs w:val="20"/>
              </w:rPr>
              <w:t>matrix</w:t>
            </w:r>
            <w:r w:rsidRPr="00FA1438">
              <w:rPr>
                <w:rFonts w:ascii="Courier New" w:hAnsi="Courier New" w:cs="Courier New"/>
                <w:noProof/>
                <w:color w:val="000000"/>
                <w:szCs w:val="20"/>
              </w:rPr>
              <w:t>[</w:t>
            </w:r>
            <w:r>
              <w:rPr>
                <w:rFonts w:ascii="Courier New" w:hAnsi="Courier New" w:cs="Courier New"/>
                <w:noProof/>
                <w:color w:val="000000"/>
                <w:szCs w:val="20"/>
                <w:lang w:val="en-US"/>
              </w:rPr>
              <w:t>row</w:t>
            </w:r>
            <w:r w:rsidRPr="00FA1438">
              <w:rPr>
                <w:rFonts w:ascii="Courier New" w:hAnsi="Courier New" w:cs="Courier New"/>
                <w:noProof/>
                <w:color w:val="000000"/>
                <w:szCs w:val="20"/>
              </w:rPr>
              <w:t xml:space="preserve">, </w:t>
            </w:r>
            <w:r>
              <w:rPr>
                <w:rFonts w:ascii="Courier New" w:hAnsi="Courier New" w:cs="Courier New"/>
                <w:noProof/>
                <w:color w:val="000000"/>
                <w:szCs w:val="20"/>
                <w:lang w:val="en-US"/>
              </w:rPr>
              <w:t>col</w:t>
            </w:r>
            <w:r w:rsidRPr="00FA1438">
              <w:rPr>
                <w:rFonts w:ascii="Courier New" w:hAnsi="Courier New" w:cs="Courier New"/>
                <w:noProof/>
                <w:color w:val="000000"/>
                <w:szCs w:val="20"/>
              </w:rPr>
              <w:t>]</w:t>
            </w:r>
          </w:p>
        </w:tc>
      </w:tr>
    </w:tbl>
    <w:p w:rsidR="0072453D" w:rsidRPr="00B42A18" w:rsidRDefault="0072453D" w:rsidP="0072453D">
      <w:pPr>
        <w:spacing w:after="120"/>
      </w:pPr>
      <w:r w:rsidRPr="00852EC0">
        <w:t>При многомерните масиви всеки елемент се идентифицира уникално с толкова на брой индекси, колкото е размерността на масив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A1438" w:rsidTr="0072453D">
        <w:tc>
          <w:tcPr>
            <w:tcW w:w="7970"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color w:val="0000C0"/>
                <w:szCs w:val="20"/>
              </w:rPr>
              <w:lastRenderedPageBreak/>
              <w:t>nDimensionalArray</w:t>
            </w:r>
            <w:r w:rsidRPr="00FA1438">
              <w:rPr>
                <w:rFonts w:ascii="Courier New" w:hAnsi="Courier New" w:cs="Courier New"/>
                <w:noProof/>
                <w:color w:val="000000"/>
                <w:szCs w:val="20"/>
              </w:rPr>
              <w:t>[index1, … , indexN]</w:t>
            </w:r>
          </w:p>
        </w:tc>
      </w:tr>
    </w:tbl>
    <w:p w:rsidR="0072453D" w:rsidRPr="00852EC0" w:rsidRDefault="0072453D" w:rsidP="0072453D">
      <w:pPr>
        <w:pStyle w:val="Heading3"/>
      </w:pPr>
      <w:bookmarkStart w:id="586" w:name="_Toc243587335"/>
      <w:bookmarkStart w:id="587" w:name="_Toc299460997"/>
      <w:r w:rsidRPr="00852EC0">
        <w:t>Дължина на многомерен масив</w:t>
      </w:r>
      <w:bookmarkEnd w:id="586"/>
      <w:bookmarkEnd w:id="587"/>
    </w:p>
    <w:p w:rsidR="0072453D" w:rsidRPr="00B42A18" w:rsidRDefault="0072453D" w:rsidP="0072453D">
      <w:pPr>
        <w:spacing w:after="120"/>
      </w:pPr>
      <w:r w:rsidRPr="00852EC0">
        <w:t>Всяка размерност на многомерен масив има собствена дължина</w:t>
      </w:r>
      <w:r>
        <w:t>, която е достъпна по време на изпълнение на програмата</w:t>
      </w:r>
      <w:r w:rsidRPr="00852EC0">
        <w:t>. Нека разгледаме след</w:t>
      </w:r>
      <w:r>
        <w:softHyphen/>
      </w:r>
      <w:r w:rsidRPr="00852EC0">
        <w:t xml:space="preserve">ния пример </w:t>
      </w:r>
      <w:r>
        <w:t>за</w:t>
      </w:r>
      <w:r w:rsidRPr="00852EC0">
        <w:t xml:space="preserve"> двумерен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A1438" w:rsidTr="0072453D">
        <w:tc>
          <w:tcPr>
            <w:tcW w:w="7970"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color w:val="0000FF"/>
                <w:szCs w:val="20"/>
              </w:rPr>
              <w:t>int</w:t>
            </w:r>
            <w:r w:rsidRPr="00FA1438">
              <w:rPr>
                <w:rFonts w:ascii="Courier New" w:hAnsi="Courier New" w:cs="Courier New"/>
                <w:noProof/>
                <w:szCs w:val="20"/>
              </w:rPr>
              <w:t xml:space="preserve">[,] matrix = </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w:t>
            </w:r>
          </w:p>
          <w:p w:rsidR="0072453D" w:rsidRPr="00FA1438" w:rsidRDefault="0072453D" w:rsidP="0072453D">
            <w:pPr>
              <w:autoSpaceDE w:val="0"/>
              <w:autoSpaceDN w:val="0"/>
              <w:adjustRightInd w:val="0"/>
              <w:spacing w:before="0"/>
              <w:jc w:val="left"/>
              <w:rPr>
                <w:rFonts w:ascii="Courier New" w:hAnsi="Courier New" w:cs="Courier New"/>
                <w:noProof/>
                <w:color w:val="008000"/>
                <w:szCs w:val="20"/>
              </w:rPr>
            </w:pPr>
            <w:r w:rsidRPr="00FA1438">
              <w:rPr>
                <w:rFonts w:ascii="Courier New" w:hAnsi="Courier New" w:cs="Courier New"/>
                <w:noProof/>
                <w:szCs w:val="20"/>
              </w:rPr>
              <w:tab/>
              <w:t>{1, 2, 3, 4},</w:t>
            </w:r>
            <w:r w:rsidRPr="00FA1438">
              <w:rPr>
                <w:rFonts w:ascii="Courier New" w:hAnsi="Courier New" w:cs="Courier New"/>
                <w:noProof/>
                <w:color w:val="008000"/>
                <w:szCs w:val="20"/>
              </w:rPr>
              <w:tab/>
            </w:r>
          </w:p>
          <w:p w:rsidR="0072453D" w:rsidRPr="00FA1438" w:rsidRDefault="0072453D" w:rsidP="0072453D">
            <w:pPr>
              <w:autoSpaceDE w:val="0"/>
              <w:autoSpaceDN w:val="0"/>
              <w:adjustRightInd w:val="0"/>
              <w:spacing w:before="0"/>
              <w:jc w:val="left"/>
              <w:rPr>
                <w:rFonts w:ascii="Courier New" w:hAnsi="Courier New" w:cs="Courier New"/>
                <w:noProof/>
                <w:color w:val="008000"/>
                <w:szCs w:val="20"/>
              </w:rPr>
            </w:pPr>
            <w:r w:rsidRPr="00FA1438">
              <w:rPr>
                <w:rFonts w:ascii="Courier New" w:hAnsi="Courier New" w:cs="Courier New"/>
                <w:noProof/>
                <w:szCs w:val="20"/>
              </w:rPr>
              <w:tab/>
              <w:t>{5, 6, 7, 8},</w:t>
            </w:r>
          </w:p>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szCs w:val="20"/>
              </w:rPr>
              <w:t>};</w:t>
            </w:r>
          </w:p>
        </w:tc>
      </w:tr>
    </w:tbl>
    <w:p w:rsidR="0072453D" w:rsidRPr="003A1BBF" w:rsidRDefault="0072453D" w:rsidP="0072453D">
      <w:pPr>
        <w:rPr>
          <w:bCs/>
        </w:rPr>
      </w:pPr>
      <w:r w:rsidRPr="003A1BBF">
        <w:t xml:space="preserve">Можем да извлечем броя на редовете на този двумерен масив чрез </w:t>
      </w:r>
      <w:r w:rsidRPr="003A1BBF">
        <w:rPr>
          <w:rStyle w:val="Code"/>
        </w:rPr>
        <w:t>matrix</w:t>
      </w:r>
      <w:r w:rsidRPr="009145BE">
        <w:rPr>
          <w:rStyle w:val="Code"/>
        </w:rPr>
        <w:t>.</w:t>
      </w:r>
      <w:r w:rsidRPr="003A1BBF">
        <w:rPr>
          <w:rStyle w:val="Code"/>
        </w:rPr>
        <w:t>GetLength</w:t>
      </w:r>
      <w:r w:rsidRPr="009145BE">
        <w:rPr>
          <w:rStyle w:val="Code"/>
        </w:rPr>
        <w:t>(0)</w:t>
      </w:r>
      <w:r w:rsidRPr="003A1BBF">
        <w:rPr>
          <w:bCs/>
        </w:rPr>
        <w:t xml:space="preserve">, а дължината на </w:t>
      </w:r>
      <w:r>
        <w:rPr>
          <w:bCs/>
        </w:rPr>
        <w:t xml:space="preserve">всеки от </w:t>
      </w:r>
      <w:r w:rsidRPr="003A1BBF">
        <w:rPr>
          <w:bCs/>
        </w:rPr>
        <w:t>редовете</w:t>
      </w:r>
      <w:r>
        <w:rPr>
          <w:bCs/>
        </w:rPr>
        <w:t xml:space="preserve"> (т.е. броя колони)</w:t>
      </w:r>
      <w:r w:rsidRPr="003A1BBF">
        <w:rPr>
          <w:bCs/>
        </w:rPr>
        <w:t xml:space="preserve"> с </w:t>
      </w:r>
      <w:r w:rsidRPr="003A1BBF">
        <w:rPr>
          <w:rStyle w:val="Code"/>
        </w:rPr>
        <w:t>matrix</w:t>
      </w:r>
      <w:r w:rsidRPr="009145BE">
        <w:rPr>
          <w:rStyle w:val="Code"/>
        </w:rPr>
        <w:t>.</w:t>
      </w:r>
      <w:r w:rsidRPr="003A1BBF">
        <w:rPr>
          <w:rStyle w:val="Code"/>
        </w:rPr>
        <w:t>GetLength</w:t>
      </w:r>
      <w:r w:rsidRPr="009145BE">
        <w:rPr>
          <w:rStyle w:val="Code"/>
        </w:rPr>
        <w:t>(1)</w:t>
      </w:r>
      <w:r w:rsidRPr="003A1BBF">
        <w:rPr>
          <w:bCs/>
        </w:rPr>
        <w:t>.</w:t>
      </w:r>
    </w:p>
    <w:p w:rsidR="0072453D" w:rsidRPr="00852EC0" w:rsidRDefault="0072453D" w:rsidP="0072453D">
      <w:pPr>
        <w:pStyle w:val="Heading3"/>
      </w:pPr>
      <w:bookmarkStart w:id="588" w:name="_Toc243587336"/>
      <w:bookmarkStart w:id="589" w:name="_Toc299460998"/>
      <w:r w:rsidRPr="00852EC0">
        <w:t>Отпечатване на матрица – пример</w:t>
      </w:r>
      <w:bookmarkEnd w:id="588"/>
      <w:bookmarkEnd w:id="589"/>
    </w:p>
    <w:p w:rsidR="0072453D" w:rsidRPr="00B42A18" w:rsidRDefault="0072453D" w:rsidP="0072453D">
      <w:pPr>
        <w:spacing w:after="120"/>
      </w:pPr>
      <w:r>
        <w:t>Чрез</w:t>
      </w:r>
      <w:r w:rsidRPr="00852EC0">
        <w:t xml:space="preserve"> следващия пример ще </w:t>
      </w:r>
      <w:r>
        <w:t>демонстрираме</w:t>
      </w:r>
      <w:r w:rsidRPr="00852EC0">
        <w:t xml:space="preserve"> как </w:t>
      </w:r>
      <w:r>
        <w:t xml:space="preserve">можем </w:t>
      </w:r>
      <w:r w:rsidRPr="00852EC0">
        <w:t>да отпечатваме двумерни масиви на конзолат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FA1438" w:rsidTr="0072453D">
        <w:tc>
          <w:tcPr>
            <w:tcW w:w="7970" w:type="dxa"/>
            <w:tcBorders>
              <w:top w:val="single" w:sz="4" w:space="0" w:color="auto"/>
              <w:left w:val="single" w:sz="4" w:space="0" w:color="auto"/>
              <w:bottom w:val="single" w:sz="4" w:space="0" w:color="auto"/>
              <w:right w:val="single" w:sz="4" w:space="0" w:color="auto"/>
            </w:tcBorders>
          </w:tcPr>
          <w:p w:rsidR="0072453D" w:rsidRPr="00FA1438" w:rsidRDefault="0072453D" w:rsidP="0072453D">
            <w:pPr>
              <w:autoSpaceDE w:val="0"/>
              <w:autoSpaceDN w:val="0"/>
              <w:adjustRightInd w:val="0"/>
              <w:spacing w:before="0"/>
              <w:jc w:val="left"/>
              <w:rPr>
                <w:rFonts w:ascii="Courier New" w:hAnsi="Courier New" w:cs="Courier New"/>
                <w:noProof/>
                <w:color w:val="006600"/>
                <w:szCs w:val="20"/>
              </w:rPr>
            </w:pPr>
            <w:r w:rsidRPr="00FA1438">
              <w:rPr>
                <w:rFonts w:ascii="Courier New" w:hAnsi="Courier New" w:cs="Courier New"/>
                <w:noProof/>
                <w:color w:val="006600"/>
                <w:szCs w:val="20"/>
              </w:rPr>
              <w:t>// Declare and initialize a matrix of size 2 x 4</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color w:val="0000FF"/>
                <w:szCs w:val="20"/>
              </w:rPr>
              <w:t>int</w:t>
            </w:r>
            <w:r w:rsidRPr="00FA1438">
              <w:rPr>
                <w:rFonts w:ascii="Courier New" w:hAnsi="Courier New" w:cs="Courier New"/>
                <w:noProof/>
                <w:szCs w:val="20"/>
              </w:rPr>
              <w:t xml:space="preserve">[,] matrix = </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w:t>
            </w:r>
          </w:p>
          <w:p w:rsidR="0072453D" w:rsidRPr="00FA1438" w:rsidRDefault="0072453D" w:rsidP="0072453D">
            <w:pPr>
              <w:autoSpaceDE w:val="0"/>
              <w:autoSpaceDN w:val="0"/>
              <w:adjustRightInd w:val="0"/>
              <w:spacing w:before="0"/>
              <w:jc w:val="left"/>
              <w:rPr>
                <w:rFonts w:ascii="Courier New" w:hAnsi="Courier New" w:cs="Courier New"/>
                <w:noProof/>
                <w:color w:val="008000"/>
                <w:szCs w:val="20"/>
              </w:rPr>
            </w:pPr>
            <w:r w:rsidRPr="00FA1438">
              <w:rPr>
                <w:rFonts w:ascii="Courier New" w:hAnsi="Courier New" w:cs="Courier New"/>
                <w:noProof/>
                <w:szCs w:val="20"/>
              </w:rPr>
              <w:tab/>
              <w:t xml:space="preserve">{1, 2, 3, 4}, </w:t>
            </w:r>
            <w:r w:rsidRPr="00FA1438">
              <w:rPr>
                <w:rFonts w:ascii="Courier New" w:hAnsi="Courier New" w:cs="Courier New"/>
                <w:noProof/>
                <w:color w:val="008000"/>
                <w:szCs w:val="20"/>
              </w:rPr>
              <w:t>// row 0 values</w:t>
            </w:r>
            <w:r w:rsidRPr="00FA1438">
              <w:rPr>
                <w:rFonts w:ascii="Courier New" w:hAnsi="Courier New" w:cs="Courier New"/>
                <w:noProof/>
                <w:color w:val="008000"/>
                <w:szCs w:val="20"/>
              </w:rPr>
              <w:tab/>
            </w:r>
          </w:p>
          <w:p w:rsidR="0072453D" w:rsidRPr="00FA1438" w:rsidRDefault="0072453D" w:rsidP="0072453D">
            <w:pPr>
              <w:autoSpaceDE w:val="0"/>
              <w:autoSpaceDN w:val="0"/>
              <w:adjustRightInd w:val="0"/>
              <w:spacing w:before="0"/>
              <w:jc w:val="left"/>
              <w:rPr>
                <w:rFonts w:ascii="Courier New" w:hAnsi="Courier New" w:cs="Courier New"/>
                <w:noProof/>
                <w:color w:val="008000"/>
                <w:szCs w:val="20"/>
              </w:rPr>
            </w:pPr>
            <w:r w:rsidRPr="00FA1438">
              <w:rPr>
                <w:rFonts w:ascii="Courier New" w:hAnsi="Courier New" w:cs="Courier New"/>
                <w:noProof/>
                <w:szCs w:val="20"/>
              </w:rPr>
              <w:tab/>
              <w:t xml:space="preserve">{5, 6, 7, 8}, </w:t>
            </w:r>
            <w:r w:rsidRPr="00FA1438">
              <w:rPr>
                <w:rFonts w:ascii="Courier New" w:hAnsi="Courier New" w:cs="Courier New"/>
                <w:noProof/>
                <w:color w:val="008000"/>
                <w:szCs w:val="20"/>
              </w:rPr>
              <w:t>// row 1 values</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w:t>
            </w:r>
          </w:p>
          <w:p w:rsidR="0072453D" w:rsidRPr="00FA1438" w:rsidRDefault="0072453D" w:rsidP="0072453D">
            <w:pPr>
              <w:autoSpaceDE w:val="0"/>
              <w:autoSpaceDN w:val="0"/>
              <w:adjustRightInd w:val="0"/>
              <w:spacing w:before="0"/>
              <w:jc w:val="left"/>
              <w:rPr>
                <w:rFonts w:ascii="Courier New" w:hAnsi="Courier New" w:cs="Courier New"/>
                <w:noProof/>
                <w:szCs w:val="20"/>
              </w:rPr>
            </w:pP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color w:val="0000FF"/>
                <w:szCs w:val="20"/>
              </w:rPr>
              <w:t>for</w:t>
            </w:r>
            <w:r w:rsidRPr="00FA1438">
              <w:rPr>
                <w:rFonts w:ascii="Courier New" w:hAnsi="Courier New" w:cs="Courier New"/>
                <w:noProof/>
                <w:szCs w:val="20"/>
              </w:rPr>
              <w:t xml:space="preserve"> (</w:t>
            </w:r>
            <w:r w:rsidRPr="00FA1438">
              <w:rPr>
                <w:rFonts w:ascii="Courier New" w:hAnsi="Courier New" w:cs="Courier New"/>
                <w:noProof/>
                <w:color w:val="0000FF"/>
                <w:szCs w:val="20"/>
              </w:rPr>
              <w:t>int</w:t>
            </w:r>
            <w:r w:rsidRPr="00FA1438">
              <w:rPr>
                <w:rFonts w:ascii="Courier New" w:hAnsi="Courier New" w:cs="Courier New"/>
                <w:noProof/>
                <w:szCs w:val="20"/>
              </w:rPr>
              <w:t xml:space="preserve"> row = 0; row &lt; matrix.GetLength(0); row++)</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ab/>
            </w:r>
            <w:r w:rsidRPr="00FA1438">
              <w:rPr>
                <w:rFonts w:ascii="Courier New" w:hAnsi="Courier New" w:cs="Courier New"/>
                <w:noProof/>
                <w:color w:val="0000FF"/>
                <w:szCs w:val="20"/>
              </w:rPr>
              <w:t>for</w:t>
            </w:r>
            <w:r w:rsidRPr="00FA1438">
              <w:rPr>
                <w:rFonts w:ascii="Courier New" w:hAnsi="Courier New" w:cs="Courier New"/>
                <w:noProof/>
                <w:szCs w:val="20"/>
              </w:rPr>
              <w:t xml:space="preserve"> (</w:t>
            </w:r>
            <w:r w:rsidRPr="00FA1438">
              <w:rPr>
                <w:rFonts w:ascii="Courier New" w:hAnsi="Courier New" w:cs="Courier New"/>
                <w:noProof/>
                <w:color w:val="0000FF"/>
                <w:szCs w:val="20"/>
              </w:rPr>
              <w:t>int</w:t>
            </w:r>
            <w:r w:rsidRPr="00FA1438">
              <w:rPr>
                <w:rFonts w:ascii="Courier New" w:hAnsi="Courier New" w:cs="Courier New"/>
                <w:noProof/>
                <w:szCs w:val="20"/>
              </w:rPr>
              <w:t xml:space="preserve"> col = 0; col &lt; matrix.GetLength(1); col++)</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ab/>
              <w:t>{</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 xml:space="preserve">   </w:t>
            </w:r>
            <w:r w:rsidRPr="00FA1438">
              <w:rPr>
                <w:rFonts w:ascii="Courier New" w:hAnsi="Courier New" w:cs="Courier New"/>
                <w:noProof/>
                <w:szCs w:val="20"/>
              </w:rPr>
              <w:tab/>
            </w:r>
            <w:r w:rsidRPr="00FA1438">
              <w:rPr>
                <w:rFonts w:ascii="Courier New" w:hAnsi="Courier New" w:cs="Courier New"/>
                <w:noProof/>
                <w:color w:val="2B91AF"/>
                <w:szCs w:val="20"/>
              </w:rPr>
              <w:t>Console</w:t>
            </w:r>
            <w:r w:rsidRPr="00FA1438">
              <w:rPr>
                <w:rFonts w:ascii="Courier New" w:hAnsi="Courier New" w:cs="Courier New"/>
                <w:noProof/>
                <w:szCs w:val="20"/>
              </w:rPr>
              <w:t>.Write(matrix[row, col]);</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ab/>
              <w:t>}</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ab/>
            </w:r>
            <w:r w:rsidRPr="00FA1438">
              <w:rPr>
                <w:rFonts w:ascii="Courier New" w:hAnsi="Courier New" w:cs="Courier New"/>
                <w:noProof/>
                <w:color w:val="2B91AF"/>
                <w:szCs w:val="20"/>
              </w:rPr>
              <w:t>Console</w:t>
            </w:r>
            <w:r w:rsidRPr="00FA1438">
              <w:rPr>
                <w:rFonts w:ascii="Courier New" w:hAnsi="Courier New" w:cs="Courier New"/>
                <w:noProof/>
                <w:szCs w:val="20"/>
              </w:rPr>
              <w:t>.WriteLine();</w:t>
            </w:r>
          </w:p>
          <w:p w:rsidR="0072453D" w:rsidRPr="00FA1438" w:rsidRDefault="0072453D" w:rsidP="0072453D">
            <w:pPr>
              <w:autoSpaceDE w:val="0"/>
              <w:autoSpaceDN w:val="0"/>
              <w:adjustRightInd w:val="0"/>
              <w:spacing w:before="0"/>
              <w:jc w:val="left"/>
              <w:rPr>
                <w:rFonts w:ascii="Courier New" w:hAnsi="Courier New" w:cs="Courier New"/>
                <w:noProof/>
                <w:szCs w:val="20"/>
              </w:rPr>
            </w:pPr>
            <w:r w:rsidRPr="00FA1438">
              <w:rPr>
                <w:rFonts w:ascii="Courier New" w:hAnsi="Courier New" w:cs="Courier New"/>
                <w:noProof/>
                <w:szCs w:val="20"/>
              </w:rPr>
              <w:t>}</w:t>
            </w:r>
          </w:p>
          <w:p w:rsidR="0072453D" w:rsidRPr="00FA1438" w:rsidRDefault="0072453D" w:rsidP="0072453D">
            <w:pPr>
              <w:autoSpaceDE w:val="0"/>
              <w:autoSpaceDN w:val="0"/>
              <w:adjustRightInd w:val="0"/>
              <w:spacing w:before="0"/>
              <w:jc w:val="left"/>
              <w:rPr>
                <w:rFonts w:ascii="Courier New" w:hAnsi="Courier New" w:cs="Courier New"/>
                <w:noProof/>
                <w:color w:val="000000"/>
                <w:szCs w:val="20"/>
              </w:rPr>
            </w:pPr>
            <w:r w:rsidRPr="00FA1438">
              <w:rPr>
                <w:rFonts w:ascii="Courier New" w:hAnsi="Courier New" w:cs="Courier New"/>
                <w:noProof/>
                <w:color w:val="006600"/>
                <w:szCs w:val="20"/>
              </w:rPr>
              <w:t>// Print the matrix on the console</w:t>
            </w:r>
          </w:p>
        </w:tc>
      </w:tr>
    </w:tbl>
    <w:p w:rsidR="0072453D" w:rsidRPr="00852EC0" w:rsidRDefault="0072453D" w:rsidP="0072453D">
      <w:pPr>
        <w:spacing w:after="120"/>
      </w:pPr>
      <w:r w:rsidRPr="00852EC0">
        <w:t xml:space="preserve">Първо декларираме и инициализираме масива, който искаме да обходим и </w:t>
      </w:r>
      <w:r>
        <w:t xml:space="preserve">да </w:t>
      </w:r>
      <w:r w:rsidRPr="00852EC0">
        <w:t xml:space="preserve">отпечатаме на конзолата. Масивът е двумерен и затова използваме един цикъл, който ще </w:t>
      </w:r>
      <w:r>
        <w:t xml:space="preserve">се движи </w:t>
      </w:r>
      <w:r w:rsidRPr="00852EC0">
        <w:t xml:space="preserve">по редовете и втори, вложен цикъл, който за всеки ред ще </w:t>
      </w:r>
      <w:r>
        <w:t xml:space="preserve">се движи </w:t>
      </w:r>
      <w:r w:rsidRPr="00852EC0">
        <w:t>по колоните на масива.</w:t>
      </w:r>
      <w:r>
        <w:t xml:space="preserve"> </w:t>
      </w:r>
      <w:r w:rsidRPr="00852EC0">
        <w:t>За всяка итерация по подходящ начин извеждаме текущия елемент на масива като го достъп</w:t>
      </w:r>
      <w:r>
        <w:softHyphen/>
      </w:r>
      <w:r w:rsidRPr="00852EC0">
        <w:t xml:space="preserve">ваме по </w:t>
      </w:r>
      <w:r>
        <w:t xml:space="preserve">неговите два </w:t>
      </w:r>
      <w:r w:rsidRPr="00852EC0">
        <w:t>индекс</w:t>
      </w:r>
      <w:r>
        <w:t>а (ред и колона)</w:t>
      </w:r>
      <w:r w:rsidRPr="00852EC0">
        <w:t>.</w:t>
      </w:r>
      <w:r>
        <w:t xml:space="preserve"> В крайна сметка, ако изпълним горния програмен фрагмент,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AB6367" w:rsidRDefault="0072453D" w:rsidP="0072453D">
            <w:pPr>
              <w:autoSpaceDE w:val="0"/>
              <w:autoSpaceDN w:val="0"/>
              <w:adjustRightInd w:val="0"/>
              <w:spacing w:before="0"/>
              <w:jc w:val="left"/>
              <w:rPr>
                <w:rFonts w:ascii="Courier New" w:hAnsi="Courier New" w:cs="Courier New"/>
                <w:b/>
                <w:bCs/>
                <w:noProof/>
                <w:szCs w:val="20"/>
                <w:lang w:val="en-US"/>
              </w:rPr>
            </w:pPr>
            <w:r w:rsidRPr="00B07B05">
              <w:rPr>
                <w:rFonts w:ascii="Courier New" w:hAnsi="Courier New" w:cs="Courier New"/>
                <w:b/>
                <w:bCs/>
                <w:noProof/>
                <w:color w:val="000000"/>
                <w:szCs w:val="20"/>
              </w:rPr>
              <w:lastRenderedPageBreak/>
              <w:t>1 2 3 4</w:t>
            </w:r>
          </w:p>
          <w:p w:rsidR="0072453D" w:rsidRPr="00AB6367" w:rsidRDefault="0072453D" w:rsidP="0072453D">
            <w:pPr>
              <w:autoSpaceDE w:val="0"/>
              <w:autoSpaceDN w:val="0"/>
              <w:adjustRightInd w:val="0"/>
              <w:spacing w:before="0"/>
              <w:jc w:val="left"/>
              <w:rPr>
                <w:rFonts w:ascii="Courier New" w:hAnsi="Courier New" w:cs="Courier New"/>
                <w:b/>
                <w:bCs/>
                <w:noProof/>
                <w:sz w:val="18"/>
                <w:szCs w:val="18"/>
                <w:lang w:val="en-US"/>
              </w:rPr>
            </w:pPr>
            <w:r w:rsidRPr="00B07B05">
              <w:rPr>
                <w:rFonts w:ascii="Courier New" w:hAnsi="Courier New" w:cs="Courier New"/>
                <w:b/>
                <w:bCs/>
                <w:noProof/>
                <w:color w:val="000000"/>
                <w:szCs w:val="20"/>
              </w:rPr>
              <w:t>5 6 7 8</w:t>
            </w:r>
          </w:p>
        </w:tc>
      </w:tr>
    </w:tbl>
    <w:p w:rsidR="0072453D" w:rsidRPr="00852EC0" w:rsidRDefault="0072453D" w:rsidP="0072453D">
      <w:pPr>
        <w:pStyle w:val="Heading3"/>
      </w:pPr>
      <w:bookmarkStart w:id="590" w:name="_Toc243587337"/>
      <w:bookmarkStart w:id="591" w:name="_Toc299460999"/>
      <w:r w:rsidRPr="00852EC0">
        <w:t>Четене на матрица от конзолата – пример</w:t>
      </w:r>
      <w:bookmarkEnd w:id="590"/>
      <w:bookmarkEnd w:id="591"/>
    </w:p>
    <w:p w:rsidR="0072453D" w:rsidRPr="00B42A18" w:rsidRDefault="0072453D" w:rsidP="0072453D">
      <w:pPr>
        <w:spacing w:after="120"/>
      </w:pPr>
      <w:r w:rsidRPr="00852EC0">
        <w:t xml:space="preserve">Нека видим </w:t>
      </w:r>
      <w:r>
        <w:t>как можем да прочетем двумерен масив (</w:t>
      </w:r>
      <w:r w:rsidRPr="00852EC0">
        <w:t>матрица</w:t>
      </w:r>
      <w:r>
        <w:t>)</w:t>
      </w:r>
      <w:r w:rsidRPr="00852EC0">
        <w:t xml:space="preserve"> от кон</w:t>
      </w:r>
      <w:r>
        <w:softHyphen/>
      </w:r>
      <w:r w:rsidRPr="00852EC0">
        <w:t>золата</w:t>
      </w:r>
      <w:r>
        <w:t>. Това става като първо въведем големините на двете размерности, а след това с два вложени цикъла въвеждаме всеки от елементите му</w:t>
      </w:r>
      <w:r w:rsidRPr="00852EC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2453D" w:rsidRPr="00D92714"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 xml:space="preserve">"Enter </w:t>
            </w:r>
            <w:r>
              <w:rPr>
                <w:rFonts w:ascii="Courier New" w:hAnsi="Courier New" w:cs="Courier New"/>
                <w:noProof/>
                <w:color w:val="A31515"/>
                <w:szCs w:val="20"/>
                <w:lang w:val="en-US"/>
              </w:rPr>
              <w:t>the number of the rows</w:t>
            </w:r>
            <w:r>
              <w:rPr>
                <w:rFonts w:ascii="Courier New" w:hAnsi="Courier New" w:cs="Courier New"/>
                <w:noProof/>
                <w:color w:val="A31515"/>
                <w:szCs w:val="20"/>
              </w:rPr>
              <w:t>: "</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rows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Pr="006934A6"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 xml:space="preserve">"Enter </w:t>
            </w:r>
            <w:r>
              <w:rPr>
                <w:rFonts w:ascii="Courier New" w:hAnsi="Courier New" w:cs="Courier New"/>
                <w:noProof/>
                <w:color w:val="A31515"/>
                <w:szCs w:val="20"/>
                <w:lang w:val="en-US"/>
              </w:rPr>
              <w:t xml:space="preserve">the number of the </w:t>
            </w:r>
            <w:r>
              <w:rPr>
                <w:rFonts w:ascii="Courier New" w:hAnsi="Courier New" w:cs="Courier New"/>
                <w:noProof/>
                <w:color w:val="A31515"/>
                <w:szCs w:val="20"/>
              </w:rPr>
              <w:t>columns</w:t>
            </w:r>
            <w:r>
              <w:rPr>
                <w:rFonts w:ascii="Courier New" w:hAnsi="Courier New" w:cs="Courier New"/>
                <w:noProof/>
                <w:color w:val="A31515"/>
                <w:szCs w:val="20"/>
                <w:lang w:val="en-US"/>
              </w:rPr>
              <w:t xml:space="preserve">: </w:t>
            </w:r>
            <w:r>
              <w:rPr>
                <w:rFonts w:ascii="Courier New" w:hAnsi="Courier New" w:cs="Courier New"/>
                <w:noProof/>
                <w:color w:val="A31515"/>
                <w:szCs w:val="20"/>
              </w:rPr>
              <w:t>"</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cols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ReadLine());</w:t>
            </w:r>
          </w:p>
          <w:p w:rsidR="0072453D" w:rsidRPr="006934A6" w:rsidRDefault="0072453D" w:rsidP="0072453D">
            <w:pPr>
              <w:autoSpaceDE w:val="0"/>
              <w:autoSpaceDN w:val="0"/>
              <w:adjustRightInd w:val="0"/>
              <w:spacing w:before="0"/>
              <w:jc w:val="left"/>
              <w:rPr>
                <w:rFonts w:ascii="Courier New" w:hAnsi="Courier New" w:cs="Courier New"/>
                <w:noProof/>
                <w:szCs w:val="20"/>
                <w:lang w:val="en-US"/>
              </w:rPr>
            </w:pP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int</w:t>
            </w:r>
            <w:r>
              <w:rPr>
                <w:rFonts w:ascii="Courier New" w:hAnsi="Courier New" w:cs="Courier New"/>
                <w:noProof/>
                <w:szCs w:val="20"/>
              </w:rPr>
              <w:t xml:space="preserve">[,] matrix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rows, cols];</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xml:space="preserve">"Enter the </w:t>
            </w:r>
            <w:r>
              <w:rPr>
                <w:rFonts w:ascii="Courier New" w:hAnsi="Courier New" w:cs="Courier New"/>
                <w:noProof/>
                <w:color w:val="A31515"/>
                <w:szCs w:val="20"/>
                <w:lang w:val="en-US"/>
              </w:rPr>
              <w:t>cells of the matrix:</w:t>
            </w:r>
            <w:r>
              <w:rPr>
                <w:rFonts w:ascii="Courier New" w:hAnsi="Courier New" w:cs="Courier New"/>
                <w:noProof/>
                <w:color w:val="A31515"/>
                <w:szCs w:val="20"/>
              </w:rPr>
              <w:t>"</w:t>
            </w:r>
            <w:r>
              <w:rPr>
                <w:rFonts w:ascii="Courier New" w:hAnsi="Courier New" w:cs="Courier New"/>
                <w:noProof/>
                <w:szCs w:val="20"/>
              </w:rPr>
              <w:t>);</w:t>
            </w:r>
          </w:p>
          <w:p w:rsidR="0072453D" w:rsidRPr="006934A6"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rows;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cols;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matrix[{0}</w:t>
            </w:r>
            <w:r>
              <w:rPr>
                <w:rFonts w:ascii="Courier New" w:hAnsi="Courier New" w:cs="Courier New"/>
                <w:noProof/>
                <w:color w:val="A31515"/>
                <w:szCs w:val="20"/>
                <w:lang w:val="en-US"/>
              </w:rPr>
              <w:t>,</w:t>
            </w:r>
            <w:r>
              <w:rPr>
                <w:rFonts w:ascii="Courier New" w:hAnsi="Courier New" w:cs="Courier New"/>
                <w:noProof/>
                <w:color w:val="A31515"/>
                <w:szCs w:val="20"/>
              </w:rPr>
              <w:t>{1}] = "</w:t>
            </w:r>
            <w:r>
              <w:rPr>
                <w:rFonts w:ascii="Courier New" w:hAnsi="Courier New" w:cs="Courier New"/>
                <w:noProof/>
                <w:szCs w:val="20"/>
              </w:rPr>
              <w:t>,row,</w:t>
            </w:r>
            <w:r>
              <w:rPr>
                <w:rFonts w:ascii="Courier New" w:hAnsi="Courier New" w:cs="Courier New"/>
                <w:noProof/>
                <w:szCs w:val="20"/>
                <w:lang w:val="en-US"/>
              </w:rPr>
              <w:t xml:space="preserve"> </w:t>
            </w:r>
            <w:r>
              <w:rPr>
                <w:rFonts w:ascii="Courier New" w:hAnsi="Courier New" w:cs="Courier New"/>
                <w:noProof/>
                <w:szCs w:val="20"/>
              </w:rPr>
              <w:t>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t xml:space="preserve">matrix[row, col]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2B91AF"/>
                <w:szCs w:val="20"/>
              </w:rPr>
              <w:t>Console</w:t>
            </w:r>
            <w:r>
              <w:rPr>
                <w:rFonts w:ascii="Courier New" w:hAnsi="Courier New" w:cs="Courier New"/>
                <w:noProof/>
                <w:szCs w:val="20"/>
              </w:rPr>
              <w:t xml:space="preserve">.ReadLine());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matrix.GetLength(0);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matrix.GetLength(1);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b/>
                <w:bCs/>
                <w:noProof/>
                <w:color w:val="008000"/>
                <w:szCs w:val="20"/>
              </w:rPr>
              <w:t>" "</w:t>
            </w:r>
            <w:r>
              <w:rPr>
                <w:rFonts w:ascii="Courier New" w:hAnsi="Courier New" w:cs="Courier New"/>
                <w:noProof/>
                <w:szCs w:val="20"/>
              </w:rPr>
              <w:t xml:space="preserve"> + matrix[row,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72453D" w:rsidRPr="00763FA6"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72453D" w:rsidRPr="00852EC0" w:rsidRDefault="0072453D" w:rsidP="0072453D">
      <w:pPr>
        <w:spacing w:after="120"/>
      </w:pPr>
      <w:r>
        <w:t>Ето как може да изглежда програмата в действие (в случая въвеждаме масив с размер 3 реда на 2 колони):</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671167"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Enter the number of the rows: 3</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Enter the number of the columns: 2</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Enter the cells of the matrix:</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0,0] = 2</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0,1] = 3</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1,0] = 5</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1,1] = 10</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2,0] = 8</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matrix[2,1] = 9</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lastRenderedPageBreak/>
              <w:t xml:space="preserve"> 2 3</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 xml:space="preserve"> 5 10</w:t>
            </w:r>
          </w:p>
          <w:p w:rsidR="0072453D" w:rsidRPr="00016175" w:rsidRDefault="0072453D" w:rsidP="0072453D">
            <w:pPr>
              <w:autoSpaceDE w:val="0"/>
              <w:autoSpaceDN w:val="0"/>
              <w:adjustRightInd w:val="0"/>
              <w:spacing w:before="0"/>
              <w:jc w:val="left"/>
              <w:rPr>
                <w:rStyle w:val="Code"/>
                <w:b w:val="0"/>
                <w:bCs w:val="0"/>
              </w:rPr>
            </w:pPr>
            <w:r w:rsidRPr="00016175">
              <w:rPr>
                <w:rStyle w:val="Code"/>
                <w:b w:val="0"/>
                <w:bCs w:val="0"/>
              </w:rPr>
              <w:t xml:space="preserve"> 8 9</w:t>
            </w:r>
          </w:p>
        </w:tc>
      </w:tr>
    </w:tbl>
    <w:p w:rsidR="0072453D" w:rsidRPr="00852EC0" w:rsidRDefault="0072453D" w:rsidP="0072453D">
      <w:pPr>
        <w:pStyle w:val="Heading3"/>
      </w:pPr>
      <w:bookmarkStart w:id="592" w:name="_Toc243587338"/>
      <w:bookmarkStart w:id="593" w:name="_Toc299461000"/>
      <w:r w:rsidRPr="00852EC0">
        <w:lastRenderedPageBreak/>
        <w:t>Максимална площадка в матрица – пример</w:t>
      </w:r>
      <w:bookmarkEnd w:id="592"/>
      <w:bookmarkEnd w:id="593"/>
    </w:p>
    <w:p w:rsidR="0072453D" w:rsidRPr="00D95494" w:rsidRDefault="0072453D" w:rsidP="0072453D">
      <w:pPr>
        <w:spacing w:after="120"/>
      </w:pPr>
      <w:r w:rsidRPr="00852EC0">
        <w:t xml:space="preserve">В следващия пример ще </w:t>
      </w:r>
      <w:r>
        <w:t>решим една по</w:t>
      </w:r>
      <w:r w:rsidRPr="009145BE">
        <w:t>-</w:t>
      </w:r>
      <w:r>
        <w:t>интересна задача: дадена е правоъ</w:t>
      </w:r>
      <w:r>
        <w:softHyphen/>
        <w:t xml:space="preserve">гълна матрица с числа и трябва да намерим в нея </w:t>
      </w:r>
      <w:r w:rsidRPr="00852EC0">
        <w:t>максималната подмат</w:t>
      </w:r>
      <w:r>
        <w:softHyphen/>
      </w:r>
      <w:r w:rsidRPr="00852EC0">
        <w:t xml:space="preserve">рица </w:t>
      </w:r>
      <w:r>
        <w:t xml:space="preserve">с размер </w:t>
      </w:r>
      <w:r w:rsidRPr="00852EC0">
        <w:t>2</w:t>
      </w:r>
      <w:r>
        <w:t xml:space="preserve"> </w:t>
      </w:r>
      <w:r w:rsidRPr="00852EC0">
        <w:t>х</w:t>
      </w:r>
      <w:r>
        <w:t xml:space="preserve"> </w:t>
      </w:r>
      <w:r w:rsidRPr="00852EC0">
        <w:t xml:space="preserve">2 </w:t>
      </w:r>
      <w:r>
        <w:t xml:space="preserve">и да я </w:t>
      </w:r>
      <w:r w:rsidRPr="00852EC0">
        <w:t xml:space="preserve">отпечатаме </w:t>
      </w:r>
      <w:r>
        <w:t>на</w:t>
      </w:r>
      <w:r w:rsidRPr="00852EC0">
        <w:t xml:space="preserve"> конзолата. Под макси</w:t>
      </w:r>
      <w:r>
        <w:softHyphen/>
      </w:r>
      <w:r w:rsidRPr="00852EC0">
        <w:t>мална подматрица ще разбираме подматрица, която има максимална сума на елементите</w:t>
      </w:r>
      <w:r>
        <w:t>, които я съставят</w:t>
      </w:r>
      <w:r w:rsidRPr="00852EC0">
        <w:t>.</w:t>
      </w:r>
      <w:r>
        <w:t xml:space="preserve"> Ето едно примерно решение на задачата:</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B07B05"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763FA6" w:rsidRDefault="0072453D" w:rsidP="0072453D">
            <w:pPr>
              <w:spacing w:before="0"/>
              <w:jc w:val="center"/>
              <w:rPr>
                <w:rStyle w:val="Code"/>
                <w:szCs w:val="20"/>
              </w:rPr>
            </w:pPr>
            <w:r w:rsidRPr="00B07B05">
              <w:rPr>
                <w:rStyle w:val="Code"/>
                <w:szCs w:val="20"/>
              </w:rPr>
              <w:t>MaxPlatform2x2.</w:t>
            </w:r>
            <w:r>
              <w:rPr>
                <w:rStyle w:val="Code"/>
                <w:szCs w:val="20"/>
              </w:rPr>
              <w:t>cs</w:t>
            </w:r>
          </w:p>
        </w:tc>
      </w:tr>
      <w:tr w:rsidR="0072453D" w:rsidRPr="00B07B05"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MaxPlatform2x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lang w:val="en-US"/>
              </w:rPr>
              <w:t xml:space="preserve"> </w:t>
            </w:r>
            <w:r>
              <w:rPr>
                <w:rFonts w:ascii="Courier New" w:hAnsi="Courier New" w:cs="Courier New"/>
                <w:noProof/>
                <w:color w:val="008000"/>
                <w:szCs w:val="20"/>
              </w:rPr>
              <w:t>Declare and initialize the matrix</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matrix =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 0, 2, 4, 0, 9, 5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 7, 1, 3, 3, 2, 1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 1, 3, 9, 8, 5, 6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 4, 6, 7, 9, 1, 0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Find the maximal sum platform of size 2 x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bestSum = </w:t>
            </w:r>
            <w:r>
              <w:rPr>
                <w:rFonts w:ascii="Courier New" w:hAnsi="Courier New" w:cs="Courier New"/>
                <w:noProof/>
                <w:color w:val="0000FF"/>
                <w:szCs w:val="20"/>
              </w:rPr>
              <w:t>int</w:t>
            </w:r>
            <w:r>
              <w:rPr>
                <w:rFonts w:ascii="Courier New" w:hAnsi="Courier New" w:cs="Courier New"/>
                <w:noProof/>
                <w:szCs w:val="20"/>
              </w:rPr>
              <w:t>.MinValu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bestRow = 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bestCol = 0;</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matrix.GetLength(0) - 1;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matrix.GetLength(1) - 1;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sum = matrix[row, col] + matrix[row, col + 1]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matrix[row + 1, col] + matrix[row + 1, col +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um &gt; bestSum)</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estSum = sum;</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estRow =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estCol =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Print the resul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he best platform is:"</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0} {1}"</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lastRenderedPageBreak/>
              <w:tab/>
            </w:r>
            <w:r>
              <w:tab/>
            </w:r>
            <w:r>
              <w:tab/>
            </w:r>
            <w:r>
              <w:rPr>
                <w:rFonts w:ascii="Courier New" w:hAnsi="Courier New" w:cs="Courier New"/>
                <w:noProof/>
                <w:szCs w:val="20"/>
              </w:rPr>
              <w:t>matrix[bestRow, bestCol],</w:t>
            </w:r>
          </w:p>
          <w:p w:rsidR="0072453D" w:rsidRDefault="0072453D" w:rsidP="0072453D">
            <w:pPr>
              <w:autoSpaceDE w:val="0"/>
              <w:autoSpaceDN w:val="0"/>
              <w:adjustRightInd w:val="0"/>
              <w:spacing w:before="0"/>
              <w:jc w:val="left"/>
              <w:rPr>
                <w:rFonts w:ascii="Courier New" w:hAnsi="Courier New" w:cs="Courier New"/>
                <w:noProof/>
                <w:szCs w:val="20"/>
              </w:rPr>
            </w:pPr>
            <w:r>
              <w:tab/>
            </w:r>
            <w:r>
              <w:tab/>
            </w:r>
            <w:r>
              <w:tab/>
            </w:r>
            <w:r>
              <w:rPr>
                <w:rFonts w:ascii="Courier New" w:hAnsi="Courier New" w:cs="Courier New"/>
                <w:noProof/>
                <w:szCs w:val="20"/>
              </w:rPr>
              <w:t>matrix[bestRow, bestCol + 1]);</w:t>
            </w:r>
          </w:p>
          <w:p w:rsidR="0072453D" w:rsidRDefault="0072453D" w:rsidP="0072453D">
            <w:pPr>
              <w:autoSpaceDE w:val="0"/>
              <w:autoSpaceDN w:val="0"/>
              <w:adjustRightInd w:val="0"/>
              <w:spacing w:before="0"/>
              <w:jc w:val="left"/>
              <w:rPr>
                <w:rFonts w:ascii="Courier New" w:hAnsi="Courier New" w:cs="Courier New"/>
                <w:noProof/>
                <w:szCs w:val="20"/>
              </w:rPr>
            </w:pPr>
            <w:r>
              <w:tab/>
            </w:r>
            <w: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0} {1}"</w:t>
            </w: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tab/>
            </w:r>
            <w:r>
              <w:tab/>
            </w:r>
            <w:r>
              <w:tab/>
            </w:r>
            <w:r>
              <w:rPr>
                <w:rFonts w:ascii="Courier New" w:hAnsi="Courier New" w:cs="Courier New"/>
                <w:noProof/>
                <w:szCs w:val="20"/>
              </w:rPr>
              <w:t>matrix[bestRow + 1, best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matrix[bestRow + 1, bestCol +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he maximal sum is: {0}"</w:t>
            </w:r>
            <w:r>
              <w:rPr>
                <w:rFonts w:ascii="Courier New" w:hAnsi="Courier New" w:cs="Courier New"/>
                <w:noProof/>
                <w:szCs w:val="20"/>
              </w:rPr>
              <w:t>, bestSum);</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A9393A"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72453D" w:rsidRPr="00852EC0" w:rsidRDefault="0072453D" w:rsidP="0072453D">
      <w:pPr>
        <w:spacing w:after="120"/>
      </w:pPr>
      <w:r>
        <w:lastRenderedPageBreak/>
        <w:t>Ако изпълним програмата, ще се убедим, че работи коректно:</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B07B05" w:rsidRDefault="0072453D" w:rsidP="0072453D">
            <w:pPr>
              <w:autoSpaceDE w:val="0"/>
              <w:autoSpaceDN w:val="0"/>
              <w:adjustRightInd w:val="0"/>
              <w:spacing w:before="0"/>
              <w:jc w:val="left"/>
              <w:rPr>
                <w:rFonts w:ascii="Courier New" w:hAnsi="Courier New" w:cs="Courier New"/>
                <w:b/>
                <w:bCs/>
                <w:noProof/>
                <w:szCs w:val="20"/>
              </w:rPr>
            </w:pPr>
            <w:r w:rsidRPr="00B07B05">
              <w:rPr>
                <w:rFonts w:ascii="Courier New" w:hAnsi="Courier New" w:cs="Courier New"/>
                <w:b/>
                <w:bCs/>
                <w:noProof/>
                <w:color w:val="000000"/>
                <w:szCs w:val="20"/>
              </w:rPr>
              <w:t>The best platform is:</w:t>
            </w:r>
          </w:p>
          <w:p w:rsidR="0072453D" w:rsidRPr="00BB4B67" w:rsidRDefault="0072453D" w:rsidP="0072453D">
            <w:pPr>
              <w:autoSpaceDE w:val="0"/>
              <w:autoSpaceDN w:val="0"/>
              <w:adjustRightInd w:val="0"/>
              <w:spacing w:before="0"/>
              <w:jc w:val="left"/>
              <w:rPr>
                <w:rFonts w:ascii="Courier New" w:hAnsi="Courier New" w:cs="Courier New"/>
                <w:b/>
                <w:bCs/>
                <w:noProof/>
                <w:szCs w:val="20"/>
                <w:lang w:val="en-US"/>
              </w:rPr>
            </w:pPr>
            <w:r w:rsidRPr="00B07B05">
              <w:rPr>
                <w:rFonts w:ascii="Courier New" w:hAnsi="Courier New" w:cs="Courier New"/>
                <w:b/>
                <w:bCs/>
                <w:noProof/>
                <w:color w:val="000000"/>
                <w:szCs w:val="20"/>
              </w:rPr>
              <w:t xml:space="preserve">  9 8</w:t>
            </w:r>
            <w:r>
              <w:rPr>
                <w:rFonts w:ascii="Courier New" w:hAnsi="Courier New" w:cs="Courier New"/>
                <w:b/>
                <w:bCs/>
                <w:noProof/>
                <w:color w:val="000000"/>
                <w:szCs w:val="20"/>
                <w:lang w:val="en-US"/>
              </w:rPr>
              <w:t xml:space="preserve"> </w:t>
            </w:r>
          </w:p>
          <w:p w:rsidR="0072453D" w:rsidRPr="00B07B05" w:rsidRDefault="0072453D" w:rsidP="0072453D">
            <w:pPr>
              <w:autoSpaceDE w:val="0"/>
              <w:autoSpaceDN w:val="0"/>
              <w:adjustRightInd w:val="0"/>
              <w:spacing w:before="0"/>
              <w:jc w:val="left"/>
              <w:rPr>
                <w:rFonts w:ascii="Courier New" w:hAnsi="Courier New" w:cs="Courier New"/>
                <w:b/>
                <w:bCs/>
                <w:noProof/>
                <w:szCs w:val="20"/>
              </w:rPr>
            </w:pPr>
            <w:r w:rsidRPr="00B07B05">
              <w:rPr>
                <w:rFonts w:ascii="Courier New" w:hAnsi="Courier New" w:cs="Courier New"/>
                <w:b/>
                <w:bCs/>
                <w:noProof/>
                <w:color w:val="000000"/>
                <w:szCs w:val="20"/>
              </w:rPr>
              <w:t xml:space="preserve">  7 9</w:t>
            </w:r>
          </w:p>
          <w:p w:rsidR="0072453D" w:rsidRPr="00B07B05" w:rsidRDefault="0072453D" w:rsidP="0072453D">
            <w:pPr>
              <w:autoSpaceDE w:val="0"/>
              <w:autoSpaceDN w:val="0"/>
              <w:adjustRightInd w:val="0"/>
              <w:spacing w:before="0"/>
              <w:jc w:val="left"/>
              <w:rPr>
                <w:rFonts w:ascii="Courier New" w:hAnsi="Courier New" w:cs="Courier New"/>
                <w:b/>
                <w:bCs/>
                <w:noProof/>
                <w:szCs w:val="20"/>
              </w:rPr>
            </w:pPr>
            <w:r w:rsidRPr="00B07B05">
              <w:rPr>
                <w:rFonts w:ascii="Courier New" w:hAnsi="Courier New" w:cs="Courier New"/>
                <w:b/>
                <w:bCs/>
                <w:noProof/>
                <w:color w:val="000000"/>
                <w:szCs w:val="20"/>
              </w:rPr>
              <w:t>The maximal sum is: 33</w:t>
            </w:r>
          </w:p>
        </w:tc>
      </w:tr>
    </w:tbl>
    <w:p w:rsidR="0072453D" w:rsidRPr="00852EC0" w:rsidRDefault="0072453D" w:rsidP="0072453D">
      <w:r>
        <w:t xml:space="preserve">Нека сега обясним реализирания алгоритъм. </w:t>
      </w:r>
      <w:r w:rsidRPr="00852EC0">
        <w:t xml:space="preserve">В началото на </w:t>
      </w:r>
      <w:r>
        <w:t>програмата</w:t>
      </w:r>
      <w:r w:rsidRPr="00852EC0">
        <w:t xml:space="preserve"> си създаваме двумерен масив, състоящ се от цели числа. Декларираме помощни променливи </w:t>
      </w:r>
      <w:r w:rsidRPr="00852EC0">
        <w:rPr>
          <w:rStyle w:val="Code"/>
        </w:rPr>
        <w:t>bestSum</w:t>
      </w:r>
      <w:r w:rsidRPr="00852EC0">
        <w:t xml:space="preserve">, </w:t>
      </w:r>
      <w:r w:rsidRPr="00852EC0">
        <w:rPr>
          <w:rStyle w:val="Code"/>
        </w:rPr>
        <w:t>bestRow</w:t>
      </w:r>
      <w:r w:rsidRPr="00852EC0">
        <w:t xml:space="preserve">, </w:t>
      </w:r>
      <w:r>
        <w:rPr>
          <w:rStyle w:val="Code"/>
        </w:rPr>
        <w:t>bestCol</w:t>
      </w:r>
      <w:r w:rsidRPr="009145BE">
        <w:rPr>
          <w:rStyle w:val="Code"/>
        </w:rPr>
        <w:t xml:space="preserve"> </w:t>
      </w:r>
      <w:r>
        <w:t>и</w:t>
      </w:r>
      <w:r w:rsidRPr="00852EC0">
        <w:t xml:space="preserve"> инициализираме </w:t>
      </w:r>
      <w:r w:rsidRPr="00852EC0">
        <w:rPr>
          <w:rStyle w:val="Code"/>
        </w:rPr>
        <w:t>bestSum</w:t>
      </w:r>
      <w:r w:rsidRPr="00852EC0">
        <w:t xml:space="preserve"> с минималн</w:t>
      </w:r>
      <w:r>
        <w:t>ата</w:t>
      </w:r>
      <w:r w:rsidRPr="00852EC0">
        <w:t xml:space="preserve"> за </w:t>
      </w:r>
      <w:r>
        <w:t xml:space="preserve">типа </w:t>
      </w:r>
      <w:r w:rsidRPr="00A070C4">
        <w:rPr>
          <w:rStyle w:val="Code"/>
        </w:rPr>
        <w:t>int</w:t>
      </w:r>
      <w:r>
        <w:t xml:space="preserve"> </w:t>
      </w:r>
      <w:r w:rsidRPr="00852EC0">
        <w:t>стойност</w:t>
      </w:r>
      <w:r>
        <w:t xml:space="preserve"> (така че всяка друга да е по-голяма от нея)</w:t>
      </w:r>
      <w:r w:rsidRPr="00852EC0">
        <w:t>.</w:t>
      </w:r>
    </w:p>
    <w:p w:rsidR="0072453D" w:rsidRPr="00852EC0" w:rsidRDefault="0072453D" w:rsidP="0072453D">
      <w:r w:rsidRPr="00852EC0">
        <w:t xml:space="preserve">В променливата </w:t>
      </w:r>
      <w:r w:rsidRPr="00852EC0">
        <w:rPr>
          <w:rStyle w:val="Code"/>
        </w:rPr>
        <w:t>bestSum</w:t>
      </w:r>
      <w:r w:rsidRPr="00852EC0">
        <w:t xml:space="preserve"> ще пазим текущата максимална сума, а в </w:t>
      </w:r>
      <w:r w:rsidRPr="00852EC0">
        <w:rPr>
          <w:rStyle w:val="Code"/>
        </w:rPr>
        <w:t>bestRow</w:t>
      </w:r>
      <w:r w:rsidRPr="00852EC0">
        <w:t xml:space="preserve"> и </w:t>
      </w:r>
      <w:r w:rsidRPr="00852EC0">
        <w:rPr>
          <w:rStyle w:val="Code"/>
        </w:rPr>
        <w:t>bestCol</w:t>
      </w:r>
      <w:r w:rsidRPr="00852EC0">
        <w:t xml:space="preserve"> </w:t>
      </w:r>
      <w:r>
        <w:t xml:space="preserve">ще пазим най-добрата до момента подматрица, т.е. </w:t>
      </w:r>
      <w:r w:rsidRPr="00852EC0">
        <w:t>текущия</w:t>
      </w:r>
      <w:r>
        <w:t>т</w:t>
      </w:r>
      <w:r w:rsidRPr="00852EC0">
        <w:t xml:space="preserve"> ред и колона, които са начало на подматрицата </w:t>
      </w:r>
      <w:r>
        <w:t xml:space="preserve">с размери </w:t>
      </w:r>
      <w:r w:rsidRPr="00852EC0">
        <w:t>2</w:t>
      </w:r>
      <w:r>
        <w:t xml:space="preserve"> </w:t>
      </w:r>
      <w:r w:rsidRPr="00852EC0">
        <w:t>х</w:t>
      </w:r>
      <w:r>
        <w:t xml:space="preserve"> </w:t>
      </w:r>
      <w:r w:rsidRPr="00852EC0">
        <w:t xml:space="preserve">2, имаща сума на елементите </w:t>
      </w:r>
      <w:r w:rsidRPr="00852EC0">
        <w:rPr>
          <w:rStyle w:val="Code"/>
        </w:rPr>
        <w:t>bestSum</w:t>
      </w:r>
      <w:r w:rsidRPr="00852EC0">
        <w:t>.</w:t>
      </w:r>
    </w:p>
    <w:p w:rsidR="0072453D" w:rsidRPr="00852EC0" w:rsidRDefault="0072453D" w:rsidP="0072453D">
      <w:pPr>
        <w:spacing w:after="120"/>
      </w:pPr>
      <w:r w:rsidRPr="00852EC0">
        <w:t>За да достъпим всички елементи на подматрица 2</w:t>
      </w:r>
      <w:r w:rsidRPr="009145BE">
        <w:t xml:space="preserve"> </w:t>
      </w:r>
      <w:r w:rsidRPr="00852EC0">
        <w:t>х</w:t>
      </w:r>
      <w:r w:rsidRPr="009145BE">
        <w:t xml:space="preserve"> </w:t>
      </w:r>
      <w:r w:rsidRPr="00852EC0">
        <w:t>2 са ни необходими индексите на първия й елемент. Като ги имаме лесно можем да достъпим другите 3 елемента по следния начин:</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B07B05" w:rsidRDefault="0072453D" w:rsidP="0072453D">
            <w:pPr>
              <w:autoSpaceDE w:val="0"/>
              <w:autoSpaceDN w:val="0"/>
              <w:adjustRightInd w:val="0"/>
              <w:spacing w:before="0"/>
              <w:jc w:val="left"/>
              <w:rPr>
                <w:rFonts w:ascii="Courier New" w:hAnsi="Courier New" w:cs="Courier New"/>
                <w:b/>
                <w:bCs/>
                <w:noProof/>
                <w:color w:val="000000"/>
                <w:szCs w:val="20"/>
              </w:rPr>
            </w:pPr>
            <w:r w:rsidRPr="00B07B05">
              <w:rPr>
                <w:rFonts w:ascii="Courier New" w:hAnsi="Courier New" w:cs="Courier New"/>
                <w:b/>
                <w:bCs/>
                <w:noProof/>
                <w:color w:val="000000"/>
                <w:szCs w:val="20"/>
              </w:rPr>
              <w:t>matrix[row</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col]</w:t>
            </w:r>
          </w:p>
          <w:p w:rsidR="0072453D" w:rsidRPr="00B07B05" w:rsidRDefault="0072453D" w:rsidP="0072453D">
            <w:pPr>
              <w:autoSpaceDE w:val="0"/>
              <w:autoSpaceDN w:val="0"/>
              <w:adjustRightInd w:val="0"/>
              <w:spacing w:before="0"/>
              <w:jc w:val="left"/>
              <w:rPr>
                <w:rFonts w:ascii="Courier New" w:hAnsi="Courier New" w:cs="Courier New"/>
                <w:b/>
                <w:bCs/>
                <w:noProof/>
                <w:color w:val="000000"/>
                <w:szCs w:val="20"/>
              </w:rPr>
            </w:pPr>
            <w:r>
              <w:rPr>
                <w:rFonts w:ascii="Courier New" w:hAnsi="Courier New" w:cs="Courier New"/>
                <w:b/>
                <w:bCs/>
                <w:noProof/>
                <w:color w:val="000000"/>
                <w:szCs w:val="20"/>
              </w:rPr>
              <w:t>matrix[row</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col</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1]</w:t>
            </w:r>
          </w:p>
          <w:p w:rsidR="0072453D" w:rsidRPr="00B07B05" w:rsidRDefault="0072453D" w:rsidP="0072453D">
            <w:pPr>
              <w:autoSpaceDE w:val="0"/>
              <w:autoSpaceDN w:val="0"/>
              <w:adjustRightInd w:val="0"/>
              <w:spacing w:before="0"/>
              <w:jc w:val="left"/>
              <w:rPr>
                <w:rFonts w:ascii="Courier New" w:hAnsi="Courier New" w:cs="Courier New"/>
                <w:b/>
                <w:bCs/>
                <w:noProof/>
                <w:color w:val="000000"/>
                <w:szCs w:val="20"/>
              </w:rPr>
            </w:pPr>
            <w:r>
              <w:rPr>
                <w:rFonts w:ascii="Courier New" w:hAnsi="Courier New" w:cs="Courier New"/>
                <w:b/>
                <w:bCs/>
                <w:noProof/>
                <w:color w:val="000000"/>
                <w:szCs w:val="20"/>
              </w:rPr>
              <w:t>matrix[row</w:t>
            </w:r>
            <w:r>
              <w:rPr>
                <w:rFonts w:ascii="Courier New" w:hAnsi="Courier New" w:cs="Courier New"/>
                <w:b/>
                <w:bCs/>
                <w:noProof/>
                <w:color w:val="000000"/>
                <w:szCs w:val="20"/>
                <w:lang w:val="en-US"/>
              </w:rPr>
              <w:t xml:space="preserve"> </w:t>
            </w:r>
            <w:r>
              <w:rPr>
                <w:rFonts w:ascii="Courier New" w:hAnsi="Courier New" w:cs="Courier New"/>
                <w:b/>
                <w:bCs/>
                <w:noProof/>
                <w:color w:val="000000"/>
                <w:szCs w:val="20"/>
              </w:rPr>
              <w:t>+</w:t>
            </w:r>
            <w:r>
              <w:rPr>
                <w:rFonts w:ascii="Courier New" w:hAnsi="Courier New" w:cs="Courier New"/>
                <w:b/>
                <w:bCs/>
                <w:noProof/>
                <w:color w:val="000000"/>
                <w:szCs w:val="20"/>
                <w:lang w:val="en-US"/>
              </w:rPr>
              <w:t xml:space="preserve"> </w:t>
            </w:r>
            <w:r>
              <w:rPr>
                <w:rFonts w:ascii="Courier New" w:hAnsi="Courier New" w:cs="Courier New"/>
                <w:b/>
                <w:bCs/>
                <w:noProof/>
                <w:color w:val="000000"/>
                <w:szCs w:val="20"/>
              </w:rPr>
              <w:t>1</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col]</w:t>
            </w:r>
          </w:p>
          <w:p w:rsidR="0072453D" w:rsidRPr="00B07B05" w:rsidRDefault="0072453D" w:rsidP="0072453D">
            <w:pPr>
              <w:autoSpaceDE w:val="0"/>
              <w:autoSpaceDN w:val="0"/>
              <w:adjustRightInd w:val="0"/>
              <w:spacing w:before="0"/>
              <w:jc w:val="left"/>
              <w:rPr>
                <w:rFonts w:ascii="Courier New" w:hAnsi="Courier New" w:cs="Courier New"/>
                <w:b/>
                <w:bCs/>
                <w:noProof/>
                <w:szCs w:val="20"/>
              </w:rPr>
            </w:pPr>
            <w:r>
              <w:rPr>
                <w:rFonts w:ascii="Courier New" w:hAnsi="Courier New" w:cs="Courier New"/>
                <w:b/>
                <w:bCs/>
                <w:noProof/>
                <w:color w:val="000000"/>
                <w:szCs w:val="20"/>
              </w:rPr>
              <w:t>matrix[row</w:t>
            </w:r>
            <w:r>
              <w:rPr>
                <w:rFonts w:ascii="Courier New" w:hAnsi="Courier New" w:cs="Courier New"/>
                <w:b/>
                <w:bCs/>
                <w:noProof/>
                <w:color w:val="000000"/>
                <w:szCs w:val="20"/>
                <w:lang w:val="en-US"/>
              </w:rPr>
              <w:t xml:space="preserve"> </w:t>
            </w:r>
            <w:r>
              <w:rPr>
                <w:rFonts w:ascii="Courier New" w:hAnsi="Courier New" w:cs="Courier New"/>
                <w:b/>
                <w:bCs/>
                <w:noProof/>
                <w:color w:val="000000"/>
                <w:szCs w:val="20"/>
              </w:rPr>
              <w:t>+</w:t>
            </w:r>
            <w:r>
              <w:rPr>
                <w:rFonts w:ascii="Courier New" w:hAnsi="Courier New" w:cs="Courier New"/>
                <w:b/>
                <w:bCs/>
                <w:noProof/>
                <w:color w:val="000000"/>
                <w:szCs w:val="20"/>
                <w:lang w:val="en-US"/>
              </w:rPr>
              <w:t xml:space="preserve"> </w:t>
            </w:r>
            <w:r>
              <w:rPr>
                <w:rFonts w:ascii="Courier New" w:hAnsi="Courier New" w:cs="Courier New"/>
                <w:b/>
                <w:bCs/>
                <w:noProof/>
                <w:color w:val="000000"/>
                <w:szCs w:val="20"/>
              </w:rPr>
              <w:t>1</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col</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w:t>
            </w:r>
            <w:r>
              <w:rPr>
                <w:rFonts w:ascii="Courier New" w:hAnsi="Courier New" w:cs="Courier New"/>
                <w:b/>
                <w:bCs/>
                <w:noProof/>
                <w:color w:val="000000"/>
                <w:szCs w:val="20"/>
                <w:lang w:val="en-US"/>
              </w:rPr>
              <w:t xml:space="preserve"> </w:t>
            </w:r>
            <w:r w:rsidRPr="00B07B05">
              <w:rPr>
                <w:rFonts w:ascii="Courier New" w:hAnsi="Courier New" w:cs="Courier New"/>
                <w:b/>
                <w:bCs/>
                <w:noProof/>
                <w:color w:val="000000"/>
                <w:szCs w:val="20"/>
              </w:rPr>
              <w:t>1]</w:t>
            </w:r>
          </w:p>
        </w:tc>
      </w:tr>
    </w:tbl>
    <w:p w:rsidR="0072453D" w:rsidRPr="00852EC0" w:rsidRDefault="0072453D" w:rsidP="0072453D">
      <w:r w:rsidRPr="00852EC0">
        <w:t xml:space="preserve">В горния пример </w:t>
      </w:r>
      <w:r w:rsidRPr="00852EC0">
        <w:rPr>
          <w:rStyle w:val="Code"/>
        </w:rPr>
        <w:t>row</w:t>
      </w:r>
      <w:r w:rsidRPr="00852EC0">
        <w:t xml:space="preserve"> и </w:t>
      </w:r>
      <w:r w:rsidRPr="00852EC0">
        <w:rPr>
          <w:rStyle w:val="Code"/>
        </w:rPr>
        <w:t>col</w:t>
      </w:r>
      <w:r w:rsidRPr="00852EC0">
        <w:t xml:space="preserve"> са индексите на отговарящи на първия елемент на матрица </w:t>
      </w:r>
      <w:r>
        <w:t xml:space="preserve">с размер </w:t>
      </w:r>
      <w:r w:rsidRPr="00852EC0">
        <w:t>2</w:t>
      </w:r>
      <w:r>
        <w:t xml:space="preserve"> </w:t>
      </w:r>
      <w:r w:rsidRPr="00852EC0">
        <w:t>х</w:t>
      </w:r>
      <w:r>
        <w:t xml:space="preserve"> </w:t>
      </w:r>
      <w:r w:rsidRPr="00852EC0">
        <w:t xml:space="preserve">2, която е част от матрицата </w:t>
      </w:r>
      <w:r w:rsidRPr="00852EC0">
        <w:rPr>
          <w:rStyle w:val="Code"/>
        </w:rPr>
        <w:t>matrix</w:t>
      </w:r>
      <w:r w:rsidRPr="00852EC0">
        <w:t>.</w:t>
      </w:r>
    </w:p>
    <w:p w:rsidR="0072453D" w:rsidRPr="00852EC0" w:rsidRDefault="0072453D" w:rsidP="0072453D">
      <w:r w:rsidRPr="00852EC0">
        <w:t xml:space="preserve">След като вече разбрахме как да достъпим </w:t>
      </w:r>
      <w:r>
        <w:t>четирите</w:t>
      </w:r>
      <w:r w:rsidRPr="00852EC0">
        <w:t xml:space="preserve"> елемент</w:t>
      </w:r>
      <w:r>
        <w:t>а</w:t>
      </w:r>
      <w:r w:rsidRPr="00852EC0">
        <w:t xml:space="preserve"> на матрица </w:t>
      </w:r>
      <w:r>
        <w:t xml:space="preserve">с размер </w:t>
      </w:r>
      <w:r w:rsidRPr="00852EC0">
        <w:t>2</w:t>
      </w:r>
      <w:r>
        <w:t xml:space="preserve"> </w:t>
      </w:r>
      <w:r w:rsidRPr="00852EC0">
        <w:t>х</w:t>
      </w:r>
      <w:r>
        <w:t xml:space="preserve"> </w:t>
      </w:r>
      <w:r w:rsidRPr="00852EC0">
        <w:t>2</w:t>
      </w:r>
      <w:r>
        <w:t>, започващи от даден ред и колона,</w:t>
      </w:r>
      <w:r w:rsidRPr="00852EC0">
        <w:t xml:space="preserve"> можем да разгледаме алгоритъма, по който ще намерим</w:t>
      </w:r>
      <w:r>
        <w:t xml:space="preserve"> максималната такава матрица 2 </w:t>
      </w:r>
      <w:r>
        <w:rPr>
          <w:lang w:val="en-US"/>
        </w:rPr>
        <w:t>x</w:t>
      </w:r>
      <w:r>
        <w:t xml:space="preserve"> 2</w:t>
      </w:r>
      <w:r w:rsidRPr="00852EC0">
        <w:t>.</w:t>
      </w:r>
    </w:p>
    <w:p w:rsidR="0072453D" w:rsidRPr="009145BE" w:rsidRDefault="0072453D" w:rsidP="0072453D">
      <w:pPr>
        <w:spacing w:after="120"/>
        <w:rPr>
          <w:noProof/>
        </w:rPr>
      </w:pPr>
      <w:r w:rsidRPr="00852EC0">
        <w:t>Трябва да обходим всеки елемент от главната матрица до предпоследния ред и предпоследната колона.</w:t>
      </w:r>
      <w:r w:rsidRPr="00DC5AB5">
        <w:t xml:space="preserve"> </w:t>
      </w:r>
      <w:r>
        <w:t xml:space="preserve">Това правим с два вложени цикъла по променливите </w:t>
      </w:r>
      <w:r w:rsidRPr="000B5634">
        <w:rPr>
          <w:rStyle w:val="Code"/>
        </w:rPr>
        <w:t>row</w:t>
      </w:r>
      <w:r w:rsidRPr="009145BE">
        <w:t xml:space="preserve"> и </w:t>
      </w:r>
      <w:r w:rsidRPr="000B5634">
        <w:rPr>
          <w:rStyle w:val="Code"/>
        </w:rPr>
        <w:t>col</w:t>
      </w:r>
      <w:r w:rsidRPr="009145BE">
        <w:t xml:space="preserve">. </w:t>
      </w:r>
      <w:r w:rsidRPr="00DC5AB5">
        <w:t>Забележете, че не обхождаме матрицата от край до край, защото при опит да достъпим</w:t>
      </w:r>
      <w:r>
        <w:t xml:space="preserve"> индекси</w:t>
      </w:r>
      <w:r w:rsidRPr="00DC5AB5">
        <w:t xml:space="preserve"> </w:t>
      </w:r>
      <w:r w:rsidRPr="00DC5AB5">
        <w:rPr>
          <w:rStyle w:val="Code"/>
        </w:rPr>
        <w:t>row</w:t>
      </w:r>
      <w:r w:rsidRPr="009145BE">
        <w:rPr>
          <w:rStyle w:val="Code"/>
        </w:rPr>
        <w:t xml:space="preserve"> + 1</w:t>
      </w:r>
      <w:r w:rsidRPr="00DC5AB5">
        <w:t xml:space="preserve"> или </w:t>
      </w:r>
      <w:r w:rsidRPr="00DC5AB5">
        <w:rPr>
          <w:rStyle w:val="Code"/>
        </w:rPr>
        <w:t>col</w:t>
      </w:r>
      <w:r w:rsidRPr="009145BE">
        <w:rPr>
          <w:rStyle w:val="Code"/>
        </w:rPr>
        <w:t xml:space="preserve"> + 1</w:t>
      </w:r>
      <w:r w:rsidRPr="00DC5AB5">
        <w:t xml:space="preserve"> ще излезем извън границите на масива</w:t>
      </w:r>
      <w:r>
        <w:t xml:space="preserve"> ако сме на последния ред или колона и ще възникне изключение </w:t>
      </w:r>
      <w:r w:rsidRPr="000B5634">
        <w:rPr>
          <w:rStyle w:val="Code"/>
        </w:rPr>
        <w:t>System</w:t>
      </w:r>
      <w:r w:rsidRPr="009145BE">
        <w:rPr>
          <w:rStyle w:val="Code"/>
        </w:rPr>
        <w:t>.</w:t>
      </w:r>
      <w:r w:rsidRPr="000B5634">
        <w:rPr>
          <w:rStyle w:val="Code"/>
        </w:rPr>
        <w:t>IndexOutOfRangeException</w:t>
      </w:r>
      <w:r w:rsidRPr="009145BE">
        <w:rPr>
          <w:noProof/>
        </w:rPr>
        <w:t>.</w:t>
      </w:r>
    </w:p>
    <w:p w:rsidR="0072453D" w:rsidRPr="00852EC0" w:rsidRDefault="0072453D" w:rsidP="0072453D">
      <w:r w:rsidRPr="00852EC0">
        <w:lastRenderedPageBreak/>
        <w:t xml:space="preserve">Достъпваме съседните елементи на всеки текущ начален елемент на подматрица </w:t>
      </w:r>
      <w:r>
        <w:t xml:space="preserve">с размер </w:t>
      </w:r>
      <w:r w:rsidRPr="00852EC0">
        <w:t>2</w:t>
      </w:r>
      <w:r>
        <w:t xml:space="preserve"> </w:t>
      </w:r>
      <w:r w:rsidRPr="00852EC0">
        <w:t>х</w:t>
      </w:r>
      <w:r>
        <w:t xml:space="preserve"> </w:t>
      </w:r>
      <w:r w:rsidRPr="00852EC0">
        <w:t xml:space="preserve">2 и ги </w:t>
      </w:r>
      <w:r>
        <w:t>сумираме</w:t>
      </w:r>
      <w:r w:rsidRPr="00852EC0">
        <w:t>. След това проверя</w:t>
      </w:r>
      <w:r>
        <w:t>ваме дали текущата ни сума е по-</w:t>
      </w:r>
      <w:r w:rsidRPr="00852EC0">
        <w:t xml:space="preserve">голяма от текущата най-голяма сума. Ако е така текущата сума става текуща най-голяма сума и текущите индекси стават </w:t>
      </w:r>
      <w:r w:rsidRPr="00852EC0">
        <w:rPr>
          <w:rStyle w:val="Code"/>
        </w:rPr>
        <w:t>bestRow</w:t>
      </w:r>
      <w:r w:rsidRPr="00852EC0">
        <w:t xml:space="preserve"> и </w:t>
      </w:r>
      <w:r w:rsidRPr="00852EC0">
        <w:rPr>
          <w:rStyle w:val="Code"/>
        </w:rPr>
        <w:t>bestCol</w:t>
      </w:r>
      <w:r w:rsidRPr="00852EC0">
        <w:t xml:space="preserve">. Така след </w:t>
      </w:r>
      <w:r>
        <w:t xml:space="preserve">пълното </w:t>
      </w:r>
      <w:r w:rsidRPr="00852EC0">
        <w:t xml:space="preserve">обхождане на главната матрица ще </w:t>
      </w:r>
      <w:r>
        <w:t xml:space="preserve">намерим максималната сума и </w:t>
      </w:r>
      <w:r w:rsidRPr="00852EC0">
        <w:t>индексите на началния елемент на подмат</w:t>
      </w:r>
      <w:r>
        <w:softHyphen/>
      </w:r>
      <w:r w:rsidRPr="00852EC0">
        <w:t>рицата</w:t>
      </w:r>
      <w:r>
        <w:t xml:space="preserve"> с размери 2 x 2</w:t>
      </w:r>
      <w:r w:rsidRPr="00852EC0">
        <w:t xml:space="preserve">, имаща </w:t>
      </w:r>
      <w:r>
        <w:t xml:space="preserve">тази </w:t>
      </w:r>
      <w:r w:rsidRPr="00852EC0">
        <w:t>най-голяма сума.</w:t>
      </w:r>
      <w:r>
        <w:t xml:space="preserve"> Ако има няколко подматрици с еднаква максимална сума, ще намерим тази, която се намира на минимален ред и минимална колона в този ред.</w:t>
      </w:r>
    </w:p>
    <w:p w:rsidR="0072453D" w:rsidRPr="009145BE" w:rsidRDefault="0072453D" w:rsidP="0072453D">
      <w:r w:rsidRPr="00852EC0">
        <w:t>В края на примера извеждаме на конзолата по подходящ начин търсената подматрица и нейната сума.</w:t>
      </w:r>
    </w:p>
    <w:p w:rsidR="0072453D" w:rsidRDefault="0072453D" w:rsidP="0072453D">
      <w:pPr>
        <w:pStyle w:val="Heading2"/>
      </w:pPr>
      <w:bookmarkStart w:id="594" w:name="_Toc299461001"/>
      <w:bookmarkStart w:id="595" w:name="_Toc299628585"/>
      <w:r w:rsidRPr="00852EC0">
        <w:t>М</w:t>
      </w:r>
      <w:r>
        <w:t>асиви от масиви</w:t>
      </w:r>
      <w:bookmarkEnd w:id="594"/>
      <w:bookmarkEnd w:id="595"/>
    </w:p>
    <w:p w:rsidR="0072453D" w:rsidRDefault="0072453D" w:rsidP="0072453D">
      <w:r>
        <w:t xml:space="preserve">В </w:t>
      </w:r>
      <w:r>
        <w:rPr>
          <w:lang w:val="en-US"/>
        </w:rPr>
        <w:t>C</w:t>
      </w:r>
      <w:r w:rsidRPr="009145BE">
        <w:t>#</w:t>
      </w:r>
      <w:r>
        <w:t xml:space="preserve"> можем да използваме масив от масиви или така наречените </w:t>
      </w:r>
      <w:r w:rsidRPr="00635DC8">
        <w:rPr>
          <w:b/>
        </w:rPr>
        <w:t>назъбени</w:t>
      </w:r>
      <w:r>
        <w:t xml:space="preserve"> (</w:t>
      </w:r>
      <w:r w:rsidRPr="00FA1438">
        <w:rPr>
          <w:lang w:val="en-US"/>
        </w:rPr>
        <w:t>jagged</w:t>
      </w:r>
      <w:r>
        <w:t>) масиви.</w:t>
      </w:r>
    </w:p>
    <w:p w:rsidR="0072453D" w:rsidRDefault="0072453D" w:rsidP="0072453D">
      <w:r>
        <w:t>Назъбените масиви представляват масиви от масиви или по-точно масиви, в които един ред на практика е също масив и може да има различна дължина от останалите в назъбения масив.</w:t>
      </w:r>
    </w:p>
    <w:p w:rsidR="0072453D" w:rsidRDefault="0072453D" w:rsidP="0072453D">
      <w:pPr>
        <w:pStyle w:val="Heading3"/>
      </w:pPr>
      <w:bookmarkStart w:id="596" w:name="_Toc299461002"/>
      <w:r w:rsidRPr="00852EC0">
        <w:t>Деклариран</w:t>
      </w:r>
      <w:r>
        <w:t>е и заделяне на масив от масиви</w:t>
      </w:r>
      <w:bookmarkStart w:id="597" w:name="_Toc243587339"/>
      <w:bookmarkEnd w:id="596"/>
    </w:p>
    <w:p w:rsidR="0072453D" w:rsidRPr="00081492" w:rsidRDefault="0072453D" w:rsidP="0072453D">
      <w:pPr>
        <w:spacing w:after="120"/>
      </w:pPr>
      <w:r>
        <w:t>Единственото по-особено при назъбените масиви е, че нямаме само една двойка скоби, както при обикновените масиви, а имаме вече по една двойка скоби за всяко от измеренията. Заделянето става по същия начин:</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jaggedArray;</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jaggedArra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jaggedArray[0]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5];</w:t>
            </w:r>
          </w:p>
          <w:p w:rsidR="0072453D" w:rsidRPr="00081492"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jaggedArray[1]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3];</w:t>
            </w:r>
          </w:p>
        </w:tc>
      </w:tr>
    </w:tbl>
    <w:p w:rsidR="0072453D" w:rsidRPr="00081492" w:rsidRDefault="0072453D" w:rsidP="0072453D">
      <w:pPr>
        <w:autoSpaceDE w:val="0"/>
        <w:autoSpaceDN w:val="0"/>
        <w:adjustRightInd w:val="0"/>
        <w:spacing w:after="120"/>
        <w:rPr>
          <w:rFonts w:cs="Verdana"/>
          <w:szCs w:val="20"/>
        </w:rPr>
      </w:pPr>
      <w:r>
        <w:rPr>
          <w:rFonts w:cs="Verdana"/>
          <w:szCs w:val="20"/>
        </w:rPr>
        <w:t>Ето как декларираме, заделяме и инициализираме един масив от масиви:</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myJaggedArray = {</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5, 7,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10, 20, 40},</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3, 25}</w:t>
            </w:r>
          </w:p>
          <w:p w:rsidR="0072453D" w:rsidRPr="00B4770E"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72453D" w:rsidRDefault="0072453D" w:rsidP="0072453D">
      <w:pPr>
        <w:pStyle w:val="Heading3"/>
      </w:pPr>
      <w:bookmarkStart w:id="598" w:name="_Toc299461003"/>
      <w:r>
        <w:t>Разположение в паметта</w:t>
      </w:r>
      <w:bookmarkEnd w:id="598"/>
    </w:p>
    <w:p w:rsidR="0072453D" w:rsidRPr="002517A3" w:rsidRDefault="0072453D" w:rsidP="0072453D">
      <w:pPr>
        <w:autoSpaceDE w:val="0"/>
        <w:autoSpaceDN w:val="0"/>
        <w:adjustRightInd w:val="0"/>
        <w:spacing w:before="0"/>
      </w:pPr>
      <w:r>
        <w:rPr>
          <w:rFonts w:cs="Verdana"/>
          <w:szCs w:val="20"/>
        </w:rPr>
        <w:t>На долната картинка може да се види вече дефинираният назъбен масив</w:t>
      </w:r>
      <w:r w:rsidRPr="009145BE">
        <w:rPr>
          <w:rFonts w:cs="Verdana"/>
          <w:szCs w:val="20"/>
        </w:rPr>
        <w:t xml:space="preserve"> </w:t>
      </w:r>
      <w:r>
        <w:rPr>
          <w:rStyle w:val="Code"/>
        </w:rPr>
        <w:t>myJaggedArray</w:t>
      </w:r>
      <w:r w:rsidRPr="009145BE">
        <w:rPr>
          <w:rFonts w:cs="Verdana"/>
          <w:b/>
          <w:szCs w:val="20"/>
        </w:rPr>
        <w:t xml:space="preserve"> </w:t>
      </w:r>
      <w:r>
        <w:rPr>
          <w:rFonts w:cs="Verdana"/>
          <w:szCs w:val="20"/>
        </w:rPr>
        <w:t>или по-точно неговото разположение в паметта. Както се вижда самият назъбен масив представлява съвкупност от референции, а не съдържа самите масиви.</w:t>
      </w:r>
      <w:r w:rsidRPr="009145BE">
        <w:rPr>
          <w:rFonts w:cs="Verdana"/>
          <w:szCs w:val="20"/>
        </w:rPr>
        <w:t xml:space="preserve"> </w:t>
      </w:r>
      <w:r>
        <w:rPr>
          <w:rFonts w:cs="Verdana"/>
          <w:szCs w:val="20"/>
        </w:rPr>
        <w:t xml:space="preserve">Не се знае каква е размерността на масивите и затова </w:t>
      </w:r>
      <w:r>
        <w:rPr>
          <w:rFonts w:cs="Verdana"/>
          <w:szCs w:val="20"/>
          <w:lang w:val="en-US"/>
        </w:rPr>
        <w:t>CLR</w:t>
      </w:r>
      <w:r>
        <w:rPr>
          <w:rFonts w:cs="Verdana"/>
          <w:szCs w:val="20"/>
        </w:rPr>
        <w:t xml:space="preserve"> пази само референциите (указателите) към тях. След като заделим памет за някой от масивите-</w:t>
      </w:r>
      <w:r w:rsidRPr="00C628AD">
        <w:rPr>
          <w:rFonts w:cs="Verdana"/>
          <w:szCs w:val="20"/>
        </w:rPr>
        <w:t>елементи на назъбения, тогава се насочва указателя</w:t>
      </w:r>
      <w:r>
        <w:rPr>
          <w:rFonts w:cs="Verdana"/>
          <w:szCs w:val="20"/>
        </w:rPr>
        <w:t>т</w:t>
      </w:r>
      <w:r w:rsidRPr="00C628AD">
        <w:rPr>
          <w:rFonts w:cs="Verdana"/>
          <w:szCs w:val="20"/>
        </w:rPr>
        <w:t xml:space="preserve"> към новосъздадения</w:t>
      </w:r>
      <w:r>
        <w:rPr>
          <w:rFonts w:cs="Verdana"/>
          <w:szCs w:val="20"/>
        </w:rPr>
        <w:t xml:space="preserve"> </w:t>
      </w:r>
      <w:r w:rsidRPr="00C628AD">
        <w:rPr>
          <w:rFonts w:cs="Verdana"/>
          <w:szCs w:val="20"/>
        </w:rPr>
        <w:t>блок</w:t>
      </w:r>
      <w:r>
        <w:rPr>
          <w:rFonts w:cs="Verdana"/>
          <w:szCs w:val="20"/>
        </w:rPr>
        <w:t xml:space="preserve"> в</w:t>
      </w:r>
      <w:r w:rsidRPr="00C628AD">
        <w:rPr>
          <w:rFonts w:cs="Verdana"/>
          <w:szCs w:val="20"/>
        </w:rPr>
        <w:t xml:space="preserve"> динамична</w:t>
      </w:r>
      <w:r>
        <w:rPr>
          <w:rFonts w:cs="Verdana"/>
          <w:szCs w:val="20"/>
        </w:rPr>
        <w:t>та</w:t>
      </w:r>
      <w:r w:rsidRPr="00C628AD">
        <w:rPr>
          <w:rFonts w:cs="Verdana"/>
          <w:szCs w:val="20"/>
        </w:rPr>
        <w:t xml:space="preserve"> памет.</w:t>
      </w:r>
      <w:r>
        <w:rPr>
          <w:rFonts w:cs="Verdana"/>
          <w:szCs w:val="20"/>
        </w:rPr>
        <w:t xml:space="preserve"> </w:t>
      </w:r>
      <w:r>
        <w:rPr>
          <w:rFonts w:cs="Verdana"/>
          <w:szCs w:val="20"/>
        </w:rPr>
        <w:lastRenderedPageBreak/>
        <w:t xml:space="preserve">Променливата </w:t>
      </w:r>
      <w:r w:rsidRPr="002517A3">
        <w:rPr>
          <w:rStyle w:val="Code"/>
        </w:rPr>
        <w:t>myJaggedArray</w:t>
      </w:r>
      <w:r>
        <w:rPr>
          <w:rFonts w:cs="Verdana"/>
          <w:szCs w:val="20"/>
        </w:rPr>
        <w:t xml:space="preserve"> стои в стека за изпълнение на програмата и сочи към блок от динамичната памет, съдържащ поредица от три указа</w:t>
      </w:r>
      <w:r>
        <w:rPr>
          <w:rFonts w:cs="Verdana"/>
          <w:szCs w:val="20"/>
        </w:rPr>
        <w:softHyphen/>
        <w:t>теля към други блокове от паметта, всеки от които съдържа масив от цели числа – елементите на назъбения масив:</w:t>
      </w:r>
    </w:p>
    <w:p w:rsidR="0072453D" w:rsidRPr="00744FE2" w:rsidRDefault="006A7979" w:rsidP="0072453D">
      <w:pPr>
        <w:autoSpaceDE w:val="0"/>
        <w:autoSpaceDN w:val="0"/>
        <w:adjustRightInd w:val="0"/>
        <w:spacing w:after="120"/>
        <w:jc w:val="center"/>
        <w:rPr>
          <w:rFonts w:cs="Verdana"/>
          <w:szCs w:val="20"/>
          <w:lang w:val="en-US"/>
        </w:rPr>
      </w:pPr>
      <w:r>
        <w:rPr>
          <w:rFonts w:cs="Verdana"/>
          <w:noProof/>
          <w:szCs w:val="20"/>
          <w:lang w:val="en-US" w:eastAsia="en-US"/>
        </w:rPr>
        <w:drawing>
          <wp:inline distT="0" distB="0" distL="0" distR="0">
            <wp:extent cx="3971925" cy="1647825"/>
            <wp:effectExtent l="0" t="0" r="9525" b="9525"/>
            <wp:docPr id="82" name="Picture 82" descr="Arrays-Pict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971925" cy="1647825"/>
                    </a:xfrm>
                    <a:prstGeom prst="rect">
                      <a:avLst/>
                    </a:prstGeom>
                    <a:noFill/>
                    <a:ln>
                      <a:noFill/>
                    </a:ln>
                  </pic:spPr>
                </pic:pic>
              </a:graphicData>
            </a:graphic>
          </wp:inline>
        </w:drawing>
      </w:r>
    </w:p>
    <w:p w:rsidR="0072453D" w:rsidRPr="00852EC0" w:rsidRDefault="0072453D" w:rsidP="0072453D">
      <w:pPr>
        <w:pStyle w:val="Heading3"/>
      </w:pPr>
      <w:bookmarkStart w:id="599" w:name="_Toc299461004"/>
      <w:r>
        <w:t>Инициализиране и достъп до елементите</w:t>
      </w:r>
      <w:bookmarkEnd w:id="599"/>
    </w:p>
    <w:p w:rsidR="0072453D" w:rsidRPr="00B4770E" w:rsidRDefault="0072453D" w:rsidP="0072453D">
      <w:pPr>
        <w:autoSpaceDE w:val="0"/>
        <w:autoSpaceDN w:val="0"/>
        <w:adjustRightInd w:val="0"/>
        <w:spacing w:after="120"/>
        <w:rPr>
          <w:rFonts w:cs="Verdana"/>
          <w:szCs w:val="20"/>
        </w:rPr>
      </w:pPr>
      <w:r>
        <w:rPr>
          <w:rFonts w:cs="Verdana"/>
          <w:szCs w:val="20"/>
        </w:rPr>
        <w:t>Достъпът до елементите на масивите, които са част от назъбения, отново се извършва по индекса им.</w:t>
      </w:r>
      <w:r w:rsidRPr="00B4770E">
        <w:rPr>
          <w:rFonts w:cs="Verdana"/>
          <w:szCs w:val="20"/>
        </w:rPr>
        <w:t xml:space="preserve"> Ето пример за достъп до елемента с индекс 3 от масива, който</w:t>
      </w:r>
      <w:r w:rsidRPr="009145BE">
        <w:rPr>
          <w:rFonts w:cs="Verdana"/>
          <w:szCs w:val="20"/>
        </w:rPr>
        <w:t xml:space="preserve"> </w:t>
      </w:r>
      <w:r>
        <w:rPr>
          <w:rFonts w:cs="Verdana"/>
          <w:szCs w:val="20"/>
        </w:rPr>
        <w:t>се намира на</w:t>
      </w:r>
      <w:r w:rsidRPr="00B4770E">
        <w:rPr>
          <w:rFonts w:cs="Verdana"/>
          <w:szCs w:val="20"/>
        </w:rPr>
        <w:t xml:space="preserve"> индекс 0 в по-горе дефинирания назъбен масив</w:t>
      </w:r>
      <w:r w:rsidRPr="009145BE">
        <w:rPr>
          <w:rFonts w:cs="Verdana"/>
          <w:szCs w:val="20"/>
        </w:rPr>
        <w:t xml:space="preserve"> </w:t>
      </w:r>
      <w:r>
        <w:rPr>
          <w:rStyle w:val="Code"/>
        </w:rPr>
        <w:t>jaggedArray</w:t>
      </w:r>
      <w:r w:rsidRPr="00B4770E">
        <w:rPr>
          <w:rFonts w:cs="Verdana"/>
          <w:szCs w:val="20"/>
        </w:rPr>
        <w:t>:</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B4770E"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myJaggedArray[0][3] = 45;</w:t>
            </w:r>
          </w:p>
        </w:tc>
      </w:tr>
    </w:tbl>
    <w:p w:rsidR="0072453D" w:rsidRPr="00B4770E" w:rsidRDefault="0072453D" w:rsidP="0072453D">
      <w:pPr>
        <w:autoSpaceDE w:val="0"/>
        <w:autoSpaceDN w:val="0"/>
        <w:adjustRightInd w:val="0"/>
        <w:spacing w:after="120"/>
        <w:rPr>
          <w:rFonts w:cs="Verdana"/>
          <w:szCs w:val="20"/>
        </w:rPr>
      </w:pPr>
      <w:r>
        <w:rPr>
          <w:rFonts w:cs="Verdana"/>
          <w:szCs w:val="20"/>
        </w:rPr>
        <w:t>Елементите на назъбения масив може да са както едномерни масиви, така и многомерни такива. Ето един пример за назъбен масив от двумерни масиви:</w:t>
      </w:r>
      <w:r w:rsidRPr="00B4770E">
        <w:rPr>
          <w:rFonts w:cs="Verdana"/>
          <w:szCs w:val="20"/>
        </w:rPr>
        <w:t xml:space="preserve"> </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jaggedOfMulti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jaggedOfMulti[0]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 5, 15 }, { 125, 206 } };</w:t>
            </w:r>
          </w:p>
          <w:p w:rsidR="0072453D" w:rsidRPr="00B4770E"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jaggedOfMulti[1]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 3, 4, 5 }, { 7, 8, 9 } };</w:t>
            </w:r>
          </w:p>
        </w:tc>
      </w:tr>
    </w:tbl>
    <w:p w:rsidR="0072453D" w:rsidRPr="00C628AD" w:rsidRDefault="0072453D" w:rsidP="0072453D">
      <w:pPr>
        <w:pStyle w:val="Heading3"/>
      </w:pPr>
      <w:bookmarkStart w:id="600" w:name="_Toc299461005"/>
      <w:r>
        <w:t>Триъгълник на Паскал – пример</w:t>
      </w:r>
      <w:bookmarkEnd w:id="600"/>
    </w:p>
    <w:p w:rsidR="0072453D" w:rsidRPr="00852EC0" w:rsidRDefault="0072453D" w:rsidP="0072453D">
      <w:pPr>
        <w:spacing w:after="120"/>
      </w:pPr>
      <w:r>
        <w:rPr>
          <w:rFonts w:cs="Verdana"/>
          <w:szCs w:val="20"/>
        </w:rPr>
        <w:t>В следващия пример ще използваме назъбен масив, за да генерираме и визуализираме триъгълника на Паскал. Както знаем от математиката, първият ред на триъгълника на Паскал съдържа числото 1, а всяко число от всеки следващ ред се образува като се съберат двете числа от горния ред над него. Триъгълникът на Паскал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1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1   2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1   3   3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1   4   6   4   1</w:t>
            </w:r>
          </w:p>
          <w:p w:rsidR="0072453D" w:rsidRPr="00B07B05" w:rsidRDefault="0072453D" w:rsidP="0072453D">
            <w:pPr>
              <w:autoSpaceDE w:val="0"/>
              <w:autoSpaceDN w:val="0"/>
              <w:adjustRightInd w:val="0"/>
              <w:spacing w:before="0"/>
              <w:jc w:val="left"/>
              <w:rPr>
                <w:rFonts w:ascii="Courier New" w:hAnsi="Courier New" w:cs="Courier New"/>
                <w:b/>
                <w:bCs/>
                <w:noProof/>
                <w:sz w:val="18"/>
                <w:szCs w:val="18"/>
              </w:rPr>
            </w:pPr>
            <w:r>
              <w:rPr>
                <w:rFonts w:ascii="Courier New" w:hAnsi="Courier New" w:cs="Courier New"/>
                <w:noProof/>
                <w:szCs w:val="20"/>
              </w:rPr>
              <w:t xml:space="preserve">      . . .</w:t>
            </w:r>
          </w:p>
        </w:tc>
      </w:tr>
    </w:tbl>
    <w:p w:rsidR="0072453D" w:rsidRDefault="0072453D" w:rsidP="0072453D">
      <w:pPr>
        <w:autoSpaceDE w:val="0"/>
        <w:autoSpaceDN w:val="0"/>
        <w:adjustRightInd w:val="0"/>
        <w:spacing w:after="120"/>
        <w:rPr>
          <w:rFonts w:cs="Verdana"/>
          <w:szCs w:val="20"/>
        </w:rPr>
      </w:pPr>
      <w:r>
        <w:rPr>
          <w:rFonts w:cs="Verdana"/>
          <w:szCs w:val="20"/>
        </w:rPr>
        <w:lastRenderedPageBreak/>
        <w:t xml:space="preserve">За да получим триъгълника на Паскал до дадена височина, например 12, можем да заделим назъбен масив </w:t>
      </w:r>
      <w:r w:rsidRPr="005B2766">
        <w:rPr>
          <w:rStyle w:val="Code"/>
        </w:rPr>
        <w:t>triangle</w:t>
      </w:r>
      <w:r w:rsidRPr="009145BE">
        <w:rPr>
          <w:rStyle w:val="Code"/>
        </w:rPr>
        <w:t>[][]</w:t>
      </w:r>
      <w:r>
        <w:rPr>
          <w:rFonts w:cs="Verdana"/>
          <w:szCs w:val="20"/>
        </w:rPr>
        <w:t>, който съдържа</w:t>
      </w:r>
      <w:r w:rsidRPr="009145BE">
        <w:rPr>
          <w:rFonts w:cs="Verdana"/>
          <w:szCs w:val="20"/>
        </w:rPr>
        <w:t xml:space="preserve"> </w:t>
      </w:r>
      <w:r>
        <w:rPr>
          <w:rFonts w:cs="Verdana"/>
          <w:szCs w:val="20"/>
        </w:rPr>
        <w:t xml:space="preserve">1 елемент на нулевия си ред, 2 – на първия, 3 – на втория и т.н. Първоначално инициализираме </w:t>
      </w:r>
      <w:r w:rsidRPr="005B2766">
        <w:rPr>
          <w:rStyle w:val="Code"/>
        </w:rPr>
        <w:t>triangle</w:t>
      </w:r>
      <w:r w:rsidRPr="009145BE">
        <w:rPr>
          <w:rStyle w:val="Code"/>
        </w:rPr>
        <w:t>[0][0]</w:t>
      </w:r>
      <w:r w:rsidRPr="00282A71">
        <w:t xml:space="preserve"> = </w:t>
      </w:r>
      <w:r w:rsidRPr="009145BE">
        <w:rPr>
          <w:rStyle w:val="Code"/>
        </w:rPr>
        <w:t>1</w:t>
      </w:r>
      <w:r>
        <w:rPr>
          <w:rFonts w:cs="Verdana"/>
          <w:szCs w:val="20"/>
        </w:rPr>
        <w:t xml:space="preserve">, а всички останали клетки на масива получават по подразбиране стойност </w:t>
      </w:r>
      <w:r w:rsidRPr="006C7876">
        <w:rPr>
          <w:rFonts w:cs="Verdana"/>
          <w:b/>
          <w:bCs/>
          <w:szCs w:val="20"/>
        </w:rPr>
        <w:t>0</w:t>
      </w:r>
      <w:r>
        <w:rPr>
          <w:rFonts w:cs="Verdana"/>
          <w:szCs w:val="20"/>
        </w:rPr>
        <w:t xml:space="preserve"> при заделянето им. След това въртим цикъл по редовете, в който от стойностите на ред </w:t>
      </w:r>
      <w:r w:rsidRPr="006C7876">
        <w:rPr>
          <w:rStyle w:val="Code"/>
        </w:rPr>
        <w:t>row</w:t>
      </w:r>
      <w:r>
        <w:rPr>
          <w:rFonts w:cs="Verdana"/>
          <w:szCs w:val="20"/>
        </w:rPr>
        <w:t xml:space="preserve"> получаваме стойностите на ред </w:t>
      </w:r>
      <w:r w:rsidRPr="006C7876">
        <w:rPr>
          <w:rStyle w:val="Code"/>
        </w:rPr>
        <w:t>row</w:t>
      </w:r>
      <w:r w:rsidRPr="009145BE">
        <w:rPr>
          <w:rStyle w:val="Code"/>
        </w:rPr>
        <w:t>+1</w:t>
      </w:r>
      <w:r>
        <w:rPr>
          <w:rFonts w:cs="Verdana"/>
          <w:szCs w:val="20"/>
        </w:rPr>
        <w:t>. Това</w:t>
      </w:r>
      <w:r w:rsidRPr="009145BE">
        <w:rPr>
          <w:rFonts w:cs="Verdana"/>
          <w:szCs w:val="20"/>
        </w:rPr>
        <w:t xml:space="preserve"> </w:t>
      </w:r>
      <w:r>
        <w:rPr>
          <w:rFonts w:cs="Verdana"/>
          <w:szCs w:val="20"/>
        </w:rPr>
        <w:t xml:space="preserve">става с вложен цикъл по колоните на текущия ред, следвайки дефиницията за стойностите в триъгълника на Паскал: прибавяме стойността на текущата клетка от текущия ред </w:t>
      </w:r>
      <w:r>
        <w:rPr>
          <w:rFonts w:cs="Verdana"/>
          <w:noProof/>
          <w:szCs w:val="20"/>
        </w:rPr>
        <w:t>(</w:t>
      </w:r>
      <w:r w:rsidRPr="006C7876">
        <w:rPr>
          <w:rStyle w:val="Code"/>
        </w:rPr>
        <w:t>triangle</w:t>
      </w:r>
      <w:r w:rsidRPr="009145BE">
        <w:rPr>
          <w:rStyle w:val="Code"/>
        </w:rPr>
        <w:t>[</w:t>
      </w:r>
      <w:r w:rsidRPr="006C7876">
        <w:rPr>
          <w:rStyle w:val="Code"/>
        </w:rPr>
        <w:t>row</w:t>
      </w:r>
      <w:r w:rsidRPr="009145BE">
        <w:rPr>
          <w:rStyle w:val="Code"/>
        </w:rPr>
        <w:t>][</w:t>
      </w:r>
      <w:r w:rsidRPr="006C7876">
        <w:rPr>
          <w:rStyle w:val="Code"/>
        </w:rPr>
        <w:t>col</w:t>
      </w:r>
      <w:r w:rsidRPr="009145BE">
        <w:rPr>
          <w:rStyle w:val="Code"/>
        </w:rPr>
        <w:t>]</w:t>
      </w:r>
      <w:r>
        <w:rPr>
          <w:rFonts w:cs="Verdana"/>
          <w:noProof/>
          <w:szCs w:val="20"/>
        </w:rPr>
        <w:t>)</w:t>
      </w:r>
      <w:r>
        <w:rPr>
          <w:rFonts w:cs="Verdana"/>
          <w:szCs w:val="20"/>
        </w:rPr>
        <w:t xml:space="preserve"> към клетката под нея </w:t>
      </w:r>
      <w:r>
        <w:rPr>
          <w:rFonts w:cs="Verdana"/>
          <w:noProof/>
          <w:szCs w:val="20"/>
        </w:rPr>
        <w:t>(</w:t>
      </w:r>
      <w:r w:rsidRPr="006C7876">
        <w:rPr>
          <w:rStyle w:val="Code"/>
        </w:rPr>
        <w:t>triangle</w:t>
      </w:r>
      <w:r w:rsidRPr="009145BE">
        <w:rPr>
          <w:rStyle w:val="Code"/>
        </w:rPr>
        <w:t>[</w:t>
      </w:r>
      <w:r w:rsidRPr="006C7876">
        <w:rPr>
          <w:rStyle w:val="Code"/>
        </w:rPr>
        <w:t>row</w:t>
      </w:r>
      <w:r w:rsidRPr="009145BE">
        <w:rPr>
          <w:rStyle w:val="Code"/>
        </w:rPr>
        <w:t>+1][</w:t>
      </w:r>
      <w:r w:rsidRPr="006C7876">
        <w:rPr>
          <w:rStyle w:val="Code"/>
        </w:rPr>
        <w:t>col</w:t>
      </w:r>
      <w:r w:rsidRPr="009145BE">
        <w:rPr>
          <w:rStyle w:val="Code"/>
        </w:rPr>
        <w:t>]</w:t>
      </w:r>
      <w:r>
        <w:rPr>
          <w:rFonts w:cs="Verdana"/>
          <w:noProof/>
          <w:szCs w:val="20"/>
        </w:rPr>
        <w:t xml:space="preserve">) </w:t>
      </w:r>
      <w:r>
        <w:rPr>
          <w:rFonts w:cs="Verdana"/>
          <w:szCs w:val="20"/>
        </w:rPr>
        <w:t xml:space="preserve">и клетката под нея вдясно </w:t>
      </w:r>
      <w:r>
        <w:rPr>
          <w:rFonts w:cs="Verdana"/>
          <w:noProof/>
          <w:szCs w:val="20"/>
        </w:rPr>
        <w:t>(</w:t>
      </w:r>
      <w:r w:rsidRPr="006C7876">
        <w:rPr>
          <w:rStyle w:val="Code"/>
        </w:rPr>
        <w:t>triangle</w:t>
      </w:r>
      <w:r w:rsidRPr="009145BE">
        <w:rPr>
          <w:rStyle w:val="Code"/>
        </w:rPr>
        <w:t>[</w:t>
      </w:r>
      <w:r w:rsidRPr="006C7876">
        <w:rPr>
          <w:rStyle w:val="Code"/>
        </w:rPr>
        <w:t>row</w:t>
      </w:r>
      <w:r w:rsidRPr="009145BE">
        <w:rPr>
          <w:rStyle w:val="Code"/>
        </w:rPr>
        <w:t>+1][</w:t>
      </w:r>
      <w:r w:rsidRPr="006C7876">
        <w:rPr>
          <w:rStyle w:val="Code"/>
        </w:rPr>
        <w:t>col</w:t>
      </w:r>
      <w:r w:rsidRPr="009145BE">
        <w:rPr>
          <w:rStyle w:val="Code"/>
        </w:rPr>
        <w:t>+1]</w:t>
      </w:r>
      <w:r>
        <w:rPr>
          <w:rFonts w:cs="Verdana"/>
          <w:noProof/>
          <w:szCs w:val="20"/>
        </w:rPr>
        <w:t>)</w:t>
      </w:r>
      <w:r>
        <w:rPr>
          <w:rFonts w:cs="Verdana"/>
          <w:szCs w:val="20"/>
        </w:rPr>
        <w:t xml:space="preserve">. При отпечатването се добавят подходящ брой интервали отляво (чрез метода </w:t>
      </w:r>
      <w:r w:rsidRPr="00DE5EF5">
        <w:rPr>
          <w:rStyle w:val="Code"/>
        </w:rPr>
        <w:t>PadRight</w:t>
      </w:r>
      <w:r w:rsidRPr="009145BE">
        <w:rPr>
          <w:rStyle w:val="Code"/>
        </w:rPr>
        <w:t>()</w:t>
      </w:r>
      <w:r>
        <w:rPr>
          <w:rFonts w:cs="Verdana"/>
          <w:szCs w:val="20"/>
        </w:rPr>
        <w:t xml:space="preserve"> на класа </w:t>
      </w:r>
      <w:r w:rsidRPr="00BA043C">
        <w:rPr>
          <w:rStyle w:val="Code"/>
        </w:rPr>
        <w:t>String</w:t>
      </w:r>
      <w:r>
        <w:rPr>
          <w:rFonts w:cs="Verdana"/>
          <w:szCs w:val="20"/>
        </w:rPr>
        <w:t>), за да изглежда резултатът по-подреден.</w:t>
      </w:r>
    </w:p>
    <w:p w:rsidR="0072453D" w:rsidRPr="006C7876" w:rsidRDefault="0072453D" w:rsidP="0072453D">
      <w:pPr>
        <w:autoSpaceDE w:val="0"/>
        <w:autoSpaceDN w:val="0"/>
        <w:adjustRightInd w:val="0"/>
        <w:spacing w:after="120"/>
        <w:rPr>
          <w:rFonts w:cs="Verdana"/>
          <w:szCs w:val="20"/>
        </w:rPr>
      </w:pPr>
      <w:r>
        <w:rPr>
          <w:rFonts w:cs="Verdana"/>
          <w:szCs w:val="20"/>
        </w:rPr>
        <w:t>Следва примерна реализация на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970"/>
      </w:tblGrid>
      <w:tr w:rsidR="0072453D" w:rsidRPr="00B07B05" w:rsidTr="0072453D">
        <w:tc>
          <w:tcPr>
            <w:tcW w:w="7970" w:type="dxa"/>
            <w:tcBorders>
              <w:top w:val="single" w:sz="4" w:space="0" w:color="auto"/>
              <w:left w:val="single" w:sz="4" w:space="0" w:color="auto"/>
              <w:bottom w:val="single" w:sz="4" w:space="0" w:color="auto"/>
              <w:right w:val="single" w:sz="4" w:space="0" w:color="auto"/>
            </w:tcBorders>
            <w:shd w:val="clear" w:color="auto" w:fill="F3F3F3"/>
          </w:tcPr>
          <w:p w:rsidR="0072453D" w:rsidRPr="00191957" w:rsidRDefault="0072453D" w:rsidP="0072453D">
            <w:pPr>
              <w:spacing w:before="0"/>
              <w:jc w:val="center"/>
              <w:rPr>
                <w:rStyle w:val="Code"/>
                <w:szCs w:val="20"/>
              </w:rPr>
            </w:pPr>
            <w:r w:rsidRPr="00191957">
              <w:rPr>
                <w:rStyle w:val="Code"/>
                <w:szCs w:val="20"/>
              </w:rPr>
              <w:t>PascalTriangle</w:t>
            </w:r>
            <w:r w:rsidRPr="00B07B05">
              <w:rPr>
                <w:rStyle w:val="Code"/>
                <w:szCs w:val="20"/>
              </w:rPr>
              <w:t>.</w:t>
            </w:r>
            <w:r>
              <w:rPr>
                <w:rStyle w:val="Code"/>
                <w:szCs w:val="20"/>
              </w:rPr>
              <w:t>cs</w:t>
            </w:r>
          </w:p>
        </w:tc>
      </w:tr>
      <w:tr w:rsidR="0072453D" w:rsidRPr="00B07B05" w:rsidTr="0072453D">
        <w:tc>
          <w:tcPr>
            <w:tcW w:w="7970" w:type="dxa"/>
            <w:tcBorders>
              <w:top w:val="single" w:sz="4" w:space="0" w:color="auto"/>
              <w:left w:val="single" w:sz="4" w:space="0" w:color="auto"/>
              <w:bottom w:val="single" w:sz="4" w:space="0" w:color="auto"/>
              <w:right w:val="single" w:sz="4" w:space="0" w:color="auto"/>
            </w:tcBorders>
          </w:tcPr>
          <w:p w:rsidR="0072453D" w:rsidRDefault="0072453D" w:rsidP="0072453D">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ascalTriangl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HEIGHT = 12;</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Allocate the array in a triangle form</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long</w:t>
            </w:r>
            <w:r>
              <w:rPr>
                <w:rFonts w:ascii="Courier New" w:hAnsi="Courier New" w:cs="Courier New"/>
                <w:noProof/>
                <w:szCs w:val="20"/>
              </w:rPr>
              <w:t xml:space="preserve">[][] triangl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long</w:t>
            </w:r>
            <w:r>
              <w:rPr>
                <w:rFonts w:ascii="Courier New" w:hAnsi="Courier New" w:cs="Courier New"/>
                <w:noProof/>
                <w:szCs w:val="20"/>
              </w:rPr>
              <w:t>[HEIGHT + 1][];</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HEIGHT;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triangle[row]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long</w:t>
            </w:r>
            <w:r>
              <w:rPr>
                <w:rFonts w:ascii="Courier New" w:hAnsi="Courier New" w:cs="Courier New"/>
                <w:noProof/>
                <w:szCs w:val="20"/>
              </w:rPr>
              <w:t>[row +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Calculate the Pascal's triangle</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triangle[0][0] = 1;</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HEIGHT - 1;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row;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triangle[row + 1][col] += triangle[row][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triangle[row + 1][col + 1] += triangle[row][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72453D" w:rsidRPr="0092040C" w:rsidRDefault="0072453D" w:rsidP="0072453D">
            <w:pPr>
              <w:autoSpaceDE w:val="0"/>
              <w:autoSpaceDN w:val="0"/>
              <w:adjustRightInd w:val="0"/>
              <w:spacing w:before="0"/>
              <w:jc w:val="left"/>
              <w:rPr>
                <w:rFonts w:ascii="Courier New" w:hAnsi="Courier New" w:cs="Courier New"/>
                <w:noProof/>
                <w:szCs w:val="20"/>
                <w:lang w:val="en-US"/>
              </w:rPr>
            </w:pPr>
          </w:p>
          <w:p w:rsidR="0072453D" w:rsidRPr="00076834" w:rsidRDefault="0072453D" w:rsidP="0072453D">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Print the Pascal's triangl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HEIGHT; row++)</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w:t>
            </w:r>
            <w:r>
              <w:rPr>
                <w:rFonts w:ascii="Courier New" w:hAnsi="Courier New" w:cs="Courier New"/>
                <w:noProof/>
                <w:szCs w:val="20"/>
              </w:rPr>
              <w:t>.PadLeft((HEIGHT - row) * 2));</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row; 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0,3} "</w:t>
            </w:r>
            <w:r>
              <w:rPr>
                <w:rFonts w:ascii="Courier New" w:hAnsi="Courier New" w:cs="Courier New"/>
                <w:noProof/>
                <w:szCs w:val="20"/>
              </w:rPr>
              <w:t>, triangle[row][col]);</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ab/>
            </w: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72453D"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72453D" w:rsidRPr="00191957" w:rsidRDefault="0072453D" w:rsidP="0072453D">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72453D" w:rsidRPr="00852EC0" w:rsidRDefault="0072453D" w:rsidP="0072453D">
      <w:pPr>
        <w:spacing w:after="120"/>
      </w:pPr>
      <w:r>
        <w:lastRenderedPageBreak/>
        <w:t>Ако изпълним програмата, ще се убедим, че тя работи коректно и генерира триъгълника на Паскал със зададената височина:</w:t>
      </w:r>
    </w:p>
    <w:tbl>
      <w:tblPr>
        <w:tblW w:w="0" w:type="auto"/>
        <w:tblInd w:w="108" w:type="dxa"/>
        <w:tblCellMar>
          <w:top w:w="113" w:type="dxa"/>
          <w:bottom w:w="113" w:type="dxa"/>
        </w:tblCellMar>
        <w:tblLook w:val="01E0" w:firstRow="1" w:lastRow="1" w:firstColumn="1" w:lastColumn="1" w:noHBand="0" w:noVBand="0"/>
      </w:tblPr>
      <w:tblGrid>
        <w:gridCol w:w="7948"/>
      </w:tblGrid>
      <w:tr w:rsidR="0072453D" w:rsidRPr="00B07B05" w:rsidTr="0072453D">
        <w:trPr>
          <w:trHeight w:val="204"/>
        </w:trPr>
        <w:tc>
          <w:tcPr>
            <w:tcW w:w="7948" w:type="dxa"/>
            <w:tcBorders>
              <w:top w:val="single" w:sz="4" w:space="0" w:color="auto"/>
              <w:left w:val="single" w:sz="4" w:space="0" w:color="auto"/>
              <w:bottom w:val="single" w:sz="4" w:space="0" w:color="auto"/>
              <w:right w:val="single" w:sz="4" w:space="0" w:color="auto"/>
            </w:tcBorders>
          </w:tcPr>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2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3   3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4   6   4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5  10  10   5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6  15  20  15   6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7  21  35  35  21   7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8  28  56  70  56  28   8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9  36  84 126 126  84  36   9   1</w:t>
            </w:r>
          </w:p>
          <w:p w:rsidR="0072453D" w:rsidRPr="004D313B" w:rsidRDefault="0072453D" w:rsidP="0072453D">
            <w:pPr>
              <w:autoSpaceDE w:val="0"/>
              <w:autoSpaceDN w:val="0"/>
              <w:adjustRightInd w:val="0"/>
              <w:spacing w:before="0"/>
              <w:jc w:val="left"/>
              <w:rPr>
                <w:rFonts w:ascii="Courier New" w:hAnsi="Courier New" w:cs="Courier New"/>
                <w:noProof/>
                <w:szCs w:val="20"/>
              </w:rPr>
            </w:pPr>
            <w:r w:rsidRPr="004D313B">
              <w:rPr>
                <w:rFonts w:ascii="Courier New" w:hAnsi="Courier New" w:cs="Courier New"/>
                <w:noProof/>
                <w:szCs w:val="20"/>
              </w:rPr>
              <w:t xml:space="preserve">  1  10  45 120 210 252 210 120  45  10   1</w:t>
            </w:r>
          </w:p>
          <w:p w:rsidR="0072453D" w:rsidRPr="00B07B05" w:rsidRDefault="0072453D" w:rsidP="0072453D">
            <w:pPr>
              <w:autoSpaceDE w:val="0"/>
              <w:autoSpaceDN w:val="0"/>
              <w:adjustRightInd w:val="0"/>
              <w:spacing w:before="0"/>
              <w:jc w:val="left"/>
              <w:rPr>
                <w:rFonts w:ascii="Courier New" w:hAnsi="Courier New" w:cs="Courier New"/>
                <w:b/>
                <w:bCs/>
                <w:noProof/>
                <w:sz w:val="18"/>
                <w:szCs w:val="18"/>
              </w:rPr>
            </w:pPr>
            <w:r w:rsidRPr="004D313B">
              <w:rPr>
                <w:rFonts w:ascii="Courier New" w:hAnsi="Courier New" w:cs="Courier New"/>
                <w:noProof/>
                <w:szCs w:val="20"/>
              </w:rPr>
              <w:t>1  11  55 165 330 462 462 330 165  55  11   1</w:t>
            </w:r>
          </w:p>
        </w:tc>
      </w:tr>
    </w:tbl>
    <w:p w:rsidR="0072453D" w:rsidRPr="00852EC0" w:rsidRDefault="0072453D" w:rsidP="0072453D">
      <w:pPr>
        <w:pStyle w:val="Heading2"/>
      </w:pPr>
      <w:bookmarkStart w:id="601" w:name="_Toc299461006"/>
      <w:bookmarkStart w:id="602" w:name="_Toc299628586"/>
      <w:r w:rsidRPr="00852EC0">
        <w:t>Упражнения</w:t>
      </w:r>
      <w:bookmarkEnd w:id="597"/>
      <w:bookmarkEnd w:id="601"/>
      <w:bookmarkEnd w:id="602"/>
    </w:p>
    <w:p w:rsidR="0072453D" w:rsidRPr="00852EC0" w:rsidRDefault="0072453D" w:rsidP="00222F92">
      <w:pPr>
        <w:numPr>
          <w:ilvl w:val="0"/>
          <w:numId w:val="40"/>
        </w:numPr>
      </w:pPr>
      <w:r w:rsidRPr="00852EC0">
        <w:t>Да се напише програма, която създава масив с 20 елемента от целочислен тип и инициализира всеки от елементите със стойност равна на индекса на елемента умножен по 5. Елементите на масива да се изведат на конзолата.</w:t>
      </w:r>
    </w:p>
    <w:p w:rsidR="0072453D" w:rsidRPr="00852EC0" w:rsidRDefault="0072453D" w:rsidP="00222F92">
      <w:pPr>
        <w:numPr>
          <w:ilvl w:val="0"/>
          <w:numId w:val="40"/>
        </w:numPr>
      </w:pPr>
      <w:r w:rsidRPr="00852EC0">
        <w:t xml:space="preserve">Да се напише програма, която чете два масива от конзолата и </w:t>
      </w:r>
      <w:r w:rsidRPr="00737401">
        <w:t>прове</w:t>
      </w:r>
      <w:r w:rsidRPr="00737401">
        <w:softHyphen/>
        <w:t>рява</w:t>
      </w:r>
      <w:r w:rsidRPr="00852EC0">
        <w:t xml:space="preserve"> дали са еднакви.</w:t>
      </w:r>
    </w:p>
    <w:p w:rsidR="0072453D" w:rsidRPr="00852EC0" w:rsidRDefault="0072453D" w:rsidP="00222F92">
      <w:pPr>
        <w:numPr>
          <w:ilvl w:val="0"/>
          <w:numId w:val="40"/>
        </w:numPr>
      </w:pPr>
      <w:r w:rsidRPr="00852EC0">
        <w:t xml:space="preserve">Да се напише програма, която сравнява два масива от тип </w:t>
      </w:r>
      <w:r w:rsidRPr="00974FDA">
        <w:rPr>
          <w:rStyle w:val="Code"/>
        </w:rPr>
        <w:t>char</w:t>
      </w:r>
      <w:r w:rsidRPr="00852EC0">
        <w:t xml:space="preserve"> лексикограф</w:t>
      </w:r>
      <w:r>
        <w:t>ски</w:t>
      </w:r>
      <w:r w:rsidRPr="00852EC0">
        <w:t xml:space="preserve"> (буква по буква)</w:t>
      </w:r>
      <w:r>
        <w:t xml:space="preserve"> и проверява кой от двата е по-рано в лексикографската подредба</w:t>
      </w:r>
      <w:r w:rsidRPr="00852EC0">
        <w:t>.</w:t>
      </w:r>
    </w:p>
    <w:p w:rsidR="0072453D" w:rsidRPr="00737401" w:rsidRDefault="0072453D" w:rsidP="00222F92">
      <w:pPr>
        <w:numPr>
          <w:ilvl w:val="0"/>
          <w:numId w:val="40"/>
        </w:numPr>
      </w:pPr>
      <w:r w:rsidRPr="00737401">
        <w:t>Напишете про</w:t>
      </w:r>
      <w:r>
        <w:t>грама, която намира максимална</w:t>
      </w:r>
      <w:r w:rsidRPr="00737401">
        <w:t xml:space="preserve"> редица от </w:t>
      </w:r>
      <w:r>
        <w:t>последова</w:t>
      </w:r>
      <w:r>
        <w:softHyphen/>
        <w:t xml:space="preserve">телни </w:t>
      </w:r>
      <w:r w:rsidRPr="00737401">
        <w:t xml:space="preserve">еднакви елементи в масив. Пример: </w:t>
      </w:r>
      <w:r w:rsidRPr="00737401">
        <w:rPr>
          <w:bCs/>
          <w:noProof/>
        </w:rPr>
        <w:t xml:space="preserve">{2, 1, 1, 2, 3, 3, </w:t>
      </w:r>
      <w:r w:rsidRPr="00737401">
        <w:rPr>
          <w:b/>
          <w:bCs/>
          <w:noProof/>
        </w:rPr>
        <w:t>2, 2, 2</w:t>
      </w:r>
      <w:r w:rsidRPr="00737401">
        <w:rPr>
          <w:bCs/>
          <w:noProof/>
        </w:rPr>
        <w:t xml:space="preserve">, 1} </w:t>
      </w:r>
      <w:r w:rsidRPr="00737401">
        <w:rPr>
          <w:bCs/>
          <w:noProof/>
        </w:rPr>
        <w:sym w:font="Wingdings" w:char="00E0"/>
      </w:r>
      <w:r w:rsidRPr="00737401">
        <w:rPr>
          <w:bCs/>
          <w:noProof/>
        </w:rPr>
        <w:t xml:space="preserve"> {2, 2, 2}</w:t>
      </w:r>
      <w:r w:rsidRPr="00737401">
        <w:rPr>
          <w:noProof/>
        </w:rPr>
        <w:t>.</w:t>
      </w:r>
    </w:p>
    <w:p w:rsidR="0072453D" w:rsidRPr="00852EC0" w:rsidRDefault="0072453D" w:rsidP="00222F92">
      <w:pPr>
        <w:numPr>
          <w:ilvl w:val="0"/>
          <w:numId w:val="40"/>
        </w:numPr>
      </w:pPr>
      <w:r w:rsidRPr="00852EC0">
        <w:t xml:space="preserve">Напишете програма, </w:t>
      </w:r>
      <w:r>
        <w:t xml:space="preserve">която </w:t>
      </w:r>
      <w:r w:rsidRPr="00852EC0">
        <w:t xml:space="preserve">намира максималната редица от </w:t>
      </w:r>
      <w:r>
        <w:t>последова</w:t>
      </w:r>
      <w:r>
        <w:softHyphen/>
        <w:t xml:space="preserve">телни </w:t>
      </w:r>
      <w:r w:rsidRPr="00852EC0">
        <w:t>нараст</w:t>
      </w:r>
      <w:r>
        <w:softHyphen/>
      </w:r>
      <w:r w:rsidRPr="00852EC0">
        <w:t xml:space="preserve">ващи елементи в масив. </w:t>
      </w:r>
      <w:r w:rsidRPr="00737401">
        <w:t xml:space="preserve">Пример: </w:t>
      </w:r>
      <w:r w:rsidRPr="00737401">
        <w:rPr>
          <w:bCs/>
        </w:rPr>
        <w:t>{</w:t>
      </w:r>
      <w:r w:rsidRPr="00737401">
        <w:rPr>
          <w:bCs/>
          <w:noProof/>
        </w:rPr>
        <w:t xml:space="preserve">3, </w:t>
      </w:r>
      <w:r w:rsidRPr="00737401">
        <w:rPr>
          <w:b/>
          <w:bCs/>
          <w:noProof/>
        </w:rPr>
        <w:t>2, 3, 4</w:t>
      </w:r>
      <w:r w:rsidRPr="00737401">
        <w:rPr>
          <w:bCs/>
          <w:noProof/>
        </w:rPr>
        <w:t>, 2, 2, 4</w:t>
      </w:r>
      <w:r w:rsidRPr="00737401">
        <w:rPr>
          <w:bCs/>
        </w:rPr>
        <w:t xml:space="preserve">} </w:t>
      </w:r>
      <w:r w:rsidRPr="00737401">
        <w:rPr>
          <w:bCs/>
        </w:rPr>
        <w:sym w:font="Wingdings" w:char="00E0"/>
      </w:r>
      <w:r w:rsidRPr="00737401">
        <w:rPr>
          <w:bCs/>
        </w:rPr>
        <w:t xml:space="preserve"> {2, 3, 4}</w:t>
      </w:r>
      <w:r w:rsidRPr="00737401">
        <w:t>.</w:t>
      </w:r>
    </w:p>
    <w:p w:rsidR="0072453D" w:rsidRPr="00852EC0" w:rsidRDefault="0072453D" w:rsidP="00222F92">
      <w:pPr>
        <w:numPr>
          <w:ilvl w:val="0"/>
          <w:numId w:val="40"/>
        </w:numPr>
      </w:pPr>
      <w:r w:rsidRPr="00852EC0">
        <w:t xml:space="preserve">Напишете програма, </w:t>
      </w:r>
      <w:r>
        <w:t xml:space="preserve">която </w:t>
      </w:r>
      <w:r w:rsidRPr="00852EC0">
        <w:t xml:space="preserve">намира максималната </w:t>
      </w:r>
      <w:r>
        <w:t>под</w:t>
      </w:r>
      <w:r w:rsidRPr="00852EC0">
        <w:t>редица от</w:t>
      </w:r>
      <w:r>
        <w:t xml:space="preserve"> </w:t>
      </w:r>
      <w:r w:rsidRPr="00852EC0">
        <w:t>нараст</w:t>
      </w:r>
      <w:r>
        <w:softHyphen/>
      </w:r>
      <w:r w:rsidRPr="00852EC0">
        <w:t>ващи елементи в масив</w:t>
      </w:r>
      <w:r w:rsidRPr="009145BE">
        <w:t xml:space="preserve"> </w:t>
      </w:r>
      <w:r w:rsidRPr="000F1F16">
        <w:rPr>
          <w:rStyle w:val="Code"/>
        </w:rPr>
        <w:t>arr</w:t>
      </w:r>
      <w:r w:rsidRPr="009145BE">
        <w:rPr>
          <w:rStyle w:val="Code"/>
        </w:rPr>
        <w:t>[</w:t>
      </w:r>
      <w:r w:rsidRPr="000F1F16">
        <w:rPr>
          <w:rStyle w:val="Code"/>
        </w:rPr>
        <w:t>n</w:t>
      </w:r>
      <w:r w:rsidRPr="009145BE">
        <w:rPr>
          <w:rStyle w:val="Code"/>
        </w:rPr>
        <w:t>]</w:t>
      </w:r>
      <w:r w:rsidRPr="00852EC0">
        <w:t xml:space="preserve">. </w:t>
      </w:r>
      <w:r>
        <w:t>Елементите може и да не са последо</w:t>
      </w:r>
      <w:r>
        <w:softHyphen/>
        <w:t xml:space="preserve">вателни. </w:t>
      </w:r>
      <w:r w:rsidRPr="00737401">
        <w:t xml:space="preserve">Пример: </w:t>
      </w:r>
      <w:r w:rsidRPr="000F1F16">
        <w:rPr>
          <w:bCs/>
        </w:rPr>
        <w:t>{</w:t>
      </w:r>
      <w:r>
        <w:rPr>
          <w:bCs/>
        </w:rPr>
        <w:t>9, 6</w:t>
      </w:r>
      <w:r w:rsidRPr="000F1F16">
        <w:rPr>
          <w:bCs/>
        </w:rPr>
        <w:t xml:space="preserve">, </w:t>
      </w:r>
      <w:r w:rsidRPr="000F1F16">
        <w:rPr>
          <w:b/>
          <w:bCs/>
        </w:rPr>
        <w:t>2</w:t>
      </w:r>
      <w:r w:rsidRPr="000F1F16">
        <w:rPr>
          <w:bCs/>
        </w:rPr>
        <w:t xml:space="preserve">, </w:t>
      </w:r>
      <w:r>
        <w:rPr>
          <w:bCs/>
        </w:rPr>
        <w:t>7</w:t>
      </w:r>
      <w:r w:rsidRPr="000F1F16">
        <w:rPr>
          <w:bCs/>
        </w:rPr>
        <w:t xml:space="preserve">, </w:t>
      </w:r>
      <w:r w:rsidRPr="000F1F16">
        <w:rPr>
          <w:b/>
          <w:bCs/>
        </w:rPr>
        <w:t>4</w:t>
      </w:r>
      <w:r w:rsidRPr="000F1F16">
        <w:rPr>
          <w:bCs/>
        </w:rPr>
        <w:t xml:space="preserve">, </w:t>
      </w:r>
      <w:r>
        <w:rPr>
          <w:bCs/>
        </w:rPr>
        <w:t>7</w:t>
      </w:r>
      <w:r w:rsidRPr="000F1F16">
        <w:rPr>
          <w:bCs/>
        </w:rPr>
        <w:t xml:space="preserve">, </w:t>
      </w:r>
      <w:r w:rsidRPr="000F1F16">
        <w:rPr>
          <w:b/>
          <w:bCs/>
        </w:rPr>
        <w:t>6</w:t>
      </w:r>
      <w:r w:rsidRPr="000F1F16">
        <w:rPr>
          <w:bCs/>
        </w:rPr>
        <w:t xml:space="preserve">, </w:t>
      </w:r>
      <w:r>
        <w:rPr>
          <w:bCs/>
        </w:rPr>
        <w:t xml:space="preserve">5, </w:t>
      </w:r>
      <w:r w:rsidRPr="000F1F16">
        <w:rPr>
          <w:b/>
          <w:bCs/>
        </w:rPr>
        <w:t>8</w:t>
      </w:r>
      <w:r>
        <w:rPr>
          <w:bCs/>
        </w:rPr>
        <w:t>, 4</w:t>
      </w:r>
      <w:r w:rsidRPr="000F1F16">
        <w:rPr>
          <w:bCs/>
        </w:rPr>
        <w:t xml:space="preserve">} </w:t>
      </w:r>
      <w:r w:rsidRPr="000F1F16">
        <w:rPr>
          <w:bCs/>
        </w:rPr>
        <w:sym w:font="Wingdings" w:char="00E0"/>
      </w:r>
      <w:r w:rsidRPr="000F1F16">
        <w:rPr>
          <w:bCs/>
        </w:rPr>
        <w:t xml:space="preserve"> {2, </w:t>
      </w:r>
      <w:r>
        <w:rPr>
          <w:bCs/>
        </w:rPr>
        <w:t>4</w:t>
      </w:r>
      <w:r w:rsidRPr="000F1F16">
        <w:rPr>
          <w:bCs/>
        </w:rPr>
        <w:t xml:space="preserve">, </w:t>
      </w:r>
      <w:r>
        <w:rPr>
          <w:bCs/>
        </w:rPr>
        <w:t>6, 8</w:t>
      </w:r>
      <w:r w:rsidRPr="000F1F16">
        <w:rPr>
          <w:bCs/>
        </w:rPr>
        <w:t>}</w:t>
      </w:r>
      <w:r w:rsidRPr="000F1F16">
        <w:t>.</w:t>
      </w:r>
    </w:p>
    <w:p w:rsidR="0072453D" w:rsidRPr="00852EC0" w:rsidRDefault="0072453D" w:rsidP="00222F92">
      <w:pPr>
        <w:numPr>
          <w:ilvl w:val="0"/>
          <w:numId w:val="40"/>
        </w:numPr>
      </w:pPr>
      <w:r w:rsidRPr="00852EC0">
        <w:t>Да се напише програма, която чете от конзолата две цели числа N и K</w:t>
      </w:r>
      <w:r w:rsidRPr="009145BE">
        <w:t xml:space="preserve"> </w:t>
      </w:r>
      <w:r>
        <w:t>(</w:t>
      </w:r>
      <w:r>
        <w:rPr>
          <w:lang w:val="en-US"/>
        </w:rPr>
        <w:t>K</w:t>
      </w:r>
      <w:r w:rsidRPr="009145BE">
        <w:t>&lt;</w:t>
      </w:r>
      <w:r>
        <w:rPr>
          <w:lang w:val="en-US"/>
        </w:rPr>
        <w:t>N</w:t>
      </w:r>
      <w:r>
        <w:t>)</w:t>
      </w:r>
      <w:r w:rsidRPr="00852EC0">
        <w:t xml:space="preserve">, и масив от N елемента. Да се намерят тези K </w:t>
      </w:r>
      <w:r>
        <w:t xml:space="preserve">поредни </w:t>
      </w:r>
      <w:r w:rsidRPr="00852EC0">
        <w:t>елемента, които имат максимална сума.</w:t>
      </w:r>
    </w:p>
    <w:p w:rsidR="0072453D" w:rsidRPr="00852EC0" w:rsidRDefault="0072453D" w:rsidP="00222F92">
      <w:pPr>
        <w:numPr>
          <w:ilvl w:val="0"/>
          <w:numId w:val="40"/>
        </w:numPr>
      </w:pPr>
      <w:r w:rsidRPr="00852EC0">
        <w:lastRenderedPageBreak/>
        <w:t xml:space="preserve">Сортиране на масив означава да подредим елементите му в нарастващ (намаляващ) ред. Напишете програма, която сортира масив. Да се използва алгоритъма </w:t>
      </w:r>
      <w:r>
        <w:t>"</w:t>
      </w:r>
      <w:r w:rsidRPr="00852EC0">
        <w:rPr>
          <w:rStyle w:val="Code"/>
        </w:rPr>
        <w:t>Selection</w:t>
      </w:r>
      <w:r w:rsidRPr="009145BE">
        <w:rPr>
          <w:rStyle w:val="Code"/>
        </w:rPr>
        <w:t xml:space="preserve"> </w:t>
      </w:r>
      <w:r w:rsidRPr="00852EC0">
        <w:rPr>
          <w:rStyle w:val="Code"/>
        </w:rPr>
        <w:t>sort</w:t>
      </w:r>
      <w:r>
        <w:t>"</w:t>
      </w:r>
      <w:r w:rsidRPr="00852EC0">
        <w:t>.</w:t>
      </w:r>
    </w:p>
    <w:p w:rsidR="0072453D" w:rsidRPr="009153D3" w:rsidRDefault="0072453D" w:rsidP="00222F92">
      <w:pPr>
        <w:numPr>
          <w:ilvl w:val="0"/>
          <w:numId w:val="40"/>
        </w:numPr>
        <w:rPr>
          <w:bCs/>
        </w:rPr>
      </w:pPr>
      <w:r>
        <w:t xml:space="preserve">Напишете програма, която намира последователност от числа, чиито сума е максимална. Пример: </w:t>
      </w:r>
      <w:r w:rsidRPr="009153D3">
        <w:rPr>
          <w:bCs/>
        </w:rPr>
        <w:t>{</w:t>
      </w:r>
      <w:r w:rsidRPr="009153D3">
        <w:rPr>
          <w:bCs/>
          <w:noProof/>
        </w:rPr>
        <w:t xml:space="preserve">2, 3, -6, -1, </w:t>
      </w:r>
      <w:r w:rsidRPr="009153D3">
        <w:rPr>
          <w:b/>
          <w:bCs/>
          <w:noProof/>
        </w:rPr>
        <w:t>2, -1, 6, 4</w:t>
      </w:r>
      <w:r w:rsidRPr="009153D3">
        <w:rPr>
          <w:bCs/>
          <w:noProof/>
        </w:rPr>
        <w:t>, -8, 8</w:t>
      </w:r>
      <w:r w:rsidRPr="009153D3">
        <w:rPr>
          <w:bCs/>
        </w:rPr>
        <w:t xml:space="preserve">} </w:t>
      </w:r>
      <w:r w:rsidRPr="009153D3">
        <w:rPr>
          <w:bCs/>
        </w:rPr>
        <w:sym w:font="Wingdings" w:char="F0E0"/>
      </w:r>
      <w:r w:rsidRPr="009153D3">
        <w:rPr>
          <w:bCs/>
        </w:rPr>
        <w:t xml:space="preserve"> </w:t>
      </w:r>
      <w:r w:rsidRPr="009B59CB">
        <w:rPr>
          <w:b/>
          <w:bCs/>
        </w:rPr>
        <w:t>11</w:t>
      </w:r>
    </w:p>
    <w:p w:rsidR="0072453D" w:rsidRPr="00737401" w:rsidRDefault="0072453D" w:rsidP="00222F92">
      <w:pPr>
        <w:numPr>
          <w:ilvl w:val="0"/>
          <w:numId w:val="40"/>
        </w:numPr>
        <w:rPr>
          <w:b/>
          <w:bCs/>
        </w:rPr>
      </w:pPr>
      <w:r w:rsidRPr="00737401">
        <w:t xml:space="preserve">Напишете програма, която намира най-често срещания елемент в масив. Пример: </w:t>
      </w:r>
      <w:r w:rsidRPr="00737401">
        <w:rPr>
          <w:bCs/>
        </w:rPr>
        <w:t>{</w:t>
      </w:r>
      <w:r w:rsidRPr="00737401">
        <w:rPr>
          <w:b/>
          <w:bCs/>
          <w:noProof/>
        </w:rPr>
        <w:t>4</w:t>
      </w:r>
      <w:r w:rsidRPr="00737401">
        <w:rPr>
          <w:bCs/>
          <w:noProof/>
        </w:rPr>
        <w:t xml:space="preserve">, 1, 1, </w:t>
      </w:r>
      <w:r w:rsidRPr="00737401">
        <w:rPr>
          <w:b/>
          <w:bCs/>
          <w:noProof/>
        </w:rPr>
        <w:t>4</w:t>
      </w:r>
      <w:r w:rsidRPr="00737401">
        <w:rPr>
          <w:bCs/>
          <w:noProof/>
        </w:rPr>
        <w:t xml:space="preserve">, 2, 3, </w:t>
      </w:r>
      <w:r w:rsidRPr="00737401">
        <w:rPr>
          <w:b/>
          <w:bCs/>
          <w:noProof/>
        </w:rPr>
        <w:t>4</w:t>
      </w:r>
      <w:r w:rsidRPr="00737401">
        <w:rPr>
          <w:bCs/>
          <w:noProof/>
        </w:rPr>
        <w:t xml:space="preserve">, </w:t>
      </w:r>
      <w:r w:rsidRPr="00737401">
        <w:rPr>
          <w:b/>
          <w:bCs/>
          <w:noProof/>
        </w:rPr>
        <w:t>4</w:t>
      </w:r>
      <w:r w:rsidRPr="00737401">
        <w:rPr>
          <w:bCs/>
          <w:noProof/>
        </w:rPr>
        <w:t xml:space="preserve">, 1, 2, </w:t>
      </w:r>
      <w:r w:rsidRPr="00737401">
        <w:rPr>
          <w:b/>
          <w:bCs/>
          <w:noProof/>
        </w:rPr>
        <w:t>4</w:t>
      </w:r>
      <w:r w:rsidRPr="00737401">
        <w:rPr>
          <w:bCs/>
          <w:noProof/>
        </w:rPr>
        <w:t>, 9, 3</w:t>
      </w:r>
      <w:r w:rsidRPr="00737401">
        <w:rPr>
          <w:bCs/>
        </w:rPr>
        <w:t xml:space="preserve">} </w:t>
      </w:r>
      <w:r w:rsidRPr="00737401">
        <w:rPr>
          <w:bCs/>
        </w:rPr>
        <w:sym w:font="Wingdings" w:char="00E0"/>
      </w:r>
      <w:r w:rsidRPr="00737401">
        <w:rPr>
          <w:bCs/>
        </w:rPr>
        <w:t xml:space="preserve"> 4 (</w:t>
      </w:r>
      <w:r>
        <w:rPr>
          <w:bCs/>
        </w:rPr>
        <w:t xml:space="preserve">среща се </w:t>
      </w:r>
      <w:r w:rsidRPr="00737401">
        <w:rPr>
          <w:bCs/>
        </w:rPr>
        <w:t xml:space="preserve">5 </w:t>
      </w:r>
      <w:r>
        <w:rPr>
          <w:bCs/>
        </w:rPr>
        <w:t>пъти</w:t>
      </w:r>
      <w:r w:rsidRPr="00737401">
        <w:rPr>
          <w:bCs/>
        </w:rPr>
        <w:t>)</w:t>
      </w:r>
      <w:r>
        <w:rPr>
          <w:bCs/>
        </w:rPr>
        <w:t>.</w:t>
      </w:r>
    </w:p>
    <w:p w:rsidR="0072453D" w:rsidRPr="00737401" w:rsidRDefault="0072453D" w:rsidP="00222F92">
      <w:pPr>
        <w:numPr>
          <w:ilvl w:val="0"/>
          <w:numId w:val="40"/>
        </w:numPr>
      </w:pPr>
      <w:r w:rsidRPr="00737401">
        <w:t>Да се напише програма, която намира последователност от числа в масив, които имат сума равна на число</w:t>
      </w:r>
      <w:r>
        <w:t>,</w:t>
      </w:r>
      <w:r w:rsidRPr="00737401">
        <w:t xml:space="preserve"> въведено от конзолата (ако има такава). Пример: </w:t>
      </w:r>
      <w:r w:rsidRPr="00737401">
        <w:rPr>
          <w:bCs/>
        </w:rPr>
        <w:t xml:space="preserve">{4, 3, 1, </w:t>
      </w:r>
      <w:r w:rsidRPr="00737401">
        <w:rPr>
          <w:b/>
          <w:bCs/>
        </w:rPr>
        <w:t>4, 2, 5</w:t>
      </w:r>
      <w:r w:rsidRPr="00737401">
        <w:rPr>
          <w:bCs/>
        </w:rPr>
        <w:t xml:space="preserve">, 8}, S=11 </w:t>
      </w:r>
      <w:r w:rsidRPr="00737401">
        <w:rPr>
          <w:bCs/>
        </w:rPr>
        <w:sym w:font="Wingdings" w:char="00E0"/>
      </w:r>
      <w:r w:rsidRPr="00737401">
        <w:rPr>
          <w:bCs/>
        </w:rPr>
        <w:t xml:space="preserve"> {4, 2, </w:t>
      </w:r>
      <w:r>
        <w:rPr>
          <w:bCs/>
        </w:rPr>
        <w:t>5</w:t>
      </w:r>
      <w:r w:rsidRPr="00737401">
        <w:rPr>
          <w:bCs/>
        </w:rPr>
        <w:t>}</w:t>
      </w:r>
      <w:r>
        <w:rPr>
          <w:bCs/>
        </w:rPr>
        <w:t>.</w:t>
      </w:r>
    </w:p>
    <w:p w:rsidR="0072453D" w:rsidRDefault="0072453D" w:rsidP="00222F92">
      <w:pPr>
        <w:numPr>
          <w:ilvl w:val="0"/>
          <w:numId w:val="40"/>
        </w:numPr>
        <w:spacing w:after="120"/>
      </w:pPr>
      <w:r w:rsidRPr="00852EC0">
        <w:t xml:space="preserve">Напишете програма, която създава следните квадратни матрици и ги извежда на конзолата във форматиран вид. Размерът на матриците се въвежда от конзолата. Пример за </w:t>
      </w:r>
      <w:r w:rsidRPr="00852EC0">
        <w:rPr>
          <w:rStyle w:val="Code"/>
        </w:rPr>
        <w:t>(4,4)</w:t>
      </w:r>
      <w:r w:rsidRPr="00852EC0">
        <w:t>:</w:t>
      </w:r>
    </w:p>
    <w:p w:rsidR="0072453D" w:rsidRPr="00852EC0" w:rsidRDefault="006A7979" w:rsidP="0072453D">
      <w:pPr>
        <w:spacing w:after="120"/>
        <w:jc w:val="center"/>
      </w:pPr>
      <w:r>
        <w:rPr>
          <w:noProof/>
          <w:lang w:val="en-US" w:eastAsia="en-US"/>
        </w:rPr>
        <w:drawing>
          <wp:inline distT="0" distB="0" distL="0" distR="0">
            <wp:extent cx="2695575" cy="1571625"/>
            <wp:effectExtent l="0" t="0" r="9525" b="9525"/>
            <wp:docPr id="83" name="Picture 83" descr="Matr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695575" cy="1571625"/>
                    </a:xfrm>
                    <a:prstGeom prst="rect">
                      <a:avLst/>
                    </a:prstGeom>
                    <a:noFill/>
                    <a:ln>
                      <a:noFill/>
                    </a:ln>
                  </pic:spPr>
                </pic:pic>
              </a:graphicData>
            </a:graphic>
          </wp:inline>
        </w:drawing>
      </w:r>
    </w:p>
    <w:p w:rsidR="0072453D" w:rsidRDefault="0072453D" w:rsidP="00222F92">
      <w:pPr>
        <w:numPr>
          <w:ilvl w:val="0"/>
          <w:numId w:val="40"/>
        </w:numPr>
        <w:spacing w:after="120"/>
      </w:pPr>
      <w:r w:rsidRPr="00852EC0">
        <w:t xml:space="preserve">Да се напише програма, която създава правоъгълна матрица с размер </w:t>
      </w:r>
      <w:r w:rsidRPr="00852EC0">
        <w:rPr>
          <w:rStyle w:val="Code"/>
        </w:rPr>
        <w:t>n</w:t>
      </w:r>
      <w:r w:rsidRPr="00852EC0">
        <w:t xml:space="preserve"> </w:t>
      </w:r>
      <w:r>
        <w:t xml:space="preserve">на </w:t>
      </w:r>
      <w:r w:rsidRPr="00852EC0">
        <w:rPr>
          <w:rStyle w:val="Code"/>
        </w:rPr>
        <w:t>m</w:t>
      </w:r>
      <w:r w:rsidRPr="00852EC0">
        <w:t>. Размерността и елементите на матрицата да се четат от</w:t>
      </w:r>
      <w:r>
        <w:t xml:space="preserve"> </w:t>
      </w:r>
      <w:r w:rsidRPr="00852EC0">
        <w:t xml:space="preserve">конзолата. Да се намери подматрицата с размер </w:t>
      </w:r>
      <w:r w:rsidRPr="009145BE">
        <w:rPr>
          <w:rStyle w:val="Code"/>
        </w:rPr>
        <w:t>(3,3)</w:t>
      </w:r>
      <w:r w:rsidRPr="00852EC0">
        <w:t>, която има максимална сума.</w:t>
      </w:r>
    </w:p>
    <w:p w:rsidR="0072453D" w:rsidRDefault="0072453D" w:rsidP="00222F92">
      <w:pPr>
        <w:numPr>
          <w:ilvl w:val="0"/>
          <w:numId w:val="40"/>
        </w:numPr>
        <w:spacing w:after="120"/>
      </w:pPr>
      <w:r>
        <w:t xml:space="preserve">Да се напише програма, която намира най-дългата последователност от еднакви </w:t>
      </w:r>
      <w:r w:rsidRPr="00D24C99">
        <w:rPr>
          <w:rStyle w:val="Code"/>
        </w:rPr>
        <w:t>string</w:t>
      </w:r>
      <w:r w:rsidRPr="009145BE">
        <w:t xml:space="preserve"> </w:t>
      </w:r>
      <w:r>
        <w:t>елементи в матрица. Последователност в матрица дефинираме като елементите са на съседни и са на същия ред,колона или диагонал.</w:t>
      </w:r>
    </w:p>
    <w:p w:rsidR="0072453D" w:rsidRPr="009145BE" w:rsidRDefault="0072453D" w:rsidP="0072453D">
      <w:pPr>
        <w:spacing w:after="120"/>
        <w:rPr>
          <w:b/>
        </w:rPr>
        <w:sectPr w:rsidR="0072453D" w:rsidRPr="009145BE" w:rsidSect="00CA7619">
          <w:headerReference w:type="even" r:id="rId395"/>
          <w:headerReference w:type="default" r:id="rId396"/>
          <w:pgSz w:w="9356" w:h="13325" w:code="9"/>
          <w:pgMar w:top="992" w:right="709" w:bottom="567" w:left="709" w:header="482" w:footer="482" w:gutter="0"/>
          <w:cols w:space="708"/>
          <w:titlePg/>
          <w:docGrid w:linePitch="360"/>
        </w:sectPr>
      </w:pPr>
    </w:p>
    <w:tbl>
      <w:tblPr>
        <w:tblW w:w="0" w:type="auto"/>
        <w:tblInd w:w="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635"/>
        <w:gridCol w:w="635"/>
        <w:gridCol w:w="580"/>
      </w:tblGrid>
      <w:tr w:rsidR="0072453D" w:rsidTr="0072453D">
        <w:tc>
          <w:tcPr>
            <w:tcW w:w="699" w:type="dxa"/>
            <w:shd w:val="clear" w:color="auto" w:fill="auto"/>
          </w:tcPr>
          <w:p w:rsidR="0072453D" w:rsidRPr="007956E2" w:rsidRDefault="0072453D" w:rsidP="0072453D">
            <w:pPr>
              <w:spacing w:after="120"/>
              <w:rPr>
                <w:b/>
                <w:noProof/>
                <w:lang w:val="en-US"/>
              </w:rPr>
            </w:pPr>
            <w:r w:rsidRPr="007956E2">
              <w:rPr>
                <w:b/>
                <w:noProof/>
                <w:lang w:val="en-US"/>
              </w:rPr>
              <w:lastRenderedPageBreak/>
              <w:t>ha</w:t>
            </w:r>
          </w:p>
        </w:tc>
        <w:tc>
          <w:tcPr>
            <w:tcW w:w="635" w:type="dxa"/>
            <w:shd w:val="clear" w:color="auto" w:fill="auto"/>
          </w:tcPr>
          <w:p w:rsidR="0072453D" w:rsidRPr="007956E2" w:rsidRDefault="0072453D" w:rsidP="0072453D">
            <w:pPr>
              <w:spacing w:after="120"/>
              <w:rPr>
                <w:noProof/>
                <w:lang w:val="en-US"/>
              </w:rPr>
            </w:pPr>
            <w:r w:rsidRPr="007956E2">
              <w:rPr>
                <w:noProof/>
                <w:lang w:val="en-US"/>
              </w:rPr>
              <w:t>fifi</w:t>
            </w:r>
          </w:p>
        </w:tc>
        <w:tc>
          <w:tcPr>
            <w:tcW w:w="635" w:type="dxa"/>
            <w:shd w:val="clear" w:color="auto" w:fill="auto"/>
          </w:tcPr>
          <w:p w:rsidR="0072453D" w:rsidRPr="007956E2" w:rsidRDefault="0072453D" w:rsidP="0072453D">
            <w:pPr>
              <w:spacing w:after="120"/>
              <w:rPr>
                <w:noProof/>
                <w:lang w:val="en-US"/>
              </w:rPr>
            </w:pPr>
            <w:r w:rsidRPr="007956E2">
              <w:rPr>
                <w:noProof/>
                <w:lang w:val="en-US"/>
              </w:rPr>
              <w:t>ho</w:t>
            </w:r>
          </w:p>
        </w:tc>
        <w:tc>
          <w:tcPr>
            <w:tcW w:w="580" w:type="dxa"/>
            <w:shd w:val="clear" w:color="auto" w:fill="auto"/>
          </w:tcPr>
          <w:p w:rsidR="0072453D" w:rsidRPr="007956E2" w:rsidRDefault="0072453D" w:rsidP="0072453D">
            <w:pPr>
              <w:spacing w:after="120"/>
              <w:rPr>
                <w:noProof/>
                <w:lang w:val="en-US"/>
              </w:rPr>
            </w:pPr>
            <w:r w:rsidRPr="007956E2">
              <w:rPr>
                <w:noProof/>
                <w:lang w:val="en-US"/>
              </w:rPr>
              <w:t>hi</w:t>
            </w:r>
          </w:p>
        </w:tc>
      </w:tr>
      <w:tr w:rsidR="0072453D" w:rsidTr="0072453D">
        <w:tc>
          <w:tcPr>
            <w:tcW w:w="699" w:type="dxa"/>
            <w:shd w:val="clear" w:color="auto" w:fill="auto"/>
          </w:tcPr>
          <w:p w:rsidR="0072453D" w:rsidRPr="007956E2" w:rsidRDefault="0072453D" w:rsidP="0072453D">
            <w:pPr>
              <w:spacing w:after="120"/>
              <w:rPr>
                <w:noProof/>
                <w:lang w:val="en-US"/>
              </w:rPr>
            </w:pPr>
            <w:r w:rsidRPr="007956E2">
              <w:rPr>
                <w:noProof/>
                <w:lang w:val="en-US"/>
              </w:rPr>
              <w:t>fo</w:t>
            </w:r>
          </w:p>
        </w:tc>
        <w:tc>
          <w:tcPr>
            <w:tcW w:w="635" w:type="dxa"/>
            <w:shd w:val="clear" w:color="auto" w:fill="auto"/>
          </w:tcPr>
          <w:p w:rsidR="0072453D" w:rsidRPr="007956E2" w:rsidRDefault="0072453D" w:rsidP="0072453D">
            <w:pPr>
              <w:spacing w:after="120"/>
              <w:rPr>
                <w:b/>
                <w:noProof/>
                <w:lang w:val="en-US"/>
              </w:rPr>
            </w:pPr>
            <w:r w:rsidRPr="007956E2">
              <w:rPr>
                <w:b/>
                <w:noProof/>
                <w:lang w:val="en-US"/>
              </w:rPr>
              <w:t>ha</w:t>
            </w:r>
          </w:p>
        </w:tc>
        <w:tc>
          <w:tcPr>
            <w:tcW w:w="635" w:type="dxa"/>
            <w:shd w:val="clear" w:color="auto" w:fill="auto"/>
          </w:tcPr>
          <w:p w:rsidR="0072453D" w:rsidRPr="007956E2" w:rsidRDefault="0072453D" w:rsidP="0072453D">
            <w:pPr>
              <w:spacing w:after="120"/>
              <w:rPr>
                <w:noProof/>
                <w:lang w:val="en-US"/>
              </w:rPr>
            </w:pPr>
            <w:r w:rsidRPr="007956E2">
              <w:rPr>
                <w:noProof/>
                <w:lang w:val="en-US"/>
              </w:rPr>
              <w:t>hi</w:t>
            </w:r>
          </w:p>
        </w:tc>
        <w:tc>
          <w:tcPr>
            <w:tcW w:w="580" w:type="dxa"/>
            <w:shd w:val="clear" w:color="auto" w:fill="auto"/>
          </w:tcPr>
          <w:p w:rsidR="0072453D" w:rsidRPr="007956E2" w:rsidRDefault="006A7979" w:rsidP="0072453D">
            <w:pPr>
              <w:spacing w:after="120"/>
              <w:rPr>
                <w:noProof/>
                <w:lang w:val="en-US"/>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328930</wp:posOffset>
                      </wp:positionH>
                      <wp:positionV relativeFrom="paragraph">
                        <wp:posOffset>71755</wp:posOffset>
                      </wp:positionV>
                      <wp:extent cx="1058545" cy="0"/>
                      <wp:effectExtent l="5080" t="52705" r="22225" b="61595"/>
                      <wp:wrapNone/>
                      <wp:docPr id="5151"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8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2" o:spid="_x0000_s1026" type="#_x0000_t32" style="position:absolute;margin-left:25.9pt;margin-top:5.65pt;width:83.35pt;height: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">
                      <v:stroke endarrow="block"/>
                    </v:shape>
                  </w:pict>
                </mc:Fallback>
              </mc:AlternateContent>
            </w:r>
            <w:r w:rsidR="0072453D" w:rsidRPr="007956E2">
              <w:rPr>
                <w:noProof/>
                <w:lang w:val="en-US"/>
              </w:rPr>
              <w:t>xx</w:t>
            </w:r>
          </w:p>
        </w:tc>
      </w:tr>
      <w:tr w:rsidR="0072453D" w:rsidTr="0072453D">
        <w:tc>
          <w:tcPr>
            <w:tcW w:w="699" w:type="dxa"/>
            <w:shd w:val="clear" w:color="auto" w:fill="auto"/>
          </w:tcPr>
          <w:p w:rsidR="0072453D" w:rsidRPr="007956E2" w:rsidRDefault="0072453D" w:rsidP="0072453D">
            <w:pPr>
              <w:spacing w:after="120"/>
              <w:rPr>
                <w:noProof/>
                <w:lang w:val="en-US"/>
              </w:rPr>
            </w:pPr>
            <w:r w:rsidRPr="007956E2">
              <w:rPr>
                <w:noProof/>
                <w:lang w:val="en-US"/>
              </w:rPr>
              <w:t xml:space="preserve"> xxx</w:t>
            </w:r>
          </w:p>
        </w:tc>
        <w:tc>
          <w:tcPr>
            <w:tcW w:w="635" w:type="dxa"/>
            <w:shd w:val="clear" w:color="auto" w:fill="auto"/>
          </w:tcPr>
          <w:p w:rsidR="0072453D" w:rsidRPr="007956E2" w:rsidRDefault="0072453D" w:rsidP="0072453D">
            <w:pPr>
              <w:spacing w:after="120"/>
              <w:rPr>
                <w:noProof/>
                <w:lang w:val="en-US"/>
              </w:rPr>
            </w:pPr>
            <w:r w:rsidRPr="007956E2">
              <w:rPr>
                <w:noProof/>
                <w:lang w:val="en-US"/>
              </w:rPr>
              <w:t>ho</w:t>
            </w:r>
          </w:p>
        </w:tc>
        <w:tc>
          <w:tcPr>
            <w:tcW w:w="635" w:type="dxa"/>
            <w:shd w:val="clear" w:color="auto" w:fill="auto"/>
          </w:tcPr>
          <w:p w:rsidR="0072453D" w:rsidRPr="007956E2" w:rsidRDefault="0072453D" w:rsidP="0072453D">
            <w:pPr>
              <w:spacing w:after="120"/>
              <w:rPr>
                <w:b/>
                <w:noProof/>
                <w:lang w:val="en-US"/>
              </w:rPr>
            </w:pPr>
            <w:r w:rsidRPr="007956E2">
              <w:rPr>
                <w:b/>
                <w:noProof/>
                <w:lang w:val="en-US"/>
              </w:rPr>
              <w:t>ha</w:t>
            </w:r>
          </w:p>
        </w:tc>
        <w:tc>
          <w:tcPr>
            <w:tcW w:w="580" w:type="dxa"/>
            <w:shd w:val="clear" w:color="auto" w:fill="auto"/>
          </w:tcPr>
          <w:p w:rsidR="0072453D" w:rsidRPr="007956E2" w:rsidRDefault="0072453D" w:rsidP="0072453D">
            <w:pPr>
              <w:spacing w:after="120"/>
              <w:rPr>
                <w:noProof/>
                <w:lang w:val="en-US"/>
              </w:rPr>
            </w:pPr>
            <w:r w:rsidRPr="007956E2">
              <w:rPr>
                <w:noProof/>
                <w:lang w:val="en-US"/>
              </w:rPr>
              <w:t>xx</w:t>
            </w:r>
          </w:p>
        </w:tc>
      </w:tr>
    </w:tbl>
    <w:p w:rsidR="0072453D" w:rsidRDefault="0072453D" w:rsidP="0072453D">
      <w:pPr>
        <w:spacing w:after="120"/>
        <w:rPr>
          <w:noProof/>
          <w:lang w:val="en-US"/>
        </w:rPr>
      </w:pPr>
    </w:p>
    <w:p w:rsidR="0072453D" w:rsidRPr="00767843" w:rsidRDefault="0072453D" w:rsidP="0072453D">
      <w:pPr>
        <w:spacing w:after="120"/>
        <w:rPr>
          <w:noProof/>
          <w:lang w:val="en-US"/>
        </w:rPr>
      </w:pPr>
      <w:r>
        <w:rPr>
          <w:noProof/>
        </w:rPr>
        <w:t xml:space="preserve">          </w:t>
      </w:r>
      <w:r>
        <w:rPr>
          <w:noProof/>
          <w:lang w:val="en-US"/>
        </w:rPr>
        <w:t>ha, ha, ha</w:t>
      </w:r>
    </w:p>
    <w:p w:rsidR="0072453D" w:rsidRDefault="0072453D" w:rsidP="0072453D">
      <w:pPr>
        <w:spacing w:after="120"/>
        <w:rPr>
          <w:noProof/>
        </w:rPr>
      </w:pPr>
    </w:p>
    <w:p w:rsidR="0072453D" w:rsidRDefault="0072453D" w:rsidP="0072453D">
      <w:pPr>
        <w:spacing w:after="120"/>
      </w:pPr>
    </w:p>
    <w:p w:rsidR="0072453D" w:rsidRDefault="0072453D" w:rsidP="0072453D">
      <w:pPr>
        <w:spacing w:after="120"/>
        <w:sectPr w:rsidR="0072453D" w:rsidSect="0072453D">
          <w:type w:val="continuous"/>
          <w:pgSz w:w="9356" w:h="13325" w:code="9"/>
          <w:pgMar w:top="992" w:right="709" w:bottom="567" w:left="709" w:header="482" w:footer="482" w:gutter="0"/>
          <w:cols w:num="2" w:space="708"/>
          <w:titlePg/>
          <w:docGrid w:linePitch="360"/>
        </w:sectPr>
      </w:pPr>
    </w:p>
    <w:p w:rsidR="0072453D" w:rsidRPr="00852EC0" w:rsidRDefault="0072453D" w:rsidP="00222F92">
      <w:pPr>
        <w:numPr>
          <w:ilvl w:val="0"/>
          <w:numId w:val="40"/>
        </w:numPr>
      </w:pPr>
      <w:r w:rsidRPr="00852EC0">
        <w:lastRenderedPageBreak/>
        <w:t>Да се напише програма, която създава масив с всички букви от латинската азбука. Да се даде възможност на потребител да въвежда дума от конзолата и в резултат да се извеждат индексите на буквите от думата.</w:t>
      </w:r>
    </w:p>
    <w:p w:rsidR="0072453D" w:rsidRPr="00852EC0" w:rsidRDefault="0072453D" w:rsidP="00222F92">
      <w:pPr>
        <w:numPr>
          <w:ilvl w:val="0"/>
          <w:numId w:val="40"/>
        </w:numPr>
      </w:pPr>
      <w:r w:rsidRPr="00852EC0">
        <w:lastRenderedPageBreak/>
        <w:t>Да се реализира двоично</w:t>
      </w:r>
      <w:r>
        <w:t xml:space="preserve"> </w:t>
      </w:r>
      <w:r w:rsidRPr="00852EC0">
        <w:t xml:space="preserve">търсене </w:t>
      </w:r>
      <w:r w:rsidRPr="009145BE">
        <w:rPr>
          <w:rStyle w:val="Code"/>
        </w:rPr>
        <w:t>(</w:t>
      </w:r>
      <w:r w:rsidRPr="00852EC0">
        <w:rPr>
          <w:rStyle w:val="Code"/>
        </w:rPr>
        <w:t>binary</w:t>
      </w:r>
      <w:r w:rsidRPr="009145BE">
        <w:rPr>
          <w:rStyle w:val="Code"/>
        </w:rPr>
        <w:t xml:space="preserve"> </w:t>
      </w:r>
      <w:r w:rsidRPr="00852EC0">
        <w:rPr>
          <w:rStyle w:val="Code"/>
        </w:rPr>
        <w:t>search</w:t>
      </w:r>
      <w:r w:rsidRPr="009145BE">
        <w:rPr>
          <w:rStyle w:val="Code"/>
        </w:rPr>
        <w:t>)</w:t>
      </w:r>
      <w:r w:rsidRPr="00852EC0">
        <w:t xml:space="preserve"> в </w:t>
      </w:r>
      <w:r w:rsidRPr="00852EC0">
        <w:rPr>
          <w:b/>
        </w:rPr>
        <w:t xml:space="preserve">сортиран </w:t>
      </w:r>
      <w:r w:rsidRPr="00852EC0">
        <w:t>целочислен масив.</w:t>
      </w:r>
    </w:p>
    <w:p w:rsidR="0072453D" w:rsidRPr="00852EC0" w:rsidRDefault="0072453D" w:rsidP="00222F92">
      <w:pPr>
        <w:numPr>
          <w:ilvl w:val="0"/>
          <w:numId w:val="40"/>
        </w:numPr>
      </w:pPr>
      <w:r w:rsidRPr="00852EC0">
        <w:t xml:space="preserve">Напишете програма, която сортира целочислен масив по алгоритъма </w:t>
      </w:r>
      <w:r w:rsidRPr="009145BE">
        <w:rPr>
          <w:rStyle w:val="Code"/>
        </w:rPr>
        <w:t>"</w:t>
      </w:r>
      <w:r w:rsidRPr="00852EC0">
        <w:rPr>
          <w:rStyle w:val="Code"/>
        </w:rPr>
        <w:t>merge</w:t>
      </w:r>
      <w:r w:rsidRPr="009145BE">
        <w:rPr>
          <w:rStyle w:val="Code"/>
        </w:rPr>
        <w:t xml:space="preserve"> </w:t>
      </w:r>
      <w:r w:rsidRPr="00852EC0">
        <w:rPr>
          <w:rStyle w:val="Code"/>
        </w:rPr>
        <w:t>sort</w:t>
      </w:r>
      <w:r w:rsidRPr="009145BE">
        <w:rPr>
          <w:rStyle w:val="Code"/>
        </w:rPr>
        <w:t>"</w:t>
      </w:r>
      <w:r w:rsidRPr="00852EC0">
        <w:t>.</w:t>
      </w:r>
    </w:p>
    <w:p w:rsidR="0072453D" w:rsidRPr="00852EC0" w:rsidRDefault="0072453D" w:rsidP="00222F92">
      <w:pPr>
        <w:numPr>
          <w:ilvl w:val="0"/>
          <w:numId w:val="40"/>
        </w:numPr>
      </w:pPr>
      <w:r w:rsidRPr="00852EC0">
        <w:t xml:space="preserve">Напишете програма, която сортира целочислен масив по алгоритъма </w:t>
      </w:r>
      <w:r w:rsidRPr="009145BE">
        <w:rPr>
          <w:rStyle w:val="Code"/>
        </w:rPr>
        <w:t>"</w:t>
      </w:r>
      <w:r w:rsidRPr="00852EC0">
        <w:rPr>
          <w:rStyle w:val="Code"/>
        </w:rPr>
        <w:t>quick</w:t>
      </w:r>
      <w:r w:rsidRPr="009145BE">
        <w:rPr>
          <w:rStyle w:val="Code"/>
        </w:rPr>
        <w:t xml:space="preserve"> </w:t>
      </w:r>
      <w:r w:rsidRPr="00852EC0">
        <w:rPr>
          <w:rStyle w:val="Code"/>
        </w:rPr>
        <w:t>sort</w:t>
      </w:r>
      <w:r w:rsidRPr="009145BE">
        <w:rPr>
          <w:rStyle w:val="Code"/>
        </w:rPr>
        <w:t>"</w:t>
      </w:r>
      <w:r w:rsidRPr="00852EC0">
        <w:t>.</w:t>
      </w:r>
    </w:p>
    <w:p w:rsidR="0072453D" w:rsidRDefault="0072453D" w:rsidP="00222F92">
      <w:pPr>
        <w:numPr>
          <w:ilvl w:val="0"/>
          <w:numId w:val="40"/>
        </w:numPr>
      </w:pPr>
      <w:r w:rsidRPr="00852EC0">
        <w:t xml:space="preserve">Напишете програма, която намира всички прости числа в диапазона </w:t>
      </w:r>
      <w:r w:rsidRPr="00852EC0">
        <w:rPr>
          <w:noProof/>
        </w:rPr>
        <w:t>[1</w:t>
      </w:r>
      <w:r>
        <w:rPr>
          <w:noProof/>
        </w:rPr>
        <w:t>…</w:t>
      </w:r>
      <w:r w:rsidRPr="00852EC0">
        <w:rPr>
          <w:noProof/>
        </w:rPr>
        <w:t>10 000 000].</w:t>
      </w:r>
    </w:p>
    <w:p w:rsidR="0072453D" w:rsidRPr="00357297" w:rsidRDefault="0072453D" w:rsidP="00222F92">
      <w:pPr>
        <w:numPr>
          <w:ilvl w:val="0"/>
          <w:numId w:val="40"/>
        </w:numPr>
      </w:pPr>
      <w:r>
        <w:rPr>
          <w:noProof/>
        </w:rPr>
        <w:t xml:space="preserve">Напишете програма, която по дадени </w:t>
      </w:r>
      <w:r w:rsidRPr="002E61C0">
        <w:rPr>
          <w:rStyle w:val="Code"/>
        </w:rPr>
        <w:t>N</w:t>
      </w:r>
      <w:r>
        <w:rPr>
          <w:noProof/>
        </w:rPr>
        <w:t xml:space="preserve"> числа и</w:t>
      </w:r>
      <w:r w:rsidRPr="009145BE">
        <w:rPr>
          <w:noProof/>
        </w:rPr>
        <w:t xml:space="preserve"> </w:t>
      </w:r>
      <w:r>
        <w:rPr>
          <w:noProof/>
        </w:rPr>
        <w:t xml:space="preserve">число </w:t>
      </w:r>
      <w:r w:rsidRPr="002E61C0">
        <w:rPr>
          <w:rStyle w:val="Code"/>
        </w:rPr>
        <w:t>S</w:t>
      </w:r>
      <w:r w:rsidRPr="009145BE">
        <w:rPr>
          <w:noProof/>
        </w:rPr>
        <w:t xml:space="preserve">, </w:t>
      </w:r>
      <w:r>
        <w:rPr>
          <w:noProof/>
        </w:rPr>
        <w:t xml:space="preserve">проверявадали може да се получи сума равна на </w:t>
      </w:r>
      <w:r w:rsidRPr="002E61C0">
        <w:rPr>
          <w:rStyle w:val="Code"/>
        </w:rPr>
        <w:t>S</w:t>
      </w:r>
      <w:r>
        <w:rPr>
          <w:noProof/>
        </w:rPr>
        <w:t xml:space="preserve"> с използване на подмасив от </w:t>
      </w:r>
      <w:r w:rsidRPr="002E61C0">
        <w:rPr>
          <w:rStyle w:val="Code"/>
        </w:rPr>
        <w:t>N</w:t>
      </w:r>
      <w:r w:rsidRPr="002E61C0">
        <w:rPr>
          <w:noProof/>
        </w:rPr>
        <w:t>-</w:t>
      </w:r>
      <w:r>
        <w:rPr>
          <w:noProof/>
        </w:rPr>
        <w:t>те числа (не непременно последователни).</w:t>
      </w:r>
    </w:p>
    <w:p w:rsidR="0072453D" w:rsidRPr="00552D62" w:rsidRDefault="0072453D" w:rsidP="00C41E7C">
      <w:pPr>
        <w:ind w:left="360" w:firstLine="94"/>
        <w:rPr>
          <w:lang w:val="en-US"/>
        </w:rPr>
      </w:pPr>
      <w:r>
        <w:rPr>
          <w:noProof/>
        </w:rPr>
        <w:t>Пример:</w:t>
      </w:r>
      <w:r>
        <w:rPr>
          <w:noProof/>
          <w:lang w:val="en-US"/>
        </w:rPr>
        <w:t xml:space="preserve"> {2, </w:t>
      </w:r>
      <w:r w:rsidRPr="00357297">
        <w:rPr>
          <w:b/>
          <w:noProof/>
          <w:lang w:val="en-US"/>
        </w:rPr>
        <w:t>1, 2</w:t>
      </w:r>
      <w:r>
        <w:rPr>
          <w:noProof/>
          <w:lang w:val="en-US"/>
        </w:rPr>
        <w:t xml:space="preserve">, 4, 3, </w:t>
      </w:r>
      <w:r w:rsidRPr="00357297">
        <w:rPr>
          <w:b/>
          <w:noProof/>
          <w:lang w:val="en-US"/>
        </w:rPr>
        <w:t>5</w:t>
      </w:r>
      <w:r>
        <w:rPr>
          <w:noProof/>
          <w:lang w:val="en-US"/>
        </w:rPr>
        <w:t xml:space="preserve">, 2, </w:t>
      </w:r>
      <w:r w:rsidRPr="00357297">
        <w:rPr>
          <w:b/>
          <w:noProof/>
          <w:lang w:val="en-US"/>
        </w:rPr>
        <w:t>6</w:t>
      </w:r>
      <w:r>
        <w:rPr>
          <w:noProof/>
          <w:lang w:val="en-US"/>
        </w:rPr>
        <w:t xml:space="preserve">}, S = 14 </w:t>
      </w:r>
      <w:r w:rsidRPr="001D2A90">
        <w:sym w:font="Wingdings" w:char="F0E0"/>
      </w:r>
      <w:r>
        <w:rPr>
          <w:lang w:val="en-US"/>
        </w:rPr>
        <w:t xml:space="preserve"> yes (1 + 2 + 5 + 6 = 14)</w:t>
      </w:r>
    </w:p>
    <w:p w:rsidR="0072453D" w:rsidRDefault="0072453D" w:rsidP="00222F92">
      <w:pPr>
        <w:numPr>
          <w:ilvl w:val="0"/>
          <w:numId w:val="40"/>
        </w:numPr>
      </w:pPr>
      <w:r>
        <w:rPr>
          <w:noProof/>
        </w:rPr>
        <w:t xml:space="preserve">Напишете програма, която по дадени </w:t>
      </w:r>
      <w:r w:rsidRPr="00DB7EA9">
        <w:rPr>
          <w:rStyle w:val="Code"/>
        </w:rPr>
        <w:t>N</w:t>
      </w:r>
      <w:r w:rsidRPr="009145BE">
        <w:rPr>
          <w:noProof/>
        </w:rPr>
        <w:t>,</w:t>
      </w:r>
      <w:r>
        <w:rPr>
          <w:noProof/>
        </w:rPr>
        <w:t xml:space="preserve"> </w:t>
      </w:r>
      <w:r w:rsidRPr="00DB7EA9">
        <w:rPr>
          <w:rStyle w:val="Code"/>
        </w:rPr>
        <w:t>K</w:t>
      </w:r>
      <w:r w:rsidRPr="009145BE">
        <w:rPr>
          <w:noProof/>
        </w:rPr>
        <w:t xml:space="preserve"> </w:t>
      </w:r>
      <w:r>
        <w:rPr>
          <w:noProof/>
        </w:rPr>
        <w:t>и</w:t>
      </w:r>
      <w:r w:rsidRPr="009145BE">
        <w:rPr>
          <w:noProof/>
        </w:rPr>
        <w:t xml:space="preserve"> </w:t>
      </w:r>
      <w:r w:rsidRPr="00DB7EA9">
        <w:rPr>
          <w:rStyle w:val="Code"/>
        </w:rPr>
        <w:t>S</w:t>
      </w:r>
      <w:r w:rsidRPr="009145BE">
        <w:rPr>
          <w:noProof/>
        </w:rPr>
        <w:t xml:space="preserve">, </w:t>
      </w:r>
      <w:r>
        <w:rPr>
          <w:noProof/>
        </w:rPr>
        <w:t xml:space="preserve">намира </w:t>
      </w:r>
      <w:r w:rsidRPr="00DB7EA9">
        <w:rPr>
          <w:rStyle w:val="Code"/>
        </w:rPr>
        <w:t>К</w:t>
      </w:r>
      <w:r>
        <w:rPr>
          <w:noProof/>
        </w:rPr>
        <w:t xml:space="preserve"> на брой елементи измежду </w:t>
      </w:r>
      <w:r w:rsidRPr="00DB7EA9">
        <w:rPr>
          <w:rStyle w:val="Code"/>
        </w:rPr>
        <w:t>N</w:t>
      </w:r>
      <w:r>
        <w:rPr>
          <w:noProof/>
        </w:rPr>
        <w:t xml:space="preserve">-те числа, чиито сума е точно </w:t>
      </w:r>
      <w:r w:rsidRPr="00DB7EA9">
        <w:rPr>
          <w:rStyle w:val="Code"/>
        </w:rPr>
        <w:t>S</w:t>
      </w:r>
      <w:r>
        <w:rPr>
          <w:noProof/>
        </w:rPr>
        <w:t xml:space="preserve"> или показва, че това е невъзможно.</w:t>
      </w:r>
    </w:p>
    <w:p w:rsidR="0072453D" w:rsidRPr="001D2A90" w:rsidRDefault="0072453D" w:rsidP="00222F92">
      <w:pPr>
        <w:numPr>
          <w:ilvl w:val="0"/>
          <w:numId w:val="40"/>
        </w:numPr>
        <w:tabs>
          <w:tab w:val="num" w:pos="720"/>
        </w:tabs>
        <w:rPr>
          <w:lang w:val="en-US"/>
        </w:rPr>
      </w:pPr>
      <w:r>
        <w:t>Напишете програма, която прочита от конзолата масив от цели числа и премахва минимален на брой числа, така че останали числа да са сортирани в нарастващ ред. Отпечатайте резултата.</w:t>
      </w:r>
    </w:p>
    <w:p w:rsidR="0072453D" w:rsidRPr="001D2A90" w:rsidRDefault="0072453D" w:rsidP="00C41E7C">
      <w:pPr>
        <w:tabs>
          <w:tab w:val="num" w:pos="720"/>
        </w:tabs>
        <w:ind w:left="360" w:firstLine="94"/>
      </w:pPr>
      <w:r>
        <w:t xml:space="preserve">Пример: </w:t>
      </w:r>
      <w:r w:rsidRPr="001D2A90">
        <w:t xml:space="preserve">{6, </w:t>
      </w:r>
      <w:r w:rsidRPr="001D2A90">
        <w:rPr>
          <w:b/>
        </w:rPr>
        <w:t>1,</w:t>
      </w:r>
      <w:r w:rsidRPr="001D2A90">
        <w:t xml:space="preserve"> 4, </w:t>
      </w:r>
      <w:r w:rsidRPr="001D2A90">
        <w:rPr>
          <w:b/>
        </w:rPr>
        <w:t>3</w:t>
      </w:r>
      <w:r w:rsidRPr="001D2A90">
        <w:t xml:space="preserve">, 0, </w:t>
      </w:r>
      <w:r w:rsidRPr="001D2A90">
        <w:rPr>
          <w:b/>
        </w:rPr>
        <w:t>3</w:t>
      </w:r>
      <w:r w:rsidRPr="001D2A90">
        <w:t xml:space="preserve">, 6, </w:t>
      </w:r>
      <w:r w:rsidRPr="001D2A90">
        <w:rPr>
          <w:b/>
        </w:rPr>
        <w:t>4</w:t>
      </w:r>
      <w:r w:rsidRPr="001D2A90">
        <w:t>,</w:t>
      </w:r>
      <w:r w:rsidRPr="001D2A90">
        <w:rPr>
          <w:b/>
        </w:rPr>
        <w:t xml:space="preserve"> 5</w:t>
      </w:r>
      <w:r w:rsidRPr="001D2A90">
        <w:t xml:space="preserve">} </w:t>
      </w:r>
      <w:r w:rsidRPr="001D2A90">
        <w:sym w:font="Wingdings" w:char="F0E0"/>
      </w:r>
      <w:r w:rsidRPr="001D2A90">
        <w:t xml:space="preserve"> {</w:t>
      </w:r>
      <w:r w:rsidRPr="001D2A90">
        <w:rPr>
          <w:noProof/>
        </w:rPr>
        <w:t>1, 3, 3, 4, 5</w:t>
      </w:r>
      <w:r w:rsidRPr="001D2A90">
        <w:t>}</w:t>
      </w:r>
    </w:p>
    <w:p w:rsidR="0072453D" w:rsidRPr="006A27FA" w:rsidRDefault="0072453D" w:rsidP="00222F92">
      <w:pPr>
        <w:numPr>
          <w:ilvl w:val="0"/>
          <w:numId w:val="40"/>
        </w:numPr>
        <w:tabs>
          <w:tab w:val="num" w:pos="720"/>
        </w:tabs>
      </w:pPr>
      <w:r w:rsidRPr="006A27FA">
        <w:t>Напишете програма, която прочита</w:t>
      </w:r>
      <w:r w:rsidRPr="009145BE">
        <w:t xml:space="preserve"> </w:t>
      </w:r>
      <w:r>
        <w:t>цяло число</w:t>
      </w:r>
      <w:r w:rsidRPr="006A27FA">
        <w:t xml:space="preserve"> </w:t>
      </w:r>
      <w:r w:rsidRPr="00981A49">
        <w:rPr>
          <w:rStyle w:val="Code"/>
        </w:rPr>
        <w:t>N</w:t>
      </w:r>
      <w:r w:rsidRPr="006A27FA">
        <w:t xml:space="preserve"> </w:t>
      </w:r>
      <w:r>
        <w:t>от</w:t>
      </w:r>
      <w:r w:rsidRPr="00981A49">
        <w:t xml:space="preserve"> </w:t>
      </w:r>
      <w:r w:rsidRPr="006A27FA">
        <w:t>к</w:t>
      </w:r>
      <w:r>
        <w:t>онзолата и отпечатва всички</w:t>
      </w:r>
      <w:r w:rsidRPr="006A27FA">
        <w:t xml:space="preserve"> пермутации</w:t>
      </w:r>
      <w:r>
        <w:t xml:space="preserve"> на числата </w:t>
      </w:r>
      <w:r w:rsidRPr="00981A49">
        <w:rPr>
          <w:rStyle w:val="Code"/>
        </w:rPr>
        <w:t>[1…N]</w:t>
      </w:r>
      <w:r w:rsidRPr="006A27FA">
        <w:t>.</w:t>
      </w:r>
    </w:p>
    <w:p w:rsidR="0072453D" w:rsidRPr="00981A49" w:rsidRDefault="0072453D" w:rsidP="00C41E7C">
      <w:pPr>
        <w:ind w:left="454"/>
      </w:pPr>
      <w:r w:rsidRPr="006A27FA">
        <w:t>Пример:</w:t>
      </w:r>
      <w:r>
        <w:tab/>
      </w:r>
      <w:r w:rsidRPr="00F733C6">
        <w:rPr>
          <w:noProof/>
        </w:rPr>
        <w:t xml:space="preserve">N = 3 </w:t>
      </w:r>
      <w:r w:rsidRPr="00F733C6">
        <w:rPr>
          <w:noProof/>
        </w:rPr>
        <w:sym w:font="Wingdings" w:char="F0E0"/>
      </w:r>
      <w:r w:rsidRPr="00F733C6">
        <w:rPr>
          <w:noProof/>
        </w:rPr>
        <w:t xml:space="preserve"> {1, 2, 3}, {1, 3, 2}, {2, 1, 3}, {2, 3, 1}, {3, 1, 2}, {3, 2, 1}</w:t>
      </w:r>
    </w:p>
    <w:p w:rsidR="0072453D" w:rsidRPr="006A27FA" w:rsidRDefault="0072453D" w:rsidP="00222F92">
      <w:pPr>
        <w:numPr>
          <w:ilvl w:val="0"/>
          <w:numId w:val="40"/>
        </w:numPr>
        <w:tabs>
          <w:tab w:val="num" w:pos="720"/>
        </w:tabs>
      </w:pPr>
      <w:r w:rsidRPr="006A27FA">
        <w:t>Напишете програма, която прочита</w:t>
      </w:r>
      <w:r w:rsidRPr="00981A49">
        <w:t xml:space="preserve"> </w:t>
      </w:r>
      <w:r>
        <w:t>цели числа</w:t>
      </w:r>
      <w:r w:rsidRPr="006A27FA">
        <w:t xml:space="preserve"> </w:t>
      </w:r>
      <w:r w:rsidRPr="005B4471">
        <w:rPr>
          <w:rStyle w:val="Code"/>
        </w:rPr>
        <w:t>N</w:t>
      </w:r>
      <w:r>
        <w:t xml:space="preserve"> и </w:t>
      </w:r>
      <w:r w:rsidRPr="005B4471">
        <w:rPr>
          <w:rStyle w:val="Code"/>
        </w:rPr>
        <w:t>K</w:t>
      </w:r>
      <w:r w:rsidRPr="006A27FA">
        <w:t xml:space="preserve"> </w:t>
      </w:r>
      <w:r>
        <w:t>от</w:t>
      </w:r>
      <w:r w:rsidRPr="00981A49">
        <w:t xml:space="preserve"> </w:t>
      </w:r>
      <w:r w:rsidRPr="006A27FA">
        <w:t>к</w:t>
      </w:r>
      <w:r>
        <w:t>онзолата и отпечатва всички</w:t>
      </w:r>
      <w:r w:rsidRPr="006A27FA">
        <w:t xml:space="preserve"> </w:t>
      </w:r>
      <w:r>
        <w:t xml:space="preserve">вариации от </w:t>
      </w:r>
      <w:r w:rsidRPr="00981A49">
        <w:rPr>
          <w:rStyle w:val="Code"/>
        </w:rPr>
        <w:t>К</w:t>
      </w:r>
      <w:r>
        <w:t xml:space="preserve"> елемента на числата </w:t>
      </w:r>
      <w:r w:rsidRPr="00981A49">
        <w:rPr>
          <w:rStyle w:val="Code"/>
        </w:rPr>
        <w:t>[1…</w:t>
      </w:r>
      <w:r w:rsidRPr="005B4471">
        <w:rPr>
          <w:rStyle w:val="Code"/>
        </w:rPr>
        <w:t>N</w:t>
      </w:r>
      <w:r w:rsidRPr="00981A49">
        <w:rPr>
          <w:rStyle w:val="Code"/>
        </w:rPr>
        <w:t>]</w:t>
      </w:r>
      <w:r w:rsidRPr="006A27FA">
        <w:t>.</w:t>
      </w:r>
    </w:p>
    <w:p w:rsidR="0072453D" w:rsidRPr="00AA5134" w:rsidRDefault="0072453D" w:rsidP="00C41E7C">
      <w:pPr>
        <w:ind w:left="454"/>
        <w:rPr>
          <w:lang w:val="en-US"/>
        </w:rPr>
      </w:pPr>
      <w:r>
        <w:t>Пример:</w:t>
      </w:r>
      <w:r>
        <w:tab/>
      </w:r>
      <w:r w:rsidRPr="00F733C6">
        <w:rPr>
          <w:noProof/>
        </w:rPr>
        <w:t xml:space="preserve">N = 3, K = 2 </w:t>
      </w:r>
      <w:r w:rsidRPr="00F733C6">
        <w:rPr>
          <w:noProof/>
        </w:rPr>
        <w:sym w:font="Wingdings" w:char="F0E0"/>
      </w:r>
      <w:r w:rsidRPr="00F733C6">
        <w:rPr>
          <w:noProof/>
        </w:rPr>
        <w:t xml:space="preserve"> {1, 1}, {1, 2}, {1, 3}, {2, 1}, {2, 2}, {2, 3},    {3, 1}, {3, 2}, {3, 3}</w:t>
      </w:r>
    </w:p>
    <w:p w:rsidR="0072453D" w:rsidRDefault="0072453D" w:rsidP="00222F92">
      <w:pPr>
        <w:numPr>
          <w:ilvl w:val="0"/>
          <w:numId w:val="40"/>
        </w:numPr>
        <w:tabs>
          <w:tab w:val="num" w:pos="720"/>
        </w:tabs>
      </w:pPr>
      <w:r w:rsidRPr="006A27FA">
        <w:t>Напишете програма, която прочита</w:t>
      </w:r>
      <w:r w:rsidRPr="00886001">
        <w:t xml:space="preserve"> </w:t>
      </w:r>
      <w:r>
        <w:t>цяло число</w:t>
      </w:r>
      <w:r w:rsidRPr="006A27FA">
        <w:t xml:space="preserve"> </w:t>
      </w:r>
      <w:r w:rsidRPr="0027046C">
        <w:rPr>
          <w:rStyle w:val="Code"/>
        </w:rPr>
        <w:t>N</w:t>
      </w:r>
      <w:r w:rsidRPr="006A27FA">
        <w:t xml:space="preserve"> </w:t>
      </w:r>
      <w:r>
        <w:t>от</w:t>
      </w:r>
      <w:r>
        <w:rPr>
          <w:lang w:val="en-US"/>
        </w:rPr>
        <w:t xml:space="preserve"> </w:t>
      </w:r>
      <w:r w:rsidRPr="006A27FA">
        <w:t>к</w:t>
      </w:r>
      <w:r>
        <w:t>онзолата и отпечатва всички</w:t>
      </w:r>
      <w:r w:rsidRPr="006A27FA">
        <w:t xml:space="preserve"> </w:t>
      </w:r>
      <w:r>
        <w:t xml:space="preserve">комбинации от К елемента на числата </w:t>
      </w:r>
      <w:r w:rsidRPr="0027046C">
        <w:rPr>
          <w:rStyle w:val="Code"/>
        </w:rPr>
        <w:t>[1…N]</w:t>
      </w:r>
      <w:r w:rsidRPr="006A27FA">
        <w:t>.</w:t>
      </w:r>
    </w:p>
    <w:p w:rsidR="0072453D" w:rsidRPr="00003D28" w:rsidRDefault="0072453D" w:rsidP="00C41E7C">
      <w:pPr>
        <w:tabs>
          <w:tab w:val="num" w:pos="720"/>
        </w:tabs>
        <w:ind w:left="454"/>
      </w:pPr>
      <w:r>
        <w:t>Пример:</w:t>
      </w:r>
      <w:r>
        <w:tab/>
      </w:r>
      <w:r>
        <w:rPr>
          <w:lang w:val="en-US"/>
        </w:rPr>
        <w:t>N</w:t>
      </w:r>
      <w:r w:rsidRPr="006A27FA">
        <w:t xml:space="preserve"> = </w:t>
      </w:r>
      <w:r>
        <w:t>5,</w:t>
      </w:r>
      <w:r w:rsidRPr="00003D28">
        <w:t xml:space="preserve"> </w:t>
      </w:r>
      <w:r>
        <w:rPr>
          <w:lang w:val="en-US"/>
        </w:rPr>
        <w:t xml:space="preserve">K </w:t>
      </w:r>
      <w:r>
        <w:t>=</w:t>
      </w:r>
      <w:r>
        <w:rPr>
          <w:lang w:val="en-US"/>
        </w:rPr>
        <w:t xml:space="preserve"> </w:t>
      </w:r>
      <w:r>
        <w:t>2</w:t>
      </w:r>
      <w:r w:rsidRPr="006A27FA">
        <w:t xml:space="preserve"> </w:t>
      </w:r>
      <w:r w:rsidRPr="006A27FA">
        <w:sym w:font="Wingdings" w:char="F0E0"/>
      </w:r>
      <w:r w:rsidRPr="006A27FA">
        <w:t xml:space="preserve"> {1, 2}, {1, 3}</w:t>
      </w:r>
      <w:r>
        <w:t xml:space="preserve">, </w:t>
      </w:r>
      <w:r w:rsidRPr="006A27FA">
        <w:t>{1,</w:t>
      </w:r>
      <w:r>
        <w:t xml:space="preserve"> 4</w:t>
      </w:r>
      <w:r w:rsidRPr="006A27FA">
        <w:t xml:space="preserve">}, {1, </w:t>
      </w:r>
      <w:r>
        <w:t>5</w:t>
      </w:r>
      <w:r w:rsidRPr="006A27FA">
        <w:t>}, {2</w:t>
      </w:r>
      <w:r>
        <w:t>, 1},</w:t>
      </w:r>
      <w:r w:rsidRPr="006A27FA">
        <w:t xml:space="preserve"> {</w:t>
      </w:r>
      <w:r>
        <w:t>2, 3</w:t>
      </w:r>
      <w:r w:rsidRPr="006A27FA">
        <w:t>}</w:t>
      </w:r>
      <w:r>
        <w:t xml:space="preserve">,  </w:t>
      </w:r>
      <w:r w:rsidRPr="006A27FA">
        <w:t>{</w:t>
      </w:r>
      <w:r>
        <w:t>2, 4</w:t>
      </w:r>
      <w:r w:rsidRPr="006A27FA">
        <w:t>}</w:t>
      </w:r>
      <w:r>
        <w:t xml:space="preserve">, </w:t>
      </w:r>
      <w:r w:rsidRPr="006A27FA">
        <w:t>{</w:t>
      </w:r>
      <w:r>
        <w:t>2, 5</w:t>
      </w:r>
      <w:r w:rsidRPr="006A27FA">
        <w:t>}</w:t>
      </w:r>
      <w:r>
        <w:t>,</w:t>
      </w:r>
      <w:r w:rsidRPr="00003D28">
        <w:t xml:space="preserve"> {3, 1}, {3, </w:t>
      </w:r>
      <w:r>
        <w:t>4</w:t>
      </w:r>
      <w:r w:rsidRPr="00003D28">
        <w:t xml:space="preserve">}, {3, </w:t>
      </w:r>
      <w:r>
        <w:t>5</w:t>
      </w:r>
      <w:r w:rsidRPr="00003D28">
        <w:t>}</w:t>
      </w:r>
      <w:r>
        <w:t xml:space="preserve">, </w:t>
      </w:r>
      <w:r w:rsidRPr="00003D28">
        <w:t>{4, 5}</w:t>
      </w:r>
    </w:p>
    <w:p w:rsidR="0072453D" w:rsidRDefault="0072453D" w:rsidP="00222F92">
      <w:pPr>
        <w:numPr>
          <w:ilvl w:val="0"/>
          <w:numId w:val="40"/>
        </w:numPr>
        <w:tabs>
          <w:tab w:val="num" w:pos="720"/>
        </w:tabs>
      </w:pPr>
      <w:r>
        <w:t>Напишете програма, която обхожда матрица (</w:t>
      </w:r>
      <w:r w:rsidRPr="00F23ED6">
        <w:rPr>
          <w:rStyle w:val="Code"/>
        </w:rPr>
        <w:t>NxN</w:t>
      </w:r>
      <w:r w:rsidRPr="00003D28">
        <w:t xml:space="preserve">) </w:t>
      </w:r>
      <w:r>
        <w:t>по следния начин:</w:t>
      </w:r>
    </w:p>
    <w:p w:rsidR="0072453D" w:rsidRDefault="0072453D" w:rsidP="00C41E7C">
      <w:pPr>
        <w:tabs>
          <w:tab w:val="num" w:pos="720"/>
        </w:tabs>
        <w:ind w:left="360" w:firstLine="94"/>
      </w:pPr>
      <w:r>
        <w:t xml:space="preserve">Пример за </w:t>
      </w:r>
      <w:r>
        <w:rPr>
          <w:lang w:val="en-US"/>
        </w:rPr>
        <w:t>N</w:t>
      </w:r>
      <w:r w:rsidRPr="00003D28">
        <w:t>=4</w:t>
      </w:r>
      <w:r>
        <w:t>:</w:t>
      </w:r>
    </w:p>
    <w:p w:rsidR="0072453D" w:rsidRPr="00003D28" w:rsidRDefault="0072453D" w:rsidP="0072453D">
      <w:pPr>
        <w:tabs>
          <w:tab w:val="num" w:pos="720"/>
        </w:tabs>
        <w:sectPr w:rsidR="0072453D" w:rsidRPr="00003D28" w:rsidSect="0072453D">
          <w:type w:val="continuous"/>
          <w:pgSz w:w="9356" w:h="13325" w:code="9"/>
          <w:pgMar w:top="992" w:right="709" w:bottom="567" w:left="709" w:header="482" w:footer="482" w:gutter="0"/>
          <w:cols w:space="708"/>
          <w:titlePg/>
          <w:docGrid w:linePitch="360"/>
        </w:sectPr>
      </w:pP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93"/>
        <w:gridCol w:w="378"/>
        <w:gridCol w:w="93"/>
        <w:gridCol w:w="426"/>
        <w:gridCol w:w="45"/>
        <w:gridCol w:w="426"/>
        <w:gridCol w:w="45"/>
      </w:tblGrid>
      <w:tr w:rsidR="0072453D" w:rsidTr="0072453D">
        <w:trPr>
          <w:jc w:val="center"/>
        </w:trPr>
        <w:tc>
          <w:tcPr>
            <w:tcW w:w="471" w:type="dxa"/>
            <w:gridSpan w:val="2"/>
            <w:shd w:val="clear" w:color="auto" w:fill="auto"/>
          </w:tcPr>
          <w:p w:rsidR="0072453D" w:rsidRPr="00003D28" w:rsidRDefault="0072453D" w:rsidP="0072453D">
            <w:pPr>
              <w:tabs>
                <w:tab w:val="num" w:pos="720"/>
              </w:tabs>
            </w:pPr>
            <w:r w:rsidRPr="00003D28">
              <w:lastRenderedPageBreak/>
              <w:t>16</w:t>
            </w:r>
          </w:p>
        </w:tc>
        <w:tc>
          <w:tcPr>
            <w:tcW w:w="471" w:type="dxa"/>
            <w:gridSpan w:val="2"/>
            <w:shd w:val="clear" w:color="auto" w:fill="auto"/>
          </w:tcPr>
          <w:p w:rsidR="0072453D" w:rsidRPr="00003D28" w:rsidRDefault="0072453D" w:rsidP="0072453D">
            <w:pPr>
              <w:tabs>
                <w:tab w:val="num" w:pos="720"/>
              </w:tabs>
            </w:pPr>
            <w:r w:rsidRPr="00003D28">
              <w:t>15</w:t>
            </w:r>
          </w:p>
        </w:tc>
        <w:tc>
          <w:tcPr>
            <w:tcW w:w="471" w:type="dxa"/>
            <w:gridSpan w:val="2"/>
            <w:shd w:val="clear" w:color="auto" w:fill="auto"/>
          </w:tcPr>
          <w:p w:rsidR="0072453D" w:rsidRPr="00003D28" w:rsidRDefault="0072453D" w:rsidP="0072453D">
            <w:pPr>
              <w:tabs>
                <w:tab w:val="num" w:pos="720"/>
              </w:tabs>
            </w:pPr>
            <w:r w:rsidRPr="00003D28">
              <w:t>13</w:t>
            </w:r>
          </w:p>
        </w:tc>
        <w:tc>
          <w:tcPr>
            <w:tcW w:w="471" w:type="dxa"/>
            <w:gridSpan w:val="2"/>
            <w:shd w:val="clear" w:color="auto" w:fill="auto"/>
          </w:tcPr>
          <w:p w:rsidR="0072453D" w:rsidRPr="00003D28" w:rsidRDefault="0072453D" w:rsidP="0072453D">
            <w:pPr>
              <w:tabs>
                <w:tab w:val="num" w:pos="720"/>
              </w:tabs>
            </w:pPr>
            <w:r w:rsidRPr="00003D28">
              <w:t>10</w:t>
            </w:r>
          </w:p>
        </w:tc>
      </w:tr>
      <w:tr w:rsidR="0072453D" w:rsidTr="0072453D">
        <w:trPr>
          <w:jc w:val="center"/>
        </w:trPr>
        <w:tc>
          <w:tcPr>
            <w:tcW w:w="471" w:type="dxa"/>
            <w:gridSpan w:val="2"/>
            <w:shd w:val="clear" w:color="auto" w:fill="auto"/>
          </w:tcPr>
          <w:p w:rsidR="0072453D" w:rsidRPr="00003D28" w:rsidRDefault="0072453D" w:rsidP="0072453D">
            <w:pPr>
              <w:tabs>
                <w:tab w:val="num" w:pos="720"/>
              </w:tabs>
            </w:pPr>
            <w:r w:rsidRPr="00003D28">
              <w:t>14</w:t>
            </w:r>
          </w:p>
        </w:tc>
        <w:tc>
          <w:tcPr>
            <w:tcW w:w="471" w:type="dxa"/>
            <w:gridSpan w:val="2"/>
            <w:shd w:val="clear" w:color="auto" w:fill="auto"/>
          </w:tcPr>
          <w:p w:rsidR="0072453D" w:rsidRPr="00003D28" w:rsidRDefault="0072453D" w:rsidP="0072453D">
            <w:pPr>
              <w:tabs>
                <w:tab w:val="num" w:pos="720"/>
              </w:tabs>
            </w:pPr>
            <w:r w:rsidRPr="00003D28">
              <w:t>12</w:t>
            </w:r>
          </w:p>
        </w:tc>
        <w:tc>
          <w:tcPr>
            <w:tcW w:w="471" w:type="dxa"/>
            <w:gridSpan w:val="2"/>
            <w:shd w:val="clear" w:color="auto" w:fill="auto"/>
          </w:tcPr>
          <w:p w:rsidR="0072453D" w:rsidRPr="00003D28" w:rsidRDefault="0072453D" w:rsidP="0072453D">
            <w:pPr>
              <w:tabs>
                <w:tab w:val="num" w:pos="720"/>
              </w:tabs>
            </w:pPr>
            <w:r w:rsidRPr="00003D28">
              <w:t>9</w:t>
            </w:r>
          </w:p>
        </w:tc>
        <w:tc>
          <w:tcPr>
            <w:tcW w:w="471" w:type="dxa"/>
            <w:gridSpan w:val="2"/>
            <w:shd w:val="clear" w:color="auto" w:fill="auto"/>
          </w:tcPr>
          <w:p w:rsidR="0072453D" w:rsidRPr="00003D28" w:rsidRDefault="0072453D" w:rsidP="0072453D">
            <w:pPr>
              <w:tabs>
                <w:tab w:val="num" w:pos="720"/>
              </w:tabs>
            </w:pPr>
            <w:r w:rsidRPr="00003D28">
              <w:t>6</w:t>
            </w:r>
          </w:p>
        </w:tc>
      </w:tr>
      <w:tr w:rsidR="0072453D" w:rsidTr="0072453D">
        <w:trPr>
          <w:jc w:val="center"/>
        </w:trPr>
        <w:tc>
          <w:tcPr>
            <w:tcW w:w="471" w:type="dxa"/>
            <w:gridSpan w:val="2"/>
            <w:shd w:val="clear" w:color="auto" w:fill="auto"/>
          </w:tcPr>
          <w:p w:rsidR="0072453D" w:rsidRPr="00003D28" w:rsidRDefault="0072453D" w:rsidP="0072453D">
            <w:pPr>
              <w:tabs>
                <w:tab w:val="num" w:pos="720"/>
              </w:tabs>
            </w:pPr>
            <w:r w:rsidRPr="00003D28">
              <w:t>11</w:t>
            </w:r>
          </w:p>
        </w:tc>
        <w:tc>
          <w:tcPr>
            <w:tcW w:w="471" w:type="dxa"/>
            <w:gridSpan w:val="2"/>
            <w:shd w:val="clear" w:color="auto" w:fill="auto"/>
          </w:tcPr>
          <w:p w:rsidR="0072453D" w:rsidRPr="00003D28" w:rsidRDefault="0072453D" w:rsidP="0072453D">
            <w:pPr>
              <w:tabs>
                <w:tab w:val="num" w:pos="720"/>
              </w:tabs>
            </w:pPr>
            <w:r w:rsidRPr="00003D28">
              <w:t>8</w:t>
            </w:r>
          </w:p>
        </w:tc>
        <w:tc>
          <w:tcPr>
            <w:tcW w:w="471" w:type="dxa"/>
            <w:gridSpan w:val="2"/>
            <w:shd w:val="clear" w:color="auto" w:fill="auto"/>
          </w:tcPr>
          <w:p w:rsidR="0072453D" w:rsidRPr="00003D28" w:rsidRDefault="0072453D" w:rsidP="0072453D">
            <w:pPr>
              <w:tabs>
                <w:tab w:val="num" w:pos="720"/>
              </w:tabs>
            </w:pPr>
            <w:r w:rsidRPr="00003D28">
              <w:t>5</w:t>
            </w:r>
          </w:p>
        </w:tc>
        <w:tc>
          <w:tcPr>
            <w:tcW w:w="471" w:type="dxa"/>
            <w:gridSpan w:val="2"/>
            <w:shd w:val="clear" w:color="auto" w:fill="auto"/>
          </w:tcPr>
          <w:p w:rsidR="0072453D" w:rsidRPr="00003D28" w:rsidRDefault="0072453D" w:rsidP="0072453D">
            <w:pPr>
              <w:tabs>
                <w:tab w:val="num" w:pos="720"/>
              </w:tabs>
            </w:pPr>
            <w:r w:rsidRPr="00003D28">
              <w:t>3</w:t>
            </w:r>
          </w:p>
        </w:tc>
      </w:tr>
      <w:tr w:rsidR="0072453D" w:rsidTr="0072453D">
        <w:trPr>
          <w:jc w:val="center"/>
        </w:trPr>
        <w:tc>
          <w:tcPr>
            <w:tcW w:w="471" w:type="dxa"/>
            <w:gridSpan w:val="2"/>
            <w:shd w:val="clear" w:color="auto" w:fill="auto"/>
          </w:tcPr>
          <w:p w:rsidR="0072453D" w:rsidRPr="00003D28" w:rsidRDefault="0072453D" w:rsidP="0072453D">
            <w:pPr>
              <w:tabs>
                <w:tab w:val="num" w:pos="720"/>
              </w:tabs>
            </w:pPr>
            <w:r w:rsidRPr="00003D28">
              <w:t>7</w:t>
            </w:r>
          </w:p>
        </w:tc>
        <w:tc>
          <w:tcPr>
            <w:tcW w:w="471" w:type="dxa"/>
            <w:gridSpan w:val="2"/>
            <w:shd w:val="clear" w:color="auto" w:fill="auto"/>
          </w:tcPr>
          <w:p w:rsidR="0072453D" w:rsidRPr="00003D28" w:rsidRDefault="0072453D" w:rsidP="0072453D">
            <w:pPr>
              <w:tabs>
                <w:tab w:val="num" w:pos="720"/>
              </w:tabs>
            </w:pPr>
            <w:r w:rsidRPr="00003D28">
              <w:t>4</w:t>
            </w:r>
          </w:p>
        </w:tc>
        <w:tc>
          <w:tcPr>
            <w:tcW w:w="471" w:type="dxa"/>
            <w:gridSpan w:val="2"/>
            <w:shd w:val="clear" w:color="auto" w:fill="auto"/>
          </w:tcPr>
          <w:p w:rsidR="0072453D" w:rsidRPr="00003D28" w:rsidRDefault="0072453D" w:rsidP="0072453D">
            <w:pPr>
              <w:tabs>
                <w:tab w:val="num" w:pos="720"/>
              </w:tabs>
            </w:pPr>
            <w:r w:rsidRPr="00003D28">
              <w:t>2</w:t>
            </w:r>
          </w:p>
        </w:tc>
        <w:tc>
          <w:tcPr>
            <w:tcW w:w="471" w:type="dxa"/>
            <w:gridSpan w:val="2"/>
            <w:shd w:val="clear" w:color="auto" w:fill="auto"/>
          </w:tcPr>
          <w:p w:rsidR="0072453D" w:rsidRPr="00003D28" w:rsidRDefault="0072453D" w:rsidP="0072453D">
            <w:pPr>
              <w:tabs>
                <w:tab w:val="num" w:pos="720"/>
              </w:tabs>
            </w:pPr>
            <w:r w:rsidRPr="00003D28">
              <w:t>1</w:t>
            </w:r>
          </w:p>
        </w:tc>
      </w:tr>
      <w:tr w:rsidR="0072453D" w:rsidRPr="007956E2" w:rsidTr="0072453D">
        <w:tblPrEx>
          <w:jc w:val="left"/>
        </w:tblPrEx>
        <w:trPr>
          <w:gridAfter w:val="1"/>
          <w:wAfter w:w="45" w:type="dxa"/>
        </w:trPr>
        <w:tc>
          <w:tcPr>
            <w:tcW w:w="378" w:type="dxa"/>
            <w:shd w:val="clear" w:color="auto" w:fill="auto"/>
          </w:tcPr>
          <w:p w:rsidR="0072453D" w:rsidRPr="00003D28" w:rsidRDefault="0072453D" w:rsidP="0072453D">
            <w:pPr>
              <w:tabs>
                <w:tab w:val="num" w:pos="720"/>
              </w:tabs>
            </w:pPr>
            <w:r w:rsidRPr="00003D28">
              <w:lastRenderedPageBreak/>
              <w:t>7</w:t>
            </w:r>
          </w:p>
        </w:tc>
        <w:tc>
          <w:tcPr>
            <w:tcW w:w="471" w:type="dxa"/>
            <w:gridSpan w:val="2"/>
            <w:shd w:val="clear" w:color="auto" w:fill="auto"/>
          </w:tcPr>
          <w:p w:rsidR="0072453D" w:rsidRPr="00003D28" w:rsidRDefault="0072453D" w:rsidP="0072453D">
            <w:pPr>
              <w:tabs>
                <w:tab w:val="num" w:pos="720"/>
              </w:tabs>
            </w:pPr>
            <w:r w:rsidRPr="00003D28">
              <w:t>11</w:t>
            </w:r>
          </w:p>
        </w:tc>
        <w:tc>
          <w:tcPr>
            <w:tcW w:w="519" w:type="dxa"/>
            <w:gridSpan w:val="2"/>
            <w:shd w:val="clear" w:color="auto" w:fill="auto"/>
          </w:tcPr>
          <w:p w:rsidR="0072453D" w:rsidRPr="007956E2" w:rsidRDefault="0072453D" w:rsidP="0072453D">
            <w:pPr>
              <w:tabs>
                <w:tab w:val="num" w:pos="720"/>
              </w:tabs>
              <w:rPr>
                <w:lang w:val="en-US"/>
              </w:rPr>
            </w:pPr>
            <w:r w:rsidRPr="007956E2">
              <w:rPr>
                <w:lang w:val="en-US"/>
              </w:rPr>
              <w:t>14</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16</w:t>
            </w:r>
          </w:p>
        </w:tc>
      </w:tr>
      <w:tr w:rsidR="0072453D" w:rsidRPr="007956E2" w:rsidTr="0072453D">
        <w:tblPrEx>
          <w:jc w:val="left"/>
        </w:tblPrEx>
        <w:trPr>
          <w:gridAfter w:val="1"/>
          <w:wAfter w:w="45" w:type="dxa"/>
        </w:trPr>
        <w:tc>
          <w:tcPr>
            <w:tcW w:w="378" w:type="dxa"/>
            <w:shd w:val="clear" w:color="auto" w:fill="auto"/>
          </w:tcPr>
          <w:p w:rsidR="0072453D" w:rsidRPr="007956E2" w:rsidRDefault="0072453D" w:rsidP="0072453D">
            <w:pPr>
              <w:tabs>
                <w:tab w:val="num" w:pos="720"/>
              </w:tabs>
              <w:rPr>
                <w:lang w:val="en-US"/>
              </w:rPr>
            </w:pPr>
            <w:r w:rsidRPr="007956E2">
              <w:rPr>
                <w:lang w:val="en-US"/>
              </w:rPr>
              <w:t>4</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8</w:t>
            </w:r>
          </w:p>
        </w:tc>
        <w:tc>
          <w:tcPr>
            <w:tcW w:w="519" w:type="dxa"/>
            <w:gridSpan w:val="2"/>
            <w:shd w:val="clear" w:color="auto" w:fill="auto"/>
          </w:tcPr>
          <w:p w:rsidR="0072453D" w:rsidRPr="007956E2" w:rsidRDefault="0072453D" w:rsidP="0072453D">
            <w:pPr>
              <w:tabs>
                <w:tab w:val="num" w:pos="720"/>
              </w:tabs>
              <w:rPr>
                <w:lang w:val="en-US"/>
              </w:rPr>
            </w:pPr>
            <w:r w:rsidRPr="007956E2">
              <w:rPr>
                <w:lang w:val="en-US"/>
              </w:rPr>
              <w:t>12</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15</w:t>
            </w:r>
          </w:p>
        </w:tc>
      </w:tr>
      <w:tr w:rsidR="0072453D" w:rsidRPr="007956E2" w:rsidTr="0072453D">
        <w:tblPrEx>
          <w:jc w:val="left"/>
        </w:tblPrEx>
        <w:trPr>
          <w:gridAfter w:val="1"/>
          <w:wAfter w:w="45" w:type="dxa"/>
        </w:trPr>
        <w:tc>
          <w:tcPr>
            <w:tcW w:w="378" w:type="dxa"/>
            <w:shd w:val="clear" w:color="auto" w:fill="auto"/>
          </w:tcPr>
          <w:p w:rsidR="0072453D" w:rsidRPr="007956E2" w:rsidRDefault="0072453D" w:rsidP="0072453D">
            <w:pPr>
              <w:tabs>
                <w:tab w:val="num" w:pos="720"/>
              </w:tabs>
              <w:rPr>
                <w:lang w:val="en-US"/>
              </w:rPr>
            </w:pPr>
            <w:r w:rsidRPr="007956E2">
              <w:rPr>
                <w:lang w:val="en-US"/>
              </w:rPr>
              <w:t>2</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5</w:t>
            </w:r>
          </w:p>
        </w:tc>
        <w:tc>
          <w:tcPr>
            <w:tcW w:w="519" w:type="dxa"/>
            <w:gridSpan w:val="2"/>
            <w:shd w:val="clear" w:color="auto" w:fill="auto"/>
          </w:tcPr>
          <w:p w:rsidR="0072453D" w:rsidRPr="007956E2" w:rsidRDefault="0072453D" w:rsidP="0072453D">
            <w:pPr>
              <w:tabs>
                <w:tab w:val="num" w:pos="720"/>
              </w:tabs>
              <w:rPr>
                <w:lang w:val="en-US"/>
              </w:rPr>
            </w:pPr>
            <w:r w:rsidRPr="007956E2">
              <w:rPr>
                <w:lang w:val="en-US"/>
              </w:rPr>
              <w:t>9</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13</w:t>
            </w:r>
          </w:p>
        </w:tc>
      </w:tr>
      <w:tr w:rsidR="0072453D" w:rsidRPr="007956E2" w:rsidTr="0072453D">
        <w:tblPrEx>
          <w:jc w:val="left"/>
        </w:tblPrEx>
        <w:trPr>
          <w:gridAfter w:val="1"/>
          <w:wAfter w:w="45" w:type="dxa"/>
        </w:trPr>
        <w:tc>
          <w:tcPr>
            <w:tcW w:w="378" w:type="dxa"/>
            <w:shd w:val="clear" w:color="auto" w:fill="auto"/>
          </w:tcPr>
          <w:p w:rsidR="0072453D" w:rsidRPr="007956E2" w:rsidRDefault="0072453D" w:rsidP="0072453D">
            <w:pPr>
              <w:tabs>
                <w:tab w:val="num" w:pos="720"/>
              </w:tabs>
              <w:rPr>
                <w:lang w:val="en-US"/>
              </w:rPr>
            </w:pPr>
            <w:r w:rsidRPr="007956E2">
              <w:rPr>
                <w:lang w:val="en-US"/>
              </w:rPr>
              <w:t>1</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3</w:t>
            </w:r>
          </w:p>
        </w:tc>
        <w:tc>
          <w:tcPr>
            <w:tcW w:w="519" w:type="dxa"/>
            <w:gridSpan w:val="2"/>
            <w:shd w:val="clear" w:color="auto" w:fill="auto"/>
          </w:tcPr>
          <w:p w:rsidR="0072453D" w:rsidRPr="007956E2" w:rsidRDefault="0072453D" w:rsidP="0072453D">
            <w:pPr>
              <w:tabs>
                <w:tab w:val="num" w:pos="720"/>
              </w:tabs>
              <w:rPr>
                <w:lang w:val="en-US"/>
              </w:rPr>
            </w:pPr>
            <w:r w:rsidRPr="007956E2">
              <w:rPr>
                <w:lang w:val="en-US"/>
              </w:rPr>
              <w:t>6</w:t>
            </w:r>
          </w:p>
        </w:tc>
        <w:tc>
          <w:tcPr>
            <w:tcW w:w="471" w:type="dxa"/>
            <w:gridSpan w:val="2"/>
            <w:shd w:val="clear" w:color="auto" w:fill="auto"/>
          </w:tcPr>
          <w:p w:rsidR="0072453D" w:rsidRPr="007956E2" w:rsidRDefault="0072453D" w:rsidP="0072453D">
            <w:pPr>
              <w:tabs>
                <w:tab w:val="num" w:pos="720"/>
              </w:tabs>
              <w:rPr>
                <w:lang w:val="en-US"/>
              </w:rPr>
            </w:pPr>
            <w:r w:rsidRPr="007956E2">
              <w:rPr>
                <w:lang w:val="en-US"/>
              </w:rPr>
              <w:t>10</w:t>
            </w:r>
          </w:p>
        </w:tc>
      </w:tr>
    </w:tbl>
    <w:p w:rsidR="0072453D" w:rsidRDefault="0072453D" w:rsidP="0072453D">
      <w:pPr>
        <w:tabs>
          <w:tab w:val="num" w:pos="720"/>
        </w:tabs>
      </w:pPr>
    </w:p>
    <w:p w:rsidR="0072453D" w:rsidRPr="00B11A5F" w:rsidRDefault="0072453D" w:rsidP="0072453D">
      <w:pPr>
        <w:tabs>
          <w:tab w:val="num" w:pos="720"/>
        </w:tabs>
        <w:sectPr w:rsidR="0072453D" w:rsidRPr="00B11A5F" w:rsidSect="0072453D">
          <w:type w:val="continuous"/>
          <w:pgSz w:w="9356" w:h="13325" w:code="9"/>
          <w:pgMar w:top="992" w:right="709" w:bottom="567" w:left="709" w:header="482" w:footer="482" w:gutter="0"/>
          <w:cols w:num="2" w:space="708"/>
          <w:titlePg/>
          <w:docGrid w:linePitch="360"/>
        </w:sectPr>
      </w:pPr>
    </w:p>
    <w:p w:rsidR="0072453D" w:rsidRDefault="0072453D" w:rsidP="00222F92">
      <w:pPr>
        <w:numPr>
          <w:ilvl w:val="0"/>
          <w:numId w:val="40"/>
        </w:numPr>
        <w:tabs>
          <w:tab w:val="num" w:pos="720"/>
        </w:tabs>
      </w:pPr>
      <w:r w:rsidRPr="009145BE">
        <w:lastRenderedPageBreak/>
        <w:t>*</w:t>
      </w:r>
      <w:r w:rsidRPr="00852EC0">
        <w:t>Напишете програма, която по подадена матрица намира най-голя</w:t>
      </w:r>
      <w:r>
        <w:softHyphen/>
      </w:r>
      <w:r w:rsidRPr="00852EC0">
        <w:t>мата област от еднакви числа. Под област разбираме съвкупност от съседни (по ред и колона) елементи.</w:t>
      </w:r>
      <w:r w:rsidRPr="009145BE">
        <w:t xml:space="preserve"> </w:t>
      </w:r>
      <w:r>
        <w:t>Ето един пример, в който имаме област, съставена от 13 на брой еднакви елементи със стойност 3:</w:t>
      </w:r>
    </w:p>
    <w:p w:rsidR="0072453D" w:rsidRDefault="006A7979" w:rsidP="0072453D">
      <w:pPr>
        <w:jc w:val="center"/>
      </w:pPr>
      <w:r>
        <w:rPr>
          <w:noProof/>
          <w:lang w:val="en-US" w:eastAsia="en-US"/>
        </w:rPr>
        <w:drawing>
          <wp:inline distT="0" distB="0" distL="0" distR="0">
            <wp:extent cx="2152650" cy="1019175"/>
            <wp:effectExtent l="0" t="0" r="0" b="9525"/>
            <wp:docPr id="84" name="Picture 84" descr="same-number-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152650" cy="1019175"/>
                    </a:xfrm>
                    <a:prstGeom prst="rect">
                      <a:avLst/>
                    </a:prstGeom>
                    <a:noFill/>
                    <a:ln>
                      <a:noFill/>
                    </a:ln>
                  </pic:spPr>
                </pic:pic>
              </a:graphicData>
            </a:graphic>
          </wp:inline>
        </w:drawing>
      </w:r>
    </w:p>
    <w:p w:rsidR="0072453D" w:rsidRPr="00852EC0" w:rsidRDefault="0072453D" w:rsidP="0072453D">
      <w:pPr>
        <w:pStyle w:val="Heading2"/>
      </w:pPr>
      <w:bookmarkStart w:id="603" w:name="_Toc243587340"/>
      <w:bookmarkStart w:id="604" w:name="_Toc299461007"/>
      <w:bookmarkStart w:id="605" w:name="_Toc299628587"/>
      <w:r w:rsidRPr="00852EC0">
        <w:t>Решения и упътвания</w:t>
      </w:r>
      <w:bookmarkEnd w:id="603"/>
      <w:bookmarkEnd w:id="604"/>
      <w:bookmarkEnd w:id="605"/>
    </w:p>
    <w:p w:rsidR="0072453D" w:rsidRDefault="0072453D" w:rsidP="00222F92">
      <w:pPr>
        <w:numPr>
          <w:ilvl w:val="0"/>
          <w:numId w:val="39"/>
        </w:numPr>
      </w:pPr>
      <w:r>
        <w:t xml:space="preserve">Използвайте масив </w:t>
      </w:r>
      <w:r w:rsidRPr="007C4FFD">
        <w:rPr>
          <w:rStyle w:val="Code"/>
        </w:rPr>
        <w:t>int</w:t>
      </w:r>
      <w:r w:rsidRPr="009145BE">
        <w:rPr>
          <w:rStyle w:val="Code"/>
        </w:rPr>
        <w:t>[]</w:t>
      </w:r>
      <w:r>
        <w:t xml:space="preserve"> и </w:t>
      </w:r>
      <w:r w:rsidRPr="007C4FFD">
        <w:rPr>
          <w:rStyle w:val="Code"/>
        </w:rPr>
        <w:t>for</w:t>
      </w:r>
      <w:r>
        <w:t xml:space="preserve"> цикъл.</w:t>
      </w:r>
    </w:p>
    <w:p w:rsidR="0072453D" w:rsidRDefault="0072453D" w:rsidP="00222F92">
      <w:pPr>
        <w:numPr>
          <w:ilvl w:val="0"/>
          <w:numId w:val="39"/>
        </w:numPr>
      </w:pPr>
      <w:r>
        <w:t xml:space="preserve">Два масива са еднакви, когато имат еднаква дължина и стойностите на елементите в тях съответно съвпадат. Второто условие можете да проверите с </w:t>
      </w:r>
      <w:r w:rsidRPr="007C4FFD">
        <w:rPr>
          <w:rStyle w:val="Code"/>
        </w:rPr>
        <w:t>for</w:t>
      </w:r>
      <w:r>
        <w:t xml:space="preserve"> цикъл.</w:t>
      </w:r>
    </w:p>
    <w:p w:rsidR="0072453D" w:rsidRDefault="0072453D" w:rsidP="00222F92">
      <w:pPr>
        <w:numPr>
          <w:ilvl w:val="0"/>
          <w:numId w:val="39"/>
        </w:numPr>
      </w:pPr>
      <w:r>
        <w:t>При лексикографската наредба символите се сравняват един по един като се започва от най-левия. При несъвпадащи символи по-рано е масивът, чийто текущ символ е по-рано в азбуката. При съвпадение се продължава със следващия символ вдясно. Ако се стигне до края на единия масив, по-краткият е лексикографски по-рано. Ако всички съответни символи от двата масива съвпаднат, то масивите са еднакви и никой о тях не е по-рано в лексикографската наредба.</w:t>
      </w:r>
    </w:p>
    <w:p w:rsidR="0072453D" w:rsidRDefault="0072453D" w:rsidP="00222F92">
      <w:pPr>
        <w:numPr>
          <w:ilvl w:val="0"/>
          <w:numId w:val="39"/>
        </w:numPr>
      </w:pPr>
      <w:r>
        <w:t xml:space="preserve">Сканирайте масива отляво надясно. Всеки път, когато текущото число е различно от предходното, от него започва нова подредица, а всеки път, когато текущото число съвпада с предходното, то е продължение на текущата подредица. Следователно, ако пазите в две променливи </w:t>
      </w:r>
      <w:r w:rsidRPr="00282A71">
        <w:rPr>
          <w:rStyle w:val="Code"/>
        </w:rPr>
        <w:t>start</w:t>
      </w:r>
      <w:r>
        <w:t xml:space="preserve"> и </w:t>
      </w:r>
      <w:r w:rsidRPr="00282A71">
        <w:rPr>
          <w:rStyle w:val="Code"/>
        </w:rPr>
        <w:t>len</w:t>
      </w:r>
      <w:r>
        <w:t xml:space="preserve"> съответно индекса на началото на текущата подредица от еднакви елементи (в началото той е 0) и дължината на текущата подредица (в началото той е 1), можете да намерите всички подредици от еднакви елементи и техните дължини. От тях лесно може да се избере най-дългата и да се запомня в две допълнителни променливи – </w:t>
      </w:r>
      <w:r w:rsidRPr="003646A3">
        <w:rPr>
          <w:rStyle w:val="Code"/>
        </w:rPr>
        <w:t>bestStart</w:t>
      </w:r>
      <w:r w:rsidRPr="009145BE">
        <w:t xml:space="preserve"> и </w:t>
      </w:r>
      <w:r w:rsidRPr="003646A3">
        <w:rPr>
          <w:rStyle w:val="Code"/>
        </w:rPr>
        <w:t>bestLen</w:t>
      </w:r>
      <w:r w:rsidRPr="009145BE">
        <w:t>.</w:t>
      </w:r>
    </w:p>
    <w:p w:rsidR="0072453D" w:rsidRDefault="0072453D" w:rsidP="00222F92">
      <w:pPr>
        <w:numPr>
          <w:ilvl w:val="0"/>
          <w:numId w:val="39"/>
        </w:numPr>
      </w:pPr>
      <w:r>
        <w:t>Тази задача е много подобна на предходната, но при нея даден елемент се счита за продължение на текущата редица тогава и само тогава, когато е по-голям от предхождащия го елемент.</w:t>
      </w:r>
    </w:p>
    <w:p w:rsidR="0072453D" w:rsidRDefault="0072453D" w:rsidP="00222F92">
      <w:pPr>
        <w:numPr>
          <w:ilvl w:val="0"/>
          <w:numId w:val="39"/>
        </w:numPr>
      </w:pPr>
      <w:r w:rsidRPr="000F1F16">
        <w:t xml:space="preserve">Задачата може да се реши с два вложени цикъла и допълнителен масив </w:t>
      </w:r>
      <w:r w:rsidRPr="000F1F16">
        <w:rPr>
          <w:rStyle w:val="Code"/>
        </w:rPr>
        <w:t>len[0..n-1]</w:t>
      </w:r>
      <w:r w:rsidRPr="000F1F16">
        <w:t xml:space="preserve">. Нека в стойността </w:t>
      </w:r>
      <w:r w:rsidRPr="000F1F16">
        <w:rPr>
          <w:rStyle w:val="Code"/>
        </w:rPr>
        <w:t>len[i]</w:t>
      </w:r>
      <w:r w:rsidRPr="000F1F16">
        <w:t xml:space="preserve"> пазим дължината на най-дългата нарастваща подредица, която започва някъде в масива (не е важно къде) и завършва с елемента </w:t>
      </w:r>
      <w:r w:rsidRPr="000F1F16">
        <w:rPr>
          <w:rStyle w:val="Code"/>
        </w:rPr>
        <w:t>arr[i]</w:t>
      </w:r>
      <w:r w:rsidRPr="000F1F16">
        <w:t xml:space="preserve">. Тогава </w:t>
      </w:r>
      <w:r w:rsidRPr="0016349D">
        <w:rPr>
          <w:rStyle w:val="Code"/>
        </w:rPr>
        <w:t>len[0]=1</w:t>
      </w:r>
      <w:r w:rsidRPr="000F1F16">
        <w:t xml:space="preserve">, a </w:t>
      </w:r>
      <w:r w:rsidRPr="0016349D">
        <w:rPr>
          <w:rStyle w:val="Code"/>
        </w:rPr>
        <w:t>len[x]</w:t>
      </w:r>
      <w:r w:rsidRPr="000F1F16">
        <w:t xml:space="preserve"> е максималната сума </w:t>
      </w:r>
      <w:r w:rsidRPr="0016349D">
        <w:rPr>
          <w:rStyle w:val="Code"/>
        </w:rPr>
        <w:t>max(1</w:t>
      </w:r>
      <w:r w:rsidRPr="0016349D">
        <w:t xml:space="preserve"> </w:t>
      </w:r>
      <w:r w:rsidRPr="0016349D">
        <w:rPr>
          <w:rStyle w:val="Code"/>
        </w:rPr>
        <w:t>+</w:t>
      </w:r>
      <w:r w:rsidRPr="0016349D">
        <w:t xml:space="preserve"> </w:t>
      </w:r>
      <w:r w:rsidRPr="0016349D">
        <w:rPr>
          <w:rStyle w:val="Code"/>
        </w:rPr>
        <w:t>len[prev])</w:t>
      </w:r>
      <w:r w:rsidRPr="000F1F16">
        <w:t xml:space="preserve">, където </w:t>
      </w:r>
      <w:r w:rsidRPr="0016349D">
        <w:rPr>
          <w:rStyle w:val="Code"/>
        </w:rPr>
        <w:t>prev</w:t>
      </w:r>
      <w:r w:rsidRPr="0016349D">
        <w:t xml:space="preserve"> </w:t>
      </w:r>
      <w:r w:rsidRPr="009145BE">
        <w:rPr>
          <w:rStyle w:val="Code"/>
        </w:rPr>
        <w:t>&lt;</w:t>
      </w:r>
      <w:r w:rsidRPr="0016349D">
        <w:t xml:space="preserve"> </w:t>
      </w:r>
      <w:r w:rsidRPr="0016349D">
        <w:rPr>
          <w:rStyle w:val="Code"/>
        </w:rPr>
        <w:t>x</w:t>
      </w:r>
      <w:r w:rsidRPr="000F1F16">
        <w:t xml:space="preserve"> и </w:t>
      </w:r>
      <w:r w:rsidRPr="0016349D">
        <w:rPr>
          <w:rStyle w:val="Code"/>
        </w:rPr>
        <w:lastRenderedPageBreak/>
        <w:t>arr[prev]</w:t>
      </w:r>
      <w:r w:rsidRPr="0016349D">
        <w:t xml:space="preserve"> </w:t>
      </w:r>
      <w:r w:rsidRPr="0016349D">
        <w:rPr>
          <w:rStyle w:val="Code"/>
        </w:rPr>
        <w:t>&lt;</w:t>
      </w:r>
      <w:r w:rsidRPr="0016349D">
        <w:t xml:space="preserve"> </w:t>
      </w:r>
      <w:r w:rsidRPr="0016349D">
        <w:rPr>
          <w:rStyle w:val="Code"/>
        </w:rPr>
        <w:t>arr[x]</w:t>
      </w:r>
      <w:r w:rsidRPr="000F1F16">
        <w:t xml:space="preserve">. Следвайки дефиницията </w:t>
      </w:r>
      <w:r w:rsidRPr="0016349D">
        <w:rPr>
          <w:rStyle w:val="Code"/>
        </w:rPr>
        <w:t>len[0..n-1]</w:t>
      </w:r>
      <w:r w:rsidRPr="000F1F16">
        <w:t xml:space="preserve"> може да</w:t>
      </w:r>
      <w:r>
        <w:t xml:space="preserve"> се пресметне с два вложени цикъла по следния начин: първият цикъл обхожда масива последователно отляво надясно с водеща променлива </w:t>
      </w:r>
      <w:r w:rsidRPr="0016349D">
        <w:rPr>
          <w:rStyle w:val="Code"/>
        </w:rPr>
        <w:t>x</w:t>
      </w:r>
      <w:r>
        <w:t xml:space="preserve">. Вторият цикъл (който е вложен в първия) обхожда масива от началото до позиция </w:t>
      </w:r>
      <w:r w:rsidRPr="0016349D">
        <w:rPr>
          <w:rStyle w:val="Code"/>
        </w:rPr>
        <w:t>x</w:t>
      </w:r>
      <w:r w:rsidRPr="009145BE">
        <w:rPr>
          <w:rStyle w:val="Code"/>
        </w:rPr>
        <w:t>-1</w:t>
      </w:r>
      <w:r>
        <w:t xml:space="preserve"> и търси елемент </w:t>
      </w:r>
      <w:r w:rsidRPr="0016349D">
        <w:rPr>
          <w:rStyle w:val="Code"/>
        </w:rPr>
        <w:t>prev</w:t>
      </w:r>
      <w:r w:rsidRPr="009145BE">
        <w:t xml:space="preserve"> </w:t>
      </w:r>
      <w:r>
        <w:t xml:space="preserve">с максимална стойност на </w:t>
      </w:r>
      <w:r w:rsidRPr="0016349D">
        <w:rPr>
          <w:rStyle w:val="Code"/>
        </w:rPr>
        <w:t>len</w:t>
      </w:r>
      <w:r w:rsidRPr="009145BE">
        <w:rPr>
          <w:rStyle w:val="Code"/>
        </w:rPr>
        <w:t>[</w:t>
      </w:r>
      <w:r w:rsidRPr="0016349D">
        <w:rPr>
          <w:rStyle w:val="Code"/>
        </w:rPr>
        <w:t>prev</w:t>
      </w:r>
      <w:r w:rsidRPr="009145BE">
        <w:rPr>
          <w:rStyle w:val="Code"/>
        </w:rPr>
        <w:t>]</w:t>
      </w:r>
      <w:r>
        <w:t xml:space="preserve">, за който </w:t>
      </w:r>
      <w:r w:rsidRPr="0016349D">
        <w:rPr>
          <w:rStyle w:val="Code"/>
        </w:rPr>
        <w:t>arr[prev]</w:t>
      </w:r>
      <w:r w:rsidRPr="0016349D">
        <w:t xml:space="preserve"> </w:t>
      </w:r>
      <w:r w:rsidRPr="0016349D">
        <w:rPr>
          <w:rStyle w:val="Code"/>
        </w:rPr>
        <w:t>&lt;</w:t>
      </w:r>
      <w:r w:rsidRPr="0016349D">
        <w:t xml:space="preserve"> </w:t>
      </w:r>
      <w:r w:rsidRPr="0016349D">
        <w:rPr>
          <w:rStyle w:val="Code"/>
        </w:rPr>
        <w:t>arr[x]</w:t>
      </w:r>
      <w:r>
        <w:t>.</w:t>
      </w:r>
      <w:r w:rsidRPr="0016349D">
        <w:t xml:space="preserve"> </w:t>
      </w:r>
      <w:r>
        <w:t>След приключване на търсенето</w:t>
      </w:r>
      <w:r w:rsidRPr="0016349D">
        <w:t xml:space="preserve"> </w:t>
      </w:r>
      <w:r w:rsidRPr="0016349D">
        <w:rPr>
          <w:rStyle w:val="Code"/>
        </w:rPr>
        <w:t>len[x]</w:t>
      </w:r>
      <w:r w:rsidRPr="0016349D">
        <w:t xml:space="preserve"> се инициализира с 1 + най-голямата намерена стойност </w:t>
      </w:r>
      <w:r>
        <w:t xml:space="preserve">на </w:t>
      </w:r>
      <w:r w:rsidRPr="0016349D">
        <w:rPr>
          <w:rStyle w:val="Code"/>
        </w:rPr>
        <w:t>len</w:t>
      </w:r>
      <w:r w:rsidRPr="009145BE">
        <w:rPr>
          <w:rStyle w:val="Code"/>
        </w:rPr>
        <w:t>[</w:t>
      </w:r>
      <w:r w:rsidRPr="0016349D">
        <w:rPr>
          <w:rStyle w:val="Code"/>
        </w:rPr>
        <w:t>prev</w:t>
      </w:r>
      <w:r w:rsidRPr="009145BE">
        <w:rPr>
          <w:rStyle w:val="Code"/>
        </w:rPr>
        <w:t>]</w:t>
      </w:r>
      <w:r>
        <w:t xml:space="preserve"> </w:t>
      </w:r>
      <w:r w:rsidRPr="0016349D">
        <w:t xml:space="preserve">или </w:t>
      </w:r>
      <w:r>
        <w:t>с</w:t>
      </w:r>
      <w:r w:rsidRPr="009145BE">
        <w:t xml:space="preserve"> 1</w:t>
      </w:r>
      <w:r>
        <w:t>,</w:t>
      </w:r>
      <w:r w:rsidRPr="0016349D">
        <w:t xml:space="preserve"> ако такава</w:t>
      </w:r>
      <w:r>
        <w:t xml:space="preserve"> не е намерена</w:t>
      </w:r>
      <w:r w:rsidRPr="0016349D">
        <w:t>.</w:t>
      </w:r>
    </w:p>
    <w:p w:rsidR="0072453D" w:rsidRPr="00351FC8" w:rsidRDefault="0072453D" w:rsidP="00C41E7C">
      <w:pPr>
        <w:ind w:left="454"/>
      </w:pPr>
      <w:r>
        <w:t xml:space="preserve">Описаният алгоритъм намира дължините на всички максимални нарастващи подредици, завършващи във всеки негов елемент. Най-голямата от тези стойности е дължината на най-дългата нарастваща подредица. Ако трябва да намерим самите елементи съставящи тази максимална нарастваща подредица, можем да започнем от елемента, в който тя завършва (нека той е на индекс </w:t>
      </w:r>
      <w:r w:rsidRPr="00351FC8">
        <w:rPr>
          <w:rStyle w:val="Code"/>
        </w:rPr>
        <w:t>x</w:t>
      </w:r>
      <w:r>
        <w:t>), да го отпечатаме и да търсим предходния</w:t>
      </w:r>
      <w:r w:rsidRPr="009145BE">
        <w:t xml:space="preserve"> </w:t>
      </w:r>
      <w:r>
        <w:t>елемент</w:t>
      </w:r>
      <w:r w:rsidRPr="009145BE">
        <w:t xml:space="preserve"> (</w:t>
      </w:r>
      <w:r w:rsidRPr="00351FC8">
        <w:rPr>
          <w:rStyle w:val="Code"/>
        </w:rPr>
        <w:t>prev</w:t>
      </w:r>
      <w:r w:rsidRPr="009145BE">
        <w:t xml:space="preserve">). </w:t>
      </w:r>
      <w:r>
        <w:t xml:space="preserve">За него е в сила, че </w:t>
      </w:r>
      <w:r w:rsidRPr="00351FC8">
        <w:rPr>
          <w:rStyle w:val="Code"/>
        </w:rPr>
        <w:t>prev</w:t>
      </w:r>
      <w:r w:rsidRPr="00351FC8">
        <w:t xml:space="preserve"> </w:t>
      </w:r>
      <w:r w:rsidRPr="00351FC8">
        <w:rPr>
          <w:rStyle w:val="Code"/>
        </w:rPr>
        <w:t>&lt;</w:t>
      </w:r>
      <w:r w:rsidRPr="00351FC8">
        <w:t xml:space="preserve"> </w:t>
      </w:r>
      <w:r w:rsidRPr="00351FC8">
        <w:rPr>
          <w:rStyle w:val="Code"/>
        </w:rPr>
        <w:t>x</w:t>
      </w:r>
      <w:r>
        <w:t xml:space="preserve"> и </w:t>
      </w:r>
      <w:r w:rsidRPr="00351FC8">
        <w:rPr>
          <w:rStyle w:val="Code"/>
        </w:rPr>
        <w:t>len[x]</w:t>
      </w:r>
      <w:r w:rsidRPr="00351FC8">
        <w:t xml:space="preserve"> </w:t>
      </w:r>
      <w:r w:rsidRPr="00351FC8">
        <w:rPr>
          <w:rStyle w:val="Code"/>
        </w:rPr>
        <w:t>=</w:t>
      </w:r>
      <w:r w:rsidRPr="00351FC8">
        <w:t xml:space="preserve"> </w:t>
      </w:r>
      <w:r w:rsidRPr="00351FC8">
        <w:rPr>
          <w:rStyle w:val="Code"/>
        </w:rPr>
        <w:t>1+len[prev]</w:t>
      </w:r>
      <w:r>
        <w:rPr>
          <w:lang w:val="en-US"/>
        </w:rPr>
        <w:t xml:space="preserve">. </w:t>
      </w:r>
      <w:r>
        <w:t>Така намирайки и отпечатвайки предходния елемент докато има такъв, можем да намерим елементите съставящи най-дългата нарастваща подредица в обратен ред (от последния към първия).</w:t>
      </w:r>
    </w:p>
    <w:p w:rsidR="0072453D" w:rsidRDefault="0072453D" w:rsidP="00222F92">
      <w:pPr>
        <w:numPr>
          <w:ilvl w:val="0"/>
          <w:numId w:val="39"/>
        </w:numPr>
      </w:pPr>
      <w:r>
        <w:t xml:space="preserve">Можете да проверите коя от поредица от K числа има най-голяма сума като проверите сумите на всички такива поредици. Първата такава поредица започва от индекс 0 и завършва в индекс K-1 и нека тя има сума S. Тогава втората редица от K елемента започва от индекс 1 и завършва в индекс K, като нейната сума може да се получи като от S се извади нулевия елемент и се добави K-ти елемент. </w:t>
      </w:r>
      <w:r w:rsidRPr="00CB1561">
        <w:t>По същия начин може да се продължи до достигане на края на редицата.</w:t>
      </w:r>
    </w:p>
    <w:p w:rsidR="0072453D" w:rsidRDefault="0072453D" w:rsidP="00222F92">
      <w:pPr>
        <w:numPr>
          <w:ilvl w:val="0"/>
          <w:numId w:val="39"/>
        </w:numPr>
      </w:pPr>
      <w:r w:rsidRPr="00852EC0">
        <w:t xml:space="preserve">Потърсете в </w:t>
      </w:r>
      <w:r>
        <w:t>И</w:t>
      </w:r>
      <w:r w:rsidRPr="00852EC0">
        <w:t xml:space="preserve">нтернет информация за </w:t>
      </w:r>
      <w:r>
        <w:t>алгоритъма "</w:t>
      </w:r>
      <w:r w:rsidRPr="00852EC0">
        <w:rPr>
          <w:rStyle w:val="Code"/>
        </w:rPr>
        <w:t>Selection</w:t>
      </w:r>
      <w:r w:rsidRPr="009145BE">
        <w:rPr>
          <w:rStyle w:val="Code"/>
        </w:rPr>
        <w:t xml:space="preserve"> </w:t>
      </w:r>
      <w:r w:rsidRPr="00852EC0">
        <w:rPr>
          <w:rStyle w:val="Code"/>
        </w:rPr>
        <w:t>sort</w:t>
      </w:r>
      <w:r>
        <w:t>"</w:t>
      </w:r>
      <w:r w:rsidRPr="00852EC0">
        <w:t xml:space="preserve"> и негови</w:t>
      </w:r>
      <w:r>
        <w:t>те</w:t>
      </w:r>
      <w:r w:rsidRPr="00852EC0">
        <w:t xml:space="preserve"> реализации.</w:t>
      </w:r>
      <w:r w:rsidRPr="009145BE">
        <w:t xml:space="preserve"> </w:t>
      </w:r>
      <w:r>
        <w:t>Накратко идеята е да се намери най-малкият елемент, после да се сложи на първа позиция, след това да се намери втория най-малък и да се сложи на втора позиция и т.н., докато целият масив се подреди в нарастващ ред.</w:t>
      </w:r>
    </w:p>
    <w:p w:rsidR="0072453D" w:rsidRPr="003D1168" w:rsidRDefault="0072453D" w:rsidP="00C41E7C">
      <w:pPr>
        <w:numPr>
          <w:ilvl w:val="0"/>
          <w:numId w:val="39"/>
        </w:numPr>
      </w:pPr>
      <w:r>
        <w:t>Тази задача има два начина, по които може да се реши. Един от тях е с пълно изчерпване, т.е. с два цикъла проверяваме всяка възможна сума. Втория е масива да се обходи само с 1 цикъл като на всяко завъртане на цикъла проверяваме дали текущата сума е по-голяма от вече намерената максимална сума. Задачата може да се реши и с техниката "Динамично оптимиране". Потърсете повече за нея в Интернет.</w:t>
      </w:r>
    </w:p>
    <w:p w:rsidR="0072453D" w:rsidRDefault="0072453D" w:rsidP="00C41E7C">
      <w:pPr>
        <w:numPr>
          <w:ilvl w:val="0"/>
          <w:numId w:val="39"/>
        </w:numPr>
        <w:tabs>
          <w:tab w:val="clear" w:pos="454"/>
        </w:tabs>
        <w:ind w:left="426" w:hanging="426"/>
      </w:pPr>
      <w:r>
        <w:t xml:space="preserve">Тази задача може да се решите по много начини. Един от тях е следният: взимате първото число и проверявате колко пъти се повтаря в масива, като пазите този брой в променлива. След всяко прочитане на еднакво число го заменяте с </w:t>
      </w:r>
      <w:r>
        <w:rPr>
          <w:rStyle w:val="Code"/>
        </w:rPr>
        <w:t>int</w:t>
      </w:r>
      <w:r w:rsidRPr="009145BE">
        <w:rPr>
          <w:rStyle w:val="Code"/>
        </w:rPr>
        <w:t>.</w:t>
      </w:r>
      <w:r>
        <w:rPr>
          <w:rStyle w:val="Code"/>
        </w:rPr>
        <w:t>MinValue</w:t>
      </w:r>
      <w:r w:rsidRPr="009145BE">
        <w:rPr>
          <w:rStyle w:val="Code"/>
        </w:rPr>
        <w:t xml:space="preserve">. </w:t>
      </w:r>
      <w:r>
        <w:t>След това взимате следващото и отново правите същото действие. Неговия брой среща</w:t>
      </w:r>
      <w:r>
        <w:softHyphen/>
        <w:t>ния сравнявате с числото, което сте запазили в променливата</w:t>
      </w:r>
      <w:r w:rsidRPr="009145BE">
        <w:t xml:space="preserve"> </w:t>
      </w:r>
      <w:r>
        <w:t xml:space="preserve">и ако то е по-голямо, го присвоявате на променливата. Както се </w:t>
      </w:r>
      <w:r>
        <w:lastRenderedPageBreak/>
        <w:t>досещате</w:t>
      </w:r>
      <w:r w:rsidRPr="009145BE">
        <w:t>,</w:t>
      </w:r>
      <w:r>
        <w:t xml:space="preserve"> ако намерите число равно на </w:t>
      </w:r>
      <w:r>
        <w:rPr>
          <w:rStyle w:val="Code"/>
        </w:rPr>
        <w:t>int</w:t>
      </w:r>
      <w:r w:rsidRPr="009145BE">
        <w:rPr>
          <w:rStyle w:val="Code"/>
        </w:rPr>
        <w:t>.</w:t>
      </w:r>
      <w:r>
        <w:rPr>
          <w:rStyle w:val="Code"/>
        </w:rPr>
        <w:t>MinValue</w:t>
      </w:r>
      <w:r w:rsidRPr="009145BE">
        <w:rPr>
          <w:rStyle w:val="Code"/>
        </w:rPr>
        <w:t xml:space="preserve"> </w:t>
      </w:r>
      <w:r>
        <w:t>преминавате към следващото.</w:t>
      </w:r>
    </w:p>
    <w:p w:rsidR="0072453D" w:rsidRDefault="0072453D" w:rsidP="00C41E7C">
      <w:pPr>
        <w:ind w:left="426"/>
      </w:pPr>
      <w:r>
        <w:t>Друг начин да решим задачата е да сортираме числата в нарастващ ред и тогава еднаквите числа ще бъдат разположени като съседни. Така задачата се свежда до намиране на най-дългата редица от съседни числа.</w:t>
      </w:r>
    </w:p>
    <w:p w:rsidR="0072453D" w:rsidRDefault="0072453D" w:rsidP="00C41E7C">
      <w:pPr>
        <w:numPr>
          <w:ilvl w:val="0"/>
          <w:numId w:val="39"/>
        </w:numPr>
        <w:tabs>
          <w:tab w:val="clear" w:pos="454"/>
        </w:tabs>
        <w:ind w:left="426" w:hanging="426"/>
      </w:pPr>
      <w:r>
        <w:t>Задачата може да се реши с два вложени цикъла. Първият задава началната позиция за втория – от първия до последния елемент. Вторият цикъл започва от позицията, зададена от първия цикъл и сумира последова</w:t>
      </w:r>
      <w:r>
        <w:softHyphen/>
        <w:t xml:space="preserve">телно числата надясно едно по едно, докато сумата не надвиши </w:t>
      </w:r>
      <w:r>
        <w:rPr>
          <w:lang w:val="en-US"/>
        </w:rPr>
        <w:t>S</w:t>
      </w:r>
      <w:r>
        <w:t xml:space="preserve">. Ако сумата е равна на </w:t>
      </w:r>
      <w:r>
        <w:rPr>
          <w:lang w:val="en-US"/>
        </w:rPr>
        <w:t>S</w:t>
      </w:r>
      <w:r>
        <w:t>, се запомня числото от първия цикъл (то е началото на поредицата) и числото от втория цикъл (то</w:t>
      </w:r>
      <w:r w:rsidRPr="009145BE">
        <w:t xml:space="preserve"> </w:t>
      </w:r>
      <w:r>
        <w:t>е краят на поредицата).</w:t>
      </w:r>
    </w:p>
    <w:p w:rsidR="0072453D" w:rsidRPr="00357442" w:rsidRDefault="0072453D" w:rsidP="00C41E7C">
      <w:pPr>
        <w:ind w:left="426"/>
      </w:pPr>
      <w:r>
        <w:t>Ако всички числа са положителни, съществува и много по-бърз алгоритъм. Сумирате числата отляво надясно като започвате от нулевото. В момента, в който текущата сума надвиши S, премахвате най-лявото число</w:t>
      </w:r>
      <w:r w:rsidRPr="009145BE">
        <w:t xml:space="preserve"> </w:t>
      </w:r>
      <w:r>
        <w:t>от редицата и го изваждате от текущата сума. Ако тя пак е по-голяма от търсената, премахвате и следващото число отляво и т.н. докато текущата сума не стане по-малка от S. След това продължавате с поредното число отдясно. Ако намерите търсената сума, я отпечатвате заедно с редицата, която я образува. Така само с едно сканиране на елементите на масива и добавяне на числа от дясната страна към текущата редица и премахване на числа от лявата й страна (при нужда), решавате задачата.</w:t>
      </w:r>
    </w:p>
    <w:p w:rsidR="0072453D" w:rsidRPr="007C051E" w:rsidRDefault="0072453D" w:rsidP="00C41E7C">
      <w:pPr>
        <w:numPr>
          <w:ilvl w:val="0"/>
          <w:numId w:val="39"/>
        </w:numPr>
        <w:tabs>
          <w:tab w:val="clear" w:pos="454"/>
        </w:tabs>
        <w:ind w:left="426" w:hanging="426"/>
      </w:pPr>
      <w:r w:rsidRPr="00852EC0">
        <w:t>Помислете за подходящи начини за итерация върху масивите</w:t>
      </w:r>
      <w:r>
        <w:t xml:space="preserve"> с два вложени цикъла</w:t>
      </w:r>
      <w:r w:rsidRPr="00852EC0">
        <w:t>.</w:t>
      </w:r>
    </w:p>
    <w:p w:rsidR="0072453D" w:rsidRPr="009145BE" w:rsidRDefault="0072453D" w:rsidP="00C41E7C">
      <w:pPr>
        <w:ind w:left="426"/>
        <w:rPr>
          <w:noProof/>
        </w:rPr>
      </w:pPr>
      <w:r>
        <w:t>За d)</w:t>
      </w:r>
      <w:r w:rsidRPr="009145BE">
        <w:t xml:space="preserve"> </w:t>
      </w:r>
      <w:r>
        <w:t xml:space="preserve">може да приложите следната стратегия: започвате от позиция </w:t>
      </w:r>
      <w:r w:rsidRPr="00470C21">
        <w:rPr>
          <w:noProof/>
          <w:lang w:val="en-US"/>
        </w:rPr>
        <w:t>(0,0)</w:t>
      </w:r>
      <w:r>
        <w:t xml:space="preserve"> и се движите надолу N пъти. След това се движите надясно N-1 пъти, след това нагоре N-1 пъти, след това наляво N-2 пъти, след това надолу N-2 пъти и т.н. При всяко преместване слагате в клетката, която напускате поредното число </w:t>
      </w:r>
      <w:r>
        <w:rPr>
          <w:noProof/>
        </w:rPr>
        <w:t>1, 2, 3, ..., N.</w:t>
      </w:r>
    </w:p>
    <w:p w:rsidR="0072453D" w:rsidRDefault="0072453D" w:rsidP="00C41E7C">
      <w:pPr>
        <w:numPr>
          <w:ilvl w:val="0"/>
          <w:numId w:val="39"/>
        </w:numPr>
        <w:tabs>
          <w:tab w:val="clear" w:pos="454"/>
        </w:tabs>
        <w:ind w:left="426" w:hanging="426"/>
      </w:pPr>
      <w:r>
        <w:t xml:space="preserve">Модифицирайте </w:t>
      </w:r>
      <w:r w:rsidRPr="00852EC0">
        <w:t>примера за максимална площа</w:t>
      </w:r>
      <w:r>
        <w:t>д</w:t>
      </w:r>
      <w:r w:rsidRPr="00852EC0">
        <w:t>ка</w:t>
      </w:r>
      <w:r>
        <w:t xml:space="preserve"> с размер 2</w:t>
      </w:r>
      <w:r w:rsidRPr="00351FC8">
        <w:t xml:space="preserve"> </w:t>
      </w:r>
      <w:r>
        <w:t>x 2</w:t>
      </w:r>
      <w:r w:rsidRPr="00852EC0">
        <w:t>.</w:t>
      </w:r>
    </w:p>
    <w:p w:rsidR="0072453D" w:rsidRDefault="0072453D" w:rsidP="00C41E7C">
      <w:pPr>
        <w:numPr>
          <w:ilvl w:val="0"/>
          <w:numId w:val="39"/>
        </w:numPr>
        <w:tabs>
          <w:tab w:val="clear" w:pos="454"/>
        </w:tabs>
        <w:ind w:left="426" w:hanging="426"/>
      </w:pPr>
      <w:r>
        <w:t>Задача може да се реши, като се провери за всеки елемен</w:t>
      </w:r>
      <w:r w:rsidR="00795FBD">
        <w:t>т</w:t>
      </w:r>
      <w:r>
        <w:t xml:space="preserve"> дали като тръгнем по диагонал, надолу или надясно, ще получим поредица. Ако получим поредица проверяваме дали тази поредица е по дълга от предходната най-дълга.</w:t>
      </w:r>
    </w:p>
    <w:p w:rsidR="0072453D" w:rsidRPr="003D1168" w:rsidRDefault="0072453D" w:rsidP="00C41E7C">
      <w:pPr>
        <w:numPr>
          <w:ilvl w:val="0"/>
          <w:numId w:val="39"/>
        </w:numPr>
        <w:tabs>
          <w:tab w:val="clear" w:pos="454"/>
        </w:tabs>
        <w:ind w:left="426" w:hanging="426"/>
      </w:pPr>
      <w:r>
        <w:t xml:space="preserve">Задачата може да решите с масив и два вложени </w:t>
      </w:r>
      <w:r w:rsidRPr="007C4FFD">
        <w:rPr>
          <w:rStyle w:val="Code"/>
        </w:rPr>
        <w:t>for</w:t>
      </w:r>
      <w:r>
        <w:t xml:space="preserve"> цикъла (по буквите на думата и по масива за всяка буква). Задачата има и хитро решение без масив: индексът на дадена главна буква </w:t>
      </w:r>
      <w:r w:rsidRPr="007C4FFD">
        <w:rPr>
          <w:rStyle w:val="Code"/>
        </w:rPr>
        <w:t>ch</w:t>
      </w:r>
      <w:r w:rsidRPr="009145BE">
        <w:t xml:space="preserve"> </w:t>
      </w:r>
      <w:r>
        <w:t xml:space="preserve">от латинската азбука може да се сметне чрез израза: </w:t>
      </w:r>
      <w:r w:rsidRPr="009145BE">
        <w:rPr>
          <w:rStyle w:val="Code"/>
        </w:rPr>
        <w:t>(</w:t>
      </w:r>
      <w:r w:rsidRPr="007C4FFD">
        <w:rPr>
          <w:rStyle w:val="Code"/>
        </w:rPr>
        <w:t>int</w:t>
      </w:r>
      <w:r w:rsidRPr="009145BE">
        <w:rPr>
          <w:rStyle w:val="Code"/>
        </w:rPr>
        <w:t xml:space="preserve">) </w:t>
      </w:r>
      <w:r w:rsidRPr="007C4FFD">
        <w:rPr>
          <w:rStyle w:val="Code"/>
        </w:rPr>
        <w:t>ch</w:t>
      </w:r>
      <w:r w:rsidRPr="009145BE">
        <w:rPr>
          <w:rStyle w:val="Code"/>
        </w:rPr>
        <w:t xml:space="preserve"> – (</w:t>
      </w:r>
      <w:r w:rsidRPr="007C4FFD">
        <w:rPr>
          <w:rStyle w:val="Code"/>
        </w:rPr>
        <w:t>int</w:t>
      </w:r>
      <w:r w:rsidRPr="009145BE">
        <w:rPr>
          <w:rStyle w:val="Code"/>
        </w:rPr>
        <w:t>) '</w:t>
      </w:r>
      <w:r w:rsidRPr="007C4FFD">
        <w:rPr>
          <w:rStyle w:val="Code"/>
        </w:rPr>
        <w:t>A</w:t>
      </w:r>
      <w:r w:rsidRPr="009145BE">
        <w:rPr>
          <w:rStyle w:val="Code"/>
        </w:rPr>
        <w:t>'</w:t>
      </w:r>
      <w:r w:rsidRPr="009145BE">
        <w:t>.</w:t>
      </w:r>
    </w:p>
    <w:p w:rsidR="0072453D" w:rsidRPr="00852EC0" w:rsidRDefault="0072453D" w:rsidP="00C41E7C">
      <w:pPr>
        <w:numPr>
          <w:ilvl w:val="0"/>
          <w:numId w:val="39"/>
        </w:numPr>
        <w:tabs>
          <w:tab w:val="clear" w:pos="454"/>
        </w:tabs>
        <w:ind w:left="426" w:hanging="426"/>
      </w:pPr>
      <w:r w:rsidRPr="00852EC0">
        <w:t xml:space="preserve">Потърсете в </w:t>
      </w:r>
      <w:r>
        <w:t>И</w:t>
      </w:r>
      <w:r w:rsidRPr="00852EC0">
        <w:t>нтернет</w:t>
      </w:r>
      <w:r>
        <w:t xml:space="preserve"> </w:t>
      </w:r>
      <w:r w:rsidRPr="00852EC0">
        <w:t xml:space="preserve">информация за </w:t>
      </w:r>
      <w:r>
        <w:t>алгоритъма "</w:t>
      </w:r>
      <w:r w:rsidRPr="00852EC0">
        <w:rPr>
          <w:rStyle w:val="Code"/>
        </w:rPr>
        <w:t>binary</w:t>
      </w:r>
      <w:r w:rsidRPr="009145BE">
        <w:rPr>
          <w:rStyle w:val="Code"/>
        </w:rPr>
        <w:t xml:space="preserve"> </w:t>
      </w:r>
      <w:r w:rsidRPr="00852EC0">
        <w:rPr>
          <w:rStyle w:val="Code"/>
        </w:rPr>
        <w:t>search</w:t>
      </w:r>
      <w:r w:rsidRPr="009145BE">
        <w:rPr>
          <w:rStyle w:val="Code"/>
        </w:rPr>
        <w:t>"</w:t>
      </w:r>
      <w:r w:rsidRPr="000D6039">
        <w:t xml:space="preserve">. </w:t>
      </w:r>
      <w:r w:rsidRPr="00852EC0">
        <w:t xml:space="preserve">Какво трябва да е изпълнено, за да </w:t>
      </w:r>
      <w:r>
        <w:t>из</w:t>
      </w:r>
      <w:r w:rsidRPr="00852EC0">
        <w:t>ползваме</w:t>
      </w:r>
      <w:r>
        <w:t xml:space="preserve"> този алгоритъм</w:t>
      </w:r>
      <w:r w:rsidRPr="00852EC0">
        <w:t>?</w:t>
      </w:r>
    </w:p>
    <w:p w:rsidR="0072453D" w:rsidRPr="00852EC0" w:rsidRDefault="0072453D" w:rsidP="00C41E7C">
      <w:pPr>
        <w:numPr>
          <w:ilvl w:val="0"/>
          <w:numId w:val="39"/>
        </w:numPr>
        <w:tabs>
          <w:tab w:val="clear" w:pos="454"/>
        </w:tabs>
        <w:ind w:left="426" w:hanging="426"/>
      </w:pPr>
      <w:r>
        <w:lastRenderedPageBreak/>
        <w:t>Потърсете в И</w:t>
      </w:r>
      <w:r w:rsidRPr="00852EC0">
        <w:t xml:space="preserve">нтернет информация за </w:t>
      </w:r>
      <w:r>
        <w:t>алгоритъма "</w:t>
      </w:r>
      <w:r w:rsidRPr="00852EC0">
        <w:rPr>
          <w:rStyle w:val="Code"/>
        </w:rPr>
        <w:t>merge</w:t>
      </w:r>
      <w:r w:rsidRPr="009145BE">
        <w:rPr>
          <w:rStyle w:val="Code"/>
        </w:rPr>
        <w:t xml:space="preserve"> </w:t>
      </w:r>
      <w:r w:rsidRPr="00852EC0">
        <w:rPr>
          <w:rStyle w:val="Code"/>
        </w:rPr>
        <w:t>sort</w:t>
      </w:r>
      <w:r w:rsidRPr="009145BE">
        <w:rPr>
          <w:rStyle w:val="Code"/>
        </w:rPr>
        <w:t>"</w:t>
      </w:r>
      <w:r w:rsidRPr="00852EC0">
        <w:t xml:space="preserve"> и негови реализации.</w:t>
      </w:r>
    </w:p>
    <w:p w:rsidR="0072453D" w:rsidRPr="00852EC0" w:rsidRDefault="0072453D" w:rsidP="00C41E7C">
      <w:pPr>
        <w:numPr>
          <w:ilvl w:val="0"/>
          <w:numId w:val="39"/>
        </w:numPr>
        <w:tabs>
          <w:tab w:val="clear" w:pos="454"/>
        </w:tabs>
        <w:ind w:left="426" w:hanging="426"/>
      </w:pPr>
      <w:r>
        <w:t>Потърсете в И</w:t>
      </w:r>
      <w:r w:rsidRPr="00852EC0">
        <w:t>нтернет</w:t>
      </w:r>
      <w:r>
        <w:t xml:space="preserve"> </w:t>
      </w:r>
      <w:r w:rsidRPr="00852EC0">
        <w:t xml:space="preserve">информация за </w:t>
      </w:r>
      <w:r>
        <w:t>алгоритъма "</w:t>
      </w:r>
      <w:r w:rsidRPr="00852EC0">
        <w:rPr>
          <w:rStyle w:val="Code"/>
        </w:rPr>
        <w:t>quick</w:t>
      </w:r>
      <w:r w:rsidRPr="009145BE">
        <w:rPr>
          <w:rStyle w:val="Code"/>
        </w:rPr>
        <w:t xml:space="preserve"> </w:t>
      </w:r>
      <w:r w:rsidRPr="00852EC0">
        <w:rPr>
          <w:rStyle w:val="Code"/>
        </w:rPr>
        <w:t>sort</w:t>
      </w:r>
      <w:r w:rsidRPr="009145BE">
        <w:rPr>
          <w:rStyle w:val="Code"/>
        </w:rPr>
        <w:t>"</w:t>
      </w:r>
      <w:r w:rsidRPr="00852EC0">
        <w:t xml:space="preserve"> и негови реализации.</w:t>
      </w:r>
    </w:p>
    <w:p w:rsidR="0072453D" w:rsidRDefault="0072453D" w:rsidP="00C41E7C">
      <w:pPr>
        <w:numPr>
          <w:ilvl w:val="0"/>
          <w:numId w:val="39"/>
        </w:numPr>
        <w:tabs>
          <w:tab w:val="clear" w:pos="454"/>
        </w:tabs>
        <w:ind w:left="426" w:hanging="426"/>
      </w:pPr>
      <w:r>
        <w:t>Потърсете в И</w:t>
      </w:r>
      <w:r w:rsidRPr="00852EC0">
        <w:t xml:space="preserve">нтернет информация за </w:t>
      </w:r>
      <w:r>
        <w:t>"</w:t>
      </w:r>
      <w:r>
        <w:rPr>
          <w:rStyle w:val="Code"/>
        </w:rPr>
        <w:t>S</w:t>
      </w:r>
      <w:r w:rsidRPr="00852EC0">
        <w:rPr>
          <w:rStyle w:val="Code"/>
        </w:rPr>
        <w:t>ieve</w:t>
      </w:r>
      <w:r w:rsidRPr="009145BE">
        <w:rPr>
          <w:rStyle w:val="Code"/>
        </w:rPr>
        <w:t xml:space="preserve"> </w:t>
      </w:r>
      <w:r w:rsidRPr="00852EC0">
        <w:rPr>
          <w:rStyle w:val="Code"/>
        </w:rPr>
        <w:t>of</w:t>
      </w:r>
      <w:r w:rsidRPr="009145BE">
        <w:rPr>
          <w:rStyle w:val="Code"/>
        </w:rPr>
        <w:t xml:space="preserve"> </w:t>
      </w:r>
      <w:r w:rsidRPr="00852EC0">
        <w:rPr>
          <w:rStyle w:val="Code"/>
        </w:rPr>
        <w:t>Erathostenes</w:t>
      </w:r>
      <w:r>
        <w:t>" (Решетото на Ератостен, учено в часовете по математика).</w:t>
      </w:r>
    </w:p>
    <w:p w:rsidR="0072453D" w:rsidRDefault="0072453D" w:rsidP="00C41E7C">
      <w:pPr>
        <w:numPr>
          <w:ilvl w:val="0"/>
          <w:numId w:val="39"/>
        </w:numPr>
        <w:tabs>
          <w:tab w:val="clear" w:pos="454"/>
        </w:tabs>
        <w:ind w:left="426" w:hanging="426"/>
      </w:pPr>
      <w:r>
        <w:t xml:space="preserve">Образувайте всички възможни суми по следния алгоритъм: взимате първото число и го маркирате като "възможна сума". След това взимате следващото подред число и за всяка вече получена "възможна сума" маркирате като възможна сумата на всяка от тях с поредното число. В момента, в който получите числото </w:t>
      </w:r>
      <w:r w:rsidRPr="00232E6C">
        <w:rPr>
          <w:rStyle w:val="Code"/>
        </w:rPr>
        <w:t>S</w:t>
      </w:r>
      <w:r w:rsidRPr="00232E6C">
        <w:t xml:space="preserve">, </w:t>
      </w:r>
      <w:r>
        <w:t xml:space="preserve">спирате с образуването на сумите. Можете да си пазите "възможните суми" или в булев масив където всеки индекс е някоя от сумите, или с по-сложна структура от данни (като </w:t>
      </w:r>
      <w:r w:rsidRPr="00232E6C">
        <w:rPr>
          <w:rStyle w:val="Code"/>
        </w:rPr>
        <w:t>Set</w:t>
      </w:r>
      <w:r>
        <w:t xml:space="preserve"> например).</w:t>
      </w:r>
    </w:p>
    <w:p w:rsidR="0072453D" w:rsidRDefault="0072453D" w:rsidP="00C41E7C">
      <w:pPr>
        <w:numPr>
          <w:ilvl w:val="0"/>
          <w:numId w:val="39"/>
        </w:numPr>
        <w:tabs>
          <w:tab w:val="clear" w:pos="454"/>
        </w:tabs>
        <w:ind w:left="426" w:hanging="426"/>
      </w:pPr>
      <w:r>
        <w:t xml:space="preserve">Подобна на задача 20 с тази разлика, че ако сумата е равна на </w:t>
      </w:r>
      <w:r w:rsidRPr="00D24B32">
        <w:rPr>
          <w:rStyle w:val="Code"/>
        </w:rPr>
        <w:t>S</w:t>
      </w:r>
      <w:r>
        <w:t xml:space="preserve">, но броя елементи е различен от </w:t>
      </w:r>
      <w:r w:rsidRPr="00BA20FA">
        <w:rPr>
          <w:rStyle w:val="Code"/>
        </w:rPr>
        <w:t>К</w:t>
      </w:r>
      <w:r>
        <w:t>, продължаваме да търсим. Помислете как да пазите броя числа, с които сте получили определена сума.</w:t>
      </w:r>
    </w:p>
    <w:p w:rsidR="0072453D" w:rsidRDefault="0072453D" w:rsidP="00C41E7C">
      <w:pPr>
        <w:numPr>
          <w:ilvl w:val="0"/>
          <w:numId w:val="39"/>
        </w:numPr>
        <w:tabs>
          <w:tab w:val="clear" w:pos="454"/>
        </w:tabs>
        <w:ind w:left="426" w:hanging="426"/>
      </w:pPr>
      <w:r>
        <w:t>Задачата може да се реши като се направи допълнителен масив със дължина броя на елементите. В този масив ще пазим текущата най-дълга редица с край елемента на този индекс.</w:t>
      </w:r>
    </w:p>
    <w:p w:rsidR="0072453D" w:rsidRDefault="0072453D" w:rsidP="00C41E7C">
      <w:pPr>
        <w:numPr>
          <w:ilvl w:val="0"/>
          <w:numId w:val="39"/>
        </w:numPr>
        <w:tabs>
          <w:tab w:val="clear" w:pos="454"/>
        </w:tabs>
        <w:ind w:left="426" w:hanging="426"/>
      </w:pPr>
      <w:r>
        <w:t>Задачата може да се реши с рекурсия, прочетете глава "</w:t>
      </w:r>
      <w:hyperlink w:anchor="_Глава_10._Рекурсия" w:history="1">
        <w:r w:rsidRPr="00E15A5A">
          <w:rPr>
            <w:rStyle w:val="Hyperlink"/>
          </w:rPr>
          <w:t>Рекур</w:t>
        </w:r>
        <w:r w:rsidRPr="00E15A5A">
          <w:rPr>
            <w:rStyle w:val="Hyperlink"/>
          </w:rPr>
          <w:t>с</w:t>
        </w:r>
        <w:r w:rsidRPr="00E15A5A">
          <w:rPr>
            <w:rStyle w:val="Hyperlink"/>
          </w:rPr>
          <w:t>ия</w:t>
        </w:r>
      </w:hyperlink>
      <w:r>
        <w:t>". Напишете подходяща рекурсия и всеки път променяме позицията на всеки елемент.</w:t>
      </w:r>
    </w:p>
    <w:p w:rsidR="0072453D" w:rsidRDefault="0072453D" w:rsidP="00C41E7C">
      <w:pPr>
        <w:numPr>
          <w:ilvl w:val="0"/>
          <w:numId w:val="39"/>
        </w:numPr>
        <w:tabs>
          <w:tab w:val="clear" w:pos="454"/>
        </w:tabs>
        <w:ind w:left="426" w:hanging="426"/>
      </w:pPr>
      <w:r>
        <w:t>Подобна на 23 задача.</w:t>
      </w:r>
    </w:p>
    <w:p w:rsidR="0072453D" w:rsidRDefault="0072453D" w:rsidP="00C41E7C">
      <w:pPr>
        <w:numPr>
          <w:ilvl w:val="0"/>
          <w:numId w:val="39"/>
        </w:numPr>
        <w:tabs>
          <w:tab w:val="clear" w:pos="454"/>
        </w:tabs>
        <w:ind w:left="426" w:hanging="426"/>
      </w:pPr>
      <w:r>
        <w:t>Подобна на 24 задача с тази разлика, че всички елементи в получената комбинация трябва да са във възходящ ред.</w:t>
      </w:r>
    </w:p>
    <w:p w:rsidR="0072453D" w:rsidRDefault="0072453D" w:rsidP="00C41E7C">
      <w:pPr>
        <w:numPr>
          <w:ilvl w:val="0"/>
          <w:numId w:val="39"/>
        </w:numPr>
        <w:tabs>
          <w:tab w:val="clear" w:pos="454"/>
        </w:tabs>
        <w:ind w:left="426" w:hanging="426"/>
      </w:pPr>
      <w:r w:rsidRPr="00852EC0">
        <w:t>Помислете за подходящи начини за итерация върху масивите</w:t>
      </w:r>
      <w:r>
        <w:t xml:space="preserve"> с два вложени цикъла</w:t>
      </w:r>
      <w:r w:rsidRPr="00852EC0">
        <w:t>.</w:t>
      </w:r>
      <w:r>
        <w:t xml:space="preserve"> Разпишете обхождането на лист и помислете как да го реализирате с цикли и изчисления на индексите.</w:t>
      </w:r>
    </w:p>
    <w:p w:rsidR="0072453D" w:rsidRDefault="0072453D" w:rsidP="00C41E7C">
      <w:pPr>
        <w:numPr>
          <w:ilvl w:val="0"/>
          <w:numId w:val="39"/>
        </w:numPr>
        <w:tabs>
          <w:tab w:val="clear" w:pos="454"/>
        </w:tabs>
        <w:ind w:left="426" w:hanging="426"/>
      </w:pPr>
      <w:r>
        <w:t xml:space="preserve">Тази задача е доста по-трудна от останалите. </w:t>
      </w:r>
      <w:r w:rsidRPr="00852EC0">
        <w:t xml:space="preserve">Може да използвате алгоритми </w:t>
      </w:r>
      <w:r>
        <w:t xml:space="preserve">за обхождане на граф, известни с названията </w:t>
      </w:r>
      <w:r w:rsidRPr="00351FC8">
        <w:t>"</w:t>
      </w:r>
      <w:r w:rsidRPr="00852EC0">
        <w:t>DFS</w:t>
      </w:r>
      <w:r w:rsidRPr="00351FC8">
        <w:t>"</w:t>
      </w:r>
      <w:r w:rsidRPr="00852EC0">
        <w:t xml:space="preserve"> </w:t>
      </w:r>
      <w:r>
        <w:t>(</w:t>
      </w:r>
      <w:r w:rsidRPr="00795FBD">
        <w:rPr>
          <w:lang w:val="en-US"/>
        </w:rPr>
        <w:t>Depth-first-search</w:t>
      </w:r>
      <w:r>
        <w:t xml:space="preserve">) </w:t>
      </w:r>
      <w:r w:rsidRPr="00852EC0">
        <w:t xml:space="preserve">или </w:t>
      </w:r>
      <w:r w:rsidRPr="00351FC8">
        <w:t>"</w:t>
      </w:r>
      <w:r w:rsidRPr="00852EC0">
        <w:t>BFS</w:t>
      </w:r>
      <w:r w:rsidRPr="00351FC8">
        <w:t>" (</w:t>
      </w:r>
      <w:r w:rsidRPr="00795FBD">
        <w:rPr>
          <w:lang w:val="en-US"/>
        </w:rPr>
        <w:t>Breadth-first-search</w:t>
      </w:r>
      <w:r w:rsidRPr="00351FC8">
        <w:t>)</w:t>
      </w:r>
      <w:r w:rsidRPr="00852EC0">
        <w:t xml:space="preserve">. Потърсете информация и примери за тях в </w:t>
      </w:r>
      <w:r>
        <w:t>И</w:t>
      </w:r>
      <w:r w:rsidRPr="00852EC0">
        <w:t>нтернет</w:t>
      </w:r>
      <w:r>
        <w:t xml:space="preserve"> или по-нататък в книгата</w:t>
      </w:r>
      <w:r w:rsidRPr="00852EC0">
        <w:t>.</w:t>
      </w:r>
      <w:bookmarkStart w:id="606" w:name="_Глава_8._Бройни"/>
      <w:bookmarkEnd w:id="606"/>
    </w:p>
    <w:p w:rsidR="00EB3B05" w:rsidRDefault="00EB3B05" w:rsidP="0072453D">
      <w:pPr>
        <w:autoSpaceDE w:val="0"/>
        <w:autoSpaceDN w:val="0"/>
        <w:adjustRightInd w:val="0"/>
        <w:spacing w:before="0"/>
        <w:jc w:val="left"/>
        <w:rPr>
          <w:rFonts w:ascii="Courier New" w:hAnsi="Courier New"/>
          <w:b/>
          <w:bCs/>
          <w:noProof/>
          <w:kern w:val="32"/>
        </w:rPr>
        <w:sectPr w:rsidR="00EB3B05" w:rsidSect="0072453D">
          <w:type w:val="continuous"/>
          <w:pgSz w:w="9356" w:h="13325" w:code="9"/>
          <w:pgMar w:top="992" w:right="709" w:bottom="567" w:left="709" w:header="482" w:footer="482" w:gutter="0"/>
          <w:cols w:space="708"/>
          <w:titlePg/>
          <w:docGrid w:linePitch="360"/>
        </w:sectPr>
      </w:pPr>
    </w:p>
    <w:p w:rsidR="0072453D" w:rsidRDefault="006A7979" w:rsidP="0072453D">
      <w:pPr>
        <w:autoSpaceDE w:val="0"/>
        <w:autoSpaceDN w:val="0"/>
        <w:adjustRightInd w:val="0"/>
        <w:spacing w:before="0"/>
        <w:jc w:val="left"/>
        <w:rPr>
          <w:rFonts w:ascii="Courier New" w:hAnsi="Courier New"/>
          <w:b/>
          <w:bCs/>
          <w:noProof/>
          <w:kern w:val="32"/>
        </w:rPr>
        <w:sectPr w:rsidR="0072453D" w:rsidSect="00E0534D">
          <w:pgSz w:w="9356" w:h="13325" w:code="9"/>
          <w:pgMar w:top="0" w:right="0" w:bottom="0" w:left="0" w:header="482" w:footer="482" w:gutter="0"/>
          <w:cols w:space="708"/>
          <w:titlePg/>
          <w:docGrid w:linePitch="360"/>
        </w:sectPr>
      </w:pPr>
      <w:r>
        <w:rPr>
          <w:rFonts w:ascii="Courier New" w:hAnsi="Courier New"/>
          <w:b/>
          <w:bCs/>
          <w:noProof/>
          <w:kern w:val="32"/>
          <w:lang w:val="en-US" w:eastAsia="en-US"/>
        </w:rPr>
        <w:lastRenderedPageBreak/>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50" name="Picture 293"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607" w:name="_Toc243587019"/>
      <w:bookmarkStart w:id="608" w:name="_Toc243587341"/>
      <w:bookmarkStart w:id="609" w:name="_Глава_8._Бройни_1"/>
      <w:bookmarkStart w:id="610" w:name="_Toc299461008"/>
      <w:bookmarkStart w:id="611" w:name="_Toc299628588"/>
      <w:bookmarkStart w:id="612" w:name="_Toc299628805"/>
      <w:bookmarkEnd w:id="609"/>
      <w:r w:rsidRPr="008E14ED">
        <w:lastRenderedPageBreak/>
        <w:t>Глава 8. Бройни системи</w:t>
      </w:r>
      <w:bookmarkEnd w:id="607"/>
      <w:bookmarkEnd w:id="608"/>
      <w:bookmarkEnd w:id="610"/>
      <w:bookmarkEnd w:id="611"/>
      <w:bookmarkEnd w:id="612"/>
    </w:p>
    <w:p w:rsidR="006A0658" w:rsidRPr="00E831F9" w:rsidRDefault="006A0658" w:rsidP="006A0658">
      <w:pPr>
        <w:pStyle w:val="Heading2"/>
      </w:pPr>
      <w:bookmarkStart w:id="613" w:name="_Toc243587343"/>
      <w:bookmarkStart w:id="614" w:name="_Toc299461009"/>
      <w:bookmarkStart w:id="615" w:name="_Toc299628589"/>
      <w:r w:rsidRPr="00E831F9">
        <w:t>В тази тема</w:t>
      </w:r>
      <w:r>
        <w:t>...</w:t>
      </w:r>
      <w:bookmarkEnd w:id="613"/>
      <w:bookmarkEnd w:id="614"/>
      <w:bookmarkEnd w:id="615"/>
    </w:p>
    <w:p w:rsidR="006A0658" w:rsidRPr="00E831F9" w:rsidRDefault="006A0658" w:rsidP="006A0658">
      <w:r w:rsidRPr="00E831F9">
        <w:t xml:space="preserve">В </w:t>
      </w:r>
      <w:r>
        <w:t>настоящата тема</w:t>
      </w:r>
      <w:r w:rsidRPr="00E831F9">
        <w:t xml:space="preserve"> </w:t>
      </w:r>
      <w:r>
        <w:t>ще</w:t>
      </w:r>
      <w:r w:rsidRPr="00E831F9">
        <w:t xml:space="preserve"> разгледа</w:t>
      </w:r>
      <w:r>
        <w:t>ме</w:t>
      </w:r>
      <w:r w:rsidRPr="00E831F9">
        <w:t xml:space="preserve"> работата с ра</w:t>
      </w:r>
      <w:r w:rsidRPr="00E831F9">
        <w:t xml:space="preserve">злични бройни системи и представянето на числата в тях. Повече внимание </w:t>
      </w:r>
      <w:r>
        <w:t>ще</w:t>
      </w:r>
      <w:r w:rsidRPr="00E831F9">
        <w:t xml:space="preserve"> отдел</w:t>
      </w:r>
      <w:r>
        <w:t>им</w:t>
      </w:r>
      <w:r w:rsidRPr="00E831F9">
        <w:t xml:space="preserve"> на </w:t>
      </w:r>
      <w:r w:rsidRPr="00AC38C3">
        <w:t>предста</w:t>
      </w:r>
      <w:r w:rsidRPr="00AC38C3">
        <w:softHyphen/>
        <w:t>вянето</w:t>
      </w:r>
      <w:r w:rsidRPr="00E831F9">
        <w:t xml:space="preserve"> на числата в десетична, двоична и шестнаде</w:t>
      </w:r>
      <w:r>
        <w:softHyphen/>
      </w:r>
      <w:r w:rsidRPr="00E831F9">
        <w:t xml:space="preserve">сетична бройна система, </w:t>
      </w:r>
      <w:r>
        <w:t>тъй като те се използват масово в компютърната техника и в програмирането.</w:t>
      </w:r>
      <w:r w:rsidRPr="00E831F9">
        <w:t xml:space="preserve"> </w:t>
      </w:r>
      <w:r>
        <w:t xml:space="preserve">Ще обясним </w:t>
      </w:r>
      <w:r w:rsidRPr="00E831F9">
        <w:t xml:space="preserve">и начините за кодиране на </w:t>
      </w:r>
      <w:r>
        <w:t>числовите данни</w:t>
      </w:r>
      <w:r w:rsidRPr="00E831F9">
        <w:t xml:space="preserve"> в компютъра </w:t>
      </w:r>
      <w:r w:rsidRPr="003017CC">
        <w:t xml:space="preserve">– </w:t>
      </w:r>
      <w:r w:rsidRPr="00BA11AE">
        <w:t>цели</w:t>
      </w:r>
      <w:r w:rsidRPr="003017CC">
        <w:t xml:space="preserve"> </w:t>
      </w:r>
      <w:r>
        <w:t>числа без и със знак и различни видове реални числа</w:t>
      </w:r>
      <w:r w:rsidRPr="00E831F9">
        <w:t>.</w:t>
      </w:r>
    </w:p>
    <w:p w:rsidR="006A0658" w:rsidRPr="00E831F9" w:rsidRDefault="006A0658" w:rsidP="006A0658">
      <w:pPr>
        <w:pStyle w:val="Heading2"/>
      </w:pPr>
      <w:r w:rsidRPr="00E831F9">
        <w:br w:type="page"/>
      </w:r>
      <w:bookmarkStart w:id="616" w:name="_Toc243587344"/>
      <w:bookmarkStart w:id="617" w:name="_Toc299461010"/>
      <w:bookmarkStart w:id="618" w:name="_Toc299628590"/>
      <w:r w:rsidRPr="00E831F9">
        <w:lastRenderedPageBreak/>
        <w:t>История в няколко реда</w:t>
      </w:r>
      <w:bookmarkEnd w:id="616"/>
      <w:bookmarkEnd w:id="617"/>
      <w:bookmarkEnd w:id="618"/>
    </w:p>
    <w:p w:rsidR="006A0658" w:rsidRPr="00E831F9" w:rsidRDefault="006A0658" w:rsidP="006A0658">
      <w:r w:rsidRPr="00E831F9">
        <w:t>Използването на различни бройни системи е започнало още в дълбока древност. Това твърдение се доказва от обстоятелството, че още в Египет са използвани слънчевите часовници, а техните принципи за измерване на времето ползват бройни системи. По-голямата част от историците смятат древно</w:t>
      </w:r>
      <w:r>
        <w:t>е</w:t>
      </w:r>
      <w:r w:rsidRPr="00E831F9">
        <w:t>гипетската цивилизация за първата цивилизация, която е разделила деня на по-малки части. Те постигат това, посредством употре</w:t>
      </w:r>
      <w:r>
        <w:softHyphen/>
      </w:r>
      <w:r w:rsidRPr="00E831F9">
        <w:t>бата на първите в света слънчеви часовници, които не са нищо друго освен обикновени пръти, забити в земята и ориентирани по дължината и посоката на сянката.</w:t>
      </w:r>
    </w:p>
    <w:p w:rsidR="006A0658" w:rsidRDefault="006A0658" w:rsidP="006A0658">
      <w:r w:rsidRPr="00E831F9">
        <w:t>По-късно е изобретен по-съвършен слънчев часовник, който прилича на буквата Т и е градуиран по начин, по който да разделя времето между изгрев и залез слънце на 12 части. Това доказва използването на</w:t>
      </w:r>
      <w:r w:rsidR="00795FBD">
        <w:t xml:space="preserve"> дванадесетична</w:t>
      </w:r>
      <w:r w:rsidRPr="00E831F9">
        <w:t xml:space="preserve"> бройна система в Египет, важността на числото 12 обикновено се свързва и с обстоятелството, че лунните цикли за една година са 12, или с броя на фалангите на пръстите на едната ръка</w:t>
      </w:r>
      <w:r>
        <w:t xml:space="preserve"> </w:t>
      </w:r>
      <w:r w:rsidRPr="00146963">
        <w:t>(по три на всеки от четирите пръста, като не се смята палеца)</w:t>
      </w:r>
      <w:r w:rsidRPr="00E831F9">
        <w:t>.</w:t>
      </w:r>
    </w:p>
    <w:p w:rsidR="006A0658" w:rsidRDefault="006A0658" w:rsidP="006A0658">
      <w:pPr>
        <w:rPr>
          <w:szCs w:val="20"/>
        </w:rPr>
      </w:pPr>
      <w:r w:rsidRPr="00E831F9">
        <w:t>В днешно време</w:t>
      </w:r>
      <w:r w:rsidRPr="00E831F9">
        <w:rPr>
          <w:szCs w:val="20"/>
        </w:rPr>
        <w:t xml:space="preserve"> десетичната бройна система е най-разпространената бройна система. Може би това се дължи на улесненията, които тя предо</w:t>
      </w:r>
      <w:r>
        <w:rPr>
          <w:szCs w:val="20"/>
        </w:rPr>
        <w:softHyphen/>
      </w:r>
      <w:r w:rsidRPr="00E831F9">
        <w:rPr>
          <w:szCs w:val="20"/>
        </w:rPr>
        <w:t>ставя на човека</w:t>
      </w:r>
      <w:r>
        <w:rPr>
          <w:szCs w:val="20"/>
        </w:rPr>
        <w:t>,</w:t>
      </w:r>
      <w:r w:rsidRPr="00E831F9">
        <w:rPr>
          <w:szCs w:val="20"/>
        </w:rPr>
        <w:t xml:space="preserve"> когато той брои с помощта на своите пръсти.</w:t>
      </w:r>
    </w:p>
    <w:p w:rsidR="006A0658" w:rsidRPr="00E831F9" w:rsidRDefault="006A0658" w:rsidP="006A0658">
      <w:pPr>
        <w:rPr>
          <w:szCs w:val="20"/>
        </w:rPr>
      </w:pPr>
      <w:r w:rsidRPr="00E831F9">
        <w:rPr>
          <w:szCs w:val="20"/>
        </w:rPr>
        <w:t xml:space="preserve">Древните цивилизации са разделили денонощието на по-малки части, като за целта са използвали различни бройни системи, дванадесетични и шестдесетични съответно с основи </w:t>
      </w:r>
      <w:r>
        <w:rPr>
          <w:szCs w:val="20"/>
        </w:rPr>
        <w:t xml:space="preserve">– </w:t>
      </w:r>
      <w:r w:rsidRPr="00E831F9">
        <w:rPr>
          <w:szCs w:val="20"/>
        </w:rPr>
        <w:t>12 и 60. Гръцки астрономи като Хипарх са използвали астрономични подходи, които преди това са били използвани и от вавилонците в Месопотамия. Вавилонците извършвали астрономич</w:t>
      </w:r>
      <w:r>
        <w:rPr>
          <w:szCs w:val="20"/>
        </w:rPr>
        <w:softHyphen/>
      </w:r>
      <w:r w:rsidRPr="00E831F9">
        <w:rPr>
          <w:szCs w:val="20"/>
        </w:rPr>
        <w:t>ните изчисления в шестдесетична система, която били насле</w:t>
      </w:r>
      <w:r>
        <w:rPr>
          <w:szCs w:val="20"/>
        </w:rPr>
        <w:softHyphen/>
      </w:r>
      <w:r w:rsidRPr="00E831F9">
        <w:rPr>
          <w:szCs w:val="20"/>
        </w:rPr>
        <w:t>дили от</w:t>
      </w:r>
      <w:r>
        <w:rPr>
          <w:szCs w:val="20"/>
        </w:rPr>
        <w:t xml:space="preserve"> шумерите, а те от своя страна с</w:t>
      </w:r>
      <w:r w:rsidRPr="00E831F9">
        <w:rPr>
          <w:szCs w:val="20"/>
        </w:rPr>
        <w:t>а я развили около 2000 г. пр. н.</w:t>
      </w:r>
      <w:r>
        <w:rPr>
          <w:szCs w:val="20"/>
        </w:rPr>
        <w:t xml:space="preserve"> </w:t>
      </w:r>
      <w:r w:rsidRPr="00E831F9">
        <w:rPr>
          <w:szCs w:val="20"/>
        </w:rPr>
        <w:t xml:space="preserve">е. Не е известно от какви съображения е избрано точно числото 60 за основа на бройната система, но е важно да се </w:t>
      </w:r>
      <w:r>
        <w:rPr>
          <w:szCs w:val="20"/>
        </w:rPr>
        <w:t>знае</w:t>
      </w:r>
      <w:r w:rsidRPr="00E831F9">
        <w:rPr>
          <w:szCs w:val="20"/>
        </w:rPr>
        <w:t xml:space="preserve"> че, тази система е много подходяща за представяне на дроби, тъй като числото 60 е най-малкото число, което се дели без остатък съответно на 1, 2, 3, 4, 5, 6, 10, 12, 15, 20 и 30. </w:t>
      </w:r>
    </w:p>
    <w:p w:rsidR="006A0658" w:rsidRPr="00E831F9" w:rsidRDefault="006A0658" w:rsidP="006A0658">
      <w:pPr>
        <w:pStyle w:val="Heading3"/>
        <w:rPr>
          <w:szCs w:val="20"/>
        </w:rPr>
      </w:pPr>
      <w:bookmarkStart w:id="619" w:name="_Toc243587345"/>
      <w:bookmarkStart w:id="620" w:name="_Toc299461011"/>
      <w:r w:rsidRPr="00E831F9">
        <w:t xml:space="preserve">Някои приложения на </w:t>
      </w:r>
      <w:r w:rsidRPr="00E831F9">
        <w:rPr>
          <w:szCs w:val="20"/>
        </w:rPr>
        <w:t>шестдесетичната</w:t>
      </w:r>
      <w:r w:rsidRPr="00E831F9">
        <w:t xml:space="preserve"> бройна система</w:t>
      </w:r>
      <w:bookmarkEnd w:id="619"/>
      <w:bookmarkEnd w:id="620"/>
    </w:p>
    <w:p w:rsidR="006A0658" w:rsidRPr="00E831F9" w:rsidRDefault="006A0658" w:rsidP="006A0658">
      <w:pPr>
        <w:rPr>
          <w:szCs w:val="20"/>
        </w:rPr>
      </w:pPr>
      <w:r w:rsidRPr="00E831F9">
        <w:rPr>
          <w:szCs w:val="20"/>
        </w:rPr>
        <w:t xml:space="preserve">Днес шестдесетичната система все още се използва за измерване на ъгли, географски координати и време. Те все още намират приложение при часовниковия циферблат и сферата на глобуса. Шестдесетичната бройна система е използвана и от Ератостен за разделянето на окръжността на 60 части с цел създаване на една ранна система от географски ширини, съставена от хоризонтални линии, минаващи през известни в миналото места от земята. Един век след Ератостен Хипарх нормирал тези линии, като за целта ги направил успоредни и съобразени с геометрията на </w:t>
      </w:r>
      <w:r w:rsidRPr="00E831F9">
        <w:rPr>
          <w:szCs w:val="20"/>
        </w:rPr>
        <w:lastRenderedPageBreak/>
        <w:t xml:space="preserve">Земята. Той въвежда система от линии на географската дължина, в които включват 360 градуса и съответно минават от север до юг и от полюс до полюс. </w:t>
      </w:r>
      <w:r>
        <w:rPr>
          <w:szCs w:val="20"/>
        </w:rPr>
        <w:t>В книгата "</w:t>
      </w:r>
      <w:r w:rsidRPr="00E831F9">
        <w:rPr>
          <w:szCs w:val="20"/>
        </w:rPr>
        <w:t>Алмагест</w:t>
      </w:r>
      <w:r>
        <w:rPr>
          <w:szCs w:val="20"/>
        </w:rPr>
        <w:t>"</w:t>
      </w:r>
      <w:r w:rsidRPr="00E831F9">
        <w:rPr>
          <w:szCs w:val="20"/>
        </w:rPr>
        <w:t xml:space="preserve"> (150 г. </w:t>
      </w:r>
      <w:r>
        <w:rPr>
          <w:szCs w:val="20"/>
        </w:rPr>
        <w:t>от</w:t>
      </w:r>
      <w:r w:rsidRPr="00E831F9">
        <w:rPr>
          <w:szCs w:val="20"/>
        </w:rPr>
        <w:t xml:space="preserve"> н.</w:t>
      </w:r>
      <w:r>
        <w:rPr>
          <w:szCs w:val="20"/>
        </w:rPr>
        <w:t xml:space="preserve"> </w:t>
      </w:r>
      <w:r w:rsidRPr="00E831F9">
        <w:rPr>
          <w:szCs w:val="20"/>
        </w:rPr>
        <w:t xml:space="preserve">е.) Клавдий Птолемей доразвива разработките на Хипарх чрез допълнително разделяне на 360-те градуса на географската ширина и дължина на други по-малки части. Той разделил всеки един от градусите на 60 равни части, като всяка една от тези части в последствие била разделена на нови 60 по-малки части, които също били равни. Така получените при деленето части, били наречени </w:t>
      </w:r>
      <w:r w:rsidRPr="00EC64D1">
        <w:rPr>
          <w:noProof/>
          <w:szCs w:val="20"/>
          <w:lang w:val="en-US"/>
        </w:rPr>
        <w:t>partes minutae primae</w:t>
      </w:r>
      <w:r w:rsidRPr="00E831F9">
        <w:rPr>
          <w:szCs w:val="20"/>
        </w:rPr>
        <w:t xml:space="preserve">, или </w:t>
      </w:r>
      <w:r>
        <w:rPr>
          <w:szCs w:val="20"/>
        </w:rPr>
        <w:t>"</w:t>
      </w:r>
      <w:r w:rsidRPr="00E831F9">
        <w:rPr>
          <w:szCs w:val="20"/>
        </w:rPr>
        <w:t>първа минута</w:t>
      </w:r>
      <w:r>
        <w:rPr>
          <w:szCs w:val="20"/>
        </w:rPr>
        <w:t>"</w:t>
      </w:r>
      <w:r w:rsidRPr="00E831F9">
        <w:rPr>
          <w:szCs w:val="20"/>
        </w:rPr>
        <w:t xml:space="preserve"> и съответно </w:t>
      </w:r>
      <w:r w:rsidRPr="00E831F9">
        <w:rPr>
          <w:noProof/>
          <w:szCs w:val="20"/>
        </w:rPr>
        <w:t>partes minutae secundae</w:t>
      </w:r>
      <w:r w:rsidRPr="00E831F9">
        <w:rPr>
          <w:szCs w:val="20"/>
        </w:rPr>
        <w:t xml:space="preserve">, или </w:t>
      </w:r>
      <w:r>
        <w:rPr>
          <w:szCs w:val="20"/>
        </w:rPr>
        <w:t>"</w:t>
      </w:r>
      <w:r w:rsidRPr="00E831F9">
        <w:rPr>
          <w:szCs w:val="20"/>
        </w:rPr>
        <w:t>втора минута</w:t>
      </w:r>
      <w:r>
        <w:rPr>
          <w:szCs w:val="20"/>
        </w:rPr>
        <w:t>"</w:t>
      </w:r>
      <w:r w:rsidRPr="00E831F9">
        <w:rPr>
          <w:szCs w:val="20"/>
        </w:rPr>
        <w:t xml:space="preserve">. Тези части се ползват и днес и се наричат съответно </w:t>
      </w:r>
      <w:r>
        <w:rPr>
          <w:szCs w:val="20"/>
        </w:rPr>
        <w:t>"</w:t>
      </w:r>
      <w:r w:rsidRPr="00E831F9">
        <w:rPr>
          <w:szCs w:val="20"/>
        </w:rPr>
        <w:t>минути</w:t>
      </w:r>
      <w:r>
        <w:rPr>
          <w:szCs w:val="20"/>
        </w:rPr>
        <w:t>"</w:t>
      </w:r>
      <w:r w:rsidRPr="00E831F9">
        <w:rPr>
          <w:szCs w:val="20"/>
        </w:rPr>
        <w:t xml:space="preserve"> и </w:t>
      </w:r>
      <w:r>
        <w:rPr>
          <w:szCs w:val="20"/>
        </w:rPr>
        <w:t>"</w:t>
      </w:r>
      <w:r w:rsidRPr="00E831F9">
        <w:rPr>
          <w:szCs w:val="20"/>
        </w:rPr>
        <w:t>секунди</w:t>
      </w:r>
      <w:r>
        <w:rPr>
          <w:szCs w:val="20"/>
        </w:rPr>
        <w:t>"</w:t>
      </w:r>
      <w:r w:rsidRPr="00E831F9">
        <w:rPr>
          <w:szCs w:val="20"/>
        </w:rPr>
        <w:t>.</w:t>
      </w:r>
    </w:p>
    <w:p w:rsidR="006A0658" w:rsidRPr="00E831F9" w:rsidRDefault="006A0658" w:rsidP="006A0658">
      <w:pPr>
        <w:pStyle w:val="Heading3"/>
        <w:rPr>
          <w:szCs w:val="20"/>
        </w:rPr>
      </w:pPr>
      <w:bookmarkStart w:id="621" w:name="_Toc243587346"/>
      <w:bookmarkStart w:id="622" w:name="_Toc299461012"/>
      <w:r w:rsidRPr="00E831F9">
        <w:t>Кратко обобщение</w:t>
      </w:r>
      <w:bookmarkEnd w:id="621"/>
      <w:bookmarkEnd w:id="622"/>
    </w:p>
    <w:p w:rsidR="006A0658" w:rsidRPr="00E831F9" w:rsidRDefault="006A0658" w:rsidP="006A0658">
      <w:r w:rsidRPr="00E831F9">
        <w:t xml:space="preserve">Направихме кратка историческа разходка през хилядолетията, от която научаваме, че бройните системи са били създадени, използвани и развивани още по времето на шумерите. </w:t>
      </w:r>
      <w:r>
        <w:t>О</w:t>
      </w:r>
      <w:r w:rsidRPr="00E831F9">
        <w:t>т изложените факти става ясно защо денонощието съдържа (само) 24 часа, часът съдържа 60 минути, а минутата 60 секунди. Това се дължи на факт</w:t>
      </w:r>
      <w:r>
        <w:t>а</w:t>
      </w:r>
      <w:r w:rsidRPr="00E831F9">
        <w:t>, че древните египтяни са разделили по такъв начин денонощието, като са въвели употребата на дванадесетична бройна система. Разделянето на часовете и минутите на 60 равни части, е следствие от работата на древногръцките астрономи, които извършват изчисленията в шестдесетична бройна система, която е създадена от шумерите и използвана от вавилонците.</w:t>
      </w:r>
    </w:p>
    <w:p w:rsidR="006A0658" w:rsidRPr="00E831F9" w:rsidRDefault="006A0658" w:rsidP="006A0658">
      <w:pPr>
        <w:pStyle w:val="Heading2"/>
      </w:pPr>
      <w:bookmarkStart w:id="623" w:name="_Toc243587347"/>
      <w:bookmarkStart w:id="624" w:name="_Toc299461013"/>
      <w:bookmarkStart w:id="625" w:name="_Toc299628591"/>
      <w:r w:rsidRPr="00E831F9">
        <w:t>Бройни системи</w:t>
      </w:r>
      <w:bookmarkEnd w:id="623"/>
      <w:bookmarkEnd w:id="624"/>
      <w:bookmarkEnd w:id="625"/>
    </w:p>
    <w:p w:rsidR="006A0658" w:rsidRPr="00E831F9" w:rsidRDefault="006A0658" w:rsidP="006A0658">
      <w:r w:rsidRPr="00E831F9">
        <w:t>До момента разгледахме историята на бройните системи. Нека сега разгледаме какво представляват те и каква е тяхната роля в изчислител</w:t>
      </w:r>
      <w:r w:rsidRPr="00E831F9">
        <w:softHyphen/>
        <w:t>ната техника.</w:t>
      </w:r>
    </w:p>
    <w:p w:rsidR="006A0658" w:rsidRPr="00E831F9" w:rsidRDefault="006A0658" w:rsidP="006A0658">
      <w:pPr>
        <w:pStyle w:val="Heading3"/>
      </w:pPr>
      <w:bookmarkStart w:id="626" w:name="_Toc243587348"/>
      <w:bookmarkStart w:id="627" w:name="_Toc299461014"/>
      <w:r w:rsidRPr="00E831F9">
        <w:t>Какво представляват бройните системи?</w:t>
      </w:r>
      <w:bookmarkEnd w:id="626"/>
      <w:bookmarkEnd w:id="627"/>
    </w:p>
    <w:p w:rsidR="006A0658" w:rsidRPr="00E831F9" w:rsidRDefault="006A0658" w:rsidP="006A0658">
      <w:r w:rsidRPr="00F75CF1">
        <w:rPr>
          <w:b/>
        </w:rPr>
        <w:t>Бройните системи</w:t>
      </w:r>
      <w:r w:rsidRPr="00E831F9">
        <w:t xml:space="preserve"> </w:t>
      </w:r>
      <w:r>
        <w:t>(</w:t>
      </w:r>
      <w:r w:rsidRPr="00F75CF1">
        <w:rPr>
          <w:b/>
          <w:lang w:val="en-US"/>
        </w:rPr>
        <w:t>numeral</w:t>
      </w:r>
      <w:r w:rsidRPr="003017CC">
        <w:rPr>
          <w:b/>
        </w:rPr>
        <w:t xml:space="preserve"> </w:t>
      </w:r>
      <w:r w:rsidRPr="00F75CF1">
        <w:rPr>
          <w:b/>
          <w:lang w:val="en-US"/>
        </w:rPr>
        <w:t>systems</w:t>
      </w:r>
      <w:r>
        <w:t xml:space="preserve">) </w:t>
      </w:r>
      <w:r w:rsidRPr="00E831F9">
        <w:t>са начин за представяне (запис</w:t>
      </w:r>
      <w:r>
        <w:softHyphen/>
      </w:r>
      <w:r w:rsidRPr="00E831F9">
        <w:t xml:space="preserve">ване) на числата, чрез краен набор от графични знаци наречени цифри. Към тях трябва да се добавят и правила за представяне на числата. Символите, които се използват при представянето на числата в дадена бройна система, могат да се възприемат като нейна </w:t>
      </w:r>
      <w:r w:rsidRPr="00AF27C3">
        <w:rPr>
          <w:b/>
        </w:rPr>
        <w:t>азбука</w:t>
      </w:r>
      <w:r w:rsidRPr="00E831F9">
        <w:t>.</w:t>
      </w:r>
    </w:p>
    <w:p w:rsidR="006A0658" w:rsidRDefault="006A0658" w:rsidP="006A0658">
      <w:r w:rsidRPr="00E831F9">
        <w:t xml:space="preserve">По време на различните етапи от развитието на човечеството, различни бройни системи са придобивали известност. Трябва да се отбележи, че днес най-широко разпространение е получила арабската бройна система. Тя използва цифрите 0, 1, 2, 3, 4, 5, 6, 7, 8 и 9, като своя азбука. (Интересен е фактът, че изписването на арабските </w:t>
      </w:r>
      <w:r>
        <w:t xml:space="preserve">цифри </w:t>
      </w:r>
      <w:r w:rsidRPr="00E831F9">
        <w:t xml:space="preserve">в </w:t>
      </w:r>
      <w:r>
        <w:t xml:space="preserve">днешно време </w:t>
      </w:r>
      <w:r w:rsidRPr="00E831F9">
        <w:t>се различава от представените по-горе десет цифри, но въпреки това, те пак се отнасят за същата бройна система</w:t>
      </w:r>
      <w:r>
        <w:t>,</w:t>
      </w:r>
      <w:r w:rsidRPr="00E831F9">
        <w:t xml:space="preserve"> т.е. десетичната).</w:t>
      </w:r>
    </w:p>
    <w:p w:rsidR="006A0658" w:rsidRPr="00E831F9" w:rsidRDefault="006A0658" w:rsidP="006A0658">
      <w:r w:rsidRPr="00E831F9">
        <w:t xml:space="preserve">Освен азбука, всяка бройна система има и </w:t>
      </w:r>
      <w:r w:rsidRPr="00AF27C3">
        <w:rPr>
          <w:b/>
        </w:rPr>
        <w:t>основа</w:t>
      </w:r>
      <w:r w:rsidRPr="00E831F9">
        <w:t xml:space="preserve">. Основата е </w:t>
      </w:r>
      <w:r>
        <w:t xml:space="preserve">число, равно на </w:t>
      </w:r>
      <w:r w:rsidRPr="00E831F9">
        <w:t>броя различни цифри</w:t>
      </w:r>
      <w:r>
        <w:t>,</w:t>
      </w:r>
      <w:r w:rsidRPr="00E831F9">
        <w:t xml:space="preserve"> използвани от системата за записване на </w:t>
      </w:r>
      <w:r w:rsidRPr="00E831F9">
        <w:lastRenderedPageBreak/>
        <w:t xml:space="preserve">числата в нея. </w:t>
      </w:r>
      <w:r>
        <w:t>Например а</w:t>
      </w:r>
      <w:r w:rsidRPr="00E831F9">
        <w:t xml:space="preserve">рабската бройна система е десетична, защото има 10 цифри. За основа може да се избере произволно число, чиято абсолютна стойност трябва да бъде различна от 0 и 1. </w:t>
      </w:r>
      <w:r>
        <w:t>Т</w:t>
      </w:r>
      <w:r w:rsidRPr="00E831F9">
        <w:t>я може да бъде и реално или комплексно число със знак.</w:t>
      </w:r>
    </w:p>
    <w:p w:rsidR="006A0658" w:rsidRPr="00E831F9" w:rsidRDefault="006A0658" w:rsidP="006A0658">
      <w:pPr>
        <w:rPr>
          <w:szCs w:val="20"/>
        </w:rPr>
      </w:pPr>
      <w:r w:rsidRPr="00E831F9">
        <w:t xml:space="preserve">В практическо отношение, възниква въпросът: </w:t>
      </w:r>
      <w:r>
        <w:t>к</w:t>
      </w:r>
      <w:r w:rsidRPr="00E831F9">
        <w:t>оя е най-добрата бройна система, която трябва да използваме? За да си отговорим на този въпрос, трябва да решим, как ще се представи по оптимален начин едно число като записване (т.е. брой на цифрите в числото) и брой на цифрите, които използва съответната бройна система</w:t>
      </w:r>
      <w:r>
        <w:t>,</w:t>
      </w:r>
      <w:r w:rsidRPr="00E831F9">
        <w:t xml:space="preserve"> т.е. нейната основа. По математи</w:t>
      </w:r>
      <w:r>
        <w:softHyphen/>
      </w:r>
      <w:r w:rsidRPr="00E831F9">
        <w:t>чески път, може да се докаже, че най-доброто съотношение между дължи</w:t>
      </w:r>
      <w:r>
        <w:softHyphen/>
      </w:r>
      <w:r w:rsidRPr="00E831F9">
        <w:t xml:space="preserve">ната на записа и броя </w:t>
      </w:r>
      <w:r>
        <w:t>на използваните цифри</w:t>
      </w:r>
      <w:r w:rsidRPr="00E831F9">
        <w:t>, се постига при основа на бройната система Неперовото число</w:t>
      </w:r>
      <w:r>
        <w:t xml:space="preserve"> (</w:t>
      </w:r>
      <w:r w:rsidRPr="00AF27C3">
        <w:rPr>
          <w:rFonts w:cs="Arial"/>
          <w:i/>
          <w:szCs w:val="20"/>
        </w:rPr>
        <w:t>e</w:t>
      </w:r>
      <w:r w:rsidRPr="00E831F9">
        <w:rPr>
          <w:rFonts w:cs="Arial"/>
          <w:szCs w:val="20"/>
        </w:rPr>
        <w:t xml:space="preserve"> = 2,718281828</w:t>
      </w:r>
      <w:r>
        <w:t>)</w:t>
      </w:r>
      <w:r w:rsidRPr="00E831F9">
        <w:t xml:space="preserve">, което е </w:t>
      </w:r>
      <w:r w:rsidRPr="00E831F9">
        <w:rPr>
          <w:szCs w:val="20"/>
        </w:rPr>
        <w:t>основата на естествените логаритми</w:t>
      </w:r>
      <w:r w:rsidRPr="00E831F9">
        <w:rPr>
          <w:rFonts w:cs="Arial"/>
          <w:szCs w:val="20"/>
        </w:rPr>
        <w:t xml:space="preserve">. Да се работи в система с тази основа, е изключително неудобно, защото това число не може да се представи като отношение на две цели числа. Това ни дава основание да заключим, че оптималната основа на бройната система е 2 или 3. Въпреки, че 3 е по-близо до </w:t>
      </w:r>
      <w:r w:rsidRPr="00E831F9">
        <w:t>Неперовото число, то е неподходящо за техническа реализация. Поради тази причина,</w:t>
      </w:r>
      <w:r w:rsidRPr="00E831F9">
        <w:rPr>
          <w:szCs w:val="20"/>
        </w:rPr>
        <w:t xml:space="preserve"> </w:t>
      </w:r>
      <w:r w:rsidRPr="00E831F9">
        <w:rPr>
          <w:rFonts w:cs="Arial"/>
          <w:szCs w:val="20"/>
        </w:rPr>
        <w:t>двоичната бройна система, е единствената подхо</w:t>
      </w:r>
      <w:r>
        <w:rPr>
          <w:rFonts w:cs="Arial"/>
          <w:szCs w:val="20"/>
        </w:rPr>
        <w:softHyphen/>
      </w:r>
      <w:r w:rsidRPr="00E831F9">
        <w:rPr>
          <w:rFonts w:cs="Arial"/>
          <w:szCs w:val="20"/>
        </w:rPr>
        <w:t>дяща за практическа употреба и тя се използва в съвременните елек</w:t>
      </w:r>
      <w:r>
        <w:rPr>
          <w:rFonts w:cs="Arial"/>
          <w:szCs w:val="20"/>
        </w:rPr>
        <w:softHyphen/>
      </w:r>
      <w:r w:rsidRPr="00E831F9">
        <w:rPr>
          <w:rFonts w:cs="Arial"/>
          <w:szCs w:val="20"/>
        </w:rPr>
        <w:t>тронноизчислителни машини.</w:t>
      </w:r>
    </w:p>
    <w:p w:rsidR="006A0658" w:rsidRPr="00E831F9" w:rsidRDefault="006A0658" w:rsidP="006A0658">
      <w:pPr>
        <w:pStyle w:val="Heading3"/>
      </w:pPr>
      <w:bookmarkStart w:id="628" w:name="_Toc243587349"/>
      <w:bookmarkStart w:id="629" w:name="_Toc299461015"/>
      <w:r w:rsidRPr="00E831F9">
        <w:t>Позиционни бройни системи</w:t>
      </w:r>
      <w:bookmarkEnd w:id="628"/>
      <w:bookmarkEnd w:id="629"/>
    </w:p>
    <w:p w:rsidR="006A0658" w:rsidRPr="00E831F9" w:rsidRDefault="006A0658" w:rsidP="006A0658">
      <w:r w:rsidRPr="00E831F9">
        <w:t xml:space="preserve">Бройните системи се наричат </w:t>
      </w:r>
      <w:r w:rsidRPr="00A3791A">
        <w:rPr>
          <w:b/>
        </w:rPr>
        <w:t>позиционни</w:t>
      </w:r>
      <w:r>
        <w:rPr>
          <w:b/>
        </w:rPr>
        <w:t xml:space="preserve"> </w:t>
      </w:r>
      <w:r w:rsidRPr="0055285D">
        <w:t>(</w:t>
      </w:r>
      <w:r>
        <w:rPr>
          <w:b/>
          <w:lang w:val="en-US"/>
        </w:rPr>
        <w:t>positional</w:t>
      </w:r>
      <w:r w:rsidRPr="003017CC">
        <w:t>)</w:t>
      </w:r>
      <w:r w:rsidRPr="00E831F9">
        <w:t>, тогава, когато мястото (пози</w:t>
      </w:r>
      <w:r>
        <w:softHyphen/>
      </w:r>
      <w:r w:rsidRPr="00E831F9">
        <w:t xml:space="preserve">цията) на цифрите има значение за стойността на числото. Това </w:t>
      </w:r>
      <w:r>
        <w:t>означава</w:t>
      </w:r>
      <w:r w:rsidRPr="00E831F9">
        <w:t>, че стойността на цифрата в числото не е строго определена и зависи от това на коя позиция се намира съответната цифра в дадено число. Например в числото 351 цифрата 1 има стойност 1, докато при числото 1024 тя има стойност 1000. Трябва да се отбележи, че основите на бройните системи се прилагат само при позиционните бройни системи. В позиционна бройна систем</w:t>
      </w:r>
      <w:r>
        <w:t>а числото</w:t>
      </w:r>
      <w:r w:rsidRPr="003017CC">
        <w:t xml:space="preserve"> </w:t>
      </w:r>
      <w:r w:rsidRPr="005041CB">
        <w:rPr>
          <w:i/>
          <w:noProof/>
        </w:rPr>
        <w:t>A</w:t>
      </w:r>
      <w:r w:rsidRPr="005041CB">
        <w:rPr>
          <w:i/>
          <w:noProof/>
          <w:vertAlign w:val="subscript"/>
        </w:rPr>
        <w:t>(p)</w:t>
      </w:r>
      <w:r w:rsidRPr="005041CB">
        <w:rPr>
          <w:i/>
          <w:noProof/>
        </w:rPr>
        <w:t xml:space="preserve"> =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Pr>
          <w:noProof/>
        </w:rPr>
        <w:t xml:space="preserve"> </w:t>
      </w:r>
      <w:r w:rsidRPr="00E831F9">
        <w:t>може де се представи във вида:</w:t>
      </w:r>
    </w:p>
    <w:p w:rsidR="006A0658" w:rsidRPr="00E831F9" w:rsidRDefault="006A0658" w:rsidP="006A0658">
      <w:pPr>
        <w:jc w:val="center"/>
      </w:pPr>
      <w:r w:rsidRPr="00E831F9">
        <w:rPr>
          <w:position w:val="-28"/>
        </w:rPr>
        <w:object w:dxaOrig="1500" w:dyaOrig="680">
          <v:shape id="_x0000_i1030" type="#_x0000_t75" style="width:93.75pt;height:42.75pt" o:ole="">
            <v:imagedata r:id="rId398" o:title=""/>
          </v:shape>
          <o:OLEObject Type="Embed" ProgID="Equation.3" ShapeID="_x0000_i1030" DrawAspect="Content" ObjectID="_1374931886" r:id="rId399"/>
        </w:object>
      </w:r>
    </w:p>
    <w:p w:rsidR="006A0658" w:rsidRPr="00E831F9" w:rsidRDefault="006A0658" w:rsidP="006A0658">
      <w:r w:rsidRPr="00E831F9">
        <w:t xml:space="preserve">В тази сума </w:t>
      </w:r>
      <w:r w:rsidRPr="005041CB">
        <w:rPr>
          <w:i/>
          <w:lang w:val="en-US"/>
        </w:rPr>
        <w:t>T</w:t>
      </w:r>
      <w:r w:rsidRPr="005041CB">
        <w:rPr>
          <w:i/>
          <w:vertAlign w:val="subscript"/>
          <w:lang w:val="en-US"/>
        </w:rPr>
        <w:t>m</w:t>
      </w:r>
      <w:r w:rsidRPr="00E831F9">
        <w:t xml:space="preserve"> има значение на теглов</w:t>
      </w:r>
      <w:r w:rsidR="00EC64D1">
        <w:t>ен</w:t>
      </w:r>
      <w:r w:rsidRPr="00E831F9">
        <w:t xml:space="preserve"> коефициент за </w:t>
      </w:r>
      <w:r w:rsidRPr="005041CB">
        <w:rPr>
          <w:i/>
          <w:lang w:val="en-US"/>
        </w:rPr>
        <w:t>m</w:t>
      </w:r>
      <w:r w:rsidRPr="00E831F9">
        <w:t>-тия разряд на числото. В повечето случаи обикновено</w:t>
      </w:r>
      <w:r>
        <w:rPr>
          <w:lang w:val="en-US"/>
        </w:rPr>
        <w:t xml:space="preserve"> </w:t>
      </w:r>
      <w:r w:rsidRPr="005041CB">
        <w:rPr>
          <w:i/>
          <w:lang w:val="en-US"/>
        </w:rPr>
        <w:t>T</w:t>
      </w:r>
      <w:r w:rsidRPr="005041CB">
        <w:rPr>
          <w:i/>
          <w:vertAlign w:val="subscript"/>
          <w:lang w:val="en-US"/>
        </w:rPr>
        <w:t>m</w:t>
      </w:r>
      <w:r>
        <w:t xml:space="preserve"> </w:t>
      </w:r>
      <w:r>
        <w:rPr>
          <w:lang w:val="en-US"/>
        </w:rPr>
        <w:t>=</w:t>
      </w:r>
      <w:r>
        <w:t xml:space="preserve"> </w:t>
      </w:r>
      <w:r w:rsidRPr="005041CB">
        <w:rPr>
          <w:i/>
          <w:lang w:val="en-US"/>
        </w:rPr>
        <w:t>P</w:t>
      </w:r>
      <w:r w:rsidRPr="005041CB">
        <w:rPr>
          <w:i/>
          <w:vertAlign w:val="superscript"/>
          <w:lang w:val="en-US"/>
        </w:rPr>
        <w:t>m</w:t>
      </w:r>
      <w:r w:rsidRPr="00E831F9">
        <w:t xml:space="preserve">, </w:t>
      </w:r>
      <w:r>
        <w:t>което означава</w:t>
      </w:r>
      <w:r>
        <w:rPr>
          <w:lang w:val="en-US"/>
        </w:rPr>
        <w:t>,</w:t>
      </w:r>
      <w:r>
        <w:t xml:space="preserve"> че:</w:t>
      </w:r>
    </w:p>
    <w:p w:rsidR="006A0658" w:rsidRPr="00E831F9" w:rsidRDefault="006A0658" w:rsidP="006A0658">
      <w:pPr>
        <w:jc w:val="center"/>
      </w:pPr>
      <w:r w:rsidRPr="00E831F9">
        <w:rPr>
          <w:position w:val="-28"/>
        </w:rPr>
        <w:object w:dxaOrig="1540" w:dyaOrig="680">
          <v:shape id="_x0000_i1031" type="#_x0000_t75" style="width:93.75pt;height:40.5pt" o:ole="">
            <v:imagedata r:id="rId400" o:title=""/>
          </v:shape>
          <o:OLEObject Type="Embed" ProgID="Equation.3" ShapeID="_x0000_i1031" DrawAspect="Content" ObjectID="_1374931887" r:id="rId401"/>
        </w:object>
      </w:r>
    </w:p>
    <w:p w:rsidR="006A0658" w:rsidRPr="003017CC" w:rsidRDefault="006A0658" w:rsidP="006A0658">
      <w:pPr>
        <w:spacing w:after="120"/>
      </w:pPr>
      <w:r w:rsidRPr="00E831F9">
        <w:t xml:space="preserve">Образувано по горната сума, числото </w:t>
      </w:r>
      <w:r w:rsidRPr="005041CB">
        <w:rPr>
          <w:i/>
          <w:noProof/>
        </w:rPr>
        <w:t>A</w:t>
      </w:r>
      <w:r w:rsidRPr="005041CB">
        <w:rPr>
          <w:i/>
          <w:noProof/>
          <w:vertAlign w:val="subscript"/>
        </w:rPr>
        <w:t>(p)</w:t>
      </w:r>
      <w:r>
        <w:rPr>
          <w:noProof/>
        </w:rPr>
        <w:t xml:space="preserve"> </w:t>
      </w:r>
      <w:r w:rsidRPr="00E831F9">
        <w:t xml:space="preserve">е съставено </w:t>
      </w:r>
      <w:r>
        <w:t xml:space="preserve">съответно </w:t>
      </w:r>
      <w:r w:rsidRPr="00E831F9">
        <w:t>от цяла</w:t>
      </w:r>
      <w:r>
        <w:t>та</w:t>
      </w:r>
      <w:r w:rsidRPr="00E831F9">
        <w:t xml:space="preserve"> </w:t>
      </w:r>
      <w:r>
        <w:t xml:space="preserve">си </w:t>
      </w:r>
      <w:r w:rsidRPr="00E831F9">
        <w:t>част</w:t>
      </w:r>
      <w:r>
        <w:t xml:space="preserve"> </w:t>
      </w:r>
      <w:r w:rsidRPr="005041CB">
        <w:rPr>
          <w:noProof/>
        </w:rPr>
        <w:t>(</w:t>
      </w:r>
      <w:r w:rsidRPr="005041CB">
        <w:rPr>
          <w:i/>
          <w:noProof/>
        </w:rPr>
        <w:t>a</w:t>
      </w:r>
      <w:r w:rsidRPr="005041CB">
        <w:rPr>
          <w:noProof/>
          <w:vertAlign w:val="subscript"/>
        </w:rPr>
        <w:t>(n)</w:t>
      </w:r>
      <w:r w:rsidRPr="005041CB">
        <w:rPr>
          <w:i/>
          <w:noProof/>
        </w:rPr>
        <w:t>a</w:t>
      </w:r>
      <w:r w:rsidRPr="005041CB">
        <w:rPr>
          <w:noProof/>
          <w:vertAlign w:val="subscript"/>
        </w:rPr>
        <w:t>(n-1)</w:t>
      </w:r>
      <w:r w:rsidRPr="005041CB">
        <w:rPr>
          <w:i/>
          <w:noProof/>
        </w:rPr>
        <w:t>...a</w:t>
      </w:r>
      <w:r w:rsidRPr="005041CB">
        <w:rPr>
          <w:noProof/>
          <w:vertAlign w:val="subscript"/>
        </w:rPr>
        <w:t>(0)</w:t>
      </w:r>
      <w:r w:rsidRPr="005041CB">
        <w:rPr>
          <w:noProof/>
        </w:rPr>
        <w:t>)</w:t>
      </w:r>
      <w:r w:rsidRPr="00E831F9">
        <w:t xml:space="preserve"> и от дробна</w:t>
      </w:r>
      <w:r>
        <w:t>та</w:t>
      </w:r>
      <w:r w:rsidRPr="00E831F9">
        <w:t xml:space="preserve"> </w:t>
      </w:r>
      <w:r>
        <w:t xml:space="preserve">си </w:t>
      </w:r>
      <w:r w:rsidRPr="00E831F9">
        <w:t xml:space="preserve">част </w:t>
      </w:r>
      <w:r w:rsidRPr="005041CB">
        <w:rPr>
          <w:noProof/>
        </w:rPr>
        <w:t>(</w:t>
      </w:r>
      <w:r w:rsidRPr="005041CB">
        <w:rPr>
          <w:i/>
          <w:noProof/>
        </w:rPr>
        <w:t>a</w:t>
      </w:r>
      <w:r w:rsidRPr="005041CB">
        <w:rPr>
          <w:noProof/>
          <w:vertAlign w:val="subscript"/>
        </w:rPr>
        <w:t>(-1)</w:t>
      </w:r>
      <w:r w:rsidRPr="005041CB">
        <w:rPr>
          <w:i/>
          <w:noProof/>
        </w:rPr>
        <w:t>a</w:t>
      </w:r>
      <w:r w:rsidRPr="005041CB">
        <w:rPr>
          <w:noProof/>
          <w:vertAlign w:val="subscript"/>
        </w:rPr>
        <w:t>(-2)</w:t>
      </w:r>
      <w:r w:rsidRPr="005041CB">
        <w:rPr>
          <w:i/>
          <w:noProof/>
        </w:rPr>
        <w:t>...a</w:t>
      </w:r>
      <w:r w:rsidRPr="005041CB">
        <w:rPr>
          <w:noProof/>
          <w:vertAlign w:val="subscript"/>
        </w:rPr>
        <w:t>(-k)</w:t>
      </w:r>
      <w:r w:rsidRPr="005041CB">
        <w:rPr>
          <w:noProof/>
        </w:rPr>
        <w:t>)</w:t>
      </w:r>
      <w:r w:rsidRPr="00E831F9">
        <w:t>, където всяко</w:t>
      </w:r>
      <w:r w:rsidRPr="003017CC">
        <w:t xml:space="preserve"> </w:t>
      </w:r>
      <w:r w:rsidRPr="005041CB">
        <w:rPr>
          <w:i/>
          <w:lang w:val="en-US"/>
        </w:rPr>
        <w:t>a</w:t>
      </w:r>
      <w:r>
        <w:t xml:space="preserve"> </w:t>
      </w:r>
      <w:r w:rsidRPr="00E831F9">
        <w:t>принадлежи на множе</w:t>
      </w:r>
      <w:r>
        <w:t xml:space="preserve">ството от цели числа </w:t>
      </w:r>
      <w:r w:rsidRPr="005041CB">
        <w:rPr>
          <w:i/>
        </w:rPr>
        <w:t>M={0,</w:t>
      </w:r>
      <w:r w:rsidRPr="003017CC">
        <w:rPr>
          <w:i/>
        </w:rPr>
        <w:t xml:space="preserve"> </w:t>
      </w:r>
      <w:r w:rsidRPr="005041CB">
        <w:rPr>
          <w:i/>
        </w:rPr>
        <w:t>1,</w:t>
      </w:r>
      <w:r w:rsidRPr="003017CC">
        <w:rPr>
          <w:i/>
        </w:rPr>
        <w:t xml:space="preserve"> </w:t>
      </w:r>
      <w:r w:rsidRPr="005041CB">
        <w:rPr>
          <w:i/>
        </w:rPr>
        <w:t>2,</w:t>
      </w:r>
      <w:r w:rsidRPr="003017CC">
        <w:rPr>
          <w:i/>
        </w:rPr>
        <w:t xml:space="preserve"> </w:t>
      </w:r>
      <w:r w:rsidRPr="005041CB">
        <w:rPr>
          <w:i/>
        </w:rPr>
        <w:t>...</w:t>
      </w:r>
      <w:r w:rsidRPr="003017CC">
        <w:rPr>
          <w:i/>
        </w:rPr>
        <w:t xml:space="preserve">, </w:t>
      </w:r>
      <w:r w:rsidRPr="005041CB">
        <w:rPr>
          <w:i/>
        </w:rPr>
        <w:t>p-1}</w:t>
      </w:r>
      <w:r w:rsidRPr="003017CC">
        <w:t>.</w:t>
      </w:r>
      <w:r>
        <w:t xml:space="preserve"> Лесно се вижда, че</w:t>
      </w:r>
      <w:r w:rsidRPr="00E831F9">
        <w:t xml:space="preserve"> </w:t>
      </w:r>
      <w:r w:rsidRPr="00E831F9">
        <w:rPr>
          <w:szCs w:val="20"/>
        </w:rPr>
        <w:t xml:space="preserve">при позиционните бройни системи стойността на всеки разряд е по-голяма от стойността на предходния разряд (съседния разряд </w:t>
      </w:r>
      <w:r w:rsidRPr="00E831F9">
        <w:rPr>
          <w:szCs w:val="20"/>
        </w:rPr>
        <w:lastRenderedPageBreak/>
        <w:t>отдясно, който е по-младши) с толкова пъти, колкото е основата на бройната система. Това обстоятелство, налага при събиране да прибавяме единица към левия (по-старшия) разряд, ако трябва да представим цифра в текущия разряд, която е по-голяма от основата. Системите с основи 2, 8, 10 и 16 са полу</w:t>
      </w:r>
      <w:r w:rsidRPr="00E831F9">
        <w:rPr>
          <w:szCs w:val="20"/>
        </w:rPr>
        <w:softHyphen/>
        <w:t>чили по-широко разпространение в изчислителната техника, и в следва</w:t>
      </w:r>
      <w:r w:rsidRPr="00E831F9">
        <w:rPr>
          <w:szCs w:val="20"/>
        </w:rPr>
        <w:softHyphen/>
        <w:t xml:space="preserve">щата таблица е показано съответното представяне на числата </w:t>
      </w:r>
      <w:r>
        <w:rPr>
          <w:szCs w:val="20"/>
        </w:rPr>
        <w:t xml:space="preserve">от 0 до 15 </w:t>
      </w:r>
      <w:r w:rsidRPr="00E831F9">
        <w:rPr>
          <w:szCs w:val="20"/>
        </w:rPr>
        <w:t>в тях</w:t>
      </w:r>
      <w:r w:rsidRPr="003017CC">
        <w:rPr>
          <w:szCs w:val="20"/>
        </w:rPr>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6A0658" w:rsidRPr="00157D43" w:rsidTr="006A0658">
        <w:tc>
          <w:tcPr>
            <w:tcW w:w="1980" w:type="dxa"/>
            <w:shd w:val="clear" w:color="auto" w:fill="F2F2F2"/>
            <w:vAlign w:val="center"/>
          </w:tcPr>
          <w:p w:rsidR="006A0658" w:rsidRPr="00157D43" w:rsidRDefault="006A0658" w:rsidP="006A0658">
            <w:pPr>
              <w:spacing w:after="120"/>
              <w:jc w:val="center"/>
              <w:rPr>
                <w:b/>
                <w:bCs/>
              </w:rPr>
            </w:pPr>
            <w:r w:rsidRPr="00157D43">
              <w:rPr>
                <w:b/>
                <w:bCs/>
              </w:rPr>
              <w:t>Двоична</w:t>
            </w:r>
          </w:p>
        </w:tc>
        <w:tc>
          <w:tcPr>
            <w:tcW w:w="1800" w:type="dxa"/>
            <w:shd w:val="clear" w:color="auto" w:fill="F2F2F2"/>
            <w:vAlign w:val="center"/>
          </w:tcPr>
          <w:p w:rsidR="006A0658" w:rsidRPr="00157D43" w:rsidRDefault="006A0658" w:rsidP="006A0658">
            <w:pPr>
              <w:spacing w:after="120"/>
              <w:jc w:val="center"/>
              <w:rPr>
                <w:b/>
                <w:bCs/>
              </w:rPr>
            </w:pPr>
            <w:r w:rsidRPr="00157D43">
              <w:rPr>
                <w:b/>
                <w:bCs/>
              </w:rPr>
              <w:t>Осмична</w:t>
            </w:r>
          </w:p>
        </w:tc>
        <w:tc>
          <w:tcPr>
            <w:tcW w:w="1800" w:type="dxa"/>
            <w:shd w:val="clear" w:color="auto" w:fill="F2F2F2"/>
            <w:vAlign w:val="center"/>
          </w:tcPr>
          <w:p w:rsidR="006A0658" w:rsidRPr="00157D43" w:rsidRDefault="006A0658" w:rsidP="006A0658">
            <w:pPr>
              <w:spacing w:after="120"/>
              <w:jc w:val="center"/>
              <w:rPr>
                <w:b/>
                <w:bCs/>
              </w:rPr>
            </w:pPr>
            <w:r w:rsidRPr="00157D43">
              <w:rPr>
                <w:b/>
                <w:bCs/>
              </w:rPr>
              <w:t>Десетична</w:t>
            </w:r>
          </w:p>
        </w:tc>
        <w:tc>
          <w:tcPr>
            <w:tcW w:w="2340" w:type="dxa"/>
            <w:shd w:val="clear" w:color="auto" w:fill="F2F2F2"/>
            <w:vAlign w:val="center"/>
          </w:tcPr>
          <w:p w:rsidR="006A0658" w:rsidRPr="00157D43" w:rsidRDefault="006A0658" w:rsidP="006A0658">
            <w:pPr>
              <w:spacing w:after="120"/>
              <w:jc w:val="center"/>
              <w:rPr>
                <w:b/>
                <w:bCs/>
              </w:rPr>
            </w:pPr>
            <w:r w:rsidRPr="00157D43">
              <w:rPr>
                <w:b/>
                <w:bCs/>
              </w:rPr>
              <w:t>Шестнадесетична</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000</w:t>
            </w:r>
          </w:p>
        </w:tc>
        <w:tc>
          <w:tcPr>
            <w:tcW w:w="1800" w:type="dxa"/>
            <w:vAlign w:val="center"/>
          </w:tcPr>
          <w:p w:rsidR="006A0658" w:rsidRPr="002666D6" w:rsidRDefault="006A0658" w:rsidP="006A0658">
            <w:pPr>
              <w:spacing w:before="60" w:after="60"/>
              <w:jc w:val="center"/>
              <w:rPr>
                <w:bCs/>
              </w:rPr>
            </w:pPr>
            <w:r w:rsidRPr="002666D6">
              <w:rPr>
                <w:bCs/>
              </w:rPr>
              <w:t>0</w:t>
            </w:r>
          </w:p>
        </w:tc>
        <w:tc>
          <w:tcPr>
            <w:tcW w:w="1800" w:type="dxa"/>
            <w:vAlign w:val="center"/>
          </w:tcPr>
          <w:p w:rsidR="006A0658" w:rsidRPr="002666D6" w:rsidRDefault="006A0658" w:rsidP="006A0658">
            <w:pPr>
              <w:spacing w:before="60" w:after="60"/>
              <w:jc w:val="center"/>
              <w:rPr>
                <w:bCs/>
              </w:rPr>
            </w:pPr>
            <w:r w:rsidRPr="002666D6">
              <w:rPr>
                <w:bCs/>
              </w:rPr>
              <w:t>0</w:t>
            </w:r>
          </w:p>
        </w:tc>
        <w:tc>
          <w:tcPr>
            <w:tcW w:w="2340" w:type="dxa"/>
            <w:vAlign w:val="center"/>
          </w:tcPr>
          <w:p w:rsidR="006A0658" w:rsidRPr="002666D6" w:rsidRDefault="006A0658" w:rsidP="006A0658">
            <w:pPr>
              <w:spacing w:before="60" w:after="60"/>
              <w:jc w:val="center"/>
              <w:rPr>
                <w:bCs/>
              </w:rPr>
            </w:pPr>
            <w:r w:rsidRPr="002666D6">
              <w:rPr>
                <w:bCs/>
              </w:rPr>
              <w:t>0</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001</w:t>
            </w:r>
          </w:p>
        </w:tc>
        <w:tc>
          <w:tcPr>
            <w:tcW w:w="1800" w:type="dxa"/>
            <w:vAlign w:val="center"/>
          </w:tcPr>
          <w:p w:rsidR="006A0658" w:rsidRPr="002666D6" w:rsidRDefault="006A0658" w:rsidP="006A0658">
            <w:pPr>
              <w:spacing w:before="60" w:after="60"/>
              <w:jc w:val="center"/>
              <w:rPr>
                <w:bCs/>
              </w:rPr>
            </w:pPr>
            <w:r w:rsidRPr="002666D6">
              <w:rPr>
                <w:bCs/>
              </w:rPr>
              <w:t>1</w:t>
            </w:r>
          </w:p>
        </w:tc>
        <w:tc>
          <w:tcPr>
            <w:tcW w:w="1800" w:type="dxa"/>
            <w:vAlign w:val="center"/>
          </w:tcPr>
          <w:p w:rsidR="006A0658" w:rsidRPr="002666D6" w:rsidRDefault="006A0658" w:rsidP="006A0658">
            <w:pPr>
              <w:spacing w:before="60" w:after="60"/>
              <w:jc w:val="center"/>
              <w:rPr>
                <w:bCs/>
              </w:rPr>
            </w:pPr>
            <w:r w:rsidRPr="002666D6">
              <w:rPr>
                <w:bCs/>
              </w:rPr>
              <w:t>1</w:t>
            </w:r>
          </w:p>
        </w:tc>
        <w:tc>
          <w:tcPr>
            <w:tcW w:w="2340" w:type="dxa"/>
            <w:vAlign w:val="center"/>
          </w:tcPr>
          <w:p w:rsidR="006A0658" w:rsidRPr="002666D6" w:rsidRDefault="006A0658" w:rsidP="006A0658">
            <w:pPr>
              <w:spacing w:before="60" w:after="60"/>
              <w:jc w:val="center"/>
              <w:rPr>
                <w:bCs/>
              </w:rPr>
            </w:pPr>
            <w:r w:rsidRPr="002666D6">
              <w:rPr>
                <w:bCs/>
              </w:rPr>
              <w:t>1</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010</w:t>
            </w:r>
          </w:p>
        </w:tc>
        <w:tc>
          <w:tcPr>
            <w:tcW w:w="1800" w:type="dxa"/>
            <w:vAlign w:val="center"/>
          </w:tcPr>
          <w:p w:rsidR="006A0658" w:rsidRPr="002666D6" w:rsidRDefault="006A0658" w:rsidP="006A0658">
            <w:pPr>
              <w:spacing w:before="60" w:after="60"/>
              <w:jc w:val="center"/>
              <w:rPr>
                <w:bCs/>
              </w:rPr>
            </w:pPr>
            <w:r w:rsidRPr="002666D6">
              <w:rPr>
                <w:bCs/>
              </w:rPr>
              <w:t>2</w:t>
            </w:r>
          </w:p>
        </w:tc>
        <w:tc>
          <w:tcPr>
            <w:tcW w:w="1800" w:type="dxa"/>
            <w:vAlign w:val="center"/>
          </w:tcPr>
          <w:p w:rsidR="006A0658" w:rsidRPr="002666D6" w:rsidRDefault="006A0658" w:rsidP="006A0658">
            <w:pPr>
              <w:spacing w:before="60" w:after="60"/>
              <w:jc w:val="center"/>
              <w:rPr>
                <w:bCs/>
              </w:rPr>
            </w:pPr>
            <w:r w:rsidRPr="002666D6">
              <w:rPr>
                <w:bCs/>
              </w:rPr>
              <w:t>2</w:t>
            </w:r>
          </w:p>
        </w:tc>
        <w:tc>
          <w:tcPr>
            <w:tcW w:w="2340" w:type="dxa"/>
            <w:vAlign w:val="center"/>
          </w:tcPr>
          <w:p w:rsidR="006A0658" w:rsidRPr="002666D6" w:rsidRDefault="006A0658" w:rsidP="006A0658">
            <w:pPr>
              <w:spacing w:before="60" w:after="60"/>
              <w:jc w:val="center"/>
              <w:rPr>
                <w:bCs/>
              </w:rPr>
            </w:pPr>
            <w:r w:rsidRPr="002666D6">
              <w:rPr>
                <w:bCs/>
              </w:rPr>
              <w:t>2</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011</w:t>
            </w:r>
          </w:p>
        </w:tc>
        <w:tc>
          <w:tcPr>
            <w:tcW w:w="1800" w:type="dxa"/>
            <w:vAlign w:val="center"/>
          </w:tcPr>
          <w:p w:rsidR="006A0658" w:rsidRPr="002666D6" w:rsidRDefault="006A0658" w:rsidP="006A0658">
            <w:pPr>
              <w:spacing w:before="60" w:after="60"/>
              <w:jc w:val="center"/>
              <w:rPr>
                <w:bCs/>
              </w:rPr>
            </w:pPr>
            <w:r w:rsidRPr="002666D6">
              <w:rPr>
                <w:bCs/>
              </w:rPr>
              <w:t>3</w:t>
            </w:r>
          </w:p>
        </w:tc>
        <w:tc>
          <w:tcPr>
            <w:tcW w:w="1800" w:type="dxa"/>
            <w:vAlign w:val="center"/>
          </w:tcPr>
          <w:p w:rsidR="006A0658" w:rsidRPr="002666D6" w:rsidRDefault="006A0658" w:rsidP="006A0658">
            <w:pPr>
              <w:spacing w:before="60" w:after="60"/>
              <w:jc w:val="center"/>
              <w:rPr>
                <w:bCs/>
              </w:rPr>
            </w:pPr>
            <w:r w:rsidRPr="002666D6">
              <w:rPr>
                <w:bCs/>
              </w:rPr>
              <w:t>3</w:t>
            </w:r>
          </w:p>
        </w:tc>
        <w:tc>
          <w:tcPr>
            <w:tcW w:w="2340" w:type="dxa"/>
            <w:vAlign w:val="center"/>
          </w:tcPr>
          <w:p w:rsidR="006A0658" w:rsidRPr="002666D6" w:rsidRDefault="006A0658" w:rsidP="006A0658">
            <w:pPr>
              <w:spacing w:before="60" w:after="60"/>
              <w:jc w:val="center"/>
              <w:rPr>
                <w:bCs/>
              </w:rPr>
            </w:pPr>
            <w:r w:rsidRPr="002666D6">
              <w:rPr>
                <w:bCs/>
              </w:rPr>
              <w:t>3</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100</w:t>
            </w:r>
          </w:p>
        </w:tc>
        <w:tc>
          <w:tcPr>
            <w:tcW w:w="1800" w:type="dxa"/>
            <w:vAlign w:val="center"/>
          </w:tcPr>
          <w:p w:rsidR="006A0658" w:rsidRPr="002666D6" w:rsidRDefault="006A0658" w:rsidP="006A0658">
            <w:pPr>
              <w:spacing w:before="60" w:after="60"/>
              <w:jc w:val="center"/>
              <w:rPr>
                <w:bCs/>
              </w:rPr>
            </w:pPr>
            <w:r w:rsidRPr="002666D6">
              <w:rPr>
                <w:bCs/>
              </w:rPr>
              <w:t>4</w:t>
            </w:r>
          </w:p>
        </w:tc>
        <w:tc>
          <w:tcPr>
            <w:tcW w:w="1800" w:type="dxa"/>
            <w:vAlign w:val="center"/>
          </w:tcPr>
          <w:p w:rsidR="006A0658" w:rsidRPr="002666D6" w:rsidRDefault="006A0658" w:rsidP="006A0658">
            <w:pPr>
              <w:spacing w:before="60" w:after="60"/>
              <w:jc w:val="center"/>
              <w:rPr>
                <w:bCs/>
              </w:rPr>
            </w:pPr>
            <w:r w:rsidRPr="002666D6">
              <w:rPr>
                <w:bCs/>
              </w:rPr>
              <w:t>4</w:t>
            </w:r>
          </w:p>
        </w:tc>
        <w:tc>
          <w:tcPr>
            <w:tcW w:w="2340" w:type="dxa"/>
            <w:vAlign w:val="center"/>
          </w:tcPr>
          <w:p w:rsidR="006A0658" w:rsidRPr="002666D6" w:rsidRDefault="006A0658" w:rsidP="006A0658">
            <w:pPr>
              <w:spacing w:before="60" w:after="60"/>
              <w:jc w:val="center"/>
              <w:rPr>
                <w:bCs/>
              </w:rPr>
            </w:pPr>
            <w:r w:rsidRPr="002666D6">
              <w:rPr>
                <w:bCs/>
              </w:rPr>
              <w:t>4</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101</w:t>
            </w:r>
          </w:p>
        </w:tc>
        <w:tc>
          <w:tcPr>
            <w:tcW w:w="1800" w:type="dxa"/>
            <w:vAlign w:val="center"/>
          </w:tcPr>
          <w:p w:rsidR="006A0658" w:rsidRPr="002666D6" w:rsidRDefault="006A0658" w:rsidP="006A0658">
            <w:pPr>
              <w:spacing w:before="60" w:after="60"/>
              <w:jc w:val="center"/>
              <w:rPr>
                <w:bCs/>
              </w:rPr>
            </w:pPr>
            <w:r w:rsidRPr="002666D6">
              <w:rPr>
                <w:bCs/>
              </w:rPr>
              <w:t>5</w:t>
            </w:r>
          </w:p>
        </w:tc>
        <w:tc>
          <w:tcPr>
            <w:tcW w:w="1800" w:type="dxa"/>
            <w:vAlign w:val="center"/>
          </w:tcPr>
          <w:p w:rsidR="006A0658" w:rsidRPr="002666D6" w:rsidRDefault="006A0658" w:rsidP="006A0658">
            <w:pPr>
              <w:spacing w:before="60" w:after="60"/>
              <w:jc w:val="center"/>
              <w:rPr>
                <w:bCs/>
              </w:rPr>
            </w:pPr>
            <w:r w:rsidRPr="002666D6">
              <w:rPr>
                <w:bCs/>
              </w:rPr>
              <w:t>5</w:t>
            </w:r>
          </w:p>
        </w:tc>
        <w:tc>
          <w:tcPr>
            <w:tcW w:w="2340" w:type="dxa"/>
            <w:vAlign w:val="center"/>
          </w:tcPr>
          <w:p w:rsidR="006A0658" w:rsidRPr="002666D6" w:rsidRDefault="006A0658" w:rsidP="006A0658">
            <w:pPr>
              <w:spacing w:before="60" w:after="60"/>
              <w:jc w:val="center"/>
              <w:rPr>
                <w:bCs/>
              </w:rPr>
            </w:pPr>
            <w:r w:rsidRPr="002666D6">
              <w:rPr>
                <w:bCs/>
              </w:rPr>
              <w:t>5</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110</w:t>
            </w:r>
          </w:p>
        </w:tc>
        <w:tc>
          <w:tcPr>
            <w:tcW w:w="1800" w:type="dxa"/>
            <w:vAlign w:val="center"/>
          </w:tcPr>
          <w:p w:rsidR="006A0658" w:rsidRPr="002666D6" w:rsidRDefault="006A0658" w:rsidP="006A0658">
            <w:pPr>
              <w:spacing w:before="60" w:after="60"/>
              <w:jc w:val="center"/>
              <w:rPr>
                <w:bCs/>
              </w:rPr>
            </w:pPr>
            <w:r w:rsidRPr="002666D6">
              <w:rPr>
                <w:bCs/>
              </w:rPr>
              <w:t>6</w:t>
            </w:r>
          </w:p>
        </w:tc>
        <w:tc>
          <w:tcPr>
            <w:tcW w:w="1800" w:type="dxa"/>
            <w:vAlign w:val="center"/>
          </w:tcPr>
          <w:p w:rsidR="006A0658" w:rsidRPr="002666D6" w:rsidRDefault="006A0658" w:rsidP="006A0658">
            <w:pPr>
              <w:spacing w:before="60" w:after="60"/>
              <w:jc w:val="center"/>
              <w:rPr>
                <w:bCs/>
              </w:rPr>
            </w:pPr>
            <w:r w:rsidRPr="002666D6">
              <w:rPr>
                <w:bCs/>
              </w:rPr>
              <w:t>6</w:t>
            </w:r>
          </w:p>
        </w:tc>
        <w:tc>
          <w:tcPr>
            <w:tcW w:w="2340" w:type="dxa"/>
            <w:vAlign w:val="center"/>
          </w:tcPr>
          <w:p w:rsidR="006A0658" w:rsidRPr="002666D6" w:rsidRDefault="006A0658" w:rsidP="006A0658">
            <w:pPr>
              <w:spacing w:before="60" w:after="60"/>
              <w:jc w:val="center"/>
              <w:rPr>
                <w:bCs/>
              </w:rPr>
            </w:pPr>
            <w:r w:rsidRPr="002666D6">
              <w:rPr>
                <w:bCs/>
              </w:rPr>
              <w:t>6</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0111</w:t>
            </w:r>
          </w:p>
        </w:tc>
        <w:tc>
          <w:tcPr>
            <w:tcW w:w="1800" w:type="dxa"/>
            <w:vAlign w:val="center"/>
          </w:tcPr>
          <w:p w:rsidR="006A0658" w:rsidRPr="002666D6" w:rsidRDefault="006A0658" w:rsidP="006A0658">
            <w:pPr>
              <w:spacing w:before="60" w:after="60"/>
              <w:jc w:val="center"/>
              <w:rPr>
                <w:bCs/>
              </w:rPr>
            </w:pPr>
            <w:r w:rsidRPr="002666D6">
              <w:rPr>
                <w:bCs/>
              </w:rPr>
              <w:t>7</w:t>
            </w:r>
          </w:p>
        </w:tc>
        <w:tc>
          <w:tcPr>
            <w:tcW w:w="1800" w:type="dxa"/>
            <w:vAlign w:val="center"/>
          </w:tcPr>
          <w:p w:rsidR="006A0658" w:rsidRPr="002666D6" w:rsidRDefault="006A0658" w:rsidP="006A0658">
            <w:pPr>
              <w:spacing w:before="60" w:after="60"/>
              <w:jc w:val="center"/>
              <w:rPr>
                <w:bCs/>
              </w:rPr>
            </w:pPr>
            <w:r w:rsidRPr="002666D6">
              <w:rPr>
                <w:bCs/>
              </w:rPr>
              <w:t>7</w:t>
            </w:r>
          </w:p>
        </w:tc>
        <w:tc>
          <w:tcPr>
            <w:tcW w:w="2340" w:type="dxa"/>
            <w:vAlign w:val="center"/>
          </w:tcPr>
          <w:p w:rsidR="006A0658" w:rsidRPr="002666D6" w:rsidRDefault="006A0658" w:rsidP="006A0658">
            <w:pPr>
              <w:spacing w:before="60" w:after="60"/>
              <w:jc w:val="center"/>
              <w:rPr>
                <w:bCs/>
              </w:rPr>
            </w:pPr>
            <w:r w:rsidRPr="002666D6">
              <w:rPr>
                <w:bCs/>
              </w:rPr>
              <w:t>7</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000</w:t>
            </w:r>
          </w:p>
        </w:tc>
        <w:tc>
          <w:tcPr>
            <w:tcW w:w="1800" w:type="dxa"/>
            <w:vAlign w:val="center"/>
          </w:tcPr>
          <w:p w:rsidR="006A0658" w:rsidRPr="002666D6" w:rsidRDefault="006A0658" w:rsidP="006A0658">
            <w:pPr>
              <w:spacing w:before="60" w:after="60"/>
              <w:jc w:val="center"/>
              <w:rPr>
                <w:bCs/>
              </w:rPr>
            </w:pPr>
            <w:r w:rsidRPr="002666D6">
              <w:rPr>
                <w:bCs/>
              </w:rPr>
              <w:t>10</w:t>
            </w:r>
          </w:p>
        </w:tc>
        <w:tc>
          <w:tcPr>
            <w:tcW w:w="1800" w:type="dxa"/>
            <w:vAlign w:val="center"/>
          </w:tcPr>
          <w:p w:rsidR="006A0658" w:rsidRPr="002666D6" w:rsidRDefault="006A0658" w:rsidP="006A0658">
            <w:pPr>
              <w:spacing w:before="60" w:after="60"/>
              <w:jc w:val="center"/>
              <w:rPr>
                <w:bCs/>
              </w:rPr>
            </w:pPr>
            <w:r w:rsidRPr="002666D6">
              <w:rPr>
                <w:bCs/>
              </w:rPr>
              <w:t>8</w:t>
            </w:r>
          </w:p>
        </w:tc>
        <w:tc>
          <w:tcPr>
            <w:tcW w:w="2340" w:type="dxa"/>
            <w:vAlign w:val="center"/>
          </w:tcPr>
          <w:p w:rsidR="006A0658" w:rsidRPr="002666D6" w:rsidRDefault="006A0658" w:rsidP="006A0658">
            <w:pPr>
              <w:spacing w:before="60" w:after="60"/>
              <w:jc w:val="center"/>
              <w:rPr>
                <w:bCs/>
              </w:rPr>
            </w:pPr>
            <w:r w:rsidRPr="002666D6">
              <w:rPr>
                <w:bCs/>
              </w:rPr>
              <w:t>8</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001</w:t>
            </w:r>
          </w:p>
        </w:tc>
        <w:tc>
          <w:tcPr>
            <w:tcW w:w="1800" w:type="dxa"/>
            <w:vAlign w:val="center"/>
          </w:tcPr>
          <w:p w:rsidR="006A0658" w:rsidRPr="002666D6" w:rsidRDefault="006A0658" w:rsidP="006A0658">
            <w:pPr>
              <w:spacing w:before="60" w:after="60"/>
              <w:jc w:val="center"/>
              <w:rPr>
                <w:bCs/>
              </w:rPr>
            </w:pPr>
            <w:r w:rsidRPr="002666D6">
              <w:rPr>
                <w:bCs/>
              </w:rPr>
              <w:t>11</w:t>
            </w:r>
          </w:p>
        </w:tc>
        <w:tc>
          <w:tcPr>
            <w:tcW w:w="1800" w:type="dxa"/>
            <w:vAlign w:val="center"/>
          </w:tcPr>
          <w:p w:rsidR="006A0658" w:rsidRPr="002666D6" w:rsidRDefault="006A0658" w:rsidP="006A0658">
            <w:pPr>
              <w:spacing w:before="60" w:after="60"/>
              <w:jc w:val="center"/>
              <w:rPr>
                <w:bCs/>
              </w:rPr>
            </w:pPr>
            <w:r w:rsidRPr="002666D6">
              <w:rPr>
                <w:bCs/>
              </w:rPr>
              <w:t>9</w:t>
            </w:r>
          </w:p>
        </w:tc>
        <w:tc>
          <w:tcPr>
            <w:tcW w:w="2340" w:type="dxa"/>
            <w:vAlign w:val="center"/>
          </w:tcPr>
          <w:p w:rsidR="006A0658" w:rsidRPr="002666D6" w:rsidRDefault="006A0658" w:rsidP="006A0658">
            <w:pPr>
              <w:spacing w:before="60" w:after="60"/>
              <w:jc w:val="center"/>
              <w:rPr>
                <w:bCs/>
              </w:rPr>
            </w:pPr>
            <w:r w:rsidRPr="002666D6">
              <w:rPr>
                <w:bCs/>
              </w:rPr>
              <w:t>9</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010</w:t>
            </w:r>
          </w:p>
        </w:tc>
        <w:tc>
          <w:tcPr>
            <w:tcW w:w="1800" w:type="dxa"/>
            <w:vAlign w:val="center"/>
          </w:tcPr>
          <w:p w:rsidR="006A0658" w:rsidRPr="002666D6" w:rsidRDefault="006A0658" w:rsidP="006A0658">
            <w:pPr>
              <w:spacing w:before="60" w:after="60"/>
              <w:jc w:val="center"/>
              <w:rPr>
                <w:bCs/>
              </w:rPr>
            </w:pPr>
            <w:r w:rsidRPr="002666D6">
              <w:rPr>
                <w:bCs/>
              </w:rPr>
              <w:t>12</w:t>
            </w:r>
          </w:p>
        </w:tc>
        <w:tc>
          <w:tcPr>
            <w:tcW w:w="1800" w:type="dxa"/>
            <w:vAlign w:val="center"/>
          </w:tcPr>
          <w:p w:rsidR="006A0658" w:rsidRPr="002666D6" w:rsidRDefault="006A0658" w:rsidP="006A0658">
            <w:pPr>
              <w:spacing w:before="60" w:after="60"/>
              <w:jc w:val="center"/>
              <w:rPr>
                <w:bCs/>
              </w:rPr>
            </w:pPr>
            <w:r w:rsidRPr="002666D6">
              <w:rPr>
                <w:bCs/>
              </w:rPr>
              <w:t>10</w:t>
            </w:r>
          </w:p>
        </w:tc>
        <w:tc>
          <w:tcPr>
            <w:tcW w:w="2340" w:type="dxa"/>
            <w:vAlign w:val="center"/>
          </w:tcPr>
          <w:p w:rsidR="006A0658" w:rsidRPr="002666D6" w:rsidRDefault="006A0658" w:rsidP="006A0658">
            <w:pPr>
              <w:spacing w:before="60" w:after="60"/>
              <w:jc w:val="center"/>
              <w:rPr>
                <w:bCs/>
              </w:rPr>
            </w:pPr>
            <w:r w:rsidRPr="002666D6">
              <w:rPr>
                <w:bCs/>
              </w:rPr>
              <w:t>A</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011</w:t>
            </w:r>
          </w:p>
        </w:tc>
        <w:tc>
          <w:tcPr>
            <w:tcW w:w="1800" w:type="dxa"/>
            <w:vAlign w:val="center"/>
          </w:tcPr>
          <w:p w:rsidR="006A0658" w:rsidRPr="002666D6" w:rsidRDefault="006A0658" w:rsidP="006A0658">
            <w:pPr>
              <w:spacing w:before="60" w:after="60"/>
              <w:jc w:val="center"/>
              <w:rPr>
                <w:bCs/>
              </w:rPr>
            </w:pPr>
            <w:r w:rsidRPr="002666D6">
              <w:rPr>
                <w:bCs/>
              </w:rPr>
              <w:t>13</w:t>
            </w:r>
          </w:p>
        </w:tc>
        <w:tc>
          <w:tcPr>
            <w:tcW w:w="1800" w:type="dxa"/>
            <w:vAlign w:val="center"/>
          </w:tcPr>
          <w:p w:rsidR="006A0658" w:rsidRPr="002666D6" w:rsidRDefault="006A0658" w:rsidP="006A0658">
            <w:pPr>
              <w:spacing w:before="60" w:after="60"/>
              <w:jc w:val="center"/>
              <w:rPr>
                <w:bCs/>
              </w:rPr>
            </w:pPr>
            <w:r w:rsidRPr="002666D6">
              <w:rPr>
                <w:bCs/>
              </w:rPr>
              <w:t>11</w:t>
            </w:r>
          </w:p>
        </w:tc>
        <w:tc>
          <w:tcPr>
            <w:tcW w:w="2340" w:type="dxa"/>
            <w:vAlign w:val="center"/>
          </w:tcPr>
          <w:p w:rsidR="006A0658" w:rsidRPr="002666D6" w:rsidRDefault="006A0658" w:rsidP="006A0658">
            <w:pPr>
              <w:spacing w:before="60" w:after="60"/>
              <w:jc w:val="center"/>
              <w:rPr>
                <w:bCs/>
              </w:rPr>
            </w:pPr>
            <w:r w:rsidRPr="002666D6">
              <w:rPr>
                <w:bCs/>
              </w:rPr>
              <w:t>B</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100</w:t>
            </w:r>
          </w:p>
        </w:tc>
        <w:tc>
          <w:tcPr>
            <w:tcW w:w="1800" w:type="dxa"/>
            <w:vAlign w:val="center"/>
          </w:tcPr>
          <w:p w:rsidR="006A0658" w:rsidRPr="002666D6" w:rsidRDefault="006A0658" w:rsidP="006A0658">
            <w:pPr>
              <w:spacing w:before="60" w:after="60"/>
              <w:jc w:val="center"/>
              <w:rPr>
                <w:bCs/>
              </w:rPr>
            </w:pPr>
            <w:r w:rsidRPr="002666D6">
              <w:rPr>
                <w:bCs/>
              </w:rPr>
              <w:t>14</w:t>
            </w:r>
          </w:p>
        </w:tc>
        <w:tc>
          <w:tcPr>
            <w:tcW w:w="1800" w:type="dxa"/>
            <w:vAlign w:val="center"/>
          </w:tcPr>
          <w:p w:rsidR="006A0658" w:rsidRPr="002666D6" w:rsidRDefault="006A0658" w:rsidP="006A0658">
            <w:pPr>
              <w:spacing w:before="60" w:after="60"/>
              <w:jc w:val="center"/>
              <w:rPr>
                <w:bCs/>
              </w:rPr>
            </w:pPr>
            <w:r w:rsidRPr="002666D6">
              <w:rPr>
                <w:bCs/>
              </w:rPr>
              <w:t>12</w:t>
            </w:r>
          </w:p>
        </w:tc>
        <w:tc>
          <w:tcPr>
            <w:tcW w:w="2340" w:type="dxa"/>
            <w:vAlign w:val="center"/>
          </w:tcPr>
          <w:p w:rsidR="006A0658" w:rsidRPr="002666D6" w:rsidRDefault="006A0658" w:rsidP="006A0658">
            <w:pPr>
              <w:spacing w:before="60" w:after="60"/>
              <w:jc w:val="center"/>
              <w:rPr>
                <w:bCs/>
              </w:rPr>
            </w:pPr>
            <w:r w:rsidRPr="002666D6">
              <w:rPr>
                <w:bCs/>
              </w:rPr>
              <w:t>C</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101</w:t>
            </w:r>
          </w:p>
        </w:tc>
        <w:tc>
          <w:tcPr>
            <w:tcW w:w="1800" w:type="dxa"/>
            <w:vAlign w:val="center"/>
          </w:tcPr>
          <w:p w:rsidR="006A0658" w:rsidRPr="002666D6" w:rsidRDefault="006A0658" w:rsidP="006A0658">
            <w:pPr>
              <w:spacing w:before="60" w:after="60"/>
              <w:jc w:val="center"/>
              <w:rPr>
                <w:bCs/>
              </w:rPr>
            </w:pPr>
            <w:r w:rsidRPr="002666D6">
              <w:rPr>
                <w:bCs/>
              </w:rPr>
              <w:t>15</w:t>
            </w:r>
          </w:p>
        </w:tc>
        <w:tc>
          <w:tcPr>
            <w:tcW w:w="1800" w:type="dxa"/>
            <w:vAlign w:val="center"/>
          </w:tcPr>
          <w:p w:rsidR="006A0658" w:rsidRPr="002666D6" w:rsidRDefault="006A0658" w:rsidP="006A0658">
            <w:pPr>
              <w:spacing w:before="60" w:after="60"/>
              <w:jc w:val="center"/>
              <w:rPr>
                <w:bCs/>
              </w:rPr>
            </w:pPr>
            <w:r w:rsidRPr="002666D6">
              <w:rPr>
                <w:bCs/>
              </w:rPr>
              <w:t>13</w:t>
            </w:r>
          </w:p>
        </w:tc>
        <w:tc>
          <w:tcPr>
            <w:tcW w:w="2340" w:type="dxa"/>
            <w:vAlign w:val="center"/>
          </w:tcPr>
          <w:p w:rsidR="006A0658" w:rsidRPr="002666D6" w:rsidRDefault="006A0658" w:rsidP="006A0658">
            <w:pPr>
              <w:spacing w:before="60" w:after="60"/>
              <w:jc w:val="center"/>
              <w:rPr>
                <w:bCs/>
              </w:rPr>
            </w:pPr>
            <w:r w:rsidRPr="002666D6">
              <w:rPr>
                <w:bCs/>
              </w:rPr>
              <w:t>D</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110</w:t>
            </w:r>
          </w:p>
        </w:tc>
        <w:tc>
          <w:tcPr>
            <w:tcW w:w="1800" w:type="dxa"/>
            <w:vAlign w:val="center"/>
          </w:tcPr>
          <w:p w:rsidR="006A0658" w:rsidRPr="002666D6" w:rsidRDefault="006A0658" w:rsidP="006A0658">
            <w:pPr>
              <w:spacing w:before="60" w:after="60"/>
              <w:jc w:val="center"/>
              <w:rPr>
                <w:bCs/>
              </w:rPr>
            </w:pPr>
            <w:r w:rsidRPr="002666D6">
              <w:rPr>
                <w:bCs/>
              </w:rPr>
              <w:t>16</w:t>
            </w:r>
          </w:p>
        </w:tc>
        <w:tc>
          <w:tcPr>
            <w:tcW w:w="1800" w:type="dxa"/>
            <w:vAlign w:val="center"/>
          </w:tcPr>
          <w:p w:rsidR="006A0658" w:rsidRPr="002666D6" w:rsidRDefault="006A0658" w:rsidP="006A0658">
            <w:pPr>
              <w:spacing w:before="60" w:after="60"/>
              <w:jc w:val="center"/>
              <w:rPr>
                <w:bCs/>
              </w:rPr>
            </w:pPr>
            <w:r w:rsidRPr="002666D6">
              <w:rPr>
                <w:bCs/>
              </w:rPr>
              <w:t>14</w:t>
            </w:r>
          </w:p>
        </w:tc>
        <w:tc>
          <w:tcPr>
            <w:tcW w:w="2340" w:type="dxa"/>
            <w:vAlign w:val="center"/>
          </w:tcPr>
          <w:p w:rsidR="006A0658" w:rsidRPr="002666D6" w:rsidRDefault="006A0658" w:rsidP="006A0658">
            <w:pPr>
              <w:spacing w:before="60" w:after="60"/>
              <w:jc w:val="center"/>
              <w:rPr>
                <w:bCs/>
              </w:rPr>
            </w:pPr>
            <w:r w:rsidRPr="002666D6">
              <w:rPr>
                <w:bCs/>
              </w:rPr>
              <w:t>E</w:t>
            </w:r>
          </w:p>
        </w:tc>
      </w:tr>
      <w:tr w:rsidR="006A0658" w:rsidRPr="002666D6" w:rsidTr="006A0658">
        <w:tc>
          <w:tcPr>
            <w:tcW w:w="1980" w:type="dxa"/>
            <w:vAlign w:val="center"/>
          </w:tcPr>
          <w:p w:rsidR="006A0658" w:rsidRPr="002666D6" w:rsidRDefault="006A0658" w:rsidP="006A0658">
            <w:pPr>
              <w:spacing w:before="60" w:after="60"/>
              <w:jc w:val="center"/>
              <w:rPr>
                <w:bCs/>
              </w:rPr>
            </w:pPr>
            <w:r w:rsidRPr="002666D6">
              <w:rPr>
                <w:bCs/>
              </w:rPr>
              <w:t>1111</w:t>
            </w:r>
          </w:p>
        </w:tc>
        <w:tc>
          <w:tcPr>
            <w:tcW w:w="1800" w:type="dxa"/>
            <w:vAlign w:val="center"/>
          </w:tcPr>
          <w:p w:rsidR="006A0658" w:rsidRPr="002666D6" w:rsidRDefault="006A0658" w:rsidP="006A0658">
            <w:pPr>
              <w:spacing w:before="60" w:after="60"/>
              <w:jc w:val="center"/>
              <w:rPr>
                <w:bCs/>
              </w:rPr>
            </w:pPr>
            <w:r w:rsidRPr="002666D6">
              <w:rPr>
                <w:bCs/>
              </w:rPr>
              <w:t>17</w:t>
            </w:r>
          </w:p>
        </w:tc>
        <w:tc>
          <w:tcPr>
            <w:tcW w:w="1800" w:type="dxa"/>
            <w:vAlign w:val="center"/>
          </w:tcPr>
          <w:p w:rsidR="006A0658" w:rsidRPr="002666D6" w:rsidRDefault="006A0658" w:rsidP="006A0658">
            <w:pPr>
              <w:spacing w:before="60" w:after="60"/>
              <w:jc w:val="center"/>
              <w:rPr>
                <w:bCs/>
              </w:rPr>
            </w:pPr>
            <w:r w:rsidRPr="002666D6">
              <w:rPr>
                <w:bCs/>
              </w:rPr>
              <w:t>15</w:t>
            </w:r>
          </w:p>
        </w:tc>
        <w:tc>
          <w:tcPr>
            <w:tcW w:w="2340" w:type="dxa"/>
            <w:vAlign w:val="center"/>
          </w:tcPr>
          <w:p w:rsidR="006A0658" w:rsidRPr="002666D6" w:rsidRDefault="006A0658" w:rsidP="006A0658">
            <w:pPr>
              <w:spacing w:before="60" w:after="60"/>
              <w:jc w:val="center"/>
              <w:rPr>
                <w:bCs/>
              </w:rPr>
            </w:pPr>
            <w:r w:rsidRPr="002666D6">
              <w:rPr>
                <w:bCs/>
              </w:rPr>
              <w:t>F</w:t>
            </w:r>
          </w:p>
        </w:tc>
      </w:tr>
    </w:tbl>
    <w:p w:rsidR="006A0658" w:rsidRPr="00E831F9" w:rsidRDefault="006A0658" w:rsidP="006A0658">
      <w:pPr>
        <w:pStyle w:val="Heading3"/>
      </w:pPr>
      <w:bookmarkStart w:id="630" w:name="_Toc243587350"/>
      <w:bookmarkStart w:id="631" w:name="_Toc299461016"/>
      <w:r>
        <w:t>Н</w:t>
      </w:r>
      <w:r w:rsidRPr="00E831F9">
        <w:t>епозиционни бройни системи</w:t>
      </w:r>
      <w:bookmarkEnd w:id="630"/>
      <w:bookmarkEnd w:id="631"/>
    </w:p>
    <w:p w:rsidR="006A0658" w:rsidRPr="00E831F9" w:rsidRDefault="006A0658" w:rsidP="006A0658">
      <w:pPr>
        <w:rPr>
          <w:szCs w:val="20"/>
        </w:rPr>
      </w:pPr>
      <w:r w:rsidRPr="00E831F9">
        <w:t xml:space="preserve">Освен позиционни, съществуват и непозиционни бройни системи, при които стойността на всяка цифра е постоянна и не зависи по никакъв начин от нейното място в числото. Като примери за такива бройни системи могат да се посочат съответно </w:t>
      </w:r>
      <w:r w:rsidRPr="00E831F9">
        <w:rPr>
          <w:szCs w:val="20"/>
        </w:rPr>
        <w:t xml:space="preserve">римската, гръцката, милетската и др. Като основен недостатък, на </w:t>
      </w:r>
      <w:r w:rsidRPr="00E831F9">
        <w:t>непозиционните бройни системи</w:t>
      </w:r>
      <w:r w:rsidRPr="00E831F9">
        <w:rPr>
          <w:szCs w:val="20"/>
        </w:rPr>
        <w:t xml:space="preserve"> трябва да се посочи това, че чрез тях големите числа се представят </w:t>
      </w:r>
      <w:r>
        <w:rPr>
          <w:szCs w:val="20"/>
        </w:rPr>
        <w:t>неефективно. Заради този си недостатък</w:t>
      </w:r>
      <w:r w:rsidRPr="00E831F9">
        <w:rPr>
          <w:szCs w:val="20"/>
        </w:rPr>
        <w:t xml:space="preserve"> те са получили по-ограничена употреба. Често това би могло да бъде източник на грешка при определяне на стойността на числата. Съвсем накратко ще разгледаме римската и гръцката бройни системи.</w:t>
      </w:r>
    </w:p>
    <w:p w:rsidR="006A0658" w:rsidRPr="00E831F9" w:rsidRDefault="006A0658" w:rsidP="006A0658">
      <w:pPr>
        <w:pStyle w:val="Heading4"/>
      </w:pPr>
      <w:r>
        <w:lastRenderedPageBreak/>
        <w:t>Римска бройна система</w:t>
      </w:r>
    </w:p>
    <w:p w:rsidR="006A0658" w:rsidRPr="00E831F9" w:rsidRDefault="006A0658" w:rsidP="006A0658">
      <w:pPr>
        <w:spacing w:after="120"/>
        <w:rPr>
          <w:szCs w:val="20"/>
        </w:rPr>
      </w:pPr>
      <w:r w:rsidRPr="00E831F9">
        <w:rPr>
          <w:szCs w:val="20"/>
        </w:rPr>
        <w:t>Римската бройна система използва следните символи за представяне на числата:</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6A0658" w:rsidRPr="00157D43" w:rsidTr="006A0658">
        <w:trPr>
          <w:jc w:val="center"/>
        </w:trPr>
        <w:tc>
          <w:tcPr>
            <w:tcW w:w="2012" w:type="dxa"/>
            <w:shd w:val="clear" w:color="auto" w:fill="F3F3F3"/>
            <w:vAlign w:val="center"/>
          </w:tcPr>
          <w:p w:rsidR="006A0658" w:rsidRPr="00157D43" w:rsidRDefault="006A0658" w:rsidP="006A0658">
            <w:pPr>
              <w:spacing w:after="120"/>
              <w:rPr>
                <w:b/>
                <w:bCs/>
              </w:rPr>
            </w:pPr>
            <w:r w:rsidRPr="00157D43">
              <w:rPr>
                <w:b/>
                <w:bCs/>
              </w:rPr>
              <w:t>Римска цифра</w:t>
            </w:r>
          </w:p>
        </w:tc>
        <w:tc>
          <w:tcPr>
            <w:tcW w:w="3337" w:type="dxa"/>
            <w:shd w:val="clear" w:color="auto" w:fill="F3F3F3"/>
            <w:vAlign w:val="center"/>
          </w:tcPr>
          <w:p w:rsidR="006A0658" w:rsidRPr="00157D43" w:rsidRDefault="006A0658" w:rsidP="006A0658">
            <w:pPr>
              <w:spacing w:after="120"/>
              <w:rPr>
                <w:b/>
                <w:bCs/>
              </w:rPr>
            </w:pPr>
            <w:r w:rsidRPr="00157D43">
              <w:rPr>
                <w:b/>
                <w:bCs/>
              </w:rPr>
              <w:t>Десетична равностойност</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I</w:t>
            </w:r>
          </w:p>
        </w:tc>
        <w:tc>
          <w:tcPr>
            <w:tcW w:w="3337" w:type="dxa"/>
            <w:vAlign w:val="center"/>
          </w:tcPr>
          <w:p w:rsidR="006A0658" w:rsidRPr="002666D6" w:rsidRDefault="006A0658" w:rsidP="006A0658">
            <w:pPr>
              <w:spacing w:before="60" w:after="60"/>
              <w:jc w:val="center"/>
              <w:rPr>
                <w:bCs/>
                <w:szCs w:val="20"/>
              </w:rPr>
            </w:pPr>
            <w:r w:rsidRPr="002666D6">
              <w:rPr>
                <w:bCs/>
                <w:szCs w:val="20"/>
              </w:rPr>
              <w:t>1</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V</w:t>
            </w:r>
          </w:p>
        </w:tc>
        <w:tc>
          <w:tcPr>
            <w:tcW w:w="3337" w:type="dxa"/>
            <w:vAlign w:val="center"/>
          </w:tcPr>
          <w:p w:rsidR="006A0658" w:rsidRPr="002666D6" w:rsidRDefault="006A0658" w:rsidP="006A0658">
            <w:pPr>
              <w:spacing w:before="60" w:after="60"/>
              <w:jc w:val="center"/>
              <w:rPr>
                <w:bCs/>
                <w:szCs w:val="20"/>
              </w:rPr>
            </w:pPr>
            <w:r w:rsidRPr="002666D6">
              <w:rPr>
                <w:bCs/>
                <w:szCs w:val="20"/>
              </w:rPr>
              <w:t>5</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X</w:t>
            </w:r>
          </w:p>
        </w:tc>
        <w:tc>
          <w:tcPr>
            <w:tcW w:w="3337" w:type="dxa"/>
            <w:vAlign w:val="center"/>
          </w:tcPr>
          <w:p w:rsidR="006A0658" w:rsidRPr="002666D6" w:rsidRDefault="006A0658" w:rsidP="006A0658">
            <w:pPr>
              <w:spacing w:before="60" w:after="60"/>
              <w:jc w:val="center"/>
              <w:rPr>
                <w:bCs/>
                <w:szCs w:val="20"/>
              </w:rPr>
            </w:pPr>
            <w:r w:rsidRPr="002666D6">
              <w:rPr>
                <w:bCs/>
                <w:szCs w:val="20"/>
              </w:rPr>
              <w:t>10</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L</w:t>
            </w:r>
          </w:p>
        </w:tc>
        <w:tc>
          <w:tcPr>
            <w:tcW w:w="3337" w:type="dxa"/>
            <w:vAlign w:val="center"/>
          </w:tcPr>
          <w:p w:rsidR="006A0658" w:rsidRPr="002666D6" w:rsidRDefault="006A0658" w:rsidP="006A0658">
            <w:pPr>
              <w:spacing w:before="60" w:after="60"/>
              <w:jc w:val="center"/>
              <w:rPr>
                <w:bCs/>
                <w:szCs w:val="20"/>
              </w:rPr>
            </w:pPr>
            <w:r w:rsidRPr="002666D6">
              <w:rPr>
                <w:bCs/>
                <w:szCs w:val="20"/>
              </w:rPr>
              <w:t>50</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C</w:t>
            </w:r>
          </w:p>
        </w:tc>
        <w:tc>
          <w:tcPr>
            <w:tcW w:w="3337" w:type="dxa"/>
            <w:vAlign w:val="center"/>
          </w:tcPr>
          <w:p w:rsidR="006A0658" w:rsidRPr="002666D6" w:rsidRDefault="006A0658" w:rsidP="006A0658">
            <w:pPr>
              <w:spacing w:before="60" w:after="60"/>
              <w:jc w:val="center"/>
              <w:rPr>
                <w:bCs/>
                <w:szCs w:val="20"/>
              </w:rPr>
            </w:pPr>
            <w:r w:rsidRPr="002666D6">
              <w:rPr>
                <w:bCs/>
                <w:szCs w:val="20"/>
              </w:rPr>
              <w:t>100</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D</w:t>
            </w:r>
          </w:p>
        </w:tc>
        <w:tc>
          <w:tcPr>
            <w:tcW w:w="3337" w:type="dxa"/>
            <w:vAlign w:val="center"/>
          </w:tcPr>
          <w:p w:rsidR="006A0658" w:rsidRPr="002666D6" w:rsidRDefault="006A0658" w:rsidP="006A0658">
            <w:pPr>
              <w:spacing w:before="60" w:after="60"/>
              <w:jc w:val="center"/>
              <w:rPr>
                <w:bCs/>
                <w:szCs w:val="20"/>
              </w:rPr>
            </w:pPr>
            <w:r w:rsidRPr="002666D6">
              <w:rPr>
                <w:bCs/>
                <w:szCs w:val="20"/>
              </w:rPr>
              <w:t>500</w:t>
            </w:r>
          </w:p>
        </w:tc>
      </w:tr>
      <w:tr w:rsidR="006A0658" w:rsidRPr="002666D6" w:rsidTr="006A0658">
        <w:trPr>
          <w:jc w:val="center"/>
        </w:trPr>
        <w:tc>
          <w:tcPr>
            <w:tcW w:w="2012" w:type="dxa"/>
            <w:vAlign w:val="center"/>
          </w:tcPr>
          <w:p w:rsidR="006A0658" w:rsidRPr="002666D6" w:rsidRDefault="006A0658" w:rsidP="006A0658">
            <w:pPr>
              <w:spacing w:before="60" w:after="60"/>
              <w:jc w:val="center"/>
              <w:rPr>
                <w:bCs/>
                <w:szCs w:val="20"/>
              </w:rPr>
            </w:pPr>
            <w:r w:rsidRPr="002666D6">
              <w:rPr>
                <w:bCs/>
                <w:szCs w:val="20"/>
              </w:rPr>
              <w:t>М</w:t>
            </w:r>
          </w:p>
        </w:tc>
        <w:tc>
          <w:tcPr>
            <w:tcW w:w="3337" w:type="dxa"/>
            <w:vAlign w:val="center"/>
          </w:tcPr>
          <w:p w:rsidR="006A0658" w:rsidRPr="002666D6" w:rsidRDefault="006A0658" w:rsidP="006A0658">
            <w:pPr>
              <w:spacing w:before="60" w:after="60"/>
              <w:jc w:val="center"/>
              <w:rPr>
                <w:bCs/>
                <w:szCs w:val="20"/>
              </w:rPr>
            </w:pPr>
            <w:r w:rsidRPr="002666D6">
              <w:rPr>
                <w:bCs/>
                <w:szCs w:val="20"/>
              </w:rPr>
              <w:t>1000</w:t>
            </w:r>
          </w:p>
        </w:tc>
      </w:tr>
    </w:tbl>
    <w:p w:rsidR="006A0658" w:rsidRPr="003017CC" w:rsidRDefault="006A0658" w:rsidP="006A0658">
      <w:pPr>
        <w:rPr>
          <w:szCs w:val="20"/>
        </w:rPr>
      </w:pPr>
      <w:r w:rsidRPr="00E831F9">
        <w:rPr>
          <w:szCs w:val="20"/>
        </w:rPr>
        <w:t xml:space="preserve">Както вече споменахме, </w:t>
      </w:r>
      <w:r>
        <w:rPr>
          <w:szCs w:val="20"/>
        </w:rPr>
        <w:t>в тази бройна система</w:t>
      </w:r>
      <w:r w:rsidRPr="00E831F9">
        <w:rPr>
          <w:szCs w:val="20"/>
        </w:rPr>
        <w:t xml:space="preserve"> позицията на цифрата не е от значение за стойността на числото, но за нейното определяне се прилагат следните правила:</w:t>
      </w:r>
    </w:p>
    <w:p w:rsidR="006A0658" w:rsidRPr="00E831F9" w:rsidRDefault="006A0658" w:rsidP="00222F92">
      <w:pPr>
        <w:numPr>
          <w:ilvl w:val="0"/>
          <w:numId w:val="41"/>
        </w:numPr>
        <w:tabs>
          <w:tab w:val="clear" w:pos="720"/>
        </w:tabs>
        <w:ind w:left="284" w:hanging="284"/>
        <w:rPr>
          <w:szCs w:val="20"/>
        </w:rPr>
      </w:pPr>
      <w:r w:rsidRPr="00E831F9">
        <w:rPr>
          <w:szCs w:val="20"/>
        </w:rPr>
        <w:t>Ако две последователно записани римски цифри, са записани така, че стойността на първата е по-голяма или равна на стойността на втората, то техните стойности се събират. Пример:</w:t>
      </w:r>
    </w:p>
    <w:p w:rsidR="006A0658" w:rsidRPr="00E831F9" w:rsidRDefault="006A0658" w:rsidP="006A0658">
      <w:pPr>
        <w:ind w:firstLine="284"/>
        <w:rPr>
          <w:szCs w:val="20"/>
        </w:rPr>
      </w:pPr>
      <w:r w:rsidRPr="00E831F9">
        <w:rPr>
          <w:szCs w:val="20"/>
        </w:rPr>
        <w:t>Числото III=3, а числото MMD=2500.</w:t>
      </w:r>
    </w:p>
    <w:p w:rsidR="006A0658" w:rsidRPr="00E831F9" w:rsidRDefault="006A0658" w:rsidP="00222F92">
      <w:pPr>
        <w:numPr>
          <w:ilvl w:val="0"/>
          <w:numId w:val="41"/>
        </w:numPr>
        <w:tabs>
          <w:tab w:val="clear" w:pos="720"/>
        </w:tabs>
        <w:ind w:left="284" w:hanging="284"/>
        <w:rPr>
          <w:szCs w:val="20"/>
        </w:rPr>
      </w:pPr>
      <w:r w:rsidRPr="00E831F9">
        <w:rPr>
          <w:szCs w:val="20"/>
        </w:rPr>
        <w:t>Ако две последователно записани римски цифри, са в намаляващ ред на стойностите им, то техните стойности се изваждат. Пример:</w:t>
      </w:r>
    </w:p>
    <w:p w:rsidR="006A0658" w:rsidRPr="00E831F9" w:rsidRDefault="006A0658" w:rsidP="006A0658">
      <w:pPr>
        <w:ind w:firstLine="284"/>
      </w:pPr>
      <w:r w:rsidRPr="00E831F9">
        <w:t>Числото IX=9, числото XML=1040, а числото MXXIV=1024.</w:t>
      </w:r>
    </w:p>
    <w:p w:rsidR="006A0658" w:rsidRPr="00E831F9" w:rsidRDefault="006A0658" w:rsidP="006A0658">
      <w:pPr>
        <w:pStyle w:val="Heading4"/>
      </w:pPr>
      <w:r>
        <w:t>Гръцка бройна система</w:t>
      </w:r>
    </w:p>
    <w:p w:rsidR="006A0658" w:rsidRPr="00F40731" w:rsidRDefault="006A0658" w:rsidP="006A0658">
      <w:pPr>
        <w:spacing w:after="120"/>
      </w:pPr>
      <w:r w:rsidRPr="00E831F9">
        <w:t>Гръцката бройна система, е десетична система, при която се извършва групиране по петици</w:t>
      </w:r>
      <w:r>
        <w:t>. Тя използва следните цифри:</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6A0658" w:rsidRPr="00157D43" w:rsidTr="006A0658">
        <w:trPr>
          <w:jc w:val="center"/>
        </w:trPr>
        <w:tc>
          <w:tcPr>
            <w:tcW w:w="2012" w:type="dxa"/>
            <w:shd w:val="clear" w:color="auto" w:fill="F3F3F3"/>
            <w:vAlign w:val="center"/>
          </w:tcPr>
          <w:p w:rsidR="006A0658" w:rsidRPr="00157D43" w:rsidRDefault="006A0658" w:rsidP="006A0658">
            <w:pPr>
              <w:spacing w:after="120"/>
              <w:rPr>
                <w:b/>
                <w:bCs/>
              </w:rPr>
            </w:pPr>
            <w:r w:rsidRPr="00157D43">
              <w:rPr>
                <w:b/>
                <w:bCs/>
              </w:rPr>
              <w:t>Гръцка цифра</w:t>
            </w:r>
          </w:p>
        </w:tc>
        <w:tc>
          <w:tcPr>
            <w:tcW w:w="3337" w:type="dxa"/>
            <w:shd w:val="clear" w:color="auto" w:fill="F3F3F3"/>
            <w:vAlign w:val="center"/>
          </w:tcPr>
          <w:p w:rsidR="006A0658" w:rsidRPr="00157D43" w:rsidRDefault="006A0658" w:rsidP="006A0658">
            <w:pPr>
              <w:spacing w:after="120"/>
              <w:rPr>
                <w:b/>
                <w:bCs/>
              </w:rPr>
            </w:pPr>
            <w:r w:rsidRPr="00157D43">
              <w:rPr>
                <w:b/>
                <w:bCs/>
              </w:rPr>
              <w:t>Десетична равностойност</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Ι</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1</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Г</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5</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Δ</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10</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Η</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100</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Χ</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1 000</w:t>
            </w:r>
          </w:p>
        </w:tc>
      </w:tr>
      <w:tr w:rsidR="006A0658" w:rsidRPr="002666D6" w:rsidTr="006A0658">
        <w:trPr>
          <w:jc w:val="center"/>
        </w:trPr>
        <w:tc>
          <w:tcPr>
            <w:tcW w:w="2012" w:type="dxa"/>
            <w:vAlign w:val="center"/>
          </w:tcPr>
          <w:p w:rsidR="006A0658" w:rsidRPr="002666D6" w:rsidRDefault="006A0658" w:rsidP="006A0658">
            <w:pPr>
              <w:spacing w:before="90" w:after="90"/>
              <w:jc w:val="center"/>
              <w:rPr>
                <w:bCs/>
                <w:color w:val="000000"/>
                <w:sz w:val="24"/>
              </w:rPr>
            </w:pPr>
            <w:r w:rsidRPr="002666D6">
              <w:rPr>
                <w:bCs/>
                <w:color w:val="000000"/>
              </w:rPr>
              <w:t>Μ</w:t>
            </w:r>
          </w:p>
        </w:tc>
        <w:tc>
          <w:tcPr>
            <w:tcW w:w="3337" w:type="dxa"/>
            <w:vAlign w:val="center"/>
          </w:tcPr>
          <w:p w:rsidR="006A0658" w:rsidRPr="002666D6" w:rsidRDefault="006A0658" w:rsidP="006A0658">
            <w:pPr>
              <w:spacing w:before="90" w:after="90"/>
              <w:jc w:val="left"/>
              <w:rPr>
                <w:bCs/>
                <w:color w:val="000000"/>
                <w:sz w:val="24"/>
              </w:rPr>
            </w:pPr>
            <w:r w:rsidRPr="002666D6">
              <w:rPr>
                <w:bCs/>
                <w:color w:val="000000"/>
              </w:rPr>
              <w:t>10 000</w:t>
            </w:r>
          </w:p>
        </w:tc>
      </w:tr>
    </w:tbl>
    <w:p w:rsidR="006A0658" w:rsidRDefault="006A0658" w:rsidP="006A0658">
      <w:r>
        <w:lastRenderedPageBreak/>
        <w:t>Както се вижда в таблицата, единицата се означава с чертичка, петицата с буквата Г, и степените на 10 с началните букви на съответната гръцка дума.</w:t>
      </w:r>
    </w:p>
    <w:p w:rsidR="006A0658" w:rsidRDefault="006A0658" w:rsidP="006A0658">
      <w:r w:rsidRPr="00E831F9">
        <w:t xml:space="preserve">Следват </w:t>
      </w:r>
      <w:r>
        <w:t xml:space="preserve">няколко </w:t>
      </w:r>
      <w:r w:rsidRPr="00E831F9">
        <w:t>пример</w:t>
      </w:r>
      <w:r>
        <w:t>а</w:t>
      </w:r>
      <w:r w:rsidRPr="00E831F9">
        <w:t xml:space="preserve"> на числа от тази система:</w:t>
      </w:r>
    </w:p>
    <w:p w:rsidR="006A0658" w:rsidRPr="002666D6" w:rsidRDefault="006A0658" w:rsidP="00222F92">
      <w:pPr>
        <w:numPr>
          <w:ilvl w:val="0"/>
          <w:numId w:val="45"/>
        </w:numPr>
        <w:tabs>
          <w:tab w:val="clear" w:pos="644"/>
        </w:tabs>
        <w:ind w:left="568" w:hanging="284"/>
        <w:rPr>
          <w:noProof/>
          <w:szCs w:val="20"/>
        </w:rPr>
      </w:pPr>
      <w:r w:rsidRPr="00E831F9">
        <w:rPr>
          <w:noProof/>
          <w:szCs w:val="20"/>
        </w:rPr>
        <w:t>ΓΔ = 50</w:t>
      </w:r>
      <w:r>
        <w:rPr>
          <w:noProof/>
          <w:szCs w:val="20"/>
        </w:rPr>
        <w:t xml:space="preserve"> = 5 х 10</w:t>
      </w:r>
    </w:p>
    <w:p w:rsidR="006A0658" w:rsidRPr="002666D6" w:rsidRDefault="006A0658" w:rsidP="00222F92">
      <w:pPr>
        <w:numPr>
          <w:ilvl w:val="0"/>
          <w:numId w:val="45"/>
        </w:numPr>
        <w:tabs>
          <w:tab w:val="clear" w:pos="644"/>
        </w:tabs>
        <w:ind w:left="568" w:hanging="284"/>
        <w:rPr>
          <w:noProof/>
          <w:szCs w:val="20"/>
        </w:rPr>
      </w:pPr>
      <w:r w:rsidRPr="00E831F9">
        <w:rPr>
          <w:noProof/>
          <w:szCs w:val="20"/>
        </w:rPr>
        <w:t>ΓH = 500</w:t>
      </w:r>
      <w:r>
        <w:rPr>
          <w:noProof/>
          <w:szCs w:val="20"/>
        </w:rPr>
        <w:t xml:space="preserve"> = 5 х 100</w:t>
      </w:r>
    </w:p>
    <w:p w:rsidR="006A0658" w:rsidRPr="002666D6" w:rsidRDefault="006A0658" w:rsidP="00222F92">
      <w:pPr>
        <w:numPr>
          <w:ilvl w:val="0"/>
          <w:numId w:val="45"/>
        </w:numPr>
        <w:tabs>
          <w:tab w:val="clear" w:pos="644"/>
        </w:tabs>
        <w:ind w:left="568" w:hanging="284"/>
        <w:rPr>
          <w:noProof/>
          <w:szCs w:val="20"/>
        </w:rPr>
      </w:pPr>
      <w:r>
        <w:rPr>
          <w:noProof/>
          <w:szCs w:val="20"/>
        </w:rPr>
        <w:t>ΓX = 5000 = 5 х 1 000</w:t>
      </w:r>
      <w:r w:rsidRPr="00E831F9">
        <w:rPr>
          <w:noProof/>
          <w:szCs w:val="20"/>
        </w:rPr>
        <w:t xml:space="preserve"> </w:t>
      </w:r>
    </w:p>
    <w:p w:rsidR="006A0658" w:rsidRPr="002666D6" w:rsidRDefault="006A0658" w:rsidP="00222F92">
      <w:pPr>
        <w:numPr>
          <w:ilvl w:val="0"/>
          <w:numId w:val="45"/>
        </w:numPr>
        <w:tabs>
          <w:tab w:val="clear" w:pos="644"/>
        </w:tabs>
        <w:ind w:left="568" w:hanging="284"/>
      </w:pPr>
      <w:r w:rsidRPr="00E831F9">
        <w:rPr>
          <w:noProof/>
          <w:szCs w:val="20"/>
        </w:rPr>
        <w:t>ΓM = 50 000</w:t>
      </w:r>
      <w:r>
        <w:rPr>
          <w:noProof/>
          <w:szCs w:val="20"/>
        </w:rPr>
        <w:t xml:space="preserve"> =  5 х 10 000</w:t>
      </w:r>
    </w:p>
    <w:p w:rsidR="006A0658" w:rsidRPr="00E831F9" w:rsidRDefault="006A0658" w:rsidP="006A0658">
      <w:pPr>
        <w:pStyle w:val="Heading3"/>
      </w:pPr>
      <w:bookmarkStart w:id="632" w:name="_Toc243587351"/>
      <w:bookmarkStart w:id="633" w:name="_Toc299461017"/>
      <w:r w:rsidRPr="00E831F9">
        <w:t>Двоичната бройна система – основа на електронноизчислителната техника</w:t>
      </w:r>
      <w:bookmarkEnd w:id="632"/>
      <w:bookmarkEnd w:id="633"/>
    </w:p>
    <w:p w:rsidR="006A0658" w:rsidRDefault="006A0658" w:rsidP="006A0658">
      <w:r w:rsidRPr="0055285D">
        <w:rPr>
          <w:b/>
        </w:rPr>
        <w:t>Двоичната бройна система</w:t>
      </w:r>
      <w:r w:rsidRPr="003017CC">
        <w:t xml:space="preserve"> (</w:t>
      </w:r>
      <w:r w:rsidRPr="0055285D">
        <w:rPr>
          <w:b/>
          <w:lang w:val="en-US"/>
        </w:rPr>
        <w:t>binary</w:t>
      </w:r>
      <w:r w:rsidRPr="003017CC">
        <w:rPr>
          <w:b/>
        </w:rPr>
        <w:t xml:space="preserve"> </w:t>
      </w:r>
      <w:r w:rsidRPr="0055285D">
        <w:rPr>
          <w:b/>
          <w:lang w:val="en-US"/>
        </w:rPr>
        <w:t>numeral</w:t>
      </w:r>
      <w:r w:rsidRPr="003017CC">
        <w:rPr>
          <w:b/>
        </w:rPr>
        <w:t xml:space="preserve"> </w:t>
      </w:r>
      <w:r w:rsidRPr="0055285D">
        <w:rPr>
          <w:b/>
          <w:lang w:val="en-US"/>
        </w:rPr>
        <w:t>system</w:t>
      </w:r>
      <w:r w:rsidRPr="003017CC">
        <w:t>)</w:t>
      </w:r>
      <w:r w:rsidRPr="00E831F9">
        <w:t xml:space="preserve">, е системата, която се използва за представяне и обработка на числата в съвременните електронноизчислителни машини. Главната причина, поради която тя се е наложила толкова широко, се обяснява с обстоятелството, че устройства с две устойчиви състояния се реализират </w:t>
      </w:r>
      <w:r>
        <w:t>просто</w:t>
      </w:r>
      <w:r w:rsidRPr="00E831F9">
        <w:t xml:space="preserve">, а разходите за производство на двоични аритметични устройства са </w:t>
      </w:r>
      <w:r>
        <w:t>много ниски</w:t>
      </w:r>
      <w:r w:rsidRPr="00E831F9">
        <w:t>.</w:t>
      </w:r>
    </w:p>
    <w:p w:rsidR="006A0658" w:rsidRPr="003017CC" w:rsidRDefault="006A0658" w:rsidP="006A0658">
      <w:r>
        <w:t>Двоичните цифри 0 и 1 лесно се представят в изчислителната техника като "има ток" и "няма ток" или като "</w:t>
      </w:r>
      <w:r w:rsidRPr="003017CC">
        <w:t>+5</w:t>
      </w:r>
      <w:r>
        <w:rPr>
          <w:lang w:val="en-US"/>
        </w:rPr>
        <w:t>V</w:t>
      </w:r>
      <w:r>
        <w:t>"</w:t>
      </w:r>
      <w:r w:rsidRPr="003017CC">
        <w:t xml:space="preserve"> и "-5</w:t>
      </w:r>
      <w:r>
        <w:rPr>
          <w:lang w:val="en-US"/>
        </w:rPr>
        <w:t>V</w:t>
      </w:r>
      <w:r w:rsidRPr="003017CC">
        <w:t>".</w:t>
      </w:r>
    </w:p>
    <w:p w:rsidR="006A0658" w:rsidRPr="00E831F9" w:rsidRDefault="006A0658" w:rsidP="006A0658">
      <w:r w:rsidRPr="00E831F9">
        <w:t>Наред със своите пре</w:t>
      </w:r>
      <w:r>
        <w:softHyphen/>
      </w:r>
      <w:r w:rsidRPr="00E831F9">
        <w:t xml:space="preserve">димства, </w:t>
      </w:r>
      <w:r>
        <w:t>двоичната</w:t>
      </w:r>
      <w:r w:rsidRPr="00E831F9">
        <w:t xml:space="preserve"> система за представяне на числата в компютъра си има и недостатъци. Един от големите практически недоста</w:t>
      </w:r>
      <w:r>
        <w:softHyphen/>
      </w:r>
      <w:r w:rsidRPr="00E831F9">
        <w:t>тъци, е че числата</w:t>
      </w:r>
      <w:r>
        <w:t>,</w:t>
      </w:r>
      <w:r w:rsidRPr="00E831F9">
        <w:t xml:space="preserve"> представени с помощта на тази система</w:t>
      </w:r>
      <w:r>
        <w:t xml:space="preserve"> са много дълги, т. е.</w:t>
      </w:r>
      <w:r w:rsidRPr="00E831F9">
        <w:t xml:space="preserve"> имат голям брой разреди (битове). Това я прави неудобна за непосредствена употреба от човека. За избягване на това неудобство, в практиката се ползват бройни системи с по-големи основи.</w:t>
      </w:r>
    </w:p>
    <w:p w:rsidR="006A0658" w:rsidRPr="00E831F9" w:rsidRDefault="006A0658" w:rsidP="006A0658">
      <w:pPr>
        <w:pStyle w:val="Heading3"/>
      </w:pPr>
      <w:bookmarkStart w:id="634" w:name="_Toc243587352"/>
      <w:bookmarkStart w:id="635" w:name="_Toc299461018"/>
      <w:r w:rsidRPr="00E831F9">
        <w:t>Десетични числа</w:t>
      </w:r>
      <w:bookmarkEnd w:id="634"/>
      <w:bookmarkEnd w:id="635"/>
    </w:p>
    <w:p w:rsidR="006A0658" w:rsidRPr="00E831F9" w:rsidRDefault="006A0658" w:rsidP="006A0658">
      <w:r w:rsidRPr="00E831F9">
        <w:t xml:space="preserve">Числата представени в </w:t>
      </w:r>
      <w:r w:rsidRPr="0055285D">
        <w:rPr>
          <w:b/>
        </w:rPr>
        <w:t>десетична бройна система</w:t>
      </w:r>
      <w:r w:rsidRPr="003017CC">
        <w:t xml:space="preserve"> (</w:t>
      </w:r>
      <w:r w:rsidRPr="0055285D">
        <w:rPr>
          <w:b/>
          <w:lang w:val="en-US"/>
        </w:rPr>
        <w:t>decimal</w:t>
      </w:r>
      <w:r w:rsidRPr="003017CC">
        <w:rPr>
          <w:b/>
        </w:rPr>
        <w:t xml:space="preserve"> </w:t>
      </w:r>
      <w:r w:rsidRPr="0055285D">
        <w:rPr>
          <w:b/>
          <w:lang w:val="en-US"/>
        </w:rPr>
        <w:t>numeral</w:t>
      </w:r>
      <w:r w:rsidRPr="003017CC">
        <w:rPr>
          <w:b/>
        </w:rPr>
        <w:t xml:space="preserve"> </w:t>
      </w:r>
      <w:r w:rsidRPr="0055285D">
        <w:rPr>
          <w:b/>
          <w:lang w:val="en-US"/>
        </w:rPr>
        <w:t>system</w:t>
      </w:r>
      <w:r w:rsidRPr="003017CC">
        <w:t>)</w:t>
      </w:r>
      <w:r w:rsidRPr="00E831F9">
        <w:t xml:space="preserve">, </w:t>
      </w:r>
      <w:r>
        <w:t>се задават</w:t>
      </w:r>
      <w:r w:rsidRPr="00E831F9">
        <w:t xml:space="preserve"> в първичен вид</w:t>
      </w:r>
      <w:r>
        <w:t>,</w:t>
      </w:r>
      <w:r w:rsidRPr="00E831F9">
        <w:t xml:space="preserve"> т.е. вид удобен за възприемане от човека. Тази бройна система има за основа числото 10. Числата записани в нея са подредени по степените на числото 10. Младшият разряд (първия</w:t>
      </w:r>
      <w:r>
        <w:t>т</w:t>
      </w:r>
      <w:r w:rsidRPr="00E831F9">
        <w:t xml:space="preserve"> отдясно на ляво) на десетичните числа се използва за представяне на единиците (10</w:t>
      </w:r>
      <w:r w:rsidRPr="00E831F9">
        <w:rPr>
          <w:vertAlign w:val="superscript"/>
        </w:rPr>
        <w:t>0</w:t>
      </w:r>
      <w:r w:rsidRPr="00E831F9">
        <w:t>=1), следващия</w:t>
      </w:r>
      <w:r>
        <w:t>т</w:t>
      </w:r>
      <w:r w:rsidRPr="00E831F9">
        <w:t xml:space="preserve"> за десетиците (10</w:t>
      </w:r>
      <w:r w:rsidRPr="00E831F9">
        <w:rPr>
          <w:vertAlign w:val="superscript"/>
        </w:rPr>
        <w:t>1</w:t>
      </w:r>
      <w:r w:rsidRPr="00E831F9">
        <w:t xml:space="preserve">=10), </w:t>
      </w:r>
      <w:r>
        <w:t xml:space="preserve">следващият за </w:t>
      </w:r>
      <w:r w:rsidRPr="00E831F9">
        <w:t>стотиците (10</w:t>
      </w:r>
      <w:r w:rsidRPr="00E831F9">
        <w:rPr>
          <w:vertAlign w:val="superscript"/>
        </w:rPr>
        <w:t>2</w:t>
      </w:r>
      <w:r w:rsidRPr="00E831F9">
        <w:t>=100) и т.н. Казано с други думи, всеки следващ разряд е десет пъти по-голям от предшест</w:t>
      </w:r>
      <w:r>
        <w:softHyphen/>
      </w:r>
      <w:r w:rsidRPr="00E831F9">
        <w:t>ващия го разряд. Сумата от отделните разряди определя стойността на числото. За пример ще вземем числото 95031, което в десетична бройна система се представя като:</w:t>
      </w:r>
    </w:p>
    <w:p w:rsidR="006A0658" w:rsidRPr="00E831F9" w:rsidRDefault="006A0658" w:rsidP="006A0658">
      <w:pPr>
        <w:ind w:firstLine="284"/>
        <w:rPr>
          <w:noProof/>
        </w:rPr>
      </w:pPr>
      <w:r w:rsidRPr="00E831F9">
        <w:rPr>
          <w:noProof/>
        </w:rPr>
        <w:t>95031 = (</w:t>
      </w:r>
      <w:r w:rsidRPr="00E831F9">
        <w:rPr>
          <w:b/>
          <w:bCs/>
          <w:noProof/>
        </w:rPr>
        <w:t>9</w:t>
      </w:r>
      <w:r w:rsidRPr="002666D6">
        <w:rPr>
          <w:bCs/>
          <w:noProof/>
        </w:rPr>
        <w:t>×</w:t>
      </w:r>
      <w:r w:rsidRPr="00E831F9">
        <w:rPr>
          <w:noProof/>
        </w:rPr>
        <w:t>10</w:t>
      </w:r>
      <w:r w:rsidRPr="00E831F9">
        <w:rPr>
          <w:noProof/>
          <w:vertAlign w:val="superscript"/>
        </w:rPr>
        <w:t>4</w:t>
      </w:r>
      <w:r w:rsidRPr="00E831F9">
        <w:rPr>
          <w:noProof/>
        </w:rPr>
        <w:t>) + (</w:t>
      </w:r>
      <w:r w:rsidRPr="00597228">
        <w:rPr>
          <w:b/>
          <w:noProof/>
        </w:rPr>
        <w:t>5</w:t>
      </w:r>
      <w:r w:rsidRPr="002666D6">
        <w:rPr>
          <w:bCs/>
          <w:noProof/>
        </w:rPr>
        <w:t>×</w:t>
      </w:r>
      <w:r w:rsidRPr="00E831F9">
        <w:rPr>
          <w:noProof/>
        </w:rPr>
        <w:t>10</w:t>
      </w:r>
      <w:r w:rsidRPr="00E831F9">
        <w:rPr>
          <w:noProof/>
          <w:vertAlign w:val="superscript"/>
        </w:rPr>
        <w:t>3</w:t>
      </w:r>
      <w:r w:rsidRPr="00E831F9">
        <w:rPr>
          <w:noProof/>
        </w:rPr>
        <w:t>) + (</w:t>
      </w:r>
      <w:r w:rsidRPr="00E831F9">
        <w:rPr>
          <w:b/>
          <w:bCs/>
          <w:noProof/>
        </w:rPr>
        <w:t>0</w:t>
      </w:r>
      <w:r w:rsidRPr="002666D6">
        <w:rPr>
          <w:bCs/>
          <w:noProof/>
        </w:rPr>
        <w:t>×</w:t>
      </w:r>
      <w:r w:rsidRPr="00E831F9">
        <w:rPr>
          <w:noProof/>
        </w:rPr>
        <w:t>10</w:t>
      </w:r>
      <w:r w:rsidRPr="00E831F9">
        <w:rPr>
          <w:noProof/>
          <w:vertAlign w:val="superscript"/>
        </w:rPr>
        <w:t>2</w:t>
      </w:r>
      <w:r w:rsidRPr="00E831F9">
        <w:rPr>
          <w:noProof/>
        </w:rPr>
        <w:t>) + (</w:t>
      </w:r>
      <w:r w:rsidRPr="00E831F9">
        <w:rPr>
          <w:b/>
          <w:bCs/>
          <w:noProof/>
        </w:rPr>
        <w:t>3</w:t>
      </w:r>
      <w:r w:rsidRPr="002666D6">
        <w:rPr>
          <w:bCs/>
          <w:noProof/>
        </w:rPr>
        <w:t>×</w:t>
      </w:r>
      <w:r w:rsidRPr="00E831F9">
        <w:rPr>
          <w:noProof/>
        </w:rPr>
        <w:t>10</w:t>
      </w:r>
      <w:r w:rsidRPr="00E831F9">
        <w:rPr>
          <w:noProof/>
          <w:vertAlign w:val="superscript"/>
        </w:rPr>
        <w:t>1</w:t>
      </w:r>
      <w:r w:rsidRPr="00E831F9">
        <w:rPr>
          <w:noProof/>
        </w:rPr>
        <w:t>) + (</w:t>
      </w:r>
      <w:r w:rsidRPr="00597228">
        <w:rPr>
          <w:b/>
          <w:noProof/>
        </w:rPr>
        <w:t>1</w:t>
      </w:r>
      <w:r w:rsidRPr="002666D6">
        <w:rPr>
          <w:bCs/>
          <w:noProof/>
        </w:rPr>
        <w:t>×</w:t>
      </w:r>
      <w:r w:rsidRPr="00E831F9">
        <w:rPr>
          <w:noProof/>
        </w:rPr>
        <w:t>10</w:t>
      </w:r>
      <w:r w:rsidRPr="00E831F9">
        <w:rPr>
          <w:noProof/>
          <w:vertAlign w:val="superscript"/>
        </w:rPr>
        <w:t>0</w:t>
      </w:r>
      <w:r w:rsidRPr="00E831F9">
        <w:rPr>
          <w:noProof/>
        </w:rPr>
        <w:t>)</w:t>
      </w:r>
    </w:p>
    <w:p w:rsidR="006A0658" w:rsidRPr="00F5002F" w:rsidRDefault="006A0658" w:rsidP="006A0658">
      <w:pPr>
        <w:spacing w:after="120"/>
      </w:pPr>
      <w:r w:rsidRPr="00E831F9">
        <w:t>Представено в този вид</w:t>
      </w:r>
      <w:r>
        <w:t>,</w:t>
      </w:r>
      <w:r w:rsidRPr="00E831F9">
        <w:t xml:space="preserve"> числото 95031 е </w:t>
      </w:r>
      <w:r>
        <w:t>записано</w:t>
      </w:r>
      <w:r w:rsidRPr="00E831F9">
        <w:t xml:space="preserve"> по естествен за човека начин, защото принципите на десетичната система са възприети като фун</w:t>
      </w:r>
      <w:r>
        <w:softHyphen/>
      </w:r>
      <w:r w:rsidRPr="00E831F9">
        <w:t>даментални за хора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E831F9"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57D43" w:rsidRDefault="006A7979" w:rsidP="006A0658">
            <w:pPr>
              <w:spacing w:before="0"/>
              <w:jc w:val="center"/>
              <w:rPr>
                <w:b/>
                <w:bCs/>
              </w:rPr>
            </w:pPr>
            <w:r>
              <w:rPr>
                <w:b/>
                <w:bCs/>
                <w:noProof/>
                <w:lang w:val="en-US" w:eastAsia="en-US"/>
              </w:rPr>
              <w:lastRenderedPageBreak/>
              <w:drawing>
                <wp:inline distT="0" distB="0" distL="0" distR="0">
                  <wp:extent cx="323850" cy="323850"/>
                  <wp:effectExtent l="0" t="0" r="0" b="0"/>
                  <wp:docPr id="87" name="Picture 8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666D6" w:rsidRDefault="006A0658" w:rsidP="006A0658">
            <w:pPr>
              <w:pStyle w:val="WarningMessage"/>
            </w:pPr>
            <w:r>
              <w:t>Разгледаните</w:t>
            </w:r>
            <w:r w:rsidRPr="002666D6">
              <w:t xml:space="preserve"> подходи важат и за останалите бройни системи. Те имат същата логическа поста</w:t>
            </w:r>
            <w:r w:rsidRPr="002666D6">
              <w:softHyphen/>
              <w:t>новка, но тя е приложена за бройна система с друга основа. Последното твърдение, се отнася включително и за двоичната и шестнайсетината бройни системи, които ще разгледаме в детайли след малко.</w:t>
            </w:r>
          </w:p>
        </w:tc>
      </w:tr>
    </w:tbl>
    <w:p w:rsidR="006A0658" w:rsidRPr="00E831F9" w:rsidRDefault="006A0658" w:rsidP="006A0658">
      <w:pPr>
        <w:pStyle w:val="Heading3"/>
      </w:pPr>
      <w:bookmarkStart w:id="636" w:name="_Toc243587353"/>
      <w:bookmarkStart w:id="637" w:name="_Toc299461019"/>
      <w:r w:rsidRPr="00E831F9">
        <w:t>Двоични числа</w:t>
      </w:r>
      <w:bookmarkEnd w:id="636"/>
      <w:bookmarkEnd w:id="637"/>
    </w:p>
    <w:p w:rsidR="006A0658" w:rsidRDefault="006A0658" w:rsidP="006A0658">
      <w:r w:rsidRPr="00E831F9">
        <w:t xml:space="preserve">Числата представени в </w:t>
      </w:r>
      <w:r>
        <w:t>двоична</w:t>
      </w:r>
      <w:r w:rsidRPr="00E831F9">
        <w:t xml:space="preserve"> бройна система, </w:t>
      </w:r>
      <w:r>
        <w:t>се задават</w:t>
      </w:r>
      <w:r w:rsidRPr="00E831F9">
        <w:t xml:space="preserve"> в</w:t>
      </w:r>
      <w:r>
        <w:t>ъв</w:t>
      </w:r>
      <w:r w:rsidRPr="00E831F9">
        <w:t xml:space="preserve"> вторичен вид</w:t>
      </w:r>
      <w:r>
        <w:t>,</w:t>
      </w:r>
      <w:r w:rsidRPr="00E831F9">
        <w:t xml:space="preserve"> т.е. вид удобен за възприемане от изчислителната машина. Този вид е малко по-трудно разбираем за човека. За представянето на двоичните числа, се използва двоичната бройна система, която има за основа числото 2. Числата записани в нея са подредени по степените на двойката. За тяхното представяне, се използват само цифрите 0 и 1.</w:t>
      </w:r>
    </w:p>
    <w:p w:rsidR="006A0658" w:rsidRDefault="006A0658" w:rsidP="006A0658">
      <w:pPr>
        <w:rPr>
          <w:szCs w:val="20"/>
        </w:rPr>
      </w:pPr>
      <w:r>
        <w:t>Прието е,</w:t>
      </w:r>
      <w:r w:rsidRPr="00E831F9">
        <w:t xml:space="preserve"> когато едно число се записва в бройна система</w:t>
      </w:r>
      <w:r>
        <w:t>,</w:t>
      </w:r>
      <w:r w:rsidRPr="00E831F9">
        <w:t xml:space="preserve"> различна от десетичната, </w:t>
      </w:r>
      <w:r w:rsidRPr="00E831F9">
        <w:rPr>
          <w:szCs w:val="20"/>
        </w:rPr>
        <w:t xml:space="preserve">във вид на индекс в долната </w:t>
      </w:r>
      <w:r>
        <w:rPr>
          <w:szCs w:val="20"/>
        </w:rPr>
        <w:t>му</w:t>
      </w:r>
      <w:r w:rsidRPr="00E831F9">
        <w:rPr>
          <w:szCs w:val="20"/>
        </w:rPr>
        <w:t xml:space="preserve"> част </w:t>
      </w:r>
      <w:r>
        <w:rPr>
          <w:szCs w:val="20"/>
        </w:rPr>
        <w:t xml:space="preserve">да </w:t>
      </w:r>
      <w:r w:rsidRPr="00E831F9">
        <w:rPr>
          <w:szCs w:val="20"/>
        </w:rPr>
        <w:t xml:space="preserve">се отразява, коя </w:t>
      </w:r>
      <w:r w:rsidRPr="00E831F9">
        <w:t>бройна система</w:t>
      </w:r>
      <w:r w:rsidRPr="00E831F9">
        <w:rPr>
          <w:szCs w:val="20"/>
        </w:rPr>
        <w:t xml:space="preserve"> е използвана за представянето му</w:t>
      </w:r>
      <w:r>
        <w:rPr>
          <w:szCs w:val="20"/>
        </w:rPr>
        <w:t xml:space="preserve">. Например със записа </w:t>
      </w:r>
      <w:r w:rsidRPr="00E831F9">
        <w:rPr>
          <w:b/>
          <w:bCs/>
          <w:noProof/>
          <w:szCs w:val="20"/>
        </w:rPr>
        <w:t>1110</w:t>
      </w:r>
      <w:r w:rsidRPr="00E831F9">
        <w:rPr>
          <w:b/>
          <w:bCs/>
          <w:noProof/>
          <w:szCs w:val="20"/>
          <w:vertAlign w:val="subscript"/>
        </w:rPr>
        <w:t>(2)</w:t>
      </w:r>
      <w:r>
        <w:rPr>
          <w:szCs w:val="20"/>
        </w:rPr>
        <w:t xml:space="preserve"> означаваме число в двоична бройна система. Ако не бъде указана изрично, бройната система се приема, че е десетична. </w:t>
      </w:r>
      <w:r w:rsidRPr="00E831F9">
        <w:rPr>
          <w:szCs w:val="20"/>
        </w:rPr>
        <w:t>Числото се произ</w:t>
      </w:r>
      <w:r>
        <w:rPr>
          <w:szCs w:val="20"/>
        </w:rPr>
        <w:softHyphen/>
      </w:r>
      <w:r w:rsidRPr="00E831F9">
        <w:rPr>
          <w:szCs w:val="20"/>
        </w:rPr>
        <w:t>нася, като се прочетат последователно неговите цифри, започвайки от ляво на дясно (т.е. прочитаме го от старшия към млад</w:t>
      </w:r>
      <w:r>
        <w:rPr>
          <w:szCs w:val="20"/>
        </w:rPr>
        <w:t>ш</w:t>
      </w:r>
      <w:r w:rsidRPr="00E831F9">
        <w:rPr>
          <w:szCs w:val="20"/>
        </w:rPr>
        <w:t xml:space="preserve">ия разряд </w:t>
      </w:r>
      <w:r>
        <w:t>"</w:t>
      </w:r>
      <w:r w:rsidRPr="00E831F9">
        <w:rPr>
          <w:szCs w:val="20"/>
        </w:rPr>
        <w:t>бит</w:t>
      </w:r>
      <w:r>
        <w:t>"</w:t>
      </w:r>
      <w:r w:rsidRPr="00E831F9">
        <w:rPr>
          <w:szCs w:val="20"/>
        </w:rPr>
        <w:t>).</w:t>
      </w:r>
    </w:p>
    <w:p w:rsidR="006A0658" w:rsidRDefault="006A0658" w:rsidP="006A0658">
      <w:r w:rsidRPr="00E831F9">
        <w:rPr>
          <w:szCs w:val="20"/>
        </w:rPr>
        <w:t xml:space="preserve">Както и при десетичните числа, </w:t>
      </w:r>
      <w:r w:rsidRPr="00E831F9">
        <w:t xml:space="preserve">гледано от дясно наляво, всяко двоично число изразява степените на числото 2 в съответната последователност. На младшата позиция в двоично число </w:t>
      </w:r>
      <w:r>
        <w:t xml:space="preserve">съответства </w:t>
      </w:r>
      <w:r w:rsidRPr="00E831F9">
        <w:t>нулевата степен (2</w:t>
      </w:r>
      <w:r w:rsidRPr="00E831F9">
        <w:rPr>
          <w:vertAlign w:val="superscript"/>
        </w:rPr>
        <w:t>0</w:t>
      </w:r>
      <w:r w:rsidRPr="00E831F9">
        <w:t>=1), на втората позиция съответства първа степен (2</w:t>
      </w:r>
      <w:r w:rsidRPr="00E831F9">
        <w:rPr>
          <w:vertAlign w:val="superscript"/>
        </w:rPr>
        <w:t>1</w:t>
      </w:r>
      <w:r w:rsidRPr="00E831F9">
        <w:t xml:space="preserve">=2), на третата позиция </w:t>
      </w:r>
      <w:r>
        <w:t xml:space="preserve">съответства </w:t>
      </w:r>
      <w:r w:rsidRPr="00E831F9">
        <w:t>втора степен (2</w:t>
      </w:r>
      <w:r w:rsidRPr="00E831F9">
        <w:rPr>
          <w:vertAlign w:val="superscript"/>
        </w:rPr>
        <w:t>2</w:t>
      </w:r>
      <w:r w:rsidRPr="00E831F9">
        <w:t>=4)</w:t>
      </w:r>
      <w:r>
        <w:t xml:space="preserve"> и т.н. Ако числото е 8-битово, степените достигат до седма (</w:t>
      </w:r>
      <w:r w:rsidRPr="00E831F9">
        <w:t>2</w:t>
      </w:r>
      <w:r w:rsidRPr="00E831F9">
        <w:rPr>
          <w:vertAlign w:val="superscript"/>
        </w:rPr>
        <w:t>7</w:t>
      </w:r>
      <w:r w:rsidRPr="00E831F9">
        <w:t>=128</w:t>
      </w:r>
      <w:r>
        <w:t>).</w:t>
      </w:r>
      <w:r w:rsidRPr="0018373F">
        <w:t xml:space="preserve"> </w:t>
      </w:r>
      <w:r>
        <w:t>Ако числото е 16-битово, степените достигат до петнадесета (</w:t>
      </w:r>
      <w:r w:rsidRPr="00E831F9">
        <w:t>2</w:t>
      </w:r>
      <w:r>
        <w:rPr>
          <w:vertAlign w:val="superscript"/>
        </w:rPr>
        <w:t>15</w:t>
      </w:r>
      <w:r w:rsidRPr="00E831F9">
        <w:t>=</w:t>
      </w:r>
      <w:r w:rsidRPr="008A3C18">
        <w:t>32768</w:t>
      </w:r>
      <w:r>
        <w:t>). Чрез 8 двоични цифри (0 или 1)</w:t>
      </w:r>
      <w:r w:rsidRPr="00E831F9">
        <w:t xml:space="preserve"> могат да се представят общо 256 числа, защото 2</w:t>
      </w:r>
      <w:r w:rsidRPr="00E831F9">
        <w:rPr>
          <w:vertAlign w:val="superscript"/>
        </w:rPr>
        <w:t>8</w:t>
      </w:r>
      <w:r w:rsidRPr="00E831F9">
        <w:t>=256.</w:t>
      </w:r>
      <w:r w:rsidRPr="002C1DE1">
        <w:t xml:space="preserve"> </w:t>
      </w:r>
      <w:r>
        <w:t xml:space="preserve">Чрез 16 двоични цифри </w:t>
      </w:r>
      <w:r w:rsidRPr="00E831F9">
        <w:t xml:space="preserve">могат да се представят общо </w:t>
      </w:r>
      <w:r>
        <w:t>65536</w:t>
      </w:r>
      <w:r w:rsidRPr="00E831F9">
        <w:t xml:space="preserve"> числа, защото </w:t>
      </w:r>
      <w:r w:rsidRPr="00EF3077">
        <w:t>2</w:t>
      </w:r>
      <w:r>
        <w:rPr>
          <w:vertAlign w:val="superscript"/>
        </w:rPr>
        <w:t>16</w:t>
      </w:r>
      <w:r w:rsidRPr="00E831F9">
        <w:t>=</w:t>
      </w:r>
      <w:r>
        <w:t>65536</w:t>
      </w:r>
      <w:r w:rsidRPr="00E831F9">
        <w:t>.</w:t>
      </w:r>
    </w:p>
    <w:p w:rsidR="006A0658" w:rsidRPr="00E831F9" w:rsidRDefault="006A0658" w:rsidP="006A0658">
      <w:pPr>
        <w:rPr>
          <w:szCs w:val="20"/>
        </w:rPr>
      </w:pPr>
      <w:r w:rsidRPr="00E831F9">
        <w:rPr>
          <w:szCs w:val="20"/>
        </w:rPr>
        <w:t xml:space="preserve">Нека </w:t>
      </w:r>
      <w:r>
        <w:rPr>
          <w:szCs w:val="20"/>
        </w:rPr>
        <w:t>дадем един пример за числа в двоична бройна система. Да вземем десетичното</w:t>
      </w:r>
      <w:r w:rsidRPr="00E831F9">
        <w:rPr>
          <w:szCs w:val="20"/>
        </w:rPr>
        <w:t xml:space="preserve"> число </w:t>
      </w:r>
      <w:r w:rsidRPr="00E831F9">
        <w:rPr>
          <w:b/>
          <w:bCs/>
          <w:szCs w:val="20"/>
        </w:rPr>
        <w:t>148</w:t>
      </w:r>
      <w:r w:rsidRPr="00E831F9">
        <w:rPr>
          <w:szCs w:val="20"/>
        </w:rPr>
        <w:t>.</w:t>
      </w:r>
      <w:r w:rsidRPr="00E831F9">
        <w:t xml:space="preserve"> </w:t>
      </w:r>
      <w:r w:rsidRPr="00E831F9">
        <w:rPr>
          <w:szCs w:val="20"/>
        </w:rPr>
        <w:t>То е съставено от три цифри</w:t>
      </w:r>
      <w:r>
        <w:rPr>
          <w:szCs w:val="20"/>
        </w:rPr>
        <w:t>:</w:t>
      </w:r>
      <w:r w:rsidRPr="00E831F9">
        <w:rPr>
          <w:szCs w:val="20"/>
        </w:rPr>
        <w:t xml:space="preserve"> </w:t>
      </w:r>
      <w:r w:rsidRPr="00E831F9">
        <w:rPr>
          <w:b/>
          <w:bCs/>
          <w:szCs w:val="20"/>
        </w:rPr>
        <w:t>1</w:t>
      </w:r>
      <w:r w:rsidRPr="00597228">
        <w:rPr>
          <w:bCs/>
          <w:szCs w:val="20"/>
        </w:rPr>
        <w:t xml:space="preserve">, </w:t>
      </w:r>
      <w:r w:rsidRPr="00E831F9">
        <w:rPr>
          <w:b/>
          <w:bCs/>
          <w:szCs w:val="20"/>
        </w:rPr>
        <w:t>4</w:t>
      </w:r>
      <w:r w:rsidRPr="00E831F9">
        <w:rPr>
          <w:szCs w:val="20"/>
        </w:rPr>
        <w:t xml:space="preserve"> и </w:t>
      </w:r>
      <w:r w:rsidRPr="00E831F9">
        <w:rPr>
          <w:b/>
          <w:bCs/>
          <w:szCs w:val="20"/>
        </w:rPr>
        <w:t>8</w:t>
      </w:r>
      <w:r w:rsidRPr="00E831F9">
        <w:rPr>
          <w:szCs w:val="20"/>
        </w:rPr>
        <w:t>, и съответства на следното двоично число:</w:t>
      </w:r>
    </w:p>
    <w:p w:rsidR="006A0658" w:rsidRPr="00E831F9" w:rsidRDefault="006A0658" w:rsidP="006A0658">
      <w:pPr>
        <w:spacing w:after="120"/>
        <w:jc w:val="center"/>
        <w:rPr>
          <w:noProof/>
          <w:szCs w:val="20"/>
        </w:rPr>
      </w:pPr>
      <w:r w:rsidRPr="00E831F9">
        <w:rPr>
          <w:b/>
          <w:bCs/>
          <w:noProof/>
          <w:szCs w:val="20"/>
        </w:rPr>
        <w:t>10010100</w:t>
      </w:r>
      <w:r w:rsidRPr="00E831F9">
        <w:rPr>
          <w:b/>
          <w:bCs/>
          <w:noProof/>
          <w:szCs w:val="20"/>
          <w:vertAlign w:val="subscript"/>
        </w:rPr>
        <w:t>(2)</w:t>
      </w:r>
    </w:p>
    <w:p w:rsidR="006A0658" w:rsidRPr="00E831F9" w:rsidRDefault="006A0658" w:rsidP="006A0658">
      <w:pPr>
        <w:spacing w:after="120"/>
        <w:jc w:val="center"/>
        <w:rPr>
          <w:noProof/>
        </w:rPr>
      </w:pPr>
      <w:r w:rsidRPr="00E831F9">
        <w:rPr>
          <w:b/>
          <w:noProof/>
        </w:rPr>
        <w:t>148</w:t>
      </w:r>
      <w:r w:rsidRPr="00E831F9">
        <w:rPr>
          <w:noProof/>
        </w:rPr>
        <w:t xml:space="preserve"> = (</w:t>
      </w:r>
      <w:r w:rsidRPr="00E831F9">
        <w:rPr>
          <w:b/>
          <w:bCs/>
          <w:noProof/>
        </w:rPr>
        <w:t>1</w:t>
      </w:r>
      <w:r w:rsidRPr="002666D6">
        <w:rPr>
          <w:bCs/>
          <w:noProof/>
        </w:rPr>
        <w:t>×</w:t>
      </w:r>
      <w:r w:rsidRPr="00E831F9">
        <w:rPr>
          <w:noProof/>
        </w:rPr>
        <w:t>2</w:t>
      </w:r>
      <w:r w:rsidRPr="00E831F9">
        <w:rPr>
          <w:noProof/>
          <w:vertAlign w:val="superscript"/>
        </w:rPr>
        <w:t>7</w:t>
      </w:r>
      <w:r w:rsidRPr="00E831F9">
        <w:rPr>
          <w:noProof/>
        </w:rPr>
        <w:t>) + (</w:t>
      </w:r>
      <w:r w:rsidRPr="00E831F9">
        <w:rPr>
          <w:b/>
          <w:bCs/>
          <w:noProof/>
        </w:rPr>
        <w:t>1</w:t>
      </w:r>
      <w:r w:rsidRPr="002666D6">
        <w:rPr>
          <w:bCs/>
          <w:noProof/>
        </w:rPr>
        <w:t>×</w:t>
      </w:r>
      <w:r w:rsidRPr="00E831F9">
        <w:rPr>
          <w:noProof/>
        </w:rPr>
        <w:t>2</w:t>
      </w:r>
      <w:r w:rsidRPr="00E831F9">
        <w:rPr>
          <w:noProof/>
          <w:vertAlign w:val="superscript"/>
        </w:rPr>
        <w:t>4</w:t>
      </w:r>
      <w:r w:rsidRPr="00E831F9">
        <w:rPr>
          <w:noProof/>
        </w:rPr>
        <w:t>) + (</w:t>
      </w:r>
      <w:r w:rsidRPr="00E831F9">
        <w:rPr>
          <w:b/>
          <w:bCs/>
          <w:noProof/>
        </w:rPr>
        <w:t>1</w:t>
      </w:r>
      <w:r w:rsidRPr="002666D6">
        <w:rPr>
          <w:bCs/>
          <w:noProof/>
        </w:rPr>
        <w:t>×</w:t>
      </w:r>
      <w:r w:rsidRPr="00E831F9">
        <w:rPr>
          <w:noProof/>
        </w:rPr>
        <w:t>2</w:t>
      </w:r>
      <w:r w:rsidRPr="00E831F9">
        <w:rPr>
          <w:noProof/>
          <w:vertAlign w:val="superscript"/>
        </w:rPr>
        <w:t>2</w:t>
      </w:r>
      <w:r w:rsidRPr="00E831F9">
        <w:rPr>
          <w:noProof/>
        </w:rPr>
        <w:t>)</w:t>
      </w:r>
    </w:p>
    <w:p w:rsidR="006A0658" w:rsidRPr="00E831F9" w:rsidRDefault="006A0658" w:rsidP="006A0658">
      <w:pPr>
        <w:spacing w:after="120"/>
      </w:pPr>
      <w:r w:rsidRPr="00E831F9">
        <w:t>Пълното представяне на това число е изобразено в следващата таблица:</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6A0658" w:rsidRPr="00157D43" w:rsidTr="006A0658">
        <w:trPr>
          <w:jc w:val="center"/>
        </w:trPr>
        <w:tc>
          <w:tcPr>
            <w:tcW w:w="1422" w:type="dxa"/>
            <w:shd w:val="clear" w:color="auto" w:fill="F2F2F2"/>
            <w:vAlign w:val="center"/>
          </w:tcPr>
          <w:p w:rsidR="006A0658" w:rsidRPr="00157D43" w:rsidRDefault="006A0658" w:rsidP="006A0658">
            <w:pPr>
              <w:spacing w:before="60" w:after="60"/>
              <w:jc w:val="center"/>
              <w:rPr>
                <w:b/>
                <w:bCs/>
                <w:szCs w:val="20"/>
              </w:rPr>
            </w:pPr>
            <w:r w:rsidRPr="00157D43">
              <w:rPr>
                <w:b/>
                <w:bCs/>
                <w:szCs w:val="20"/>
              </w:rPr>
              <w:t>Число</w:t>
            </w:r>
          </w:p>
        </w:tc>
        <w:tc>
          <w:tcPr>
            <w:tcW w:w="843" w:type="dxa"/>
            <w:vAlign w:val="center"/>
          </w:tcPr>
          <w:p w:rsidR="006A0658" w:rsidRPr="00DE0C10" w:rsidRDefault="006A0658" w:rsidP="006A0658">
            <w:pPr>
              <w:spacing w:before="60" w:after="60"/>
              <w:jc w:val="center"/>
              <w:rPr>
                <w:b/>
                <w:bCs/>
                <w:szCs w:val="20"/>
              </w:rPr>
            </w:pPr>
            <w:r w:rsidRPr="00DE0C10">
              <w:rPr>
                <w:b/>
                <w:bCs/>
                <w:szCs w:val="20"/>
              </w:rPr>
              <w:t>1</w:t>
            </w:r>
          </w:p>
        </w:tc>
        <w:tc>
          <w:tcPr>
            <w:tcW w:w="778" w:type="dxa"/>
            <w:vAlign w:val="center"/>
          </w:tcPr>
          <w:p w:rsidR="006A0658" w:rsidRPr="00DE0C10" w:rsidRDefault="006A0658" w:rsidP="006A0658">
            <w:pPr>
              <w:spacing w:before="60" w:after="60"/>
              <w:jc w:val="center"/>
              <w:rPr>
                <w:b/>
                <w:bCs/>
                <w:szCs w:val="20"/>
              </w:rPr>
            </w:pPr>
            <w:r w:rsidRPr="00DE0C10">
              <w:rPr>
                <w:b/>
                <w:bCs/>
                <w:szCs w:val="20"/>
              </w:rPr>
              <w:t>0</w:t>
            </w:r>
          </w:p>
        </w:tc>
        <w:tc>
          <w:tcPr>
            <w:tcW w:w="742" w:type="dxa"/>
            <w:vAlign w:val="center"/>
          </w:tcPr>
          <w:p w:rsidR="006A0658" w:rsidRPr="00DE0C10" w:rsidRDefault="006A0658" w:rsidP="006A0658">
            <w:pPr>
              <w:spacing w:before="60" w:after="60"/>
              <w:jc w:val="center"/>
              <w:rPr>
                <w:b/>
                <w:bCs/>
                <w:szCs w:val="20"/>
              </w:rPr>
            </w:pPr>
            <w:r w:rsidRPr="00DE0C10">
              <w:rPr>
                <w:b/>
                <w:bCs/>
                <w:szCs w:val="20"/>
              </w:rPr>
              <w:t>0</w:t>
            </w:r>
          </w:p>
        </w:tc>
        <w:tc>
          <w:tcPr>
            <w:tcW w:w="784" w:type="dxa"/>
            <w:vAlign w:val="center"/>
          </w:tcPr>
          <w:p w:rsidR="006A0658" w:rsidRPr="00DE0C10" w:rsidRDefault="006A0658" w:rsidP="006A0658">
            <w:pPr>
              <w:spacing w:before="60" w:after="60"/>
              <w:jc w:val="center"/>
              <w:rPr>
                <w:b/>
                <w:bCs/>
                <w:szCs w:val="20"/>
              </w:rPr>
            </w:pPr>
            <w:r w:rsidRPr="00DE0C10">
              <w:rPr>
                <w:b/>
                <w:bCs/>
                <w:szCs w:val="20"/>
              </w:rPr>
              <w:t>1</w:t>
            </w:r>
          </w:p>
        </w:tc>
        <w:tc>
          <w:tcPr>
            <w:tcW w:w="796" w:type="dxa"/>
            <w:vAlign w:val="center"/>
          </w:tcPr>
          <w:p w:rsidR="006A0658" w:rsidRPr="00DE0C10" w:rsidRDefault="006A0658" w:rsidP="006A0658">
            <w:pPr>
              <w:spacing w:before="60" w:after="60"/>
              <w:jc w:val="center"/>
              <w:rPr>
                <w:b/>
                <w:bCs/>
                <w:szCs w:val="20"/>
              </w:rPr>
            </w:pPr>
            <w:r w:rsidRPr="00DE0C10">
              <w:rPr>
                <w:b/>
                <w:bCs/>
                <w:szCs w:val="20"/>
              </w:rPr>
              <w:t>0</w:t>
            </w:r>
          </w:p>
        </w:tc>
        <w:tc>
          <w:tcPr>
            <w:tcW w:w="850" w:type="dxa"/>
            <w:vAlign w:val="center"/>
          </w:tcPr>
          <w:p w:rsidR="006A0658" w:rsidRPr="00DE0C10" w:rsidRDefault="006A0658" w:rsidP="006A0658">
            <w:pPr>
              <w:spacing w:before="60" w:after="60"/>
              <w:jc w:val="center"/>
              <w:rPr>
                <w:b/>
                <w:bCs/>
                <w:szCs w:val="20"/>
              </w:rPr>
            </w:pPr>
            <w:r w:rsidRPr="00DE0C10">
              <w:rPr>
                <w:b/>
                <w:bCs/>
                <w:szCs w:val="20"/>
              </w:rPr>
              <w:t>1</w:t>
            </w:r>
          </w:p>
        </w:tc>
        <w:tc>
          <w:tcPr>
            <w:tcW w:w="851" w:type="dxa"/>
            <w:vAlign w:val="center"/>
          </w:tcPr>
          <w:p w:rsidR="006A0658" w:rsidRPr="00DE0C10" w:rsidRDefault="006A0658" w:rsidP="006A0658">
            <w:pPr>
              <w:spacing w:before="60" w:after="60"/>
              <w:jc w:val="center"/>
              <w:rPr>
                <w:b/>
                <w:bCs/>
                <w:szCs w:val="20"/>
              </w:rPr>
            </w:pPr>
            <w:r w:rsidRPr="00DE0C10">
              <w:rPr>
                <w:b/>
                <w:bCs/>
                <w:szCs w:val="20"/>
              </w:rPr>
              <w:t>0</w:t>
            </w:r>
          </w:p>
        </w:tc>
        <w:tc>
          <w:tcPr>
            <w:tcW w:w="827" w:type="dxa"/>
            <w:vAlign w:val="center"/>
          </w:tcPr>
          <w:p w:rsidR="006A0658" w:rsidRPr="00DE0C10" w:rsidRDefault="006A0658" w:rsidP="006A0658">
            <w:pPr>
              <w:spacing w:before="60" w:after="60"/>
              <w:jc w:val="center"/>
              <w:rPr>
                <w:b/>
                <w:bCs/>
                <w:szCs w:val="20"/>
              </w:rPr>
            </w:pPr>
            <w:r w:rsidRPr="00DE0C10">
              <w:rPr>
                <w:b/>
                <w:bCs/>
                <w:szCs w:val="20"/>
              </w:rPr>
              <w:t>0</w:t>
            </w:r>
          </w:p>
        </w:tc>
      </w:tr>
      <w:tr w:rsidR="006A0658" w:rsidRPr="00157D43" w:rsidTr="006A0658">
        <w:trPr>
          <w:jc w:val="center"/>
        </w:trPr>
        <w:tc>
          <w:tcPr>
            <w:tcW w:w="1422" w:type="dxa"/>
            <w:shd w:val="clear" w:color="auto" w:fill="F2F2F2"/>
            <w:vAlign w:val="center"/>
          </w:tcPr>
          <w:p w:rsidR="006A0658" w:rsidRPr="00157D43" w:rsidRDefault="006A0658" w:rsidP="006A0658">
            <w:pPr>
              <w:spacing w:before="60" w:after="60"/>
              <w:jc w:val="center"/>
              <w:rPr>
                <w:b/>
                <w:bCs/>
                <w:szCs w:val="20"/>
              </w:rPr>
            </w:pPr>
            <w:r w:rsidRPr="00157D43">
              <w:rPr>
                <w:b/>
                <w:bCs/>
                <w:szCs w:val="20"/>
              </w:rPr>
              <w:t>Степен</w:t>
            </w:r>
          </w:p>
        </w:tc>
        <w:tc>
          <w:tcPr>
            <w:tcW w:w="843"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7</w:t>
            </w:r>
          </w:p>
        </w:tc>
        <w:tc>
          <w:tcPr>
            <w:tcW w:w="778"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6</w:t>
            </w:r>
          </w:p>
        </w:tc>
        <w:tc>
          <w:tcPr>
            <w:tcW w:w="742"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5</w:t>
            </w:r>
          </w:p>
        </w:tc>
        <w:tc>
          <w:tcPr>
            <w:tcW w:w="784"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4</w:t>
            </w:r>
          </w:p>
        </w:tc>
        <w:tc>
          <w:tcPr>
            <w:tcW w:w="796"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3</w:t>
            </w:r>
          </w:p>
        </w:tc>
        <w:tc>
          <w:tcPr>
            <w:tcW w:w="850"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2</w:t>
            </w:r>
          </w:p>
        </w:tc>
        <w:tc>
          <w:tcPr>
            <w:tcW w:w="851"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1</w:t>
            </w:r>
          </w:p>
        </w:tc>
        <w:tc>
          <w:tcPr>
            <w:tcW w:w="827" w:type="dxa"/>
            <w:vAlign w:val="center"/>
          </w:tcPr>
          <w:p w:rsidR="006A0658" w:rsidRPr="00DE0C10" w:rsidRDefault="006A0658" w:rsidP="006A0658">
            <w:pPr>
              <w:spacing w:before="60" w:after="60"/>
              <w:jc w:val="center"/>
              <w:rPr>
                <w:bCs/>
                <w:szCs w:val="20"/>
              </w:rPr>
            </w:pPr>
            <w:r w:rsidRPr="00DE0C10">
              <w:rPr>
                <w:bCs/>
                <w:szCs w:val="20"/>
              </w:rPr>
              <w:t>2</w:t>
            </w:r>
            <w:r w:rsidRPr="00DE0C10">
              <w:rPr>
                <w:bCs/>
                <w:szCs w:val="20"/>
                <w:vertAlign w:val="superscript"/>
              </w:rPr>
              <w:t>0</w:t>
            </w:r>
          </w:p>
        </w:tc>
      </w:tr>
      <w:tr w:rsidR="006A0658" w:rsidRPr="00157D43" w:rsidTr="006A0658">
        <w:trPr>
          <w:jc w:val="center"/>
        </w:trPr>
        <w:tc>
          <w:tcPr>
            <w:tcW w:w="1422" w:type="dxa"/>
            <w:shd w:val="clear" w:color="auto" w:fill="F2F2F2"/>
            <w:vAlign w:val="center"/>
          </w:tcPr>
          <w:p w:rsidR="006A0658" w:rsidRPr="00157D43" w:rsidRDefault="006A0658" w:rsidP="006A0658">
            <w:pPr>
              <w:spacing w:before="60" w:after="60"/>
              <w:jc w:val="center"/>
              <w:rPr>
                <w:b/>
                <w:bCs/>
                <w:szCs w:val="20"/>
              </w:rPr>
            </w:pPr>
            <w:r w:rsidRPr="00157D43">
              <w:rPr>
                <w:b/>
                <w:bCs/>
                <w:szCs w:val="20"/>
              </w:rPr>
              <w:t>Стойност</w:t>
            </w:r>
          </w:p>
        </w:tc>
        <w:tc>
          <w:tcPr>
            <w:tcW w:w="843" w:type="dxa"/>
            <w:vAlign w:val="center"/>
          </w:tcPr>
          <w:p w:rsidR="006A0658" w:rsidRPr="00DE0C10" w:rsidRDefault="006A0658" w:rsidP="006A0658">
            <w:pPr>
              <w:spacing w:before="60" w:after="60"/>
              <w:jc w:val="center"/>
              <w:rPr>
                <w:bCs/>
                <w:szCs w:val="20"/>
              </w:rPr>
            </w:pPr>
            <w:r w:rsidRPr="00DE0C10">
              <w:rPr>
                <w:bCs/>
                <w:szCs w:val="20"/>
              </w:rPr>
              <w:t>1</w:t>
            </w:r>
            <w:r w:rsidRPr="00DE0C10">
              <w:rPr>
                <w:bCs/>
                <w:noProof/>
              </w:rPr>
              <w:t>×</w:t>
            </w:r>
            <w:r w:rsidRPr="00DE0C10">
              <w:rPr>
                <w:bCs/>
                <w:szCs w:val="20"/>
              </w:rPr>
              <w:t>2</w:t>
            </w:r>
            <w:r w:rsidRPr="00DE0C10">
              <w:rPr>
                <w:bCs/>
                <w:szCs w:val="20"/>
                <w:vertAlign w:val="superscript"/>
              </w:rPr>
              <w:t>7</w:t>
            </w:r>
            <w:r w:rsidRPr="00DE0C10">
              <w:rPr>
                <w:bCs/>
                <w:szCs w:val="20"/>
              </w:rPr>
              <w:t>=</w:t>
            </w:r>
            <w:r w:rsidRPr="00DE0C10">
              <w:rPr>
                <w:bCs/>
                <w:szCs w:val="20"/>
                <w:lang w:val="en-US"/>
              </w:rPr>
              <w:t xml:space="preserve"> </w:t>
            </w:r>
            <w:r w:rsidRPr="00DE0C10">
              <w:rPr>
                <w:bCs/>
                <w:szCs w:val="20"/>
              </w:rPr>
              <w:t>128</w:t>
            </w:r>
          </w:p>
        </w:tc>
        <w:tc>
          <w:tcPr>
            <w:tcW w:w="778" w:type="dxa"/>
            <w:vAlign w:val="center"/>
          </w:tcPr>
          <w:p w:rsidR="006A0658" w:rsidRPr="00DE0C10" w:rsidRDefault="006A0658" w:rsidP="006A0658">
            <w:pPr>
              <w:spacing w:before="60" w:after="60"/>
              <w:jc w:val="center"/>
              <w:rPr>
                <w:bCs/>
                <w:szCs w:val="20"/>
              </w:rPr>
            </w:pPr>
            <w:r w:rsidRPr="00DE0C10">
              <w:rPr>
                <w:bCs/>
                <w:szCs w:val="20"/>
              </w:rPr>
              <w:t>0</w:t>
            </w:r>
            <w:r w:rsidRPr="00DE0C10">
              <w:rPr>
                <w:bCs/>
                <w:noProof/>
              </w:rPr>
              <w:t>×</w:t>
            </w:r>
            <w:r w:rsidRPr="00DE0C10">
              <w:rPr>
                <w:bCs/>
                <w:szCs w:val="20"/>
              </w:rPr>
              <w:t>2</w:t>
            </w:r>
            <w:r w:rsidRPr="00DE0C10">
              <w:rPr>
                <w:bCs/>
                <w:szCs w:val="20"/>
                <w:vertAlign w:val="superscript"/>
              </w:rPr>
              <w:t>6</w:t>
            </w:r>
            <w:r w:rsidRPr="00DE0C10">
              <w:rPr>
                <w:bCs/>
                <w:szCs w:val="20"/>
              </w:rPr>
              <w:t>=</w:t>
            </w:r>
            <w:r w:rsidRPr="00DE0C10">
              <w:rPr>
                <w:bCs/>
                <w:szCs w:val="20"/>
                <w:lang w:val="en-US"/>
              </w:rPr>
              <w:t xml:space="preserve"> </w:t>
            </w:r>
            <w:r w:rsidRPr="00DE0C10">
              <w:rPr>
                <w:bCs/>
                <w:szCs w:val="20"/>
              </w:rPr>
              <w:t>0</w:t>
            </w:r>
          </w:p>
        </w:tc>
        <w:tc>
          <w:tcPr>
            <w:tcW w:w="742" w:type="dxa"/>
            <w:vAlign w:val="center"/>
          </w:tcPr>
          <w:p w:rsidR="006A0658" w:rsidRPr="00DE0C10" w:rsidRDefault="006A0658" w:rsidP="006A0658">
            <w:pPr>
              <w:spacing w:before="60" w:after="60"/>
              <w:jc w:val="center"/>
              <w:rPr>
                <w:bCs/>
                <w:szCs w:val="20"/>
              </w:rPr>
            </w:pPr>
            <w:r w:rsidRPr="00DE0C10">
              <w:rPr>
                <w:bCs/>
                <w:szCs w:val="20"/>
              </w:rPr>
              <w:t>0</w:t>
            </w:r>
            <w:r w:rsidRPr="00DE0C10">
              <w:rPr>
                <w:bCs/>
                <w:noProof/>
              </w:rPr>
              <w:t>×</w:t>
            </w:r>
            <w:r w:rsidRPr="00DE0C10">
              <w:rPr>
                <w:bCs/>
                <w:szCs w:val="20"/>
              </w:rPr>
              <w:t>2</w:t>
            </w:r>
            <w:r w:rsidRPr="00DE0C10">
              <w:rPr>
                <w:bCs/>
                <w:szCs w:val="20"/>
                <w:vertAlign w:val="superscript"/>
              </w:rPr>
              <w:t>5</w:t>
            </w:r>
            <w:r w:rsidRPr="00DE0C10">
              <w:rPr>
                <w:bCs/>
                <w:szCs w:val="20"/>
              </w:rPr>
              <w:t>=</w:t>
            </w:r>
            <w:r w:rsidRPr="00DE0C10">
              <w:rPr>
                <w:bCs/>
                <w:szCs w:val="20"/>
                <w:lang w:val="en-US"/>
              </w:rPr>
              <w:t xml:space="preserve"> </w:t>
            </w:r>
            <w:r w:rsidRPr="00DE0C10">
              <w:rPr>
                <w:bCs/>
                <w:szCs w:val="20"/>
              </w:rPr>
              <w:t>0</w:t>
            </w:r>
          </w:p>
        </w:tc>
        <w:tc>
          <w:tcPr>
            <w:tcW w:w="784" w:type="dxa"/>
            <w:vAlign w:val="center"/>
          </w:tcPr>
          <w:p w:rsidR="006A0658" w:rsidRPr="00DE0C10" w:rsidRDefault="006A0658" w:rsidP="006A0658">
            <w:pPr>
              <w:spacing w:before="60" w:after="60"/>
              <w:jc w:val="center"/>
              <w:rPr>
                <w:bCs/>
                <w:szCs w:val="20"/>
              </w:rPr>
            </w:pPr>
            <w:r w:rsidRPr="00DE0C10">
              <w:rPr>
                <w:bCs/>
                <w:szCs w:val="20"/>
              </w:rPr>
              <w:t>1</w:t>
            </w:r>
            <w:r w:rsidRPr="00DE0C10">
              <w:rPr>
                <w:bCs/>
                <w:noProof/>
              </w:rPr>
              <w:t>×</w:t>
            </w:r>
            <w:r w:rsidRPr="00DE0C10">
              <w:rPr>
                <w:bCs/>
                <w:szCs w:val="20"/>
              </w:rPr>
              <w:t>2</w:t>
            </w:r>
            <w:r w:rsidRPr="00DE0C10">
              <w:rPr>
                <w:bCs/>
                <w:szCs w:val="20"/>
                <w:vertAlign w:val="superscript"/>
              </w:rPr>
              <w:t>4</w:t>
            </w:r>
            <w:r w:rsidRPr="00DE0C10">
              <w:rPr>
                <w:bCs/>
                <w:szCs w:val="20"/>
              </w:rPr>
              <w:t>=</w:t>
            </w:r>
            <w:r w:rsidRPr="00DE0C10">
              <w:rPr>
                <w:bCs/>
                <w:szCs w:val="20"/>
                <w:lang w:val="en-US"/>
              </w:rPr>
              <w:t xml:space="preserve"> </w:t>
            </w:r>
            <w:r w:rsidRPr="00DE0C10">
              <w:rPr>
                <w:bCs/>
                <w:szCs w:val="20"/>
              </w:rPr>
              <w:t>16</w:t>
            </w:r>
          </w:p>
        </w:tc>
        <w:tc>
          <w:tcPr>
            <w:tcW w:w="796" w:type="dxa"/>
            <w:vAlign w:val="center"/>
          </w:tcPr>
          <w:p w:rsidR="006A0658" w:rsidRPr="00DE0C10" w:rsidRDefault="006A0658" w:rsidP="006A0658">
            <w:pPr>
              <w:spacing w:before="60" w:after="60"/>
              <w:jc w:val="center"/>
              <w:rPr>
                <w:bCs/>
                <w:szCs w:val="20"/>
              </w:rPr>
            </w:pPr>
            <w:r w:rsidRPr="00DE0C10">
              <w:rPr>
                <w:bCs/>
                <w:szCs w:val="20"/>
              </w:rPr>
              <w:t>0</w:t>
            </w:r>
            <w:r w:rsidRPr="00DE0C10">
              <w:rPr>
                <w:bCs/>
                <w:noProof/>
              </w:rPr>
              <w:t>×</w:t>
            </w:r>
            <w:r w:rsidRPr="00DE0C10">
              <w:rPr>
                <w:bCs/>
                <w:szCs w:val="20"/>
              </w:rPr>
              <w:t>2</w:t>
            </w:r>
            <w:r w:rsidRPr="00DE0C10">
              <w:rPr>
                <w:bCs/>
                <w:szCs w:val="20"/>
                <w:vertAlign w:val="superscript"/>
              </w:rPr>
              <w:t>3</w:t>
            </w:r>
            <w:r w:rsidRPr="00DE0C10">
              <w:rPr>
                <w:bCs/>
                <w:szCs w:val="20"/>
              </w:rPr>
              <w:t>=</w:t>
            </w:r>
            <w:r w:rsidRPr="00DE0C10">
              <w:rPr>
                <w:bCs/>
                <w:szCs w:val="20"/>
                <w:lang w:val="en-US"/>
              </w:rPr>
              <w:t xml:space="preserve"> </w:t>
            </w:r>
            <w:r w:rsidRPr="00DE0C10">
              <w:rPr>
                <w:bCs/>
                <w:szCs w:val="20"/>
              </w:rPr>
              <w:t>0</w:t>
            </w:r>
          </w:p>
        </w:tc>
        <w:tc>
          <w:tcPr>
            <w:tcW w:w="850" w:type="dxa"/>
            <w:vAlign w:val="center"/>
          </w:tcPr>
          <w:p w:rsidR="006A0658" w:rsidRPr="00DE0C10" w:rsidRDefault="006A0658" w:rsidP="006A0658">
            <w:pPr>
              <w:spacing w:before="60" w:after="60"/>
              <w:jc w:val="center"/>
              <w:rPr>
                <w:bCs/>
                <w:szCs w:val="20"/>
              </w:rPr>
            </w:pPr>
            <w:r w:rsidRPr="00DE0C10">
              <w:rPr>
                <w:bCs/>
                <w:szCs w:val="20"/>
              </w:rPr>
              <w:t>1</w:t>
            </w:r>
            <w:r w:rsidRPr="00DE0C10">
              <w:rPr>
                <w:bCs/>
                <w:noProof/>
              </w:rPr>
              <w:t>×</w:t>
            </w:r>
            <w:r w:rsidRPr="00DE0C10">
              <w:rPr>
                <w:bCs/>
                <w:szCs w:val="20"/>
              </w:rPr>
              <w:t>2</w:t>
            </w:r>
            <w:r w:rsidRPr="00DE0C10">
              <w:rPr>
                <w:bCs/>
                <w:szCs w:val="20"/>
                <w:vertAlign w:val="superscript"/>
              </w:rPr>
              <w:t>2</w:t>
            </w:r>
            <w:r w:rsidRPr="00DE0C10">
              <w:rPr>
                <w:bCs/>
                <w:szCs w:val="20"/>
              </w:rPr>
              <w:t>=</w:t>
            </w:r>
            <w:r w:rsidRPr="00DE0C10">
              <w:rPr>
                <w:bCs/>
                <w:szCs w:val="20"/>
                <w:lang w:val="en-US"/>
              </w:rPr>
              <w:t xml:space="preserve"> </w:t>
            </w:r>
            <w:r w:rsidRPr="00DE0C10">
              <w:rPr>
                <w:bCs/>
                <w:szCs w:val="20"/>
              </w:rPr>
              <w:t>4</w:t>
            </w:r>
          </w:p>
        </w:tc>
        <w:tc>
          <w:tcPr>
            <w:tcW w:w="851" w:type="dxa"/>
            <w:vAlign w:val="center"/>
          </w:tcPr>
          <w:p w:rsidR="006A0658" w:rsidRPr="00DE0C10" w:rsidRDefault="006A0658" w:rsidP="006A0658">
            <w:pPr>
              <w:spacing w:before="60" w:after="60"/>
              <w:jc w:val="center"/>
              <w:rPr>
                <w:bCs/>
                <w:szCs w:val="20"/>
              </w:rPr>
            </w:pPr>
            <w:r w:rsidRPr="00DE0C10">
              <w:rPr>
                <w:bCs/>
                <w:szCs w:val="20"/>
              </w:rPr>
              <w:t>0</w:t>
            </w:r>
            <w:r w:rsidRPr="00DE0C10">
              <w:rPr>
                <w:bCs/>
                <w:noProof/>
              </w:rPr>
              <w:t>×</w:t>
            </w:r>
            <w:r w:rsidRPr="00DE0C10">
              <w:rPr>
                <w:bCs/>
                <w:szCs w:val="20"/>
              </w:rPr>
              <w:t>2</w:t>
            </w:r>
            <w:r w:rsidRPr="00DE0C10">
              <w:rPr>
                <w:bCs/>
                <w:szCs w:val="20"/>
                <w:vertAlign w:val="superscript"/>
              </w:rPr>
              <w:t>1</w:t>
            </w:r>
            <w:r w:rsidRPr="00DE0C10">
              <w:rPr>
                <w:bCs/>
                <w:szCs w:val="20"/>
              </w:rPr>
              <w:t>=</w:t>
            </w:r>
            <w:r w:rsidRPr="00DE0C10">
              <w:rPr>
                <w:bCs/>
                <w:szCs w:val="20"/>
                <w:lang w:val="en-US"/>
              </w:rPr>
              <w:t xml:space="preserve"> </w:t>
            </w:r>
            <w:r w:rsidRPr="00DE0C10">
              <w:rPr>
                <w:bCs/>
                <w:szCs w:val="20"/>
              </w:rPr>
              <w:t>0</w:t>
            </w:r>
          </w:p>
        </w:tc>
        <w:tc>
          <w:tcPr>
            <w:tcW w:w="827" w:type="dxa"/>
            <w:vAlign w:val="center"/>
          </w:tcPr>
          <w:p w:rsidR="006A0658" w:rsidRPr="00DE0C10" w:rsidRDefault="006A0658" w:rsidP="006A0658">
            <w:pPr>
              <w:spacing w:before="60" w:after="60"/>
              <w:jc w:val="center"/>
              <w:rPr>
                <w:bCs/>
                <w:szCs w:val="20"/>
              </w:rPr>
            </w:pPr>
            <w:r w:rsidRPr="00DE0C10">
              <w:rPr>
                <w:bCs/>
                <w:szCs w:val="20"/>
              </w:rPr>
              <w:t>0</w:t>
            </w:r>
            <w:r w:rsidRPr="00DE0C10">
              <w:rPr>
                <w:bCs/>
                <w:noProof/>
              </w:rPr>
              <w:t>×</w:t>
            </w:r>
            <w:r w:rsidRPr="00DE0C10">
              <w:rPr>
                <w:bCs/>
                <w:szCs w:val="20"/>
              </w:rPr>
              <w:t>2</w:t>
            </w:r>
            <w:r w:rsidRPr="00DE0C10">
              <w:rPr>
                <w:bCs/>
                <w:szCs w:val="20"/>
                <w:vertAlign w:val="superscript"/>
              </w:rPr>
              <w:t>0</w:t>
            </w:r>
            <w:r w:rsidRPr="00DE0C10">
              <w:rPr>
                <w:bCs/>
                <w:szCs w:val="20"/>
              </w:rPr>
              <w:t>=</w:t>
            </w:r>
            <w:r w:rsidRPr="00DE0C10">
              <w:rPr>
                <w:bCs/>
                <w:szCs w:val="20"/>
                <w:lang w:val="en-US"/>
              </w:rPr>
              <w:t xml:space="preserve"> </w:t>
            </w:r>
            <w:r w:rsidRPr="00DE0C10">
              <w:rPr>
                <w:bCs/>
                <w:szCs w:val="20"/>
              </w:rPr>
              <w:t>0</w:t>
            </w:r>
          </w:p>
        </w:tc>
      </w:tr>
    </w:tbl>
    <w:p w:rsidR="006A0658" w:rsidRPr="00E831F9" w:rsidRDefault="006A0658" w:rsidP="006A0658">
      <w:pPr>
        <w:spacing w:after="120"/>
      </w:pPr>
      <w:r w:rsidRPr="00E831F9">
        <w:lastRenderedPageBreak/>
        <w:t xml:space="preserve">Последователността от осем </w:t>
      </w:r>
      <w:r>
        <w:t xml:space="preserve">на брой </w:t>
      </w:r>
      <w:r w:rsidRPr="006C1903">
        <w:t>нули и единици</w:t>
      </w:r>
      <w:r>
        <w:t xml:space="preserve"> </w:t>
      </w:r>
      <w:r w:rsidRPr="00E831F9">
        <w:t xml:space="preserve">представлява един </w:t>
      </w:r>
      <w:r w:rsidRPr="00746F06">
        <w:rPr>
          <w:b/>
        </w:rPr>
        <w:t>байт</w:t>
      </w:r>
      <w:r w:rsidRPr="00E831F9">
        <w:t>, т.е. това е едно обикновено осем</w:t>
      </w:r>
      <w:r>
        <w:t>-</w:t>
      </w:r>
      <w:r w:rsidR="00EC64D1">
        <w:t>разря</w:t>
      </w:r>
      <w:r w:rsidRPr="00E831F9">
        <w:t>дно двоично число. Чрез един байт могат да се запишат всички числа от 0 до 255 включи</w:t>
      </w:r>
      <w:r>
        <w:softHyphen/>
      </w:r>
      <w:r w:rsidRPr="00E831F9">
        <w:t>телно. Много често това е не достатъчно и затова се използват по няколко последователни байта за представянето на едно число. Два байта образуват т.</w:t>
      </w:r>
      <w:r>
        <w:t xml:space="preserve"> </w:t>
      </w:r>
      <w:r w:rsidRPr="00E831F9">
        <w:t xml:space="preserve">н. </w:t>
      </w:r>
      <w:r>
        <w:t xml:space="preserve">"машинна </w:t>
      </w:r>
      <w:r w:rsidRPr="00E831F9">
        <w:t>дума</w:t>
      </w:r>
      <w:r>
        <w:t>"</w:t>
      </w:r>
      <w:r w:rsidRPr="00E831F9">
        <w:t xml:space="preserve"> </w:t>
      </w:r>
      <w:r w:rsidRPr="00AC38C3">
        <w:t>(</w:t>
      </w:r>
      <w:r w:rsidRPr="00EC64D1">
        <w:rPr>
          <w:b/>
          <w:lang w:val="en-US"/>
        </w:rPr>
        <w:t>word</w:t>
      </w:r>
      <w:r w:rsidRPr="00AC38C3">
        <w:t>)</w:t>
      </w:r>
      <w:r w:rsidRPr="00E831F9">
        <w:t>,</w:t>
      </w:r>
      <w:r w:rsidRPr="00E831F9">
        <w:rPr>
          <w:b/>
        </w:rPr>
        <w:t xml:space="preserve"> </w:t>
      </w:r>
      <w:r w:rsidRPr="00E831F9">
        <w:t>която отговаря на 16 бита</w:t>
      </w:r>
      <w:r>
        <w:t xml:space="preserve"> (при 16-разредните изчислителни машини)</w:t>
      </w:r>
      <w:r w:rsidRPr="00E831F9">
        <w:t xml:space="preserve">. Освен нея, в изчислителните машини се използва и т.н. </w:t>
      </w:r>
      <w:r>
        <w:t>"</w:t>
      </w:r>
      <w:r w:rsidRPr="00E831F9">
        <w:t>двойна дума</w:t>
      </w:r>
      <w:r>
        <w:t>"</w:t>
      </w:r>
      <w:r w:rsidRPr="00E831F9">
        <w:rPr>
          <w:b/>
        </w:rPr>
        <w:t xml:space="preserve"> </w:t>
      </w:r>
      <w:r w:rsidRPr="00AC38C3">
        <w:t>(</w:t>
      </w:r>
      <w:r w:rsidRPr="00EC64D1">
        <w:rPr>
          <w:b/>
          <w:lang w:val="en-US"/>
        </w:rPr>
        <w:t>double word</w:t>
      </w:r>
      <w:r w:rsidRPr="00AC38C3">
        <w:t>)</w:t>
      </w:r>
      <w:r w:rsidRPr="00E831F9">
        <w:rPr>
          <w:b/>
        </w:rPr>
        <w:t xml:space="preserve"> </w:t>
      </w:r>
      <w:r w:rsidRPr="00E831F9">
        <w:t xml:space="preserve">или </w:t>
      </w:r>
      <w:r w:rsidRPr="00AC38C3">
        <w:t>(</w:t>
      </w:r>
      <w:r w:rsidRPr="00EC64D1">
        <w:rPr>
          <w:b/>
          <w:noProof/>
          <w:lang w:val="en-US"/>
        </w:rPr>
        <w:t>dword</w:t>
      </w:r>
      <w:r w:rsidRPr="00AC38C3">
        <w:t>),</w:t>
      </w:r>
      <w:r w:rsidRPr="00E831F9">
        <w:rPr>
          <w:b/>
        </w:rPr>
        <w:t xml:space="preserve"> </w:t>
      </w:r>
      <w:r w:rsidRPr="00E831F9">
        <w:t>съответстваща на 32 би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E831F9"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57D43" w:rsidRDefault="006A7979" w:rsidP="006A0658">
            <w:pPr>
              <w:spacing w:before="0"/>
              <w:jc w:val="center"/>
              <w:rPr>
                <w:b/>
                <w:bCs/>
              </w:rPr>
            </w:pPr>
            <w:r>
              <w:rPr>
                <w:b/>
                <w:bCs/>
                <w:noProof/>
                <w:lang w:val="en-US" w:eastAsia="en-US"/>
              </w:rPr>
              <w:drawing>
                <wp:inline distT="0" distB="0" distL="0" distR="0">
                  <wp:extent cx="323850" cy="323850"/>
                  <wp:effectExtent l="0" t="0" r="0" b="0"/>
                  <wp:docPr id="88" name="Picture 8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666D6" w:rsidRDefault="006A0658" w:rsidP="006A0658">
            <w:pPr>
              <w:pStyle w:val="WarningMessage"/>
            </w:pPr>
            <w:r w:rsidRPr="002666D6">
              <w:t>Ако едно двоично число завършва на 0, то е четно, а ако завършва на 1, то е нечетно.</w:t>
            </w:r>
          </w:p>
        </w:tc>
      </w:tr>
    </w:tbl>
    <w:p w:rsidR="006A0658" w:rsidRPr="00E831F9" w:rsidRDefault="006A0658" w:rsidP="006A0658">
      <w:pPr>
        <w:pStyle w:val="Heading3"/>
      </w:pPr>
      <w:bookmarkStart w:id="638" w:name="_Toc243587354"/>
      <w:bookmarkStart w:id="639" w:name="_Toc299461020"/>
      <w:r w:rsidRPr="00E831F9">
        <w:t>Преминаване от двоична в десетична бройна система</w:t>
      </w:r>
      <w:bookmarkEnd w:id="638"/>
      <w:bookmarkEnd w:id="639"/>
    </w:p>
    <w:p w:rsidR="006A0658" w:rsidRPr="00E831F9" w:rsidRDefault="006A0658" w:rsidP="006A0658">
      <w:r w:rsidRPr="00E831F9">
        <w:t xml:space="preserve">При преминаване от двоична в десетична бройна система, се извършва преобразуване на двоичното число в десетично. Всяко число може да се преобразува от една бройна система в друга, като за целта се извършат последователност от действия, които са възможни и в двете бройни системи. Както вече споменахме, числата записани в двоична бройна система </w:t>
      </w:r>
      <w:r>
        <w:t xml:space="preserve">се състоят от двоични цифри, които </w:t>
      </w:r>
      <w:r w:rsidRPr="00E831F9">
        <w:t xml:space="preserve">са подредени по степените на двойката. </w:t>
      </w:r>
      <w:r w:rsidRPr="00E831F9">
        <w:rPr>
          <w:szCs w:val="20"/>
        </w:rPr>
        <w:t xml:space="preserve">Нека да вземем за пример числото </w:t>
      </w:r>
      <w:r w:rsidRPr="00E831F9">
        <w:rPr>
          <w:b/>
          <w:bCs/>
          <w:szCs w:val="20"/>
        </w:rPr>
        <w:t>11001</w:t>
      </w:r>
      <w:r w:rsidRPr="00E831F9">
        <w:rPr>
          <w:b/>
          <w:bCs/>
          <w:szCs w:val="20"/>
          <w:vertAlign w:val="subscript"/>
        </w:rPr>
        <w:t>(2)</w:t>
      </w:r>
      <w:r w:rsidRPr="00E831F9">
        <w:rPr>
          <w:bCs/>
          <w:szCs w:val="20"/>
          <w:vertAlign w:val="subscript"/>
        </w:rPr>
        <w:t xml:space="preserve">. </w:t>
      </w:r>
      <w:r w:rsidRPr="00E831F9">
        <w:t>Преобразуването му в десетично се извършва чрез пресмятането на следната сума:</w:t>
      </w:r>
    </w:p>
    <w:p w:rsidR="006A0658" w:rsidRPr="00E831F9" w:rsidRDefault="006A0658" w:rsidP="006A0658">
      <w:pPr>
        <w:jc w:val="center"/>
        <w:rPr>
          <w:noProof/>
          <w:szCs w:val="20"/>
        </w:rPr>
      </w:pPr>
      <w:r w:rsidRPr="00E831F9">
        <w:rPr>
          <w:b/>
          <w:bCs/>
          <w:noProof/>
          <w:szCs w:val="20"/>
        </w:rPr>
        <w:t>11001</w:t>
      </w:r>
      <w:r w:rsidRPr="00597228">
        <w:rPr>
          <w:bCs/>
          <w:noProof/>
          <w:szCs w:val="20"/>
          <w:vertAlign w:val="subscript"/>
        </w:rPr>
        <w:t>(2)</w:t>
      </w:r>
      <w:r w:rsidRPr="00E831F9">
        <w:rPr>
          <w:bCs/>
          <w:noProof/>
          <w:szCs w:val="20"/>
          <w:vertAlign w:val="subscript"/>
        </w:rPr>
        <w:t xml:space="preserve"> </w:t>
      </w:r>
      <w:r w:rsidRPr="00E831F9">
        <w:rPr>
          <w:b/>
          <w:bCs/>
          <w:noProof/>
          <w:szCs w:val="20"/>
          <w:vertAlign w:val="subscript"/>
        </w:rPr>
        <w:t xml:space="preserve">= </w:t>
      </w:r>
      <w:r w:rsidRPr="00E831F9">
        <w:rPr>
          <w:b/>
          <w:bCs/>
          <w:noProof/>
          <w:szCs w:val="20"/>
        </w:rPr>
        <w:t>1</w:t>
      </w:r>
      <w:r w:rsidRPr="00CE605F">
        <w:rPr>
          <w:bCs/>
          <w:noProof/>
        </w:rPr>
        <w:t>×</w:t>
      </w:r>
      <w:r w:rsidRPr="00E831F9">
        <w:rPr>
          <w:noProof/>
          <w:szCs w:val="20"/>
        </w:rPr>
        <w:t>2</w:t>
      </w:r>
      <w:r w:rsidRPr="00E831F9">
        <w:rPr>
          <w:noProof/>
          <w:szCs w:val="20"/>
          <w:vertAlign w:val="superscript"/>
        </w:rPr>
        <w:t>4</w:t>
      </w:r>
      <w:r w:rsidRPr="00E831F9">
        <w:rPr>
          <w:b/>
          <w:bCs/>
          <w:noProof/>
          <w:szCs w:val="20"/>
          <w:vertAlign w:val="subscript"/>
        </w:rPr>
        <w:t xml:space="preserve"> </w:t>
      </w:r>
      <w:r w:rsidRPr="00E831F9">
        <w:rPr>
          <w:noProof/>
          <w:szCs w:val="20"/>
        </w:rPr>
        <w:t xml:space="preserve">+ </w:t>
      </w:r>
      <w:r w:rsidRPr="00E831F9">
        <w:rPr>
          <w:b/>
          <w:bCs/>
          <w:noProof/>
          <w:szCs w:val="20"/>
        </w:rPr>
        <w:t>1</w:t>
      </w:r>
      <w:r w:rsidRPr="00CE605F">
        <w:rPr>
          <w:bCs/>
          <w:noProof/>
        </w:rPr>
        <w:t>×</w:t>
      </w:r>
      <w:r w:rsidRPr="00E831F9">
        <w:rPr>
          <w:noProof/>
          <w:szCs w:val="20"/>
        </w:rPr>
        <w:t>2</w:t>
      </w:r>
      <w:r w:rsidRPr="00E831F9">
        <w:rPr>
          <w:noProof/>
          <w:szCs w:val="20"/>
          <w:vertAlign w:val="superscript"/>
        </w:rPr>
        <w:t>3</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0</w:t>
      </w:r>
      <w:r w:rsidRPr="00CE605F">
        <w:rPr>
          <w:bCs/>
          <w:noProof/>
        </w:rPr>
        <w:t>×</w:t>
      </w:r>
      <w:r w:rsidRPr="00E831F9">
        <w:rPr>
          <w:noProof/>
          <w:szCs w:val="20"/>
        </w:rPr>
        <w:t>2</w:t>
      </w:r>
      <w:r w:rsidRPr="00E831F9">
        <w:rPr>
          <w:noProof/>
          <w:szCs w:val="20"/>
          <w:vertAlign w:val="superscript"/>
        </w:rPr>
        <w:t xml:space="preserve">2 </w:t>
      </w:r>
      <w:r w:rsidRPr="00E831F9">
        <w:rPr>
          <w:noProof/>
          <w:szCs w:val="20"/>
        </w:rPr>
        <w:t>+</w:t>
      </w:r>
      <w:r w:rsidRPr="00E831F9">
        <w:rPr>
          <w:b/>
          <w:bCs/>
          <w:noProof/>
          <w:szCs w:val="20"/>
          <w:vertAlign w:val="subscript"/>
        </w:rPr>
        <w:t xml:space="preserve"> </w:t>
      </w:r>
      <w:r w:rsidRPr="00E831F9">
        <w:rPr>
          <w:b/>
          <w:bCs/>
          <w:noProof/>
          <w:szCs w:val="20"/>
        </w:rPr>
        <w:t>0</w:t>
      </w:r>
      <w:r w:rsidRPr="00CE605F">
        <w:rPr>
          <w:bCs/>
          <w:noProof/>
        </w:rPr>
        <w:t>×</w:t>
      </w:r>
      <w:r w:rsidRPr="00E831F9">
        <w:rPr>
          <w:noProof/>
          <w:szCs w:val="20"/>
        </w:rPr>
        <w:t>2</w:t>
      </w:r>
      <w:r w:rsidRPr="00E831F9">
        <w:rPr>
          <w:noProof/>
          <w:szCs w:val="20"/>
          <w:vertAlign w:val="superscript"/>
        </w:rPr>
        <w:t>1</w:t>
      </w:r>
      <w:r w:rsidRPr="00E831F9">
        <w:rPr>
          <w:b/>
          <w:bCs/>
          <w:noProof/>
          <w:szCs w:val="20"/>
          <w:vertAlign w:val="subscript"/>
        </w:rPr>
        <w:t xml:space="preserve"> </w:t>
      </w:r>
      <w:r w:rsidRPr="00E831F9">
        <w:rPr>
          <w:noProof/>
          <w:szCs w:val="20"/>
        </w:rPr>
        <w:t>+</w:t>
      </w:r>
      <w:r w:rsidRPr="00E831F9">
        <w:rPr>
          <w:b/>
          <w:bCs/>
          <w:noProof/>
          <w:szCs w:val="20"/>
          <w:vertAlign w:val="subscript"/>
        </w:rPr>
        <w:t xml:space="preserve"> </w:t>
      </w:r>
      <w:r w:rsidRPr="00E831F9">
        <w:rPr>
          <w:b/>
          <w:bCs/>
          <w:noProof/>
          <w:szCs w:val="20"/>
        </w:rPr>
        <w:t>1</w:t>
      </w:r>
      <w:r w:rsidRPr="00CE605F">
        <w:rPr>
          <w:bCs/>
          <w:noProof/>
        </w:rPr>
        <w:t>×</w:t>
      </w:r>
      <w:r w:rsidRPr="00E831F9">
        <w:rPr>
          <w:noProof/>
          <w:szCs w:val="20"/>
        </w:rPr>
        <w:t>2</w:t>
      </w:r>
      <w:r w:rsidRPr="00E831F9">
        <w:rPr>
          <w:noProof/>
          <w:szCs w:val="20"/>
          <w:vertAlign w:val="superscript"/>
        </w:rPr>
        <w:t>0</w:t>
      </w:r>
      <w:r w:rsidRPr="00E831F9">
        <w:rPr>
          <w:noProof/>
          <w:szCs w:val="20"/>
        </w:rPr>
        <w:t xml:space="preserve"> =</w:t>
      </w:r>
    </w:p>
    <w:p w:rsidR="006A0658" w:rsidRPr="00E831F9" w:rsidRDefault="006A0658" w:rsidP="006A0658">
      <w:pPr>
        <w:jc w:val="center"/>
        <w:rPr>
          <w:noProof/>
        </w:rPr>
      </w:pPr>
      <w:r w:rsidRPr="00E831F9">
        <w:rPr>
          <w:noProof/>
        </w:rPr>
        <w:t xml:space="preserve">=  </w:t>
      </w:r>
      <w:r w:rsidRPr="00E831F9">
        <w:rPr>
          <w:b/>
          <w:bCs/>
          <w:noProof/>
          <w:szCs w:val="20"/>
        </w:rPr>
        <w:t>16</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8</w:t>
      </w:r>
      <w:r w:rsidRPr="00597228">
        <w:rPr>
          <w:bCs/>
          <w:noProof/>
          <w:szCs w:val="20"/>
          <w:vertAlign w:val="subscript"/>
        </w:rPr>
        <w:t>(10)</w:t>
      </w:r>
      <w:r w:rsidRPr="00E831F9">
        <w:rPr>
          <w:b/>
          <w:bCs/>
          <w:noProof/>
          <w:szCs w:val="20"/>
          <w:vertAlign w:val="subscript"/>
        </w:rPr>
        <w:t xml:space="preserve"> </w:t>
      </w:r>
      <w:r w:rsidRPr="00E831F9">
        <w:rPr>
          <w:noProof/>
        </w:rPr>
        <w:t xml:space="preserve">+ </w:t>
      </w:r>
      <w:r w:rsidRPr="00E831F9">
        <w:rPr>
          <w:b/>
          <w:bCs/>
          <w:noProof/>
          <w:szCs w:val="20"/>
        </w:rPr>
        <w:t>1</w:t>
      </w:r>
      <w:r w:rsidRPr="00597228">
        <w:rPr>
          <w:bCs/>
          <w:noProof/>
          <w:szCs w:val="20"/>
          <w:vertAlign w:val="subscript"/>
        </w:rPr>
        <w:t>(10)</w:t>
      </w:r>
      <w:r w:rsidRPr="00E831F9">
        <w:rPr>
          <w:noProof/>
        </w:rPr>
        <w:t xml:space="preserve"> = </w:t>
      </w:r>
      <w:r w:rsidRPr="00E831F9">
        <w:rPr>
          <w:b/>
          <w:bCs/>
          <w:noProof/>
          <w:szCs w:val="20"/>
        </w:rPr>
        <w:t>25</w:t>
      </w:r>
      <w:r w:rsidRPr="00597228">
        <w:rPr>
          <w:bCs/>
          <w:noProof/>
          <w:szCs w:val="20"/>
          <w:vertAlign w:val="subscript"/>
        </w:rPr>
        <w:t>(10)</w:t>
      </w:r>
    </w:p>
    <w:p w:rsidR="006A0658" w:rsidRPr="00E831F9" w:rsidRDefault="006A0658" w:rsidP="006A0658">
      <w:pPr>
        <w:jc w:val="center"/>
        <w:rPr>
          <w:b/>
          <w:bCs/>
          <w:noProof/>
          <w:szCs w:val="20"/>
          <w:vertAlign w:val="subscript"/>
        </w:rPr>
      </w:pPr>
      <w:r w:rsidRPr="00E831F9">
        <w:rPr>
          <w:noProof/>
        </w:rPr>
        <w:t xml:space="preserve">От това следва, че </w:t>
      </w:r>
      <w:r w:rsidRPr="00E831F9">
        <w:rPr>
          <w:b/>
          <w:bCs/>
          <w:noProof/>
          <w:szCs w:val="20"/>
        </w:rPr>
        <w:t>11001</w:t>
      </w:r>
      <w:r w:rsidRPr="00597228">
        <w:rPr>
          <w:bCs/>
          <w:noProof/>
          <w:szCs w:val="20"/>
          <w:vertAlign w:val="subscript"/>
        </w:rPr>
        <w:t>(2)</w:t>
      </w:r>
      <w:r w:rsidRPr="00E831F9">
        <w:rPr>
          <w:b/>
          <w:bCs/>
          <w:noProof/>
          <w:szCs w:val="20"/>
          <w:vertAlign w:val="subscript"/>
        </w:rPr>
        <w:t xml:space="preserve"> </w:t>
      </w:r>
      <w:r w:rsidRPr="00E831F9">
        <w:rPr>
          <w:noProof/>
        </w:rPr>
        <w:t xml:space="preserve">= </w:t>
      </w:r>
      <w:r w:rsidRPr="00E831F9">
        <w:rPr>
          <w:b/>
          <w:bCs/>
          <w:noProof/>
          <w:szCs w:val="20"/>
        </w:rPr>
        <w:t>25</w:t>
      </w:r>
      <w:r w:rsidRPr="00597228">
        <w:rPr>
          <w:bCs/>
          <w:noProof/>
          <w:szCs w:val="20"/>
          <w:vertAlign w:val="subscript"/>
        </w:rPr>
        <w:t>(10)</w:t>
      </w:r>
    </w:p>
    <w:p w:rsidR="006A0658" w:rsidRPr="003017CC" w:rsidRDefault="006A0658" w:rsidP="006A0658">
      <w:r w:rsidRPr="00E831F9">
        <w:t xml:space="preserve">С други думи, всяка една </w:t>
      </w:r>
      <w:r>
        <w:t>двоична цифра се умножава по 2</w:t>
      </w:r>
      <w:r w:rsidRPr="00E831F9">
        <w:t xml:space="preserve"> на степен, позицията, на която се намира (в двоичното число). </w:t>
      </w:r>
      <w:r>
        <w:t>Накрая се извършва събиране на числата, получени за всяка от двоичните цифри, за да се получи десетичната равностойност на двоичното число.</w:t>
      </w:r>
    </w:p>
    <w:p w:rsidR="006A0658" w:rsidRPr="00E831F9" w:rsidRDefault="006A0658" w:rsidP="006A0658">
      <w:r w:rsidRPr="00E831F9">
        <w:t xml:space="preserve">Съществува и още един начин за преобразуване, който е известен като схема на Хорнер. При тази схема се извършва умножение на най-лявата цифра по две и </w:t>
      </w:r>
      <w:r>
        <w:t>събиране</w:t>
      </w:r>
      <w:r w:rsidRPr="00E831F9">
        <w:t xml:space="preserve"> със съседната й вдясно. Този резултат се умножава по две и се прибавя следващата съседна цифра от числото (цифрата вдясно). Това продължава до изчерпване на всички цифри в числото, като последната цифра от числото се добавя без умножаване.</w:t>
      </w:r>
      <w:r>
        <w:t xml:space="preserve"> Ето един пример:</w:t>
      </w:r>
    </w:p>
    <w:p w:rsidR="006A0658" w:rsidRPr="00E831F9" w:rsidRDefault="006A0658" w:rsidP="006A0658">
      <w:pPr>
        <w:ind w:firstLine="284"/>
        <w:rPr>
          <w:noProof/>
        </w:rPr>
      </w:pPr>
      <w:r w:rsidRPr="00E831F9">
        <w:rPr>
          <w:b/>
          <w:noProof/>
        </w:rPr>
        <w:t>1001</w:t>
      </w:r>
      <w:r w:rsidRPr="00597228">
        <w:rPr>
          <w:noProof/>
          <w:vertAlign w:val="subscript"/>
        </w:rPr>
        <w:t>(2)</w:t>
      </w:r>
      <w:r>
        <w:rPr>
          <w:noProof/>
        </w:rPr>
        <w:t xml:space="preserve"> </w:t>
      </w:r>
      <w:r w:rsidRPr="00E831F9">
        <w:rPr>
          <w:noProof/>
        </w:rPr>
        <w:t>=</w:t>
      </w:r>
      <w:r>
        <w:rPr>
          <w:noProof/>
        </w:rPr>
        <w:t xml:space="preserve"> </w:t>
      </w:r>
      <w:r w:rsidRPr="00E831F9">
        <w:rPr>
          <w:noProof/>
        </w:rPr>
        <w:t>((1</w:t>
      </w:r>
      <w:r w:rsidRPr="003017CC">
        <w:rPr>
          <w:noProof/>
        </w:rPr>
        <w:t xml:space="preserve"> </w:t>
      </w:r>
      <w:r w:rsidRPr="00CE605F">
        <w:rPr>
          <w:bCs/>
          <w:noProof/>
        </w:rPr>
        <w:t>×</w:t>
      </w:r>
      <w:r w:rsidRPr="003017CC">
        <w:rPr>
          <w:bCs/>
          <w:noProof/>
        </w:rPr>
        <w:t xml:space="preserve"> </w:t>
      </w:r>
      <w:r w:rsidRPr="00E831F9">
        <w:rPr>
          <w:noProof/>
        </w:rPr>
        <w:t>2</w:t>
      </w:r>
      <w:r w:rsidRPr="003017CC">
        <w:rPr>
          <w:noProof/>
        </w:rPr>
        <w:t xml:space="preserve"> </w:t>
      </w:r>
      <w:r w:rsidRPr="00E831F9">
        <w:rPr>
          <w:noProof/>
        </w:rPr>
        <w:t>+</w:t>
      </w:r>
      <w:r w:rsidRPr="003017CC">
        <w:rPr>
          <w:noProof/>
        </w:rPr>
        <w:t xml:space="preserve"> </w:t>
      </w:r>
      <w:r w:rsidRPr="00E831F9">
        <w:rPr>
          <w:noProof/>
        </w:rPr>
        <w:t>0)</w:t>
      </w:r>
      <w:r w:rsidRPr="00C5042D">
        <w:rPr>
          <w:noProof/>
          <w:szCs w:val="20"/>
        </w:rPr>
        <w:t xml:space="preserve"> </w:t>
      </w:r>
      <w:r w:rsidRPr="00CE605F">
        <w:rPr>
          <w:bCs/>
          <w:noProof/>
        </w:rPr>
        <w:t>×</w:t>
      </w:r>
      <w:r w:rsidRPr="00E831F9">
        <w:rPr>
          <w:noProof/>
        </w:rPr>
        <w:t xml:space="preserve"> 2</w:t>
      </w:r>
      <w:r w:rsidRPr="003017CC">
        <w:rPr>
          <w:noProof/>
        </w:rPr>
        <w:t xml:space="preserve"> </w:t>
      </w:r>
      <w:r w:rsidRPr="00E831F9">
        <w:rPr>
          <w:noProof/>
        </w:rPr>
        <w:t>+</w:t>
      </w:r>
      <w:r w:rsidRPr="003017CC">
        <w:rPr>
          <w:noProof/>
        </w:rPr>
        <w:t xml:space="preserve"> </w:t>
      </w:r>
      <w:r w:rsidRPr="00E831F9">
        <w:rPr>
          <w:noProof/>
        </w:rPr>
        <w:t>0)</w:t>
      </w:r>
      <w:r w:rsidRPr="00C5042D">
        <w:rPr>
          <w:noProof/>
          <w:szCs w:val="20"/>
        </w:rPr>
        <w:t xml:space="preserve"> </w:t>
      </w:r>
      <w:r w:rsidRPr="00CE605F">
        <w:rPr>
          <w:bCs/>
          <w:noProof/>
        </w:rPr>
        <w:t>×</w:t>
      </w:r>
      <w:r w:rsidRPr="00E831F9">
        <w:rPr>
          <w:noProof/>
        </w:rPr>
        <w:t xml:space="preserve"> 2</w:t>
      </w:r>
      <w:r w:rsidRPr="003017CC">
        <w:rPr>
          <w:noProof/>
        </w:rPr>
        <w:t xml:space="preserve"> </w:t>
      </w:r>
      <w:r w:rsidRPr="00E831F9">
        <w:rPr>
          <w:noProof/>
        </w:rPr>
        <w:t>+</w:t>
      </w:r>
      <w:r w:rsidRPr="003017CC">
        <w:rPr>
          <w:noProof/>
        </w:rPr>
        <w:t xml:space="preserve"> </w:t>
      </w:r>
      <w:r w:rsidRPr="00E831F9">
        <w:rPr>
          <w:noProof/>
        </w:rPr>
        <w:t>1</w:t>
      </w:r>
      <w:r>
        <w:rPr>
          <w:noProof/>
        </w:rPr>
        <w:t xml:space="preserve"> </w:t>
      </w:r>
      <w:r w:rsidRPr="00E831F9">
        <w:rPr>
          <w:noProof/>
        </w:rPr>
        <w:t>=</w:t>
      </w:r>
      <w:r>
        <w:rPr>
          <w:noProof/>
        </w:rPr>
        <w:t xml:space="preserve"> </w:t>
      </w:r>
      <w:r w:rsidRPr="00E831F9">
        <w:rPr>
          <w:noProof/>
        </w:rPr>
        <w:t>2</w:t>
      </w:r>
      <w:r w:rsidRPr="00C5042D">
        <w:rPr>
          <w:noProof/>
          <w:szCs w:val="20"/>
        </w:rPr>
        <w:t xml:space="preserve"> </w:t>
      </w:r>
      <w:r w:rsidRPr="00CE605F">
        <w:rPr>
          <w:bCs/>
          <w:noProof/>
        </w:rPr>
        <w:t>×</w:t>
      </w:r>
      <w:r w:rsidRPr="00E831F9">
        <w:rPr>
          <w:noProof/>
        </w:rPr>
        <w:t xml:space="preserve"> 2</w:t>
      </w:r>
      <w:r w:rsidRPr="00C5042D">
        <w:rPr>
          <w:noProof/>
          <w:szCs w:val="20"/>
        </w:rPr>
        <w:t xml:space="preserve"> </w:t>
      </w:r>
      <w:r w:rsidRPr="00CE605F">
        <w:rPr>
          <w:bCs/>
          <w:noProof/>
        </w:rPr>
        <w:t>×</w:t>
      </w:r>
      <w:r w:rsidRPr="00E831F9">
        <w:rPr>
          <w:noProof/>
        </w:rPr>
        <w:t xml:space="preserve"> 2</w:t>
      </w:r>
      <w:r w:rsidRPr="003017CC">
        <w:rPr>
          <w:noProof/>
        </w:rPr>
        <w:t xml:space="preserve"> </w:t>
      </w:r>
      <w:r w:rsidRPr="00E831F9">
        <w:rPr>
          <w:noProof/>
        </w:rPr>
        <w:t>+</w:t>
      </w:r>
      <w:r w:rsidRPr="003017CC">
        <w:rPr>
          <w:noProof/>
        </w:rPr>
        <w:t xml:space="preserve"> </w:t>
      </w:r>
      <w:r w:rsidRPr="00E831F9">
        <w:rPr>
          <w:noProof/>
        </w:rPr>
        <w:t>1</w:t>
      </w:r>
      <w:r>
        <w:rPr>
          <w:noProof/>
        </w:rPr>
        <w:t xml:space="preserve"> </w:t>
      </w:r>
      <w:r w:rsidRPr="00E831F9">
        <w:rPr>
          <w:noProof/>
        </w:rPr>
        <w:t>=</w:t>
      </w:r>
      <w:r>
        <w:rPr>
          <w:noProof/>
        </w:rPr>
        <w:t xml:space="preserve"> </w:t>
      </w:r>
      <w:r w:rsidRPr="00E831F9">
        <w:rPr>
          <w:b/>
          <w:noProof/>
        </w:rPr>
        <w:t>9</w:t>
      </w:r>
    </w:p>
    <w:p w:rsidR="006A0658" w:rsidRPr="00E831F9" w:rsidRDefault="006A0658" w:rsidP="006A0658">
      <w:pPr>
        <w:pStyle w:val="Heading3"/>
      </w:pPr>
      <w:bookmarkStart w:id="640" w:name="_Toc243587355"/>
      <w:bookmarkStart w:id="641" w:name="_Toc299461021"/>
      <w:r w:rsidRPr="00E831F9">
        <w:lastRenderedPageBreak/>
        <w:t>Преминаване от десетична към двоична бройна система</w:t>
      </w:r>
      <w:bookmarkEnd w:id="640"/>
      <w:bookmarkEnd w:id="641"/>
    </w:p>
    <w:p w:rsidR="006A0658" w:rsidRPr="003017CC" w:rsidRDefault="006A0658" w:rsidP="006A0658">
      <w:r w:rsidRPr="00E831F9">
        <w:t>При преминаване от десетична в двоична бройна система, се извършва преобразуване на десетичното число в двоично. За целите на преобразу</w:t>
      </w:r>
      <w:r>
        <w:softHyphen/>
      </w:r>
      <w:r w:rsidRPr="00E831F9">
        <w:t>ването се извършва делене на две с остатък. Така се получават частно и остатък, който се отделя.</w:t>
      </w:r>
    </w:p>
    <w:p w:rsidR="006A0658" w:rsidRPr="00E831F9" w:rsidRDefault="006A0658" w:rsidP="006A0658">
      <w:r w:rsidRPr="00E831F9">
        <w:t xml:space="preserve">Отново ще вземем за пример числото 148. То се дели целочислено на основата, към която ще преобразуваме (в примера тя е </w:t>
      </w:r>
      <w:r>
        <w:t>2</w:t>
      </w:r>
      <w:r w:rsidRPr="00E831F9">
        <w:t>). След това, от остатъците получени при деленето (те са само нули и единици), се записва преобразуваното число. Деленето продължава, докато получим частно нула.</w:t>
      </w:r>
      <w:r>
        <w:t xml:space="preserve"> Ето пример:</w:t>
      </w:r>
    </w:p>
    <w:p w:rsidR="006A0658" w:rsidRPr="00E831F9" w:rsidRDefault="006A0658" w:rsidP="006A0658">
      <w:pPr>
        <w:ind w:left="284"/>
        <w:rPr>
          <w:noProof/>
        </w:rPr>
      </w:pPr>
      <w:r w:rsidRPr="00E831F9">
        <w:rPr>
          <w:noProof/>
        </w:rPr>
        <w:t>148:2=74 имаме остатък 0;</w:t>
      </w:r>
    </w:p>
    <w:p w:rsidR="006A0658" w:rsidRPr="00E831F9" w:rsidRDefault="006A0658" w:rsidP="006A0658">
      <w:pPr>
        <w:ind w:left="284"/>
        <w:rPr>
          <w:noProof/>
        </w:rPr>
      </w:pPr>
      <w:r w:rsidRPr="00E831F9">
        <w:rPr>
          <w:noProof/>
        </w:rPr>
        <w:t>74:2=37   имаме остатък 0;</w:t>
      </w:r>
    </w:p>
    <w:p w:rsidR="006A0658" w:rsidRPr="00E831F9" w:rsidRDefault="006A0658" w:rsidP="006A0658">
      <w:pPr>
        <w:ind w:left="284"/>
        <w:rPr>
          <w:noProof/>
        </w:rPr>
      </w:pPr>
      <w:r w:rsidRPr="00E831F9">
        <w:rPr>
          <w:noProof/>
        </w:rPr>
        <w:t>37:2=18   имаме остатък 1;</w:t>
      </w:r>
    </w:p>
    <w:p w:rsidR="006A0658" w:rsidRPr="00E831F9" w:rsidRDefault="006A0658" w:rsidP="006A0658">
      <w:pPr>
        <w:ind w:left="284"/>
        <w:rPr>
          <w:noProof/>
        </w:rPr>
      </w:pPr>
      <w:r w:rsidRPr="00E831F9">
        <w:rPr>
          <w:noProof/>
        </w:rPr>
        <w:t>18:2=9     имаме остатък 0;</w:t>
      </w:r>
    </w:p>
    <w:p w:rsidR="006A0658" w:rsidRPr="00E831F9" w:rsidRDefault="006A0658" w:rsidP="006A0658">
      <w:pPr>
        <w:ind w:left="284"/>
        <w:rPr>
          <w:noProof/>
        </w:rPr>
      </w:pPr>
      <w:r w:rsidRPr="00E831F9">
        <w:rPr>
          <w:noProof/>
        </w:rPr>
        <w:t>9:2=4       имаме остатък 1;</w:t>
      </w:r>
    </w:p>
    <w:p w:rsidR="006A0658" w:rsidRPr="00E831F9" w:rsidRDefault="006A0658" w:rsidP="006A0658">
      <w:pPr>
        <w:ind w:left="284"/>
        <w:rPr>
          <w:noProof/>
        </w:rPr>
      </w:pPr>
      <w:r w:rsidRPr="00E831F9">
        <w:rPr>
          <w:noProof/>
        </w:rPr>
        <w:t>4:2=2       имаме остатък 0;</w:t>
      </w:r>
    </w:p>
    <w:p w:rsidR="006A0658" w:rsidRPr="00E831F9" w:rsidRDefault="006A0658" w:rsidP="006A0658">
      <w:pPr>
        <w:ind w:left="284"/>
        <w:rPr>
          <w:noProof/>
        </w:rPr>
      </w:pPr>
      <w:r w:rsidRPr="00E831F9">
        <w:rPr>
          <w:noProof/>
        </w:rPr>
        <w:t>2:2=1       имаме остатък 0;</w:t>
      </w:r>
    </w:p>
    <w:p w:rsidR="006A0658" w:rsidRPr="00E831F9" w:rsidRDefault="006A0658" w:rsidP="006A0658">
      <w:pPr>
        <w:ind w:left="284"/>
        <w:rPr>
          <w:noProof/>
        </w:rPr>
      </w:pPr>
      <w:r w:rsidRPr="00E831F9">
        <w:rPr>
          <w:noProof/>
        </w:rPr>
        <w:t>1:2=0       имаме остатък 1;</w:t>
      </w:r>
    </w:p>
    <w:p w:rsidR="006A0658" w:rsidRPr="00E831F9" w:rsidRDefault="006A0658" w:rsidP="006A0658">
      <w:r w:rsidRPr="00E831F9">
        <w:t>След като вече семе извършили деленето, записваме стойностите на остатъците в ред</w:t>
      </w:r>
      <w:r>
        <w:t>,</w:t>
      </w:r>
      <w:r w:rsidRPr="00E831F9">
        <w:t xml:space="preserve"> обратен на тяхното получаване</w:t>
      </w:r>
      <w:r>
        <w:t>,</w:t>
      </w:r>
      <w:r w:rsidRPr="00E831F9">
        <w:t xml:space="preserve"> както следва:</w:t>
      </w:r>
    </w:p>
    <w:p w:rsidR="006A0658" w:rsidRPr="00E831F9" w:rsidRDefault="006A0658" w:rsidP="006A0658">
      <w:pPr>
        <w:ind w:left="284"/>
        <w:rPr>
          <w:noProof/>
        </w:rPr>
      </w:pPr>
      <w:r w:rsidRPr="00E831F9">
        <w:rPr>
          <w:noProof/>
        </w:rPr>
        <w:t>10010100</w:t>
      </w:r>
    </w:p>
    <w:p w:rsidR="006A0658" w:rsidRPr="003017CC" w:rsidRDefault="006A0658" w:rsidP="006A0658">
      <w:pPr>
        <w:ind w:left="284"/>
        <w:rPr>
          <w:noProof/>
          <w:vertAlign w:val="subscript"/>
        </w:rPr>
      </w:pPr>
      <w:r w:rsidRPr="00E831F9">
        <w:rPr>
          <w:noProof/>
        </w:rPr>
        <w:t>т.е. 148</w:t>
      </w:r>
      <w:r w:rsidRPr="00E831F9">
        <w:rPr>
          <w:noProof/>
          <w:vertAlign w:val="subscript"/>
        </w:rPr>
        <w:t>(10)</w:t>
      </w:r>
      <w:r w:rsidRPr="00E831F9">
        <w:rPr>
          <w:noProof/>
        </w:rPr>
        <w:t xml:space="preserve"> = 10010100</w:t>
      </w:r>
      <w:r w:rsidRPr="00E831F9">
        <w:rPr>
          <w:noProof/>
          <w:vertAlign w:val="subscript"/>
        </w:rPr>
        <w:t xml:space="preserve"> (2)</w:t>
      </w:r>
    </w:p>
    <w:p w:rsidR="006A0658" w:rsidRPr="00E831F9" w:rsidRDefault="006A0658" w:rsidP="006A0658">
      <w:pPr>
        <w:pStyle w:val="Heading3"/>
      </w:pPr>
      <w:bookmarkStart w:id="642" w:name="_Toc243587356"/>
      <w:bookmarkStart w:id="643" w:name="_Toc299461022"/>
      <w:r w:rsidRPr="00E831F9">
        <w:t>Действия с двоични числа</w:t>
      </w:r>
      <w:bookmarkEnd w:id="642"/>
      <w:bookmarkEnd w:id="643"/>
    </w:p>
    <w:p w:rsidR="006A0658" w:rsidRPr="003017CC" w:rsidRDefault="006A0658" w:rsidP="006A0658">
      <w:r w:rsidRPr="00E831F9">
        <w:t xml:space="preserve">При двоичните числа за един двоичен разряд са в сила аритметичните правила за </w:t>
      </w:r>
      <w:r>
        <w:t>събиране, изваждане и умножение</w:t>
      </w:r>
      <w:r w:rsidRPr="003017CC">
        <w:t>:</w:t>
      </w:r>
    </w:p>
    <w:p w:rsidR="006A0658" w:rsidRPr="00E831F9" w:rsidRDefault="006A0658" w:rsidP="006A0658">
      <w:pPr>
        <w:ind w:left="284"/>
        <w:rPr>
          <w:noProof/>
        </w:rPr>
      </w:pPr>
      <w:r w:rsidRPr="00E831F9">
        <w:rPr>
          <w:noProof/>
        </w:rPr>
        <w:t>0</w:t>
      </w:r>
      <w:r w:rsidRPr="003017CC">
        <w:rPr>
          <w:noProof/>
        </w:rPr>
        <w:t xml:space="preserve"> </w:t>
      </w:r>
      <w:r w:rsidRPr="00E831F9">
        <w:rPr>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0</w:t>
      </w:r>
      <w:r w:rsidRPr="00E831F9">
        <w:rPr>
          <w:noProof/>
        </w:rPr>
        <w:tab/>
      </w:r>
      <w:r w:rsidRPr="00E831F9">
        <w:rPr>
          <w:noProof/>
        </w:rPr>
        <w:tab/>
      </w:r>
      <w:r w:rsidRPr="003017CC">
        <w:rPr>
          <w:noProof/>
        </w:rPr>
        <w:tab/>
      </w:r>
      <w:r w:rsidRPr="00E831F9">
        <w:rPr>
          <w:noProof/>
        </w:rPr>
        <w:t>0</w:t>
      </w:r>
      <w:r w:rsidRPr="003017CC">
        <w:rPr>
          <w:noProof/>
        </w:rPr>
        <w:t xml:space="preserve"> </w:t>
      </w:r>
      <w:r w:rsidRPr="00E831F9">
        <w:rPr>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0</w:t>
      </w:r>
      <w:r w:rsidRPr="00E831F9">
        <w:rPr>
          <w:noProof/>
        </w:rPr>
        <w:tab/>
      </w:r>
      <w:r w:rsidRPr="00E831F9">
        <w:rPr>
          <w:noProof/>
        </w:rPr>
        <w:tab/>
      </w:r>
      <w:r w:rsidRPr="003017CC">
        <w:rPr>
          <w:noProof/>
        </w:rPr>
        <w:tab/>
      </w:r>
      <w:r w:rsidRPr="00E831F9">
        <w:rPr>
          <w:noProof/>
        </w:rPr>
        <w:t>0</w:t>
      </w:r>
      <w:r w:rsidRPr="003017CC">
        <w:rPr>
          <w:noProof/>
        </w:rPr>
        <w:t xml:space="preserve"> </w:t>
      </w:r>
      <w:r w:rsidRPr="00CE605F">
        <w:rPr>
          <w:bCs/>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0</w:t>
      </w:r>
    </w:p>
    <w:p w:rsidR="006A0658" w:rsidRPr="00E831F9" w:rsidRDefault="006A0658" w:rsidP="006A0658">
      <w:pPr>
        <w:ind w:left="284"/>
        <w:rPr>
          <w:noProof/>
        </w:rPr>
      </w:pPr>
      <w:r w:rsidRPr="00E831F9">
        <w:rPr>
          <w:noProof/>
        </w:rPr>
        <w:t>1</w:t>
      </w:r>
      <w:r w:rsidRPr="003017CC">
        <w:rPr>
          <w:noProof/>
        </w:rPr>
        <w:t xml:space="preserve"> </w:t>
      </w:r>
      <w:r w:rsidRPr="00E831F9">
        <w:rPr>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1</w:t>
      </w:r>
      <w:r w:rsidRPr="00E831F9">
        <w:rPr>
          <w:noProof/>
        </w:rPr>
        <w:tab/>
      </w:r>
      <w:r w:rsidRPr="00E831F9">
        <w:rPr>
          <w:noProof/>
        </w:rPr>
        <w:tab/>
      </w:r>
      <w:r w:rsidRPr="003017CC">
        <w:rPr>
          <w:noProof/>
        </w:rPr>
        <w:tab/>
      </w:r>
      <w:r w:rsidRPr="00E831F9">
        <w:rPr>
          <w:noProof/>
        </w:rPr>
        <w:t>1</w:t>
      </w:r>
      <w:r w:rsidRPr="003017CC">
        <w:rPr>
          <w:noProof/>
        </w:rPr>
        <w:t xml:space="preserve"> </w:t>
      </w:r>
      <w:r w:rsidRPr="00E831F9">
        <w:rPr>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1</w:t>
      </w:r>
      <w:r w:rsidRPr="00E831F9">
        <w:rPr>
          <w:noProof/>
        </w:rPr>
        <w:tab/>
      </w:r>
      <w:r w:rsidRPr="00E831F9">
        <w:rPr>
          <w:noProof/>
        </w:rPr>
        <w:tab/>
      </w:r>
      <w:r w:rsidRPr="003017CC">
        <w:rPr>
          <w:noProof/>
        </w:rPr>
        <w:tab/>
      </w:r>
      <w:r w:rsidRPr="00E831F9">
        <w:rPr>
          <w:noProof/>
        </w:rPr>
        <w:t>1</w:t>
      </w:r>
      <w:r w:rsidRPr="003017CC">
        <w:rPr>
          <w:noProof/>
        </w:rPr>
        <w:t xml:space="preserve"> </w:t>
      </w:r>
      <w:r w:rsidRPr="00CE605F">
        <w:rPr>
          <w:bCs/>
          <w:noProof/>
        </w:rPr>
        <w:t>×</w:t>
      </w:r>
      <w:r w:rsidRPr="003017CC">
        <w:rPr>
          <w:noProof/>
        </w:rPr>
        <w:t xml:space="preserve"> </w:t>
      </w:r>
      <w:r w:rsidRPr="00E831F9">
        <w:rPr>
          <w:noProof/>
        </w:rPr>
        <w:t>0</w:t>
      </w:r>
      <w:r w:rsidRPr="003017CC">
        <w:rPr>
          <w:noProof/>
        </w:rPr>
        <w:t xml:space="preserve"> </w:t>
      </w:r>
      <w:r w:rsidRPr="00E831F9">
        <w:rPr>
          <w:noProof/>
        </w:rPr>
        <w:t>=</w:t>
      </w:r>
      <w:r w:rsidRPr="003017CC">
        <w:rPr>
          <w:noProof/>
        </w:rPr>
        <w:t xml:space="preserve"> </w:t>
      </w:r>
      <w:r w:rsidRPr="00E831F9">
        <w:rPr>
          <w:noProof/>
        </w:rPr>
        <w:t>0</w:t>
      </w:r>
    </w:p>
    <w:p w:rsidR="006A0658" w:rsidRPr="00E831F9" w:rsidRDefault="006A0658" w:rsidP="006A0658">
      <w:pPr>
        <w:ind w:left="284"/>
        <w:rPr>
          <w:noProof/>
        </w:rPr>
      </w:pPr>
      <w:r w:rsidRPr="00E831F9">
        <w:rPr>
          <w:noProof/>
        </w:rPr>
        <w:t>0</w:t>
      </w:r>
      <w:r w:rsidRPr="003017CC">
        <w:rPr>
          <w:noProof/>
        </w:rPr>
        <w:t xml:space="preserve"> </w:t>
      </w:r>
      <w:r w:rsidRPr="00E831F9">
        <w:rPr>
          <w:noProof/>
        </w:rPr>
        <w:t>+</w:t>
      </w:r>
      <w:r w:rsidRPr="003017CC">
        <w:rPr>
          <w:noProof/>
        </w:rPr>
        <w:t xml:space="preserve"> </w:t>
      </w:r>
      <w:r w:rsidRPr="00E831F9">
        <w:rPr>
          <w:noProof/>
        </w:rPr>
        <w:t>1</w:t>
      </w:r>
      <w:r w:rsidRPr="003017CC">
        <w:rPr>
          <w:noProof/>
        </w:rPr>
        <w:t xml:space="preserve"> </w:t>
      </w:r>
      <w:r w:rsidRPr="00E831F9">
        <w:rPr>
          <w:noProof/>
        </w:rPr>
        <w:t>=</w:t>
      </w:r>
      <w:r w:rsidRPr="003017CC">
        <w:rPr>
          <w:noProof/>
        </w:rPr>
        <w:t xml:space="preserve"> </w:t>
      </w:r>
      <w:r w:rsidRPr="00E831F9">
        <w:rPr>
          <w:noProof/>
        </w:rPr>
        <w:t>1</w:t>
      </w:r>
      <w:r w:rsidRPr="00E831F9">
        <w:rPr>
          <w:noProof/>
        </w:rPr>
        <w:tab/>
      </w:r>
      <w:r w:rsidRPr="00E831F9">
        <w:rPr>
          <w:noProof/>
        </w:rPr>
        <w:tab/>
      </w:r>
      <w:r w:rsidRPr="003017CC">
        <w:rPr>
          <w:noProof/>
        </w:rPr>
        <w:tab/>
      </w:r>
      <w:r w:rsidRPr="00E831F9">
        <w:rPr>
          <w:noProof/>
        </w:rPr>
        <w:t>1</w:t>
      </w:r>
      <w:r w:rsidRPr="003017CC">
        <w:rPr>
          <w:noProof/>
        </w:rPr>
        <w:t xml:space="preserve"> </w:t>
      </w:r>
      <w:r w:rsidRPr="00E831F9">
        <w:rPr>
          <w:noProof/>
        </w:rPr>
        <w:t>-</w:t>
      </w:r>
      <w:r w:rsidRPr="003017CC">
        <w:rPr>
          <w:noProof/>
        </w:rPr>
        <w:t xml:space="preserve"> </w:t>
      </w:r>
      <w:r w:rsidRPr="00E831F9">
        <w:rPr>
          <w:noProof/>
        </w:rPr>
        <w:t>1</w:t>
      </w:r>
      <w:r w:rsidRPr="003017CC">
        <w:rPr>
          <w:noProof/>
        </w:rPr>
        <w:t xml:space="preserve"> </w:t>
      </w:r>
      <w:r w:rsidRPr="00E831F9">
        <w:rPr>
          <w:noProof/>
        </w:rPr>
        <w:t>=</w:t>
      </w:r>
      <w:r w:rsidRPr="003017CC">
        <w:rPr>
          <w:noProof/>
        </w:rPr>
        <w:t xml:space="preserve"> </w:t>
      </w:r>
      <w:r w:rsidRPr="00E831F9">
        <w:rPr>
          <w:noProof/>
        </w:rPr>
        <w:t>0</w:t>
      </w:r>
      <w:r w:rsidRPr="00E831F9">
        <w:rPr>
          <w:noProof/>
        </w:rPr>
        <w:tab/>
      </w:r>
      <w:r w:rsidRPr="00E831F9">
        <w:rPr>
          <w:noProof/>
        </w:rPr>
        <w:tab/>
      </w:r>
      <w:r w:rsidRPr="003017CC">
        <w:rPr>
          <w:noProof/>
        </w:rPr>
        <w:tab/>
      </w:r>
      <w:r w:rsidRPr="00E831F9">
        <w:rPr>
          <w:noProof/>
        </w:rPr>
        <w:t>0</w:t>
      </w:r>
      <w:r w:rsidRPr="003017CC">
        <w:rPr>
          <w:noProof/>
        </w:rPr>
        <w:t xml:space="preserve"> </w:t>
      </w:r>
      <w:r w:rsidRPr="00CE605F">
        <w:rPr>
          <w:bCs/>
          <w:noProof/>
        </w:rPr>
        <w:t>×</w:t>
      </w:r>
      <w:r w:rsidRPr="003017CC">
        <w:rPr>
          <w:noProof/>
        </w:rPr>
        <w:t xml:space="preserve"> </w:t>
      </w:r>
      <w:r w:rsidRPr="00E831F9">
        <w:rPr>
          <w:noProof/>
        </w:rPr>
        <w:t>1</w:t>
      </w:r>
      <w:r w:rsidRPr="003017CC">
        <w:rPr>
          <w:noProof/>
        </w:rPr>
        <w:t xml:space="preserve"> </w:t>
      </w:r>
      <w:r w:rsidRPr="00E831F9">
        <w:rPr>
          <w:noProof/>
        </w:rPr>
        <w:t>=</w:t>
      </w:r>
      <w:r w:rsidRPr="003017CC">
        <w:rPr>
          <w:noProof/>
        </w:rPr>
        <w:t xml:space="preserve"> </w:t>
      </w:r>
      <w:r w:rsidRPr="00E831F9">
        <w:rPr>
          <w:noProof/>
        </w:rPr>
        <w:t>0</w:t>
      </w:r>
    </w:p>
    <w:p w:rsidR="006A0658" w:rsidRPr="00E831F9" w:rsidRDefault="006A0658" w:rsidP="006A0658">
      <w:pPr>
        <w:ind w:left="284"/>
        <w:rPr>
          <w:noProof/>
        </w:rPr>
      </w:pPr>
      <w:r w:rsidRPr="00E831F9">
        <w:rPr>
          <w:noProof/>
        </w:rPr>
        <w:t>1</w:t>
      </w:r>
      <w:r w:rsidRPr="003017CC">
        <w:rPr>
          <w:noProof/>
        </w:rPr>
        <w:t xml:space="preserve"> </w:t>
      </w:r>
      <w:r w:rsidRPr="00E831F9">
        <w:rPr>
          <w:noProof/>
        </w:rPr>
        <w:t>+</w:t>
      </w:r>
      <w:r w:rsidRPr="003017CC">
        <w:rPr>
          <w:noProof/>
        </w:rPr>
        <w:t xml:space="preserve"> </w:t>
      </w:r>
      <w:r w:rsidRPr="00E831F9">
        <w:rPr>
          <w:noProof/>
        </w:rPr>
        <w:t>1</w:t>
      </w:r>
      <w:r w:rsidRPr="003017CC">
        <w:rPr>
          <w:noProof/>
        </w:rPr>
        <w:t xml:space="preserve"> </w:t>
      </w:r>
      <w:r w:rsidRPr="00E831F9">
        <w:rPr>
          <w:noProof/>
        </w:rPr>
        <w:t>=</w:t>
      </w:r>
      <w:r w:rsidRPr="003017CC">
        <w:rPr>
          <w:noProof/>
        </w:rPr>
        <w:t xml:space="preserve"> </w:t>
      </w:r>
      <w:r w:rsidRPr="00E831F9">
        <w:rPr>
          <w:noProof/>
        </w:rPr>
        <w:t>10</w:t>
      </w:r>
      <w:r w:rsidRPr="00E831F9">
        <w:rPr>
          <w:noProof/>
        </w:rPr>
        <w:tab/>
      </w:r>
      <w:r w:rsidRPr="00E831F9">
        <w:rPr>
          <w:noProof/>
        </w:rPr>
        <w:tab/>
      </w:r>
      <w:r w:rsidRPr="003017CC">
        <w:rPr>
          <w:noProof/>
        </w:rPr>
        <w:tab/>
      </w:r>
      <w:r w:rsidRPr="00E831F9">
        <w:rPr>
          <w:noProof/>
        </w:rPr>
        <w:t>10</w:t>
      </w:r>
      <w:r w:rsidRPr="003017CC">
        <w:rPr>
          <w:noProof/>
        </w:rPr>
        <w:t xml:space="preserve"> - </w:t>
      </w:r>
      <w:r w:rsidRPr="00E831F9">
        <w:rPr>
          <w:noProof/>
        </w:rPr>
        <w:t>1</w:t>
      </w:r>
      <w:r w:rsidRPr="003017CC">
        <w:rPr>
          <w:noProof/>
        </w:rPr>
        <w:t xml:space="preserve"> </w:t>
      </w:r>
      <w:r w:rsidRPr="00E831F9">
        <w:rPr>
          <w:noProof/>
        </w:rPr>
        <w:t>=</w:t>
      </w:r>
      <w:r w:rsidRPr="003017CC">
        <w:rPr>
          <w:noProof/>
        </w:rPr>
        <w:t xml:space="preserve"> </w:t>
      </w:r>
      <w:r w:rsidRPr="00E831F9">
        <w:rPr>
          <w:noProof/>
        </w:rPr>
        <w:t>1</w:t>
      </w:r>
      <w:r w:rsidRPr="00E831F9">
        <w:rPr>
          <w:noProof/>
        </w:rPr>
        <w:tab/>
      </w:r>
      <w:r w:rsidRPr="00E831F9">
        <w:rPr>
          <w:noProof/>
        </w:rPr>
        <w:tab/>
      </w:r>
      <w:r w:rsidRPr="003017CC">
        <w:rPr>
          <w:noProof/>
        </w:rPr>
        <w:tab/>
      </w:r>
      <w:r w:rsidRPr="00E831F9">
        <w:rPr>
          <w:noProof/>
        </w:rPr>
        <w:t>1</w:t>
      </w:r>
      <w:r w:rsidRPr="003017CC">
        <w:rPr>
          <w:noProof/>
        </w:rPr>
        <w:t xml:space="preserve"> </w:t>
      </w:r>
      <w:r w:rsidRPr="00CE605F">
        <w:rPr>
          <w:bCs/>
          <w:noProof/>
        </w:rPr>
        <w:t>×</w:t>
      </w:r>
      <w:r w:rsidRPr="003017CC">
        <w:rPr>
          <w:noProof/>
        </w:rPr>
        <w:t xml:space="preserve"> </w:t>
      </w:r>
      <w:r w:rsidRPr="00E831F9">
        <w:rPr>
          <w:noProof/>
        </w:rPr>
        <w:t>1</w:t>
      </w:r>
      <w:r w:rsidRPr="003017CC">
        <w:rPr>
          <w:noProof/>
        </w:rPr>
        <w:t xml:space="preserve"> </w:t>
      </w:r>
      <w:r w:rsidRPr="00E831F9">
        <w:rPr>
          <w:noProof/>
        </w:rPr>
        <w:t>=</w:t>
      </w:r>
      <w:r w:rsidRPr="003017CC">
        <w:rPr>
          <w:noProof/>
        </w:rPr>
        <w:t xml:space="preserve"> </w:t>
      </w:r>
      <w:r w:rsidRPr="00E831F9">
        <w:rPr>
          <w:noProof/>
        </w:rPr>
        <w:t>1</w:t>
      </w:r>
    </w:p>
    <w:p w:rsidR="006A0658" w:rsidRPr="00E831F9" w:rsidRDefault="006A0658" w:rsidP="006A0658">
      <w:r w:rsidRPr="00E831F9">
        <w:t>С двоичните числа могат да се извършват и логически действия, като логическо умножение (конюнкция), логическо събиране (дизюнкция) и сума по модул две</w:t>
      </w:r>
      <w:r>
        <w:t xml:space="preserve"> (изключващо или)</w:t>
      </w:r>
      <w:r w:rsidRPr="00E831F9">
        <w:t>.</w:t>
      </w:r>
    </w:p>
    <w:p w:rsidR="006A0658" w:rsidRDefault="006A0658" w:rsidP="006A0658">
      <w:r w:rsidRPr="00E831F9">
        <w:t xml:space="preserve">Трябва да се отбележи, че при извършване на аритметични действия над многоразредни числа трябва да се отчита връзката между отделните разреди чрез пренос или заем, когато извършваме съответно събиране </w:t>
      </w:r>
      <w:r w:rsidRPr="00E831F9">
        <w:lastRenderedPageBreak/>
        <w:t>или изваждане.</w:t>
      </w:r>
      <w:r>
        <w:t xml:space="preserve"> Да разгледаме някои детайли относно побитовите оператори.</w:t>
      </w:r>
    </w:p>
    <w:p w:rsidR="006A0658" w:rsidRPr="00E831F9" w:rsidRDefault="006A0658" w:rsidP="006A0658">
      <w:pPr>
        <w:pStyle w:val="Heading4"/>
      </w:pPr>
      <w:r>
        <w:t>Побитово "и"</w:t>
      </w:r>
    </w:p>
    <w:p w:rsidR="006A0658" w:rsidRDefault="006A0658" w:rsidP="006A0658">
      <w:pPr>
        <w:spacing w:after="120"/>
      </w:pPr>
      <w:r>
        <w:t xml:space="preserve">Побитов </w:t>
      </w:r>
      <w:r w:rsidRPr="008C275E">
        <w:rPr>
          <w:b/>
          <w:lang w:val="en-GB"/>
        </w:rPr>
        <w:t>AND</w:t>
      </w:r>
      <w:r w:rsidRPr="003017CC">
        <w:t xml:space="preserve"> </w:t>
      </w:r>
      <w:r>
        <w:t xml:space="preserve">оператор – може да се използва за проверка на стойност на даден бит в число. Например, ако искаме да проверим дали дадено число е четно (проверяваме дали най-младшият бит е </w:t>
      </w:r>
      <w:r w:rsidRPr="008C275E">
        <w:rPr>
          <w:b/>
        </w:rPr>
        <w:t>1</w:t>
      </w:r>
      <w:r>
        <w:t>):</w:t>
      </w:r>
    </w:p>
    <w:p w:rsidR="006A0658" w:rsidRPr="003017CC" w:rsidRDefault="006A0658" w:rsidP="006A0658">
      <w:pPr>
        <w:spacing w:after="120"/>
        <w:ind w:firstLine="284"/>
        <w:rPr>
          <w:noProof/>
        </w:rPr>
      </w:pPr>
      <w:r w:rsidRPr="003017CC">
        <w:rPr>
          <w:noProof/>
        </w:rPr>
        <w:t>1011101</w:t>
      </w:r>
      <w:r w:rsidRPr="003017CC">
        <w:rPr>
          <w:b/>
          <w:noProof/>
          <w:u w:val="single"/>
        </w:rPr>
        <w:t>1</w:t>
      </w:r>
      <w:r w:rsidRPr="003017CC">
        <w:rPr>
          <w:noProof/>
        </w:rPr>
        <w:t xml:space="preserve"> </w:t>
      </w:r>
      <w:r w:rsidRPr="00D17C1C">
        <w:rPr>
          <w:b/>
          <w:noProof/>
          <w:lang w:val="en-US"/>
        </w:rPr>
        <w:t>AND</w:t>
      </w:r>
      <w:r w:rsidRPr="003017CC">
        <w:rPr>
          <w:noProof/>
        </w:rPr>
        <w:t xml:space="preserve"> 0000000</w:t>
      </w:r>
      <w:r w:rsidRPr="003017CC">
        <w:rPr>
          <w:b/>
          <w:noProof/>
          <w:u w:val="single"/>
        </w:rPr>
        <w:t>1</w:t>
      </w:r>
      <w:r w:rsidRPr="003017CC">
        <w:rPr>
          <w:noProof/>
        </w:rPr>
        <w:t xml:space="preserve"> = 00000001</w:t>
      </w:r>
    </w:p>
    <w:p w:rsidR="006A0658" w:rsidRDefault="006A0658" w:rsidP="006A0658">
      <w:pPr>
        <w:spacing w:after="120"/>
      </w:pPr>
      <w:r>
        <w:t>Резултатът е 1 и това означава, че числото е нечетно (ако резултатът беше 0, значи е четно).</w:t>
      </w:r>
    </w:p>
    <w:p w:rsidR="006A0658" w:rsidRPr="003017CC" w:rsidRDefault="006A0658" w:rsidP="006A0658">
      <w:pPr>
        <w:spacing w:after="120"/>
      </w:pPr>
      <w:r>
        <w:t xml:space="preserve">В </w:t>
      </w:r>
      <w:r>
        <w:rPr>
          <w:lang w:val="en-GB"/>
        </w:rPr>
        <w:t>C</w:t>
      </w:r>
      <w:r w:rsidRPr="003017CC">
        <w:t xml:space="preserve"># </w:t>
      </w:r>
      <w:r>
        <w:t>побитовото "и"</w:t>
      </w:r>
      <w:r w:rsidRPr="003017CC">
        <w:t xml:space="preserve"> </w:t>
      </w:r>
      <w:r>
        <w:t xml:space="preserve">се означава с </w:t>
      </w:r>
      <w:r w:rsidRPr="003017CC">
        <w:rPr>
          <w:b/>
        </w:rPr>
        <w:t>&amp;</w:t>
      </w:r>
      <w:r>
        <w:t xml:space="preserve"> и се използва така:</w:t>
      </w:r>
    </w:p>
    <w:tbl>
      <w:tblPr>
        <w:tblW w:w="0" w:type="auto"/>
        <w:jc w:val="center"/>
        <w:tblInd w:w="-603" w:type="dxa"/>
        <w:tblCellMar>
          <w:top w:w="113" w:type="dxa"/>
          <w:bottom w:w="113" w:type="dxa"/>
        </w:tblCellMar>
        <w:tblLook w:val="01E0" w:firstRow="1" w:lastRow="1" w:firstColumn="1" w:lastColumn="1" w:noHBand="0" w:noVBand="0"/>
      </w:tblPr>
      <w:tblGrid>
        <w:gridCol w:w="7941"/>
      </w:tblGrid>
      <w:tr w:rsidR="006A0658" w:rsidRPr="00157D43" w:rsidTr="006A0658">
        <w:trPr>
          <w:jc w:val="center"/>
        </w:trPr>
        <w:tc>
          <w:tcPr>
            <w:tcW w:w="7941" w:type="dxa"/>
            <w:tcBorders>
              <w:top w:val="single" w:sz="4" w:space="0" w:color="auto"/>
              <w:left w:val="single" w:sz="4" w:space="0" w:color="auto"/>
              <w:bottom w:val="single" w:sz="4" w:space="0" w:color="auto"/>
              <w:right w:val="single" w:sz="4" w:space="0" w:color="auto"/>
            </w:tcBorders>
          </w:tcPr>
          <w:p w:rsidR="006A0658" w:rsidRPr="005A3285" w:rsidRDefault="006A0658" w:rsidP="006A0658">
            <w:pPr>
              <w:autoSpaceDE w:val="0"/>
              <w:autoSpaceDN w:val="0"/>
              <w:adjustRightInd w:val="0"/>
              <w:spacing w:before="0"/>
              <w:jc w:val="left"/>
              <w:rPr>
                <w:rFonts w:ascii="Courier New" w:hAnsi="Courier New" w:cs="Courier New"/>
                <w:noProof/>
                <w:color w:val="000000"/>
                <w:szCs w:val="20"/>
                <w:lang w:val="en-GB"/>
              </w:rPr>
            </w:pPr>
            <w:r>
              <w:rPr>
                <w:rFonts w:ascii="Courier New" w:hAnsi="Courier New" w:cs="Courier New"/>
                <w:noProof/>
                <w:color w:val="0000FF"/>
                <w:szCs w:val="20"/>
                <w:lang w:val="en-GB" w:eastAsia="en-US"/>
              </w:rPr>
              <w:t>int</w:t>
            </w:r>
            <w:r w:rsidRPr="00157D43">
              <w:rPr>
                <w:rFonts w:ascii="Courier New" w:hAnsi="Courier New" w:cs="Courier New"/>
                <w:noProof/>
                <w:color w:val="000000"/>
                <w:szCs w:val="20"/>
              </w:rPr>
              <w:t xml:space="preserve"> </w:t>
            </w:r>
            <w:r>
              <w:rPr>
                <w:rFonts w:ascii="Courier New" w:hAnsi="Courier New" w:cs="Courier New"/>
                <w:noProof/>
                <w:color w:val="000000"/>
                <w:szCs w:val="20"/>
                <w:lang w:val="en-GB"/>
              </w:rPr>
              <w:t>result</w:t>
            </w:r>
            <w:r w:rsidRPr="00157D43">
              <w:rPr>
                <w:rFonts w:ascii="Courier New" w:hAnsi="Courier New" w:cs="Courier New"/>
                <w:noProof/>
                <w:color w:val="000000"/>
                <w:szCs w:val="20"/>
              </w:rPr>
              <w:t xml:space="preserve"> = </w:t>
            </w:r>
            <w:r>
              <w:rPr>
                <w:rFonts w:ascii="Courier New" w:hAnsi="Courier New" w:cs="Courier New"/>
                <w:noProof/>
                <w:color w:val="000000"/>
                <w:szCs w:val="20"/>
                <w:lang w:val="en-GB"/>
              </w:rPr>
              <w:t>integer1 &amp; integer2</w:t>
            </w:r>
            <w:r w:rsidRPr="00157D43">
              <w:rPr>
                <w:rFonts w:ascii="Courier New" w:hAnsi="Courier New" w:cs="Courier New"/>
                <w:noProof/>
                <w:color w:val="000000"/>
                <w:szCs w:val="20"/>
              </w:rPr>
              <w:t>;</w:t>
            </w:r>
          </w:p>
        </w:tc>
      </w:tr>
    </w:tbl>
    <w:p w:rsidR="006A0658" w:rsidRPr="00E831F9" w:rsidRDefault="006A0658" w:rsidP="006A0658">
      <w:pPr>
        <w:pStyle w:val="Heading4"/>
      </w:pPr>
      <w:r>
        <w:t>Побитово "или"</w:t>
      </w:r>
    </w:p>
    <w:p w:rsidR="006A0658" w:rsidRDefault="006A0658" w:rsidP="006A0658">
      <w:pPr>
        <w:spacing w:after="120"/>
      </w:pPr>
      <w:r>
        <w:t xml:space="preserve">Побитов </w:t>
      </w:r>
      <w:r w:rsidRPr="005A3285">
        <w:rPr>
          <w:b/>
          <w:lang w:val="en-GB"/>
        </w:rPr>
        <w:t>OR</w:t>
      </w:r>
      <w:r w:rsidRPr="003017CC">
        <w:t xml:space="preserve"> </w:t>
      </w:r>
      <w:r>
        <w:t xml:space="preserve">оператор – може да се ползва, ако например искаме да </w:t>
      </w:r>
      <w:r w:rsidRPr="00D95494">
        <w:t>"</w:t>
      </w:r>
      <w:r>
        <w:t>вдигнем</w:t>
      </w:r>
      <w:r w:rsidRPr="00D95494">
        <w:t>"</w:t>
      </w:r>
      <w:r>
        <w:t xml:space="preserve"> даден бит в 1:</w:t>
      </w:r>
    </w:p>
    <w:p w:rsidR="006A0658" w:rsidRPr="003017CC" w:rsidRDefault="006A0658" w:rsidP="006A0658">
      <w:pPr>
        <w:spacing w:after="120"/>
        <w:ind w:firstLine="284"/>
        <w:rPr>
          <w:noProof/>
        </w:rPr>
      </w:pPr>
      <w:r w:rsidRPr="003017CC">
        <w:rPr>
          <w:noProof/>
        </w:rPr>
        <w:t>10111</w:t>
      </w:r>
      <w:r w:rsidRPr="003017CC">
        <w:rPr>
          <w:b/>
          <w:noProof/>
          <w:u w:val="single"/>
        </w:rPr>
        <w:t>0</w:t>
      </w:r>
      <w:r w:rsidRPr="003017CC">
        <w:rPr>
          <w:noProof/>
        </w:rPr>
        <w:t xml:space="preserve">11 </w:t>
      </w:r>
      <w:r w:rsidRPr="00D17C1C">
        <w:rPr>
          <w:b/>
          <w:noProof/>
          <w:lang w:val="en-US"/>
        </w:rPr>
        <w:t>OR</w:t>
      </w:r>
      <w:r w:rsidRPr="003017CC">
        <w:rPr>
          <w:noProof/>
        </w:rPr>
        <w:t xml:space="preserve"> 00000</w:t>
      </w:r>
      <w:r w:rsidRPr="003017CC">
        <w:rPr>
          <w:b/>
          <w:noProof/>
          <w:u w:val="single"/>
        </w:rPr>
        <w:t>1</w:t>
      </w:r>
      <w:r w:rsidRPr="003017CC">
        <w:rPr>
          <w:noProof/>
        </w:rPr>
        <w:t>00 = 10111111</w:t>
      </w:r>
    </w:p>
    <w:p w:rsidR="006A0658" w:rsidRPr="003017CC" w:rsidRDefault="006A0658" w:rsidP="006A0658">
      <w:pPr>
        <w:spacing w:after="120"/>
        <w:jc w:val="left"/>
      </w:pPr>
      <w:r>
        <w:t xml:space="preserve">Означението на побитовото "или" в </w:t>
      </w:r>
      <w:r>
        <w:rPr>
          <w:lang w:val="en-GB"/>
        </w:rPr>
        <w:t>C</w:t>
      </w:r>
      <w:r w:rsidRPr="003017CC">
        <w:t xml:space="preserve"># </w:t>
      </w:r>
      <w:r>
        <w:rPr>
          <w:lang w:val="en-GB"/>
        </w:rPr>
        <w:t>e</w:t>
      </w:r>
      <w:r w:rsidRPr="003017CC">
        <w:t xml:space="preserve"> </w:t>
      </w:r>
      <w:r w:rsidRPr="003017CC">
        <w:rPr>
          <w:b/>
        </w:rPr>
        <w:t>|</w:t>
      </w:r>
      <w:r w:rsidRPr="003017CC">
        <w:t xml:space="preserve"> </w:t>
      </w:r>
      <w:r>
        <w:t>и се използва така:</w:t>
      </w:r>
    </w:p>
    <w:tbl>
      <w:tblPr>
        <w:tblW w:w="0" w:type="auto"/>
        <w:jc w:val="center"/>
        <w:tblInd w:w="-606" w:type="dxa"/>
        <w:tblCellMar>
          <w:top w:w="113" w:type="dxa"/>
          <w:bottom w:w="113" w:type="dxa"/>
        </w:tblCellMar>
        <w:tblLook w:val="01E0" w:firstRow="1" w:lastRow="1" w:firstColumn="1" w:lastColumn="1" w:noHBand="0" w:noVBand="0"/>
      </w:tblPr>
      <w:tblGrid>
        <w:gridCol w:w="7944"/>
      </w:tblGrid>
      <w:tr w:rsidR="006A0658" w:rsidRPr="00157D43" w:rsidTr="006A0658">
        <w:trPr>
          <w:jc w:val="center"/>
        </w:trPr>
        <w:tc>
          <w:tcPr>
            <w:tcW w:w="7944" w:type="dxa"/>
            <w:tcBorders>
              <w:top w:val="single" w:sz="4" w:space="0" w:color="auto"/>
              <w:left w:val="single" w:sz="4" w:space="0" w:color="auto"/>
              <w:bottom w:val="single" w:sz="4" w:space="0" w:color="auto"/>
              <w:right w:val="single" w:sz="4" w:space="0" w:color="auto"/>
            </w:tcBorders>
          </w:tcPr>
          <w:p w:rsidR="006A0658" w:rsidRPr="005A3285" w:rsidRDefault="006A0658" w:rsidP="006A0658">
            <w:pPr>
              <w:autoSpaceDE w:val="0"/>
              <w:autoSpaceDN w:val="0"/>
              <w:adjustRightInd w:val="0"/>
              <w:spacing w:before="0"/>
              <w:jc w:val="left"/>
              <w:rPr>
                <w:rFonts w:ascii="Courier New" w:hAnsi="Courier New" w:cs="Courier New"/>
                <w:noProof/>
                <w:color w:val="000000"/>
                <w:szCs w:val="20"/>
                <w:lang w:val="en-GB"/>
              </w:rPr>
            </w:pPr>
            <w:r>
              <w:rPr>
                <w:rFonts w:ascii="Courier New" w:hAnsi="Courier New" w:cs="Courier New"/>
                <w:noProof/>
                <w:color w:val="0000FF"/>
                <w:szCs w:val="20"/>
                <w:lang w:val="en-GB" w:eastAsia="en-US"/>
              </w:rPr>
              <w:t>int</w:t>
            </w:r>
            <w:r w:rsidRPr="00157D43">
              <w:rPr>
                <w:rFonts w:ascii="Courier New" w:hAnsi="Courier New" w:cs="Courier New"/>
                <w:noProof/>
                <w:color w:val="000000"/>
                <w:szCs w:val="20"/>
              </w:rPr>
              <w:t xml:space="preserve"> </w:t>
            </w:r>
            <w:r>
              <w:rPr>
                <w:rFonts w:ascii="Courier New" w:hAnsi="Courier New" w:cs="Courier New"/>
                <w:noProof/>
                <w:color w:val="000000"/>
                <w:szCs w:val="20"/>
                <w:lang w:val="en-GB"/>
              </w:rPr>
              <w:t>result</w:t>
            </w:r>
            <w:r w:rsidRPr="00157D43">
              <w:rPr>
                <w:rFonts w:ascii="Courier New" w:hAnsi="Courier New" w:cs="Courier New"/>
                <w:noProof/>
                <w:color w:val="000000"/>
                <w:szCs w:val="20"/>
              </w:rPr>
              <w:t xml:space="preserve"> = </w:t>
            </w:r>
            <w:r>
              <w:rPr>
                <w:rFonts w:ascii="Courier New" w:hAnsi="Courier New" w:cs="Courier New"/>
                <w:noProof/>
                <w:color w:val="000000"/>
                <w:szCs w:val="20"/>
                <w:lang w:val="en-GB"/>
              </w:rPr>
              <w:t>integer1 | integer2</w:t>
            </w:r>
            <w:r w:rsidRPr="00157D43">
              <w:rPr>
                <w:rFonts w:ascii="Courier New" w:hAnsi="Courier New" w:cs="Courier New"/>
                <w:noProof/>
                <w:color w:val="000000"/>
                <w:szCs w:val="20"/>
              </w:rPr>
              <w:t>;</w:t>
            </w:r>
          </w:p>
        </w:tc>
      </w:tr>
    </w:tbl>
    <w:p w:rsidR="006A0658" w:rsidRPr="00E831F9" w:rsidRDefault="006A0658" w:rsidP="006A0658">
      <w:pPr>
        <w:pStyle w:val="Heading4"/>
      </w:pPr>
      <w:r>
        <w:t>Побитово "изключващо и"</w:t>
      </w:r>
    </w:p>
    <w:p w:rsidR="006A0658" w:rsidRDefault="006A0658" w:rsidP="006A0658">
      <w:pPr>
        <w:spacing w:after="120"/>
      </w:pPr>
      <w:r>
        <w:t xml:space="preserve">Побитов </w:t>
      </w:r>
      <w:r w:rsidRPr="004902F0">
        <w:rPr>
          <w:b/>
          <w:lang w:val="en-GB"/>
        </w:rPr>
        <w:t>XOR</w:t>
      </w:r>
      <w:r w:rsidRPr="003017CC">
        <w:t xml:space="preserve"> </w:t>
      </w:r>
      <w:r>
        <w:t>оператор – всяка двоична цифра се обработва поотделно, като когато имаме 0 във втория операнд, стойността на същия бит от първия се копира в резултата. Където имаме 1 във втория операнд, там обръщаме стойността от съответната позиция на първия и записваме в резултата:</w:t>
      </w:r>
    </w:p>
    <w:p w:rsidR="006A0658" w:rsidRDefault="006A0658" w:rsidP="006A0658">
      <w:pPr>
        <w:spacing w:after="120"/>
        <w:ind w:firstLine="284"/>
      </w:pPr>
      <w:r w:rsidRPr="006217BB">
        <w:t>10111011</w:t>
      </w:r>
      <w:r>
        <w:t xml:space="preserve"> </w:t>
      </w:r>
      <w:r w:rsidRPr="006217BB">
        <w:rPr>
          <w:b/>
          <w:lang w:val="en-GB"/>
        </w:rPr>
        <w:t>XOR</w:t>
      </w:r>
      <w:r w:rsidRPr="003017CC">
        <w:t xml:space="preserve"> 01010101 = 11101110</w:t>
      </w:r>
    </w:p>
    <w:p w:rsidR="006A0658" w:rsidRPr="003017CC" w:rsidRDefault="006A0658" w:rsidP="006A0658">
      <w:pPr>
        <w:spacing w:after="120"/>
        <w:jc w:val="left"/>
      </w:pPr>
      <w:r>
        <w:t xml:space="preserve">В </w:t>
      </w:r>
      <w:r>
        <w:rPr>
          <w:lang w:val="en-GB"/>
        </w:rPr>
        <w:t>C</w:t>
      </w:r>
      <w:r w:rsidRPr="003017CC">
        <w:t xml:space="preserve"># </w:t>
      </w:r>
      <w:r>
        <w:t xml:space="preserve">означението на оператора "изключващо или" е </w:t>
      </w:r>
      <w:r w:rsidRPr="003017CC">
        <w:rPr>
          <w:b/>
        </w:rPr>
        <w:t>^</w:t>
      </w:r>
      <w:r w:rsidRPr="006217BB">
        <w:t>:</w:t>
      </w:r>
    </w:p>
    <w:tbl>
      <w:tblPr>
        <w:tblW w:w="0" w:type="auto"/>
        <w:jc w:val="center"/>
        <w:tblInd w:w="-606" w:type="dxa"/>
        <w:tblCellMar>
          <w:top w:w="113" w:type="dxa"/>
          <w:bottom w:w="113" w:type="dxa"/>
        </w:tblCellMar>
        <w:tblLook w:val="01E0" w:firstRow="1" w:lastRow="1" w:firstColumn="1" w:lastColumn="1" w:noHBand="0" w:noVBand="0"/>
      </w:tblPr>
      <w:tblGrid>
        <w:gridCol w:w="7944"/>
      </w:tblGrid>
      <w:tr w:rsidR="006A0658" w:rsidRPr="00157D43" w:rsidTr="006A0658">
        <w:trPr>
          <w:jc w:val="center"/>
        </w:trPr>
        <w:tc>
          <w:tcPr>
            <w:tcW w:w="7944" w:type="dxa"/>
            <w:tcBorders>
              <w:top w:val="single" w:sz="4" w:space="0" w:color="auto"/>
              <w:left w:val="single" w:sz="4" w:space="0" w:color="auto"/>
              <w:bottom w:val="single" w:sz="4" w:space="0" w:color="auto"/>
              <w:right w:val="single" w:sz="4" w:space="0" w:color="auto"/>
            </w:tcBorders>
          </w:tcPr>
          <w:p w:rsidR="006A0658" w:rsidRPr="005A3285" w:rsidRDefault="006A0658" w:rsidP="006A0658">
            <w:pPr>
              <w:autoSpaceDE w:val="0"/>
              <w:autoSpaceDN w:val="0"/>
              <w:adjustRightInd w:val="0"/>
              <w:spacing w:before="0"/>
              <w:jc w:val="left"/>
              <w:rPr>
                <w:rFonts w:ascii="Courier New" w:hAnsi="Courier New" w:cs="Courier New"/>
                <w:noProof/>
                <w:color w:val="000000"/>
                <w:szCs w:val="20"/>
                <w:lang w:val="en-GB"/>
              </w:rPr>
            </w:pPr>
            <w:r>
              <w:rPr>
                <w:rFonts w:ascii="Courier New" w:hAnsi="Courier New" w:cs="Courier New"/>
                <w:noProof/>
                <w:color w:val="0000FF"/>
                <w:szCs w:val="20"/>
                <w:lang w:val="en-GB" w:eastAsia="en-US"/>
              </w:rPr>
              <w:t>int</w:t>
            </w:r>
            <w:r w:rsidRPr="00157D43">
              <w:rPr>
                <w:rFonts w:ascii="Courier New" w:hAnsi="Courier New" w:cs="Courier New"/>
                <w:noProof/>
                <w:color w:val="000000"/>
                <w:szCs w:val="20"/>
              </w:rPr>
              <w:t xml:space="preserve"> </w:t>
            </w:r>
            <w:r>
              <w:rPr>
                <w:rFonts w:ascii="Courier New" w:hAnsi="Courier New" w:cs="Courier New"/>
                <w:noProof/>
                <w:color w:val="000000"/>
                <w:szCs w:val="20"/>
                <w:lang w:val="en-GB"/>
              </w:rPr>
              <w:t>result</w:t>
            </w:r>
            <w:r w:rsidRPr="00157D43">
              <w:rPr>
                <w:rFonts w:ascii="Courier New" w:hAnsi="Courier New" w:cs="Courier New"/>
                <w:noProof/>
                <w:color w:val="000000"/>
                <w:szCs w:val="20"/>
              </w:rPr>
              <w:t xml:space="preserve"> = </w:t>
            </w:r>
            <w:r>
              <w:rPr>
                <w:rFonts w:ascii="Courier New" w:hAnsi="Courier New" w:cs="Courier New"/>
                <w:noProof/>
                <w:color w:val="000000"/>
                <w:szCs w:val="20"/>
                <w:lang w:val="en-GB"/>
              </w:rPr>
              <w:t>integer1 ^ integer2</w:t>
            </w:r>
            <w:r w:rsidRPr="00157D43">
              <w:rPr>
                <w:rFonts w:ascii="Courier New" w:hAnsi="Courier New" w:cs="Courier New"/>
                <w:noProof/>
                <w:color w:val="000000"/>
                <w:szCs w:val="20"/>
              </w:rPr>
              <w:t>;</w:t>
            </w:r>
          </w:p>
        </w:tc>
      </w:tr>
    </w:tbl>
    <w:p w:rsidR="006A0658" w:rsidRPr="00E831F9" w:rsidRDefault="006A0658" w:rsidP="006A0658">
      <w:pPr>
        <w:pStyle w:val="Heading4"/>
      </w:pPr>
      <w:r>
        <w:t>Побитово отрицание</w:t>
      </w:r>
    </w:p>
    <w:p w:rsidR="006A0658" w:rsidRDefault="006A0658" w:rsidP="006A0658">
      <w:pPr>
        <w:spacing w:after="120"/>
      </w:pPr>
      <w:r w:rsidRPr="004902F0">
        <w:t>Побитов</w:t>
      </w:r>
      <w:r>
        <w:rPr>
          <w:b/>
        </w:rPr>
        <w:t xml:space="preserve"> </w:t>
      </w:r>
      <w:r w:rsidRPr="006217BB">
        <w:rPr>
          <w:b/>
          <w:lang w:val="en-GB"/>
        </w:rPr>
        <w:t>NOT</w:t>
      </w:r>
      <w:r w:rsidRPr="003017CC">
        <w:t xml:space="preserve"> </w:t>
      </w:r>
      <w:r>
        <w:t>оператор – това е унарен (</w:t>
      </w:r>
      <w:r w:rsidRPr="00EC64D1">
        <w:rPr>
          <w:lang w:val="en-US"/>
        </w:rPr>
        <w:t>unary</w:t>
      </w:r>
      <w:r>
        <w:t>) оператор, което означава, че се прилага върху един единствен операнд. Това, което прави е да обърне всеки бит от дадено двоично число в обратната стойност:</w:t>
      </w:r>
    </w:p>
    <w:p w:rsidR="006A0658" w:rsidRDefault="006A0658" w:rsidP="006A0658">
      <w:pPr>
        <w:spacing w:after="120"/>
        <w:ind w:firstLine="284"/>
      </w:pPr>
      <w:r>
        <w:rPr>
          <w:b/>
          <w:lang w:val="en-GB"/>
        </w:rPr>
        <w:t>NOT</w:t>
      </w:r>
      <w:r w:rsidRPr="003017CC">
        <w:t xml:space="preserve"> </w:t>
      </w:r>
      <w:r w:rsidRPr="006217BB">
        <w:t>10111011</w:t>
      </w:r>
      <w:r w:rsidRPr="003017CC">
        <w:t xml:space="preserve"> = 01000100</w:t>
      </w:r>
    </w:p>
    <w:p w:rsidR="006A0658" w:rsidRPr="003017CC" w:rsidRDefault="006A0658" w:rsidP="006A0658">
      <w:pPr>
        <w:spacing w:after="120"/>
      </w:pPr>
      <w:r>
        <w:t xml:space="preserve">В </w:t>
      </w:r>
      <w:r>
        <w:rPr>
          <w:lang w:val="en-GB"/>
        </w:rPr>
        <w:t>C</w:t>
      </w:r>
      <w:r w:rsidRPr="003017CC">
        <w:t xml:space="preserve"># </w:t>
      </w:r>
      <w:r>
        <w:t xml:space="preserve">побитовото отрицание се отбелязва с </w:t>
      </w:r>
      <w:r w:rsidRPr="003017CC">
        <w:rPr>
          <w:b/>
        </w:rPr>
        <w:t>~</w:t>
      </w:r>
      <w:r w:rsidRPr="003017CC">
        <w:t>:</w:t>
      </w:r>
    </w:p>
    <w:tbl>
      <w:tblPr>
        <w:tblW w:w="0" w:type="auto"/>
        <w:jc w:val="center"/>
        <w:tblInd w:w="-606" w:type="dxa"/>
        <w:tblCellMar>
          <w:top w:w="113" w:type="dxa"/>
          <w:bottom w:w="113" w:type="dxa"/>
        </w:tblCellMar>
        <w:tblLook w:val="01E0" w:firstRow="1" w:lastRow="1" w:firstColumn="1" w:lastColumn="1" w:noHBand="0" w:noVBand="0"/>
      </w:tblPr>
      <w:tblGrid>
        <w:gridCol w:w="7944"/>
      </w:tblGrid>
      <w:tr w:rsidR="006A0658" w:rsidRPr="00157D43" w:rsidTr="006A0658">
        <w:trPr>
          <w:jc w:val="center"/>
        </w:trPr>
        <w:tc>
          <w:tcPr>
            <w:tcW w:w="7944" w:type="dxa"/>
            <w:tcBorders>
              <w:top w:val="single" w:sz="4" w:space="0" w:color="auto"/>
              <w:left w:val="single" w:sz="4" w:space="0" w:color="auto"/>
              <w:bottom w:val="single" w:sz="4" w:space="0" w:color="auto"/>
              <w:right w:val="single" w:sz="4" w:space="0" w:color="auto"/>
            </w:tcBorders>
          </w:tcPr>
          <w:p w:rsidR="006A0658" w:rsidRPr="005A3285" w:rsidRDefault="006A0658" w:rsidP="006A0658">
            <w:pPr>
              <w:autoSpaceDE w:val="0"/>
              <w:autoSpaceDN w:val="0"/>
              <w:adjustRightInd w:val="0"/>
              <w:spacing w:before="0"/>
              <w:jc w:val="left"/>
              <w:rPr>
                <w:rFonts w:ascii="Courier New" w:hAnsi="Courier New" w:cs="Courier New"/>
                <w:noProof/>
                <w:color w:val="000000"/>
                <w:szCs w:val="20"/>
                <w:lang w:val="en-GB"/>
              </w:rPr>
            </w:pPr>
            <w:r>
              <w:rPr>
                <w:rFonts w:ascii="Courier New" w:hAnsi="Courier New" w:cs="Courier New"/>
                <w:noProof/>
                <w:color w:val="0000FF"/>
                <w:szCs w:val="20"/>
                <w:lang w:val="en-GB" w:eastAsia="en-US"/>
              </w:rPr>
              <w:lastRenderedPageBreak/>
              <w:t>int</w:t>
            </w:r>
            <w:r w:rsidRPr="00157D43">
              <w:rPr>
                <w:rFonts w:ascii="Courier New" w:hAnsi="Courier New" w:cs="Courier New"/>
                <w:noProof/>
                <w:color w:val="000000"/>
                <w:szCs w:val="20"/>
              </w:rPr>
              <w:t xml:space="preserve"> </w:t>
            </w:r>
            <w:r>
              <w:rPr>
                <w:rFonts w:ascii="Courier New" w:hAnsi="Courier New" w:cs="Courier New"/>
                <w:noProof/>
                <w:color w:val="000000"/>
                <w:szCs w:val="20"/>
                <w:lang w:val="en-GB"/>
              </w:rPr>
              <w:t>result</w:t>
            </w:r>
            <w:r w:rsidRPr="00157D43">
              <w:rPr>
                <w:rFonts w:ascii="Courier New" w:hAnsi="Courier New" w:cs="Courier New"/>
                <w:noProof/>
                <w:color w:val="000000"/>
                <w:szCs w:val="20"/>
              </w:rPr>
              <w:t xml:space="preserve"> = </w:t>
            </w:r>
            <w:r>
              <w:rPr>
                <w:rFonts w:ascii="Courier New" w:hAnsi="Courier New" w:cs="Courier New"/>
                <w:noProof/>
                <w:color w:val="000000"/>
                <w:szCs w:val="20"/>
                <w:lang w:val="en-GB"/>
              </w:rPr>
              <w:t>~integer1</w:t>
            </w:r>
            <w:r w:rsidRPr="00157D43">
              <w:rPr>
                <w:rFonts w:ascii="Courier New" w:hAnsi="Courier New" w:cs="Courier New"/>
                <w:noProof/>
                <w:color w:val="000000"/>
                <w:szCs w:val="20"/>
              </w:rPr>
              <w:t>;</w:t>
            </w:r>
          </w:p>
        </w:tc>
      </w:tr>
    </w:tbl>
    <w:p w:rsidR="006A0658" w:rsidRPr="00C07431" w:rsidRDefault="006A0658" w:rsidP="006A0658">
      <w:pPr>
        <w:pStyle w:val="Heading3"/>
        <w:rPr>
          <w:lang w:val="en-GB"/>
        </w:rPr>
      </w:pPr>
      <w:bookmarkStart w:id="644" w:name="_Toc243587357"/>
      <w:bookmarkStart w:id="645" w:name="_Toc299461023"/>
      <w:r w:rsidRPr="00E831F9">
        <w:t>Шестнайсетични числа</w:t>
      </w:r>
      <w:bookmarkEnd w:id="644"/>
      <w:bookmarkEnd w:id="645"/>
    </w:p>
    <w:p w:rsidR="006A0658" w:rsidRPr="00E831F9" w:rsidRDefault="006A0658" w:rsidP="006A0658">
      <w:r w:rsidRPr="00E831F9">
        <w:t xml:space="preserve">При </w:t>
      </w:r>
      <w:r w:rsidRPr="0055285D">
        <w:rPr>
          <w:b/>
        </w:rPr>
        <w:t>шестнайсетичните числа</w:t>
      </w:r>
      <w:r>
        <w:t xml:space="preserve"> (</w:t>
      </w:r>
      <w:r w:rsidRPr="0055285D">
        <w:rPr>
          <w:b/>
          <w:lang w:val="en-US"/>
        </w:rPr>
        <w:t>hexadecimal numbers</w:t>
      </w:r>
      <w:r>
        <w:t xml:space="preserve">) </w:t>
      </w:r>
      <w:r w:rsidRPr="00E831F9">
        <w:t xml:space="preserve">имаме за основа на бройната система числото 16, което налага да бъдат използвани 16 знака </w:t>
      </w:r>
      <w:r>
        <w:t xml:space="preserve">(цифри) </w:t>
      </w:r>
      <w:r w:rsidRPr="00E831F9">
        <w:t>за представянето на всички възможни стойности от 0 до 15 включително. Както вече беше показано в една от таблиците в предходните точки, за представянето на шестнайсе</w:t>
      </w:r>
      <w:r w:rsidRPr="00E831F9">
        <w:softHyphen/>
        <w:t>тичните числа се използват числата от 0 до 9 и латинските букви от A до F. Всяка от тях има съответната стойност:</w:t>
      </w:r>
    </w:p>
    <w:p w:rsidR="006A0658" w:rsidRPr="00E831F9" w:rsidRDefault="006A0658" w:rsidP="006A0658">
      <w:pPr>
        <w:ind w:left="284"/>
        <w:jc w:val="left"/>
        <w:rPr>
          <w:noProof/>
        </w:rPr>
      </w:pPr>
      <w:r w:rsidRPr="00E831F9">
        <w:rPr>
          <w:noProof/>
        </w:rPr>
        <w:t>A=10</w:t>
      </w:r>
      <w:r>
        <w:rPr>
          <w:noProof/>
        </w:rPr>
        <w:t xml:space="preserve">, </w:t>
      </w:r>
      <w:r w:rsidRPr="00E831F9">
        <w:rPr>
          <w:noProof/>
        </w:rPr>
        <w:t>B=11</w:t>
      </w:r>
      <w:r>
        <w:rPr>
          <w:noProof/>
        </w:rPr>
        <w:t xml:space="preserve">, </w:t>
      </w:r>
      <w:r w:rsidRPr="00E831F9">
        <w:rPr>
          <w:noProof/>
        </w:rPr>
        <w:t>C=12</w:t>
      </w:r>
      <w:r>
        <w:rPr>
          <w:noProof/>
        </w:rPr>
        <w:t xml:space="preserve">, </w:t>
      </w:r>
      <w:r w:rsidRPr="00E831F9">
        <w:rPr>
          <w:noProof/>
        </w:rPr>
        <w:t>D=13</w:t>
      </w:r>
      <w:r>
        <w:rPr>
          <w:noProof/>
        </w:rPr>
        <w:t xml:space="preserve">, </w:t>
      </w:r>
      <w:r w:rsidRPr="00E831F9">
        <w:rPr>
          <w:noProof/>
        </w:rPr>
        <w:t>E=14</w:t>
      </w:r>
      <w:r>
        <w:rPr>
          <w:noProof/>
        </w:rPr>
        <w:t xml:space="preserve">, </w:t>
      </w:r>
      <w:r w:rsidRPr="00E831F9">
        <w:rPr>
          <w:noProof/>
        </w:rPr>
        <w:t>F=15</w:t>
      </w:r>
    </w:p>
    <w:p w:rsidR="006A0658" w:rsidRDefault="006A0658" w:rsidP="006A0658">
      <w:r w:rsidRPr="00E831F9">
        <w:t xml:space="preserve">Като примери за шестнайсетични числа могат да бъдат </w:t>
      </w:r>
      <w:r w:rsidRPr="00171F05">
        <w:t>посочени</w:t>
      </w:r>
      <w:r>
        <w:t xml:space="preserve"> </w:t>
      </w:r>
      <w:r w:rsidRPr="00E831F9">
        <w:t xml:space="preserve">съответно, </w:t>
      </w:r>
      <w:r w:rsidRPr="00D17C1C">
        <w:rPr>
          <w:noProof/>
          <w:lang w:val="en-US"/>
        </w:rPr>
        <w:t>D</w:t>
      </w:r>
      <w:r w:rsidRPr="003017CC">
        <w:rPr>
          <w:noProof/>
        </w:rPr>
        <w:t>2, 1</w:t>
      </w:r>
      <w:r w:rsidRPr="00D17C1C">
        <w:rPr>
          <w:noProof/>
          <w:lang w:val="en-US"/>
        </w:rPr>
        <w:t>F</w:t>
      </w:r>
      <w:r w:rsidRPr="003017CC">
        <w:rPr>
          <w:noProof/>
        </w:rPr>
        <w:t>2</w:t>
      </w:r>
      <w:r w:rsidRPr="00D17C1C">
        <w:rPr>
          <w:noProof/>
          <w:lang w:val="en-US"/>
        </w:rPr>
        <w:t>F</w:t>
      </w:r>
      <w:r w:rsidRPr="003017CC">
        <w:rPr>
          <w:noProof/>
        </w:rPr>
        <w:t xml:space="preserve">1, </w:t>
      </w:r>
      <w:r w:rsidRPr="00D17C1C">
        <w:rPr>
          <w:noProof/>
          <w:lang w:val="en-US"/>
        </w:rPr>
        <w:t>D</w:t>
      </w:r>
      <w:r w:rsidRPr="003017CC">
        <w:rPr>
          <w:noProof/>
        </w:rPr>
        <w:t>1</w:t>
      </w:r>
      <w:r w:rsidRPr="00D17C1C">
        <w:rPr>
          <w:noProof/>
          <w:lang w:val="en-US"/>
        </w:rPr>
        <w:t>E</w:t>
      </w:r>
      <w:r w:rsidRPr="00E831F9">
        <w:t xml:space="preserve"> и др.</w:t>
      </w:r>
    </w:p>
    <w:p w:rsidR="006A0658" w:rsidRDefault="006A0658" w:rsidP="006A0658">
      <w:r>
        <w:t>Преминаването към десетична система става като се умножи по 16</w:t>
      </w:r>
      <w:r w:rsidRPr="004C351C">
        <w:rPr>
          <w:vertAlign w:val="superscript"/>
        </w:rPr>
        <w:t>0</w:t>
      </w:r>
      <w:r>
        <w:t xml:space="preserve"> стойността на най-дясната цифра, по 16</w:t>
      </w:r>
      <w:r w:rsidRPr="004C351C">
        <w:rPr>
          <w:vertAlign w:val="superscript"/>
        </w:rPr>
        <w:t>1</w:t>
      </w:r>
      <w:r>
        <w:t xml:space="preserve"> следващата вляво, по 16</w:t>
      </w:r>
      <w:r w:rsidRPr="004C351C">
        <w:rPr>
          <w:vertAlign w:val="superscript"/>
        </w:rPr>
        <w:t>2</w:t>
      </w:r>
      <w:r>
        <w:t xml:space="preserve"> следващата вляво и т.н. и накрая се съберат. Например:</w:t>
      </w:r>
    </w:p>
    <w:p w:rsidR="006A0658" w:rsidRPr="003017CC" w:rsidRDefault="006A0658" w:rsidP="006A0658">
      <w:pPr>
        <w:ind w:firstLine="284"/>
        <w:rPr>
          <w:noProof/>
        </w:rPr>
      </w:pPr>
      <w:r w:rsidRPr="004C351C">
        <w:rPr>
          <w:noProof/>
        </w:rPr>
        <w:t>D1E</w:t>
      </w:r>
      <w:r w:rsidRPr="004C351C">
        <w:rPr>
          <w:noProof/>
          <w:vertAlign w:val="subscript"/>
        </w:rPr>
        <w:t>(16)</w:t>
      </w:r>
      <w:r w:rsidRPr="004C351C">
        <w:rPr>
          <w:noProof/>
        </w:rPr>
        <w:t xml:space="preserve"> = Е*16</w:t>
      </w:r>
      <w:r w:rsidRPr="004C351C">
        <w:rPr>
          <w:noProof/>
          <w:vertAlign w:val="superscript"/>
        </w:rPr>
        <w:t>0</w:t>
      </w:r>
      <w:r w:rsidRPr="004C351C">
        <w:rPr>
          <w:noProof/>
        </w:rPr>
        <w:t xml:space="preserve"> + 1*16</w:t>
      </w:r>
      <w:r w:rsidRPr="004C351C">
        <w:rPr>
          <w:noProof/>
          <w:vertAlign w:val="superscript"/>
        </w:rPr>
        <w:t>1</w:t>
      </w:r>
      <w:r w:rsidRPr="004C351C">
        <w:rPr>
          <w:noProof/>
        </w:rPr>
        <w:t xml:space="preserve"> + D*16</w:t>
      </w:r>
      <w:r w:rsidRPr="004C351C">
        <w:rPr>
          <w:noProof/>
          <w:vertAlign w:val="superscript"/>
        </w:rPr>
        <w:t>2</w:t>
      </w:r>
      <w:r w:rsidRPr="004C351C">
        <w:rPr>
          <w:noProof/>
        </w:rPr>
        <w:t xml:space="preserve"> = </w:t>
      </w:r>
      <w:r w:rsidRPr="003017CC">
        <w:rPr>
          <w:noProof/>
        </w:rPr>
        <w:t>14*1 + 1*16 + 13*256 = 3358</w:t>
      </w:r>
      <w:r w:rsidRPr="003017CC">
        <w:rPr>
          <w:noProof/>
          <w:vertAlign w:val="subscript"/>
        </w:rPr>
        <w:t>(10)</w:t>
      </w:r>
      <w:r w:rsidRPr="003017CC">
        <w:rPr>
          <w:noProof/>
        </w:rPr>
        <w:t>.</w:t>
      </w:r>
    </w:p>
    <w:p w:rsidR="006A0658" w:rsidRDefault="006A0658" w:rsidP="006A0658">
      <w:r>
        <w:t>Преминаването от десетична към шестнайсетична бройна система става като се дели десетичното число на 16 и се вземат остатъците в обратен ред. Например:</w:t>
      </w:r>
    </w:p>
    <w:p w:rsidR="006A0658" w:rsidRDefault="006A0658" w:rsidP="006A0658">
      <w:pPr>
        <w:ind w:left="284"/>
        <w:rPr>
          <w:noProof/>
        </w:rPr>
      </w:pPr>
      <w:r>
        <w:rPr>
          <w:noProof/>
        </w:rPr>
        <w:t>3358 / 16 = 209 + остатък 14 (Е)</w:t>
      </w:r>
    </w:p>
    <w:p w:rsidR="006A0658" w:rsidRDefault="006A0658" w:rsidP="006A0658">
      <w:pPr>
        <w:ind w:left="284"/>
        <w:rPr>
          <w:noProof/>
        </w:rPr>
      </w:pPr>
      <w:r>
        <w:rPr>
          <w:noProof/>
        </w:rPr>
        <w:t>209 / 16 = 13 + остатък 1 (1)</w:t>
      </w:r>
    </w:p>
    <w:p w:rsidR="006A0658" w:rsidRPr="003017CC" w:rsidRDefault="006A0658" w:rsidP="006A0658">
      <w:pPr>
        <w:ind w:left="284"/>
        <w:rPr>
          <w:noProof/>
        </w:rPr>
      </w:pPr>
      <w:r>
        <w:rPr>
          <w:noProof/>
        </w:rPr>
        <w:t>13 / 16 = 0 + остатък 13 (</w:t>
      </w:r>
      <w:r>
        <w:rPr>
          <w:noProof/>
          <w:lang w:val="en-US"/>
        </w:rPr>
        <w:t>D</w:t>
      </w:r>
      <w:r>
        <w:rPr>
          <w:noProof/>
        </w:rPr>
        <w:t>)</w:t>
      </w:r>
    </w:p>
    <w:p w:rsidR="006A0658" w:rsidRPr="003017CC" w:rsidRDefault="006A0658" w:rsidP="006A0658">
      <w:pPr>
        <w:rPr>
          <w:noProof/>
        </w:rPr>
      </w:pPr>
      <w:r w:rsidRPr="003017CC">
        <w:rPr>
          <w:noProof/>
        </w:rPr>
        <w:tab/>
      </w:r>
      <w:r>
        <w:rPr>
          <w:noProof/>
        </w:rPr>
        <w:t xml:space="preserve">Взимаме остатъците в обратен ред и получаваме числото </w:t>
      </w:r>
      <w:r w:rsidRPr="004C351C">
        <w:rPr>
          <w:noProof/>
        </w:rPr>
        <w:t>D1E</w:t>
      </w:r>
      <w:r w:rsidRPr="004C351C">
        <w:rPr>
          <w:noProof/>
          <w:vertAlign w:val="subscript"/>
        </w:rPr>
        <w:t>(16)</w:t>
      </w:r>
      <w:r>
        <w:rPr>
          <w:noProof/>
        </w:rPr>
        <w:t>.</w:t>
      </w:r>
    </w:p>
    <w:p w:rsidR="006A0658" w:rsidRPr="00E831F9" w:rsidRDefault="006A0658" w:rsidP="006A0658">
      <w:pPr>
        <w:pStyle w:val="Heading3"/>
      </w:pPr>
      <w:bookmarkStart w:id="646" w:name="_Toc243587358"/>
      <w:bookmarkStart w:id="647" w:name="_Toc299461024"/>
      <w:r w:rsidRPr="00E831F9">
        <w:t>Бързо преминаване от двоични към шестнайсетични числа</w:t>
      </w:r>
      <w:bookmarkEnd w:id="646"/>
      <w:bookmarkEnd w:id="647"/>
    </w:p>
    <w:p w:rsidR="006A0658" w:rsidRPr="00E831F9" w:rsidRDefault="006A0658" w:rsidP="006A0658">
      <w:r w:rsidRPr="00E831F9">
        <w:t xml:space="preserve">Бързото преобразуване, от двоични в шестнайсетични числа се </w:t>
      </w:r>
      <w:r>
        <w:t xml:space="preserve">извършва бързо и </w:t>
      </w:r>
      <w:r w:rsidRPr="00E831F9">
        <w:t>лесно, чрез разделяне на двоичното число на групи от по четири бита (разделяне на полубайтове). Ако броят на цифрите в числото не е кратен на четири, то се добавят водещи нули в старшите разр</w:t>
      </w:r>
      <w:r>
        <w:t>я</w:t>
      </w:r>
      <w:r w:rsidRPr="00E831F9">
        <w:t xml:space="preserve">ди. След разделянето и евентуалното добавяне на нули, </w:t>
      </w:r>
      <w:r>
        <w:t xml:space="preserve">се </w:t>
      </w:r>
      <w:r w:rsidRPr="00E831F9">
        <w:t>замества</w:t>
      </w:r>
      <w:r>
        <w:t>т</w:t>
      </w:r>
      <w:r w:rsidRPr="00E831F9">
        <w:t xml:space="preserve"> всички полу</w:t>
      </w:r>
      <w:r>
        <w:softHyphen/>
      </w:r>
      <w:r w:rsidRPr="00E831F9">
        <w:t>чени групи със съответстващите им цифри. Ето един пример:</w:t>
      </w:r>
    </w:p>
    <w:p w:rsidR="006A0658" w:rsidRPr="00E831F9" w:rsidRDefault="006A0658" w:rsidP="006A0658">
      <w:pPr>
        <w:rPr>
          <w:vertAlign w:val="subscript"/>
        </w:rPr>
      </w:pPr>
      <w:r w:rsidRPr="00E831F9">
        <w:t>Нека да ни е дадено следното число</w:t>
      </w:r>
      <w:r>
        <w:t>:</w:t>
      </w:r>
      <w:r w:rsidRPr="00E831F9">
        <w:t xml:space="preserve"> </w:t>
      </w:r>
      <w:r w:rsidRPr="00E831F9">
        <w:rPr>
          <w:noProof/>
        </w:rPr>
        <w:t>1110011110</w:t>
      </w:r>
      <w:r w:rsidRPr="00E831F9">
        <w:rPr>
          <w:noProof/>
          <w:vertAlign w:val="subscript"/>
        </w:rPr>
        <w:t>(2)</w:t>
      </w:r>
      <w:r>
        <w:rPr>
          <w:noProof/>
        </w:rPr>
        <w:t>.</w:t>
      </w:r>
    </w:p>
    <w:p w:rsidR="006A0658" w:rsidRPr="00E831F9" w:rsidRDefault="006A0658" w:rsidP="00222F92">
      <w:pPr>
        <w:numPr>
          <w:ilvl w:val="0"/>
          <w:numId w:val="42"/>
        </w:numPr>
        <w:tabs>
          <w:tab w:val="clear" w:pos="720"/>
        </w:tabs>
        <w:ind w:left="568" w:hanging="284"/>
      </w:pPr>
      <w:r w:rsidRPr="00E831F9">
        <w:t>Разделяме го на полубайтове и добавяме водещи нули</w:t>
      </w:r>
    </w:p>
    <w:p w:rsidR="006A0658" w:rsidRPr="00E831F9" w:rsidRDefault="006A0658" w:rsidP="006A0658">
      <w:pPr>
        <w:ind w:left="284" w:firstLine="284"/>
      </w:pPr>
      <w:r w:rsidRPr="00E831F9">
        <w:t>Пример: 0011 1001 1110.</w:t>
      </w:r>
    </w:p>
    <w:p w:rsidR="006A0658" w:rsidRPr="00E831F9" w:rsidRDefault="006A0658" w:rsidP="00222F92">
      <w:pPr>
        <w:numPr>
          <w:ilvl w:val="0"/>
          <w:numId w:val="42"/>
        </w:numPr>
        <w:tabs>
          <w:tab w:val="clear" w:pos="720"/>
        </w:tabs>
        <w:ind w:left="568" w:hanging="284"/>
      </w:pPr>
      <w:r w:rsidRPr="00E831F9">
        <w:t>Заместваме всеки полубайт със съответната шестнайсетична цифра и така получаваме</w:t>
      </w:r>
      <w:r w:rsidRPr="00E831F9">
        <w:rPr>
          <w:noProof/>
        </w:rPr>
        <w:t xml:space="preserve"> 39E</w:t>
      </w:r>
      <w:r w:rsidRPr="00E831F9">
        <w:rPr>
          <w:noProof/>
          <w:vertAlign w:val="subscript"/>
        </w:rPr>
        <w:t>(16)</w:t>
      </w:r>
      <w:r>
        <w:rPr>
          <w:noProof/>
        </w:rPr>
        <w:t>.</w:t>
      </w:r>
    </w:p>
    <w:p w:rsidR="006A0658" w:rsidRPr="00E831F9" w:rsidRDefault="006A0658" w:rsidP="006A0658">
      <w:r w:rsidRPr="00E831F9">
        <w:lastRenderedPageBreak/>
        <w:t xml:space="preserve">Следователно </w:t>
      </w:r>
      <w:r w:rsidRPr="00E831F9">
        <w:rPr>
          <w:noProof/>
        </w:rPr>
        <w:t>1110011110</w:t>
      </w:r>
      <w:r w:rsidRPr="00E831F9">
        <w:rPr>
          <w:noProof/>
          <w:vertAlign w:val="subscript"/>
        </w:rPr>
        <w:t xml:space="preserve"> (2) </w:t>
      </w:r>
      <w:r w:rsidRPr="00E831F9">
        <w:rPr>
          <w:noProof/>
        </w:rPr>
        <w:t>= 39E</w:t>
      </w:r>
      <w:r w:rsidRPr="00E831F9">
        <w:rPr>
          <w:noProof/>
          <w:vertAlign w:val="subscript"/>
        </w:rPr>
        <w:t>(16)</w:t>
      </w:r>
      <w:r>
        <w:t>.</w:t>
      </w:r>
    </w:p>
    <w:p w:rsidR="006A0658" w:rsidRDefault="006A0658" w:rsidP="006A0658">
      <w:pPr>
        <w:pStyle w:val="Heading3"/>
      </w:pPr>
      <w:bookmarkStart w:id="648" w:name="_Toc243587359"/>
      <w:bookmarkStart w:id="649" w:name="_Toc299461025"/>
      <w:r w:rsidRPr="00E831F9">
        <w:t>Б</w:t>
      </w:r>
      <w:r>
        <w:t>ройни системи – обобщение</w:t>
      </w:r>
      <w:bookmarkEnd w:id="649"/>
    </w:p>
    <w:p w:rsidR="006A0658" w:rsidRDefault="006A0658" w:rsidP="006A0658">
      <w:r>
        <w:t>Като обобщение ще формулираме отново, в кратък, но ясен вид алгоритмите за преминаване от една позиционна бройна система в друга:</w:t>
      </w:r>
    </w:p>
    <w:p w:rsidR="006A0658" w:rsidRPr="00D17C1C" w:rsidRDefault="006A0658" w:rsidP="00222F92">
      <w:pPr>
        <w:numPr>
          <w:ilvl w:val="0"/>
          <w:numId w:val="45"/>
        </w:numPr>
        <w:tabs>
          <w:tab w:val="clear" w:pos="644"/>
        </w:tabs>
        <w:ind w:left="568" w:hanging="284"/>
      </w:pPr>
      <w:r w:rsidRPr="00D17C1C">
        <w:t xml:space="preserve">Преминаването от десетична в </w:t>
      </w:r>
      <w:r w:rsidRPr="00D17C1C">
        <w:rPr>
          <w:noProof/>
        </w:rPr>
        <w:t>k-ична</w:t>
      </w:r>
      <w:r w:rsidRPr="00D17C1C">
        <w:t xml:space="preserve"> бройна система се извършва като последователно се дели десетичното число на основата на новата система k и получените остатъци (съответстващата им </w:t>
      </w:r>
      <w:r w:rsidRPr="00EC64D1">
        <w:rPr>
          <w:noProof/>
        </w:rPr>
        <w:t>k-ична</w:t>
      </w:r>
      <w:r w:rsidRPr="00D17C1C">
        <w:t xml:space="preserve"> цифра) се натрупват в обратен ред.</w:t>
      </w:r>
    </w:p>
    <w:p w:rsidR="006A0658" w:rsidRDefault="006A0658" w:rsidP="00222F92">
      <w:pPr>
        <w:numPr>
          <w:ilvl w:val="0"/>
          <w:numId w:val="45"/>
        </w:numPr>
        <w:tabs>
          <w:tab w:val="clear" w:pos="644"/>
        </w:tabs>
        <w:ind w:left="568" w:hanging="284"/>
      </w:pPr>
      <w:r>
        <w:t xml:space="preserve">Преминаването от </w:t>
      </w:r>
      <w:r>
        <w:rPr>
          <w:noProof/>
        </w:rPr>
        <w:t>k-ична</w:t>
      </w:r>
      <w:r>
        <w:t xml:space="preserve"> бройна система към десетична се извършва като се умножи последната цифра на </w:t>
      </w:r>
      <w:r>
        <w:rPr>
          <w:noProof/>
        </w:rPr>
        <w:t>k-ичното</w:t>
      </w:r>
      <w:r>
        <w:t xml:space="preserve"> число по k</w:t>
      </w:r>
      <w:r w:rsidRPr="00D17C1C">
        <w:rPr>
          <w:vertAlign w:val="superscript"/>
        </w:rPr>
        <w:t>0</w:t>
      </w:r>
      <w:r>
        <w:t>, предпос</w:t>
      </w:r>
      <w:r>
        <w:softHyphen/>
        <w:t>ледната – по k</w:t>
      </w:r>
      <w:r w:rsidRPr="00D17C1C">
        <w:rPr>
          <w:vertAlign w:val="superscript"/>
        </w:rPr>
        <w:t>1</w:t>
      </w:r>
      <w:r>
        <w:t>, следващата – по k</w:t>
      </w:r>
      <w:r w:rsidRPr="00D17C1C">
        <w:rPr>
          <w:vertAlign w:val="superscript"/>
        </w:rPr>
        <w:t>2</w:t>
      </w:r>
      <w:r>
        <w:t xml:space="preserve"> и т.н. и получените произведе</w:t>
      </w:r>
      <w:r>
        <w:softHyphen/>
        <w:t>ния се сумират.</w:t>
      </w:r>
    </w:p>
    <w:p w:rsidR="006A0658" w:rsidRPr="00D17C1C" w:rsidRDefault="006A0658" w:rsidP="00222F92">
      <w:pPr>
        <w:numPr>
          <w:ilvl w:val="0"/>
          <w:numId w:val="45"/>
        </w:numPr>
        <w:tabs>
          <w:tab w:val="clear" w:pos="644"/>
        </w:tabs>
        <w:ind w:left="568" w:hanging="284"/>
      </w:pPr>
      <w:r>
        <w:t xml:space="preserve">Преминаването от </w:t>
      </w:r>
      <w:r>
        <w:rPr>
          <w:noProof/>
        </w:rPr>
        <w:t>k-ична</w:t>
      </w:r>
      <w:r>
        <w:t xml:space="preserve"> бройна система към </w:t>
      </w:r>
      <w:r>
        <w:rPr>
          <w:noProof/>
        </w:rPr>
        <w:t>p-ична</w:t>
      </w:r>
      <w:r>
        <w:t xml:space="preserve"> се извършва чрез междинно преминаване към десетична бройна система (с изключение на случая шестнайсетична / двоична бройна система).</w:t>
      </w:r>
    </w:p>
    <w:p w:rsidR="006A0658" w:rsidRPr="00E831F9" w:rsidRDefault="006A0658" w:rsidP="006A0658">
      <w:pPr>
        <w:pStyle w:val="Heading2"/>
      </w:pPr>
      <w:bookmarkStart w:id="650" w:name="_Toc299461026"/>
      <w:bookmarkStart w:id="651" w:name="_Toc299628592"/>
      <w:r w:rsidRPr="00E831F9">
        <w:t>Представяне на числата</w:t>
      </w:r>
      <w:bookmarkEnd w:id="648"/>
      <w:bookmarkEnd w:id="650"/>
      <w:bookmarkEnd w:id="651"/>
    </w:p>
    <w:p w:rsidR="006A0658" w:rsidRDefault="006A0658" w:rsidP="006A0658">
      <w:pPr>
        <w:rPr>
          <w:rFonts w:cs="Arial"/>
          <w:szCs w:val="20"/>
        </w:rPr>
      </w:pPr>
      <w:r w:rsidRPr="00E831F9">
        <w:t xml:space="preserve">За съхраняване на </w:t>
      </w:r>
      <w:r>
        <w:t>данните</w:t>
      </w:r>
      <w:r w:rsidRPr="00E831F9">
        <w:t xml:space="preserve"> в оперативната памет на електронноиз</w:t>
      </w:r>
      <w:r w:rsidRPr="00E831F9">
        <w:softHyphen/>
        <w:t>чис</w:t>
      </w:r>
      <w:r>
        <w:softHyphen/>
      </w:r>
      <w:r w:rsidRPr="00E831F9">
        <w:t xml:space="preserve">лителните </w:t>
      </w:r>
      <w:r w:rsidRPr="00E831F9">
        <w:rPr>
          <w:rFonts w:cs="Arial"/>
          <w:szCs w:val="20"/>
        </w:rPr>
        <w:t>машини се използва двоичен код. В зависимост о</w:t>
      </w:r>
      <w:r>
        <w:rPr>
          <w:rFonts w:cs="Arial"/>
          <w:szCs w:val="20"/>
        </w:rPr>
        <w:t>т</w:t>
      </w:r>
      <w:r w:rsidRPr="00E831F9">
        <w:rPr>
          <w:rFonts w:cs="Arial"/>
          <w:szCs w:val="20"/>
        </w:rPr>
        <w:t xml:space="preserve"> това какви данни съхраняваме (символи, цели или реални числа с цяла и дробна част) информацията се представя по различен начин. Този начин </w:t>
      </w:r>
      <w:r>
        <w:rPr>
          <w:rFonts w:cs="Arial"/>
          <w:szCs w:val="20"/>
        </w:rPr>
        <w:t xml:space="preserve">се </w:t>
      </w:r>
      <w:r w:rsidRPr="00E831F9">
        <w:rPr>
          <w:rFonts w:cs="Arial"/>
          <w:szCs w:val="20"/>
        </w:rPr>
        <w:t>опре</w:t>
      </w:r>
      <w:r>
        <w:rPr>
          <w:rFonts w:cs="Arial"/>
          <w:szCs w:val="20"/>
        </w:rPr>
        <w:softHyphen/>
      </w:r>
      <w:r w:rsidRPr="00E831F9">
        <w:rPr>
          <w:rFonts w:cs="Arial"/>
          <w:szCs w:val="20"/>
        </w:rPr>
        <w:t xml:space="preserve">деля </w:t>
      </w:r>
      <w:r>
        <w:rPr>
          <w:rFonts w:cs="Arial"/>
          <w:szCs w:val="20"/>
        </w:rPr>
        <w:t xml:space="preserve">от </w:t>
      </w:r>
      <w:r w:rsidRPr="00E831F9">
        <w:rPr>
          <w:rFonts w:cs="Arial"/>
          <w:szCs w:val="20"/>
        </w:rPr>
        <w:t>тип</w:t>
      </w:r>
      <w:r>
        <w:rPr>
          <w:rFonts w:cs="Arial"/>
          <w:szCs w:val="20"/>
        </w:rPr>
        <w:t>а</w:t>
      </w:r>
      <w:r w:rsidRPr="00E831F9">
        <w:rPr>
          <w:rFonts w:cs="Arial"/>
          <w:szCs w:val="20"/>
        </w:rPr>
        <w:t xml:space="preserve"> на данните.</w:t>
      </w:r>
    </w:p>
    <w:p w:rsidR="006A0658" w:rsidRPr="00E831F9" w:rsidRDefault="006A0658" w:rsidP="006A0658">
      <w:r w:rsidRPr="00E831F9">
        <w:rPr>
          <w:rFonts w:cs="Arial"/>
          <w:szCs w:val="20"/>
        </w:rPr>
        <w:t>Дори и програмистът на език от високо ниво трябва да знае, какъв вид има</w:t>
      </w:r>
      <w:r>
        <w:rPr>
          <w:rFonts w:cs="Arial"/>
          <w:szCs w:val="20"/>
        </w:rPr>
        <w:t>т данните</w:t>
      </w:r>
      <w:r w:rsidRPr="00E831F9">
        <w:rPr>
          <w:rFonts w:cs="Arial"/>
          <w:szCs w:val="20"/>
        </w:rPr>
        <w:t xml:space="preserve"> разположен</w:t>
      </w:r>
      <w:r>
        <w:rPr>
          <w:rFonts w:cs="Arial"/>
          <w:szCs w:val="20"/>
        </w:rPr>
        <w:t>и</w:t>
      </w:r>
      <w:r w:rsidRPr="00E831F9">
        <w:rPr>
          <w:rFonts w:cs="Arial"/>
          <w:szCs w:val="20"/>
        </w:rPr>
        <w:t xml:space="preserve"> </w:t>
      </w:r>
      <w:r w:rsidRPr="00E831F9">
        <w:t>в оперативната памет на машината. Това се отнася, и за случаите, когато даннит</w:t>
      </w:r>
      <w:r>
        <w:t>е се намират на външен носител, защото при обработката им те се разполагат в оперативната памет.</w:t>
      </w:r>
    </w:p>
    <w:p w:rsidR="006A0658" w:rsidRDefault="006A0658" w:rsidP="006A0658">
      <w:r w:rsidRPr="00E831F9">
        <w:t xml:space="preserve">В </w:t>
      </w:r>
      <w:r>
        <w:t>настоящата секция</w:t>
      </w:r>
      <w:r w:rsidRPr="00E831F9">
        <w:t xml:space="preserve"> са разгледани начините за представяне и обработка на различни типове данни. Най-общо те се основават на понятията бит, байт и машинна дума.</w:t>
      </w:r>
    </w:p>
    <w:p w:rsidR="006A0658" w:rsidRDefault="006A0658" w:rsidP="006A0658">
      <w:r w:rsidRPr="00BC04CF">
        <w:rPr>
          <w:b/>
        </w:rPr>
        <w:t>Бит</w:t>
      </w:r>
      <w:r w:rsidRPr="00E831F9">
        <w:t xml:space="preserve"> е една двоична единица от информация, със стойност 0 или 1.</w:t>
      </w:r>
    </w:p>
    <w:p w:rsidR="006A0658" w:rsidRDefault="006A0658" w:rsidP="006A0658">
      <w:r w:rsidRPr="00E831F9">
        <w:t>Информацията в паметта се групира в последовател</w:t>
      </w:r>
      <w:r w:rsidRPr="00E831F9">
        <w:softHyphen/>
        <w:t xml:space="preserve">ности от 8 бита, които образуват един </w:t>
      </w:r>
      <w:r w:rsidRPr="00BC04CF">
        <w:rPr>
          <w:b/>
        </w:rPr>
        <w:t>байт</w:t>
      </w:r>
      <w:r w:rsidRPr="00E831F9">
        <w:t>.</w:t>
      </w:r>
    </w:p>
    <w:p w:rsidR="006A0658" w:rsidRPr="00E831F9" w:rsidRDefault="006A0658" w:rsidP="006A0658">
      <w:r w:rsidRPr="00E831F9">
        <w:t>За да бъдат обработени от аритметичното устройство, данните се пред</w:t>
      </w:r>
      <w:r>
        <w:softHyphen/>
      </w:r>
      <w:r w:rsidRPr="00E831F9">
        <w:t>ставят в паметта от определен брой байтове (</w:t>
      </w:r>
      <w:r w:rsidRPr="00E831F9">
        <w:rPr>
          <w:noProof/>
        </w:rPr>
        <w:t>2, 4</w:t>
      </w:r>
      <w:r w:rsidRPr="00E831F9">
        <w:t xml:space="preserve"> или 8), които образуват машинната дума. Това са </w:t>
      </w:r>
      <w:r>
        <w:t>концепции</w:t>
      </w:r>
      <w:r w:rsidRPr="00E831F9">
        <w:t>, които всеки програмист трябва задължи</w:t>
      </w:r>
      <w:r>
        <w:softHyphen/>
      </w:r>
      <w:r w:rsidRPr="00E831F9">
        <w:t>телно да знае</w:t>
      </w:r>
      <w:r>
        <w:t xml:space="preserve"> и разбира</w:t>
      </w:r>
      <w:r w:rsidRPr="00E831F9">
        <w:t>.</w:t>
      </w:r>
    </w:p>
    <w:p w:rsidR="006A0658" w:rsidRPr="00E831F9" w:rsidRDefault="006A0658" w:rsidP="006A0658">
      <w:pPr>
        <w:pStyle w:val="Heading3"/>
      </w:pPr>
      <w:bookmarkStart w:id="652" w:name="_Toc243587360"/>
      <w:bookmarkStart w:id="653" w:name="_Toc299461027"/>
      <w:r w:rsidRPr="00E831F9">
        <w:t>Представяне на цели числа в паметта</w:t>
      </w:r>
      <w:bookmarkEnd w:id="652"/>
      <w:bookmarkEnd w:id="653"/>
    </w:p>
    <w:p w:rsidR="006A0658" w:rsidRPr="00E831F9" w:rsidRDefault="006A0658" w:rsidP="006A0658">
      <w:r w:rsidRPr="00E831F9">
        <w:t>Едно от нещата, на които до сега н</w:t>
      </w:r>
      <w:r>
        <w:t>е</w:t>
      </w:r>
      <w:r w:rsidRPr="00E831F9">
        <w:t xml:space="preserve"> обърнахме внимание</w:t>
      </w:r>
      <w:r>
        <w:t xml:space="preserve">, </w:t>
      </w:r>
      <w:r w:rsidRPr="00E831F9">
        <w:t>е знакът на числат</w:t>
      </w:r>
      <w:r>
        <w:t>а. Представянето на целите числа</w:t>
      </w:r>
      <w:r w:rsidRPr="00E831F9">
        <w:t xml:space="preserve"> в паметта на компютъра може да се извърши по два начина</w:t>
      </w:r>
      <w:r>
        <w:t>:</w:t>
      </w:r>
      <w:r w:rsidRPr="00E831F9">
        <w:t xml:space="preserve"> със знак или без знак. Когато числата се </w:t>
      </w:r>
      <w:r w:rsidRPr="00E831F9">
        <w:lastRenderedPageBreak/>
        <w:t xml:space="preserve">представят със знак се въвежда знаков разред. Той е най-старшият разред и има стойност 1 за отрицателните числа и 0 за положителните. Останалите разреди са информационни и отразяват (съдържат) стойността </w:t>
      </w:r>
      <w:r>
        <w:t xml:space="preserve">на </w:t>
      </w:r>
      <w:r w:rsidRPr="00E831F9">
        <w:t xml:space="preserve">числото. </w:t>
      </w:r>
      <w:r>
        <w:t>В случая на числа без знак всички битове се използват за записване на стойността на числото.</w:t>
      </w:r>
    </w:p>
    <w:p w:rsidR="006A0658" w:rsidRPr="00E831F9" w:rsidRDefault="006A0658" w:rsidP="006A0658">
      <w:pPr>
        <w:pStyle w:val="Heading3"/>
      </w:pPr>
      <w:bookmarkStart w:id="654" w:name="_Toc243587361"/>
      <w:bookmarkStart w:id="655" w:name="_Toc299461028"/>
      <w:r w:rsidRPr="00E831F9">
        <w:t>Цели числа без знак</w:t>
      </w:r>
      <w:bookmarkEnd w:id="654"/>
      <w:bookmarkEnd w:id="655"/>
    </w:p>
    <w:p w:rsidR="006A0658" w:rsidRPr="00E831F9" w:rsidRDefault="006A0658" w:rsidP="006A0658">
      <w:pPr>
        <w:spacing w:after="120"/>
      </w:pPr>
      <w:r w:rsidRPr="00E831F9">
        <w:t xml:space="preserve">За </w:t>
      </w:r>
      <w:r w:rsidRPr="0055285D">
        <w:rPr>
          <w:b/>
        </w:rPr>
        <w:t>целите числа без знак</w:t>
      </w:r>
      <w:r w:rsidRPr="00E831F9">
        <w:t xml:space="preserve"> </w:t>
      </w:r>
      <w:r w:rsidRPr="003017CC">
        <w:t>(</w:t>
      </w:r>
      <w:r w:rsidRPr="0055285D">
        <w:rPr>
          <w:b/>
          <w:lang w:val="en-US"/>
        </w:rPr>
        <w:t>unsigned</w:t>
      </w:r>
      <w:r w:rsidRPr="003017CC">
        <w:rPr>
          <w:b/>
        </w:rPr>
        <w:t xml:space="preserve"> </w:t>
      </w:r>
      <w:r w:rsidRPr="0055285D">
        <w:rPr>
          <w:b/>
          <w:lang w:val="en-US"/>
        </w:rPr>
        <w:t>integers</w:t>
      </w:r>
      <w:r w:rsidRPr="003017CC">
        <w:t xml:space="preserve">) </w:t>
      </w:r>
      <w:r w:rsidRPr="00E831F9">
        <w:t xml:space="preserve">се заделят по </w:t>
      </w:r>
      <w:r>
        <w:rPr>
          <w:noProof/>
        </w:rPr>
        <w:t>1</w:t>
      </w:r>
      <w:r w:rsidRPr="00E831F9">
        <w:rPr>
          <w:noProof/>
        </w:rPr>
        <w:t xml:space="preserve">, </w:t>
      </w:r>
      <w:r>
        <w:rPr>
          <w:noProof/>
        </w:rPr>
        <w:t>2,</w:t>
      </w:r>
      <w:r w:rsidRPr="00E831F9">
        <w:rPr>
          <w:noProof/>
        </w:rPr>
        <w:t xml:space="preserve"> </w:t>
      </w:r>
      <w:r>
        <w:rPr>
          <w:noProof/>
        </w:rPr>
        <w:t>4</w:t>
      </w:r>
      <w:r w:rsidRPr="00E831F9">
        <w:t xml:space="preserve"> </w:t>
      </w:r>
      <w:r>
        <w:t xml:space="preserve">или 8 </w:t>
      </w:r>
      <w:r w:rsidRPr="00E831F9">
        <w:t>байта от паметта. В зависимост, от броя на байтовете използвани при представянето на едно число</w:t>
      </w:r>
      <w:r>
        <w:t>,</w:t>
      </w:r>
      <w:r w:rsidRPr="00E831F9">
        <w:t xml:space="preserve"> се образуват обхвати на представяне с различна големина. Посред</w:t>
      </w:r>
      <w:r>
        <w:softHyphen/>
      </w:r>
      <w:r w:rsidRPr="00E831F9">
        <w:t>ством</w:t>
      </w:r>
      <w:r w:rsidRPr="003017CC">
        <w:t xml:space="preserve"> </w:t>
      </w:r>
      <w:r w:rsidRPr="001416BE">
        <w:rPr>
          <w:i/>
          <w:lang w:val="en-US"/>
        </w:rPr>
        <w:t>n</w:t>
      </w:r>
      <w:r w:rsidRPr="003017CC">
        <w:rPr>
          <w:i/>
        </w:rPr>
        <w:t xml:space="preserve"> </w:t>
      </w:r>
      <w:r w:rsidRPr="00E831F9">
        <w:t xml:space="preserve">на брой бита могат да се представят цели числа без знак в обхвата </w:t>
      </w:r>
      <w:r w:rsidRPr="003017CC">
        <w:rPr>
          <w:noProof/>
        </w:rPr>
        <w:t>[0, 2</w:t>
      </w:r>
      <w:r w:rsidRPr="00BA11AE">
        <w:rPr>
          <w:noProof/>
          <w:vertAlign w:val="superscript"/>
          <w:lang w:val="en-US"/>
        </w:rPr>
        <w:t>n</w:t>
      </w:r>
      <w:r w:rsidRPr="003017CC">
        <w:rPr>
          <w:noProof/>
        </w:rPr>
        <w:t>-1]</w:t>
      </w:r>
      <w:r w:rsidRPr="00E831F9">
        <w:t>. Следващата таблица, показва обхват</w:t>
      </w:r>
      <w:r>
        <w:rPr>
          <w:lang w:val="en-US"/>
        </w:rPr>
        <w:t>a</w:t>
      </w:r>
      <w:r w:rsidRPr="00E831F9">
        <w:t xml:space="preserve"> от стойности на целите числа без зна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701"/>
        <w:gridCol w:w="4128"/>
        <w:tblGridChange w:id="656">
          <w:tblGrid>
            <w:gridCol w:w="2093"/>
            <w:gridCol w:w="1701"/>
            <w:gridCol w:w="4128"/>
          </w:tblGrid>
        </w:tblGridChange>
      </w:tblGrid>
      <w:tr w:rsidR="006A0658" w:rsidRPr="00E831F9" w:rsidTr="006A0658">
        <w:trPr>
          <w:trHeight w:val="432"/>
          <w:jc w:val="center"/>
        </w:trPr>
        <w:tc>
          <w:tcPr>
            <w:tcW w:w="2093" w:type="dxa"/>
            <w:vMerge w:val="restart"/>
            <w:shd w:val="clear" w:color="auto" w:fill="F2F2F2"/>
            <w:vAlign w:val="center"/>
          </w:tcPr>
          <w:p w:rsidR="006A0658" w:rsidRPr="00157D43" w:rsidRDefault="006A0658" w:rsidP="006A0658">
            <w:pPr>
              <w:spacing w:before="60" w:after="60"/>
              <w:jc w:val="center"/>
              <w:rPr>
                <w:b/>
                <w:bCs/>
              </w:rPr>
            </w:pPr>
            <w:r w:rsidRPr="00157D43">
              <w:rPr>
                <w:b/>
                <w:bCs/>
              </w:rPr>
              <w:t>Брой байтове за представяне на числото в паметта</w:t>
            </w:r>
          </w:p>
        </w:tc>
        <w:tc>
          <w:tcPr>
            <w:tcW w:w="5829" w:type="dxa"/>
            <w:gridSpan w:val="2"/>
            <w:shd w:val="clear" w:color="auto" w:fill="F2F2F2"/>
            <w:vAlign w:val="center"/>
          </w:tcPr>
          <w:p w:rsidR="006A0658" w:rsidRPr="00157D43" w:rsidRDefault="006A0658" w:rsidP="006A0658">
            <w:pPr>
              <w:spacing w:before="60" w:after="60"/>
              <w:jc w:val="center"/>
              <w:rPr>
                <w:b/>
                <w:bCs/>
              </w:rPr>
            </w:pPr>
            <w:r w:rsidRPr="00157D43">
              <w:rPr>
                <w:b/>
                <w:bCs/>
              </w:rPr>
              <w:t>Обхват</w:t>
            </w:r>
          </w:p>
        </w:tc>
      </w:tr>
      <w:tr w:rsidR="006A0658" w:rsidRPr="00E831F9" w:rsidTr="006A0658">
        <w:trPr>
          <w:jc w:val="center"/>
        </w:trPr>
        <w:tc>
          <w:tcPr>
            <w:tcW w:w="2093" w:type="dxa"/>
            <w:vMerge/>
            <w:shd w:val="clear" w:color="auto" w:fill="F2F2F2"/>
            <w:vAlign w:val="center"/>
          </w:tcPr>
          <w:p w:rsidR="006A0658" w:rsidRPr="00157D43" w:rsidRDefault="006A0658" w:rsidP="006A0658">
            <w:pPr>
              <w:spacing w:before="60" w:after="60"/>
              <w:rPr>
                <w:b/>
                <w:bCs/>
              </w:rPr>
            </w:pPr>
          </w:p>
        </w:tc>
        <w:tc>
          <w:tcPr>
            <w:tcW w:w="1701" w:type="dxa"/>
            <w:shd w:val="clear" w:color="auto" w:fill="F2F2F2"/>
            <w:vAlign w:val="center"/>
          </w:tcPr>
          <w:p w:rsidR="006A0658" w:rsidRPr="00157D43" w:rsidRDefault="006A0658" w:rsidP="006A0658">
            <w:pPr>
              <w:spacing w:before="60" w:after="60"/>
              <w:jc w:val="center"/>
              <w:rPr>
                <w:b/>
                <w:bCs/>
              </w:rPr>
            </w:pPr>
            <w:r w:rsidRPr="00157D43">
              <w:rPr>
                <w:b/>
                <w:bCs/>
              </w:rPr>
              <w:t>Запис чрез порядък</w:t>
            </w:r>
          </w:p>
        </w:tc>
        <w:tc>
          <w:tcPr>
            <w:tcW w:w="4128" w:type="dxa"/>
            <w:shd w:val="clear" w:color="auto" w:fill="F2F2F2"/>
            <w:vAlign w:val="center"/>
          </w:tcPr>
          <w:p w:rsidR="006A0658" w:rsidRPr="00157D43" w:rsidRDefault="006A0658" w:rsidP="006A0658">
            <w:pPr>
              <w:spacing w:before="60" w:after="60"/>
              <w:jc w:val="center"/>
              <w:rPr>
                <w:b/>
                <w:bCs/>
              </w:rPr>
            </w:pPr>
            <w:r w:rsidRPr="00157D43">
              <w:rPr>
                <w:b/>
                <w:bCs/>
              </w:rPr>
              <w:t>Обикновен запис</w:t>
            </w:r>
          </w:p>
        </w:tc>
      </w:tr>
      <w:tr w:rsidR="006A0658" w:rsidRPr="00A92B6E" w:rsidTr="006A0658">
        <w:trPr>
          <w:jc w:val="center"/>
        </w:trPr>
        <w:tc>
          <w:tcPr>
            <w:tcW w:w="2093" w:type="dxa"/>
            <w:shd w:val="clear" w:color="auto" w:fill="FFFFFF"/>
            <w:vAlign w:val="center"/>
          </w:tcPr>
          <w:p w:rsidR="006A0658" w:rsidRPr="00A92B6E" w:rsidRDefault="006A0658" w:rsidP="006A0658">
            <w:pPr>
              <w:spacing w:before="60" w:after="60"/>
              <w:jc w:val="center"/>
              <w:rPr>
                <w:bCs/>
                <w:noProof/>
              </w:rPr>
            </w:pPr>
            <w:r w:rsidRPr="00A92B6E">
              <w:rPr>
                <w:bCs/>
                <w:noProof/>
              </w:rPr>
              <w:t>1</w:t>
            </w:r>
          </w:p>
        </w:tc>
        <w:tc>
          <w:tcPr>
            <w:tcW w:w="1701" w:type="dxa"/>
            <w:shd w:val="clear" w:color="auto" w:fill="FFFFFF"/>
            <w:vAlign w:val="center"/>
          </w:tcPr>
          <w:p w:rsidR="006A0658" w:rsidRPr="00A92B6E" w:rsidRDefault="006A0658" w:rsidP="006A0658">
            <w:pPr>
              <w:spacing w:before="60" w:after="60"/>
              <w:jc w:val="center"/>
              <w:rPr>
                <w:bCs/>
                <w:noProof/>
              </w:rPr>
            </w:pPr>
            <w:r w:rsidRPr="00A92B6E">
              <w:rPr>
                <w:bCs/>
                <w:noProof/>
              </w:rPr>
              <w:t>0 ÷ 2</w:t>
            </w:r>
            <w:r w:rsidRPr="00A92B6E">
              <w:rPr>
                <w:bCs/>
                <w:noProof/>
                <w:vertAlign w:val="superscript"/>
              </w:rPr>
              <w:t>8</w:t>
            </w:r>
            <w:r w:rsidRPr="00A92B6E">
              <w:rPr>
                <w:bCs/>
                <w:noProof/>
              </w:rPr>
              <w:t>-1</w:t>
            </w:r>
          </w:p>
        </w:tc>
        <w:tc>
          <w:tcPr>
            <w:tcW w:w="4128" w:type="dxa"/>
            <w:shd w:val="clear" w:color="auto" w:fill="FFFFFF"/>
            <w:vAlign w:val="center"/>
          </w:tcPr>
          <w:p w:rsidR="006A0658" w:rsidRPr="00A92B6E" w:rsidRDefault="006A0658" w:rsidP="006A0658">
            <w:pPr>
              <w:spacing w:before="60" w:after="60"/>
              <w:jc w:val="center"/>
              <w:rPr>
                <w:bCs/>
                <w:noProof/>
              </w:rPr>
            </w:pPr>
            <w:r w:rsidRPr="00A92B6E">
              <w:rPr>
                <w:bCs/>
                <w:noProof/>
              </w:rPr>
              <w:t>0 ÷ 255</w:t>
            </w:r>
          </w:p>
        </w:tc>
      </w:tr>
      <w:tr w:rsidR="006A0658" w:rsidRPr="00A92B6E" w:rsidTr="006A0658">
        <w:trPr>
          <w:jc w:val="center"/>
        </w:trPr>
        <w:tc>
          <w:tcPr>
            <w:tcW w:w="2093" w:type="dxa"/>
            <w:shd w:val="clear" w:color="auto" w:fill="FFFFFF"/>
            <w:vAlign w:val="center"/>
          </w:tcPr>
          <w:p w:rsidR="006A0658" w:rsidRPr="00A92B6E" w:rsidRDefault="006A0658" w:rsidP="006A0658">
            <w:pPr>
              <w:spacing w:before="60" w:after="60"/>
              <w:jc w:val="center"/>
              <w:rPr>
                <w:bCs/>
                <w:noProof/>
              </w:rPr>
            </w:pPr>
            <w:r w:rsidRPr="00A92B6E">
              <w:rPr>
                <w:bCs/>
                <w:noProof/>
              </w:rPr>
              <w:t>2</w:t>
            </w:r>
          </w:p>
        </w:tc>
        <w:tc>
          <w:tcPr>
            <w:tcW w:w="1701" w:type="dxa"/>
            <w:shd w:val="clear" w:color="auto" w:fill="FFFFFF"/>
            <w:vAlign w:val="center"/>
          </w:tcPr>
          <w:p w:rsidR="006A0658" w:rsidRPr="00A92B6E" w:rsidRDefault="006A0658" w:rsidP="006A0658">
            <w:pPr>
              <w:spacing w:before="60" w:after="60"/>
              <w:jc w:val="center"/>
              <w:rPr>
                <w:bCs/>
                <w:noProof/>
              </w:rPr>
            </w:pPr>
            <w:r w:rsidRPr="00A92B6E">
              <w:rPr>
                <w:bCs/>
                <w:noProof/>
              </w:rPr>
              <w:t>0 ÷ 2</w:t>
            </w:r>
            <w:r w:rsidRPr="00A92B6E">
              <w:rPr>
                <w:bCs/>
                <w:noProof/>
                <w:vertAlign w:val="superscript"/>
              </w:rPr>
              <w:t>16</w:t>
            </w:r>
            <w:r w:rsidRPr="00A92B6E">
              <w:rPr>
                <w:bCs/>
                <w:noProof/>
              </w:rPr>
              <w:t>-1</w:t>
            </w:r>
          </w:p>
        </w:tc>
        <w:tc>
          <w:tcPr>
            <w:tcW w:w="4128" w:type="dxa"/>
            <w:shd w:val="clear" w:color="auto" w:fill="FFFFFF"/>
            <w:vAlign w:val="center"/>
          </w:tcPr>
          <w:p w:rsidR="006A0658" w:rsidRPr="00A92B6E" w:rsidRDefault="006A0658" w:rsidP="006A0658">
            <w:pPr>
              <w:spacing w:before="60" w:after="60"/>
              <w:jc w:val="center"/>
              <w:rPr>
                <w:bCs/>
                <w:noProof/>
              </w:rPr>
            </w:pPr>
            <w:r w:rsidRPr="00A92B6E">
              <w:rPr>
                <w:bCs/>
                <w:noProof/>
              </w:rPr>
              <w:t>0 ÷ 65 535</w:t>
            </w:r>
          </w:p>
        </w:tc>
      </w:tr>
      <w:tr w:rsidR="006A0658" w:rsidRPr="00A92B6E" w:rsidTr="006A0658">
        <w:trPr>
          <w:jc w:val="center"/>
        </w:trPr>
        <w:tc>
          <w:tcPr>
            <w:tcW w:w="2093" w:type="dxa"/>
            <w:shd w:val="clear" w:color="auto" w:fill="FFFFFF"/>
            <w:vAlign w:val="center"/>
          </w:tcPr>
          <w:p w:rsidR="006A0658" w:rsidRPr="00A92B6E" w:rsidRDefault="006A0658" w:rsidP="006A0658">
            <w:pPr>
              <w:spacing w:before="60" w:after="60"/>
              <w:jc w:val="center"/>
              <w:rPr>
                <w:bCs/>
                <w:noProof/>
              </w:rPr>
            </w:pPr>
            <w:r w:rsidRPr="00A92B6E">
              <w:rPr>
                <w:bCs/>
                <w:noProof/>
              </w:rPr>
              <w:t>4</w:t>
            </w:r>
          </w:p>
        </w:tc>
        <w:tc>
          <w:tcPr>
            <w:tcW w:w="1701" w:type="dxa"/>
            <w:shd w:val="clear" w:color="auto" w:fill="FFFFFF"/>
            <w:vAlign w:val="center"/>
          </w:tcPr>
          <w:p w:rsidR="006A0658" w:rsidRPr="00A92B6E" w:rsidRDefault="006A0658" w:rsidP="006A0658">
            <w:pPr>
              <w:spacing w:before="60" w:after="60"/>
              <w:jc w:val="center"/>
              <w:rPr>
                <w:bCs/>
                <w:noProof/>
              </w:rPr>
            </w:pPr>
            <w:r w:rsidRPr="00A92B6E">
              <w:rPr>
                <w:bCs/>
                <w:noProof/>
              </w:rPr>
              <w:t>0 ÷ 2</w:t>
            </w:r>
            <w:r w:rsidRPr="00A92B6E">
              <w:rPr>
                <w:bCs/>
                <w:noProof/>
                <w:vertAlign w:val="superscript"/>
              </w:rPr>
              <w:t>32</w:t>
            </w:r>
            <w:r w:rsidRPr="00A92B6E">
              <w:rPr>
                <w:bCs/>
                <w:noProof/>
              </w:rPr>
              <w:t>-1</w:t>
            </w:r>
          </w:p>
        </w:tc>
        <w:tc>
          <w:tcPr>
            <w:tcW w:w="4128" w:type="dxa"/>
            <w:shd w:val="clear" w:color="auto" w:fill="FFFFFF"/>
            <w:vAlign w:val="center"/>
          </w:tcPr>
          <w:p w:rsidR="006A0658" w:rsidRPr="00A92B6E" w:rsidRDefault="006A0658" w:rsidP="006A0658">
            <w:pPr>
              <w:spacing w:before="60" w:after="60"/>
              <w:jc w:val="center"/>
              <w:rPr>
                <w:bCs/>
                <w:noProof/>
              </w:rPr>
            </w:pPr>
            <w:r w:rsidRPr="00A92B6E">
              <w:rPr>
                <w:bCs/>
                <w:noProof/>
              </w:rPr>
              <w:t>0 ÷ 4 294 967 295</w:t>
            </w:r>
          </w:p>
        </w:tc>
      </w:tr>
      <w:tr w:rsidR="006A0658" w:rsidRPr="00A92B6E" w:rsidTr="006A0658">
        <w:trPr>
          <w:jc w:val="center"/>
        </w:trPr>
        <w:tc>
          <w:tcPr>
            <w:tcW w:w="2093" w:type="dxa"/>
            <w:shd w:val="clear" w:color="auto" w:fill="FFFFFF"/>
            <w:vAlign w:val="center"/>
          </w:tcPr>
          <w:p w:rsidR="006A0658" w:rsidRPr="00A92B6E" w:rsidRDefault="006A0658" w:rsidP="006A0658">
            <w:pPr>
              <w:spacing w:before="60" w:after="60"/>
              <w:jc w:val="center"/>
              <w:rPr>
                <w:bCs/>
                <w:noProof/>
              </w:rPr>
            </w:pPr>
            <w:r w:rsidRPr="00A92B6E">
              <w:rPr>
                <w:bCs/>
                <w:noProof/>
              </w:rPr>
              <w:t>8</w:t>
            </w:r>
          </w:p>
        </w:tc>
        <w:tc>
          <w:tcPr>
            <w:tcW w:w="1701" w:type="dxa"/>
            <w:shd w:val="clear" w:color="auto" w:fill="FFFFFF"/>
            <w:vAlign w:val="center"/>
          </w:tcPr>
          <w:p w:rsidR="006A0658" w:rsidRPr="00A92B6E" w:rsidRDefault="006A0658" w:rsidP="006A0658">
            <w:pPr>
              <w:spacing w:before="60" w:after="60"/>
              <w:jc w:val="center"/>
              <w:rPr>
                <w:bCs/>
                <w:noProof/>
              </w:rPr>
            </w:pPr>
            <w:r w:rsidRPr="00A92B6E">
              <w:rPr>
                <w:bCs/>
                <w:noProof/>
              </w:rPr>
              <w:t>0 ÷ 2</w:t>
            </w:r>
            <w:r w:rsidRPr="00A92B6E">
              <w:rPr>
                <w:bCs/>
                <w:noProof/>
                <w:vertAlign w:val="superscript"/>
              </w:rPr>
              <w:t>64</w:t>
            </w:r>
            <w:r w:rsidRPr="00A92B6E">
              <w:rPr>
                <w:bCs/>
                <w:noProof/>
              </w:rPr>
              <w:t>-1</w:t>
            </w:r>
          </w:p>
        </w:tc>
        <w:tc>
          <w:tcPr>
            <w:tcW w:w="4128" w:type="dxa"/>
            <w:shd w:val="clear" w:color="auto" w:fill="FFFFFF"/>
            <w:vAlign w:val="center"/>
          </w:tcPr>
          <w:p w:rsidR="006A0658" w:rsidRPr="00A92B6E" w:rsidRDefault="006A0658" w:rsidP="006A0658">
            <w:pPr>
              <w:spacing w:before="60" w:after="60"/>
              <w:jc w:val="center"/>
              <w:rPr>
                <w:bCs/>
                <w:noProof/>
              </w:rPr>
            </w:pPr>
            <w:r w:rsidRPr="00A92B6E">
              <w:rPr>
                <w:bCs/>
                <w:noProof/>
              </w:rPr>
              <w:t>0 ÷ 18</w:t>
            </w:r>
            <w:r w:rsidRPr="00A92B6E">
              <w:rPr>
                <w:bCs/>
                <w:noProof/>
                <w:lang w:val="en-GB"/>
              </w:rPr>
              <w:t xml:space="preserve"> </w:t>
            </w:r>
            <w:r w:rsidRPr="00A92B6E">
              <w:rPr>
                <w:bCs/>
                <w:noProof/>
              </w:rPr>
              <w:t>446</w:t>
            </w:r>
            <w:r w:rsidRPr="00A92B6E">
              <w:rPr>
                <w:bCs/>
                <w:noProof/>
                <w:lang w:val="en-GB"/>
              </w:rPr>
              <w:t xml:space="preserve"> </w:t>
            </w:r>
            <w:r w:rsidRPr="00A92B6E">
              <w:rPr>
                <w:bCs/>
                <w:noProof/>
              </w:rPr>
              <w:t>744</w:t>
            </w:r>
            <w:r w:rsidRPr="00A92B6E">
              <w:rPr>
                <w:bCs/>
                <w:noProof/>
                <w:lang w:val="en-GB"/>
              </w:rPr>
              <w:t xml:space="preserve"> </w:t>
            </w:r>
            <w:r w:rsidRPr="00A92B6E">
              <w:rPr>
                <w:bCs/>
                <w:noProof/>
              </w:rPr>
              <w:t>073</w:t>
            </w:r>
            <w:r w:rsidRPr="00A92B6E">
              <w:rPr>
                <w:bCs/>
                <w:noProof/>
                <w:lang w:val="en-GB"/>
              </w:rPr>
              <w:t xml:space="preserve"> </w:t>
            </w:r>
            <w:r w:rsidRPr="00A92B6E">
              <w:rPr>
                <w:bCs/>
                <w:noProof/>
              </w:rPr>
              <w:t>709</w:t>
            </w:r>
            <w:r w:rsidRPr="00A92B6E">
              <w:rPr>
                <w:bCs/>
                <w:noProof/>
                <w:lang w:val="en-GB"/>
              </w:rPr>
              <w:t xml:space="preserve"> </w:t>
            </w:r>
            <w:r w:rsidRPr="00A92B6E">
              <w:rPr>
                <w:bCs/>
                <w:noProof/>
              </w:rPr>
              <w:t>551</w:t>
            </w:r>
            <w:r w:rsidRPr="00A92B6E">
              <w:rPr>
                <w:bCs/>
                <w:noProof/>
                <w:lang w:val="en-GB"/>
              </w:rPr>
              <w:t xml:space="preserve"> </w:t>
            </w:r>
            <w:r w:rsidRPr="00A92B6E">
              <w:rPr>
                <w:bCs/>
                <w:noProof/>
              </w:rPr>
              <w:t>615</w:t>
            </w:r>
          </w:p>
        </w:tc>
      </w:tr>
    </w:tbl>
    <w:p w:rsidR="006A0658" w:rsidRPr="00E831F9" w:rsidRDefault="006A0658" w:rsidP="006A0658">
      <w:pPr>
        <w:rPr>
          <w:vertAlign w:val="subscript"/>
        </w:rPr>
      </w:pPr>
      <w:r w:rsidRPr="00E831F9">
        <w:t xml:space="preserve">Ще покажем пример при еднобайтово и двубайтово представяне на числото 158, което се записва в двоичен вид като </w:t>
      </w:r>
      <w:r w:rsidRPr="00E831F9">
        <w:rPr>
          <w:noProof/>
        </w:rPr>
        <w:t>10011110</w:t>
      </w:r>
      <w:r w:rsidRPr="00E831F9">
        <w:rPr>
          <w:noProof/>
          <w:vertAlign w:val="subscript"/>
        </w:rPr>
        <w:t>(2)</w:t>
      </w:r>
      <w:r w:rsidRPr="00E831F9">
        <w:rPr>
          <w:noProof/>
        </w:rPr>
        <w:t>:</w:t>
      </w:r>
    </w:p>
    <w:p w:rsidR="006A0658" w:rsidRPr="00E831F9" w:rsidRDefault="006A0658" w:rsidP="006A0658">
      <w:pPr>
        <w:spacing w:after="120"/>
      </w:pPr>
      <w:r w:rsidRPr="00E831F9">
        <w:t xml:space="preserve">1. Представяне с </w:t>
      </w:r>
      <w:r>
        <w:rPr>
          <w:lang w:val="en-US"/>
        </w:rPr>
        <w:t>1</w:t>
      </w:r>
      <w:r w:rsidRPr="00E831F9">
        <w:t xml:space="preserve"> байт:</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tblGrid>
      <w:tr w:rsidR="006A0658" w:rsidRPr="00E831F9" w:rsidTr="006A0658">
        <w:trPr>
          <w:trHeight w:val="328"/>
          <w:jc w:val="right"/>
        </w:trPr>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r>
    </w:tbl>
    <w:p w:rsidR="006A0658" w:rsidRPr="00E831F9" w:rsidRDefault="006A0658" w:rsidP="006A0658">
      <w:pPr>
        <w:spacing w:after="120"/>
      </w:pPr>
      <w:r w:rsidRPr="00E831F9">
        <w:t xml:space="preserve">2. Представяне с </w:t>
      </w:r>
      <w:r>
        <w:rPr>
          <w:lang w:val="en-US"/>
        </w:rPr>
        <w:t>2</w:t>
      </w:r>
      <w:r w:rsidRPr="00E831F9">
        <w:t xml:space="preserve"> байта:</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tblGrid>
      <w:tr w:rsidR="006A0658" w:rsidRPr="002666D6" w:rsidTr="006A0658">
        <w:trPr>
          <w:trHeight w:val="340"/>
          <w:jc w:val="right"/>
        </w:trPr>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1</w:t>
            </w:r>
          </w:p>
        </w:tc>
        <w:tc>
          <w:tcPr>
            <w:tcW w:w="397" w:type="dxa"/>
            <w:vAlign w:val="center"/>
          </w:tcPr>
          <w:p w:rsidR="006A0658" w:rsidRPr="002666D6" w:rsidRDefault="006A0658" w:rsidP="006A0658">
            <w:pPr>
              <w:spacing w:before="60" w:after="60"/>
              <w:jc w:val="center"/>
              <w:rPr>
                <w:rStyle w:val="Code"/>
                <w:bCs w:val="0"/>
              </w:rPr>
            </w:pPr>
            <w:r w:rsidRPr="002666D6">
              <w:rPr>
                <w:rStyle w:val="Code"/>
                <w:bCs w:val="0"/>
              </w:rPr>
              <w:t>0</w:t>
            </w:r>
          </w:p>
        </w:tc>
      </w:tr>
    </w:tbl>
    <w:p w:rsidR="006A0658" w:rsidRPr="00E831F9" w:rsidRDefault="006A0658" w:rsidP="006A0658">
      <w:pPr>
        <w:pStyle w:val="Heading3"/>
      </w:pPr>
      <w:bookmarkStart w:id="657" w:name="_Представяне_на_отрицателни"/>
      <w:bookmarkStart w:id="658" w:name="_Toc243587362"/>
      <w:bookmarkStart w:id="659" w:name="_Toc299461029"/>
      <w:bookmarkEnd w:id="657"/>
      <w:r w:rsidRPr="00A13B2D">
        <w:t>Представяне на отрицателни числа</w:t>
      </w:r>
      <w:bookmarkEnd w:id="658"/>
      <w:bookmarkEnd w:id="659"/>
    </w:p>
    <w:p w:rsidR="006A0658" w:rsidRPr="003017CC" w:rsidRDefault="006A0658" w:rsidP="006A0658">
      <w:pPr>
        <w:spacing w:after="120"/>
      </w:pPr>
      <w:r w:rsidRPr="00D60290">
        <w:t xml:space="preserve">За отрицателните числа се заделят по </w:t>
      </w:r>
      <w:r w:rsidRPr="003017CC">
        <w:t>1</w:t>
      </w:r>
      <w:r w:rsidRPr="00D60290">
        <w:t xml:space="preserve">, </w:t>
      </w:r>
      <w:r w:rsidRPr="003017CC">
        <w:t>2</w:t>
      </w:r>
      <w:r>
        <w:t>,</w:t>
      </w:r>
      <w:r w:rsidRPr="00D60290">
        <w:t xml:space="preserve"> </w:t>
      </w:r>
      <w:r w:rsidRPr="003017CC">
        <w:t>4</w:t>
      </w:r>
      <w:r w:rsidRPr="00D60290">
        <w:t xml:space="preserve"> </w:t>
      </w:r>
      <w:r>
        <w:t xml:space="preserve">или </w:t>
      </w:r>
      <w:r w:rsidRPr="003017CC">
        <w:t>8</w:t>
      </w:r>
      <w:r>
        <w:t xml:space="preserve"> </w:t>
      </w:r>
      <w:r w:rsidRPr="00D60290">
        <w:t xml:space="preserve">байта от паметта на компютъра, като най-старшият разред </w:t>
      </w:r>
      <w:r w:rsidRPr="003017CC">
        <w:t>(</w:t>
      </w:r>
      <w:r>
        <w:t>най-левия бит</w:t>
      </w:r>
      <w:r w:rsidRPr="003017CC">
        <w:t>)</w:t>
      </w:r>
      <w:r>
        <w:t xml:space="preserve"> </w:t>
      </w:r>
      <w:r w:rsidRPr="00D60290">
        <w:t xml:space="preserve">има значение на знаков и носи информация за знака на числото. Както вече споменахме, когато знаковият бит има стойност 1 числото е отрицателно, а в противен случай </w:t>
      </w:r>
      <w:r>
        <w:t>е</w:t>
      </w:r>
      <w:r w:rsidRPr="00D60290">
        <w:t xml:space="preserve"> положително.</w:t>
      </w:r>
    </w:p>
    <w:p w:rsidR="006A0658" w:rsidRPr="00D60290" w:rsidRDefault="006A0658" w:rsidP="006A0658">
      <w:pPr>
        <w:spacing w:after="120"/>
      </w:pPr>
      <w:r w:rsidRPr="00D60290">
        <w:t>Следващата таблица, показва обхвата от стойно</w:t>
      </w:r>
      <w:r w:rsidRPr="00D60290">
        <w:softHyphen/>
        <w:t>сти на целите числа със знак</w:t>
      </w:r>
      <w:r>
        <w:t xml:space="preserve"> в компютърната техника според броя байтове, използвани за запис</w:t>
      </w:r>
      <w:r>
        <w:softHyphen/>
        <w:t>ването им</w:t>
      </w:r>
      <w:r w:rsidRPr="00D60290">
        <w:t>:</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6A0658" w:rsidRPr="00597228" w:rsidTr="006A0658">
        <w:trPr>
          <w:trHeight w:val="465"/>
          <w:jc w:val="center"/>
        </w:trPr>
        <w:tc>
          <w:tcPr>
            <w:tcW w:w="2394" w:type="dxa"/>
            <w:vMerge w:val="restart"/>
            <w:shd w:val="clear" w:color="auto" w:fill="F2F2F2"/>
            <w:vAlign w:val="center"/>
          </w:tcPr>
          <w:p w:rsidR="006A0658" w:rsidRPr="00157D43" w:rsidRDefault="006A0658" w:rsidP="006A0658">
            <w:pPr>
              <w:spacing w:before="60" w:after="60"/>
              <w:jc w:val="center"/>
              <w:rPr>
                <w:b/>
                <w:bCs/>
              </w:rPr>
            </w:pPr>
            <w:r w:rsidRPr="00157D43">
              <w:rPr>
                <w:b/>
                <w:bCs/>
              </w:rPr>
              <w:lastRenderedPageBreak/>
              <w:t>Брой байтове за представяне на числото в паметта</w:t>
            </w:r>
          </w:p>
        </w:tc>
        <w:tc>
          <w:tcPr>
            <w:tcW w:w="5525" w:type="dxa"/>
            <w:gridSpan w:val="2"/>
            <w:shd w:val="clear" w:color="auto" w:fill="F2F2F2"/>
            <w:vAlign w:val="center"/>
          </w:tcPr>
          <w:p w:rsidR="006A0658" w:rsidRPr="00157D43" w:rsidRDefault="006A0658" w:rsidP="006A0658">
            <w:pPr>
              <w:spacing w:before="60" w:after="60"/>
              <w:jc w:val="center"/>
              <w:rPr>
                <w:b/>
                <w:bCs/>
              </w:rPr>
            </w:pPr>
            <w:r w:rsidRPr="00157D43">
              <w:rPr>
                <w:b/>
                <w:bCs/>
              </w:rPr>
              <w:t>Обхват</w:t>
            </w:r>
          </w:p>
        </w:tc>
      </w:tr>
      <w:tr w:rsidR="006A0658" w:rsidRPr="00597228" w:rsidTr="006A0658">
        <w:trPr>
          <w:jc w:val="center"/>
        </w:trPr>
        <w:tc>
          <w:tcPr>
            <w:tcW w:w="2394" w:type="dxa"/>
            <w:vMerge/>
            <w:shd w:val="clear" w:color="auto" w:fill="F2F2F2"/>
            <w:vAlign w:val="center"/>
          </w:tcPr>
          <w:p w:rsidR="006A0658" w:rsidRPr="00157D43" w:rsidRDefault="006A0658" w:rsidP="006A0658">
            <w:pPr>
              <w:spacing w:before="60" w:after="60"/>
              <w:rPr>
                <w:b/>
                <w:bCs/>
              </w:rPr>
            </w:pPr>
          </w:p>
        </w:tc>
        <w:tc>
          <w:tcPr>
            <w:tcW w:w="1689" w:type="dxa"/>
            <w:shd w:val="clear" w:color="auto" w:fill="F2F2F2"/>
            <w:vAlign w:val="center"/>
          </w:tcPr>
          <w:p w:rsidR="006A0658" w:rsidRPr="00157D43" w:rsidRDefault="006A0658" w:rsidP="006A0658">
            <w:pPr>
              <w:spacing w:before="60" w:after="60"/>
              <w:jc w:val="center"/>
              <w:rPr>
                <w:b/>
                <w:bCs/>
              </w:rPr>
            </w:pPr>
            <w:r w:rsidRPr="00157D43">
              <w:rPr>
                <w:b/>
                <w:bCs/>
              </w:rPr>
              <w:t>Запис чрез порядък</w:t>
            </w:r>
          </w:p>
        </w:tc>
        <w:tc>
          <w:tcPr>
            <w:tcW w:w="3836" w:type="dxa"/>
            <w:shd w:val="clear" w:color="auto" w:fill="F2F2F2"/>
            <w:vAlign w:val="center"/>
          </w:tcPr>
          <w:p w:rsidR="006A0658" w:rsidRPr="00157D43" w:rsidRDefault="006A0658" w:rsidP="006A0658">
            <w:pPr>
              <w:spacing w:before="60" w:after="60"/>
              <w:jc w:val="center"/>
              <w:rPr>
                <w:b/>
                <w:bCs/>
              </w:rPr>
            </w:pPr>
            <w:r w:rsidRPr="00157D43">
              <w:rPr>
                <w:b/>
                <w:bCs/>
              </w:rPr>
              <w:t>Обикновен запис</w:t>
            </w:r>
          </w:p>
        </w:tc>
      </w:tr>
      <w:tr w:rsidR="006A0658" w:rsidRPr="00A92B6E" w:rsidTr="006A0658">
        <w:trPr>
          <w:jc w:val="center"/>
        </w:trPr>
        <w:tc>
          <w:tcPr>
            <w:tcW w:w="2394" w:type="dxa"/>
            <w:shd w:val="clear" w:color="auto" w:fill="FFFFFF"/>
            <w:vAlign w:val="center"/>
          </w:tcPr>
          <w:p w:rsidR="006A0658" w:rsidRPr="00A92B6E" w:rsidRDefault="006A0658" w:rsidP="006A0658">
            <w:pPr>
              <w:spacing w:before="60" w:after="60"/>
              <w:jc w:val="center"/>
              <w:rPr>
                <w:bCs/>
                <w:noProof/>
              </w:rPr>
            </w:pPr>
            <w:r w:rsidRPr="00A92B6E">
              <w:rPr>
                <w:bCs/>
                <w:noProof/>
              </w:rPr>
              <w:t>1</w:t>
            </w:r>
          </w:p>
        </w:tc>
        <w:tc>
          <w:tcPr>
            <w:tcW w:w="1689" w:type="dxa"/>
            <w:vAlign w:val="center"/>
          </w:tcPr>
          <w:p w:rsidR="006A0658" w:rsidRPr="00A92B6E" w:rsidRDefault="006A0658" w:rsidP="006A0658">
            <w:pPr>
              <w:spacing w:before="60" w:after="60"/>
              <w:jc w:val="center"/>
              <w:rPr>
                <w:bCs/>
                <w:noProof/>
              </w:rPr>
            </w:pPr>
            <w:r w:rsidRPr="00A92B6E">
              <w:rPr>
                <w:bCs/>
                <w:noProof/>
              </w:rPr>
              <w:t>-2</w:t>
            </w:r>
            <w:r w:rsidRPr="00A92B6E">
              <w:rPr>
                <w:bCs/>
                <w:noProof/>
                <w:vertAlign w:val="superscript"/>
              </w:rPr>
              <w:t xml:space="preserve">7 </w:t>
            </w:r>
            <w:r w:rsidRPr="00A92B6E">
              <w:rPr>
                <w:bCs/>
                <w:noProof/>
              </w:rPr>
              <w:t>÷ 2</w:t>
            </w:r>
            <w:r w:rsidRPr="00A92B6E">
              <w:rPr>
                <w:bCs/>
                <w:noProof/>
                <w:vertAlign w:val="superscript"/>
              </w:rPr>
              <w:t>7</w:t>
            </w:r>
            <w:r w:rsidRPr="00A92B6E">
              <w:rPr>
                <w:bCs/>
                <w:noProof/>
              </w:rPr>
              <w:t>-1</w:t>
            </w:r>
          </w:p>
        </w:tc>
        <w:tc>
          <w:tcPr>
            <w:tcW w:w="3836" w:type="dxa"/>
            <w:vAlign w:val="center"/>
          </w:tcPr>
          <w:p w:rsidR="006A0658" w:rsidRPr="00A92B6E" w:rsidRDefault="006A0658" w:rsidP="006A0658">
            <w:pPr>
              <w:spacing w:before="60" w:after="60"/>
              <w:jc w:val="center"/>
              <w:rPr>
                <w:bCs/>
                <w:noProof/>
              </w:rPr>
            </w:pPr>
            <w:r w:rsidRPr="00A92B6E">
              <w:rPr>
                <w:bCs/>
                <w:noProof/>
              </w:rPr>
              <w:t>-128 ÷ 127</w:t>
            </w:r>
          </w:p>
        </w:tc>
      </w:tr>
      <w:tr w:rsidR="006A0658" w:rsidRPr="00A92B6E" w:rsidTr="006A0658">
        <w:trPr>
          <w:jc w:val="center"/>
        </w:trPr>
        <w:tc>
          <w:tcPr>
            <w:tcW w:w="2394" w:type="dxa"/>
            <w:shd w:val="clear" w:color="auto" w:fill="FFFFFF"/>
            <w:vAlign w:val="center"/>
          </w:tcPr>
          <w:p w:rsidR="006A0658" w:rsidRPr="00A92B6E" w:rsidRDefault="006A0658" w:rsidP="006A0658">
            <w:pPr>
              <w:spacing w:before="60" w:after="60"/>
              <w:jc w:val="center"/>
              <w:rPr>
                <w:bCs/>
                <w:noProof/>
              </w:rPr>
            </w:pPr>
            <w:r w:rsidRPr="00A92B6E">
              <w:rPr>
                <w:bCs/>
                <w:noProof/>
              </w:rPr>
              <w:t>2</w:t>
            </w:r>
          </w:p>
        </w:tc>
        <w:tc>
          <w:tcPr>
            <w:tcW w:w="1689" w:type="dxa"/>
            <w:vAlign w:val="center"/>
          </w:tcPr>
          <w:p w:rsidR="006A0658" w:rsidRPr="00A92B6E" w:rsidRDefault="006A0658" w:rsidP="006A0658">
            <w:pPr>
              <w:spacing w:before="60" w:after="60"/>
              <w:jc w:val="center"/>
              <w:rPr>
                <w:bCs/>
                <w:noProof/>
              </w:rPr>
            </w:pPr>
            <w:r w:rsidRPr="00A92B6E">
              <w:rPr>
                <w:bCs/>
                <w:noProof/>
              </w:rPr>
              <w:t>-2</w:t>
            </w:r>
            <w:r w:rsidRPr="00A92B6E">
              <w:rPr>
                <w:bCs/>
                <w:noProof/>
                <w:vertAlign w:val="superscript"/>
              </w:rPr>
              <w:t xml:space="preserve">15 </w:t>
            </w:r>
            <w:r w:rsidRPr="00A92B6E">
              <w:rPr>
                <w:bCs/>
                <w:noProof/>
              </w:rPr>
              <w:t>÷ 2</w:t>
            </w:r>
            <w:r w:rsidRPr="00A92B6E">
              <w:rPr>
                <w:bCs/>
                <w:noProof/>
                <w:vertAlign w:val="superscript"/>
              </w:rPr>
              <w:t>15</w:t>
            </w:r>
            <w:r w:rsidRPr="00A92B6E">
              <w:rPr>
                <w:bCs/>
                <w:noProof/>
              </w:rPr>
              <w:t>-1</w:t>
            </w:r>
          </w:p>
        </w:tc>
        <w:tc>
          <w:tcPr>
            <w:tcW w:w="3836" w:type="dxa"/>
            <w:vAlign w:val="center"/>
          </w:tcPr>
          <w:p w:rsidR="006A0658" w:rsidRPr="00A92B6E" w:rsidRDefault="006A0658" w:rsidP="006A0658">
            <w:pPr>
              <w:spacing w:before="60" w:after="60"/>
              <w:jc w:val="center"/>
              <w:rPr>
                <w:bCs/>
                <w:noProof/>
              </w:rPr>
            </w:pPr>
            <w:r w:rsidRPr="00A92B6E">
              <w:rPr>
                <w:bCs/>
                <w:noProof/>
              </w:rPr>
              <w:t>-32 768 ÷ 32 767</w:t>
            </w:r>
          </w:p>
        </w:tc>
      </w:tr>
      <w:tr w:rsidR="006A0658" w:rsidRPr="00A92B6E" w:rsidTr="006A0658">
        <w:trPr>
          <w:jc w:val="center"/>
        </w:trPr>
        <w:tc>
          <w:tcPr>
            <w:tcW w:w="2394" w:type="dxa"/>
            <w:shd w:val="clear" w:color="auto" w:fill="FFFFFF"/>
            <w:vAlign w:val="center"/>
          </w:tcPr>
          <w:p w:rsidR="006A0658" w:rsidRPr="00A92B6E" w:rsidRDefault="006A0658" w:rsidP="006A0658">
            <w:pPr>
              <w:spacing w:before="60" w:after="60"/>
              <w:jc w:val="center"/>
              <w:rPr>
                <w:bCs/>
                <w:noProof/>
              </w:rPr>
            </w:pPr>
            <w:r w:rsidRPr="00A92B6E">
              <w:rPr>
                <w:bCs/>
                <w:noProof/>
              </w:rPr>
              <w:t>4</w:t>
            </w:r>
          </w:p>
        </w:tc>
        <w:tc>
          <w:tcPr>
            <w:tcW w:w="1689" w:type="dxa"/>
            <w:vAlign w:val="center"/>
          </w:tcPr>
          <w:p w:rsidR="006A0658" w:rsidRPr="00A92B6E" w:rsidRDefault="006A0658" w:rsidP="006A0658">
            <w:pPr>
              <w:spacing w:before="60" w:after="60"/>
              <w:jc w:val="center"/>
              <w:rPr>
                <w:bCs/>
                <w:noProof/>
              </w:rPr>
            </w:pPr>
            <w:r w:rsidRPr="00A92B6E">
              <w:rPr>
                <w:bCs/>
                <w:noProof/>
              </w:rPr>
              <w:t>-2</w:t>
            </w:r>
            <w:r w:rsidRPr="00A92B6E">
              <w:rPr>
                <w:bCs/>
                <w:noProof/>
                <w:vertAlign w:val="superscript"/>
              </w:rPr>
              <w:t xml:space="preserve">31 </w:t>
            </w:r>
            <w:r w:rsidRPr="00A92B6E">
              <w:rPr>
                <w:bCs/>
                <w:noProof/>
              </w:rPr>
              <w:t>÷ 2</w:t>
            </w:r>
            <w:r w:rsidRPr="00A92B6E">
              <w:rPr>
                <w:bCs/>
                <w:noProof/>
                <w:vertAlign w:val="superscript"/>
              </w:rPr>
              <w:t>31</w:t>
            </w:r>
            <w:r w:rsidRPr="00A92B6E">
              <w:rPr>
                <w:bCs/>
                <w:noProof/>
              </w:rPr>
              <w:t>-1</w:t>
            </w:r>
          </w:p>
        </w:tc>
        <w:tc>
          <w:tcPr>
            <w:tcW w:w="3836" w:type="dxa"/>
            <w:vAlign w:val="center"/>
          </w:tcPr>
          <w:p w:rsidR="006A0658" w:rsidRPr="00A92B6E" w:rsidRDefault="006A0658" w:rsidP="006A0658">
            <w:pPr>
              <w:spacing w:before="60" w:after="60"/>
              <w:jc w:val="center"/>
              <w:rPr>
                <w:bCs/>
                <w:noProof/>
              </w:rPr>
            </w:pPr>
            <w:r w:rsidRPr="00A92B6E">
              <w:rPr>
                <w:bCs/>
                <w:noProof/>
              </w:rPr>
              <w:t>-2 147 483 648 ÷ 2 147 483 647</w:t>
            </w:r>
          </w:p>
        </w:tc>
      </w:tr>
      <w:tr w:rsidR="006A0658" w:rsidRPr="00A92B6E" w:rsidTr="006A0658">
        <w:trPr>
          <w:jc w:val="center"/>
        </w:trPr>
        <w:tc>
          <w:tcPr>
            <w:tcW w:w="2394" w:type="dxa"/>
            <w:shd w:val="clear" w:color="auto" w:fill="FFFFFF"/>
            <w:vAlign w:val="center"/>
          </w:tcPr>
          <w:p w:rsidR="006A0658" w:rsidRPr="00A92B6E" w:rsidRDefault="006A0658" w:rsidP="006A0658">
            <w:pPr>
              <w:spacing w:before="60" w:after="60"/>
              <w:jc w:val="center"/>
              <w:rPr>
                <w:bCs/>
                <w:noProof/>
              </w:rPr>
            </w:pPr>
            <w:r w:rsidRPr="00A92B6E">
              <w:rPr>
                <w:bCs/>
                <w:noProof/>
              </w:rPr>
              <w:t>8</w:t>
            </w:r>
          </w:p>
        </w:tc>
        <w:tc>
          <w:tcPr>
            <w:tcW w:w="1689" w:type="dxa"/>
            <w:vAlign w:val="center"/>
          </w:tcPr>
          <w:p w:rsidR="006A0658" w:rsidRPr="00A92B6E" w:rsidRDefault="006A0658" w:rsidP="006A0658">
            <w:pPr>
              <w:spacing w:before="60" w:after="60"/>
              <w:jc w:val="center"/>
              <w:rPr>
                <w:bCs/>
                <w:noProof/>
              </w:rPr>
            </w:pPr>
            <w:r w:rsidRPr="00A92B6E">
              <w:rPr>
                <w:bCs/>
                <w:noProof/>
              </w:rPr>
              <w:t>-2</w:t>
            </w:r>
            <w:r w:rsidRPr="00A92B6E">
              <w:rPr>
                <w:bCs/>
                <w:noProof/>
                <w:vertAlign w:val="superscript"/>
              </w:rPr>
              <w:t xml:space="preserve">63 </w:t>
            </w:r>
            <w:r w:rsidRPr="00A92B6E">
              <w:rPr>
                <w:bCs/>
                <w:noProof/>
              </w:rPr>
              <w:t>÷ 2</w:t>
            </w:r>
            <w:r w:rsidRPr="00A92B6E">
              <w:rPr>
                <w:bCs/>
                <w:noProof/>
                <w:vertAlign w:val="superscript"/>
              </w:rPr>
              <w:t>63</w:t>
            </w:r>
            <w:r w:rsidRPr="00A92B6E">
              <w:rPr>
                <w:bCs/>
                <w:noProof/>
              </w:rPr>
              <w:t>-1</w:t>
            </w:r>
          </w:p>
        </w:tc>
        <w:tc>
          <w:tcPr>
            <w:tcW w:w="3836" w:type="dxa"/>
            <w:vAlign w:val="center"/>
          </w:tcPr>
          <w:p w:rsidR="006A0658" w:rsidRPr="00A92B6E" w:rsidRDefault="006A0658" w:rsidP="006A0658">
            <w:pPr>
              <w:spacing w:before="60"/>
              <w:jc w:val="center"/>
              <w:rPr>
                <w:bCs/>
                <w:noProof/>
              </w:rPr>
            </w:pPr>
            <w:r w:rsidRPr="00A92B6E">
              <w:rPr>
                <w:bCs/>
                <w:noProof/>
              </w:rPr>
              <w:t>-9 223 372 036 854 775 808 ÷</w:t>
            </w:r>
          </w:p>
          <w:p w:rsidR="006A0658" w:rsidRPr="00A92B6E" w:rsidRDefault="006A0658" w:rsidP="006A0658">
            <w:pPr>
              <w:spacing w:before="0" w:after="60"/>
              <w:jc w:val="center"/>
              <w:rPr>
                <w:bCs/>
                <w:noProof/>
              </w:rPr>
            </w:pPr>
            <w:r w:rsidRPr="00A92B6E">
              <w:rPr>
                <w:bCs/>
                <w:noProof/>
              </w:rPr>
              <w:t>9 223 372 036 854 775 807</w:t>
            </w:r>
          </w:p>
        </w:tc>
      </w:tr>
    </w:tbl>
    <w:p w:rsidR="006A0658" w:rsidRPr="00E831F9" w:rsidRDefault="006A0658" w:rsidP="006A0658">
      <w:r w:rsidRPr="00E831F9">
        <w:t>За кодирането на отрицателните числа, се използват прав, обратен и допълнителен код.</w:t>
      </w:r>
      <w:r w:rsidRPr="003F6AA9">
        <w:t xml:space="preserve"> </w:t>
      </w:r>
      <w:r>
        <w:t xml:space="preserve">И при трите представяния </w:t>
      </w:r>
      <w:r w:rsidRPr="00E831F9">
        <w:t xml:space="preserve">целите числа </w:t>
      </w:r>
      <w:r>
        <w:t xml:space="preserve">със знак </w:t>
      </w:r>
      <w:r w:rsidRPr="00E831F9">
        <w:t>са в граници</w:t>
      </w:r>
      <w:r>
        <w:t xml:space="preserve">те: </w:t>
      </w:r>
      <w:r w:rsidRPr="003017CC">
        <w:t>[-2</w:t>
      </w:r>
      <w:r w:rsidRPr="001A7669">
        <w:rPr>
          <w:vertAlign w:val="superscript"/>
          <w:lang w:val="en-US"/>
        </w:rPr>
        <w:t>n</w:t>
      </w:r>
      <w:r w:rsidRPr="003017CC">
        <w:rPr>
          <w:vertAlign w:val="superscript"/>
        </w:rPr>
        <w:t>-1</w:t>
      </w:r>
      <w:r w:rsidRPr="003017CC">
        <w:t>, 2</w:t>
      </w:r>
      <w:r w:rsidRPr="001A7669">
        <w:rPr>
          <w:vertAlign w:val="superscript"/>
          <w:lang w:val="en-US"/>
        </w:rPr>
        <w:t>n</w:t>
      </w:r>
      <w:r w:rsidRPr="003017CC">
        <w:rPr>
          <w:vertAlign w:val="superscript"/>
        </w:rPr>
        <w:t>-1</w:t>
      </w:r>
      <w:r w:rsidRPr="003017CC">
        <w:t>-1].</w:t>
      </w:r>
      <w:r w:rsidRPr="00E831F9">
        <w:t xml:space="preserve"> Положителните числа винаги се</w:t>
      </w:r>
      <w:r w:rsidRPr="00E831F9">
        <w:rPr>
          <w:szCs w:val="20"/>
        </w:rPr>
        <w:t xml:space="preserve"> </w:t>
      </w:r>
      <w:r w:rsidRPr="00E831F9">
        <w:t>представят по един и същи начин и за тях правият, обратният и допълнителният код съвпадат.</w:t>
      </w:r>
    </w:p>
    <w:p w:rsidR="006A0658" w:rsidRPr="00E831F9" w:rsidRDefault="006A0658" w:rsidP="006A0658">
      <w:r w:rsidRPr="000E6920">
        <w:rPr>
          <w:b/>
        </w:rPr>
        <w:t>Правият код</w:t>
      </w:r>
      <w:r w:rsidRPr="00E831F9">
        <w:t xml:space="preserve"> </w:t>
      </w:r>
      <w:r>
        <w:t>(</w:t>
      </w:r>
      <w:r w:rsidRPr="000E6920">
        <w:rPr>
          <w:b/>
          <w:lang w:val="en-US"/>
        </w:rPr>
        <w:t>signed</w:t>
      </w:r>
      <w:r w:rsidRPr="003017CC">
        <w:rPr>
          <w:b/>
        </w:rPr>
        <w:t xml:space="preserve"> </w:t>
      </w:r>
      <w:r w:rsidRPr="000E6920">
        <w:rPr>
          <w:b/>
          <w:lang w:val="en-US"/>
        </w:rPr>
        <w:t>magnitude</w:t>
      </w:r>
      <w:r>
        <w:t xml:space="preserve">) </w:t>
      </w:r>
      <w:r w:rsidRPr="00E831F9">
        <w:t>е най-простото представяне на числото</w:t>
      </w:r>
      <w:r>
        <w:t>.</w:t>
      </w:r>
      <w:r w:rsidRPr="00E831F9">
        <w:t xml:space="preserve"> </w:t>
      </w:r>
      <w:r>
        <w:t>С</w:t>
      </w:r>
      <w:r w:rsidRPr="00E831F9">
        <w:t>таршият бит е знаков, а в оставащите битове е записана абсолютната стойност на числото.</w:t>
      </w:r>
      <w:r>
        <w:t xml:space="preserve"> Ето няколко примера</w:t>
      </w:r>
      <w:r w:rsidRPr="00E831F9">
        <w:t>:</w:t>
      </w:r>
    </w:p>
    <w:p w:rsidR="006A0658" w:rsidRPr="00E831F9" w:rsidRDefault="006A0658" w:rsidP="006A0658">
      <w:r w:rsidRPr="00E831F9">
        <w:t xml:space="preserve">Числото 3 в прав код се представя </w:t>
      </w:r>
      <w:r>
        <w:t xml:space="preserve">в осембитово число </w:t>
      </w:r>
      <w:r w:rsidRPr="00E831F9">
        <w:t>като 00000011.</w:t>
      </w:r>
    </w:p>
    <w:p w:rsidR="006A0658" w:rsidRPr="00E831F9" w:rsidRDefault="006A0658" w:rsidP="006A0658">
      <w:r w:rsidRPr="00E831F9">
        <w:t xml:space="preserve">Числото -3 в прав код се представя </w:t>
      </w:r>
      <w:r>
        <w:t xml:space="preserve">в осембитово число </w:t>
      </w:r>
      <w:r w:rsidRPr="00E831F9">
        <w:t>като 10000011.</w:t>
      </w:r>
    </w:p>
    <w:p w:rsidR="006A0658" w:rsidRPr="00E831F9" w:rsidRDefault="006A0658" w:rsidP="006A0658">
      <w:r w:rsidRPr="000E6920">
        <w:rPr>
          <w:b/>
        </w:rPr>
        <w:t>Обратният код</w:t>
      </w:r>
      <w:r w:rsidRPr="000E6920">
        <w:t xml:space="preserve"> (</w:t>
      </w:r>
      <w:r w:rsidRPr="000E6920">
        <w:rPr>
          <w:b/>
          <w:lang w:val="en-US"/>
        </w:rPr>
        <w:t>one</w:t>
      </w:r>
      <w:r w:rsidRPr="003017CC">
        <w:rPr>
          <w:b/>
        </w:rPr>
        <w:t>'</w:t>
      </w:r>
      <w:r w:rsidRPr="000E6920">
        <w:rPr>
          <w:b/>
          <w:lang w:val="en-US"/>
        </w:rPr>
        <w:t>s</w:t>
      </w:r>
      <w:r w:rsidRPr="003017CC">
        <w:rPr>
          <w:b/>
        </w:rPr>
        <w:t xml:space="preserve"> </w:t>
      </w:r>
      <w:r w:rsidRPr="000E6920">
        <w:rPr>
          <w:b/>
          <w:lang w:val="en-US"/>
        </w:rPr>
        <w:t>complement</w:t>
      </w:r>
      <w:r w:rsidRPr="000E6920">
        <w:t xml:space="preserve">) се </w:t>
      </w:r>
      <w:r>
        <w:t xml:space="preserve">образува </w:t>
      </w:r>
      <w:r w:rsidRPr="000E6920">
        <w:t>от правия код на числото, чрез инвертиране (заместване на всички нули с единици и единици с нули).</w:t>
      </w:r>
      <w:r w:rsidRPr="00E831F9">
        <w:t xml:space="preserve"> Този код не е никак удобен за извършването на аритметичните действия събиране и изваждане, защото се изпълнява по различен начин, когато се налага изваждане на числа. Освен това се налага знаковите битове да се обра</w:t>
      </w:r>
      <w:r w:rsidRPr="00E831F9">
        <w:softHyphen/>
        <w:t>ботват отделно от информационните. Този недостатък се избягва с употре</w:t>
      </w:r>
      <w:r w:rsidRPr="00E831F9">
        <w:softHyphen/>
        <w:t>бата на допълнителен код, при който вместо изваждане се извършва събиране с отрицателно число. Последното е представено чрез неговото допълнение</w:t>
      </w:r>
      <w:r>
        <w:t>,</w:t>
      </w:r>
      <w:r w:rsidRPr="00E831F9">
        <w:t xml:space="preserve"> т.е. разликата между 2</w:t>
      </w:r>
      <w:r w:rsidRPr="00E831F9">
        <w:rPr>
          <w:szCs w:val="20"/>
          <w:vertAlign w:val="superscript"/>
        </w:rPr>
        <w:t>n</w:t>
      </w:r>
      <w:r w:rsidRPr="00E831F9">
        <w:t xml:space="preserve"> и самото число.</w:t>
      </w:r>
      <w:r>
        <w:t xml:space="preserve"> </w:t>
      </w:r>
      <w:r w:rsidRPr="00E831F9">
        <w:t>Пример:</w:t>
      </w:r>
    </w:p>
    <w:p w:rsidR="006A0658" w:rsidRPr="00E831F9" w:rsidRDefault="006A0658" w:rsidP="006A0658">
      <w:r w:rsidRPr="00E831F9">
        <w:t>Числото -127 в прав код се представя като 1 1111111, а в обратен код като 1 0000000.</w:t>
      </w:r>
    </w:p>
    <w:p w:rsidR="006A0658" w:rsidRPr="00E831F9" w:rsidRDefault="006A0658" w:rsidP="006A0658">
      <w:r w:rsidRPr="00E831F9">
        <w:t>Числото 3 в прав код се представя като 0 0000011, а в обратен код има вида 0 1111100.</w:t>
      </w:r>
    </w:p>
    <w:p w:rsidR="006A0658" w:rsidRPr="00E831F9" w:rsidRDefault="006A0658" w:rsidP="006A0658">
      <w:r w:rsidRPr="000E6920">
        <w:rPr>
          <w:b/>
        </w:rPr>
        <w:t>Допълнителният код</w:t>
      </w:r>
      <w:r w:rsidRPr="003017CC">
        <w:t xml:space="preserve"> (</w:t>
      </w:r>
      <w:r w:rsidRPr="000E6920">
        <w:rPr>
          <w:b/>
          <w:lang w:val="en-US"/>
        </w:rPr>
        <w:t>two</w:t>
      </w:r>
      <w:r w:rsidRPr="003017CC">
        <w:rPr>
          <w:b/>
        </w:rPr>
        <w:t>'</w:t>
      </w:r>
      <w:r w:rsidRPr="000E6920">
        <w:rPr>
          <w:b/>
          <w:lang w:val="en-US"/>
        </w:rPr>
        <w:t>s</w:t>
      </w:r>
      <w:r w:rsidRPr="003017CC">
        <w:rPr>
          <w:b/>
        </w:rPr>
        <w:t xml:space="preserve"> </w:t>
      </w:r>
      <w:r w:rsidRPr="000E6920">
        <w:rPr>
          <w:b/>
          <w:lang w:val="en-US"/>
        </w:rPr>
        <w:t>complement</w:t>
      </w:r>
      <w:r w:rsidRPr="003017CC">
        <w:t>)</w:t>
      </w:r>
      <w:r w:rsidRPr="00E831F9">
        <w:t xml:space="preserve"> е число в обратен код, към което е прибавена (чрез събиране) единица. Пример:</w:t>
      </w:r>
    </w:p>
    <w:p w:rsidR="006A0658" w:rsidRPr="00E831F9" w:rsidRDefault="006A0658" w:rsidP="006A0658">
      <w:r w:rsidRPr="00E831F9">
        <w:t>Числото -127 представено в допълнителен код има вида 1 0000001.</w:t>
      </w:r>
    </w:p>
    <w:p w:rsidR="006A0658" w:rsidRDefault="006A0658" w:rsidP="006A0658">
      <w:r w:rsidRPr="000E6920">
        <w:t xml:space="preserve">При </w:t>
      </w:r>
      <w:r>
        <w:rPr>
          <w:b/>
        </w:rPr>
        <w:t>д</w:t>
      </w:r>
      <w:r w:rsidRPr="00E831F9">
        <w:rPr>
          <w:b/>
        </w:rPr>
        <w:t>воично-десетичн</w:t>
      </w:r>
      <w:r>
        <w:rPr>
          <w:b/>
        </w:rPr>
        <w:t>ия</w:t>
      </w:r>
      <w:r w:rsidRPr="00E831F9">
        <w:rPr>
          <w:b/>
        </w:rPr>
        <w:t xml:space="preserve"> код</w:t>
      </w:r>
      <w:r w:rsidRPr="003017CC">
        <w:t xml:space="preserve">, </w:t>
      </w:r>
      <w:r w:rsidRPr="000E6920">
        <w:t>и</w:t>
      </w:r>
      <w:r w:rsidRPr="00E831F9">
        <w:t xml:space="preserve">звестен е още като </w:t>
      </w:r>
      <w:r w:rsidRPr="000E6920">
        <w:rPr>
          <w:b/>
        </w:rPr>
        <w:t>BCD</w:t>
      </w:r>
      <w:r w:rsidRPr="00E831F9">
        <w:t xml:space="preserve"> код (</w:t>
      </w:r>
      <w:r w:rsidRPr="00EC64D1">
        <w:rPr>
          <w:b/>
          <w:lang w:val="en-US"/>
        </w:rPr>
        <w:t>Binary Coded Decimal</w:t>
      </w:r>
      <w:r w:rsidRPr="00E831F9">
        <w:t xml:space="preserve">) в един байт се записват по две десетични </w:t>
      </w:r>
      <w:r>
        <w:t>цифри</w:t>
      </w:r>
      <w:r w:rsidRPr="00E831F9">
        <w:t>. Това се постига, като чрез всеки полубайт се кодира една десетична цифра. Числа представени чрез този код могат да се пакетират</w:t>
      </w:r>
      <w:r>
        <w:t>,</w:t>
      </w:r>
      <w:r w:rsidRPr="00E831F9">
        <w:t xml:space="preserve"> т.е. да се представят в </w:t>
      </w:r>
      <w:r w:rsidRPr="00E831F9">
        <w:lastRenderedPageBreak/>
        <w:t>пакетиран формат. Ако представим една десетична цифра в един байт се получава непакетиран формат.</w:t>
      </w:r>
    </w:p>
    <w:p w:rsidR="006A0658" w:rsidRPr="003017CC" w:rsidRDefault="006A0658" w:rsidP="006A0658">
      <w:r>
        <w:t>Съвременните микропроцесори използват един или няколко от разгле</w:t>
      </w:r>
      <w:r>
        <w:softHyphen/>
        <w:t>даните кодове за представяне на отрицателните числа, като най-разпро</w:t>
      </w:r>
      <w:r>
        <w:softHyphen/>
        <w:t>страненият начин е представянето в допълнителен код.</w:t>
      </w:r>
    </w:p>
    <w:p w:rsidR="006A0658" w:rsidRPr="003017CC" w:rsidRDefault="006A0658" w:rsidP="006A0658">
      <w:pPr>
        <w:pStyle w:val="Heading3"/>
      </w:pPr>
      <w:bookmarkStart w:id="660" w:name="_Toc299461030"/>
      <w:r>
        <w:t xml:space="preserve">Целочислени типове в </w:t>
      </w:r>
      <w:r w:rsidRPr="00666079">
        <w:t>C#</w:t>
      </w:r>
      <w:bookmarkEnd w:id="660"/>
    </w:p>
    <w:p w:rsidR="006A0658" w:rsidRPr="00D77123" w:rsidRDefault="006A0658" w:rsidP="006A0658">
      <w:pPr>
        <w:spacing w:after="120"/>
      </w:pPr>
      <w:r>
        <w:t>В</w:t>
      </w:r>
      <w:r w:rsidRPr="00E831F9">
        <w:t xml:space="preserve"> </w:t>
      </w:r>
      <w:r>
        <w:rPr>
          <w:lang w:val="en-GB"/>
        </w:rPr>
        <w:t>C</w:t>
      </w:r>
      <w:r w:rsidRPr="003017CC">
        <w:t>#</w:t>
      </w:r>
      <w:r w:rsidRPr="00E831F9">
        <w:t xml:space="preserve"> има </w:t>
      </w:r>
      <w:r>
        <w:t>осем</w:t>
      </w:r>
      <w:r w:rsidRPr="00E831F9">
        <w:t xml:space="preserve"> целочислени типа данни</w:t>
      </w:r>
      <w:r>
        <w:t xml:space="preserve"> със знак и без знак.</w:t>
      </w:r>
      <w:r w:rsidRPr="00E831F9">
        <w:t xml:space="preserve"> В зависимост от броя байтове, които се заделят в паметта за тези типове, се определя и съответният диапазон от стойности, които те могат да заемат.</w:t>
      </w:r>
      <w:r>
        <w:t xml:space="preserve"> Следват описания на типовете:</w:t>
      </w:r>
    </w:p>
    <w:tbl>
      <w:tblPr>
        <w:tblW w:w="7918" w:type="dxa"/>
        <w:jc w:val="center"/>
        <w:tblInd w:w="-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1197"/>
        <w:gridCol w:w="3481"/>
        <w:gridCol w:w="2108"/>
      </w:tblGrid>
      <w:tr w:rsidR="006A0658" w:rsidRPr="00597228" w:rsidTr="006A0658">
        <w:trPr>
          <w:trHeight w:val="606"/>
          <w:jc w:val="center"/>
        </w:trPr>
        <w:tc>
          <w:tcPr>
            <w:tcW w:w="1132" w:type="dxa"/>
            <w:shd w:val="clear" w:color="auto" w:fill="F2F2F2"/>
            <w:vAlign w:val="center"/>
          </w:tcPr>
          <w:p w:rsidR="006A0658" w:rsidRPr="00157D43" w:rsidRDefault="006A0658" w:rsidP="006A0658">
            <w:pPr>
              <w:spacing w:before="60" w:after="60"/>
              <w:jc w:val="center"/>
              <w:rPr>
                <w:b/>
                <w:bCs/>
              </w:rPr>
            </w:pPr>
            <w:r>
              <w:rPr>
                <w:b/>
                <w:bCs/>
              </w:rPr>
              <w:t>Тип</w:t>
            </w:r>
          </w:p>
        </w:tc>
        <w:tc>
          <w:tcPr>
            <w:tcW w:w="1197" w:type="dxa"/>
            <w:shd w:val="clear" w:color="auto" w:fill="F2F2F2"/>
            <w:vAlign w:val="center"/>
          </w:tcPr>
          <w:p w:rsidR="006A0658" w:rsidRPr="00157D43" w:rsidRDefault="006A0658" w:rsidP="006A0658">
            <w:pPr>
              <w:spacing w:before="60" w:after="60"/>
              <w:jc w:val="center"/>
              <w:rPr>
                <w:b/>
                <w:bCs/>
              </w:rPr>
            </w:pPr>
            <w:r>
              <w:rPr>
                <w:b/>
                <w:bCs/>
              </w:rPr>
              <w:t>Размер</w:t>
            </w:r>
          </w:p>
        </w:tc>
        <w:tc>
          <w:tcPr>
            <w:tcW w:w="3481" w:type="dxa"/>
            <w:shd w:val="clear" w:color="auto" w:fill="F2F2F2"/>
            <w:vAlign w:val="center"/>
          </w:tcPr>
          <w:p w:rsidR="006A0658" w:rsidRPr="00E77EA7" w:rsidRDefault="006A0658" w:rsidP="006A0658">
            <w:pPr>
              <w:spacing w:before="60" w:after="60"/>
              <w:jc w:val="center"/>
              <w:rPr>
                <w:b/>
                <w:bCs/>
              </w:rPr>
            </w:pPr>
            <w:r>
              <w:rPr>
                <w:b/>
                <w:bCs/>
              </w:rPr>
              <w:t>Обхват</w:t>
            </w:r>
          </w:p>
        </w:tc>
        <w:tc>
          <w:tcPr>
            <w:tcW w:w="2108" w:type="dxa"/>
            <w:shd w:val="clear" w:color="auto" w:fill="F2F2F2"/>
            <w:vAlign w:val="center"/>
          </w:tcPr>
          <w:p w:rsidR="006A0658" w:rsidRPr="009A016D" w:rsidRDefault="006A0658" w:rsidP="006A0658">
            <w:pPr>
              <w:spacing w:before="60" w:after="60"/>
              <w:jc w:val="center"/>
              <w:rPr>
                <w:b/>
                <w:bCs/>
                <w:lang w:val="en-GB"/>
              </w:rPr>
            </w:pPr>
            <w:r>
              <w:rPr>
                <w:b/>
                <w:bCs/>
              </w:rPr>
              <w:t xml:space="preserve">Тип в </w:t>
            </w:r>
            <w:r>
              <w:rPr>
                <w:b/>
                <w:bCs/>
                <w:lang w:val="en-GB"/>
              </w:rPr>
              <w:t>.NET framework</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sbyte</w:t>
            </w:r>
          </w:p>
        </w:tc>
        <w:tc>
          <w:tcPr>
            <w:tcW w:w="1197" w:type="dxa"/>
            <w:vAlign w:val="center"/>
          </w:tcPr>
          <w:p w:rsidR="006A0658" w:rsidRPr="002666D6" w:rsidRDefault="006A0658" w:rsidP="006A0658">
            <w:pPr>
              <w:spacing w:before="60" w:after="60"/>
              <w:jc w:val="center"/>
              <w:rPr>
                <w:bCs/>
                <w:noProof/>
              </w:rPr>
            </w:pPr>
            <w:r w:rsidRPr="002666D6">
              <w:rPr>
                <w:bCs/>
                <w:noProof/>
                <w:lang w:val="en-GB"/>
              </w:rPr>
              <w:t>8</w:t>
            </w:r>
            <w:r w:rsidRPr="002666D6">
              <w:rPr>
                <w:bCs/>
                <w:noProof/>
              </w:rPr>
              <w:t xml:space="preserve"> бита</w:t>
            </w:r>
          </w:p>
        </w:tc>
        <w:tc>
          <w:tcPr>
            <w:tcW w:w="3481" w:type="dxa"/>
            <w:vAlign w:val="center"/>
          </w:tcPr>
          <w:p w:rsidR="006A0658" w:rsidRPr="002666D6" w:rsidRDefault="006A0658" w:rsidP="006A0658">
            <w:pPr>
              <w:spacing w:before="60" w:after="60"/>
              <w:jc w:val="center"/>
              <w:rPr>
                <w:bCs/>
                <w:noProof/>
              </w:rPr>
            </w:pPr>
            <w:r w:rsidRPr="002666D6">
              <w:rPr>
                <w:bCs/>
                <w:noProof/>
                <w:lang w:val="en-GB"/>
              </w:rPr>
              <w:t xml:space="preserve">-128 </w:t>
            </w:r>
            <w:r w:rsidRPr="002666D6">
              <w:rPr>
                <w:bCs/>
                <w:noProof/>
              </w:rPr>
              <w:t>÷</w:t>
            </w:r>
            <w:r w:rsidRPr="002666D6">
              <w:rPr>
                <w:bCs/>
                <w:noProof/>
                <w:lang w:val="en-GB"/>
              </w:rPr>
              <w:t xml:space="preserve"> </w:t>
            </w:r>
            <w:r w:rsidRPr="002666D6">
              <w:rPr>
                <w:bCs/>
                <w:noProof/>
              </w:rPr>
              <w:t>127</w:t>
            </w:r>
          </w:p>
        </w:tc>
        <w:tc>
          <w:tcPr>
            <w:tcW w:w="2108" w:type="dxa"/>
            <w:vAlign w:val="center"/>
          </w:tcPr>
          <w:p w:rsidR="006A0658" w:rsidRPr="002666D6" w:rsidRDefault="006A0658" w:rsidP="006A0658">
            <w:pPr>
              <w:spacing w:before="60" w:after="60"/>
              <w:jc w:val="center"/>
              <w:rPr>
                <w:rStyle w:val="Code"/>
              </w:rPr>
            </w:pPr>
            <w:r w:rsidRPr="002666D6">
              <w:rPr>
                <w:rStyle w:val="Code"/>
              </w:rPr>
              <w:t>System.SByte</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byte</w:t>
            </w:r>
          </w:p>
        </w:tc>
        <w:tc>
          <w:tcPr>
            <w:tcW w:w="1197" w:type="dxa"/>
            <w:vAlign w:val="center"/>
          </w:tcPr>
          <w:p w:rsidR="006A0658" w:rsidRPr="002666D6" w:rsidRDefault="006A0658" w:rsidP="006A0658">
            <w:pPr>
              <w:spacing w:before="60" w:after="60"/>
              <w:jc w:val="center"/>
              <w:rPr>
                <w:bCs/>
                <w:noProof/>
              </w:rPr>
            </w:pPr>
            <w:r w:rsidRPr="002666D6">
              <w:rPr>
                <w:bCs/>
                <w:noProof/>
                <w:lang w:val="en-GB"/>
              </w:rPr>
              <w:t>8</w:t>
            </w:r>
            <w:r w:rsidRPr="002666D6">
              <w:rPr>
                <w:bCs/>
                <w:noProof/>
              </w:rPr>
              <w:t xml:space="preserve"> бита</w:t>
            </w:r>
          </w:p>
        </w:tc>
        <w:tc>
          <w:tcPr>
            <w:tcW w:w="3481" w:type="dxa"/>
            <w:vAlign w:val="center"/>
          </w:tcPr>
          <w:p w:rsidR="006A0658" w:rsidRPr="002666D6" w:rsidRDefault="006A0658" w:rsidP="006A0658">
            <w:pPr>
              <w:spacing w:before="60" w:after="60"/>
              <w:jc w:val="center"/>
              <w:rPr>
                <w:bCs/>
                <w:noProof/>
              </w:rPr>
            </w:pPr>
            <w:r w:rsidRPr="002666D6">
              <w:rPr>
                <w:bCs/>
                <w:noProof/>
              </w:rPr>
              <w:t>0 ÷</w:t>
            </w:r>
            <w:r w:rsidRPr="002666D6">
              <w:rPr>
                <w:bCs/>
                <w:noProof/>
                <w:lang w:val="en-GB"/>
              </w:rPr>
              <w:t xml:space="preserve"> </w:t>
            </w:r>
            <w:r w:rsidRPr="002666D6">
              <w:rPr>
                <w:bCs/>
                <w:noProof/>
              </w:rPr>
              <w:t>255</w:t>
            </w:r>
          </w:p>
        </w:tc>
        <w:tc>
          <w:tcPr>
            <w:tcW w:w="2108" w:type="dxa"/>
            <w:vAlign w:val="center"/>
          </w:tcPr>
          <w:p w:rsidR="006A0658" w:rsidRPr="002666D6" w:rsidRDefault="006A0658" w:rsidP="006A0658">
            <w:pPr>
              <w:spacing w:before="60" w:after="60"/>
              <w:jc w:val="center"/>
              <w:rPr>
                <w:rStyle w:val="Code"/>
              </w:rPr>
            </w:pPr>
            <w:r w:rsidRPr="002666D6">
              <w:rPr>
                <w:rStyle w:val="Code"/>
              </w:rPr>
              <w:t>System.Byte</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short</w:t>
            </w:r>
          </w:p>
        </w:tc>
        <w:tc>
          <w:tcPr>
            <w:tcW w:w="1197" w:type="dxa"/>
            <w:vAlign w:val="center"/>
          </w:tcPr>
          <w:p w:rsidR="006A0658" w:rsidRPr="002666D6" w:rsidRDefault="006A0658" w:rsidP="006A0658">
            <w:pPr>
              <w:spacing w:before="60" w:after="60"/>
              <w:jc w:val="center"/>
              <w:rPr>
                <w:bCs/>
                <w:noProof/>
              </w:rPr>
            </w:pPr>
            <w:r w:rsidRPr="002666D6">
              <w:rPr>
                <w:bCs/>
                <w:noProof/>
                <w:lang w:val="en-GB"/>
              </w:rPr>
              <w:t xml:space="preserve">16 </w:t>
            </w:r>
            <w:r w:rsidRPr="002666D6">
              <w:rPr>
                <w:bCs/>
                <w:noProof/>
              </w:rPr>
              <w:t>бита</w:t>
            </w:r>
          </w:p>
        </w:tc>
        <w:tc>
          <w:tcPr>
            <w:tcW w:w="3481" w:type="dxa"/>
            <w:vAlign w:val="center"/>
          </w:tcPr>
          <w:p w:rsidR="006A0658" w:rsidRPr="002666D6" w:rsidRDefault="006A0658" w:rsidP="006A0658">
            <w:pPr>
              <w:spacing w:before="60" w:after="60"/>
              <w:jc w:val="center"/>
              <w:rPr>
                <w:bCs/>
                <w:noProof/>
              </w:rPr>
            </w:pPr>
            <w:r w:rsidRPr="002666D6">
              <w:rPr>
                <w:bCs/>
                <w:noProof/>
              </w:rPr>
              <w:t>-32,768 ÷</w:t>
            </w:r>
            <w:r w:rsidRPr="002666D6">
              <w:rPr>
                <w:bCs/>
                <w:noProof/>
                <w:lang w:val="en-GB"/>
              </w:rPr>
              <w:t xml:space="preserve"> </w:t>
            </w:r>
            <w:r w:rsidRPr="002666D6">
              <w:rPr>
                <w:bCs/>
                <w:noProof/>
              </w:rPr>
              <w:t xml:space="preserve"> 32,767</w:t>
            </w:r>
          </w:p>
        </w:tc>
        <w:tc>
          <w:tcPr>
            <w:tcW w:w="2108" w:type="dxa"/>
            <w:vAlign w:val="center"/>
          </w:tcPr>
          <w:p w:rsidR="006A0658" w:rsidRPr="002666D6" w:rsidRDefault="006A0658" w:rsidP="006A0658">
            <w:pPr>
              <w:spacing w:before="60" w:after="60"/>
              <w:jc w:val="center"/>
              <w:rPr>
                <w:rStyle w:val="Code"/>
              </w:rPr>
            </w:pPr>
            <w:r w:rsidRPr="002666D6">
              <w:rPr>
                <w:rStyle w:val="Code"/>
              </w:rPr>
              <w:t>System.Int16</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ushort</w:t>
            </w:r>
          </w:p>
        </w:tc>
        <w:tc>
          <w:tcPr>
            <w:tcW w:w="1197" w:type="dxa"/>
            <w:vAlign w:val="center"/>
          </w:tcPr>
          <w:p w:rsidR="006A0658" w:rsidRPr="002666D6" w:rsidRDefault="006A0658" w:rsidP="006A0658">
            <w:pPr>
              <w:spacing w:before="60" w:after="60"/>
              <w:jc w:val="center"/>
              <w:rPr>
                <w:bCs/>
                <w:noProof/>
              </w:rPr>
            </w:pPr>
            <w:r w:rsidRPr="002666D6">
              <w:rPr>
                <w:bCs/>
                <w:noProof/>
                <w:lang w:val="en-GB"/>
              </w:rPr>
              <w:t>16</w:t>
            </w:r>
            <w:r w:rsidRPr="002666D6">
              <w:rPr>
                <w:bCs/>
                <w:noProof/>
              </w:rPr>
              <w:t xml:space="preserve"> бита</w:t>
            </w:r>
          </w:p>
        </w:tc>
        <w:tc>
          <w:tcPr>
            <w:tcW w:w="3481" w:type="dxa"/>
            <w:vAlign w:val="center"/>
          </w:tcPr>
          <w:p w:rsidR="006A0658" w:rsidRPr="002666D6" w:rsidRDefault="006A0658" w:rsidP="006A0658">
            <w:pPr>
              <w:spacing w:before="60" w:after="60"/>
              <w:jc w:val="center"/>
              <w:rPr>
                <w:bCs/>
                <w:noProof/>
              </w:rPr>
            </w:pPr>
            <w:r w:rsidRPr="002666D6">
              <w:rPr>
                <w:bCs/>
                <w:noProof/>
              </w:rPr>
              <w:t>0 ÷ 65,535</w:t>
            </w:r>
          </w:p>
        </w:tc>
        <w:tc>
          <w:tcPr>
            <w:tcW w:w="2108" w:type="dxa"/>
            <w:vAlign w:val="center"/>
          </w:tcPr>
          <w:p w:rsidR="006A0658" w:rsidRPr="002666D6" w:rsidRDefault="006A0658" w:rsidP="006A0658">
            <w:pPr>
              <w:spacing w:before="60" w:after="60"/>
              <w:jc w:val="center"/>
              <w:rPr>
                <w:rStyle w:val="Code"/>
              </w:rPr>
            </w:pPr>
            <w:r w:rsidRPr="002666D6">
              <w:rPr>
                <w:rStyle w:val="Code"/>
              </w:rPr>
              <w:t>System.UInt16</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int</w:t>
            </w:r>
          </w:p>
        </w:tc>
        <w:tc>
          <w:tcPr>
            <w:tcW w:w="1197" w:type="dxa"/>
            <w:vAlign w:val="center"/>
          </w:tcPr>
          <w:p w:rsidR="006A0658" w:rsidRPr="002666D6" w:rsidRDefault="006A0658" w:rsidP="006A0658">
            <w:pPr>
              <w:spacing w:before="60" w:after="60"/>
              <w:jc w:val="center"/>
              <w:rPr>
                <w:bCs/>
                <w:noProof/>
              </w:rPr>
            </w:pPr>
            <w:r w:rsidRPr="002666D6">
              <w:rPr>
                <w:bCs/>
                <w:noProof/>
              </w:rPr>
              <w:t>32 бита</w:t>
            </w:r>
          </w:p>
        </w:tc>
        <w:tc>
          <w:tcPr>
            <w:tcW w:w="3481" w:type="dxa"/>
            <w:vAlign w:val="center"/>
          </w:tcPr>
          <w:p w:rsidR="006A0658" w:rsidRPr="002666D6" w:rsidRDefault="006A0658" w:rsidP="006A0658">
            <w:pPr>
              <w:spacing w:before="60" w:after="60"/>
              <w:jc w:val="center"/>
              <w:rPr>
                <w:bCs/>
                <w:noProof/>
                <w:lang w:val="en-GB"/>
              </w:rPr>
            </w:pPr>
            <w:r w:rsidRPr="002666D6">
              <w:rPr>
                <w:bCs/>
                <w:noProof/>
              </w:rPr>
              <w:t>-2,147,483,648 ÷ 2,147,483,647</w:t>
            </w:r>
          </w:p>
        </w:tc>
        <w:tc>
          <w:tcPr>
            <w:tcW w:w="2108" w:type="dxa"/>
            <w:vAlign w:val="center"/>
          </w:tcPr>
          <w:p w:rsidR="006A0658" w:rsidRPr="002666D6" w:rsidRDefault="006A0658" w:rsidP="006A0658">
            <w:pPr>
              <w:spacing w:before="60" w:after="60"/>
              <w:jc w:val="center"/>
              <w:rPr>
                <w:rStyle w:val="Code"/>
              </w:rPr>
            </w:pPr>
            <w:r w:rsidRPr="002666D6">
              <w:rPr>
                <w:rStyle w:val="Code"/>
              </w:rPr>
              <w:t>System.Int32</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uint</w:t>
            </w:r>
          </w:p>
        </w:tc>
        <w:tc>
          <w:tcPr>
            <w:tcW w:w="1197" w:type="dxa"/>
            <w:vAlign w:val="center"/>
          </w:tcPr>
          <w:p w:rsidR="006A0658" w:rsidRPr="002666D6" w:rsidRDefault="006A0658" w:rsidP="006A0658">
            <w:pPr>
              <w:spacing w:before="60" w:after="60"/>
              <w:jc w:val="center"/>
              <w:rPr>
                <w:bCs/>
                <w:noProof/>
              </w:rPr>
            </w:pPr>
            <w:r w:rsidRPr="002666D6">
              <w:rPr>
                <w:bCs/>
                <w:noProof/>
                <w:lang w:val="en-GB"/>
              </w:rPr>
              <w:t xml:space="preserve">32 </w:t>
            </w:r>
            <w:r w:rsidRPr="002666D6">
              <w:rPr>
                <w:bCs/>
                <w:noProof/>
              </w:rPr>
              <w:t>бита</w:t>
            </w:r>
          </w:p>
        </w:tc>
        <w:tc>
          <w:tcPr>
            <w:tcW w:w="3481" w:type="dxa"/>
            <w:vAlign w:val="center"/>
          </w:tcPr>
          <w:p w:rsidR="006A0658" w:rsidRPr="002666D6" w:rsidRDefault="006A0658" w:rsidP="006A0658">
            <w:pPr>
              <w:spacing w:before="60" w:after="60"/>
              <w:jc w:val="center"/>
              <w:rPr>
                <w:bCs/>
                <w:noProof/>
              </w:rPr>
            </w:pPr>
            <w:r w:rsidRPr="002666D6">
              <w:rPr>
                <w:bCs/>
                <w:noProof/>
              </w:rPr>
              <w:t>0 ÷ 4,294,967,295</w:t>
            </w:r>
          </w:p>
        </w:tc>
        <w:tc>
          <w:tcPr>
            <w:tcW w:w="2108" w:type="dxa"/>
            <w:vAlign w:val="center"/>
          </w:tcPr>
          <w:p w:rsidR="006A0658" w:rsidRPr="002666D6" w:rsidRDefault="006A0658" w:rsidP="006A0658">
            <w:pPr>
              <w:spacing w:before="60" w:after="60"/>
              <w:jc w:val="center"/>
              <w:rPr>
                <w:rStyle w:val="Code"/>
              </w:rPr>
            </w:pPr>
            <w:r w:rsidRPr="002666D6">
              <w:rPr>
                <w:rStyle w:val="Code"/>
              </w:rPr>
              <w:t>System.UInt32</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long</w:t>
            </w:r>
          </w:p>
        </w:tc>
        <w:tc>
          <w:tcPr>
            <w:tcW w:w="1197" w:type="dxa"/>
            <w:vAlign w:val="center"/>
          </w:tcPr>
          <w:p w:rsidR="006A0658" w:rsidRPr="002666D6" w:rsidRDefault="006A0658" w:rsidP="006A0658">
            <w:pPr>
              <w:spacing w:before="60" w:after="60"/>
              <w:jc w:val="center"/>
              <w:rPr>
                <w:bCs/>
                <w:noProof/>
              </w:rPr>
            </w:pPr>
            <w:r w:rsidRPr="002666D6">
              <w:rPr>
                <w:bCs/>
                <w:noProof/>
              </w:rPr>
              <w:t>64 бита</w:t>
            </w:r>
          </w:p>
        </w:tc>
        <w:tc>
          <w:tcPr>
            <w:tcW w:w="3481" w:type="dxa"/>
            <w:vAlign w:val="center"/>
          </w:tcPr>
          <w:p w:rsidR="006A0658" w:rsidRPr="002666D6" w:rsidRDefault="006A0658" w:rsidP="006A0658">
            <w:pPr>
              <w:spacing w:before="60" w:after="60"/>
              <w:jc w:val="center"/>
              <w:rPr>
                <w:bCs/>
                <w:noProof/>
              </w:rPr>
            </w:pPr>
            <w:r w:rsidRPr="002666D6">
              <w:rPr>
                <w:bCs/>
                <w:noProof/>
              </w:rPr>
              <w:t>–9,223,372,036,854,775,808 ÷ 9,223,372,036,854,775,807</w:t>
            </w:r>
          </w:p>
        </w:tc>
        <w:tc>
          <w:tcPr>
            <w:tcW w:w="2108" w:type="dxa"/>
            <w:vAlign w:val="center"/>
          </w:tcPr>
          <w:p w:rsidR="006A0658" w:rsidRPr="002666D6" w:rsidRDefault="006A0658" w:rsidP="006A0658">
            <w:pPr>
              <w:spacing w:before="60" w:after="60"/>
              <w:jc w:val="center"/>
              <w:rPr>
                <w:rStyle w:val="Code"/>
              </w:rPr>
            </w:pPr>
            <w:r w:rsidRPr="002666D6">
              <w:rPr>
                <w:rStyle w:val="Code"/>
              </w:rPr>
              <w:t>System.Int64</w:t>
            </w:r>
          </w:p>
        </w:tc>
      </w:tr>
      <w:tr w:rsidR="006A0658" w:rsidRPr="002666D6" w:rsidTr="006A0658">
        <w:trPr>
          <w:trHeight w:val="606"/>
          <w:jc w:val="center"/>
        </w:trPr>
        <w:tc>
          <w:tcPr>
            <w:tcW w:w="1132" w:type="dxa"/>
            <w:shd w:val="clear" w:color="auto" w:fill="FFFFFF"/>
            <w:vAlign w:val="center"/>
          </w:tcPr>
          <w:p w:rsidR="006A0658" w:rsidRPr="002666D6" w:rsidRDefault="006A0658" w:rsidP="006A0658">
            <w:pPr>
              <w:spacing w:before="60" w:after="60"/>
              <w:jc w:val="center"/>
              <w:rPr>
                <w:rStyle w:val="Code"/>
              </w:rPr>
            </w:pPr>
            <w:r w:rsidRPr="002666D6">
              <w:rPr>
                <w:rStyle w:val="Code"/>
              </w:rPr>
              <w:t>ulong</w:t>
            </w:r>
          </w:p>
        </w:tc>
        <w:tc>
          <w:tcPr>
            <w:tcW w:w="1197" w:type="dxa"/>
            <w:vAlign w:val="center"/>
          </w:tcPr>
          <w:p w:rsidR="006A0658" w:rsidRPr="002666D6" w:rsidRDefault="006A0658" w:rsidP="006A0658">
            <w:pPr>
              <w:spacing w:before="60" w:after="60"/>
              <w:jc w:val="center"/>
              <w:rPr>
                <w:bCs/>
                <w:noProof/>
              </w:rPr>
            </w:pPr>
            <w:r w:rsidRPr="002666D6">
              <w:rPr>
                <w:bCs/>
                <w:noProof/>
              </w:rPr>
              <w:t>64 бита</w:t>
            </w:r>
          </w:p>
        </w:tc>
        <w:tc>
          <w:tcPr>
            <w:tcW w:w="3481" w:type="dxa"/>
            <w:vAlign w:val="center"/>
          </w:tcPr>
          <w:p w:rsidR="006A0658" w:rsidRPr="002666D6" w:rsidRDefault="006A0658" w:rsidP="006A0658">
            <w:pPr>
              <w:spacing w:before="60" w:after="60"/>
              <w:jc w:val="center"/>
              <w:rPr>
                <w:bCs/>
                <w:noProof/>
              </w:rPr>
            </w:pPr>
            <w:r w:rsidRPr="002666D6">
              <w:rPr>
                <w:bCs/>
                <w:noProof/>
              </w:rPr>
              <w:t>0 ÷ 18,446,744,073,709,551,615</w:t>
            </w:r>
          </w:p>
        </w:tc>
        <w:tc>
          <w:tcPr>
            <w:tcW w:w="2108" w:type="dxa"/>
            <w:vAlign w:val="center"/>
          </w:tcPr>
          <w:p w:rsidR="006A0658" w:rsidRPr="002666D6" w:rsidRDefault="006A0658" w:rsidP="006A0658">
            <w:pPr>
              <w:spacing w:before="60" w:after="60"/>
              <w:jc w:val="center"/>
              <w:rPr>
                <w:rStyle w:val="Code"/>
              </w:rPr>
            </w:pPr>
            <w:r w:rsidRPr="002666D6">
              <w:rPr>
                <w:rStyle w:val="Code"/>
              </w:rPr>
              <w:t>System.UInt64</w:t>
            </w:r>
          </w:p>
        </w:tc>
      </w:tr>
    </w:tbl>
    <w:p w:rsidR="006A0658" w:rsidRPr="0089630C" w:rsidRDefault="006A0658" w:rsidP="006A0658">
      <w:pPr>
        <w:spacing w:after="120"/>
      </w:pPr>
      <w:r w:rsidRPr="0089630C">
        <w:t>Ще разгледаме накратко най-използваните типове. Най-широко използва</w:t>
      </w:r>
      <w:r>
        <w:softHyphen/>
      </w:r>
      <w:r w:rsidRPr="0089630C">
        <w:t>ният целочис</w:t>
      </w:r>
      <w:r w:rsidRPr="0089630C">
        <w:softHyphen/>
        <w:t xml:space="preserve">лен тип е </w:t>
      </w:r>
      <w:r w:rsidRPr="0089630C">
        <w:rPr>
          <w:rStyle w:val="Code"/>
        </w:rPr>
        <w:t>int</w:t>
      </w:r>
      <w:r w:rsidRPr="0089630C">
        <w:t>. Той се представя като 32-битово число в допълнителен код и приема стойности в интервала [-2</w:t>
      </w:r>
      <w:r w:rsidRPr="0089630C">
        <w:rPr>
          <w:vertAlign w:val="superscript"/>
        </w:rPr>
        <w:t>31</w:t>
      </w:r>
      <w:r w:rsidRPr="0089630C">
        <w:t>, 2</w:t>
      </w:r>
      <w:r w:rsidRPr="0089630C">
        <w:rPr>
          <w:vertAlign w:val="superscript"/>
        </w:rPr>
        <w:t>31</w:t>
      </w:r>
      <w:r w:rsidRPr="0089630C">
        <w:t>-1]. Промен</w:t>
      </w:r>
      <w:r>
        <w:softHyphen/>
      </w:r>
      <w:r w:rsidRPr="0089630C">
        <w:t xml:space="preserve">ливите от този тип най-често се използват за управление на цикли, индексиране на масиви и други целочислени изчисления. В следващата таблица е даден пример за декларация на променлива от тип </w:t>
      </w:r>
      <w:r w:rsidRPr="0089630C">
        <w:rPr>
          <w:rStyle w:val="Code"/>
        </w:rPr>
        <w:t>int</w:t>
      </w:r>
      <w:r w:rsidRPr="0089630C">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D52AB3" w:rsidRDefault="006A0658" w:rsidP="006A0658">
            <w:pPr>
              <w:spacing w:before="0"/>
              <w:rPr>
                <w:rFonts w:ascii="Courier New" w:hAnsi="Courier New" w:cs="Courier New"/>
                <w:noProof/>
                <w:szCs w:val="20"/>
                <w:lang w:val="en-US" w:eastAsia="en-US"/>
              </w:rPr>
            </w:pPr>
            <w:r w:rsidRPr="00D52AB3">
              <w:rPr>
                <w:rFonts w:ascii="Courier New" w:hAnsi="Courier New" w:cs="Courier New"/>
                <w:noProof/>
                <w:color w:val="0000FF"/>
                <w:szCs w:val="20"/>
                <w:lang w:val="en-US" w:eastAsia="en-US"/>
              </w:rPr>
              <w:t>int</w:t>
            </w:r>
            <w:r w:rsidRPr="00D52AB3">
              <w:rPr>
                <w:rFonts w:ascii="Courier New" w:hAnsi="Courier New" w:cs="Courier New"/>
                <w:noProof/>
                <w:szCs w:val="20"/>
                <w:lang w:val="en-US" w:eastAsia="en-US"/>
              </w:rPr>
              <w:t xml:space="preserve"> integerValue = 25;</w:t>
            </w:r>
          </w:p>
          <w:p w:rsidR="006A0658" w:rsidRPr="00D52AB3" w:rsidRDefault="006A0658" w:rsidP="006A0658">
            <w:pPr>
              <w:spacing w:before="0"/>
              <w:rPr>
                <w:rFonts w:ascii="Courier New" w:hAnsi="Courier New" w:cs="Courier New"/>
                <w:noProof/>
                <w:szCs w:val="20"/>
                <w:lang w:val="en-US" w:eastAsia="en-US"/>
              </w:rPr>
            </w:pPr>
            <w:r w:rsidRPr="00D52AB3">
              <w:rPr>
                <w:rFonts w:ascii="Courier New" w:hAnsi="Courier New" w:cs="Courier New"/>
                <w:noProof/>
                <w:color w:val="0000FF"/>
                <w:szCs w:val="20"/>
                <w:lang w:val="en-US" w:eastAsia="en-US"/>
              </w:rPr>
              <w:t>int</w:t>
            </w:r>
            <w:r w:rsidRPr="00D52AB3">
              <w:rPr>
                <w:rFonts w:ascii="Courier New" w:hAnsi="Courier New" w:cs="Courier New"/>
                <w:noProof/>
                <w:szCs w:val="20"/>
                <w:lang w:val="en-US" w:eastAsia="en-US"/>
              </w:rPr>
              <w:t xml:space="preserve"> integerHexValue = 0x002A;</w:t>
            </w:r>
          </w:p>
          <w:p w:rsidR="006A0658" w:rsidRPr="00D52AB3" w:rsidRDefault="006A0658" w:rsidP="006A0658">
            <w:pPr>
              <w:spacing w:before="0"/>
              <w:rPr>
                <w:rFonts w:ascii="Courier New" w:hAnsi="Courier New" w:cs="Courier New"/>
                <w:noProof/>
                <w:szCs w:val="20"/>
                <w:lang w:val="en-US" w:eastAsia="en-US"/>
              </w:rPr>
            </w:pPr>
            <w:r w:rsidRPr="00D52AB3">
              <w:rPr>
                <w:rFonts w:ascii="Courier New" w:hAnsi="Courier New" w:cs="Courier New"/>
                <w:noProof/>
                <w:color w:val="0000FF"/>
                <w:szCs w:val="20"/>
                <w:lang w:val="en-US" w:eastAsia="en-US"/>
              </w:rPr>
              <w:t>int</w:t>
            </w:r>
            <w:r w:rsidRPr="00D52AB3">
              <w:rPr>
                <w:rFonts w:ascii="Courier New" w:hAnsi="Courier New" w:cs="Courier New"/>
                <w:noProof/>
                <w:szCs w:val="20"/>
                <w:lang w:val="en-US" w:eastAsia="en-US"/>
              </w:rPr>
              <w:t xml:space="preserve"> y = </w:t>
            </w:r>
            <w:r w:rsidRPr="00D52AB3">
              <w:rPr>
                <w:rFonts w:ascii="Courier New" w:hAnsi="Courier New" w:cs="Courier New"/>
                <w:noProof/>
                <w:color w:val="2B91AF"/>
                <w:szCs w:val="20"/>
                <w:lang w:val="en-US" w:eastAsia="en-US"/>
              </w:rPr>
              <w:t>Convert</w:t>
            </w:r>
            <w:r w:rsidRPr="00D52AB3">
              <w:rPr>
                <w:rFonts w:ascii="Courier New" w:hAnsi="Courier New" w:cs="Courier New"/>
                <w:noProof/>
                <w:szCs w:val="20"/>
                <w:lang w:val="en-US" w:eastAsia="en-US"/>
              </w:rPr>
              <w:t>.ToInt32(</w:t>
            </w:r>
            <w:r w:rsidRPr="00D52AB3">
              <w:rPr>
                <w:rFonts w:ascii="Courier New" w:hAnsi="Courier New" w:cs="Courier New"/>
                <w:noProof/>
                <w:color w:val="A31515"/>
                <w:szCs w:val="20"/>
                <w:lang w:val="en-US" w:eastAsia="en-US"/>
              </w:rPr>
              <w:t>"1001"</w:t>
            </w:r>
            <w:r w:rsidRPr="00D52AB3">
              <w:rPr>
                <w:rFonts w:ascii="Courier New" w:hAnsi="Courier New" w:cs="Courier New"/>
                <w:noProof/>
                <w:szCs w:val="20"/>
                <w:lang w:val="en-US" w:eastAsia="en-US"/>
              </w:rPr>
              <w:t xml:space="preserve">, 2); </w:t>
            </w:r>
            <w:r w:rsidRPr="00D52AB3">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C</w:t>
            </w:r>
            <w:r w:rsidRPr="00D52AB3">
              <w:rPr>
                <w:rFonts w:ascii="Courier New" w:hAnsi="Courier New" w:cs="Courier New"/>
                <w:noProof/>
                <w:color w:val="008000"/>
                <w:szCs w:val="20"/>
                <w:lang w:val="en-US"/>
              </w:rPr>
              <w:t>onverts binary to int</w:t>
            </w:r>
          </w:p>
        </w:tc>
      </w:tr>
    </w:tbl>
    <w:p w:rsidR="006A0658" w:rsidRPr="003017CC" w:rsidRDefault="006A0658" w:rsidP="006A0658">
      <w:pPr>
        <w:spacing w:after="120"/>
      </w:pPr>
      <w:r w:rsidRPr="003F6AA9">
        <w:lastRenderedPageBreak/>
        <w:t xml:space="preserve">Типът </w:t>
      </w:r>
      <w:r>
        <w:rPr>
          <w:rStyle w:val="Code"/>
        </w:rPr>
        <w:t>l</w:t>
      </w:r>
      <w:r w:rsidRPr="003F6AA9">
        <w:rPr>
          <w:rStyle w:val="Code"/>
        </w:rPr>
        <w:t>ong</w:t>
      </w:r>
      <w:r w:rsidRPr="00E831F9">
        <w:t xml:space="preserve"> е най-</w:t>
      </w:r>
      <w:r>
        <w:t>големият</w:t>
      </w:r>
      <w:r w:rsidRPr="00E831F9">
        <w:t xml:space="preserve"> целочислен тип със знак в </w:t>
      </w:r>
      <w:r>
        <w:rPr>
          <w:lang w:val="en-GB"/>
        </w:rPr>
        <w:t>C</w:t>
      </w:r>
      <w:r w:rsidRPr="003017CC">
        <w:t>#</w:t>
      </w:r>
      <w:r>
        <w:t>. Той</w:t>
      </w:r>
      <w:r w:rsidRPr="00E831F9">
        <w:t xml:space="preserve"> има размерност 64 бита</w:t>
      </w:r>
      <w:r>
        <w:t xml:space="preserve"> (8 байта)</w:t>
      </w:r>
      <w:r w:rsidRPr="00E831F9">
        <w:t>. При присвояване на стойности на промен</w:t>
      </w:r>
      <w:r>
        <w:softHyphen/>
      </w:r>
      <w:r w:rsidRPr="00E831F9">
        <w:t xml:space="preserve">ливите от тип </w:t>
      </w:r>
      <w:r w:rsidRPr="008D4EE0">
        <w:rPr>
          <w:rStyle w:val="Code"/>
        </w:rPr>
        <w:t>long</w:t>
      </w:r>
      <w:r w:rsidRPr="00E831F9">
        <w:t xml:space="preserve"> се използват латинските букви </w:t>
      </w:r>
      <w:r>
        <w:t>"</w:t>
      </w:r>
      <w:r w:rsidRPr="008D4EE0">
        <w:rPr>
          <w:rStyle w:val="Code"/>
        </w:rPr>
        <w:t>l</w:t>
      </w:r>
      <w:r>
        <w:t>"</w:t>
      </w:r>
      <w:r w:rsidRPr="00E831F9">
        <w:t xml:space="preserve"> или </w:t>
      </w:r>
      <w:r>
        <w:t>"</w:t>
      </w:r>
      <w:r w:rsidRPr="008D4EE0">
        <w:rPr>
          <w:rStyle w:val="Code"/>
        </w:rPr>
        <w:t>L</w:t>
      </w:r>
      <w:r>
        <w:t>"</w:t>
      </w:r>
      <w:r w:rsidRPr="00E831F9">
        <w:t xml:space="preserve">, които се поставят в края на целочисления литерал. Поставен на това място, този модификатор означава, че литералът има стойност от тип </w:t>
      </w:r>
      <w:r w:rsidRPr="008D4EE0">
        <w:rPr>
          <w:rStyle w:val="Code"/>
        </w:rPr>
        <w:t>long</w:t>
      </w:r>
      <w:r w:rsidRPr="003F6AA9">
        <w:t>. Това</w:t>
      </w:r>
      <w:r w:rsidRPr="00E831F9">
        <w:t xml:space="preserve"> се прави, защото по подразбиране </w:t>
      </w:r>
      <w:r>
        <w:t>целочислените литерали са от тип</w:t>
      </w:r>
      <w:r w:rsidRPr="00E831F9">
        <w:t xml:space="preserve"> </w:t>
      </w:r>
      <w:r w:rsidRPr="008D4EE0">
        <w:rPr>
          <w:rStyle w:val="Code"/>
        </w:rPr>
        <w:t>int</w:t>
      </w:r>
      <w:r w:rsidRPr="00E831F9">
        <w:t xml:space="preserve">. В </w:t>
      </w:r>
      <w:r>
        <w:t xml:space="preserve">следващия </w:t>
      </w:r>
      <w:r w:rsidRPr="00E831F9">
        <w:t xml:space="preserve">пример </w:t>
      </w:r>
      <w:r>
        <w:t>декларираме и присвояваме 64-битови цели числа</w:t>
      </w:r>
      <w:r w:rsidRPr="00E831F9">
        <w:t xml:space="preserve"> на променливи от тип </w:t>
      </w:r>
      <w:r w:rsidRPr="008D4EE0">
        <w:rPr>
          <w:rStyle w:val="Code"/>
        </w:rPr>
        <w:t>long</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7D6B2B" w:rsidRDefault="006A0658" w:rsidP="006A0658">
            <w:pPr>
              <w:autoSpaceDE w:val="0"/>
              <w:autoSpaceDN w:val="0"/>
              <w:adjustRightInd w:val="0"/>
              <w:spacing w:before="0"/>
              <w:jc w:val="left"/>
              <w:rPr>
                <w:rFonts w:ascii="Courier New" w:hAnsi="Courier New" w:cs="Courier New"/>
                <w:noProof/>
                <w:color w:val="000000"/>
                <w:szCs w:val="20"/>
              </w:rPr>
            </w:pPr>
            <w:r w:rsidRPr="007D6B2B">
              <w:rPr>
                <w:rFonts w:ascii="Courier New" w:hAnsi="Courier New" w:cs="Courier New"/>
                <w:noProof/>
                <w:color w:val="0000FF"/>
                <w:szCs w:val="20"/>
                <w:lang w:val="en-US" w:eastAsia="en-US"/>
              </w:rPr>
              <w:t>long</w:t>
            </w:r>
            <w:r w:rsidRPr="00157D43">
              <w:rPr>
                <w:rFonts w:ascii="Courier New" w:hAnsi="Courier New" w:cs="Courier New"/>
                <w:noProof/>
                <w:color w:val="000000"/>
                <w:szCs w:val="20"/>
              </w:rPr>
              <w:t xml:space="preserve"> longValue = 9223372036854775807L;</w:t>
            </w:r>
          </w:p>
          <w:p w:rsidR="006A0658" w:rsidRPr="00157D43" w:rsidRDefault="006A0658" w:rsidP="006A0658">
            <w:pPr>
              <w:spacing w:before="0"/>
              <w:rPr>
                <w:rFonts w:ascii="Courier New" w:hAnsi="Courier New" w:cs="Courier New"/>
                <w:noProof/>
              </w:rPr>
            </w:pPr>
            <w:r w:rsidRPr="007D6B2B">
              <w:rPr>
                <w:rFonts w:ascii="Courier New" w:hAnsi="Courier New" w:cs="Courier New"/>
                <w:noProof/>
                <w:color w:val="0000FF"/>
                <w:szCs w:val="20"/>
                <w:lang w:val="en-US" w:eastAsia="en-US"/>
              </w:rPr>
              <w:t>long</w:t>
            </w:r>
            <w:r w:rsidRPr="00157D43">
              <w:rPr>
                <w:rFonts w:ascii="Courier New" w:hAnsi="Courier New" w:cs="Courier New"/>
                <w:noProof/>
                <w:color w:val="000000"/>
                <w:szCs w:val="20"/>
              </w:rPr>
              <w:t xml:space="preserve"> </w:t>
            </w:r>
            <w:r w:rsidRPr="007D6B2B">
              <w:rPr>
                <w:rFonts w:ascii="Courier New" w:hAnsi="Courier New" w:cs="Courier New"/>
                <w:noProof/>
                <w:szCs w:val="20"/>
                <w:lang w:val="en-US" w:eastAsia="en-US"/>
              </w:rPr>
              <w:t>newLongValue = 932145699054323689l;</w:t>
            </w:r>
          </w:p>
        </w:tc>
      </w:tr>
    </w:tbl>
    <w:p w:rsidR="006A0658" w:rsidRDefault="006A0658" w:rsidP="006A0658">
      <w:pPr>
        <w:spacing w:after="120"/>
      </w:pPr>
      <w:r w:rsidRPr="00E831F9">
        <w:t xml:space="preserve">Важно условие е да се внимава да не бъде надхвърлен обхватът на </w:t>
      </w:r>
      <w:r w:rsidR="00EC64D1">
        <w:t>представимите</w:t>
      </w:r>
      <w:r w:rsidRPr="00E831F9">
        <w:t xml:space="preserve"> числа и за двата типа.</w:t>
      </w:r>
      <w:r>
        <w:t xml:space="preserve"> Все пак </w:t>
      </w:r>
      <w:r>
        <w:rPr>
          <w:lang w:val="en-GB"/>
        </w:rPr>
        <w:t>C</w:t>
      </w:r>
      <w:r w:rsidRPr="003017CC">
        <w:t xml:space="preserve"># </w:t>
      </w:r>
      <w:r>
        <w:t>предоставя възможността да контролираме какво се случва когато настъпи препълване</w:t>
      </w:r>
      <w:r w:rsidRPr="003017CC">
        <w:t xml:space="preserve">. </w:t>
      </w:r>
      <w:r>
        <w:t xml:space="preserve">Това става посредством </w:t>
      </w:r>
      <w:r w:rsidRPr="005A11C6">
        <w:rPr>
          <w:rStyle w:val="Code"/>
        </w:rPr>
        <w:t>checked</w:t>
      </w:r>
      <w:r w:rsidRPr="003017CC">
        <w:rPr>
          <w:rStyle w:val="Code"/>
        </w:rPr>
        <w:t xml:space="preserve"> </w:t>
      </w:r>
      <w:r>
        <w:t xml:space="preserve">и </w:t>
      </w:r>
      <w:r w:rsidRPr="005A11C6">
        <w:rPr>
          <w:rStyle w:val="Code"/>
        </w:rPr>
        <w:t>unchecked</w:t>
      </w:r>
      <w:r w:rsidRPr="003017CC">
        <w:rPr>
          <w:rStyle w:val="Code"/>
        </w:rPr>
        <w:t xml:space="preserve"> </w:t>
      </w:r>
      <w:r>
        <w:t xml:space="preserve">блоковете. </w:t>
      </w:r>
      <w:r w:rsidRPr="00931C55">
        <w:rPr>
          <w:noProof/>
        </w:rPr>
        <w:t xml:space="preserve">Първите се използват когато е нужно приложението да хвърли изключение (от тип </w:t>
      </w:r>
      <w:r w:rsidRPr="00931C55">
        <w:rPr>
          <w:rStyle w:val="Code"/>
          <w:lang w:val="bg-BG"/>
        </w:rPr>
        <w:t>System. OverflowException</w:t>
      </w:r>
      <w:r w:rsidRPr="00931C55">
        <w:rPr>
          <w:noProof/>
        </w:rPr>
        <w:t>) в случай на надхвърляне на обхвата на променли</w:t>
      </w:r>
      <w:r w:rsidRPr="00931C55">
        <w:rPr>
          <w:noProof/>
        </w:rPr>
        <w:softHyphen/>
        <w:t xml:space="preserve">вата. </w:t>
      </w:r>
      <w:r>
        <w:t>Следният програмен код прави именно то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rPr>
          <w:trHeight w:val="1384"/>
        </w:trPr>
        <w:tc>
          <w:tcPr>
            <w:tcW w:w="7970" w:type="dxa"/>
            <w:tcBorders>
              <w:top w:val="single" w:sz="4" w:space="0" w:color="auto"/>
              <w:left w:val="single" w:sz="4" w:space="0" w:color="auto"/>
              <w:bottom w:val="single" w:sz="4" w:space="0" w:color="auto"/>
              <w:right w:val="single" w:sz="4" w:space="0" w:color="auto"/>
            </w:tcBorders>
          </w:tcPr>
          <w:p w:rsidR="006A0658" w:rsidRPr="0049347F" w:rsidRDefault="006A0658" w:rsidP="006A0658">
            <w:pPr>
              <w:autoSpaceDE w:val="0"/>
              <w:autoSpaceDN w:val="0"/>
              <w:adjustRightInd w:val="0"/>
              <w:spacing w:before="0"/>
              <w:jc w:val="left"/>
              <w:rPr>
                <w:rFonts w:ascii="Courier New" w:hAnsi="Courier New" w:cs="Consolas"/>
                <w:szCs w:val="19"/>
                <w:lang w:val="en-GB" w:eastAsia="en-GB"/>
              </w:rPr>
            </w:pPr>
            <w:r w:rsidRPr="0075431D">
              <w:rPr>
                <w:rFonts w:ascii="Courier New" w:hAnsi="Courier New" w:cs="Courier New"/>
                <w:noProof/>
                <w:color w:val="0000FF"/>
                <w:szCs w:val="20"/>
                <w:lang w:val="en-US" w:eastAsia="en-US"/>
              </w:rPr>
              <w:t>checked</w:t>
            </w:r>
          </w:p>
          <w:p w:rsidR="006A0658" w:rsidRPr="0075431D" w:rsidRDefault="006A0658" w:rsidP="006A0658">
            <w:pPr>
              <w:spacing w:before="0"/>
              <w:rPr>
                <w:rFonts w:ascii="Courier New" w:hAnsi="Courier New" w:cs="Courier New"/>
                <w:noProof/>
                <w:szCs w:val="20"/>
                <w:lang w:val="en-US" w:eastAsia="en-US"/>
              </w:rPr>
            </w:pPr>
            <w:r w:rsidRPr="0075431D">
              <w:rPr>
                <w:rFonts w:ascii="Courier New" w:hAnsi="Courier New" w:cs="Courier New"/>
                <w:noProof/>
                <w:szCs w:val="20"/>
                <w:lang w:val="en-US" w:eastAsia="en-US"/>
              </w:rPr>
              <w:t>{</w:t>
            </w:r>
          </w:p>
          <w:p w:rsidR="006A0658" w:rsidRPr="0075431D" w:rsidRDefault="006A0658" w:rsidP="006A0658">
            <w:pPr>
              <w:spacing w:before="0"/>
              <w:rPr>
                <w:rFonts w:ascii="Courier New" w:hAnsi="Courier New" w:cs="Courier New"/>
                <w:noProof/>
                <w:szCs w:val="20"/>
                <w:lang w:val="en-US" w:eastAsia="en-US"/>
              </w:rPr>
            </w:pPr>
            <w:r>
              <w:tab/>
            </w:r>
            <w:r w:rsidRPr="0075431D">
              <w:rPr>
                <w:rFonts w:ascii="Courier New" w:hAnsi="Courier New" w:cs="Courier New"/>
                <w:noProof/>
                <w:color w:val="0000FF"/>
                <w:szCs w:val="20"/>
                <w:lang w:val="en-US" w:eastAsia="en-US"/>
              </w:rPr>
              <w:t>int</w:t>
            </w:r>
            <w:r w:rsidRPr="0075431D">
              <w:rPr>
                <w:rFonts w:ascii="Courier New" w:hAnsi="Courier New" w:cs="Courier New"/>
                <w:noProof/>
                <w:szCs w:val="20"/>
                <w:lang w:val="en-US" w:eastAsia="en-US"/>
              </w:rPr>
              <w:t xml:space="preserve"> a = </w:t>
            </w:r>
            <w:r w:rsidRPr="0075431D">
              <w:rPr>
                <w:rFonts w:ascii="Courier New" w:hAnsi="Courier New" w:cs="Courier New"/>
                <w:noProof/>
                <w:color w:val="0000FF"/>
                <w:szCs w:val="20"/>
                <w:lang w:val="en-US" w:eastAsia="en-US"/>
              </w:rPr>
              <w:t>int</w:t>
            </w:r>
            <w:r w:rsidRPr="0075431D">
              <w:rPr>
                <w:rFonts w:ascii="Courier New" w:hAnsi="Courier New" w:cs="Courier New"/>
                <w:noProof/>
                <w:szCs w:val="20"/>
                <w:lang w:val="en-US" w:eastAsia="en-US"/>
              </w:rPr>
              <w:t>.MaxValue;</w:t>
            </w:r>
          </w:p>
          <w:p w:rsidR="006A0658" w:rsidRPr="0075431D" w:rsidRDefault="006A0658" w:rsidP="006A0658">
            <w:pPr>
              <w:spacing w:before="0"/>
              <w:rPr>
                <w:rFonts w:ascii="Courier New" w:hAnsi="Courier New" w:cs="Courier New"/>
                <w:noProof/>
                <w:szCs w:val="20"/>
                <w:lang w:val="en-US" w:eastAsia="en-US"/>
              </w:rPr>
            </w:pPr>
            <w:r>
              <w:tab/>
            </w:r>
            <w:r w:rsidRPr="0075431D">
              <w:rPr>
                <w:rFonts w:ascii="Courier New" w:hAnsi="Courier New" w:cs="Courier New"/>
                <w:noProof/>
                <w:szCs w:val="20"/>
                <w:lang w:val="en-US" w:eastAsia="en-US"/>
              </w:rPr>
              <w:t>a = a + 1;</w:t>
            </w:r>
          </w:p>
          <w:p w:rsidR="006A0658" w:rsidRDefault="006A0658" w:rsidP="006A0658">
            <w:pPr>
              <w:spacing w:before="0"/>
              <w:rPr>
                <w:rFonts w:ascii="Courier New" w:hAnsi="Courier New" w:cs="Courier New"/>
                <w:noProof/>
                <w:szCs w:val="20"/>
                <w:lang w:val="en-US" w:eastAsia="en-US"/>
              </w:rPr>
            </w:pPr>
            <w:r>
              <w:tab/>
            </w: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Pr>
                <w:rFonts w:ascii="Courier New" w:hAnsi="Courier New" w:cs="Courier New"/>
                <w:noProof/>
                <w:szCs w:val="20"/>
                <w:lang w:val="en-US" w:eastAsia="en-US"/>
              </w:rPr>
              <w:t>a</w:t>
            </w:r>
            <w:r w:rsidRPr="004469E5">
              <w:rPr>
                <w:rFonts w:ascii="Courier New" w:hAnsi="Courier New" w:cs="Courier New"/>
                <w:noProof/>
                <w:szCs w:val="20"/>
                <w:lang w:val="en-US" w:eastAsia="en-US"/>
              </w:rPr>
              <w:t>);</w:t>
            </w:r>
          </w:p>
          <w:p w:rsidR="006A0658" w:rsidRPr="003823F5" w:rsidRDefault="006A0658" w:rsidP="006A0658">
            <w:pPr>
              <w:spacing w:before="0"/>
              <w:rPr>
                <w:rFonts w:ascii="Consolas" w:hAnsi="Consolas" w:cs="Consolas"/>
                <w:sz w:val="19"/>
                <w:szCs w:val="19"/>
                <w:lang w:eastAsia="en-GB"/>
              </w:rPr>
            </w:pPr>
            <w:r w:rsidRPr="0075431D">
              <w:rPr>
                <w:rFonts w:ascii="Courier New" w:hAnsi="Courier New" w:cs="Courier New"/>
                <w:noProof/>
                <w:szCs w:val="20"/>
                <w:lang w:val="en-US" w:eastAsia="en-US"/>
              </w:rPr>
              <w:t>}</w:t>
            </w:r>
          </w:p>
        </w:tc>
      </w:tr>
    </w:tbl>
    <w:p w:rsidR="006A0658" w:rsidRPr="00E831F9" w:rsidRDefault="006A0658" w:rsidP="006A0658">
      <w:pPr>
        <w:spacing w:after="120"/>
      </w:pPr>
      <w:r>
        <w:t xml:space="preserve">В случай че фрагментът е в </w:t>
      </w:r>
      <w:r w:rsidRPr="001E46BC">
        <w:rPr>
          <w:rStyle w:val="Code"/>
        </w:rPr>
        <w:t>unchecked</w:t>
      </w:r>
      <w:r w:rsidRPr="003017CC">
        <w:rPr>
          <w:rStyle w:val="Code"/>
        </w:rPr>
        <w:t xml:space="preserve"> </w:t>
      </w:r>
      <w:r>
        <w:t>блок, изключение не се хвърля и изведеният резултат е невере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4533A3" w:rsidRDefault="006A0658" w:rsidP="006A0658">
            <w:pPr>
              <w:spacing w:before="0"/>
              <w:rPr>
                <w:rFonts w:ascii="Courier New" w:hAnsi="Courier New" w:cs="Courier New"/>
                <w:noProof/>
                <w:szCs w:val="20"/>
                <w:lang w:val="en-US" w:eastAsia="en-US"/>
              </w:rPr>
            </w:pPr>
            <w:r w:rsidRPr="004533A3">
              <w:rPr>
                <w:rFonts w:ascii="Courier New" w:hAnsi="Courier New" w:cs="Courier New"/>
                <w:noProof/>
                <w:szCs w:val="20"/>
                <w:lang w:val="en-US" w:eastAsia="en-US"/>
              </w:rPr>
              <w:t>-2147483648</w:t>
            </w:r>
          </w:p>
        </w:tc>
      </w:tr>
    </w:tbl>
    <w:p w:rsidR="006A0658" w:rsidRDefault="006A0658" w:rsidP="006A0658">
      <w:r>
        <w:t xml:space="preserve">По подразбиране, в случай че не се използват тези блокове </w:t>
      </w:r>
      <w:r>
        <w:rPr>
          <w:lang w:val="en-GB"/>
        </w:rPr>
        <w:t>C</w:t>
      </w:r>
      <w:r w:rsidRPr="003017CC">
        <w:t xml:space="preserve"># </w:t>
      </w:r>
      <w:r>
        <w:t xml:space="preserve">компилаторът работи в </w:t>
      </w:r>
      <w:r>
        <w:rPr>
          <w:lang w:val="en-GB"/>
        </w:rPr>
        <w:t>unchecked</w:t>
      </w:r>
      <w:r w:rsidRPr="003017CC">
        <w:t xml:space="preserve"> </w:t>
      </w:r>
      <w:r>
        <w:t>режим.</w:t>
      </w:r>
    </w:p>
    <w:p w:rsidR="006A0658" w:rsidRPr="002666D6" w:rsidRDefault="006A0658" w:rsidP="006A0658">
      <w:pPr>
        <w:spacing w:after="120"/>
      </w:pPr>
      <w:r w:rsidRPr="002666D6">
        <w:t xml:space="preserve">C# включва и типове без знак, които могат да бъдат полезни при нужда от по-голям обхват на променливите в диапазона на положителните числа. По-долу са няколко примера за деклариране на променливи без знак. Обърнете внимание на суфиксите за </w:t>
      </w:r>
      <w:r w:rsidRPr="002666D6">
        <w:rPr>
          <w:rStyle w:val="Code"/>
        </w:rPr>
        <w:t>ulong</w:t>
      </w:r>
      <w:r w:rsidRPr="002666D6">
        <w:t xml:space="preserve"> (всякакви комбинации от </w:t>
      </w:r>
      <w:r w:rsidRPr="002666D6">
        <w:rPr>
          <w:rStyle w:val="Code"/>
        </w:rPr>
        <w:t>U</w:t>
      </w:r>
      <w:r w:rsidRPr="002666D6">
        <w:t xml:space="preserve">, </w:t>
      </w:r>
      <w:r w:rsidRPr="002666D6">
        <w:rPr>
          <w:rStyle w:val="Code"/>
        </w:rPr>
        <w:t>L</w:t>
      </w:r>
      <w:r w:rsidRPr="002666D6">
        <w:t xml:space="preserve">, </w:t>
      </w:r>
      <w:r w:rsidRPr="002666D6">
        <w:rPr>
          <w:rStyle w:val="Code"/>
        </w:rPr>
        <w:t>u</w:t>
      </w:r>
      <w:r w:rsidRPr="002666D6">
        <w:t xml:space="preserve">, </w:t>
      </w:r>
      <w:r w:rsidRPr="002666D6">
        <w:rPr>
          <w:rStyle w:val="Code"/>
        </w:rPr>
        <w:t>l</w:t>
      </w:r>
      <w:r w:rsidRPr="002666D6">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4533A3" w:rsidRDefault="006A0658" w:rsidP="006A0658">
            <w:pPr>
              <w:autoSpaceDE w:val="0"/>
              <w:autoSpaceDN w:val="0"/>
              <w:adjustRightInd w:val="0"/>
              <w:spacing w:before="0"/>
              <w:jc w:val="left"/>
              <w:rPr>
                <w:rFonts w:ascii="Courier New" w:hAnsi="Courier New" w:cs="Courier New"/>
                <w:noProof/>
                <w:color w:val="000000"/>
                <w:szCs w:val="20"/>
              </w:rPr>
            </w:pPr>
            <w:r w:rsidRPr="004533A3">
              <w:rPr>
                <w:rFonts w:ascii="Courier New" w:hAnsi="Courier New" w:cs="Courier New"/>
                <w:noProof/>
                <w:color w:val="0000FF"/>
                <w:szCs w:val="20"/>
                <w:lang w:val="en-US" w:eastAsia="en-US"/>
              </w:rPr>
              <w:t>byte</w:t>
            </w:r>
            <w:r w:rsidRPr="00157D43">
              <w:rPr>
                <w:rFonts w:ascii="Courier New" w:hAnsi="Courier New" w:cs="Courier New"/>
                <w:noProof/>
                <w:color w:val="000000"/>
                <w:szCs w:val="20"/>
              </w:rPr>
              <w:t xml:space="preserve"> </w:t>
            </w:r>
            <w:r w:rsidRPr="004533A3">
              <w:rPr>
                <w:rFonts w:ascii="Courier New" w:hAnsi="Courier New" w:cs="Courier New"/>
                <w:noProof/>
                <w:color w:val="000000"/>
                <w:szCs w:val="20"/>
              </w:rPr>
              <w:t>count</w:t>
            </w:r>
            <w:r>
              <w:rPr>
                <w:rFonts w:ascii="Courier New" w:hAnsi="Courier New" w:cs="Courier New"/>
                <w:noProof/>
                <w:color w:val="000000"/>
                <w:szCs w:val="20"/>
              </w:rPr>
              <w:t xml:space="preserve"> = </w:t>
            </w:r>
            <w:r w:rsidRPr="004533A3">
              <w:rPr>
                <w:rFonts w:ascii="Courier New" w:hAnsi="Courier New" w:cs="Courier New"/>
                <w:noProof/>
                <w:color w:val="000000"/>
                <w:szCs w:val="20"/>
              </w:rPr>
              <w:t>50</w:t>
            </w:r>
            <w:r w:rsidRPr="00157D43">
              <w:rPr>
                <w:rFonts w:ascii="Courier New" w:hAnsi="Courier New" w:cs="Courier New"/>
                <w:noProof/>
                <w:color w:val="000000"/>
                <w:szCs w:val="20"/>
              </w:rPr>
              <w:t>;</w:t>
            </w:r>
          </w:p>
          <w:p w:rsidR="006A0658" w:rsidRPr="004533A3" w:rsidRDefault="006A0658" w:rsidP="006A0658">
            <w:pPr>
              <w:autoSpaceDE w:val="0"/>
              <w:autoSpaceDN w:val="0"/>
              <w:adjustRightInd w:val="0"/>
              <w:spacing w:before="0"/>
              <w:jc w:val="left"/>
              <w:rPr>
                <w:rFonts w:ascii="Courier New" w:hAnsi="Courier New" w:cs="Courier New"/>
                <w:noProof/>
                <w:color w:val="000000"/>
                <w:szCs w:val="20"/>
              </w:rPr>
            </w:pPr>
            <w:r w:rsidRPr="004533A3">
              <w:rPr>
                <w:rFonts w:ascii="Courier New" w:hAnsi="Courier New" w:cs="Courier New"/>
                <w:noProof/>
                <w:color w:val="0000FF"/>
                <w:szCs w:val="20"/>
                <w:lang w:val="en-US" w:eastAsia="en-US"/>
              </w:rPr>
              <w:t>ushort</w:t>
            </w:r>
            <w:r w:rsidRPr="00157D43">
              <w:rPr>
                <w:rFonts w:ascii="Courier New" w:hAnsi="Courier New" w:cs="Courier New"/>
                <w:noProof/>
                <w:color w:val="000000"/>
                <w:szCs w:val="20"/>
              </w:rPr>
              <w:t xml:space="preserve"> </w:t>
            </w:r>
            <w:r w:rsidRPr="004533A3">
              <w:rPr>
                <w:rFonts w:ascii="Courier New" w:hAnsi="Courier New" w:cs="Courier New"/>
                <w:noProof/>
                <w:color w:val="000000"/>
                <w:szCs w:val="20"/>
              </w:rPr>
              <w:t xml:space="preserve">pixels </w:t>
            </w:r>
            <w:r w:rsidRPr="00157D43">
              <w:rPr>
                <w:rFonts w:ascii="Courier New" w:hAnsi="Courier New" w:cs="Courier New"/>
                <w:noProof/>
                <w:color w:val="000000"/>
                <w:szCs w:val="20"/>
              </w:rPr>
              <w:t xml:space="preserve">= </w:t>
            </w:r>
            <w:r w:rsidRPr="004533A3">
              <w:rPr>
                <w:rFonts w:ascii="Courier New" w:hAnsi="Courier New" w:cs="Courier New"/>
                <w:noProof/>
                <w:color w:val="000000"/>
                <w:szCs w:val="20"/>
              </w:rPr>
              <w:t>62872</w:t>
            </w:r>
            <w:r w:rsidRPr="00157D43">
              <w:rPr>
                <w:rFonts w:ascii="Courier New" w:hAnsi="Courier New" w:cs="Courier New"/>
                <w:noProof/>
                <w:color w:val="000000"/>
                <w:szCs w:val="20"/>
              </w:rPr>
              <w:t>;</w:t>
            </w:r>
            <w:r w:rsidRPr="004533A3">
              <w:rPr>
                <w:rFonts w:ascii="Courier New" w:hAnsi="Courier New" w:cs="Courier New"/>
                <w:noProof/>
                <w:color w:val="000000"/>
                <w:szCs w:val="20"/>
              </w:rPr>
              <w:t xml:space="preserve"> </w:t>
            </w:r>
          </w:p>
          <w:p w:rsidR="006A0658" w:rsidRPr="004533A3" w:rsidRDefault="006A0658" w:rsidP="006A0658">
            <w:pPr>
              <w:autoSpaceDE w:val="0"/>
              <w:autoSpaceDN w:val="0"/>
              <w:adjustRightInd w:val="0"/>
              <w:spacing w:before="0"/>
              <w:jc w:val="left"/>
              <w:rPr>
                <w:rFonts w:ascii="Courier New" w:hAnsi="Courier New" w:cs="Courier New"/>
                <w:noProof/>
                <w:color w:val="000000"/>
                <w:szCs w:val="20"/>
              </w:rPr>
            </w:pPr>
            <w:r w:rsidRPr="004533A3">
              <w:rPr>
                <w:rFonts w:ascii="Courier New" w:hAnsi="Courier New" w:cs="Courier New"/>
                <w:noProof/>
                <w:color w:val="0000FF"/>
                <w:szCs w:val="20"/>
                <w:lang w:val="en-US" w:eastAsia="en-US"/>
              </w:rPr>
              <w:t>uint</w:t>
            </w:r>
            <w:r w:rsidRPr="00157D43">
              <w:rPr>
                <w:rFonts w:ascii="Courier New" w:hAnsi="Courier New" w:cs="Courier New"/>
                <w:noProof/>
                <w:color w:val="000000"/>
                <w:szCs w:val="20"/>
              </w:rPr>
              <w:t xml:space="preserve"> </w:t>
            </w:r>
            <w:r w:rsidRPr="004533A3">
              <w:rPr>
                <w:rFonts w:ascii="Courier New" w:hAnsi="Courier New" w:cs="Courier New"/>
                <w:noProof/>
                <w:color w:val="000000"/>
                <w:szCs w:val="20"/>
              </w:rPr>
              <w:t>points</w:t>
            </w:r>
            <w:r w:rsidRPr="00157D43">
              <w:rPr>
                <w:rFonts w:ascii="Courier New" w:hAnsi="Courier New" w:cs="Courier New"/>
                <w:noProof/>
                <w:color w:val="000000"/>
                <w:szCs w:val="20"/>
              </w:rPr>
              <w:t xml:space="preserve"> = </w:t>
            </w:r>
            <w:r w:rsidRPr="00201F0C">
              <w:rPr>
                <w:rFonts w:ascii="Courier New" w:hAnsi="Courier New" w:cs="Courier New"/>
                <w:noProof/>
                <w:color w:val="000000"/>
                <w:szCs w:val="20"/>
              </w:rPr>
              <w:t>4139276850</w:t>
            </w:r>
            <w:r w:rsidRPr="00157D43">
              <w:rPr>
                <w:rFonts w:ascii="Courier New" w:hAnsi="Courier New" w:cs="Courier New"/>
                <w:noProof/>
                <w:color w:val="000000"/>
                <w:szCs w:val="20"/>
              </w:rPr>
              <w:t>;</w:t>
            </w:r>
            <w:r w:rsidRPr="004533A3">
              <w:rPr>
                <w:rFonts w:ascii="Courier New" w:hAnsi="Courier New" w:cs="Courier New"/>
                <w:noProof/>
                <w:color w:val="000000"/>
                <w:szCs w:val="20"/>
              </w:rPr>
              <w:t xml:space="preserve"> </w:t>
            </w:r>
            <w:r w:rsidRPr="00D52AB3">
              <w:rPr>
                <w:rFonts w:ascii="Courier New" w:hAnsi="Courier New" w:cs="Courier New"/>
                <w:noProof/>
                <w:color w:val="008000"/>
                <w:szCs w:val="20"/>
                <w:lang w:val="en-US"/>
              </w:rPr>
              <w:t>// or 4139276850u, 4139276850U</w:t>
            </w:r>
          </w:p>
          <w:p w:rsidR="006A0658" w:rsidRPr="004533A3" w:rsidRDefault="006A0658" w:rsidP="006A0658">
            <w:pPr>
              <w:autoSpaceDE w:val="0"/>
              <w:autoSpaceDN w:val="0"/>
              <w:adjustRightInd w:val="0"/>
              <w:spacing w:before="0"/>
              <w:jc w:val="left"/>
              <w:rPr>
                <w:rFonts w:ascii="Courier New" w:hAnsi="Courier New" w:cs="Courier New"/>
                <w:noProof/>
                <w:color w:val="000000"/>
                <w:szCs w:val="20"/>
              </w:rPr>
            </w:pPr>
            <w:r w:rsidRPr="004533A3">
              <w:rPr>
                <w:rFonts w:ascii="Courier New" w:hAnsi="Courier New" w:cs="Courier New"/>
                <w:noProof/>
                <w:color w:val="0000FF"/>
                <w:szCs w:val="20"/>
                <w:lang w:val="en-US" w:eastAsia="en-US"/>
              </w:rPr>
              <w:t>ulong</w:t>
            </w:r>
            <w:r w:rsidRPr="00157D43">
              <w:rPr>
                <w:rFonts w:ascii="Courier New" w:hAnsi="Courier New" w:cs="Courier New"/>
                <w:noProof/>
                <w:color w:val="000000"/>
                <w:szCs w:val="20"/>
              </w:rPr>
              <w:t xml:space="preserve"> </w:t>
            </w:r>
            <w:r w:rsidRPr="004533A3">
              <w:rPr>
                <w:rFonts w:ascii="Courier New" w:hAnsi="Courier New" w:cs="Courier New"/>
                <w:noProof/>
                <w:color w:val="000000"/>
                <w:szCs w:val="20"/>
              </w:rPr>
              <w:t xml:space="preserve">y </w:t>
            </w:r>
            <w:r w:rsidRPr="00157D43">
              <w:rPr>
                <w:rFonts w:ascii="Courier New" w:hAnsi="Courier New" w:cs="Courier New"/>
                <w:noProof/>
                <w:color w:val="000000"/>
                <w:szCs w:val="20"/>
              </w:rPr>
              <w:t>=</w:t>
            </w:r>
            <w:r w:rsidRPr="004533A3">
              <w:rPr>
                <w:rFonts w:ascii="Courier New" w:hAnsi="Courier New" w:cs="Courier New"/>
                <w:noProof/>
                <w:color w:val="000000"/>
                <w:szCs w:val="20"/>
              </w:rPr>
              <w:t xml:space="preserve"> 18446744073709551615</w:t>
            </w:r>
            <w:r>
              <w:rPr>
                <w:rFonts w:ascii="Courier New" w:hAnsi="Courier New" w:cs="Courier New"/>
                <w:noProof/>
                <w:color w:val="000000"/>
                <w:szCs w:val="20"/>
              </w:rPr>
              <w:t>;</w:t>
            </w:r>
            <w:r w:rsidRPr="004533A3">
              <w:rPr>
                <w:rFonts w:ascii="Courier New" w:hAnsi="Courier New" w:cs="Courier New"/>
                <w:noProof/>
                <w:color w:val="000000"/>
                <w:szCs w:val="20"/>
              </w:rPr>
              <w:t xml:space="preserve"> </w:t>
            </w:r>
            <w:r w:rsidRPr="00D52AB3">
              <w:rPr>
                <w:rFonts w:ascii="Courier New" w:hAnsi="Courier New" w:cs="Courier New"/>
                <w:noProof/>
                <w:color w:val="008000"/>
                <w:szCs w:val="20"/>
                <w:lang w:val="en-US"/>
              </w:rPr>
              <w:t>// or UL, ul, Ul, uL, Lu, lU</w:t>
            </w:r>
          </w:p>
        </w:tc>
      </w:tr>
    </w:tbl>
    <w:p w:rsidR="006A0658" w:rsidRPr="001E1228" w:rsidRDefault="006A0658" w:rsidP="006A0658">
      <w:pPr>
        <w:pStyle w:val="Heading3"/>
      </w:pPr>
      <w:bookmarkStart w:id="661" w:name="_Toc243587364"/>
      <w:bookmarkStart w:id="662" w:name="_Toc299461031"/>
      <w:r w:rsidRPr="001E1228">
        <w:lastRenderedPageBreak/>
        <w:t>Представянията Big-Endian и</w:t>
      </w:r>
      <w:r w:rsidRPr="00EC64D1">
        <w:rPr>
          <w:lang w:val="en-US"/>
        </w:rPr>
        <w:t xml:space="preserve"> Little-Endian</w:t>
      </w:r>
      <w:bookmarkEnd w:id="661"/>
      <w:bookmarkEnd w:id="662"/>
    </w:p>
    <w:p w:rsidR="006A0658" w:rsidRDefault="006A0658" w:rsidP="006A0658">
      <w:r>
        <w:t>При цели числа, които се записват в повече от един байт</w:t>
      </w:r>
      <w:r w:rsidRPr="003017CC">
        <w:t>,</w:t>
      </w:r>
      <w:r>
        <w:t xml:space="preserve"> има два варианта за наредба на байтовете в паметта:</w:t>
      </w:r>
    </w:p>
    <w:p w:rsidR="006A0658" w:rsidRDefault="006A0658" w:rsidP="00222F92">
      <w:pPr>
        <w:numPr>
          <w:ilvl w:val="0"/>
          <w:numId w:val="45"/>
        </w:numPr>
        <w:tabs>
          <w:tab w:val="clear" w:pos="644"/>
        </w:tabs>
        <w:ind w:left="568" w:hanging="284"/>
      </w:pPr>
      <w:r>
        <w:rPr>
          <w:lang w:val="en-US"/>
        </w:rPr>
        <w:t>Little</w:t>
      </w:r>
      <w:r w:rsidRPr="00EC64D1">
        <w:rPr>
          <w:lang w:val="en-029"/>
        </w:rPr>
        <w:t>-Endian</w:t>
      </w:r>
      <w:r>
        <w:t xml:space="preserve"> (</w:t>
      </w:r>
      <w:r>
        <w:rPr>
          <w:lang w:val="en-US"/>
        </w:rPr>
        <w:t>L</w:t>
      </w:r>
      <w:r>
        <w:t xml:space="preserve">E) – байтовете се подреждат от ляво надясно от най-младшия към най-старшия. Това представяне се използва при </w:t>
      </w:r>
      <w:r>
        <w:rPr>
          <w:lang w:val="en-US"/>
        </w:rPr>
        <w:t>Intel</w:t>
      </w:r>
      <w:r w:rsidRPr="003017CC">
        <w:t xml:space="preserve"> </w:t>
      </w:r>
      <w:r>
        <w:rPr>
          <w:lang w:val="en-US"/>
        </w:rPr>
        <w:t>x</w:t>
      </w:r>
      <w:r w:rsidRPr="003017CC">
        <w:t xml:space="preserve">86 и </w:t>
      </w:r>
      <w:r>
        <w:rPr>
          <w:lang w:val="en-US"/>
        </w:rPr>
        <w:t>Intel</w:t>
      </w:r>
      <w:r w:rsidRPr="003017CC">
        <w:t xml:space="preserve"> </w:t>
      </w:r>
      <w:r>
        <w:rPr>
          <w:lang w:val="en-US"/>
        </w:rPr>
        <w:t>x</w:t>
      </w:r>
      <w:r w:rsidRPr="003017CC">
        <w:t xml:space="preserve">64 </w:t>
      </w:r>
      <w:r>
        <w:t xml:space="preserve">микропроцесорните </w:t>
      </w:r>
      <w:r w:rsidRPr="001E1228">
        <w:t>архитектури</w:t>
      </w:r>
      <w:r>
        <w:t>.</w:t>
      </w:r>
    </w:p>
    <w:p w:rsidR="006A0658" w:rsidRDefault="006A0658" w:rsidP="00222F92">
      <w:pPr>
        <w:numPr>
          <w:ilvl w:val="0"/>
          <w:numId w:val="45"/>
        </w:numPr>
        <w:tabs>
          <w:tab w:val="clear" w:pos="644"/>
        </w:tabs>
        <w:ind w:left="568" w:hanging="284"/>
      </w:pPr>
      <w:r>
        <w:t xml:space="preserve">Big-Endian (BE) – байтовете се подреждат от ляво надясно от най-старшия към най-младшия. Това представяне се използва при </w:t>
      </w:r>
      <w:r>
        <w:rPr>
          <w:lang w:val="en-US"/>
        </w:rPr>
        <w:t>PowerPC</w:t>
      </w:r>
      <w:r w:rsidRPr="003017CC">
        <w:t xml:space="preserve">, </w:t>
      </w:r>
      <w:r>
        <w:rPr>
          <w:lang w:val="en-US"/>
        </w:rPr>
        <w:t>SPARC</w:t>
      </w:r>
      <w:r w:rsidRPr="003017CC">
        <w:t xml:space="preserve"> и </w:t>
      </w:r>
      <w:r>
        <w:t>ARM</w:t>
      </w:r>
      <w:r w:rsidRPr="003017CC">
        <w:t xml:space="preserve"> </w:t>
      </w:r>
      <w:r>
        <w:t xml:space="preserve">микропроцесорните </w:t>
      </w:r>
      <w:r w:rsidRPr="001E1228">
        <w:t>архитектури</w:t>
      </w:r>
      <w:r>
        <w:t>.</w:t>
      </w:r>
    </w:p>
    <w:p w:rsidR="006A0658" w:rsidRDefault="006A0658" w:rsidP="006A0658">
      <w:pPr>
        <w:rPr>
          <w:noProof/>
        </w:rPr>
      </w:pPr>
      <w:r>
        <w:rPr>
          <w:noProof/>
        </w:rPr>
        <w:t>Ето един пример: числото A8B6E</w:t>
      </w:r>
      <w:r>
        <w:rPr>
          <w:noProof/>
          <w:lang w:val="en-US"/>
        </w:rPr>
        <w:t>A</w:t>
      </w:r>
      <w:r>
        <w:rPr>
          <w:noProof/>
        </w:rPr>
        <w:t>72</w:t>
      </w:r>
      <w:r w:rsidRPr="003017CC">
        <w:rPr>
          <w:noProof/>
          <w:vertAlign w:val="subscript"/>
        </w:rPr>
        <w:t>(16)</w:t>
      </w:r>
      <w:r>
        <w:rPr>
          <w:noProof/>
        </w:rPr>
        <w:t xml:space="preserve"> се представя в двете наредби на байтовете</w:t>
      </w:r>
      <w:r w:rsidRPr="003017CC">
        <w:rPr>
          <w:noProof/>
        </w:rPr>
        <w:t xml:space="preserve"> </w:t>
      </w:r>
      <w:r>
        <w:rPr>
          <w:noProof/>
        </w:rPr>
        <w:t>по следния начин:</w:t>
      </w:r>
    </w:p>
    <w:p w:rsidR="006A0658" w:rsidRPr="00A5779E" w:rsidRDefault="006A7979" w:rsidP="006A0658">
      <w:pPr>
        <w:spacing w:after="120"/>
        <w:jc w:val="center"/>
        <w:rPr>
          <w:noProof/>
        </w:rPr>
      </w:pPr>
      <w:r>
        <w:rPr>
          <w:noProof/>
          <w:lang w:val="en-US" w:eastAsia="en-US"/>
        </w:rPr>
        <w:drawing>
          <wp:inline distT="0" distB="0" distL="0" distR="0">
            <wp:extent cx="4638675" cy="876300"/>
            <wp:effectExtent l="0" t="0" r="9525" b="0"/>
            <wp:docPr id="89" name="Picture 89" descr="Little-Endian-and-Big-En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ittle-Endian-and-Big-Endian"/>
                    <pic:cNvPicPr>
                      <a:picLocks noChangeAspect="1" noChangeArrowheads="1"/>
                    </pic:cNvPicPr>
                  </pic:nvPicPr>
                  <pic:blipFill>
                    <a:blip r:embed="rId402" cstate="print">
                      <a:extLst>
                        <a:ext uri="{28A0092B-C50C-407E-A947-70E740481C1C}">
                          <a14:useLocalDpi xmlns:a14="http://schemas.microsoft.com/office/drawing/2010/main" val="0"/>
                        </a:ext>
                      </a:extLst>
                    </a:blip>
                    <a:srcRect t="-7132"/>
                    <a:stretch>
                      <a:fillRect/>
                    </a:stretch>
                  </pic:blipFill>
                  <pic:spPr bwMode="auto">
                    <a:xfrm>
                      <a:off x="0" y="0"/>
                      <a:ext cx="4638675" cy="876300"/>
                    </a:xfrm>
                    <a:prstGeom prst="rect">
                      <a:avLst/>
                    </a:prstGeom>
                    <a:noFill/>
                    <a:ln>
                      <a:noFill/>
                    </a:ln>
                  </pic:spPr>
                </pic:pic>
              </a:graphicData>
            </a:graphic>
          </wp:inline>
        </w:drawing>
      </w:r>
    </w:p>
    <w:p w:rsidR="006A0658" w:rsidRPr="0044596A" w:rsidRDefault="006A0658" w:rsidP="006A0658">
      <w:pPr>
        <w:rPr>
          <w:noProof/>
          <w:highlight w:val="yellow"/>
        </w:rPr>
      </w:pPr>
      <w:r>
        <w:rPr>
          <w:noProof/>
        </w:rPr>
        <w:t xml:space="preserve">Има някои класове в </w:t>
      </w:r>
      <w:r>
        <w:rPr>
          <w:noProof/>
          <w:lang w:val="en-GB"/>
        </w:rPr>
        <w:t>C</w:t>
      </w:r>
      <w:r w:rsidRPr="003017CC">
        <w:rPr>
          <w:noProof/>
        </w:rPr>
        <w:t>#</w:t>
      </w:r>
      <w:r>
        <w:rPr>
          <w:noProof/>
        </w:rPr>
        <w:t>, които</w:t>
      </w:r>
      <w:r w:rsidRPr="003017CC">
        <w:rPr>
          <w:noProof/>
        </w:rPr>
        <w:t xml:space="preserve"> </w:t>
      </w:r>
      <w:r>
        <w:rPr>
          <w:noProof/>
        </w:rPr>
        <w:t>предоставят възможности за дефиниране на това кой стандарт за подредба на байтовете да се използва. Това е важно при операции от като изпращане / приемане на потоци от инфор</w:t>
      </w:r>
      <w:r>
        <w:rPr>
          <w:noProof/>
        </w:rPr>
        <w:softHyphen/>
        <w:t>мация по мрежата и други видове комуникация между устройства, произ</w:t>
      </w:r>
      <w:r>
        <w:rPr>
          <w:noProof/>
        </w:rPr>
        <w:softHyphen/>
        <w:t xml:space="preserve">ведени по различни стандарти. Полето </w:t>
      </w:r>
      <w:r w:rsidRPr="002414B3">
        <w:rPr>
          <w:rStyle w:val="Code"/>
        </w:rPr>
        <w:t>IsLittleEndian</w:t>
      </w:r>
      <w:r w:rsidRPr="003017CC">
        <w:rPr>
          <w:noProof/>
        </w:rPr>
        <w:t xml:space="preserve"> </w:t>
      </w:r>
      <w:r>
        <w:rPr>
          <w:noProof/>
        </w:rPr>
        <w:t xml:space="preserve">на </w:t>
      </w:r>
      <w:r w:rsidRPr="002414B3">
        <w:rPr>
          <w:rStyle w:val="Code"/>
        </w:rPr>
        <w:t>BitConverter</w:t>
      </w:r>
      <w:r w:rsidRPr="003017CC">
        <w:rPr>
          <w:noProof/>
        </w:rPr>
        <w:t xml:space="preserve"> </w:t>
      </w:r>
      <w:r>
        <w:rPr>
          <w:noProof/>
        </w:rPr>
        <w:t>класа например показва в какъв режим класът работи и как се съхраняват данните за текущата компютърна архитектура.</w:t>
      </w:r>
    </w:p>
    <w:p w:rsidR="006A0658" w:rsidRPr="00E831F9" w:rsidRDefault="006A0658" w:rsidP="006A0658">
      <w:pPr>
        <w:pStyle w:val="Heading3"/>
      </w:pPr>
      <w:bookmarkStart w:id="663" w:name="_Toc243587365"/>
      <w:bookmarkStart w:id="664" w:name="_Toc299461032"/>
      <w:r w:rsidRPr="00E831F9">
        <w:t>Представяне на реални числа с плаваща запетая</w:t>
      </w:r>
      <w:bookmarkEnd w:id="663"/>
      <w:bookmarkEnd w:id="664"/>
    </w:p>
    <w:p w:rsidR="006A0658" w:rsidRPr="00E831F9" w:rsidRDefault="006A0658" w:rsidP="006A0658">
      <w:pPr>
        <w:rPr>
          <w:szCs w:val="20"/>
        </w:rPr>
      </w:pPr>
      <w:r w:rsidRPr="00E831F9">
        <w:t xml:space="preserve">Реалните числа са съставени от цяла и дробна част. В </w:t>
      </w:r>
      <w:r>
        <w:t>компютърната техника</w:t>
      </w:r>
      <w:r w:rsidRPr="00E831F9">
        <w:t xml:space="preserve">, те се представят като </w:t>
      </w:r>
      <w:r w:rsidRPr="002414B3">
        <w:rPr>
          <w:b/>
        </w:rPr>
        <w:t>числа с плаваща запетая</w:t>
      </w:r>
      <w:r>
        <w:t xml:space="preserve"> (</w:t>
      </w:r>
      <w:r w:rsidRPr="002414B3">
        <w:rPr>
          <w:b/>
          <w:lang w:val="en-US"/>
        </w:rPr>
        <w:t>floating</w:t>
      </w:r>
      <w:r w:rsidRPr="003017CC">
        <w:rPr>
          <w:b/>
        </w:rPr>
        <w:t>-</w:t>
      </w:r>
      <w:r w:rsidRPr="002414B3">
        <w:rPr>
          <w:b/>
          <w:lang w:val="en-US"/>
        </w:rPr>
        <w:t>point</w:t>
      </w:r>
      <w:r w:rsidRPr="003017CC">
        <w:rPr>
          <w:b/>
        </w:rPr>
        <w:t xml:space="preserve"> </w:t>
      </w:r>
      <w:r w:rsidRPr="002414B3">
        <w:rPr>
          <w:b/>
          <w:lang w:val="en-US"/>
        </w:rPr>
        <w:t>numbers</w:t>
      </w:r>
      <w:r>
        <w:t>)</w:t>
      </w:r>
      <w:r w:rsidRPr="00E831F9">
        <w:t xml:space="preserve">. </w:t>
      </w:r>
      <w:r w:rsidRPr="002414B3">
        <w:t>Всъщност това представяне идва от възприетия от водещите производи</w:t>
      </w:r>
      <w:r w:rsidRPr="002414B3">
        <w:softHyphen/>
        <w:t xml:space="preserve">тели на микропроцесори </w:t>
      </w:r>
      <w:hyperlink r:id="rId403" w:tgtFrame="_blank" w:history="1">
        <w:r w:rsidRPr="00EC64D1">
          <w:rPr>
            <w:rStyle w:val="Hyperlink"/>
            <w:lang w:val="en-US"/>
          </w:rPr>
          <w:t>Standard for Floating-Point Arithmetic (IEEE 754)</w:t>
        </w:r>
      </w:hyperlink>
      <w:r w:rsidRPr="00E831F9">
        <w:t xml:space="preserve">. </w:t>
      </w:r>
      <w:r w:rsidRPr="00E831F9">
        <w:rPr>
          <w:szCs w:val="20"/>
        </w:rPr>
        <w:t xml:space="preserve">Повечето </w:t>
      </w:r>
      <w:r>
        <w:rPr>
          <w:szCs w:val="20"/>
        </w:rPr>
        <w:t>хардуерни плат</w:t>
      </w:r>
      <w:r>
        <w:rPr>
          <w:szCs w:val="20"/>
        </w:rPr>
        <w:softHyphen/>
        <w:t xml:space="preserve">форми и езици за програмиране </w:t>
      </w:r>
      <w:r w:rsidRPr="00E831F9">
        <w:rPr>
          <w:szCs w:val="20"/>
        </w:rPr>
        <w:t>позволя</w:t>
      </w:r>
      <w:r>
        <w:rPr>
          <w:szCs w:val="20"/>
        </w:rPr>
        <w:t>ва</w:t>
      </w:r>
      <w:r w:rsidRPr="00E831F9">
        <w:rPr>
          <w:szCs w:val="20"/>
        </w:rPr>
        <w:t>т или изискват изчисленията да се извършват съгласно изискванията на този стандарт. Стандартът определя:</w:t>
      </w:r>
    </w:p>
    <w:p w:rsidR="006A0658" w:rsidRPr="00E831F9" w:rsidRDefault="006A0658" w:rsidP="00222F92">
      <w:pPr>
        <w:numPr>
          <w:ilvl w:val="0"/>
          <w:numId w:val="44"/>
        </w:numPr>
        <w:tabs>
          <w:tab w:val="clear" w:pos="644"/>
        </w:tabs>
        <w:ind w:left="568" w:hanging="284"/>
        <w:rPr>
          <w:szCs w:val="20"/>
        </w:rPr>
      </w:pPr>
      <w:r>
        <w:t>А</w:t>
      </w:r>
      <w:r w:rsidRPr="00E831F9">
        <w:t>ритметични формати: набор от двоични и десетични данни с плаваща запетая, които са съставени от краен брой цифри</w:t>
      </w:r>
      <w:r>
        <w:t>.</w:t>
      </w:r>
    </w:p>
    <w:p w:rsidR="006A0658" w:rsidRPr="00E831F9" w:rsidRDefault="006A0658" w:rsidP="00222F92">
      <w:pPr>
        <w:numPr>
          <w:ilvl w:val="0"/>
          <w:numId w:val="44"/>
        </w:numPr>
        <w:tabs>
          <w:tab w:val="clear" w:pos="644"/>
        </w:tabs>
        <w:ind w:left="568" w:hanging="284"/>
      </w:pPr>
      <w:r>
        <w:rPr>
          <w:szCs w:val="20"/>
        </w:rPr>
        <w:t>Ф</w:t>
      </w:r>
      <w:r w:rsidRPr="00E831F9">
        <w:rPr>
          <w:szCs w:val="20"/>
        </w:rPr>
        <w:t xml:space="preserve">ормати за обмен: </w:t>
      </w:r>
      <w:r w:rsidRPr="00E831F9">
        <w:t>кодировки (битови низове), които могат да бъдат използвани за обмен на данни в една ефективна и компактна форма</w:t>
      </w:r>
      <w:r>
        <w:t>.</w:t>
      </w:r>
    </w:p>
    <w:p w:rsidR="006A0658" w:rsidRPr="00E831F9" w:rsidRDefault="006A0658" w:rsidP="00222F92">
      <w:pPr>
        <w:numPr>
          <w:ilvl w:val="0"/>
          <w:numId w:val="44"/>
        </w:numPr>
        <w:tabs>
          <w:tab w:val="clear" w:pos="644"/>
        </w:tabs>
        <w:ind w:left="568" w:hanging="284"/>
        <w:rPr>
          <w:szCs w:val="20"/>
        </w:rPr>
      </w:pPr>
      <w:r>
        <w:rPr>
          <w:szCs w:val="20"/>
        </w:rPr>
        <w:t>А</w:t>
      </w:r>
      <w:r w:rsidRPr="00E831F9">
        <w:rPr>
          <w:szCs w:val="20"/>
        </w:rPr>
        <w:t xml:space="preserve">лгоритми за закръгляване: методи, които се използват за </w:t>
      </w:r>
      <w:r w:rsidRPr="00686290">
        <w:rPr>
          <w:szCs w:val="20"/>
        </w:rPr>
        <w:t>закръг</w:t>
      </w:r>
      <w:r w:rsidRPr="00686290">
        <w:rPr>
          <w:szCs w:val="20"/>
        </w:rPr>
        <w:softHyphen/>
        <w:t>ляване</w:t>
      </w:r>
      <w:r w:rsidRPr="00E831F9">
        <w:rPr>
          <w:szCs w:val="20"/>
        </w:rPr>
        <w:t xml:space="preserve"> на числата по време на изчисления</w:t>
      </w:r>
      <w:r>
        <w:rPr>
          <w:szCs w:val="20"/>
        </w:rPr>
        <w:t>.</w:t>
      </w:r>
    </w:p>
    <w:p w:rsidR="006A0658" w:rsidRPr="00E831F9" w:rsidRDefault="006A0658" w:rsidP="00222F92">
      <w:pPr>
        <w:numPr>
          <w:ilvl w:val="0"/>
          <w:numId w:val="44"/>
        </w:numPr>
        <w:tabs>
          <w:tab w:val="clear" w:pos="644"/>
        </w:tabs>
        <w:ind w:left="568" w:hanging="284"/>
      </w:pPr>
      <w:r>
        <w:t>О</w:t>
      </w:r>
      <w:r w:rsidRPr="00E831F9">
        <w:t xml:space="preserve">перации: аритметика и други операции на </w:t>
      </w:r>
      <w:r w:rsidRPr="00E831F9">
        <w:rPr>
          <w:szCs w:val="20"/>
        </w:rPr>
        <w:t>аритметичните</w:t>
      </w:r>
      <w:r w:rsidRPr="00E831F9">
        <w:t xml:space="preserve"> формати</w:t>
      </w:r>
      <w:r>
        <w:t>.</w:t>
      </w:r>
    </w:p>
    <w:p w:rsidR="006A0658" w:rsidRPr="00E831F9" w:rsidRDefault="006A0658" w:rsidP="00222F92">
      <w:pPr>
        <w:numPr>
          <w:ilvl w:val="0"/>
          <w:numId w:val="44"/>
        </w:numPr>
        <w:tabs>
          <w:tab w:val="clear" w:pos="644"/>
        </w:tabs>
        <w:ind w:left="568" w:hanging="284"/>
        <w:rPr>
          <w:szCs w:val="20"/>
        </w:rPr>
      </w:pPr>
      <w:r>
        <w:rPr>
          <w:szCs w:val="20"/>
        </w:rPr>
        <w:t>И</w:t>
      </w:r>
      <w:r w:rsidRPr="00E831F9">
        <w:rPr>
          <w:szCs w:val="20"/>
        </w:rPr>
        <w:t>зключения: представляват сигнали за извънредни случаи като деление на нула, препълване и др.</w:t>
      </w:r>
    </w:p>
    <w:p w:rsidR="006A0658" w:rsidRPr="00E831F9" w:rsidRDefault="006A0658" w:rsidP="006A0658">
      <w:r>
        <w:lastRenderedPageBreak/>
        <w:t xml:space="preserve">Съгласно IEEE-754 стандарта </w:t>
      </w:r>
      <w:r w:rsidRPr="00E831F9">
        <w:t>произволно реално число</w:t>
      </w:r>
      <w:r>
        <w:t xml:space="preserve"> </w:t>
      </w:r>
      <w:r w:rsidRPr="002414B3">
        <w:rPr>
          <w:b/>
          <w:i/>
          <w:lang w:val="en-US"/>
        </w:rPr>
        <w:t>R</w:t>
      </w:r>
      <w:r w:rsidRPr="003017CC">
        <w:t xml:space="preserve"> </w:t>
      </w:r>
      <w:r w:rsidRPr="00E831F9">
        <w:t>може да бъде представено във вида:</w:t>
      </w:r>
    </w:p>
    <w:p w:rsidR="006A0658" w:rsidRPr="00DA45EF" w:rsidRDefault="006A0658" w:rsidP="006A0658">
      <w:pPr>
        <w:jc w:val="center"/>
        <w:rPr>
          <w:i/>
          <w:noProof/>
        </w:rPr>
      </w:pPr>
      <w:r w:rsidRPr="00DA45EF">
        <w:rPr>
          <w:i/>
          <w:noProof/>
          <w:lang w:val="en-US"/>
        </w:rPr>
        <w:t>R</w:t>
      </w:r>
      <w:r w:rsidRPr="003017CC">
        <w:rPr>
          <w:i/>
          <w:noProof/>
        </w:rPr>
        <w:t xml:space="preserve"> = </w:t>
      </w:r>
      <w:r w:rsidRPr="00DA45EF">
        <w:rPr>
          <w:i/>
          <w:noProof/>
          <w:lang w:val="en-US"/>
        </w:rPr>
        <w:t>M</w:t>
      </w:r>
      <w:r w:rsidRPr="003017CC">
        <w:rPr>
          <w:i/>
          <w:noProof/>
        </w:rPr>
        <w:t xml:space="preserve"> * </w:t>
      </w:r>
      <w:r w:rsidRPr="00DA45EF">
        <w:rPr>
          <w:i/>
          <w:noProof/>
          <w:lang w:val="en-US"/>
        </w:rPr>
        <w:t>q</w:t>
      </w:r>
      <w:r w:rsidRPr="00DA45EF">
        <w:rPr>
          <w:i/>
          <w:noProof/>
          <w:vertAlign w:val="superscript"/>
          <w:lang w:val="en-US"/>
        </w:rPr>
        <w:t>p</w:t>
      </w:r>
    </w:p>
    <w:p w:rsidR="006A0658" w:rsidRPr="002666D6" w:rsidRDefault="006A0658" w:rsidP="006A0658">
      <w:pPr>
        <w:spacing w:after="120"/>
      </w:pPr>
      <w:r w:rsidRPr="002666D6">
        <w:t xml:space="preserve">където </w:t>
      </w:r>
      <w:r w:rsidRPr="002414B3">
        <w:rPr>
          <w:b/>
          <w:i/>
        </w:rPr>
        <w:t>M</w:t>
      </w:r>
      <w:r w:rsidRPr="002666D6">
        <w:t xml:space="preserve"> e </w:t>
      </w:r>
      <w:r w:rsidRPr="002666D6">
        <w:rPr>
          <w:b/>
        </w:rPr>
        <w:t>мантисата</w:t>
      </w:r>
      <w:r w:rsidRPr="002666D6">
        <w:t xml:space="preserve"> на числото, а </w:t>
      </w:r>
      <w:r w:rsidRPr="002414B3">
        <w:rPr>
          <w:b/>
          <w:i/>
        </w:rPr>
        <w:t>p</w:t>
      </w:r>
      <w:r w:rsidRPr="002666D6">
        <w:t xml:space="preserve"> е </w:t>
      </w:r>
      <w:r w:rsidRPr="002666D6">
        <w:rPr>
          <w:b/>
        </w:rPr>
        <w:t>порядъкът</w:t>
      </w:r>
      <w:r w:rsidRPr="002666D6">
        <w:t xml:space="preserve"> му (</w:t>
      </w:r>
      <w:r w:rsidRPr="002666D6">
        <w:rPr>
          <w:b/>
        </w:rPr>
        <w:t>експонента</w:t>
      </w:r>
      <w:r w:rsidRPr="002666D6">
        <w:t xml:space="preserve">), и съответно </w:t>
      </w:r>
      <w:r w:rsidRPr="002414B3">
        <w:rPr>
          <w:b/>
          <w:i/>
        </w:rPr>
        <w:t>q</w:t>
      </w:r>
      <w:r w:rsidRPr="002666D6">
        <w:t xml:space="preserve"> е основа на бройната система, в която е представено числото. Мантисата трябва да бъде положителна или отрицателна правилна дроб</w:t>
      </w:r>
      <w:r>
        <w:t>,</w:t>
      </w:r>
      <w:r w:rsidRPr="002666D6">
        <w:t xml:space="preserve"> т.е. </w:t>
      </w:r>
      <w:r w:rsidRPr="002414B3">
        <w:rPr>
          <w:b/>
        </w:rPr>
        <w:t>|</w:t>
      </w:r>
      <w:r w:rsidRPr="002414B3">
        <w:rPr>
          <w:b/>
          <w:i/>
        </w:rPr>
        <w:t>M</w:t>
      </w:r>
      <w:r w:rsidRPr="002414B3">
        <w:rPr>
          <w:b/>
        </w:rPr>
        <w:t>|&lt;1</w:t>
      </w:r>
      <w:r w:rsidRPr="002666D6">
        <w:t>, а порядъкът – положително или отрицателно цяло число.</w:t>
      </w:r>
    </w:p>
    <w:p w:rsidR="006A0658" w:rsidRPr="003017CC" w:rsidRDefault="006A0658" w:rsidP="006A0658">
      <w:pPr>
        <w:spacing w:after="120"/>
      </w:pPr>
      <w:r w:rsidRPr="00E831F9">
        <w:t xml:space="preserve">При </w:t>
      </w:r>
      <w:r>
        <w:t>посочения</w:t>
      </w:r>
      <w:r w:rsidRPr="00E831F9">
        <w:t xml:space="preserve"> начин на представяне на числата, всяко число във формат с плаваща запетая, ще има следния обобщен </w:t>
      </w:r>
      <w:r w:rsidRPr="00E831F9">
        <w:rPr>
          <w:noProof/>
        </w:rPr>
        <w:t>вид</w:t>
      </w:r>
      <w:r>
        <w:rPr>
          <w:noProof/>
        </w:rPr>
        <w:t xml:space="preserve"> </w:t>
      </w:r>
      <w:r w:rsidRPr="002414B3">
        <w:rPr>
          <w:b/>
          <w:i/>
          <w:noProof/>
        </w:rPr>
        <w:t>±</w:t>
      </w:r>
      <w:r w:rsidRPr="002414B3">
        <w:rPr>
          <w:b/>
          <w:noProof/>
        </w:rPr>
        <w:t>0,</w:t>
      </w:r>
      <w:r w:rsidRPr="002414B3">
        <w:rPr>
          <w:b/>
          <w:i/>
          <w:noProof/>
        </w:rPr>
        <w:t>M*q</w:t>
      </w:r>
      <w:r w:rsidRPr="002414B3">
        <w:rPr>
          <w:b/>
          <w:i/>
          <w:noProof/>
          <w:vertAlign w:val="superscript"/>
        </w:rPr>
        <w:t>±p</w:t>
      </w:r>
      <w:r w:rsidRPr="00E831F9">
        <w:rPr>
          <w:noProof/>
        </w:rPr>
        <w:t>.</w:t>
      </w:r>
    </w:p>
    <w:p w:rsidR="006A0658" w:rsidRDefault="006A0658" w:rsidP="006A0658">
      <w:pPr>
        <w:spacing w:after="120"/>
      </w:pPr>
      <w:r w:rsidRPr="00E831F9">
        <w:t>В частност, когато представяме числата във формат с плаваща запетая чрез двоична бройна система</w:t>
      </w:r>
      <w:r w:rsidRPr="003017CC">
        <w:t>,</w:t>
      </w:r>
      <w:r w:rsidRPr="00E831F9">
        <w:t xml:space="preserve"> ще имаме </w:t>
      </w:r>
      <w:r w:rsidRPr="002414B3">
        <w:rPr>
          <w:b/>
          <w:i/>
          <w:noProof/>
          <w:lang w:val="en-US"/>
        </w:rPr>
        <w:t>R</w:t>
      </w:r>
      <w:r w:rsidRPr="003017CC">
        <w:rPr>
          <w:b/>
          <w:i/>
          <w:noProof/>
        </w:rPr>
        <w:t xml:space="preserve"> = </w:t>
      </w:r>
      <w:r w:rsidRPr="002414B3">
        <w:rPr>
          <w:b/>
          <w:i/>
          <w:noProof/>
          <w:lang w:val="en-US"/>
        </w:rPr>
        <w:t>M</w:t>
      </w:r>
      <w:r w:rsidRPr="003017CC">
        <w:rPr>
          <w:b/>
          <w:i/>
          <w:noProof/>
        </w:rPr>
        <w:t xml:space="preserve"> * 2</w:t>
      </w:r>
      <w:r w:rsidRPr="002414B3">
        <w:rPr>
          <w:b/>
          <w:i/>
          <w:noProof/>
          <w:vertAlign w:val="superscript"/>
          <w:lang w:val="en-US"/>
        </w:rPr>
        <w:t>p</w:t>
      </w:r>
      <w:r w:rsidRPr="003017CC">
        <w:t>.</w:t>
      </w:r>
      <w:r w:rsidRPr="00E831F9">
        <w:t xml:space="preserve"> При това представя</w:t>
      </w:r>
      <w:r>
        <w:softHyphen/>
      </w:r>
      <w:r w:rsidRPr="00E831F9">
        <w:t xml:space="preserve">не на реалните числа в паметта на компютъра, след промяна на порядъка се стига и до изместване </w:t>
      </w:r>
      <w:r>
        <w:rPr>
          <w:szCs w:val="20"/>
        </w:rPr>
        <w:t>"</w:t>
      </w:r>
      <w:r w:rsidRPr="00E831F9">
        <w:t>плаване</w:t>
      </w:r>
      <w:r>
        <w:rPr>
          <w:szCs w:val="20"/>
        </w:rPr>
        <w:t>"</w:t>
      </w:r>
      <w:r w:rsidRPr="00E831F9">
        <w:t xml:space="preserve"> на десетичната запетая в мантисата. Форматът на </w:t>
      </w:r>
      <w:r>
        <w:t>представянето с плаваща запетая</w:t>
      </w:r>
      <w:r w:rsidRPr="00E831F9">
        <w:t xml:space="preserve"> има полулогаритмична форма. Той е изобразен нагледно на следващата фигура:</w:t>
      </w:r>
    </w:p>
    <w:p w:rsidR="006A0658" w:rsidRPr="00813E5D" w:rsidRDefault="006A7979" w:rsidP="006A0658">
      <w:pPr>
        <w:spacing w:after="120"/>
        <w:jc w:val="center"/>
      </w:pPr>
      <w:r>
        <w:rPr>
          <w:noProof/>
          <w:lang w:val="en-US" w:eastAsia="en-US"/>
        </w:rPr>
        <w:drawing>
          <wp:inline distT="0" distB="0" distL="0" distR="0">
            <wp:extent cx="4495800" cy="800100"/>
            <wp:effectExtent l="0" t="0" r="0" b="0"/>
            <wp:docPr id="90" name="Picture 90" descr="IEEE-754-numbers-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EEE-754-numbers-representation"/>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495800" cy="800100"/>
                    </a:xfrm>
                    <a:prstGeom prst="rect">
                      <a:avLst/>
                    </a:prstGeom>
                    <a:noFill/>
                    <a:ln>
                      <a:noFill/>
                    </a:ln>
                  </pic:spPr>
                </pic:pic>
              </a:graphicData>
            </a:graphic>
          </wp:inline>
        </w:drawing>
      </w:r>
    </w:p>
    <w:p w:rsidR="006A0658" w:rsidRPr="00E831F9" w:rsidRDefault="006A0658" w:rsidP="006A0658">
      <w:pPr>
        <w:pStyle w:val="Heading4"/>
      </w:pPr>
      <w:r w:rsidRPr="00E831F9">
        <w:t>Представяне на числа с плаваща запетая</w:t>
      </w:r>
      <w:r>
        <w:t xml:space="preserve"> – пример</w:t>
      </w:r>
    </w:p>
    <w:p w:rsidR="006A0658" w:rsidRPr="00DE1EFE" w:rsidRDefault="006A0658" w:rsidP="006A0658">
      <w:pPr>
        <w:spacing w:after="120"/>
      </w:pPr>
      <w:r w:rsidRPr="00DE1EFE">
        <w:t>Нека дадем един пример за представяне на число с плаваща запетая в паметта. Искаме да запишем числото -21,15625 в 32-битов (</w:t>
      </w:r>
      <w:r w:rsidRPr="00EC64D1">
        <w:rPr>
          <w:lang w:val="en-US"/>
        </w:rPr>
        <w:t>single precision</w:t>
      </w:r>
      <w:r w:rsidRPr="00DE1EFE">
        <w:t xml:space="preserve">) </w:t>
      </w:r>
      <w:r w:rsidRPr="00EC64D1">
        <w:rPr>
          <w:lang w:val="en-US"/>
        </w:rPr>
        <w:t>floating-point</w:t>
      </w:r>
      <w:r w:rsidRPr="00DE1EFE">
        <w:t xml:space="preserve"> формат по стандарта IEEE-754. При този формат се използват 23 бита за мантиса, 8 бита за експонента и 1 бит за знак на числото. Представянето на числото е следното:</w:t>
      </w:r>
    </w:p>
    <w:p w:rsidR="006A0658" w:rsidRPr="00C40839" w:rsidRDefault="006A7979" w:rsidP="006A0658">
      <w:pPr>
        <w:spacing w:after="120"/>
        <w:jc w:val="center"/>
      </w:pPr>
      <w:r>
        <w:rPr>
          <w:noProof/>
          <w:lang w:val="en-US" w:eastAsia="en-US"/>
        </w:rPr>
        <w:drawing>
          <wp:inline distT="0" distB="0" distL="0" distR="0">
            <wp:extent cx="4419600" cy="1114425"/>
            <wp:effectExtent l="0" t="0" r="0" b="0"/>
            <wp:docPr id="91" name="Picture 91" descr="Single-precision-number-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Single-precision-number-representation"/>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419600" cy="1114425"/>
                    </a:xfrm>
                    <a:prstGeom prst="rect">
                      <a:avLst/>
                    </a:prstGeom>
                    <a:noFill/>
                    <a:ln>
                      <a:noFill/>
                    </a:ln>
                  </pic:spPr>
                </pic:pic>
              </a:graphicData>
            </a:graphic>
          </wp:inline>
        </w:drawing>
      </w:r>
    </w:p>
    <w:p w:rsidR="006A0658" w:rsidRDefault="006A0658" w:rsidP="006A0658">
      <w:r>
        <w:t>Знакът на числото е отрицателен, т. е. мантисата има отрицателен знак:</w:t>
      </w:r>
    </w:p>
    <w:p w:rsidR="006A0658" w:rsidRPr="007D1E92" w:rsidRDefault="006A0658" w:rsidP="006A0658">
      <w:pPr>
        <w:ind w:firstLine="284"/>
      </w:pPr>
      <w:r w:rsidRPr="00DE1EFE">
        <w:rPr>
          <w:i/>
          <w:lang w:val="en-US"/>
        </w:rPr>
        <w:t>S</w:t>
      </w:r>
      <w:r w:rsidRPr="003017CC">
        <w:t xml:space="preserve"> = </w:t>
      </w:r>
      <w:r>
        <w:t>-1</w:t>
      </w:r>
    </w:p>
    <w:p w:rsidR="006A0658" w:rsidRPr="003017CC" w:rsidRDefault="006A0658" w:rsidP="006A0658">
      <w:pPr>
        <w:rPr>
          <w:noProof/>
        </w:rPr>
      </w:pPr>
      <w:r>
        <w:rPr>
          <w:noProof/>
        </w:rPr>
        <w:t>Порядъкът (експонентата) има стойност 4 (</w:t>
      </w:r>
      <w:r>
        <w:t>записана с изместен порядък</w:t>
      </w:r>
      <w:r>
        <w:rPr>
          <w:noProof/>
        </w:rPr>
        <w:t>)</w:t>
      </w:r>
      <w:r w:rsidRPr="003017CC">
        <w:rPr>
          <w:noProof/>
        </w:rPr>
        <w:t>:</w:t>
      </w:r>
    </w:p>
    <w:p w:rsidR="006A0658" w:rsidRPr="003017CC" w:rsidRDefault="006A0658" w:rsidP="006A0658">
      <w:pPr>
        <w:ind w:firstLine="284"/>
        <w:rPr>
          <w:noProof/>
        </w:rPr>
      </w:pPr>
      <w:r w:rsidRPr="00DE1EFE">
        <w:rPr>
          <w:i/>
          <w:noProof/>
          <w:lang w:val="en-US"/>
        </w:rPr>
        <w:t>p</w:t>
      </w:r>
      <w:r w:rsidRPr="003017CC">
        <w:rPr>
          <w:noProof/>
        </w:rPr>
        <w:t xml:space="preserve"> = (2</w:t>
      </w:r>
      <w:r w:rsidRPr="003017CC">
        <w:rPr>
          <w:noProof/>
          <w:vertAlign w:val="superscript"/>
        </w:rPr>
        <w:t>0</w:t>
      </w:r>
      <w:r w:rsidRPr="003017CC">
        <w:rPr>
          <w:noProof/>
        </w:rPr>
        <w:t xml:space="preserve"> + 2</w:t>
      </w:r>
      <w:r w:rsidRPr="003017CC">
        <w:rPr>
          <w:noProof/>
          <w:vertAlign w:val="superscript"/>
        </w:rPr>
        <w:t>1</w:t>
      </w:r>
      <w:r w:rsidRPr="003017CC">
        <w:rPr>
          <w:noProof/>
        </w:rPr>
        <w:t xml:space="preserve"> + 2</w:t>
      </w:r>
      <w:r w:rsidRPr="003017CC">
        <w:rPr>
          <w:noProof/>
          <w:vertAlign w:val="superscript"/>
        </w:rPr>
        <w:t>7</w:t>
      </w:r>
      <w:r w:rsidRPr="003017CC">
        <w:rPr>
          <w:noProof/>
        </w:rPr>
        <w:t>) - 127 = (1+2+128) – 127 = 4</w:t>
      </w:r>
    </w:p>
    <w:p w:rsidR="006A0658" w:rsidRPr="00711714" w:rsidRDefault="006A0658" w:rsidP="006A0658">
      <w:pPr>
        <w:rPr>
          <w:noProof/>
        </w:rPr>
      </w:pPr>
      <w:r>
        <w:rPr>
          <w:noProof/>
        </w:rPr>
        <w:t>За преминаване към истинската стойност изваждаме 127 от стойността на допълнителния код</w:t>
      </w:r>
      <w:r w:rsidRPr="003017CC">
        <w:rPr>
          <w:noProof/>
        </w:rPr>
        <w:t>, защото работим с 8 бита</w:t>
      </w:r>
      <w:r>
        <w:rPr>
          <w:noProof/>
        </w:rPr>
        <w:t xml:space="preserve"> (</w:t>
      </w:r>
      <w:r w:rsidRPr="003017CC">
        <w:rPr>
          <w:noProof/>
        </w:rPr>
        <w:t>127 = 2</w:t>
      </w:r>
      <w:r w:rsidRPr="003017CC">
        <w:rPr>
          <w:noProof/>
          <w:vertAlign w:val="superscript"/>
        </w:rPr>
        <w:t>8</w:t>
      </w:r>
      <w:r w:rsidRPr="003017CC">
        <w:rPr>
          <w:noProof/>
        </w:rPr>
        <w:t>-1)</w:t>
      </w:r>
      <w:r>
        <w:rPr>
          <w:noProof/>
        </w:rPr>
        <w:t>.</w:t>
      </w:r>
    </w:p>
    <w:p w:rsidR="006A0658" w:rsidRPr="003017CC" w:rsidRDefault="006A0658" w:rsidP="006A0658">
      <w:r>
        <w:t>Мантисата има следната стойност (без да взимаме предвид знака)</w:t>
      </w:r>
      <w:r w:rsidRPr="003017CC">
        <w:t>:</w:t>
      </w:r>
    </w:p>
    <w:p w:rsidR="006A0658" w:rsidRPr="003017CC" w:rsidRDefault="006A0658" w:rsidP="006A0658">
      <w:pPr>
        <w:ind w:left="284"/>
        <w:rPr>
          <w:noProof/>
        </w:rPr>
      </w:pPr>
      <w:r w:rsidRPr="00DE1EFE">
        <w:rPr>
          <w:i/>
          <w:noProof/>
        </w:rPr>
        <w:lastRenderedPageBreak/>
        <w:t>М</w:t>
      </w:r>
      <w:r w:rsidRPr="00DE1EFE">
        <w:rPr>
          <w:noProof/>
        </w:rPr>
        <w:t xml:space="preserve"> </w:t>
      </w:r>
      <w:r w:rsidRPr="003017CC">
        <w:rPr>
          <w:noProof/>
        </w:rPr>
        <w:tab/>
      </w:r>
      <w:r w:rsidRPr="00DE1EFE">
        <w:rPr>
          <w:noProof/>
        </w:rPr>
        <w:t>= 1 + 2</w:t>
      </w:r>
      <w:r w:rsidRPr="00DE1EFE">
        <w:rPr>
          <w:noProof/>
          <w:vertAlign w:val="superscript"/>
        </w:rPr>
        <w:t>-2</w:t>
      </w:r>
      <w:r w:rsidRPr="00DE1EFE">
        <w:rPr>
          <w:noProof/>
        </w:rPr>
        <w:t xml:space="preserve"> + 2</w:t>
      </w:r>
      <w:r w:rsidRPr="00DE1EFE">
        <w:rPr>
          <w:noProof/>
          <w:vertAlign w:val="superscript"/>
        </w:rPr>
        <w:t>-4</w:t>
      </w:r>
      <w:r w:rsidRPr="00DE1EFE">
        <w:rPr>
          <w:noProof/>
        </w:rPr>
        <w:t xml:space="preserve"> + 2</w:t>
      </w:r>
      <w:r w:rsidRPr="00DE1EFE">
        <w:rPr>
          <w:noProof/>
          <w:vertAlign w:val="superscript"/>
        </w:rPr>
        <w:t>-7</w:t>
      </w:r>
      <w:r w:rsidRPr="00DE1EFE">
        <w:rPr>
          <w:noProof/>
        </w:rPr>
        <w:t xml:space="preserve"> + 2</w:t>
      </w:r>
      <w:r w:rsidRPr="00DE1EFE">
        <w:rPr>
          <w:noProof/>
          <w:vertAlign w:val="superscript"/>
        </w:rPr>
        <w:t>-9</w:t>
      </w:r>
      <w:r w:rsidRPr="00DE1EFE">
        <w:rPr>
          <w:noProof/>
        </w:rPr>
        <w:t xml:space="preserve"> =</w:t>
      </w:r>
    </w:p>
    <w:p w:rsidR="006A0658" w:rsidRPr="003017CC" w:rsidRDefault="006A0658" w:rsidP="006A0658">
      <w:pPr>
        <w:ind w:left="284" w:firstLine="284"/>
        <w:rPr>
          <w:noProof/>
        </w:rPr>
      </w:pPr>
      <w:r w:rsidRPr="003017CC">
        <w:rPr>
          <w:noProof/>
        </w:rPr>
        <w:t>=</w:t>
      </w:r>
      <w:r w:rsidRPr="00DE1EFE">
        <w:rPr>
          <w:noProof/>
        </w:rPr>
        <w:t xml:space="preserve"> 1 + 0,25 + 0,0625 + 0,0078125 + 0,001953125 =</w:t>
      </w:r>
    </w:p>
    <w:p w:rsidR="006A0658" w:rsidRDefault="006A0658" w:rsidP="006A0658">
      <w:pPr>
        <w:ind w:left="284" w:firstLine="284"/>
        <w:rPr>
          <w:noProof/>
        </w:rPr>
      </w:pPr>
      <w:r w:rsidRPr="003017CC">
        <w:rPr>
          <w:noProof/>
        </w:rPr>
        <w:t>=</w:t>
      </w:r>
      <w:r w:rsidRPr="00DE1EFE">
        <w:rPr>
          <w:noProof/>
        </w:rPr>
        <w:t xml:space="preserve"> 1,322265625</w:t>
      </w:r>
    </w:p>
    <w:p w:rsidR="006A0658" w:rsidRPr="00246004" w:rsidRDefault="006A0658" w:rsidP="006A0658">
      <w:pPr>
        <w:rPr>
          <w:noProof/>
        </w:rPr>
      </w:pPr>
      <w:r>
        <w:rPr>
          <w:noProof/>
        </w:rPr>
        <w:t>Забелязахте ли, че добавихме единица, която липсва в двоичния запис на мантисата</w:t>
      </w:r>
      <w:r w:rsidRPr="003017CC">
        <w:rPr>
          <w:noProof/>
        </w:rPr>
        <w:t>?</w:t>
      </w:r>
      <w:r>
        <w:rPr>
          <w:noProof/>
        </w:rPr>
        <w:t xml:space="preserve"> Това е така, защото мантисата винаги е нормализирана и започва с единица, която се подразбира.</w:t>
      </w:r>
    </w:p>
    <w:p w:rsidR="006A0658" w:rsidRDefault="006A0658" w:rsidP="006A0658">
      <w:r>
        <w:t xml:space="preserve">Стойността на числото се изчислява по формулата </w:t>
      </w:r>
      <w:r w:rsidRPr="002414B3">
        <w:rPr>
          <w:b/>
          <w:i/>
          <w:noProof/>
          <w:lang w:val="en-US"/>
        </w:rPr>
        <w:t>R</w:t>
      </w:r>
      <w:r w:rsidRPr="003017CC">
        <w:rPr>
          <w:b/>
          <w:i/>
          <w:noProof/>
        </w:rPr>
        <w:t xml:space="preserve"> = </w:t>
      </w:r>
      <w:r w:rsidRPr="002414B3">
        <w:rPr>
          <w:b/>
          <w:i/>
          <w:noProof/>
          <w:lang w:val="en-US"/>
        </w:rPr>
        <w:t>M</w:t>
      </w:r>
      <w:r w:rsidRPr="003017CC">
        <w:rPr>
          <w:b/>
          <w:i/>
          <w:noProof/>
        </w:rPr>
        <w:t xml:space="preserve"> * 2</w:t>
      </w:r>
      <w:r w:rsidRPr="002414B3">
        <w:rPr>
          <w:b/>
          <w:i/>
          <w:noProof/>
          <w:vertAlign w:val="superscript"/>
          <w:lang w:val="en-US"/>
        </w:rPr>
        <w:t>p</w:t>
      </w:r>
      <w:r w:rsidRPr="002414B3">
        <w:rPr>
          <w:b/>
        </w:rPr>
        <w:t>,</w:t>
      </w:r>
      <w:r>
        <w:t xml:space="preserve"> която в нашия пример добива вида:</w:t>
      </w:r>
    </w:p>
    <w:p w:rsidR="006A0658" w:rsidRPr="006C55F4" w:rsidRDefault="006A0658" w:rsidP="006A0658">
      <w:pPr>
        <w:ind w:firstLine="284"/>
        <w:rPr>
          <w:noProof/>
        </w:rPr>
      </w:pPr>
      <w:r w:rsidRPr="00DA45EF">
        <w:rPr>
          <w:i/>
          <w:noProof/>
          <w:lang w:val="en-US"/>
        </w:rPr>
        <w:t>R</w:t>
      </w:r>
      <w:r w:rsidRPr="003017CC">
        <w:rPr>
          <w:i/>
          <w:noProof/>
        </w:rPr>
        <w:t xml:space="preserve"> = </w:t>
      </w:r>
      <w:r>
        <w:rPr>
          <w:i/>
          <w:noProof/>
        </w:rPr>
        <w:t>-</w:t>
      </w:r>
      <w:r w:rsidRPr="006C55F4">
        <w:rPr>
          <w:noProof/>
        </w:rPr>
        <w:t>1,3222656</w:t>
      </w:r>
      <w:r w:rsidRPr="003017CC">
        <w:rPr>
          <w:i/>
          <w:noProof/>
        </w:rPr>
        <w:t xml:space="preserve"> * 2</w:t>
      </w:r>
      <w:r>
        <w:rPr>
          <w:i/>
          <w:noProof/>
          <w:vertAlign w:val="superscript"/>
        </w:rPr>
        <w:t>4</w:t>
      </w:r>
      <w:r w:rsidRPr="003017CC">
        <w:rPr>
          <w:i/>
          <w:noProof/>
        </w:rPr>
        <w:t xml:space="preserve"> =</w:t>
      </w:r>
      <w:r>
        <w:rPr>
          <w:i/>
          <w:noProof/>
        </w:rPr>
        <w:t xml:space="preserve"> -</w:t>
      </w:r>
      <w:r w:rsidRPr="006C55F4">
        <w:rPr>
          <w:noProof/>
        </w:rPr>
        <w:t>1,3222656</w:t>
      </w:r>
      <w:r>
        <w:rPr>
          <w:noProof/>
        </w:rPr>
        <w:t xml:space="preserve">25 * 16 = </w:t>
      </w:r>
      <w:r w:rsidRPr="006C55F4">
        <w:rPr>
          <w:noProof/>
        </w:rPr>
        <w:t>-21,1562</w:t>
      </w:r>
      <w:r>
        <w:rPr>
          <w:noProof/>
        </w:rPr>
        <w:t xml:space="preserve">496 ≈ </w:t>
      </w:r>
      <w:r w:rsidRPr="006C55F4">
        <w:rPr>
          <w:noProof/>
        </w:rPr>
        <w:t>-21,15625</w:t>
      </w:r>
    </w:p>
    <w:p w:rsidR="006A0658" w:rsidRPr="00E831F9" w:rsidRDefault="006A0658" w:rsidP="006A0658">
      <w:pPr>
        <w:pStyle w:val="Heading4"/>
      </w:pPr>
      <w:r>
        <w:t>Нормализация на мантисата</w:t>
      </w:r>
    </w:p>
    <w:p w:rsidR="006A0658" w:rsidRPr="00BC6B00" w:rsidRDefault="006A0658" w:rsidP="006A0658">
      <w:r w:rsidRPr="00BC6B00">
        <w:t xml:space="preserve">За по-пълното използване на разрядната решетка мантисата трябва да съдържа единица в </w:t>
      </w:r>
      <w:r>
        <w:t>най-</w:t>
      </w:r>
      <w:r w:rsidRPr="00BC6B00">
        <w:t>старшия си разред. Всяка мантиса удовлетворя</w:t>
      </w:r>
      <w:r>
        <w:softHyphen/>
      </w:r>
      <w:r w:rsidRPr="00BC6B00">
        <w:t xml:space="preserve">ваща това условие са нарича </w:t>
      </w:r>
      <w:r w:rsidRPr="00BC6B00">
        <w:rPr>
          <w:b/>
        </w:rPr>
        <w:t>нормализи</w:t>
      </w:r>
      <w:r w:rsidRPr="00BC6B00">
        <w:rPr>
          <w:b/>
        </w:rPr>
        <w:softHyphen/>
        <w:t>рана</w:t>
      </w:r>
      <w:r w:rsidRPr="00BC6B00">
        <w:t>. При IEEE-754 стандарта едини</w:t>
      </w:r>
      <w:r w:rsidRPr="00BC6B00">
        <w:softHyphen/>
        <w:t xml:space="preserve">цата в цялата част на мантисата се подразбира, т.е. мантисата е винаги число </w:t>
      </w:r>
      <w:r>
        <w:t>между 1 и 2</w:t>
      </w:r>
      <w:r w:rsidRPr="00BC6B00">
        <w:t>.</w:t>
      </w:r>
    </w:p>
    <w:p w:rsidR="006A0658" w:rsidRPr="003017CC" w:rsidRDefault="006A0658" w:rsidP="006A0658">
      <w:r w:rsidRPr="00BC6B00">
        <w:t>Ако по време на изчисленията се достигне до резултат, който не удовлет</w:t>
      </w:r>
      <w:r w:rsidRPr="00BC6B00">
        <w:softHyphen/>
        <w:t>ворява това условие, то имаме нарушение на нормализа</w:t>
      </w:r>
      <w:r w:rsidRPr="00BC6B00">
        <w:softHyphen/>
        <w:t xml:space="preserve">цията. Това изисква, преди да се пристъпи към по-нататъшна обработка на числото то да </w:t>
      </w:r>
      <w:r>
        <w:t>бъде нормализирано</w:t>
      </w:r>
      <w:r w:rsidRPr="00BC6B00">
        <w:t xml:space="preserve">, като за целта се измества запетаята в мантисата и след това се извършва </w:t>
      </w:r>
      <w:r>
        <w:t xml:space="preserve">съответна </w:t>
      </w:r>
      <w:r w:rsidRPr="00BC6B00">
        <w:t>промяна на порядъка.</w:t>
      </w:r>
    </w:p>
    <w:p w:rsidR="006A0658" w:rsidRPr="002E43F4" w:rsidRDefault="006A0658" w:rsidP="006A0658">
      <w:pPr>
        <w:pStyle w:val="Heading3"/>
        <w:rPr>
          <w:lang w:val="en-GB"/>
        </w:rPr>
      </w:pPr>
      <w:bookmarkStart w:id="665" w:name="_Toc243587366"/>
      <w:bookmarkStart w:id="666" w:name="_Toc299461033"/>
      <w:r w:rsidRPr="00E831F9">
        <w:t xml:space="preserve">Типовете </w:t>
      </w:r>
      <w:r w:rsidRPr="00B44941">
        <w:rPr>
          <w:lang w:val="en-US"/>
        </w:rPr>
        <w:t>float</w:t>
      </w:r>
      <w:r w:rsidRPr="00E831F9">
        <w:t xml:space="preserve"> и </w:t>
      </w:r>
      <w:r w:rsidRPr="00B44941">
        <w:rPr>
          <w:lang w:val="en-US"/>
        </w:rPr>
        <w:t>double</w:t>
      </w:r>
      <w:r w:rsidRPr="00E831F9">
        <w:t xml:space="preserve"> в </w:t>
      </w:r>
      <w:bookmarkEnd w:id="665"/>
      <w:r w:rsidRPr="00B44941">
        <w:rPr>
          <w:lang w:val="en-US"/>
        </w:rPr>
        <w:t>C#</w:t>
      </w:r>
      <w:bookmarkEnd w:id="666"/>
    </w:p>
    <w:p w:rsidR="006A0658" w:rsidRPr="003017CC" w:rsidRDefault="006A0658" w:rsidP="006A0658">
      <w:pPr>
        <w:spacing w:after="120"/>
      </w:pPr>
      <w:r w:rsidRPr="00E831F9">
        <w:t xml:space="preserve">В </w:t>
      </w:r>
      <w:r>
        <w:rPr>
          <w:lang w:val="en-GB"/>
        </w:rPr>
        <w:t>C#</w:t>
      </w:r>
      <w:r w:rsidRPr="00E831F9">
        <w:t xml:space="preserve"> разполагаме с два типа данни за представяне на числата с плаваща запетая. Типът </w:t>
      </w:r>
      <w:r w:rsidRPr="008D4EE0">
        <w:rPr>
          <w:rStyle w:val="Code"/>
        </w:rPr>
        <w:t>float</w:t>
      </w:r>
      <w:r w:rsidRPr="00E831F9">
        <w:t xml:space="preserve"> е 32</w:t>
      </w:r>
      <w:r>
        <w:t>-</w:t>
      </w:r>
      <w:r w:rsidRPr="00E831F9">
        <w:t>битово реално число с плаваща запетая, за което е прието да се казва, че има единична точност</w:t>
      </w:r>
      <w:r w:rsidRPr="003017CC">
        <w:t xml:space="preserve"> (</w:t>
      </w:r>
      <w:r w:rsidRPr="00EC64D1">
        <w:rPr>
          <w:lang w:val="en-US"/>
        </w:rPr>
        <w:t>single precision floating-point number</w:t>
      </w:r>
      <w:r w:rsidRPr="003017CC">
        <w:t>)</w:t>
      </w:r>
      <w:r w:rsidRPr="00E831F9">
        <w:t xml:space="preserve">. Типът </w:t>
      </w:r>
      <w:r w:rsidRPr="008D4EE0">
        <w:rPr>
          <w:rStyle w:val="Code"/>
        </w:rPr>
        <w:t>double</w:t>
      </w:r>
      <w:r w:rsidRPr="00E831F9">
        <w:t xml:space="preserve"> е 64</w:t>
      </w:r>
      <w:r w:rsidRPr="003017CC">
        <w:t>-</w:t>
      </w:r>
      <w:r w:rsidRPr="00E831F9">
        <w:t>битово реално число с плаваща запетая, за което е прието да се казва, че има двойна точност</w:t>
      </w:r>
      <w:r w:rsidRPr="003017CC">
        <w:t xml:space="preserve"> (</w:t>
      </w:r>
      <w:r>
        <w:rPr>
          <w:lang w:val="en-US"/>
        </w:rPr>
        <w:t>double</w:t>
      </w:r>
      <w:r>
        <w:t xml:space="preserve"> </w:t>
      </w:r>
      <w:r>
        <w:rPr>
          <w:lang w:val="en-US"/>
        </w:rPr>
        <w:t>precision</w:t>
      </w:r>
      <w:r w:rsidRPr="003017CC">
        <w:t xml:space="preserve"> </w:t>
      </w:r>
      <w:r>
        <w:rPr>
          <w:lang w:val="en-US"/>
        </w:rPr>
        <w:t>floating</w:t>
      </w:r>
      <w:r w:rsidRPr="003017CC">
        <w:t>-</w:t>
      </w:r>
      <w:r>
        <w:rPr>
          <w:lang w:val="en-US"/>
        </w:rPr>
        <w:t>point</w:t>
      </w:r>
      <w:r w:rsidRPr="003017CC">
        <w:t xml:space="preserve"> </w:t>
      </w:r>
      <w:r>
        <w:rPr>
          <w:lang w:val="en-US"/>
        </w:rPr>
        <w:t>number</w:t>
      </w:r>
      <w:r w:rsidRPr="003017CC">
        <w:t>)</w:t>
      </w:r>
      <w:r w:rsidRPr="00E831F9">
        <w:t>. Тези реални типове данни и аритметич</w:t>
      </w:r>
      <w:r>
        <w:softHyphen/>
      </w:r>
      <w:r w:rsidRPr="00E831F9">
        <w:t>ните операции върху тях съответстват на спецификацията</w:t>
      </w:r>
      <w:r>
        <w:t>,</w:t>
      </w:r>
      <w:r w:rsidRPr="00E831F9">
        <w:t xml:space="preserve"> определена от стандарта IEEE 754-1985.</w:t>
      </w:r>
      <w:r w:rsidRPr="003017CC">
        <w:t xml:space="preserve"> </w:t>
      </w:r>
      <w:r>
        <w:t>В следната таблица са по-важните характерис</w:t>
      </w:r>
      <w:r>
        <w:softHyphen/>
        <w:t>тики на двата типа:</w:t>
      </w:r>
    </w:p>
    <w:tbl>
      <w:tblPr>
        <w:tblW w:w="7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268"/>
        <w:gridCol w:w="1276"/>
        <w:gridCol w:w="2109"/>
      </w:tblGrid>
      <w:tr w:rsidR="006A0658" w:rsidRPr="00597228" w:rsidTr="006A0658">
        <w:trPr>
          <w:trHeight w:val="606"/>
          <w:jc w:val="center"/>
        </w:trPr>
        <w:tc>
          <w:tcPr>
            <w:tcW w:w="1117" w:type="dxa"/>
            <w:shd w:val="clear" w:color="auto" w:fill="F2F2F2"/>
            <w:vAlign w:val="center"/>
          </w:tcPr>
          <w:p w:rsidR="006A0658" w:rsidRPr="00157D43" w:rsidRDefault="006A0658" w:rsidP="006A0658">
            <w:pPr>
              <w:spacing w:before="60" w:after="60"/>
              <w:jc w:val="center"/>
              <w:rPr>
                <w:b/>
                <w:bCs/>
              </w:rPr>
            </w:pPr>
            <w:r>
              <w:rPr>
                <w:b/>
                <w:bCs/>
              </w:rPr>
              <w:t>Тип</w:t>
            </w:r>
          </w:p>
        </w:tc>
        <w:tc>
          <w:tcPr>
            <w:tcW w:w="1134" w:type="dxa"/>
            <w:shd w:val="clear" w:color="auto" w:fill="F2F2F2"/>
            <w:vAlign w:val="center"/>
          </w:tcPr>
          <w:p w:rsidR="006A0658" w:rsidRPr="00157D43" w:rsidRDefault="006A0658" w:rsidP="006A0658">
            <w:pPr>
              <w:spacing w:before="60" w:after="60"/>
              <w:jc w:val="center"/>
              <w:rPr>
                <w:b/>
                <w:bCs/>
              </w:rPr>
            </w:pPr>
            <w:r>
              <w:rPr>
                <w:b/>
                <w:bCs/>
              </w:rPr>
              <w:t>Размер</w:t>
            </w:r>
          </w:p>
        </w:tc>
        <w:tc>
          <w:tcPr>
            <w:tcW w:w="2268" w:type="dxa"/>
            <w:shd w:val="clear" w:color="auto" w:fill="F2F2F2"/>
            <w:vAlign w:val="center"/>
          </w:tcPr>
          <w:p w:rsidR="006A0658" w:rsidRPr="00E77EA7" w:rsidRDefault="006A0658" w:rsidP="006A0658">
            <w:pPr>
              <w:spacing w:before="60" w:after="60"/>
              <w:jc w:val="center"/>
              <w:rPr>
                <w:b/>
                <w:bCs/>
              </w:rPr>
            </w:pPr>
            <w:r>
              <w:rPr>
                <w:b/>
                <w:bCs/>
              </w:rPr>
              <w:t>Обхват</w:t>
            </w:r>
          </w:p>
        </w:tc>
        <w:tc>
          <w:tcPr>
            <w:tcW w:w="1276" w:type="dxa"/>
            <w:shd w:val="clear" w:color="auto" w:fill="F2F2F2"/>
            <w:vAlign w:val="center"/>
          </w:tcPr>
          <w:p w:rsidR="006A0658" w:rsidRPr="00157D43" w:rsidRDefault="006A0658" w:rsidP="006A0658">
            <w:pPr>
              <w:spacing w:before="60" w:after="60"/>
              <w:jc w:val="center"/>
              <w:rPr>
                <w:b/>
                <w:bCs/>
              </w:rPr>
            </w:pPr>
            <w:r>
              <w:rPr>
                <w:b/>
                <w:bCs/>
              </w:rPr>
              <w:t>Значещи цифри</w:t>
            </w:r>
          </w:p>
        </w:tc>
        <w:tc>
          <w:tcPr>
            <w:tcW w:w="2109" w:type="dxa"/>
            <w:shd w:val="clear" w:color="auto" w:fill="F2F2F2"/>
            <w:vAlign w:val="center"/>
          </w:tcPr>
          <w:p w:rsidR="006A0658" w:rsidRPr="009A016D" w:rsidRDefault="006A0658" w:rsidP="006A0658">
            <w:pPr>
              <w:spacing w:before="60" w:after="60"/>
              <w:jc w:val="center"/>
              <w:rPr>
                <w:b/>
                <w:bCs/>
                <w:lang w:val="en-GB"/>
              </w:rPr>
            </w:pPr>
            <w:r>
              <w:rPr>
                <w:b/>
                <w:bCs/>
              </w:rPr>
              <w:t xml:space="preserve">Тип в </w:t>
            </w:r>
            <w:r>
              <w:rPr>
                <w:b/>
                <w:bCs/>
                <w:lang w:val="en-GB"/>
              </w:rPr>
              <w:t>.NET framework</w:t>
            </w:r>
          </w:p>
        </w:tc>
      </w:tr>
      <w:tr w:rsidR="006A0658" w:rsidRPr="002666D6" w:rsidTr="006A0658">
        <w:trPr>
          <w:trHeight w:val="606"/>
          <w:jc w:val="center"/>
        </w:trPr>
        <w:tc>
          <w:tcPr>
            <w:tcW w:w="1117" w:type="dxa"/>
            <w:shd w:val="clear" w:color="auto" w:fill="FFFFFF"/>
            <w:vAlign w:val="center"/>
          </w:tcPr>
          <w:p w:rsidR="006A0658" w:rsidRPr="002666D6" w:rsidRDefault="006A0658" w:rsidP="006A0658">
            <w:pPr>
              <w:spacing w:before="60" w:after="60"/>
              <w:jc w:val="center"/>
              <w:rPr>
                <w:rStyle w:val="Code"/>
              </w:rPr>
            </w:pPr>
            <w:r w:rsidRPr="002666D6">
              <w:rPr>
                <w:rStyle w:val="Code"/>
              </w:rPr>
              <w:t>float</w:t>
            </w:r>
          </w:p>
        </w:tc>
        <w:tc>
          <w:tcPr>
            <w:tcW w:w="1134" w:type="dxa"/>
            <w:vAlign w:val="center"/>
          </w:tcPr>
          <w:p w:rsidR="006A0658" w:rsidRPr="002666D6" w:rsidRDefault="006A0658" w:rsidP="006A0658">
            <w:pPr>
              <w:spacing w:before="60" w:after="60"/>
              <w:jc w:val="center"/>
              <w:rPr>
                <w:bCs/>
                <w:noProof/>
              </w:rPr>
            </w:pPr>
            <w:r w:rsidRPr="002666D6">
              <w:rPr>
                <w:bCs/>
                <w:noProof/>
              </w:rPr>
              <w:t>32 бита</w:t>
            </w:r>
          </w:p>
        </w:tc>
        <w:tc>
          <w:tcPr>
            <w:tcW w:w="2268" w:type="dxa"/>
          </w:tcPr>
          <w:p w:rsidR="006A0658" w:rsidRPr="002666D6" w:rsidRDefault="006A0658" w:rsidP="006A0658">
            <w:pPr>
              <w:spacing w:before="60" w:after="60"/>
              <w:jc w:val="center"/>
              <w:rPr>
                <w:bCs/>
                <w:noProof/>
              </w:rPr>
            </w:pPr>
            <w:r w:rsidRPr="002666D6">
              <w:rPr>
                <w:bCs/>
                <w:noProof/>
              </w:rPr>
              <w:t>±1.5 × 10</w:t>
            </w:r>
            <w:r w:rsidRPr="002666D6">
              <w:rPr>
                <w:bCs/>
                <w:noProof/>
                <w:vertAlign w:val="superscript"/>
              </w:rPr>
              <w:t>−45</w:t>
            </w:r>
            <w:r w:rsidRPr="002666D6">
              <w:rPr>
                <w:bCs/>
                <w:noProof/>
              </w:rPr>
              <w:t xml:space="preserve"> ÷ ±3.4 × 10</w:t>
            </w:r>
            <w:r w:rsidRPr="002666D6">
              <w:rPr>
                <w:bCs/>
                <w:noProof/>
                <w:vertAlign w:val="superscript"/>
              </w:rPr>
              <w:t>38</w:t>
            </w:r>
          </w:p>
        </w:tc>
        <w:tc>
          <w:tcPr>
            <w:tcW w:w="1276" w:type="dxa"/>
            <w:vAlign w:val="center"/>
          </w:tcPr>
          <w:p w:rsidR="006A0658" w:rsidRPr="002666D6" w:rsidRDefault="006A0658" w:rsidP="006A0658">
            <w:pPr>
              <w:spacing w:before="60" w:after="60"/>
              <w:jc w:val="center"/>
              <w:rPr>
                <w:bCs/>
                <w:noProof/>
              </w:rPr>
            </w:pPr>
            <w:r w:rsidRPr="002666D6">
              <w:rPr>
                <w:bCs/>
                <w:noProof/>
              </w:rPr>
              <w:t>7</w:t>
            </w:r>
          </w:p>
        </w:tc>
        <w:tc>
          <w:tcPr>
            <w:tcW w:w="2109" w:type="dxa"/>
            <w:vAlign w:val="center"/>
          </w:tcPr>
          <w:p w:rsidR="006A0658" w:rsidRPr="002666D6" w:rsidRDefault="006A0658" w:rsidP="006A0658">
            <w:pPr>
              <w:spacing w:before="60" w:after="60"/>
              <w:jc w:val="center"/>
              <w:rPr>
                <w:rStyle w:val="Code"/>
              </w:rPr>
            </w:pPr>
            <w:r w:rsidRPr="002666D6">
              <w:rPr>
                <w:rStyle w:val="Code"/>
              </w:rPr>
              <w:t>System.Single</w:t>
            </w:r>
          </w:p>
        </w:tc>
      </w:tr>
      <w:tr w:rsidR="006A0658" w:rsidRPr="002666D6" w:rsidTr="006A0658">
        <w:trPr>
          <w:trHeight w:val="606"/>
          <w:jc w:val="center"/>
        </w:trPr>
        <w:tc>
          <w:tcPr>
            <w:tcW w:w="1117" w:type="dxa"/>
            <w:shd w:val="clear" w:color="auto" w:fill="FFFFFF"/>
            <w:vAlign w:val="center"/>
          </w:tcPr>
          <w:p w:rsidR="006A0658" w:rsidRPr="002666D6" w:rsidRDefault="006A0658" w:rsidP="006A0658">
            <w:pPr>
              <w:spacing w:before="60" w:after="60"/>
              <w:jc w:val="center"/>
              <w:rPr>
                <w:rStyle w:val="Code"/>
              </w:rPr>
            </w:pPr>
            <w:r w:rsidRPr="002666D6">
              <w:rPr>
                <w:rStyle w:val="Code"/>
              </w:rPr>
              <w:t>double</w:t>
            </w:r>
          </w:p>
        </w:tc>
        <w:tc>
          <w:tcPr>
            <w:tcW w:w="1134" w:type="dxa"/>
            <w:vAlign w:val="center"/>
          </w:tcPr>
          <w:p w:rsidR="006A0658" w:rsidRPr="002666D6" w:rsidRDefault="006A0658" w:rsidP="006A0658">
            <w:pPr>
              <w:spacing w:before="60" w:after="60"/>
              <w:jc w:val="center"/>
              <w:rPr>
                <w:bCs/>
                <w:noProof/>
              </w:rPr>
            </w:pPr>
            <w:r w:rsidRPr="002666D6">
              <w:rPr>
                <w:bCs/>
                <w:noProof/>
              </w:rPr>
              <w:t>64 бита</w:t>
            </w:r>
          </w:p>
        </w:tc>
        <w:tc>
          <w:tcPr>
            <w:tcW w:w="2268" w:type="dxa"/>
          </w:tcPr>
          <w:p w:rsidR="006A0658" w:rsidRPr="002666D6" w:rsidRDefault="006A0658" w:rsidP="006A0658">
            <w:pPr>
              <w:spacing w:before="60" w:after="60"/>
              <w:jc w:val="center"/>
              <w:rPr>
                <w:bCs/>
                <w:noProof/>
              </w:rPr>
            </w:pPr>
            <w:r w:rsidRPr="002666D6">
              <w:rPr>
                <w:bCs/>
                <w:noProof/>
              </w:rPr>
              <w:t>±5.0 × 10</w:t>
            </w:r>
            <w:r w:rsidRPr="002666D6">
              <w:rPr>
                <w:bCs/>
                <w:noProof/>
                <w:vertAlign w:val="superscript"/>
              </w:rPr>
              <w:t>−324</w:t>
            </w:r>
            <w:r w:rsidRPr="002666D6">
              <w:rPr>
                <w:bCs/>
                <w:noProof/>
              </w:rPr>
              <w:t xml:space="preserve"> ÷ ±1.7 × 10</w:t>
            </w:r>
            <w:r w:rsidRPr="002666D6">
              <w:rPr>
                <w:bCs/>
                <w:noProof/>
                <w:vertAlign w:val="superscript"/>
              </w:rPr>
              <w:t>308</w:t>
            </w:r>
          </w:p>
        </w:tc>
        <w:tc>
          <w:tcPr>
            <w:tcW w:w="1276" w:type="dxa"/>
            <w:vAlign w:val="center"/>
          </w:tcPr>
          <w:p w:rsidR="006A0658" w:rsidRPr="002666D6" w:rsidRDefault="006A0658" w:rsidP="006A0658">
            <w:pPr>
              <w:spacing w:before="60" w:after="60"/>
              <w:jc w:val="center"/>
              <w:rPr>
                <w:bCs/>
                <w:noProof/>
              </w:rPr>
            </w:pPr>
            <w:r w:rsidRPr="002666D6">
              <w:rPr>
                <w:bCs/>
                <w:noProof/>
              </w:rPr>
              <w:t>15-16</w:t>
            </w:r>
          </w:p>
        </w:tc>
        <w:tc>
          <w:tcPr>
            <w:tcW w:w="2109" w:type="dxa"/>
            <w:vAlign w:val="center"/>
          </w:tcPr>
          <w:p w:rsidR="006A0658" w:rsidRPr="002666D6" w:rsidRDefault="006A0658" w:rsidP="006A0658">
            <w:pPr>
              <w:spacing w:before="60" w:after="60"/>
              <w:jc w:val="center"/>
              <w:rPr>
                <w:rStyle w:val="Code"/>
              </w:rPr>
            </w:pPr>
            <w:r w:rsidRPr="002666D6">
              <w:rPr>
                <w:rStyle w:val="Code"/>
              </w:rPr>
              <w:t>System.Double</w:t>
            </w:r>
          </w:p>
        </w:tc>
      </w:tr>
    </w:tbl>
    <w:p w:rsidR="006A0658" w:rsidRPr="003017CC" w:rsidRDefault="006A0658" w:rsidP="006A0658">
      <w:pPr>
        <w:spacing w:after="120"/>
      </w:pPr>
      <w:r>
        <w:t>П</w:t>
      </w:r>
      <w:r w:rsidRPr="00E831F9">
        <w:t xml:space="preserve">ри тип </w:t>
      </w:r>
      <w:r w:rsidRPr="008D4EE0">
        <w:rPr>
          <w:rStyle w:val="Code"/>
        </w:rPr>
        <w:t>float</w:t>
      </w:r>
      <w:r w:rsidRPr="00E831F9">
        <w:t xml:space="preserve"> имаме мантиса, която съхранява </w:t>
      </w:r>
      <w:r>
        <w:t>7</w:t>
      </w:r>
      <w:r w:rsidRPr="00E831F9">
        <w:t xml:space="preserve"> значещи цифри, докато при тип </w:t>
      </w:r>
      <w:r w:rsidRPr="008D4EE0">
        <w:rPr>
          <w:rStyle w:val="Code"/>
        </w:rPr>
        <w:t>double</w:t>
      </w:r>
      <w:r w:rsidRPr="00E831F9">
        <w:rPr>
          <w:b/>
        </w:rPr>
        <w:t xml:space="preserve"> </w:t>
      </w:r>
      <w:r w:rsidRPr="00E831F9">
        <w:t xml:space="preserve">тя съхранява </w:t>
      </w:r>
      <w:r>
        <w:t>15-16</w:t>
      </w:r>
      <w:r w:rsidRPr="00E831F9">
        <w:t xml:space="preserve"> значещи цифри. Останалите битове се използват за задаването на знаците на мантисата и </w:t>
      </w:r>
      <w:r>
        <w:t xml:space="preserve">стойността на </w:t>
      </w:r>
      <w:r w:rsidRPr="00E831F9">
        <w:lastRenderedPageBreak/>
        <w:t>порядък</w:t>
      </w:r>
      <w:r>
        <w:t>а</w:t>
      </w:r>
      <w:r w:rsidRPr="00E831F9">
        <w:t xml:space="preserve">. </w:t>
      </w:r>
      <w:r>
        <w:t>Т</w:t>
      </w:r>
      <w:r w:rsidRPr="00E831F9">
        <w:t xml:space="preserve">ипът </w:t>
      </w:r>
      <w:r w:rsidRPr="008D4EE0">
        <w:rPr>
          <w:rStyle w:val="Code"/>
        </w:rPr>
        <w:t>double</w:t>
      </w:r>
      <w:r w:rsidRPr="00E831F9">
        <w:t xml:space="preserve"> освен с по-голям брой значещи цифри разпо</w:t>
      </w:r>
      <w:r>
        <w:softHyphen/>
      </w:r>
      <w:r w:rsidRPr="00E831F9">
        <w:t>лага и с по-голям порядък</w:t>
      </w:r>
      <w:r>
        <w:t>,</w:t>
      </w:r>
      <w:r w:rsidRPr="00E831F9">
        <w:t xml:space="preserve"> т.е. обхват на приеманите стойности. </w:t>
      </w:r>
      <w:r>
        <w:t>Ето един</w:t>
      </w:r>
      <w:r w:rsidRPr="00E831F9">
        <w:t xml:space="preserve"> пример за декларация на променливи от тип </w:t>
      </w:r>
      <w:r w:rsidRPr="008D4EE0">
        <w:rPr>
          <w:rStyle w:val="Code"/>
        </w:rPr>
        <w:t>float</w:t>
      </w:r>
      <w:r w:rsidRPr="00E831F9">
        <w:t xml:space="preserve"> и тип </w:t>
      </w:r>
      <w:r w:rsidRPr="008D4EE0">
        <w:rPr>
          <w:rStyle w:val="Code"/>
        </w:rPr>
        <w:t>double</w:t>
      </w:r>
      <w:r w:rsidRPr="005C35D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5E1C7F" w:rsidRDefault="006A0658" w:rsidP="006A0658">
            <w:pPr>
              <w:autoSpaceDE w:val="0"/>
              <w:autoSpaceDN w:val="0"/>
              <w:adjustRightInd w:val="0"/>
              <w:spacing w:before="0"/>
              <w:jc w:val="left"/>
              <w:rPr>
                <w:rFonts w:ascii="Courier New" w:hAnsi="Courier New" w:cs="Courier New"/>
                <w:noProof/>
                <w:szCs w:val="20"/>
                <w:lang w:val="en-US" w:eastAsia="en-US"/>
              </w:rPr>
            </w:pPr>
            <w:r w:rsidRPr="005E1C7F">
              <w:rPr>
                <w:rFonts w:ascii="Courier New" w:hAnsi="Courier New" w:cs="Courier New"/>
                <w:noProof/>
                <w:color w:val="0000FF"/>
                <w:szCs w:val="20"/>
                <w:lang w:val="en-US" w:eastAsia="en-US"/>
              </w:rPr>
              <w:t>float</w:t>
            </w:r>
            <w:r w:rsidRPr="00157D43">
              <w:rPr>
                <w:rFonts w:ascii="Courier New" w:hAnsi="Courier New" w:cs="Courier New"/>
                <w:noProof/>
                <w:color w:val="000000"/>
                <w:szCs w:val="20"/>
              </w:rPr>
              <w:t xml:space="preserve"> </w:t>
            </w:r>
            <w:r w:rsidRPr="005E1C7F">
              <w:rPr>
                <w:rFonts w:ascii="Courier New" w:hAnsi="Courier New" w:cs="Courier New"/>
                <w:noProof/>
                <w:szCs w:val="20"/>
                <w:lang w:val="en-US" w:eastAsia="en-US"/>
              </w:rPr>
              <w:t>total = 5.0f;</w:t>
            </w:r>
          </w:p>
          <w:p w:rsidR="006A0658" w:rsidRPr="005E1C7F" w:rsidRDefault="006A0658" w:rsidP="006A0658">
            <w:pPr>
              <w:autoSpaceDE w:val="0"/>
              <w:autoSpaceDN w:val="0"/>
              <w:adjustRightInd w:val="0"/>
              <w:spacing w:before="0"/>
              <w:jc w:val="left"/>
              <w:rPr>
                <w:rFonts w:ascii="Courier New" w:hAnsi="Courier New" w:cs="Courier New"/>
                <w:noProof/>
                <w:szCs w:val="20"/>
                <w:lang w:val="en-US" w:eastAsia="en-US"/>
              </w:rPr>
            </w:pPr>
            <w:r w:rsidRPr="005E1C7F">
              <w:rPr>
                <w:rFonts w:ascii="Courier New" w:hAnsi="Courier New" w:cs="Courier New"/>
                <w:noProof/>
                <w:color w:val="0000FF"/>
                <w:szCs w:val="20"/>
                <w:lang w:val="en-US" w:eastAsia="en-US"/>
              </w:rPr>
              <w:t>float</w:t>
            </w:r>
            <w:r w:rsidRPr="00157D43">
              <w:rPr>
                <w:rFonts w:ascii="Courier New" w:hAnsi="Courier New" w:cs="Courier New"/>
                <w:noProof/>
                <w:color w:val="000000"/>
                <w:szCs w:val="20"/>
              </w:rPr>
              <w:t xml:space="preserve"> </w:t>
            </w:r>
            <w:r w:rsidRPr="005E1C7F">
              <w:rPr>
                <w:rFonts w:ascii="Courier New" w:hAnsi="Courier New" w:cs="Courier New"/>
                <w:noProof/>
                <w:szCs w:val="20"/>
                <w:lang w:val="en-US" w:eastAsia="en-US"/>
              </w:rPr>
              <w:t>result = 5.0</w:t>
            </w:r>
            <w:r>
              <w:rPr>
                <w:rFonts w:ascii="Courier New" w:hAnsi="Courier New" w:cs="Courier New"/>
                <w:noProof/>
                <w:szCs w:val="20"/>
                <w:lang w:val="en-US" w:eastAsia="en-US"/>
              </w:rPr>
              <w:t>f</w:t>
            </w:r>
            <w:r w:rsidRPr="005E1C7F">
              <w:rPr>
                <w:rFonts w:ascii="Courier New" w:hAnsi="Courier New" w:cs="Courier New"/>
                <w:noProof/>
                <w:szCs w:val="20"/>
                <w:lang w:val="en-US" w:eastAsia="en-US"/>
              </w:rPr>
              <w:t>;</w:t>
            </w:r>
          </w:p>
          <w:p w:rsidR="006A0658" w:rsidRPr="00157D43" w:rsidRDefault="006A0658" w:rsidP="006A0658">
            <w:pPr>
              <w:autoSpaceDE w:val="0"/>
              <w:autoSpaceDN w:val="0"/>
              <w:adjustRightInd w:val="0"/>
              <w:spacing w:before="0"/>
              <w:jc w:val="left"/>
              <w:rPr>
                <w:rFonts w:ascii="Courier New" w:hAnsi="Courier New" w:cs="Courier New"/>
                <w:noProof/>
                <w:szCs w:val="20"/>
              </w:rPr>
            </w:pPr>
            <w:r w:rsidRPr="005E1C7F">
              <w:rPr>
                <w:rFonts w:ascii="Courier New" w:hAnsi="Courier New" w:cs="Courier New"/>
                <w:noProof/>
                <w:color w:val="0000FF"/>
                <w:szCs w:val="20"/>
                <w:lang w:val="en-US" w:eastAsia="en-US"/>
              </w:rPr>
              <w:t>double</w:t>
            </w:r>
            <w:r w:rsidRPr="00157D43">
              <w:rPr>
                <w:rFonts w:ascii="Courier New" w:hAnsi="Courier New" w:cs="Courier New"/>
                <w:noProof/>
                <w:color w:val="000000"/>
                <w:szCs w:val="20"/>
              </w:rPr>
              <w:t xml:space="preserve"> sum = 10.0;</w:t>
            </w:r>
          </w:p>
          <w:p w:rsidR="006A0658" w:rsidRDefault="006A0658" w:rsidP="006A0658">
            <w:pPr>
              <w:spacing w:before="0"/>
              <w:rPr>
                <w:rFonts w:ascii="Courier New" w:hAnsi="Courier New" w:cs="Courier New"/>
                <w:noProof/>
                <w:color w:val="000000"/>
                <w:szCs w:val="20"/>
              </w:rPr>
            </w:pPr>
            <w:r w:rsidRPr="005E1C7F">
              <w:rPr>
                <w:rFonts w:ascii="Courier New" w:hAnsi="Courier New" w:cs="Courier New"/>
                <w:noProof/>
                <w:color w:val="0000FF"/>
                <w:szCs w:val="20"/>
                <w:lang w:val="en-US" w:eastAsia="en-US"/>
              </w:rPr>
              <w:t>double</w:t>
            </w:r>
            <w:r w:rsidRPr="00157D43">
              <w:rPr>
                <w:rFonts w:ascii="Courier New" w:hAnsi="Courier New" w:cs="Courier New"/>
                <w:noProof/>
                <w:color w:val="000000"/>
                <w:szCs w:val="20"/>
              </w:rPr>
              <w:t xml:space="preserve"> div = 35.4</w:t>
            </w:r>
            <w:r>
              <w:rPr>
                <w:rFonts w:ascii="Courier New" w:hAnsi="Courier New" w:cs="Courier New"/>
                <w:noProof/>
                <w:color w:val="000000"/>
                <w:szCs w:val="20"/>
              </w:rPr>
              <w:t xml:space="preserve"> </w:t>
            </w:r>
            <w:r w:rsidRPr="00157D43">
              <w:rPr>
                <w:rFonts w:ascii="Courier New" w:hAnsi="Courier New" w:cs="Courier New"/>
                <w:noProof/>
                <w:color w:val="000000"/>
                <w:szCs w:val="20"/>
              </w:rPr>
              <w:t>/</w:t>
            </w:r>
            <w:r>
              <w:rPr>
                <w:rFonts w:ascii="Courier New" w:hAnsi="Courier New" w:cs="Courier New"/>
                <w:noProof/>
                <w:color w:val="000000"/>
                <w:szCs w:val="20"/>
              </w:rPr>
              <w:t xml:space="preserve"> </w:t>
            </w:r>
            <w:r w:rsidRPr="00157D43">
              <w:rPr>
                <w:rFonts w:ascii="Courier New" w:hAnsi="Courier New" w:cs="Courier New"/>
                <w:noProof/>
                <w:color w:val="000000"/>
                <w:szCs w:val="20"/>
              </w:rPr>
              <w:t>3.0;</w:t>
            </w:r>
          </w:p>
          <w:p w:rsidR="006A0658" w:rsidRPr="008A2EDC" w:rsidRDefault="006A0658" w:rsidP="006A0658">
            <w:pPr>
              <w:spacing w:before="0"/>
              <w:rPr>
                <w:rFonts w:ascii="Courier New" w:hAnsi="Courier New" w:cs="Courier New"/>
                <w:noProof/>
                <w:color w:val="000000"/>
                <w:szCs w:val="20"/>
              </w:rPr>
            </w:pPr>
            <w:r w:rsidRPr="005E1C7F">
              <w:rPr>
                <w:rFonts w:ascii="Courier New" w:hAnsi="Courier New" w:cs="Courier New"/>
                <w:noProof/>
                <w:color w:val="0000FF"/>
                <w:szCs w:val="20"/>
                <w:lang w:val="en-US" w:eastAsia="en-US"/>
              </w:rPr>
              <w:t>double</w:t>
            </w:r>
            <w:r w:rsidRPr="00157D43">
              <w:rPr>
                <w:rFonts w:ascii="Courier New" w:hAnsi="Courier New" w:cs="Courier New"/>
                <w:noProof/>
                <w:color w:val="000000"/>
                <w:szCs w:val="20"/>
              </w:rPr>
              <w:t xml:space="preserve"> </w:t>
            </w:r>
            <w:r>
              <w:rPr>
                <w:rFonts w:ascii="Courier New" w:hAnsi="Courier New" w:cs="Courier New"/>
                <w:noProof/>
                <w:color w:val="000000"/>
                <w:szCs w:val="20"/>
                <w:lang w:val="en-GB"/>
              </w:rPr>
              <w:t>x</w:t>
            </w:r>
            <w:r w:rsidRPr="00157D43">
              <w:rPr>
                <w:rFonts w:ascii="Courier New" w:hAnsi="Courier New" w:cs="Courier New"/>
                <w:noProof/>
                <w:color w:val="000000"/>
                <w:szCs w:val="20"/>
              </w:rPr>
              <w:t xml:space="preserve"> = </w:t>
            </w:r>
            <w:r>
              <w:rPr>
                <w:rFonts w:ascii="Courier New" w:hAnsi="Courier New" w:cs="Courier New"/>
                <w:noProof/>
                <w:color w:val="000000"/>
                <w:szCs w:val="20"/>
                <w:lang w:val="en-GB"/>
              </w:rPr>
              <w:t>5d</w:t>
            </w:r>
            <w:r w:rsidRPr="00157D43">
              <w:rPr>
                <w:rFonts w:ascii="Courier New" w:hAnsi="Courier New" w:cs="Courier New"/>
                <w:noProof/>
                <w:color w:val="000000"/>
                <w:szCs w:val="20"/>
              </w:rPr>
              <w:t>;</w:t>
            </w:r>
          </w:p>
        </w:tc>
      </w:tr>
    </w:tbl>
    <w:p w:rsidR="006A0658" w:rsidRPr="003017CC" w:rsidRDefault="006A0658" w:rsidP="006A0658">
      <w:pPr>
        <w:spacing w:after="120"/>
      </w:pPr>
      <w:r>
        <w:t>Суфиксите, поставени след числата от дясната страна на равенството са с цел те да бъдат третирани като числа от съответен тип (</w:t>
      </w:r>
      <w:r w:rsidRPr="00F45B2D">
        <w:rPr>
          <w:rStyle w:val="Code"/>
        </w:rPr>
        <w:t>f</w:t>
      </w:r>
      <w:r w:rsidRPr="003017CC">
        <w:t xml:space="preserve"> </w:t>
      </w:r>
      <w:r>
        <w:t xml:space="preserve">за </w:t>
      </w:r>
      <w:r w:rsidRPr="00D52243">
        <w:rPr>
          <w:rStyle w:val="Code"/>
        </w:rPr>
        <w:t>float</w:t>
      </w:r>
      <w:r w:rsidRPr="003017CC">
        <w:t xml:space="preserve">, </w:t>
      </w:r>
      <w:r w:rsidRPr="00F45B2D">
        <w:rPr>
          <w:rStyle w:val="Code"/>
        </w:rPr>
        <w:t>d</w:t>
      </w:r>
      <w:r w:rsidRPr="003017CC">
        <w:t xml:space="preserve"> </w:t>
      </w:r>
      <w:r>
        <w:t xml:space="preserve">за </w:t>
      </w:r>
      <w:r w:rsidRPr="00D52243">
        <w:rPr>
          <w:rStyle w:val="Code"/>
        </w:rPr>
        <w:t>double</w:t>
      </w:r>
      <w:r>
        <w:t>)</w:t>
      </w:r>
      <w:r w:rsidRPr="003017CC">
        <w:t>.</w:t>
      </w:r>
      <w:r>
        <w:t xml:space="preserve"> В случая са поставени, тъй като</w:t>
      </w:r>
      <w:r w:rsidRPr="003017CC">
        <w:t xml:space="preserve"> </w:t>
      </w:r>
      <w:r>
        <w:t xml:space="preserve">по подразбиране 5.0 ще се интерпретира от тип </w:t>
      </w:r>
      <w:r w:rsidRPr="00D52243">
        <w:rPr>
          <w:rStyle w:val="Code"/>
        </w:rPr>
        <w:t>double</w:t>
      </w:r>
      <w:r w:rsidRPr="003017CC">
        <w:t xml:space="preserve">, </w:t>
      </w:r>
      <w:r>
        <w:t xml:space="preserve">а 5 – от тип </w:t>
      </w:r>
      <w:r w:rsidRPr="00D52243">
        <w:rPr>
          <w:rStyle w:val="Code"/>
        </w:rPr>
        <w:t>int</w:t>
      </w:r>
      <w:r w:rsidRPr="003017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E831F9"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57D43" w:rsidRDefault="006A7979" w:rsidP="006A0658">
            <w:pPr>
              <w:spacing w:before="0"/>
              <w:jc w:val="center"/>
              <w:rPr>
                <w:b/>
                <w:bCs/>
              </w:rPr>
            </w:pPr>
            <w:r>
              <w:rPr>
                <w:b/>
                <w:bCs/>
                <w:noProof/>
                <w:lang w:val="en-US" w:eastAsia="en-US"/>
              </w:rPr>
              <w:drawing>
                <wp:inline distT="0" distB="0" distL="0" distR="0">
                  <wp:extent cx="323850" cy="323850"/>
                  <wp:effectExtent l="0" t="0" r="0" b="0"/>
                  <wp:docPr id="92" name="Picture 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666D6" w:rsidRDefault="006A0658" w:rsidP="006A0658">
            <w:pPr>
              <w:pStyle w:val="WarningMessage"/>
            </w:pPr>
            <w:r w:rsidRPr="002666D6">
              <w:t>В C# по подразбиране числата с плаваща запетая, въве</w:t>
            </w:r>
            <w:r>
              <w:softHyphen/>
            </w:r>
            <w:r w:rsidRPr="002666D6">
              <w:t xml:space="preserve">дени като литерал са от тип </w:t>
            </w:r>
            <w:r w:rsidRPr="002666D6">
              <w:rPr>
                <w:rStyle w:val="Code"/>
                <w:b/>
              </w:rPr>
              <w:t>double</w:t>
            </w:r>
            <w:r w:rsidRPr="002666D6">
              <w:t>.</w:t>
            </w:r>
          </w:p>
        </w:tc>
      </w:tr>
    </w:tbl>
    <w:p w:rsidR="006A0658" w:rsidRDefault="006A0658" w:rsidP="006A0658">
      <w:pPr>
        <w:spacing w:after="120"/>
      </w:pPr>
      <w:r>
        <w:t>Целочислени и числа с плаваща запетая могат да присъстват в даден израз. В такъв случай целочислените променливи биват конвертирани към такива с плаваща запетая и резултатът се получава по следните правила:</w:t>
      </w:r>
    </w:p>
    <w:p w:rsidR="006A0658" w:rsidRPr="00222831" w:rsidRDefault="006A0658" w:rsidP="00222F92">
      <w:pPr>
        <w:numPr>
          <w:ilvl w:val="0"/>
          <w:numId w:val="142"/>
        </w:numPr>
        <w:spacing w:after="120"/>
        <w:ind w:left="568" w:hanging="284"/>
      </w:pPr>
      <w:r>
        <w:t xml:space="preserve">Ако някои от типовете с плаваща запетая е </w:t>
      </w:r>
      <w:r w:rsidRPr="00345278">
        <w:rPr>
          <w:rStyle w:val="Code"/>
        </w:rPr>
        <w:t>double</w:t>
      </w:r>
      <w:r>
        <w:t xml:space="preserve">, резултатът е от тип </w:t>
      </w:r>
      <w:r w:rsidRPr="00345278">
        <w:rPr>
          <w:rStyle w:val="Code"/>
        </w:rPr>
        <w:t>double</w:t>
      </w:r>
      <w:r w:rsidRPr="003017CC">
        <w:t xml:space="preserve"> (</w:t>
      </w:r>
      <w:r>
        <w:t xml:space="preserve">или </w:t>
      </w:r>
      <w:r w:rsidRPr="00345278">
        <w:rPr>
          <w:rStyle w:val="Code"/>
        </w:rPr>
        <w:t>bool</w:t>
      </w:r>
      <w:r w:rsidRPr="003017CC">
        <w:t>).</w:t>
      </w:r>
    </w:p>
    <w:p w:rsidR="006A0658" w:rsidRDefault="006A0658" w:rsidP="00222F92">
      <w:pPr>
        <w:numPr>
          <w:ilvl w:val="0"/>
          <w:numId w:val="142"/>
        </w:numPr>
        <w:spacing w:after="120"/>
        <w:ind w:left="568" w:hanging="284"/>
      </w:pPr>
      <w:r>
        <w:t xml:space="preserve">Ако няма </w:t>
      </w:r>
      <w:r w:rsidRPr="00345278">
        <w:rPr>
          <w:rStyle w:val="Code"/>
        </w:rPr>
        <w:t>double</w:t>
      </w:r>
      <w:r w:rsidRPr="003017CC">
        <w:t xml:space="preserve"> </w:t>
      </w:r>
      <w:r>
        <w:t xml:space="preserve">тип в израза, резултатът е от тип </w:t>
      </w:r>
      <w:r w:rsidRPr="00345278">
        <w:rPr>
          <w:rStyle w:val="Code"/>
        </w:rPr>
        <w:t>float</w:t>
      </w:r>
      <w:r w:rsidRPr="003017CC">
        <w:t xml:space="preserve"> (</w:t>
      </w:r>
      <w:r>
        <w:t xml:space="preserve">или </w:t>
      </w:r>
      <w:r w:rsidRPr="00345278">
        <w:rPr>
          <w:rStyle w:val="Code"/>
        </w:rPr>
        <w:t>bool</w:t>
      </w:r>
      <w:r w:rsidRPr="003017CC">
        <w:t>)</w:t>
      </w:r>
      <w:r>
        <w:t>.</w:t>
      </w:r>
    </w:p>
    <w:p w:rsidR="006A0658" w:rsidRDefault="006A0658" w:rsidP="006A0658">
      <w:pPr>
        <w:spacing w:after="120"/>
      </w:pPr>
      <w:r w:rsidRPr="001F7955">
        <w:t xml:space="preserve">Много от математическите операции могат да дадат резултати, които нямат </w:t>
      </w:r>
      <w:r>
        <w:t>конкретна числена стойност като например стойността</w:t>
      </w:r>
      <w:r w:rsidRPr="003017CC">
        <w:t xml:space="preserve"> </w:t>
      </w:r>
      <w:r>
        <w:t>"</w:t>
      </w:r>
      <w:r w:rsidRPr="003017CC">
        <w:t xml:space="preserve">+/- </w:t>
      </w:r>
      <w:r w:rsidRPr="001F7955">
        <w:t>без</w:t>
      </w:r>
      <w:r>
        <w:softHyphen/>
      </w:r>
      <w:r w:rsidRPr="001F7955">
        <w:t>крайност</w:t>
      </w:r>
      <w:r>
        <w:t xml:space="preserve">" или стойността </w:t>
      </w:r>
      <w:r w:rsidRPr="00F45B2D">
        <w:rPr>
          <w:rStyle w:val="Code"/>
        </w:rPr>
        <w:t>NaN</w:t>
      </w:r>
      <w:r w:rsidRPr="001F7955">
        <w:t xml:space="preserve"> (което означава </w:t>
      </w:r>
      <w:r>
        <w:t>"</w:t>
      </w:r>
      <w:r w:rsidRPr="00EC64D1">
        <w:rPr>
          <w:lang w:val="en-US"/>
        </w:rPr>
        <w:t>Not a Number</w:t>
      </w:r>
      <w:r>
        <w:t>"</w:t>
      </w:r>
      <w:r w:rsidRPr="001F7955">
        <w:t>), които не представляват числа</w:t>
      </w:r>
      <w:r>
        <w:t>. Ето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5752A0" w:rsidRDefault="006A0658" w:rsidP="006A0658">
            <w:pPr>
              <w:autoSpaceDE w:val="0"/>
              <w:autoSpaceDN w:val="0"/>
              <w:adjustRightInd w:val="0"/>
              <w:spacing w:before="0"/>
              <w:jc w:val="left"/>
              <w:rPr>
                <w:rStyle w:val="Code"/>
              </w:rPr>
            </w:pPr>
            <w:r>
              <w:rPr>
                <w:rFonts w:ascii="Courier New" w:hAnsi="Courier New" w:cs="Courier New"/>
                <w:noProof/>
                <w:color w:val="0000FF"/>
                <w:szCs w:val="20"/>
                <w:lang w:val="en-US" w:eastAsia="en-US"/>
              </w:rPr>
              <w:t>double</w:t>
            </w:r>
            <w:r w:rsidRPr="004469E5">
              <w:rPr>
                <w:rFonts w:ascii="Courier New" w:hAnsi="Courier New" w:cs="Courier New"/>
                <w:noProof/>
                <w:szCs w:val="20"/>
                <w:lang w:val="en-US" w:eastAsia="en-US"/>
              </w:rPr>
              <w:t xml:space="preserve"> </w:t>
            </w:r>
            <w:r>
              <w:rPr>
                <w:rFonts w:ascii="Courier New" w:hAnsi="Courier New" w:cs="Courier New"/>
                <w:noProof/>
                <w:szCs w:val="20"/>
                <w:lang w:val="en-US" w:eastAsia="en-US"/>
              </w:rPr>
              <w:t>d = 0;</w:t>
            </w:r>
          </w:p>
          <w:p w:rsidR="006A0658" w:rsidRPr="004469E5"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sidRPr="009774BF">
              <w:rPr>
                <w:rFonts w:ascii="Courier New" w:hAnsi="Courier New" w:cs="Courier New"/>
                <w:noProof/>
                <w:szCs w:val="20"/>
                <w:lang w:val="en-US" w:eastAsia="en-US"/>
              </w:rPr>
              <w:t>d</w:t>
            </w:r>
            <w:r w:rsidRPr="004469E5">
              <w:rPr>
                <w:rFonts w:ascii="Courier New" w:hAnsi="Courier New" w:cs="Courier New"/>
                <w:noProof/>
                <w:szCs w:val="20"/>
                <w:lang w:val="en-US" w:eastAsia="en-US"/>
              </w:rPr>
              <w:t>);</w:t>
            </w:r>
          </w:p>
          <w:p w:rsidR="006A0658" w:rsidRPr="004469E5"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Pr>
                <w:rFonts w:ascii="Courier New" w:hAnsi="Courier New" w:cs="Courier New"/>
                <w:noProof/>
                <w:szCs w:val="20"/>
                <w:lang w:val="en-US" w:eastAsia="en-US"/>
              </w:rPr>
              <w:t>1/</w:t>
            </w:r>
            <w:r w:rsidRPr="009774BF">
              <w:rPr>
                <w:rFonts w:ascii="Courier New" w:hAnsi="Courier New" w:cs="Courier New"/>
                <w:noProof/>
                <w:szCs w:val="20"/>
                <w:lang w:val="en-US" w:eastAsia="en-US"/>
              </w:rPr>
              <w:t>d</w:t>
            </w:r>
            <w:r w:rsidRPr="004469E5">
              <w:rPr>
                <w:rFonts w:ascii="Courier New" w:hAnsi="Courier New" w:cs="Courier New"/>
                <w:noProof/>
                <w:szCs w:val="20"/>
                <w:lang w:val="en-US" w:eastAsia="en-US"/>
              </w:rPr>
              <w:t>);</w:t>
            </w:r>
          </w:p>
          <w:p w:rsidR="006A0658" w:rsidRPr="004469E5"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Pr>
                <w:rFonts w:ascii="Courier New" w:hAnsi="Courier New" w:cs="Courier New"/>
                <w:noProof/>
                <w:szCs w:val="20"/>
                <w:lang w:val="en-US" w:eastAsia="en-US"/>
              </w:rPr>
              <w:t>-1/</w:t>
            </w:r>
            <w:r w:rsidRPr="009774BF">
              <w:rPr>
                <w:rFonts w:ascii="Courier New" w:hAnsi="Courier New" w:cs="Courier New"/>
                <w:noProof/>
                <w:szCs w:val="20"/>
                <w:lang w:val="en-US" w:eastAsia="en-US"/>
              </w:rPr>
              <w:t>d</w:t>
            </w:r>
            <w:r w:rsidRPr="004469E5">
              <w:rPr>
                <w:rFonts w:ascii="Courier New" w:hAnsi="Courier New" w:cs="Courier New"/>
                <w:noProof/>
                <w:szCs w:val="20"/>
                <w:lang w:val="en-US" w:eastAsia="en-US"/>
              </w:rPr>
              <w:t>);</w:t>
            </w:r>
          </w:p>
          <w:p w:rsidR="006A0658" w:rsidRPr="0048728F"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sidRPr="009774BF">
              <w:rPr>
                <w:rFonts w:ascii="Courier New" w:hAnsi="Courier New" w:cs="Courier New"/>
                <w:noProof/>
                <w:szCs w:val="20"/>
                <w:lang w:val="en-US" w:eastAsia="en-US"/>
              </w:rPr>
              <w:t>d</w:t>
            </w:r>
            <w:r>
              <w:rPr>
                <w:rFonts w:ascii="Courier New" w:hAnsi="Courier New" w:cs="Courier New"/>
                <w:noProof/>
                <w:szCs w:val="20"/>
                <w:lang w:val="en-US" w:eastAsia="en-US"/>
              </w:rPr>
              <w:t>/d</w:t>
            </w:r>
            <w:r w:rsidRPr="004469E5">
              <w:rPr>
                <w:rFonts w:ascii="Courier New" w:hAnsi="Courier New" w:cs="Courier New"/>
                <w:noProof/>
                <w:szCs w:val="20"/>
                <w:lang w:val="en-US" w:eastAsia="en-US"/>
              </w:rPr>
              <w:t>);</w:t>
            </w:r>
          </w:p>
        </w:tc>
      </w:tr>
    </w:tbl>
    <w:p w:rsidR="006A0658" w:rsidRDefault="006A0658" w:rsidP="006A0658">
      <w:pPr>
        <w:spacing w:after="120"/>
      </w:pPr>
      <w:r>
        <w:t>Ако го изпълним,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szCs w:val="20"/>
                <w:lang w:val="en-US" w:eastAsia="en-US"/>
              </w:rPr>
              <w:t>0.0</w:t>
            </w:r>
          </w:p>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szCs w:val="20"/>
                <w:lang w:val="en-US" w:eastAsia="en-US"/>
              </w:rPr>
              <w:t>Infinity</w:t>
            </w:r>
          </w:p>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szCs w:val="20"/>
                <w:lang w:val="en-US" w:eastAsia="en-US"/>
              </w:rPr>
              <w:t>-Infinity</w:t>
            </w:r>
          </w:p>
          <w:p w:rsidR="006A0658" w:rsidRPr="00157D43" w:rsidRDefault="006A0658" w:rsidP="006A0658">
            <w:pPr>
              <w:autoSpaceDE w:val="0"/>
              <w:autoSpaceDN w:val="0"/>
              <w:adjustRightInd w:val="0"/>
              <w:spacing w:before="0"/>
              <w:jc w:val="left"/>
              <w:rPr>
                <w:rFonts w:ascii="Courier New" w:hAnsi="Courier New" w:cs="Courier New"/>
                <w:b/>
                <w:bCs/>
                <w:noProof/>
                <w:color w:val="000000"/>
                <w:szCs w:val="20"/>
              </w:rPr>
            </w:pPr>
            <w:smartTag w:uri="urn:schemas-microsoft-com:office:smarttags" w:element="place">
              <w:r w:rsidRPr="00AD5A29">
                <w:rPr>
                  <w:rFonts w:ascii="Courier New" w:hAnsi="Courier New" w:cs="Courier New"/>
                  <w:noProof/>
                  <w:szCs w:val="20"/>
                  <w:lang w:val="en-US" w:eastAsia="en-US"/>
                </w:rPr>
                <w:t>NaN</w:t>
              </w:r>
            </w:smartTag>
          </w:p>
        </w:tc>
      </w:tr>
    </w:tbl>
    <w:p w:rsidR="006A0658" w:rsidRPr="00F45B2D" w:rsidRDefault="006A0658" w:rsidP="006A0658">
      <w:r w:rsidRPr="00F45B2D">
        <w:t xml:space="preserve">Ако изпълним горния код с тип </w:t>
      </w:r>
      <w:r w:rsidRPr="00F45B2D">
        <w:rPr>
          <w:rStyle w:val="Code"/>
        </w:rPr>
        <w:t>int</w:t>
      </w:r>
      <w:r w:rsidRPr="00F45B2D">
        <w:t xml:space="preserve"> вместо </w:t>
      </w:r>
      <w:r w:rsidRPr="00F45B2D">
        <w:rPr>
          <w:rStyle w:val="Code"/>
        </w:rPr>
        <w:t>double</w:t>
      </w:r>
      <w:r w:rsidRPr="00F45B2D">
        <w:t xml:space="preserve">, ще получим </w:t>
      </w:r>
      <w:r w:rsidRPr="00F45B2D">
        <w:rPr>
          <w:rStyle w:val="Code"/>
        </w:rPr>
        <w:t>System.DivideByZeroException</w:t>
      </w:r>
      <w:r w:rsidRPr="00F45B2D">
        <w:t>, защото целочисленото деление на 0 е непозволена операция.</w:t>
      </w:r>
    </w:p>
    <w:p w:rsidR="006A0658" w:rsidRPr="004C0E89" w:rsidRDefault="006A0658" w:rsidP="006A0658">
      <w:pPr>
        <w:pStyle w:val="Heading3"/>
      </w:pPr>
      <w:bookmarkStart w:id="667" w:name="_Toc243587367"/>
      <w:bookmarkStart w:id="668" w:name="_Toc299461034"/>
      <w:r>
        <w:lastRenderedPageBreak/>
        <w:t>Грешки при числата с плаваща запетая</w:t>
      </w:r>
      <w:bookmarkEnd w:id="668"/>
    </w:p>
    <w:p w:rsidR="006A0658" w:rsidRDefault="006A0658" w:rsidP="006A0658">
      <w:r>
        <w:t>Числата с плаваща запетая (представени съгласно стандарта IEEE 754)</w:t>
      </w:r>
      <w:r w:rsidRPr="003017CC">
        <w:t xml:space="preserve"> </w:t>
      </w:r>
      <w:r w:rsidRPr="005434B3">
        <w:t>са</w:t>
      </w:r>
      <w:r w:rsidRPr="003017CC">
        <w:t xml:space="preserve"> </w:t>
      </w:r>
      <w:r>
        <w:t>удобни за работа с изчисления от физиката, където се използват много големи числа (с няколко стотици цифри) и много близки до нулата числа (със стотици цифри след десетичната запетая преди първата значеща цифра). При такива числа форматът IEEE 754 е изключително удобен, защото запазва порядъка на числото в експонентата, а мантисата се ползва само за съхранение на значещите цифри. При 64-битови числа с плаваща запетая се постига точност до 15-16 цифри и експонента отместваща десетичната точка над 300 позиции наляво и надясно.</w:t>
      </w:r>
    </w:p>
    <w:p w:rsidR="006A0658" w:rsidRPr="006269EC" w:rsidRDefault="006A0658" w:rsidP="006A0658">
      <w:pPr>
        <w:spacing w:after="120"/>
      </w:pPr>
      <w:r w:rsidRPr="008034E8">
        <w:t xml:space="preserve">За съжаление не всяко реално число има точно представяне във формат IEEE 754, тъй като не всяко число може да се представи като полином на ограничен брой събираеми, които са </w:t>
      </w:r>
      <w:r>
        <w:t xml:space="preserve">отрицателни </w:t>
      </w:r>
      <w:r w:rsidRPr="008034E8">
        <w:t>степени на двойката. Това важи с пълна сила дори за числата, които употребяваме ежедневно при най-п</w:t>
      </w:r>
      <w:r>
        <w:t>р</w:t>
      </w:r>
      <w:r w:rsidRPr="008034E8">
        <w:t xml:space="preserve">остите финансови изчисления. Например числото 0.1 записано като в 32-битова </w:t>
      </w:r>
      <w:r w:rsidRPr="008034E8">
        <w:rPr>
          <w:lang w:val="en-US"/>
        </w:rPr>
        <w:t>floating</w:t>
      </w:r>
      <w:r w:rsidRPr="003017CC">
        <w:t>-</w:t>
      </w:r>
      <w:r w:rsidRPr="008034E8">
        <w:rPr>
          <w:lang w:val="en-US"/>
        </w:rPr>
        <w:t>point</w:t>
      </w:r>
      <w:r w:rsidRPr="008034E8">
        <w:t xml:space="preserve"> стойност</w:t>
      </w:r>
      <w:r>
        <w:t xml:space="preserve"> се представя като 0.099999994. </w:t>
      </w:r>
      <w:r w:rsidRPr="008034E8">
        <w:t xml:space="preserve">Ако се ползва подходящо закръгляне, числото се възприема като 0.1, но грешката може да се натрупа и да даде сериозни отклонения, особено при финансови изчисления. Например при сумиране на 1000 артикула с единична цена от по 0.1 EUR би трябвало да </w:t>
      </w:r>
      <w:r>
        <w:t>се получи сума</w:t>
      </w:r>
      <w:r w:rsidRPr="008034E8">
        <w:t xml:space="preserve"> 100 EUR, но ако смятаме с 32-битови </w:t>
      </w:r>
      <w:r w:rsidRPr="008034E8">
        <w:rPr>
          <w:lang w:val="en-US"/>
        </w:rPr>
        <w:t>floating</w:t>
      </w:r>
      <w:r w:rsidRPr="003017CC">
        <w:t>-</w:t>
      </w:r>
      <w:r w:rsidRPr="008034E8">
        <w:rPr>
          <w:lang w:val="en-US"/>
        </w:rPr>
        <w:t>point</w:t>
      </w:r>
      <w:r w:rsidRPr="008034E8">
        <w:t xml:space="preserve"> числа, ще получим </w:t>
      </w:r>
      <w:r>
        <w:t xml:space="preserve">сумата </w:t>
      </w:r>
      <w:r w:rsidRPr="008034E8">
        <w:t>99.99905. Ето реален пример на C# в действие, който доказва грешките причинени от неточното представяне на десетичните реални числа в двоична бройна система</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D2DB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loat</w:t>
            </w:r>
            <w:r>
              <w:rPr>
                <w:rFonts w:ascii="Courier New" w:hAnsi="Courier New" w:cs="Courier New"/>
                <w:noProof/>
                <w:szCs w:val="20"/>
              </w:rPr>
              <w:t xml:space="preserve"> sum = 0f;</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1000; i++)</w:t>
            </w:r>
          </w:p>
          <w:p w:rsidR="006A0658" w:rsidRPr="0074428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sum += 0.1f;</w:t>
            </w:r>
          </w:p>
          <w:p w:rsidR="006A0658" w:rsidRPr="0074428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Sum = {0}"</w:t>
            </w:r>
            <w:r>
              <w:rPr>
                <w:rFonts w:ascii="Courier New" w:hAnsi="Courier New" w:cs="Courier New"/>
                <w:noProof/>
                <w:szCs w:val="20"/>
              </w:rPr>
              <w:t>, sum);</w:t>
            </w:r>
          </w:p>
          <w:p w:rsidR="006A0658" w:rsidRPr="00FD2DB5" w:rsidRDefault="006A0658" w:rsidP="006A0658">
            <w:pPr>
              <w:spacing w:before="0"/>
              <w:rPr>
                <w:rFonts w:ascii="Courier New" w:hAnsi="Courier New" w:cs="Courier New"/>
                <w:b/>
                <w:bCs/>
                <w:noProof/>
                <w:color w:val="7F0055"/>
                <w:szCs w:val="20"/>
                <w:lang w:eastAsia="en-US"/>
              </w:rPr>
            </w:pPr>
            <w:r>
              <w:rPr>
                <w:rFonts w:ascii="Courier New" w:hAnsi="Courier New" w:cs="Courier New"/>
                <w:noProof/>
                <w:color w:val="008000"/>
                <w:szCs w:val="20"/>
              </w:rPr>
              <w:t>// Sum = 99.99905</w:t>
            </w:r>
          </w:p>
        </w:tc>
      </w:tr>
    </w:tbl>
    <w:p w:rsidR="006A0658" w:rsidRPr="008034E8" w:rsidRDefault="006A0658" w:rsidP="006A0658">
      <w:r>
        <w:t>Можете сами да се убедите в грешките при подобни пресмятания като изпълните примера или си поиграете с него и го модифицирате, за да получите още по-фрапантни грешки.</w:t>
      </w:r>
    </w:p>
    <w:p w:rsidR="006A0658" w:rsidRPr="00E831F9" w:rsidRDefault="006A0658" w:rsidP="006A0658">
      <w:pPr>
        <w:pStyle w:val="Heading3"/>
      </w:pPr>
      <w:bookmarkStart w:id="669" w:name="_Toc299461035"/>
      <w:r w:rsidRPr="00E831F9">
        <w:t>Точност на числата с плаваща запетая</w:t>
      </w:r>
      <w:bookmarkEnd w:id="667"/>
      <w:bookmarkEnd w:id="669"/>
    </w:p>
    <w:p w:rsidR="006A0658" w:rsidRPr="00E831F9" w:rsidRDefault="006A0658" w:rsidP="006A0658">
      <w:r w:rsidRPr="00E831F9">
        <w:t xml:space="preserve">Точността на резултатите от изчисленията </w:t>
      </w:r>
      <w:r>
        <w:t xml:space="preserve">при работа с числа с плаваща запетая </w:t>
      </w:r>
      <w:r w:rsidRPr="00E831F9">
        <w:t xml:space="preserve">зависят от следните </w:t>
      </w:r>
      <w:r>
        <w:t>параметри</w:t>
      </w:r>
      <w:r w:rsidRPr="00E831F9">
        <w:t>:</w:t>
      </w:r>
    </w:p>
    <w:p w:rsidR="006A0658" w:rsidRPr="00E831F9" w:rsidRDefault="006A0658" w:rsidP="00222F92">
      <w:pPr>
        <w:numPr>
          <w:ilvl w:val="0"/>
          <w:numId w:val="43"/>
        </w:numPr>
        <w:tabs>
          <w:tab w:val="clear" w:pos="720"/>
        </w:tabs>
        <w:ind w:left="568" w:hanging="284"/>
      </w:pPr>
      <w:r w:rsidRPr="00E831F9">
        <w:t>Точността на представяне на числата.</w:t>
      </w:r>
    </w:p>
    <w:p w:rsidR="006A0658" w:rsidRPr="00E831F9" w:rsidRDefault="006A0658" w:rsidP="00222F92">
      <w:pPr>
        <w:numPr>
          <w:ilvl w:val="0"/>
          <w:numId w:val="43"/>
        </w:numPr>
        <w:tabs>
          <w:tab w:val="clear" w:pos="720"/>
        </w:tabs>
        <w:ind w:left="568" w:hanging="284"/>
      </w:pPr>
      <w:r w:rsidRPr="00E831F9">
        <w:t>Точността на използваните числени методи</w:t>
      </w:r>
      <w:r>
        <w:t>.</w:t>
      </w:r>
    </w:p>
    <w:p w:rsidR="006A0658" w:rsidRPr="00E831F9" w:rsidRDefault="006A0658" w:rsidP="00222F92">
      <w:pPr>
        <w:numPr>
          <w:ilvl w:val="0"/>
          <w:numId w:val="43"/>
        </w:numPr>
        <w:tabs>
          <w:tab w:val="clear" w:pos="720"/>
        </w:tabs>
        <w:ind w:left="568" w:hanging="284"/>
      </w:pPr>
      <w:r w:rsidRPr="00E831F9">
        <w:t>Стойностите на грешките, получени при закръгляване и др.</w:t>
      </w:r>
    </w:p>
    <w:p w:rsidR="006A0658" w:rsidRDefault="006A0658" w:rsidP="006A0658">
      <w:pPr>
        <w:spacing w:after="120"/>
      </w:pPr>
      <w:r w:rsidRPr="002131A7">
        <w:lastRenderedPageBreak/>
        <w:t xml:space="preserve">Поради това, че числата се представят </w:t>
      </w:r>
      <w:r>
        <w:t xml:space="preserve">в паметта </w:t>
      </w:r>
      <w:r w:rsidRPr="002131A7">
        <w:t>с някаква точност, при изчислени</w:t>
      </w:r>
      <w:r>
        <w:t xml:space="preserve">ята върху тях </w:t>
      </w:r>
      <w:r w:rsidRPr="002131A7">
        <w:t xml:space="preserve">резултатите </w:t>
      </w:r>
      <w:r>
        <w:t>могат също да са неточни</w:t>
      </w:r>
      <w:r w:rsidRPr="002131A7">
        <w:t>. Нека като пример да разгледаме следния програмен фрагмен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49347F" w:rsidRDefault="006A0658" w:rsidP="006A0658">
            <w:pPr>
              <w:autoSpaceDE w:val="0"/>
              <w:autoSpaceDN w:val="0"/>
              <w:adjustRightInd w:val="0"/>
              <w:spacing w:before="0"/>
              <w:jc w:val="left"/>
              <w:rPr>
                <w:rFonts w:ascii="Courier New" w:hAnsi="Courier New" w:cs="Consolas"/>
                <w:szCs w:val="19"/>
                <w:lang w:val="en-GB" w:eastAsia="en-GB"/>
              </w:rPr>
            </w:pPr>
            <w:r w:rsidRPr="00AD5A29">
              <w:rPr>
                <w:rFonts w:ascii="Courier New" w:hAnsi="Courier New" w:cs="Courier New"/>
                <w:noProof/>
                <w:color w:val="0000FF"/>
                <w:szCs w:val="20"/>
                <w:lang w:val="en-US" w:eastAsia="en-US"/>
              </w:rPr>
              <w:t>double</w:t>
            </w:r>
            <w:r w:rsidRPr="0049347F">
              <w:rPr>
                <w:rFonts w:ascii="Courier New" w:hAnsi="Courier New" w:cs="Consolas"/>
                <w:szCs w:val="19"/>
                <w:lang w:val="en-GB" w:eastAsia="en-GB"/>
              </w:rPr>
              <w:t xml:space="preserve"> </w:t>
            </w:r>
            <w:r w:rsidRPr="00AD5A29">
              <w:rPr>
                <w:rFonts w:ascii="Courier New" w:hAnsi="Courier New" w:cs="Courier New"/>
                <w:noProof/>
                <w:szCs w:val="20"/>
                <w:lang w:val="en-US" w:eastAsia="en-US"/>
              </w:rPr>
              <w:t>sum</w:t>
            </w:r>
            <w:r>
              <w:rPr>
                <w:rFonts w:ascii="Courier New" w:hAnsi="Courier New" w:cs="Courier New"/>
                <w:noProof/>
                <w:szCs w:val="20"/>
                <w:lang w:val="en-US" w:eastAsia="en-US"/>
              </w:rPr>
              <w:t xml:space="preserve"> = 0.0;</w:t>
            </w:r>
            <w:r w:rsidRPr="0049347F">
              <w:rPr>
                <w:rFonts w:ascii="Courier New" w:hAnsi="Courier New" w:cs="Consolas"/>
                <w:szCs w:val="19"/>
                <w:lang w:val="en-GB" w:eastAsia="en-GB"/>
              </w:rPr>
              <w:tab/>
            </w:r>
            <w:r w:rsidRPr="0049347F">
              <w:rPr>
                <w:rFonts w:ascii="Courier New" w:hAnsi="Courier New" w:cs="Consolas"/>
                <w:szCs w:val="19"/>
                <w:lang w:val="en-GB" w:eastAsia="en-GB"/>
              </w:rPr>
              <w:tab/>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color w:val="0000FF"/>
                <w:szCs w:val="20"/>
                <w:lang w:val="en-US" w:eastAsia="en-US"/>
              </w:rPr>
              <w:t>for</w:t>
            </w:r>
            <w:r>
              <w:rPr>
                <w:rFonts w:ascii="Courier New" w:hAnsi="Courier New" w:cs="Courier New"/>
                <w:noProof/>
                <w:color w:val="0000FF"/>
                <w:szCs w:val="20"/>
                <w:lang w:eastAsia="en-US"/>
              </w:rPr>
              <w:t xml:space="preserve"> </w:t>
            </w:r>
            <w:r w:rsidRPr="00AD5A29">
              <w:rPr>
                <w:rFonts w:ascii="Courier New" w:hAnsi="Courier New" w:cs="Courier New"/>
                <w:noProof/>
                <w:szCs w:val="20"/>
                <w:lang w:val="en-US" w:eastAsia="en-US"/>
              </w:rPr>
              <w:t>(</w:t>
            </w:r>
            <w:r w:rsidRPr="00AD5A29">
              <w:rPr>
                <w:rFonts w:ascii="Courier New" w:hAnsi="Courier New" w:cs="Courier New"/>
                <w:noProof/>
                <w:color w:val="0000FF"/>
                <w:szCs w:val="20"/>
                <w:lang w:val="en-US" w:eastAsia="en-US"/>
              </w:rPr>
              <w:t>int</w:t>
            </w:r>
            <w:r w:rsidRPr="0049347F">
              <w:rPr>
                <w:rFonts w:ascii="Courier New" w:hAnsi="Courier New" w:cs="Consolas"/>
                <w:szCs w:val="19"/>
                <w:lang w:val="en-GB" w:eastAsia="en-GB"/>
              </w:rPr>
              <w:t xml:space="preserve"> </w:t>
            </w:r>
            <w:r w:rsidRPr="00AD5A29">
              <w:rPr>
                <w:rFonts w:ascii="Courier New" w:hAnsi="Courier New" w:cs="Courier New"/>
                <w:noProof/>
                <w:szCs w:val="20"/>
                <w:lang w:val="en-US" w:eastAsia="en-US"/>
              </w:rPr>
              <w:t>i</w:t>
            </w:r>
            <w:r>
              <w:rPr>
                <w:rFonts w:ascii="Courier New" w:hAnsi="Courier New" w:cs="Courier New"/>
                <w:noProof/>
                <w:szCs w:val="20"/>
                <w:lang w:eastAsia="en-US"/>
              </w:rPr>
              <w:t xml:space="preserve"> </w:t>
            </w:r>
            <w:r>
              <w:rPr>
                <w:rFonts w:ascii="Courier New" w:hAnsi="Courier New" w:cs="Courier New"/>
                <w:noProof/>
                <w:szCs w:val="20"/>
                <w:lang w:val="en-US" w:eastAsia="en-US"/>
              </w:rPr>
              <w:t>=</w:t>
            </w:r>
            <w:r>
              <w:rPr>
                <w:rFonts w:ascii="Courier New" w:hAnsi="Courier New" w:cs="Courier New"/>
                <w:noProof/>
                <w:szCs w:val="20"/>
                <w:lang w:eastAsia="en-US"/>
              </w:rPr>
              <w:t xml:space="preserve"> </w:t>
            </w:r>
            <w:r>
              <w:rPr>
                <w:rFonts w:ascii="Courier New" w:hAnsi="Courier New" w:cs="Courier New"/>
                <w:noProof/>
                <w:szCs w:val="20"/>
                <w:lang w:val="en-US" w:eastAsia="en-US"/>
              </w:rPr>
              <w:t>1; i</w:t>
            </w:r>
            <w:r>
              <w:rPr>
                <w:rFonts w:ascii="Courier New" w:hAnsi="Courier New" w:cs="Courier New"/>
                <w:noProof/>
                <w:szCs w:val="20"/>
                <w:lang w:eastAsia="en-US"/>
              </w:rPr>
              <w:t xml:space="preserve"> </w:t>
            </w:r>
            <w:r>
              <w:rPr>
                <w:rFonts w:ascii="Courier New" w:hAnsi="Courier New" w:cs="Courier New"/>
                <w:noProof/>
                <w:szCs w:val="20"/>
                <w:lang w:val="en-US" w:eastAsia="en-US"/>
              </w:rPr>
              <w:t>&lt;=</w:t>
            </w:r>
            <w:r>
              <w:rPr>
                <w:rFonts w:ascii="Courier New" w:hAnsi="Courier New" w:cs="Courier New"/>
                <w:noProof/>
                <w:szCs w:val="20"/>
                <w:lang w:eastAsia="en-US"/>
              </w:rPr>
              <w:t xml:space="preserve"> </w:t>
            </w:r>
            <w:r>
              <w:rPr>
                <w:rFonts w:ascii="Courier New" w:hAnsi="Courier New" w:cs="Courier New"/>
                <w:noProof/>
                <w:szCs w:val="20"/>
                <w:lang w:val="en-US" w:eastAsia="en-US"/>
              </w:rPr>
              <w:t>10; i++)</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tab/>
            </w:r>
            <w:r>
              <w:rPr>
                <w:rFonts w:ascii="Courier New" w:hAnsi="Courier New" w:cs="Courier New"/>
                <w:noProof/>
                <w:szCs w:val="20"/>
                <w:lang w:val="en-US" w:eastAsia="en-US"/>
              </w:rPr>
              <w:t>sum +=</w:t>
            </w:r>
            <w:r>
              <w:rPr>
                <w:rFonts w:ascii="Courier New" w:hAnsi="Courier New" w:cs="Courier New"/>
                <w:noProof/>
                <w:szCs w:val="20"/>
                <w:lang w:eastAsia="en-US"/>
              </w:rPr>
              <w:t xml:space="preserve"> </w:t>
            </w:r>
            <w:r>
              <w:rPr>
                <w:rFonts w:ascii="Courier New" w:hAnsi="Courier New" w:cs="Courier New"/>
                <w:noProof/>
                <w:szCs w:val="20"/>
                <w:lang w:val="en-US" w:eastAsia="en-US"/>
              </w:rPr>
              <w:t>0.1;</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sidRPr="00AD5A29">
              <w:rPr>
                <w:rFonts w:ascii="Courier New" w:hAnsi="Courier New" w:cs="Courier New"/>
                <w:noProof/>
                <w:color w:val="A31515"/>
                <w:szCs w:val="20"/>
                <w:lang w:val="en-US" w:eastAsia="en-US"/>
              </w:rPr>
              <w:t>"{0:r}"</w:t>
            </w:r>
            <w:r>
              <w:rPr>
                <w:rFonts w:ascii="Courier New" w:hAnsi="Courier New" w:cs="Courier New"/>
                <w:noProof/>
                <w:szCs w:val="20"/>
                <w:lang w:val="en-US" w:eastAsia="en-US"/>
              </w:rPr>
              <w:t>, sum</w:t>
            </w:r>
            <w:r w:rsidRPr="004469E5">
              <w:rPr>
                <w:rFonts w:ascii="Courier New" w:hAnsi="Courier New" w:cs="Courier New"/>
                <w:noProof/>
                <w:szCs w:val="20"/>
                <w:lang w:val="en-US" w:eastAsia="en-US"/>
              </w:rPr>
              <w:t>);</w:t>
            </w:r>
          </w:p>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Pr>
                <w:rFonts w:ascii="Courier New" w:hAnsi="Courier New" w:cs="Courier New"/>
                <w:noProof/>
                <w:szCs w:val="20"/>
                <w:lang w:val="en-US" w:eastAsia="en-US"/>
              </w:rPr>
              <w:t>sum</w:t>
            </w:r>
            <w:r w:rsidRPr="004469E5">
              <w:rPr>
                <w:rFonts w:ascii="Courier New" w:hAnsi="Courier New" w:cs="Courier New"/>
                <w:noProof/>
                <w:szCs w:val="20"/>
                <w:lang w:val="en-US" w:eastAsia="en-US"/>
              </w:rPr>
              <w:t>);</w:t>
            </w:r>
          </w:p>
        </w:tc>
      </w:tr>
    </w:tbl>
    <w:p w:rsidR="006A0658" w:rsidRPr="00E831F9" w:rsidRDefault="006A0658" w:rsidP="006A0658">
      <w:pPr>
        <w:spacing w:after="120"/>
      </w:pPr>
      <w:r w:rsidRPr="00E831F9">
        <w:t>По време на не</w:t>
      </w:r>
      <w:r>
        <w:t>гов</w:t>
      </w:r>
      <w:r w:rsidRPr="00E831F9">
        <w:t xml:space="preserve">ото изпълнение, в цикъл добавяме стойността </w:t>
      </w:r>
      <w:r>
        <w:t>1/10</w:t>
      </w:r>
      <w:r w:rsidRPr="00E831F9">
        <w:t xml:space="preserve"> в променливата </w:t>
      </w:r>
      <w:r w:rsidRPr="00EC64D1">
        <w:rPr>
          <w:rFonts w:ascii="Courier New" w:hAnsi="Courier New" w:cs="Courier New"/>
          <w:noProof/>
          <w:color w:val="000000"/>
          <w:szCs w:val="20"/>
          <w:lang w:val="en-US"/>
        </w:rPr>
        <w:t>sum</w:t>
      </w:r>
      <w:r w:rsidRPr="00E831F9">
        <w:rPr>
          <w:rFonts w:ascii="Courier New" w:hAnsi="Courier New" w:cs="Courier New"/>
          <w:color w:val="000000"/>
          <w:szCs w:val="20"/>
        </w:rPr>
        <w:t>.</w:t>
      </w:r>
      <w:r w:rsidRPr="00E831F9">
        <w:t xml:space="preserve"> </w:t>
      </w:r>
      <w:r>
        <w:t xml:space="preserve">В извикването на метода </w:t>
      </w:r>
      <w:r w:rsidRPr="0074428C">
        <w:rPr>
          <w:rStyle w:val="Code"/>
        </w:rPr>
        <w:t>WriteLine</w:t>
      </w:r>
      <w:r w:rsidRPr="003017CC">
        <w:rPr>
          <w:rStyle w:val="Code"/>
        </w:rPr>
        <w:t>()</w:t>
      </w:r>
      <w:r w:rsidRPr="0074428C">
        <w:t xml:space="preserve"> </w:t>
      </w:r>
      <w:r>
        <w:t xml:space="preserve">използваме </w:t>
      </w:r>
      <w:r w:rsidRPr="00B53D28">
        <w:rPr>
          <w:lang w:val="en-GB"/>
        </w:rPr>
        <w:t>round</w:t>
      </w:r>
      <w:r w:rsidRPr="00B53D28">
        <w:t>-</w:t>
      </w:r>
      <w:r w:rsidRPr="00B53D28">
        <w:rPr>
          <w:lang w:val="en-GB"/>
        </w:rPr>
        <w:t>trip</w:t>
      </w:r>
      <w:r w:rsidRPr="003017CC">
        <w:t xml:space="preserve"> </w:t>
      </w:r>
      <w:r w:rsidRPr="00B53D28">
        <w:rPr>
          <w:lang w:val="en-GB"/>
        </w:rPr>
        <w:t>format</w:t>
      </w:r>
      <w:r>
        <w:t xml:space="preserve"> спецификаторът</w:t>
      </w:r>
      <w:r w:rsidRPr="003017CC">
        <w:t xml:space="preserve"> </w:t>
      </w:r>
      <w:r w:rsidRPr="00B53D28">
        <w:rPr>
          <w:rFonts w:ascii="Courier New" w:hAnsi="Courier New" w:cs="Courier New"/>
          <w:color w:val="000000"/>
          <w:szCs w:val="20"/>
        </w:rPr>
        <w:t>"</w:t>
      </w:r>
      <w:r w:rsidRPr="003017CC">
        <w:rPr>
          <w:rStyle w:val="Code"/>
        </w:rPr>
        <w:t>{0:</w:t>
      </w:r>
      <w:r w:rsidRPr="0074428C">
        <w:rPr>
          <w:rStyle w:val="Code"/>
        </w:rPr>
        <w:t>r</w:t>
      </w:r>
      <w:r w:rsidRPr="003017CC">
        <w:rPr>
          <w:rStyle w:val="Code"/>
        </w:rPr>
        <w:t>}</w:t>
      </w:r>
      <w:r w:rsidRPr="00B53D28">
        <w:rPr>
          <w:rFonts w:ascii="Courier New" w:hAnsi="Courier New" w:cs="Courier New"/>
          <w:color w:val="000000"/>
          <w:szCs w:val="20"/>
        </w:rPr>
        <w:t>"</w:t>
      </w:r>
      <w:r w:rsidRPr="00B53D28">
        <w:t xml:space="preserve"> за да изведем точната</w:t>
      </w:r>
      <w:r>
        <w:t xml:space="preserve"> (неза</w:t>
      </w:r>
      <w:r>
        <w:softHyphen/>
        <w:t>кръглена)</w:t>
      </w:r>
      <w:r w:rsidRPr="00B53D28">
        <w:t xml:space="preserve"> стойност която се съдържа в променливата</w:t>
      </w:r>
      <w:r>
        <w:t>, а след това отпе</w:t>
      </w:r>
      <w:r>
        <w:softHyphen/>
        <w:t>чатваме същата стойност без да указваме формат</w:t>
      </w:r>
      <w:r w:rsidRPr="00B53D28">
        <w:t xml:space="preserve">. </w:t>
      </w:r>
      <w:r w:rsidRPr="00E831F9">
        <w:t xml:space="preserve">Очаква се, че </w:t>
      </w:r>
      <w:r>
        <w:t>при</w:t>
      </w:r>
      <w:r w:rsidRPr="00E831F9">
        <w:t xml:space="preserve"> изпълнението на тази програма </w:t>
      </w:r>
      <w:r>
        <w:t>ще получим резултат</w:t>
      </w:r>
      <w:r w:rsidRPr="00E831F9">
        <w:t xml:space="preserve"> </w:t>
      </w:r>
      <w:r>
        <w:t>1</w:t>
      </w:r>
      <w:r w:rsidRPr="00E831F9">
        <w:t>.</w:t>
      </w:r>
      <w:r>
        <w:t>0, но в</w:t>
      </w:r>
      <w:r w:rsidRPr="00E831F9">
        <w:t xml:space="preserve"> действи</w:t>
      </w:r>
      <w:r>
        <w:softHyphen/>
      </w:r>
      <w:r w:rsidRPr="00E831F9">
        <w:t>телност</w:t>
      </w:r>
      <w:r>
        <w:t>, когато закръглянето е изключено</w:t>
      </w:r>
      <w:r w:rsidRPr="00E831F9">
        <w:t xml:space="preserve"> програмата </w:t>
      </w:r>
      <w:r>
        <w:t>извежда</w:t>
      </w:r>
      <w:r w:rsidRPr="003017CC">
        <w:t xml:space="preserve"> </w:t>
      </w:r>
      <w:r>
        <w:t>стой</w:t>
      </w:r>
      <w:r>
        <w:softHyphen/>
        <w:t>ност, много близка до вярната, но все пак различн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BB0DEF">
              <w:rPr>
                <w:rFonts w:ascii="Courier New" w:hAnsi="Courier New" w:cs="Courier New"/>
                <w:noProof/>
                <w:szCs w:val="20"/>
                <w:lang w:val="en-US" w:eastAsia="en-US"/>
              </w:rPr>
              <w:t>0.99999999999999989</w:t>
            </w:r>
          </w:p>
          <w:p w:rsidR="006A0658" w:rsidRPr="00BB0DEF"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1</w:t>
            </w:r>
          </w:p>
        </w:tc>
      </w:tr>
    </w:tbl>
    <w:p w:rsidR="006A0658" w:rsidRPr="0049347F" w:rsidRDefault="006A0658" w:rsidP="006A0658">
      <w:pPr>
        <w:spacing w:after="120"/>
      </w:pPr>
      <w:r w:rsidRPr="0049347F">
        <w:t>Както се вижда</w:t>
      </w:r>
      <w:r>
        <w:t xml:space="preserve"> от примера</w:t>
      </w:r>
      <w:r w:rsidRPr="0049347F">
        <w:t xml:space="preserve">, по подразбиране при отпечатване на </w:t>
      </w:r>
      <w:r w:rsidRPr="0049347F">
        <w:rPr>
          <w:lang w:val="en-US"/>
        </w:rPr>
        <w:t>floating</w:t>
      </w:r>
      <w:r w:rsidRPr="003017CC">
        <w:t>-</w:t>
      </w:r>
      <w:r w:rsidRPr="0049347F">
        <w:rPr>
          <w:lang w:val="en-US"/>
        </w:rPr>
        <w:t>point</w:t>
      </w:r>
      <w:r w:rsidRPr="0049347F">
        <w:t xml:space="preserve"> числа в .NET Framework те се закръглят и така </w:t>
      </w:r>
      <w:r>
        <w:t xml:space="preserve">привидно </w:t>
      </w:r>
      <w:r w:rsidRPr="0049347F">
        <w:t xml:space="preserve">се намаляват грешките от неточното </w:t>
      </w:r>
      <w:r>
        <w:t xml:space="preserve">им </w:t>
      </w:r>
      <w:r w:rsidRPr="0049347F">
        <w:t xml:space="preserve">представяне </w:t>
      </w:r>
      <w:r>
        <w:t>във формата IEEE 754</w:t>
      </w:r>
      <w:r w:rsidRPr="0049347F">
        <w:t xml:space="preserve">. </w:t>
      </w:r>
      <w:r>
        <w:t>Резултатът от горното изчисление, както се вижда, е грешен, но след закръгляне изглежда правилен. Ако обаче съберем 0.1 няколко хиляди пъти, грешката ще се натрупа и закръгляването не може да я компенсира.</w:t>
      </w:r>
    </w:p>
    <w:p w:rsidR="006A0658" w:rsidRPr="00115FC1" w:rsidRDefault="006A0658" w:rsidP="006A0658">
      <w:pPr>
        <w:spacing w:after="120"/>
        <w:rPr>
          <w:lang w:val="en-GB"/>
        </w:rPr>
      </w:pPr>
      <w:r w:rsidRPr="00F26705">
        <w:t xml:space="preserve">Причината за </w:t>
      </w:r>
      <w:r>
        <w:t>грешния резултат в примера</w:t>
      </w:r>
      <w:r w:rsidRPr="00F26705">
        <w:t xml:space="preserve"> е, че числото 0.1 няма точно представяне в типа </w:t>
      </w:r>
      <w:r w:rsidRPr="00F26705">
        <w:rPr>
          <w:rStyle w:val="Code"/>
        </w:rPr>
        <w:t>double</w:t>
      </w:r>
      <w:r w:rsidRPr="00F26705">
        <w:t xml:space="preserve"> и се представя със закръгляне.</w:t>
      </w:r>
      <w:r w:rsidRPr="003017CC">
        <w:t xml:space="preserve"> </w:t>
      </w:r>
      <w:r w:rsidRPr="00F26705">
        <w:t xml:space="preserve">Нека заменим </w:t>
      </w:r>
      <w:r w:rsidRPr="00F26705">
        <w:rPr>
          <w:rStyle w:val="Code"/>
        </w:rPr>
        <w:t>double</w:t>
      </w:r>
      <w:r w:rsidRPr="00F26705">
        <w:t xml:space="preserve"> с </w:t>
      </w:r>
      <w:r w:rsidRPr="00F26705">
        <w:rPr>
          <w:rStyle w:val="Code"/>
        </w:rPr>
        <w:t>float</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49347F" w:rsidRDefault="006A0658" w:rsidP="006A0658">
            <w:pPr>
              <w:autoSpaceDE w:val="0"/>
              <w:autoSpaceDN w:val="0"/>
              <w:adjustRightInd w:val="0"/>
              <w:spacing w:before="0"/>
              <w:jc w:val="left"/>
              <w:rPr>
                <w:rFonts w:ascii="Courier New" w:hAnsi="Courier New" w:cs="Consolas"/>
                <w:szCs w:val="19"/>
                <w:lang w:val="en-GB" w:eastAsia="en-GB"/>
              </w:rPr>
            </w:pPr>
            <w:r>
              <w:rPr>
                <w:rFonts w:ascii="Courier New" w:hAnsi="Courier New" w:cs="Courier New"/>
                <w:noProof/>
                <w:color w:val="0000FF"/>
                <w:szCs w:val="20"/>
                <w:lang w:val="en-US" w:eastAsia="en-US"/>
              </w:rPr>
              <w:t xml:space="preserve">float </w:t>
            </w:r>
            <w:r w:rsidRPr="00AD5A29">
              <w:rPr>
                <w:rFonts w:ascii="Courier New" w:hAnsi="Courier New" w:cs="Courier New"/>
                <w:noProof/>
                <w:szCs w:val="20"/>
                <w:lang w:val="en-US" w:eastAsia="en-US"/>
              </w:rPr>
              <w:t>sum</w:t>
            </w:r>
            <w:r>
              <w:rPr>
                <w:rFonts w:ascii="Courier New" w:hAnsi="Courier New" w:cs="Courier New"/>
                <w:noProof/>
                <w:szCs w:val="20"/>
                <w:lang w:val="en-US" w:eastAsia="en-US"/>
              </w:rPr>
              <w:t xml:space="preserve"> = 0.0f;</w:t>
            </w:r>
            <w:r w:rsidRPr="0049347F">
              <w:rPr>
                <w:rFonts w:ascii="Courier New" w:hAnsi="Courier New" w:cs="Consolas"/>
                <w:szCs w:val="19"/>
                <w:lang w:val="en-GB" w:eastAsia="en-GB"/>
              </w:rPr>
              <w:tab/>
            </w:r>
            <w:r w:rsidRPr="0049347F">
              <w:rPr>
                <w:rFonts w:ascii="Courier New" w:hAnsi="Courier New" w:cs="Consolas"/>
                <w:szCs w:val="19"/>
                <w:lang w:val="en-GB" w:eastAsia="en-GB"/>
              </w:rPr>
              <w:tab/>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color w:val="0000FF"/>
                <w:szCs w:val="20"/>
                <w:lang w:val="en-US" w:eastAsia="en-US"/>
              </w:rPr>
              <w:t>for</w:t>
            </w:r>
            <w:r>
              <w:rPr>
                <w:rFonts w:ascii="Courier New" w:hAnsi="Courier New" w:cs="Courier New"/>
                <w:noProof/>
                <w:color w:val="0000FF"/>
                <w:szCs w:val="20"/>
                <w:lang w:eastAsia="en-US"/>
              </w:rPr>
              <w:t xml:space="preserve"> </w:t>
            </w:r>
            <w:r w:rsidRPr="00AD5A29">
              <w:rPr>
                <w:rFonts w:ascii="Courier New" w:hAnsi="Courier New" w:cs="Courier New"/>
                <w:noProof/>
                <w:szCs w:val="20"/>
                <w:lang w:val="en-US" w:eastAsia="en-US"/>
              </w:rPr>
              <w:t>(</w:t>
            </w:r>
            <w:r w:rsidRPr="00AD5A29">
              <w:rPr>
                <w:rFonts w:ascii="Courier New" w:hAnsi="Courier New" w:cs="Courier New"/>
                <w:noProof/>
                <w:color w:val="0000FF"/>
                <w:szCs w:val="20"/>
                <w:lang w:val="en-US" w:eastAsia="en-US"/>
              </w:rPr>
              <w:t>int</w:t>
            </w:r>
            <w:r w:rsidRPr="0049347F">
              <w:rPr>
                <w:rFonts w:ascii="Courier New" w:hAnsi="Courier New" w:cs="Consolas"/>
                <w:szCs w:val="19"/>
                <w:lang w:val="en-GB" w:eastAsia="en-GB"/>
              </w:rPr>
              <w:t xml:space="preserve"> </w:t>
            </w:r>
            <w:r w:rsidRPr="00AD5A29">
              <w:rPr>
                <w:rFonts w:ascii="Courier New" w:hAnsi="Courier New" w:cs="Courier New"/>
                <w:noProof/>
                <w:szCs w:val="20"/>
                <w:lang w:val="en-US" w:eastAsia="en-US"/>
              </w:rPr>
              <w:t>i</w:t>
            </w:r>
            <w:r>
              <w:rPr>
                <w:rFonts w:ascii="Courier New" w:hAnsi="Courier New" w:cs="Courier New"/>
                <w:noProof/>
                <w:szCs w:val="20"/>
                <w:lang w:eastAsia="en-US"/>
              </w:rPr>
              <w:t xml:space="preserve"> </w:t>
            </w:r>
            <w:r>
              <w:rPr>
                <w:rFonts w:ascii="Courier New" w:hAnsi="Courier New" w:cs="Courier New"/>
                <w:noProof/>
                <w:szCs w:val="20"/>
                <w:lang w:val="en-US" w:eastAsia="en-US"/>
              </w:rPr>
              <w:t>=</w:t>
            </w:r>
            <w:r>
              <w:rPr>
                <w:rFonts w:ascii="Courier New" w:hAnsi="Courier New" w:cs="Courier New"/>
                <w:noProof/>
                <w:szCs w:val="20"/>
                <w:lang w:eastAsia="en-US"/>
              </w:rPr>
              <w:t xml:space="preserve"> </w:t>
            </w:r>
            <w:r>
              <w:rPr>
                <w:rFonts w:ascii="Courier New" w:hAnsi="Courier New" w:cs="Courier New"/>
                <w:noProof/>
                <w:szCs w:val="20"/>
                <w:lang w:val="en-US" w:eastAsia="en-US"/>
              </w:rPr>
              <w:t>1; i</w:t>
            </w:r>
            <w:r>
              <w:rPr>
                <w:rFonts w:ascii="Courier New" w:hAnsi="Courier New" w:cs="Courier New"/>
                <w:noProof/>
                <w:szCs w:val="20"/>
                <w:lang w:eastAsia="en-US"/>
              </w:rPr>
              <w:t xml:space="preserve"> </w:t>
            </w:r>
            <w:r>
              <w:rPr>
                <w:rFonts w:ascii="Courier New" w:hAnsi="Courier New" w:cs="Courier New"/>
                <w:noProof/>
                <w:szCs w:val="20"/>
                <w:lang w:val="en-US" w:eastAsia="en-US"/>
              </w:rPr>
              <w:t>&lt;=</w:t>
            </w:r>
            <w:r>
              <w:rPr>
                <w:rFonts w:ascii="Courier New" w:hAnsi="Courier New" w:cs="Courier New"/>
                <w:noProof/>
                <w:szCs w:val="20"/>
                <w:lang w:eastAsia="en-US"/>
              </w:rPr>
              <w:t xml:space="preserve"> </w:t>
            </w:r>
            <w:r>
              <w:rPr>
                <w:rFonts w:ascii="Courier New" w:hAnsi="Courier New" w:cs="Courier New"/>
                <w:noProof/>
                <w:szCs w:val="20"/>
                <w:lang w:val="en-US" w:eastAsia="en-US"/>
              </w:rPr>
              <w:t>10; i++)</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tab/>
            </w:r>
            <w:r>
              <w:rPr>
                <w:rFonts w:ascii="Courier New" w:hAnsi="Courier New" w:cs="Courier New"/>
                <w:noProof/>
                <w:szCs w:val="20"/>
                <w:lang w:val="en-US" w:eastAsia="en-US"/>
              </w:rPr>
              <w:t>sum +=</w:t>
            </w:r>
            <w:r>
              <w:rPr>
                <w:rFonts w:ascii="Courier New" w:hAnsi="Courier New" w:cs="Courier New"/>
                <w:noProof/>
                <w:szCs w:val="20"/>
                <w:lang w:eastAsia="en-US"/>
              </w:rPr>
              <w:t xml:space="preserve"> </w:t>
            </w:r>
            <w:r>
              <w:rPr>
                <w:rFonts w:ascii="Courier New" w:hAnsi="Courier New" w:cs="Courier New"/>
                <w:noProof/>
                <w:szCs w:val="20"/>
                <w:lang w:val="en-US" w:eastAsia="en-US"/>
              </w:rPr>
              <w:t>0.1f;</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sidRPr="00AD5A29">
              <w:rPr>
                <w:rFonts w:ascii="Courier New" w:hAnsi="Courier New" w:cs="Courier New"/>
                <w:noProof/>
                <w:color w:val="A31515"/>
                <w:szCs w:val="20"/>
                <w:lang w:val="en-US" w:eastAsia="en-US"/>
              </w:rPr>
              <w:t>"{0:r}"</w:t>
            </w:r>
            <w:r>
              <w:rPr>
                <w:rFonts w:ascii="Courier New" w:hAnsi="Courier New" w:cs="Courier New"/>
                <w:noProof/>
                <w:szCs w:val="20"/>
                <w:lang w:val="en-US" w:eastAsia="en-US"/>
              </w:rPr>
              <w:t>,</w:t>
            </w:r>
            <w:r>
              <w:rPr>
                <w:rFonts w:ascii="Courier New" w:hAnsi="Courier New" w:cs="Courier New"/>
                <w:noProof/>
                <w:szCs w:val="20"/>
                <w:lang w:eastAsia="en-US"/>
              </w:rPr>
              <w:t xml:space="preserve"> </w:t>
            </w:r>
            <w:r>
              <w:rPr>
                <w:rFonts w:ascii="Courier New" w:hAnsi="Courier New" w:cs="Courier New"/>
                <w:noProof/>
                <w:szCs w:val="20"/>
                <w:lang w:val="en-US" w:eastAsia="en-US"/>
              </w:rPr>
              <w:t>sum</w:t>
            </w:r>
            <w:r w:rsidRPr="004469E5">
              <w:rPr>
                <w:rFonts w:ascii="Courier New" w:hAnsi="Courier New" w:cs="Courier New"/>
                <w:noProof/>
                <w:szCs w:val="20"/>
                <w:lang w:val="en-US" w:eastAsia="en-US"/>
              </w:rPr>
              <w:t>);</w:t>
            </w:r>
          </w:p>
        </w:tc>
      </w:tr>
    </w:tbl>
    <w:p w:rsidR="006A0658" w:rsidRPr="00E831F9" w:rsidRDefault="006A0658" w:rsidP="006A0658">
      <w:pPr>
        <w:spacing w:after="120"/>
      </w:pPr>
      <w:r>
        <w:t>Ако изпълним горния код ще получим съвсем друга сум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BB0DEF" w:rsidRDefault="006A0658" w:rsidP="006A0658">
            <w:pPr>
              <w:autoSpaceDE w:val="0"/>
              <w:autoSpaceDN w:val="0"/>
              <w:adjustRightInd w:val="0"/>
              <w:spacing w:before="0"/>
              <w:jc w:val="left"/>
              <w:rPr>
                <w:rFonts w:ascii="Courier New" w:hAnsi="Courier New" w:cs="Courier New"/>
                <w:noProof/>
                <w:szCs w:val="20"/>
                <w:lang w:val="en-US" w:eastAsia="en-US"/>
              </w:rPr>
            </w:pPr>
            <w:r w:rsidRPr="00BB0DEF">
              <w:rPr>
                <w:rFonts w:ascii="Courier New" w:hAnsi="Courier New" w:cs="Courier New"/>
                <w:noProof/>
                <w:szCs w:val="20"/>
                <w:lang w:val="en-US" w:eastAsia="en-US"/>
              </w:rPr>
              <w:t>1.00000012</w:t>
            </w:r>
          </w:p>
        </w:tc>
      </w:tr>
    </w:tbl>
    <w:p w:rsidR="006A0658" w:rsidRPr="003017CC" w:rsidRDefault="006A0658" w:rsidP="006A0658">
      <w:r>
        <w:t>Причината за това отново е закръглянето.</w:t>
      </w:r>
    </w:p>
    <w:p w:rsidR="006A0658" w:rsidRDefault="006A0658" w:rsidP="006A0658">
      <w:r>
        <w:t xml:space="preserve">Ако направим разследване защо се получават тези резултати, ще се убедим, че числото 0.1 се представя в типа </w:t>
      </w:r>
      <w:r w:rsidRPr="00E65BA9">
        <w:rPr>
          <w:rStyle w:val="Code"/>
        </w:rPr>
        <w:t>float</w:t>
      </w:r>
      <w:r>
        <w:t xml:space="preserve"> по следния начин:</w:t>
      </w:r>
    </w:p>
    <w:p w:rsidR="006A0658" w:rsidRDefault="006A7979" w:rsidP="006A0658">
      <w:pPr>
        <w:jc w:val="center"/>
      </w:pPr>
      <w:r>
        <w:rPr>
          <w:noProof/>
          <w:lang w:val="en-US" w:eastAsia="en-US"/>
        </w:rPr>
        <w:lastRenderedPageBreak/>
        <w:drawing>
          <wp:inline distT="0" distB="0" distL="0" distR="0">
            <wp:extent cx="4686300" cy="1181100"/>
            <wp:effectExtent l="0" t="0" r="0" b="0"/>
            <wp:docPr id="93" name="Picture 93" descr="Numbe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umber-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86300" cy="1181100"/>
                    </a:xfrm>
                    <a:prstGeom prst="rect">
                      <a:avLst/>
                    </a:prstGeom>
                    <a:noFill/>
                    <a:ln>
                      <a:noFill/>
                    </a:ln>
                  </pic:spPr>
                </pic:pic>
              </a:graphicData>
            </a:graphic>
          </wp:inline>
        </w:drawing>
      </w:r>
    </w:p>
    <w:p w:rsidR="006A0658" w:rsidRPr="003017CC" w:rsidRDefault="006A0658" w:rsidP="006A0658">
      <w:r>
        <w:t>Всичко изглежда коректно с изключение на мантисата, която има стойност, малко по-голяма от 1.6</w:t>
      </w:r>
      <w:r w:rsidRPr="003017CC">
        <w:t xml:space="preserve">, </w:t>
      </w:r>
      <w:r>
        <w:t>а не точно 1.6, защото това число не може да се представи като сума от отрицателни степени на 2.</w:t>
      </w:r>
      <w:r w:rsidRPr="003017CC">
        <w:t xml:space="preserve"> </w:t>
      </w:r>
      <w:r>
        <w:t xml:space="preserve">Ако трябва да сме съвсем точни, стойността на мантисата е </w:t>
      </w:r>
      <w:r w:rsidRPr="00A07C3A">
        <w:t>1 + 1 / 2 + 1 / 16 + 1 / 32 + 1 / 256 + 1 / 512 + 1 / 4096 + 1 / 8192 + 1 / 65536 + 1 / 131072 + 1 / 1048576 + 1 / 2097152 + 1 / 8388608</w:t>
      </w:r>
      <w:r>
        <w:t xml:space="preserve"> ≈ </w:t>
      </w:r>
      <w:r w:rsidRPr="00A07C3A">
        <w:t>1,60000002384185791015625</w:t>
      </w:r>
      <w:r>
        <w:t xml:space="preserve"> ≈ 1.6</w:t>
      </w:r>
      <w:r w:rsidRPr="003017CC">
        <w:t>.</w:t>
      </w:r>
      <w:r>
        <w:t xml:space="preserve"> Така числото 0.1 в крайна сметка се представя във формат IEE 754 като съвсем малко повече от 1.6 </w:t>
      </w:r>
      <w:r w:rsidRPr="00CE605F">
        <w:rPr>
          <w:bCs/>
          <w:noProof/>
        </w:rPr>
        <w:t>×</w:t>
      </w:r>
      <w:r w:rsidRPr="003017CC">
        <w:t xml:space="preserve"> </w:t>
      </w:r>
      <w:r>
        <w:t>2</w:t>
      </w:r>
      <w:r w:rsidRPr="00477E65">
        <w:rPr>
          <w:vertAlign w:val="superscript"/>
        </w:rPr>
        <w:t>-4</w:t>
      </w:r>
      <w:r w:rsidRPr="003017CC">
        <w:t xml:space="preserve"> и </w:t>
      </w:r>
      <w:r>
        <w:t>грешката настъпва не при събирането, а още преди това – при запис</w:t>
      </w:r>
      <w:r>
        <w:softHyphen/>
        <w:t xml:space="preserve">ването на 0.1 в типа </w:t>
      </w:r>
      <w:r w:rsidRPr="00290316">
        <w:rPr>
          <w:rStyle w:val="Code"/>
        </w:rPr>
        <w:t>float</w:t>
      </w:r>
      <w:r>
        <w:t>.</w:t>
      </w:r>
    </w:p>
    <w:p w:rsidR="006A0658" w:rsidRPr="009721F7" w:rsidRDefault="006A0658" w:rsidP="006A0658">
      <w:r>
        <w:t xml:space="preserve">Типовете </w:t>
      </w:r>
      <w:r w:rsidRPr="00AE12F6">
        <w:rPr>
          <w:rStyle w:val="Code"/>
        </w:rPr>
        <w:t>double</w:t>
      </w:r>
      <w:r w:rsidRPr="003017CC">
        <w:t xml:space="preserve"> </w:t>
      </w:r>
      <w:r>
        <w:t xml:space="preserve">и </w:t>
      </w:r>
      <w:r w:rsidRPr="00AE12F6">
        <w:rPr>
          <w:rStyle w:val="Code"/>
        </w:rPr>
        <w:t>float</w:t>
      </w:r>
      <w:r w:rsidRPr="003017CC">
        <w:t xml:space="preserve"> </w:t>
      </w:r>
      <w:r>
        <w:t xml:space="preserve">имат поле </w:t>
      </w:r>
      <w:r w:rsidRPr="00AE12F6">
        <w:rPr>
          <w:rStyle w:val="Code"/>
        </w:rPr>
        <w:t>Epsilon</w:t>
      </w:r>
      <w:r>
        <w:t xml:space="preserve">, което е константа и съдържа най-малката стойност по-голяма от 0, която съответно </w:t>
      </w:r>
      <w:r w:rsidRPr="00AE12F6">
        <w:rPr>
          <w:rStyle w:val="Code"/>
        </w:rPr>
        <w:t>System</w:t>
      </w:r>
      <w:r w:rsidRPr="003017CC">
        <w:rPr>
          <w:rStyle w:val="Code"/>
        </w:rPr>
        <w:t>.</w:t>
      </w:r>
      <w:r w:rsidRPr="00AE12F6">
        <w:rPr>
          <w:rStyle w:val="Code"/>
        </w:rPr>
        <w:t>Single</w:t>
      </w:r>
      <w:r w:rsidRPr="003017CC">
        <w:t xml:space="preserve"> </w:t>
      </w:r>
      <w:r>
        <w:t xml:space="preserve">или </w:t>
      </w:r>
      <w:r w:rsidRPr="00AE12F6">
        <w:rPr>
          <w:rStyle w:val="Code"/>
        </w:rPr>
        <w:t>System</w:t>
      </w:r>
      <w:r w:rsidRPr="003017CC">
        <w:rPr>
          <w:rStyle w:val="Code"/>
        </w:rPr>
        <w:t>.</w:t>
      </w:r>
      <w:r w:rsidRPr="00AE12F6">
        <w:rPr>
          <w:rStyle w:val="Code"/>
        </w:rPr>
        <w:t>Double</w:t>
      </w:r>
      <w:r w:rsidRPr="003017CC">
        <w:t xml:space="preserve"> </w:t>
      </w:r>
      <w:r>
        <w:t xml:space="preserve">инстанцията може да представи. Всяка стойност по-малка от </w:t>
      </w:r>
      <w:r w:rsidRPr="009721F7">
        <w:rPr>
          <w:rStyle w:val="Code"/>
        </w:rPr>
        <w:t>Epsilon</w:t>
      </w:r>
      <w:r w:rsidRPr="003017CC">
        <w:rPr>
          <w:rStyle w:val="Code"/>
        </w:rPr>
        <w:t xml:space="preserve"> </w:t>
      </w:r>
      <w:r>
        <w:t xml:space="preserve">се счита за равна на 0. Така например, ако сравняваме две числа, които са все пак различни, но тяхната разлика е по-малка от </w:t>
      </w:r>
      <w:r w:rsidRPr="009721F7">
        <w:rPr>
          <w:rStyle w:val="Code"/>
        </w:rPr>
        <w:t>Epsilon</w:t>
      </w:r>
      <w:r>
        <w:t>, то те ще бъдат сметнати за равни.</w:t>
      </w:r>
    </w:p>
    <w:p w:rsidR="006A0658" w:rsidRPr="00E77EA7" w:rsidRDefault="006A0658" w:rsidP="006A0658">
      <w:pPr>
        <w:pStyle w:val="Heading3"/>
      </w:pPr>
      <w:bookmarkStart w:id="670" w:name="_Toc299461036"/>
      <w:r>
        <w:t xml:space="preserve">Типът </w:t>
      </w:r>
      <w:r>
        <w:rPr>
          <w:lang w:val="en-GB"/>
        </w:rPr>
        <w:t>decimal</w:t>
      </w:r>
      <w:bookmarkEnd w:id="670"/>
    </w:p>
    <w:p w:rsidR="006A0658" w:rsidRPr="00E618F2" w:rsidRDefault="006A0658" w:rsidP="006A0658">
      <w:pPr>
        <w:spacing w:after="120"/>
      </w:pPr>
      <w:r w:rsidRPr="00E618F2">
        <w:t xml:space="preserve">Типът </w:t>
      </w:r>
      <w:r w:rsidRPr="00E618F2">
        <w:rPr>
          <w:rStyle w:val="Code"/>
        </w:rPr>
        <w:t>System.Decimal</w:t>
      </w:r>
      <w:r w:rsidRPr="00E618F2">
        <w:t xml:space="preserve"> в .NET Framework използва </w:t>
      </w:r>
      <w:r w:rsidRPr="00E618F2">
        <w:rPr>
          <w:b/>
        </w:rPr>
        <w:t>десетична аритме</w:t>
      </w:r>
      <w:r>
        <w:rPr>
          <w:b/>
        </w:rPr>
        <w:softHyphen/>
      </w:r>
      <w:r w:rsidRPr="00E618F2">
        <w:rPr>
          <w:b/>
        </w:rPr>
        <w:t>тика с плаваща запетая</w:t>
      </w:r>
      <w:r w:rsidRPr="00E618F2">
        <w:t xml:space="preserve"> (</w:t>
      </w:r>
      <w:r w:rsidRPr="00E618F2">
        <w:rPr>
          <w:b/>
          <w:lang w:val="en-US"/>
        </w:rPr>
        <w:t>decimal</w:t>
      </w:r>
      <w:r w:rsidRPr="003017CC">
        <w:rPr>
          <w:b/>
        </w:rPr>
        <w:t xml:space="preserve"> </w:t>
      </w:r>
      <w:r w:rsidRPr="00E618F2">
        <w:rPr>
          <w:b/>
          <w:lang w:val="en-US"/>
        </w:rPr>
        <w:t>floating</w:t>
      </w:r>
      <w:r w:rsidRPr="003017CC">
        <w:rPr>
          <w:b/>
        </w:rPr>
        <w:t>-</w:t>
      </w:r>
      <w:r w:rsidRPr="00E618F2">
        <w:rPr>
          <w:b/>
          <w:lang w:val="en-US"/>
        </w:rPr>
        <w:t>point</w:t>
      </w:r>
      <w:r w:rsidRPr="003017CC">
        <w:rPr>
          <w:b/>
        </w:rPr>
        <w:t xml:space="preserve"> </w:t>
      </w:r>
      <w:r w:rsidRPr="00E618F2">
        <w:rPr>
          <w:b/>
          <w:lang w:val="en-US"/>
        </w:rPr>
        <w:t>arithmetic</w:t>
      </w:r>
      <w:r w:rsidRPr="00E618F2">
        <w:t xml:space="preserve">) и 128-битова точност, която е подходяща за големи и прецизни финансови изчисления. Ето и някои </w:t>
      </w:r>
      <w:r>
        <w:t>характеристики на типа</w:t>
      </w:r>
      <w:r w:rsidRPr="00E618F2">
        <w:t xml:space="preserve"> </w:t>
      </w:r>
      <w:r w:rsidRPr="00E618F2">
        <w:rPr>
          <w:rStyle w:val="Code"/>
        </w:rPr>
        <w:t>decimal</w:t>
      </w:r>
      <w:r w:rsidRPr="00E618F2">
        <w:t>:</w:t>
      </w:r>
    </w:p>
    <w:tbl>
      <w:tblPr>
        <w:tblW w:w="7915" w:type="dxa"/>
        <w:jc w:val="center"/>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0"/>
        <w:gridCol w:w="1333"/>
        <w:gridCol w:w="2147"/>
        <w:gridCol w:w="1276"/>
        <w:gridCol w:w="2099"/>
      </w:tblGrid>
      <w:tr w:rsidR="006A0658" w:rsidRPr="00597228" w:rsidTr="006A0658">
        <w:trPr>
          <w:trHeight w:val="643"/>
          <w:jc w:val="center"/>
        </w:trPr>
        <w:tc>
          <w:tcPr>
            <w:tcW w:w="1060" w:type="dxa"/>
            <w:shd w:val="clear" w:color="auto" w:fill="F2F2F2"/>
            <w:vAlign w:val="center"/>
          </w:tcPr>
          <w:p w:rsidR="006A0658" w:rsidRPr="00157D43" w:rsidRDefault="006A0658" w:rsidP="006A0658">
            <w:pPr>
              <w:spacing w:before="60" w:after="60"/>
              <w:jc w:val="center"/>
              <w:rPr>
                <w:b/>
                <w:bCs/>
              </w:rPr>
            </w:pPr>
            <w:r>
              <w:rPr>
                <w:b/>
                <w:bCs/>
              </w:rPr>
              <w:t>Тип</w:t>
            </w:r>
          </w:p>
        </w:tc>
        <w:tc>
          <w:tcPr>
            <w:tcW w:w="1333" w:type="dxa"/>
            <w:shd w:val="clear" w:color="auto" w:fill="F2F2F2"/>
            <w:vAlign w:val="center"/>
          </w:tcPr>
          <w:p w:rsidR="006A0658" w:rsidRPr="00157D43" w:rsidRDefault="006A0658" w:rsidP="006A0658">
            <w:pPr>
              <w:spacing w:before="60" w:after="60"/>
              <w:jc w:val="center"/>
              <w:rPr>
                <w:b/>
                <w:bCs/>
              </w:rPr>
            </w:pPr>
            <w:r>
              <w:rPr>
                <w:b/>
                <w:bCs/>
              </w:rPr>
              <w:t>Размер</w:t>
            </w:r>
          </w:p>
        </w:tc>
        <w:tc>
          <w:tcPr>
            <w:tcW w:w="2147" w:type="dxa"/>
            <w:shd w:val="clear" w:color="auto" w:fill="F2F2F2"/>
            <w:vAlign w:val="center"/>
          </w:tcPr>
          <w:p w:rsidR="006A0658" w:rsidRPr="00E77EA7" w:rsidRDefault="006A0658" w:rsidP="006A0658">
            <w:pPr>
              <w:spacing w:before="60" w:after="60"/>
              <w:jc w:val="center"/>
              <w:rPr>
                <w:b/>
                <w:bCs/>
              </w:rPr>
            </w:pPr>
            <w:r>
              <w:rPr>
                <w:b/>
                <w:bCs/>
              </w:rPr>
              <w:t>Обхват</w:t>
            </w:r>
          </w:p>
        </w:tc>
        <w:tc>
          <w:tcPr>
            <w:tcW w:w="1276" w:type="dxa"/>
            <w:shd w:val="clear" w:color="auto" w:fill="F2F2F2"/>
            <w:vAlign w:val="center"/>
          </w:tcPr>
          <w:p w:rsidR="006A0658" w:rsidRPr="00157D43" w:rsidRDefault="006A0658" w:rsidP="006A0658">
            <w:pPr>
              <w:spacing w:before="60" w:after="60"/>
              <w:jc w:val="center"/>
              <w:rPr>
                <w:b/>
                <w:bCs/>
              </w:rPr>
            </w:pPr>
            <w:r>
              <w:rPr>
                <w:b/>
                <w:bCs/>
              </w:rPr>
              <w:t>Значещи цифри</w:t>
            </w:r>
          </w:p>
        </w:tc>
        <w:tc>
          <w:tcPr>
            <w:tcW w:w="2099" w:type="dxa"/>
            <w:shd w:val="clear" w:color="auto" w:fill="F2F2F2"/>
            <w:vAlign w:val="center"/>
          </w:tcPr>
          <w:p w:rsidR="006A0658" w:rsidRPr="009A016D" w:rsidRDefault="006A0658" w:rsidP="006A0658">
            <w:pPr>
              <w:spacing w:before="60" w:after="60"/>
              <w:jc w:val="center"/>
              <w:rPr>
                <w:b/>
                <w:bCs/>
                <w:lang w:val="en-GB"/>
              </w:rPr>
            </w:pPr>
            <w:r>
              <w:rPr>
                <w:b/>
                <w:bCs/>
              </w:rPr>
              <w:t xml:space="preserve">Тип в </w:t>
            </w:r>
            <w:r>
              <w:rPr>
                <w:b/>
                <w:bCs/>
                <w:lang w:val="en-GB"/>
              </w:rPr>
              <w:t>.NET framework</w:t>
            </w:r>
          </w:p>
        </w:tc>
      </w:tr>
      <w:tr w:rsidR="006A0658" w:rsidRPr="002666D6" w:rsidTr="006A0658">
        <w:trPr>
          <w:trHeight w:val="643"/>
          <w:jc w:val="center"/>
        </w:trPr>
        <w:tc>
          <w:tcPr>
            <w:tcW w:w="1060" w:type="dxa"/>
            <w:shd w:val="clear" w:color="auto" w:fill="FFFFFF"/>
            <w:vAlign w:val="center"/>
          </w:tcPr>
          <w:p w:rsidR="006A0658" w:rsidRPr="002666D6" w:rsidRDefault="006A0658" w:rsidP="006A0658">
            <w:pPr>
              <w:spacing w:before="60" w:after="60"/>
              <w:jc w:val="center"/>
              <w:rPr>
                <w:rStyle w:val="Code"/>
              </w:rPr>
            </w:pPr>
            <w:r w:rsidRPr="002666D6">
              <w:rPr>
                <w:rStyle w:val="Code"/>
              </w:rPr>
              <w:t>decimal</w:t>
            </w:r>
          </w:p>
        </w:tc>
        <w:tc>
          <w:tcPr>
            <w:tcW w:w="1333" w:type="dxa"/>
            <w:vAlign w:val="center"/>
          </w:tcPr>
          <w:p w:rsidR="006A0658" w:rsidRPr="002666D6" w:rsidRDefault="006A0658" w:rsidP="006A0658">
            <w:pPr>
              <w:spacing w:before="60" w:after="60"/>
              <w:jc w:val="center"/>
              <w:rPr>
                <w:bCs/>
                <w:noProof/>
              </w:rPr>
            </w:pPr>
            <w:r w:rsidRPr="002666D6">
              <w:rPr>
                <w:bCs/>
                <w:noProof/>
                <w:lang w:val="en-GB"/>
              </w:rPr>
              <w:t>128</w:t>
            </w:r>
            <w:r w:rsidRPr="002666D6">
              <w:rPr>
                <w:bCs/>
                <w:noProof/>
              </w:rPr>
              <w:t xml:space="preserve"> бита</w:t>
            </w:r>
          </w:p>
        </w:tc>
        <w:tc>
          <w:tcPr>
            <w:tcW w:w="2147" w:type="dxa"/>
          </w:tcPr>
          <w:p w:rsidR="006A0658" w:rsidRPr="002666D6" w:rsidRDefault="006A0658" w:rsidP="006A0658">
            <w:pPr>
              <w:spacing w:before="60" w:after="60"/>
              <w:jc w:val="center"/>
              <w:rPr>
                <w:bCs/>
                <w:noProof/>
              </w:rPr>
            </w:pPr>
            <w:r w:rsidRPr="002666D6">
              <w:rPr>
                <w:bCs/>
                <w:noProof/>
              </w:rPr>
              <w:t>±1.0 × 10</w:t>
            </w:r>
            <w:r w:rsidRPr="002666D6">
              <w:rPr>
                <w:bCs/>
                <w:noProof/>
                <w:vertAlign w:val="superscript"/>
              </w:rPr>
              <w:t>−28</w:t>
            </w:r>
            <w:r w:rsidRPr="002666D6">
              <w:rPr>
                <w:bCs/>
                <w:noProof/>
              </w:rPr>
              <w:t xml:space="preserve"> ÷ ±7.9 × 10</w:t>
            </w:r>
            <w:r w:rsidRPr="002666D6">
              <w:rPr>
                <w:bCs/>
                <w:noProof/>
                <w:vertAlign w:val="superscript"/>
              </w:rPr>
              <w:t>28</w:t>
            </w:r>
          </w:p>
        </w:tc>
        <w:tc>
          <w:tcPr>
            <w:tcW w:w="1276" w:type="dxa"/>
            <w:vAlign w:val="center"/>
          </w:tcPr>
          <w:p w:rsidR="006A0658" w:rsidRPr="002666D6" w:rsidRDefault="006A0658" w:rsidP="006A0658">
            <w:pPr>
              <w:spacing w:before="60" w:after="60"/>
              <w:jc w:val="center"/>
              <w:rPr>
                <w:bCs/>
                <w:noProof/>
                <w:lang w:val="en-GB"/>
              </w:rPr>
            </w:pPr>
            <w:r w:rsidRPr="002666D6">
              <w:rPr>
                <w:bCs/>
                <w:noProof/>
                <w:lang w:val="en-GB"/>
              </w:rPr>
              <w:t>28-29</w:t>
            </w:r>
          </w:p>
        </w:tc>
        <w:tc>
          <w:tcPr>
            <w:tcW w:w="2099" w:type="dxa"/>
            <w:vAlign w:val="center"/>
          </w:tcPr>
          <w:p w:rsidR="006A0658" w:rsidRPr="002666D6" w:rsidRDefault="006A0658" w:rsidP="006A0658">
            <w:pPr>
              <w:spacing w:before="60" w:after="60"/>
              <w:jc w:val="center"/>
              <w:rPr>
                <w:rStyle w:val="Code"/>
                <w:b w:val="0"/>
              </w:rPr>
            </w:pPr>
            <w:r w:rsidRPr="002666D6">
              <w:rPr>
                <w:rStyle w:val="Code"/>
              </w:rPr>
              <w:t>System.Decimal</w:t>
            </w:r>
          </w:p>
        </w:tc>
      </w:tr>
    </w:tbl>
    <w:p w:rsidR="006A0658" w:rsidRPr="003017CC" w:rsidRDefault="006A0658" w:rsidP="006A0658">
      <w:pPr>
        <w:spacing w:after="120"/>
      </w:pPr>
      <w:r>
        <w:t xml:space="preserve">За разлика от числата с плаваща запетая, типът </w:t>
      </w:r>
      <w:r w:rsidRPr="00750F70">
        <w:rPr>
          <w:rStyle w:val="Code"/>
        </w:rPr>
        <w:t>decimal</w:t>
      </w:r>
      <w:r>
        <w:t xml:space="preserve"> запазва точност за всички десетични числа, които са му в обхвата. Тайната за тази отлична точност при работа с десетични числа се крие във факта, че вътрешното представяне на мантисата не е в двоична бройна система, а в десетична. Експонентата му също е степен на 10, а не на 2. Така не се налага приближено представяне на десетичните числа – те се записват точно, без преобразуване в двоична бройна система.</w:t>
      </w:r>
    </w:p>
    <w:p w:rsidR="006A0658" w:rsidRPr="00313976" w:rsidRDefault="006A0658" w:rsidP="006A0658">
      <w:pPr>
        <w:spacing w:after="120"/>
      </w:pPr>
      <w:r>
        <w:t xml:space="preserve">Тъй като типовете </w:t>
      </w:r>
      <w:r w:rsidRPr="00313976">
        <w:rPr>
          <w:rStyle w:val="Code"/>
        </w:rPr>
        <w:t>float</w:t>
      </w:r>
      <w:r>
        <w:t xml:space="preserve"> и </w:t>
      </w:r>
      <w:r w:rsidRPr="00313976">
        <w:rPr>
          <w:rStyle w:val="Code"/>
        </w:rPr>
        <w:t>double</w:t>
      </w:r>
      <w:r>
        <w:t xml:space="preserve"> и операциите върху тях се реализират хардуерно от аритметичния копроцесор, който е част от всички </w:t>
      </w:r>
      <w:r w:rsidRPr="00313976">
        <w:t>съвре</w:t>
      </w:r>
      <w:r w:rsidRPr="00313976">
        <w:softHyphen/>
        <w:t>менни</w:t>
      </w:r>
      <w:r>
        <w:t xml:space="preserve"> компютърни микропроцесори, а </w:t>
      </w:r>
      <w:r w:rsidRPr="00313976">
        <w:rPr>
          <w:rStyle w:val="Code"/>
        </w:rPr>
        <w:t>decimal</w:t>
      </w:r>
      <w:r>
        <w:t xml:space="preserve"> се реализира софтуерно, </w:t>
      </w:r>
      <w:r>
        <w:lastRenderedPageBreak/>
        <w:t xml:space="preserve">типът </w:t>
      </w:r>
      <w:r w:rsidRPr="00313976">
        <w:rPr>
          <w:rStyle w:val="Code"/>
        </w:rPr>
        <w:t>decimal</w:t>
      </w:r>
      <w:r>
        <w:t xml:space="preserve"> е няколко десетки пъти по-бавен от </w:t>
      </w:r>
      <w:r w:rsidRPr="00313976">
        <w:rPr>
          <w:rStyle w:val="Code"/>
        </w:rPr>
        <w:t>double</w:t>
      </w:r>
      <w:r w:rsidRPr="003017CC">
        <w:t xml:space="preserve">, </w:t>
      </w:r>
      <w:r>
        <w:t>но е незаменим при изпълнението на финансови изчисления.</w:t>
      </w:r>
    </w:p>
    <w:p w:rsidR="006A0658" w:rsidRPr="003017CC" w:rsidRDefault="006A0658" w:rsidP="006A0658">
      <w:pPr>
        <w:spacing w:after="120"/>
      </w:pPr>
      <w:r>
        <w:t xml:space="preserve">В случай, че целим да присвоим даден литерал на променлива от тип </w:t>
      </w:r>
      <w:r w:rsidRPr="00750F70">
        <w:rPr>
          <w:rStyle w:val="Code"/>
        </w:rPr>
        <w:t>decimal</w:t>
      </w:r>
      <w:r w:rsidRPr="003017CC">
        <w:t xml:space="preserve">, </w:t>
      </w:r>
      <w:r>
        <w:t xml:space="preserve">е нужно да използваме суфиксите </w:t>
      </w:r>
      <w:r w:rsidRPr="00980731">
        <w:rPr>
          <w:rStyle w:val="Code"/>
        </w:rPr>
        <w:t>m</w:t>
      </w:r>
      <w:r w:rsidRPr="003017CC">
        <w:t xml:space="preserve"> </w:t>
      </w:r>
      <w:r>
        <w:t xml:space="preserve">или </w:t>
      </w:r>
      <w:r w:rsidRPr="00980731">
        <w:rPr>
          <w:rStyle w:val="Code"/>
        </w:rPr>
        <w:t>M</w:t>
      </w:r>
      <w:r>
        <w:t>. Например:</w:t>
      </w:r>
    </w:p>
    <w:tbl>
      <w:tblPr>
        <w:tblW w:w="0" w:type="auto"/>
        <w:tblInd w:w="108" w:type="dxa"/>
        <w:tblCellMar>
          <w:top w:w="113" w:type="dxa"/>
          <w:bottom w:w="113" w:type="dxa"/>
        </w:tblCellMar>
        <w:tblLook w:val="01E0" w:firstRow="1" w:lastRow="1" w:firstColumn="1" w:lastColumn="1" w:noHBand="0" w:noVBand="0"/>
      </w:tblPr>
      <w:tblGrid>
        <w:gridCol w:w="7920"/>
      </w:tblGrid>
      <w:tr w:rsidR="006A0658" w:rsidRPr="00157D43" w:rsidTr="006A0658">
        <w:tc>
          <w:tcPr>
            <w:tcW w:w="792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decimal</w:t>
            </w:r>
            <w:r w:rsidRPr="004469E5">
              <w:rPr>
                <w:rFonts w:ascii="Courier New" w:hAnsi="Courier New" w:cs="Courier New"/>
                <w:noProof/>
                <w:szCs w:val="20"/>
                <w:lang w:val="en-US" w:eastAsia="en-US"/>
              </w:rPr>
              <w:t xml:space="preserve"> </w:t>
            </w:r>
            <w:r>
              <w:rPr>
                <w:rFonts w:ascii="Courier New" w:hAnsi="Courier New" w:cs="Courier New"/>
                <w:noProof/>
                <w:szCs w:val="20"/>
                <w:lang w:val="en-US" w:eastAsia="en-US"/>
              </w:rPr>
              <w:t>calc = 20.4m;</w:t>
            </w:r>
          </w:p>
          <w:p w:rsidR="006A0658" w:rsidRPr="0048728F"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decimal</w:t>
            </w:r>
            <w:r w:rsidRPr="004469E5">
              <w:rPr>
                <w:rFonts w:ascii="Courier New" w:hAnsi="Courier New" w:cs="Courier New"/>
                <w:noProof/>
                <w:szCs w:val="20"/>
                <w:lang w:val="en-US" w:eastAsia="en-US"/>
              </w:rPr>
              <w:t xml:space="preserve"> </w:t>
            </w:r>
            <w:r>
              <w:rPr>
                <w:rFonts w:ascii="Courier New" w:hAnsi="Courier New" w:cs="Courier New"/>
                <w:noProof/>
                <w:szCs w:val="20"/>
                <w:lang w:val="en-US" w:eastAsia="en-US"/>
              </w:rPr>
              <w:t>result = 5.0M;</w:t>
            </w:r>
          </w:p>
        </w:tc>
      </w:tr>
    </w:tbl>
    <w:p w:rsidR="006A0658" w:rsidRPr="003017CC" w:rsidRDefault="006A0658" w:rsidP="006A0658">
      <w:pPr>
        <w:spacing w:after="120"/>
      </w:pPr>
      <w:bookmarkStart w:id="671" w:name="_Toc243587369"/>
      <w:r>
        <w:t xml:space="preserve">Нека използваме </w:t>
      </w:r>
      <w:r w:rsidRPr="00313976">
        <w:rPr>
          <w:rStyle w:val="Code"/>
        </w:rPr>
        <w:t>decimal</w:t>
      </w:r>
      <w:r>
        <w:t xml:space="preserve"> вместо </w:t>
      </w:r>
      <w:r w:rsidRPr="00313976">
        <w:rPr>
          <w:rStyle w:val="Code"/>
        </w:rPr>
        <w:t>float</w:t>
      </w:r>
      <w:r>
        <w:t xml:space="preserve"> </w:t>
      </w:r>
      <w:r w:rsidRPr="003017CC">
        <w:t>/</w:t>
      </w:r>
      <w:r>
        <w:t xml:space="preserve"> </w:t>
      </w:r>
      <w:r w:rsidRPr="00313976">
        <w:rPr>
          <w:rStyle w:val="Code"/>
        </w:rPr>
        <w:t>double</w:t>
      </w:r>
      <w:r>
        <w:t xml:space="preserve"> в примера, който разгледахме преди малк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49347F" w:rsidRDefault="006A0658" w:rsidP="006A0658">
            <w:pPr>
              <w:autoSpaceDE w:val="0"/>
              <w:autoSpaceDN w:val="0"/>
              <w:adjustRightInd w:val="0"/>
              <w:spacing w:before="0"/>
              <w:jc w:val="left"/>
              <w:rPr>
                <w:rFonts w:ascii="Courier New" w:hAnsi="Courier New" w:cs="Consolas"/>
                <w:szCs w:val="19"/>
                <w:lang w:val="en-GB" w:eastAsia="en-GB"/>
              </w:rPr>
            </w:pPr>
            <w:r>
              <w:rPr>
                <w:rFonts w:ascii="Courier New" w:hAnsi="Courier New" w:cs="Courier New"/>
                <w:noProof/>
                <w:color w:val="0000FF"/>
                <w:szCs w:val="20"/>
                <w:lang w:val="en-US" w:eastAsia="en-US"/>
              </w:rPr>
              <w:t xml:space="preserve">decimal </w:t>
            </w:r>
            <w:r w:rsidRPr="00AD5A29">
              <w:rPr>
                <w:rFonts w:ascii="Courier New" w:hAnsi="Courier New" w:cs="Courier New"/>
                <w:noProof/>
                <w:szCs w:val="20"/>
                <w:lang w:val="en-US" w:eastAsia="en-US"/>
              </w:rPr>
              <w:t>sum</w:t>
            </w:r>
            <w:r>
              <w:rPr>
                <w:rFonts w:ascii="Courier New" w:hAnsi="Courier New" w:cs="Courier New"/>
                <w:noProof/>
                <w:szCs w:val="20"/>
                <w:lang w:val="en-US" w:eastAsia="en-US"/>
              </w:rPr>
              <w:t xml:space="preserve"> = 0.0m;</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AD5A29">
              <w:rPr>
                <w:rFonts w:ascii="Courier New" w:hAnsi="Courier New" w:cs="Courier New"/>
                <w:noProof/>
                <w:color w:val="0000FF"/>
                <w:szCs w:val="20"/>
                <w:lang w:val="en-US" w:eastAsia="en-US"/>
              </w:rPr>
              <w:t>for</w:t>
            </w:r>
            <w:r>
              <w:rPr>
                <w:rFonts w:ascii="Courier New" w:hAnsi="Courier New" w:cs="Courier New"/>
                <w:noProof/>
                <w:color w:val="0000FF"/>
                <w:szCs w:val="20"/>
                <w:lang w:val="en-US" w:eastAsia="en-US"/>
              </w:rPr>
              <w:t xml:space="preserve"> </w:t>
            </w:r>
            <w:r w:rsidRPr="00AD5A29">
              <w:rPr>
                <w:rFonts w:ascii="Courier New" w:hAnsi="Courier New" w:cs="Courier New"/>
                <w:noProof/>
                <w:szCs w:val="20"/>
                <w:lang w:val="en-US" w:eastAsia="en-US"/>
              </w:rPr>
              <w:t>(</w:t>
            </w:r>
            <w:r w:rsidRPr="00AD5A29">
              <w:rPr>
                <w:rFonts w:ascii="Courier New" w:hAnsi="Courier New" w:cs="Courier New"/>
                <w:noProof/>
                <w:color w:val="0000FF"/>
                <w:szCs w:val="20"/>
                <w:lang w:val="en-US" w:eastAsia="en-US"/>
              </w:rPr>
              <w:t>int</w:t>
            </w:r>
            <w:r w:rsidRPr="0049347F">
              <w:rPr>
                <w:rFonts w:ascii="Courier New" w:hAnsi="Courier New" w:cs="Consolas"/>
                <w:szCs w:val="19"/>
                <w:lang w:val="en-GB" w:eastAsia="en-GB"/>
              </w:rPr>
              <w:t xml:space="preserve"> </w:t>
            </w:r>
            <w:r w:rsidRPr="00AD5A29">
              <w:rPr>
                <w:rFonts w:ascii="Courier New" w:hAnsi="Courier New" w:cs="Courier New"/>
                <w:noProof/>
                <w:szCs w:val="20"/>
                <w:lang w:val="en-US" w:eastAsia="en-US"/>
              </w:rPr>
              <w:t>i</w:t>
            </w:r>
            <w:r>
              <w:rPr>
                <w:rFonts w:ascii="Courier New" w:hAnsi="Courier New" w:cs="Courier New"/>
                <w:noProof/>
                <w:szCs w:val="20"/>
                <w:lang w:val="en-US" w:eastAsia="en-US"/>
              </w:rPr>
              <w:t xml:space="preserve"> = 1; i &lt;= 1</w:t>
            </w:r>
            <w:r>
              <w:rPr>
                <w:rFonts w:ascii="Courier New" w:hAnsi="Courier New" w:cs="Courier New"/>
                <w:noProof/>
                <w:szCs w:val="20"/>
                <w:lang w:eastAsia="en-US"/>
              </w:rPr>
              <w:t>000000</w:t>
            </w:r>
            <w:r>
              <w:rPr>
                <w:rFonts w:ascii="Courier New" w:hAnsi="Courier New" w:cs="Courier New"/>
                <w:noProof/>
                <w:szCs w:val="20"/>
                <w:lang w:val="en-US" w:eastAsia="en-US"/>
              </w:rPr>
              <w:t>0; i++)</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tab/>
            </w:r>
            <w:r>
              <w:rPr>
                <w:rFonts w:ascii="Courier New" w:hAnsi="Courier New" w:cs="Courier New"/>
                <w:noProof/>
                <w:szCs w:val="20"/>
                <w:lang w:val="en-US" w:eastAsia="en-US"/>
              </w:rPr>
              <w:t>sum +=</w:t>
            </w:r>
            <w:r>
              <w:rPr>
                <w:rFonts w:ascii="Courier New" w:hAnsi="Courier New" w:cs="Courier New"/>
                <w:noProof/>
                <w:szCs w:val="20"/>
                <w:lang w:eastAsia="en-US"/>
              </w:rPr>
              <w:t xml:space="preserve"> </w:t>
            </w:r>
            <w:r>
              <w:rPr>
                <w:rFonts w:ascii="Courier New" w:hAnsi="Courier New" w:cs="Courier New"/>
                <w:noProof/>
                <w:szCs w:val="20"/>
                <w:lang w:val="en-US" w:eastAsia="en-US"/>
              </w:rPr>
              <w:t>0.</w:t>
            </w:r>
            <w:r>
              <w:rPr>
                <w:rFonts w:ascii="Courier New" w:hAnsi="Courier New" w:cs="Courier New"/>
                <w:noProof/>
                <w:szCs w:val="20"/>
                <w:lang w:eastAsia="en-US"/>
              </w:rPr>
              <w:t>000000</w:t>
            </w:r>
            <w:r>
              <w:rPr>
                <w:rFonts w:ascii="Courier New" w:hAnsi="Courier New" w:cs="Courier New"/>
                <w:noProof/>
                <w:szCs w:val="20"/>
                <w:lang w:val="en-US" w:eastAsia="en-US"/>
              </w:rPr>
              <w:t>1m;</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6A0658" w:rsidRPr="00AD5A29" w:rsidRDefault="006A0658" w:rsidP="006A0658">
            <w:pPr>
              <w:autoSpaceDE w:val="0"/>
              <w:autoSpaceDN w:val="0"/>
              <w:adjustRightInd w:val="0"/>
              <w:spacing w:before="0"/>
              <w:jc w:val="left"/>
              <w:rPr>
                <w:rFonts w:ascii="Courier New" w:hAnsi="Courier New" w:cs="Courier New"/>
                <w:noProof/>
                <w:szCs w:val="20"/>
                <w:lang w:val="en-US" w:eastAsia="en-US"/>
              </w:rPr>
            </w:pPr>
            <w:r w:rsidRPr="004469E5">
              <w:rPr>
                <w:rFonts w:ascii="Courier New" w:hAnsi="Courier New" w:cs="Courier New"/>
                <w:noProof/>
                <w:color w:val="2B91AF"/>
                <w:szCs w:val="20"/>
                <w:lang w:val="en-US" w:eastAsia="en-US"/>
              </w:rPr>
              <w:t>Console</w:t>
            </w:r>
            <w:r w:rsidRPr="004469E5">
              <w:rPr>
                <w:rFonts w:ascii="Courier New" w:hAnsi="Courier New" w:cs="Courier New"/>
                <w:noProof/>
                <w:szCs w:val="20"/>
                <w:lang w:val="en-US" w:eastAsia="en-US"/>
              </w:rPr>
              <w:t>.WriteLine(</w:t>
            </w:r>
            <w:r>
              <w:rPr>
                <w:rFonts w:ascii="Courier New" w:hAnsi="Courier New" w:cs="Courier New"/>
                <w:noProof/>
                <w:szCs w:val="20"/>
                <w:lang w:val="en-US" w:eastAsia="en-US"/>
              </w:rPr>
              <w:t>sum</w:t>
            </w:r>
            <w:r w:rsidRPr="004469E5">
              <w:rPr>
                <w:rFonts w:ascii="Courier New" w:hAnsi="Courier New" w:cs="Courier New"/>
                <w:noProof/>
                <w:szCs w:val="20"/>
                <w:lang w:val="en-US" w:eastAsia="en-US"/>
              </w:rPr>
              <w:t>);</w:t>
            </w:r>
          </w:p>
        </w:tc>
      </w:tr>
    </w:tbl>
    <w:p w:rsidR="006A0658" w:rsidRPr="00E831F9" w:rsidRDefault="006A0658" w:rsidP="006A0658">
      <w:pPr>
        <w:spacing w:after="120"/>
      </w:pPr>
      <w:r>
        <w:t>Резултатът този път е точно такъв, какъвто се очаква да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57D43" w:rsidTr="006A0658">
        <w:tc>
          <w:tcPr>
            <w:tcW w:w="7970" w:type="dxa"/>
            <w:tcBorders>
              <w:top w:val="single" w:sz="4" w:space="0" w:color="auto"/>
              <w:left w:val="single" w:sz="4" w:space="0" w:color="auto"/>
              <w:bottom w:val="single" w:sz="4" w:space="0" w:color="auto"/>
              <w:right w:val="single" w:sz="4" w:space="0" w:color="auto"/>
            </w:tcBorders>
          </w:tcPr>
          <w:p w:rsidR="006A0658" w:rsidRPr="00980731" w:rsidRDefault="006A0658" w:rsidP="006A0658">
            <w:pPr>
              <w:autoSpaceDE w:val="0"/>
              <w:autoSpaceDN w:val="0"/>
              <w:adjustRightInd w:val="0"/>
              <w:spacing w:before="0"/>
              <w:jc w:val="left"/>
              <w:rPr>
                <w:rFonts w:ascii="Courier New" w:hAnsi="Courier New" w:cs="Courier New"/>
                <w:noProof/>
                <w:szCs w:val="20"/>
                <w:lang w:val="en-US" w:eastAsia="en-US"/>
              </w:rPr>
            </w:pPr>
            <w:r w:rsidRPr="00980731">
              <w:rPr>
                <w:rFonts w:ascii="Courier New" w:hAnsi="Courier New" w:cs="Courier New"/>
                <w:noProof/>
                <w:szCs w:val="20"/>
                <w:lang w:val="en-US" w:eastAsia="en-US"/>
              </w:rPr>
              <w:t>1</w:t>
            </w:r>
            <w:r>
              <w:rPr>
                <w:rFonts w:ascii="Courier New" w:hAnsi="Courier New" w:cs="Courier New"/>
                <w:noProof/>
                <w:szCs w:val="20"/>
                <w:lang w:eastAsia="en-US"/>
              </w:rPr>
              <w:t>.</w:t>
            </w:r>
            <w:r w:rsidRPr="00980731">
              <w:rPr>
                <w:rFonts w:ascii="Courier New" w:hAnsi="Courier New" w:cs="Courier New"/>
                <w:noProof/>
                <w:szCs w:val="20"/>
                <w:lang w:val="en-US" w:eastAsia="en-US"/>
              </w:rPr>
              <w:t>0000000</w:t>
            </w:r>
          </w:p>
        </w:tc>
      </w:tr>
    </w:tbl>
    <w:p w:rsidR="006A0658" w:rsidRPr="00D53B9C" w:rsidRDefault="006A0658" w:rsidP="006A0658">
      <w:pPr>
        <w:spacing w:after="120"/>
      </w:pPr>
      <w:r>
        <w:t xml:space="preserve">Въпреки че </w:t>
      </w:r>
      <w:r w:rsidRPr="00750F70">
        <w:rPr>
          <w:rStyle w:val="Code"/>
        </w:rPr>
        <w:t>decimal</w:t>
      </w:r>
      <w:r>
        <w:t xml:space="preserve"> типът има по-голяма точност, от типовете с плаваща запетая, той предоставя по-малък обхват на стойности и не може напри</w:t>
      </w:r>
      <w:r>
        <w:softHyphen/>
        <w:t xml:space="preserve">мер да запише стойността </w:t>
      </w:r>
      <w:r w:rsidRPr="003017CC">
        <w:rPr>
          <w:rStyle w:val="Code"/>
        </w:rPr>
        <w:t>1</w:t>
      </w:r>
      <w:r w:rsidRPr="00CE605F">
        <w:rPr>
          <w:rStyle w:val="Code"/>
        </w:rPr>
        <w:t>e</w:t>
      </w:r>
      <w:r w:rsidRPr="003017CC">
        <w:rPr>
          <w:rStyle w:val="Code"/>
        </w:rPr>
        <w:t>-50</w:t>
      </w:r>
      <w:r>
        <w:t>. Така, при конвер</w:t>
      </w:r>
      <w:r>
        <w:softHyphen/>
        <w:t xml:space="preserve">тиране на числа с плаваща запетая към </w:t>
      </w:r>
      <w:r w:rsidRPr="00750F70">
        <w:rPr>
          <w:rStyle w:val="Code"/>
        </w:rPr>
        <w:t>decimal</w:t>
      </w:r>
      <w:r>
        <w:t>, може да се получат грешки от препълване.</w:t>
      </w:r>
    </w:p>
    <w:p w:rsidR="006A0658" w:rsidRDefault="006A0658" w:rsidP="006A0658">
      <w:pPr>
        <w:pStyle w:val="Heading3"/>
      </w:pPr>
      <w:bookmarkStart w:id="672" w:name="_Toc299461037"/>
      <w:r>
        <w:t>Символни данни (стрингове)</w:t>
      </w:r>
      <w:bookmarkEnd w:id="672"/>
    </w:p>
    <w:p w:rsidR="006A0658" w:rsidRDefault="006A0658" w:rsidP="006A0658">
      <w:r>
        <w:t>Символните (текстовите) данни в компютърната техника представляват текст, кодиран чрез поредици от байтове. Има различни схеми за коди</w:t>
      </w:r>
      <w:r>
        <w:softHyphen/>
        <w:t xml:space="preserve">ране на текстови данни. Повечето от тях кодират един символ с един байт или с поредица от няколко байта. Такива са кодиращите схеми ASCII, Windows-1251, </w:t>
      </w:r>
      <w:r>
        <w:rPr>
          <w:lang w:val="en-US"/>
        </w:rPr>
        <w:t>UTF</w:t>
      </w:r>
      <w:r w:rsidRPr="003017CC">
        <w:t>-8</w:t>
      </w:r>
      <w:r>
        <w:t xml:space="preserve"> и UTF-16</w:t>
      </w:r>
      <w:r w:rsidRPr="003017CC">
        <w:t>.</w:t>
      </w:r>
    </w:p>
    <w:p w:rsidR="006A0658" w:rsidRPr="003017CC" w:rsidRDefault="006A0658" w:rsidP="006A0658">
      <w:pPr>
        <w:pStyle w:val="Heading4"/>
      </w:pPr>
      <w:r>
        <w:t xml:space="preserve">Кодиращи схеми </w:t>
      </w:r>
      <w:r w:rsidRPr="003017CC">
        <w:t>(</w:t>
      </w:r>
      <w:r w:rsidRPr="00D23C91">
        <w:rPr>
          <w:lang w:val="en-US"/>
        </w:rPr>
        <w:t>encodings</w:t>
      </w:r>
      <w:r>
        <w:t>)</w:t>
      </w:r>
    </w:p>
    <w:p w:rsidR="006A0658" w:rsidRPr="005C0C79" w:rsidRDefault="006A0658" w:rsidP="006A0658">
      <w:r>
        <w:t xml:space="preserve">Кодиращата схема </w:t>
      </w:r>
      <w:r w:rsidRPr="005437DA">
        <w:rPr>
          <w:b/>
        </w:rPr>
        <w:t>ASCII</w:t>
      </w:r>
      <w:r>
        <w:t xml:space="preserve"> съпоставя уникален номер на буквите от латин</w:t>
      </w:r>
      <w:r>
        <w:softHyphen/>
        <w:t xml:space="preserve">ската азбука и някои други символи и специални знаци и ги записва в един байт. </w:t>
      </w:r>
      <w:r w:rsidRPr="00436C5E">
        <w:t>ASCII стандартът съдържа общо 127 символа, всеки от които се записва в 1 байт.</w:t>
      </w:r>
      <w:r>
        <w:t xml:space="preserve"> Текст, записан като поредица от байтове по стандарта ASCII не може да съдържа кирилица и символи от други азбуки като арабската, корейската и китайската.</w:t>
      </w:r>
    </w:p>
    <w:p w:rsidR="006A0658" w:rsidRPr="005C0C79" w:rsidRDefault="006A0658" w:rsidP="006A0658">
      <w:r>
        <w:t xml:space="preserve">По подобие на ASCII стандарта кодиращата схема </w:t>
      </w:r>
      <w:r w:rsidRPr="00436C5E">
        <w:rPr>
          <w:b/>
        </w:rPr>
        <w:t>Windows-1251</w:t>
      </w:r>
      <w:r w:rsidRPr="003017CC">
        <w:t xml:space="preserve"> </w:t>
      </w:r>
      <w:r w:rsidRPr="00436C5E">
        <w:t>съпо</w:t>
      </w:r>
      <w:r>
        <w:softHyphen/>
      </w:r>
      <w:r w:rsidRPr="00436C5E">
        <w:t>ставя</w:t>
      </w:r>
      <w:r>
        <w:t xml:space="preserve"> на буквите от латинската азбука, кирилицата и някои други символи и специални знаци по един байт. Кодирането Windows-1251 дефинира номера на общо 256 символа – точно колкото са различните стойности, които могат да се запишат с един байт. Текст, записан по стандарта </w:t>
      </w:r>
      <w:r>
        <w:lastRenderedPageBreak/>
        <w:t>Windows-1251 може да съдържа кирилица и латиница, но не може да съдържа арабски, индийски и китайски символи.</w:t>
      </w:r>
    </w:p>
    <w:p w:rsidR="006A0658" w:rsidRDefault="006A0658" w:rsidP="006A0658">
      <w:r>
        <w:t>Кодирането</w:t>
      </w:r>
      <w:r w:rsidRPr="005C0C79">
        <w:rPr>
          <w:b/>
        </w:rPr>
        <w:t xml:space="preserve"> UTF-8</w:t>
      </w:r>
      <w:r>
        <w:t xml:space="preserve"> е съвсем различно.</w:t>
      </w:r>
      <w:r w:rsidRPr="003017CC">
        <w:t xml:space="preserve"> </w:t>
      </w:r>
      <w:r>
        <w:t xml:space="preserve">В него могат да бъдат записани всички символи от </w:t>
      </w:r>
      <w:r>
        <w:rPr>
          <w:lang w:val="en-US"/>
        </w:rPr>
        <w:t>Unicode</w:t>
      </w:r>
      <w:r>
        <w:t xml:space="preserve"> стандарта – буквите и знаците, използвани във всички масово разпространени езици по света (кирилица, латиница, арабски, китайски, японски, корейски и много други</w:t>
      </w:r>
      <w:r w:rsidRPr="003017CC">
        <w:t xml:space="preserve"> </w:t>
      </w:r>
      <w:r>
        <w:t>азбуки и писмени системи).</w:t>
      </w:r>
      <w:r w:rsidRPr="003017CC">
        <w:t xml:space="preserve"> </w:t>
      </w:r>
      <w:r>
        <w:t>Кодирането UTF-8 съдържа над половин милион символа. При UTF-8 по-често използваните символи се кодират в 1 байт (например латиницата), по-рядко използваните символи се кодират в 2 байта (например кирилицата) и още по-рядко използваните символи се кодират с 3 или 4 байта (например китайската, японската и корейската азбука).</w:t>
      </w:r>
    </w:p>
    <w:p w:rsidR="006A0658" w:rsidRDefault="006A0658" w:rsidP="006A0658">
      <w:r>
        <w:t xml:space="preserve">Кодирането </w:t>
      </w:r>
      <w:r w:rsidRPr="0098240C">
        <w:rPr>
          <w:b/>
        </w:rPr>
        <w:t>UTF-16</w:t>
      </w:r>
      <w:r>
        <w:t xml:space="preserve">, подобно на UTF-8 може да представи текстове от всички по-масово използвани по света езици и писмени системи, описани в </w:t>
      </w:r>
      <w:r w:rsidRPr="0098240C">
        <w:rPr>
          <w:lang w:val="en-US"/>
        </w:rPr>
        <w:t>Unicode</w:t>
      </w:r>
      <w:r>
        <w:t xml:space="preserve"> стандарта. При UTF-16 всеки символ се записва в 16 бита, т.е. в 2 байта, а някои по-рядко използвани символи се представят като поре</w:t>
      </w:r>
      <w:r>
        <w:softHyphen/>
        <w:t>дица от две 16-битови стойности.</w:t>
      </w:r>
    </w:p>
    <w:p w:rsidR="006A0658" w:rsidRPr="003017CC" w:rsidRDefault="006A0658" w:rsidP="006A0658">
      <w:pPr>
        <w:pStyle w:val="Heading4"/>
      </w:pPr>
      <w:r>
        <w:t>Представяне на поредици от символи</w:t>
      </w:r>
    </w:p>
    <w:p w:rsidR="006A0658" w:rsidRDefault="006A0658" w:rsidP="006A0658">
      <w:r w:rsidRPr="00D23C91">
        <w:t>Поредиците от символи могат да се представят по-</w:t>
      </w:r>
      <w:r>
        <w:t>няколко</w:t>
      </w:r>
      <w:r w:rsidRPr="00D23C91">
        <w:t xml:space="preserve"> начина. Най-разпространеният </w:t>
      </w:r>
      <w:r>
        <w:t xml:space="preserve">начин за записване на текст в паметта на компютъра е в 2 или 4 байта да се запише дължината на текста, следван от поредица от байтове, които представят самия текст в някакво кодиране (например </w:t>
      </w:r>
      <w:r>
        <w:rPr>
          <w:lang w:val="en-US"/>
        </w:rPr>
        <w:t>Windows</w:t>
      </w:r>
      <w:r w:rsidRPr="003017CC">
        <w:t xml:space="preserve">-1251 </w:t>
      </w:r>
      <w:r>
        <w:t>или UTF-8).</w:t>
      </w:r>
    </w:p>
    <w:p w:rsidR="006A0658" w:rsidRPr="0052114B" w:rsidRDefault="006A0658" w:rsidP="006A0658">
      <w:r>
        <w:t xml:space="preserve">Друг, по-малко разпространен начин за записване на текстове в паметта, типичен за езика C, представя текстовете чрез поредица от символи, най-често в еднобайтово кодиране, следвани от специален завършващ символ, най-често с код </w:t>
      </w:r>
      <w:r w:rsidRPr="003017CC">
        <w:t>0.</w:t>
      </w:r>
      <w:r>
        <w:t xml:space="preserve"> Така дължината на текста, записан на дадена позиция в паметта, не е предварително известна, което се счита за сериозен недостатък в много ситуации.</w:t>
      </w:r>
    </w:p>
    <w:p w:rsidR="006A0658" w:rsidRPr="003017CC" w:rsidRDefault="006A0658" w:rsidP="006A0658">
      <w:pPr>
        <w:pStyle w:val="Heading4"/>
      </w:pPr>
      <w:r>
        <w:t xml:space="preserve">Типът </w:t>
      </w:r>
      <w:r>
        <w:rPr>
          <w:lang w:val="en-US"/>
        </w:rPr>
        <w:t>char</w:t>
      </w:r>
    </w:p>
    <w:p w:rsidR="006A0658" w:rsidRPr="000249B3" w:rsidRDefault="006A0658" w:rsidP="006A0658">
      <w:pPr>
        <w:spacing w:after="120"/>
      </w:pPr>
      <w:r>
        <w:t xml:space="preserve">Типът </w:t>
      </w:r>
      <w:r w:rsidRPr="0052114B">
        <w:rPr>
          <w:rStyle w:val="Code"/>
        </w:rPr>
        <w:t>char</w:t>
      </w:r>
      <w:r>
        <w:t xml:space="preserve"> в езика C# представлява 16-битова стойност, в която е кодиран един </w:t>
      </w:r>
      <w:r w:rsidRPr="0052114B">
        <w:rPr>
          <w:lang w:val="en-US"/>
        </w:rPr>
        <w:t>Unicode</w:t>
      </w:r>
      <w:r>
        <w:t xml:space="preserve"> символ или част от </w:t>
      </w:r>
      <w:r w:rsidRPr="0052114B">
        <w:rPr>
          <w:lang w:val="en-US"/>
        </w:rPr>
        <w:t>Unicode</w:t>
      </w:r>
      <w:r>
        <w:t xml:space="preserve"> символ. При повечето азбуки (например използваните от всички европейски езици) една буква се записва в една 16-битова стойност и по тази причина обикновено се счита, че една променлива от тип </w:t>
      </w:r>
      <w:r w:rsidRPr="00AB4EB6">
        <w:rPr>
          <w:rStyle w:val="Code"/>
        </w:rPr>
        <w:t>char</w:t>
      </w:r>
      <w:r>
        <w:t xml:space="preserve"> представя един символ. Ето един пример:</w:t>
      </w:r>
    </w:p>
    <w:tbl>
      <w:tblPr>
        <w:tblW w:w="0" w:type="auto"/>
        <w:tblInd w:w="108" w:type="dxa"/>
        <w:tblCellMar>
          <w:top w:w="113" w:type="dxa"/>
          <w:bottom w:w="113" w:type="dxa"/>
        </w:tblCellMar>
        <w:tblLook w:val="01E0" w:firstRow="1" w:lastRow="1" w:firstColumn="1" w:lastColumn="1" w:noHBand="0" w:noVBand="0"/>
      </w:tblPr>
      <w:tblGrid>
        <w:gridCol w:w="7920"/>
      </w:tblGrid>
      <w:tr w:rsidR="006A0658" w:rsidRPr="00157D43" w:rsidTr="006A0658">
        <w:tc>
          <w:tcPr>
            <w:tcW w:w="792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char</w:t>
            </w:r>
            <w:r>
              <w:rPr>
                <w:rFonts w:ascii="Courier New" w:hAnsi="Courier New" w:cs="Courier New"/>
                <w:noProof/>
                <w:szCs w:val="20"/>
              </w:rPr>
              <w:t xml:space="preserve"> ch = </w:t>
            </w:r>
            <w:r>
              <w:rPr>
                <w:rFonts w:ascii="Courier New" w:hAnsi="Courier New" w:cs="Courier New"/>
                <w:b/>
                <w:bCs/>
                <w:noProof/>
                <w:color w:val="008000"/>
                <w:szCs w:val="20"/>
              </w:rPr>
              <w:t>'A'</w:t>
            </w:r>
            <w:r>
              <w:rPr>
                <w:rFonts w:ascii="Courier New" w:hAnsi="Courier New" w:cs="Courier New"/>
                <w:noProof/>
                <w:szCs w:val="20"/>
              </w:rPr>
              <w:t>;</w:t>
            </w:r>
          </w:p>
          <w:p w:rsidR="006A0658" w:rsidRPr="000249B3"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ch);</w:t>
            </w:r>
          </w:p>
        </w:tc>
      </w:tr>
    </w:tbl>
    <w:p w:rsidR="006A0658" w:rsidRDefault="006A0658" w:rsidP="006A0658">
      <w:pPr>
        <w:pStyle w:val="Heading4"/>
        <w:rPr>
          <w:lang w:val="en-US"/>
        </w:rPr>
      </w:pPr>
      <w:r>
        <w:t xml:space="preserve">Типът </w:t>
      </w:r>
      <w:r>
        <w:rPr>
          <w:lang w:val="en-US"/>
        </w:rPr>
        <w:t>string</w:t>
      </w:r>
    </w:p>
    <w:p w:rsidR="006A0658" w:rsidRPr="000249B3" w:rsidRDefault="006A0658" w:rsidP="006A0658">
      <w:pPr>
        <w:spacing w:after="120"/>
      </w:pPr>
      <w:r>
        <w:t xml:space="preserve">Типът </w:t>
      </w:r>
      <w:r w:rsidRPr="000249B3">
        <w:rPr>
          <w:rStyle w:val="Code"/>
        </w:rPr>
        <w:t>string</w:t>
      </w:r>
      <w:r>
        <w:t xml:space="preserve"> в C# съдържа текст, кодиран в UTF-16. Един стринг в C# се състои от 4 байта дължина и поредица от символи, записани като 16-битови стойности от тип </w:t>
      </w:r>
      <w:r w:rsidRPr="000249B3">
        <w:rPr>
          <w:rStyle w:val="Code"/>
        </w:rPr>
        <w:t>char</w:t>
      </w:r>
      <w:r>
        <w:t>.</w:t>
      </w:r>
      <w:r w:rsidRPr="003017CC">
        <w:t xml:space="preserve"> </w:t>
      </w:r>
      <w:r w:rsidRPr="000249B3">
        <w:t xml:space="preserve">В типа </w:t>
      </w:r>
      <w:r w:rsidRPr="000249B3">
        <w:rPr>
          <w:rStyle w:val="Code"/>
        </w:rPr>
        <w:t>string</w:t>
      </w:r>
      <w:r w:rsidRPr="000249B3">
        <w:t xml:space="preserve"> може да се запишат</w:t>
      </w:r>
      <w:r w:rsidRPr="003017CC">
        <w:t xml:space="preserve"> </w:t>
      </w:r>
      <w:r>
        <w:t xml:space="preserve">текстове </w:t>
      </w:r>
      <w:r>
        <w:lastRenderedPageBreak/>
        <w:t>на всички широко разпространени азбуки и писмени системи от човешк</w:t>
      </w:r>
      <w:r>
        <w:softHyphen/>
        <w:t xml:space="preserve">ите езици – латиница, кирилица, китайски, японски, арабски и много, </w:t>
      </w:r>
      <w:r>
        <w:rPr>
          <w:noProof/>
        </w:rPr>
        <w:t>много</w:t>
      </w:r>
      <w:r>
        <w:t xml:space="preserve"> други. Ето един пример за използване на типа </w:t>
      </w:r>
      <w:r w:rsidRPr="003803C1">
        <w:rPr>
          <w:rStyle w:val="Code"/>
        </w:rPr>
        <w:t>string</w:t>
      </w:r>
      <w:r>
        <w:t>:</w:t>
      </w:r>
    </w:p>
    <w:tbl>
      <w:tblPr>
        <w:tblW w:w="0" w:type="auto"/>
        <w:tblInd w:w="108" w:type="dxa"/>
        <w:tblCellMar>
          <w:top w:w="113" w:type="dxa"/>
          <w:bottom w:w="113" w:type="dxa"/>
        </w:tblCellMar>
        <w:tblLook w:val="01E0" w:firstRow="1" w:lastRow="1" w:firstColumn="1" w:lastColumn="1" w:noHBand="0" w:noVBand="0"/>
      </w:tblPr>
      <w:tblGrid>
        <w:gridCol w:w="7920"/>
      </w:tblGrid>
      <w:tr w:rsidR="006A0658" w:rsidRPr="00157D43" w:rsidTr="006A0658">
        <w:tc>
          <w:tcPr>
            <w:tcW w:w="792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str = </w:t>
            </w:r>
            <w:r>
              <w:rPr>
                <w:rFonts w:ascii="Courier New" w:hAnsi="Courier New" w:cs="Courier New"/>
                <w:b/>
                <w:bCs/>
                <w:noProof/>
                <w:color w:val="008000"/>
                <w:szCs w:val="20"/>
              </w:rPr>
              <w:t>"Example"</w:t>
            </w:r>
            <w:r>
              <w:rPr>
                <w:rFonts w:ascii="Courier New" w:hAnsi="Courier New" w:cs="Courier New"/>
                <w:noProof/>
                <w:szCs w:val="20"/>
              </w:rPr>
              <w:t>;</w:t>
            </w:r>
          </w:p>
          <w:p w:rsidR="006A0658" w:rsidRPr="000249B3"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str);</w:t>
            </w:r>
          </w:p>
        </w:tc>
      </w:tr>
    </w:tbl>
    <w:p w:rsidR="006A0658" w:rsidRPr="00E831F9" w:rsidRDefault="006A0658" w:rsidP="006A0658">
      <w:pPr>
        <w:pStyle w:val="Heading2"/>
      </w:pPr>
      <w:bookmarkStart w:id="673" w:name="_Toc299461038"/>
      <w:bookmarkStart w:id="674" w:name="_Toc299628593"/>
      <w:r w:rsidRPr="00E831F9">
        <w:t>Упражнения</w:t>
      </w:r>
      <w:bookmarkEnd w:id="671"/>
      <w:bookmarkEnd w:id="673"/>
      <w:bookmarkEnd w:id="674"/>
    </w:p>
    <w:p w:rsidR="006A0658" w:rsidRPr="00E831F9" w:rsidRDefault="006A0658" w:rsidP="00C41E7C">
      <w:pPr>
        <w:numPr>
          <w:ilvl w:val="0"/>
          <w:numId w:val="47"/>
        </w:numPr>
      </w:pPr>
      <w:r w:rsidRPr="00E831F9">
        <w:t xml:space="preserve">Превърнете числата </w:t>
      </w:r>
      <w:r w:rsidRPr="00E831F9">
        <w:rPr>
          <w:noProof/>
        </w:rPr>
        <w:t>151, 35, 43, 251 и -0,41</w:t>
      </w:r>
      <w:r w:rsidRPr="00E831F9">
        <w:t xml:space="preserve"> в двоична бройна система.</w:t>
      </w:r>
    </w:p>
    <w:p w:rsidR="006A0658" w:rsidRPr="00E831F9" w:rsidRDefault="006A0658" w:rsidP="00C41E7C">
      <w:pPr>
        <w:numPr>
          <w:ilvl w:val="0"/>
          <w:numId w:val="47"/>
        </w:numPr>
      </w:pPr>
      <w:r w:rsidRPr="00E831F9">
        <w:t xml:space="preserve">Превърнете числото </w:t>
      </w:r>
      <w:r w:rsidRPr="003017CC">
        <w:rPr>
          <w:rStyle w:val="Code"/>
        </w:rPr>
        <w:t>1111010110011110</w:t>
      </w:r>
      <w:r w:rsidRPr="00E831F9">
        <w:rPr>
          <w:b/>
          <w:bCs/>
          <w:noProof/>
          <w:szCs w:val="20"/>
          <w:vertAlign w:val="subscript"/>
        </w:rPr>
        <w:t>(2)</w:t>
      </w:r>
      <w:r w:rsidRPr="00E831F9">
        <w:rPr>
          <w:vertAlign w:val="subscript"/>
        </w:rPr>
        <w:t xml:space="preserve"> </w:t>
      </w:r>
      <w:r w:rsidRPr="00E831F9">
        <w:t xml:space="preserve">в шестнадесетична и </w:t>
      </w:r>
      <w:r>
        <w:t>в</w:t>
      </w:r>
      <w:r w:rsidRPr="003017CC">
        <w:t xml:space="preserve"> </w:t>
      </w:r>
      <w:r w:rsidRPr="00E831F9">
        <w:t>десе</w:t>
      </w:r>
      <w:r w:rsidRPr="00E831F9">
        <w:softHyphen/>
        <w:t>тична бройна система.</w:t>
      </w:r>
    </w:p>
    <w:p w:rsidR="006A0658" w:rsidRPr="00E831F9" w:rsidRDefault="006A0658" w:rsidP="00C41E7C">
      <w:pPr>
        <w:numPr>
          <w:ilvl w:val="0"/>
          <w:numId w:val="47"/>
        </w:numPr>
      </w:pPr>
      <w:r w:rsidRPr="00E831F9">
        <w:t xml:space="preserve">Превърнете шестнайсетичните числа 2A3E, FA, FFFF, 5A0E9 в </w:t>
      </w:r>
      <w:r>
        <w:t>двоична</w:t>
      </w:r>
      <w:r w:rsidRPr="00E831F9">
        <w:t xml:space="preserve"> и десетична бройна система.</w:t>
      </w:r>
    </w:p>
    <w:p w:rsidR="006A0658" w:rsidRPr="00E831F9" w:rsidRDefault="006A0658" w:rsidP="00C41E7C">
      <w:pPr>
        <w:numPr>
          <w:ilvl w:val="0"/>
          <w:numId w:val="47"/>
        </w:numPr>
      </w:pPr>
      <w:r w:rsidRPr="00E831F9">
        <w:t>Да се напише програма, която преобразува десетично число в дво</w:t>
      </w:r>
      <w:r>
        <w:softHyphen/>
      </w:r>
      <w:r w:rsidRPr="00E831F9">
        <w:t>ично.</w:t>
      </w:r>
    </w:p>
    <w:p w:rsidR="006A0658" w:rsidRPr="00E831F9" w:rsidRDefault="006A0658" w:rsidP="00C41E7C">
      <w:pPr>
        <w:numPr>
          <w:ilvl w:val="0"/>
          <w:numId w:val="47"/>
        </w:numPr>
      </w:pPr>
      <w:r w:rsidRPr="00E831F9">
        <w:t>Да се напише програма, която преобразува двоично число в десе</w:t>
      </w:r>
      <w:r>
        <w:softHyphen/>
      </w:r>
      <w:r w:rsidRPr="00E831F9">
        <w:t>тично.</w:t>
      </w:r>
    </w:p>
    <w:p w:rsidR="006A0658" w:rsidRPr="00E831F9" w:rsidRDefault="006A0658" w:rsidP="00C41E7C">
      <w:pPr>
        <w:numPr>
          <w:ilvl w:val="0"/>
          <w:numId w:val="47"/>
        </w:numPr>
      </w:pPr>
      <w:r w:rsidRPr="00E831F9">
        <w:t>Да се напише програма, която преобразува десетично число в шестнадесетично.</w:t>
      </w:r>
    </w:p>
    <w:p w:rsidR="006A0658" w:rsidRPr="00E831F9" w:rsidRDefault="006A0658" w:rsidP="00C41E7C">
      <w:pPr>
        <w:numPr>
          <w:ilvl w:val="0"/>
          <w:numId w:val="47"/>
        </w:numPr>
      </w:pPr>
      <w:r w:rsidRPr="00E831F9">
        <w:t>Да се напише програма, която преобразува шестнадесетично число в десетично.</w:t>
      </w:r>
    </w:p>
    <w:p w:rsidR="006A0658" w:rsidRPr="00E831F9" w:rsidRDefault="006A0658" w:rsidP="00C41E7C">
      <w:pPr>
        <w:numPr>
          <w:ilvl w:val="0"/>
          <w:numId w:val="47"/>
        </w:numPr>
      </w:pPr>
      <w:r w:rsidRPr="00E831F9">
        <w:t>Да се напише програма, която преобразува шестнадесетично число в двоично.</w:t>
      </w:r>
    </w:p>
    <w:p w:rsidR="006A0658" w:rsidRPr="00E831F9" w:rsidRDefault="006A0658" w:rsidP="00C41E7C">
      <w:pPr>
        <w:numPr>
          <w:ilvl w:val="0"/>
          <w:numId w:val="47"/>
        </w:numPr>
      </w:pPr>
      <w:r w:rsidRPr="00E831F9">
        <w:t>Да се напише програма, която преобразува двоично число в шестна</w:t>
      </w:r>
      <w:r>
        <w:softHyphen/>
      </w:r>
      <w:r w:rsidRPr="00E831F9">
        <w:t>десетично.</w:t>
      </w:r>
    </w:p>
    <w:p w:rsidR="006A0658" w:rsidRPr="00E831F9" w:rsidRDefault="006A0658" w:rsidP="00C41E7C">
      <w:pPr>
        <w:numPr>
          <w:ilvl w:val="0"/>
          <w:numId w:val="47"/>
        </w:numPr>
      </w:pPr>
      <w:r w:rsidRPr="00E831F9">
        <w:t>Да се напише програма, която преобразува двоично число в десетично по схемата на Хорнер.</w:t>
      </w:r>
    </w:p>
    <w:p w:rsidR="006A0658" w:rsidRPr="00E831F9" w:rsidRDefault="006A0658" w:rsidP="00C41E7C">
      <w:pPr>
        <w:numPr>
          <w:ilvl w:val="0"/>
          <w:numId w:val="47"/>
        </w:numPr>
      </w:pPr>
      <w:r w:rsidRPr="00E831F9">
        <w:t>Да се напише програма, която преобразува римските числа в арабски.</w:t>
      </w:r>
    </w:p>
    <w:p w:rsidR="006A0658" w:rsidRPr="003017CC" w:rsidRDefault="006A0658" w:rsidP="00C41E7C">
      <w:pPr>
        <w:numPr>
          <w:ilvl w:val="0"/>
          <w:numId w:val="47"/>
        </w:numPr>
      </w:pPr>
      <w:r w:rsidRPr="00E831F9">
        <w:t>Да се напише програма, която преобразува арабските числа в римски.</w:t>
      </w:r>
    </w:p>
    <w:p w:rsidR="006A0658" w:rsidRPr="00182101" w:rsidRDefault="006A0658" w:rsidP="00C41E7C">
      <w:pPr>
        <w:numPr>
          <w:ilvl w:val="0"/>
          <w:numId w:val="47"/>
        </w:numPr>
      </w:pPr>
      <w:r>
        <w:t xml:space="preserve">Да се напише програма, която по зададени </w:t>
      </w:r>
      <w:r w:rsidRPr="003017CC">
        <w:rPr>
          <w:rStyle w:val="Code"/>
        </w:rPr>
        <w:t>N</w:t>
      </w:r>
      <w:r w:rsidRPr="003017CC">
        <w:t xml:space="preserve">, </w:t>
      </w:r>
      <w:r w:rsidRPr="003017CC">
        <w:rPr>
          <w:rStyle w:val="Code"/>
        </w:rPr>
        <w:t>S</w:t>
      </w:r>
      <w:r w:rsidRPr="003017CC">
        <w:t xml:space="preserve">, </w:t>
      </w:r>
      <w:r w:rsidRPr="003017CC">
        <w:rPr>
          <w:rStyle w:val="Code"/>
        </w:rPr>
        <w:t>D</w:t>
      </w:r>
      <w:r w:rsidRPr="003017CC">
        <w:t xml:space="preserve"> (</w:t>
      </w:r>
      <w:r w:rsidRPr="003017CC">
        <w:rPr>
          <w:rStyle w:val="Code"/>
        </w:rPr>
        <w:t>2 ≤ S, D ≥ 16</w:t>
      </w:r>
      <w:r>
        <w:t xml:space="preserve">) преобразува числото </w:t>
      </w:r>
      <w:r w:rsidRPr="003017CC">
        <w:rPr>
          <w:rStyle w:val="Code"/>
        </w:rPr>
        <w:t>N</w:t>
      </w:r>
      <w:r w:rsidRPr="003017CC">
        <w:t xml:space="preserve"> </w:t>
      </w:r>
      <w:r>
        <w:t xml:space="preserve">от бройна система с основа </w:t>
      </w:r>
      <w:r w:rsidRPr="003017CC">
        <w:rPr>
          <w:rStyle w:val="Code"/>
        </w:rPr>
        <w:t>S</w:t>
      </w:r>
      <w:r>
        <w:t xml:space="preserve"> към бройна система с основа </w:t>
      </w:r>
      <w:r w:rsidRPr="003017CC">
        <w:rPr>
          <w:rStyle w:val="Code"/>
        </w:rPr>
        <w:t>D</w:t>
      </w:r>
      <w:r w:rsidRPr="003017CC">
        <w:t>.</w:t>
      </w:r>
      <w:r w:rsidRPr="003A40EB">
        <w:t xml:space="preserve"> </w:t>
      </w:r>
    </w:p>
    <w:p w:rsidR="006A0658" w:rsidRPr="003017CC" w:rsidRDefault="006A0658" w:rsidP="00C41E7C">
      <w:pPr>
        <w:numPr>
          <w:ilvl w:val="0"/>
          <w:numId w:val="47"/>
        </w:numPr>
      </w:pPr>
      <w:r>
        <w:t>Да се напише програма, която по дадено цяло число извежда на конзолата двоичното представяне на числото.</w:t>
      </w:r>
    </w:p>
    <w:p w:rsidR="006A0658" w:rsidRPr="00E831F9" w:rsidRDefault="006A0658" w:rsidP="00C41E7C">
      <w:pPr>
        <w:numPr>
          <w:ilvl w:val="0"/>
          <w:numId w:val="47"/>
        </w:numPr>
      </w:pPr>
      <w:r>
        <w:t xml:space="preserve">Опитайте да сумирате </w:t>
      </w:r>
      <w:r>
        <w:rPr>
          <w:noProof/>
        </w:rPr>
        <w:t>50 000 000</w:t>
      </w:r>
      <w:r>
        <w:t xml:space="preserve"> пъти числото 0.000001. Използвайте цикъл и събиране (не директно умножение). Опитайте с типовете </w:t>
      </w:r>
      <w:r w:rsidRPr="00BF3C84">
        <w:rPr>
          <w:rStyle w:val="Code"/>
        </w:rPr>
        <w:t>float</w:t>
      </w:r>
      <w:r>
        <w:t xml:space="preserve"> и </w:t>
      </w:r>
      <w:r w:rsidRPr="00BF3C84">
        <w:rPr>
          <w:rStyle w:val="Code"/>
        </w:rPr>
        <w:t>double</w:t>
      </w:r>
      <w:r>
        <w:t xml:space="preserve"> и след това с </w:t>
      </w:r>
      <w:r w:rsidRPr="00BF3C84">
        <w:rPr>
          <w:rStyle w:val="Code"/>
        </w:rPr>
        <w:t>decimal</w:t>
      </w:r>
      <w:r>
        <w:t>. Забелязвате ли разликата в резултатите и в скоростта?</w:t>
      </w:r>
    </w:p>
    <w:p w:rsidR="006A0658" w:rsidRPr="00E831F9" w:rsidRDefault="006A0658" w:rsidP="00C41E7C">
      <w:pPr>
        <w:numPr>
          <w:ilvl w:val="0"/>
          <w:numId w:val="47"/>
        </w:numPr>
      </w:pPr>
      <w:r>
        <w:lastRenderedPageBreak/>
        <w:t xml:space="preserve">* </w:t>
      </w:r>
      <w:r w:rsidRPr="00E831F9">
        <w:t>Да се напише програма, която отпечатва стойността на мантисата, знака на мантисата и стойността на експонента</w:t>
      </w:r>
      <w:r>
        <w:t>та</w:t>
      </w:r>
      <w:r w:rsidRPr="00E831F9">
        <w:t xml:space="preserve"> за числа тип </w:t>
      </w:r>
      <w:r>
        <w:rPr>
          <w:rStyle w:val="Code"/>
        </w:rPr>
        <w:t>float</w:t>
      </w:r>
      <w:r>
        <w:t xml:space="preserve"> (32-битови числа с плаваща запетая съгласно стандарта IEEE 754).</w:t>
      </w:r>
      <w:r w:rsidRPr="001F16C8">
        <w:t xml:space="preserve"> </w:t>
      </w:r>
      <w:r>
        <w:t>Пример</w:t>
      </w:r>
      <w:r w:rsidRPr="001F16C8">
        <w:t>:</w:t>
      </w:r>
      <w:r>
        <w:t xml:space="preserve"> за числото </w:t>
      </w:r>
      <w:r w:rsidRPr="001F16C8">
        <w:t xml:space="preserve">-27,25 </w:t>
      </w:r>
      <w:r>
        <w:t>да се отпечата:</w:t>
      </w:r>
      <w:r w:rsidRPr="001F16C8">
        <w:rPr>
          <w:rFonts w:cs="Verdana"/>
        </w:rPr>
        <w:t xml:space="preserve"> </w:t>
      </w:r>
      <w:r>
        <w:rPr>
          <w:rFonts w:cs="Verdana"/>
        </w:rPr>
        <w:t>знак</w:t>
      </w:r>
      <w:r w:rsidRPr="001F16C8">
        <w:rPr>
          <w:rFonts w:cs="Verdana"/>
        </w:rPr>
        <w:t xml:space="preserve"> = 1, </w:t>
      </w:r>
      <w:r>
        <w:rPr>
          <w:rFonts w:cs="Verdana"/>
        </w:rPr>
        <w:t>експонента</w:t>
      </w:r>
      <w:r w:rsidRPr="001F16C8">
        <w:rPr>
          <w:rFonts w:cs="Verdana"/>
        </w:rPr>
        <w:t xml:space="preserve"> = 10000011, </w:t>
      </w:r>
      <w:r>
        <w:rPr>
          <w:rFonts w:cs="Verdana"/>
        </w:rPr>
        <w:t>мантиса</w:t>
      </w:r>
      <w:r w:rsidRPr="001F16C8">
        <w:rPr>
          <w:rFonts w:cs="Verdana"/>
        </w:rPr>
        <w:t xml:space="preserve"> = 10110100000000000000000</w:t>
      </w:r>
      <w:r w:rsidRPr="001F16C8">
        <w:t>.</w:t>
      </w:r>
    </w:p>
    <w:p w:rsidR="006A0658" w:rsidRPr="00E831F9" w:rsidRDefault="006A0658" w:rsidP="006A0658">
      <w:pPr>
        <w:pStyle w:val="Heading2"/>
      </w:pPr>
      <w:bookmarkStart w:id="675" w:name="_Toc243587370"/>
      <w:bookmarkStart w:id="676" w:name="_Toc299461039"/>
      <w:bookmarkStart w:id="677" w:name="_Toc299628594"/>
      <w:r w:rsidRPr="00E831F9">
        <w:t>Решения и упътвания</w:t>
      </w:r>
      <w:bookmarkEnd w:id="675"/>
      <w:bookmarkEnd w:id="676"/>
      <w:bookmarkEnd w:id="677"/>
    </w:p>
    <w:p w:rsidR="006A0658" w:rsidRPr="00E84AD0" w:rsidRDefault="006A0658" w:rsidP="00C41E7C">
      <w:pPr>
        <w:numPr>
          <w:ilvl w:val="0"/>
          <w:numId w:val="46"/>
        </w:numPr>
        <w:tabs>
          <w:tab w:val="clear" w:pos="360"/>
          <w:tab w:val="num" w:pos="426"/>
        </w:tabs>
        <w:ind w:left="426" w:hanging="426"/>
      </w:pPr>
      <w:r>
        <w:t>Използвайте методите за превръщане от една бройна система в друга. Можете да сверите резултатите си с калкулатора на Windows, който поддържа работа с бройни системи след превключване в режим "</w:t>
      </w:r>
      <w:r>
        <w:rPr>
          <w:lang w:val="en-US"/>
        </w:rPr>
        <w:t>Scientific</w:t>
      </w:r>
      <w:r>
        <w:t>"</w:t>
      </w:r>
      <w:r w:rsidRPr="003017CC">
        <w:t>.</w:t>
      </w:r>
    </w:p>
    <w:p w:rsidR="006A0658" w:rsidRDefault="006A0658" w:rsidP="00C41E7C">
      <w:pPr>
        <w:numPr>
          <w:ilvl w:val="0"/>
          <w:numId w:val="46"/>
        </w:numPr>
        <w:tabs>
          <w:tab w:val="clear" w:pos="360"/>
          <w:tab w:val="num" w:pos="426"/>
        </w:tabs>
        <w:ind w:left="426" w:hanging="426"/>
      </w:pPr>
      <w:r>
        <w:t>Погледнете упътването за предходната задача.</w:t>
      </w:r>
    </w:p>
    <w:p w:rsidR="006A0658" w:rsidRDefault="006A0658" w:rsidP="00C41E7C">
      <w:pPr>
        <w:numPr>
          <w:ilvl w:val="0"/>
          <w:numId w:val="46"/>
        </w:numPr>
        <w:tabs>
          <w:tab w:val="clear" w:pos="360"/>
          <w:tab w:val="num" w:pos="426"/>
        </w:tabs>
        <w:ind w:left="426" w:hanging="426"/>
      </w:pPr>
      <w:r>
        <w:t>Погледнете упътването за предходната задача.</w:t>
      </w:r>
    </w:p>
    <w:p w:rsidR="006A0658" w:rsidRDefault="006A0658" w:rsidP="00C41E7C">
      <w:pPr>
        <w:numPr>
          <w:ilvl w:val="0"/>
          <w:numId w:val="46"/>
        </w:numPr>
        <w:tabs>
          <w:tab w:val="clear" w:pos="360"/>
          <w:tab w:val="num" w:pos="426"/>
        </w:tabs>
        <w:ind w:left="426" w:hanging="426"/>
      </w:pPr>
      <w:r>
        <w:t xml:space="preserve">Правилото е "делим на 2 и долепяме остатъците в обратен ред". За делене с остатък използваме оператора </w:t>
      </w:r>
      <w:r w:rsidRPr="003017CC">
        <w:rPr>
          <w:rStyle w:val="Code"/>
        </w:rPr>
        <w:t>%</w:t>
      </w:r>
      <w:r>
        <w:t>.</w:t>
      </w:r>
    </w:p>
    <w:p w:rsidR="006A0658" w:rsidRDefault="006A0658" w:rsidP="00C41E7C">
      <w:pPr>
        <w:numPr>
          <w:ilvl w:val="0"/>
          <w:numId w:val="46"/>
        </w:numPr>
        <w:tabs>
          <w:tab w:val="clear" w:pos="360"/>
          <w:tab w:val="num" w:pos="426"/>
        </w:tabs>
        <w:ind w:left="426" w:hanging="426"/>
      </w:pPr>
      <w:r>
        <w:t>Започнете от сума 0. Умножете най-десния бит с 1 и го прибавете към сумата. Следващия бит вляво умножете по 2 и добавете към сумата. Следващия бит отляво умножете по 4 и добавете към сумата и т.н.</w:t>
      </w:r>
    </w:p>
    <w:p w:rsidR="006A0658" w:rsidRDefault="006A0658" w:rsidP="00C41E7C">
      <w:pPr>
        <w:numPr>
          <w:ilvl w:val="0"/>
          <w:numId w:val="46"/>
        </w:numPr>
        <w:tabs>
          <w:tab w:val="clear" w:pos="360"/>
          <w:tab w:val="num" w:pos="426"/>
        </w:tabs>
        <w:ind w:left="426" w:hanging="426"/>
      </w:pPr>
      <w:r>
        <w:t>Правилото е "делим на основата на системата (16) и долепяме остатъ</w:t>
      </w:r>
      <w:r>
        <w:softHyphen/>
        <w:t>ците в обратен ред". Трябва да си напишем логика за отпечатване на шестнайсетична цифра по дадена стойност между 0 и 15.</w:t>
      </w:r>
    </w:p>
    <w:p w:rsidR="006A0658" w:rsidRDefault="006A0658" w:rsidP="00C41E7C">
      <w:pPr>
        <w:numPr>
          <w:ilvl w:val="0"/>
          <w:numId w:val="46"/>
        </w:numPr>
        <w:tabs>
          <w:tab w:val="clear" w:pos="360"/>
          <w:tab w:val="num" w:pos="426"/>
        </w:tabs>
        <w:ind w:left="426" w:hanging="426"/>
      </w:pPr>
      <w:r>
        <w:t xml:space="preserve">Започнете от сума 0. Умножете най-дясната цифра с 1 и я прибавете към сумата. Следващата цифра вляво умножете по 16 и я добавете към сумата. Следващата цифра вляво умножете по </w:t>
      </w:r>
      <w:r>
        <w:rPr>
          <w:noProof/>
        </w:rPr>
        <w:t>16*16</w:t>
      </w:r>
      <w:r>
        <w:t xml:space="preserve"> и я добавете към сумата и т.н. до най-лявата шестнайсетична цифра.</w:t>
      </w:r>
    </w:p>
    <w:p w:rsidR="006A0658" w:rsidRDefault="006A0658" w:rsidP="00C41E7C">
      <w:pPr>
        <w:numPr>
          <w:ilvl w:val="0"/>
          <w:numId w:val="46"/>
        </w:numPr>
        <w:tabs>
          <w:tab w:val="clear" w:pos="360"/>
          <w:tab w:val="num" w:pos="426"/>
        </w:tabs>
        <w:ind w:left="426" w:hanging="426"/>
      </w:pPr>
      <w:r>
        <w:t>Ползвайте бързия начин за преминаване между шестнайсетична и двоична бройна система (всяка шестнайсетична цифра съответства на 4 двоични бита).</w:t>
      </w:r>
    </w:p>
    <w:p w:rsidR="006A0658" w:rsidRDefault="006A0658" w:rsidP="00C41E7C">
      <w:pPr>
        <w:numPr>
          <w:ilvl w:val="0"/>
          <w:numId w:val="46"/>
        </w:numPr>
        <w:tabs>
          <w:tab w:val="clear" w:pos="360"/>
          <w:tab w:val="num" w:pos="426"/>
        </w:tabs>
        <w:ind w:left="426" w:hanging="426"/>
      </w:pPr>
      <w:r>
        <w:t>Ползвайте бързия начин за преминаване между двоична и шестнайсе</w:t>
      </w:r>
      <w:r>
        <w:softHyphen/>
        <w:t>тична бройна система (всяка шестнайсетична цифра съответства на 4 двоични бита).</w:t>
      </w:r>
    </w:p>
    <w:p w:rsidR="006A0658" w:rsidRDefault="006A0658" w:rsidP="00C41E7C">
      <w:pPr>
        <w:numPr>
          <w:ilvl w:val="0"/>
          <w:numId w:val="46"/>
        </w:numPr>
        <w:tabs>
          <w:tab w:val="clear" w:pos="360"/>
          <w:tab w:val="num" w:pos="426"/>
        </w:tabs>
        <w:ind w:left="426" w:hanging="426"/>
      </w:pPr>
      <w:r>
        <w:t>Приложете директно схемата на Хорнер.</w:t>
      </w:r>
    </w:p>
    <w:p w:rsidR="006A0658" w:rsidRDefault="006A0658" w:rsidP="00C41E7C">
      <w:pPr>
        <w:numPr>
          <w:ilvl w:val="0"/>
          <w:numId w:val="46"/>
        </w:numPr>
        <w:tabs>
          <w:tab w:val="clear" w:pos="360"/>
          <w:tab w:val="num" w:pos="426"/>
        </w:tabs>
        <w:ind w:left="426" w:hanging="426"/>
      </w:pPr>
      <w:r>
        <w:t>Сканирайте цифрите на римското число отляво надясно и ги добавяйте към сума, която първоначално е инициализирана с 0. При обработката на всяка римска цифра я взимайте с положителен или отрицателен знак в зависимост от следващата цифра (дали има по-малка или по-голяма десетична стойност).</w:t>
      </w:r>
    </w:p>
    <w:p w:rsidR="006A0658" w:rsidRPr="007E6DC4" w:rsidRDefault="006A0658" w:rsidP="00C41E7C">
      <w:pPr>
        <w:numPr>
          <w:ilvl w:val="0"/>
          <w:numId w:val="46"/>
        </w:numPr>
        <w:tabs>
          <w:tab w:val="clear" w:pos="360"/>
          <w:tab w:val="num" w:pos="426"/>
        </w:tabs>
        <w:ind w:left="426" w:hanging="426"/>
      </w:pPr>
      <w:r>
        <w:t>Разгледайте съответствията на числата от 1 до 9 с тяхното римско представяне с цифрите "I", "V" и "X":</w:t>
      </w:r>
    </w:p>
    <w:p w:rsidR="006A0658" w:rsidRPr="001B73A0" w:rsidRDefault="006A0658" w:rsidP="00C41E7C">
      <w:pPr>
        <w:tabs>
          <w:tab w:val="num" w:pos="426"/>
        </w:tabs>
        <w:spacing w:before="0"/>
        <w:ind w:left="1278" w:hanging="426"/>
        <w:rPr>
          <w:lang w:val="en-US"/>
        </w:rPr>
      </w:pPr>
      <w:r w:rsidRPr="001B73A0">
        <w:rPr>
          <w:lang w:val="en-US"/>
        </w:rPr>
        <w:t>1 -&gt; I</w:t>
      </w:r>
    </w:p>
    <w:p w:rsidR="006A0658" w:rsidRPr="001B73A0" w:rsidRDefault="006A0658" w:rsidP="00C41E7C">
      <w:pPr>
        <w:tabs>
          <w:tab w:val="num" w:pos="426"/>
        </w:tabs>
        <w:spacing w:before="0"/>
        <w:ind w:left="1278" w:hanging="426"/>
        <w:rPr>
          <w:lang w:val="en-US"/>
        </w:rPr>
      </w:pPr>
      <w:r w:rsidRPr="001B73A0">
        <w:rPr>
          <w:lang w:val="en-US"/>
        </w:rPr>
        <w:t>2 -&gt; II</w:t>
      </w:r>
    </w:p>
    <w:p w:rsidR="006A0658" w:rsidRPr="001B73A0" w:rsidRDefault="006A0658" w:rsidP="00C41E7C">
      <w:pPr>
        <w:tabs>
          <w:tab w:val="num" w:pos="426"/>
        </w:tabs>
        <w:spacing w:before="0"/>
        <w:ind w:left="1278" w:hanging="426"/>
        <w:rPr>
          <w:lang w:val="en-US"/>
        </w:rPr>
      </w:pPr>
      <w:r w:rsidRPr="001B73A0">
        <w:rPr>
          <w:lang w:val="en-US"/>
        </w:rPr>
        <w:lastRenderedPageBreak/>
        <w:t>3 -&gt; III</w:t>
      </w:r>
    </w:p>
    <w:p w:rsidR="006A0658" w:rsidRPr="001B73A0" w:rsidRDefault="006A0658" w:rsidP="00C41E7C">
      <w:pPr>
        <w:tabs>
          <w:tab w:val="num" w:pos="426"/>
        </w:tabs>
        <w:spacing w:before="0"/>
        <w:ind w:left="1278" w:hanging="426"/>
        <w:rPr>
          <w:lang w:val="en-US"/>
        </w:rPr>
      </w:pPr>
      <w:r w:rsidRPr="001B73A0">
        <w:rPr>
          <w:lang w:val="en-US"/>
        </w:rPr>
        <w:t>4 -&gt; IV</w:t>
      </w:r>
    </w:p>
    <w:p w:rsidR="006A0658" w:rsidRPr="001B73A0" w:rsidRDefault="006A0658" w:rsidP="00C41E7C">
      <w:pPr>
        <w:tabs>
          <w:tab w:val="num" w:pos="426"/>
        </w:tabs>
        <w:spacing w:before="0"/>
        <w:ind w:left="1278" w:hanging="426"/>
        <w:rPr>
          <w:lang w:val="en-US"/>
        </w:rPr>
      </w:pPr>
      <w:r w:rsidRPr="001B73A0">
        <w:rPr>
          <w:lang w:val="en-US"/>
        </w:rPr>
        <w:t>5 -&gt; V</w:t>
      </w:r>
    </w:p>
    <w:p w:rsidR="006A0658" w:rsidRPr="001B73A0" w:rsidRDefault="006A0658" w:rsidP="00C41E7C">
      <w:pPr>
        <w:tabs>
          <w:tab w:val="num" w:pos="426"/>
        </w:tabs>
        <w:spacing w:before="0"/>
        <w:ind w:left="1278" w:hanging="426"/>
        <w:rPr>
          <w:lang w:val="en-US"/>
        </w:rPr>
      </w:pPr>
      <w:r w:rsidRPr="001B73A0">
        <w:rPr>
          <w:lang w:val="en-US"/>
        </w:rPr>
        <w:t>6 -&gt; VI</w:t>
      </w:r>
    </w:p>
    <w:p w:rsidR="006A0658" w:rsidRPr="001B73A0" w:rsidRDefault="006A0658" w:rsidP="00C41E7C">
      <w:pPr>
        <w:tabs>
          <w:tab w:val="num" w:pos="426"/>
        </w:tabs>
        <w:spacing w:before="0"/>
        <w:ind w:left="1278" w:hanging="426"/>
        <w:rPr>
          <w:lang w:val="en-US"/>
        </w:rPr>
      </w:pPr>
      <w:r w:rsidRPr="001B73A0">
        <w:rPr>
          <w:lang w:val="en-US"/>
        </w:rPr>
        <w:t>7 -&gt; VII</w:t>
      </w:r>
    </w:p>
    <w:p w:rsidR="006A0658" w:rsidRPr="001B73A0" w:rsidRDefault="006A0658" w:rsidP="00C41E7C">
      <w:pPr>
        <w:tabs>
          <w:tab w:val="num" w:pos="426"/>
        </w:tabs>
        <w:spacing w:before="0"/>
        <w:ind w:left="1278" w:hanging="426"/>
        <w:rPr>
          <w:lang w:val="en-US"/>
        </w:rPr>
      </w:pPr>
      <w:r w:rsidRPr="001B73A0">
        <w:rPr>
          <w:lang w:val="en-US"/>
        </w:rPr>
        <w:t>8 -&gt; VIII</w:t>
      </w:r>
    </w:p>
    <w:p w:rsidR="006A0658" w:rsidRDefault="006A0658" w:rsidP="00C41E7C">
      <w:pPr>
        <w:tabs>
          <w:tab w:val="num" w:pos="426"/>
        </w:tabs>
        <w:spacing w:before="0"/>
        <w:ind w:left="1278" w:hanging="426"/>
      </w:pPr>
      <w:r w:rsidRPr="001B73A0">
        <w:rPr>
          <w:lang w:val="en-US"/>
        </w:rPr>
        <w:t>9 -&gt; IX</w:t>
      </w:r>
    </w:p>
    <w:p w:rsidR="006A0658" w:rsidRPr="003017CC" w:rsidRDefault="00C41E7C" w:rsidP="00C41E7C">
      <w:pPr>
        <w:tabs>
          <w:tab w:val="num" w:pos="426"/>
        </w:tabs>
        <w:spacing w:before="0"/>
        <w:ind w:left="426" w:hanging="426"/>
      </w:pPr>
      <w:r>
        <w:tab/>
      </w:r>
      <w:r w:rsidR="006A0658" w:rsidRPr="001B73A0">
        <w:t xml:space="preserve">Имаме абсолютно аналогични съответствия на числата 10, 20, ..., 90 с тяхното представяне с римските цифри </w:t>
      </w:r>
      <w:r w:rsidR="006A0658">
        <w:t>"</w:t>
      </w:r>
      <w:r w:rsidR="006A0658" w:rsidRPr="001B73A0">
        <w:t>X</w:t>
      </w:r>
      <w:r w:rsidR="006A0658">
        <w:t>"</w:t>
      </w:r>
      <w:r w:rsidR="006A0658" w:rsidRPr="001B73A0">
        <w:t xml:space="preserve">, </w:t>
      </w:r>
      <w:r w:rsidR="006A0658">
        <w:t>"</w:t>
      </w:r>
      <w:r w:rsidR="006A0658" w:rsidRPr="001B73A0">
        <w:t>L</w:t>
      </w:r>
      <w:r w:rsidR="006A0658">
        <w:t>"</w:t>
      </w:r>
      <w:r w:rsidR="006A0658" w:rsidRPr="001B73A0">
        <w:t xml:space="preserve"> и </w:t>
      </w:r>
      <w:r w:rsidR="006A0658">
        <w:t>"</w:t>
      </w:r>
      <w:r w:rsidR="006A0658" w:rsidRPr="001B73A0">
        <w:t>C</w:t>
      </w:r>
      <w:r w:rsidR="006A0658">
        <w:t>"</w:t>
      </w:r>
      <w:r w:rsidR="006A0658">
        <w:rPr>
          <w:lang w:val="en-US"/>
        </w:rPr>
        <w:t xml:space="preserve">, </w:t>
      </w:r>
      <w:r w:rsidR="006A0658">
        <w:t>нали?</w:t>
      </w:r>
      <w:r w:rsidR="006A0658" w:rsidRPr="001B73A0">
        <w:t xml:space="preserve"> Имаме аналогични съответствия между числата 100, 200, ..., 900 и тяхното представяне с римските цифри </w:t>
      </w:r>
      <w:r w:rsidR="006A0658">
        <w:t>"</w:t>
      </w:r>
      <w:r w:rsidR="006A0658" w:rsidRPr="001B73A0">
        <w:t>C</w:t>
      </w:r>
      <w:r w:rsidR="006A0658">
        <w:t>"</w:t>
      </w:r>
      <w:r w:rsidR="006A0658" w:rsidRPr="001B73A0">
        <w:t xml:space="preserve">, </w:t>
      </w:r>
      <w:r w:rsidR="006A0658">
        <w:t>"</w:t>
      </w:r>
      <w:r w:rsidR="006A0658" w:rsidRPr="001B73A0">
        <w:t>D</w:t>
      </w:r>
      <w:r w:rsidR="006A0658">
        <w:t>"</w:t>
      </w:r>
      <w:r w:rsidR="006A0658" w:rsidRPr="001B73A0">
        <w:t xml:space="preserve"> и </w:t>
      </w:r>
      <w:r w:rsidR="006A0658">
        <w:t>"</w:t>
      </w:r>
      <w:r w:rsidR="006A0658" w:rsidRPr="001B73A0">
        <w:t>M</w:t>
      </w:r>
      <w:r w:rsidR="006A0658">
        <w:t>" и т.н</w:t>
      </w:r>
      <w:r w:rsidR="006A0658" w:rsidRPr="001B73A0">
        <w:t>.</w:t>
      </w:r>
    </w:p>
    <w:p w:rsidR="006A0658" w:rsidRPr="00B618EC" w:rsidRDefault="00C41E7C" w:rsidP="00C41E7C">
      <w:pPr>
        <w:tabs>
          <w:tab w:val="num" w:pos="426"/>
        </w:tabs>
        <w:ind w:left="426" w:hanging="426"/>
      </w:pPr>
      <w:r>
        <w:tab/>
      </w:r>
      <w:r w:rsidR="006A0658" w:rsidRPr="0049514C">
        <w:t>Сега сме готови да преобразуваме числото N в римска бройна система. То трябва да е в интервала [1...3999], иначе съобщаваме за грешка. Първо отделяме хилядите (N / 1000) и ги заместваме с римския им еквивалент. След това отделяме стотиците ((N / 100) % 10) и ги заместваме с римския им еквивалент и т.н.</w:t>
      </w:r>
    </w:p>
    <w:p w:rsidR="006A0658" w:rsidRDefault="006A0658" w:rsidP="00C41E7C">
      <w:pPr>
        <w:numPr>
          <w:ilvl w:val="0"/>
          <w:numId w:val="46"/>
        </w:numPr>
        <w:tabs>
          <w:tab w:val="clear" w:pos="360"/>
          <w:tab w:val="num" w:pos="426"/>
        </w:tabs>
        <w:ind w:left="426" w:hanging="426"/>
      </w:pPr>
      <w:r>
        <w:t xml:space="preserve">Можете да прехвърлите числото от бройна система с онова </w:t>
      </w:r>
      <w:r w:rsidRPr="00B618EC">
        <w:rPr>
          <w:rStyle w:val="Code"/>
        </w:rPr>
        <w:t>S</w:t>
      </w:r>
      <w:r w:rsidRPr="00B618EC">
        <w:t xml:space="preserve"> </w:t>
      </w:r>
      <w:r>
        <w:t xml:space="preserve">към бройна система с онова 10, а после от бройна система с основа 10 към бройна система с онова </w:t>
      </w:r>
      <w:r w:rsidRPr="00B618EC">
        <w:rPr>
          <w:rStyle w:val="Code"/>
        </w:rPr>
        <w:t>D</w:t>
      </w:r>
      <w:r w:rsidRPr="00B618EC">
        <w:t>.</w:t>
      </w:r>
    </w:p>
    <w:p w:rsidR="006A0658" w:rsidRPr="00B618EC" w:rsidRDefault="006A0658" w:rsidP="00C41E7C">
      <w:pPr>
        <w:numPr>
          <w:ilvl w:val="0"/>
          <w:numId w:val="46"/>
        </w:numPr>
        <w:tabs>
          <w:tab w:val="clear" w:pos="360"/>
          <w:tab w:val="num" w:pos="426"/>
        </w:tabs>
        <w:ind w:left="426" w:hanging="426"/>
      </w:pPr>
      <w:r>
        <w:t xml:space="preserve">За задачата можете да използвате резултата от операцията </w:t>
      </w:r>
      <w:r w:rsidRPr="00543C0F">
        <w:rPr>
          <w:rStyle w:val="Code"/>
        </w:rPr>
        <w:t>%2</w:t>
      </w:r>
      <w:r>
        <w:t xml:space="preserve"> (остатък при деление с 2).</w:t>
      </w:r>
    </w:p>
    <w:p w:rsidR="006A0658" w:rsidRDefault="006A0658" w:rsidP="00C41E7C">
      <w:pPr>
        <w:numPr>
          <w:ilvl w:val="0"/>
          <w:numId w:val="46"/>
        </w:numPr>
        <w:tabs>
          <w:tab w:val="clear" w:pos="360"/>
          <w:tab w:val="num" w:pos="426"/>
        </w:tabs>
        <w:ind w:left="426" w:hanging="426"/>
      </w:pPr>
      <w:r>
        <w:t xml:space="preserve">Ако изпълните правилно изчисленията, ще получите съответно 32 (за </w:t>
      </w:r>
      <w:r w:rsidRPr="00BF3C84">
        <w:rPr>
          <w:rStyle w:val="Code"/>
        </w:rPr>
        <w:t>float</w:t>
      </w:r>
      <w:r>
        <w:t xml:space="preserve">), </w:t>
      </w:r>
      <w:r w:rsidRPr="00BF3C84">
        <w:t>49</w:t>
      </w:r>
      <w:r w:rsidRPr="003017CC">
        <w:t>.</w:t>
      </w:r>
      <w:r w:rsidRPr="00BF3C84">
        <w:t>9999999657788</w:t>
      </w:r>
      <w:r w:rsidRPr="003017CC">
        <w:t xml:space="preserve"> (</w:t>
      </w:r>
      <w:r>
        <w:t>за</w:t>
      </w:r>
      <w:r w:rsidRPr="003017CC">
        <w:t xml:space="preserve"> </w:t>
      </w:r>
      <w:r w:rsidRPr="00BF3C84">
        <w:rPr>
          <w:rStyle w:val="Code"/>
        </w:rPr>
        <w:t>double</w:t>
      </w:r>
      <w:r w:rsidRPr="003017CC">
        <w:t xml:space="preserve">) и 50 </w:t>
      </w:r>
      <w:r>
        <w:t>(за</w:t>
      </w:r>
      <w:r w:rsidRPr="003017CC">
        <w:t xml:space="preserve"> </w:t>
      </w:r>
      <w:r w:rsidRPr="00BF3C84">
        <w:rPr>
          <w:rStyle w:val="Code"/>
        </w:rPr>
        <w:t>decimal</w:t>
      </w:r>
      <w:r>
        <w:t xml:space="preserve">). Като скорост ще установите, че събирането на </w:t>
      </w:r>
      <w:r w:rsidRPr="00BF3C84">
        <w:rPr>
          <w:rStyle w:val="Code"/>
        </w:rPr>
        <w:t>decimal</w:t>
      </w:r>
      <w:r>
        <w:t xml:space="preserve"> стойности е поне 10 пъти по-бавно от събирането на </w:t>
      </w:r>
      <w:r w:rsidRPr="00BF3C84">
        <w:rPr>
          <w:rStyle w:val="Code"/>
        </w:rPr>
        <w:t>double</w:t>
      </w:r>
      <w:r>
        <w:t xml:space="preserve"> стойности.</w:t>
      </w:r>
    </w:p>
    <w:p w:rsidR="006A0658" w:rsidRDefault="006A0658" w:rsidP="00C41E7C">
      <w:pPr>
        <w:numPr>
          <w:ilvl w:val="0"/>
          <w:numId w:val="46"/>
        </w:numPr>
        <w:tabs>
          <w:tab w:val="clear" w:pos="360"/>
          <w:tab w:val="num" w:pos="426"/>
        </w:tabs>
        <w:ind w:left="426" w:hanging="426"/>
      </w:pPr>
      <w:r w:rsidRPr="005B63C2">
        <w:t>Използвайте специални</w:t>
      </w:r>
      <w:r>
        <w:t xml:space="preserve">ят метод </w:t>
      </w:r>
      <w:r w:rsidRPr="005B63C2">
        <w:t>за</w:t>
      </w:r>
      <w:r w:rsidRPr="003017CC">
        <w:t xml:space="preserve"> </w:t>
      </w:r>
      <w:r>
        <w:t>представяне на числа с плаваща запетая с двойна точност като 64 битово цяло число</w:t>
      </w:r>
      <w:r w:rsidRPr="005B63C2">
        <w:t xml:space="preserve"> </w:t>
      </w:r>
      <w:r w:rsidRPr="00813F67">
        <w:rPr>
          <w:rStyle w:val="Code"/>
        </w:rPr>
        <w:t>System</w:t>
      </w:r>
      <w:r w:rsidRPr="003017CC">
        <w:rPr>
          <w:rStyle w:val="Code"/>
        </w:rPr>
        <w:t xml:space="preserve">. </w:t>
      </w:r>
      <w:r w:rsidRPr="00813F67">
        <w:rPr>
          <w:rStyle w:val="Code"/>
        </w:rPr>
        <w:t>BitConverter</w:t>
      </w:r>
      <w:r w:rsidRPr="003017CC">
        <w:rPr>
          <w:rStyle w:val="Code"/>
        </w:rPr>
        <w:t>.</w:t>
      </w:r>
      <w:r w:rsidRPr="00813F67">
        <w:rPr>
          <w:rStyle w:val="Code"/>
        </w:rPr>
        <w:t>DoubleToInt</w:t>
      </w:r>
      <w:r w:rsidRPr="003017CC">
        <w:rPr>
          <w:rStyle w:val="Code"/>
        </w:rPr>
        <w:t>64</w:t>
      </w:r>
      <w:r w:rsidRPr="00813F67">
        <w:rPr>
          <w:rStyle w:val="Code"/>
        </w:rPr>
        <w:t>Bits</w:t>
      </w:r>
      <w:r w:rsidRPr="003017CC">
        <w:rPr>
          <w:rStyle w:val="Code"/>
        </w:rPr>
        <w:t>(&lt;</w:t>
      </w:r>
      <w:r>
        <w:rPr>
          <w:rStyle w:val="Code"/>
          <w:lang w:val="en-GB"/>
        </w:rPr>
        <w:t>double</w:t>
      </w:r>
      <w:r w:rsidRPr="003017CC">
        <w:rPr>
          <w:rStyle w:val="Code"/>
        </w:rPr>
        <w:t>&gt;)</w:t>
      </w:r>
      <w:r w:rsidRPr="005B63C2">
        <w:t>, след което използвайте подходящи побитови операции (измествания и битови маски).</w:t>
      </w:r>
    </w:p>
    <w:p w:rsidR="00EB3B05" w:rsidRDefault="00EB3B05" w:rsidP="0072453D">
      <w:pPr>
        <w:autoSpaceDE w:val="0"/>
        <w:autoSpaceDN w:val="0"/>
        <w:adjustRightInd w:val="0"/>
        <w:spacing w:before="0"/>
        <w:jc w:val="left"/>
        <w:rPr>
          <w:rFonts w:ascii="Courier New" w:hAnsi="Courier New"/>
          <w:b/>
          <w:bCs/>
          <w:noProof/>
          <w:kern w:val="32"/>
        </w:rPr>
        <w:sectPr w:rsidR="00EB3B05" w:rsidSect="00CA7619">
          <w:headerReference w:type="even" r:id="rId407"/>
          <w:headerReference w:type="default" r:id="rId408"/>
          <w:pgSz w:w="9356" w:h="13325" w:code="9"/>
          <w:pgMar w:top="992" w:right="709" w:bottom="567" w:left="709" w:header="482" w:footer="482" w:gutter="0"/>
          <w:cols w:space="708"/>
          <w:titlePg/>
          <w:docGrid w:linePitch="360"/>
        </w:sectPr>
      </w:pPr>
    </w:p>
    <w:p w:rsidR="006A0658" w:rsidRDefault="006A7979" w:rsidP="0072453D">
      <w:pPr>
        <w:autoSpaceDE w:val="0"/>
        <w:autoSpaceDN w:val="0"/>
        <w:adjustRightInd w:val="0"/>
        <w:spacing w:before="0"/>
        <w:jc w:val="left"/>
        <w:rPr>
          <w:rFonts w:ascii="Courier New" w:hAnsi="Courier New"/>
          <w:b/>
          <w:bCs/>
          <w:noProof/>
          <w:kern w:val="32"/>
        </w:rPr>
        <w:sectPr w:rsidR="006A0658" w:rsidSect="00E0534D">
          <w:pgSz w:w="9356" w:h="13325" w:code="9"/>
          <w:pgMar w:top="0" w:right="0" w:bottom="0" w:left="0" w:header="482" w:footer="482" w:gutter="0"/>
          <w:cols w:space="708"/>
          <w:titlePg/>
          <w:docGrid w:linePitch="360"/>
        </w:sectPr>
      </w:pPr>
      <w:r>
        <w:rPr>
          <w:rFonts w:ascii="Courier New" w:hAnsi="Courier New"/>
          <w:b/>
          <w:bCs/>
          <w:noProof/>
          <w:kern w:val="32"/>
          <w:lang w:val="en-US" w:eastAsia="en-US"/>
        </w:rPr>
        <w:lastRenderedPageBreak/>
        <w:drawing>
          <wp:anchor distT="0" distB="0" distL="114300" distR="114300" simplePos="0" relativeHeight="251660288"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49" name="Picture 294"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678" w:name="_Глава_9._Методи"/>
      <w:bookmarkStart w:id="679" w:name="_Toc243587020"/>
      <w:bookmarkStart w:id="680" w:name="_Toc243587371"/>
      <w:bookmarkStart w:id="681" w:name="_Toc299461040"/>
      <w:bookmarkStart w:id="682" w:name="_Toc299628595"/>
      <w:bookmarkStart w:id="683" w:name="_Toc299628806"/>
      <w:bookmarkEnd w:id="678"/>
      <w:r w:rsidRPr="008E14ED">
        <w:lastRenderedPageBreak/>
        <w:t>Глава 9. Методи</w:t>
      </w:r>
      <w:bookmarkEnd w:id="679"/>
      <w:bookmarkEnd w:id="680"/>
      <w:bookmarkEnd w:id="681"/>
      <w:bookmarkEnd w:id="682"/>
      <w:bookmarkEnd w:id="683"/>
    </w:p>
    <w:p w:rsidR="006A0658" w:rsidRPr="0036552D" w:rsidRDefault="006A0658" w:rsidP="006A0658">
      <w:pPr>
        <w:pStyle w:val="Heading2"/>
      </w:pPr>
      <w:bookmarkStart w:id="684" w:name="_Toc243587373"/>
      <w:bookmarkStart w:id="685" w:name="_Toc299461041"/>
      <w:bookmarkStart w:id="686" w:name="_Toc299628596"/>
      <w:r w:rsidRPr="0036552D">
        <w:t>В тази тема...</w:t>
      </w:r>
      <w:bookmarkEnd w:id="684"/>
      <w:bookmarkEnd w:id="685"/>
      <w:bookmarkEnd w:id="686"/>
    </w:p>
    <w:p w:rsidR="006A0658" w:rsidRPr="0036552D" w:rsidRDefault="006A0658" w:rsidP="006A0658">
      <w:r w:rsidRPr="0036552D">
        <w:t>В настоящата тема ще се запознаем подробно с това какво е метод и защо трябва да използваме методи. Ще разберем как се декларират методи, какво е сигнатура на метод, как се извикват методи, как им се подават параметри и как методите връщат стойност. След като приключим темата, ще знаем как да създадем собствен метод и съответно как да го използваме (извикваме) в последствие. Накрая ще препоръчаме някои утвър</w:t>
      </w:r>
      <w:r w:rsidRPr="0036552D">
        <w:softHyphen/>
        <w:t>дени практики при работата с методи.</w:t>
      </w:r>
    </w:p>
    <w:p w:rsidR="006A0658" w:rsidRPr="0036552D" w:rsidRDefault="006A0658" w:rsidP="006A0658">
      <w:r w:rsidRPr="0036552D">
        <w:t>Всичко това ще бъде подкрепено с подробно обяснени примери и допъл</w:t>
      </w:r>
      <w:r w:rsidRPr="0036552D">
        <w:softHyphen/>
        <w:t>нителни задачи, с които читателят ще може да упражни наученото.</w:t>
      </w:r>
    </w:p>
    <w:p w:rsidR="006A0658" w:rsidRPr="0036552D" w:rsidRDefault="006A0658" w:rsidP="006A0658">
      <w:pPr>
        <w:pStyle w:val="Heading2"/>
      </w:pPr>
      <w:r w:rsidRPr="0036552D">
        <w:br w:type="page"/>
      </w:r>
      <w:bookmarkStart w:id="687" w:name="_Toc243587374"/>
      <w:bookmarkStart w:id="688" w:name="_Toc299461042"/>
      <w:bookmarkStart w:id="689" w:name="_Toc299628597"/>
      <w:r w:rsidRPr="0036552D">
        <w:lastRenderedPageBreak/>
        <w:t>Подпрограмите в програмирането</w:t>
      </w:r>
      <w:bookmarkEnd w:id="687"/>
      <w:bookmarkEnd w:id="688"/>
      <w:bookmarkEnd w:id="689"/>
    </w:p>
    <w:p w:rsidR="006A0658" w:rsidRPr="0036552D" w:rsidRDefault="006A0658" w:rsidP="006A0658">
      <w:r w:rsidRPr="0036552D">
        <w:t>В ежедневието ни, при решаването на даден проблем, особено, ако е по-сло</w:t>
      </w:r>
      <w:r w:rsidRPr="0036552D">
        <w:softHyphen/>
        <w:t>жен, прилагаме принципа на древните римля</w:t>
      </w:r>
      <w:r w:rsidRPr="0036552D">
        <w:softHyphen/>
        <w:t>ни "разделяй и владей". Съгласно този принцип, проблемът, който трябва да решим, се раз</w:t>
      </w:r>
      <w:r w:rsidRPr="0036552D">
        <w:softHyphen/>
        <w:t>деля на множество по-малки подпроблеми. Самостоятелно разгледани, те са по-ясно дефи</w:t>
      </w:r>
      <w:r w:rsidRPr="0036552D">
        <w:softHyphen/>
        <w:t>нирани и по-лесно решими, в сравнение с търсенето на реше</w:t>
      </w:r>
      <w:r w:rsidRPr="0036552D">
        <w:softHyphen/>
        <w:t>ние на изходния проблем като едно цяло. Накрая, от решенията на всички под</w:t>
      </w:r>
      <w:r w:rsidRPr="0036552D">
        <w:softHyphen/>
        <w:t>проблеми, създаваме реше</w:t>
      </w:r>
      <w:r w:rsidRPr="0036552D">
        <w:softHyphen/>
        <w:t>нието на цялостния проблем.</w:t>
      </w:r>
    </w:p>
    <w:p w:rsidR="006A0658" w:rsidRPr="0036552D" w:rsidRDefault="006A0658" w:rsidP="006A0658">
      <w:r w:rsidRPr="0036552D">
        <w:t>По същата аналогия, когато пишем дадена програма, целта ни е с нея да решим конкретна зада</w:t>
      </w:r>
      <w:r w:rsidRPr="0036552D">
        <w:softHyphen/>
        <w:t>ча. За да го направим ефективно и да улесним работата си, при</w:t>
      </w:r>
      <w:r w:rsidRPr="0036552D">
        <w:softHyphen/>
        <w:t>ла</w:t>
      </w:r>
      <w:r w:rsidRPr="0036552D">
        <w:softHyphen/>
        <w:t>гаме принципа "разделяй и владей". Разбиваме поста</w:t>
      </w:r>
      <w:r w:rsidRPr="0036552D">
        <w:softHyphen/>
        <w:t>вената ни задача на подзадачи, разработваме решения на тези под</w:t>
      </w:r>
      <w:r w:rsidRPr="0036552D">
        <w:softHyphen/>
        <w:t>зада</w:t>
      </w:r>
      <w:r w:rsidRPr="0036552D">
        <w:softHyphen/>
        <w:t>чи и накрая ги "сглобя</w:t>
      </w:r>
      <w:r w:rsidRPr="0036552D">
        <w:softHyphen/>
        <w:t>ваме" в една програма. Решенията на тези подзадачи наричаме подпрограми (</w:t>
      </w:r>
      <w:r w:rsidRPr="00931C55">
        <w:rPr>
          <w:lang w:val="en-US"/>
        </w:rPr>
        <w:t>subroutines</w:t>
      </w:r>
      <w:r w:rsidRPr="0036552D">
        <w:t>).</w:t>
      </w:r>
    </w:p>
    <w:p w:rsidR="006A0658" w:rsidRPr="0036552D" w:rsidRDefault="006A0658" w:rsidP="006A0658">
      <w:r w:rsidRPr="0036552D">
        <w:t>В някои езици за програмиране подпрограмите могат да се срещнат под наименованията функции (</w:t>
      </w:r>
      <w:r w:rsidRPr="00931C55">
        <w:rPr>
          <w:lang w:val="en-US"/>
        </w:rPr>
        <w:t>functions</w:t>
      </w:r>
      <w:r w:rsidRPr="0036552D">
        <w:t>) или процедури (</w:t>
      </w:r>
      <w:r w:rsidRPr="00931C55">
        <w:rPr>
          <w:lang w:val="en-US"/>
        </w:rPr>
        <w:t>procedures</w:t>
      </w:r>
      <w:r w:rsidRPr="0036552D">
        <w:t>). В C#, те се наричат методи (</w:t>
      </w:r>
      <w:r w:rsidRPr="00931C55">
        <w:rPr>
          <w:lang w:val="en-US"/>
        </w:rPr>
        <w:t>methods</w:t>
      </w:r>
      <w:r w:rsidRPr="0036552D">
        <w:t>).</w:t>
      </w:r>
    </w:p>
    <w:p w:rsidR="006A0658" w:rsidRPr="0036552D" w:rsidRDefault="006A0658" w:rsidP="006A0658">
      <w:pPr>
        <w:pStyle w:val="Heading2"/>
      </w:pPr>
      <w:bookmarkStart w:id="690" w:name="_Toc243587375"/>
      <w:bookmarkStart w:id="691" w:name="_Toc299461043"/>
      <w:bookmarkStart w:id="692" w:name="_Toc299628598"/>
      <w:r w:rsidRPr="0036552D">
        <w:t>Какво е "метод"?</w:t>
      </w:r>
      <w:bookmarkEnd w:id="690"/>
      <w:bookmarkEnd w:id="691"/>
      <w:bookmarkEnd w:id="692"/>
    </w:p>
    <w:p w:rsidR="006A0658" w:rsidRPr="0036552D" w:rsidRDefault="006A0658" w:rsidP="006A0658">
      <w:r w:rsidRPr="0036552D">
        <w:rPr>
          <w:b/>
        </w:rPr>
        <w:t>Метод (</w:t>
      </w:r>
      <w:r w:rsidRPr="00931C55">
        <w:rPr>
          <w:b/>
          <w:lang w:val="en-US"/>
        </w:rPr>
        <w:t>method</w:t>
      </w:r>
      <w:r w:rsidRPr="0036552D">
        <w:rPr>
          <w:b/>
        </w:rPr>
        <w:t>)</w:t>
      </w:r>
      <w:r w:rsidRPr="0036552D">
        <w:t xml:space="preserve"> е съставна част от програмата, която решава даден проб</w:t>
      </w:r>
      <w:r w:rsidRPr="0036552D">
        <w:softHyphen/>
        <w:t>лем, може да приема параметри и да връща стойност.</w:t>
      </w:r>
    </w:p>
    <w:p w:rsidR="006A0658" w:rsidRPr="0036552D" w:rsidRDefault="006A0658" w:rsidP="006A0658">
      <w:pPr>
        <w:spacing w:after="120"/>
      </w:pPr>
      <w:r w:rsidRPr="0036552D">
        <w:t>В методите се извършва цялата обработка на данни, която програмата трябва да направи, за да реши поставената задача. Методите съдържат логиката на програмата и те са мястото, където се извършва реалната работа. Затова можем да ги приемем като строи</w:t>
      </w:r>
      <w:r w:rsidRPr="0036552D">
        <w:softHyphen/>
        <w:t>телен блок на програмата. Съответно, имайки множество от простички блокчета – отделни методи, можем да създаваме големи програми, с които да решим по-сложни проблеми. Ето например как изглеж</w:t>
      </w:r>
      <w:r w:rsidRPr="0036552D">
        <w:softHyphen/>
        <w:t>да един метод за намиране лице на правоъгълник:</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color w:val="0000FF"/>
                <w:szCs w:val="20"/>
                <w:lang w:val="en-US" w:eastAsia="en-US"/>
              </w:rPr>
              <w:t>static</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double</w:t>
            </w:r>
            <w:r w:rsidRPr="00931C55">
              <w:rPr>
                <w:rFonts w:ascii="Courier New" w:hAnsi="Courier New" w:cs="Courier New"/>
                <w:noProof/>
                <w:szCs w:val="20"/>
                <w:lang w:val="en-US" w:eastAsia="en-US"/>
              </w:rPr>
              <w:t xml:space="preserve"> GetRectangleArea(</w:t>
            </w:r>
            <w:r w:rsidRPr="00931C55">
              <w:rPr>
                <w:rFonts w:ascii="Courier New" w:hAnsi="Courier New" w:cs="Courier New"/>
                <w:noProof/>
                <w:color w:val="0000FF"/>
                <w:szCs w:val="20"/>
                <w:lang w:val="en-US" w:eastAsia="en-US"/>
              </w:rPr>
              <w:t>double</w:t>
            </w:r>
            <w:r w:rsidRPr="00931C55">
              <w:rPr>
                <w:rFonts w:ascii="Courier New" w:hAnsi="Courier New" w:cs="Courier New"/>
                <w:noProof/>
                <w:szCs w:val="20"/>
                <w:lang w:val="en-US" w:eastAsia="en-US"/>
              </w:rPr>
              <w:t xml:space="preserve"> width, </w:t>
            </w:r>
            <w:r w:rsidRPr="00931C55">
              <w:rPr>
                <w:rFonts w:ascii="Courier New" w:hAnsi="Courier New" w:cs="Courier New"/>
                <w:noProof/>
                <w:color w:val="0000FF"/>
                <w:szCs w:val="20"/>
                <w:lang w:val="en-US" w:eastAsia="en-US"/>
              </w:rPr>
              <w:t>double</w:t>
            </w:r>
            <w:r w:rsidRPr="00931C55">
              <w:rPr>
                <w:rFonts w:ascii="Courier New" w:hAnsi="Courier New" w:cs="Courier New"/>
                <w:noProof/>
                <w:szCs w:val="20"/>
                <w:lang w:val="en-US" w:eastAsia="en-US"/>
              </w:rPr>
              <w:t xml:space="preserve"> heigh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double</w:t>
            </w:r>
            <w:r w:rsidRPr="00931C55">
              <w:rPr>
                <w:rFonts w:ascii="Courier New" w:hAnsi="Courier New" w:cs="Courier New"/>
                <w:noProof/>
                <w:szCs w:val="20"/>
                <w:lang w:val="en-US" w:eastAsia="en-US"/>
              </w:rPr>
              <w:t xml:space="preserve"> area = width * heigh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return</w:t>
            </w:r>
            <w:r w:rsidRPr="00931C55">
              <w:rPr>
                <w:rFonts w:ascii="Courier New" w:hAnsi="Courier New" w:cs="Courier New"/>
                <w:noProof/>
                <w:szCs w:val="20"/>
                <w:lang w:val="en-US" w:eastAsia="en-US"/>
              </w:rPr>
              <w:t xml:space="preserve"> area;</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931C55">
              <w:rPr>
                <w:rFonts w:ascii="Courier New" w:hAnsi="Courier New" w:cs="Courier New"/>
                <w:noProof/>
                <w:szCs w:val="20"/>
                <w:lang w:val="en-US" w:eastAsia="en-US"/>
              </w:rPr>
              <w:t>}</w:t>
            </w:r>
          </w:p>
        </w:tc>
      </w:tr>
    </w:tbl>
    <w:p w:rsidR="006A0658" w:rsidRPr="0036552D" w:rsidRDefault="006A0658" w:rsidP="006A0658">
      <w:pPr>
        <w:pStyle w:val="Heading2"/>
      </w:pPr>
      <w:bookmarkStart w:id="693" w:name="_Toc243587376"/>
      <w:bookmarkStart w:id="694" w:name="_Toc299461044"/>
      <w:bookmarkStart w:id="695" w:name="_Toc299628599"/>
      <w:r w:rsidRPr="0036552D">
        <w:t>Защо да използваме методи?</w:t>
      </w:r>
      <w:bookmarkEnd w:id="693"/>
      <w:bookmarkEnd w:id="694"/>
      <w:bookmarkEnd w:id="695"/>
    </w:p>
    <w:p w:rsidR="006A0658" w:rsidRPr="0036552D" w:rsidRDefault="006A0658" w:rsidP="006A0658">
      <w:r w:rsidRPr="0036552D">
        <w:t>Има много причини, които ни карат да използваме методи. Ще разгледаме някои от тях и с времето ще се убедите, че методите са нещо, без което не можем, ако искаме да програмираме сериозно.</w:t>
      </w:r>
    </w:p>
    <w:p w:rsidR="006A0658" w:rsidRPr="0036552D" w:rsidRDefault="006A0658" w:rsidP="006A0658">
      <w:pPr>
        <w:pStyle w:val="Heading3"/>
      </w:pPr>
      <w:bookmarkStart w:id="696" w:name="_Toc243587377"/>
      <w:bookmarkStart w:id="697" w:name="_Toc299461045"/>
      <w:r w:rsidRPr="0036552D">
        <w:lastRenderedPageBreak/>
        <w:t>По-добро структуриране и по-добра четимост</w:t>
      </w:r>
      <w:bookmarkEnd w:id="696"/>
      <w:bookmarkEnd w:id="697"/>
    </w:p>
    <w:p w:rsidR="006A0658" w:rsidRPr="0036552D" w:rsidRDefault="006A0658" w:rsidP="006A0658">
      <w:r w:rsidRPr="0036552D">
        <w:t>При създаването на една програма, е добра практика да използваме методи, за да я направим добре структурирана и лесно четима не само за нас, но и за други хора.</w:t>
      </w:r>
    </w:p>
    <w:p w:rsidR="006A0658" w:rsidRPr="0036552D" w:rsidRDefault="006A0658" w:rsidP="006A0658">
      <w:r w:rsidRPr="0036552D">
        <w:t>Довод за това е, че за времето, през което съществува една програма, средно само 20% от усилията, които се заделят за нея, се състоят в създаване и тестване на кода. Останалата част е за поддръжка и добавяне на нови функционалнос</w:t>
      </w:r>
      <w:r w:rsidRPr="0036552D">
        <w:softHyphen/>
        <w:t>ти към началната версия. В повечето случаи, след като веднъж кодът е написан, той не се поддържа и модифицира само от създателя му, но и от други програмисти. Затова е важно той да е добре структуриран и лесно четим.</w:t>
      </w:r>
    </w:p>
    <w:p w:rsidR="006A0658" w:rsidRPr="0036552D" w:rsidRDefault="006A0658" w:rsidP="006A0658">
      <w:pPr>
        <w:pStyle w:val="Heading3"/>
      </w:pPr>
      <w:bookmarkStart w:id="698" w:name="_Toc243587378"/>
      <w:bookmarkStart w:id="699" w:name="_Toc299461046"/>
      <w:r w:rsidRPr="0036552D">
        <w:t>Избягване на повторението на код</w:t>
      </w:r>
      <w:bookmarkEnd w:id="698"/>
      <w:bookmarkEnd w:id="699"/>
    </w:p>
    <w:p w:rsidR="006A0658" w:rsidRPr="0036552D" w:rsidRDefault="006A0658" w:rsidP="006A0658">
      <w:r w:rsidRPr="0036552D">
        <w:t>Друга много важна причина, заради която е добре да използваме методи е, че по този начин избягваме повторението на код. Това е пряко свързано с концепцията за преизползване на кода.</w:t>
      </w:r>
    </w:p>
    <w:p w:rsidR="006A0658" w:rsidRPr="0036552D" w:rsidRDefault="006A0658" w:rsidP="006A0658">
      <w:pPr>
        <w:pStyle w:val="Heading3"/>
      </w:pPr>
      <w:bookmarkStart w:id="700" w:name="_Toc243587379"/>
      <w:bookmarkStart w:id="701" w:name="_Toc299461047"/>
      <w:r w:rsidRPr="0036552D">
        <w:t>Преизползване на кода</w:t>
      </w:r>
      <w:bookmarkEnd w:id="700"/>
      <w:bookmarkEnd w:id="701"/>
    </w:p>
    <w:p w:rsidR="006A0658" w:rsidRPr="0036552D" w:rsidRDefault="006A0658" w:rsidP="006A0658">
      <w:r w:rsidRPr="0036552D">
        <w:t>Добър стил на програмиране е, когато използваме даден фрагмент програмен код повече от един или два пъти в програмата си, да го дефинираме като отделен метод, за да можем да го изпълняваме многократно. По този начин освен, че избягваме повторението на код, програмата ни става по-четима и по-добре структурирана.</w:t>
      </w:r>
    </w:p>
    <w:p w:rsidR="006A0658" w:rsidRPr="0036552D" w:rsidRDefault="006A0658" w:rsidP="006A0658">
      <w:r w:rsidRPr="0036552D">
        <w:t>Повтарящият се код е вреден и доста опасен, защото силно затруднява поддръжката на програмата и води до грешки. При промяната на повтарящ се код често пъти програмистът прави промени само на едно място, а останалите повторения на кода си остават същите. Така напри</w:t>
      </w:r>
      <w:r w:rsidRPr="0036552D">
        <w:softHyphen/>
        <w:t>мер, ако е намерен дефект във фрагмент от 50 реда код, който се повтаря на 10 места в програмата, за да се поправи дефектът, трябва на всичките тези 10 места да се преправи кода по един и същ начин. Това най-често не се случва поради невнимание и програмистът обикновено поправя само някои от повтарящите се дефекти, но не всички. Например в нашия случай е възможно програмистът да поправи проблема на 8 от 10-те места, в които се повтаря некоректния код и това в крайна сметка ще доведе до некоректно поведение на програмата в някои случаи, което е трудно да се установи и поправи.</w:t>
      </w:r>
    </w:p>
    <w:p w:rsidR="006A0658" w:rsidRPr="0036552D" w:rsidRDefault="006A0658" w:rsidP="006A0658">
      <w:pPr>
        <w:pStyle w:val="Heading2"/>
      </w:pPr>
      <w:bookmarkStart w:id="702" w:name="_Toc243587380"/>
      <w:bookmarkStart w:id="703" w:name="_Toc299461048"/>
      <w:bookmarkStart w:id="704" w:name="_Toc299628600"/>
      <w:r w:rsidRPr="0036552D">
        <w:t>Деклариране, имплементация и извикване на собствен метод</w:t>
      </w:r>
      <w:bookmarkEnd w:id="702"/>
      <w:bookmarkEnd w:id="703"/>
      <w:bookmarkEnd w:id="704"/>
    </w:p>
    <w:p w:rsidR="006A0658" w:rsidRPr="0036552D" w:rsidRDefault="006A0658" w:rsidP="006A0658">
      <w:r w:rsidRPr="0036552D">
        <w:t>Преди да продължим по-нататък, ще направим разграничение между три действия свързани със съществуването на един метод – деклариране, им</w:t>
      </w:r>
      <w:r w:rsidRPr="0036552D">
        <w:softHyphen/>
        <w:t>племента</w:t>
      </w:r>
      <w:r w:rsidRPr="0036552D">
        <w:softHyphen/>
        <w:t>ция (създаване) и извикване на метод.</w:t>
      </w:r>
    </w:p>
    <w:p w:rsidR="006A0658" w:rsidRPr="0036552D" w:rsidRDefault="006A0658" w:rsidP="006A0658">
      <w:r w:rsidRPr="0036552D">
        <w:rPr>
          <w:b/>
        </w:rPr>
        <w:lastRenderedPageBreak/>
        <w:t>Деклариране на метод</w:t>
      </w:r>
      <w:r w:rsidRPr="0036552D">
        <w:t xml:space="preserve"> наричаме регистрирането на метода в програ</w:t>
      </w:r>
      <w:r w:rsidRPr="0036552D">
        <w:softHyphen/>
        <w:t>мата, за да бъде разпознаван в останалата част от нея.</w:t>
      </w:r>
    </w:p>
    <w:p w:rsidR="006A0658" w:rsidRPr="0036552D" w:rsidRDefault="006A0658" w:rsidP="006A0658">
      <w:r w:rsidRPr="0036552D">
        <w:rPr>
          <w:b/>
        </w:rPr>
        <w:t>Имплементация</w:t>
      </w:r>
      <w:r w:rsidRPr="0036552D">
        <w:t xml:space="preserve"> </w:t>
      </w:r>
      <w:r w:rsidRPr="0036552D">
        <w:rPr>
          <w:b/>
        </w:rPr>
        <w:t>(създаване)</w:t>
      </w:r>
      <w:r w:rsidRPr="0036552D">
        <w:t xml:space="preserve"> на метода, е реалното написване на кода, който решава конкретната задача, която методът решава. Този код се съдържа в самия метод и реализира неговата логика.</w:t>
      </w:r>
    </w:p>
    <w:p w:rsidR="006A0658" w:rsidRPr="0036552D" w:rsidRDefault="006A0658" w:rsidP="006A0658">
      <w:r w:rsidRPr="0036552D">
        <w:rPr>
          <w:b/>
        </w:rPr>
        <w:t>Извикване</w:t>
      </w:r>
      <w:r w:rsidRPr="0036552D">
        <w:t xml:space="preserve"> е процесът на стартиране на изпълнението, на вече деклари</w:t>
      </w:r>
      <w:r w:rsidRPr="0036552D">
        <w:softHyphen/>
        <w:t>рания и създаден метод, от друго място на програмата, където тряб</w:t>
      </w:r>
      <w:r w:rsidRPr="0036552D">
        <w:softHyphen/>
        <w:t>ва да се реши проблемът, за който е създаден извикваният метод.</w:t>
      </w:r>
    </w:p>
    <w:p w:rsidR="006A0658" w:rsidRPr="0036552D" w:rsidRDefault="006A0658" w:rsidP="006A0658">
      <w:pPr>
        <w:pStyle w:val="Heading2"/>
      </w:pPr>
      <w:bookmarkStart w:id="705" w:name="_Toc243587381"/>
      <w:bookmarkStart w:id="706" w:name="_Toc299461049"/>
      <w:bookmarkStart w:id="707" w:name="_Toc299628601"/>
      <w:r w:rsidRPr="0036552D">
        <w:t>Деклариране на собствен метод</w:t>
      </w:r>
      <w:bookmarkEnd w:id="705"/>
      <w:bookmarkEnd w:id="706"/>
      <w:bookmarkEnd w:id="707"/>
    </w:p>
    <w:p w:rsidR="006A0658" w:rsidRPr="0036552D" w:rsidRDefault="006A0658" w:rsidP="006A0658">
      <w:r w:rsidRPr="0036552D">
        <w:t>Преди да се запознаем как можем да декларираме метод, трябва да знаем къде е позволено да го направим.</w:t>
      </w:r>
    </w:p>
    <w:p w:rsidR="006A0658" w:rsidRPr="0036552D" w:rsidRDefault="006A0658" w:rsidP="006A0658">
      <w:pPr>
        <w:pStyle w:val="Heading3"/>
      </w:pPr>
      <w:bookmarkStart w:id="708" w:name="_Toc243587382"/>
      <w:bookmarkStart w:id="709" w:name="_Toc299461050"/>
      <w:r w:rsidRPr="0036552D">
        <w:t>Къде е позволено да декларираме метод</w:t>
      </w:r>
      <w:bookmarkEnd w:id="708"/>
      <w:bookmarkEnd w:id="709"/>
    </w:p>
    <w:p w:rsidR="006A0658" w:rsidRPr="0036552D" w:rsidRDefault="006A0658" w:rsidP="006A0658">
      <w:pPr>
        <w:spacing w:after="120"/>
      </w:pPr>
      <w:r w:rsidRPr="0036552D">
        <w:t>Въпреки, че формално все още не сме запознати как се декларира клас, от примерите, които сме разглеждали до сега в предходните глави, знаем, че всеки клас има отваряща и затваряща фигурни скоби – "</w:t>
      </w:r>
      <w:r w:rsidRPr="00B25206">
        <w:rPr>
          <w:rStyle w:val="Code"/>
        </w:rPr>
        <w:t>{</w:t>
      </w:r>
      <w:r w:rsidRPr="0036552D">
        <w:t>" и "</w:t>
      </w:r>
      <w:r w:rsidRPr="00B25206">
        <w:rPr>
          <w:rStyle w:val="Code"/>
        </w:rPr>
        <w:t>}</w:t>
      </w:r>
      <w:r w:rsidRPr="0036552D">
        <w:t>", между които пишем програмния код. Повече подробности за това, ще научим в главата "</w:t>
      </w:r>
      <w:hyperlink w:anchor="_Глава_14._Дефиниране_1" w:history="1">
        <w:r w:rsidRPr="0036552D">
          <w:rPr>
            <w:rStyle w:val="Hyperlink"/>
          </w:rPr>
          <w:t xml:space="preserve">Дефиниране </w:t>
        </w:r>
        <w:r w:rsidRPr="0036552D">
          <w:rPr>
            <w:rStyle w:val="Hyperlink"/>
          </w:rPr>
          <w:t>н</w:t>
        </w:r>
        <w:r w:rsidRPr="0036552D">
          <w:rPr>
            <w:rStyle w:val="Hyperlink"/>
          </w:rPr>
          <w:t>а к</w:t>
        </w:r>
        <w:r w:rsidRPr="0036552D">
          <w:rPr>
            <w:rStyle w:val="Hyperlink"/>
          </w:rPr>
          <w:t>л</w:t>
        </w:r>
        <w:r w:rsidRPr="0036552D">
          <w:rPr>
            <w:rStyle w:val="Hyperlink"/>
          </w:rPr>
          <w:t>асове</w:t>
        </w:r>
      </w:hyperlink>
      <w:r w:rsidRPr="0036552D">
        <w:t>"</w:t>
      </w:r>
      <w:r w:rsidRPr="00B25206">
        <w:t>,</w:t>
      </w:r>
      <w:r w:rsidRPr="0036552D">
        <w:t xml:space="preserve"> но го спомена</w:t>
      </w:r>
      <w:r w:rsidRPr="0036552D">
        <w:softHyphen/>
        <w:t>ва</w:t>
      </w:r>
      <w:r w:rsidRPr="0036552D">
        <w:softHyphen/>
        <w:t xml:space="preserve">ме тук, тъй като един метод може да съществува само ако е деклариран </w:t>
      </w:r>
      <w:r w:rsidRPr="0036552D">
        <w:rPr>
          <w:b/>
        </w:rPr>
        <w:t>между</w:t>
      </w:r>
      <w:r w:rsidRPr="0036552D">
        <w:t xml:space="preserve"> отварящата и затварящата скоби на даден клас – "</w:t>
      </w:r>
      <w:r w:rsidRPr="00B25206">
        <w:rPr>
          <w:rStyle w:val="Code"/>
        </w:rPr>
        <w:t>{</w:t>
      </w:r>
      <w:r w:rsidRPr="0036552D">
        <w:t>" и "</w:t>
      </w:r>
      <w:r w:rsidRPr="00B25206">
        <w:rPr>
          <w:rStyle w:val="Code"/>
        </w:rPr>
        <w:t>}</w:t>
      </w:r>
      <w:r w:rsidRPr="0036552D">
        <w:t xml:space="preserve">". Допълнително изискване е методът, трябва да бъде деклариран </w:t>
      </w:r>
      <w:r w:rsidRPr="0036552D">
        <w:rPr>
          <w:b/>
        </w:rPr>
        <w:t>извън</w:t>
      </w:r>
      <w:r w:rsidRPr="0036552D">
        <w:t xml:space="preserve"> имплементацията на друг метод (за това малко по-късн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4" name="Picture 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В езика C# можем да декларираме метод единствено в рамките на даден клас – между отварящата "{" и затварящата "}" му ско</w:t>
            </w:r>
            <w:r w:rsidRPr="0036552D">
              <w:softHyphen/>
              <w:t>би.</w:t>
            </w:r>
          </w:p>
        </w:tc>
      </w:tr>
    </w:tbl>
    <w:p w:rsidR="006A0658" w:rsidRPr="0036552D" w:rsidRDefault="006A0658" w:rsidP="006A0658">
      <w:pPr>
        <w:spacing w:after="120"/>
      </w:pPr>
      <w:r w:rsidRPr="0036552D">
        <w:t xml:space="preserve">Най-очевидният пример за методи е вече познатият ни метод </w:t>
      </w:r>
      <w:r w:rsidRPr="00311650">
        <w:rPr>
          <w:rStyle w:val="Code"/>
        </w:rPr>
        <w:t>Main</w:t>
      </w:r>
      <w:r w:rsidRPr="00B25206">
        <w:rPr>
          <w:rStyle w:val="Code"/>
        </w:rPr>
        <w:t>(…)</w:t>
      </w:r>
      <w:r w:rsidRPr="0036552D">
        <w:t xml:space="preserve"> – винаги го декларираме между отварящата и затварящата скоба на нашия клас, нали? Да си припомним това с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A0EB8" w:rsidRDefault="006A0658" w:rsidP="006A0658">
            <w:pPr>
              <w:spacing w:before="0"/>
              <w:jc w:val="center"/>
              <w:rPr>
                <w:rStyle w:val="Code"/>
              </w:rPr>
            </w:pPr>
            <w:r w:rsidRPr="00EA0EB8">
              <w:rPr>
                <w:rStyle w:val="Code"/>
              </w:rPr>
              <w:t>HelloCSharp.cs</w:t>
            </w:r>
          </w:p>
        </w:tc>
      </w:tr>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color w:val="0000FF"/>
                <w:szCs w:val="20"/>
                <w:lang w:val="en-US" w:eastAsia="en-US"/>
              </w:rPr>
              <w:t>public</w:t>
            </w:r>
            <w:r w:rsidRPr="00BF1D1A">
              <w:rPr>
                <w:rFonts w:ascii="Courier New" w:hAnsi="Courier New" w:cs="Courier New"/>
                <w:noProof/>
                <w:szCs w:val="20"/>
                <w:lang w:val="en-US" w:eastAsia="en-US"/>
              </w:rPr>
              <w:t xml:space="preserve"> </w:t>
            </w:r>
            <w:r w:rsidRPr="00BF1D1A">
              <w:rPr>
                <w:rFonts w:ascii="Courier New" w:hAnsi="Courier New" w:cs="Courier New"/>
                <w:noProof/>
                <w:color w:val="0000FF"/>
                <w:szCs w:val="20"/>
                <w:lang w:val="en-US" w:eastAsia="en-US"/>
              </w:rPr>
              <w:t>class</w:t>
            </w:r>
            <w:r w:rsidRPr="00BF1D1A">
              <w:rPr>
                <w:rFonts w:ascii="Courier New" w:hAnsi="Courier New" w:cs="Courier New"/>
                <w:noProof/>
                <w:szCs w:val="20"/>
                <w:lang w:val="en-US" w:eastAsia="en-US"/>
              </w:rPr>
              <w:t xml:space="preserve"> </w:t>
            </w:r>
            <w:r w:rsidRPr="00BF1D1A">
              <w:rPr>
                <w:rFonts w:ascii="Courier New" w:hAnsi="Courier New" w:cs="Courier New"/>
                <w:noProof/>
                <w:color w:val="2B91AF"/>
                <w:szCs w:val="20"/>
                <w:lang w:val="en-US" w:eastAsia="en-US"/>
              </w:rPr>
              <w:t>HelloCSharp</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 xml:space="preserve">{ </w:t>
            </w:r>
            <w:r w:rsidRPr="00BF1D1A">
              <w:rPr>
                <w:rFonts w:ascii="Courier New" w:hAnsi="Courier New" w:cs="Courier New"/>
                <w:noProof/>
                <w:color w:val="008000"/>
                <w:szCs w:val="20"/>
                <w:lang w:val="en-US" w:eastAsia="en-US"/>
              </w:rPr>
              <w:t>// Opening brace of the class</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ab/>
            </w:r>
            <w:r w:rsidRPr="00BF1D1A">
              <w:rPr>
                <w:rFonts w:ascii="Courier New" w:hAnsi="Courier New" w:cs="Courier New"/>
                <w:noProof/>
                <w:color w:val="008000"/>
                <w:szCs w:val="20"/>
                <w:lang w:val="en-US" w:eastAsia="en-US"/>
              </w:rPr>
              <w:t>// Declaring our method between the class' braces</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ab/>
            </w:r>
            <w:r w:rsidRPr="00BF1D1A">
              <w:rPr>
                <w:rFonts w:ascii="Courier New" w:hAnsi="Courier New" w:cs="Courier New"/>
                <w:noProof/>
                <w:color w:val="0000FF"/>
                <w:szCs w:val="20"/>
                <w:lang w:val="en-US" w:eastAsia="en-US"/>
              </w:rPr>
              <w:t>public</w:t>
            </w:r>
            <w:r w:rsidRPr="00BF1D1A">
              <w:rPr>
                <w:rFonts w:ascii="Courier New" w:hAnsi="Courier New" w:cs="Courier New"/>
                <w:noProof/>
                <w:szCs w:val="20"/>
                <w:lang w:val="en-US" w:eastAsia="en-US"/>
              </w:rPr>
              <w:t xml:space="preserve"> </w:t>
            </w:r>
            <w:r w:rsidRPr="00BF1D1A">
              <w:rPr>
                <w:rFonts w:ascii="Courier New" w:hAnsi="Courier New" w:cs="Courier New"/>
                <w:noProof/>
                <w:color w:val="0000FF"/>
                <w:szCs w:val="20"/>
                <w:lang w:val="en-US" w:eastAsia="en-US"/>
              </w:rPr>
              <w:t>static</w:t>
            </w:r>
            <w:r w:rsidRPr="00BF1D1A">
              <w:rPr>
                <w:rFonts w:ascii="Courier New" w:hAnsi="Courier New" w:cs="Courier New"/>
                <w:noProof/>
                <w:szCs w:val="20"/>
                <w:lang w:val="en-US" w:eastAsia="en-US"/>
              </w:rPr>
              <w:t xml:space="preserve"> </w:t>
            </w:r>
            <w:r w:rsidRPr="00BF1D1A">
              <w:rPr>
                <w:rFonts w:ascii="Courier New" w:hAnsi="Courier New" w:cs="Courier New"/>
                <w:noProof/>
                <w:color w:val="0000FF"/>
                <w:szCs w:val="20"/>
                <w:lang w:val="en-US" w:eastAsia="en-US"/>
              </w:rPr>
              <w:t>void</w:t>
            </w:r>
            <w:r w:rsidRPr="00BF1D1A">
              <w:rPr>
                <w:rFonts w:ascii="Courier New" w:hAnsi="Courier New" w:cs="Courier New"/>
                <w:noProof/>
                <w:szCs w:val="20"/>
                <w:lang w:val="en-US" w:eastAsia="en-US"/>
              </w:rPr>
              <w:t xml:space="preserve"> Main(</w:t>
            </w:r>
            <w:r w:rsidRPr="00BF1D1A">
              <w:rPr>
                <w:rFonts w:ascii="Courier New" w:hAnsi="Courier New" w:cs="Courier New"/>
                <w:noProof/>
                <w:color w:val="0000FF"/>
                <w:szCs w:val="20"/>
                <w:lang w:val="en-US" w:eastAsia="en-US"/>
              </w:rPr>
              <w:t>string</w:t>
            </w:r>
            <w:r w:rsidRPr="00BF1D1A">
              <w:rPr>
                <w:rFonts w:ascii="Courier New" w:hAnsi="Courier New" w:cs="Courier New"/>
                <w:noProof/>
                <w:szCs w:val="20"/>
                <w:lang w:val="en-US" w:eastAsia="en-US"/>
              </w:rPr>
              <w:t>[] args)</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ab/>
              <w:t>{</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ab/>
            </w:r>
            <w:r w:rsidRPr="00BF1D1A">
              <w:rPr>
                <w:rFonts w:ascii="Courier New" w:hAnsi="Courier New" w:cs="Courier New"/>
                <w:noProof/>
                <w:szCs w:val="20"/>
                <w:lang w:val="en-US" w:eastAsia="en-US"/>
              </w:rPr>
              <w:tab/>
            </w:r>
            <w:r w:rsidRPr="00BF1D1A">
              <w:rPr>
                <w:rFonts w:ascii="Courier New" w:hAnsi="Courier New" w:cs="Courier New"/>
                <w:noProof/>
                <w:color w:val="2B91AF"/>
                <w:szCs w:val="20"/>
                <w:lang w:val="en-US" w:eastAsia="en-US"/>
              </w:rPr>
              <w:t>Console</w:t>
            </w:r>
            <w:r w:rsidRPr="00BF1D1A">
              <w:rPr>
                <w:rFonts w:ascii="Courier New" w:hAnsi="Courier New" w:cs="Courier New"/>
                <w:noProof/>
                <w:szCs w:val="20"/>
                <w:lang w:val="en-US" w:eastAsia="en-US"/>
              </w:rPr>
              <w:t>.WriteLine(</w:t>
            </w:r>
            <w:r w:rsidRPr="00BF1D1A">
              <w:rPr>
                <w:rFonts w:ascii="Courier New" w:hAnsi="Courier New" w:cs="Courier New"/>
                <w:noProof/>
                <w:color w:val="A31515"/>
                <w:szCs w:val="20"/>
                <w:lang w:val="en-US" w:eastAsia="en-US"/>
              </w:rPr>
              <w:t>"Hello C#!"</w:t>
            </w:r>
            <w:r w:rsidRPr="00BF1D1A">
              <w:rPr>
                <w:rFonts w:ascii="Courier New" w:hAnsi="Courier New" w:cs="Courier New"/>
                <w:noProof/>
                <w:szCs w:val="20"/>
                <w:lang w:val="en-US" w:eastAsia="en-US"/>
              </w:rPr>
              <w:t>);</w:t>
            </w:r>
          </w:p>
          <w:p w:rsidR="006A0658" w:rsidRPr="00BF1D1A" w:rsidRDefault="006A0658" w:rsidP="006A0658">
            <w:pPr>
              <w:autoSpaceDE w:val="0"/>
              <w:autoSpaceDN w:val="0"/>
              <w:adjustRightInd w:val="0"/>
              <w:spacing w:before="0"/>
              <w:jc w:val="left"/>
              <w:rPr>
                <w:rFonts w:ascii="Courier New" w:hAnsi="Courier New" w:cs="Courier New"/>
                <w:noProof/>
                <w:szCs w:val="20"/>
                <w:lang w:val="en-US" w:eastAsia="en-US"/>
              </w:rPr>
            </w:pPr>
            <w:r w:rsidRPr="00BF1D1A">
              <w:rPr>
                <w:rFonts w:ascii="Courier New" w:hAnsi="Courier New" w:cs="Courier New"/>
                <w:noProof/>
                <w:szCs w:val="20"/>
                <w:lang w:val="en-US" w:eastAsia="en-US"/>
              </w:rPr>
              <w:tab/>
              <w:t>}</w:t>
            </w:r>
          </w:p>
          <w:p w:rsidR="006A0658" w:rsidRPr="00EA0EB8" w:rsidRDefault="006A0658" w:rsidP="006A0658">
            <w:pPr>
              <w:autoSpaceDE w:val="0"/>
              <w:autoSpaceDN w:val="0"/>
              <w:adjustRightInd w:val="0"/>
              <w:spacing w:before="0"/>
              <w:jc w:val="left"/>
              <w:rPr>
                <w:rFonts w:ascii="Consolas" w:hAnsi="Consolas" w:cs="Consolas"/>
                <w:color w:val="008000"/>
                <w:sz w:val="19"/>
                <w:szCs w:val="19"/>
                <w:lang w:eastAsia="en-US"/>
              </w:rPr>
            </w:pPr>
            <w:r w:rsidRPr="00BF1D1A">
              <w:rPr>
                <w:rFonts w:ascii="Courier New" w:hAnsi="Courier New" w:cs="Courier New"/>
                <w:noProof/>
                <w:szCs w:val="20"/>
                <w:lang w:val="en-US" w:eastAsia="en-US"/>
              </w:rPr>
              <w:t xml:space="preserve">} </w:t>
            </w:r>
            <w:r w:rsidRPr="00BF1D1A">
              <w:rPr>
                <w:rFonts w:ascii="Courier New" w:hAnsi="Courier New" w:cs="Courier New"/>
                <w:noProof/>
                <w:color w:val="008000"/>
                <w:szCs w:val="20"/>
                <w:lang w:val="en-US" w:eastAsia="en-US"/>
              </w:rPr>
              <w:t>// Closing brace of the class</w:t>
            </w:r>
          </w:p>
        </w:tc>
      </w:tr>
    </w:tbl>
    <w:p w:rsidR="006A0658" w:rsidRPr="0036552D" w:rsidRDefault="006A0658" w:rsidP="006A0658">
      <w:pPr>
        <w:pStyle w:val="Heading3"/>
      </w:pPr>
      <w:bookmarkStart w:id="710" w:name="_Toc243587383"/>
      <w:bookmarkStart w:id="711" w:name="_Toc299461051"/>
      <w:r w:rsidRPr="0036552D">
        <w:lastRenderedPageBreak/>
        <w:t>Декларация на метод</w:t>
      </w:r>
      <w:bookmarkEnd w:id="710"/>
      <w:bookmarkEnd w:id="711"/>
    </w:p>
    <w:p w:rsidR="006A0658" w:rsidRPr="0036552D" w:rsidRDefault="006A0658" w:rsidP="006A0658">
      <w:pPr>
        <w:spacing w:after="120"/>
      </w:pPr>
      <w:r w:rsidRPr="0036552D">
        <w:t xml:space="preserve">Декларирането на метод, представлява </w:t>
      </w:r>
      <w:r w:rsidRPr="0036552D">
        <w:rPr>
          <w:b/>
        </w:rPr>
        <w:t>регистриране</w:t>
      </w:r>
      <w:r w:rsidRPr="0036552D">
        <w:t xml:space="preserve"> на метода в нашата програма. То става чрез следната деклар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BF1D1A" w:rsidRDefault="006A0658" w:rsidP="006A0658">
            <w:pPr>
              <w:autoSpaceDE w:val="0"/>
              <w:autoSpaceDN w:val="0"/>
              <w:adjustRightInd w:val="0"/>
              <w:spacing w:before="0"/>
              <w:jc w:val="left"/>
              <w:rPr>
                <w:rFonts w:ascii="Courier New" w:hAnsi="Courier New" w:cs="Courier New"/>
                <w:noProof/>
                <w:szCs w:val="20"/>
                <w:lang w:val="en-US"/>
              </w:rPr>
            </w:pPr>
            <w:r w:rsidRPr="00BF1D1A">
              <w:rPr>
                <w:rFonts w:ascii="Courier New" w:hAnsi="Courier New" w:cs="Courier New"/>
                <w:noProof/>
                <w:szCs w:val="20"/>
                <w:lang w:val="en-US" w:eastAsia="zh-CN"/>
              </w:rPr>
              <w:t>[</w:t>
            </w:r>
            <w:r w:rsidRPr="00BF1D1A">
              <w:rPr>
                <w:rFonts w:ascii="Courier New" w:hAnsi="Courier New" w:cs="Courier New"/>
                <w:noProof/>
                <w:color w:val="0000FF"/>
                <w:szCs w:val="20"/>
                <w:lang w:val="en-US" w:eastAsia="zh-CN"/>
              </w:rPr>
              <w:t>public</w:t>
            </w:r>
            <w:r w:rsidRPr="00BF1D1A">
              <w:rPr>
                <w:rFonts w:ascii="Courier New" w:hAnsi="Courier New" w:cs="Courier New"/>
                <w:noProof/>
                <w:szCs w:val="20"/>
                <w:lang w:val="en-US" w:eastAsia="zh-CN"/>
              </w:rPr>
              <w:t>] [</w:t>
            </w:r>
            <w:r w:rsidRPr="00BF1D1A">
              <w:rPr>
                <w:rFonts w:ascii="Courier New" w:hAnsi="Courier New" w:cs="Courier New"/>
                <w:noProof/>
                <w:color w:val="0000FF"/>
                <w:szCs w:val="20"/>
                <w:lang w:val="en-US" w:eastAsia="zh-CN"/>
              </w:rPr>
              <w:t>static</w:t>
            </w:r>
            <w:r w:rsidRPr="00BF1D1A">
              <w:rPr>
                <w:rFonts w:ascii="Courier New" w:hAnsi="Courier New" w:cs="Courier New"/>
                <w:noProof/>
                <w:szCs w:val="20"/>
                <w:lang w:val="en-US" w:eastAsia="zh-CN"/>
              </w:rPr>
              <w:t>] &lt;return_type&gt; &lt;method_name&gt;([&lt;param_list&gt;])</w:t>
            </w:r>
          </w:p>
        </w:tc>
      </w:tr>
    </w:tbl>
    <w:p w:rsidR="006A0658" w:rsidRPr="0036552D" w:rsidRDefault="006A0658" w:rsidP="006A0658">
      <w:r w:rsidRPr="0036552D">
        <w:t>Задължителните елементи в декларацията на един метод са:</w:t>
      </w:r>
    </w:p>
    <w:p w:rsidR="006A0658" w:rsidRPr="0036552D" w:rsidRDefault="006A0658" w:rsidP="00222F92">
      <w:pPr>
        <w:numPr>
          <w:ilvl w:val="0"/>
          <w:numId w:val="14"/>
        </w:numPr>
        <w:tabs>
          <w:tab w:val="clear" w:pos="568"/>
        </w:tabs>
      </w:pPr>
      <w:r w:rsidRPr="0036552D">
        <w:t xml:space="preserve">Тип на връщаната от метода стойност – </w:t>
      </w:r>
      <w:r w:rsidRPr="00B25206">
        <w:rPr>
          <w:rStyle w:val="Code"/>
        </w:rPr>
        <w:t>&lt;</w:t>
      </w:r>
      <w:r w:rsidRPr="00311650">
        <w:rPr>
          <w:rStyle w:val="Code"/>
        </w:rPr>
        <w:t>return</w:t>
      </w:r>
      <w:r w:rsidRPr="00B25206">
        <w:rPr>
          <w:rStyle w:val="Code"/>
        </w:rPr>
        <w:t>_</w:t>
      </w:r>
      <w:r w:rsidRPr="00311650">
        <w:rPr>
          <w:rStyle w:val="Code"/>
        </w:rPr>
        <w:t>type</w:t>
      </w:r>
      <w:r w:rsidRPr="00B25206">
        <w:rPr>
          <w:rStyle w:val="Code"/>
        </w:rPr>
        <w:t>&gt;</w:t>
      </w:r>
      <w:r w:rsidRPr="0036552D">
        <w:t>.</w:t>
      </w:r>
    </w:p>
    <w:p w:rsidR="006A0658" w:rsidRPr="0036552D" w:rsidRDefault="006A0658" w:rsidP="00222F92">
      <w:pPr>
        <w:numPr>
          <w:ilvl w:val="0"/>
          <w:numId w:val="14"/>
        </w:numPr>
        <w:tabs>
          <w:tab w:val="clear" w:pos="568"/>
        </w:tabs>
      </w:pPr>
      <w:r w:rsidRPr="0036552D">
        <w:t xml:space="preserve">Име на метода – </w:t>
      </w:r>
      <w:r w:rsidRPr="00311650">
        <w:rPr>
          <w:rStyle w:val="Code"/>
        </w:rPr>
        <w:t>&lt;method_name&gt;</w:t>
      </w:r>
      <w:r w:rsidRPr="0036552D">
        <w:t>.</w:t>
      </w:r>
    </w:p>
    <w:p w:rsidR="006A0658" w:rsidRPr="0036552D" w:rsidRDefault="006A0658" w:rsidP="00222F92">
      <w:pPr>
        <w:numPr>
          <w:ilvl w:val="0"/>
          <w:numId w:val="14"/>
        </w:numPr>
        <w:tabs>
          <w:tab w:val="clear" w:pos="568"/>
        </w:tabs>
      </w:pPr>
      <w:r w:rsidRPr="0036552D">
        <w:t xml:space="preserve">Списък с параметри на метода – </w:t>
      </w:r>
      <w:r w:rsidRPr="00B25206">
        <w:rPr>
          <w:rStyle w:val="Code"/>
        </w:rPr>
        <w:t>&lt;</w:t>
      </w:r>
      <w:r w:rsidRPr="00311650">
        <w:rPr>
          <w:rStyle w:val="Code"/>
        </w:rPr>
        <w:t>param</w:t>
      </w:r>
      <w:r w:rsidRPr="00B25206">
        <w:rPr>
          <w:rStyle w:val="Code"/>
        </w:rPr>
        <w:t>_</w:t>
      </w:r>
      <w:r w:rsidRPr="00311650">
        <w:rPr>
          <w:rStyle w:val="Code"/>
        </w:rPr>
        <w:t>list</w:t>
      </w:r>
      <w:r w:rsidRPr="00B25206">
        <w:rPr>
          <w:rStyle w:val="Code"/>
        </w:rPr>
        <w:t>&gt;</w:t>
      </w:r>
      <w:r w:rsidRPr="0036552D">
        <w:t xml:space="preserve"> – може да е празен списък или да съдържа поредица от декларации на параметри.</w:t>
      </w:r>
    </w:p>
    <w:p w:rsidR="006A0658" w:rsidRPr="0036552D" w:rsidRDefault="006A0658" w:rsidP="006A0658">
      <w:pPr>
        <w:spacing w:after="120"/>
      </w:pPr>
      <w:r w:rsidRPr="0036552D">
        <w:t xml:space="preserve">За онагледяване на елементите от декларацията на методите, можем да погледнем </w:t>
      </w:r>
      <w:r w:rsidRPr="00311650">
        <w:rPr>
          <w:rStyle w:val="Code"/>
        </w:rPr>
        <w:t>Main</w:t>
      </w:r>
      <w:r w:rsidRPr="00B25206">
        <w:rPr>
          <w:rStyle w:val="Code"/>
        </w:rPr>
        <w:t>(…)</w:t>
      </w:r>
      <w:r w:rsidRPr="0036552D">
        <w:t xml:space="preserve"> метода в примера </w:t>
      </w:r>
      <w:r w:rsidRPr="00311650">
        <w:rPr>
          <w:rStyle w:val="Code"/>
        </w:rPr>
        <w:t>HelloCSharp</w:t>
      </w:r>
      <w:r w:rsidRPr="0036552D">
        <w:t xml:space="preserve"> от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color w:val="0000FF"/>
                <w:szCs w:val="20"/>
                <w:lang w:eastAsia="en-US"/>
              </w:rPr>
              <w:t>publ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stat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void</w:t>
            </w:r>
            <w:r w:rsidRPr="00EA0EB8">
              <w:rPr>
                <w:rFonts w:ascii="Courier New" w:hAnsi="Courier New" w:cs="Courier New"/>
                <w:noProof/>
                <w:szCs w:val="20"/>
                <w:lang w:eastAsia="en-US"/>
              </w:rPr>
              <w:t xml:space="preserve"> Main(</w:t>
            </w:r>
            <w:r w:rsidRPr="00EA0EB8">
              <w:rPr>
                <w:rFonts w:ascii="Courier New" w:hAnsi="Courier New" w:cs="Courier New"/>
                <w:noProof/>
                <w:color w:val="0000FF"/>
                <w:szCs w:val="20"/>
                <w:lang w:eastAsia="en-US"/>
              </w:rPr>
              <w:t>string</w:t>
            </w:r>
            <w:r w:rsidRPr="00EA0EB8">
              <w:rPr>
                <w:rFonts w:ascii="Courier New" w:hAnsi="Courier New" w:cs="Courier New"/>
                <w:noProof/>
                <w:szCs w:val="20"/>
                <w:lang w:eastAsia="en-US"/>
              </w:rPr>
              <w:t>[] args)</w:t>
            </w:r>
          </w:p>
        </w:tc>
      </w:tr>
    </w:tbl>
    <w:p w:rsidR="006A0658" w:rsidRPr="0036552D" w:rsidRDefault="006A0658" w:rsidP="006A0658">
      <w:r w:rsidRPr="0036552D">
        <w:t xml:space="preserve">При него, типът на връщаната стойност е </w:t>
      </w:r>
      <w:r w:rsidRPr="00311650">
        <w:rPr>
          <w:rStyle w:val="Code"/>
        </w:rPr>
        <w:t>void</w:t>
      </w:r>
      <w:r w:rsidRPr="0036552D">
        <w:t xml:space="preserve"> (т.е. методът не връща резултат), името му е </w:t>
      </w:r>
      <w:r w:rsidRPr="00311650">
        <w:rPr>
          <w:rStyle w:val="Code"/>
        </w:rPr>
        <w:t>Main</w:t>
      </w:r>
      <w:r w:rsidRPr="0036552D">
        <w:t xml:space="preserve">, следвано от кръгли скоби, в които има списък с параметри, състоящ се от един параметър – масивът </w:t>
      </w:r>
      <w:r w:rsidRPr="00311650">
        <w:rPr>
          <w:rStyle w:val="Code"/>
        </w:rPr>
        <w:t>string[] args</w:t>
      </w:r>
      <w:r w:rsidRPr="0036552D">
        <w:t>.</w:t>
      </w:r>
    </w:p>
    <w:p w:rsidR="006A0658" w:rsidRPr="0036552D" w:rsidRDefault="006A0658" w:rsidP="006A0658">
      <w:pPr>
        <w:spacing w:after="120"/>
      </w:pPr>
      <w:r w:rsidRPr="0036552D">
        <w:t xml:space="preserve">Последователността, в която трябва да се поставят отделните елементи от декларацията на метода е строго определена. Винаги на първо място е типът на връщаната стойност </w:t>
      </w:r>
      <w:r w:rsidRPr="00B25206">
        <w:rPr>
          <w:rStyle w:val="Code"/>
        </w:rPr>
        <w:t>&lt;</w:t>
      </w:r>
      <w:r w:rsidRPr="00311650">
        <w:rPr>
          <w:rStyle w:val="Code"/>
        </w:rPr>
        <w:t>return</w:t>
      </w:r>
      <w:r w:rsidRPr="00B25206">
        <w:rPr>
          <w:rStyle w:val="Code"/>
        </w:rPr>
        <w:t>_</w:t>
      </w:r>
      <w:r w:rsidRPr="00311650">
        <w:rPr>
          <w:rStyle w:val="Code"/>
        </w:rPr>
        <w:t>type</w:t>
      </w:r>
      <w:r w:rsidRPr="00B25206">
        <w:rPr>
          <w:rStyle w:val="Code"/>
        </w:rPr>
        <w:t>&gt;</w:t>
      </w:r>
      <w:r w:rsidRPr="0036552D">
        <w:t xml:space="preserve">, следвана от името на метода </w:t>
      </w:r>
      <w:r w:rsidRPr="00B25206">
        <w:rPr>
          <w:rStyle w:val="Code"/>
        </w:rPr>
        <w:t>&lt;</w:t>
      </w:r>
      <w:r w:rsidRPr="00311650">
        <w:rPr>
          <w:rStyle w:val="Code"/>
        </w:rPr>
        <w:t>method</w:t>
      </w:r>
      <w:r w:rsidRPr="00B25206">
        <w:rPr>
          <w:rStyle w:val="Code"/>
        </w:rPr>
        <w:t>_</w:t>
      </w:r>
      <w:r w:rsidRPr="00311650">
        <w:rPr>
          <w:rStyle w:val="Code"/>
        </w:rPr>
        <w:t>name</w:t>
      </w:r>
      <w:r w:rsidRPr="00B25206">
        <w:rPr>
          <w:rStyle w:val="Code"/>
        </w:rPr>
        <w:t>&gt;</w:t>
      </w:r>
      <w:r w:rsidRPr="0036552D">
        <w:t xml:space="preserve"> и накрая, списък с параметри </w:t>
      </w:r>
      <w:r w:rsidRPr="00B25206">
        <w:rPr>
          <w:rStyle w:val="Code"/>
        </w:rPr>
        <w:t>&lt;</w:t>
      </w:r>
      <w:r w:rsidRPr="00311650">
        <w:rPr>
          <w:rStyle w:val="Code"/>
        </w:rPr>
        <w:t>param</w:t>
      </w:r>
      <w:r w:rsidRPr="00B25206">
        <w:rPr>
          <w:rStyle w:val="Code"/>
        </w:rPr>
        <w:t>_</w:t>
      </w:r>
      <w:r w:rsidRPr="00311650">
        <w:rPr>
          <w:rStyle w:val="Code"/>
        </w:rPr>
        <w:t>list</w:t>
      </w:r>
      <w:r w:rsidRPr="00B25206">
        <w:rPr>
          <w:rStyle w:val="Code"/>
        </w:rPr>
        <w:t>&gt;</w:t>
      </w:r>
      <w:r w:rsidRPr="0036552D">
        <w:t xml:space="preserve"> ограден с кръгли скоби – "</w:t>
      </w:r>
      <w:r w:rsidRPr="00B25206">
        <w:rPr>
          <w:rStyle w:val="Code"/>
        </w:rPr>
        <w:t>(</w:t>
      </w:r>
      <w:r w:rsidRPr="0036552D">
        <w:t>" и "</w:t>
      </w:r>
      <w:r w:rsidRPr="00B25206">
        <w:rPr>
          <w:rStyle w:val="Code"/>
        </w:rPr>
        <w:t>)</w:t>
      </w:r>
      <w:r w:rsidRPr="0036552D">
        <w:t xml:space="preserve">". Опционално в началото на декларацията може да има модификатори за достъп (например </w:t>
      </w:r>
      <w:r w:rsidRPr="00311650">
        <w:rPr>
          <w:rStyle w:val="Code"/>
        </w:rPr>
        <w:t>public</w:t>
      </w:r>
      <w:r w:rsidRPr="0036552D">
        <w:t xml:space="preserve"> и </w:t>
      </w:r>
      <w:r w:rsidRPr="00311650">
        <w:rPr>
          <w:rStyle w:val="Code"/>
        </w:rPr>
        <w:t>static</w:t>
      </w:r>
      <w:r w:rsidRPr="0036552D">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5" name="Picture 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При деклариране на метод, спазвайте последователността, в която се описват основните му елементи: първо тип на връщана стойност, след това име на метода и накрая списък от параметри, ограден с кръгли скоби.</w:t>
            </w:r>
          </w:p>
        </w:tc>
      </w:tr>
    </w:tbl>
    <w:p w:rsidR="006A0658" w:rsidRPr="0036552D" w:rsidRDefault="006A0658" w:rsidP="006A0658">
      <w:pPr>
        <w:spacing w:after="120"/>
      </w:pPr>
      <w:r w:rsidRPr="0036552D">
        <w:t>Списъкът от параметри може да е празен и тогава просто пишем "</w:t>
      </w:r>
      <w:r w:rsidRPr="00B25206">
        <w:rPr>
          <w:rStyle w:val="Code"/>
        </w:rPr>
        <w:t>()</w:t>
      </w:r>
      <w:r w:rsidRPr="0036552D">
        <w:t>" след името на метода. Дори методът да няма параметри, кръглите скоби трябва да присъстват задължително в декларацията му.</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6" name="Picture 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Кръглите скоби – "(" и ")", винаги следват името на метода, независимо дали той е с или без параметри.</w:t>
            </w:r>
          </w:p>
        </w:tc>
      </w:tr>
    </w:tbl>
    <w:p w:rsidR="006A0658" w:rsidRPr="0036552D" w:rsidRDefault="006A0658" w:rsidP="006A0658">
      <w:r w:rsidRPr="0036552D">
        <w:t>За момента, ще пропуснем разглеждането какво е</w:t>
      </w:r>
      <w:r w:rsidRPr="00B25206">
        <w:rPr>
          <w:rStyle w:val="Code"/>
        </w:rPr>
        <w:t xml:space="preserve"> &lt;</w:t>
      </w:r>
      <w:r w:rsidRPr="00311650">
        <w:rPr>
          <w:rStyle w:val="Code"/>
        </w:rPr>
        <w:t>return</w:t>
      </w:r>
      <w:r w:rsidRPr="00B25206">
        <w:rPr>
          <w:rStyle w:val="Code"/>
        </w:rPr>
        <w:t>_</w:t>
      </w:r>
      <w:r w:rsidRPr="00311650">
        <w:rPr>
          <w:rStyle w:val="Code"/>
        </w:rPr>
        <w:t>type</w:t>
      </w:r>
      <w:r w:rsidRPr="00B25206">
        <w:rPr>
          <w:rStyle w:val="Code"/>
        </w:rPr>
        <w:t>&gt;</w:t>
      </w:r>
      <w:r w:rsidRPr="0036552D">
        <w:rPr>
          <w:bCs/>
        </w:rPr>
        <w:t xml:space="preserve"> и ще приемем, че на това място трябва да стои ключовата дума </w:t>
      </w:r>
      <w:r w:rsidRPr="00311650">
        <w:rPr>
          <w:rStyle w:val="Code"/>
        </w:rPr>
        <w:t>void</w:t>
      </w:r>
      <w:r w:rsidRPr="0036552D">
        <w:rPr>
          <w:bCs/>
        </w:rPr>
        <w:t>, която указва, че методът не връща никаква стойност. По-късно ще обясним какво друго можем да поста</w:t>
      </w:r>
      <w:r w:rsidRPr="0036552D">
        <w:rPr>
          <w:bCs/>
        </w:rPr>
        <w:softHyphen/>
        <w:t>вим на нейно място.</w:t>
      </w:r>
    </w:p>
    <w:p w:rsidR="006A0658" w:rsidRPr="0036552D" w:rsidRDefault="006A0658" w:rsidP="006A0658">
      <w:r w:rsidRPr="0036552D">
        <w:lastRenderedPageBreak/>
        <w:t xml:space="preserve">Ключовите думи </w:t>
      </w:r>
      <w:r w:rsidRPr="00311650">
        <w:rPr>
          <w:rStyle w:val="Code"/>
        </w:rPr>
        <w:t>public</w:t>
      </w:r>
      <w:r w:rsidRPr="0036552D">
        <w:t xml:space="preserve"> и </w:t>
      </w:r>
      <w:r w:rsidRPr="00311650">
        <w:rPr>
          <w:rStyle w:val="Code"/>
        </w:rPr>
        <w:t>static</w:t>
      </w:r>
      <w:r w:rsidRPr="0036552D">
        <w:t xml:space="preserve"> в описанието на декларацията по-горе са неза</w:t>
      </w:r>
      <w:r w:rsidRPr="0036552D">
        <w:softHyphen/>
        <w:t>дъл</w:t>
      </w:r>
      <w:r w:rsidRPr="0036552D">
        <w:softHyphen/>
        <w:t>жителни и имат специално предназначение, което ще разгле</w:t>
      </w:r>
      <w:r w:rsidRPr="0036552D">
        <w:softHyphen/>
        <w:t xml:space="preserve">даме по-късно в тази глава. За момента ще разглеждаме методи, които винаги имат </w:t>
      </w:r>
      <w:r w:rsidRPr="00311650">
        <w:rPr>
          <w:rStyle w:val="Code"/>
        </w:rPr>
        <w:t>static</w:t>
      </w:r>
      <w:r w:rsidRPr="0036552D">
        <w:t xml:space="preserve"> в декларацията си. Повече за методите, които не са де</w:t>
      </w:r>
      <w:r w:rsidRPr="0036552D">
        <w:softHyphen/>
        <w:t xml:space="preserve">кларирани като </w:t>
      </w:r>
      <w:r w:rsidRPr="00311650">
        <w:rPr>
          <w:rStyle w:val="Code"/>
        </w:rPr>
        <w:t>static</w:t>
      </w:r>
      <w:r w:rsidRPr="0036552D">
        <w:t>, ще научим от главата "</w:t>
      </w:r>
      <w:hyperlink w:anchor="_Глава_14._Дефиниране_1" w:history="1">
        <w:r w:rsidRPr="0036552D">
          <w:rPr>
            <w:rStyle w:val="Hyperlink"/>
          </w:rPr>
          <w:t>Деф</w:t>
        </w:r>
        <w:r w:rsidRPr="0036552D">
          <w:rPr>
            <w:rStyle w:val="Hyperlink"/>
          </w:rPr>
          <w:t>и</w:t>
        </w:r>
        <w:r w:rsidRPr="0036552D">
          <w:rPr>
            <w:rStyle w:val="Hyperlink"/>
          </w:rPr>
          <w:t>н</w:t>
        </w:r>
        <w:r w:rsidRPr="0036552D">
          <w:rPr>
            <w:rStyle w:val="Hyperlink"/>
          </w:rPr>
          <w:t>и</w:t>
        </w:r>
        <w:r w:rsidRPr="0036552D">
          <w:rPr>
            <w:rStyle w:val="Hyperlink"/>
          </w:rPr>
          <w:t>ране на класове</w:t>
        </w:r>
      </w:hyperlink>
      <w:r w:rsidRPr="0036552D">
        <w:t>"</w:t>
      </w:r>
      <w:r w:rsidRPr="00B25206">
        <w:t>.</w:t>
      </w:r>
    </w:p>
    <w:p w:rsidR="006A0658" w:rsidRPr="0036552D" w:rsidRDefault="006A0658" w:rsidP="006A0658">
      <w:pPr>
        <w:pStyle w:val="Heading3"/>
      </w:pPr>
      <w:bookmarkStart w:id="712" w:name="_Toc243587384"/>
      <w:bookmarkStart w:id="713" w:name="_Toc299461052"/>
      <w:r w:rsidRPr="0036552D">
        <w:t>Сигнатура на метод</w:t>
      </w:r>
      <w:bookmarkEnd w:id="712"/>
      <w:bookmarkEnd w:id="713"/>
    </w:p>
    <w:p w:rsidR="006A0658" w:rsidRPr="0036552D" w:rsidRDefault="006A0658" w:rsidP="006A0658">
      <w:pPr>
        <w:spacing w:after="120"/>
      </w:pPr>
      <w:r w:rsidRPr="0036552D">
        <w:t>Преди да продължим с основните елементи от декларацията на метода, трябва да обърнем внимание на нещо много важно. В обектно-ориенти</w:t>
      </w:r>
      <w:r w:rsidRPr="0036552D">
        <w:softHyphen/>
        <w:t>раното програ</w:t>
      </w:r>
      <w:r w:rsidRPr="0036552D">
        <w:softHyphen/>
        <w:t>ми</w:t>
      </w:r>
      <w:r w:rsidRPr="0036552D">
        <w:softHyphen/>
        <w:t>ра</w:t>
      </w:r>
      <w:r w:rsidRPr="0036552D">
        <w:softHyphen/>
        <w:t>не, начинът, по който еднозначно се идентифицира един метод е чрез двой</w:t>
      </w:r>
      <w:r w:rsidRPr="0036552D">
        <w:softHyphen/>
        <w:t>ката елементи от декларацията му – име на метода и списък от него</w:t>
      </w:r>
      <w:r w:rsidRPr="0036552D">
        <w:softHyphen/>
        <w:t>ви</w:t>
      </w:r>
      <w:r w:rsidRPr="0036552D">
        <w:softHyphen/>
        <w:t xml:space="preserve">те параметри. Тези два елемента определят така наречената </w:t>
      </w:r>
      <w:r w:rsidRPr="0036552D">
        <w:rPr>
          <w:b/>
        </w:rPr>
        <w:t>специфи</w:t>
      </w:r>
      <w:r w:rsidRPr="0036552D">
        <w:rPr>
          <w:b/>
        </w:rPr>
        <w:softHyphen/>
        <w:t>ка</w:t>
      </w:r>
      <w:r w:rsidRPr="0036552D">
        <w:rPr>
          <w:b/>
        </w:rPr>
        <w:softHyphen/>
        <w:t>ция на метода</w:t>
      </w:r>
      <w:r w:rsidRPr="0036552D">
        <w:t xml:space="preserve"> (често в литературата се среща и като </w:t>
      </w:r>
      <w:r w:rsidRPr="0036552D">
        <w:rPr>
          <w:b/>
        </w:rPr>
        <w:t>сигнатура на метода</w:t>
      </w:r>
      <w:r w:rsidRPr="0036552D">
        <w:t>).</w:t>
      </w:r>
    </w:p>
    <w:p w:rsidR="006A0658" w:rsidRPr="0036552D" w:rsidRDefault="006A0658" w:rsidP="006A0658">
      <w:pPr>
        <w:spacing w:after="120"/>
      </w:pPr>
      <w:r w:rsidRPr="0036552D">
        <w:t xml:space="preserve">C#, като език за обектно-ориентирано програмиране, също разпознава еднозначно различните методи, използвайки тяхната спецификация (сигнатура) – името на метода </w:t>
      </w:r>
      <w:r w:rsidRPr="00B25206">
        <w:rPr>
          <w:rStyle w:val="Code"/>
        </w:rPr>
        <w:t>&lt;</w:t>
      </w:r>
      <w:r w:rsidRPr="00311650">
        <w:rPr>
          <w:rStyle w:val="Code"/>
        </w:rPr>
        <w:t>method</w:t>
      </w:r>
      <w:r w:rsidRPr="00B25206">
        <w:rPr>
          <w:rStyle w:val="Code"/>
        </w:rPr>
        <w:t>_</w:t>
      </w:r>
      <w:r w:rsidRPr="00311650">
        <w:rPr>
          <w:rStyle w:val="Code"/>
        </w:rPr>
        <w:t>name</w:t>
      </w:r>
      <w:r w:rsidRPr="00B25206">
        <w:rPr>
          <w:rStyle w:val="Code"/>
        </w:rPr>
        <w:t>&gt;</w:t>
      </w:r>
      <w:r w:rsidRPr="0036552D">
        <w:t xml:space="preserve"> и списъкът с параметрите му – </w:t>
      </w:r>
      <w:r w:rsidRPr="00B25206">
        <w:rPr>
          <w:rStyle w:val="Code"/>
        </w:rPr>
        <w:t>&lt;</w:t>
      </w:r>
      <w:r w:rsidRPr="00311650">
        <w:rPr>
          <w:rStyle w:val="Code"/>
        </w:rPr>
        <w:t>param</w:t>
      </w:r>
      <w:r w:rsidRPr="00B25206">
        <w:rPr>
          <w:rStyle w:val="Code"/>
        </w:rPr>
        <w:t>_</w:t>
      </w:r>
      <w:r w:rsidRPr="00311650">
        <w:rPr>
          <w:rStyle w:val="Code"/>
        </w:rPr>
        <w:t>list</w:t>
      </w:r>
      <w:r w:rsidRPr="00B25206">
        <w:rPr>
          <w:rStyle w:val="Code"/>
        </w:rPr>
        <w:t>&gt;</w:t>
      </w:r>
      <w:r w:rsidRPr="0036552D">
        <w:t>.</w:t>
      </w:r>
    </w:p>
    <w:p w:rsidR="006A0658" w:rsidRPr="0036552D" w:rsidRDefault="006A0658" w:rsidP="006A0658">
      <w:pPr>
        <w:spacing w:after="120"/>
      </w:pPr>
      <w:r w:rsidRPr="0036552D">
        <w:t>Трябва да обърнем внимание, че типът на връщаната стойност на един ме</w:t>
      </w:r>
      <w:r w:rsidRPr="0036552D">
        <w:softHyphen/>
        <w:t>тод е част от декларацията му, но не е част от сигнатурата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6552D" w:rsidTr="006A0658">
        <w:trPr>
          <w:trHeight w:val="1288"/>
        </w:trPr>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7" name="Picture 97"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360" r:link="rId361">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Това, което идентифицира един метод, е неговата сигнату</w:t>
            </w:r>
            <w:r w:rsidRPr="0036552D">
              <w:softHyphen/>
              <w:t>ра. Връщаният тип не е част от нея. Причината е, че ако два метода се различават само по връщания тип, то не може еднозначно да се идентифици</w:t>
            </w:r>
            <w:r w:rsidRPr="0036552D">
              <w:softHyphen/>
              <w:t>ра кой от тях трябва да бъде извикан.</w:t>
            </w:r>
          </w:p>
        </w:tc>
      </w:tr>
    </w:tbl>
    <w:p w:rsidR="006A0658" w:rsidRPr="0036552D" w:rsidRDefault="006A0658" w:rsidP="006A0658">
      <w:r w:rsidRPr="0036552D">
        <w:t xml:space="preserve">По-подробен пример, защо типът на връщаната стойност не е част от сигнатурата на метода ще разгледаме </w:t>
      </w:r>
      <w:hyperlink w:anchor="_Защо_типа_на" w:history="1">
        <w:r w:rsidRPr="0036552D">
          <w:rPr>
            <w:rStyle w:val="Hyperlink"/>
          </w:rPr>
          <w:t>по-к</w:t>
        </w:r>
        <w:r w:rsidRPr="0036552D">
          <w:rPr>
            <w:rStyle w:val="Hyperlink"/>
          </w:rPr>
          <w:t>ъ</w:t>
        </w:r>
        <w:r w:rsidRPr="0036552D">
          <w:rPr>
            <w:rStyle w:val="Hyperlink"/>
          </w:rPr>
          <w:t>сн</w:t>
        </w:r>
        <w:r w:rsidRPr="0036552D">
          <w:rPr>
            <w:rStyle w:val="Hyperlink"/>
          </w:rPr>
          <w:t>о</w:t>
        </w:r>
        <w:r w:rsidRPr="0036552D">
          <w:rPr>
            <w:rStyle w:val="Hyperlink"/>
          </w:rPr>
          <w:t xml:space="preserve"> в т</w:t>
        </w:r>
        <w:bookmarkStart w:id="714" w:name="_Hlt212474491"/>
        <w:bookmarkStart w:id="715" w:name="_Hlt212474492"/>
        <w:r w:rsidRPr="0036552D">
          <w:rPr>
            <w:rStyle w:val="Hyperlink"/>
          </w:rPr>
          <w:t>а</w:t>
        </w:r>
        <w:bookmarkEnd w:id="714"/>
        <w:bookmarkEnd w:id="715"/>
        <w:r w:rsidRPr="0036552D">
          <w:rPr>
            <w:rStyle w:val="Hyperlink"/>
          </w:rPr>
          <w:t>зи глава</w:t>
        </w:r>
      </w:hyperlink>
      <w:r w:rsidRPr="0036552D">
        <w:t>.</w:t>
      </w:r>
    </w:p>
    <w:p w:rsidR="006A0658" w:rsidRPr="0036552D" w:rsidRDefault="006A0658" w:rsidP="006A0658">
      <w:pPr>
        <w:pStyle w:val="Heading3"/>
      </w:pPr>
      <w:bookmarkStart w:id="716" w:name="_Toc243587385"/>
      <w:bookmarkStart w:id="717" w:name="_Toc299461053"/>
      <w:r w:rsidRPr="0036552D">
        <w:t>Име на метод</w:t>
      </w:r>
      <w:bookmarkEnd w:id="716"/>
      <w:bookmarkEnd w:id="717"/>
    </w:p>
    <w:p w:rsidR="006A0658" w:rsidRPr="0036552D" w:rsidRDefault="006A0658" w:rsidP="006A0658">
      <w:pPr>
        <w:spacing w:after="120"/>
      </w:pPr>
      <w:r w:rsidRPr="0036552D">
        <w:t xml:space="preserve">Всеки метод, решава някаква </w:t>
      </w:r>
      <w:r w:rsidR="004E7908" w:rsidRPr="0036552D">
        <w:t>подзадача</w:t>
      </w:r>
      <w:r w:rsidRPr="0036552D">
        <w:t xml:space="preserve"> от цялостния проблем, с който се занимава програмата ни. Името на метода се използва при извикването му. Когато извикаме (стартираме) даден мето</w:t>
      </w:r>
      <w:r w:rsidRPr="0036552D">
        <w:softHyphen/>
        <w:t>д, ние изписваме името му и евентуално подаваме стойности на параметрите му (ако има такива).</w:t>
      </w:r>
    </w:p>
    <w:p w:rsidR="006A0658" w:rsidRPr="0036552D" w:rsidRDefault="006A0658" w:rsidP="006A0658">
      <w:pPr>
        <w:spacing w:after="120"/>
      </w:pPr>
      <w:r w:rsidRPr="0036552D">
        <w:t xml:space="preserve">В примера показан по-долу, името на метода е </w:t>
      </w:r>
      <w:r w:rsidRPr="00311650">
        <w:rPr>
          <w:rStyle w:val="Code"/>
        </w:rPr>
        <w:t>PrintLogo</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color w:val="0000FF"/>
                <w:szCs w:val="20"/>
                <w:lang w:eastAsia="en-US"/>
              </w:rPr>
              <w:t>stat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void</w:t>
            </w:r>
            <w:r w:rsidRPr="00EA0EB8">
              <w:rPr>
                <w:rFonts w:ascii="Courier New" w:hAnsi="Courier New" w:cs="Courier New"/>
                <w:noProof/>
                <w:szCs w:val="20"/>
                <w:lang w:eastAsia="en-US"/>
              </w:rPr>
              <w:t xml:space="preserve"> PrintLogo()</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ab/>
            </w:r>
            <w:r w:rsidRPr="00EA0EB8">
              <w:rPr>
                <w:rFonts w:ascii="Courier New" w:hAnsi="Courier New" w:cs="Courier New"/>
                <w:noProof/>
                <w:color w:val="2B91AF"/>
                <w:szCs w:val="20"/>
                <w:lang w:eastAsia="en-US"/>
              </w:rPr>
              <w:t>Console</w:t>
            </w:r>
            <w:r w:rsidRPr="00EA0EB8">
              <w:rPr>
                <w:rFonts w:ascii="Courier New" w:hAnsi="Courier New" w:cs="Courier New"/>
                <w:noProof/>
                <w:szCs w:val="20"/>
                <w:lang w:eastAsia="en-US"/>
              </w:rPr>
              <w:t>.WriteLine(</w:t>
            </w:r>
            <w:r w:rsidRPr="00EA0EB8">
              <w:rPr>
                <w:rFonts w:ascii="Courier New" w:hAnsi="Courier New" w:cs="Courier New"/>
                <w:noProof/>
                <w:color w:val="A31515"/>
                <w:szCs w:val="20"/>
                <w:lang w:eastAsia="en-US"/>
              </w:rPr>
              <w:t>"Microsoft"</w:t>
            </w: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ab/>
            </w:r>
            <w:r w:rsidRPr="00EA0EB8">
              <w:rPr>
                <w:rFonts w:ascii="Courier New" w:hAnsi="Courier New" w:cs="Courier New"/>
                <w:noProof/>
                <w:color w:val="2B91AF"/>
                <w:szCs w:val="20"/>
                <w:lang w:eastAsia="en-US"/>
              </w:rPr>
              <w:t>Console</w:t>
            </w:r>
            <w:r w:rsidRPr="00EA0EB8">
              <w:rPr>
                <w:rFonts w:ascii="Courier New" w:hAnsi="Courier New" w:cs="Courier New"/>
                <w:noProof/>
                <w:szCs w:val="20"/>
                <w:lang w:eastAsia="en-US"/>
              </w:rPr>
              <w:t>.WriteLine(</w:t>
            </w:r>
            <w:r w:rsidRPr="00EA0EB8">
              <w:rPr>
                <w:rFonts w:ascii="Courier New" w:hAnsi="Courier New" w:cs="Courier New"/>
                <w:noProof/>
                <w:color w:val="A31515"/>
                <w:szCs w:val="20"/>
                <w:lang w:eastAsia="en-US"/>
              </w:rPr>
              <w:t>"www.microsoft.com"</w:t>
            </w: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EA0EB8">
              <w:rPr>
                <w:rFonts w:ascii="Courier New" w:hAnsi="Courier New" w:cs="Courier New"/>
                <w:noProof/>
                <w:szCs w:val="20"/>
                <w:lang w:eastAsia="en-US"/>
              </w:rPr>
              <w:t>}</w:t>
            </w:r>
          </w:p>
        </w:tc>
      </w:tr>
    </w:tbl>
    <w:p w:rsidR="006A0658" w:rsidRPr="0036552D" w:rsidRDefault="006A0658" w:rsidP="006A0658">
      <w:pPr>
        <w:pStyle w:val="Heading3"/>
      </w:pPr>
      <w:bookmarkStart w:id="718" w:name="_Toc243587386"/>
      <w:bookmarkStart w:id="719" w:name="_Toc299461054"/>
      <w:r w:rsidRPr="0036552D">
        <w:lastRenderedPageBreak/>
        <w:t>Правила за именуване на метод</w:t>
      </w:r>
      <w:bookmarkEnd w:id="718"/>
      <w:bookmarkEnd w:id="719"/>
    </w:p>
    <w:p w:rsidR="006A0658" w:rsidRPr="0036552D" w:rsidRDefault="006A0658" w:rsidP="006A0658">
      <w:pPr>
        <w:spacing w:after="120"/>
      </w:pPr>
      <w:r w:rsidRPr="0036552D">
        <w:t>Добре е, когато декларираме името на метода, да спазваме правилата за именуване на методи, препоръчани ни от Microsoft:</w:t>
      </w:r>
    </w:p>
    <w:p w:rsidR="006A0658" w:rsidRPr="0036552D" w:rsidRDefault="006A0658" w:rsidP="00222F92">
      <w:pPr>
        <w:numPr>
          <w:ilvl w:val="0"/>
          <w:numId w:val="14"/>
        </w:numPr>
        <w:tabs>
          <w:tab w:val="clear" w:pos="568"/>
        </w:tabs>
      </w:pPr>
      <w:r w:rsidRPr="0036552D">
        <w:t>Името на методите трябва да започва с главна буква.</w:t>
      </w:r>
    </w:p>
    <w:p w:rsidR="006A0658" w:rsidRPr="0036552D" w:rsidRDefault="006A0658" w:rsidP="00222F92">
      <w:pPr>
        <w:numPr>
          <w:ilvl w:val="0"/>
          <w:numId w:val="14"/>
        </w:numPr>
        <w:tabs>
          <w:tab w:val="clear" w:pos="568"/>
        </w:tabs>
      </w:pPr>
      <w:r w:rsidRPr="0036552D">
        <w:t xml:space="preserve">Трябва да се прилага правилото </w:t>
      </w:r>
      <w:r w:rsidRPr="00311650">
        <w:rPr>
          <w:rStyle w:val="Code"/>
        </w:rPr>
        <w:t>PascalCase</w:t>
      </w:r>
      <w:r w:rsidRPr="0036552D">
        <w:t>, т.е. всяка нова дума, която се долепя като част от името на метода, трябва да започва с главна буква.</w:t>
      </w:r>
    </w:p>
    <w:p w:rsidR="006A0658" w:rsidRPr="0036552D" w:rsidRDefault="006A0658" w:rsidP="00222F92">
      <w:pPr>
        <w:numPr>
          <w:ilvl w:val="0"/>
          <w:numId w:val="14"/>
        </w:numPr>
        <w:tabs>
          <w:tab w:val="clear" w:pos="568"/>
        </w:tabs>
        <w:spacing w:after="120"/>
      </w:pPr>
      <w:r w:rsidRPr="0036552D">
        <w:t>Имената на методите е препоръчително да бъдат съставени от глагол или от глагол и съществително име.</w:t>
      </w:r>
    </w:p>
    <w:p w:rsidR="006A0658" w:rsidRPr="0036552D" w:rsidRDefault="006A0658" w:rsidP="006A0658">
      <w:pPr>
        <w:spacing w:after="120"/>
      </w:pPr>
      <w:r w:rsidRPr="0036552D">
        <w:t>Нека отбележим, че тези правила не са задължителни, а препоръчителни. Но принципно, ако искаме нашият C# код да следва стила на всички добри програмисти по света, е най-добре да спазваме конвенциите на Microsoft.</w:t>
      </w:r>
    </w:p>
    <w:p w:rsidR="006A0658" w:rsidRPr="0036552D" w:rsidRDefault="006A0658" w:rsidP="006A0658">
      <w:pPr>
        <w:spacing w:after="120"/>
      </w:pPr>
      <w:r w:rsidRPr="0036552D">
        <w:t>Ето няколко примера за добре именувани метод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noProof/>
                <w:color w:val="000000"/>
                <w:szCs w:val="20"/>
                <w:lang w:val="en-US"/>
              </w:rPr>
            </w:pPr>
            <w:r w:rsidRPr="004E7908">
              <w:rPr>
                <w:rFonts w:ascii="Courier New" w:hAnsi="Courier New" w:cs="Courier New"/>
                <w:noProof/>
                <w:color w:val="000000"/>
                <w:szCs w:val="20"/>
                <w:lang w:val="en-US"/>
              </w:rPr>
              <w:t>Print</w:t>
            </w:r>
          </w:p>
          <w:p w:rsidR="006A0658" w:rsidRPr="004E7908" w:rsidRDefault="006A0658" w:rsidP="006A0658">
            <w:pPr>
              <w:spacing w:before="0"/>
              <w:rPr>
                <w:rFonts w:ascii="Courier New" w:hAnsi="Courier New" w:cs="Courier New"/>
                <w:noProof/>
                <w:color w:val="000000"/>
                <w:szCs w:val="20"/>
                <w:lang w:val="en-US"/>
              </w:rPr>
            </w:pPr>
            <w:r w:rsidRPr="004E7908">
              <w:rPr>
                <w:rFonts w:ascii="Courier New" w:hAnsi="Courier New" w:cs="Courier New"/>
                <w:noProof/>
                <w:color w:val="000000"/>
                <w:szCs w:val="20"/>
                <w:lang w:val="en-US"/>
              </w:rPr>
              <w:t>GetName</w:t>
            </w:r>
          </w:p>
          <w:p w:rsidR="006A0658" w:rsidRPr="004E7908" w:rsidRDefault="006A0658" w:rsidP="006A0658">
            <w:pPr>
              <w:spacing w:before="0"/>
              <w:rPr>
                <w:rFonts w:ascii="Courier New" w:hAnsi="Courier New" w:cs="Courier New"/>
                <w:noProof/>
                <w:color w:val="000000"/>
                <w:szCs w:val="20"/>
                <w:lang w:val="en-US"/>
              </w:rPr>
            </w:pPr>
            <w:r w:rsidRPr="004E7908">
              <w:rPr>
                <w:rFonts w:ascii="Courier New" w:hAnsi="Courier New" w:cs="Courier New"/>
                <w:noProof/>
                <w:color w:val="000000"/>
                <w:szCs w:val="20"/>
                <w:lang w:val="en-US"/>
              </w:rPr>
              <w:t>PlayMusic</w:t>
            </w:r>
          </w:p>
          <w:p w:rsidR="006A0658" w:rsidRPr="00EA0EB8" w:rsidRDefault="006A0658" w:rsidP="006A0658">
            <w:pPr>
              <w:spacing w:before="0"/>
              <w:rPr>
                <w:rFonts w:ascii="Courier New" w:hAnsi="Courier New" w:cs="Courier New"/>
                <w:b/>
                <w:bCs/>
                <w:color w:val="7F0055"/>
                <w:szCs w:val="20"/>
                <w:lang w:eastAsia="en-US"/>
              </w:rPr>
            </w:pPr>
            <w:r w:rsidRPr="004E7908">
              <w:rPr>
                <w:rFonts w:ascii="Courier New" w:hAnsi="Courier New" w:cs="Courier New"/>
                <w:noProof/>
                <w:color w:val="000000"/>
                <w:szCs w:val="20"/>
                <w:lang w:val="en-US"/>
              </w:rPr>
              <w:t>SetUserName</w:t>
            </w:r>
          </w:p>
        </w:tc>
      </w:tr>
    </w:tbl>
    <w:p w:rsidR="006A0658" w:rsidRPr="0036552D" w:rsidRDefault="006A0658" w:rsidP="006A0658">
      <w:pPr>
        <w:spacing w:after="120"/>
      </w:pPr>
      <w:r w:rsidRPr="0036552D">
        <w:t>Ето няколко примера за лошо именувани метод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spacing w:before="0"/>
              <w:rPr>
                <w:rFonts w:ascii="Courier New" w:hAnsi="Courier New" w:cs="Courier New"/>
                <w:noProof/>
                <w:color w:val="000000"/>
                <w:szCs w:val="20"/>
              </w:rPr>
            </w:pPr>
            <w:r w:rsidRPr="00EA0EB8">
              <w:rPr>
                <w:rFonts w:ascii="Courier New" w:hAnsi="Courier New" w:cs="Courier New"/>
                <w:noProof/>
                <w:color w:val="000000"/>
                <w:szCs w:val="20"/>
              </w:rPr>
              <w:t>Abc11</w:t>
            </w:r>
          </w:p>
          <w:p w:rsidR="006A0658" w:rsidRPr="00EA0EB8" w:rsidRDefault="006A0658" w:rsidP="006A0658">
            <w:pPr>
              <w:spacing w:before="0"/>
              <w:rPr>
                <w:rFonts w:ascii="Courier New" w:hAnsi="Courier New" w:cs="Courier New"/>
                <w:noProof/>
                <w:color w:val="000000"/>
                <w:szCs w:val="20"/>
              </w:rPr>
            </w:pPr>
            <w:r w:rsidRPr="00EA0EB8">
              <w:rPr>
                <w:rFonts w:ascii="Courier New" w:hAnsi="Courier New" w:cs="Courier New"/>
                <w:noProof/>
                <w:color w:val="000000"/>
                <w:szCs w:val="20"/>
              </w:rPr>
              <w:t>Yellow___Black</w:t>
            </w:r>
          </w:p>
          <w:p w:rsidR="006A0658" w:rsidRPr="00EA0EB8" w:rsidRDefault="006A0658" w:rsidP="006A0658">
            <w:pPr>
              <w:spacing w:before="0"/>
              <w:rPr>
                <w:rFonts w:ascii="Courier New" w:hAnsi="Courier New" w:cs="Courier New"/>
                <w:noProof/>
                <w:color w:val="000000"/>
                <w:szCs w:val="20"/>
              </w:rPr>
            </w:pPr>
            <w:r w:rsidRPr="00EA0EB8">
              <w:rPr>
                <w:rFonts w:ascii="Courier New" w:hAnsi="Courier New" w:cs="Courier New"/>
                <w:noProof/>
                <w:color w:val="000000"/>
                <w:szCs w:val="20"/>
              </w:rPr>
              <w:t>foo</w:t>
            </w:r>
          </w:p>
          <w:p w:rsidR="006A0658" w:rsidRPr="00EA0EB8" w:rsidRDefault="006A0658" w:rsidP="006A0658">
            <w:pPr>
              <w:spacing w:before="0"/>
              <w:rPr>
                <w:rFonts w:ascii="Courier New" w:hAnsi="Courier New" w:cs="Courier New"/>
                <w:b/>
                <w:bCs/>
                <w:color w:val="7F0055"/>
                <w:szCs w:val="20"/>
                <w:lang w:eastAsia="en-US"/>
              </w:rPr>
            </w:pPr>
            <w:r w:rsidRPr="00EA0EB8">
              <w:rPr>
                <w:rFonts w:ascii="Courier New" w:hAnsi="Courier New" w:cs="Courier New"/>
                <w:noProof/>
                <w:color w:val="000000"/>
                <w:szCs w:val="20"/>
              </w:rPr>
              <w:t>_Bar</w:t>
            </w:r>
          </w:p>
        </w:tc>
      </w:tr>
    </w:tbl>
    <w:p w:rsidR="006A0658" w:rsidRPr="0036552D" w:rsidRDefault="006A0658" w:rsidP="006A0658">
      <w:pPr>
        <w:spacing w:after="120"/>
      </w:pPr>
      <w:r w:rsidRPr="0036552D">
        <w:t>Изключително е важно името на метода трябва да описва неговата цел. Идеята е, ако човек, който не е запознат с програмата ни, прочете името на метода, да добие представа какво прави този метод, без да се налага да разглежда кода му.</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8" name="Picture 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При определяне на името на метод се препоръчва да се спазват следните правила:</w:t>
            </w:r>
          </w:p>
          <w:p w:rsidR="006A0658" w:rsidRPr="0036552D" w:rsidRDefault="006A0658" w:rsidP="00222F92">
            <w:pPr>
              <w:numPr>
                <w:ilvl w:val="0"/>
                <w:numId w:val="14"/>
              </w:numPr>
              <w:tabs>
                <w:tab w:val="clear" w:pos="568"/>
              </w:tabs>
              <w:spacing w:before="60"/>
            </w:pPr>
            <w:r w:rsidRPr="0036552D">
              <w:rPr>
                <w:b/>
              </w:rPr>
              <w:t>Името на метода трябва да описва неговата цел.</w:t>
            </w:r>
          </w:p>
          <w:p w:rsidR="006A0658" w:rsidRPr="0036552D" w:rsidRDefault="006A0658" w:rsidP="00222F92">
            <w:pPr>
              <w:numPr>
                <w:ilvl w:val="0"/>
                <w:numId w:val="14"/>
              </w:numPr>
              <w:tabs>
                <w:tab w:val="clear" w:pos="568"/>
              </w:tabs>
              <w:spacing w:before="60"/>
            </w:pPr>
            <w:r w:rsidRPr="0036552D">
              <w:rPr>
                <w:b/>
              </w:rPr>
              <w:t>Името на метода трябва да започва с главна буква.</w:t>
            </w:r>
          </w:p>
          <w:p w:rsidR="006A0658" w:rsidRPr="0036552D" w:rsidRDefault="006A0658" w:rsidP="00222F92">
            <w:pPr>
              <w:numPr>
                <w:ilvl w:val="0"/>
                <w:numId w:val="14"/>
              </w:numPr>
              <w:tabs>
                <w:tab w:val="clear" w:pos="568"/>
              </w:tabs>
              <w:spacing w:before="60"/>
            </w:pPr>
            <w:r w:rsidRPr="0036552D">
              <w:rPr>
                <w:b/>
              </w:rPr>
              <w:t>Трябва да се прилага правилото PascalCase.</w:t>
            </w:r>
          </w:p>
          <w:p w:rsidR="006A0658" w:rsidRPr="0036552D" w:rsidRDefault="006A0658" w:rsidP="00222F92">
            <w:pPr>
              <w:numPr>
                <w:ilvl w:val="0"/>
                <w:numId w:val="14"/>
              </w:numPr>
              <w:tabs>
                <w:tab w:val="clear" w:pos="568"/>
              </w:tabs>
              <w:spacing w:before="60"/>
            </w:pPr>
            <w:r w:rsidRPr="0036552D">
              <w:rPr>
                <w:b/>
              </w:rPr>
              <w:t>Името на метода трябва да е съставено от глагол или от двойка - глагол и съществително име.</w:t>
            </w:r>
          </w:p>
        </w:tc>
      </w:tr>
    </w:tbl>
    <w:p w:rsidR="006A0658" w:rsidRPr="0036552D" w:rsidRDefault="006A0658" w:rsidP="006A0658">
      <w:pPr>
        <w:pStyle w:val="Heading3"/>
      </w:pPr>
      <w:bookmarkStart w:id="720" w:name="_Toc243587387"/>
      <w:bookmarkStart w:id="721" w:name="_Toc299461055"/>
      <w:r w:rsidRPr="0036552D">
        <w:t>Модификатори (</w:t>
      </w:r>
      <w:r w:rsidRPr="00931C55">
        <w:rPr>
          <w:lang w:val="en-US"/>
        </w:rPr>
        <w:t>modifiers</w:t>
      </w:r>
      <w:r w:rsidRPr="0036552D">
        <w:t>)</w:t>
      </w:r>
      <w:bookmarkEnd w:id="720"/>
      <w:bookmarkEnd w:id="721"/>
    </w:p>
    <w:p w:rsidR="006A0658" w:rsidRPr="0036552D" w:rsidRDefault="006A0658" w:rsidP="006A0658">
      <w:pPr>
        <w:spacing w:after="120"/>
      </w:pPr>
      <w:r w:rsidRPr="0036552D">
        <w:rPr>
          <w:b/>
        </w:rPr>
        <w:t>Модификатор (</w:t>
      </w:r>
      <w:r w:rsidRPr="00931C55">
        <w:rPr>
          <w:b/>
          <w:lang w:val="en-US"/>
        </w:rPr>
        <w:t>modifier</w:t>
      </w:r>
      <w:r w:rsidRPr="0036552D">
        <w:rPr>
          <w:b/>
        </w:rPr>
        <w:t>)</w:t>
      </w:r>
      <w:r w:rsidRPr="0036552D">
        <w:t xml:space="preserve"> наричаме ключова дума в езика C#, която дава допълнителна информация на компилатора за даден код.</w:t>
      </w:r>
    </w:p>
    <w:p w:rsidR="006A0658" w:rsidRPr="0036552D" w:rsidRDefault="006A0658" w:rsidP="006A0658">
      <w:pPr>
        <w:spacing w:after="120"/>
      </w:pPr>
      <w:r w:rsidRPr="0036552D">
        <w:lastRenderedPageBreak/>
        <w:t xml:space="preserve">Модификаторите, които срещнахме до момента са </w:t>
      </w:r>
      <w:r w:rsidRPr="00311650">
        <w:rPr>
          <w:rStyle w:val="Code"/>
        </w:rPr>
        <w:t>public</w:t>
      </w:r>
      <w:r w:rsidRPr="0036552D">
        <w:t xml:space="preserve"> и </w:t>
      </w:r>
      <w:r w:rsidRPr="00311650">
        <w:rPr>
          <w:rStyle w:val="Code"/>
        </w:rPr>
        <w:t>static</w:t>
      </w:r>
      <w:r w:rsidRPr="0036552D">
        <w:t>. Сега ще опишем на кратко какво представляват те. Детайлно обяснение за тях, ще бъде дадено по-късно в главата "</w:t>
      </w:r>
      <w:hyperlink w:anchor="_Глава_14._Дефиниране_1" w:history="1">
        <w:r w:rsidRPr="0036552D">
          <w:rPr>
            <w:rStyle w:val="Hyperlink"/>
          </w:rPr>
          <w:t>Дефиниране на кл</w:t>
        </w:r>
        <w:r w:rsidRPr="0036552D">
          <w:rPr>
            <w:rStyle w:val="Hyperlink"/>
          </w:rPr>
          <w:t>а</w:t>
        </w:r>
        <w:r w:rsidRPr="0036552D">
          <w:rPr>
            <w:rStyle w:val="Hyperlink"/>
          </w:rPr>
          <w:t>сове</w:t>
        </w:r>
      </w:hyperlink>
      <w:r w:rsidRPr="0036552D">
        <w:t>"</w:t>
      </w:r>
      <w:r w:rsidRPr="00B25206">
        <w:t xml:space="preserve">. </w:t>
      </w:r>
      <w:r w:rsidRPr="0036552D">
        <w:t>Да започнем с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b/>
                <w:noProof/>
                <w:color w:val="0000FF"/>
                <w:szCs w:val="20"/>
                <w:lang w:eastAsia="en-US"/>
              </w:rPr>
              <w:t>publ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stat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void</w:t>
            </w:r>
            <w:r w:rsidRPr="00EA0EB8">
              <w:rPr>
                <w:rFonts w:ascii="Courier New" w:hAnsi="Courier New" w:cs="Courier New"/>
                <w:noProof/>
                <w:szCs w:val="20"/>
                <w:lang w:eastAsia="en-US"/>
              </w:rPr>
              <w:t xml:space="preserve"> PrintLogo()</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ab/>
            </w:r>
            <w:r w:rsidRPr="00EA0EB8">
              <w:rPr>
                <w:rFonts w:ascii="Courier New" w:hAnsi="Courier New" w:cs="Courier New"/>
                <w:noProof/>
                <w:color w:val="2B91AF"/>
                <w:szCs w:val="20"/>
                <w:lang w:eastAsia="en-US"/>
              </w:rPr>
              <w:t>Console</w:t>
            </w:r>
            <w:r w:rsidRPr="00EA0EB8">
              <w:rPr>
                <w:rFonts w:ascii="Courier New" w:hAnsi="Courier New" w:cs="Courier New"/>
                <w:noProof/>
                <w:szCs w:val="20"/>
                <w:lang w:eastAsia="en-US"/>
              </w:rPr>
              <w:t>.WriteLine(</w:t>
            </w:r>
            <w:r w:rsidRPr="00EA0EB8">
              <w:rPr>
                <w:rFonts w:ascii="Courier New" w:hAnsi="Courier New" w:cs="Courier New"/>
                <w:noProof/>
                <w:color w:val="A31515"/>
                <w:szCs w:val="20"/>
                <w:lang w:eastAsia="en-US"/>
              </w:rPr>
              <w:t>"Microsoft"</w:t>
            </w: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ab/>
            </w:r>
            <w:r w:rsidRPr="00EA0EB8">
              <w:rPr>
                <w:rFonts w:ascii="Courier New" w:hAnsi="Courier New" w:cs="Courier New"/>
                <w:noProof/>
                <w:color w:val="2B91AF"/>
                <w:szCs w:val="20"/>
                <w:lang w:eastAsia="en-US"/>
              </w:rPr>
              <w:t>Console</w:t>
            </w:r>
            <w:r w:rsidRPr="00EA0EB8">
              <w:rPr>
                <w:rFonts w:ascii="Courier New" w:hAnsi="Courier New" w:cs="Courier New"/>
                <w:noProof/>
                <w:szCs w:val="20"/>
                <w:lang w:eastAsia="en-US"/>
              </w:rPr>
              <w:t>.WriteLine(</w:t>
            </w:r>
            <w:r w:rsidRPr="00EA0EB8">
              <w:rPr>
                <w:rFonts w:ascii="Courier New" w:hAnsi="Courier New" w:cs="Courier New"/>
                <w:noProof/>
                <w:color w:val="A31515"/>
                <w:szCs w:val="20"/>
                <w:lang w:eastAsia="en-US"/>
              </w:rPr>
              <w:t>"www.microsoft.com"</w:t>
            </w: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EA0EB8">
              <w:rPr>
                <w:rFonts w:ascii="Courier New" w:hAnsi="Courier New" w:cs="Courier New"/>
                <w:noProof/>
                <w:szCs w:val="20"/>
                <w:lang w:eastAsia="en-US"/>
              </w:rPr>
              <w:t>}</w:t>
            </w:r>
          </w:p>
        </w:tc>
      </w:tr>
    </w:tbl>
    <w:p w:rsidR="006A0658" w:rsidRPr="0036552D" w:rsidRDefault="006A0658" w:rsidP="006A0658">
      <w:r w:rsidRPr="0036552D">
        <w:t xml:space="preserve">В примера декларираме публичен метод чрез модификатора </w:t>
      </w:r>
      <w:r w:rsidRPr="00311650">
        <w:rPr>
          <w:rStyle w:val="Code"/>
        </w:rPr>
        <w:t>public</w:t>
      </w:r>
      <w:r w:rsidRPr="0036552D">
        <w:t xml:space="preserve">. Той е специален вид модификатор, наречен </w:t>
      </w:r>
      <w:r w:rsidRPr="0036552D">
        <w:rPr>
          <w:b/>
        </w:rPr>
        <w:t>модификатор за достъп (</w:t>
      </w:r>
      <w:r w:rsidRPr="00931C55">
        <w:rPr>
          <w:b/>
          <w:lang w:val="en-US"/>
        </w:rPr>
        <w:t>access modifier</w:t>
      </w:r>
      <w:r w:rsidRPr="0036552D">
        <w:rPr>
          <w:b/>
        </w:rPr>
        <w:t>)</w:t>
      </w:r>
      <w:r w:rsidRPr="0036552D">
        <w:t xml:space="preserve"> и се използва, за да укаже, че извикването на метода може да става от кой да е C# клас, независимо къде се намира той. Публичните методи нямат ограничение кой може да ги извиква.</w:t>
      </w:r>
    </w:p>
    <w:p w:rsidR="006A0658" w:rsidRPr="0036552D" w:rsidRDefault="006A0658" w:rsidP="006A0658">
      <w:r w:rsidRPr="0036552D">
        <w:t xml:space="preserve">Друг пример за модификатор за достъп, който може да срещнем, е модификаторът </w:t>
      </w:r>
      <w:r w:rsidRPr="00311650">
        <w:rPr>
          <w:rStyle w:val="Code"/>
        </w:rPr>
        <w:t>private</w:t>
      </w:r>
      <w:r w:rsidRPr="0036552D">
        <w:t xml:space="preserve">. Като предназначение, той е противоположен на </w:t>
      </w:r>
      <w:r w:rsidRPr="00311650">
        <w:rPr>
          <w:rStyle w:val="Code"/>
        </w:rPr>
        <w:t>public</w:t>
      </w:r>
      <w:r w:rsidRPr="0036552D">
        <w:t xml:space="preserve">, т.е. ако един метод бъде деклариран с модификатор за достъп </w:t>
      </w:r>
      <w:r w:rsidRPr="00311650">
        <w:rPr>
          <w:rStyle w:val="Code"/>
        </w:rPr>
        <w:t>private</w:t>
      </w:r>
      <w:r w:rsidRPr="0036552D">
        <w:t>, то този метод не може да бъде извикан извън класа, в който е деклариран.</w:t>
      </w:r>
    </w:p>
    <w:p w:rsidR="006A0658" w:rsidRPr="0036552D" w:rsidRDefault="006A0658" w:rsidP="006A0658">
      <w:r w:rsidRPr="0036552D">
        <w:t xml:space="preserve">Когато един метод няма дефиниран модификатор за достъп (например </w:t>
      </w:r>
      <w:r w:rsidRPr="00311650">
        <w:rPr>
          <w:rStyle w:val="Code"/>
        </w:rPr>
        <w:t>public</w:t>
      </w:r>
      <w:r w:rsidRPr="0036552D">
        <w:t xml:space="preserve"> или </w:t>
      </w:r>
      <w:r w:rsidRPr="00311650">
        <w:rPr>
          <w:rStyle w:val="Code"/>
        </w:rPr>
        <w:t>private</w:t>
      </w:r>
      <w:r w:rsidRPr="0036552D">
        <w:t xml:space="preserve">), той е достъпен от всички класове в текущото асембли, но не и от други асемблита (например от други проекти във </w:t>
      </w:r>
      <w:r w:rsidRPr="00EA0EB8">
        <w:t>Visual</w:t>
      </w:r>
      <w:r w:rsidRPr="00B25206">
        <w:t xml:space="preserve"> </w:t>
      </w:r>
      <w:r w:rsidRPr="00EA0EB8">
        <w:t>Studio</w:t>
      </w:r>
      <w:r w:rsidRPr="0036552D">
        <w:t>). По тази причина за малки програмки, каквито са повечето примери в настоящата глава, няма да задаваме модифика</w:t>
      </w:r>
      <w:r>
        <w:t>т</w:t>
      </w:r>
      <w:r w:rsidRPr="0036552D">
        <w:t>ори за достъп.</w:t>
      </w:r>
    </w:p>
    <w:p w:rsidR="006A0658" w:rsidRPr="0036552D" w:rsidRDefault="006A0658" w:rsidP="006A0658">
      <w:r w:rsidRPr="0036552D">
        <w:t>За момента, единственото, което трябва да научим е, че в декларацията си един метод може да има не повече от един модификатор за достъп.</w:t>
      </w:r>
    </w:p>
    <w:p w:rsidR="006A0658" w:rsidRPr="00B25206" w:rsidRDefault="006A0658" w:rsidP="006A0658">
      <w:pPr>
        <w:spacing w:after="120"/>
      </w:pPr>
      <w:r w:rsidRPr="0036552D">
        <w:t xml:space="preserve">Когато един метод притежава ключовата дума </w:t>
      </w:r>
      <w:r w:rsidRPr="00311650">
        <w:rPr>
          <w:rStyle w:val="Code"/>
        </w:rPr>
        <w:t>static</w:t>
      </w:r>
      <w:r w:rsidRPr="0036552D">
        <w:t xml:space="preserve">, в декларацията си, наричаме метода </w:t>
      </w:r>
      <w:r w:rsidRPr="0036552D">
        <w:rPr>
          <w:b/>
        </w:rPr>
        <w:t>статичен</w:t>
      </w:r>
      <w:r w:rsidRPr="0036552D">
        <w:t>. За да бъде извикан един статичен метод, няма нужда да бъде създадена инстанция на класа, в който той е деклариран. За момента приемете, че методите които пишем, трябва да са статични, а работата с нестатични методи ще разгледаме по-късно в главата "</w:t>
      </w:r>
      <w:hyperlink w:anchor="_Глава_14._Дефиниране_1" w:history="1">
        <w:r w:rsidRPr="0036552D">
          <w:rPr>
            <w:rStyle w:val="Hyperlink"/>
          </w:rPr>
          <w:t>Дефиниране на кл</w:t>
        </w:r>
        <w:r w:rsidRPr="0036552D">
          <w:rPr>
            <w:rStyle w:val="Hyperlink"/>
          </w:rPr>
          <w:t>а</w:t>
        </w:r>
        <w:r w:rsidRPr="0036552D">
          <w:rPr>
            <w:rStyle w:val="Hyperlink"/>
          </w:rPr>
          <w:t>сове</w:t>
        </w:r>
      </w:hyperlink>
      <w:r w:rsidRPr="0036552D">
        <w:t>"</w:t>
      </w:r>
      <w:r w:rsidRPr="00B25206">
        <w:t>.</w:t>
      </w:r>
    </w:p>
    <w:p w:rsidR="006A0658" w:rsidRPr="0036552D" w:rsidRDefault="006A0658" w:rsidP="006A0658">
      <w:pPr>
        <w:pStyle w:val="Heading2"/>
      </w:pPr>
      <w:bookmarkStart w:id="722" w:name="_Toc243587388"/>
      <w:bookmarkStart w:id="723" w:name="_Toc299461056"/>
      <w:bookmarkStart w:id="724" w:name="_Toc299628602"/>
      <w:r w:rsidRPr="0036552D">
        <w:t>Имплементация (създаване) на собствен метод</w:t>
      </w:r>
      <w:bookmarkEnd w:id="722"/>
      <w:bookmarkEnd w:id="723"/>
      <w:bookmarkEnd w:id="724"/>
    </w:p>
    <w:p w:rsidR="006A0658" w:rsidRPr="0036552D" w:rsidRDefault="006A0658" w:rsidP="006A0658">
      <w:r w:rsidRPr="0036552D">
        <w:t>След като декларираме метода, следва да напишем неговата имплемен</w:t>
      </w:r>
      <w:r w:rsidRPr="0036552D">
        <w:softHyphen/>
        <w:t xml:space="preserve">тация. Както обяснихме по-горе, </w:t>
      </w:r>
      <w:r w:rsidRPr="0036552D">
        <w:rPr>
          <w:b/>
        </w:rPr>
        <w:t>имплемента</w:t>
      </w:r>
      <w:r w:rsidRPr="0036552D">
        <w:rPr>
          <w:b/>
        </w:rPr>
        <w:softHyphen/>
        <w:t>ци</w:t>
      </w:r>
      <w:r w:rsidRPr="0036552D">
        <w:rPr>
          <w:b/>
        </w:rPr>
        <w:softHyphen/>
        <w:t>ята (тялото)</w:t>
      </w:r>
      <w:r w:rsidRPr="0036552D">
        <w:t xml:space="preserve"> на метода се със</w:t>
      </w:r>
      <w:r w:rsidRPr="0036552D">
        <w:softHyphen/>
        <w:t>тои от кода, който ще бъде изпъл</w:t>
      </w:r>
      <w:r w:rsidRPr="0036552D">
        <w:softHyphen/>
        <w:t>нен при из</w:t>
      </w:r>
      <w:r w:rsidRPr="0036552D">
        <w:softHyphen/>
        <w:t>викването на метода. Този код трябва да бъде поставен в тяло</w:t>
      </w:r>
      <w:r w:rsidRPr="0036552D">
        <w:softHyphen/>
        <w:t>то на метода и той реализира неговата логика.</w:t>
      </w:r>
    </w:p>
    <w:p w:rsidR="006A0658" w:rsidRPr="0036552D" w:rsidRDefault="006A0658" w:rsidP="006A0658">
      <w:pPr>
        <w:pStyle w:val="Heading3"/>
      </w:pPr>
      <w:bookmarkStart w:id="725" w:name="_Toc243587389"/>
      <w:bookmarkStart w:id="726" w:name="_Toc299461057"/>
      <w:r w:rsidRPr="0036552D">
        <w:lastRenderedPageBreak/>
        <w:t>Тяло на метод</w:t>
      </w:r>
      <w:bookmarkEnd w:id="725"/>
      <w:bookmarkEnd w:id="726"/>
    </w:p>
    <w:p w:rsidR="006A0658" w:rsidRPr="0036552D" w:rsidRDefault="006A0658" w:rsidP="006A0658">
      <w:pPr>
        <w:spacing w:after="120"/>
      </w:pPr>
      <w:r w:rsidRPr="0036552D">
        <w:rPr>
          <w:b/>
        </w:rPr>
        <w:t>Тяло на метод</w:t>
      </w:r>
      <w:r w:rsidRPr="0036552D">
        <w:t xml:space="preserve"> наричаме програмният код, който се намира между фигурните скоби "</w:t>
      </w:r>
      <w:r w:rsidRPr="00B25206">
        <w:rPr>
          <w:rStyle w:val="Code"/>
        </w:rPr>
        <w:t>{</w:t>
      </w:r>
      <w:r w:rsidRPr="0036552D">
        <w:t>" и "</w:t>
      </w:r>
      <w:r w:rsidRPr="00B25206">
        <w:rPr>
          <w:rStyle w:val="Code"/>
        </w:rPr>
        <w:t>}</w:t>
      </w:r>
      <w:r w:rsidRPr="0036552D">
        <w:t>", следващи непосредствено декларацията на ме</w:t>
      </w:r>
      <w:r w:rsidRPr="0036552D">
        <w:softHyphen/>
        <w:t>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00"/>
                <w:szCs w:val="20"/>
                <w:lang w:val="en-US"/>
              </w:rPr>
              <w:t>&lt;return_type&gt; &lt;method_name&gt;(&lt;parameters_list&g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w:t>
            </w:r>
          </w:p>
          <w:p w:rsidR="006A0658" w:rsidRPr="004E7908" w:rsidRDefault="006A0658" w:rsidP="006A0658">
            <w:pPr>
              <w:autoSpaceDE w:val="0"/>
              <w:autoSpaceDN w:val="0"/>
              <w:adjustRightInd w:val="0"/>
              <w:spacing w:before="0"/>
              <w:jc w:val="left"/>
              <w:rPr>
                <w:rFonts w:ascii="Courier New" w:hAnsi="Courier New" w:cs="Courier New"/>
                <w:noProof/>
                <w:color w:val="006600"/>
                <w:szCs w:val="20"/>
                <w:lang w:val="en-US"/>
              </w:rPr>
            </w:pPr>
            <w:r w:rsidRPr="004E7908">
              <w:rPr>
                <w:rFonts w:ascii="Courier New" w:hAnsi="Courier New" w:cs="Courier New"/>
                <w:noProof/>
                <w:color w:val="000000"/>
                <w:szCs w:val="20"/>
                <w:lang w:val="en-US"/>
              </w:rPr>
              <w:tab/>
            </w:r>
            <w:r w:rsidRPr="004E7908">
              <w:rPr>
                <w:rFonts w:ascii="Courier New" w:hAnsi="Courier New" w:cs="Courier New"/>
                <w:noProof/>
                <w:color w:val="006600"/>
                <w:szCs w:val="20"/>
                <w:lang w:val="en-US"/>
              </w:rPr>
              <w:t>// ... code goes here – in the method’s body ...</w:t>
            </w:r>
          </w:p>
          <w:p w:rsidR="006A0658" w:rsidRPr="00EA0EB8" w:rsidRDefault="006A0658" w:rsidP="006A0658">
            <w:pPr>
              <w:autoSpaceDE w:val="0"/>
              <w:autoSpaceDN w:val="0"/>
              <w:adjustRightInd w:val="0"/>
              <w:spacing w:before="0"/>
              <w:jc w:val="left"/>
              <w:rPr>
                <w:rFonts w:ascii="Courier New" w:hAnsi="Courier New" w:cs="Courier New"/>
                <w:szCs w:val="20"/>
              </w:rPr>
            </w:pPr>
            <w:r w:rsidRPr="004E7908">
              <w:rPr>
                <w:rFonts w:ascii="Courier New" w:hAnsi="Courier New" w:cs="Courier New"/>
                <w:noProof/>
                <w:color w:val="000000"/>
                <w:szCs w:val="20"/>
                <w:lang w:val="en-US"/>
              </w:rPr>
              <w:t>}</w:t>
            </w:r>
          </w:p>
        </w:tc>
      </w:tr>
    </w:tbl>
    <w:p w:rsidR="006A0658" w:rsidRPr="0036552D" w:rsidRDefault="006A0658" w:rsidP="006A0658">
      <w:r w:rsidRPr="0036552D">
        <w:t>Реалната работа, която методът извършва, се намира именно в тялото на метода. В него трябва да бъде описан алгоритъмът, по който методът решава поставения проблем.</w:t>
      </w:r>
    </w:p>
    <w:p w:rsidR="006A0658" w:rsidRPr="0036552D" w:rsidRDefault="006A0658" w:rsidP="006A0658">
      <w:pPr>
        <w:spacing w:after="120"/>
      </w:pPr>
      <w:r w:rsidRPr="0036552D">
        <w:t>Примери за тяло на метод сме виждали много пъти, но сега ще изложим още ед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r w:rsidRPr="004E7908">
              <w:rPr>
                <w:rFonts w:ascii="Courier New" w:hAnsi="Courier New" w:cs="Courier New"/>
                <w:noProof/>
                <w:color w:val="008000"/>
                <w:szCs w:val="20"/>
                <w:lang w:val="en-US" w:eastAsia="en-US"/>
              </w:rPr>
              <w:t>// Method’s body start he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Microsof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ww.microsoft.com"</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color w:val="008000"/>
                <w:sz w:val="19"/>
                <w:szCs w:val="19"/>
                <w:lang w:eastAsia="en-US"/>
              </w:rPr>
            </w:pPr>
            <w:r w:rsidRPr="004E7908">
              <w:rPr>
                <w:rFonts w:ascii="Courier New" w:hAnsi="Courier New" w:cs="Courier New"/>
                <w:noProof/>
                <w:szCs w:val="20"/>
                <w:lang w:val="en-US" w:eastAsia="en-US"/>
              </w:rPr>
              <w:t xml:space="preserve">} </w:t>
            </w:r>
            <w:r w:rsidRPr="004E7908">
              <w:rPr>
                <w:rFonts w:ascii="Courier New" w:hAnsi="Courier New" w:cs="Courier New"/>
                <w:noProof/>
                <w:color w:val="008000"/>
                <w:szCs w:val="20"/>
                <w:lang w:val="en-US" w:eastAsia="en-US"/>
              </w:rPr>
              <w:t>// ... And finishes here</w:t>
            </w:r>
          </w:p>
        </w:tc>
      </w:tr>
    </w:tbl>
    <w:p w:rsidR="006A0658" w:rsidRPr="0036552D" w:rsidRDefault="006A0658" w:rsidP="006A0658">
      <w:pPr>
        <w:spacing w:after="120"/>
      </w:pPr>
      <w:r w:rsidRPr="0036552D">
        <w:t>Обръщане отново внимание на едно от правилата, къде може да се декларира мето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99" name="Picture 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Метод НЕ може да бъде деклариран в тялото на друг метод.</w:t>
            </w:r>
          </w:p>
        </w:tc>
      </w:tr>
    </w:tbl>
    <w:p w:rsidR="006A0658" w:rsidRPr="0036552D" w:rsidRDefault="006A0658" w:rsidP="006A0658">
      <w:pPr>
        <w:pStyle w:val="Heading3"/>
      </w:pPr>
      <w:bookmarkStart w:id="727" w:name="_Toc243587390"/>
      <w:bookmarkStart w:id="728" w:name="_Toc299461058"/>
      <w:r w:rsidRPr="0036552D">
        <w:t>Локални променливи</w:t>
      </w:r>
      <w:bookmarkEnd w:id="727"/>
      <w:bookmarkEnd w:id="728"/>
    </w:p>
    <w:p w:rsidR="006A0658" w:rsidRPr="0036552D" w:rsidRDefault="006A0658" w:rsidP="006A0658">
      <w:pPr>
        <w:spacing w:after="120"/>
      </w:pPr>
      <w:r w:rsidRPr="0036552D">
        <w:t xml:space="preserve">Когато декларираме променлива в тялото на един метод, я наричаме </w:t>
      </w:r>
      <w:r w:rsidRPr="0036552D">
        <w:rPr>
          <w:b/>
        </w:rPr>
        <w:t>локална променлива (</w:t>
      </w:r>
      <w:r w:rsidRPr="004E7908">
        <w:rPr>
          <w:b/>
          <w:lang w:val="en-US"/>
        </w:rPr>
        <w:t>local variable</w:t>
      </w:r>
      <w:r w:rsidRPr="0036552D">
        <w:rPr>
          <w:b/>
        </w:rPr>
        <w:t>)</w:t>
      </w:r>
      <w:r w:rsidRPr="0036552D">
        <w:t xml:space="preserve"> за метода. Когато именуваме една променлива трябва да спазваме правилата за идентификатори в C# (вж. глава "</w:t>
      </w:r>
      <w:hyperlink w:anchor="_Глава_2._Примитивни" w:history="1">
        <w:r w:rsidRPr="0036552D">
          <w:rPr>
            <w:rStyle w:val="Hyperlink"/>
          </w:rPr>
          <w:t>Примитивни</w:t>
        </w:r>
        <w:r w:rsidR="004E7908">
          <w:rPr>
            <w:rStyle w:val="Hyperlink"/>
            <w:lang w:val="en-US"/>
          </w:rPr>
          <w:t xml:space="preserve"> </w:t>
        </w:r>
        <w:r w:rsidRPr="0036552D">
          <w:rPr>
            <w:rStyle w:val="Hyperlink"/>
          </w:rPr>
          <w:t>типове</w:t>
        </w:r>
        <w:r w:rsidR="004E7908">
          <w:rPr>
            <w:rStyle w:val="Hyperlink"/>
            <w:lang w:val="en-US"/>
          </w:rPr>
          <w:t xml:space="preserve"> </w:t>
        </w:r>
        <w:r w:rsidRPr="0036552D">
          <w:rPr>
            <w:rStyle w:val="Hyperlink"/>
          </w:rPr>
          <w:t>и променливи</w:t>
        </w:r>
      </w:hyperlink>
      <w:r w:rsidRPr="0036552D">
        <w:t>"</w:t>
      </w:r>
      <w:r w:rsidRPr="00B25206">
        <w:t>).</w:t>
      </w:r>
    </w:p>
    <w:p w:rsidR="006A0658" w:rsidRPr="0036552D" w:rsidRDefault="006A0658" w:rsidP="006A0658">
      <w:pPr>
        <w:spacing w:after="120"/>
      </w:pPr>
      <w:r w:rsidRPr="0036552D">
        <w:t>Областта, в която съществува и може да се използва една локална променлива, започва от реда, на който сме я декларирали и стига до затварящата фигурна скоба "</w:t>
      </w:r>
      <w:r w:rsidRPr="00B25206">
        <w:rPr>
          <w:rStyle w:val="Code"/>
        </w:rPr>
        <w:t>}</w:t>
      </w:r>
      <w:r w:rsidRPr="0036552D">
        <w:t xml:space="preserve">" на тялото на метода. Тази област се нарича </w:t>
      </w:r>
      <w:r w:rsidRPr="0036552D">
        <w:rPr>
          <w:b/>
        </w:rPr>
        <w:t>област на видимост</w:t>
      </w:r>
      <w:r w:rsidRPr="0036552D">
        <w:t xml:space="preserve"> на променливата. Ако след като сме декларирали една променлива се опитаме да декларираме в същия метод друга промен</w:t>
      </w:r>
      <w:r w:rsidRPr="0036552D">
        <w:softHyphen/>
        <w:t>лива със същото име, ще получим грешка при компилация. Например да разгледаме следния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x =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x = </w:t>
            </w:r>
            <w:r w:rsidRPr="004E7908">
              <w:rPr>
                <w:rFonts w:ascii="Courier New" w:hAnsi="Courier New" w:cs="Courier New"/>
                <w:noProof/>
                <w:color w:val="A52A2A"/>
                <w:szCs w:val="20"/>
                <w:lang w:val="en-US" w:eastAsia="en-US"/>
              </w:rPr>
              <w:t>4</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lastRenderedPageBreak/>
              <w:t>}</w:t>
            </w:r>
          </w:p>
        </w:tc>
      </w:tr>
    </w:tbl>
    <w:p w:rsidR="006A0658" w:rsidRPr="0036552D" w:rsidRDefault="006A0658" w:rsidP="006A0658">
      <w:pPr>
        <w:spacing w:after="120"/>
      </w:pPr>
      <w:r w:rsidRPr="0036552D">
        <w:lastRenderedPageBreak/>
        <w:t xml:space="preserve">Компилаторът няма да ни позволи да ползваме името </w:t>
      </w:r>
      <w:r w:rsidRPr="00311650">
        <w:rPr>
          <w:rStyle w:val="Code"/>
        </w:rPr>
        <w:t>x</w:t>
      </w:r>
      <w:r w:rsidRPr="0036552D">
        <w:t xml:space="preserve"> за две различни променливи и ще изведе със съобщение по</w:t>
      </w:r>
      <w:r w:rsidRPr="0036552D">
        <w:softHyphen/>
        <w:t>добно на следн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bCs/>
                <w:color w:val="7F0055"/>
                <w:szCs w:val="20"/>
                <w:lang w:val="en-US" w:eastAsia="en-US"/>
              </w:rPr>
            </w:pPr>
            <w:r w:rsidRPr="004E7908">
              <w:rPr>
                <w:rFonts w:ascii="Courier New" w:hAnsi="Courier New" w:cs="Courier New"/>
                <w:color w:val="000000"/>
                <w:szCs w:val="20"/>
                <w:lang w:val="en-US"/>
              </w:rPr>
              <w:t>A local variable named 'x' is already defined in this scope.</w:t>
            </w:r>
          </w:p>
        </w:tc>
      </w:tr>
    </w:tbl>
    <w:p w:rsidR="006A0658" w:rsidRPr="0036552D" w:rsidRDefault="006A0658" w:rsidP="006A0658">
      <w:pPr>
        <w:spacing w:after="120"/>
      </w:pPr>
      <w:r w:rsidRPr="0036552D">
        <w:rPr>
          <w:b/>
        </w:rPr>
        <w:t>Програмен блок (</w:t>
      </w:r>
      <w:r w:rsidRPr="00931C55">
        <w:rPr>
          <w:b/>
          <w:lang w:val="en-US"/>
        </w:rPr>
        <w:t>block</w:t>
      </w:r>
      <w:r w:rsidRPr="0036552D">
        <w:rPr>
          <w:b/>
        </w:rPr>
        <w:t>)</w:t>
      </w:r>
      <w:r w:rsidRPr="0036552D">
        <w:t xml:space="preserve"> наричаме код, който се намира между отваряща и затваряща фигурни скоби "</w:t>
      </w:r>
      <w:r w:rsidRPr="00311650">
        <w:rPr>
          <w:rStyle w:val="Code"/>
        </w:rPr>
        <w:t>{</w:t>
      </w:r>
      <w:r w:rsidRPr="0036552D">
        <w:t>" и "</w:t>
      </w:r>
      <w:r w:rsidRPr="00311650">
        <w:rPr>
          <w:rStyle w:val="Code"/>
        </w:rPr>
        <w:t>}</w:t>
      </w:r>
      <w:r w:rsidRPr="0036552D">
        <w:t>".</w:t>
      </w:r>
    </w:p>
    <w:p w:rsidR="006A0658" w:rsidRPr="0036552D" w:rsidRDefault="006A0658" w:rsidP="006A0658">
      <w:pPr>
        <w:spacing w:after="120"/>
      </w:pPr>
      <w:r w:rsidRPr="0036552D">
        <w:t>Ако декларираме променлива в блок, тя отново се нарича локална променлива, и областта й на съществуване е от реда, на който бъде декларирана, до затварящата скоба на блока, в който се намира.</w:t>
      </w:r>
    </w:p>
    <w:p w:rsidR="006A0658" w:rsidRPr="0036552D" w:rsidRDefault="006A0658" w:rsidP="006A0658">
      <w:pPr>
        <w:pStyle w:val="Heading2"/>
      </w:pPr>
      <w:bookmarkStart w:id="729" w:name="_Toc243587391"/>
      <w:bookmarkStart w:id="730" w:name="_Toc299461059"/>
      <w:bookmarkStart w:id="731" w:name="_Toc299628603"/>
      <w:r w:rsidRPr="0036552D">
        <w:t>Извикване на метод</w:t>
      </w:r>
      <w:bookmarkEnd w:id="729"/>
      <w:bookmarkEnd w:id="730"/>
      <w:bookmarkEnd w:id="731"/>
    </w:p>
    <w:p w:rsidR="006A0658" w:rsidRPr="0036552D" w:rsidRDefault="006A0658" w:rsidP="006A0658">
      <w:r w:rsidRPr="0036552D">
        <w:t>Извикване на метод наричаме стартирането на изпълнението на кода, който се намира в тялото на метода.</w:t>
      </w:r>
    </w:p>
    <w:p w:rsidR="006A0658" w:rsidRPr="0036552D" w:rsidRDefault="006A0658" w:rsidP="006A0658">
      <w:pPr>
        <w:spacing w:after="120"/>
      </w:pPr>
      <w:r w:rsidRPr="0036552D">
        <w:t xml:space="preserve">Извикването на метода става просто като напишем името на метода </w:t>
      </w:r>
      <w:r w:rsidRPr="00B25206">
        <w:rPr>
          <w:rStyle w:val="Code"/>
        </w:rPr>
        <w:t>&lt;</w:t>
      </w:r>
      <w:r w:rsidRPr="00311650">
        <w:rPr>
          <w:rStyle w:val="Code"/>
        </w:rPr>
        <w:t>method</w:t>
      </w:r>
      <w:r w:rsidRPr="00B25206">
        <w:rPr>
          <w:rStyle w:val="Code"/>
        </w:rPr>
        <w:t>_</w:t>
      </w:r>
      <w:r w:rsidRPr="00311650">
        <w:rPr>
          <w:rStyle w:val="Code"/>
        </w:rPr>
        <w:t>name</w:t>
      </w:r>
      <w:r w:rsidRPr="00B25206">
        <w:rPr>
          <w:rStyle w:val="Code"/>
        </w:rPr>
        <w:t>&gt;</w:t>
      </w:r>
      <w:r w:rsidRPr="0036552D">
        <w:t>, следвано от кръглите скоби и накрая сложим знака за край на ред –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lang w:val="en-US"/>
              </w:rPr>
            </w:pPr>
            <w:r w:rsidRPr="004E7908">
              <w:rPr>
                <w:rFonts w:ascii="Courier New" w:hAnsi="Courier New" w:cs="Courier New"/>
                <w:noProof/>
                <w:szCs w:val="20"/>
                <w:lang w:val="en-US" w:eastAsia="en-US"/>
              </w:rPr>
              <w:t>&lt;method_name&gt;();</w:t>
            </w:r>
          </w:p>
        </w:tc>
      </w:tr>
    </w:tbl>
    <w:p w:rsidR="006A0658" w:rsidRPr="0036552D" w:rsidRDefault="006A0658" w:rsidP="006A0658">
      <w:pPr>
        <w:spacing w:after="120"/>
      </w:pPr>
      <w:r w:rsidRPr="0036552D">
        <w:t>По-късно ще разгледаме и случая, когато извикваме метод, който има списък с параметри.</w:t>
      </w:r>
    </w:p>
    <w:p w:rsidR="006A0658" w:rsidRPr="0036552D" w:rsidRDefault="006A0658" w:rsidP="006A0658">
      <w:pPr>
        <w:spacing w:after="120"/>
      </w:pPr>
      <w:r w:rsidRPr="0036552D">
        <w:t xml:space="preserve">За да имаме ясна представа за извикването, ще покажем как бихме извикали метода, който използвахме в примерите по-горе – </w:t>
      </w:r>
      <w:r w:rsidRPr="00311650">
        <w:rPr>
          <w:rStyle w:val="Code"/>
        </w:rPr>
        <w:t>PrintLogo</w:t>
      </w:r>
      <w:r w:rsidRPr="00B25206">
        <w:rPr>
          <w:rStyle w:val="Code"/>
        </w:rPr>
        <w:t>()</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rPr>
          <w:trHeight w:val="32"/>
        </w:trPr>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PrintLogo();</w:t>
            </w:r>
          </w:p>
        </w:tc>
      </w:tr>
    </w:tbl>
    <w:p w:rsidR="006A0658" w:rsidRPr="0036552D" w:rsidRDefault="006A0658" w:rsidP="006A0658">
      <w:pPr>
        <w:spacing w:after="120"/>
      </w:pPr>
      <w:r w:rsidRPr="0036552D">
        <w:t>Изходът от изпълнението на метода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rPr>
          <w:trHeight w:val="32"/>
        </w:trPr>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00"/>
                <w:szCs w:val="20"/>
                <w:lang w:val="en-US"/>
              </w:rPr>
              <w:t>Microsoft</w:t>
            </w:r>
          </w:p>
          <w:p w:rsidR="006A0658" w:rsidRPr="00EA0EB8" w:rsidRDefault="006A0658" w:rsidP="006A0658">
            <w:pPr>
              <w:autoSpaceDE w:val="0"/>
              <w:autoSpaceDN w:val="0"/>
              <w:adjustRightInd w:val="0"/>
              <w:spacing w:before="0"/>
              <w:jc w:val="left"/>
              <w:rPr>
                <w:rFonts w:ascii="Courier New" w:hAnsi="Courier New" w:cs="Courier New"/>
                <w:color w:val="000000"/>
                <w:szCs w:val="20"/>
              </w:rPr>
            </w:pPr>
            <w:r w:rsidRPr="004E7908">
              <w:rPr>
                <w:rFonts w:ascii="Courier New" w:hAnsi="Courier New" w:cs="Courier New"/>
                <w:noProof/>
                <w:color w:val="000000"/>
                <w:szCs w:val="20"/>
                <w:lang w:val="en-US"/>
              </w:rPr>
              <w:t>www.microsoft.com</w:t>
            </w:r>
          </w:p>
        </w:tc>
      </w:tr>
    </w:tbl>
    <w:p w:rsidR="006A0658" w:rsidRPr="0036552D" w:rsidRDefault="006A0658" w:rsidP="006A0658">
      <w:pPr>
        <w:pStyle w:val="Heading3"/>
      </w:pPr>
      <w:bookmarkStart w:id="732" w:name="_Toc243587392"/>
      <w:bookmarkStart w:id="733" w:name="_Toc299461060"/>
      <w:r w:rsidRPr="0036552D">
        <w:t>Предаване на контрола на програмата при извик</w:t>
      </w:r>
      <w:r w:rsidRPr="0036552D">
        <w:softHyphen/>
        <w:t>ване на метод</w:t>
      </w:r>
      <w:bookmarkEnd w:id="732"/>
      <w:bookmarkEnd w:id="733"/>
    </w:p>
    <w:p w:rsidR="006A0658" w:rsidRPr="0036552D" w:rsidRDefault="006A0658" w:rsidP="006A0658">
      <w:r w:rsidRPr="0036552D">
        <w:t>Когато изпълняваме един метод, той притежава контрола над програмата. Ако в тялото му обаче, извикаме друг метод, то тогава извикващият метод ще предаде контрола на извиквания метод. След като извикваният метод приключи изпълнението си, той ще върне контрола на метода, който го е извикал. Изпълнението на първия метод ще продължи от следващия ред.</w:t>
      </w:r>
    </w:p>
    <w:p w:rsidR="006A0658" w:rsidRPr="0036552D" w:rsidRDefault="006A0658" w:rsidP="006A0658">
      <w:pPr>
        <w:spacing w:after="120"/>
      </w:pPr>
      <w:r w:rsidRPr="0036552D">
        <w:t xml:space="preserve">Например, нека от метода </w:t>
      </w:r>
      <w:r w:rsidRPr="00311650">
        <w:rPr>
          <w:rStyle w:val="Code"/>
        </w:rPr>
        <w:t>Main</w:t>
      </w:r>
      <w:r w:rsidRPr="00B25206">
        <w:rPr>
          <w:rStyle w:val="Code"/>
        </w:rPr>
        <w:t>()</w:t>
      </w:r>
      <w:r w:rsidRPr="0036552D">
        <w:t xml:space="preserve"> извикаме метода </w:t>
      </w:r>
      <w:r w:rsidRPr="00311650">
        <w:rPr>
          <w:rStyle w:val="Code"/>
        </w:rPr>
        <w:t>PrintLogo</w:t>
      </w:r>
      <w:r w:rsidRPr="00B25206">
        <w:rPr>
          <w:rStyle w:val="Code"/>
        </w:rPr>
        <w:t>()</w:t>
      </w:r>
      <w:r w:rsidRPr="0036552D">
        <w:t>:</w:t>
      </w:r>
    </w:p>
    <w:p w:rsidR="006A0658" w:rsidRPr="0036552D" w:rsidRDefault="006A7979" w:rsidP="006A0658">
      <w:pPr>
        <w:spacing w:after="120"/>
        <w:jc w:val="center"/>
      </w:pPr>
      <w:r>
        <w:rPr>
          <w:noProof/>
          <w:lang w:val="en-US" w:eastAsia="en-US"/>
        </w:rPr>
        <w:lastRenderedPageBreak/>
        <w:drawing>
          <wp:inline distT="0" distB="0" distL="0" distR="0">
            <wp:extent cx="4552950" cy="2847975"/>
            <wp:effectExtent l="0" t="0" r="0" b="9525"/>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2950" cy="2847975"/>
                    </a:xfrm>
                    <a:prstGeom prst="rect">
                      <a:avLst/>
                    </a:prstGeom>
                    <a:noFill/>
                    <a:ln>
                      <a:noFill/>
                    </a:ln>
                  </pic:spPr>
                </pic:pic>
              </a:graphicData>
            </a:graphic>
          </wp:inline>
        </w:drawing>
      </w:r>
    </w:p>
    <w:p w:rsidR="006A0658" w:rsidRPr="0036552D" w:rsidRDefault="006A0658" w:rsidP="006A0658">
      <w:r w:rsidRPr="0036552D">
        <w:t xml:space="preserve">Първо ще се изпълни кодът от метода </w:t>
      </w:r>
      <w:r w:rsidRPr="00311650">
        <w:rPr>
          <w:rStyle w:val="Code"/>
        </w:rPr>
        <w:t>Main</w:t>
      </w:r>
      <w:r w:rsidRPr="00B25206">
        <w:rPr>
          <w:rStyle w:val="Code"/>
        </w:rPr>
        <w:t>()</w:t>
      </w:r>
      <w:r w:rsidRPr="0036552D">
        <w:t xml:space="preserve">, който е означен с (1), след това контролът на програмата ще се предаде на метода </w:t>
      </w:r>
      <w:r w:rsidRPr="00311650">
        <w:rPr>
          <w:rStyle w:val="Code"/>
        </w:rPr>
        <w:t>PrintLogo</w:t>
      </w:r>
      <w:r w:rsidRPr="00B25206">
        <w:rPr>
          <w:rStyle w:val="Code"/>
        </w:rPr>
        <w:t xml:space="preserve">() </w:t>
      </w:r>
      <w:r w:rsidRPr="0036552D">
        <w:t xml:space="preserve">– пунктираната стрелка (2). След това, ще се изпълни кодът в метода </w:t>
      </w:r>
      <w:r w:rsidRPr="00311650">
        <w:rPr>
          <w:rStyle w:val="Code"/>
        </w:rPr>
        <w:t>PrintLogo</w:t>
      </w:r>
      <w:r w:rsidRPr="00B25206">
        <w:rPr>
          <w:rStyle w:val="Code"/>
        </w:rPr>
        <w:t>()</w:t>
      </w:r>
      <w:r w:rsidRPr="0036552D">
        <w:t xml:space="preserve">, номериран с (3). След приключване на работата на метода </w:t>
      </w:r>
      <w:r w:rsidRPr="00311650">
        <w:rPr>
          <w:rStyle w:val="Code"/>
        </w:rPr>
        <w:t>PrintLogo</w:t>
      </w:r>
      <w:r w:rsidRPr="00B25206">
        <w:rPr>
          <w:rStyle w:val="Code"/>
        </w:rPr>
        <w:t>()</w:t>
      </w:r>
      <w:r w:rsidRPr="0036552D">
        <w:t xml:space="preserve"> управлението на програмата ще бъде върнато обратно на метода </w:t>
      </w:r>
      <w:r w:rsidRPr="00311650">
        <w:rPr>
          <w:rStyle w:val="Code"/>
        </w:rPr>
        <w:t>Main</w:t>
      </w:r>
      <w:r w:rsidRPr="00B25206">
        <w:rPr>
          <w:rStyle w:val="Code"/>
        </w:rPr>
        <w:t>()</w:t>
      </w:r>
      <w:r w:rsidRPr="0036552D">
        <w:t xml:space="preserve"> – пунктираната стрелка (4). Изпълнението на метода </w:t>
      </w:r>
      <w:r w:rsidRPr="00311650">
        <w:rPr>
          <w:rStyle w:val="Code"/>
        </w:rPr>
        <w:t>Main</w:t>
      </w:r>
      <w:r w:rsidRPr="00B25206">
        <w:rPr>
          <w:rStyle w:val="Code"/>
        </w:rPr>
        <w:t>()</w:t>
      </w:r>
      <w:r w:rsidRPr="0036552D">
        <w:t xml:space="preserve"> ще продължи от реда, който следва извикването на метода </w:t>
      </w:r>
      <w:r w:rsidRPr="00311650">
        <w:rPr>
          <w:rStyle w:val="Code"/>
        </w:rPr>
        <w:t>PrintLogo</w:t>
      </w:r>
      <w:r w:rsidRPr="00B25206">
        <w:rPr>
          <w:rStyle w:val="Code"/>
        </w:rPr>
        <w:t xml:space="preserve">() </w:t>
      </w:r>
      <w:r w:rsidRPr="0036552D">
        <w:t xml:space="preserve">– стрелката маркирана с (5). </w:t>
      </w:r>
    </w:p>
    <w:p w:rsidR="006A0658" w:rsidRPr="0036552D" w:rsidRDefault="006A0658" w:rsidP="006A0658">
      <w:pPr>
        <w:pStyle w:val="Heading3"/>
      </w:pPr>
      <w:bookmarkStart w:id="734" w:name="_Toc243587393"/>
      <w:bookmarkStart w:id="735" w:name="_Toc299461061"/>
      <w:r w:rsidRPr="0036552D">
        <w:t>От къде може да извикаме метод?</w:t>
      </w:r>
      <w:bookmarkEnd w:id="734"/>
      <w:bookmarkEnd w:id="735"/>
    </w:p>
    <w:p w:rsidR="006A0658" w:rsidRPr="0036552D" w:rsidRDefault="006A0658" w:rsidP="006A0658">
      <w:r w:rsidRPr="0036552D">
        <w:t>Един метод може да бъде извикван от следните места:</w:t>
      </w:r>
    </w:p>
    <w:p w:rsidR="006A0658" w:rsidRPr="0036552D" w:rsidRDefault="006A0658" w:rsidP="00222F92">
      <w:pPr>
        <w:numPr>
          <w:ilvl w:val="0"/>
          <w:numId w:val="14"/>
        </w:numPr>
        <w:tabs>
          <w:tab w:val="clear" w:pos="568"/>
        </w:tabs>
        <w:spacing w:after="120"/>
      </w:pPr>
      <w:r w:rsidRPr="0036552D">
        <w:t xml:space="preserve">От главния метод на програмата – </w:t>
      </w:r>
      <w:r w:rsidRPr="00311650">
        <w:rPr>
          <w:rStyle w:val="Code"/>
        </w:rPr>
        <w:t>Main</w:t>
      </w:r>
      <w:r w:rsidRPr="00B25206">
        <w:rPr>
          <w:rStyle w:val="Code"/>
        </w:rPr>
        <w:t>()</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rPr>
          <w:trHeight w:val="775"/>
        </w:trPr>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color w:val="0000FF"/>
                <w:szCs w:val="20"/>
                <w:lang w:eastAsia="en-US"/>
              </w:rPr>
              <w:t>static</w:t>
            </w:r>
            <w:r w:rsidRPr="00EA0EB8">
              <w:rPr>
                <w:rFonts w:ascii="Courier New" w:hAnsi="Courier New" w:cs="Courier New"/>
                <w:noProof/>
                <w:szCs w:val="20"/>
                <w:lang w:eastAsia="en-US"/>
              </w:rPr>
              <w:t xml:space="preserve"> </w:t>
            </w:r>
            <w:r w:rsidRPr="00EA0EB8">
              <w:rPr>
                <w:rFonts w:ascii="Courier New" w:hAnsi="Courier New" w:cs="Courier New"/>
                <w:noProof/>
                <w:color w:val="0000FF"/>
                <w:szCs w:val="20"/>
                <w:lang w:eastAsia="en-US"/>
              </w:rPr>
              <w:t>void</w:t>
            </w:r>
            <w:r w:rsidRPr="00EA0EB8">
              <w:rPr>
                <w:rFonts w:ascii="Courier New" w:hAnsi="Courier New" w:cs="Courier New"/>
                <w:noProof/>
                <w:szCs w:val="20"/>
                <w:lang w:eastAsia="en-US"/>
              </w:rPr>
              <w:t xml:space="preserve"> Main()</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w:t>
            </w:r>
          </w:p>
          <w:p w:rsidR="006A0658" w:rsidRPr="00EA0EB8" w:rsidRDefault="006A0658" w:rsidP="006A0658">
            <w:pPr>
              <w:autoSpaceDE w:val="0"/>
              <w:autoSpaceDN w:val="0"/>
              <w:adjustRightInd w:val="0"/>
              <w:spacing w:before="0"/>
              <w:jc w:val="left"/>
              <w:rPr>
                <w:rFonts w:ascii="Courier New" w:hAnsi="Courier New" w:cs="Courier New"/>
                <w:noProof/>
                <w:szCs w:val="20"/>
                <w:lang w:eastAsia="en-US"/>
              </w:rPr>
            </w:pPr>
            <w:r w:rsidRPr="00EA0EB8">
              <w:rPr>
                <w:rFonts w:ascii="Courier New" w:hAnsi="Courier New" w:cs="Courier New"/>
                <w:noProof/>
                <w:szCs w:val="20"/>
                <w:lang w:eastAsia="en-US"/>
              </w:rPr>
              <w:tab/>
              <w:t>PrintLogo();</w:t>
            </w:r>
          </w:p>
          <w:p w:rsidR="006A0658" w:rsidRPr="00EA0EB8" w:rsidRDefault="006A0658" w:rsidP="006A0658">
            <w:pPr>
              <w:spacing w:before="0"/>
              <w:rPr>
                <w:rFonts w:ascii="Courier New" w:hAnsi="Courier New" w:cs="Courier New"/>
                <w:b/>
                <w:bCs/>
                <w:color w:val="7F0055"/>
                <w:szCs w:val="20"/>
                <w:lang w:eastAsia="en-US"/>
              </w:rPr>
            </w:pPr>
            <w:r w:rsidRPr="00EA0EB8">
              <w:rPr>
                <w:rFonts w:ascii="Courier New" w:hAnsi="Courier New" w:cs="Courier New"/>
                <w:noProof/>
                <w:szCs w:val="20"/>
                <w:lang w:eastAsia="en-US"/>
              </w:rPr>
              <w:t>}</w:t>
            </w:r>
          </w:p>
        </w:tc>
      </w:tr>
    </w:tbl>
    <w:p w:rsidR="006A0658" w:rsidRPr="0036552D" w:rsidRDefault="006A0658" w:rsidP="00222F92">
      <w:pPr>
        <w:numPr>
          <w:ilvl w:val="0"/>
          <w:numId w:val="14"/>
        </w:numPr>
        <w:tabs>
          <w:tab w:val="clear" w:pos="568"/>
        </w:tabs>
        <w:spacing w:after="120"/>
      </w:pPr>
      <w:r w:rsidRPr="0036552D">
        <w:t>От някой друг метод, 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Microsof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ww.microsoft.com"</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CompanyInformatio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lastRenderedPageBreak/>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Invoking the PrintLogo() method</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Address: One, Microsoft Way"</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222F92">
      <w:pPr>
        <w:numPr>
          <w:ilvl w:val="0"/>
          <w:numId w:val="14"/>
        </w:numPr>
        <w:tabs>
          <w:tab w:val="clear" w:pos="568"/>
        </w:tabs>
      </w:pPr>
      <w:r w:rsidRPr="0036552D">
        <w:lastRenderedPageBreak/>
        <w:t xml:space="preserve">Методът може да бъде извикан от собственото си тяло. Това се нарича </w:t>
      </w:r>
      <w:r w:rsidRPr="0036552D">
        <w:rPr>
          <w:b/>
        </w:rPr>
        <w:t>рекурсия (</w:t>
      </w:r>
      <w:r w:rsidRPr="00931C55">
        <w:rPr>
          <w:b/>
          <w:lang w:val="en-US"/>
        </w:rPr>
        <w:t>recursion</w:t>
      </w:r>
      <w:r w:rsidRPr="0036552D">
        <w:rPr>
          <w:b/>
        </w:rPr>
        <w:t>)</w:t>
      </w:r>
      <w:r w:rsidRPr="0036552D">
        <w:t>, но ще се запознаем нея по-подробно в следващата глава – "</w:t>
      </w:r>
      <w:hyperlink w:anchor="_Глава_10._Рекурсия" w:history="1">
        <w:r w:rsidRPr="0036552D">
          <w:rPr>
            <w:rStyle w:val="Hyperlink"/>
          </w:rPr>
          <w:t>Рекурсия</w:t>
        </w:r>
      </w:hyperlink>
      <w:r w:rsidRPr="0036552D">
        <w:t>"</w:t>
      </w:r>
      <w:r w:rsidRPr="00B25206">
        <w:t>.</w:t>
      </w:r>
    </w:p>
    <w:p w:rsidR="006A0658" w:rsidRPr="0036552D" w:rsidRDefault="006A0658" w:rsidP="006A0658">
      <w:pPr>
        <w:pStyle w:val="Heading3"/>
      </w:pPr>
      <w:bookmarkStart w:id="736" w:name="_Toc243587394"/>
      <w:bookmarkStart w:id="737" w:name="_Toc299461062"/>
      <w:r w:rsidRPr="0036552D">
        <w:t>Независимост между декларацията и извикването на метод</w:t>
      </w:r>
      <w:bookmarkEnd w:id="736"/>
      <w:bookmarkEnd w:id="737"/>
    </w:p>
    <w:p w:rsidR="006A0658" w:rsidRPr="0036552D" w:rsidRDefault="006A0658" w:rsidP="006A0658">
      <w:pPr>
        <w:spacing w:after="120"/>
      </w:pPr>
      <w:r w:rsidRPr="0036552D">
        <w:t>Когато пишем на C# наредбата на методите в класовете не е от значение и е позволено извикването на метод да пред</w:t>
      </w:r>
      <w:r w:rsidRPr="0036552D">
        <w:softHyphen/>
        <w:t>хожда неговата декларация и имплементация. За да онаглед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highlight w:val="yellow"/>
                <w:lang w:val="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Microsof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ww.microsoft.com"</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Ако създадем клас, който съдържа горния код, ще се убедим, че незави</w:t>
      </w:r>
      <w:r w:rsidRPr="0036552D">
        <w:softHyphen/>
        <w:t>симо че извикването на метода е на по-горен ред от декларацията на метода, програмата ще се компилира и изпълни без никакъв проблем. В някои други езици за програмиране, като например Паскал, извик</w:t>
      </w:r>
      <w:r w:rsidRPr="0036552D">
        <w:softHyphen/>
        <w:t>ването на метод, който е дефиниран по-надолу от мястото на извикването му, не е позволен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101" name="Picture 1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Ако един метод бива извикван в същия клас, където е деклариран и имплементиран, то той може да бъде извикан на ред по-горен от реда на декларацията му.</w:t>
            </w:r>
          </w:p>
        </w:tc>
      </w:tr>
    </w:tbl>
    <w:p w:rsidR="006A0658" w:rsidRPr="0036552D" w:rsidRDefault="006A0658" w:rsidP="006A0658">
      <w:pPr>
        <w:pStyle w:val="Heading2"/>
      </w:pPr>
      <w:bookmarkStart w:id="738" w:name="_Toc243587395"/>
      <w:bookmarkStart w:id="739" w:name="_Използване_на_параметри"/>
      <w:bookmarkStart w:id="740" w:name="_Toc299461063"/>
      <w:bookmarkStart w:id="741" w:name="_Toc299628604"/>
      <w:bookmarkEnd w:id="739"/>
      <w:r w:rsidRPr="0036552D">
        <w:t>Използване на параметри в методите</w:t>
      </w:r>
      <w:bookmarkEnd w:id="738"/>
      <w:bookmarkEnd w:id="740"/>
      <w:bookmarkEnd w:id="741"/>
    </w:p>
    <w:p w:rsidR="006A0658" w:rsidRPr="0036552D" w:rsidRDefault="006A0658" w:rsidP="006A0658">
      <w:r w:rsidRPr="0036552D">
        <w:t>Много често, за да реши даден проблем, методът се нуждае от допълни</w:t>
      </w:r>
      <w:r w:rsidRPr="0036552D">
        <w:softHyphen/>
        <w:t>телна информация, която зависи от контекста, в който той се изпълнява.</w:t>
      </w:r>
    </w:p>
    <w:p w:rsidR="006A0658" w:rsidRPr="0036552D" w:rsidRDefault="006A0658" w:rsidP="006A0658">
      <w:r w:rsidRPr="0036552D">
        <w:t>Например, ако имаме метод, който намира лице на квадрат, в тялото му е описан алгоритъма, по който се намира лицето (формулата S = a</w:t>
      </w:r>
      <w:r w:rsidRPr="0036552D">
        <w:rPr>
          <w:szCs w:val="20"/>
          <w:vertAlign w:val="superscript"/>
        </w:rPr>
        <w:t>2</w:t>
      </w:r>
      <w:r w:rsidRPr="0036552D">
        <w:t xml:space="preserve">). Тъй </w:t>
      </w:r>
      <w:r w:rsidRPr="0036552D">
        <w:lastRenderedPageBreak/>
        <w:t>като лицето на квадрата зависи от дължината на неговата страна, при пресмятането на лицето на всеки отделен квадрат, методът ни ще се нуждае от стойност, която задава дължината на страната му. Затова, ние трябва да му я подадем някак и за тази цел се използват параметрите.</w:t>
      </w:r>
    </w:p>
    <w:p w:rsidR="006A0658" w:rsidRPr="0036552D" w:rsidRDefault="006A0658" w:rsidP="006A0658">
      <w:pPr>
        <w:pStyle w:val="Heading3"/>
      </w:pPr>
      <w:bookmarkStart w:id="742" w:name="_Toc243587396"/>
      <w:bookmarkStart w:id="743" w:name="_Toc299461064"/>
      <w:r w:rsidRPr="0036552D">
        <w:t>Деклариране на метод</w:t>
      </w:r>
      <w:bookmarkEnd w:id="742"/>
      <w:bookmarkEnd w:id="743"/>
    </w:p>
    <w:p w:rsidR="006A0658" w:rsidRPr="0036552D" w:rsidRDefault="006A0658" w:rsidP="006A0658">
      <w:pPr>
        <w:spacing w:after="120"/>
      </w:pPr>
      <w:r w:rsidRPr="0036552D">
        <w:t xml:space="preserve">За да можем да подадем информация на даден метод, която е нужна за неговата работа, използваме </w:t>
      </w:r>
      <w:r w:rsidRPr="0036552D">
        <w:rPr>
          <w:b/>
        </w:rPr>
        <w:t>списък от параметри</w:t>
      </w:r>
      <w:r w:rsidRPr="0036552D">
        <w:t>. Този списък, поста</w:t>
      </w:r>
      <w:r w:rsidRPr="0036552D">
        <w:softHyphen/>
        <w:t>вяме между кръглите скоби в деклара</w:t>
      </w:r>
      <w:r w:rsidRPr="0036552D">
        <w:softHyphen/>
        <w:t>цията на метода, след името му:</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00"/>
                <w:szCs w:val="20"/>
                <w:lang w:val="en-US"/>
              </w:rPr>
              <w:t>&lt;return_type&gt; &lt;method_name&gt;(</w:t>
            </w:r>
            <w:r w:rsidRPr="004E7908">
              <w:rPr>
                <w:rFonts w:ascii="Courier New" w:hAnsi="Courier New" w:cs="Courier New"/>
                <w:b/>
                <w:noProof/>
                <w:color w:val="000000"/>
                <w:szCs w:val="20"/>
                <w:lang w:val="en-US"/>
              </w:rPr>
              <w:t>&lt;parameters_list&gt;</w:t>
            </w:r>
            <w:r w:rsidRPr="004E7908">
              <w:rPr>
                <w:rFonts w:ascii="Courier New" w:hAnsi="Courier New" w:cs="Courier New"/>
                <w:noProof/>
                <w:color w:val="000000"/>
                <w:szCs w:val="20"/>
                <w:lang w:val="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w:t>
            </w:r>
          </w:p>
          <w:p w:rsidR="006A0658" w:rsidRPr="004E7908" w:rsidRDefault="006A0658" w:rsidP="006A0658">
            <w:pPr>
              <w:autoSpaceDE w:val="0"/>
              <w:autoSpaceDN w:val="0"/>
              <w:adjustRightInd w:val="0"/>
              <w:spacing w:before="0"/>
              <w:jc w:val="left"/>
              <w:rPr>
                <w:rFonts w:ascii="Courier New" w:hAnsi="Courier New" w:cs="Courier New"/>
                <w:noProof/>
                <w:color w:val="006600"/>
                <w:szCs w:val="20"/>
                <w:lang w:val="en-US"/>
              </w:rPr>
            </w:pPr>
            <w:r w:rsidRPr="004E7908">
              <w:rPr>
                <w:rFonts w:ascii="Courier New" w:hAnsi="Courier New" w:cs="Courier New"/>
                <w:noProof/>
                <w:color w:val="000000"/>
                <w:szCs w:val="20"/>
                <w:lang w:val="en-US"/>
              </w:rPr>
              <w:tab/>
            </w:r>
            <w:r w:rsidRPr="004E7908">
              <w:rPr>
                <w:rFonts w:ascii="Courier New" w:hAnsi="Courier New" w:cs="Courier New"/>
                <w:noProof/>
                <w:color w:val="006600"/>
                <w:szCs w:val="20"/>
                <w:lang w:val="en-US"/>
              </w:rPr>
              <w:t>// Method’s body</w:t>
            </w:r>
          </w:p>
          <w:p w:rsidR="006A0658" w:rsidRPr="00EA0EB8" w:rsidRDefault="006A0658" w:rsidP="006A0658">
            <w:pPr>
              <w:spacing w:before="0"/>
              <w:rPr>
                <w:rFonts w:ascii="Courier New" w:hAnsi="Courier New" w:cs="Courier New"/>
                <w:b/>
                <w:bCs/>
                <w:color w:val="7F0055"/>
                <w:szCs w:val="20"/>
                <w:lang w:eastAsia="en-US"/>
              </w:rPr>
            </w:pPr>
            <w:r w:rsidRPr="004E7908">
              <w:rPr>
                <w:rFonts w:ascii="Courier New" w:hAnsi="Courier New" w:cs="Courier New"/>
                <w:noProof/>
                <w:color w:val="000000"/>
                <w:szCs w:val="20"/>
                <w:lang w:val="en-US"/>
              </w:rPr>
              <w:t>}</w:t>
            </w:r>
          </w:p>
        </w:tc>
      </w:tr>
    </w:tbl>
    <w:p w:rsidR="006A0658" w:rsidRPr="0036552D" w:rsidRDefault="006A0658" w:rsidP="006A0658">
      <w:pPr>
        <w:spacing w:after="120"/>
      </w:pPr>
      <w:r w:rsidRPr="0036552D">
        <w:t xml:space="preserve">Списъкът от параметри </w:t>
      </w:r>
      <w:r w:rsidRPr="00311650">
        <w:rPr>
          <w:rStyle w:val="Code"/>
        </w:rPr>
        <w:t>&lt;parameters_list&gt;</w:t>
      </w:r>
      <w:r w:rsidRPr="0036552D">
        <w:t xml:space="preserve">, представлява списък от нула или повече </w:t>
      </w:r>
      <w:r w:rsidRPr="0036552D">
        <w:rPr>
          <w:b/>
        </w:rPr>
        <w:t>декла</w:t>
      </w:r>
      <w:r w:rsidRPr="0036552D">
        <w:rPr>
          <w:b/>
        </w:rPr>
        <w:softHyphen/>
        <w:t>ра</w:t>
      </w:r>
      <w:r w:rsidRPr="0036552D">
        <w:rPr>
          <w:b/>
        </w:rPr>
        <w:softHyphen/>
        <w:t>ции на променливи</w:t>
      </w:r>
      <w:r w:rsidRPr="0036552D">
        <w:t>, разделени със запетая, които ще бъдат изпол</w:t>
      </w:r>
      <w:r w:rsidRPr="0036552D">
        <w:softHyphen/>
        <w:t>звани в процеса на работа на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b/>
                <w:bCs/>
                <w:noProof/>
                <w:color w:val="7F0055"/>
                <w:szCs w:val="20"/>
                <w:lang w:val="en-US" w:eastAsia="en-US"/>
              </w:rPr>
            </w:pPr>
            <w:r w:rsidRPr="00EA0EB8">
              <w:rPr>
                <w:rFonts w:ascii="Courier New" w:hAnsi="Courier New" w:cs="Courier New"/>
                <w:color w:val="000000"/>
                <w:szCs w:val="20"/>
              </w:rPr>
              <w:br w:type="page"/>
            </w:r>
            <w:r w:rsidRPr="00EA0EB8">
              <w:rPr>
                <w:rFonts w:ascii="Courier New" w:hAnsi="Courier New" w:cs="Courier New"/>
                <w:color w:val="000000"/>
                <w:szCs w:val="20"/>
              </w:rPr>
              <w:br w:type="page"/>
            </w:r>
            <w:r w:rsidRPr="004E7908">
              <w:rPr>
                <w:rFonts w:ascii="Courier New" w:hAnsi="Courier New" w:cs="Courier New"/>
                <w:noProof/>
                <w:color w:val="000000"/>
                <w:szCs w:val="20"/>
                <w:lang w:val="en-US"/>
              </w:rPr>
              <w:t>&lt;parameters_list&gt; = [&lt;type</w:t>
            </w:r>
            <w:r w:rsidRPr="004E7908">
              <w:rPr>
                <w:rFonts w:ascii="Courier New" w:hAnsi="Courier New" w:cs="Courier New"/>
                <w:noProof/>
                <w:color w:val="000000"/>
                <w:szCs w:val="20"/>
                <w:vertAlign w:val="subscript"/>
                <w:lang w:val="en-US"/>
              </w:rPr>
              <w:t>1</w:t>
            </w:r>
            <w:r w:rsidRPr="004E7908">
              <w:rPr>
                <w:rFonts w:ascii="Courier New" w:hAnsi="Courier New" w:cs="Courier New"/>
                <w:noProof/>
                <w:color w:val="000000"/>
                <w:szCs w:val="20"/>
                <w:lang w:val="en-US"/>
              </w:rPr>
              <w:t>&gt; &lt;name</w:t>
            </w:r>
            <w:r w:rsidRPr="004E7908">
              <w:rPr>
                <w:rFonts w:ascii="Courier New" w:hAnsi="Courier New" w:cs="Courier New"/>
                <w:b/>
                <w:bCs/>
                <w:noProof/>
                <w:szCs w:val="20"/>
                <w:vertAlign w:val="subscript"/>
                <w:lang w:val="en-US" w:eastAsia="en-US"/>
              </w:rPr>
              <w:t>1</w:t>
            </w:r>
            <w:r w:rsidRPr="004E7908">
              <w:rPr>
                <w:rFonts w:ascii="Courier New" w:hAnsi="Courier New" w:cs="Courier New"/>
                <w:b/>
                <w:bCs/>
                <w:noProof/>
                <w:szCs w:val="20"/>
                <w:lang w:val="en-US" w:eastAsia="en-US"/>
              </w:rPr>
              <w:t>&gt;</w:t>
            </w:r>
            <w:r w:rsidRPr="004E7908">
              <w:rPr>
                <w:rFonts w:ascii="Courier New" w:hAnsi="Courier New" w:cs="Courier New"/>
                <w:b/>
                <w:bCs/>
                <w:noProof/>
                <w:color w:val="7F0055"/>
                <w:szCs w:val="20"/>
                <w:lang w:val="en-US" w:eastAsia="en-US"/>
              </w:rPr>
              <w:t>[, &lt;type</w:t>
            </w:r>
            <w:r w:rsidRPr="004E7908">
              <w:rPr>
                <w:rFonts w:ascii="Courier New" w:hAnsi="Courier New" w:cs="Courier New"/>
                <w:b/>
                <w:bCs/>
                <w:i/>
                <w:noProof/>
                <w:color w:val="7F0055"/>
                <w:szCs w:val="20"/>
                <w:vertAlign w:val="subscript"/>
                <w:lang w:val="en-US" w:eastAsia="en-US"/>
              </w:rPr>
              <w:t>i</w:t>
            </w:r>
            <w:r w:rsidRPr="004E7908">
              <w:rPr>
                <w:rFonts w:ascii="Courier New" w:hAnsi="Courier New" w:cs="Courier New"/>
                <w:b/>
                <w:bCs/>
                <w:noProof/>
                <w:color w:val="7F0055"/>
                <w:szCs w:val="20"/>
                <w:lang w:val="en-US" w:eastAsia="en-US"/>
              </w:rPr>
              <w:t>&gt; &lt;name</w:t>
            </w:r>
            <w:r w:rsidRPr="004E7908">
              <w:rPr>
                <w:rFonts w:ascii="Courier New" w:hAnsi="Courier New" w:cs="Courier New"/>
                <w:b/>
                <w:bCs/>
                <w:i/>
                <w:noProof/>
                <w:color w:val="7F0055"/>
                <w:szCs w:val="20"/>
                <w:vertAlign w:val="subscript"/>
                <w:lang w:val="en-US" w:eastAsia="en-US"/>
              </w:rPr>
              <w:t>i</w:t>
            </w:r>
            <w:r w:rsidRPr="004E7908">
              <w:rPr>
                <w:rFonts w:ascii="Courier New" w:hAnsi="Courier New" w:cs="Courier New"/>
                <w:b/>
                <w:bCs/>
                <w:noProof/>
                <w:color w:val="7F0055"/>
                <w:szCs w:val="20"/>
                <w:lang w:val="en-US" w:eastAsia="en-US"/>
              </w:rPr>
              <w:t>&gt;]],</w:t>
            </w:r>
          </w:p>
          <w:p w:rsidR="006A0658" w:rsidRPr="00EA0EB8" w:rsidRDefault="006A0658" w:rsidP="006A0658">
            <w:pPr>
              <w:spacing w:before="0"/>
              <w:rPr>
                <w:rFonts w:ascii="Courier New" w:hAnsi="Courier New" w:cs="Courier New"/>
                <w:szCs w:val="20"/>
              </w:rPr>
            </w:pPr>
            <w:r w:rsidRPr="004E7908">
              <w:rPr>
                <w:rFonts w:ascii="Courier New" w:hAnsi="Courier New" w:cs="Courier New"/>
                <w:b/>
                <w:bCs/>
                <w:noProof/>
                <w:szCs w:val="20"/>
                <w:lang w:val="en-US" w:eastAsia="en-US"/>
              </w:rPr>
              <w:t>където i = 2, 3,...</w:t>
            </w:r>
          </w:p>
        </w:tc>
      </w:tr>
    </w:tbl>
    <w:p w:rsidR="006A0658" w:rsidRPr="00311650" w:rsidRDefault="006A0658" w:rsidP="006A0658">
      <w:pPr>
        <w:rPr>
          <w:rStyle w:val="Code"/>
        </w:rPr>
      </w:pPr>
      <w:r w:rsidRPr="0036552D">
        <w:t>Когато създаваме метода и ни трябва дадена информация за реализиране</w:t>
      </w:r>
      <w:r w:rsidRPr="0036552D">
        <w:softHyphen/>
        <w:t xml:space="preserve">то на алгоритъма, избираме тази променлива от списъка от параметри, чийто тип е </w:t>
      </w:r>
      <w:r w:rsidRPr="00311650">
        <w:rPr>
          <w:rStyle w:val="Code"/>
        </w:rPr>
        <w:t>&lt;type</w:t>
      </w:r>
      <w:r w:rsidRPr="00311650">
        <w:rPr>
          <w:rStyle w:val="Code"/>
          <w:i/>
          <w:vertAlign w:val="subscript"/>
        </w:rPr>
        <w:t>i</w:t>
      </w:r>
      <w:r w:rsidRPr="00311650">
        <w:rPr>
          <w:rStyle w:val="Code"/>
        </w:rPr>
        <w:t>&gt;</w:t>
      </w:r>
      <w:r w:rsidRPr="0036552D">
        <w:t xml:space="preserve"> и я използваме съответно чрез името й </w:t>
      </w:r>
      <w:r w:rsidRPr="00311650">
        <w:rPr>
          <w:rStyle w:val="Code"/>
        </w:rPr>
        <w:t>&lt;name</w:t>
      </w:r>
      <w:r w:rsidRPr="00311650">
        <w:rPr>
          <w:rStyle w:val="Code"/>
          <w:i/>
          <w:vertAlign w:val="subscript"/>
        </w:rPr>
        <w:t>i</w:t>
      </w:r>
      <w:r w:rsidRPr="00311650">
        <w:rPr>
          <w:rStyle w:val="Code"/>
        </w:rPr>
        <w:t>&gt;.</w:t>
      </w:r>
    </w:p>
    <w:p w:rsidR="006A0658" w:rsidRPr="0036552D" w:rsidRDefault="006A0658" w:rsidP="006A0658">
      <w:pPr>
        <w:spacing w:after="120"/>
      </w:pPr>
      <w:r w:rsidRPr="0036552D">
        <w:t>Типът на параметрите в списъка може да бъде различен. Той може да бъ</w:t>
      </w:r>
      <w:r w:rsidRPr="0036552D">
        <w:softHyphen/>
        <w:t xml:space="preserve">де както примитивни типове – </w:t>
      </w:r>
      <w:r w:rsidRPr="00311650">
        <w:rPr>
          <w:rStyle w:val="Code"/>
        </w:rPr>
        <w:t>int</w:t>
      </w:r>
      <w:r w:rsidRPr="0036552D">
        <w:t xml:space="preserve">, </w:t>
      </w:r>
      <w:r w:rsidRPr="00311650">
        <w:rPr>
          <w:rStyle w:val="Code"/>
        </w:rPr>
        <w:t>double</w:t>
      </w:r>
      <w:r w:rsidRPr="0036552D">
        <w:t xml:space="preserve">, ... така и обекти (например </w:t>
      </w:r>
      <w:r w:rsidRPr="00311650">
        <w:rPr>
          <w:rStyle w:val="Code"/>
        </w:rPr>
        <w:t>string</w:t>
      </w:r>
      <w:r w:rsidRPr="00B25206">
        <w:rPr>
          <w:rStyle w:val="Code"/>
        </w:rPr>
        <w:t xml:space="preserve"> </w:t>
      </w:r>
      <w:r w:rsidRPr="0036552D">
        <w:t xml:space="preserve">или масиви – </w:t>
      </w:r>
      <w:r w:rsidRPr="00311650">
        <w:rPr>
          <w:rStyle w:val="Code"/>
        </w:rPr>
        <w:t>int</w:t>
      </w:r>
      <w:r w:rsidRPr="00B25206">
        <w:rPr>
          <w:rStyle w:val="Code"/>
        </w:rPr>
        <w:t>[]</w:t>
      </w:r>
      <w:r w:rsidRPr="0036552D">
        <w:t xml:space="preserve">, </w:t>
      </w:r>
      <w:r w:rsidRPr="00311650">
        <w:rPr>
          <w:rStyle w:val="Code"/>
        </w:rPr>
        <w:t>double</w:t>
      </w:r>
      <w:r w:rsidRPr="00B25206">
        <w:rPr>
          <w:rStyle w:val="Code"/>
        </w:rPr>
        <w:t>[]</w:t>
      </w:r>
      <w:r w:rsidRPr="0036552D">
        <w:t xml:space="preserve">, </w:t>
      </w:r>
      <w:r w:rsidRPr="00311650">
        <w:rPr>
          <w:rStyle w:val="Code"/>
        </w:rPr>
        <w:t>string</w:t>
      </w:r>
      <w:r w:rsidRPr="00B25206">
        <w:rPr>
          <w:rStyle w:val="Code"/>
        </w:rPr>
        <w:t>[]</w:t>
      </w:r>
      <w:r w:rsidRPr="0036552D">
        <w:t xml:space="preserve">, ...). </w:t>
      </w:r>
    </w:p>
    <w:p w:rsidR="006A0658" w:rsidRPr="0036552D" w:rsidRDefault="006A0658" w:rsidP="006A0658">
      <w:pPr>
        <w:pStyle w:val="Heading4"/>
      </w:pPr>
      <w:r w:rsidRPr="0036552D">
        <w:t>Метод за извеждане на фирмено лого – пример</w:t>
      </w:r>
    </w:p>
    <w:p w:rsidR="006A0658" w:rsidRPr="0036552D" w:rsidRDefault="006A0658" w:rsidP="006A0658">
      <w:pPr>
        <w:spacing w:after="120"/>
      </w:pPr>
      <w:r w:rsidRPr="0036552D">
        <w:t>За да добием по-ясна представа, нека модифицираме примера, който извежда логото на компанията "Microsoft"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Logo(</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logo)</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logo);</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По този начин, нашият метод вече няма да извежда само "Microsoft" като резултат от изпълнението си, но логото на всяка компания, чието име подадем като параметър от тип </w:t>
      </w:r>
      <w:r w:rsidRPr="00311650">
        <w:rPr>
          <w:rStyle w:val="Code"/>
        </w:rPr>
        <w:t>string</w:t>
      </w:r>
      <w:r w:rsidRPr="0036552D">
        <w:t xml:space="preserve">. В примера виждаме също как използваме информацията подадена ни в списъка от параметри – променливата </w:t>
      </w:r>
      <w:r w:rsidRPr="00311650">
        <w:rPr>
          <w:rStyle w:val="Code"/>
        </w:rPr>
        <w:t>logo</w:t>
      </w:r>
      <w:r w:rsidRPr="0036552D">
        <w:t>, дефинирана в списъка от параметри, се използва в тялото на метода чрез името, с което сме я де</w:t>
      </w:r>
      <w:r w:rsidRPr="0036552D">
        <w:softHyphen/>
        <w:t>финирали.</w:t>
      </w:r>
    </w:p>
    <w:p w:rsidR="006A0658" w:rsidRPr="0036552D" w:rsidRDefault="006A0658" w:rsidP="006A0658">
      <w:pPr>
        <w:pStyle w:val="Heading4"/>
      </w:pPr>
      <w:r w:rsidRPr="0036552D">
        <w:lastRenderedPageBreak/>
        <w:t>Метод за сумиране цените на книги в книжарница – пример</w:t>
      </w:r>
    </w:p>
    <w:p w:rsidR="006A0658" w:rsidRPr="0036552D" w:rsidRDefault="006A0658" w:rsidP="006A0658">
      <w:r w:rsidRPr="0036552D">
        <w:t xml:space="preserve">По-горе казахме, че когато е нужно, можем да подаваме като параметри на метода и масиви – </w:t>
      </w:r>
      <w:r w:rsidRPr="00311650">
        <w:rPr>
          <w:rStyle w:val="Code"/>
        </w:rPr>
        <w:t>int</w:t>
      </w:r>
      <w:r w:rsidRPr="00B25206">
        <w:rPr>
          <w:rStyle w:val="Code"/>
        </w:rPr>
        <w:t>[]</w:t>
      </w:r>
      <w:r w:rsidRPr="0036552D">
        <w:t xml:space="preserve">, </w:t>
      </w:r>
      <w:r w:rsidRPr="00311650">
        <w:rPr>
          <w:rStyle w:val="Code"/>
        </w:rPr>
        <w:t>double</w:t>
      </w:r>
      <w:r w:rsidRPr="00B25206">
        <w:rPr>
          <w:rStyle w:val="Code"/>
        </w:rPr>
        <w:t>[]</w:t>
      </w:r>
      <w:r w:rsidRPr="0036552D">
        <w:t xml:space="preserve">, </w:t>
      </w:r>
      <w:r w:rsidRPr="00311650">
        <w:rPr>
          <w:rStyle w:val="Code"/>
        </w:rPr>
        <w:t>string</w:t>
      </w:r>
      <w:r w:rsidRPr="00B25206">
        <w:rPr>
          <w:rStyle w:val="Code"/>
        </w:rPr>
        <w:t>[]</w:t>
      </w:r>
      <w:r w:rsidRPr="0036552D">
        <w:t>, ... Нека в тази връзка разгледаме друг пример.</w:t>
      </w:r>
    </w:p>
    <w:p w:rsidR="006A0658" w:rsidRPr="0036552D" w:rsidRDefault="006A0658" w:rsidP="006A0658">
      <w:pPr>
        <w:spacing w:after="120"/>
      </w:pPr>
      <w:r w:rsidRPr="0036552D">
        <w:t xml:space="preserve">Ако сме в книжарница и искаме да пресметнем сумата, която дължим за всички книги, които желаем да закупим, можем да си създадем метод, който приема като входни данни цените на отделните книги във вид масив от тип </w:t>
      </w:r>
      <w:r w:rsidRPr="00311650">
        <w:rPr>
          <w:rStyle w:val="Code"/>
        </w:rPr>
        <w:t>decimal</w:t>
      </w:r>
      <w:r w:rsidRPr="00B25206">
        <w:rPr>
          <w:rStyle w:val="Code"/>
        </w:rPr>
        <w:t>[]</w:t>
      </w:r>
      <w:r w:rsidRPr="0036552D">
        <w:t xml:space="preserve"> и връща общата им стойност, която трябва да заплатим на продавач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TotalAmountForBooks(</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totalAmount =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each</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singleBookPrice </w:t>
            </w:r>
            <w:r w:rsidRPr="004E7908">
              <w:rPr>
                <w:rFonts w:ascii="Courier New" w:hAnsi="Courier New" w:cs="Courier New"/>
                <w:noProof/>
                <w:color w:val="0000FF"/>
                <w:szCs w:val="20"/>
                <w:lang w:val="en-US" w:eastAsia="en-US"/>
              </w:rPr>
              <w:t>in</w:t>
            </w:r>
            <w:r w:rsidRPr="004E7908">
              <w:rPr>
                <w:rFonts w:ascii="Courier New" w:hAnsi="Courier New" w:cs="Courier New"/>
                <w:noProof/>
                <w:szCs w:val="20"/>
                <w:lang w:val="en-US" w:eastAsia="en-US"/>
              </w:rPr>
              <w:t xml:space="preserve">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 += singleBookPric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The total amount of all books is:"</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pStyle w:val="Heading4"/>
      </w:pPr>
      <w:r w:rsidRPr="0036552D">
        <w:t>Поведение на метода в зависимост от входните данни</w:t>
      </w:r>
    </w:p>
    <w:p w:rsidR="006A0658" w:rsidRPr="0036552D" w:rsidRDefault="006A0658" w:rsidP="006A0658">
      <w:pPr>
        <w:spacing w:after="120"/>
      </w:pPr>
      <w:r w:rsidRPr="0036552D">
        <w:t>Когато декларираме метод с параметри, целта ни е всеки път, когато извикваме този метод, работата му да се променя в зависимост от входните данни. С други думи, алгоритъмът, който ще опишем в метода, ще бъде един, но край</w:t>
      </w:r>
      <w:r w:rsidRPr="0036552D">
        <w:softHyphen/>
        <w:t>ният резултат ще бъде различен, в зависимост от това какви входни данни сме подали на метода чрез стойностите на входните му параметр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102" name="Picture 1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Когато даден метод приема параметри, поведението му, зависи от тях.</w:t>
            </w:r>
          </w:p>
        </w:tc>
      </w:tr>
    </w:tbl>
    <w:p w:rsidR="006A0658" w:rsidRPr="0036552D" w:rsidRDefault="006A0658" w:rsidP="006A0658">
      <w:pPr>
        <w:pStyle w:val="Heading4"/>
      </w:pPr>
      <w:r w:rsidRPr="0036552D">
        <w:t>Метод за извеждане знака на едно число – пример</w:t>
      </w:r>
    </w:p>
    <w:p w:rsidR="006A0658" w:rsidRPr="0036552D" w:rsidRDefault="006A0658" w:rsidP="006A0658">
      <w:pPr>
        <w:spacing w:after="120"/>
      </w:pPr>
      <w:r w:rsidRPr="0036552D">
        <w:t xml:space="preserve">За да стане ясно как поведението (изпълнението) на метода зависи от входните параметри, нека разгледаме следния метод, на който подаваме едно цяло число (от тип </w:t>
      </w:r>
      <w:r w:rsidRPr="00311650">
        <w:rPr>
          <w:rStyle w:val="Code"/>
        </w:rPr>
        <w:t>int</w:t>
      </w:r>
      <w:r w:rsidRPr="0036552D">
        <w:t>), и в зависимост от това, дали числото е положително, отрицателно или нула, съответно той извежда на конзолата стойност "</w:t>
      </w:r>
      <w:r w:rsidRPr="00311650">
        <w:rPr>
          <w:rStyle w:val="Code"/>
        </w:rPr>
        <w:t>Positive</w:t>
      </w:r>
      <w:r w:rsidRPr="0036552D">
        <w:t>", "</w:t>
      </w:r>
      <w:r w:rsidRPr="00311650">
        <w:rPr>
          <w:rStyle w:val="Code"/>
        </w:rPr>
        <w:t>Negative</w:t>
      </w:r>
      <w:r w:rsidRPr="0036552D">
        <w:t>" или "</w:t>
      </w:r>
      <w:r w:rsidRPr="00311650">
        <w:rPr>
          <w:rStyle w:val="Code"/>
        </w:rPr>
        <w:t>Zero</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Sign(</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Positive"</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lastRenderedPageBreak/>
              <w:tab/>
            </w:r>
            <w:r w:rsidRPr="004E7908">
              <w:rPr>
                <w:rFonts w:ascii="Courier New" w:hAnsi="Courier New" w:cs="Courier New"/>
                <w:noProof/>
                <w:color w:val="0000FF"/>
                <w:szCs w:val="20"/>
                <w:lang w:val="en-US" w:eastAsia="en-US"/>
              </w:rPr>
              <w:t>else</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 &l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Negative"</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els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Zero"</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pStyle w:val="Heading4"/>
      </w:pPr>
      <w:r w:rsidRPr="0036552D">
        <w:lastRenderedPageBreak/>
        <w:t>Методи с няколко параметъра</w:t>
      </w:r>
    </w:p>
    <w:p w:rsidR="006A0658" w:rsidRPr="0036552D" w:rsidRDefault="006A0658" w:rsidP="006A0658">
      <w:r w:rsidRPr="0036552D">
        <w:t>До сега разглеждахме примери, в които методите имат списък от парамет</w:t>
      </w:r>
      <w:r w:rsidRPr="0036552D">
        <w:softHyphen/>
        <w:t>ри, който се състои от един единствен параметър. Когато декларираме метод обаче, той може да има толкова параметри, колкото са му необхо</w:t>
      </w:r>
      <w:r w:rsidRPr="0036552D">
        <w:softHyphen/>
        <w:t>дими.</w:t>
      </w:r>
    </w:p>
    <w:p w:rsidR="006A0658" w:rsidRPr="0036552D" w:rsidRDefault="006A0658" w:rsidP="006A0658">
      <w:pPr>
        <w:spacing w:after="120"/>
      </w:pPr>
      <w:r w:rsidRPr="0036552D">
        <w:t>Например, когато търсим по-голямото от две числа, ние подаваме два параметър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Max(</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max = number1;</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2 &gt; number1)</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max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Maximal number: "</w:t>
            </w:r>
            <w:r w:rsidRPr="004E7908">
              <w:rPr>
                <w:rFonts w:ascii="Courier New" w:hAnsi="Courier New" w:cs="Courier New"/>
                <w:noProof/>
                <w:szCs w:val="20"/>
                <w:lang w:val="en-US" w:eastAsia="en-US"/>
              </w:rPr>
              <w:t xml:space="preserve"> + max);</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pStyle w:val="Heading4"/>
      </w:pPr>
      <w:r w:rsidRPr="0036552D">
        <w:t>Особеност при декларацията на списък с много параметри</w:t>
      </w:r>
    </w:p>
    <w:p w:rsidR="006A0658" w:rsidRPr="0036552D" w:rsidRDefault="006A0658" w:rsidP="006A0658">
      <w:pPr>
        <w:spacing w:after="120"/>
      </w:pPr>
      <w:r w:rsidRPr="0036552D">
        <w:t>Когато в списъка с параметри декларираме повече от един параметър от един и същ тип, трябва да знаем, че не можем да използваме съкратения запис за деклариране на променливи от един и същи тип, както е позволено в самото тяло на метода, т.е. следният списък от параметри е невалиде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var1, var2;</w:t>
            </w:r>
          </w:p>
        </w:tc>
      </w:tr>
    </w:tbl>
    <w:p w:rsidR="006A0658" w:rsidRPr="0036552D" w:rsidRDefault="006A0658" w:rsidP="006A0658">
      <w:r w:rsidRPr="0036552D">
        <w:t>Винаги трябва да указваме типа на параметъра в списъка с параметри на метода, независимо че някой от съседните му параметри е от същия тип.</w:t>
      </w:r>
    </w:p>
    <w:p w:rsidR="006A0658" w:rsidRPr="0036552D" w:rsidRDefault="006A0658" w:rsidP="006A0658">
      <w:pPr>
        <w:spacing w:after="120"/>
      </w:pPr>
      <w:r w:rsidRPr="0036552D">
        <w:t>Например, тази декларация на метод е неправилн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PrintMax(</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var1, var2)</w:t>
            </w:r>
          </w:p>
        </w:tc>
      </w:tr>
    </w:tbl>
    <w:p w:rsidR="006A0658" w:rsidRPr="0036552D" w:rsidRDefault="006A0658" w:rsidP="006A0658">
      <w:pPr>
        <w:spacing w:after="120"/>
      </w:pPr>
      <w:r w:rsidRPr="0036552D">
        <w:t>Съответно, същата декларация, изписана правилно,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b/>
                <w:bCs/>
                <w:noProof/>
                <w:color w:val="7F0055"/>
                <w:szCs w:val="20"/>
                <w:lang w:val="en-US"/>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PrintMax(</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var1, </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var2)</w:t>
            </w:r>
          </w:p>
        </w:tc>
      </w:tr>
    </w:tbl>
    <w:p w:rsidR="006A0658" w:rsidRPr="0036552D" w:rsidRDefault="006A0658" w:rsidP="006A0658">
      <w:pPr>
        <w:pStyle w:val="Heading3"/>
      </w:pPr>
      <w:bookmarkStart w:id="744" w:name="_Toc243587397"/>
      <w:bookmarkStart w:id="745" w:name="_Toc299461065"/>
      <w:r w:rsidRPr="0036552D">
        <w:lastRenderedPageBreak/>
        <w:t>Извикване на метод с параметри</w:t>
      </w:r>
      <w:bookmarkEnd w:id="744"/>
      <w:bookmarkEnd w:id="745"/>
    </w:p>
    <w:p w:rsidR="006A0658" w:rsidRPr="0036552D" w:rsidRDefault="006A0658" w:rsidP="006A0658">
      <w:r w:rsidRPr="0036552D">
        <w:t>Извикването на метод с един или няколко параметъра става по същия начин, по който извиквахме метод без параметри. Разликата е, че между кръглите скоби, след името на метода, поставяме стойности. Тези стойности ще бъдат присвоени на съответните параметри от декларацията на метода и при изпълнението си, методът ще работи с тях.</w:t>
      </w:r>
    </w:p>
    <w:p w:rsidR="006A0658" w:rsidRPr="0036552D" w:rsidRDefault="006A0658" w:rsidP="006A0658">
      <w:pPr>
        <w:spacing w:after="120"/>
      </w:pPr>
      <w:r w:rsidRPr="0036552D">
        <w:t>Ето няколко примера за извикване на методи с парамет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i/>
                <w:iCs/>
                <w:noProof/>
                <w:color w:val="000000"/>
                <w:szCs w:val="20"/>
                <w:lang w:val="en-US"/>
              </w:rPr>
              <w:t>PrintSign</w:t>
            </w:r>
            <w:r w:rsidRPr="004E7908">
              <w:rPr>
                <w:rFonts w:ascii="Courier New" w:hAnsi="Courier New" w:cs="Courier New"/>
                <w:noProof/>
                <w:color w:val="000000"/>
                <w:szCs w:val="20"/>
                <w:lang w:val="en-US"/>
              </w:rPr>
              <w:t>(-5);</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i/>
                <w:iCs/>
                <w:noProof/>
                <w:color w:val="000000"/>
                <w:szCs w:val="20"/>
                <w:lang w:val="en-US"/>
              </w:rPr>
              <w:t>PrintSign</w:t>
            </w:r>
            <w:r w:rsidRPr="004E7908">
              <w:rPr>
                <w:rFonts w:ascii="Courier New" w:hAnsi="Courier New" w:cs="Courier New"/>
                <w:noProof/>
                <w:color w:val="000000"/>
                <w:szCs w:val="20"/>
                <w:lang w:val="en-US"/>
              </w:rPr>
              <w:t>(balanc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p>
          <w:p w:rsidR="006A0658" w:rsidRPr="00EA0EB8" w:rsidRDefault="006A0658" w:rsidP="006A0658">
            <w:pPr>
              <w:spacing w:before="0"/>
              <w:rPr>
                <w:rFonts w:ascii="Courier New" w:hAnsi="Courier New" w:cs="Courier New"/>
                <w:b/>
                <w:bCs/>
                <w:color w:val="7F0055"/>
                <w:szCs w:val="20"/>
                <w:lang w:eastAsia="en-US"/>
              </w:rPr>
            </w:pPr>
            <w:r w:rsidRPr="004E7908">
              <w:rPr>
                <w:rFonts w:ascii="Courier New" w:hAnsi="Courier New" w:cs="Courier New"/>
                <w:i/>
                <w:iCs/>
                <w:noProof/>
                <w:color w:val="000000"/>
                <w:szCs w:val="20"/>
                <w:lang w:val="en-US"/>
              </w:rPr>
              <w:t>PrintMax</w:t>
            </w:r>
            <w:r w:rsidRPr="004E7908">
              <w:rPr>
                <w:rFonts w:ascii="Courier New" w:hAnsi="Courier New" w:cs="Courier New"/>
                <w:noProof/>
                <w:color w:val="000000"/>
                <w:szCs w:val="20"/>
                <w:lang w:val="en-US"/>
              </w:rPr>
              <w:t>(100, 200);</w:t>
            </w:r>
          </w:p>
        </w:tc>
      </w:tr>
    </w:tbl>
    <w:p w:rsidR="006A0658" w:rsidRPr="0036552D" w:rsidRDefault="006A0658" w:rsidP="006A0658">
      <w:pPr>
        <w:pStyle w:val="Heading4"/>
      </w:pPr>
      <w:r w:rsidRPr="0036552D">
        <w:t>Разлика между параметри и аргументи на метод</w:t>
      </w:r>
    </w:p>
    <w:p w:rsidR="006A0658" w:rsidRPr="0036552D" w:rsidRDefault="006A0658" w:rsidP="006A0658">
      <w:r w:rsidRPr="0036552D">
        <w:t>Преди да продължим, трябва да направим едно разграничение между наименованията на параметрите в списъка от параметри в декларацията на метода и стойностите, които подаваме при извикването на метода.</w:t>
      </w:r>
    </w:p>
    <w:p w:rsidR="006A0658" w:rsidRPr="0036552D" w:rsidRDefault="006A0658" w:rsidP="006A0658">
      <w:r w:rsidRPr="0036552D">
        <w:t xml:space="preserve">За по-голяма яснота, при декларирането на метода, елементите на списъка от параметрите му, ще наричаме </w:t>
      </w:r>
      <w:r w:rsidRPr="0036552D">
        <w:rPr>
          <w:b/>
        </w:rPr>
        <w:t>параметри</w:t>
      </w:r>
      <w:r w:rsidRPr="0036552D">
        <w:t xml:space="preserve"> (някъде в литера</w:t>
      </w:r>
      <w:r w:rsidRPr="0036552D">
        <w:softHyphen/>
        <w:t>турата могат да се срещнат също като "</w:t>
      </w:r>
      <w:r w:rsidRPr="0036552D">
        <w:rPr>
          <w:b/>
        </w:rPr>
        <w:t>формални параметри</w:t>
      </w:r>
      <w:r w:rsidRPr="0036552D">
        <w:t>").</w:t>
      </w:r>
    </w:p>
    <w:p w:rsidR="006A0658" w:rsidRPr="0036552D" w:rsidRDefault="006A0658" w:rsidP="006A0658">
      <w:r w:rsidRPr="0036552D">
        <w:t xml:space="preserve">По време на извикване на метода, </w:t>
      </w:r>
      <w:r w:rsidRPr="0036552D">
        <w:rPr>
          <w:b/>
        </w:rPr>
        <w:t>стойностите</w:t>
      </w:r>
      <w:r w:rsidRPr="0036552D">
        <w:t xml:space="preserve">, които подаваме на метода, наричаме </w:t>
      </w:r>
      <w:r w:rsidRPr="0036552D">
        <w:rPr>
          <w:b/>
        </w:rPr>
        <w:t>аргументи</w:t>
      </w:r>
      <w:r w:rsidRPr="0036552D">
        <w:t xml:space="preserve"> (някъде могат да се срещнат под понятието "</w:t>
      </w:r>
      <w:r w:rsidRPr="0036552D">
        <w:rPr>
          <w:b/>
        </w:rPr>
        <w:t>фактически параметри</w:t>
      </w:r>
      <w:r w:rsidRPr="0036552D">
        <w:t>").</w:t>
      </w:r>
    </w:p>
    <w:p w:rsidR="006A0658" w:rsidRPr="0036552D" w:rsidRDefault="006A0658" w:rsidP="006A0658">
      <w:pPr>
        <w:spacing w:after="120"/>
      </w:pPr>
      <w:r w:rsidRPr="0036552D">
        <w:t xml:space="preserve">С други думи, елементите на списъка от параметри </w:t>
      </w:r>
      <w:r w:rsidRPr="00311650">
        <w:rPr>
          <w:rStyle w:val="Code"/>
        </w:rPr>
        <w:t>var</w:t>
      </w:r>
      <w:r w:rsidRPr="00B25206">
        <w:rPr>
          <w:rStyle w:val="Code"/>
        </w:rPr>
        <w:t>1</w:t>
      </w:r>
      <w:r w:rsidRPr="0036552D">
        <w:t xml:space="preserve"> и </w:t>
      </w:r>
      <w:r w:rsidRPr="00311650">
        <w:rPr>
          <w:rStyle w:val="Code"/>
        </w:rPr>
        <w:t>var</w:t>
      </w:r>
      <w:r w:rsidRPr="00B25206">
        <w:rPr>
          <w:rStyle w:val="Code"/>
        </w:rPr>
        <w:t>2</w:t>
      </w:r>
      <w:r w:rsidRPr="0036552D">
        <w:t>, наричаме парамет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noProof/>
                <w:color w:val="000000"/>
                <w:szCs w:val="20"/>
                <w:lang w:val="en-US"/>
              </w:rPr>
            </w:pPr>
            <w:r w:rsidRPr="004E7908">
              <w:rPr>
                <w:rFonts w:ascii="Courier New" w:hAnsi="Courier New" w:cs="Courier New"/>
                <w:noProof/>
                <w:color w:val="0000FF"/>
                <w:szCs w:val="20"/>
                <w:lang w:val="en-US" w:eastAsia="zh-CN"/>
              </w:rPr>
              <w:t>static</w:t>
            </w:r>
            <w:r w:rsidRPr="004E7908">
              <w:rPr>
                <w:rFonts w:ascii="Courier New" w:hAnsi="Courier New" w:cs="Courier New"/>
                <w:noProof/>
                <w:color w:val="000000"/>
                <w:szCs w:val="20"/>
                <w:lang w:val="en-US"/>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color w:val="000000"/>
                <w:szCs w:val="20"/>
                <w:lang w:val="en-US"/>
              </w:rPr>
              <w:t xml:space="preserve"> PrintMax(</w:t>
            </w:r>
            <w:r w:rsidRPr="004E7908">
              <w:rPr>
                <w:rFonts w:ascii="Courier New" w:hAnsi="Courier New" w:cs="Courier New"/>
                <w:noProof/>
                <w:color w:val="0000FF"/>
                <w:szCs w:val="20"/>
                <w:lang w:val="en-US" w:eastAsia="zh-CN"/>
              </w:rPr>
              <w:t>float</w:t>
            </w:r>
            <w:r w:rsidRPr="004E7908">
              <w:rPr>
                <w:rFonts w:ascii="Courier New" w:hAnsi="Courier New" w:cs="Courier New"/>
                <w:noProof/>
                <w:color w:val="000000"/>
                <w:szCs w:val="20"/>
                <w:lang w:val="en-US"/>
              </w:rPr>
              <w:t xml:space="preserve"> var1, </w:t>
            </w:r>
            <w:r w:rsidRPr="004E7908">
              <w:rPr>
                <w:rFonts w:ascii="Courier New" w:hAnsi="Courier New" w:cs="Courier New"/>
                <w:noProof/>
                <w:color w:val="0000FF"/>
                <w:szCs w:val="20"/>
                <w:lang w:val="en-US" w:eastAsia="zh-CN"/>
              </w:rPr>
              <w:t>float</w:t>
            </w:r>
            <w:r w:rsidRPr="004E7908">
              <w:rPr>
                <w:rFonts w:ascii="Courier New" w:hAnsi="Courier New" w:cs="Courier New"/>
                <w:noProof/>
                <w:color w:val="000000"/>
                <w:szCs w:val="20"/>
                <w:lang w:val="en-US"/>
              </w:rPr>
              <w:t xml:space="preserve"> var2)</w:t>
            </w:r>
          </w:p>
        </w:tc>
      </w:tr>
    </w:tbl>
    <w:p w:rsidR="006A0658" w:rsidRPr="0036552D" w:rsidRDefault="006A0658" w:rsidP="006A0658">
      <w:pPr>
        <w:spacing w:after="120"/>
      </w:pPr>
      <w:r w:rsidRPr="0036552D">
        <w:t xml:space="preserve">Съответно стойностите, при извикването на метода </w:t>
      </w:r>
      <w:r w:rsidRPr="00311650">
        <w:rPr>
          <w:rStyle w:val="Code"/>
        </w:rPr>
        <w:t>-23.5</w:t>
      </w:r>
      <w:r w:rsidRPr="0036552D">
        <w:t xml:space="preserve"> и </w:t>
      </w:r>
      <w:r w:rsidRPr="00311650">
        <w:rPr>
          <w:rStyle w:val="Code"/>
        </w:rPr>
        <w:t>100</w:t>
      </w:r>
      <w:r w:rsidRPr="0036552D">
        <w:t>, наричаме аргумен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ascii="Courier New" w:hAnsi="Courier New" w:cs="Courier New"/>
                <w:b/>
                <w:bCs/>
                <w:noProof/>
                <w:color w:val="7F0055"/>
                <w:szCs w:val="20"/>
                <w:lang w:val="en-US" w:eastAsia="en-US"/>
              </w:rPr>
            </w:pPr>
            <w:r w:rsidRPr="004E7908">
              <w:rPr>
                <w:rFonts w:ascii="Courier New" w:hAnsi="Courier New" w:cs="Courier New"/>
                <w:i/>
                <w:iCs/>
                <w:noProof/>
                <w:color w:val="000000"/>
                <w:szCs w:val="20"/>
                <w:lang w:val="en-US"/>
              </w:rPr>
              <w:t>PrintMax</w:t>
            </w:r>
            <w:r w:rsidRPr="004E7908">
              <w:rPr>
                <w:rFonts w:ascii="Courier New" w:hAnsi="Courier New" w:cs="Courier New"/>
                <w:noProof/>
                <w:color w:val="000000"/>
                <w:szCs w:val="20"/>
                <w:lang w:val="en-US"/>
              </w:rPr>
              <w:t>(100, -23.5);</w:t>
            </w:r>
          </w:p>
        </w:tc>
      </w:tr>
    </w:tbl>
    <w:p w:rsidR="006A0658" w:rsidRPr="0036552D" w:rsidRDefault="006A0658" w:rsidP="006A0658">
      <w:pPr>
        <w:pStyle w:val="Heading4"/>
      </w:pPr>
      <w:r w:rsidRPr="0036552D">
        <w:t>Подаване на аргументи от примитивен тип</w:t>
      </w:r>
    </w:p>
    <w:p w:rsidR="006A0658" w:rsidRPr="0036552D" w:rsidRDefault="006A0658" w:rsidP="006A0658">
      <w:r w:rsidRPr="0036552D">
        <w:t xml:space="preserve">Както току-що научихме, когато в C# подадем като аргумент на метод дадена променлива, стойността й се </w:t>
      </w:r>
      <w:r w:rsidRPr="0036552D">
        <w:rPr>
          <w:b/>
        </w:rPr>
        <w:t>копира</w:t>
      </w:r>
      <w:r w:rsidRPr="0036552D">
        <w:t xml:space="preserve"> в параметъра от деклараци</w:t>
      </w:r>
      <w:r w:rsidRPr="0036552D">
        <w:softHyphen/>
        <w:t>ята на метода. След това, копието ще бъде използвано в тялото на метода.</w:t>
      </w:r>
    </w:p>
    <w:p w:rsidR="006A0658" w:rsidRPr="0036552D" w:rsidRDefault="006A0658" w:rsidP="006A0658">
      <w:r w:rsidRPr="0036552D">
        <w:t>Има, обаче, една особеност: когато съответният параметър от деклара</w:t>
      </w:r>
      <w:r w:rsidRPr="0036552D">
        <w:softHyphen/>
        <w:t xml:space="preserve">цията на метода е от </w:t>
      </w:r>
      <w:r w:rsidRPr="0036552D">
        <w:rPr>
          <w:b/>
        </w:rPr>
        <w:t>примити</w:t>
      </w:r>
      <w:r w:rsidRPr="0036552D">
        <w:rPr>
          <w:b/>
        </w:rPr>
        <w:softHyphen/>
        <w:t>вен тип</w:t>
      </w:r>
      <w:r w:rsidRPr="0036552D">
        <w:t>, това практически не оказва никакво влияние на подадената като аргумент променлива в кода след извикването на метода.</w:t>
      </w:r>
    </w:p>
    <w:p w:rsidR="006A0658" w:rsidRPr="0036552D" w:rsidRDefault="006A0658" w:rsidP="006A0658">
      <w:pPr>
        <w:spacing w:after="120"/>
      </w:pPr>
      <w:r w:rsidRPr="0036552D">
        <w:t>Например, ако имаме следния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Number(</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Modifying the primitive-type paramet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 xml:space="preserve">numberParam =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in PrintNumber() method, after the "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A31515"/>
                <w:szCs w:val="20"/>
                <w:lang w:val="en-US" w:eastAsia="en-US"/>
              </w:rPr>
              <w:t>"modification, numberParam is {0}: "</w:t>
            </w:r>
            <w:r w:rsidRPr="004E7908">
              <w:rPr>
                <w:rFonts w:ascii="Courier New" w:hAnsi="Courier New" w:cs="Courier New"/>
                <w:noProof/>
                <w:szCs w:val="20"/>
                <w:lang w:val="en-US" w:eastAsia="en-US"/>
              </w:rPr>
              <w:t>, numberParam);</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Извиквайки го от метода </w:t>
      </w:r>
      <w:r w:rsidRPr="00311650">
        <w:rPr>
          <w:rStyle w:val="Code"/>
        </w:rPr>
        <w:t>Main()</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Arg =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Copying the value 3 of the argument numberArg to th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arameter numbe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 xml:space="preserve">PrintNumber(numberArg); </w:t>
            </w:r>
            <w:r w:rsidRPr="004E7908">
              <w:rPr>
                <w:rFonts w:ascii="Courier New" w:hAnsi="Courier New" w:cs="Courier New"/>
                <w:noProof/>
                <w:szCs w:val="20"/>
                <w:lang w:val="en-US" w:eastAsia="en-US"/>
              </w:rPr>
              <w:tab/>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in the Main() method number is: "</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numberArg);</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Стойността </w:t>
      </w:r>
      <w:r w:rsidRPr="00311650">
        <w:rPr>
          <w:rStyle w:val="Code"/>
        </w:rPr>
        <w:t>3</w:t>
      </w:r>
      <w:r w:rsidRPr="0036552D">
        <w:t xml:space="preserve"> на променливата </w:t>
      </w:r>
      <w:r w:rsidRPr="00311650">
        <w:rPr>
          <w:rStyle w:val="Code"/>
        </w:rPr>
        <w:t>numberArg</w:t>
      </w:r>
      <w:r w:rsidRPr="0036552D">
        <w:t xml:space="preserve">, се копира в параметъра </w:t>
      </w:r>
      <w:r w:rsidRPr="00311650">
        <w:rPr>
          <w:rStyle w:val="Code"/>
        </w:rPr>
        <w:t>numberParam</w:t>
      </w:r>
      <w:r w:rsidRPr="0036552D">
        <w:t xml:space="preserve">. След като бъде извикан методът </w:t>
      </w:r>
      <w:r w:rsidRPr="00311650">
        <w:rPr>
          <w:rStyle w:val="Code"/>
        </w:rPr>
        <w:t>PrintNumber</w:t>
      </w:r>
      <w:r w:rsidRPr="00B25206">
        <w:rPr>
          <w:rStyle w:val="Code"/>
        </w:rPr>
        <w:t>()</w:t>
      </w:r>
      <w:r w:rsidRPr="0036552D">
        <w:t>, на параме</w:t>
      </w:r>
      <w:r w:rsidRPr="0036552D">
        <w:softHyphen/>
        <w:t xml:space="preserve">търа </w:t>
      </w:r>
      <w:r w:rsidRPr="00311650">
        <w:rPr>
          <w:rStyle w:val="Code"/>
        </w:rPr>
        <w:t>numberParam</w:t>
      </w:r>
      <w:r w:rsidRPr="0036552D">
        <w:t xml:space="preserve"> се присвоява стойността </w:t>
      </w:r>
      <w:r w:rsidRPr="00B25206">
        <w:rPr>
          <w:rStyle w:val="Code"/>
        </w:rPr>
        <w:t>5</w:t>
      </w:r>
      <w:r w:rsidRPr="0036552D">
        <w:t xml:space="preserve">. Това не рефлектира върху стойността на променливата </w:t>
      </w:r>
      <w:r w:rsidRPr="00311650">
        <w:rPr>
          <w:rStyle w:val="Code"/>
        </w:rPr>
        <w:t>numberArg</w:t>
      </w:r>
      <w:r w:rsidRPr="0036552D">
        <w:t xml:space="preserve">, тъй като при извикването на метода, в променливата </w:t>
      </w:r>
      <w:r w:rsidRPr="00311650">
        <w:rPr>
          <w:rStyle w:val="Code"/>
        </w:rPr>
        <w:t>numberParam</w:t>
      </w:r>
      <w:r w:rsidRPr="0036552D">
        <w:t xml:space="preserve"> се пази </w:t>
      </w:r>
      <w:r w:rsidRPr="0036552D">
        <w:rPr>
          <w:b/>
        </w:rPr>
        <w:t>копие</w:t>
      </w:r>
      <w:r w:rsidRPr="0036552D">
        <w:t xml:space="preserve"> на стойността на подадения аргумент. Затова, методът </w:t>
      </w:r>
      <w:r w:rsidRPr="00311650">
        <w:rPr>
          <w:rStyle w:val="Code"/>
        </w:rPr>
        <w:t>PrintNumber</w:t>
      </w:r>
      <w:r w:rsidRPr="00B25206">
        <w:rPr>
          <w:rStyle w:val="Code"/>
        </w:rPr>
        <w:t>()</w:t>
      </w:r>
      <w:r w:rsidRPr="0036552D">
        <w:t xml:space="preserve"> отпечатва числото </w:t>
      </w:r>
      <w:r w:rsidRPr="00B25206">
        <w:rPr>
          <w:rStyle w:val="Code"/>
        </w:rPr>
        <w:t>5</w:t>
      </w:r>
      <w:r w:rsidRPr="0036552D">
        <w:t xml:space="preserve">. Съответно, след извикването на метода </w:t>
      </w:r>
      <w:r w:rsidRPr="00311650">
        <w:rPr>
          <w:rStyle w:val="Code"/>
        </w:rPr>
        <w:t>PrintNumber</w:t>
      </w:r>
      <w:r w:rsidRPr="00B25206">
        <w:rPr>
          <w:rStyle w:val="Code"/>
        </w:rPr>
        <w:t>()</w:t>
      </w:r>
      <w:r w:rsidRPr="0036552D">
        <w:t xml:space="preserve">, в метода </w:t>
      </w:r>
      <w:r w:rsidRPr="00311650">
        <w:rPr>
          <w:rStyle w:val="Code"/>
        </w:rPr>
        <w:t>Main</w:t>
      </w:r>
      <w:r w:rsidRPr="00B25206">
        <w:rPr>
          <w:rStyle w:val="Code"/>
        </w:rPr>
        <w:t xml:space="preserve">() </w:t>
      </w:r>
      <w:r w:rsidRPr="0036552D">
        <w:t xml:space="preserve">отпечатваме стойността на променливата </w:t>
      </w:r>
      <w:r w:rsidRPr="00311650">
        <w:rPr>
          <w:rStyle w:val="Code"/>
        </w:rPr>
        <w:t>numberArg</w:t>
      </w:r>
      <w:r w:rsidRPr="0036552D">
        <w:t xml:space="preserve"> и виждаме, че тя не е променена. Ето и изходът от изпълнението 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rPr>
          <w:trHeight w:val="505"/>
        </w:trPr>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in PrintNumber() method, after the modification numberParam is:5</w:t>
            </w:r>
          </w:p>
          <w:p w:rsidR="006A0658" w:rsidRPr="00EA0EB8" w:rsidRDefault="006A0658" w:rsidP="006A0658">
            <w:pPr>
              <w:spacing w:before="0"/>
              <w:rPr>
                <w:rFonts w:ascii="Courier New" w:hAnsi="Courier New" w:cs="Courier New"/>
              </w:rPr>
            </w:pPr>
            <w:r w:rsidRPr="004E7908">
              <w:rPr>
                <w:rFonts w:ascii="Courier New" w:hAnsi="Courier New" w:cs="Courier New"/>
                <w:noProof/>
                <w:color w:val="000000"/>
                <w:szCs w:val="20"/>
                <w:lang w:val="en-US"/>
              </w:rPr>
              <w:t>in the Main() method number is: 3</w:t>
            </w:r>
          </w:p>
        </w:tc>
      </w:tr>
    </w:tbl>
    <w:p w:rsidR="006A0658" w:rsidRPr="0036552D" w:rsidRDefault="006A0658" w:rsidP="006A0658">
      <w:pPr>
        <w:pStyle w:val="Heading4"/>
      </w:pPr>
      <w:r w:rsidRPr="0036552D">
        <w:t>Подаване на аргументи от референтен тип</w:t>
      </w:r>
    </w:p>
    <w:p w:rsidR="006A0658" w:rsidRPr="0036552D" w:rsidRDefault="006A0658" w:rsidP="006A0658">
      <w:r w:rsidRPr="0036552D">
        <w:t xml:space="preserve">Когато трябва да декларираме (и съответно извикаме) метод, чийто параметри са от </w:t>
      </w:r>
      <w:r w:rsidRPr="0036552D">
        <w:rPr>
          <w:b/>
        </w:rPr>
        <w:t xml:space="preserve">референтен тип </w:t>
      </w:r>
      <w:r w:rsidRPr="0036552D">
        <w:t>(например масиви), трябва да бъдем много внимателни.</w:t>
      </w:r>
    </w:p>
    <w:p w:rsidR="006A0658" w:rsidRPr="0036552D" w:rsidRDefault="006A0658" w:rsidP="006A0658">
      <w:r w:rsidRPr="0036552D">
        <w:t>Преди да обясним защо, нека припомним нещо от главата "</w:t>
      </w:r>
      <w:hyperlink w:anchor="_Глава_7._Масиви" w:history="1">
        <w:r w:rsidRPr="0036552D">
          <w:rPr>
            <w:rStyle w:val="Hyperlink"/>
          </w:rPr>
          <w:t>Ма</w:t>
        </w:r>
        <w:r w:rsidRPr="0036552D">
          <w:rPr>
            <w:rStyle w:val="Hyperlink"/>
          </w:rPr>
          <w:t>с</w:t>
        </w:r>
        <w:r w:rsidRPr="0036552D">
          <w:rPr>
            <w:rStyle w:val="Hyperlink"/>
          </w:rPr>
          <w:t>иви</w:t>
        </w:r>
      </w:hyperlink>
      <w:r w:rsidR="000372A4">
        <w:t>"</w:t>
      </w:r>
      <w:r w:rsidRPr="00B25206">
        <w:t>.</w:t>
      </w:r>
      <w:r w:rsidRPr="0036552D">
        <w:t xml:space="preserve"> Масивът, като всеки референтен тип, се състои от промен</w:t>
      </w:r>
      <w:r w:rsidRPr="0036552D">
        <w:softHyphen/>
        <w:t>лива (рефе</w:t>
      </w:r>
      <w:r w:rsidRPr="0036552D">
        <w:softHyphen/>
        <w:t xml:space="preserve">ренция) и стойност – реалната информация в паметта на компютъра (нека я наречем </w:t>
      </w:r>
      <w:r w:rsidRPr="0036552D">
        <w:rPr>
          <w:b/>
        </w:rPr>
        <w:t>обект</w:t>
      </w:r>
      <w:r w:rsidRPr="0036552D">
        <w:t>). Съответно в нашия случай обектът представлява реал</w:t>
      </w:r>
      <w:r w:rsidRPr="0036552D">
        <w:softHyphen/>
        <w:t>ният масив от елементи. Променливата пази адреса на обекта в паметта (т.е. мястото в паметта, където се намират елементите на масива):</w:t>
      </w:r>
    </w:p>
    <w:p w:rsidR="006A0658" w:rsidRPr="0036552D" w:rsidRDefault="006A7979" w:rsidP="006A0658">
      <w:pPr>
        <w:jc w:val="center"/>
      </w:pPr>
      <w:r>
        <w:rPr>
          <w:noProof/>
          <w:lang w:val="en-US" w:eastAsia="en-US"/>
        </w:rPr>
        <w:lastRenderedPageBreak/>
        <w:drawing>
          <wp:inline distT="0" distB="0" distL="0" distR="0">
            <wp:extent cx="3133725" cy="876300"/>
            <wp:effectExtent l="0" t="0" r="0" b="0"/>
            <wp:docPr id="103" name="Picture 103" descr="arrRepresentatio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133725" cy="876300"/>
                    </a:xfrm>
                    <a:prstGeom prst="rect">
                      <a:avLst/>
                    </a:prstGeom>
                    <a:noFill/>
                    <a:ln>
                      <a:noFill/>
                    </a:ln>
                  </pic:spPr>
                </pic:pic>
              </a:graphicData>
            </a:graphic>
          </wp:inline>
        </w:drawing>
      </w:r>
    </w:p>
    <w:p w:rsidR="006A0658" w:rsidRPr="0036552D" w:rsidRDefault="006A0658" w:rsidP="006A0658">
      <w:pPr>
        <w:spacing w:after="120"/>
      </w:pPr>
      <w:r w:rsidRPr="0036552D">
        <w:t xml:space="preserve">Когато оперираме с масиви, винаги го правим чрез променливата, с която сме ги декларирали. Така е и с всеки референтен тип. Следователно, когато подаваме аргумент от референтен тип, </w:t>
      </w:r>
      <w:r w:rsidRPr="0036552D">
        <w:rPr>
          <w:b/>
        </w:rPr>
        <w:t>стойността</w:t>
      </w:r>
      <w:r w:rsidRPr="0036552D">
        <w:t xml:space="preserve">, която е записана в променливата-аргумент, се </w:t>
      </w:r>
      <w:r w:rsidRPr="0036552D">
        <w:rPr>
          <w:b/>
        </w:rPr>
        <w:t>копира</w:t>
      </w:r>
      <w:r w:rsidRPr="0036552D">
        <w:t xml:space="preserve"> в променливата, която е параметър в списъка от параметри на метода. Но какво става с обекта (реалният масив от елементи)? Копира ли се и той или не? </w:t>
      </w:r>
    </w:p>
    <w:p w:rsidR="006A0658" w:rsidRPr="0036552D" w:rsidRDefault="006A0658" w:rsidP="006A0658">
      <w:pPr>
        <w:spacing w:after="120"/>
      </w:pPr>
      <w:r w:rsidRPr="0036552D">
        <w:t xml:space="preserve">За да бъде по-нагледно обяснението, нека използваме следния пример: имаме метод </w:t>
      </w:r>
      <w:r w:rsidRPr="00311650">
        <w:rPr>
          <w:rStyle w:val="Code"/>
        </w:rPr>
        <w:t>ModifyArray</w:t>
      </w:r>
      <w:r w:rsidRPr="00B25206">
        <w:rPr>
          <w:rStyle w:val="Code"/>
        </w:rPr>
        <w:t>()</w:t>
      </w:r>
      <w:r w:rsidRPr="0036552D">
        <w:t xml:space="preserve">, който модифицира първия елемент на подаден му като параметър масив, като го реинициализира със стойност </w:t>
      </w:r>
      <w:r w:rsidRPr="00B25206">
        <w:rPr>
          <w:rStyle w:val="Code"/>
        </w:rPr>
        <w:t>5</w:t>
      </w:r>
      <w:r w:rsidRPr="0036552D">
        <w:t xml:space="preserve"> и след това отпечатва елементите на масива, оградени в квадратни скоби и раз</w:t>
      </w:r>
      <w:r w:rsidRPr="0036552D">
        <w:softHyphen/>
        <w:t>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odifyArray(</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ar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arrParam[</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In ModifyArray() the param i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Array(ar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Array(</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ar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length = arrParam.Leng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length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arrParam[</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ToStrin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i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i &lt; length; i++)</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 {0}"</w:t>
            </w:r>
            <w:r w:rsidRPr="004E7908">
              <w:rPr>
                <w:rFonts w:ascii="Courier New" w:hAnsi="Courier New" w:cs="Courier New"/>
                <w:noProof/>
                <w:szCs w:val="20"/>
                <w:lang w:val="en-US" w:eastAsia="en-US"/>
              </w:rPr>
              <w:t>, arrParam[i]);</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Съответно, декларираме и метод </w:t>
      </w:r>
      <w:r w:rsidRPr="00311650">
        <w:rPr>
          <w:rStyle w:val="Code"/>
        </w:rPr>
        <w:t>Main()</w:t>
      </w:r>
      <w:r w:rsidRPr="0036552D">
        <w:t>, от който извикваме новосъздаде</w:t>
      </w:r>
      <w:r w:rsidRPr="0036552D">
        <w:softHyphen/>
        <w:t xml:space="preserve">ния метод </w:t>
      </w:r>
      <w:r w:rsidRPr="00311650">
        <w:rPr>
          <w:rStyle w:val="Code"/>
        </w:rPr>
        <w:t>ModifyArray()</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rrArg = </w:t>
            </w:r>
            <w:r w:rsidRPr="004E7908">
              <w:rPr>
                <w:rFonts w:ascii="Courier New" w:hAnsi="Courier New" w:cs="Courier New"/>
                <w:noProof/>
                <w:color w:val="0000FF"/>
                <w:szCs w:val="20"/>
                <w:lang w:val="en-US" w:eastAsia="en-US"/>
              </w:rPr>
              <w:t>new</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lastRenderedPageBreak/>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Before ModifyArray() the argument i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Array(arrAr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Modifying the array's argumen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ModifyArray(arrAr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After ModifyArray() the argument i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Array(arrArg);</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lastRenderedPageBreak/>
        <w:t>Какъв ще е резултатът от изпълнението на този код? Нека погледне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Before ModifyArray() the argument is: [1, 2, 3]</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In ModifyArray() the param is: [5, 2, 3]</w:t>
            </w:r>
          </w:p>
          <w:p w:rsidR="006A0658" w:rsidRPr="00EA0EB8" w:rsidRDefault="006A0658" w:rsidP="006A0658">
            <w:pPr>
              <w:spacing w:before="0"/>
              <w:rPr>
                <w:rFonts w:ascii="Courier New" w:hAnsi="Courier New" w:cs="Courier New"/>
              </w:rPr>
            </w:pPr>
            <w:r w:rsidRPr="004E7908">
              <w:rPr>
                <w:rFonts w:ascii="Courier New" w:hAnsi="Courier New" w:cs="Courier New"/>
                <w:noProof/>
                <w:color w:val="000000"/>
                <w:szCs w:val="20"/>
                <w:lang w:val="en-US"/>
              </w:rPr>
              <w:t>After ModifyArray() the argument is: [5, 2, 3]</w:t>
            </w:r>
          </w:p>
        </w:tc>
      </w:tr>
    </w:tbl>
    <w:p w:rsidR="006A0658" w:rsidRPr="0036552D" w:rsidRDefault="006A0658" w:rsidP="006A0658">
      <w:pPr>
        <w:spacing w:after="120"/>
      </w:pPr>
      <w:r w:rsidRPr="0036552D">
        <w:t xml:space="preserve">Забелязваме, че след изпълнението на метода </w:t>
      </w:r>
      <w:r w:rsidRPr="00311650">
        <w:rPr>
          <w:rStyle w:val="Code"/>
        </w:rPr>
        <w:t>ModifyArray()</w:t>
      </w:r>
      <w:r w:rsidRPr="0036552D">
        <w:t xml:space="preserve">, масивът към който променливата </w:t>
      </w:r>
      <w:r w:rsidRPr="00311650">
        <w:rPr>
          <w:rStyle w:val="Code"/>
        </w:rPr>
        <w:t>arrArg</w:t>
      </w:r>
      <w:r w:rsidRPr="0036552D">
        <w:t xml:space="preserve"> пази референция, не съдържа </w:t>
      </w:r>
      <w:r w:rsidRPr="00311650">
        <w:rPr>
          <w:rStyle w:val="Code"/>
        </w:rPr>
        <w:t>[1,2,3]</w:t>
      </w:r>
      <w:r w:rsidRPr="0036552D">
        <w:t xml:space="preserve">, а съдържа </w:t>
      </w:r>
      <w:r w:rsidRPr="00311650">
        <w:rPr>
          <w:rStyle w:val="Code"/>
        </w:rPr>
        <w:t>[5,2,3]</w:t>
      </w:r>
      <w:r w:rsidRPr="0036552D">
        <w:t>. Какво означава това?</w:t>
      </w:r>
    </w:p>
    <w:p w:rsidR="006A0658" w:rsidRPr="0036552D" w:rsidRDefault="006A0658" w:rsidP="006A0658">
      <w:pPr>
        <w:spacing w:after="120"/>
      </w:pPr>
      <w:r w:rsidRPr="0036552D">
        <w:t>Причината за този резултат е, че при подаването на аргумент от референ</w:t>
      </w:r>
      <w:r w:rsidRPr="0036552D">
        <w:softHyphen/>
        <w:t xml:space="preserve">тен тип, се копира единствено стойността на променливата, която пази референция към обекта, но </w:t>
      </w:r>
      <w:r w:rsidRPr="0036552D">
        <w:rPr>
          <w:b/>
        </w:rPr>
        <w:t>не се прави копие на самия обект</w:t>
      </w:r>
      <w:r w:rsidRPr="0036552D">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104" name="Picture 1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При подаване на аргументи от референтен тип се копира само стойността на променливата, която пази референция към обекта в паметта, но не и самият обект.</w:t>
            </w:r>
          </w:p>
        </w:tc>
      </w:tr>
    </w:tbl>
    <w:p w:rsidR="006A0658" w:rsidRPr="0036552D" w:rsidRDefault="006A0658" w:rsidP="006A0658">
      <w:r w:rsidRPr="0036552D">
        <w:t xml:space="preserve">Нека онагледим казаното с няколко схеми, разглеждайки отново нашия пример. Преди извикването на метода </w:t>
      </w:r>
      <w:r w:rsidRPr="00311650">
        <w:rPr>
          <w:rStyle w:val="Code"/>
        </w:rPr>
        <w:t>ModifyArray</w:t>
      </w:r>
      <w:r w:rsidRPr="00B25206">
        <w:rPr>
          <w:rStyle w:val="Code"/>
        </w:rPr>
        <w:t>()</w:t>
      </w:r>
      <w:r w:rsidRPr="0036552D">
        <w:t>, стойността на параме</w:t>
      </w:r>
      <w:r w:rsidRPr="0036552D">
        <w:softHyphen/>
        <w:t xml:space="preserve">търа </w:t>
      </w:r>
      <w:r w:rsidRPr="00311650">
        <w:rPr>
          <w:rStyle w:val="Code"/>
        </w:rPr>
        <w:t>arrParam</w:t>
      </w:r>
      <w:r w:rsidRPr="0036552D">
        <w:t xml:space="preserve"> е неопределена и той не пази референция към никакъв конкретен обект (никакъв реален масив):</w:t>
      </w:r>
    </w:p>
    <w:p w:rsidR="006A0658" w:rsidRPr="0036552D" w:rsidRDefault="006A7979" w:rsidP="006A0658">
      <w:pPr>
        <w:jc w:val="center"/>
      </w:pPr>
      <w:r>
        <w:rPr>
          <w:noProof/>
          <w:lang w:val="en-US" w:eastAsia="en-US"/>
        </w:rPr>
        <w:drawing>
          <wp:inline distT="0" distB="0" distL="0" distR="0">
            <wp:extent cx="2895600" cy="1095375"/>
            <wp:effectExtent l="0" t="0" r="0" b="9525"/>
            <wp:docPr id="105" name="Picture 105" descr="arrRepresentatio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6A0658" w:rsidRPr="0036552D" w:rsidRDefault="006A0658" w:rsidP="006A0658">
      <w:r w:rsidRPr="0036552D">
        <w:t xml:space="preserve">По време на извикването на </w:t>
      </w:r>
      <w:r w:rsidRPr="00311650">
        <w:rPr>
          <w:rStyle w:val="Code"/>
        </w:rPr>
        <w:t>ModifyArray</w:t>
      </w:r>
      <w:r w:rsidRPr="00B25206">
        <w:rPr>
          <w:rStyle w:val="Code"/>
        </w:rPr>
        <w:t>()</w:t>
      </w:r>
      <w:r w:rsidRPr="0036552D">
        <w:t xml:space="preserve">, стойността, която е запазена в аргумента </w:t>
      </w:r>
      <w:r w:rsidRPr="00311650">
        <w:rPr>
          <w:rStyle w:val="Code"/>
        </w:rPr>
        <w:t>arrArg</w:t>
      </w:r>
      <w:r w:rsidRPr="00B25206">
        <w:rPr>
          <w:rStyle w:val="Code"/>
        </w:rPr>
        <w:t xml:space="preserve">, </w:t>
      </w:r>
      <w:r w:rsidRPr="0036552D">
        <w:t xml:space="preserve">се копира в параметъра </w:t>
      </w:r>
      <w:r w:rsidRPr="00311650">
        <w:rPr>
          <w:rStyle w:val="Code"/>
        </w:rPr>
        <w:t>arrParam</w:t>
      </w:r>
      <w:r w:rsidRPr="0036552D">
        <w:t>:</w:t>
      </w:r>
    </w:p>
    <w:p w:rsidR="006A0658" w:rsidRPr="0036552D" w:rsidRDefault="006A7979" w:rsidP="006A0658">
      <w:pPr>
        <w:jc w:val="center"/>
      </w:pPr>
      <w:r>
        <w:rPr>
          <w:noProof/>
          <w:lang w:val="en-US" w:eastAsia="en-US"/>
        </w:rPr>
        <w:lastRenderedPageBreak/>
        <w:drawing>
          <wp:inline distT="0" distB="0" distL="0" distR="0">
            <wp:extent cx="3467100" cy="1095375"/>
            <wp:effectExtent l="0" t="0" r="0" b="9525"/>
            <wp:docPr id="106" name="Picture 106" descr="arrRepresentatio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467100" cy="1095375"/>
                    </a:xfrm>
                    <a:prstGeom prst="rect">
                      <a:avLst/>
                    </a:prstGeom>
                    <a:noFill/>
                    <a:ln>
                      <a:noFill/>
                    </a:ln>
                  </pic:spPr>
                </pic:pic>
              </a:graphicData>
            </a:graphic>
          </wp:inline>
        </w:drawing>
      </w:r>
    </w:p>
    <w:p w:rsidR="006A0658" w:rsidRPr="0036552D" w:rsidRDefault="006A0658" w:rsidP="006A0658">
      <w:r w:rsidRPr="0036552D">
        <w:t>По този начин, копирайки референцията към елементите на масива в паметта от аргумента в параметъра, ние указваме на параметъра да "сочи" към същия обект, към който "сочи" и аргументът:</w:t>
      </w:r>
    </w:p>
    <w:p w:rsidR="006A0658" w:rsidRPr="0036552D" w:rsidRDefault="006A7979" w:rsidP="006A0658">
      <w:pPr>
        <w:jc w:val="center"/>
      </w:pPr>
      <w:r>
        <w:rPr>
          <w:noProof/>
          <w:lang w:val="en-US" w:eastAsia="en-US"/>
        </w:rPr>
        <w:drawing>
          <wp:inline distT="0" distB="0" distL="0" distR="0">
            <wp:extent cx="2895600" cy="1095375"/>
            <wp:effectExtent l="0" t="0" r="0" b="9525"/>
            <wp:docPr id="107" name="Picture 107" descr="arrRepresentation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inline>
        </w:drawing>
      </w:r>
    </w:p>
    <w:p w:rsidR="006A0658" w:rsidRPr="0036552D" w:rsidRDefault="006A0658" w:rsidP="006A0658">
      <w:r w:rsidRPr="0036552D">
        <w:t xml:space="preserve">И тъкмо това е моментът, за който трябва да сме внимателни, защото, ако извиканият метод модифицира </w:t>
      </w:r>
      <w:r w:rsidRPr="0036552D">
        <w:rPr>
          <w:b/>
        </w:rPr>
        <w:t>обекта</w:t>
      </w:r>
      <w:r w:rsidRPr="0036552D">
        <w:t>, към който му е подадена референ</w:t>
      </w:r>
      <w:r w:rsidRPr="0036552D">
        <w:softHyphen/>
        <w:t xml:space="preserve">ция, това може да повлияе на изпълнението на кода, който следва след изпълнението на метода (както видяхме в нашия пример – методът </w:t>
      </w:r>
      <w:r w:rsidRPr="00311650">
        <w:rPr>
          <w:rStyle w:val="Code"/>
        </w:rPr>
        <w:t>PrintArray</w:t>
      </w:r>
      <w:r w:rsidRPr="00B25206">
        <w:rPr>
          <w:rStyle w:val="Code"/>
        </w:rPr>
        <w:t>()</w:t>
      </w:r>
      <w:r w:rsidRPr="0036552D">
        <w:t xml:space="preserve"> не отпечата масива, който му подадохме първоначално).</w:t>
      </w:r>
    </w:p>
    <w:p w:rsidR="006A0658" w:rsidRPr="0036552D" w:rsidRDefault="006A0658" w:rsidP="006A0658">
      <w:pPr>
        <w:rPr>
          <w:highlight w:val="yellow"/>
        </w:rPr>
      </w:pPr>
      <w:r w:rsidRPr="0036552D">
        <w:t xml:space="preserve">Разликата между подаването на аргументи от примитивен и референтен тип се състои в начина на предаването им: </w:t>
      </w:r>
      <w:r w:rsidRPr="0036552D">
        <w:rPr>
          <w:b/>
        </w:rPr>
        <w:t>примитивните типове се предават по стойност</w:t>
      </w:r>
      <w:r w:rsidRPr="0036552D">
        <w:t xml:space="preserve">, а </w:t>
      </w:r>
      <w:r w:rsidRPr="0036552D">
        <w:rPr>
          <w:b/>
        </w:rPr>
        <w:t>обектите се предават по референция</w:t>
      </w:r>
      <w:r w:rsidRPr="0036552D">
        <w:t>.</w:t>
      </w:r>
    </w:p>
    <w:p w:rsidR="006A0658" w:rsidRPr="0036552D" w:rsidRDefault="006A0658" w:rsidP="006A0658">
      <w:pPr>
        <w:pStyle w:val="Heading4"/>
      </w:pPr>
      <w:r w:rsidRPr="0036552D">
        <w:t>Подаване на изрази като аргументи на метод</w:t>
      </w:r>
    </w:p>
    <w:p w:rsidR="006A0658" w:rsidRPr="0036552D" w:rsidRDefault="006A0658" w:rsidP="006A0658">
      <w:pPr>
        <w:spacing w:after="120"/>
      </w:pPr>
      <w:r w:rsidRPr="0036552D">
        <w:t>Когато извикваме метод, можем да подаваме цели изрази, като аргументи. Когато правим това, C# пресмята стойностите на тези изрази и по време на изпълнение (а когато е възможно още по време на компилация) заменя самия израз с пресметнатия резултат при извикването на метода. Например следният код показва извикване на методи като им подава като аргументи израз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i/>
                <w:iCs/>
                <w:noProof/>
                <w:color w:val="000000"/>
                <w:szCs w:val="20"/>
                <w:lang w:val="en-US"/>
              </w:rPr>
              <w:t>PrintSign</w:t>
            </w:r>
            <w:r w:rsidRPr="004E7908">
              <w:rPr>
                <w:rFonts w:ascii="Courier New" w:hAnsi="Courier New" w:cs="Courier New"/>
                <w:noProof/>
                <w:color w:val="000000"/>
                <w:szCs w:val="20"/>
                <w:lang w:val="en-US"/>
              </w:rPr>
              <w:t>(2 + 3);</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00"/>
                <w:szCs w:val="20"/>
                <w:lang w:val="en-US"/>
              </w:rPr>
              <w:t>oldQuantity = 3;</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00"/>
                <w:szCs w:val="20"/>
                <w:lang w:val="en-US"/>
              </w:rPr>
              <w:t>quantity = 2;</w:t>
            </w:r>
          </w:p>
          <w:p w:rsidR="006A0658" w:rsidRPr="00EA0EB8" w:rsidRDefault="006A0658" w:rsidP="006A0658">
            <w:pPr>
              <w:spacing w:before="0"/>
              <w:rPr>
                <w:rFonts w:ascii="Courier New" w:hAnsi="Courier New" w:cs="Courier New"/>
                <w:b/>
                <w:bCs/>
                <w:color w:val="7F0055"/>
                <w:szCs w:val="20"/>
                <w:lang w:eastAsia="en-US"/>
              </w:rPr>
            </w:pPr>
            <w:r w:rsidRPr="004E7908">
              <w:rPr>
                <w:rFonts w:ascii="Courier New" w:hAnsi="Courier New" w:cs="Courier New"/>
                <w:i/>
                <w:iCs/>
                <w:noProof/>
                <w:color w:val="000000"/>
                <w:szCs w:val="20"/>
                <w:lang w:val="en-US"/>
              </w:rPr>
              <w:t>PrintMax</w:t>
            </w:r>
            <w:r w:rsidRPr="004E7908">
              <w:rPr>
                <w:rFonts w:ascii="Courier New" w:hAnsi="Courier New" w:cs="Courier New"/>
                <w:noProof/>
                <w:color w:val="000000"/>
                <w:szCs w:val="20"/>
                <w:lang w:val="en-US"/>
              </w:rPr>
              <w:t>(oldQuantity * 5, quantity * 2);</w:t>
            </w:r>
          </w:p>
        </w:tc>
      </w:tr>
    </w:tbl>
    <w:p w:rsidR="006A0658" w:rsidRPr="0036552D" w:rsidRDefault="006A0658" w:rsidP="006A0658">
      <w:pPr>
        <w:spacing w:after="120"/>
      </w:pPr>
      <w:r w:rsidRPr="0036552D">
        <w:t>Съответно резултатът от изпълнението на тези методи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00"/>
                <w:szCs w:val="20"/>
                <w:lang w:val="en-US"/>
              </w:rPr>
              <w:t>Positive</w:t>
            </w:r>
          </w:p>
          <w:p w:rsidR="006A0658" w:rsidRPr="00EA0EB8" w:rsidRDefault="006A0658" w:rsidP="006A0658">
            <w:pPr>
              <w:autoSpaceDE w:val="0"/>
              <w:autoSpaceDN w:val="0"/>
              <w:adjustRightInd w:val="0"/>
              <w:spacing w:before="0"/>
              <w:jc w:val="left"/>
              <w:rPr>
                <w:rFonts w:ascii="Courier New" w:hAnsi="Courier New" w:cs="Courier New"/>
                <w:b/>
                <w:bCs/>
                <w:color w:val="7F0055"/>
                <w:szCs w:val="20"/>
                <w:lang w:eastAsia="en-US"/>
              </w:rPr>
            </w:pPr>
            <w:r w:rsidRPr="004E7908">
              <w:rPr>
                <w:rFonts w:ascii="Courier New" w:hAnsi="Courier New" w:cs="Courier New"/>
                <w:noProof/>
                <w:color w:val="000000"/>
                <w:szCs w:val="20"/>
                <w:lang w:val="en-US"/>
              </w:rPr>
              <w:t>Maximal number: 15.0</w:t>
            </w:r>
          </w:p>
        </w:tc>
      </w:tr>
    </w:tbl>
    <w:p w:rsidR="006A0658" w:rsidRPr="0036552D" w:rsidRDefault="006A0658" w:rsidP="006A0658">
      <w:r w:rsidRPr="0036552D">
        <w:lastRenderedPageBreak/>
        <w:t>Когато извикваме метод с параметри, трябва да спазваме някои опреде</w:t>
      </w:r>
      <w:r w:rsidRPr="0036552D">
        <w:softHyphen/>
        <w:t>лени правила, които ще обясним в следващите няколко подсекции.</w:t>
      </w:r>
    </w:p>
    <w:p w:rsidR="006A0658" w:rsidRPr="0036552D" w:rsidRDefault="006A0658" w:rsidP="006A0658">
      <w:pPr>
        <w:pStyle w:val="Heading4"/>
      </w:pPr>
      <w:r w:rsidRPr="0036552D">
        <w:t>Подаване на аргументи съвместими с типа на съответния параметър</w:t>
      </w:r>
    </w:p>
    <w:p w:rsidR="006A0658" w:rsidRPr="0036552D" w:rsidRDefault="006A0658" w:rsidP="006A0658">
      <w:pPr>
        <w:spacing w:after="120"/>
      </w:pPr>
      <w:r w:rsidRPr="0036552D">
        <w:t>Трябва да знаем, че можем да подаваме аргументи, които са съвместими по тип с типа, с който е деклариран съответния параметър в списъка от параметри на метода.</w:t>
      </w:r>
    </w:p>
    <w:p w:rsidR="006A0658" w:rsidRPr="0036552D" w:rsidRDefault="006A0658" w:rsidP="006A0658">
      <w:pPr>
        <w:spacing w:after="120"/>
      </w:pPr>
      <w:r w:rsidRPr="0036552D">
        <w:t>Например, ако параметъ</w:t>
      </w:r>
      <w:r w:rsidRPr="0036552D">
        <w:softHyphen/>
        <w:t xml:space="preserve">рът, който методът очаква в декларацията си, е от тип </w:t>
      </w:r>
      <w:r w:rsidRPr="00311650">
        <w:rPr>
          <w:rStyle w:val="Code"/>
        </w:rPr>
        <w:t>float</w:t>
      </w:r>
      <w:r w:rsidRPr="0036552D">
        <w:t xml:space="preserve">, при извикването на метода, може да подадем стойност, която е от тип </w:t>
      </w:r>
      <w:r w:rsidRPr="00311650">
        <w:rPr>
          <w:rStyle w:val="Code"/>
        </w:rPr>
        <w:t>int</w:t>
      </w:r>
      <w:r w:rsidRPr="0036552D">
        <w:t>. Тя ще бъде преобразувана от компила</w:t>
      </w:r>
      <w:r w:rsidRPr="0036552D">
        <w:softHyphen/>
        <w:t xml:space="preserve">тора до стойност от тип </w:t>
      </w:r>
      <w:r w:rsidRPr="00311650">
        <w:rPr>
          <w:rStyle w:val="Code"/>
        </w:rPr>
        <w:t>float</w:t>
      </w:r>
      <w:r w:rsidRPr="0036552D">
        <w:t xml:space="preserve"> и едва тогава ще бъде подадена на метода и той ще бъде изпълне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Number(</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The float number is: {0}"</w:t>
            </w:r>
            <w:r w:rsidRPr="004E7908">
              <w:rPr>
                <w:rFonts w:ascii="Courier New" w:hAnsi="Courier New" w:cs="Courier New"/>
                <w:noProof/>
                <w:szCs w:val="20"/>
                <w:lang w:val="en-US" w:eastAsia="en-US"/>
              </w:rPr>
              <w:t>,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color w:val="000000"/>
                <w:szCs w:val="20"/>
                <w:highlight w:val="yellow"/>
                <w:lang w:val="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Number(</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В примера, при извикването на метода </w:t>
      </w:r>
      <w:r w:rsidRPr="00311650">
        <w:rPr>
          <w:rStyle w:val="Code"/>
        </w:rPr>
        <w:t>PrintNumber()</w:t>
      </w:r>
      <w:r w:rsidRPr="0036552D">
        <w:t xml:space="preserve"> в метода </w:t>
      </w:r>
      <w:r w:rsidRPr="00311650">
        <w:rPr>
          <w:rStyle w:val="Code"/>
        </w:rPr>
        <w:t>Main()</w:t>
      </w:r>
      <w:r w:rsidRPr="0036552D">
        <w:t xml:space="preserve">, първо целочисленият литерал </w:t>
      </w:r>
      <w:r w:rsidRPr="00311650">
        <w:rPr>
          <w:rStyle w:val="Code"/>
        </w:rPr>
        <w:t>5</w:t>
      </w:r>
      <w:r w:rsidRPr="0036552D">
        <w:t xml:space="preserve"> (който по подразбиране е от тип </w:t>
      </w:r>
      <w:r w:rsidRPr="00311650">
        <w:rPr>
          <w:rStyle w:val="Code"/>
        </w:rPr>
        <w:t>int</w:t>
      </w:r>
      <w:r w:rsidRPr="0036552D">
        <w:t xml:space="preserve">) се преобразува до съответната стойност с десетична запетая </w:t>
      </w:r>
      <w:r w:rsidRPr="00311650">
        <w:rPr>
          <w:rStyle w:val="Code"/>
        </w:rPr>
        <w:t>5.0f</w:t>
      </w:r>
      <w:r w:rsidRPr="0036552D">
        <w:t>. След това така преобразуваната стойност се подава на ме</w:t>
      </w:r>
      <w:r w:rsidRPr="0036552D">
        <w:softHyphen/>
        <w:t xml:space="preserve">тода </w:t>
      </w:r>
      <w:r w:rsidRPr="00311650">
        <w:rPr>
          <w:rStyle w:val="Code"/>
        </w:rPr>
        <w:t>PrintNumber()</w:t>
      </w:r>
      <w:r w:rsidRPr="0036552D">
        <w:t>.</w:t>
      </w:r>
    </w:p>
    <w:p w:rsidR="006A0658" w:rsidRPr="0036552D" w:rsidRDefault="006A0658" w:rsidP="006A0658">
      <w:pPr>
        <w:spacing w:after="120"/>
      </w:pPr>
      <w:r w:rsidRPr="0036552D">
        <w:t>Както предполагаме, изходът от изпълнението на то</w:t>
      </w:r>
      <w:r w:rsidRPr="0036552D">
        <w:softHyphen/>
        <w:t>зи код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4E7908">
              <w:rPr>
                <w:rFonts w:ascii="Courier New" w:hAnsi="Courier New" w:cs="Courier New"/>
                <w:noProof/>
                <w:color w:val="000000"/>
                <w:szCs w:val="20"/>
                <w:lang w:val="en-US"/>
              </w:rPr>
              <w:t>The float number is: 5.0</w:t>
            </w:r>
          </w:p>
        </w:tc>
      </w:tr>
    </w:tbl>
    <w:p w:rsidR="006A0658" w:rsidRPr="0036552D" w:rsidRDefault="006A0658" w:rsidP="006A0658">
      <w:pPr>
        <w:pStyle w:val="Heading4"/>
      </w:pPr>
      <w:r w:rsidRPr="0036552D">
        <w:t>Съвместимост на стойността от израз и параметър на метод</w:t>
      </w:r>
    </w:p>
    <w:p w:rsidR="006A0658" w:rsidRPr="0036552D" w:rsidRDefault="006A0658" w:rsidP="006A0658">
      <w:pPr>
        <w:spacing w:after="120"/>
      </w:pPr>
      <w:r w:rsidRPr="0036552D">
        <w:t>Резултатът от пресмятането на някакъв израз, подаден като аргумент, трябва да е от същия тип, какъвто е типът на параметъра в декларацията на метода или от съвместим с него тип (вж. горната точка).</w:t>
      </w:r>
    </w:p>
    <w:p w:rsidR="006A0658" w:rsidRPr="0036552D" w:rsidRDefault="006A0658" w:rsidP="006A0658">
      <w:pPr>
        <w:spacing w:after="120"/>
      </w:pPr>
      <w:r w:rsidRPr="0036552D">
        <w:t xml:space="preserve">Например, ако се изисква параметър от тип </w:t>
      </w:r>
      <w:r w:rsidRPr="00311650">
        <w:rPr>
          <w:rStyle w:val="Code"/>
        </w:rPr>
        <w:t>float</w:t>
      </w:r>
      <w:r w:rsidRPr="0036552D">
        <w:t xml:space="preserve">, е позволено стойността от пресмятането на израза да е например от тип </w:t>
      </w:r>
      <w:r w:rsidRPr="00311650">
        <w:rPr>
          <w:rStyle w:val="Code"/>
        </w:rPr>
        <w:t>int</w:t>
      </w:r>
      <w:r w:rsidRPr="0036552D">
        <w:t xml:space="preserve">. Т.е. в горния пример, ако вместо </w:t>
      </w:r>
      <w:r w:rsidRPr="00311650">
        <w:rPr>
          <w:rStyle w:val="Code"/>
        </w:rPr>
        <w:t>PrintNumber</w:t>
      </w:r>
      <w:r w:rsidRPr="00B25206">
        <w:rPr>
          <w:rStyle w:val="Code"/>
        </w:rPr>
        <w:t>(5)</w:t>
      </w:r>
      <w:r w:rsidRPr="0036552D">
        <w:t xml:space="preserve">, извикаме метода, като на мястото на </w:t>
      </w:r>
      <w:r w:rsidRPr="00B25206">
        <w:rPr>
          <w:rStyle w:val="Code"/>
        </w:rPr>
        <w:t>5</w:t>
      </w:r>
      <w:r w:rsidRPr="0036552D">
        <w:t xml:space="preserve">, поставим например израза </w:t>
      </w:r>
      <w:r w:rsidRPr="00B25206">
        <w:rPr>
          <w:rStyle w:val="Code"/>
        </w:rPr>
        <w:t>2+3</w:t>
      </w:r>
      <w:r w:rsidRPr="0036552D">
        <w:t xml:space="preserve">, резултатът от пресмятането на този израз, трябва да е от тип </w:t>
      </w:r>
      <w:r w:rsidRPr="00311650">
        <w:rPr>
          <w:rStyle w:val="Code"/>
        </w:rPr>
        <w:t>float</w:t>
      </w:r>
      <w:r w:rsidRPr="0036552D">
        <w:t xml:space="preserve"> (който метода очаква), или тип, който може да се преобразува до </w:t>
      </w:r>
      <w:r w:rsidRPr="00EA0EB8">
        <w:rPr>
          <w:rStyle w:val="Code"/>
        </w:rPr>
        <w:t>float</w:t>
      </w:r>
      <w:r w:rsidRPr="0036552D">
        <w:t xml:space="preserve"> безпроблемно (в нашия случай това е </w:t>
      </w:r>
      <w:r w:rsidRPr="00311650">
        <w:rPr>
          <w:rStyle w:val="Code"/>
        </w:rPr>
        <w:t>int</w:t>
      </w:r>
      <w:r w:rsidRPr="0036552D">
        <w:t xml:space="preserve">). За да онагледим това, нека леко модифицираме метода </w:t>
      </w:r>
      <w:r w:rsidRPr="00311650">
        <w:rPr>
          <w:rStyle w:val="Code"/>
        </w:rPr>
        <w:t>Main</w:t>
      </w:r>
      <w:r w:rsidRPr="00B25206">
        <w:rPr>
          <w:rStyle w:val="Code"/>
        </w:rPr>
        <w:t>()</w:t>
      </w:r>
      <w:r w:rsidRPr="0036552D">
        <w:t xml:space="preserve"> от предходната точ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Number(</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В този пример съответно, първо ще бъде извършено сумирането, след това целочисленият резултат </w:t>
      </w:r>
      <w:r w:rsidRPr="00311650">
        <w:rPr>
          <w:rStyle w:val="Code"/>
        </w:rPr>
        <w:t>5</w:t>
      </w:r>
      <w:r w:rsidRPr="0036552D">
        <w:t xml:space="preserve">, ще бъде преобразуван до еквивалента му с плаваща запетая </w:t>
      </w:r>
      <w:r w:rsidRPr="00311650">
        <w:rPr>
          <w:rStyle w:val="Code"/>
        </w:rPr>
        <w:t>5.0f</w:t>
      </w:r>
      <w:r w:rsidRPr="0036552D">
        <w:t xml:space="preserve"> и едва след това ще бъде извикан методът </w:t>
      </w:r>
      <w:r w:rsidRPr="00311650">
        <w:rPr>
          <w:rStyle w:val="Code"/>
        </w:rPr>
        <w:t>PrintNumber(…)</w:t>
      </w:r>
      <w:r w:rsidRPr="0036552D">
        <w:t xml:space="preserve"> с аргумент </w:t>
      </w:r>
      <w:r w:rsidRPr="00311650">
        <w:rPr>
          <w:rStyle w:val="Code"/>
        </w:rPr>
        <w:t>5.0f</w:t>
      </w:r>
      <w:r w:rsidRPr="0036552D">
        <w:t>. Резултатът отново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4E7908">
              <w:rPr>
                <w:rFonts w:ascii="Courier New" w:hAnsi="Courier New" w:cs="Courier New"/>
                <w:noProof/>
                <w:color w:val="000000"/>
                <w:szCs w:val="20"/>
                <w:lang w:val="en-US"/>
              </w:rPr>
              <w:t>The float number is: 5.0</w:t>
            </w:r>
          </w:p>
        </w:tc>
      </w:tr>
    </w:tbl>
    <w:p w:rsidR="006A0658" w:rsidRPr="0036552D" w:rsidRDefault="006A0658" w:rsidP="006A0658">
      <w:pPr>
        <w:pStyle w:val="Heading4"/>
      </w:pPr>
      <w:r w:rsidRPr="0036552D">
        <w:t>Спазване на последователността на типовете на аргументите</w:t>
      </w:r>
    </w:p>
    <w:p w:rsidR="006A0658" w:rsidRPr="0036552D" w:rsidRDefault="006A0658" w:rsidP="006A0658">
      <w:r w:rsidRPr="0036552D">
        <w:t>Стойностите, които се подават на метода при неговото извикване, трябва като типове, да са в същата последователност, в каквато са параметрите на метода при неговата декларация. Това е свързано със спецификацията (сигнатурата) на метода, която дискутирахме по-горе.</w:t>
      </w:r>
    </w:p>
    <w:p w:rsidR="006A0658" w:rsidRPr="0036552D" w:rsidRDefault="006A0658" w:rsidP="006A0658">
      <w:pPr>
        <w:spacing w:after="120"/>
      </w:pPr>
      <w:r w:rsidRPr="0036552D">
        <w:t xml:space="preserve">За да стане по-ясно, нека разгледаме следния пример: нека имаме метод </w:t>
      </w:r>
      <w:r w:rsidRPr="00311650">
        <w:rPr>
          <w:rStyle w:val="Code"/>
        </w:rPr>
        <w:t>PrintNameAndAge</w:t>
      </w:r>
      <w:r w:rsidRPr="00B25206">
        <w:rPr>
          <w:rStyle w:val="Code"/>
        </w:rPr>
        <w:t>()</w:t>
      </w:r>
      <w:r w:rsidRPr="0036552D">
        <w:t xml:space="preserve">, който в декларацията си има списък от параметри, които са съответно от тип </w:t>
      </w:r>
      <w:r w:rsidRPr="00311650">
        <w:rPr>
          <w:rStyle w:val="Code"/>
        </w:rPr>
        <w:t>string</w:t>
      </w:r>
      <w:r w:rsidRPr="00B25206">
        <w:rPr>
          <w:rStyle w:val="Code"/>
        </w:rPr>
        <w:t xml:space="preserve"> </w:t>
      </w:r>
      <w:r w:rsidRPr="0036552D">
        <w:t>и</w:t>
      </w:r>
      <w:r w:rsidRPr="00B25206">
        <w:rPr>
          <w:rStyle w:val="Code"/>
        </w:rPr>
        <w:t xml:space="preserve"> </w:t>
      </w:r>
      <w:r w:rsidRPr="00311650">
        <w:rPr>
          <w:rStyle w:val="Code"/>
        </w:rPr>
        <w:t>int</w:t>
      </w:r>
      <w:r w:rsidRPr="0036552D">
        <w:t>, точно в тази последователно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A0EB8" w:rsidRDefault="006A0658" w:rsidP="006A0658">
            <w:pPr>
              <w:spacing w:before="0"/>
              <w:jc w:val="center"/>
              <w:rPr>
                <w:rStyle w:val="Code"/>
                <w:highlight w:val="yellow"/>
              </w:rPr>
            </w:pPr>
            <w:r w:rsidRPr="00EA0EB8">
              <w:rPr>
                <w:rStyle w:val="Code"/>
              </w:rPr>
              <w:t>Person.cs</w:t>
            </w:r>
          </w:p>
        </w:tc>
      </w:tr>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clas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Perso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NameAndAge(</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nam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g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I am {0}, {1} year(s) old."</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name, ag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Нека към нашия клас добавим метод </w:t>
      </w:r>
      <w:r w:rsidRPr="00311650">
        <w:rPr>
          <w:rStyle w:val="Code"/>
        </w:rPr>
        <w:t>Main()</w:t>
      </w:r>
      <w:r w:rsidRPr="0036552D">
        <w:t xml:space="preserve">, в който да извикаме нашия метод </w:t>
      </w:r>
      <w:r w:rsidRPr="00311650">
        <w:rPr>
          <w:rStyle w:val="Code"/>
        </w:rPr>
        <w:t>PrintNameAndAge()</w:t>
      </w:r>
      <w:r w:rsidRPr="0036552D">
        <w:t>, като се опитаме да му подадем аргументи, кои</w:t>
      </w:r>
      <w:r w:rsidRPr="0036552D">
        <w:softHyphen/>
        <w:t xml:space="preserve">то вместо </w:t>
      </w:r>
      <w:r w:rsidRPr="00311650">
        <w:rPr>
          <w:rStyle w:val="Code"/>
        </w:rPr>
        <w:t>"Pesho"</w:t>
      </w:r>
      <w:r w:rsidRPr="0036552D">
        <w:t xml:space="preserve"> и </w:t>
      </w:r>
      <w:r w:rsidRPr="00311650">
        <w:rPr>
          <w:rStyle w:val="Code"/>
        </w:rPr>
        <w:t>25</w:t>
      </w:r>
      <w:r w:rsidRPr="0036552D">
        <w:t xml:space="preserve">, са в обратна последователност като типове – </w:t>
      </w:r>
      <w:r w:rsidRPr="00311650">
        <w:rPr>
          <w:rStyle w:val="Code"/>
        </w:rPr>
        <w:t>25</w:t>
      </w:r>
      <w:r w:rsidRPr="0036552D">
        <w:t xml:space="preserve"> и </w:t>
      </w:r>
      <w:r w:rsidRPr="00311650">
        <w:rPr>
          <w:rStyle w:val="Code"/>
        </w:rPr>
        <w:t>"Pesho</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Wrong sequence of argument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Person</w:t>
            </w:r>
            <w:r w:rsidRPr="004E7908">
              <w:rPr>
                <w:rFonts w:ascii="Courier New" w:hAnsi="Courier New" w:cs="Courier New"/>
                <w:noProof/>
                <w:szCs w:val="20"/>
                <w:lang w:val="en-US" w:eastAsia="en-US"/>
              </w:rPr>
              <w:t>.PrintNameAndAge(</w:t>
            </w:r>
            <w:r w:rsidRPr="004E7908">
              <w:rPr>
                <w:rFonts w:ascii="Courier New" w:hAnsi="Courier New" w:cs="Courier New"/>
                <w:noProof/>
                <w:color w:val="A52A2A"/>
                <w:szCs w:val="20"/>
                <w:lang w:val="en-US" w:eastAsia="en-US"/>
              </w:rPr>
              <w:t>25</w:t>
            </w:r>
            <w:r w:rsidRPr="004E7908">
              <w:rPr>
                <w:rFonts w:ascii="Courier New" w:hAnsi="Courier New" w:cs="Courier New"/>
                <w:noProof/>
                <w:szCs w:val="20"/>
                <w:lang w:val="en-US" w:eastAsia="en-US"/>
              </w:rPr>
              <w:t xml:space="preserve">, </w:t>
            </w:r>
            <w:r w:rsidRPr="004E7908">
              <w:rPr>
                <w:rFonts w:ascii="Courier New" w:hAnsi="Courier New" w:cs="Courier New"/>
                <w:noProof/>
                <w:color w:val="A31515"/>
                <w:szCs w:val="20"/>
                <w:lang w:val="en-US" w:eastAsia="en-US"/>
              </w:rPr>
              <w:t>"Pesho"</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Компилаторът няма да намери метод, който се казва </w:t>
      </w:r>
      <w:r w:rsidRPr="00311650">
        <w:rPr>
          <w:rStyle w:val="Code"/>
        </w:rPr>
        <w:t>PrintNameAndAge</w:t>
      </w:r>
      <w:r w:rsidRPr="0036552D">
        <w:t xml:space="preserve"> и в същото време приема параметри, които са последователно от тип </w:t>
      </w:r>
      <w:r w:rsidRPr="00311650">
        <w:rPr>
          <w:rStyle w:val="Code"/>
        </w:rPr>
        <w:t>int</w:t>
      </w:r>
      <w:r w:rsidRPr="0036552D">
        <w:t xml:space="preserve"> и </w:t>
      </w:r>
      <w:r w:rsidRPr="00311650">
        <w:rPr>
          <w:rStyle w:val="Code"/>
        </w:rPr>
        <w:t>string</w:t>
      </w:r>
      <w:r w:rsidRPr="0036552D">
        <w:t>. Затова, той ще ни уведоми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Style w:val="Code"/>
              </w:rPr>
            </w:pPr>
            <w:r w:rsidRPr="004E7908">
              <w:rPr>
                <w:rFonts w:ascii="Courier New" w:hAnsi="Courier New" w:cs="Courier New"/>
                <w:noProof/>
                <w:color w:val="000000"/>
                <w:szCs w:val="20"/>
                <w:lang w:val="en-US"/>
              </w:rPr>
              <w:lastRenderedPageBreak/>
              <w:t>The best overloaded method match for 'Person.PrintNameAndAge(string, int)' has some invalid arguments</w:t>
            </w:r>
          </w:p>
        </w:tc>
      </w:tr>
    </w:tbl>
    <w:p w:rsidR="006A0658" w:rsidRPr="0036552D" w:rsidRDefault="006A0658" w:rsidP="006A0658">
      <w:pPr>
        <w:pStyle w:val="Heading3"/>
      </w:pPr>
      <w:bookmarkStart w:id="746" w:name="_Toc243587398"/>
      <w:bookmarkStart w:id="747" w:name="_Toc299461066"/>
      <w:r w:rsidRPr="0036552D">
        <w:t>Метод с променлив брой аргументи (</w:t>
      </w:r>
      <w:r w:rsidRPr="00931C55">
        <w:rPr>
          <w:noProof/>
          <w:lang w:val="en-US"/>
        </w:rPr>
        <w:t>var-args</w:t>
      </w:r>
      <w:r w:rsidRPr="00EA0EB8">
        <w:t>)</w:t>
      </w:r>
      <w:bookmarkEnd w:id="746"/>
      <w:bookmarkEnd w:id="747"/>
    </w:p>
    <w:p w:rsidR="006A0658" w:rsidRPr="0036552D" w:rsidRDefault="006A0658" w:rsidP="006A0658">
      <w:r w:rsidRPr="0036552D">
        <w:t>До момента, разглеждахме деклариране на методи, при които списъкът от параметри в декларацията на метода съвпада с броя на аргументите, които му подаваме, когато го извикваме.</w:t>
      </w:r>
    </w:p>
    <w:p w:rsidR="006A0658" w:rsidRPr="0036552D" w:rsidRDefault="006A0658" w:rsidP="006A0658">
      <w:r w:rsidRPr="0036552D">
        <w:t>Сега ще разгледаме как се декларират методи, които позволяват по време на извикване, броят на подаваните аргументи да е различен, в зависимост от нуждите на извиква</w:t>
      </w:r>
      <w:r w:rsidRPr="0036552D">
        <w:softHyphen/>
        <w:t xml:space="preserve">щия код. Такива методи се наричат </w:t>
      </w:r>
      <w:r w:rsidRPr="0036552D">
        <w:rPr>
          <w:b/>
        </w:rPr>
        <w:t>методи с променлив брой аргументи</w:t>
      </w:r>
      <w:r w:rsidRPr="0036552D">
        <w:t>.</w:t>
      </w:r>
    </w:p>
    <w:p w:rsidR="006A0658" w:rsidRPr="00B25206" w:rsidRDefault="006A0658" w:rsidP="006A0658">
      <w:pPr>
        <w:spacing w:after="120"/>
      </w:pPr>
      <w:r w:rsidRPr="0036552D">
        <w:t xml:space="preserve">Нека вземем примера, който разгледахме по-горе, за пресмятане на сумата на даден масив от цени на книги. В него, като параметър на метода подавахме масив от тип </w:t>
      </w:r>
      <w:r w:rsidRPr="00311650">
        <w:rPr>
          <w:rStyle w:val="Code"/>
        </w:rPr>
        <w:t>decimal</w:t>
      </w:r>
      <w:r w:rsidRPr="0036552D">
        <w:t>, в който се съхраняват цените на избраните от нас книг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TotalAmountForBooks(</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totalAmount =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each</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singleBookPrice </w:t>
            </w:r>
            <w:r w:rsidRPr="004E7908">
              <w:rPr>
                <w:rFonts w:ascii="Courier New" w:hAnsi="Courier New" w:cs="Courier New"/>
                <w:noProof/>
                <w:color w:val="0000FF"/>
                <w:szCs w:val="20"/>
                <w:lang w:val="en-US" w:eastAsia="en-US"/>
              </w:rPr>
              <w:t>in</w:t>
            </w:r>
            <w:r w:rsidRPr="004E7908">
              <w:rPr>
                <w:rFonts w:ascii="Courier New" w:hAnsi="Courier New" w:cs="Courier New"/>
                <w:noProof/>
                <w:szCs w:val="20"/>
                <w:lang w:val="en-US" w:eastAsia="en-US"/>
              </w:rPr>
              <w:t xml:space="preserve">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 += singleBookPric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The total amount of all books is:"</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Така дефиниран, този метод предполага, че винаги преди да го извика</w:t>
      </w:r>
      <w:r w:rsidRPr="0036552D">
        <w:softHyphen/>
        <w:t xml:space="preserve">ме, ще създадем масив с числа от тип </w:t>
      </w:r>
      <w:r w:rsidRPr="00311650">
        <w:rPr>
          <w:rStyle w:val="Code"/>
        </w:rPr>
        <w:t>decimal</w:t>
      </w:r>
      <w:r w:rsidRPr="0036552D">
        <w:t xml:space="preserve"> и ще го инициализираме с някакви стойности.</w:t>
      </w:r>
    </w:p>
    <w:p w:rsidR="006A0658" w:rsidRPr="0036552D" w:rsidRDefault="006A0658" w:rsidP="006A0658">
      <w:pPr>
        <w:spacing w:after="120"/>
      </w:pPr>
      <w:r w:rsidRPr="0036552D">
        <w:t xml:space="preserve">След създаването на C# метод, който приема променлив брой параметри, е възможно, когато трябва да подадем някакъв списък от стойности от </w:t>
      </w:r>
      <w:r w:rsidRPr="0036552D">
        <w:rPr>
          <w:b/>
        </w:rPr>
        <w:t>един и същ тип</w:t>
      </w:r>
      <w:r w:rsidRPr="0036552D">
        <w:t xml:space="preserve"> на даден метод, вместо да подаваме масив, който съдържа тези стойности, да ги подадем директно на метода като аргу</w:t>
      </w:r>
      <w:r w:rsidRPr="0036552D">
        <w:softHyphen/>
        <w:t>менти, разделени със за</w:t>
      </w:r>
      <w:r w:rsidRPr="0036552D">
        <w:softHyphen/>
        <w:t>петая.</w:t>
      </w:r>
    </w:p>
    <w:p w:rsidR="006A0658" w:rsidRPr="0036552D" w:rsidRDefault="006A0658" w:rsidP="006A0658">
      <w:pPr>
        <w:spacing w:after="120"/>
      </w:pPr>
      <w:r w:rsidRPr="0036552D">
        <w:t>Например, в нашия случай с книгите, вместо да създаваме масив, специално заради извикването на този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color w:val="0000FF"/>
                <w:szCs w:val="20"/>
                <w:lang w:val="en-US" w:eastAsia="en-US"/>
              </w:rPr>
              <w:t>decimal</w:t>
            </w:r>
            <w:r w:rsidRPr="00931C55">
              <w:rPr>
                <w:rFonts w:ascii="Courier New" w:hAnsi="Courier New" w:cs="Courier New"/>
                <w:noProof/>
                <w:szCs w:val="20"/>
                <w:lang w:val="en-US" w:eastAsia="en-US"/>
              </w:rPr>
              <w:t xml:space="preserve">[] prices = </w:t>
            </w:r>
            <w:r w:rsidRPr="00931C55">
              <w:rPr>
                <w:rFonts w:ascii="Courier New" w:hAnsi="Courier New" w:cs="Courier New"/>
                <w:noProof/>
                <w:color w:val="0000FF"/>
                <w:szCs w:val="20"/>
                <w:lang w:val="en-US" w:eastAsia="en-US"/>
              </w:rPr>
              <w:t>new</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decimal</w:t>
            </w:r>
            <w:r w:rsidRPr="00931C55">
              <w:rPr>
                <w:rFonts w:ascii="Courier New" w:hAnsi="Courier New" w:cs="Courier New"/>
                <w:noProof/>
                <w:szCs w:val="20"/>
                <w:lang w:val="en-US" w:eastAsia="en-US"/>
              </w:rPr>
              <w:t xml:space="preserve">[] { </w:t>
            </w:r>
            <w:r w:rsidRPr="00931C55">
              <w:rPr>
                <w:rFonts w:ascii="Courier New" w:hAnsi="Courier New" w:cs="Courier New"/>
                <w:noProof/>
                <w:color w:val="A52A2A"/>
                <w:szCs w:val="20"/>
                <w:lang w:val="en-US" w:eastAsia="en-US"/>
              </w:rPr>
              <w:t>3m</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2.5m</w:t>
            </w:r>
            <w:r w:rsidRPr="00931C55">
              <w:rPr>
                <w:rFonts w:ascii="Courier New" w:hAnsi="Courier New" w:cs="Courier New"/>
                <w:noProof/>
                <w:szCs w:val="20"/>
                <w:lang w:val="en-US" w:eastAsia="en-US"/>
              </w:rPr>
              <w:t xml:space="preserve"> };</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931C55">
              <w:rPr>
                <w:rFonts w:ascii="Courier New" w:hAnsi="Courier New" w:cs="Courier New"/>
                <w:noProof/>
                <w:szCs w:val="20"/>
                <w:lang w:val="en-US" w:eastAsia="en-US"/>
              </w:rPr>
              <w:t>PrintTotalAmountForBooks(prices);</w:t>
            </w:r>
          </w:p>
        </w:tc>
      </w:tr>
    </w:tbl>
    <w:p w:rsidR="006A0658" w:rsidRPr="0036552D" w:rsidRDefault="006A0658" w:rsidP="006A0658">
      <w:pPr>
        <w:spacing w:after="120"/>
      </w:pPr>
      <w:r w:rsidRPr="0036552D">
        <w:t>Можем директно да подадем списъка с цените на книгите, като аргументи на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i/>
                <w:iCs/>
                <w:noProof/>
                <w:color w:val="000000"/>
                <w:szCs w:val="20"/>
                <w:lang w:val="en-US"/>
              </w:rPr>
              <w:lastRenderedPageBreak/>
              <w:t>PrintTotalAmountForBooks</w:t>
            </w:r>
            <w:r w:rsidRPr="004E7908">
              <w:rPr>
                <w:rFonts w:ascii="Courier New" w:hAnsi="Courier New" w:cs="Courier New"/>
                <w:noProof/>
                <w:color w:val="000000"/>
                <w:szCs w:val="20"/>
                <w:lang w:val="en-US"/>
              </w:rPr>
              <w:t>(3m, 2.5m);</w:t>
            </w:r>
          </w:p>
          <w:p w:rsidR="006A0658" w:rsidRPr="00EA0EB8" w:rsidRDefault="006A0658" w:rsidP="006A0658">
            <w:pPr>
              <w:autoSpaceDE w:val="0"/>
              <w:autoSpaceDN w:val="0"/>
              <w:adjustRightInd w:val="0"/>
              <w:spacing w:before="0"/>
              <w:jc w:val="left"/>
              <w:rPr>
                <w:rFonts w:ascii="Courier New" w:hAnsi="Courier New" w:cs="Courier New"/>
                <w:color w:val="000000"/>
                <w:szCs w:val="20"/>
              </w:rPr>
            </w:pPr>
            <w:r w:rsidRPr="004E7908">
              <w:rPr>
                <w:rFonts w:ascii="Courier New" w:hAnsi="Courier New" w:cs="Courier New"/>
                <w:i/>
                <w:iCs/>
                <w:noProof/>
                <w:color w:val="000000"/>
                <w:szCs w:val="20"/>
                <w:lang w:val="en-US"/>
              </w:rPr>
              <w:t>PrintTotalAmountForBooks</w:t>
            </w:r>
            <w:r w:rsidRPr="004E7908">
              <w:rPr>
                <w:rFonts w:ascii="Courier New" w:hAnsi="Courier New" w:cs="Courier New"/>
                <w:noProof/>
                <w:color w:val="000000"/>
                <w:szCs w:val="20"/>
                <w:lang w:val="en-US"/>
              </w:rPr>
              <w:t>(3m, 5.1m, 10m, 4.5m);</w:t>
            </w:r>
          </w:p>
        </w:tc>
      </w:tr>
    </w:tbl>
    <w:p w:rsidR="006A0658" w:rsidRPr="0036552D" w:rsidRDefault="006A0658" w:rsidP="006A0658">
      <w:pPr>
        <w:spacing w:after="120"/>
      </w:pPr>
      <w:r w:rsidRPr="0036552D">
        <w:t>Този тип извикване на метод е възможен само ако сме деклари</w:t>
      </w:r>
      <w:r w:rsidRPr="0036552D">
        <w:softHyphen/>
        <w:t>ра</w:t>
      </w:r>
      <w:r w:rsidRPr="0036552D">
        <w:softHyphen/>
        <w:t>ли метода си, така че да приема променлив брой аргументи (</w:t>
      </w:r>
      <w:r w:rsidRPr="00931C55">
        <w:rPr>
          <w:noProof/>
          <w:lang w:val="en-US"/>
        </w:rPr>
        <w:t>var-args</w:t>
      </w:r>
      <w:r w:rsidRPr="0036552D">
        <w:t>).</w:t>
      </w:r>
    </w:p>
    <w:p w:rsidR="006A0658" w:rsidRPr="0036552D" w:rsidRDefault="006A0658" w:rsidP="006A0658">
      <w:pPr>
        <w:pStyle w:val="Heading4"/>
      </w:pPr>
      <w:r w:rsidRPr="0036552D">
        <w:t>Деклариране на метод с променлив брой аргу</w:t>
      </w:r>
      <w:r w:rsidRPr="0036552D">
        <w:softHyphen/>
        <w:t>менти</w:t>
      </w:r>
    </w:p>
    <w:p w:rsidR="006A0658" w:rsidRPr="0036552D" w:rsidRDefault="006A0658" w:rsidP="006A0658">
      <w:pPr>
        <w:spacing w:after="120"/>
      </w:pPr>
      <w:r w:rsidRPr="0036552D">
        <w:t>Формално декларацията на метод с променлив брой аргументи е същата, каквато е декларацията на всеки друг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00"/>
                <w:szCs w:val="20"/>
                <w:lang w:val="en-US"/>
              </w:rPr>
              <w:t>&lt;return_type&gt; &lt;method_name&gt;(&lt;parameters_list&g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w:t>
            </w:r>
          </w:p>
          <w:p w:rsidR="006A0658" w:rsidRPr="004E7908" w:rsidRDefault="006A0658" w:rsidP="006A0658">
            <w:pPr>
              <w:autoSpaceDE w:val="0"/>
              <w:autoSpaceDN w:val="0"/>
              <w:adjustRightInd w:val="0"/>
              <w:spacing w:before="0"/>
              <w:jc w:val="left"/>
              <w:rPr>
                <w:rFonts w:ascii="Courier New" w:hAnsi="Courier New" w:cs="Courier New"/>
                <w:noProof/>
                <w:color w:val="006600"/>
                <w:szCs w:val="20"/>
                <w:lang w:val="en-US"/>
              </w:rPr>
            </w:pPr>
            <w:r w:rsidRPr="004E7908">
              <w:rPr>
                <w:rFonts w:ascii="Courier New" w:hAnsi="Courier New" w:cs="Courier New"/>
                <w:noProof/>
                <w:color w:val="000000"/>
                <w:szCs w:val="20"/>
                <w:lang w:val="en-US"/>
              </w:rPr>
              <w:tab/>
            </w:r>
            <w:r w:rsidRPr="004E7908">
              <w:rPr>
                <w:rFonts w:ascii="Courier New" w:hAnsi="Courier New" w:cs="Courier New"/>
                <w:noProof/>
                <w:color w:val="006600"/>
                <w:szCs w:val="20"/>
                <w:lang w:val="en-US"/>
              </w:rPr>
              <w:t>// Method’s body</w:t>
            </w:r>
          </w:p>
          <w:p w:rsidR="006A0658" w:rsidRPr="00EA0EB8" w:rsidRDefault="006A0658" w:rsidP="006A0658">
            <w:pPr>
              <w:spacing w:before="0"/>
              <w:rPr>
                <w:rFonts w:ascii="Courier New" w:hAnsi="Courier New" w:cs="Courier New"/>
                <w:b/>
                <w:bCs/>
                <w:color w:val="7F0055"/>
                <w:szCs w:val="20"/>
                <w:lang w:eastAsia="en-US"/>
              </w:rPr>
            </w:pPr>
            <w:r w:rsidRPr="004E7908">
              <w:rPr>
                <w:rFonts w:ascii="Courier New" w:hAnsi="Courier New" w:cs="Courier New"/>
                <w:noProof/>
                <w:color w:val="000000"/>
                <w:szCs w:val="20"/>
                <w:lang w:val="en-US"/>
              </w:rPr>
              <w:t>}</w:t>
            </w:r>
          </w:p>
        </w:tc>
      </w:tr>
    </w:tbl>
    <w:p w:rsidR="006A0658" w:rsidRPr="0036552D" w:rsidRDefault="006A0658" w:rsidP="006A0658">
      <w:pPr>
        <w:spacing w:after="120"/>
      </w:pPr>
      <w:r w:rsidRPr="0036552D">
        <w:t xml:space="preserve">Разликата е, че </w:t>
      </w:r>
      <w:r w:rsidRPr="00311650">
        <w:rPr>
          <w:rStyle w:val="Code"/>
        </w:rPr>
        <w:t>&lt;parameters_list&gt;</w:t>
      </w:r>
      <w:r w:rsidRPr="0036552D">
        <w:t xml:space="preserve"> се декларира с ключовата дума </w:t>
      </w:r>
      <w:r w:rsidRPr="00311650">
        <w:rPr>
          <w:rStyle w:val="Code"/>
        </w:rPr>
        <w:t>params</w:t>
      </w:r>
      <w:r w:rsidRPr="0036552D">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EA0EB8">
              <w:br w:type="page"/>
            </w:r>
            <w:r w:rsidRPr="00EA0EB8">
              <w:br w:type="page"/>
            </w:r>
            <w:r w:rsidRPr="004E7908">
              <w:rPr>
                <w:rFonts w:ascii="Courier New" w:hAnsi="Courier New" w:cs="Courier New"/>
                <w:noProof/>
                <w:color w:val="000000"/>
                <w:szCs w:val="20"/>
                <w:lang w:val="en-US"/>
              </w:rPr>
              <w:t xml:space="preserve">&lt;parameters_list&gt; =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ab/>
              <w:t xml:space="preserve">[&lt;type1&gt; &lt;name1&gt;[, &lt;typei&gt; &lt;namei&gt;], </w:t>
            </w:r>
            <w:r w:rsidRPr="004E7908">
              <w:rPr>
                <w:rFonts w:ascii="Courier New" w:hAnsi="Courier New" w:cs="Courier New"/>
                <w:b/>
                <w:noProof/>
                <w:color w:val="000000"/>
                <w:szCs w:val="20"/>
                <w:lang w:val="en-US"/>
              </w:rPr>
              <w:t>params</w:t>
            </w:r>
            <w:r w:rsidRPr="004E7908">
              <w:rPr>
                <w:rFonts w:ascii="Courier New" w:hAnsi="Courier New" w:cs="Courier New"/>
                <w:noProof/>
                <w:color w:val="000000"/>
                <w:szCs w:val="20"/>
                <w:lang w:val="en-US"/>
              </w:rPr>
              <w:t xml:space="preserve"> &lt;var_type&gt;[] &lt;var_name&gt;]</w:t>
            </w:r>
          </w:p>
          <w:p w:rsidR="006A0658" w:rsidRPr="00EA0EB8" w:rsidRDefault="006A0658" w:rsidP="006A0658">
            <w:pPr>
              <w:spacing w:before="0"/>
              <w:rPr>
                <w:rFonts w:ascii="Courier New" w:hAnsi="Courier New" w:cs="Courier New"/>
                <w:bCs/>
                <w:color w:val="7F0055"/>
                <w:szCs w:val="20"/>
                <w:lang w:eastAsia="en-US"/>
              </w:rPr>
            </w:pPr>
            <w:r w:rsidRPr="004E7908">
              <w:rPr>
                <w:rFonts w:ascii="Courier New" w:hAnsi="Courier New" w:cs="Courier New"/>
                <w:noProof/>
                <w:color w:val="000000"/>
                <w:szCs w:val="20"/>
                <w:lang w:val="en-US"/>
              </w:rPr>
              <w:t>където i= 2, 3, ...</w:t>
            </w:r>
          </w:p>
        </w:tc>
      </w:tr>
    </w:tbl>
    <w:p w:rsidR="006A0658" w:rsidRPr="0036552D" w:rsidRDefault="006A0658" w:rsidP="006A0658">
      <w:r w:rsidRPr="0036552D">
        <w:rPr>
          <w:b/>
        </w:rPr>
        <w:t>Последният елемент от декларацията на списъка</w:t>
      </w:r>
      <w:r w:rsidRPr="0036552D">
        <w:t xml:space="preserve"> – </w:t>
      </w:r>
      <w:r w:rsidRPr="00311650">
        <w:rPr>
          <w:rStyle w:val="Code"/>
        </w:rPr>
        <w:t>&lt;var_name&gt;</w:t>
      </w:r>
      <w:r w:rsidRPr="0036552D">
        <w:t xml:space="preserve">, е този, който позволява подаването на произволен брой аргументи от типа </w:t>
      </w:r>
      <w:r w:rsidRPr="00311650">
        <w:rPr>
          <w:rStyle w:val="Code"/>
        </w:rPr>
        <w:t>&lt;var_type&gt;</w:t>
      </w:r>
      <w:r w:rsidRPr="0036552D">
        <w:t>, при всяко извикване на метода.</w:t>
      </w:r>
    </w:p>
    <w:p w:rsidR="006A0658" w:rsidRPr="0036552D" w:rsidRDefault="006A0658" w:rsidP="006A0658">
      <w:r w:rsidRPr="0036552D">
        <w:t xml:space="preserve">При декларацията на този елемент, преди типа му </w:t>
      </w:r>
      <w:r w:rsidRPr="00B25206">
        <w:rPr>
          <w:rStyle w:val="Code"/>
        </w:rPr>
        <w:t>&lt;</w:t>
      </w:r>
      <w:r w:rsidRPr="00311650">
        <w:rPr>
          <w:rStyle w:val="Code"/>
        </w:rPr>
        <w:t>var</w:t>
      </w:r>
      <w:r w:rsidRPr="00B25206">
        <w:rPr>
          <w:rStyle w:val="Code"/>
        </w:rPr>
        <w:t>_</w:t>
      </w:r>
      <w:r w:rsidRPr="00311650">
        <w:rPr>
          <w:rStyle w:val="Code"/>
        </w:rPr>
        <w:t>type</w:t>
      </w:r>
      <w:r w:rsidRPr="00B25206">
        <w:rPr>
          <w:rStyle w:val="Code"/>
        </w:rPr>
        <w:t>&gt;</w:t>
      </w:r>
      <w:r w:rsidRPr="0036552D">
        <w:t xml:space="preserve"> трябва да добавим </w:t>
      </w:r>
      <w:r w:rsidRPr="00311650">
        <w:rPr>
          <w:rStyle w:val="Code"/>
        </w:rPr>
        <w:t>params</w:t>
      </w:r>
      <w:r w:rsidRPr="0036552D">
        <w:t>: "</w:t>
      </w:r>
      <w:r w:rsidRPr="00311650">
        <w:rPr>
          <w:rStyle w:val="Code"/>
        </w:rPr>
        <w:t>params</w:t>
      </w:r>
      <w:r w:rsidRPr="0036552D">
        <w:t xml:space="preserve"> </w:t>
      </w:r>
      <w:r w:rsidRPr="00B25206">
        <w:rPr>
          <w:rStyle w:val="Code"/>
        </w:rPr>
        <w:t>&lt;</w:t>
      </w:r>
      <w:r w:rsidRPr="00311650">
        <w:rPr>
          <w:rStyle w:val="Code"/>
        </w:rPr>
        <w:t>var</w:t>
      </w:r>
      <w:r w:rsidRPr="00B25206">
        <w:rPr>
          <w:rStyle w:val="Code"/>
        </w:rPr>
        <w:t>_</w:t>
      </w:r>
      <w:r w:rsidRPr="00311650">
        <w:rPr>
          <w:rStyle w:val="Code"/>
        </w:rPr>
        <w:t>type</w:t>
      </w:r>
      <w:r w:rsidRPr="00B25206">
        <w:rPr>
          <w:rStyle w:val="Code"/>
        </w:rPr>
        <w:t>&gt;[]</w:t>
      </w:r>
      <w:r w:rsidRPr="0036552D">
        <w:t xml:space="preserve">". Типът </w:t>
      </w:r>
      <w:r w:rsidRPr="00B25206">
        <w:rPr>
          <w:rStyle w:val="Code"/>
        </w:rPr>
        <w:t>&lt;</w:t>
      </w:r>
      <w:r w:rsidRPr="00311650">
        <w:rPr>
          <w:rStyle w:val="Code"/>
        </w:rPr>
        <w:t>var</w:t>
      </w:r>
      <w:r w:rsidRPr="00B25206">
        <w:rPr>
          <w:rStyle w:val="Code"/>
        </w:rPr>
        <w:t>_</w:t>
      </w:r>
      <w:r w:rsidRPr="00311650">
        <w:rPr>
          <w:rStyle w:val="Code"/>
        </w:rPr>
        <w:t>type</w:t>
      </w:r>
      <w:r w:rsidRPr="00B25206">
        <w:rPr>
          <w:rStyle w:val="Code"/>
        </w:rPr>
        <w:t>&gt;</w:t>
      </w:r>
      <w:r w:rsidRPr="0036552D">
        <w:t xml:space="preserve"> може да бъде както примитивен тип, така и референ</w:t>
      </w:r>
      <w:r w:rsidRPr="0036552D">
        <w:softHyphen/>
        <w:t>тен.</w:t>
      </w:r>
    </w:p>
    <w:p w:rsidR="006A0658" w:rsidRPr="0036552D" w:rsidRDefault="006A0658" w:rsidP="006A0658">
      <w:r w:rsidRPr="0036552D">
        <w:t xml:space="preserve">Правилата и особеностите за останалите елементи от списъка с параметри на метода, предхождащи </w:t>
      </w:r>
      <w:r w:rsidRPr="00931C55">
        <w:rPr>
          <w:noProof/>
          <w:lang w:val="en-US"/>
        </w:rPr>
        <w:t>var-args</w:t>
      </w:r>
      <w:r w:rsidRPr="0036552D">
        <w:t xml:space="preserve"> параметъра </w:t>
      </w:r>
      <w:r w:rsidRPr="00B25206">
        <w:rPr>
          <w:rStyle w:val="Code"/>
        </w:rPr>
        <w:t>&lt;</w:t>
      </w:r>
      <w:r w:rsidRPr="00311650">
        <w:rPr>
          <w:rStyle w:val="Code"/>
        </w:rPr>
        <w:t>var</w:t>
      </w:r>
      <w:r w:rsidRPr="00B25206">
        <w:rPr>
          <w:rStyle w:val="Code"/>
        </w:rPr>
        <w:t>_</w:t>
      </w:r>
      <w:r w:rsidRPr="00311650">
        <w:rPr>
          <w:rStyle w:val="Code"/>
        </w:rPr>
        <w:t>name</w:t>
      </w:r>
      <w:r w:rsidRPr="00B25206">
        <w:rPr>
          <w:rStyle w:val="Code"/>
        </w:rPr>
        <w:t>&gt;</w:t>
      </w:r>
      <w:r w:rsidRPr="0036552D">
        <w:t xml:space="preserve">, са същите, каквито ги разгледахме </w:t>
      </w:r>
      <w:hyperlink w:anchor="_Използване_на_параметри" w:history="1">
        <w:r w:rsidRPr="0036552D">
          <w:rPr>
            <w:rStyle w:val="Hyperlink"/>
          </w:rPr>
          <w:t>по-горе в тази глава</w:t>
        </w:r>
      </w:hyperlink>
      <w:r w:rsidRPr="0036552D">
        <w:t>.</w:t>
      </w:r>
    </w:p>
    <w:p w:rsidR="006A0658" w:rsidRPr="0036552D" w:rsidRDefault="006A0658" w:rsidP="006A0658">
      <w:pPr>
        <w:spacing w:after="120"/>
      </w:pPr>
      <w:r w:rsidRPr="0036552D">
        <w:t>За да стане по-ясно обясненото до момента, нека разгледаме един пример за декларация и извикване на метод с променлив брой аргумен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CalcSum(</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element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sum =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each</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element </w:t>
            </w:r>
            <w:r w:rsidRPr="004E7908">
              <w:rPr>
                <w:rFonts w:ascii="Courier New" w:hAnsi="Courier New" w:cs="Courier New"/>
                <w:noProof/>
                <w:color w:val="0000FF"/>
                <w:szCs w:val="20"/>
                <w:lang w:val="en-US" w:eastAsia="en-US"/>
              </w:rPr>
              <w:t>in</w:t>
            </w:r>
            <w:r w:rsidRPr="004E7908">
              <w:rPr>
                <w:rFonts w:ascii="Courier New" w:hAnsi="Courier New" w:cs="Courier New"/>
                <w:noProof/>
                <w:szCs w:val="20"/>
                <w:lang w:val="en-US" w:eastAsia="en-US"/>
              </w:rPr>
              <w:t xml:space="preserve"> element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sum += elemen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su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lastRenderedPageBreak/>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sum = CalcSum(</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su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sum2 = CalcSum(</w:t>
            </w:r>
            <w:r w:rsidRPr="004E7908">
              <w:rPr>
                <w:rFonts w:ascii="Courier New" w:hAnsi="Courier New" w:cs="Courier New"/>
                <w:noProof/>
                <w:color w:val="A52A2A"/>
                <w:szCs w:val="20"/>
                <w:lang w:val="en-US" w:eastAsia="en-US"/>
              </w:rPr>
              <w:t>4</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2</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sum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sum3 = CalcSu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sum3);</w:t>
            </w:r>
            <w:r w:rsidRPr="004E7908">
              <w:rPr>
                <w:rFonts w:ascii="Courier New" w:hAnsi="Courier New" w:cs="Courier New"/>
                <w:noProof/>
                <w:szCs w:val="20"/>
                <w:lang w:val="en-US" w:eastAsia="en-US"/>
              </w:rPr>
              <w:tab/>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lastRenderedPageBreak/>
        <w:t>Примерът сумира числа, като техният брой не е предварително известен. Методът може да бъде извикан с един, два или повече параметъра, а също и без параметри. 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szCs w:val="20"/>
              </w:rPr>
            </w:pPr>
            <w:r w:rsidRPr="00EA0EB8">
              <w:rPr>
                <w:rFonts w:ascii="Courier New" w:hAnsi="Courier New" w:cs="Courier New"/>
                <w:color w:val="000000"/>
                <w:szCs w:val="20"/>
              </w:rPr>
              <w:t>7</w:t>
            </w:r>
          </w:p>
          <w:p w:rsidR="006A0658" w:rsidRPr="00EA0EB8" w:rsidRDefault="006A0658" w:rsidP="006A0658">
            <w:pPr>
              <w:autoSpaceDE w:val="0"/>
              <w:autoSpaceDN w:val="0"/>
              <w:adjustRightInd w:val="0"/>
              <w:spacing w:before="0"/>
              <w:jc w:val="left"/>
              <w:rPr>
                <w:rFonts w:ascii="Courier New" w:hAnsi="Courier New" w:cs="Courier New"/>
                <w:szCs w:val="20"/>
              </w:rPr>
            </w:pPr>
            <w:r w:rsidRPr="00EA0EB8">
              <w:rPr>
                <w:rFonts w:ascii="Courier New" w:hAnsi="Courier New" w:cs="Courier New"/>
                <w:color w:val="000000"/>
                <w:szCs w:val="20"/>
              </w:rPr>
              <w:t>14</w:t>
            </w:r>
          </w:p>
          <w:p w:rsidR="006A0658" w:rsidRPr="00EA0EB8" w:rsidRDefault="006A0658" w:rsidP="006A0658">
            <w:pPr>
              <w:spacing w:before="0"/>
              <w:rPr>
                <w:rFonts w:ascii="Courier New" w:hAnsi="Courier New" w:cs="Courier New"/>
              </w:rPr>
            </w:pPr>
            <w:r w:rsidRPr="00EA0EB8">
              <w:rPr>
                <w:rFonts w:ascii="Courier New" w:hAnsi="Courier New" w:cs="Courier New"/>
                <w:color w:val="000000"/>
                <w:szCs w:val="20"/>
              </w:rPr>
              <w:t>0</w:t>
            </w:r>
          </w:p>
        </w:tc>
      </w:tr>
    </w:tbl>
    <w:p w:rsidR="006A0658" w:rsidRPr="00311650" w:rsidRDefault="006A0658" w:rsidP="006A0658">
      <w:pPr>
        <w:pStyle w:val="Heading4"/>
        <w:rPr>
          <w:rStyle w:val="Code"/>
        </w:rPr>
      </w:pPr>
      <w:r w:rsidRPr="0036552D">
        <w:t>Същност на декларацията на параметър за променлив брой аргументи</w:t>
      </w:r>
    </w:p>
    <w:p w:rsidR="006A0658" w:rsidRPr="0036552D" w:rsidRDefault="006A0658" w:rsidP="006A0658">
      <w:r w:rsidRPr="0036552D">
        <w:t>Параметърът от формалната дефиниция по-горе, който позволява подава</w:t>
      </w:r>
      <w:r w:rsidRPr="0036552D">
        <w:softHyphen/>
        <w:t xml:space="preserve">нето на променлив брой аргументи при извикването на метода – </w:t>
      </w:r>
      <w:r w:rsidRPr="00311650">
        <w:rPr>
          <w:rStyle w:val="Code"/>
        </w:rPr>
        <w:t>&lt;var_name&gt;</w:t>
      </w:r>
      <w:r w:rsidRPr="0036552D">
        <w:t xml:space="preserve">, всъщност е име на </w:t>
      </w:r>
      <w:r w:rsidRPr="0036552D">
        <w:rPr>
          <w:b/>
        </w:rPr>
        <w:t>масив</w:t>
      </w:r>
      <w:r w:rsidRPr="0036552D">
        <w:t xml:space="preserve"> от тип </w:t>
      </w:r>
      <w:r w:rsidRPr="00311650">
        <w:rPr>
          <w:rStyle w:val="Code"/>
        </w:rPr>
        <w:t>&lt;var_type&gt;</w:t>
      </w:r>
      <w:r w:rsidRPr="0036552D">
        <w:t>. При извик</w:t>
      </w:r>
      <w:r w:rsidRPr="0036552D">
        <w:softHyphen/>
        <w:t xml:space="preserve">ването на метода, аргументите от тип </w:t>
      </w:r>
      <w:r w:rsidRPr="00B25206">
        <w:rPr>
          <w:rStyle w:val="Code"/>
        </w:rPr>
        <w:t>&lt;</w:t>
      </w:r>
      <w:r w:rsidRPr="00311650">
        <w:rPr>
          <w:rStyle w:val="Code"/>
        </w:rPr>
        <w:t>var</w:t>
      </w:r>
      <w:r w:rsidRPr="00B25206">
        <w:rPr>
          <w:rStyle w:val="Code"/>
        </w:rPr>
        <w:t>_</w:t>
      </w:r>
      <w:r w:rsidRPr="00311650">
        <w:rPr>
          <w:rStyle w:val="Code"/>
        </w:rPr>
        <w:t>type</w:t>
      </w:r>
      <w:r w:rsidRPr="00B25206">
        <w:rPr>
          <w:rStyle w:val="Code"/>
        </w:rPr>
        <w:t>&gt;</w:t>
      </w:r>
      <w:r w:rsidRPr="0036552D">
        <w:t xml:space="preserve"> или тип съвместим с него, които подаваме на метода (независимо от броя им), ще бъдат съхранени в този масив. След това те ще бъдат използвани в тялото на метода. Достъпът и работата до тези елементи става по същия начин, по който работим с масиви.</w:t>
      </w:r>
    </w:p>
    <w:p w:rsidR="006A0658" w:rsidRPr="0036552D" w:rsidRDefault="006A0658" w:rsidP="006A0658">
      <w:pPr>
        <w:spacing w:after="120"/>
      </w:pPr>
      <w:r w:rsidRPr="0036552D">
        <w:t>За да стане по-ясно, нека преработим метода, който пресмята сумата от цените на избраните от нас книги, да приема произволен брой аргумен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TotalAmountForBooks(</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totalAmount =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each</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singleBookPrice </w:t>
            </w:r>
            <w:r w:rsidRPr="004E7908">
              <w:rPr>
                <w:rFonts w:ascii="Courier New" w:hAnsi="Courier New" w:cs="Courier New"/>
                <w:noProof/>
                <w:color w:val="0000FF"/>
                <w:szCs w:val="20"/>
                <w:lang w:val="en-US" w:eastAsia="en-US"/>
              </w:rPr>
              <w:t>in</w:t>
            </w:r>
            <w:r w:rsidRPr="004E7908">
              <w:rPr>
                <w:rFonts w:ascii="Courier New" w:hAnsi="Courier New" w:cs="Courier New"/>
                <w:noProof/>
                <w:szCs w:val="20"/>
                <w:lang w:val="en-US" w:eastAsia="en-US"/>
              </w:rPr>
              <w:t xml:space="preserve"> pric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 += singleBookPric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The total amount of all books is:"</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otalAmoun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Виждаме, че единствената промяна бе да сменим декларацията на масива </w:t>
      </w:r>
      <w:r w:rsidRPr="00311650">
        <w:rPr>
          <w:rStyle w:val="Code"/>
        </w:rPr>
        <w:t>prices</w:t>
      </w:r>
      <w:r w:rsidRPr="0036552D">
        <w:t xml:space="preserve"> като добавим </w:t>
      </w:r>
      <w:r w:rsidRPr="00311650">
        <w:rPr>
          <w:rStyle w:val="Code"/>
        </w:rPr>
        <w:t>params</w:t>
      </w:r>
      <w:r w:rsidRPr="0036552D">
        <w:t xml:space="preserve"> пред </w:t>
      </w:r>
      <w:r w:rsidRPr="00311650">
        <w:rPr>
          <w:rStyle w:val="Code"/>
        </w:rPr>
        <w:t>decimal[]</w:t>
      </w:r>
      <w:r w:rsidRPr="0036552D">
        <w:t xml:space="preserve">. Въпреки това, в тялото на </w:t>
      </w:r>
      <w:r w:rsidRPr="0036552D">
        <w:lastRenderedPageBreak/>
        <w:t xml:space="preserve">нашия метод, </w:t>
      </w:r>
      <w:r w:rsidRPr="00311650">
        <w:rPr>
          <w:rStyle w:val="Code"/>
        </w:rPr>
        <w:t>prices</w:t>
      </w:r>
      <w:r w:rsidRPr="0036552D">
        <w:t xml:space="preserve"> отново е масив от тип </w:t>
      </w:r>
      <w:r w:rsidRPr="00311650">
        <w:rPr>
          <w:rStyle w:val="Code"/>
        </w:rPr>
        <w:t>decimal</w:t>
      </w:r>
      <w:r w:rsidRPr="0036552D">
        <w:t>, който използваме по познатия ни начин в тялото на метода.</w:t>
      </w:r>
    </w:p>
    <w:p w:rsidR="006A0658" w:rsidRPr="0036552D" w:rsidRDefault="006A0658" w:rsidP="006A0658">
      <w:pPr>
        <w:spacing w:after="120"/>
      </w:pPr>
      <w:r w:rsidRPr="0036552D">
        <w:t>Сега можем да извикаме нашия метод, без да декларираме предварително масив от числа, който да му подаваме като аргумен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TotalAmountForBooks(</w:t>
            </w:r>
            <w:r w:rsidRPr="004E7908">
              <w:rPr>
                <w:rFonts w:ascii="Courier New" w:hAnsi="Courier New" w:cs="Courier New"/>
                <w:noProof/>
                <w:color w:val="A52A2A"/>
                <w:szCs w:val="20"/>
                <w:lang w:val="en-US" w:eastAsia="en-US"/>
              </w:rPr>
              <w:t>3m</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5m</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TotalAmountForBooks(</w:t>
            </w:r>
            <w:r w:rsidRPr="004E7908">
              <w:rPr>
                <w:rFonts w:ascii="Courier New" w:hAnsi="Courier New" w:cs="Courier New"/>
                <w:noProof/>
                <w:color w:val="A52A2A"/>
                <w:szCs w:val="20"/>
                <w:lang w:val="en-US" w:eastAsia="en-US"/>
              </w:rPr>
              <w:t>1m</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m</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3.5m</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7.5m</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Съответно резултатът от двете извиквания на метода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0000"/>
                <w:szCs w:val="20"/>
                <w:lang w:val="en-US"/>
              </w:rPr>
            </w:pPr>
            <w:r w:rsidRPr="004E7908">
              <w:rPr>
                <w:rFonts w:ascii="Courier New" w:hAnsi="Courier New" w:cs="Courier New"/>
                <w:noProof/>
                <w:color w:val="000000"/>
                <w:szCs w:val="20"/>
                <w:lang w:val="en-US"/>
              </w:rPr>
              <w:t>The total amount of all books is: 5.5</w:t>
            </w:r>
          </w:p>
          <w:p w:rsidR="006A0658" w:rsidRPr="00EA0EB8" w:rsidRDefault="006A0658" w:rsidP="006A0658">
            <w:pPr>
              <w:autoSpaceDE w:val="0"/>
              <w:autoSpaceDN w:val="0"/>
              <w:adjustRightInd w:val="0"/>
              <w:spacing w:before="0"/>
              <w:jc w:val="left"/>
              <w:rPr>
                <w:rStyle w:val="Code"/>
              </w:rPr>
            </w:pPr>
            <w:r w:rsidRPr="004E7908">
              <w:rPr>
                <w:rFonts w:ascii="Courier New" w:hAnsi="Courier New" w:cs="Courier New"/>
                <w:noProof/>
                <w:color w:val="000000"/>
                <w:szCs w:val="20"/>
                <w:lang w:val="en-US"/>
              </w:rPr>
              <w:t>The total amount of all books is: 14.0</w:t>
            </w:r>
          </w:p>
        </w:tc>
      </w:tr>
    </w:tbl>
    <w:p w:rsidR="006A0658" w:rsidRPr="0036552D" w:rsidRDefault="006A0658" w:rsidP="006A0658">
      <w:pPr>
        <w:spacing w:after="120"/>
      </w:pPr>
      <w:r w:rsidRPr="0036552D">
        <w:t xml:space="preserve">Както вече се досещаме, тъй като сам по себе си </w:t>
      </w:r>
      <w:r w:rsidRPr="00311650">
        <w:rPr>
          <w:rStyle w:val="Code"/>
        </w:rPr>
        <w:t>prices</w:t>
      </w:r>
      <w:r w:rsidRPr="0036552D">
        <w:t xml:space="preserve"> е масив, можем да декларираме и инициализираме масив преди извикването на нашия метод и да подадем този масив като аргумен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pricesArr = </w:t>
            </w:r>
            <w:r w:rsidRPr="004E7908">
              <w:rPr>
                <w:rFonts w:ascii="Courier New" w:hAnsi="Courier New" w:cs="Courier New"/>
                <w:noProof/>
                <w:color w:val="0000FF"/>
                <w:szCs w:val="20"/>
                <w:lang w:val="en-US" w:eastAsia="en-US"/>
              </w:rPr>
              <w:t>new</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ecimal</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3m</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5m</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assing initialized array as var-ar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TotalAmountForBooks(pricesArr);</w:t>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Това е напълно легално извикване и резултатът от изпълнението на този код ще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Style w:val="Code"/>
              </w:rPr>
            </w:pPr>
            <w:r w:rsidRPr="004E7908">
              <w:rPr>
                <w:rFonts w:ascii="Courier New" w:hAnsi="Courier New" w:cs="Courier New"/>
                <w:noProof/>
                <w:color w:val="000000"/>
                <w:szCs w:val="20"/>
                <w:lang w:val="en-US"/>
              </w:rPr>
              <w:t>The total amount of all books is: 5.5</w:t>
            </w:r>
          </w:p>
        </w:tc>
      </w:tr>
    </w:tbl>
    <w:p w:rsidR="006A0658" w:rsidRPr="0036552D" w:rsidRDefault="006A0658" w:rsidP="006A0658">
      <w:pPr>
        <w:pStyle w:val="Heading4"/>
      </w:pPr>
      <w:r w:rsidRPr="0036552D">
        <w:t>Позиция на декларацията на параметъра за променлив брой аргументи</w:t>
      </w:r>
    </w:p>
    <w:p w:rsidR="006A0658" w:rsidRPr="0036552D" w:rsidRDefault="006A0658" w:rsidP="006A0658">
      <w:pPr>
        <w:spacing w:after="120"/>
      </w:pPr>
      <w:r w:rsidRPr="0036552D">
        <w:t xml:space="preserve">Един метод, който може да приема променлив брой аргументи, </w:t>
      </w:r>
      <w:r w:rsidRPr="0036552D">
        <w:rPr>
          <w:b/>
        </w:rPr>
        <w:t>може да има и други параметри</w:t>
      </w:r>
      <w:r w:rsidRPr="0036552D">
        <w:t xml:space="preserve"> в списъка си от параметри.</w:t>
      </w:r>
    </w:p>
    <w:p w:rsidR="006A0658" w:rsidRPr="0036552D" w:rsidRDefault="006A0658" w:rsidP="006A0658">
      <w:pPr>
        <w:spacing w:after="120"/>
      </w:pPr>
      <w:r w:rsidRPr="0036552D">
        <w:t xml:space="preserve">Например, следният метод, приема като първи параметър елемент от тип </w:t>
      </w:r>
      <w:r w:rsidRPr="00311650">
        <w:rPr>
          <w:rStyle w:val="Code"/>
        </w:rPr>
        <w:t>string</w:t>
      </w:r>
      <w:r w:rsidRPr="0036552D">
        <w:t xml:space="preserve">, а след него нула или повече елементи от тип </w:t>
      </w:r>
      <w:r w:rsidRPr="00311650">
        <w:rPr>
          <w:rStyle w:val="Code"/>
        </w:rPr>
        <w:t>int</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strParam, </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Особеното, на което трябва да обърнем внимание е, че елементът от списъка от параметри в дефиницията на метода, кой</w:t>
      </w:r>
      <w:r w:rsidRPr="0036552D">
        <w:softHyphen/>
        <w:t>то позволява пода</w:t>
      </w:r>
      <w:r w:rsidRPr="0036552D">
        <w:softHyphen/>
      </w:r>
      <w:r w:rsidRPr="0036552D">
        <w:lastRenderedPageBreak/>
        <w:t>ването на произво</w:t>
      </w:r>
      <w:r w:rsidRPr="0036552D">
        <w:softHyphen/>
        <w:t xml:space="preserve">лен брой аргументи, независимо от броя на останалите параметри, трябва да е </w:t>
      </w:r>
      <w:r w:rsidRPr="0036552D">
        <w:rPr>
          <w:b/>
        </w:rPr>
        <w:t>винаги</w:t>
      </w:r>
      <w:r w:rsidRPr="0036552D">
        <w:t xml:space="preserve"> на последно мяс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108" name="Picture 1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Елементът от списъка от параметри на един метод, който позволява подаването на произволен брой аргументи при извикването на метода, трябва да се декларира винаги на последно място в списъка от параметри на метода.</w:t>
            </w:r>
          </w:p>
        </w:tc>
      </w:tr>
    </w:tbl>
    <w:p w:rsidR="006A0658" w:rsidRPr="0036552D" w:rsidRDefault="006A0658" w:rsidP="006A0658">
      <w:pPr>
        <w:spacing w:after="120"/>
      </w:pPr>
      <w:r w:rsidRPr="0036552D">
        <w:t xml:space="preserve">Ако се опитаме да поставим декларацията на </w:t>
      </w:r>
      <w:r w:rsidRPr="00931C55">
        <w:rPr>
          <w:noProof/>
          <w:lang w:val="en-US"/>
        </w:rPr>
        <w:t>var-args</w:t>
      </w:r>
      <w:r w:rsidRPr="0036552D">
        <w:t xml:space="preserve"> параметъра </w:t>
      </w:r>
      <w:r w:rsidRPr="00311650">
        <w:rPr>
          <w:rStyle w:val="Code"/>
        </w:rPr>
        <w:t>x</w:t>
      </w:r>
      <w:r w:rsidRPr="0036552D">
        <w:t>, от последния пример, да не бъде на последно място в списъка от параметри на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x, </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strPara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Style w:val="Code"/>
              </w:rPr>
            </w:pPr>
            <w:r w:rsidRPr="004E7908">
              <w:rPr>
                <w:rFonts w:ascii="Courier New" w:hAnsi="Courier New" w:cs="Courier New"/>
                <w:noProof/>
                <w:color w:val="000000"/>
                <w:szCs w:val="20"/>
                <w:lang w:val="en-US"/>
              </w:rPr>
              <w:t>A parameter array must be the last parameter in a formal parameter list</w:t>
            </w:r>
          </w:p>
        </w:tc>
      </w:tr>
    </w:tbl>
    <w:p w:rsidR="006A0658" w:rsidRPr="0036552D" w:rsidRDefault="006A0658" w:rsidP="006A0658">
      <w:pPr>
        <w:pStyle w:val="Heading4"/>
      </w:pPr>
      <w:r w:rsidRPr="0036552D">
        <w:t>Ограничение на броя на параметрите за променлив брой аргументи</w:t>
      </w:r>
    </w:p>
    <w:p w:rsidR="006A0658" w:rsidRPr="0036552D" w:rsidRDefault="006A0658" w:rsidP="006A0658">
      <w:pPr>
        <w:spacing w:after="120"/>
      </w:pPr>
      <w:r w:rsidRPr="0036552D">
        <w:t>Друго ограничение е при методите с променлив брой аргументи, е че в декларацията на един метод не може да имаме повече от един параметър, който позволява подаването на променлив брой аргументи. Така, ако се опитаме да компилираме следната декларация на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x, </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z)</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Компилаторът ще изведе отново познат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Style w:val="Code"/>
              </w:rPr>
            </w:pPr>
            <w:r w:rsidRPr="004E7908">
              <w:rPr>
                <w:rFonts w:ascii="Courier New" w:hAnsi="Courier New" w:cs="Courier New"/>
                <w:noProof/>
                <w:color w:val="000000"/>
                <w:szCs w:val="20"/>
                <w:lang w:val="en-US"/>
              </w:rPr>
              <w:t>A parameter array must be the last parameter in a formal parameter list</w:t>
            </w:r>
          </w:p>
        </w:tc>
      </w:tr>
    </w:tbl>
    <w:p w:rsidR="006A0658" w:rsidRPr="0036552D" w:rsidRDefault="006A0658" w:rsidP="006A0658">
      <w:r w:rsidRPr="0036552D">
        <w:t xml:space="preserve">Това правило е частен случай на правилото за позицията на </w:t>
      </w:r>
      <w:r w:rsidRPr="00931C55">
        <w:rPr>
          <w:noProof/>
          <w:lang w:val="en-US"/>
        </w:rPr>
        <w:t>var-args</w:t>
      </w:r>
      <w:r w:rsidRPr="0036552D">
        <w:t xml:space="preserve"> параметъра – да бъде на последно място в списъка от параметри.</w:t>
      </w:r>
    </w:p>
    <w:p w:rsidR="006A0658" w:rsidRPr="0036552D" w:rsidRDefault="006A0658" w:rsidP="006A0658">
      <w:pPr>
        <w:pStyle w:val="Heading4"/>
      </w:pPr>
      <w:r w:rsidRPr="0036552D">
        <w:t>Особеност при извикване на метод с променлив брой пара</w:t>
      </w:r>
      <w:r w:rsidRPr="0036552D">
        <w:softHyphen/>
        <w:t>метри, без подаване на нито един параметър</w:t>
      </w:r>
    </w:p>
    <w:p w:rsidR="006A0658" w:rsidRPr="0036552D" w:rsidRDefault="006A0658" w:rsidP="006A0658">
      <w:pPr>
        <w:spacing w:after="120"/>
      </w:pPr>
      <w:r w:rsidRPr="0036552D">
        <w:t>След като се запознахме с декларацията и извикването на методи с променлив брой аргументи и разбрахме същността им, може би възниква въпроса, какво ще стане, ако не подадем нито един аргумент на такъв метод по време на извикването му?</w:t>
      </w:r>
    </w:p>
    <w:p w:rsidR="006A0658" w:rsidRPr="0036552D" w:rsidRDefault="006A0658" w:rsidP="006A0658">
      <w:pPr>
        <w:spacing w:after="120"/>
      </w:pPr>
      <w:r w:rsidRPr="0036552D">
        <w:lastRenderedPageBreak/>
        <w:t>Например, какъв ще е резултатът от изпълнението на нашия метод за пресмятане цената на избраните от нас книги, в случая, когато не сме си харесали нито една книг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TotalAmountForBooks();</w:t>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Виждаме, че компилацията на този код минава без проблеми и 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Style w:val="Code"/>
                <w:highlight w:val="yellow"/>
              </w:rPr>
            </w:pPr>
            <w:r w:rsidRPr="004E7908">
              <w:rPr>
                <w:rFonts w:ascii="Courier New" w:hAnsi="Courier New" w:cs="Courier New"/>
                <w:noProof/>
                <w:color w:val="000000"/>
                <w:szCs w:val="20"/>
                <w:lang w:val="en-US"/>
              </w:rPr>
              <w:t>The total amount of all books is: 0</w:t>
            </w:r>
          </w:p>
        </w:tc>
      </w:tr>
    </w:tbl>
    <w:p w:rsidR="006A0658" w:rsidRPr="0036552D" w:rsidRDefault="006A0658" w:rsidP="006A0658">
      <w:r w:rsidRPr="0036552D">
        <w:t xml:space="preserve">Това е така, защото, въпреки че не сме подали нито една стойност на нашия метод, при извикването на метода, масивът </w:t>
      </w:r>
      <w:r w:rsidRPr="00311650">
        <w:rPr>
          <w:rStyle w:val="Code"/>
        </w:rPr>
        <w:t>decimal[] prices</w:t>
      </w:r>
      <w:r w:rsidRPr="0036552D">
        <w:t xml:space="preserve"> е създаден, но е празен (т.е. не съдържа нито един елемент).</w:t>
      </w:r>
    </w:p>
    <w:p w:rsidR="006A0658" w:rsidRPr="0036552D" w:rsidRDefault="006A0658" w:rsidP="006A0658">
      <w:r w:rsidRPr="0036552D">
        <w:t>Това е добре да бъде запомнено, тъй като дори да няма подадени стойнос</w:t>
      </w:r>
      <w:r w:rsidRPr="0036552D">
        <w:softHyphen/>
        <w:t xml:space="preserve">ти, C# се грижи да </w:t>
      </w:r>
      <w:r w:rsidRPr="0036552D">
        <w:rPr>
          <w:b/>
        </w:rPr>
        <w:t>ини</w:t>
      </w:r>
      <w:r w:rsidRPr="0036552D">
        <w:rPr>
          <w:b/>
        </w:rPr>
        <w:softHyphen/>
        <w:t>циализира масива</w:t>
      </w:r>
      <w:r w:rsidRPr="0036552D">
        <w:t>, в който се съхраняват про</w:t>
      </w:r>
      <w:r w:rsidRPr="0036552D">
        <w:softHyphen/>
        <w:t>мен</w:t>
      </w:r>
      <w:r w:rsidRPr="0036552D">
        <w:softHyphen/>
        <w:t>ливия брой аргументи.</w:t>
      </w:r>
    </w:p>
    <w:p w:rsidR="006A0658" w:rsidRPr="0036552D" w:rsidRDefault="006A0658" w:rsidP="006A0658">
      <w:pPr>
        <w:pStyle w:val="Heading4"/>
      </w:pPr>
      <w:r w:rsidRPr="0036552D">
        <w:t>Метод променлив брой параметри – пример</w:t>
      </w:r>
    </w:p>
    <w:p w:rsidR="006A0658" w:rsidRPr="0036552D" w:rsidRDefault="006A0658" w:rsidP="006A0658">
      <w:pPr>
        <w:spacing w:after="120"/>
      </w:pPr>
      <w:r w:rsidRPr="0036552D">
        <w:t xml:space="preserve">Имайки предвид как дефинираме методи с променлив брой аргументи, можем да запишем добре познатият ни </w:t>
      </w:r>
      <w:r w:rsidRPr="00311650">
        <w:rPr>
          <w:rStyle w:val="Code"/>
        </w:rPr>
        <w:t>Main</w:t>
      </w:r>
      <w:r w:rsidRPr="00B25206">
        <w:rPr>
          <w:rStyle w:val="Code"/>
        </w:rPr>
        <w:t>()</w:t>
      </w:r>
      <w:r w:rsidRPr="0036552D">
        <w:t xml:space="preserve"> метод по следния начин: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publ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r w:rsidRPr="004E7908">
              <w:rPr>
                <w:rFonts w:ascii="Courier New" w:hAnsi="Courier New" w:cs="Courier New"/>
                <w:noProof/>
                <w:color w:val="0000FF"/>
                <w:szCs w:val="20"/>
                <w:lang w:val="en-US" w:eastAsia="en-US"/>
              </w:rPr>
              <w:t>param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String</w:t>
            </w:r>
            <w:r w:rsidRPr="004E7908">
              <w:rPr>
                <w:rFonts w:ascii="Courier New" w:hAnsi="Courier New" w:cs="Courier New"/>
                <w:noProof/>
                <w:szCs w:val="20"/>
                <w:lang w:val="en-US" w:eastAsia="en-US"/>
              </w:rPr>
              <w:t>[] arg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Method body comes here</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Горната дефиниция е напълно валидна и се приема без проблеми от компилатора.</w:t>
      </w:r>
    </w:p>
    <w:p w:rsidR="006A0658" w:rsidRPr="0036552D" w:rsidRDefault="006A0658" w:rsidP="006A0658">
      <w:pPr>
        <w:pStyle w:val="Heading3"/>
      </w:pPr>
      <w:bookmarkStart w:id="748" w:name="_Toc243587399"/>
      <w:bookmarkStart w:id="749" w:name="_Toc299461067"/>
      <w:r w:rsidRPr="0036552D">
        <w:t>Именувани и незадължителни параметри</w:t>
      </w:r>
      <w:bookmarkEnd w:id="749"/>
    </w:p>
    <w:p w:rsidR="006A0658" w:rsidRPr="0036552D" w:rsidRDefault="006A0658" w:rsidP="006A0658">
      <w:r w:rsidRPr="0036552D">
        <w:t xml:space="preserve">Именуваните и незадължителните параметри са две отделни възможности на езика, но често се използват заедно. Те са нововъведение в C# версия 4.0. </w:t>
      </w:r>
      <w:r w:rsidRPr="0036552D">
        <w:rPr>
          <w:b/>
        </w:rPr>
        <w:t>Незадължителните параметри</w:t>
      </w:r>
      <w:r w:rsidRPr="0036552D">
        <w:t xml:space="preserve"> позволяват пропускането на пара</w:t>
      </w:r>
      <w:r w:rsidRPr="0036552D">
        <w:softHyphen/>
        <w:t xml:space="preserve">метри при извикване на метод. </w:t>
      </w:r>
      <w:r w:rsidRPr="0036552D">
        <w:rPr>
          <w:b/>
        </w:rPr>
        <w:t>Именуваните параметри</w:t>
      </w:r>
      <w:r w:rsidRPr="0036552D">
        <w:t xml:space="preserve"> позволяват да бъде подадена стойност на параметър чрез името му вместо да се разчита на позицията му в списъка от параметрите. Тези нови възможности в синтаксиса на езика C# са особено полезни когато искаме да позволим даден метод да бъде извикван с различни комбинации от параметри.</w:t>
      </w:r>
    </w:p>
    <w:p w:rsidR="006A0658" w:rsidRPr="0036552D" w:rsidRDefault="006A0658" w:rsidP="006A0658">
      <w:pPr>
        <w:spacing w:after="120"/>
      </w:pPr>
      <w:r w:rsidRPr="0036552D">
        <w:t>Декларирането на незадължителен параметър става просто чрез осигуря</w:t>
      </w:r>
      <w:r w:rsidRPr="0036552D">
        <w:softHyphen/>
        <w:t>ване на стойност по подразбиране за него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SomeMethod(</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x,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y =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z = </w:t>
            </w:r>
            <w:r w:rsidRPr="004E7908">
              <w:rPr>
                <w:rFonts w:ascii="Courier New" w:hAnsi="Courier New" w:cs="Courier New"/>
                <w:noProof/>
                <w:color w:val="A52A2A"/>
                <w:szCs w:val="20"/>
                <w:lang w:val="en-US" w:eastAsia="en-US"/>
              </w:rPr>
              <w:t>7</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EA0EB8">
              <w:rPr>
                <w:rFonts w:ascii="Courier New" w:hAnsi="Courier New" w:cs="Courier New"/>
                <w:szCs w:val="20"/>
                <w:lang w:eastAsia="en-US"/>
              </w:rPr>
              <w:lastRenderedPageBreak/>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EA0EB8">
              <w:rPr>
                <w:rFonts w:ascii="Courier New" w:hAnsi="Courier New" w:cs="Courier New"/>
                <w:szCs w:val="20"/>
                <w:lang w:eastAsia="en-US"/>
              </w:rPr>
              <w:t>}</w:t>
            </w:r>
          </w:p>
        </w:tc>
      </w:tr>
    </w:tbl>
    <w:p w:rsidR="006A0658" w:rsidRPr="0036552D" w:rsidRDefault="006A0658" w:rsidP="006A0658">
      <w:pPr>
        <w:spacing w:after="120"/>
      </w:pPr>
      <w:r w:rsidRPr="0036552D">
        <w:lastRenderedPageBreak/>
        <w:t xml:space="preserve">В горния пример </w:t>
      </w:r>
      <w:r w:rsidRPr="00311650">
        <w:rPr>
          <w:rStyle w:val="Code"/>
        </w:rPr>
        <w:t>y</w:t>
      </w:r>
      <w:r w:rsidRPr="0036552D">
        <w:t xml:space="preserve"> и </w:t>
      </w:r>
      <w:r w:rsidRPr="00311650">
        <w:rPr>
          <w:rStyle w:val="Code"/>
        </w:rPr>
        <w:t>z</w:t>
      </w:r>
      <w:r w:rsidRPr="0036552D">
        <w:t xml:space="preserve"> са незадължителни параметри и могат да бъдат пропуснати при извикване на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Normal call of SomeMethod</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SomeMethod(</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Оmitting z - equivalent to SomeMethod(1, 2, 7)</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SomeMethod(</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Omitting both y and z – equivalent to SomeMethod(1, 5, 7)</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SomeMethod(</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Подаването на стойности на параметри по име става чрез задаване на името на параметъра, следвано от двоеточие и от стойността на параме</w:t>
      </w:r>
      <w:r w:rsidRPr="0036552D">
        <w:softHyphen/>
        <w:t>търа. Ето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assing z by nam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SomeMethod(</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z: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assing both x and z by nam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 xml:space="preserve">SomeMethod(x: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z: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Reversing the order of the argument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 xml:space="preserve">SomeMethod(z: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 xml:space="preserve">, x: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Всички извиквания в горния пример са еквивалентни – пропуска се параметърът </w:t>
      </w:r>
      <w:r w:rsidRPr="00311650">
        <w:rPr>
          <w:rStyle w:val="Code"/>
        </w:rPr>
        <w:t>y</w:t>
      </w:r>
      <w:r w:rsidRPr="0036552D">
        <w:t xml:space="preserve">, а като стойности на параметрите </w:t>
      </w:r>
      <w:r w:rsidRPr="00311650">
        <w:rPr>
          <w:rStyle w:val="Code"/>
        </w:rPr>
        <w:t>x</w:t>
      </w:r>
      <w:r w:rsidRPr="0036552D">
        <w:t xml:space="preserve"> и </w:t>
      </w:r>
      <w:r w:rsidRPr="00311650">
        <w:rPr>
          <w:rStyle w:val="Code"/>
        </w:rPr>
        <w:t>z</w:t>
      </w:r>
      <w:r w:rsidRPr="0036552D">
        <w:t xml:space="preserve"> се подават съот</w:t>
      </w:r>
      <w:r w:rsidRPr="0036552D">
        <w:softHyphen/>
        <w:t>ветно 1 и 3. Единствената разлика е, че стойностите на параметрите се изчисля</w:t>
      </w:r>
      <w:r w:rsidRPr="0036552D">
        <w:softHyphen/>
        <w:t>ват в реда в който са подадени, така че в последното извикване 3 се изчислява преди 1 (в случая 3 е просто константа, но ако е някакъв по-сложен израз, редът на изчисление би могъл да е от значение).</w:t>
      </w:r>
    </w:p>
    <w:p w:rsidR="006A0658" w:rsidRPr="0036552D" w:rsidRDefault="006A0658" w:rsidP="006A0658">
      <w:pPr>
        <w:pStyle w:val="Heading3"/>
      </w:pPr>
      <w:bookmarkStart w:id="750" w:name="_Toc299461068"/>
      <w:r w:rsidRPr="0036552D">
        <w:t>Варианти на методи (</w:t>
      </w:r>
      <w:r w:rsidRPr="00931C55">
        <w:rPr>
          <w:noProof/>
          <w:lang w:val="en-US"/>
        </w:rPr>
        <w:t>method overloading</w:t>
      </w:r>
      <w:r w:rsidRPr="0036552D">
        <w:t>)</w:t>
      </w:r>
      <w:bookmarkEnd w:id="748"/>
      <w:bookmarkEnd w:id="750"/>
    </w:p>
    <w:p w:rsidR="006A0658" w:rsidRPr="0036552D" w:rsidRDefault="006A0658" w:rsidP="006A0658">
      <w:r w:rsidRPr="0036552D">
        <w:t xml:space="preserve">Когато в даден клас декларираме един метод, чието име съвпада с името на друг метод, но сигнатурите на двата метода се различават по </w:t>
      </w:r>
      <w:r w:rsidRPr="0036552D">
        <w:rPr>
          <w:b/>
        </w:rPr>
        <w:t>списъка от параметри</w:t>
      </w:r>
      <w:r w:rsidRPr="0036552D">
        <w:t xml:space="preserve"> (броят на елементите в него или подредбата им), казваме, че имаме различни </w:t>
      </w:r>
      <w:r w:rsidRPr="0036552D">
        <w:rPr>
          <w:b/>
        </w:rPr>
        <w:t>варианти на този метод</w:t>
      </w:r>
      <w:r w:rsidRPr="0036552D">
        <w:t xml:space="preserve"> (</w:t>
      </w:r>
      <w:r w:rsidRPr="00931C55">
        <w:rPr>
          <w:b/>
          <w:lang w:val="en-US"/>
        </w:rPr>
        <w:t>method overloading</w:t>
      </w:r>
      <w:r w:rsidRPr="0036552D">
        <w:t>).</w:t>
      </w:r>
    </w:p>
    <w:p w:rsidR="006A0658" w:rsidRPr="0036552D" w:rsidRDefault="006A0658" w:rsidP="006A0658">
      <w:pPr>
        <w:spacing w:after="120"/>
      </w:pPr>
      <w:r w:rsidRPr="0036552D">
        <w:t>Например, да си представим, че имаме задачата да напишем програма, която рисува на екрана букви и цифри. Съответно можем да си пред</w:t>
      </w:r>
      <w:r w:rsidRPr="0036552D">
        <w:softHyphen/>
        <w:t xml:space="preserve">ставим, че нашата програма, може да има методите за рисуване съответно на низове </w:t>
      </w:r>
      <w:r w:rsidRPr="00311650">
        <w:rPr>
          <w:rStyle w:val="Code"/>
        </w:rPr>
        <w:t>DrawString</w:t>
      </w:r>
      <w:r w:rsidRPr="00B25206">
        <w:rPr>
          <w:rStyle w:val="Code"/>
        </w:rPr>
        <w:t>(</w:t>
      </w:r>
      <w:r w:rsidRPr="00311650">
        <w:rPr>
          <w:rStyle w:val="Code"/>
        </w:rPr>
        <w:t>string</w:t>
      </w:r>
      <w:r w:rsidRPr="00B25206">
        <w:rPr>
          <w:rStyle w:val="Code"/>
        </w:rPr>
        <w:t xml:space="preserve"> </w:t>
      </w:r>
      <w:r w:rsidRPr="00311650">
        <w:rPr>
          <w:rStyle w:val="Code"/>
        </w:rPr>
        <w:t>str</w:t>
      </w:r>
      <w:r w:rsidRPr="00B25206">
        <w:rPr>
          <w:rStyle w:val="Code"/>
        </w:rPr>
        <w:t>)</w:t>
      </w:r>
      <w:r w:rsidRPr="0036552D">
        <w:t xml:space="preserve">, на цели числа – </w:t>
      </w:r>
      <w:r w:rsidRPr="00311650">
        <w:rPr>
          <w:rStyle w:val="Code"/>
        </w:rPr>
        <w:t>DrawInt</w:t>
      </w:r>
      <w:r w:rsidRPr="00B25206">
        <w:rPr>
          <w:rStyle w:val="Code"/>
        </w:rPr>
        <w:t>(</w:t>
      </w:r>
      <w:r w:rsidRPr="00311650">
        <w:rPr>
          <w:rStyle w:val="Code"/>
        </w:rPr>
        <w:t>int</w:t>
      </w:r>
      <w:r w:rsidRPr="00B25206">
        <w:rPr>
          <w:rStyle w:val="Code"/>
        </w:rPr>
        <w:t xml:space="preserve"> </w:t>
      </w:r>
      <w:r w:rsidRPr="00311650">
        <w:rPr>
          <w:rStyle w:val="Code"/>
        </w:rPr>
        <w:t>number</w:t>
      </w:r>
      <w:r w:rsidRPr="00B25206">
        <w:rPr>
          <w:rStyle w:val="Code"/>
        </w:rPr>
        <w:t>)</w:t>
      </w:r>
      <w:r w:rsidRPr="0036552D">
        <w:t xml:space="preserve">, на десетични числа – </w:t>
      </w:r>
      <w:r w:rsidRPr="00311650">
        <w:rPr>
          <w:rStyle w:val="Code"/>
        </w:rPr>
        <w:t>DrawFloat</w:t>
      </w:r>
      <w:r w:rsidRPr="00B25206">
        <w:rPr>
          <w:rStyle w:val="Code"/>
        </w:rPr>
        <w:t>(</w:t>
      </w:r>
      <w:r w:rsidRPr="00311650">
        <w:rPr>
          <w:rStyle w:val="Code"/>
        </w:rPr>
        <w:t>float</w:t>
      </w:r>
      <w:r w:rsidRPr="00B25206">
        <w:rPr>
          <w:rStyle w:val="Code"/>
        </w:rPr>
        <w:t xml:space="preserve"> </w:t>
      </w:r>
      <w:r w:rsidRPr="00311650">
        <w:rPr>
          <w:rStyle w:val="Code"/>
        </w:rPr>
        <w:t>number</w:t>
      </w:r>
      <w:r w:rsidRPr="00B25206">
        <w:rPr>
          <w:rStyle w:val="Code"/>
        </w:rPr>
        <w:t>)</w:t>
      </w:r>
      <w:r w:rsidRPr="0036552D">
        <w:t xml:space="preserve"> и т.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String(</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st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strin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Int(</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integ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Float(</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float number</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Но езикът C# позволява да си създадем съответно само варианти на един и същ метод </w:t>
      </w:r>
      <w:r w:rsidRPr="00311650">
        <w:rPr>
          <w:rStyle w:val="Code"/>
        </w:rPr>
        <w:t>Draw(…)</w:t>
      </w:r>
      <w:r w:rsidRPr="0036552D">
        <w:t>, който приема комбинации от различни типове параметри, в зависи</w:t>
      </w:r>
      <w:r w:rsidRPr="0036552D">
        <w:softHyphen/>
        <w:t xml:space="preserve">мост от това, какво искаме да нарисуваме на екрана: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st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string</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integ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raw(</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Draw float number</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Горната дефиниция на методи е валидна и се компилира без грешки. Методът </w:t>
      </w:r>
      <w:r w:rsidRPr="00311650">
        <w:rPr>
          <w:rStyle w:val="Code"/>
        </w:rPr>
        <w:t>Draw</w:t>
      </w:r>
      <w:r w:rsidRPr="00B25206">
        <w:rPr>
          <w:rStyle w:val="Code"/>
        </w:rPr>
        <w:t>(…)</w:t>
      </w:r>
      <w:r w:rsidRPr="0036552D">
        <w:t xml:space="preserve"> от примера се нарича </w:t>
      </w:r>
      <w:r w:rsidRPr="0036552D">
        <w:rPr>
          <w:b/>
        </w:rPr>
        <w:t>предефиниран</w:t>
      </w:r>
      <w:r w:rsidRPr="0036552D">
        <w:t xml:space="preserve"> (</w:t>
      </w:r>
      <w:r w:rsidRPr="00931C55">
        <w:rPr>
          <w:b/>
          <w:lang w:val="en-US"/>
        </w:rPr>
        <w:t>overloaded</w:t>
      </w:r>
      <w:r w:rsidRPr="0036552D">
        <w:t>).</w:t>
      </w:r>
    </w:p>
    <w:p w:rsidR="006A0658" w:rsidRPr="0036552D" w:rsidRDefault="006A0658" w:rsidP="006A0658">
      <w:pPr>
        <w:pStyle w:val="Heading4"/>
      </w:pPr>
      <w:r w:rsidRPr="0036552D">
        <w:t>Значение на параметрите в сигнатурата на метода</w:t>
      </w:r>
    </w:p>
    <w:p w:rsidR="006A0658" w:rsidRPr="0036552D" w:rsidRDefault="006A0658" w:rsidP="006A0658">
      <w:pPr>
        <w:spacing w:after="120"/>
      </w:pPr>
      <w:r w:rsidRPr="0036552D">
        <w:t>Както обяснихме по-горе, за спецификацията (сигнатурата) на един метод, в C#, единствените елементи от списъка с параметри, които имат значе</w:t>
      </w:r>
      <w:r w:rsidRPr="0036552D">
        <w:softHyphen/>
        <w:t xml:space="preserve">ние, са </w:t>
      </w:r>
      <w:r w:rsidRPr="0036552D">
        <w:rPr>
          <w:b/>
        </w:rPr>
        <w:t>типовете на параметрите</w:t>
      </w:r>
      <w:r w:rsidRPr="0036552D">
        <w:t xml:space="preserve"> и </w:t>
      </w:r>
      <w:r w:rsidRPr="0036552D">
        <w:rPr>
          <w:b/>
        </w:rPr>
        <w:t>последователността, в която са изброени</w:t>
      </w:r>
      <w:r w:rsidRPr="0036552D">
        <w:t>. Имената на параметрите нямат значение за едно</w:t>
      </w:r>
      <w:r w:rsidRPr="0036552D">
        <w:softHyphen/>
        <w:t>значното дек</w:t>
      </w:r>
      <w:r w:rsidRPr="0036552D">
        <w:softHyphen/>
        <w:t>лариране на метод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3655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6552D" w:rsidRDefault="006A7979" w:rsidP="006A0658">
            <w:pPr>
              <w:spacing w:before="0"/>
              <w:jc w:val="center"/>
            </w:pPr>
            <w:r>
              <w:rPr>
                <w:noProof/>
                <w:lang w:val="en-US" w:eastAsia="en-US"/>
              </w:rPr>
              <w:drawing>
                <wp:inline distT="0" distB="0" distL="0" distR="0">
                  <wp:extent cx="323850" cy="323850"/>
                  <wp:effectExtent l="0" t="0" r="0" b="0"/>
                  <wp:docPr id="109" name="Picture 1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6552D" w:rsidRDefault="006A0658" w:rsidP="006A0658">
            <w:pPr>
              <w:pStyle w:val="WarningMessage"/>
            </w:pPr>
            <w:r w:rsidRPr="0036552D">
              <w:t>За еднозначното деклариране на метод в C#, по отноше</w:t>
            </w:r>
            <w:r w:rsidRPr="0036552D">
              <w:softHyphen/>
              <w:t>ние на списъка с параметри на метода, единствено има значение неговата сигнатура, т.е.:</w:t>
            </w:r>
          </w:p>
          <w:p w:rsidR="006A0658" w:rsidRPr="0036552D" w:rsidRDefault="006A0658" w:rsidP="00222F92">
            <w:pPr>
              <w:numPr>
                <w:ilvl w:val="0"/>
                <w:numId w:val="14"/>
              </w:numPr>
              <w:tabs>
                <w:tab w:val="clear" w:pos="568"/>
              </w:tabs>
              <w:spacing w:before="60"/>
            </w:pPr>
            <w:r w:rsidRPr="0036552D">
              <w:rPr>
                <w:b/>
              </w:rPr>
              <w:t>типът на параметрите на метода</w:t>
            </w:r>
          </w:p>
          <w:p w:rsidR="006A0658" w:rsidRPr="0036552D" w:rsidRDefault="006A0658" w:rsidP="00222F92">
            <w:pPr>
              <w:numPr>
                <w:ilvl w:val="0"/>
                <w:numId w:val="14"/>
              </w:numPr>
              <w:tabs>
                <w:tab w:val="clear" w:pos="568"/>
              </w:tabs>
              <w:spacing w:before="60"/>
              <w:rPr>
                <w:b/>
              </w:rPr>
            </w:pPr>
            <w:r w:rsidRPr="0036552D">
              <w:rPr>
                <w:b/>
              </w:rPr>
              <w:lastRenderedPageBreak/>
              <w:t>последователността на типовете в списъка от пара</w:t>
            </w:r>
            <w:r w:rsidRPr="0036552D">
              <w:rPr>
                <w:b/>
              </w:rPr>
              <w:softHyphen/>
              <w:t>метри</w:t>
            </w:r>
          </w:p>
          <w:p w:rsidR="006A0658" w:rsidRPr="0036552D" w:rsidRDefault="006A0658" w:rsidP="006A0658">
            <w:pPr>
              <w:pStyle w:val="WarningMessage"/>
            </w:pPr>
            <w:r w:rsidRPr="0036552D">
              <w:t>Имената на параметрите не се вземат под внимание.</w:t>
            </w:r>
          </w:p>
        </w:tc>
      </w:tr>
    </w:tbl>
    <w:p w:rsidR="006A0658" w:rsidRPr="0036552D" w:rsidRDefault="006A0658" w:rsidP="006A0658">
      <w:pPr>
        <w:spacing w:after="120"/>
      </w:pPr>
      <w:r w:rsidRPr="0036552D">
        <w:lastRenderedPageBreak/>
        <w:t xml:space="preserve">Например за C#, следните две декларации, са декларации на един и същ метод, тъй като типовете на параметрите в списъка от параметри са едни и същи – </w:t>
      </w:r>
      <w:r w:rsidRPr="00311650">
        <w:rPr>
          <w:rStyle w:val="Code"/>
        </w:rPr>
        <w:t>int</w:t>
      </w:r>
      <w:r w:rsidRPr="0036552D">
        <w:t xml:space="preserve"> и </w:t>
      </w:r>
      <w:r w:rsidRPr="00311650">
        <w:rPr>
          <w:rStyle w:val="Code"/>
        </w:rPr>
        <w:t>float</w:t>
      </w:r>
      <w:r w:rsidRPr="0036552D">
        <w:t xml:space="preserve">, независимо от имената на променливите, които сме поставили – </w:t>
      </w:r>
      <w:r w:rsidRPr="00311650">
        <w:rPr>
          <w:rStyle w:val="Code"/>
        </w:rPr>
        <w:t>param</w:t>
      </w:r>
      <w:r w:rsidRPr="00B25206">
        <w:rPr>
          <w:rStyle w:val="Code"/>
        </w:rPr>
        <w:t>1</w:t>
      </w:r>
      <w:r w:rsidRPr="0036552D">
        <w:t xml:space="preserve"> и </w:t>
      </w:r>
      <w:r w:rsidRPr="00311650">
        <w:rPr>
          <w:rStyle w:val="Code"/>
        </w:rPr>
        <w:t>param</w:t>
      </w:r>
      <w:r w:rsidRPr="00B25206">
        <w:rPr>
          <w:rStyle w:val="Code"/>
        </w:rPr>
        <w:t>2</w:t>
      </w:r>
      <w:r w:rsidRPr="0036552D">
        <w:t xml:space="preserve"> или </w:t>
      </w:r>
      <w:r w:rsidRPr="00311650">
        <w:rPr>
          <w:rStyle w:val="Code"/>
        </w:rPr>
        <w:t>arg</w:t>
      </w:r>
      <w:r w:rsidRPr="00B25206">
        <w:rPr>
          <w:rStyle w:val="Code"/>
        </w:rPr>
        <w:t>1</w:t>
      </w:r>
      <w:r w:rsidRPr="0036552D">
        <w:t xml:space="preserve"> и </w:t>
      </w:r>
      <w:r w:rsidRPr="00311650">
        <w:rPr>
          <w:rStyle w:val="Code"/>
        </w:rPr>
        <w:t>arg</w:t>
      </w:r>
      <w:r w:rsidRPr="00B25206">
        <w:rPr>
          <w:rStyle w:val="Code"/>
        </w:rPr>
        <w:t>2</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param2) { }</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rg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arg2) { }</w:t>
            </w:r>
          </w:p>
        </w:tc>
      </w:tr>
    </w:tbl>
    <w:p w:rsidR="006A0658" w:rsidRPr="0036552D" w:rsidRDefault="006A0658" w:rsidP="006A0658">
      <w:pPr>
        <w:spacing w:after="120"/>
      </w:pPr>
      <w:r w:rsidRPr="0036552D">
        <w:t>Ако декларираме два метода в един и същ клас, по този начин, компила</w:t>
      </w:r>
      <w:r w:rsidRPr="0036552D">
        <w:softHyphen/>
        <w:t>торът ще изведе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4E7908">
              <w:rPr>
                <w:rFonts w:ascii="Courier New" w:hAnsi="Courier New" w:cs="Courier New"/>
                <w:noProof/>
                <w:color w:val="000000"/>
                <w:szCs w:val="20"/>
                <w:lang w:val="en-US"/>
              </w:rPr>
              <w:t>Type '&lt;the_name_of_your_class&gt;' already defines a member called 'DoSomething' with the same parameter types.</w:t>
            </w:r>
          </w:p>
        </w:tc>
      </w:tr>
    </w:tbl>
    <w:p w:rsidR="006A0658" w:rsidRPr="0036552D" w:rsidRDefault="006A0658" w:rsidP="006A0658">
      <w:pPr>
        <w:spacing w:after="120"/>
      </w:pPr>
      <w:r w:rsidRPr="0036552D">
        <w:t xml:space="preserve">Ако обаче в примера, който разгледахме, някои от </w:t>
      </w:r>
      <w:r w:rsidRPr="0036552D">
        <w:rPr>
          <w:b/>
        </w:rPr>
        <w:t>параметрите на една и съща позиция в списъка от параметри са от различен тип</w:t>
      </w:r>
      <w:r w:rsidRPr="0036552D">
        <w:t xml:space="preserve">, тогава за C#, това са два напълно различни метода, или по-точно, напълно различни </w:t>
      </w:r>
      <w:r w:rsidRPr="0036552D">
        <w:rPr>
          <w:b/>
        </w:rPr>
        <w:t>варианти на метод с даденото име</w:t>
      </w:r>
      <w:r w:rsidRPr="0036552D">
        <w:t>.</w:t>
      </w:r>
    </w:p>
    <w:p w:rsidR="006A0658" w:rsidRPr="0036552D" w:rsidRDefault="006A0658" w:rsidP="006A0658">
      <w:pPr>
        <w:spacing w:after="120"/>
      </w:pPr>
      <w:r w:rsidRPr="0036552D">
        <w:t>Напри</w:t>
      </w:r>
      <w:r w:rsidRPr="0036552D">
        <w:softHyphen/>
        <w:t>мер, ако във втория метод, вто</w:t>
      </w:r>
      <w:r w:rsidRPr="0036552D">
        <w:softHyphen/>
        <w:t xml:space="preserve">рият параметър от списъка на единия от методите – </w:t>
      </w:r>
      <w:r w:rsidRPr="00311650">
        <w:rPr>
          <w:rStyle w:val="Code"/>
        </w:rPr>
        <w:t>float</w:t>
      </w:r>
      <w:r w:rsidRPr="00B25206">
        <w:rPr>
          <w:rStyle w:val="Code"/>
        </w:rPr>
        <w:t xml:space="preserve"> </w:t>
      </w:r>
      <w:r w:rsidRPr="00311650">
        <w:rPr>
          <w:rStyle w:val="Code"/>
        </w:rPr>
        <w:t>arg</w:t>
      </w:r>
      <w:r w:rsidRPr="00B25206">
        <w:rPr>
          <w:rStyle w:val="Code"/>
        </w:rPr>
        <w:t>2</w:t>
      </w:r>
      <w:r w:rsidRPr="0036552D">
        <w:t xml:space="preserve">, го декларираме да не бъде от тип </w:t>
      </w:r>
      <w:r w:rsidRPr="00311650">
        <w:rPr>
          <w:rStyle w:val="Code"/>
        </w:rPr>
        <w:t>float</w:t>
      </w:r>
      <w:r w:rsidRPr="0036552D">
        <w:t xml:space="preserve">, а </w:t>
      </w:r>
      <w:r w:rsidRPr="00311650">
        <w:rPr>
          <w:rStyle w:val="Code"/>
        </w:rPr>
        <w:t>int</w:t>
      </w:r>
      <w:r w:rsidRPr="0036552D">
        <w:t xml:space="preserve">, тогава това ще бъдат два различни метода с различна сигнатура – </w:t>
      </w:r>
      <w:r w:rsidRPr="00311650">
        <w:rPr>
          <w:rStyle w:val="Code"/>
        </w:rPr>
        <w:t>DoSomething</w:t>
      </w:r>
      <w:r w:rsidRPr="00B25206">
        <w:rPr>
          <w:rStyle w:val="Code"/>
        </w:rPr>
        <w:t>(</w:t>
      </w:r>
      <w:r w:rsidRPr="00311650">
        <w:rPr>
          <w:rStyle w:val="Code"/>
        </w:rPr>
        <w:t>int</w:t>
      </w:r>
      <w:r w:rsidRPr="00B25206">
        <w:rPr>
          <w:rStyle w:val="Code"/>
        </w:rPr>
        <w:t xml:space="preserve">, </w:t>
      </w:r>
      <w:r w:rsidRPr="00311650">
        <w:rPr>
          <w:rStyle w:val="Code"/>
        </w:rPr>
        <w:t>float</w:t>
      </w:r>
      <w:r w:rsidRPr="00B25206">
        <w:rPr>
          <w:rStyle w:val="Code"/>
        </w:rPr>
        <w:t>)</w:t>
      </w:r>
      <w:r w:rsidRPr="0036552D">
        <w:t xml:space="preserve"> и </w:t>
      </w:r>
      <w:r w:rsidRPr="00311650">
        <w:rPr>
          <w:rStyle w:val="Code"/>
        </w:rPr>
        <w:t>DoSomething</w:t>
      </w:r>
      <w:r w:rsidRPr="00B25206">
        <w:rPr>
          <w:rStyle w:val="Code"/>
        </w:rPr>
        <w:t>(</w:t>
      </w:r>
      <w:r w:rsidRPr="00311650">
        <w:rPr>
          <w:rStyle w:val="Code"/>
        </w:rPr>
        <w:t>int</w:t>
      </w:r>
      <w:r w:rsidRPr="00B25206">
        <w:rPr>
          <w:rStyle w:val="Code"/>
        </w:rPr>
        <w:t xml:space="preserve">, </w:t>
      </w:r>
      <w:r w:rsidRPr="00311650">
        <w:rPr>
          <w:rStyle w:val="Code"/>
        </w:rPr>
        <w:t>int</w:t>
      </w:r>
      <w:r w:rsidRPr="00B25206">
        <w:rPr>
          <w:rStyle w:val="Code"/>
        </w:rPr>
        <w:t>)</w:t>
      </w:r>
      <w:r w:rsidRPr="0036552D">
        <w:t xml:space="preserve">. Вторият елемент от сигнатурата им – </w:t>
      </w:r>
      <w:r w:rsidRPr="0036552D">
        <w:rPr>
          <w:b/>
        </w:rPr>
        <w:t>списъкът от параметри</w:t>
      </w:r>
      <w:r w:rsidRPr="0036552D">
        <w:t>, е напълно различен, тъй като типовете на вторите им елементи от списъка са различн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rg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arg2) { }</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2) { }</w:t>
            </w:r>
          </w:p>
        </w:tc>
      </w:tr>
    </w:tbl>
    <w:p w:rsidR="006A0658" w:rsidRPr="0036552D" w:rsidRDefault="006A0658" w:rsidP="006A0658">
      <w:pPr>
        <w:spacing w:after="120"/>
      </w:pPr>
      <w:r w:rsidRPr="0036552D">
        <w:t>В този случай, дори да поставим едни и същи имена на параметрите в списъка, компилаторът ще ги приеме, тъй като за него това са различни метод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param2) { }</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2) { }</w:t>
            </w:r>
          </w:p>
        </w:tc>
      </w:tr>
    </w:tbl>
    <w:p w:rsidR="006A0658" w:rsidRPr="0036552D" w:rsidRDefault="006A0658" w:rsidP="006A0658">
      <w:pPr>
        <w:spacing w:after="120"/>
      </w:pPr>
      <w:r w:rsidRPr="0036552D">
        <w:t>Компилаторът отново "няма възражения", ако декларираме вариант на метод, но този път вместо да подменяме типа на втория параметър, просто разменим местата на параметрите на втория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param2) { }</w:t>
            </w:r>
          </w:p>
          <w:p w:rsidR="006A0658" w:rsidRPr="00EA0EB8"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DoSomething(</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param2,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aram1) { }</w:t>
            </w:r>
          </w:p>
        </w:tc>
      </w:tr>
    </w:tbl>
    <w:p w:rsidR="006A0658" w:rsidRPr="0036552D" w:rsidRDefault="006A0658" w:rsidP="006A0658">
      <w:r w:rsidRPr="0036552D">
        <w:lastRenderedPageBreak/>
        <w:t xml:space="preserve">Тъй като </w:t>
      </w:r>
      <w:r w:rsidRPr="0036552D">
        <w:rPr>
          <w:b/>
        </w:rPr>
        <w:t>последователността на типовете</w:t>
      </w:r>
      <w:r w:rsidRPr="0036552D">
        <w:t xml:space="preserve"> на параметрите в списъка с параметри е различна, съответно и спецификациите (сигнатурите) на методите са различни. Щом списъците с параметри са различни, то еднаквите имена (</w:t>
      </w:r>
      <w:r w:rsidRPr="00311650">
        <w:rPr>
          <w:rStyle w:val="Code"/>
        </w:rPr>
        <w:t>DoSomething</w:t>
      </w:r>
      <w:r w:rsidRPr="0036552D">
        <w:t>) нямат отношение към еднозначното дек</w:t>
      </w:r>
      <w:r w:rsidRPr="0036552D">
        <w:softHyphen/>
        <w:t>лариране на мето</w:t>
      </w:r>
      <w:r w:rsidRPr="0036552D">
        <w:softHyphen/>
        <w:t>дите в нашия клас – имаме различни сигнатури.</w:t>
      </w:r>
    </w:p>
    <w:p w:rsidR="006A0658" w:rsidRPr="0036552D" w:rsidRDefault="006A0658" w:rsidP="006A0658">
      <w:pPr>
        <w:pStyle w:val="Heading4"/>
      </w:pPr>
      <w:r w:rsidRPr="0036552D">
        <w:t>Извикване на варианти на методи (</w:t>
      </w:r>
      <w:r w:rsidRPr="00931C55">
        <w:rPr>
          <w:lang w:val="en-US"/>
        </w:rPr>
        <w:t>overloaded methods</w:t>
      </w:r>
      <w:r w:rsidRPr="0036552D">
        <w:t>)</w:t>
      </w:r>
    </w:p>
    <w:p w:rsidR="006A0658" w:rsidRPr="0036552D" w:rsidRDefault="006A0658" w:rsidP="006A0658">
      <w:pPr>
        <w:spacing w:after="120"/>
      </w:pPr>
      <w:r w:rsidRPr="0036552D">
        <w:t>След като веднъж сме декларирали методи със съвпадащи имена и различна сигнатура, след това можем да ги извикваме като всички други методи – чрез име и подавани аргументи. Ето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PrintNumbers(</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intValue, </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floatValu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color w:val="2B91AF"/>
                <w:szCs w:val="20"/>
                <w:lang w:val="en-US" w:eastAsia="zh-CN"/>
              </w:rPr>
              <w:t>Console</w:t>
            </w:r>
            <w:r w:rsidRPr="004E7908">
              <w:rPr>
                <w:rFonts w:ascii="Courier New" w:hAnsi="Courier New" w:cs="Courier New"/>
                <w:noProof/>
                <w:szCs w:val="20"/>
                <w:lang w:val="en-US" w:eastAsia="zh-CN"/>
              </w:rPr>
              <w:t xml:space="preserve">.WriteLine(intValue + </w:t>
            </w:r>
            <w:r w:rsidRPr="004E7908">
              <w:rPr>
                <w:rFonts w:ascii="Courier New" w:hAnsi="Courier New" w:cs="Courier New"/>
                <w:noProof/>
                <w:color w:val="A31515"/>
                <w:szCs w:val="20"/>
                <w:lang w:val="en-US" w:eastAsia="zh-CN"/>
              </w:rPr>
              <w:t>"; "</w:t>
            </w:r>
            <w:r w:rsidRPr="004E7908">
              <w:rPr>
                <w:rFonts w:ascii="Courier New" w:hAnsi="Courier New" w:cs="Courier New"/>
                <w:noProof/>
                <w:szCs w:val="20"/>
                <w:lang w:val="en-US" w:eastAsia="zh-CN"/>
              </w:rPr>
              <w:t xml:space="preserve"> + floatValu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PrintNumbers(</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 xml:space="preserve"> floatValue, </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intValu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color w:val="2B91AF"/>
                <w:szCs w:val="20"/>
                <w:lang w:val="en-US" w:eastAsia="zh-CN"/>
              </w:rPr>
              <w:t>Console</w:t>
            </w:r>
            <w:r w:rsidRPr="004E7908">
              <w:rPr>
                <w:rFonts w:ascii="Courier New" w:hAnsi="Courier New" w:cs="Courier New"/>
                <w:noProof/>
                <w:szCs w:val="20"/>
                <w:lang w:val="en-US" w:eastAsia="zh-CN"/>
              </w:rPr>
              <w:t xml:space="preserve">.WriteLine(floatValue + </w:t>
            </w:r>
            <w:r w:rsidRPr="004E7908">
              <w:rPr>
                <w:rFonts w:ascii="Courier New" w:hAnsi="Courier New" w:cs="Courier New"/>
                <w:noProof/>
                <w:color w:val="A31515"/>
                <w:szCs w:val="20"/>
                <w:lang w:val="en-US" w:eastAsia="zh-CN"/>
              </w:rPr>
              <w:t>"; "</w:t>
            </w:r>
            <w:r w:rsidRPr="004E7908">
              <w:rPr>
                <w:rFonts w:ascii="Courier New" w:hAnsi="Courier New" w:cs="Courier New"/>
                <w:noProof/>
                <w:szCs w:val="20"/>
                <w:lang w:val="en-US" w:eastAsia="zh-CN"/>
              </w:rPr>
              <w:t xml:space="preserve"> + intValu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szCs w:val="20"/>
                <w:lang w:val="en-US" w:eastAsia="zh-CN"/>
              </w:rPr>
              <w:t>PrintNumbers(2.71f, 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szCs w:val="20"/>
                <w:lang w:val="en-US" w:eastAsia="zh-CN"/>
              </w:rPr>
              <w:t>PrintNumbers(5, 3.14159f);</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zh-CN"/>
              </w:rPr>
              <w:t>}</w:t>
            </w:r>
          </w:p>
        </w:tc>
      </w:tr>
    </w:tbl>
    <w:p w:rsidR="006A0658" w:rsidRPr="0036552D" w:rsidRDefault="006A0658" w:rsidP="006A0658">
      <w:pPr>
        <w:spacing w:after="120"/>
      </w:pPr>
      <w:r w:rsidRPr="0036552D">
        <w:t>Ако изпълним кода от примера, ще се убедим, че при първото извикване се извиква втория метод, а при второто извикване се извиква първия метод. Кой метод да се извика зависи от типа на подадените параметри. Резултатът от изпълнението на горния код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EA0EB8">
              <w:rPr>
                <w:rFonts w:ascii="Courier New" w:hAnsi="Courier New" w:cs="Courier New"/>
                <w:szCs w:val="20"/>
                <w:lang w:eastAsia="en-US"/>
              </w:rPr>
              <w:t>2.71; 2</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EA0EB8">
              <w:rPr>
                <w:rFonts w:ascii="Courier New" w:hAnsi="Courier New" w:cs="Courier New"/>
                <w:szCs w:val="20"/>
                <w:lang w:eastAsia="en-US"/>
              </w:rPr>
              <w:t>5; 3.14159</w:t>
            </w:r>
          </w:p>
        </w:tc>
      </w:tr>
    </w:tbl>
    <w:p w:rsidR="006A0658" w:rsidRPr="0036552D" w:rsidRDefault="006A0658" w:rsidP="006A0658">
      <w:pPr>
        <w:spacing w:after="120"/>
      </w:pPr>
      <w:r w:rsidRPr="0036552D">
        <w:t>Ако се опитаме, обаче да направим следното извикване, ще получим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szCs w:val="20"/>
                <w:lang w:val="en-US" w:eastAsia="zh-CN"/>
              </w:rPr>
              <w:t>PrintNumbers(2, 3);</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zh-CN"/>
              </w:rPr>
              <w:t>}</w:t>
            </w:r>
          </w:p>
        </w:tc>
      </w:tr>
    </w:tbl>
    <w:p w:rsidR="006A0658" w:rsidRPr="0036552D" w:rsidRDefault="006A0658" w:rsidP="006A0658">
      <w:pPr>
        <w:spacing w:after="120"/>
      </w:pPr>
      <w:r w:rsidRPr="0036552D">
        <w:t xml:space="preserve">Причината за грешката е, че компилаторът се опитва да преобразува двете цели числа към подходящи типове, за да ги подаде на един от двата метода с име </w:t>
      </w:r>
      <w:r w:rsidRPr="00311650">
        <w:rPr>
          <w:rStyle w:val="Code"/>
        </w:rPr>
        <w:t>PrintNumbers</w:t>
      </w:r>
      <w:r w:rsidRPr="0036552D">
        <w:t>, но съответните преобразувания не са едно</w:t>
      </w:r>
      <w:r w:rsidRPr="0036552D">
        <w:softHyphen/>
        <w:t xml:space="preserve">значни. Има два варианта – или първият параметър да се преобразува към </w:t>
      </w:r>
      <w:r w:rsidRPr="00311650">
        <w:rPr>
          <w:rStyle w:val="Code"/>
        </w:rPr>
        <w:t>float</w:t>
      </w:r>
      <w:r w:rsidRPr="0036552D">
        <w:t xml:space="preserve"> и да се извика методът </w:t>
      </w:r>
      <w:r w:rsidRPr="00311650">
        <w:rPr>
          <w:rStyle w:val="Code"/>
        </w:rPr>
        <w:t>PrintNumbers</w:t>
      </w:r>
      <w:r w:rsidRPr="00B25206">
        <w:rPr>
          <w:rStyle w:val="Code"/>
        </w:rPr>
        <w:t>(</w:t>
      </w:r>
      <w:r w:rsidRPr="00311650">
        <w:rPr>
          <w:rStyle w:val="Code"/>
        </w:rPr>
        <w:t>float</w:t>
      </w:r>
      <w:r w:rsidRPr="00B25206">
        <w:rPr>
          <w:rStyle w:val="Code"/>
        </w:rPr>
        <w:t>,</w:t>
      </w:r>
      <w:r w:rsidRPr="0036552D">
        <w:t xml:space="preserve"> </w:t>
      </w:r>
      <w:r w:rsidRPr="00311650">
        <w:rPr>
          <w:rStyle w:val="Code"/>
        </w:rPr>
        <w:t>int</w:t>
      </w:r>
      <w:r w:rsidRPr="00B25206">
        <w:rPr>
          <w:rStyle w:val="Code"/>
        </w:rPr>
        <w:t>)</w:t>
      </w:r>
      <w:r w:rsidRPr="0036552D">
        <w:t xml:space="preserve"> или вторият параметър да се преобразува към </w:t>
      </w:r>
      <w:r w:rsidRPr="00311650">
        <w:rPr>
          <w:rStyle w:val="Code"/>
        </w:rPr>
        <w:t>float</w:t>
      </w:r>
      <w:r w:rsidRPr="0036552D">
        <w:t xml:space="preserve"> и да се извика методът </w:t>
      </w:r>
      <w:r w:rsidRPr="00311650">
        <w:rPr>
          <w:rStyle w:val="Code"/>
        </w:rPr>
        <w:lastRenderedPageBreak/>
        <w:t>PrintNumbers</w:t>
      </w:r>
      <w:r w:rsidRPr="00B25206">
        <w:rPr>
          <w:rStyle w:val="Code"/>
        </w:rPr>
        <w:t>(</w:t>
      </w:r>
      <w:r w:rsidRPr="00311650">
        <w:rPr>
          <w:rStyle w:val="Code"/>
        </w:rPr>
        <w:t>int</w:t>
      </w:r>
      <w:r w:rsidRPr="00B25206">
        <w:rPr>
          <w:rStyle w:val="Code"/>
        </w:rPr>
        <w:t>,</w:t>
      </w:r>
      <w:r w:rsidRPr="0036552D">
        <w:t xml:space="preserve"> </w:t>
      </w:r>
      <w:r w:rsidRPr="00311650">
        <w:rPr>
          <w:rStyle w:val="Code"/>
        </w:rPr>
        <w:t>float</w:t>
      </w:r>
      <w:r w:rsidRPr="00B25206">
        <w:rPr>
          <w:rStyle w:val="Code"/>
        </w:rPr>
        <w:t>)</w:t>
      </w:r>
      <w:r w:rsidRPr="0036552D">
        <w:t xml:space="preserve">. Това е нееднозначност, която компилаторът изисква да бъде разрешена ръчно, например по следния начин: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noProof/>
                <w:lang w:val="en-US"/>
              </w:rPr>
              <w:tab/>
            </w:r>
            <w:r w:rsidRPr="004E7908">
              <w:rPr>
                <w:rFonts w:ascii="Courier New" w:hAnsi="Courier New" w:cs="Courier New"/>
                <w:noProof/>
                <w:szCs w:val="20"/>
                <w:lang w:val="en-US" w:eastAsia="zh-CN"/>
              </w:rPr>
              <w:t>PrintNumbers((</w:t>
            </w:r>
            <w:r w:rsidRPr="004E7908">
              <w:rPr>
                <w:rFonts w:ascii="Courier New" w:hAnsi="Courier New" w:cs="Courier New"/>
                <w:noProof/>
                <w:color w:val="0000FF"/>
                <w:szCs w:val="20"/>
                <w:lang w:val="en-US" w:eastAsia="zh-CN"/>
              </w:rPr>
              <w:t>float</w:t>
            </w:r>
            <w:r w:rsidRPr="004E7908">
              <w:rPr>
                <w:rFonts w:ascii="Courier New" w:hAnsi="Courier New" w:cs="Courier New"/>
                <w:noProof/>
                <w:szCs w:val="20"/>
                <w:lang w:val="en-US" w:eastAsia="zh-CN"/>
              </w:rPr>
              <w:t>)2, (</w:t>
            </w:r>
            <w:r w:rsidRPr="004E7908">
              <w:rPr>
                <w:rFonts w:ascii="Courier New" w:hAnsi="Courier New" w:cs="Courier New"/>
                <w:noProof/>
                <w:color w:val="0000FF"/>
                <w:szCs w:val="20"/>
                <w:lang w:val="en-US" w:eastAsia="zh-CN"/>
              </w:rPr>
              <w:t>short</w:t>
            </w:r>
            <w:r w:rsidRPr="004E7908">
              <w:rPr>
                <w:rFonts w:ascii="Courier New" w:hAnsi="Courier New" w:cs="Courier New"/>
                <w:noProof/>
                <w:szCs w:val="20"/>
                <w:lang w:val="en-US" w:eastAsia="zh-CN"/>
              </w:rPr>
              <w:t>)3);</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zh-CN"/>
              </w:rPr>
              <w:t>}</w:t>
            </w:r>
          </w:p>
        </w:tc>
      </w:tr>
    </w:tbl>
    <w:p w:rsidR="006A0658" w:rsidRPr="0036552D" w:rsidRDefault="006A0658" w:rsidP="006A0658">
      <w:r w:rsidRPr="0036552D">
        <w:t xml:space="preserve">Горния код ще се компилира успешно, тъй като след преобразованието на аргументите, става еднозначно кой точно метод да бъде извикан – </w:t>
      </w:r>
      <w:r w:rsidRPr="00311650">
        <w:rPr>
          <w:rStyle w:val="Code"/>
        </w:rPr>
        <w:t>PrintNumbers(float,</w:t>
      </w:r>
      <w:r w:rsidRPr="0036552D">
        <w:t xml:space="preserve"> </w:t>
      </w:r>
      <w:r w:rsidRPr="00311650">
        <w:rPr>
          <w:rStyle w:val="Code"/>
        </w:rPr>
        <w:t>int)</w:t>
      </w:r>
      <w:r w:rsidRPr="0036552D">
        <w:t>.</w:t>
      </w:r>
    </w:p>
    <w:p w:rsidR="006A0658" w:rsidRPr="0036552D" w:rsidRDefault="006A0658" w:rsidP="006A0658">
      <w:pPr>
        <w:pStyle w:val="Heading4"/>
      </w:pPr>
      <w:r w:rsidRPr="0036552D">
        <w:t>Методи със съвпадащи сигнатури</w:t>
      </w:r>
    </w:p>
    <w:p w:rsidR="006A0658" w:rsidRPr="0036552D" w:rsidRDefault="006A0658" w:rsidP="006A0658">
      <w:pPr>
        <w:spacing w:after="120"/>
      </w:pPr>
      <w:r w:rsidRPr="0036552D">
        <w:t>Накрая, преди да продължим със няколко интересни примера за използ</w:t>
      </w:r>
      <w:r w:rsidRPr="0036552D">
        <w:softHyphen/>
        <w:t>ване на методи, нека да разгледаме следния пример за некоректно предефиниране (</w:t>
      </w:r>
      <w:r w:rsidRPr="00931C55">
        <w:rPr>
          <w:lang w:val="en-US"/>
        </w:rPr>
        <w:t>overload</w:t>
      </w:r>
      <w:r w:rsidRPr="0036552D">
        <w:t>) на метод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A0EB8"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Sum(</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a, </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b)</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return</w:t>
            </w:r>
            <w:r w:rsidRPr="004E7908">
              <w:rPr>
                <w:rFonts w:ascii="Courier New" w:hAnsi="Courier New" w:cs="Courier New"/>
                <w:noProof/>
                <w:szCs w:val="20"/>
                <w:lang w:val="en-US" w:eastAsia="zh-CN"/>
              </w:rPr>
              <w:t xml:space="preserve"> a + b;</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long</w:t>
            </w:r>
            <w:r w:rsidRPr="004E7908">
              <w:rPr>
                <w:rFonts w:ascii="Courier New" w:hAnsi="Courier New" w:cs="Courier New"/>
                <w:noProof/>
                <w:szCs w:val="20"/>
                <w:lang w:val="en-US" w:eastAsia="zh-CN"/>
              </w:rPr>
              <w:t xml:space="preserve"> Sum(</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a, </w:t>
            </w:r>
            <w:r w:rsidRPr="004E7908">
              <w:rPr>
                <w:rFonts w:ascii="Courier New" w:hAnsi="Courier New" w:cs="Courier New"/>
                <w:noProof/>
                <w:color w:val="0000FF"/>
                <w:szCs w:val="20"/>
                <w:lang w:val="en-US" w:eastAsia="zh-CN"/>
              </w:rPr>
              <w:t>int</w:t>
            </w:r>
            <w:r w:rsidRPr="004E7908">
              <w:rPr>
                <w:rFonts w:ascii="Courier New" w:hAnsi="Courier New" w:cs="Courier New"/>
                <w:noProof/>
                <w:szCs w:val="20"/>
                <w:lang w:val="en-US" w:eastAsia="zh-CN"/>
              </w:rPr>
              <w:t xml:space="preserve"> b)</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return</w:t>
            </w:r>
            <w:r w:rsidRPr="004E7908">
              <w:rPr>
                <w:rFonts w:ascii="Courier New" w:hAnsi="Courier New" w:cs="Courier New"/>
                <w:noProof/>
                <w:szCs w:val="20"/>
                <w:lang w:val="en-US" w:eastAsia="zh-CN"/>
              </w:rPr>
              <w:t xml:space="preserve"> a + b;</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w:t>
            </w:r>
            <w:r w:rsidRPr="004E7908">
              <w:rPr>
                <w:rFonts w:ascii="Courier New" w:hAnsi="Courier New" w:cs="Courier New"/>
                <w:noProof/>
                <w:color w:val="0000FF"/>
                <w:szCs w:val="20"/>
                <w:lang w:val="en-US" w:eastAsia="zh-CN"/>
              </w:rPr>
              <w:t>void</w:t>
            </w:r>
            <w:r w:rsidRPr="004E7908">
              <w:rPr>
                <w:rFonts w:ascii="Courier New" w:hAnsi="Courier New" w:cs="Courier New"/>
                <w:noProof/>
                <w:szCs w:val="20"/>
                <w:lang w:val="en-US" w:eastAsia="zh-CN"/>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 xml:space="preserve">    </w:t>
            </w:r>
            <w:r w:rsidRPr="004E7908">
              <w:rPr>
                <w:rFonts w:ascii="Courier New" w:hAnsi="Courier New" w:cs="Courier New"/>
                <w:noProof/>
                <w:color w:val="2B91AF"/>
                <w:szCs w:val="20"/>
                <w:lang w:val="en-US" w:eastAsia="zh-CN"/>
              </w:rPr>
              <w:t>Console</w:t>
            </w:r>
            <w:r w:rsidRPr="004E7908">
              <w:rPr>
                <w:rFonts w:ascii="Courier New" w:hAnsi="Courier New" w:cs="Courier New"/>
                <w:noProof/>
                <w:szCs w:val="20"/>
                <w:lang w:val="en-US" w:eastAsia="zh-CN"/>
              </w:rPr>
              <w:t>.WriteLine(Sum(2, 3));</w:t>
            </w:r>
          </w:p>
          <w:p w:rsidR="006A0658" w:rsidRPr="00EA0EB8" w:rsidRDefault="006A0658" w:rsidP="006A0658">
            <w:pPr>
              <w:autoSpaceDE w:val="0"/>
              <w:autoSpaceDN w:val="0"/>
              <w:adjustRightInd w:val="0"/>
              <w:spacing w:before="0"/>
              <w:jc w:val="left"/>
              <w:rPr>
                <w:rFonts w:ascii="Courier New" w:hAnsi="Courier New" w:cs="Courier New"/>
                <w:szCs w:val="20"/>
                <w:lang w:eastAsia="en-US"/>
              </w:rPr>
            </w:pPr>
            <w:r w:rsidRPr="004E7908">
              <w:rPr>
                <w:rFonts w:ascii="Courier New" w:hAnsi="Courier New" w:cs="Courier New"/>
                <w:noProof/>
                <w:szCs w:val="20"/>
                <w:lang w:val="en-US" w:eastAsia="zh-CN"/>
              </w:rPr>
              <w:t>}</w:t>
            </w:r>
          </w:p>
        </w:tc>
      </w:tr>
    </w:tbl>
    <w:p w:rsidR="006A0658" w:rsidRPr="0036552D" w:rsidRDefault="006A0658" w:rsidP="006A0658">
      <w:r w:rsidRPr="0036552D">
        <w:t>Кодът от примера ще предизвика грешка при компилация, тъй като имаме два метода с еднакви списъци от параметри (т.е. с еднаква сигнатура), които обаче връщат различен тип резултат. При опит за извикване се по</w:t>
      </w:r>
      <w:r w:rsidRPr="0036552D">
        <w:softHyphen/>
        <w:t>лучава нееднозначие, което не може да бъде разрешено от компилатора.</w:t>
      </w:r>
    </w:p>
    <w:p w:rsidR="006A0658" w:rsidRPr="0036552D" w:rsidRDefault="006A0658" w:rsidP="006A0658">
      <w:pPr>
        <w:pStyle w:val="Heading3"/>
      </w:pPr>
      <w:bookmarkStart w:id="751" w:name="_Toc243587400"/>
      <w:bookmarkStart w:id="752" w:name="_Toc299461069"/>
      <w:r w:rsidRPr="0036552D">
        <w:t>Триъгълници с различен размер – пример</w:t>
      </w:r>
      <w:bookmarkEnd w:id="751"/>
      <w:bookmarkEnd w:id="752"/>
    </w:p>
    <w:p w:rsidR="006A0658" w:rsidRPr="0036552D" w:rsidRDefault="006A0658" w:rsidP="006A0658">
      <w:pPr>
        <w:spacing w:after="120"/>
      </w:pPr>
      <w:r w:rsidRPr="0036552D">
        <w:t>След като разгледахме как да декларираме и извикваме методи с параметри и как да връщане резултати от извикване на метод, нека сега дадем един по-цялостен пример, с който да покажем къде може да се използват методите с параметри. Да предположим, че искаме да напишем програма, която отпечатва триъгълници, като тези, показани по-долу:</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 xml:space="preserve"> </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 xml:space="preserve">1 </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 xml:space="preserve"> </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lastRenderedPageBreak/>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 5</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n=5</w:t>
            </w:r>
            <w:r w:rsidRPr="00470C21">
              <w:rPr>
                <w:rFonts w:ascii="Courier New" w:hAnsi="Courier New" w:cs="Courier New"/>
                <w:noProof/>
                <w:color w:val="000000"/>
                <w:szCs w:val="20"/>
                <w:lang w:val="en-US"/>
              </w:rPr>
              <w:tab/>
              <w:t>-&gt;</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 5</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n=6</w:t>
            </w:r>
            <w:r w:rsidRPr="00470C21">
              <w:rPr>
                <w:rFonts w:ascii="Courier New" w:hAnsi="Courier New" w:cs="Courier New"/>
                <w:noProof/>
                <w:color w:val="000000"/>
                <w:szCs w:val="20"/>
                <w:lang w:val="en-US"/>
              </w:rPr>
              <w:tab/>
              <w:t>-&gt;</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 5 6</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 5</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 4</w:t>
            </w:r>
          </w:p>
          <w:p w:rsidR="006A0658" w:rsidRPr="00470C21" w:rsidRDefault="006A0658" w:rsidP="006A0658">
            <w:pPr>
              <w:autoSpaceDE w:val="0"/>
              <w:autoSpaceDN w:val="0"/>
              <w:adjustRightInd w:val="0"/>
              <w:spacing w:before="0"/>
              <w:jc w:val="left"/>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 3</w:t>
            </w:r>
          </w:p>
          <w:p w:rsidR="006A0658" w:rsidRPr="00470C21" w:rsidRDefault="006A0658" w:rsidP="006A0658">
            <w:pPr>
              <w:spacing w:before="0"/>
              <w:rPr>
                <w:rFonts w:ascii="Courier New" w:hAnsi="Courier New" w:cs="Courier New"/>
                <w:noProof/>
                <w:color w:val="000000"/>
                <w:szCs w:val="20"/>
                <w:lang w:val="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w:t>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 2</w:t>
            </w:r>
          </w:p>
          <w:p w:rsidR="006A0658" w:rsidRPr="00311650" w:rsidRDefault="006A0658" w:rsidP="006A0658">
            <w:pPr>
              <w:spacing w:before="0"/>
              <w:rPr>
                <w:rFonts w:ascii="Courier New" w:hAnsi="Courier New" w:cs="Courier New"/>
                <w:b/>
                <w:bCs/>
                <w:color w:val="7F0055"/>
                <w:szCs w:val="20"/>
                <w:lang w:eastAsia="en-US"/>
              </w:rPr>
            </w:pP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r>
            <w:r w:rsidRPr="00470C21">
              <w:rPr>
                <w:rFonts w:ascii="Courier New" w:hAnsi="Courier New" w:cs="Courier New"/>
                <w:noProof/>
                <w:color w:val="000000"/>
                <w:szCs w:val="20"/>
                <w:lang w:val="en-US"/>
              </w:rPr>
              <w:tab/>
              <w:t>1</w:t>
            </w:r>
          </w:p>
        </w:tc>
      </w:tr>
    </w:tbl>
    <w:p w:rsidR="006A0658" w:rsidRPr="0036552D" w:rsidRDefault="006A0658" w:rsidP="006A0658">
      <w:pPr>
        <w:spacing w:after="120"/>
      </w:pPr>
      <w:r w:rsidRPr="0036552D">
        <w:lastRenderedPageBreak/>
        <w:t>Едно възможно решение на задачата е дадено по-долу:</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11650" w:rsidRDefault="006A0658" w:rsidP="006A0658">
            <w:pPr>
              <w:spacing w:before="0"/>
              <w:jc w:val="center"/>
              <w:rPr>
                <w:rStyle w:val="Code"/>
                <w:highlight w:val="yellow"/>
              </w:rPr>
            </w:pPr>
            <w:r w:rsidRPr="00311650">
              <w:rPr>
                <w:rStyle w:val="Code"/>
              </w:rPr>
              <w:t>Triangle.cs</w:t>
            </w:r>
          </w:p>
        </w:tc>
      </w:tr>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using</w:t>
            </w:r>
            <w:r w:rsidRPr="004E7908">
              <w:rPr>
                <w:rFonts w:ascii="Courier New" w:hAnsi="Courier New" w:cs="Courier New"/>
                <w:noProof/>
                <w:szCs w:val="20"/>
                <w:lang w:val="en-US" w:eastAsia="en-US"/>
              </w:rPr>
              <w:t xml:space="preserve"> Syste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clas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Triangl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Entering the value of the variable 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n =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rinting the upper part of the triangl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line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 &lt;= n;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PrintLine(</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rinting the bottom part of the triangl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that is under the longes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line = n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line &gt;=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PrintLine(</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Line(</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start,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end)</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i = start; i &lt;= end; i++)</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 "</w:t>
            </w:r>
            <w:r w:rsidRPr="004E7908">
              <w:rPr>
                <w:rFonts w:ascii="Courier New" w:hAnsi="Courier New" w:cs="Courier New"/>
                <w:noProof/>
                <w:szCs w:val="20"/>
                <w:lang w:val="en-US" w:eastAsia="en-US"/>
              </w:rPr>
              <w:t xml:space="preserve"> + i);</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Нека разгледаме как работи примерното решение. Тъй като, можем да печатаме в конзолата ред по ред, разглеждаме триъгълниците, като п</w:t>
      </w:r>
      <w:r>
        <w:t>о</w:t>
      </w:r>
      <w:r w:rsidRPr="0036552D">
        <w:t xml:space="preserve">редици числа, разположени в отделни редове. Следователно, за да ги </w:t>
      </w:r>
      <w:r w:rsidRPr="0036552D">
        <w:lastRenderedPageBreak/>
        <w:t xml:space="preserve">изведем в конзолата, трябва да имаме средство, което извежда отделните редове от триъгълниците. За целта, създаваме метода </w:t>
      </w:r>
      <w:r w:rsidRPr="00311650">
        <w:rPr>
          <w:rStyle w:val="Code"/>
        </w:rPr>
        <w:t>PrintLine</w:t>
      </w:r>
      <w:r w:rsidRPr="00B25206">
        <w:rPr>
          <w:rStyle w:val="Code"/>
        </w:rPr>
        <w:t>(…)</w:t>
      </w:r>
      <w:r w:rsidRPr="0036552D">
        <w:t>.</w:t>
      </w:r>
    </w:p>
    <w:p w:rsidR="006A0658" w:rsidRPr="0036552D" w:rsidRDefault="006A0658" w:rsidP="006A0658">
      <w:r w:rsidRPr="0036552D">
        <w:t xml:space="preserve">В него, с помощта на цикъл </w:t>
      </w:r>
      <w:r w:rsidRPr="00311650">
        <w:rPr>
          <w:rStyle w:val="Code"/>
        </w:rPr>
        <w:t>for</w:t>
      </w:r>
      <w:r w:rsidRPr="0036552D">
        <w:t>, от</w:t>
      </w:r>
      <w:r w:rsidRPr="0036552D">
        <w:softHyphen/>
        <w:t>пе</w:t>
      </w:r>
      <w:r w:rsidRPr="0036552D">
        <w:softHyphen/>
        <w:t>чат</w:t>
      </w:r>
      <w:r w:rsidRPr="0036552D">
        <w:softHyphen/>
        <w:t xml:space="preserve">ваме в конзолата редица от последователни числа. Първото число от тази редица е съответно първият параметър от списъка с параметри на метода (променливата </w:t>
      </w:r>
      <w:r w:rsidRPr="00311650">
        <w:rPr>
          <w:rStyle w:val="Code"/>
        </w:rPr>
        <w:t>start</w:t>
      </w:r>
      <w:r w:rsidRPr="0036552D">
        <w:t>). Последният еле</w:t>
      </w:r>
      <w:r w:rsidRPr="0036552D">
        <w:softHyphen/>
        <w:t xml:space="preserve">мент на редицата е числото, подадено на метода, като втори параметър (променливата </w:t>
      </w:r>
      <w:r w:rsidRPr="00311650">
        <w:rPr>
          <w:rStyle w:val="Code"/>
        </w:rPr>
        <w:t>end</w:t>
      </w:r>
      <w:r w:rsidRPr="0036552D">
        <w:t>).</w:t>
      </w:r>
    </w:p>
    <w:p w:rsidR="006A0658" w:rsidRPr="0036552D" w:rsidRDefault="006A0658" w:rsidP="006A0658">
      <w:r w:rsidRPr="0036552D">
        <w:t xml:space="preserve">Забелязваме, че тъй като числата са последователни, дължината (броят числа) на всеки ред, съответства на разликата между втория параметър </w:t>
      </w:r>
      <w:r w:rsidRPr="00311650">
        <w:rPr>
          <w:rStyle w:val="Code"/>
        </w:rPr>
        <w:t>end</w:t>
      </w:r>
      <w:r w:rsidRPr="0036552D">
        <w:t xml:space="preserve"> и първия – </w:t>
      </w:r>
      <w:r w:rsidRPr="00311650">
        <w:rPr>
          <w:rStyle w:val="Code"/>
        </w:rPr>
        <w:t>start</w:t>
      </w:r>
      <w:r w:rsidRPr="0036552D">
        <w:t>, от списъка с параметри на метода (това ще ни послужи малко по-късно, когато конструираме триъгълниците).</w:t>
      </w:r>
    </w:p>
    <w:p w:rsidR="006A0658" w:rsidRPr="0036552D" w:rsidRDefault="006A0658" w:rsidP="006A0658">
      <w:r w:rsidRPr="0036552D">
        <w:t xml:space="preserve">След това създаваме алгоритъм за отпечатването на триъгълниците, като цялостни фигури, в метода </w:t>
      </w:r>
      <w:r w:rsidRPr="00311650">
        <w:rPr>
          <w:rStyle w:val="Code"/>
        </w:rPr>
        <w:t>Main</w:t>
      </w:r>
      <w:r w:rsidRPr="00B25206">
        <w:rPr>
          <w:rStyle w:val="Code"/>
        </w:rPr>
        <w:t>()</w:t>
      </w:r>
      <w:r w:rsidRPr="0036552D">
        <w:t xml:space="preserve">. Чрез метода </w:t>
      </w:r>
      <w:r w:rsidRPr="00311650">
        <w:rPr>
          <w:rStyle w:val="Code"/>
        </w:rPr>
        <w:t>int</w:t>
      </w:r>
      <w:r w:rsidRPr="00B25206">
        <w:rPr>
          <w:rStyle w:val="Code"/>
        </w:rPr>
        <w:t>.</w:t>
      </w:r>
      <w:r w:rsidRPr="00311650">
        <w:rPr>
          <w:rStyle w:val="Code"/>
        </w:rPr>
        <w:t>Parse</w:t>
      </w:r>
      <w:r w:rsidRPr="0036552D">
        <w:t xml:space="preserve"> въвеждаме стойността на променливата </w:t>
      </w:r>
      <w:r w:rsidRPr="00311650">
        <w:rPr>
          <w:rStyle w:val="Code"/>
        </w:rPr>
        <w:t>n</w:t>
      </w:r>
      <w:r w:rsidRPr="0036552D">
        <w:t xml:space="preserve"> и извеждаме празен ред.</w:t>
      </w:r>
    </w:p>
    <w:p w:rsidR="006A0658" w:rsidRPr="0036552D" w:rsidRDefault="006A0658" w:rsidP="006A0658">
      <w:r w:rsidRPr="0036552D">
        <w:t xml:space="preserve">След това, в два последователни </w:t>
      </w:r>
      <w:r w:rsidRPr="00311650">
        <w:rPr>
          <w:rStyle w:val="Code"/>
        </w:rPr>
        <w:t>for</w:t>
      </w:r>
      <w:r w:rsidRPr="0036552D">
        <w:t xml:space="preserve">-цикъла конструираме триъгълника, който трябва да се изведе, за даденото </w:t>
      </w:r>
      <w:r w:rsidRPr="00311650">
        <w:rPr>
          <w:rStyle w:val="Code"/>
        </w:rPr>
        <w:t>n</w:t>
      </w:r>
      <w:r w:rsidRPr="0036552D">
        <w:t>. В първия цикъл отпечатваме последователно всички редове от горната част на триъгълника до средния – най-дълъг ред, включително. Във втория цикъл, отпечатваме редовете на триъгълника, които трябва да се изведат под средния (най-дълъг) ред.</w:t>
      </w:r>
    </w:p>
    <w:p w:rsidR="006A0658" w:rsidRPr="0036552D" w:rsidRDefault="006A0658" w:rsidP="006A0658">
      <w:r w:rsidRPr="0036552D">
        <w:t xml:space="preserve">Както отбелязахме по-горе, номерът на реда, съответства на броя на елементите (числа) намиращи се на съответния ред. И тъй като винаги започваме от числото </w:t>
      </w:r>
      <w:r w:rsidRPr="00B25206">
        <w:rPr>
          <w:rStyle w:val="Code"/>
        </w:rPr>
        <w:t>1</w:t>
      </w:r>
      <w:r w:rsidRPr="0036552D">
        <w:t xml:space="preserve">, номерът на реда, в горната част от триъгълника, винаги ще е равен на последния елемент на редицата, която трябва да се отпечата на дадения ред. Следователно, можем да използваме това при извикването на метода </w:t>
      </w:r>
      <w:r w:rsidRPr="00311650">
        <w:rPr>
          <w:rStyle w:val="Code"/>
        </w:rPr>
        <w:t>PrintLine</w:t>
      </w:r>
      <w:r w:rsidRPr="00B25206">
        <w:rPr>
          <w:rStyle w:val="Code"/>
        </w:rPr>
        <w:t>(…)</w:t>
      </w:r>
      <w:r w:rsidRPr="0036552D">
        <w:t>, тъй като той изисква точно тези параметри за изпълнението на задачата си.</w:t>
      </w:r>
    </w:p>
    <w:p w:rsidR="006A0658" w:rsidRPr="0036552D" w:rsidRDefault="006A0658" w:rsidP="006A0658">
      <w:r w:rsidRPr="0036552D">
        <w:t xml:space="preserve">Прави ни впечатление, че броят на елементите на редиците, се увеличава с единица и съответно, последният елемент на всяка по-долна редица, трябва да е с единица по-голям от последния елемент на редицата от предходния ред. Затова, при всяко "завъртане" на първия </w:t>
      </w:r>
      <w:r w:rsidRPr="0036552D">
        <w:rPr>
          <w:noProof/>
        </w:rPr>
        <w:t>for-цикъл</w:t>
      </w:r>
      <w:r w:rsidRPr="0036552D">
        <w:t xml:space="preserve">, подаваме на метода </w:t>
      </w:r>
      <w:r w:rsidRPr="00311650">
        <w:rPr>
          <w:rStyle w:val="Code"/>
        </w:rPr>
        <w:t>PrintLine</w:t>
      </w:r>
      <w:r w:rsidRPr="00B25206">
        <w:rPr>
          <w:rStyle w:val="Code"/>
        </w:rPr>
        <w:t>(…)</w:t>
      </w:r>
      <w:r w:rsidRPr="0036552D">
        <w:t xml:space="preserve">, като първи параметър </w:t>
      </w:r>
      <w:r w:rsidRPr="00B25206">
        <w:rPr>
          <w:rStyle w:val="Code"/>
        </w:rPr>
        <w:t>1</w:t>
      </w:r>
      <w:r w:rsidRPr="0036552D">
        <w:t xml:space="preserve">, а като втори – текущата стойност на променливата </w:t>
      </w:r>
      <w:r w:rsidRPr="00311650">
        <w:rPr>
          <w:rStyle w:val="Code"/>
        </w:rPr>
        <w:t>line</w:t>
      </w:r>
      <w:r w:rsidRPr="0036552D">
        <w:t xml:space="preserve">. Тъй като при всяко изпълнение на тялото на цикъла </w:t>
      </w:r>
      <w:r w:rsidRPr="00311650">
        <w:rPr>
          <w:rStyle w:val="Code"/>
        </w:rPr>
        <w:t>line</w:t>
      </w:r>
      <w:r w:rsidRPr="0036552D">
        <w:t xml:space="preserve"> се увеличава с единица, на при всяка итерация методът </w:t>
      </w:r>
      <w:r w:rsidRPr="00311650">
        <w:rPr>
          <w:rStyle w:val="Code"/>
        </w:rPr>
        <w:t>PrintLine</w:t>
      </w:r>
      <w:r w:rsidRPr="00B25206">
        <w:rPr>
          <w:rStyle w:val="Code"/>
        </w:rPr>
        <w:t>(…)</w:t>
      </w:r>
      <w:r w:rsidRPr="0036552D">
        <w:t xml:space="preserve"> ще отпечатва редица с един елемент повече от предходния ред.</w:t>
      </w:r>
    </w:p>
    <w:p w:rsidR="006A0658" w:rsidRPr="0036552D" w:rsidRDefault="006A0658" w:rsidP="006A0658">
      <w:r w:rsidRPr="0036552D">
        <w:t>При втория цикъл, който отпечатва долната част на триъгълника, след</w:t>
      </w:r>
      <w:r w:rsidRPr="0036552D">
        <w:softHyphen/>
        <w:t>ваме обратната логика. Колкото по-надолу печатаме, редиците трябва да се смаляват с по един елемент и съответно последният елемент на всяка редица, трябва да е с единица по-малък от последния елемент на реди</w:t>
      </w:r>
      <w:r w:rsidRPr="0036552D">
        <w:softHyphen/>
        <w:t xml:space="preserve">цата от предходния ред. От тук задаваме началното условие за стойността на променливата </w:t>
      </w:r>
      <w:r w:rsidRPr="00311650">
        <w:rPr>
          <w:rStyle w:val="Code"/>
        </w:rPr>
        <w:t>line</w:t>
      </w:r>
      <w:r w:rsidRPr="0036552D">
        <w:t xml:space="preserve"> във втория цикъл: </w:t>
      </w:r>
      <w:r w:rsidRPr="00311650">
        <w:rPr>
          <w:rStyle w:val="Code"/>
        </w:rPr>
        <w:t>line</w:t>
      </w:r>
      <w:r w:rsidRPr="0036552D">
        <w:t xml:space="preserve"> </w:t>
      </w:r>
      <w:r w:rsidRPr="00B25206">
        <w:rPr>
          <w:rStyle w:val="Code"/>
        </w:rPr>
        <w:t>=</w:t>
      </w:r>
      <w:r w:rsidRPr="0036552D">
        <w:t xml:space="preserve"> </w:t>
      </w:r>
      <w:r w:rsidRPr="00311650">
        <w:rPr>
          <w:rStyle w:val="Code"/>
        </w:rPr>
        <w:t>n</w:t>
      </w:r>
      <w:r w:rsidRPr="00B25206">
        <w:rPr>
          <w:rStyle w:val="Code"/>
        </w:rPr>
        <w:t>-1</w:t>
      </w:r>
      <w:r w:rsidRPr="0036552D">
        <w:t>. След всяко завър</w:t>
      </w:r>
      <w:r w:rsidRPr="0036552D">
        <w:softHyphen/>
        <w:t xml:space="preserve">тане на цикъла намаляваме стойността на </w:t>
      </w:r>
      <w:r w:rsidRPr="00311650">
        <w:rPr>
          <w:rStyle w:val="Code"/>
        </w:rPr>
        <w:t>line</w:t>
      </w:r>
      <w:r w:rsidRPr="0036552D">
        <w:t xml:space="preserve"> с единица и я подаваме като втори параметър на </w:t>
      </w:r>
      <w:r w:rsidRPr="00311650">
        <w:rPr>
          <w:rStyle w:val="Code"/>
        </w:rPr>
        <w:t>PrintLine</w:t>
      </w:r>
      <w:r w:rsidRPr="00B25206">
        <w:rPr>
          <w:rStyle w:val="Code"/>
        </w:rPr>
        <w:t>(…)</w:t>
      </w:r>
      <w:r w:rsidRPr="0036552D">
        <w:t>.</w:t>
      </w:r>
    </w:p>
    <w:p w:rsidR="006A0658" w:rsidRPr="0036552D" w:rsidRDefault="006A0658" w:rsidP="006A0658">
      <w:pPr>
        <w:spacing w:after="120"/>
      </w:pPr>
      <w:r w:rsidRPr="0036552D">
        <w:lastRenderedPageBreak/>
        <w:t>Още едно подобрение, което можем да направим, е да изнесем логиката, която отпечатва един триъгълник в отделен метод. Забелязваме, че логически, печатането на триъгълник е ясно обособено, затова можем да деклари</w:t>
      </w:r>
      <w:r w:rsidRPr="0036552D">
        <w:softHyphen/>
        <w:t>раме метод с един параметър (стойността, която въвеждаме от клавиату</w:t>
      </w:r>
      <w:r w:rsidRPr="0036552D">
        <w:softHyphen/>
        <w:t xml:space="preserve">рата) и да го извикаме в метода </w:t>
      </w:r>
      <w:r w:rsidRPr="00311650">
        <w:rPr>
          <w:rStyle w:val="Code"/>
        </w:rPr>
        <w:t>Main</w:t>
      </w:r>
      <w:r w:rsidRPr="00B25206">
        <w:rPr>
          <w:rStyle w:val="Code"/>
        </w:rPr>
        <w:t>()</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A237C"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n =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PrintTriangle(n);</w:t>
            </w:r>
            <w:r w:rsidRPr="004E7908">
              <w:rPr>
                <w:rFonts w:ascii="Courier New" w:hAnsi="Courier New" w:cs="Courier New"/>
                <w:noProof/>
                <w:szCs w:val="20"/>
                <w:lang w:val="en-US" w:eastAsia="en-US"/>
              </w:rPr>
              <w:tab/>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Triangle(</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rinting the upper part of the triangl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line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 &lt;= n;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PrintLine(</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Printing the bottom part of the triangl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that is under the longes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for</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line = n -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xml:space="preserve">; line &gt;=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PrintLine(</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 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AA237C"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Ако изпълним програмата и въведем за </w:t>
      </w:r>
      <w:r w:rsidRPr="00311650">
        <w:rPr>
          <w:rStyle w:val="Code"/>
        </w:rPr>
        <w:t>n</w:t>
      </w:r>
      <w:r w:rsidRPr="0036552D">
        <w:t xml:space="preserve"> стойност 3,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A237C" w:rsidTr="006A0658">
        <w:tc>
          <w:tcPr>
            <w:tcW w:w="7970" w:type="dxa"/>
            <w:tcBorders>
              <w:top w:val="single" w:sz="4" w:space="0" w:color="auto"/>
              <w:left w:val="single" w:sz="4" w:space="0" w:color="auto"/>
              <w:bottom w:val="single" w:sz="4" w:space="0" w:color="auto"/>
              <w:right w:val="single" w:sz="4" w:space="0" w:color="auto"/>
            </w:tcBorders>
          </w:tcPr>
          <w:p w:rsidR="006A0658" w:rsidRPr="00AA237C" w:rsidRDefault="006A0658" w:rsidP="006A0658">
            <w:pPr>
              <w:autoSpaceDE w:val="0"/>
              <w:autoSpaceDN w:val="0"/>
              <w:adjustRightInd w:val="0"/>
              <w:spacing w:before="0"/>
              <w:jc w:val="left"/>
              <w:rPr>
                <w:rFonts w:ascii="Courier New" w:hAnsi="Courier New" w:cs="Courier New"/>
                <w:szCs w:val="20"/>
              </w:rPr>
            </w:pPr>
            <w:r w:rsidRPr="00AA237C">
              <w:rPr>
                <w:rFonts w:ascii="Courier New" w:hAnsi="Courier New" w:cs="Courier New"/>
                <w:color w:val="000000"/>
                <w:szCs w:val="20"/>
              </w:rPr>
              <w:t xml:space="preserve">n = </w:t>
            </w:r>
            <w:r w:rsidRPr="00AA237C">
              <w:rPr>
                <w:rFonts w:ascii="Courier New" w:hAnsi="Courier New" w:cs="Courier New"/>
                <w:b/>
                <w:color w:val="006600"/>
                <w:szCs w:val="20"/>
              </w:rPr>
              <w:t>3</w:t>
            </w:r>
          </w:p>
          <w:p w:rsidR="006A0658" w:rsidRPr="00AA237C" w:rsidRDefault="006A0658" w:rsidP="006A0658">
            <w:pPr>
              <w:autoSpaceDE w:val="0"/>
              <w:autoSpaceDN w:val="0"/>
              <w:adjustRightInd w:val="0"/>
              <w:spacing w:before="0"/>
              <w:jc w:val="left"/>
              <w:rPr>
                <w:rFonts w:ascii="Courier New" w:hAnsi="Courier New" w:cs="Courier New"/>
                <w:szCs w:val="20"/>
              </w:rPr>
            </w:pPr>
          </w:p>
          <w:p w:rsidR="006A0658" w:rsidRPr="00AA237C" w:rsidRDefault="006A0658" w:rsidP="006A0658">
            <w:pPr>
              <w:autoSpaceDE w:val="0"/>
              <w:autoSpaceDN w:val="0"/>
              <w:adjustRightInd w:val="0"/>
              <w:spacing w:before="0"/>
              <w:jc w:val="left"/>
              <w:rPr>
                <w:rFonts w:ascii="Courier New" w:hAnsi="Courier New" w:cs="Courier New"/>
                <w:szCs w:val="20"/>
              </w:rPr>
            </w:pPr>
            <w:r w:rsidRPr="00AA237C">
              <w:rPr>
                <w:rFonts w:ascii="Courier New" w:hAnsi="Courier New" w:cs="Courier New"/>
                <w:color w:val="000000"/>
                <w:szCs w:val="20"/>
              </w:rPr>
              <w:t xml:space="preserve"> 1</w:t>
            </w:r>
          </w:p>
          <w:p w:rsidR="006A0658" w:rsidRPr="00AA237C" w:rsidRDefault="006A0658" w:rsidP="006A0658">
            <w:pPr>
              <w:autoSpaceDE w:val="0"/>
              <w:autoSpaceDN w:val="0"/>
              <w:adjustRightInd w:val="0"/>
              <w:spacing w:before="0"/>
              <w:jc w:val="left"/>
              <w:rPr>
                <w:rFonts w:ascii="Courier New" w:hAnsi="Courier New" w:cs="Courier New"/>
                <w:szCs w:val="20"/>
              </w:rPr>
            </w:pPr>
            <w:r w:rsidRPr="00AA237C">
              <w:rPr>
                <w:rFonts w:ascii="Courier New" w:hAnsi="Courier New" w:cs="Courier New"/>
                <w:color w:val="000000"/>
                <w:szCs w:val="20"/>
              </w:rPr>
              <w:t xml:space="preserve"> 1 2</w:t>
            </w:r>
          </w:p>
          <w:p w:rsidR="006A0658" w:rsidRPr="00AA237C" w:rsidRDefault="006A0658" w:rsidP="006A0658">
            <w:pPr>
              <w:autoSpaceDE w:val="0"/>
              <w:autoSpaceDN w:val="0"/>
              <w:adjustRightInd w:val="0"/>
              <w:spacing w:before="0"/>
              <w:jc w:val="left"/>
              <w:rPr>
                <w:rFonts w:ascii="Courier New" w:hAnsi="Courier New" w:cs="Courier New"/>
                <w:szCs w:val="20"/>
              </w:rPr>
            </w:pPr>
            <w:r w:rsidRPr="00AA237C">
              <w:rPr>
                <w:rFonts w:ascii="Courier New" w:hAnsi="Courier New" w:cs="Courier New"/>
                <w:color w:val="000000"/>
                <w:szCs w:val="20"/>
              </w:rPr>
              <w:t xml:space="preserve"> 1 2 3</w:t>
            </w:r>
          </w:p>
          <w:p w:rsidR="006A0658" w:rsidRPr="00AA237C" w:rsidRDefault="006A0658" w:rsidP="006A0658">
            <w:pPr>
              <w:autoSpaceDE w:val="0"/>
              <w:autoSpaceDN w:val="0"/>
              <w:adjustRightInd w:val="0"/>
              <w:spacing w:before="0"/>
              <w:jc w:val="left"/>
              <w:rPr>
                <w:rFonts w:ascii="Courier New" w:hAnsi="Courier New" w:cs="Courier New"/>
                <w:szCs w:val="20"/>
              </w:rPr>
            </w:pPr>
            <w:r w:rsidRPr="00AA237C">
              <w:rPr>
                <w:rFonts w:ascii="Courier New" w:hAnsi="Courier New" w:cs="Courier New"/>
                <w:color w:val="000000"/>
                <w:szCs w:val="20"/>
              </w:rPr>
              <w:t xml:space="preserve"> 1 2</w:t>
            </w:r>
          </w:p>
          <w:p w:rsidR="006A0658" w:rsidRPr="00AA237C" w:rsidRDefault="006A0658" w:rsidP="006A0658">
            <w:pPr>
              <w:spacing w:before="0"/>
              <w:rPr>
                <w:rFonts w:ascii="Courier New" w:hAnsi="Courier New" w:cs="Courier New"/>
                <w:b/>
                <w:bCs/>
                <w:color w:val="7F0055"/>
                <w:szCs w:val="20"/>
                <w:lang w:eastAsia="en-US"/>
              </w:rPr>
            </w:pPr>
            <w:r w:rsidRPr="00AA237C">
              <w:rPr>
                <w:rFonts w:ascii="Courier New" w:hAnsi="Courier New" w:cs="Courier New"/>
                <w:color w:val="000000"/>
                <w:szCs w:val="20"/>
              </w:rPr>
              <w:t xml:space="preserve"> 1</w:t>
            </w:r>
          </w:p>
        </w:tc>
      </w:tr>
    </w:tbl>
    <w:p w:rsidR="006A0658" w:rsidRPr="0036552D" w:rsidRDefault="006A0658" w:rsidP="006A0658">
      <w:pPr>
        <w:pStyle w:val="Heading2"/>
      </w:pPr>
      <w:bookmarkStart w:id="753" w:name="_Toc243587402"/>
      <w:bookmarkStart w:id="754" w:name="_Toc299461070"/>
      <w:bookmarkStart w:id="755" w:name="_Toc299628605"/>
      <w:r w:rsidRPr="0036552D">
        <w:t>Връщане на резултат от метод</w:t>
      </w:r>
      <w:bookmarkEnd w:id="753"/>
      <w:bookmarkEnd w:id="754"/>
      <w:bookmarkEnd w:id="755"/>
    </w:p>
    <w:p w:rsidR="006A0658" w:rsidRPr="0036552D" w:rsidRDefault="006A0658" w:rsidP="006A0658">
      <w:r w:rsidRPr="0036552D">
        <w:t xml:space="preserve">До момента, винаги давахме примери, в които методът извършва някакво действие, евентуално отпечатва нещо в конзолата, приключва работата си и с това се изчерпват "задълженията" му. </w:t>
      </w:r>
      <w:r>
        <w:t>Е</w:t>
      </w:r>
      <w:r w:rsidRPr="0036552D">
        <w:t xml:space="preserve">дин метод, </w:t>
      </w:r>
      <w:r>
        <w:t xml:space="preserve">обаче, </w:t>
      </w:r>
      <w:r w:rsidRPr="0036552D">
        <w:t xml:space="preserve">освен просто да изпълнява списък от действия, може да върне някакъв резултат от </w:t>
      </w:r>
      <w:r>
        <w:t>изпълнението си</w:t>
      </w:r>
      <w:r w:rsidRPr="0036552D">
        <w:t>.</w:t>
      </w:r>
      <w:r>
        <w:t xml:space="preserve"> Нека разгледаме как става това.</w:t>
      </w:r>
    </w:p>
    <w:p w:rsidR="006A0658" w:rsidRPr="0036552D" w:rsidRDefault="006A0658" w:rsidP="006A0658">
      <w:pPr>
        <w:pStyle w:val="Heading3"/>
      </w:pPr>
      <w:bookmarkStart w:id="756" w:name="_Toc243587403"/>
      <w:bookmarkStart w:id="757" w:name="_Toc299461071"/>
      <w:r w:rsidRPr="0036552D">
        <w:lastRenderedPageBreak/>
        <w:t>Деклариране на метод с връщана стойност</w:t>
      </w:r>
      <w:bookmarkEnd w:id="756"/>
      <w:bookmarkEnd w:id="757"/>
    </w:p>
    <w:p w:rsidR="006A0658" w:rsidRPr="0036552D" w:rsidRDefault="006A0658" w:rsidP="006A0658">
      <w:pPr>
        <w:spacing w:after="120"/>
      </w:pPr>
      <w:r w:rsidRPr="0036552D">
        <w:t>Ако погледнем отново как декларираме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lang w:val="en-US"/>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lt;return_type&gt; &lt;method_name&gt;(&lt;parameters_list&gt;)</w:t>
            </w:r>
          </w:p>
        </w:tc>
      </w:tr>
    </w:tbl>
    <w:p w:rsidR="006A0658" w:rsidRPr="0036552D" w:rsidRDefault="006A0658" w:rsidP="006A0658">
      <w:r w:rsidRPr="0036552D">
        <w:t xml:space="preserve">Ще си припомним, че когато обяснявахме за това, </w:t>
      </w:r>
      <w:r>
        <w:t>споменахме</w:t>
      </w:r>
      <w:r w:rsidRPr="0036552D">
        <w:t xml:space="preserve">, че на мястото на </w:t>
      </w:r>
      <w:r w:rsidRPr="00311650">
        <w:rPr>
          <w:rStyle w:val="Code"/>
        </w:rPr>
        <w:t>&lt;return type&gt;</w:t>
      </w:r>
      <w:r w:rsidRPr="0036552D">
        <w:t xml:space="preserve"> поставяме </w:t>
      </w:r>
      <w:r w:rsidRPr="00311650">
        <w:rPr>
          <w:rStyle w:val="Code"/>
        </w:rPr>
        <w:t>void</w:t>
      </w:r>
      <w:r w:rsidRPr="0036552D">
        <w:t xml:space="preserve">. Сега ще разширим дефиницията, като кажем, че на това място може да стои не само </w:t>
      </w:r>
      <w:r w:rsidRPr="00311650">
        <w:rPr>
          <w:rStyle w:val="Code"/>
        </w:rPr>
        <w:t>void</w:t>
      </w:r>
      <w:r w:rsidRPr="0036552D">
        <w:t>, но и произволен тип – примитивен (</w:t>
      </w:r>
      <w:r w:rsidRPr="00311650">
        <w:rPr>
          <w:rStyle w:val="Code"/>
        </w:rPr>
        <w:t>int</w:t>
      </w:r>
      <w:r w:rsidRPr="0036552D">
        <w:t xml:space="preserve">, </w:t>
      </w:r>
      <w:r w:rsidRPr="00311650">
        <w:rPr>
          <w:rStyle w:val="Code"/>
        </w:rPr>
        <w:t>float</w:t>
      </w:r>
      <w:r w:rsidRPr="0036552D">
        <w:t xml:space="preserve">, </w:t>
      </w:r>
      <w:r w:rsidRPr="00311650">
        <w:rPr>
          <w:rStyle w:val="Code"/>
        </w:rPr>
        <w:t>double</w:t>
      </w:r>
      <w:r w:rsidRPr="0036552D">
        <w:t xml:space="preserve">, …) или референтен (например </w:t>
      </w:r>
      <w:r w:rsidRPr="00311650">
        <w:rPr>
          <w:rStyle w:val="Code"/>
        </w:rPr>
        <w:t>string</w:t>
      </w:r>
      <w:r w:rsidRPr="00B25206">
        <w:rPr>
          <w:rStyle w:val="Code"/>
        </w:rPr>
        <w:t xml:space="preserve"> </w:t>
      </w:r>
      <w:r w:rsidRPr="0036552D">
        <w:t>или ма</w:t>
      </w:r>
      <w:r w:rsidRPr="0036552D">
        <w:softHyphen/>
        <w:t>сив), в зави</w:t>
      </w:r>
      <w:r w:rsidRPr="0036552D">
        <w:softHyphen/>
        <w:t>си</w:t>
      </w:r>
      <w:r w:rsidRPr="0036552D">
        <w:softHyphen/>
        <w:t xml:space="preserve">мост </w:t>
      </w:r>
      <w:r>
        <w:t xml:space="preserve">от </w:t>
      </w:r>
      <w:r w:rsidRPr="0036552D">
        <w:t>какъв тип е резултатът от изпълнението на метода.</w:t>
      </w:r>
    </w:p>
    <w:p w:rsidR="006A0658" w:rsidRPr="0036552D" w:rsidRDefault="006A0658" w:rsidP="006A0658">
      <w:pPr>
        <w:spacing w:after="120"/>
      </w:pPr>
      <w:r w:rsidRPr="0036552D">
        <w:t>Например, ако вземем примера с метод</w:t>
      </w:r>
      <w:r>
        <w:t>а</w:t>
      </w:r>
      <w:r w:rsidRPr="0036552D">
        <w:t>, който изчислява лице на квадрат, вместо да отпечатваме стойността в конзолата, методът може да я върне като резултат. Ето как би изглеждала декларацията на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FF"/>
                <w:szCs w:val="20"/>
                <w:lang w:val="en-US" w:eastAsia="zh-CN"/>
              </w:rPr>
              <w:t>static</w:t>
            </w:r>
            <w:r w:rsidRPr="004E7908">
              <w:rPr>
                <w:rFonts w:ascii="Courier New" w:hAnsi="Courier New" w:cs="Courier New"/>
                <w:noProof/>
                <w:color w:val="000000"/>
                <w:szCs w:val="20"/>
                <w:lang w:val="en-US"/>
              </w:rPr>
              <w:t xml:space="preserve"> </w:t>
            </w:r>
            <w:r w:rsidRPr="004E7908">
              <w:rPr>
                <w:rFonts w:ascii="Courier New" w:hAnsi="Courier New" w:cs="Courier New"/>
                <w:noProof/>
                <w:color w:val="0000FF"/>
                <w:szCs w:val="20"/>
                <w:lang w:val="en-US" w:eastAsia="zh-CN"/>
              </w:rPr>
              <w:t>double</w:t>
            </w:r>
            <w:r w:rsidRPr="004E7908">
              <w:rPr>
                <w:rFonts w:ascii="Courier New" w:hAnsi="Courier New" w:cs="Courier New"/>
                <w:noProof/>
                <w:color w:val="000000"/>
                <w:szCs w:val="20"/>
                <w:lang w:val="en-US"/>
              </w:rPr>
              <w:t xml:space="preserve"> CalcSquareSurface(</w:t>
            </w:r>
            <w:r w:rsidRPr="004E7908">
              <w:rPr>
                <w:rFonts w:ascii="Courier New" w:hAnsi="Courier New" w:cs="Courier New"/>
                <w:noProof/>
                <w:color w:val="0000FF"/>
                <w:szCs w:val="20"/>
                <w:lang w:val="en-US" w:eastAsia="zh-CN"/>
              </w:rPr>
              <w:t>double</w:t>
            </w:r>
            <w:r w:rsidRPr="004E7908">
              <w:rPr>
                <w:rFonts w:ascii="Courier New" w:hAnsi="Courier New" w:cs="Courier New"/>
                <w:noProof/>
                <w:color w:val="000000"/>
                <w:szCs w:val="20"/>
                <w:lang w:val="en-US"/>
              </w:rPr>
              <w:t xml:space="preserve"> sideLength)</w:t>
            </w:r>
          </w:p>
        </w:tc>
      </w:tr>
    </w:tbl>
    <w:p w:rsidR="006A0658" w:rsidRPr="0036552D" w:rsidRDefault="006A0658" w:rsidP="006A0658">
      <w:r w:rsidRPr="0036552D">
        <w:t>Вижда</w:t>
      </w:r>
      <w:r>
        <w:t xml:space="preserve"> се</w:t>
      </w:r>
      <w:r w:rsidRPr="0036552D">
        <w:t xml:space="preserve">, че резултатът от пресмятането на лицето е от тип </w:t>
      </w:r>
      <w:r w:rsidRPr="00311650">
        <w:rPr>
          <w:rStyle w:val="Code"/>
        </w:rPr>
        <w:t>double</w:t>
      </w:r>
      <w:r w:rsidRPr="0036552D">
        <w:t>.</w:t>
      </w:r>
    </w:p>
    <w:p w:rsidR="006A0658" w:rsidRPr="0036552D" w:rsidRDefault="006A0658" w:rsidP="006A0658">
      <w:pPr>
        <w:pStyle w:val="Heading3"/>
      </w:pPr>
      <w:bookmarkStart w:id="758" w:name="_Toc243587404"/>
      <w:bookmarkStart w:id="759" w:name="_Toc299461072"/>
      <w:r w:rsidRPr="0036552D">
        <w:t>Употреба на връщаната стойност</w:t>
      </w:r>
      <w:bookmarkEnd w:id="758"/>
      <w:bookmarkEnd w:id="759"/>
    </w:p>
    <w:p w:rsidR="006A0658" w:rsidRPr="0036552D" w:rsidRDefault="006A0658" w:rsidP="006A0658">
      <w:pPr>
        <w:spacing w:after="120"/>
      </w:pPr>
      <w:r w:rsidRPr="0036552D">
        <w:t>Когато методът бъде изпълнен и върне стойност, можем да си предста</w:t>
      </w:r>
      <w:r w:rsidRPr="0036552D">
        <w:softHyphen/>
        <w:t>вя</w:t>
      </w:r>
      <w:r w:rsidRPr="0036552D">
        <w:softHyphen/>
        <w:t>ме, че C# поставя тази стойност на мястото, където е било извикването на метода и продължава работа с нея. Съответно, тази вър</w:t>
      </w:r>
      <w:r w:rsidRPr="0036552D">
        <w:softHyphen/>
        <w:t xml:space="preserve">ната стойност, можем да използваме от извикващия метод </w:t>
      </w:r>
      <w:r>
        <w:t>за</w:t>
      </w:r>
      <w:r w:rsidRPr="0036552D">
        <w:t xml:space="preserve"> </w:t>
      </w:r>
      <w:r>
        <w:t>най-</w:t>
      </w:r>
      <w:r w:rsidRPr="0036552D">
        <w:t>различни це</w:t>
      </w:r>
      <w:r w:rsidRPr="0036552D">
        <w:softHyphen/>
        <w:t>ли.</w:t>
      </w:r>
    </w:p>
    <w:p w:rsidR="006A0658" w:rsidRPr="0036552D" w:rsidRDefault="006A0658" w:rsidP="006A0658">
      <w:pPr>
        <w:pStyle w:val="Heading4"/>
      </w:pPr>
      <w:r w:rsidRPr="0036552D">
        <w:t>Присвояване на променлива</w:t>
      </w:r>
    </w:p>
    <w:p w:rsidR="006A0658" w:rsidRPr="0036552D" w:rsidRDefault="006A0658" w:rsidP="006A0658">
      <w:pPr>
        <w:spacing w:after="120"/>
      </w:pPr>
      <w:r w:rsidRPr="0036552D">
        <w:t>Може да присвоим резултата от изпълнени</w:t>
      </w:r>
      <w:r>
        <w:t>ето на метода</w:t>
      </w:r>
      <w:r w:rsidRPr="0036552D">
        <w:t xml:space="preserve"> на променлива от подходящ тип:</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color w:val="006600"/>
                <w:szCs w:val="20"/>
                <w:lang w:val="en-US"/>
              </w:rPr>
            </w:pPr>
            <w:r w:rsidRPr="004E7908">
              <w:rPr>
                <w:rFonts w:ascii="Courier New" w:hAnsi="Courier New" w:cs="Courier New"/>
                <w:noProof/>
                <w:color w:val="006600"/>
                <w:szCs w:val="20"/>
                <w:lang w:val="en-US"/>
              </w:rPr>
              <w:t>// GetCompanyLogo() returns a string</w:t>
            </w:r>
          </w:p>
          <w:p w:rsidR="006A0658" w:rsidRPr="00311650" w:rsidRDefault="006A0658" w:rsidP="006A0658">
            <w:pPr>
              <w:autoSpaceDE w:val="0"/>
              <w:autoSpaceDN w:val="0"/>
              <w:adjustRightInd w:val="0"/>
              <w:spacing w:before="0"/>
              <w:jc w:val="left"/>
              <w:rPr>
                <w:rFonts w:ascii="Courier New" w:hAnsi="Courier New" w:cs="Courier New"/>
                <w:szCs w:val="20"/>
              </w:rPr>
            </w:pPr>
            <w:r w:rsidRPr="004E7908">
              <w:rPr>
                <w:rFonts w:ascii="Courier New" w:hAnsi="Courier New" w:cs="Courier New"/>
                <w:noProof/>
                <w:color w:val="000000"/>
                <w:szCs w:val="20"/>
                <w:lang w:val="en-US"/>
              </w:rPr>
              <w:t xml:space="preserve">string companyLogo = </w:t>
            </w:r>
            <w:r w:rsidRPr="004E7908">
              <w:rPr>
                <w:rFonts w:ascii="Courier New" w:hAnsi="Courier New" w:cs="Courier New"/>
                <w:i/>
                <w:iCs/>
                <w:noProof/>
                <w:color w:val="000000"/>
                <w:szCs w:val="20"/>
                <w:lang w:val="en-US"/>
              </w:rPr>
              <w:t>GetCompanyLogo</w:t>
            </w:r>
            <w:r w:rsidRPr="004E7908">
              <w:rPr>
                <w:rFonts w:ascii="Courier New" w:hAnsi="Courier New" w:cs="Courier New"/>
                <w:noProof/>
                <w:color w:val="000000"/>
                <w:szCs w:val="20"/>
                <w:lang w:val="en-US"/>
              </w:rPr>
              <w:t>();</w:t>
            </w:r>
          </w:p>
        </w:tc>
      </w:tr>
    </w:tbl>
    <w:p w:rsidR="006A0658" w:rsidRPr="0036552D" w:rsidRDefault="006A0658" w:rsidP="006A0658">
      <w:pPr>
        <w:pStyle w:val="Heading4"/>
      </w:pPr>
      <w:r w:rsidRPr="0036552D">
        <w:t>Употреба в изрази</w:t>
      </w:r>
    </w:p>
    <w:p w:rsidR="006A0658" w:rsidRPr="0036552D" w:rsidRDefault="006A0658" w:rsidP="006A0658">
      <w:pPr>
        <w:spacing w:after="120"/>
      </w:pPr>
      <w:r w:rsidRPr="0036552D">
        <w:t xml:space="preserve">След като един метод върне резултат, този резултат може да </w:t>
      </w:r>
      <w:r>
        <w:t xml:space="preserve">бъде използван </w:t>
      </w:r>
      <w:r w:rsidRPr="0036552D">
        <w:t>в изрази.</w:t>
      </w:r>
    </w:p>
    <w:p w:rsidR="006A0658" w:rsidRPr="0036552D" w:rsidRDefault="006A0658" w:rsidP="006A0658">
      <w:pPr>
        <w:spacing w:after="120"/>
      </w:pPr>
      <w:r w:rsidRPr="0036552D">
        <w:t>Например, за да намерим общата цена</w:t>
      </w:r>
      <w:r>
        <w:t xml:space="preserve"> при пресмятане на фактури,</w:t>
      </w:r>
      <w:r w:rsidRPr="0036552D">
        <w:t xml:space="preserve"> трябва да получим единичната </w:t>
      </w:r>
      <w:r>
        <w:t>цена</w:t>
      </w:r>
      <w:r w:rsidRPr="0036552D">
        <w:t xml:space="preserve"> и да умножим по количеств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b/>
                <w:bCs/>
                <w:noProof/>
                <w:color w:val="7F0055"/>
                <w:szCs w:val="20"/>
                <w:lang w:val="en-US"/>
              </w:rPr>
              <w:t>float</w:t>
            </w:r>
            <w:r w:rsidRPr="004E7908">
              <w:rPr>
                <w:rFonts w:ascii="Courier New" w:hAnsi="Courier New" w:cs="Courier New"/>
                <w:noProof/>
                <w:color w:val="000000"/>
                <w:szCs w:val="20"/>
                <w:lang w:val="en-US"/>
              </w:rPr>
              <w:t xml:space="preserve"> totalPrice = </w:t>
            </w:r>
            <w:r w:rsidRPr="004E7908">
              <w:rPr>
                <w:rFonts w:ascii="Courier New" w:hAnsi="Courier New" w:cs="Courier New"/>
                <w:i/>
                <w:iCs/>
                <w:noProof/>
                <w:color w:val="000000"/>
                <w:szCs w:val="20"/>
                <w:lang w:val="en-US"/>
              </w:rPr>
              <w:t>GetSinglePrice</w:t>
            </w:r>
            <w:r w:rsidRPr="004E7908">
              <w:rPr>
                <w:rFonts w:ascii="Courier New" w:hAnsi="Courier New" w:cs="Courier New"/>
                <w:noProof/>
                <w:color w:val="000000"/>
                <w:szCs w:val="20"/>
                <w:lang w:val="en-US"/>
              </w:rPr>
              <w:t>() * quantity;</w:t>
            </w:r>
          </w:p>
        </w:tc>
      </w:tr>
    </w:tbl>
    <w:p w:rsidR="006A0658" w:rsidRPr="0036552D" w:rsidRDefault="006A0658" w:rsidP="006A0658">
      <w:pPr>
        <w:pStyle w:val="Heading4"/>
      </w:pPr>
      <w:r w:rsidRPr="0036552D">
        <w:t>Подаване като стойност в списък от параметри на друг метод</w:t>
      </w:r>
    </w:p>
    <w:p w:rsidR="006A0658" w:rsidRPr="0036552D" w:rsidRDefault="006A0658" w:rsidP="006A0658">
      <w:pPr>
        <w:spacing w:after="120"/>
      </w:pPr>
      <w:r w:rsidRPr="0036552D">
        <w:t>Можем да подадем резултата от работата на един метод като стойност в списъка от параметри на друг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2B91AF"/>
                <w:szCs w:val="20"/>
                <w:lang w:val="en-US" w:eastAsia="en-US"/>
              </w:rPr>
              <w:lastRenderedPageBreak/>
              <w:t>Console</w:t>
            </w:r>
            <w:r w:rsidRPr="004E7908">
              <w:rPr>
                <w:rFonts w:ascii="Courier New" w:hAnsi="Courier New" w:cs="Courier New"/>
                <w:noProof/>
                <w:szCs w:val="20"/>
                <w:lang w:val="en-US" w:eastAsia="en-US"/>
              </w:rPr>
              <w:t>.WriteLine(GetCompanyLogo());</w:t>
            </w:r>
          </w:p>
        </w:tc>
      </w:tr>
    </w:tbl>
    <w:p w:rsidR="006A0658" w:rsidRPr="0036552D" w:rsidRDefault="006A0658" w:rsidP="006A0658">
      <w:pPr>
        <w:spacing w:after="120"/>
      </w:pPr>
      <w:r w:rsidRPr="0036552D">
        <w:t xml:space="preserve">В този пример, отначало извикваме метода </w:t>
      </w:r>
      <w:r w:rsidRPr="00311650">
        <w:rPr>
          <w:rStyle w:val="Code"/>
        </w:rPr>
        <w:t>GetCompanyLogo()</w:t>
      </w:r>
      <w:r w:rsidRPr="0036552D">
        <w:t xml:space="preserve">, подавайки го като аргумент на метода </w:t>
      </w:r>
      <w:r w:rsidRPr="00311650">
        <w:rPr>
          <w:rStyle w:val="Code"/>
        </w:rPr>
        <w:t>WriteLine()</w:t>
      </w:r>
      <w:r w:rsidRPr="0036552D">
        <w:t xml:space="preserve">. </w:t>
      </w:r>
      <w:r>
        <w:t>Веднага, с</w:t>
      </w:r>
      <w:r w:rsidRPr="0036552D">
        <w:t xml:space="preserve">лед като методът </w:t>
      </w:r>
      <w:r w:rsidRPr="00311650">
        <w:rPr>
          <w:rStyle w:val="Code"/>
        </w:rPr>
        <w:t>GetCompanyLogo</w:t>
      </w:r>
      <w:r w:rsidRPr="00B25206">
        <w:rPr>
          <w:rStyle w:val="Code"/>
        </w:rPr>
        <w:t>()</w:t>
      </w:r>
      <w:r w:rsidRPr="0036552D">
        <w:rPr>
          <w:bCs/>
        </w:rPr>
        <w:t xml:space="preserve"> бъде изпълнен, той ще върне</w:t>
      </w:r>
      <w:r w:rsidRPr="0036552D">
        <w:t xml:space="preserve"> резул</w:t>
      </w:r>
      <w:r w:rsidRPr="0036552D">
        <w:softHyphen/>
        <w:t>тат, например</w:t>
      </w:r>
      <w:r>
        <w:t xml:space="preserve"> </w:t>
      </w:r>
      <w:r w:rsidRPr="0036552D">
        <w:t>"</w:t>
      </w:r>
      <w:r>
        <w:rPr>
          <w:rStyle w:val="Code"/>
        </w:rPr>
        <w:t>Microsoft</w:t>
      </w:r>
      <w:r w:rsidRPr="00B25206">
        <w:rPr>
          <w:rStyle w:val="Code"/>
        </w:rPr>
        <w:t xml:space="preserve"> </w:t>
      </w:r>
      <w:r>
        <w:rPr>
          <w:rStyle w:val="Code"/>
        </w:rPr>
        <w:t>Corporation</w:t>
      </w:r>
      <w:r w:rsidRPr="0036552D">
        <w:t>". Тогава C# ще "подмени" извик</w:t>
      </w:r>
      <w:r w:rsidRPr="0036552D">
        <w:softHyphen/>
        <w:t>ва</w:t>
      </w:r>
      <w:r w:rsidRPr="0036552D">
        <w:softHyphen/>
        <w:t>не</w:t>
      </w:r>
      <w:r w:rsidRPr="0036552D">
        <w:softHyphen/>
        <w:t>то на ме</w:t>
      </w:r>
      <w:r w:rsidRPr="0036552D">
        <w:softHyphen/>
        <w:t>тода, с резултата, който е върнат от изпълнението му и можем да прие</w:t>
      </w:r>
      <w:r w:rsidRPr="0036552D">
        <w:softHyphen/>
        <w:t>мем, че в кода имам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Microsoft Corporation"</w:t>
            </w:r>
            <w:r w:rsidRPr="004E7908">
              <w:rPr>
                <w:rFonts w:ascii="Courier New" w:hAnsi="Courier New" w:cs="Courier New"/>
                <w:noProof/>
                <w:szCs w:val="20"/>
                <w:lang w:val="en-US" w:eastAsia="en-US"/>
              </w:rPr>
              <w:t>);</w:t>
            </w:r>
          </w:p>
        </w:tc>
      </w:tr>
    </w:tbl>
    <w:p w:rsidR="006A0658" w:rsidRPr="0036552D" w:rsidRDefault="006A0658" w:rsidP="006A0658">
      <w:pPr>
        <w:pStyle w:val="Heading3"/>
      </w:pPr>
      <w:bookmarkStart w:id="760" w:name="_Toc243587405"/>
      <w:bookmarkStart w:id="761" w:name="_Toc299461073"/>
      <w:r w:rsidRPr="0036552D">
        <w:t>Тип на връщаната стойност</w:t>
      </w:r>
      <w:bookmarkEnd w:id="760"/>
      <w:bookmarkEnd w:id="761"/>
    </w:p>
    <w:p w:rsidR="006A0658" w:rsidRPr="0036552D" w:rsidRDefault="006A0658" w:rsidP="006A0658">
      <w:r w:rsidRPr="0036552D">
        <w:t xml:space="preserve">Както </w:t>
      </w:r>
      <w:r>
        <w:t>обяснихме</w:t>
      </w:r>
      <w:r w:rsidRPr="0036552D">
        <w:t xml:space="preserve"> малко по-рано, резултатът, който връща един метод</w:t>
      </w:r>
      <w:r>
        <w:t xml:space="preserve">, </w:t>
      </w:r>
      <w:r w:rsidRPr="0036552D">
        <w:t xml:space="preserve">може да е от всякакъв тип – </w:t>
      </w:r>
      <w:r w:rsidRPr="00311650">
        <w:rPr>
          <w:rStyle w:val="Code"/>
        </w:rPr>
        <w:t>int</w:t>
      </w:r>
      <w:r w:rsidRPr="0036552D">
        <w:t xml:space="preserve">, </w:t>
      </w:r>
      <w:r w:rsidRPr="00311650">
        <w:rPr>
          <w:rStyle w:val="Code"/>
        </w:rPr>
        <w:t>string</w:t>
      </w:r>
      <w:r w:rsidRPr="0036552D">
        <w:t xml:space="preserve">, масив и т.н. Когато обаче, като тип на връщаната стойност бъде употребена ключовата дума </w:t>
      </w:r>
      <w:r w:rsidRPr="00311650">
        <w:rPr>
          <w:rStyle w:val="Code"/>
        </w:rPr>
        <w:t>void</w:t>
      </w:r>
      <w:r w:rsidRPr="0036552D">
        <w:t>, с това означаваме, че методът не връща никаква стойност.</w:t>
      </w:r>
    </w:p>
    <w:p w:rsidR="006A0658" w:rsidRPr="0036552D" w:rsidRDefault="006A0658" w:rsidP="006A0658">
      <w:pPr>
        <w:pStyle w:val="Heading3"/>
      </w:pPr>
      <w:bookmarkStart w:id="762" w:name="_Toc243587406"/>
      <w:bookmarkStart w:id="763" w:name="_Toc299461074"/>
      <w:r w:rsidRPr="0036552D">
        <w:t xml:space="preserve">Операторът </w:t>
      </w:r>
      <w:r w:rsidRPr="00931C55">
        <w:rPr>
          <w:lang w:val="en-US"/>
        </w:rPr>
        <w:t>return</w:t>
      </w:r>
      <w:bookmarkEnd w:id="762"/>
      <w:bookmarkEnd w:id="763"/>
    </w:p>
    <w:p w:rsidR="006A0658" w:rsidRPr="0036552D" w:rsidRDefault="006A0658" w:rsidP="006A0658">
      <w:pPr>
        <w:spacing w:after="120"/>
      </w:pPr>
      <w:r w:rsidRPr="0036552D">
        <w:t xml:space="preserve">За да накараме един метод да връща стойност, трябва в тялото му, да използваме ключовата дума </w:t>
      </w:r>
      <w:r w:rsidRPr="00311650">
        <w:rPr>
          <w:rStyle w:val="Code"/>
        </w:rPr>
        <w:t>return</w:t>
      </w:r>
      <w:r w:rsidRPr="0036552D">
        <w:t xml:space="preserve">, следвана от </w:t>
      </w:r>
      <w:r>
        <w:t xml:space="preserve">израз, който да бъде върнат като </w:t>
      </w:r>
      <w:r w:rsidRPr="0036552D">
        <w:t xml:space="preserve">резултат </w:t>
      </w:r>
      <w:r>
        <w:t>от</w:t>
      </w:r>
      <w:r w:rsidRPr="0036552D">
        <w:t xml:space="preserve">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static</w:t>
            </w:r>
            <w:r w:rsidRPr="004E7908">
              <w:rPr>
                <w:rFonts w:ascii="Courier New" w:hAnsi="Courier New" w:cs="Courier New"/>
                <w:noProof/>
                <w:szCs w:val="20"/>
                <w:lang w:val="en-US" w:eastAsia="zh-CN"/>
              </w:rPr>
              <w:t xml:space="preserve"> &lt;return_type&gt; &lt;method_name&gt;(&lt;parameters_list&g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szCs w:val="20"/>
                <w:lang w:val="en-US" w:eastAsia="zh-CN"/>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8000"/>
                <w:szCs w:val="20"/>
                <w:lang w:val="en-US" w:eastAsia="zh-CN"/>
              </w:rPr>
              <w:t xml:space="preserve">  // Some code that is preparing the method’s result comes he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zh-CN"/>
              </w:rPr>
            </w:pPr>
            <w:r w:rsidRPr="004E7908">
              <w:rPr>
                <w:rFonts w:ascii="Courier New" w:hAnsi="Courier New" w:cs="Courier New"/>
                <w:noProof/>
                <w:color w:val="0000FF"/>
                <w:szCs w:val="20"/>
                <w:lang w:val="en-US" w:eastAsia="zh-CN"/>
              </w:rPr>
              <w:t xml:space="preserve">  return</w:t>
            </w:r>
            <w:r w:rsidRPr="004E7908">
              <w:rPr>
                <w:rFonts w:ascii="Courier New" w:hAnsi="Courier New" w:cs="Courier New"/>
                <w:noProof/>
                <w:szCs w:val="20"/>
                <w:lang w:val="en-US" w:eastAsia="zh-CN"/>
              </w:rPr>
              <w:t xml:space="preserve"> &lt;method’s_result&gt;;</w:t>
            </w:r>
          </w:p>
          <w:p w:rsidR="006A0658" w:rsidRPr="00311650" w:rsidRDefault="006A0658" w:rsidP="006A0658">
            <w:pPr>
              <w:autoSpaceDE w:val="0"/>
              <w:autoSpaceDN w:val="0"/>
              <w:adjustRightInd w:val="0"/>
              <w:spacing w:before="0"/>
              <w:jc w:val="left"/>
              <w:rPr>
                <w:rFonts w:ascii="Courier New" w:hAnsi="Courier New" w:cs="Courier New"/>
                <w:b/>
                <w:bCs/>
                <w:color w:val="7F0055"/>
                <w:szCs w:val="20"/>
                <w:lang w:eastAsia="en-US"/>
              </w:rPr>
            </w:pPr>
            <w:r w:rsidRPr="004E7908">
              <w:rPr>
                <w:rFonts w:ascii="Courier New" w:hAnsi="Courier New" w:cs="Courier New"/>
                <w:noProof/>
                <w:szCs w:val="20"/>
                <w:lang w:val="en-US" w:eastAsia="zh-CN"/>
              </w:rPr>
              <w:t>}</w:t>
            </w:r>
          </w:p>
        </w:tc>
      </w:tr>
    </w:tbl>
    <w:p w:rsidR="006A0658" w:rsidRPr="0036552D" w:rsidRDefault="006A0658" w:rsidP="006A0658">
      <w:pPr>
        <w:spacing w:after="120"/>
      </w:pPr>
      <w:r w:rsidRPr="0036552D">
        <w:t xml:space="preserve">Съответно </w:t>
      </w:r>
      <w:r w:rsidRPr="00311650">
        <w:rPr>
          <w:rStyle w:val="Code"/>
        </w:rPr>
        <w:t>&lt;method’s_result&gt;</w:t>
      </w:r>
      <w:r w:rsidRPr="0036552D">
        <w:t xml:space="preserve">, е от тип </w:t>
      </w:r>
      <w:r w:rsidRPr="00311650">
        <w:rPr>
          <w:rStyle w:val="Code"/>
        </w:rPr>
        <w:t>&lt;return_type&gt;</w:t>
      </w:r>
      <w:r w:rsidRPr="0036552D">
        <w:t>. 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Multiply(</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long</w:t>
            </w:r>
            <w:r w:rsidRPr="004E7908">
              <w:rPr>
                <w:rFonts w:ascii="Courier New" w:hAnsi="Courier New" w:cs="Courier New"/>
                <w:noProof/>
                <w:szCs w:val="20"/>
                <w:lang w:val="en-US" w:eastAsia="en-US"/>
              </w:rPr>
              <w:t xml:space="preserve"> result = number1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В този метод, след умножението, благодарение на </w:t>
      </w:r>
      <w:r w:rsidRPr="00311650">
        <w:rPr>
          <w:rStyle w:val="Code"/>
        </w:rPr>
        <w:t>return</w:t>
      </w:r>
      <w:r w:rsidRPr="0036552D">
        <w:t xml:space="preserve">, методът ще върне </w:t>
      </w:r>
      <w:r>
        <w:t xml:space="preserve">като </w:t>
      </w:r>
      <w:r w:rsidRPr="0036552D">
        <w:t>резултат от изпълнението на метода</w:t>
      </w:r>
      <w:r>
        <w:t xml:space="preserve"> </w:t>
      </w:r>
      <w:r w:rsidRPr="0036552D">
        <w:t>целочислената промен</w:t>
      </w:r>
      <w:r>
        <w:softHyphen/>
      </w:r>
      <w:r w:rsidRPr="0036552D">
        <w:t xml:space="preserve">лива </w:t>
      </w:r>
      <w:r w:rsidRPr="00311650">
        <w:rPr>
          <w:rStyle w:val="Code"/>
        </w:rPr>
        <w:t>result</w:t>
      </w:r>
      <w:r w:rsidRPr="0036552D">
        <w:t>.</w:t>
      </w:r>
    </w:p>
    <w:p w:rsidR="006A0658" w:rsidRPr="0036552D" w:rsidRDefault="006A0658" w:rsidP="006A0658">
      <w:pPr>
        <w:pStyle w:val="Heading4"/>
      </w:pPr>
      <w:r w:rsidRPr="0036552D">
        <w:t>Резултат от тип, съвместим, с типа на връщаната стойност</w:t>
      </w:r>
    </w:p>
    <w:p w:rsidR="006A0658" w:rsidRPr="0036552D" w:rsidRDefault="006A0658" w:rsidP="006A0658">
      <w:pPr>
        <w:spacing w:after="120"/>
      </w:pPr>
      <w:r w:rsidRPr="0036552D">
        <w:t xml:space="preserve">Резултатът, който се връща от метода, може да е от тип, който е </w:t>
      </w:r>
      <w:r w:rsidRPr="0036552D">
        <w:rPr>
          <w:b/>
        </w:rPr>
        <w:t>съвместим</w:t>
      </w:r>
      <w:r w:rsidRPr="0036552D">
        <w:t xml:space="preserve"> (който може неявно да се преобразува) с типа на връщаната стойност </w:t>
      </w:r>
      <w:r w:rsidRPr="00B25206">
        <w:rPr>
          <w:rStyle w:val="Code"/>
        </w:rPr>
        <w:t>&lt;</w:t>
      </w:r>
      <w:r w:rsidRPr="00311650">
        <w:rPr>
          <w:rStyle w:val="Code"/>
        </w:rPr>
        <w:t>return</w:t>
      </w:r>
      <w:r w:rsidRPr="00B25206">
        <w:rPr>
          <w:rStyle w:val="Code"/>
        </w:rPr>
        <w:t>_</w:t>
      </w:r>
      <w:r w:rsidRPr="00311650">
        <w:rPr>
          <w:rStyle w:val="Code"/>
        </w:rPr>
        <w:t>type</w:t>
      </w:r>
      <w:r w:rsidRPr="00B25206">
        <w:rPr>
          <w:rStyle w:val="Code"/>
        </w:rPr>
        <w:t>&gt;</w:t>
      </w:r>
      <w:r w:rsidRPr="0036552D">
        <w:t>.</w:t>
      </w:r>
    </w:p>
    <w:p w:rsidR="006A0658" w:rsidRPr="0036552D" w:rsidRDefault="006A0658" w:rsidP="006A0658">
      <w:pPr>
        <w:spacing w:after="120"/>
      </w:pPr>
      <w:r w:rsidRPr="0036552D">
        <w:lastRenderedPageBreak/>
        <w:t xml:space="preserve">Например, може да модифицираме последния пример, в който типа на връщаната стойност да е от тип </w:t>
      </w:r>
      <w:r w:rsidRPr="00311650">
        <w:rPr>
          <w:rStyle w:val="Code"/>
        </w:rPr>
        <w:t>float</w:t>
      </w:r>
      <w:r w:rsidRPr="0036552D">
        <w:t xml:space="preserve">, а не </w:t>
      </w:r>
      <w:r w:rsidRPr="00311650">
        <w:rPr>
          <w:rStyle w:val="Code"/>
        </w:rPr>
        <w:t>int</w:t>
      </w:r>
      <w:r w:rsidRPr="0036552D">
        <w:t xml:space="preserve"> и </w:t>
      </w:r>
      <w:r>
        <w:t xml:space="preserve">да </w:t>
      </w:r>
      <w:r w:rsidRPr="0036552D">
        <w:t>запазим останалия код</w:t>
      </w:r>
      <w:r>
        <w:t xml:space="preserve"> по следния начин</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float</w:t>
            </w:r>
            <w:r w:rsidRPr="004E7908">
              <w:rPr>
                <w:rFonts w:ascii="Courier New" w:hAnsi="Courier New" w:cs="Courier New"/>
                <w:noProof/>
                <w:szCs w:val="20"/>
                <w:lang w:val="en-US" w:eastAsia="en-US"/>
              </w:rPr>
              <w:t xml:space="preserve"> Multiply(</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result = number1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В този случай, след изпълнението на умножението, резултатът ще е от тип </w:t>
      </w:r>
      <w:r w:rsidRPr="00311650">
        <w:rPr>
          <w:rStyle w:val="Code"/>
        </w:rPr>
        <w:t>int</w:t>
      </w:r>
      <w:r w:rsidRPr="0036552D">
        <w:t xml:space="preserve">. Въпреки това, на реда, на който връщаме стойността, той ще бъде неявно преобразуван до </w:t>
      </w:r>
      <w:r>
        <w:t xml:space="preserve">дробно </w:t>
      </w:r>
      <w:r w:rsidRPr="0036552D">
        <w:t xml:space="preserve">число от тип </w:t>
      </w:r>
      <w:r w:rsidRPr="00311650">
        <w:rPr>
          <w:rStyle w:val="Code"/>
        </w:rPr>
        <w:t>float</w:t>
      </w:r>
      <w:r w:rsidRPr="0036552D">
        <w:t xml:space="preserve"> и едва тогава, ще бъде върнат като резултат.</w:t>
      </w:r>
    </w:p>
    <w:p w:rsidR="006A0658" w:rsidRPr="0036552D" w:rsidRDefault="006A0658" w:rsidP="006A0658">
      <w:pPr>
        <w:pStyle w:val="Heading4"/>
      </w:pPr>
      <w:r w:rsidRPr="0036552D">
        <w:t xml:space="preserve">Поставяне на израз след оператора </w:t>
      </w:r>
      <w:r w:rsidRPr="00931C55">
        <w:rPr>
          <w:lang w:val="en-US"/>
        </w:rPr>
        <w:t>return</w:t>
      </w:r>
    </w:p>
    <w:p w:rsidR="006A0658" w:rsidRPr="0036552D" w:rsidRDefault="006A0658" w:rsidP="006A0658">
      <w:pPr>
        <w:spacing w:after="120"/>
      </w:pPr>
      <w:r w:rsidRPr="0036552D">
        <w:t>Позволено е</w:t>
      </w:r>
      <w:r>
        <w:t xml:space="preserve"> (</w:t>
      </w:r>
      <w:r w:rsidRPr="0036552D">
        <w:t xml:space="preserve">когато това няма да направи кода </w:t>
      </w:r>
      <w:r>
        <w:t xml:space="preserve">трудно </w:t>
      </w:r>
      <w:r w:rsidRPr="0036552D">
        <w:t>четим</w:t>
      </w:r>
      <w:r>
        <w:t>)</w:t>
      </w:r>
      <w:r w:rsidRPr="0036552D">
        <w:t xml:space="preserve"> след ключовата дума </w:t>
      </w:r>
      <w:r w:rsidRPr="00311650">
        <w:rPr>
          <w:rStyle w:val="Code"/>
        </w:rPr>
        <w:t>return</w:t>
      </w:r>
      <w:r w:rsidRPr="0036552D">
        <w:t>, да поставяме директно израз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ultiply(</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number1 * number2;</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 xml:space="preserve">В тази ситуация, след като изразът </w:t>
      </w:r>
      <w:r w:rsidRPr="00311650">
        <w:rPr>
          <w:rStyle w:val="Code"/>
        </w:rPr>
        <w:t>number1 * number2</w:t>
      </w:r>
      <w:r w:rsidRPr="0036552D">
        <w:t xml:space="preserve"> бъде изчислен, ре</w:t>
      </w:r>
      <w:r w:rsidRPr="0036552D">
        <w:softHyphen/>
        <w:t>зултатът от него ще бъде заместен на мястото на израза и ще бъде вър</w:t>
      </w:r>
      <w:r w:rsidRPr="0036552D">
        <w:softHyphen/>
        <w:t xml:space="preserve">нат от оператора </w:t>
      </w:r>
      <w:r w:rsidRPr="00311650">
        <w:rPr>
          <w:rStyle w:val="Code"/>
        </w:rPr>
        <w:t>return</w:t>
      </w:r>
      <w:r w:rsidRPr="0036552D">
        <w:t>.</w:t>
      </w:r>
    </w:p>
    <w:p w:rsidR="006A0658" w:rsidRPr="0036552D" w:rsidRDefault="006A0658" w:rsidP="006A0658">
      <w:pPr>
        <w:pStyle w:val="Heading4"/>
      </w:pPr>
      <w:r w:rsidRPr="0036552D">
        <w:t xml:space="preserve">Характеристики на оператора </w:t>
      </w:r>
      <w:r w:rsidRPr="00931C55">
        <w:rPr>
          <w:lang w:val="en-US"/>
        </w:rPr>
        <w:t>return</w:t>
      </w:r>
    </w:p>
    <w:p w:rsidR="006A0658" w:rsidRPr="0036552D" w:rsidRDefault="006A0658" w:rsidP="006A0658">
      <w:r w:rsidRPr="0036552D">
        <w:t xml:space="preserve">При изпълнението си операторът </w:t>
      </w:r>
      <w:r w:rsidRPr="00311650">
        <w:rPr>
          <w:rStyle w:val="Code"/>
        </w:rPr>
        <w:t>return</w:t>
      </w:r>
      <w:r w:rsidRPr="0036552D">
        <w:t xml:space="preserve"> извършва две неща:</w:t>
      </w:r>
    </w:p>
    <w:p w:rsidR="006A0658" w:rsidRPr="0036552D" w:rsidRDefault="006A0658" w:rsidP="00222F92">
      <w:pPr>
        <w:numPr>
          <w:ilvl w:val="0"/>
          <w:numId w:val="14"/>
        </w:numPr>
        <w:tabs>
          <w:tab w:val="clear" w:pos="568"/>
        </w:tabs>
        <w:spacing w:after="120"/>
      </w:pPr>
      <w:r w:rsidRPr="0036552D">
        <w:rPr>
          <w:b/>
        </w:rPr>
        <w:t>Прекратява</w:t>
      </w:r>
      <w:r w:rsidRPr="0036552D">
        <w:t xml:space="preserve"> изпълнението на метода.</w:t>
      </w:r>
    </w:p>
    <w:p w:rsidR="006A0658" w:rsidRPr="0036552D" w:rsidRDefault="006A0658" w:rsidP="00222F92">
      <w:pPr>
        <w:numPr>
          <w:ilvl w:val="0"/>
          <w:numId w:val="14"/>
        </w:numPr>
        <w:tabs>
          <w:tab w:val="clear" w:pos="568"/>
        </w:tabs>
        <w:spacing w:after="120"/>
      </w:pPr>
      <w:r w:rsidRPr="0036552D">
        <w:t xml:space="preserve">Връща резултата от изпълнението на метода </w:t>
      </w:r>
      <w:r>
        <w:t>към</w:t>
      </w:r>
      <w:r w:rsidRPr="0036552D">
        <w:t xml:space="preserve"> извикващия метод.</w:t>
      </w:r>
    </w:p>
    <w:p w:rsidR="006A0658" w:rsidRPr="0036552D" w:rsidRDefault="006A0658" w:rsidP="006A0658">
      <w:r w:rsidRPr="0036552D">
        <w:t xml:space="preserve">Във връзка с първата характеристика на оператора </w:t>
      </w:r>
      <w:r w:rsidRPr="00311650">
        <w:rPr>
          <w:rStyle w:val="Code"/>
        </w:rPr>
        <w:t>return</w:t>
      </w:r>
      <w:r w:rsidRPr="0036552D">
        <w:t xml:space="preserve">, трябва да </w:t>
      </w:r>
      <w:r>
        <w:t>отбележим</w:t>
      </w:r>
      <w:r w:rsidRPr="0036552D">
        <w:t>, че тъй като той прекратява изпълнението на метода, след него</w:t>
      </w:r>
      <w:r>
        <w:t>,</w:t>
      </w:r>
      <w:r w:rsidRPr="0036552D">
        <w:t xml:space="preserve"> до затварящата скоба, не трябва да има други оператори.</w:t>
      </w:r>
    </w:p>
    <w:p w:rsidR="006A0658" w:rsidRPr="0036552D" w:rsidRDefault="006A0658" w:rsidP="006A0658">
      <w:pPr>
        <w:spacing w:after="120"/>
      </w:pPr>
      <w:r w:rsidRPr="0036552D">
        <w:t>Ако все пак направим това, компилаторът ще покаже предупрежде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dd(</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result = number1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Let us try to "clean" the result variable he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 xml:space="preserve">result =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lastRenderedPageBreak/>
        <w:t xml:space="preserve">В този </w:t>
      </w:r>
      <w:r>
        <w:t>пример</w:t>
      </w:r>
      <w:r w:rsidRPr="0036552D">
        <w:t xml:space="preserve"> компилацията ще е успешна, но за редовете след </w:t>
      </w:r>
      <w:r w:rsidRPr="00311650">
        <w:rPr>
          <w:rStyle w:val="Code"/>
        </w:rPr>
        <w:t>return</w:t>
      </w:r>
      <w:r w:rsidRPr="0036552D">
        <w:t>, компилаторът ще изведе предупреждение,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cs="Courier New"/>
                <w:bCs/>
                <w:noProof/>
                <w:color w:val="000000"/>
                <w:szCs w:val="20"/>
                <w:lang w:val="en-US"/>
              </w:rPr>
            </w:pPr>
            <w:r w:rsidRPr="004E7908">
              <w:rPr>
                <w:rFonts w:ascii="Courier New" w:hAnsi="Courier New" w:cs="Courier New"/>
                <w:noProof/>
                <w:color w:val="000000"/>
                <w:szCs w:val="20"/>
                <w:lang w:val="en-US"/>
              </w:rPr>
              <w:t>Unreachable code detected</w:t>
            </w:r>
          </w:p>
        </w:tc>
      </w:tr>
    </w:tbl>
    <w:p w:rsidR="006A0658" w:rsidRPr="0036552D" w:rsidRDefault="006A0658" w:rsidP="006A0658">
      <w:pPr>
        <w:spacing w:after="120"/>
      </w:pPr>
      <w:r w:rsidRPr="0036552D">
        <w:t xml:space="preserve">Когато методът има тип на връщана стойност </w:t>
      </w:r>
      <w:r w:rsidRPr="00311650">
        <w:rPr>
          <w:rStyle w:val="Code"/>
        </w:rPr>
        <w:t>void</w:t>
      </w:r>
      <w:r w:rsidRPr="0036552D">
        <w:t xml:space="preserve">, тогава след </w:t>
      </w:r>
      <w:r w:rsidRPr="00311650">
        <w:rPr>
          <w:rStyle w:val="Code"/>
        </w:rPr>
        <w:t>return</w:t>
      </w:r>
      <w:r w:rsidRPr="0036552D">
        <w:t xml:space="preserve">, не трябва да има израз, който да бъде върнат. В този случай употребата на </w:t>
      </w:r>
      <w:r w:rsidRPr="00311650">
        <w:rPr>
          <w:rStyle w:val="Code"/>
        </w:rPr>
        <w:t>return</w:t>
      </w:r>
      <w:r w:rsidRPr="0036552D">
        <w:t xml:space="preserve"> е единствено за </w:t>
      </w:r>
      <w:r>
        <w:t xml:space="preserve">излизане от </w:t>
      </w:r>
      <w:r w:rsidRPr="0036552D">
        <w:t>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PrintPositiveNumber(</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 &l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If the number is NOT positive, terminate the method</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number);</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Последното, което трябва да научим за оператора </w:t>
      </w:r>
      <w:r w:rsidRPr="00311650">
        <w:rPr>
          <w:rStyle w:val="Code"/>
        </w:rPr>
        <w:t>return</w:t>
      </w:r>
      <w:r w:rsidRPr="0036552D">
        <w:t xml:space="preserve"> е, че може да бъде извикван от няколко места в метода, като е гарантирано, че всеки следващ оператор </w:t>
      </w:r>
      <w:r w:rsidRPr="00311650">
        <w:rPr>
          <w:rStyle w:val="Code"/>
        </w:rPr>
        <w:t>return</w:t>
      </w:r>
      <w:r w:rsidRPr="0036552D">
        <w:t xml:space="preserve"> е достъпен при определени входни условия.</w:t>
      </w:r>
    </w:p>
    <w:p w:rsidR="006A0658" w:rsidRPr="0036552D" w:rsidRDefault="006A0658" w:rsidP="006A0658">
      <w:pPr>
        <w:spacing w:after="120"/>
      </w:pPr>
      <w:r w:rsidRPr="0036552D">
        <w:t xml:space="preserve">Нека разгледаме примера за метод, който получава като параметри две числа и в зависимост дали първото е по-голямо от второто, двете са равни, или второто е </w:t>
      </w:r>
      <w:r>
        <w:t>по-голямо от</w:t>
      </w:r>
      <w:r w:rsidRPr="0036552D">
        <w:t xml:space="preserve"> първото, връща съответно 1,</w:t>
      </w:r>
      <w:r>
        <w:t xml:space="preserve"> </w:t>
      </w:r>
      <w:r w:rsidRPr="0036552D">
        <w:t>0 и -1:</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CompareTo(</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1 &gt;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else</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number1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els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pStyle w:val="Heading3"/>
      </w:pPr>
      <w:bookmarkStart w:id="764" w:name="_Защо_типа_на"/>
      <w:bookmarkStart w:id="765" w:name="_Toc243587407"/>
      <w:bookmarkStart w:id="766" w:name="_Toc299461075"/>
      <w:bookmarkEnd w:id="764"/>
      <w:r w:rsidRPr="0036552D">
        <w:t>Защо типът на връщаната стойност не е част от сигнатурата на метода?</w:t>
      </w:r>
      <w:bookmarkEnd w:id="765"/>
      <w:bookmarkEnd w:id="766"/>
    </w:p>
    <w:p w:rsidR="006A0658" w:rsidRPr="0036552D" w:rsidRDefault="006A0658" w:rsidP="006A0658">
      <w:pPr>
        <w:spacing w:after="120"/>
      </w:pPr>
      <w:r w:rsidRPr="0036552D">
        <w:t>В C# не е позволено да имаме няколко метода, които имат еднакви име и  параметри, но различен тип на връщаната стойност. Това означава, че следния код няма да се компилир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Add(</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number1 +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 xml:space="preserve"> Add(</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1,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number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number1 + number2);</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Причината за това ограничение е, че компилаторът не знае кой от двата метода да извика</w:t>
      </w:r>
      <w:r>
        <w:t>, когато се наложи,</w:t>
      </w:r>
      <w:r w:rsidRPr="0036552D">
        <w:t xml:space="preserve"> и няма как да разбере. Затова, още при опита за декла</w:t>
      </w:r>
      <w:r w:rsidRPr="0036552D">
        <w:softHyphen/>
        <w:t>рация на двата метода, той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spacing w:before="0"/>
              <w:rPr>
                <w:rFonts w:cs="Courier New"/>
                <w:bCs/>
                <w:noProof/>
                <w:color w:val="000000"/>
                <w:szCs w:val="20"/>
                <w:lang w:val="en-US"/>
              </w:rPr>
            </w:pPr>
            <w:r w:rsidRPr="004E7908">
              <w:rPr>
                <w:rFonts w:ascii="Courier New" w:hAnsi="Courier New" w:cs="Courier New"/>
                <w:noProof/>
                <w:color w:val="000000"/>
                <w:szCs w:val="20"/>
                <w:lang w:val="en-US"/>
              </w:rPr>
              <w:t>Type '&lt;the_name_of_your_class&gt;' already defines a member called 'Add' with the same parameter types</w:t>
            </w:r>
          </w:p>
        </w:tc>
      </w:tr>
    </w:tbl>
    <w:p w:rsidR="006A0658" w:rsidRPr="0036552D" w:rsidRDefault="006A0658" w:rsidP="006A0658">
      <w:r w:rsidRPr="0036552D">
        <w:t xml:space="preserve">където </w:t>
      </w:r>
      <w:r w:rsidRPr="00311650">
        <w:rPr>
          <w:rStyle w:val="Code"/>
        </w:rPr>
        <w:t>&lt;the_name_of_your_class&gt;</w:t>
      </w:r>
      <w:r w:rsidRPr="0036552D">
        <w:t xml:space="preserve"> е името на класа, в който се опитваме да декларираме двата метода.</w:t>
      </w:r>
    </w:p>
    <w:p w:rsidR="006A0658" w:rsidRPr="0036552D" w:rsidRDefault="006A0658" w:rsidP="006A0658">
      <w:pPr>
        <w:pStyle w:val="Heading3"/>
      </w:pPr>
      <w:bookmarkStart w:id="767" w:name="_Toc243587408"/>
      <w:bookmarkStart w:id="768" w:name="_Toc299461076"/>
      <w:r w:rsidRPr="0036552D">
        <w:t>Преминаване от Фаренхайт към Целзий – пример</w:t>
      </w:r>
      <w:bookmarkEnd w:id="767"/>
      <w:bookmarkEnd w:id="768"/>
    </w:p>
    <w:p w:rsidR="006A0658" w:rsidRPr="0036552D" w:rsidRDefault="006A0658" w:rsidP="006A0658">
      <w:pPr>
        <w:spacing w:after="120"/>
      </w:pPr>
      <w:r w:rsidRPr="0036552D">
        <w:t xml:space="preserve">В </w:t>
      </w:r>
      <w:r>
        <w:t>следващата</w:t>
      </w:r>
      <w:r w:rsidRPr="0036552D">
        <w:t xml:space="preserve"> задача </w:t>
      </w:r>
      <w:r>
        <w:t xml:space="preserve">се изисква </w:t>
      </w:r>
      <w:r w:rsidRPr="0036552D">
        <w:t>да напишем програма, която при пода</w:t>
      </w:r>
      <w:r>
        <w:softHyphen/>
      </w:r>
      <w:r w:rsidRPr="0036552D">
        <w:t xml:space="preserve">дена от потребителя телесна температура, измерена в градуси </w:t>
      </w:r>
      <w:r>
        <w:t xml:space="preserve">по </w:t>
      </w:r>
      <w:r w:rsidRPr="0036552D">
        <w:t xml:space="preserve">Фаренхайт, </w:t>
      </w:r>
      <w:r>
        <w:t xml:space="preserve">да </w:t>
      </w:r>
      <w:r w:rsidRPr="0036552D">
        <w:t>я преобразува и извед</w:t>
      </w:r>
      <w:r>
        <w:t xml:space="preserve">е </w:t>
      </w:r>
      <w:r w:rsidRPr="0036552D">
        <w:t xml:space="preserve">в съответстващата </w:t>
      </w:r>
      <w:r>
        <w:t xml:space="preserve">й </w:t>
      </w:r>
      <w:r w:rsidRPr="0036552D">
        <w:t xml:space="preserve">температура в градуси </w:t>
      </w:r>
      <w:r>
        <w:t xml:space="preserve">по </w:t>
      </w:r>
      <w:r w:rsidRPr="0036552D">
        <w:t>Целзий със следното съобщение: "</w:t>
      </w:r>
      <w:r w:rsidRPr="00311650">
        <w:rPr>
          <w:rStyle w:val="Code"/>
        </w:rPr>
        <w:t>Your</w:t>
      </w:r>
      <w:r w:rsidRPr="00B25206">
        <w:rPr>
          <w:rStyle w:val="Code"/>
        </w:rPr>
        <w:t xml:space="preserve"> </w:t>
      </w:r>
      <w:r w:rsidRPr="00311650">
        <w:rPr>
          <w:rStyle w:val="Code"/>
        </w:rPr>
        <w:t>body</w:t>
      </w:r>
      <w:r w:rsidRPr="00B25206">
        <w:rPr>
          <w:rStyle w:val="Code"/>
        </w:rPr>
        <w:t xml:space="preserve"> </w:t>
      </w:r>
      <w:r w:rsidRPr="00311650">
        <w:rPr>
          <w:rStyle w:val="Code"/>
        </w:rPr>
        <w:t>temperature</w:t>
      </w:r>
      <w:r w:rsidRPr="00B25206">
        <w:rPr>
          <w:rStyle w:val="Code"/>
        </w:rPr>
        <w:t xml:space="preserve"> </w:t>
      </w:r>
      <w:r w:rsidRPr="00311650">
        <w:rPr>
          <w:rStyle w:val="Code"/>
        </w:rPr>
        <w:t>in</w:t>
      </w:r>
      <w:r w:rsidRPr="00B25206">
        <w:rPr>
          <w:rStyle w:val="Code"/>
        </w:rPr>
        <w:t xml:space="preserve"> </w:t>
      </w:r>
      <w:r w:rsidRPr="00311650">
        <w:rPr>
          <w:rStyle w:val="Code"/>
        </w:rPr>
        <w:t>Celsius</w:t>
      </w:r>
      <w:r w:rsidRPr="00B25206">
        <w:rPr>
          <w:rStyle w:val="Code"/>
        </w:rPr>
        <w:t xml:space="preserve"> </w:t>
      </w:r>
      <w:r w:rsidRPr="00311650">
        <w:rPr>
          <w:rStyle w:val="Code"/>
        </w:rPr>
        <w:t>degrees</w:t>
      </w:r>
      <w:r w:rsidRPr="00B25206">
        <w:rPr>
          <w:rStyle w:val="Code"/>
        </w:rPr>
        <w:t xml:space="preserve"> </w:t>
      </w:r>
      <w:r w:rsidRPr="00311650">
        <w:rPr>
          <w:rStyle w:val="Code"/>
        </w:rPr>
        <w:t>is</w:t>
      </w:r>
      <w:r w:rsidRPr="00B25206">
        <w:rPr>
          <w:rStyle w:val="Code"/>
        </w:rPr>
        <w:t xml:space="preserve"> </w:t>
      </w:r>
      <w:r w:rsidRPr="00311650">
        <w:rPr>
          <w:rStyle w:val="Code"/>
        </w:rPr>
        <w:t>X</w:t>
      </w:r>
      <w:r w:rsidRPr="0036552D">
        <w:t xml:space="preserve">", където </w:t>
      </w:r>
      <w:r w:rsidRPr="00B25206">
        <w:rPr>
          <w:rStyle w:val="Code"/>
        </w:rPr>
        <w:t>Х</w:t>
      </w:r>
      <w:r w:rsidRPr="0036552D">
        <w:t xml:space="preserve"> е съответно градусите </w:t>
      </w:r>
      <w:r>
        <w:t xml:space="preserve">по </w:t>
      </w:r>
      <w:r w:rsidRPr="0036552D">
        <w:t xml:space="preserve">Целзий. </w:t>
      </w:r>
      <w:r>
        <w:t>В допълнение</w:t>
      </w:r>
      <w:r w:rsidRPr="0036552D">
        <w:t>, ако измерената температура в градуси Целзий е по-висока от 37 градуса, програма</w:t>
      </w:r>
      <w:r>
        <w:t xml:space="preserve">та </w:t>
      </w:r>
      <w:r w:rsidRPr="0036552D">
        <w:t>трябва да предупреждава потребителя, че е болен, със съобщението "</w:t>
      </w:r>
      <w:r w:rsidRPr="00311650">
        <w:rPr>
          <w:rStyle w:val="Code"/>
        </w:rPr>
        <w:t>You</w:t>
      </w:r>
      <w:r w:rsidRPr="00B25206">
        <w:rPr>
          <w:rStyle w:val="Code"/>
        </w:rPr>
        <w:t xml:space="preserve"> </w:t>
      </w:r>
      <w:r w:rsidRPr="00311650">
        <w:rPr>
          <w:rStyle w:val="Code"/>
        </w:rPr>
        <w:t>are</w:t>
      </w:r>
      <w:r w:rsidRPr="00B25206">
        <w:rPr>
          <w:rStyle w:val="Code"/>
        </w:rPr>
        <w:t xml:space="preserve"> </w:t>
      </w:r>
      <w:r w:rsidRPr="00311650">
        <w:rPr>
          <w:rStyle w:val="Code"/>
        </w:rPr>
        <w:t>ill</w:t>
      </w:r>
      <w:r w:rsidRPr="00B25206">
        <w:rPr>
          <w:rStyle w:val="Code"/>
        </w:rPr>
        <w:t>!</w:t>
      </w:r>
      <w:r w:rsidRPr="0036552D">
        <w:t>".</w:t>
      </w:r>
    </w:p>
    <w:p w:rsidR="006A0658" w:rsidRPr="0036552D" w:rsidRDefault="006A0658" w:rsidP="006A0658">
      <w:r>
        <w:t>Като за начало можем да нап</w:t>
      </w:r>
      <w:r w:rsidRPr="0036552D">
        <w:t xml:space="preserve">равим бързо проучване в Интернет и </w:t>
      </w:r>
      <w:r>
        <w:t xml:space="preserve">да прочетем, че </w:t>
      </w:r>
      <w:r w:rsidRPr="0036552D">
        <w:t>формулата</w:t>
      </w:r>
      <w:r>
        <w:t xml:space="preserve"> за преобразуване на температури е </w:t>
      </w:r>
      <w:r w:rsidRPr="00B25206">
        <w:rPr>
          <w:rStyle w:val="Code"/>
        </w:rPr>
        <w:t>º</w:t>
      </w:r>
      <w:r w:rsidRPr="00311650">
        <w:rPr>
          <w:rStyle w:val="Code"/>
        </w:rPr>
        <w:t>C </w:t>
      </w:r>
      <w:r w:rsidRPr="00B25206">
        <w:rPr>
          <w:rStyle w:val="Code"/>
        </w:rPr>
        <w:t>=</w:t>
      </w:r>
      <w:r w:rsidRPr="00311650">
        <w:rPr>
          <w:rStyle w:val="Code"/>
        </w:rPr>
        <w:t> </w:t>
      </w:r>
      <w:r w:rsidRPr="00B25206">
        <w:rPr>
          <w:rStyle w:val="Code"/>
        </w:rPr>
        <w:t>(º</w:t>
      </w:r>
      <w:r w:rsidRPr="00311650">
        <w:rPr>
          <w:rStyle w:val="Code"/>
        </w:rPr>
        <w:t>F </w:t>
      </w:r>
      <w:r w:rsidRPr="00B25206">
        <w:rPr>
          <w:rStyle w:val="Code"/>
        </w:rPr>
        <w:t>- 32) *</w:t>
      </w:r>
      <w:r w:rsidRPr="00311650">
        <w:rPr>
          <w:rStyle w:val="Code"/>
        </w:rPr>
        <w:t> </w:t>
      </w:r>
      <w:r w:rsidRPr="00B25206">
        <w:rPr>
          <w:rStyle w:val="Code"/>
        </w:rPr>
        <w:t>5</w:t>
      </w:r>
      <w:r w:rsidRPr="00311650">
        <w:rPr>
          <w:rStyle w:val="Code"/>
        </w:rPr>
        <w:t> </w:t>
      </w:r>
      <w:r w:rsidRPr="00B25206">
        <w:rPr>
          <w:rStyle w:val="Code"/>
        </w:rPr>
        <w:t>/ 9</w:t>
      </w:r>
      <w:r w:rsidRPr="0036552D">
        <w:t xml:space="preserve">, където съответно с </w:t>
      </w:r>
      <w:r w:rsidRPr="00B25206">
        <w:rPr>
          <w:rStyle w:val="Code"/>
        </w:rPr>
        <w:t>º</w:t>
      </w:r>
      <w:r w:rsidRPr="00311650">
        <w:rPr>
          <w:rStyle w:val="Code"/>
        </w:rPr>
        <w:t>C</w:t>
      </w:r>
      <w:r w:rsidRPr="00B25206">
        <w:rPr>
          <w:rStyle w:val="Code"/>
        </w:rPr>
        <w:t xml:space="preserve"> </w:t>
      </w:r>
      <w:r w:rsidRPr="0036552D">
        <w:t>отбелязваме темпе</w:t>
      </w:r>
      <w:r w:rsidRPr="0036552D">
        <w:softHyphen/>
        <w:t>ра</w:t>
      </w:r>
      <w:r w:rsidRPr="0036552D">
        <w:softHyphen/>
        <w:t>ту</w:t>
      </w:r>
      <w:r w:rsidRPr="0036552D">
        <w:softHyphen/>
        <w:t xml:space="preserve">рата в градуси Целзий, а с </w:t>
      </w:r>
      <w:r w:rsidRPr="00B25206">
        <w:rPr>
          <w:rStyle w:val="Code"/>
        </w:rPr>
        <w:t>º</w:t>
      </w:r>
      <w:r w:rsidRPr="00311650">
        <w:rPr>
          <w:rStyle w:val="Code"/>
        </w:rPr>
        <w:t>F</w:t>
      </w:r>
      <w:r w:rsidRPr="00B25206">
        <w:rPr>
          <w:rStyle w:val="Code"/>
        </w:rPr>
        <w:t xml:space="preserve"> </w:t>
      </w:r>
      <w:r w:rsidRPr="0036552D">
        <w:t>– съответно тази в градуси Фаренхайт.</w:t>
      </w:r>
    </w:p>
    <w:p w:rsidR="006A0658" w:rsidRPr="0036552D" w:rsidRDefault="006A0658" w:rsidP="006A0658">
      <w:r w:rsidRPr="0036552D">
        <w:t>Анализираме поставената задача и виждаме, че подзадачките, на които може да се раздели са следните:</w:t>
      </w:r>
    </w:p>
    <w:p w:rsidR="006A0658" w:rsidRPr="0036552D" w:rsidRDefault="006A0658" w:rsidP="00222F92">
      <w:pPr>
        <w:numPr>
          <w:ilvl w:val="0"/>
          <w:numId w:val="14"/>
        </w:numPr>
        <w:tabs>
          <w:tab w:val="clear" w:pos="568"/>
        </w:tabs>
        <w:spacing w:after="120"/>
      </w:pPr>
      <w:r w:rsidRPr="0036552D">
        <w:t xml:space="preserve">Вземаме температурата измервана в градуси </w:t>
      </w:r>
      <w:r>
        <w:t xml:space="preserve">по </w:t>
      </w:r>
      <w:r w:rsidRPr="0036552D">
        <w:t>Фаренхайт като вход от клавиатурата (потребителят ще трябва да я въведе).</w:t>
      </w:r>
    </w:p>
    <w:p w:rsidR="006A0658" w:rsidRPr="0036552D" w:rsidRDefault="006A0658" w:rsidP="00222F92">
      <w:pPr>
        <w:numPr>
          <w:ilvl w:val="0"/>
          <w:numId w:val="14"/>
        </w:numPr>
        <w:tabs>
          <w:tab w:val="clear" w:pos="568"/>
        </w:tabs>
        <w:spacing w:after="120"/>
      </w:pPr>
      <w:r w:rsidRPr="0036552D">
        <w:t>Преобразуваме полученото число в съответното му число за температурата</w:t>
      </w:r>
      <w:r>
        <w:t>,</w:t>
      </w:r>
      <w:r w:rsidRPr="0036552D">
        <w:t xml:space="preserve"> измервана в градуси </w:t>
      </w:r>
      <w:r>
        <w:t xml:space="preserve">по </w:t>
      </w:r>
      <w:r w:rsidRPr="0036552D">
        <w:t>Целзий.</w:t>
      </w:r>
    </w:p>
    <w:p w:rsidR="006A0658" w:rsidRPr="0036552D" w:rsidRDefault="006A0658" w:rsidP="00222F92">
      <w:pPr>
        <w:numPr>
          <w:ilvl w:val="0"/>
          <w:numId w:val="14"/>
        </w:numPr>
        <w:tabs>
          <w:tab w:val="clear" w:pos="568"/>
        </w:tabs>
        <w:spacing w:after="120"/>
      </w:pPr>
      <w:r w:rsidRPr="0036552D">
        <w:t>Извеждаме съобщение за преобразуваната температура в Целзий.</w:t>
      </w:r>
    </w:p>
    <w:p w:rsidR="006A0658" w:rsidRPr="0036552D" w:rsidRDefault="006A0658" w:rsidP="00222F92">
      <w:pPr>
        <w:numPr>
          <w:ilvl w:val="0"/>
          <w:numId w:val="14"/>
        </w:numPr>
        <w:tabs>
          <w:tab w:val="clear" w:pos="568"/>
        </w:tabs>
        <w:spacing w:after="120"/>
      </w:pPr>
      <w:r w:rsidRPr="0036552D">
        <w:t xml:space="preserve">Ако температурата е по-висока от </w:t>
      </w:r>
      <w:smartTag w:uri="urn:schemas-microsoft-com:office:smarttags" w:element="metricconverter">
        <w:smartTagPr>
          <w:attr w:name="ProductID" w:val="37 ﾺC"/>
        </w:smartTagPr>
        <w:r w:rsidRPr="0036552D">
          <w:t>37 ºC</w:t>
        </w:r>
      </w:smartTag>
      <w:r w:rsidRPr="0036552D">
        <w:t>, извеждаме съобщение на потребителя, че той е болен.</w:t>
      </w:r>
    </w:p>
    <w:p w:rsidR="006A0658" w:rsidRPr="0036552D" w:rsidRDefault="006A0658" w:rsidP="006A0658">
      <w:pPr>
        <w:spacing w:after="120"/>
      </w:pPr>
      <w:r w:rsidRPr="0036552D">
        <w:lastRenderedPageBreak/>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11650"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11650" w:rsidRDefault="006A0658" w:rsidP="006A0658">
            <w:pPr>
              <w:spacing w:before="0"/>
              <w:jc w:val="center"/>
              <w:rPr>
                <w:rStyle w:val="Code"/>
                <w:highlight w:val="yellow"/>
              </w:rPr>
            </w:pPr>
            <w:r w:rsidRPr="00311650">
              <w:rPr>
                <w:rStyle w:val="Code"/>
              </w:rPr>
              <w:t>TemperatureConverter.cs</w:t>
            </w:r>
          </w:p>
        </w:tc>
      </w:tr>
      <w:tr w:rsidR="006A0658" w:rsidRPr="00311650"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using</w:t>
            </w:r>
            <w:r w:rsidRPr="004E7908">
              <w:rPr>
                <w:rFonts w:ascii="Courier New" w:hAnsi="Courier New" w:cs="Courier New"/>
                <w:noProof/>
                <w:szCs w:val="20"/>
                <w:lang w:val="en-US" w:eastAsia="en-US"/>
              </w:rPr>
              <w:t xml:space="preserve"> Syste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clas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TemperatureConverter</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 xml:space="preserve"> ConvertFahrenheitToCelsius(</w:t>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 xml:space="preserve"> temperatureF)</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 xml:space="preserve"> temperatureC = (temperatureF - </w:t>
            </w:r>
            <w:r w:rsidRPr="004E7908">
              <w:rPr>
                <w:rFonts w:ascii="Courier New" w:hAnsi="Courier New" w:cs="Courier New"/>
                <w:noProof/>
                <w:color w:val="A52A2A"/>
                <w:szCs w:val="20"/>
                <w:lang w:val="en-US" w:eastAsia="en-US"/>
              </w:rPr>
              <w:t>32</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 xml:space="preserve"> / </w:t>
            </w:r>
            <w:r w:rsidRPr="004E7908">
              <w:rPr>
                <w:rFonts w:ascii="Courier New" w:hAnsi="Courier New" w:cs="Courier New"/>
                <w:noProof/>
                <w:color w:val="A52A2A"/>
                <w:szCs w:val="20"/>
                <w:lang w:val="en-US" w:eastAsia="en-US"/>
              </w:rPr>
              <w:t>9</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temperatureC;</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A31515"/>
                <w:szCs w:val="20"/>
                <w:lang w:val="en-US" w:eastAsia="en-US"/>
              </w:rPr>
              <w:t>"Enter your body temperature in Fahrenheit degree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 xml:space="preserve"> temperature = </w:t>
            </w:r>
            <w:r w:rsidRPr="004E7908">
              <w:rPr>
                <w:rFonts w:ascii="Courier New" w:hAnsi="Courier New" w:cs="Courier New"/>
                <w:noProof/>
                <w:color w:val="0000FF"/>
                <w:szCs w:val="20"/>
                <w:lang w:val="en-US" w:eastAsia="en-US"/>
              </w:rPr>
              <w:t>double</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temperature = </w:t>
            </w:r>
            <w:r w:rsidRPr="004E7908">
              <w:rPr>
                <w:rFonts w:ascii="Courier New" w:hAnsi="Courier New" w:cs="Courier New"/>
                <w:noProof/>
                <w:szCs w:val="20"/>
                <w:lang w:val="en-US" w:eastAsia="en-US"/>
              </w:rPr>
              <w:tab/>
              <w:t>ConvertFahrenheitToCelsius(temperatu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A31515"/>
                <w:szCs w:val="20"/>
                <w:lang w:val="en-US" w:eastAsia="en-US"/>
              </w:rPr>
              <w:t>"Your body temperature in Celsius degrees is {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temperatu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temperature &gt;= </w:t>
            </w:r>
            <w:r w:rsidRPr="004E7908">
              <w:rPr>
                <w:rFonts w:ascii="Courier New" w:hAnsi="Courier New" w:cs="Courier New"/>
                <w:noProof/>
                <w:color w:val="A52A2A"/>
                <w:szCs w:val="20"/>
                <w:lang w:val="en-US" w:eastAsia="en-US"/>
              </w:rPr>
              <w:t>37</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You are ill!"</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311650"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r w:rsidRPr="0036552D">
        <w:t>Операциите по въвеждането на температурата и извеждането на съобще</w:t>
      </w:r>
      <w:r w:rsidRPr="0036552D">
        <w:softHyphen/>
        <w:t xml:space="preserve">нията са тривиални, и за момента прескачаме решението им, като се съсредоточаваме върху преобразуването на температурите. Виждаме, че това е логически обособено действие, което може да </w:t>
      </w:r>
      <w:r>
        <w:t>отделим в</w:t>
      </w:r>
      <w:r w:rsidRPr="0036552D">
        <w:t xml:space="preserve"> метод. Това, освен че ще направи кода ни по-четим, ще ни даде възможност в бъдеще,</w:t>
      </w:r>
      <w:r>
        <w:t xml:space="preserve"> </w:t>
      </w:r>
      <w:r w:rsidRPr="0036552D">
        <w:t>да правим подобно преоб</w:t>
      </w:r>
      <w:r w:rsidRPr="0036552D">
        <w:softHyphen/>
        <w:t>разование отново</w:t>
      </w:r>
      <w:r>
        <w:t xml:space="preserve"> като</w:t>
      </w:r>
      <w:r w:rsidRPr="0036552D">
        <w:t xml:space="preserve"> преизползваме този метод. Декларираме метода </w:t>
      </w:r>
      <w:r w:rsidRPr="00311650">
        <w:rPr>
          <w:rStyle w:val="Code"/>
        </w:rPr>
        <w:t>ConvertFahrenheitToCelsius</w:t>
      </w:r>
      <w:r w:rsidRPr="00B25206">
        <w:rPr>
          <w:rStyle w:val="Code"/>
        </w:rPr>
        <w:t>(</w:t>
      </w:r>
      <w:r>
        <w:rPr>
          <w:rStyle w:val="Code"/>
        </w:rPr>
        <w:t>…</w:t>
      </w:r>
      <w:r w:rsidRPr="00B25206">
        <w:rPr>
          <w:rStyle w:val="Code"/>
        </w:rPr>
        <w:t>)</w:t>
      </w:r>
      <w:r w:rsidRPr="0036552D">
        <w:t xml:space="preserve">, със списък от един параметър с името </w:t>
      </w:r>
      <w:r w:rsidRPr="00311650">
        <w:rPr>
          <w:rStyle w:val="Code"/>
        </w:rPr>
        <w:t>temperatureF</w:t>
      </w:r>
      <w:r w:rsidRPr="0036552D">
        <w:t xml:space="preserve">, който представлява измерената температура в градуси </w:t>
      </w:r>
      <w:r>
        <w:t xml:space="preserve">по </w:t>
      </w:r>
      <w:r w:rsidRPr="0036552D">
        <w:t xml:space="preserve">Фаренхайт и връща съответно число от тип </w:t>
      </w:r>
      <w:r w:rsidRPr="00311650">
        <w:rPr>
          <w:rStyle w:val="Code"/>
        </w:rPr>
        <w:t>double</w:t>
      </w:r>
      <w:r w:rsidRPr="0036552D">
        <w:t xml:space="preserve">, което представлява преобразуваната температура в </w:t>
      </w:r>
      <w:r>
        <w:t xml:space="preserve">градуси по </w:t>
      </w:r>
      <w:r w:rsidRPr="0036552D">
        <w:t xml:space="preserve">Целзий. В тялото му </w:t>
      </w:r>
      <w:r>
        <w:t>ползваме</w:t>
      </w:r>
      <w:r w:rsidRPr="0036552D">
        <w:t xml:space="preserve"> </w:t>
      </w:r>
      <w:r>
        <w:t>намерената</w:t>
      </w:r>
      <w:r w:rsidRPr="0036552D">
        <w:t xml:space="preserve"> в Интернет формула чрез синтаксиса на C#.</w:t>
      </w:r>
    </w:p>
    <w:p w:rsidR="006A0658" w:rsidRPr="0036552D" w:rsidRDefault="006A0658" w:rsidP="006A0658">
      <w:r w:rsidRPr="0036552D">
        <w:t xml:space="preserve">След като сме приключили с тази стъпка от решението на задачата, решаваме, че останалите стъпки няма нужда да ги извеждаме в методи, а е достатъчно да ги имплементираме в метода </w:t>
      </w:r>
      <w:r w:rsidRPr="00311650">
        <w:rPr>
          <w:rStyle w:val="Code"/>
        </w:rPr>
        <w:t>Main</w:t>
      </w:r>
      <w:r w:rsidRPr="00B25206">
        <w:rPr>
          <w:rStyle w:val="Code"/>
        </w:rPr>
        <w:t>()</w:t>
      </w:r>
      <w:r w:rsidRPr="0036552D">
        <w:t xml:space="preserve"> на класа.</w:t>
      </w:r>
    </w:p>
    <w:p w:rsidR="006A0658" w:rsidRPr="0036552D" w:rsidRDefault="006A0658" w:rsidP="006A0658">
      <w:r w:rsidRPr="0036552D">
        <w:lastRenderedPageBreak/>
        <w:t xml:space="preserve">С помощта на метода </w:t>
      </w:r>
      <w:r w:rsidRPr="00311650">
        <w:rPr>
          <w:rStyle w:val="Code"/>
        </w:rPr>
        <w:t>double</w:t>
      </w:r>
      <w:r w:rsidRPr="00B25206">
        <w:rPr>
          <w:rStyle w:val="Code"/>
        </w:rPr>
        <w:t>.</w:t>
      </w:r>
      <w:r w:rsidRPr="00311650">
        <w:rPr>
          <w:rStyle w:val="Code"/>
        </w:rPr>
        <w:t>Parse</w:t>
      </w:r>
      <w:r>
        <w:rPr>
          <w:rStyle w:val="Code"/>
        </w:rPr>
        <w:t>(…)</w:t>
      </w:r>
      <w:r w:rsidRPr="0036552D">
        <w:t>, получаваме телесната темпера</w:t>
      </w:r>
      <w:r>
        <w:softHyphen/>
      </w:r>
      <w:r w:rsidRPr="0036552D">
        <w:t>тура на потребителя, като предварително сме го попитали за нея със съобщението "</w:t>
      </w:r>
      <w:r w:rsidRPr="00311650">
        <w:rPr>
          <w:rStyle w:val="Code"/>
        </w:rPr>
        <w:t>Enter</w:t>
      </w:r>
      <w:r w:rsidRPr="00B25206">
        <w:rPr>
          <w:rStyle w:val="Code"/>
        </w:rPr>
        <w:t xml:space="preserve"> </w:t>
      </w:r>
      <w:r w:rsidRPr="00311650">
        <w:rPr>
          <w:rStyle w:val="Code"/>
        </w:rPr>
        <w:t>your</w:t>
      </w:r>
      <w:r w:rsidRPr="00B25206">
        <w:rPr>
          <w:rStyle w:val="Code"/>
        </w:rPr>
        <w:t xml:space="preserve"> </w:t>
      </w:r>
      <w:r w:rsidRPr="00311650">
        <w:rPr>
          <w:rStyle w:val="Code"/>
        </w:rPr>
        <w:t>body</w:t>
      </w:r>
      <w:r w:rsidRPr="00B25206">
        <w:rPr>
          <w:rStyle w:val="Code"/>
        </w:rPr>
        <w:t xml:space="preserve"> </w:t>
      </w:r>
      <w:r w:rsidRPr="00311650">
        <w:rPr>
          <w:rStyle w:val="Code"/>
        </w:rPr>
        <w:t>temperature</w:t>
      </w:r>
      <w:r w:rsidRPr="00B25206">
        <w:rPr>
          <w:rStyle w:val="Code"/>
        </w:rPr>
        <w:t xml:space="preserve"> </w:t>
      </w:r>
      <w:r w:rsidRPr="00311650">
        <w:rPr>
          <w:rStyle w:val="Code"/>
        </w:rPr>
        <w:t>in</w:t>
      </w:r>
      <w:r w:rsidRPr="00B25206">
        <w:rPr>
          <w:rStyle w:val="Code"/>
        </w:rPr>
        <w:t xml:space="preserve"> </w:t>
      </w:r>
      <w:r w:rsidRPr="00311650">
        <w:rPr>
          <w:rStyle w:val="Code"/>
        </w:rPr>
        <w:t>Fahrenheit</w:t>
      </w:r>
      <w:r w:rsidRPr="00B25206">
        <w:rPr>
          <w:rStyle w:val="Code"/>
        </w:rPr>
        <w:t xml:space="preserve"> </w:t>
      </w:r>
      <w:r w:rsidRPr="00311650">
        <w:rPr>
          <w:rStyle w:val="Code"/>
        </w:rPr>
        <w:t>degrees</w:t>
      </w:r>
      <w:r w:rsidRPr="0036552D">
        <w:t>".</w:t>
      </w:r>
    </w:p>
    <w:p w:rsidR="006A0658" w:rsidRPr="0036552D" w:rsidRDefault="006A0658" w:rsidP="006A0658">
      <w:r w:rsidRPr="0036552D">
        <w:t xml:space="preserve">След това извикваме метода </w:t>
      </w:r>
      <w:r w:rsidRPr="00311650">
        <w:rPr>
          <w:rStyle w:val="Code"/>
        </w:rPr>
        <w:t>ConvertFahrenheitToCelsius</w:t>
      </w:r>
      <w:r w:rsidRPr="00B25206">
        <w:rPr>
          <w:rStyle w:val="Code"/>
        </w:rPr>
        <w:t>()</w:t>
      </w:r>
      <w:r>
        <w:t xml:space="preserve"> и</w:t>
      </w:r>
      <w:r w:rsidRPr="0036552D">
        <w:t xml:space="preserve"> </w:t>
      </w:r>
      <w:r>
        <w:t>съхраня</w:t>
      </w:r>
      <w:r>
        <w:softHyphen/>
        <w:t xml:space="preserve">ваме върнатия </w:t>
      </w:r>
      <w:r w:rsidRPr="0036552D">
        <w:t xml:space="preserve">резултат в променливата </w:t>
      </w:r>
      <w:r w:rsidRPr="00311650">
        <w:rPr>
          <w:rStyle w:val="Code"/>
        </w:rPr>
        <w:t>temperature</w:t>
      </w:r>
      <w:r w:rsidRPr="0036552D">
        <w:t>.</w:t>
      </w:r>
    </w:p>
    <w:p w:rsidR="006A0658" w:rsidRPr="0036552D" w:rsidRDefault="006A0658" w:rsidP="006A0658">
      <w:r w:rsidRPr="0036552D">
        <w:t xml:space="preserve">С помощта на метода </w:t>
      </w:r>
      <w:r w:rsidRPr="00311650">
        <w:rPr>
          <w:rStyle w:val="Code"/>
        </w:rPr>
        <w:t>Console</w:t>
      </w:r>
      <w:r w:rsidRPr="00B25206">
        <w:rPr>
          <w:rStyle w:val="Code"/>
        </w:rPr>
        <w:t>.</w:t>
      </w:r>
      <w:r w:rsidRPr="00311650">
        <w:rPr>
          <w:rStyle w:val="Code"/>
        </w:rPr>
        <w:t>WriteLine</w:t>
      </w:r>
      <w:r w:rsidRPr="00B25206">
        <w:rPr>
          <w:rStyle w:val="Code"/>
        </w:rPr>
        <w:t>()</w:t>
      </w:r>
      <w:r w:rsidRPr="0036552D">
        <w:t xml:space="preserve"> извеждаме съобщението "</w:t>
      </w:r>
      <w:r w:rsidRPr="00311650">
        <w:rPr>
          <w:rStyle w:val="Code"/>
        </w:rPr>
        <w:t>Your</w:t>
      </w:r>
      <w:r w:rsidRPr="00B25206">
        <w:rPr>
          <w:rStyle w:val="Code"/>
        </w:rPr>
        <w:t xml:space="preserve"> </w:t>
      </w:r>
      <w:r w:rsidRPr="00311650">
        <w:rPr>
          <w:rStyle w:val="Code"/>
        </w:rPr>
        <w:t>body</w:t>
      </w:r>
      <w:r w:rsidRPr="00B25206">
        <w:rPr>
          <w:rStyle w:val="Code"/>
        </w:rPr>
        <w:t xml:space="preserve"> </w:t>
      </w:r>
      <w:r w:rsidRPr="00311650">
        <w:rPr>
          <w:rStyle w:val="Code"/>
        </w:rPr>
        <w:t>temperature</w:t>
      </w:r>
      <w:r w:rsidRPr="00B25206">
        <w:rPr>
          <w:rStyle w:val="Code"/>
        </w:rPr>
        <w:t xml:space="preserve"> </w:t>
      </w:r>
      <w:r w:rsidRPr="00311650">
        <w:rPr>
          <w:rStyle w:val="Code"/>
        </w:rPr>
        <w:t>in</w:t>
      </w:r>
      <w:r w:rsidRPr="00B25206">
        <w:rPr>
          <w:rStyle w:val="Code"/>
        </w:rPr>
        <w:t xml:space="preserve"> </w:t>
      </w:r>
      <w:r w:rsidRPr="00311650">
        <w:rPr>
          <w:rStyle w:val="Code"/>
        </w:rPr>
        <w:t>Celsius</w:t>
      </w:r>
      <w:r w:rsidRPr="00B25206">
        <w:rPr>
          <w:rStyle w:val="Code"/>
        </w:rPr>
        <w:t xml:space="preserve"> </w:t>
      </w:r>
      <w:r w:rsidRPr="00311650">
        <w:rPr>
          <w:rStyle w:val="Code"/>
        </w:rPr>
        <w:t>degrees</w:t>
      </w:r>
      <w:r w:rsidRPr="00B25206">
        <w:rPr>
          <w:rStyle w:val="Code"/>
        </w:rPr>
        <w:t xml:space="preserve"> </w:t>
      </w:r>
      <w:r w:rsidRPr="00311650">
        <w:rPr>
          <w:rStyle w:val="Code"/>
        </w:rPr>
        <w:t>is</w:t>
      </w:r>
      <w:r w:rsidRPr="00B25206">
        <w:rPr>
          <w:rStyle w:val="Code"/>
        </w:rPr>
        <w:t xml:space="preserve"> </w:t>
      </w:r>
      <w:r w:rsidRPr="00311650">
        <w:rPr>
          <w:rStyle w:val="Code"/>
        </w:rPr>
        <w:t>X</w:t>
      </w:r>
      <w:r w:rsidRPr="0036552D">
        <w:t xml:space="preserve">", където </w:t>
      </w:r>
      <w:r w:rsidRPr="00311650">
        <w:rPr>
          <w:rStyle w:val="Code"/>
        </w:rPr>
        <w:t>X</w:t>
      </w:r>
      <w:r w:rsidRPr="0036552D">
        <w:t xml:space="preserve"> заменя</w:t>
      </w:r>
      <w:r w:rsidRPr="0036552D">
        <w:softHyphen/>
        <w:t xml:space="preserve">ме със стойността на </w:t>
      </w:r>
      <w:r w:rsidRPr="00311650">
        <w:rPr>
          <w:rStyle w:val="Code"/>
        </w:rPr>
        <w:t>temperature</w:t>
      </w:r>
      <w:r w:rsidRPr="0036552D">
        <w:t>.</w:t>
      </w:r>
    </w:p>
    <w:p w:rsidR="006A0658" w:rsidRPr="0036552D" w:rsidRDefault="006A0658" w:rsidP="006A0658">
      <w:r w:rsidRPr="0036552D">
        <w:t xml:space="preserve">Последната стъпка, която трябва да се направи е с условната конструкция </w:t>
      </w:r>
      <w:r w:rsidRPr="00311650">
        <w:rPr>
          <w:rStyle w:val="Code"/>
        </w:rPr>
        <w:t>if</w:t>
      </w:r>
      <w:r w:rsidRPr="0036552D">
        <w:t>, да проверим дали температурата е по-голяма или равна на 37 градуса Целзий и ако е, да изведем съобщението, че потребителят е болен.</w:t>
      </w:r>
    </w:p>
    <w:p w:rsidR="006A0658" w:rsidRPr="0036552D" w:rsidRDefault="006A0658" w:rsidP="006A0658">
      <w:pPr>
        <w:spacing w:after="120"/>
      </w:pPr>
      <w:r w:rsidRPr="0036552D">
        <w:t>Ето примерен изход от програма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B0503"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Enter your body temperature in Fahrenheit degrees: 100</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Your body temperature in Celsius degrees is 37,777778.</w:t>
            </w:r>
          </w:p>
          <w:p w:rsidR="006A0658" w:rsidRPr="004B0503" w:rsidRDefault="006A0658" w:rsidP="006A0658">
            <w:pPr>
              <w:spacing w:before="0"/>
              <w:rPr>
                <w:rFonts w:ascii="Courier New" w:hAnsi="Courier New" w:cs="Courier New"/>
              </w:rPr>
            </w:pPr>
            <w:r w:rsidRPr="004E7908">
              <w:rPr>
                <w:rFonts w:ascii="Courier New" w:hAnsi="Courier New" w:cs="Courier New"/>
                <w:noProof/>
                <w:color w:val="000000"/>
                <w:szCs w:val="20"/>
                <w:lang w:val="en-US"/>
              </w:rPr>
              <w:t>You are ill!</w:t>
            </w:r>
          </w:p>
        </w:tc>
      </w:tr>
    </w:tbl>
    <w:p w:rsidR="006A0658" w:rsidRPr="0036552D" w:rsidRDefault="006A0658" w:rsidP="006A0658">
      <w:pPr>
        <w:pStyle w:val="Heading3"/>
      </w:pPr>
      <w:bookmarkStart w:id="769" w:name="_Toc243587409"/>
      <w:bookmarkStart w:id="770" w:name="_Toc243587401"/>
      <w:bookmarkStart w:id="771" w:name="_Toc299461077"/>
      <w:r w:rsidRPr="0036552D">
        <w:t>Разстояние между два месеца – пример</w:t>
      </w:r>
      <w:bookmarkEnd w:id="770"/>
      <w:bookmarkEnd w:id="771"/>
    </w:p>
    <w:p w:rsidR="006A0658" w:rsidRPr="0036552D" w:rsidRDefault="006A0658" w:rsidP="006A0658">
      <w:pPr>
        <w:spacing w:after="120"/>
      </w:pPr>
      <w:r w:rsidRPr="0036552D">
        <w:t xml:space="preserve">Да разгледаме следната задача: искаме да напишем програма, която при зададени две числа, които трябва да са между </w:t>
      </w:r>
      <w:r w:rsidRPr="00B25206">
        <w:rPr>
          <w:rStyle w:val="Code"/>
        </w:rPr>
        <w:t>1</w:t>
      </w:r>
      <w:r w:rsidRPr="0036552D">
        <w:t xml:space="preserve"> и </w:t>
      </w:r>
      <w:r w:rsidRPr="00B25206">
        <w:rPr>
          <w:rStyle w:val="Code"/>
        </w:rPr>
        <w:t>12</w:t>
      </w:r>
      <w:r w:rsidRPr="0036552D">
        <w:t>, за да съответстват на номер на месец от годината, да извежда броя месеци, които делят тези два месеца. Съобщението, което програмата трябва да отпечатва в конзолата трябва да е "</w:t>
      </w:r>
      <w:r w:rsidRPr="00311650">
        <w:rPr>
          <w:rStyle w:val="Code"/>
        </w:rPr>
        <w:t>There</w:t>
      </w:r>
      <w:r w:rsidRPr="00B25206">
        <w:rPr>
          <w:rStyle w:val="Code"/>
        </w:rPr>
        <w:t xml:space="preserve"> </w:t>
      </w:r>
      <w:r w:rsidRPr="00311650">
        <w:rPr>
          <w:rStyle w:val="Code"/>
        </w:rPr>
        <w:t>is</w:t>
      </w:r>
      <w:r w:rsidRPr="00B25206">
        <w:rPr>
          <w:rStyle w:val="Code"/>
        </w:rPr>
        <w:t xml:space="preserve"> </w:t>
      </w:r>
      <w:r w:rsidRPr="00311650">
        <w:rPr>
          <w:rStyle w:val="Code"/>
        </w:rPr>
        <w:t>X</w:t>
      </w:r>
      <w:r w:rsidRPr="00B25206">
        <w:rPr>
          <w:rStyle w:val="Code"/>
        </w:rPr>
        <w:t xml:space="preserve"> </w:t>
      </w:r>
      <w:r w:rsidRPr="00311650">
        <w:rPr>
          <w:rStyle w:val="Code"/>
        </w:rPr>
        <w:t>months</w:t>
      </w:r>
      <w:r w:rsidRPr="00B25206">
        <w:rPr>
          <w:rStyle w:val="Code"/>
        </w:rPr>
        <w:t xml:space="preserve"> </w:t>
      </w:r>
      <w:r w:rsidRPr="00311650">
        <w:rPr>
          <w:rStyle w:val="Code"/>
        </w:rPr>
        <w:t>period</w:t>
      </w:r>
      <w:r w:rsidRPr="00B25206">
        <w:rPr>
          <w:rStyle w:val="Code"/>
        </w:rPr>
        <w:t xml:space="preserve"> </w:t>
      </w:r>
      <w:r w:rsidRPr="00311650">
        <w:rPr>
          <w:rStyle w:val="Code"/>
        </w:rPr>
        <w:t>from</w:t>
      </w:r>
      <w:r w:rsidRPr="00B25206">
        <w:rPr>
          <w:rStyle w:val="Code"/>
        </w:rPr>
        <w:t xml:space="preserve"> </w:t>
      </w:r>
      <w:r w:rsidRPr="00311650">
        <w:rPr>
          <w:rStyle w:val="Code"/>
        </w:rPr>
        <w:t>Y</w:t>
      </w:r>
      <w:r w:rsidRPr="00B25206">
        <w:rPr>
          <w:rStyle w:val="Code"/>
        </w:rPr>
        <w:t xml:space="preserve"> </w:t>
      </w:r>
      <w:r w:rsidRPr="00311650">
        <w:rPr>
          <w:rStyle w:val="Code"/>
        </w:rPr>
        <w:t>to</w:t>
      </w:r>
      <w:r w:rsidRPr="00B25206">
        <w:rPr>
          <w:rStyle w:val="Code"/>
        </w:rPr>
        <w:t xml:space="preserve"> </w:t>
      </w:r>
      <w:r w:rsidRPr="00311650">
        <w:rPr>
          <w:rStyle w:val="Code"/>
        </w:rPr>
        <w:t>Z</w:t>
      </w:r>
      <w:r w:rsidRPr="00B25206">
        <w:rPr>
          <w:rStyle w:val="Code"/>
        </w:rPr>
        <w:t>.</w:t>
      </w:r>
      <w:r w:rsidRPr="0036552D">
        <w:t xml:space="preserve">", където </w:t>
      </w:r>
      <w:r w:rsidRPr="00B25206">
        <w:rPr>
          <w:rStyle w:val="Code"/>
        </w:rPr>
        <w:t>Х</w:t>
      </w:r>
      <w:r w:rsidRPr="0036552D">
        <w:t xml:space="preserve"> е броят на месеците, който трябва да изчислим, а </w:t>
      </w:r>
      <w:r w:rsidRPr="00311650">
        <w:rPr>
          <w:rStyle w:val="Code"/>
        </w:rPr>
        <w:t>Y</w:t>
      </w:r>
      <w:r w:rsidRPr="0036552D">
        <w:t xml:space="preserve"> и </w:t>
      </w:r>
      <w:r w:rsidRPr="00311650">
        <w:rPr>
          <w:rStyle w:val="Code"/>
        </w:rPr>
        <w:t>Z</w:t>
      </w:r>
      <w:r w:rsidRPr="0036552D">
        <w:t>, са съответно имената на месеците за начало и край на периода.</w:t>
      </w:r>
    </w:p>
    <w:p w:rsidR="006A0658" w:rsidRPr="0036552D" w:rsidRDefault="006A0658" w:rsidP="006A0658">
      <w:r w:rsidRPr="0036552D">
        <w:t>Прочитаме задачата внимателно и се опитваме да я разбием на подпроб</w:t>
      </w:r>
      <w:r w:rsidRPr="0036552D">
        <w:softHyphen/>
        <w:t>леми, които да решим лесно и след това интегрирайки решенията им в едно цяло да получим решението на цялата задача. Виждаме, че трябва да решим следните подзадачки:</w:t>
      </w:r>
    </w:p>
    <w:p w:rsidR="006A0658" w:rsidRPr="0036552D" w:rsidRDefault="006A0658" w:rsidP="00222F92">
      <w:pPr>
        <w:numPr>
          <w:ilvl w:val="0"/>
          <w:numId w:val="14"/>
        </w:numPr>
        <w:tabs>
          <w:tab w:val="clear" w:pos="568"/>
        </w:tabs>
        <w:spacing w:after="120"/>
      </w:pPr>
      <w:r w:rsidRPr="0036552D">
        <w:t>Да въведем номерата на месеците за начало и край на периода.</w:t>
      </w:r>
    </w:p>
    <w:p w:rsidR="006A0658" w:rsidRPr="0036552D" w:rsidRDefault="006A0658" w:rsidP="00222F92">
      <w:pPr>
        <w:numPr>
          <w:ilvl w:val="0"/>
          <w:numId w:val="14"/>
        </w:numPr>
        <w:tabs>
          <w:tab w:val="clear" w:pos="568"/>
        </w:tabs>
        <w:spacing w:after="120"/>
      </w:pPr>
      <w:r w:rsidRPr="0036552D">
        <w:t>Да пресметнем периода между въведените месеци.</w:t>
      </w:r>
    </w:p>
    <w:p w:rsidR="006A0658" w:rsidRPr="0036552D" w:rsidRDefault="006A0658" w:rsidP="00222F92">
      <w:pPr>
        <w:numPr>
          <w:ilvl w:val="0"/>
          <w:numId w:val="14"/>
        </w:numPr>
        <w:tabs>
          <w:tab w:val="clear" w:pos="568"/>
        </w:tabs>
        <w:spacing w:after="120"/>
      </w:pPr>
      <w:r w:rsidRPr="0036552D">
        <w:t>Да изведем съобщението.</w:t>
      </w:r>
    </w:p>
    <w:p w:rsidR="006A0658" w:rsidRPr="0036552D" w:rsidRDefault="006A0658" w:rsidP="00222F92">
      <w:pPr>
        <w:numPr>
          <w:ilvl w:val="0"/>
          <w:numId w:val="14"/>
        </w:numPr>
        <w:tabs>
          <w:tab w:val="clear" w:pos="568"/>
        </w:tabs>
        <w:spacing w:after="120"/>
      </w:pPr>
      <w:r w:rsidRPr="0036552D">
        <w:t>В съобщението вместо числата, които сме въвели за начален и краен месец на периода, да изведем съответстващите им имена на месеци на английски.</w:t>
      </w:r>
    </w:p>
    <w:p w:rsidR="006A0658" w:rsidRPr="0036552D" w:rsidRDefault="006A0658" w:rsidP="006A0658">
      <w:pPr>
        <w:spacing w:after="120"/>
      </w:pPr>
      <w:r w:rsidRPr="0036552D">
        <w:t>Ето едно възможно решение на поставената задач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6552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11650" w:rsidRDefault="006A0658" w:rsidP="006A0658">
            <w:pPr>
              <w:spacing w:before="0"/>
              <w:jc w:val="center"/>
              <w:rPr>
                <w:rStyle w:val="Code"/>
                <w:highlight w:val="yellow"/>
              </w:rPr>
            </w:pPr>
            <w:r w:rsidRPr="00311650">
              <w:rPr>
                <w:rStyle w:val="Code"/>
              </w:rPr>
              <w:t>Months.cs</w:t>
            </w:r>
          </w:p>
        </w:tc>
      </w:tr>
      <w:tr w:rsidR="006A0658" w:rsidRPr="004B0503"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using</w:t>
            </w:r>
            <w:r w:rsidRPr="004E7908">
              <w:rPr>
                <w:rFonts w:ascii="Courier New" w:hAnsi="Courier New" w:cs="Courier New"/>
                <w:noProof/>
                <w:szCs w:val="20"/>
                <w:lang w:val="en-US" w:eastAsia="en-US"/>
              </w:rPr>
              <w:t xml:space="preserve"> System;</w:t>
            </w:r>
          </w:p>
          <w:p w:rsidR="006A0658" w:rsidRPr="004B0503" w:rsidRDefault="006A0658" w:rsidP="006A0658">
            <w:pPr>
              <w:autoSpaceDE w:val="0"/>
              <w:autoSpaceDN w:val="0"/>
              <w:adjustRightInd w:val="0"/>
              <w:spacing w:before="0"/>
              <w:jc w:val="left"/>
              <w:rPr>
                <w:rFonts w:ascii="Courier New" w:hAnsi="Courier New" w:cs="Courier New"/>
                <w:szCs w:val="20"/>
                <w:lang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clas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Month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GetMonth(</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ring</w:t>
            </w:r>
            <w:r w:rsidRPr="004E7908">
              <w:rPr>
                <w:rFonts w:ascii="Courier New" w:hAnsi="Courier New" w:cs="Courier New"/>
                <w:noProof/>
                <w:szCs w:val="20"/>
                <w:lang w:val="en-US" w:eastAsia="en-US"/>
              </w:rPr>
              <w:t xml:space="preserve"> monthNam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witch</w:t>
            </w:r>
            <w:r w:rsidRPr="004E7908">
              <w:rPr>
                <w:rFonts w:ascii="Courier New" w:hAnsi="Courier New" w:cs="Courier New"/>
                <w:noProof/>
                <w:szCs w:val="20"/>
                <w:lang w:val="en-US" w:eastAsia="en-US"/>
              </w:rPr>
              <w:t xml:space="preserve"> (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January"</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2</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February"</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3</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March"</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4</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April"</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5</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May"</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6</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June"</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7</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July"</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8</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Augus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9</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September"</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October"</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1</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November"</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case</w:t>
            </w:r>
            <w:r w:rsidRPr="004E7908">
              <w:rPr>
                <w:rFonts w:ascii="Courier New" w:hAnsi="Courier New" w:cs="Courier New"/>
                <w:noProof/>
                <w:szCs w:val="20"/>
                <w:lang w:val="en-US" w:eastAsia="en-US"/>
              </w:rPr>
              <w:t xml:space="preserve"> </w:t>
            </w:r>
            <w:r w:rsidRPr="004E7908">
              <w:rPr>
                <w:rFonts w:ascii="Courier New" w:hAnsi="Courier New" w:cs="Courier New"/>
                <w:noProof/>
                <w:color w:val="A52A2A"/>
                <w:szCs w:val="20"/>
                <w:lang w:val="en-US" w:eastAsia="en-US"/>
              </w:rPr>
              <w:t>12</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monthName = </w:t>
            </w:r>
            <w:r w:rsidRPr="004E7908">
              <w:rPr>
                <w:rFonts w:ascii="Courier New" w:hAnsi="Courier New" w:cs="Courier New"/>
                <w:noProof/>
                <w:color w:val="A31515"/>
                <w:szCs w:val="20"/>
                <w:lang w:val="en-US" w:eastAsia="en-US"/>
              </w:rPr>
              <w:t>"December"</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reak</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defaul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Invalid month!"</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null</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monthNam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B0503" w:rsidRDefault="006A0658" w:rsidP="006A0658">
            <w:pPr>
              <w:autoSpaceDE w:val="0"/>
              <w:autoSpaceDN w:val="0"/>
              <w:adjustRightInd w:val="0"/>
              <w:spacing w:before="0"/>
              <w:jc w:val="left"/>
              <w:rPr>
                <w:rFonts w:ascii="Courier New" w:hAnsi="Courier New" w:cs="Courier New"/>
                <w:szCs w:val="20"/>
                <w:lang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lastRenderedPageBreak/>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SayPeriod(</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startMonth,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end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period = endMonth - start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period &l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Fix negative distanc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 xml:space="preserve">period = period + </w:t>
            </w:r>
            <w:r w:rsidRPr="004E7908">
              <w:rPr>
                <w:rFonts w:ascii="Courier New" w:hAnsi="Courier New" w:cs="Courier New"/>
                <w:noProof/>
                <w:color w:val="A52A2A"/>
                <w:szCs w:val="20"/>
                <w:lang w:val="en-US" w:eastAsia="en-US"/>
              </w:rPr>
              <w:t>12</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A31515"/>
                <w:szCs w:val="20"/>
                <w:lang w:val="en-US" w:eastAsia="en-US"/>
              </w:rPr>
              <w:t>"There is {0} months period from {1} to {2}."</w:t>
            </w:r>
            <w:r w:rsidRPr="004E7908">
              <w:rPr>
                <w:rFonts w:ascii="Courier New" w:hAnsi="Courier New" w:cs="Courier New"/>
                <w:noProof/>
                <w:szCs w:val="20"/>
                <w:lang w:val="en-US" w:eastAsia="en-US"/>
              </w:rPr>
              <w:t xml:space="preserve">,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period, GetMonth(startMonth), GetMonth(end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First month (1-12):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firstMonth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Second month (1-12):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secondMonth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SayPeriod(firstMonth, secondMonth);</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B0503" w:rsidRDefault="006A0658" w:rsidP="006A0658">
            <w:pPr>
              <w:autoSpaceDE w:val="0"/>
              <w:autoSpaceDN w:val="0"/>
              <w:adjustRightInd w:val="0"/>
              <w:spacing w:before="0"/>
              <w:jc w:val="left"/>
              <w:rPr>
                <w:rFonts w:ascii="Consolas" w:hAnsi="Consolas" w:cs="Consolas"/>
                <w:sz w:val="19"/>
                <w:szCs w:val="19"/>
                <w:lang w:eastAsia="en-US"/>
              </w:rPr>
            </w:pPr>
            <w:r w:rsidRPr="004B0503">
              <w:rPr>
                <w:rFonts w:ascii="Courier New" w:hAnsi="Courier New" w:cs="Courier New"/>
                <w:szCs w:val="20"/>
                <w:lang w:eastAsia="en-US"/>
              </w:rPr>
              <w:t>}</w:t>
            </w:r>
          </w:p>
        </w:tc>
      </w:tr>
    </w:tbl>
    <w:p w:rsidR="006A0658" w:rsidRPr="0036552D" w:rsidRDefault="006A0658" w:rsidP="006A0658">
      <w:r w:rsidRPr="0036552D">
        <w:lastRenderedPageBreak/>
        <w:t xml:space="preserve">Решението на първата подзадача е тривиално. В метода </w:t>
      </w:r>
      <w:r w:rsidRPr="00311650">
        <w:rPr>
          <w:rStyle w:val="Code"/>
        </w:rPr>
        <w:t>Main</w:t>
      </w:r>
      <w:r w:rsidRPr="00B25206">
        <w:rPr>
          <w:rStyle w:val="Code"/>
        </w:rPr>
        <w:t>()</w:t>
      </w:r>
      <w:r w:rsidRPr="0036552D">
        <w:t xml:space="preserve">  използваме метода </w:t>
      </w:r>
      <w:r w:rsidRPr="00311650">
        <w:rPr>
          <w:rStyle w:val="Code"/>
        </w:rPr>
        <w:t>int</w:t>
      </w:r>
      <w:r w:rsidRPr="00B25206">
        <w:rPr>
          <w:rStyle w:val="Code"/>
        </w:rPr>
        <w:t>.</w:t>
      </w:r>
      <w:r w:rsidRPr="00311650">
        <w:rPr>
          <w:rStyle w:val="Code"/>
        </w:rPr>
        <w:t>Parse</w:t>
      </w:r>
      <w:r>
        <w:rPr>
          <w:rStyle w:val="Code"/>
        </w:rPr>
        <w:t>(…)</w:t>
      </w:r>
      <w:r w:rsidRPr="0036552D">
        <w:t xml:space="preserve"> и получаваме номерата на месеците за периода, чиято дължина </w:t>
      </w:r>
      <w:r>
        <w:t>искаме да пресметнем</w:t>
      </w:r>
      <w:r w:rsidRPr="0036552D">
        <w:t>.</w:t>
      </w:r>
    </w:p>
    <w:p w:rsidR="006A0658" w:rsidRPr="0036552D" w:rsidRDefault="006A0658" w:rsidP="006A0658">
      <w:r w:rsidRPr="0036552D">
        <w:t xml:space="preserve">След това забелязваме, че пресмятането на периода и отпечатването на съобщението може да се обособи логически като подзадачка, и затова създаваме метод </w:t>
      </w:r>
      <w:r w:rsidRPr="00311650">
        <w:rPr>
          <w:rStyle w:val="Code"/>
        </w:rPr>
        <w:t>SayPeriod</w:t>
      </w:r>
      <w:r w:rsidRPr="00B25206">
        <w:rPr>
          <w:rStyle w:val="Code"/>
        </w:rPr>
        <w:t>(</w:t>
      </w:r>
      <w:r>
        <w:rPr>
          <w:rStyle w:val="Code"/>
        </w:rPr>
        <w:t>…</w:t>
      </w:r>
      <w:r w:rsidRPr="00B25206">
        <w:rPr>
          <w:rStyle w:val="Code"/>
        </w:rPr>
        <w:t>)</w:t>
      </w:r>
      <w:r w:rsidRPr="0036552D">
        <w:t xml:space="preserve"> с два параметъра – числа, съответстващи на номерата на месеците за начало и край на периода. Той няма да връща стойност, но ще пресмята периода и ще отпечатва съобщението описано в условието на задачата с помощта на стандартния изход – </w:t>
      </w:r>
      <w:r w:rsidRPr="00311650">
        <w:rPr>
          <w:rStyle w:val="Code"/>
        </w:rPr>
        <w:t>Console</w:t>
      </w:r>
      <w:r w:rsidRPr="00B25206">
        <w:rPr>
          <w:rStyle w:val="Code"/>
        </w:rPr>
        <w:t xml:space="preserve">. </w:t>
      </w:r>
      <w:r w:rsidRPr="00311650">
        <w:rPr>
          <w:rStyle w:val="Code"/>
        </w:rPr>
        <w:t>WriteLine</w:t>
      </w:r>
      <w:r w:rsidRPr="00B25206">
        <w:rPr>
          <w:rStyle w:val="Code"/>
        </w:rPr>
        <w:t>(…)</w:t>
      </w:r>
      <w:r w:rsidRPr="00B25206">
        <w:t>.</w:t>
      </w:r>
    </w:p>
    <w:p w:rsidR="006A0658" w:rsidRPr="0036552D" w:rsidRDefault="006A0658" w:rsidP="006A0658">
      <w:r w:rsidRPr="0036552D">
        <w:t>Очевидното решение, за намирането на дължината на периода между два месеца, е като извадим поредния номер на началния месец от този на месеца за край на периода. Съобразяваме обаче, че ако номерът на втория месец е по-малък от този на първия, тогава потребителят е имал пред</w:t>
      </w:r>
      <w:r w:rsidRPr="0036552D">
        <w:softHyphen/>
        <w:t>вид, че вторият месец, не се намира в текущата година, а в следва</w:t>
      </w:r>
      <w:r w:rsidRPr="0036552D">
        <w:softHyphen/>
        <w:t xml:space="preserve">щата. Затова, ако разликата между двата месеца е отрицателна, към нея добавяме </w:t>
      </w:r>
      <w:r w:rsidRPr="00B25206">
        <w:rPr>
          <w:rStyle w:val="Code"/>
        </w:rPr>
        <w:t>12</w:t>
      </w:r>
      <w:r w:rsidRPr="0036552D">
        <w:t xml:space="preserve"> – дължината на една година в брой месеци, и полу</w:t>
      </w:r>
      <w:r w:rsidRPr="0036552D">
        <w:softHyphen/>
        <w:t>чаваме дължината на търсения период. След това извеждаме съобще</w:t>
      </w:r>
      <w:r w:rsidRPr="0036552D">
        <w:softHyphen/>
        <w:t>ние</w:t>
      </w:r>
      <w:r w:rsidRPr="0036552D">
        <w:softHyphen/>
        <w:t>то, като за отпечатването на имената на месеците, чийто пореден номер получа</w:t>
      </w:r>
      <w:r w:rsidRPr="0036552D">
        <w:softHyphen/>
        <w:t xml:space="preserve">ваме от потребителя, използваме метода </w:t>
      </w:r>
      <w:r w:rsidRPr="00311650">
        <w:rPr>
          <w:rStyle w:val="Code"/>
        </w:rPr>
        <w:t>GetMonth</w:t>
      </w:r>
      <w:r w:rsidRPr="00B25206">
        <w:rPr>
          <w:rStyle w:val="Code"/>
        </w:rPr>
        <w:t>(…)</w:t>
      </w:r>
      <w:r w:rsidRPr="0036552D">
        <w:t>.</w:t>
      </w:r>
    </w:p>
    <w:p w:rsidR="006A0658" w:rsidRPr="0036552D" w:rsidRDefault="006A0658" w:rsidP="006A0658">
      <w:r w:rsidRPr="0036552D">
        <w:t>Методът за извличане на име на месец по номера му можем да реа</w:t>
      </w:r>
      <w:r>
        <w:softHyphen/>
      </w:r>
      <w:r w:rsidRPr="0036552D">
        <w:t xml:space="preserve">лизираме чрез условната конструкция </w:t>
      </w:r>
      <w:r w:rsidRPr="00311650">
        <w:rPr>
          <w:rStyle w:val="Code"/>
        </w:rPr>
        <w:t>switch</w:t>
      </w:r>
      <w:r w:rsidRPr="00B25206">
        <w:rPr>
          <w:rStyle w:val="Code"/>
        </w:rPr>
        <w:t>-</w:t>
      </w:r>
      <w:r w:rsidRPr="00311650">
        <w:rPr>
          <w:rStyle w:val="Code"/>
        </w:rPr>
        <w:t>case</w:t>
      </w:r>
      <w:r w:rsidRPr="0036552D">
        <w:t xml:space="preserve">, с която да съпоставим </w:t>
      </w:r>
      <w:r w:rsidRPr="0036552D">
        <w:lastRenderedPageBreak/>
        <w:t xml:space="preserve">на всяко число, съответстващото му име на месец от годината. Ако стойността на входния параметър не е някоя между стойностите </w:t>
      </w:r>
      <w:r w:rsidRPr="00B25206">
        <w:rPr>
          <w:rStyle w:val="Code"/>
        </w:rPr>
        <w:t>1</w:t>
      </w:r>
      <w:r w:rsidRPr="0036552D">
        <w:t xml:space="preserve"> и </w:t>
      </w:r>
      <w:r w:rsidRPr="00B25206">
        <w:rPr>
          <w:rStyle w:val="Code"/>
        </w:rPr>
        <w:t xml:space="preserve">12, </w:t>
      </w:r>
      <w:r w:rsidRPr="0036552D">
        <w:t>съобщаваме за грешка</w:t>
      </w:r>
      <w:r>
        <w:t>. П</w:t>
      </w:r>
      <w:r w:rsidRPr="0036552D">
        <w:t xml:space="preserve">о-нататък в главата </w:t>
      </w:r>
      <w:r>
        <w:t>"</w:t>
      </w:r>
      <w:hyperlink w:anchor="_Глава_12._Обработка" w:history="1">
        <w:r w:rsidRPr="000372A4">
          <w:rPr>
            <w:rStyle w:val="Hyperlink"/>
          </w:rPr>
          <w:t>Обработк</w:t>
        </w:r>
        <w:r w:rsidRPr="000372A4">
          <w:rPr>
            <w:rStyle w:val="Hyperlink"/>
          </w:rPr>
          <w:t>а</w:t>
        </w:r>
        <w:r w:rsidRPr="000372A4">
          <w:rPr>
            <w:rStyle w:val="Hyperlink"/>
          </w:rPr>
          <w:t xml:space="preserve"> на изключе</w:t>
        </w:r>
        <w:r w:rsidRPr="000372A4">
          <w:rPr>
            <w:rStyle w:val="Hyperlink"/>
          </w:rPr>
          <w:softHyphen/>
          <w:t>ния</w:t>
        </w:r>
      </w:hyperlink>
      <w:r>
        <w:t>"</w:t>
      </w:r>
      <w:r w:rsidR="000372A4">
        <w:t xml:space="preserve"> </w:t>
      </w:r>
      <w:r w:rsidRPr="0036552D">
        <w:t xml:space="preserve">ще </w:t>
      </w:r>
      <w:r>
        <w:t>обясним</w:t>
      </w:r>
      <w:r w:rsidRPr="0036552D">
        <w:t xml:space="preserve"> как можем да съобщаваме за грешка по-начин, който позволява грешката да бъде прихващана и обработвана</w:t>
      </w:r>
      <w:r>
        <w:t>, но за момента просто ще отпечатваме съобщение за грешка на конзолата</w:t>
      </w:r>
      <w:r w:rsidRPr="0036552D">
        <w:t>.</w:t>
      </w:r>
    </w:p>
    <w:p w:rsidR="006A0658" w:rsidRPr="0036552D" w:rsidRDefault="006A0658" w:rsidP="006A0658">
      <w:r>
        <w:t>Накрая, в</w:t>
      </w:r>
      <w:r w:rsidRPr="0036552D">
        <w:t xml:space="preserve"> метода </w:t>
      </w:r>
      <w:r w:rsidRPr="00311650">
        <w:rPr>
          <w:rStyle w:val="Code"/>
        </w:rPr>
        <w:t>Main</w:t>
      </w:r>
      <w:r w:rsidRPr="00B25206">
        <w:rPr>
          <w:rStyle w:val="Code"/>
        </w:rPr>
        <w:t>()</w:t>
      </w:r>
      <w:r w:rsidRPr="0036552D">
        <w:t xml:space="preserve">извикваме метода </w:t>
      </w:r>
      <w:r w:rsidRPr="00311650">
        <w:rPr>
          <w:rStyle w:val="Code"/>
        </w:rPr>
        <w:t>SayPeriod</w:t>
      </w:r>
      <w:r w:rsidRPr="00B25206">
        <w:rPr>
          <w:rStyle w:val="Code"/>
        </w:rPr>
        <w:t>()</w:t>
      </w:r>
      <w:r w:rsidRPr="0036552D">
        <w:t>, подавайки му въведените от потребителя числа за начало и край на периода и с това сме решили задачата.</w:t>
      </w:r>
    </w:p>
    <w:p w:rsidR="006A0658" w:rsidRPr="0036552D" w:rsidRDefault="006A0658" w:rsidP="006A0658">
      <w:pPr>
        <w:spacing w:after="120"/>
      </w:pPr>
      <w:r w:rsidRPr="0036552D">
        <w:t>Ето какъв би могъл да е изходът от програмата при входни данни 2 и 6:</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6552D"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First month (1-12): </w:t>
            </w:r>
            <w:r w:rsidRPr="004E7908">
              <w:rPr>
                <w:rFonts w:ascii="Courier New" w:hAnsi="Courier New" w:cs="Courier New"/>
                <w:b/>
                <w:noProof/>
                <w:color w:val="006600"/>
                <w:szCs w:val="20"/>
                <w:lang w:val="en-US"/>
              </w:rPr>
              <w:t>2</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Second month (1-12): </w:t>
            </w:r>
            <w:r w:rsidRPr="004E7908">
              <w:rPr>
                <w:rFonts w:ascii="Courier New" w:hAnsi="Courier New" w:cs="Courier New"/>
                <w:b/>
                <w:noProof/>
                <w:color w:val="006600"/>
                <w:szCs w:val="20"/>
                <w:lang w:val="en-US"/>
              </w:rPr>
              <w:t>6</w:t>
            </w:r>
          </w:p>
          <w:p w:rsidR="006A0658" w:rsidRPr="0036552D" w:rsidRDefault="006A0658" w:rsidP="006A0658">
            <w:pPr>
              <w:spacing w:before="0"/>
              <w:rPr>
                <w:rFonts w:ascii="Courier New" w:hAnsi="Courier New" w:cs="Courier New"/>
              </w:rPr>
            </w:pPr>
            <w:r w:rsidRPr="004E7908">
              <w:rPr>
                <w:rFonts w:ascii="Courier New" w:hAnsi="Courier New" w:cs="Courier New"/>
                <w:noProof/>
                <w:color w:val="000000"/>
                <w:szCs w:val="20"/>
                <w:lang w:val="en-US"/>
              </w:rPr>
              <w:t>There is 4 months period from February to June.</w:t>
            </w:r>
          </w:p>
        </w:tc>
      </w:tr>
    </w:tbl>
    <w:p w:rsidR="006A0658" w:rsidRPr="0036552D" w:rsidRDefault="006A0658" w:rsidP="006A0658">
      <w:pPr>
        <w:pStyle w:val="Heading3"/>
      </w:pPr>
      <w:bookmarkStart w:id="772" w:name="_Toc299461078"/>
      <w:r w:rsidRPr="0036552D">
        <w:t>Валидация на данни – пример</w:t>
      </w:r>
      <w:bookmarkEnd w:id="769"/>
      <w:bookmarkEnd w:id="772"/>
    </w:p>
    <w:p w:rsidR="006A0658" w:rsidRPr="0036552D" w:rsidRDefault="006A0658" w:rsidP="006A0658">
      <w:r w:rsidRPr="0036552D">
        <w:t>В тази задача, трябва да напишем програма, която пита потребителя колко е часът (с извеждане на въпроса "</w:t>
      </w:r>
      <w:r w:rsidRPr="00311650">
        <w:rPr>
          <w:rStyle w:val="Code"/>
        </w:rPr>
        <w:t>What time is it?</w:t>
      </w:r>
      <w:r w:rsidRPr="0036552D">
        <w:t>"). След това потребителят, трябва да въведе две числа, съответно за час и минути. Ако въведените данни представляват валидно време, програмата, трябва да изведе съобщението "</w:t>
      </w:r>
      <w:r w:rsidRPr="00311650">
        <w:rPr>
          <w:rStyle w:val="Code"/>
        </w:rPr>
        <w:t>The</w:t>
      </w:r>
      <w:r w:rsidRPr="00B25206">
        <w:rPr>
          <w:rStyle w:val="Code"/>
        </w:rPr>
        <w:t xml:space="preserve"> </w:t>
      </w:r>
      <w:r w:rsidRPr="00311650">
        <w:rPr>
          <w:rStyle w:val="Code"/>
        </w:rPr>
        <w:t>time</w:t>
      </w:r>
      <w:r w:rsidRPr="00B25206">
        <w:rPr>
          <w:rStyle w:val="Code"/>
        </w:rPr>
        <w:t xml:space="preserve"> </w:t>
      </w:r>
      <w:r w:rsidRPr="00311650">
        <w:rPr>
          <w:rStyle w:val="Code"/>
        </w:rPr>
        <w:t>is</w:t>
      </w:r>
      <w:r w:rsidRPr="00B25206">
        <w:rPr>
          <w:rStyle w:val="Code"/>
        </w:rPr>
        <w:t xml:space="preserve"> </w:t>
      </w:r>
      <w:r w:rsidRPr="00311650">
        <w:rPr>
          <w:rStyle w:val="Code"/>
        </w:rPr>
        <w:t>HH</w:t>
      </w:r>
      <w:r w:rsidRPr="00B25206">
        <w:rPr>
          <w:rStyle w:val="Code"/>
        </w:rPr>
        <w:t>:</w:t>
      </w:r>
      <w:r w:rsidRPr="00311650">
        <w:rPr>
          <w:rStyle w:val="Code"/>
        </w:rPr>
        <w:t>mm</w:t>
      </w:r>
      <w:r w:rsidRPr="00B25206">
        <w:rPr>
          <w:rStyle w:val="Code"/>
        </w:rPr>
        <w:t xml:space="preserve"> </w:t>
      </w:r>
      <w:r w:rsidRPr="00311650">
        <w:rPr>
          <w:rStyle w:val="Code"/>
        </w:rPr>
        <w:t>now</w:t>
      </w:r>
      <w:r w:rsidRPr="00B25206">
        <w:rPr>
          <w:rStyle w:val="Code"/>
        </w:rPr>
        <w:t>.</w:t>
      </w:r>
      <w:r w:rsidRPr="0036552D">
        <w:t xml:space="preserve">", където с </w:t>
      </w:r>
      <w:r w:rsidRPr="00B25206">
        <w:rPr>
          <w:rStyle w:val="Code"/>
        </w:rPr>
        <w:t>НН</w:t>
      </w:r>
      <w:r w:rsidRPr="0036552D">
        <w:t xml:space="preserve"> съответно сме означили часа, а с </w:t>
      </w:r>
      <w:r w:rsidRPr="00311650">
        <w:rPr>
          <w:rStyle w:val="Code"/>
        </w:rPr>
        <w:t>mm</w:t>
      </w:r>
      <w:r w:rsidRPr="0036552D">
        <w:t xml:space="preserve"> – минутите. Ако въведените час или минути не са валидни, програмата трябва да изведе съобщението "</w:t>
      </w:r>
      <w:r w:rsidRPr="00311650">
        <w:rPr>
          <w:rStyle w:val="Code"/>
        </w:rPr>
        <w:t>Incorrect</w:t>
      </w:r>
      <w:r w:rsidRPr="00B25206">
        <w:rPr>
          <w:rStyle w:val="Code"/>
        </w:rPr>
        <w:t xml:space="preserve"> </w:t>
      </w:r>
      <w:r w:rsidRPr="00311650">
        <w:rPr>
          <w:rStyle w:val="Code"/>
        </w:rPr>
        <w:t>time</w:t>
      </w:r>
      <w:r w:rsidRPr="00B25206">
        <w:rPr>
          <w:rStyle w:val="Code"/>
        </w:rPr>
        <w:t>!</w:t>
      </w:r>
      <w:r w:rsidRPr="0036552D">
        <w:t>".</w:t>
      </w:r>
    </w:p>
    <w:p w:rsidR="006A0658" w:rsidRPr="0036552D" w:rsidRDefault="006A0658" w:rsidP="006A0658">
      <w:r w:rsidRPr="0036552D">
        <w:t>След като прочитаме условието на задачата внимателно, стигаме до извода, че решението на задачата може да се разбие на следните подзадачи:</w:t>
      </w:r>
    </w:p>
    <w:p w:rsidR="006A0658" w:rsidRPr="0036552D" w:rsidRDefault="006A0658" w:rsidP="00222F92">
      <w:pPr>
        <w:numPr>
          <w:ilvl w:val="0"/>
          <w:numId w:val="14"/>
        </w:numPr>
        <w:tabs>
          <w:tab w:val="clear" w:pos="568"/>
        </w:tabs>
      </w:pPr>
      <w:r w:rsidRPr="0036552D">
        <w:t>Получаване на входа за час и минути.</w:t>
      </w:r>
    </w:p>
    <w:p w:rsidR="006A0658" w:rsidRPr="0036552D" w:rsidRDefault="006A0658" w:rsidP="00222F92">
      <w:pPr>
        <w:numPr>
          <w:ilvl w:val="0"/>
          <w:numId w:val="14"/>
        </w:numPr>
        <w:tabs>
          <w:tab w:val="clear" w:pos="568"/>
        </w:tabs>
      </w:pPr>
      <w:r w:rsidRPr="0036552D">
        <w:t>Проверка на валидността на входните данни.</w:t>
      </w:r>
    </w:p>
    <w:p w:rsidR="006A0658" w:rsidRPr="0036552D" w:rsidRDefault="006A0658" w:rsidP="00222F92">
      <w:pPr>
        <w:numPr>
          <w:ilvl w:val="0"/>
          <w:numId w:val="14"/>
        </w:numPr>
        <w:tabs>
          <w:tab w:val="clear" w:pos="568"/>
        </w:tabs>
      </w:pPr>
      <w:r w:rsidRPr="0036552D">
        <w:t>Извеждаме съобщение за грешка или валидно време.</w:t>
      </w:r>
    </w:p>
    <w:p w:rsidR="006A0658" w:rsidRPr="0036552D" w:rsidRDefault="006A0658" w:rsidP="006A0658">
      <w:r w:rsidRPr="0036552D">
        <w:t xml:space="preserve">Знаем, че обработката на входа и извеждането на изхода няма да бъдат проблем за нас, затова решаваме да </w:t>
      </w:r>
      <w:r>
        <w:t>се фокусираме върху</w:t>
      </w:r>
      <w:r w:rsidRPr="0036552D">
        <w:t xml:space="preserve"> проблема с валидността на входните данни, т.е. валидността на числата за часове и минути. Знаем, че часовете варират от 0 до 23 включително, а минутите съответно от 0 до 59 включително. Тъй като данните (часове и минути) не са еднородни решаваме да създадем два отделни метода, единият от които проверява валидността на часовете, а другия – на минутите.</w:t>
      </w:r>
    </w:p>
    <w:p w:rsidR="006A0658" w:rsidRPr="0036552D" w:rsidRDefault="006A0658" w:rsidP="006A0658">
      <w:pPr>
        <w:spacing w:after="120"/>
      </w:pPr>
      <w:r w:rsidRPr="0036552D">
        <w:t>Ето едно примерно реше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B0503"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4B0503" w:rsidRDefault="006A0658" w:rsidP="006A0658">
            <w:pPr>
              <w:spacing w:before="0"/>
              <w:jc w:val="center"/>
              <w:rPr>
                <w:rStyle w:val="Code"/>
                <w:highlight w:val="yellow"/>
              </w:rPr>
            </w:pPr>
            <w:r w:rsidRPr="004B0503">
              <w:rPr>
                <w:rStyle w:val="Code"/>
              </w:rPr>
              <w:t>DataValidation.cs</w:t>
            </w:r>
          </w:p>
        </w:tc>
      </w:tr>
      <w:tr w:rsidR="006A0658" w:rsidRPr="004B0503"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using</w:t>
            </w:r>
            <w:r w:rsidRPr="004E7908">
              <w:rPr>
                <w:rFonts w:ascii="Courier New" w:hAnsi="Courier New" w:cs="Courier New"/>
                <w:noProof/>
                <w:szCs w:val="20"/>
                <w:lang w:val="en-US" w:eastAsia="en-US"/>
              </w:rPr>
              <w:t xml:space="preserve"> System;</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lastRenderedPageBreak/>
              <w:t>class</w:t>
            </w:r>
            <w:r w:rsidRPr="004E7908">
              <w:rPr>
                <w:rFonts w:ascii="Courier New" w:hAnsi="Courier New" w:cs="Courier New"/>
                <w:noProof/>
                <w:szCs w:val="20"/>
                <w:lang w:val="en-US" w:eastAsia="en-US"/>
              </w:rPr>
              <w:t xml:space="preserve"> </w:t>
            </w:r>
            <w:r w:rsidRPr="004E7908">
              <w:rPr>
                <w:rFonts w:ascii="Courier New" w:hAnsi="Courier New" w:cs="Courier New"/>
                <w:noProof/>
                <w:color w:val="2B91AF"/>
                <w:szCs w:val="20"/>
                <w:lang w:val="en-US" w:eastAsia="en-US"/>
              </w:rPr>
              <w:t>DataValidatio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void</w:t>
            </w:r>
            <w:r w:rsidRPr="004E7908">
              <w:rPr>
                <w:rFonts w:ascii="Courier New" w:hAnsi="Courier New" w:cs="Courier New"/>
                <w:noProof/>
                <w:szCs w:val="20"/>
                <w:lang w:val="en-US" w:eastAsia="en-US"/>
              </w:rPr>
              <w:t xml:space="preserve"> Main()</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hat time is i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Hour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hours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Minute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inutes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isValidTime = </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ValidateHours(hours) &amp;&amp; ValidateMinutes(minut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if</w:t>
            </w:r>
            <w:r w:rsidRPr="004E7908">
              <w:rPr>
                <w:rFonts w:ascii="Courier New" w:hAnsi="Courier New" w:cs="Courier New"/>
                <w:noProof/>
                <w:szCs w:val="20"/>
                <w:lang w:val="en-US" w:eastAsia="en-US"/>
              </w:rPr>
              <w:t xml:space="preserve"> (isValidTim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The time is {0}:{1} now."</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hours, minut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els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Incorrect time!"</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ValidateHours(</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hour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result = (hours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xml:space="preserve">) &amp;&amp; (hours &lt; </w:t>
            </w:r>
            <w:r w:rsidRPr="004E7908">
              <w:rPr>
                <w:rFonts w:ascii="Courier New" w:hAnsi="Courier New" w:cs="Courier New"/>
                <w:noProof/>
                <w:color w:val="A52A2A"/>
                <w:szCs w:val="20"/>
                <w:lang w:val="en-US" w:eastAsia="en-US"/>
              </w:rPr>
              <w:t>24</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ValidateMinutes(</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inut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result = (minutes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xml:space="preserve">) &amp;&amp; (minutes &lt;= </w:t>
            </w:r>
            <w:r w:rsidRPr="004E7908">
              <w:rPr>
                <w:rFonts w:ascii="Courier New" w:hAnsi="Courier New" w:cs="Courier New"/>
                <w:noProof/>
                <w:color w:val="A52A2A"/>
                <w:szCs w:val="20"/>
                <w:lang w:val="en-US" w:eastAsia="en-US"/>
              </w:rPr>
              <w:t>59</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t>}</w:t>
            </w:r>
          </w:p>
          <w:p w:rsidR="006A0658" w:rsidRPr="004B0503"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lastRenderedPageBreak/>
        <w:t xml:space="preserve">Методът, който проверява часовете, </w:t>
      </w:r>
      <w:r>
        <w:t xml:space="preserve">именуваме </w:t>
      </w:r>
      <w:r w:rsidRPr="00311650">
        <w:rPr>
          <w:rStyle w:val="Code"/>
        </w:rPr>
        <w:t>ValidateHours()</w:t>
      </w:r>
      <w:r w:rsidRPr="0036552D">
        <w:t>,</w:t>
      </w:r>
      <w:r>
        <w:t xml:space="preserve"> </w:t>
      </w:r>
      <w:r w:rsidRPr="0036552D">
        <w:t xml:space="preserve">като той приема едно число от тип </w:t>
      </w:r>
      <w:r w:rsidRPr="00311650">
        <w:rPr>
          <w:rStyle w:val="Code"/>
        </w:rPr>
        <w:t>int</w:t>
      </w:r>
      <w:r w:rsidRPr="0036552D">
        <w:t xml:space="preserve"> за часовете и връща резултат от тип </w:t>
      </w:r>
      <w:r w:rsidRPr="00311650">
        <w:rPr>
          <w:rStyle w:val="Code"/>
        </w:rPr>
        <w:t>bool</w:t>
      </w:r>
      <w:r w:rsidRPr="0036552D">
        <w:t xml:space="preserve">, т.е. </w:t>
      </w:r>
      <w:r w:rsidRPr="00311650">
        <w:rPr>
          <w:rStyle w:val="Code"/>
        </w:rPr>
        <w:t>true</w:t>
      </w:r>
      <w:r w:rsidRPr="0036552D">
        <w:t xml:space="preserve"> ако въведеното число е валиден час и </w:t>
      </w:r>
      <w:r w:rsidRPr="00311650">
        <w:rPr>
          <w:rStyle w:val="Code"/>
        </w:rPr>
        <w:t>false</w:t>
      </w:r>
      <w:r w:rsidRPr="0036552D">
        <w:t xml:space="preserve"> в противен случай:</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6552D"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4E7908">
            <w:pPr>
              <w:autoSpaceDE w:val="0"/>
              <w:autoSpaceDN w:val="0"/>
              <w:adjustRightInd w:val="0"/>
              <w:spacing w:before="0"/>
              <w:ind w:left="284" w:hanging="284"/>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ValidateHours(</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hours)</w:t>
            </w:r>
          </w:p>
          <w:p w:rsidR="006A0658" w:rsidRPr="004E7908" w:rsidRDefault="006A0658" w:rsidP="004E7908">
            <w:pPr>
              <w:autoSpaceDE w:val="0"/>
              <w:autoSpaceDN w:val="0"/>
              <w:adjustRightInd w:val="0"/>
              <w:spacing w:before="0"/>
              <w:ind w:left="284" w:hanging="284"/>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4E7908">
            <w:pPr>
              <w:autoSpaceDE w:val="0"/>
              <w:autoSpaceDN w:val="0"/>
              <w:adjustRightInd w:val="0"/>
              <w:spacing w:before="0"/>
              <w:ind w:left="284" w:hanging="284"/>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result = (hours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xml:space="preserve">) &amp;&amp; (hours &lt; </w:t>
            </w:r>
            <w:r w:rsidRPr="004E7908">
              <w:rPr>
                <w:rFonts w:ascii="Courier New" w:hAnsi="Courier New" w:cs="Courier New"/>
                <w:noProof/>
                <w:color w:val="A52A2A"/>
                <w:szCs w:val="20"/>
                <w:lang w:val="en-US" w:eastAsia="en-US"/>
              </w:rPr>
              <w:t>24</w:t>
            </w:r>
            <w:r w:rsidRPr="004E7908">
              <w:rPr>
                <w:rFonts w:ascii="Courier New" w:hAnsi="Courier New" w:cs="Courier New"/>
                <w:noProof/>
                <w:szCs w:val="20"/>
                <w:lang w:val="en-US" w:eastAsia="en-US"/>
              </w:rPr>
              <w:t>);</w:t>
            </w:r>
          </w:p>
          <w:p w:rsidR="006A0658" w:rsidRPr="004E7908" w:rsidRDefault="006A0658" w:rsidP="004E7908">
            <w:pPr>
              <w:autoSpaceDE w:val="0"/>
              <w:autoSpaceDN w:val="0"/>
              <w:adjustRightInd w:val="0"/>
              <w:spacing w:before="0"/>
              <w:ind w:left="284" w:hanging="284"/>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36552D" w:rsidRDefault="006A0658" w:rsidP="004E7908">
            <w:pPr>
              <w:autoSpaceDE w:val="0"/>
              <w:autoSpaceDN w:val="0"/>
              <w:adjustRightInd w:val="0"/>
              <w:spacing w:before="0"/>
              <w:ind w:left="284" w:hanging="284"/>
              <w:jc w:val="left"/>
              <w:rPr>
                <w:rStyle w:val="Code"/>
                <w:rFonts w:ascii="Consolas" w:hAnsi="Consolas" w:cs="Consolas"/>
                <w:b w:val="0"/>
                <w:bCs w:val="0"/>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По подобен начин, декларираме метод, който проверява валидността на минутите. Наричаме го </w:t>
      </w:r>
      <w:r w:rsidRPr="00311650">
        <w:rPr>
          <w:rStyle w:val="Code"/>
        </w:rPr>
        <w:t>ValidateMinutes</w:t>
      </w:r>
      <w:r w:rsidRPr="00B25206">
        <w:rPr>
          <w:rStyle w:val="Code"/>
        </w:rPr>
        <w:t>()</w:t>
      </w:r>
      <w:r w:rsidRPr="0036552D">
        <w:t xml:space="preserve">, като </w:t>
      </w:r>
      <w:r>
        <w:t xml:space="preserve">той </w:t>
      </w:r>
      <w:r w:rsidRPr="0036552D">
        <w:t>приема един пара</w:t>
      </w:r>
      <w:r>
        <w:softHyphen/>
      </w:r>
      <w:r w:rsidRPr="0036552D">
        <w:lastRenderedPageBreak/>
        <w:t>метър цяло число</w:t>
      </w:r>
      <w:r>
        <w:t xml:space="preserve"> </w:t>
      </w:r>
      <w:r w:rsidRPr="0036552D">
        <w:t>за минути</w:t>
      </w:r>
      <w:r>
        <w:t>те</w:t>
      </w:r>
      <w:r w:rsidRPr="0036552D">
        <w:t xml:space="preserve"> и има тип на връщана стойност – </w:t>
      </w:r>
      <w:r w:rsidRPr="00311650">
        <w:rPr>
          <w:rStyle w:val="Code"/>
        </w:rPr>
        <w:t>bool</w:t>
      </w:r>
      <w:r w:rsidRPr="0036552D">
        <w:t xml:space="preserve">. Ако въведеното число удовлетворява условието, което описахме по-горе </w:t>
      </w:r>
      <w:r>
        <w:t>(</w:t>
      </w:r>
      <w:r w:rsidRPr="0036552D">
        <w:t>да е между 0 и 59 включително</w:t>
      </w:r>
      <w:r>
        <w:t>)</w:t>
      </w:r>
      <w:r w:rsidRPr="0036552D">
        <w:t xml:space="preserve">, методът ще върне като резултат </w:t>
      </w:r>
      <w:r w:rsidRPr="00311650">
        <w:rPr>
          <w:rStyle w:val="Code"/>
        </w:rPr>
        <w:t>true</w:t>
      </w:r>
      <w:r w:rsidRPr="0036552D">
        <w:t xml:space="preserve">, </w:t>
      </w:r>
      <w:r>
        <w:t xml:space="preserve">а </w:t>
      </w:r>
      <w:r w:rsidRPr="0036552D">
        <w:t xml:space="preserve">иначе – </w:t>
      </w:r>
      <w:r w:rsidRPr="00311650">
        <w:rPr>
          <w:rStyle w:val="Code"/>
        </w:rPr>
        <w:t>false</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6552D"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ValidateMinutes(</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inute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result = (minutes &gt;= </w:t>
            </w:r>
            <w:r w:rsidRPr="004E7908">
              <w:rPr>
                <w:rFonts w:ascii="Courier New" w:hAnsi="Courier New" w:cs="Courier New"/>
                <w:noProof/>
                <w:color w:val="A52A2A"/>
                <w:szCs w:val="20"/>
                <w:lang w:val="en-US" w:eastAsia="en-US"/>
              </w:rPr>
              <w:t>0</w:t>
            </w:r>
            <w:r w:rsidRPr="004E7908">
              <w:rPr>
                <w:rFonts w:ascii="Courier New" w:hAnsi="Courier New" w:cs="Courier New"/>
                <w:noProof/>
                <w:szCs w:val="20"/>
                <w:lang w:val="en-US" w:eastAsia="en-US"/>
              </w:rPr>
              <w:t xml:space="preserve">) &amp;&amp; (minutes &lt;= </w:t>
            </w:r>
            <w:r w:rsidRPr="004E7908">
              <w:rPr>
                <w:rFonts w:ascii="Courier New" w:hAnsi="Courier New" w:cs="Courier New"/>
                <w:noProof/>
                <w:color w:val="A52A2A"/>
                <w:szCs w:val="20"/>
                <w:lang w:val="en-US" w:eastAsia="en-US"/>
              </w:rPr>
              <w:t>59</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result;</w:t>
            </w:r>
          </w:p>
          <w:p w:rsidR="006A0658" w:rsidRPr="0036552D"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След като сме готови с най-сложната част от задачата, декларираме метода </w:t>
      </w:r>
      <w:r w:rsidRPr="00311650">
        <w:rPr>
          <w:rStyle w:val="Code"/>
        </w:rPr>
        <w:t>Main</w:t>
      </w:r>
      <w:r w:rsidRPr="00B25206">
        <w:rPr>
          <w:rStyle w:val="Code"/>
        </w:rPr>
        <w:t>()</w:t>
      </w:r>
      <w:r w:rsidRPr="0036552D">
        <w:t>. В тялото му, извеждаме въпроса</w:t>
      </w:r>
      <w:r>
        <w:t xml:space="preserve"> според </w:t>
      </w:r>
      <w:r w:rsidRPr="0036552D">
        <w:t>условието на задачата – "</w:t>
      </w:r>
      <w:r w:rsidRPr="00311650">
        <w:rPr>
          <w:rStyle w:val="Code"/>
        </w:rPr>
        <w:t>What</w:t>
      </w:r>
      <w:r w:rsidRPr="00B25206">
        <w:rPr>
          <w:rStyle w:val="Code"/>
        </w:rPr>
        <w:t xml:space="preserve"> </w:t>
      </w:r>
      <w:r w:rsidRPr="00311650">
        <w:rPr>
          <w:rStyle w:val="Code"/>
        </w:rPr>
        <w:t>time</w:t>
      </w:r>
      <w:r w:rsidRPr="00B25206">
        <w:rPr>
          <w:rStyle w:val="Code"/>
        </w:rPr>
        <w:t xml:space="preserve"> </w:t>
      </w:r>
      <w:r w:rsidRPr="00311650">
        <w:rPr>
          <w:rStyle w:val="Code"/>
        </w:rPr>
        <w:t>is</w:t>
      </w:r>
      <w:r w:rsidRPr="00B25206">
        <w:rPr>
          <w:rStyle w:val="Code"/>
        </w:rPr>
        <w:t xml:space="preserve"> </w:t>
      </w:r>
      <w:r w:rsidRPr="00311650">
        <w:rPr>
          <w:rStyle w:val="Code"/>
        </w:rPr>
        <w:t>it</w:t>
      </w:r>
      <w:r w:rsidRPr="00B25206">
        <w:rPr>
          <w:rStyle w:val="Code"/>
        </w:rPr>
        <w:t>?</w:t>
      </w:r>
      <w:r w:rsidRPr="0036552D">
        <w:t xml:space="preserve">". След това с помощта на метода </w:t>
      </w:r>
      <w:r w:rsidRPr="00311650">
        <w:rPr>
          <w:rStyle w:val="Code"/>
        </w:rPr>
        <w:t>int</w:t>
      </w:r>
      <w:r w:rsidRPr="00B25206">
        <w:rPr>
          <w:rStyle w:val="Code"/>
        </w:rPr>
        <w:t>.</w:t>
      </w:r>
      <w:r w:rsidRPr="00311650">
        <w:rPr>
          <w:rStyle w:val="Code"/>
        </w:rPr>
        <w:t>Parse</w:t>
      </w:r>
      <w:r>
        <w:rPr>
          <w:rStyle w:val="Code"/>
        </w:rPr>
        <w:t>(…)</w:t>
      </w:r>
      <w:r w:rsidRPr="0036552D">
        <w:t xml:space="preserve">, </w:t>
      </w:r>
      <w:r>
        <w:t xml:space="preserve">прочитаме от </w:t>
      </w:r>
      <w:r w:rsidRPr="0036552D">
        <w:t xml:space="preserve">потребителя числата за часове и минути, като резултатите ги съхраняваме в целочислените променливи, съответно </w:t>
      </w:r>
      <w:r w:rsidRPr="00311650">
        <w:rPr>
          <w:rStyle w:val="Code"/>
        </w:rPr>
        <w:t>hours</w:t>
      </w:r>
      <w:r w:rsidRPr="0036552D">
        <w:t xml:space="preserve"> и </w:t>
      </w:r>
      <w:r w:rsidRPr="00311650">
        <w:rPr>
          <w:rStyle w:val="Code"/>
        </w:rPr>
        <w:t>minutes</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82E8A"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Line(</w:t>
            </w:r>
            <w:r w:rsidRPr="004E7908">
              <w:rPr>
                <w:rFonts w:ascii="Courier New" w:hAnsi="Courier New" w:cs="Courier New"/>
                <w:noProof/>
                <w:color w:val="A31515"/>
                <w:szCs w:val="20"/>
                <w:lang w:val="en-US" w:eastAsia="en-US"/>
              </w:rPr>
              <w:t>"What time is it?"</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Hours: "</w:t>
            </w: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hours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Write(</w:t>
            </w:r>
            <w:r w:rsidRPr="004E7908">
              <w:rPr>
                <w:rFonts w:ascii="Courier New" w:hAnsi="Courier New" w:cs="Courier New"/>
                <w:noProof/>
                <w:color w:val="A31515"/>
                <w:szCs w:val="20"/>
                <w:lang w:val="en-US" w:eastAsia="en-US"/>
              </w:rPr>
              <w:t>"Minutes: "</w:t>
            </w:r>
            <w:r w:rsidRPr="004E7908">
              <w:rPr>
                <w:rFonts w:ascii="Courier New" w:hAnsi="Courier New" w:cs="Courier New"/>
                <w:noProof/>
                <w:szCs w:val="20"/>
                <w:lang w:val="en-US" w:eastAsia="en-US"/>
              </w:rPr>
              <w:t>);</w:t>
            </w:r>
          </w:p>
          <w:p w:rsidR="006A0658" w:rsidRPr="00A82E8A"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xml:space="preserve"> minutes =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Parse(</w:t>
            </w:r>
            <w:r w:rsidRPr="004E7908">
              <w:rPr>
                <w:rFonts w:ascii="Courier New" w:hAnsi="Courier New" w:cs="Courier New"/>
                <w:noProof/>
                <w:color w:val="2B91AF"/>
                <w:szCs w:val="20"/>
                <w:lang w:val="en-US" w:eastAsia="en-US"/>
              </w:rPr>
              <w:t>Console</w:t>
            </w:r>
            <w:r w:rsidRPr="004E7908">
              <w:rPr>
                <w:rFonts w:ascii="Courier New" w:hAnsi="Courier New" w:cs="Courier New"/>
                <w:noProof/>
                <w:szCs w:val="20"/>
                <w:lang w:val="en-US" w:eastAsia="en-US"/>
              </w:rPr>
              <w:t>.ReadLine());</w:t>
            </w:r>
          </w:p>
        </w:tc>
      </w:tr>
    </w:tbl>
    <w:p w:rsidR="006A0658" w:rsidRPr="0036552D" w:rsidRDefault="006A0658" w:rsidP="006A0658">
      <w:pPr>
        <w:spacing w:after="120"/>
      </w:pPr>
      <w:r w:rsidRPr="0036552D">
        <w:t xml:space="preserve">Съответно, резултата от валидацията съхраняваме в променлива от тип </w:t>
      </w:r>
      <w:r w:rsidRPr="00311650">
        <w:rPr>
          <w:rStyle w:val="Code"/>
        </w:rPr>
        <w:t>bool</w:t>
      </w:r>
      <w:r w:rsidRPr="0036552D">
        <w:t xml:space="preserve"> – </w:t>
      </w:r>
      <w:r w:rsidRPr="00311650">
        <w:rPr>
          <w:rStyle w:val="Code"/>
        </w:rPr>
        <w:t>isValidTime</w:t>
      </w:r>
      <w:r w:rsidRPr="0036552D">
        <w:t xml:space="preserve">, като последователно извикваме методите, които вече декларирахме </w:t>
      </w:r>
      <w:r>
        <w:t xml:space="preserve">– </w:t>
      </w:r>
      <w:r w:rsidRPr="00311650">
        <w:rPr>
          <w:rStyle w:val="Code"/>
        </w:rPr>
        <w:t>ValidateHours()</w:t>
      </w:r>
      <w:r w:rsidRPr="0036552D">
        <w:t xml:space="preserve"> и </w:t>
      </w:r>
      <w:r w:rsidRPr="00311650">
        <w:rPr>
          <w:rStyle w:val="Code"/>
        </w:rPr>
        <w:t>ValidateMinutes()</w:t>
      </w:r>
      <w:r w:rsidRPr="0036552D">
        <w:t>, като съответ</w:t>
      </w:r>
      <w:r w:rsidRPr="0036552D">
        <w:softHyphen/>
        <w:t>но им подаваме като аргументи промен</w:t>
      </w:r>
      <w:r w:rsidRPr="0036552D">
        <w:softHyphen/>
        <w:t xml:space="preserve">ливите </w:t>
      </w:r>
      <w:r w:rsidRPr="00311650">
        <w:rPr>
          <w:rStyle w:val="Code"/>
        </w:rPr>
        <w:t>hours</w:t>
      </w:r>
      <w:r w:rsidRPr="0036552D">
        <w:t xml:space="preserve"> и </w:t>
      </w:r>
      <w:r w:rsidRPr="00311650">
        <w:rPr>
          <w:rStyle w:val="Code"/>
        </w:rPr>
        <w:t>minutes</w:t>
      </w:r>
      <w:r w:rsidRPr="0036552D">
        <w:t xml:space="preserve">. За да ги валидираме едновременно, обединяваме резултатите от извикването на методите с оператора за логическо "и" </w:t>
      </w:r>
      <w:r w:rsidRPr="00B25206">
        <w:rPr>
          <w:rStyle w:val="Code"/>
        </w:rPr>
        <w:t>&amp;&amp;</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13AAB"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bool</w:t>
            </w:r>
            <w:r w:rsidRPr="004E7908">
              <w:rPr>
                <w:rFonts w:ascii="Courier New" w:hAnsi="Courier New" w:cs="Courier New"/>
                <w:noProof/>
                <w:szCs w:val="20"/>
                <w:lang w:val="en-US" w:eastAsia="en-US"/>
              </w:rPr>
              <w:t xml:space="preserve"> isValidTime = </w:t>
            </w:r>
          </w:p>
          <w:p w:rsidR="006A0658" w:rsidRPr="00013AAB"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ab/>
              <w:t>ValidateHours(hours) &amp;&amp; ValidateMinutes(minutes);</w:t>
            </w:r>
          </w:p>
        </w:tc>
      </w:tr>
    </w:tbl>
    <w:p w:rsidR="006A0658" w:rsidRPr="0036552D" w:rsidRDefault="006A0658" w:rsidP="006A0658">
      <w:r w:rsidRPr="0036552D">
        <w:t xml:space="preserve">След като сме съхранили резултата, дали въведеното време е валидно или не, в променливата </w:t>
      </w:r>
      <w:r w:rsidRPr="00311650">
        <w:rPr>
          <w:rStyle w:val="Code"/>
        </w:rPr>
        <w:t>isValidTime</w:t>
      </w:r>
      <w:r w:rsidRPr="0036552D">
        <w:t xml:space="preserve">, го използваме в условната конструкция </w:t>
      </w:r>
      <w:r w:rsidRPr="00311650">
        <w:rPr>
          <w:rStyle w:val="Code"/>
        </w:rPr>
        <w:t>if</w:t>
      </w:r>
      <w:r w:rsidRPr="0036552D">
        <w:t>, за да изпълним и последния подпроблем от цялостната задача – извеж</w:t>
      </w:r>
      <w:r w:rsidRPr="0036552D">
        <w:softHyphen/>
        <w:t xml:space="preserve">дането на информация към потребителя дали времето, въведено от него е валидно или не. С помощта на </w:t>
      </w:r>
      <w:r w:rsidRPr="00311650">
        <w:rPr>
          <w:rStyle w:val="Code"/>
        </w:rPr>
        <w:t>Console</w:t>
      </w:r>
      <w:r w:rsidRPr="00B25206">
        <w:rPr>
          <w:rStyle w:val="Code"/>
        </w:rPr>
        <w:t>.</w:t>
      </w:r>
      <w:r w:rsidRPr="00311650">
        <w:rPr>
          <w:rStyle w:val="Code"/>
        </w:rPr>
        <w:t>WriteLine</w:t>
      </w:r>
      <w:r>
        <w:rPr>
          <w:rStyle w:val="Code"/>
        </w:rPr>
        <w:t>(…)</w:t>
      </w:r>
      <w:r w:rsidRPr="0036552D">
        <w:t xml:space="preserve">, ако </w:t>
      </w:r>
      <w:r w:rsidRPr="00311650">
        <w:rPr>
          <w:rStyle w:val="Code"/>
        </w:rPr>
        <w:t>isValidTime</w:t>
      </w:r>
      <w:r w:rsidRPr="0036552D">
        <w:t xml:space="preserve"> е </w:t>
      </w:r>
      <w:r w:rsidRPr="00013AAB">
        <w:rPr>
          <w:rStyle w:val="Code"/>
        </w:rPr>
        <w:t>true</w:t>
      </w:r>
      <w:r w:rsidRPr="0036552D">
        <w:t xml:space="preserve">, </w:t>
      </w:r>
      <w:r>
        <w:t>на</w:t>
      </w:r>
      <w:r w:rsidRPr="0036552D">
        <w:t xml:space="preserve"> конзолата извеждаме "</w:t>
      </w:r>
      <w:r w:rsidRPr="00311650">
        <w:rPr>
          <w:rStyle w:val="Code"/>
        </w:rPr>
        <w:t>The</w:t>
      </w:r>
      <w:r w:rsidRPr="00B25206">
        <w:rPr>
          <w:rStyle w:val="Code"/>
        </w:rPr>
        <w:t xml:space="preserve"> </w:t>
      </w:r>
      <w:r w:rsidRPr="00311650">
        <w:rPr>
          <w:rStyle w:val="Code"/>
        </w:rPr>
        <w:t>time</w:t>
      </w:r>
      <w:r w:rsidRPr="00B25206">
        <w:rPr>
          <w:rStyle w:val="Code"/>
        </w:rPr>
        <w:t xml:space="preserve"> </w:t>
      </w:r>
      <w:r w:rsidRPr="00311650">
        <w:rPr>
          <w:rStyle w:val="Code"/>
        </w:rPr>
        <w:t>is</w:t>
      </w:r>
      <w:r w:rsidRPr="00B25206">
        <w:rPr>
          <w:rStyle w:val="Code"/>
        </w:rPr>
        <w:t xml:space="preserve"> </w:t>
      </w:r>
      <w:r w:rsidRPr="00311650">
        <w:rPr>
          <w:rStyle w:val="Code"/>
        </w:rPr>
        <w:t>HH</w:t>
      </w:r>
      <w:r w:rsidRPr="00B25206">
        <w:rPr>
          <w:rStyle w:val="Code"/>
        </w:rPr>
        <w:t>:</w:t>
      </w:r>
      <w:r w:rsidRPr="00311650">
        <w:rPr>
          <w:rStyle w:val="Code"/>
        </w:rPr>
        <w:t>mm</w:t>
      </w:r>
      <w:r w:rsidRPr="00B25206">
        <w:rPr>
          <w:rStyle w:val="Code"/>
        </w:rPr>
        <w:t xml:space="preserve"> </w:t>
      </w:r>
      <w:r w:rsidRPr="00311650">
        <w:rPr>
          <w:rStyle w:val="Code"/>
        </w:rPr>
        <w:t>now</w:t>
      </w:r>
      <w:r w:rsidRPr="00B25206">
        <w:rPr>
          <w:rStyle w:val="Code"/>
        </w:rPr>
        <w:t>.</w:t>
      </w:r>
      <w:r w:rsidRPr="0036552D">
        <w:t xml:space="preserve">", където </w:t>
      </w:r>
      <w:r w:rsidRPr="00311650">
        <w:rPr>
          <w:rStyle w:val="Code"/>
        </w:rPr>
        <w:t>HH</w:t>
      </w:r>
      <w:r w:rsidRPr="0036552D">
        <w:t xml:space="preserve"> е съответно стойността на променливата </w:t>
      </w:r>
      <w:r w:rsidRPr="00311650">
        <w:rPr>
          <w:rStyle w:val="Code"/>
        </w:rPr>
        <w:t>hours</w:t>
      </w:r>
      <w:r w:rsidRPr="0036552D">
        <w:t xml:space="preserve">, а </w:t>
      </w:r>
      <w:r w:rsidRPr="00311650">
        <w:rPr>
          <w:rStyle w:val="Code"/>
        </w:rPr>
        <w:t>mm</w:t>
      </w:r>
      <w:r w:rsidRPr="0036552D">
        <w:t xml:space="preserve"> – тази на променливата </w:t>
      </w:r>
      <w:r w:rsidRPr="00311650">
        <w:rPr>
          <w:rStyle w:val="Code"/>
        </w:rPr>
        <w:t>minutes</w:t>
      </w:r>
      <w:r w:rsidRPr="0036552D">
        <w:t xml:space="preserve">. Съответно в </w:t>
      </w:r>
      <w:r w:rsidRPr="00311650">
        <w:rPr>
          <w:rStyle w:val="Code"/>
        </w:rPr>
        <w:t>else</w:t>
      </w:r>
      <w:r w:rsidRPr="0036552D">
        <w:t xml:space="preserve"> частта от условната конструкция извеждаме, че въведе</w:t>
      </w:r>
      <w:r w:rsidRPr="0036552D">
        <w:softHyphen/>
        <w:t>ното време е невалидно – "</w:t>
      </w:r>
      <w:r w:rsidRPr="00311650">
        <w:rPr>
          <w:rStyle w:val="Code"/>
        </w:rPr>
        <w:t>Incorrect</w:t>
      </w:r>
      <w:r w:rsidRPr="00B25206">
        <w:rPr>
          <w:rStyle w:val="Code"/>
        </w:rPr>
        <w:t xml:space="preserve"> </w:t>
      </w:r>
      <w:r w:rsidRPr="00311650">
        <w:rPr>
          <w:rStyle w:val="Code"/>
        </w:rPr>
        <w:t>time</w:t>
      </w:r>
      <w:r w:rsidRPr="00B25206">
        <w:rPr>
          <w:rStyle w:val="Code"/>
        </w:rPr>
        <w:t>!</w:t>
      </w:r>
      <w:r w:rsidRPr="0036552D">
        <w:t>".</w:t>
      </w:r>
    </w:p>
    <w:p w:rsidR="006A0658" w:rsidRPr="0036552D" w:rsidRDefault="006A0658" w:rsidP="006A0658">
      <w:pPr>
        <w:spacing w:after="120"/>
      </w:pPr>
      <w:r w:rsidRPr="0036552D">
        <w:t>Ето как изглежда изходът от програмата при въвеждане на коректни данн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13AAB"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lastRenderedPageBreak/>
              <w:t>What time is i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Hours: </w:t>
            </w:r>
            <w:r w:rsidRPr="004E7908">
              <w:rPr>
                <w:rFonts w:ascii="Courier New" w:hAnsi="Courier New" w:cs="Courier New"/>
                <w:b/>
                <w:noProof/>
                <w:color w:val="006600"/>
                <w:szCs w:val="20"/>
                <w:lang w:val="en-US"/>
              </w:rPr>
              <w:t>17</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Minutes: </w:t>
            </w:r>
            <w:r w:rsidRPr="004E7908">
              <w:rPr>
                <w:rFonts w:ascii="Courier New" w:hAnsi="Courier New" w:cs="Courier New"/>
                <w:b/>
                <w:noProof/>
                <w:color w:val="006600"/>
                <w:szCs w:val="20"/>
                <w:lang w:val="en-US"/>
              </w:rPr>
              <w:t>33</w:t>
            </w:r>
          </w:p>
          <w:p w:rsidR="006A0658" w:rsidRPr="00013AAB" w:rsidRDefault="006A0658" w:rsidP="006A0658">
            <w:pPr>
              <w:autoSpaceDE w:val="0"/>
              <w:autoSpaceDN w:val="0"/>
              <w:adjustRightInd w:val="0"/>
              <w:spacing w:before="0"/>
              <w:jc w:val="left"/>
              <w:rPr>
                <w:rFonts w:ascii="Courier New" w:hAnsi="Courier New" w:cs="Courier New"/>
                <w:szCs w:val="20"/>
              </w:rPr>
            </w:pPr>
            <w:r w:rsidRPr="004E7908">
              <w:rPr>
                <w:rFonts w:ascii="Courier New" w:hAnsi="Courier New" w:cs="Courier New"/>
                <w:noProof/>
                <w:color w:val="000000"/>
                <w:szCs w:val="20"/>
                <w:lang w:val="en-US"/>
              </w:rPr>
              <w:t>The time is 17:33 now.</w:t>
            </w:r>
          </w:p>
        </w:tc>
      </w:tr>
    </w:tbl>
    <w:p w:rsidR="006A0658" w:rsidRPr="0036552D" w:rsidRDefault="006A0658" w:rsidP="006A0658">
      <w:pPr>
        <w:spacing w:after="120"/>
      </w:pPr>
      <w:r w:rsidRPr="0036552D">
        <w:t>Ето какво се случва при въвеждане на некоректни данн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13AAB"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What time is i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Hours: </w:t>
            </w:r>
            <w:r w:rsidRPr="004E7908">
              <w:rPr>
                <w:rFonts w:ascii="Courier New" w:hAnsi="Courier New" w:cs="Courier New"/>
                <w:b/>
                <w:noProof/>
                <w:color w:val="006600"/>
                <w:szCs w:val="20"/>
                <w:lang w:val="en-US"/>
              </w:rPr>
              <w:t>33</w:t>
            </w:r>
          </w:p>
          <w:p w:rsidR="006A0658" w:rsidRPr="004E7908" w:rsidRDefault="006A0658" w:rsidP="006A0658">
            <w:pPr>
              <w:autoSpaceDE w:val="0"/>
              <w:autoSpaceDN w:val="0"/>
              <w:adjustRightInd w:val="0"/>
              <w:spacing w:before="0"/>
              <w:jc w:val="left"/>
              <w:rPr>
                <w:rFonts w:ascii="Courier New" w:hAnsi="Courier New" w:cs="Courier New"/>
                <w:noProof/>
                <w:szCs w:val="20"/>
                <w:lang w:val="en-US"/>
              </w:rPr>
            </w:pPr>
            <w:r w:rsidRPr="004E7908">
              <w:rPr>
                <w:rFonts w:ascii="Courier New" w:hAnsi="Courier New" w:cs="Courier New"/>
                <w:noProof/>
                <w:color w:val="000000"/>
                <w:szCs w:val="20"/>
                <w:lang w:val="en-US"/>
              </w:rPr>
              <w:t xml:space="preserve">Minutes: </w:t>
            </w:r>
            <w:r w:rsidRPr="004E7908">
              <w:rPr>
                <w:rFonts w:ascii="Courier New" w:hAnsi="Courier New" w:cs="Courier New"/>
                <w:b/>
                <w:noProof/>
                <w:color w:val="006600"/>
                <w:szCs w:val="20"/>
                <w:lang w:val="en-US"/>
              </w:rPr>
              <w:t>-2</w:t>
            </w:r>
          </w:p>
          <w:p w:rsidR="006A0658" w:rsidRPr="00013AAB" w:rsidRDefault="006A0658" w:rsidP="006A0658">
            <w:pPr>
              <w:autoSpaceDE w:val="0"/>
              <w:autoSpaceDN w:val="0"/>
              <w:adjustRightInd w:val="0"/>
              <w:spacing w:before="0"/>
              <w:jc w:val="left"/>
              <w:rPr>
                <w:rFonts w:ascii="Courier New" w:hAnsi="Courier New" w:cs="Courier New"/>
                <w:szCs w:val="20"/>
              </w:rPr>
            </w:pPr>
            <w:r w:rsidRPr="004E7908">
              <w:rPr>
                <w:rFonts w:ascii="Courier New" w:hAnsi="Courier New" w:cs="Courier New"/>
                <w:noProof/>
                <w:color w:val="000000"/>
                <w:szCs w:val="20"/>
                <w:lang w:val="en-US"/>
              </w:rPr>
              <w:t>Incorrect time!</w:t>
            </w:r>
          </w:p>
        </w:tc>
      </w:tr>
    </w:tbl>
    <w:p w:rsidR="006A0658" w:rsidRPr="0036552D" w:rsidRDefault="006A0658" w:rsidP="006A0658">
      <w:pPr>
        <w:pStyle w:val="Heading3"/>
      </w:pPr>
      <w:bookmarkStart w:id="773" w:name="_Toc243587410"/>
      <w:bookmarkStart w:id="774" w:name="_Toc299461079"/>
      <w:r w:rsidRPr="0036552D">
        <w:t>Сортиране на числа – пример</w:t>
      </w:r>
      <w:bookmarkEnd w:id="773"/>
      <w:bookmarkEnd w:id="774"/>
    </w:p>
    <w:p w:rsidR="006A0658" w:rsidRPr="0036552D" w:rsidRDefault="006A0658" w:rsidP="006A0658">
      <w:pPr>
        <w:spacing w:after="120"/>
      </w:pPr>
      <w:r w:rsidRPr="0036552D">
        <w:t>Нека се опитаме да създадем метод, който сортира</w:t>
      </w:r>
      <w:r>
        <w:t xml:space="preserve"> (подрежда по големина)</w:t>
      </w:r>
      <w:r w:rsidRPr="0036552D">
        <w:t xml:space="preserve"> във възходящ ред подадени му числа и като резултат връща масив със сортираните числа.</w:t>
      </w:r>
    </w:p>
    <w:p w:rsidR="006A0658" w:rsidRPr="0036552D" w:rsidRDefault="006A0658" w:rsidP="006A0658">
      <w:r w:rsidRPr="0036552D">
        <w:t>При тази формулировка на задачата, се досещаме, че подзадачите, с които трябва да се справим са две:</w:t>
      </w:r>
    </w:p>
    <w:p w:rsidR="006A0658" w:rsidRPr="0036552D" w:rsidRDefault="006A0658" w:rsidP="00222F92">
      <w:pPr>
        <w:numPr>
          <w:ilvl w:val="0"/>
          <w:numId w:val="14"/>
        </w:numPr>
        <w:tabs>
          <w:tab w:val="clear" w:pos="568"/>
        </w:tabs>
        <w:spacing w:after="120"/>
      </w:pPr>
      <w:r w:rsidRPr="0036552D">
        <w:t>По какъв начин да подадем на нашия метод числата, които трябва да сортираме.</w:t>
      </w:r>
    </w:p>
    <w:p w:rsidR="006A0658" w:rsidRPr="0036552D" w:rsidRDefault="006A0658" w:rsidP="00222F92">
      <w:pPr>
        <w:numPr>
          <w:ilvl w:val="0"/>
          <w:numId w:val="14"/>
        </w:numPr>
        <w:tabs>
          <w:tab w:val="clear" w:pos="568"/>
        </w:tabs>
        <w:spacing w:after="120"/>
      </w:pPr>
      <w:r w:rsidRPr="0036552D">
        <w:t>Как да извършим сортирането на тези числа.</w:t>
      </w:r>
    </w:p>
    <w:p w:rsidR="006A0658" w:rsidRPr="0036552D" w:rsidRDefault="006A0658" w:rsidP="006A0658">
      <w:pPr>
        <w:spacing w:after="120"/>
      </w:pPr>
      <w:r w:rsidRPr="0036552D">
        <w:t>Това, че трябва да върнем като резултат от изпълнението на метода, масив със сортираните числа, ни подсказва, че може да декларираме метода да приема масив от числа, който масив в последствие да сортираме, а след това да върнем като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64647" w:rsidTr="006A0658">
        <w:tc>
          <w:tcPr>
            <w:tcW w:w="7970" w:type="dxa"/>
            <w:tcBorders>
              <w:top w:val="single" w:sz="4" w:space="0" w:color="auto"/>
              <w:left w:val="single" w:sz="4" w:space="0" w:color="auto"/>
              <w:bottom w:val="single" w:sz="4" w:space="0" w:color="auto"/>
              <w:right w:val="single" w:sz="4" w:space="0" w:color="auto"/>
            </w:tcBorders>
          </w:tcPr>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color w:val="0000FF"/>
                <w:szCs w:val="20"/>
                <w:lang w:val="en-US" w:eastAsia="en-US"/>
              </w:rPr>
              <w:t>static</w:t>
            </w:r>
            <w:r w:rsidRPr="004E7908">
              <w:rPr>
                <w:rFonts w:ascii="Courier New" w:hAnsi="Courier New" w:cs="Courier New"/>
                <w:noProof/>
                <w:szCs w:val="20"/>
                <w:lang w:val="en-US" w:eastAsia="en-US"/>
              </w:rPr>
              <w:t xml:space="preserve"> </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Sort(</w:t>
            </w:r>
            <w:r w:rsidRPr="004E7908">
              <w:rPr>
                <w:rFonts w:ascii="Courier New" w:hAnsi="Courier New" w:cs="Courier New"/>
                <w:noProof/>
                <w:color w:val="0000FF"/>
                <w:szCs w:val="20"/>
                <w:lang w:val="en-US" w:eastAsia="en-US"/>
              </w:rPr>
              <w:t>int</w:t>
            </w:r>
            <w:r w:rsidRPr="004E7908">
              <w:rPr>
                <w:rFonts w:ascii="Courier New" w:hAnsi="Courier New" w:cs="Courier New"/>
                <w:noProof/>
                <w:szCs w:val="20"/>
                <w:lang w:val="en-US" w:eastAsia="en-US"/>
              </w:rPr>
              <w:t>[] numbers)</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8000"/>
                <w:szCs w:val="20"/>
                <w:lang w:val="en-US" w:eastAsia="en-US"/>
              </w:rPr>
              <w:t>// The sorting logic comes here...</w:t>
            </w: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E7908" w:rsidRDefault="006A0658" w:rsidP="006A0658">
            <w:pPr>
              <w:autoSpaceDE w:val="0"/>
              <w:autoSpaceDN w:val="0"/>
              <w:adjustRightInd w:val="0"/>
              <w:spacing w:before="0"/>
              <w:jc w:val="left"/>
              <w:rPr>
                <w:rFonts w:ascii="Courier New" w:hAnsi="Courier New" w:cs="Courier New"/>
                <w:noProof/>
                <w:szCs w:val="20"/>
                <w:lang w:val="en-US" w:eastAsia="en-US"/>
              </w:rPr>
            </w:pPr>
            <w:r w:rsidRPr="004E7908">
              <w:rPr>
                <w:rFonts w:ascii="Courier New" w:hAnsi="Courier New" w:cs="Courier New"/>
                <w:noProof/>
                <w:szCs w:val="20"/>
                <w:lang w:val="en-US" w:eastAsia="en-US"/>
              </w:rPr>
              <w:tab/>
            </w:r>
            <w:r w:rsidRPr="004E7908">
              <w:rPr>
                <w:rFonts w:ascii="Courier New" w:hAnsi="Courier New" w:cs="Courier New"/>
                <w:noProof/>
                <w:color w:val="0000FF"/>
                <w:szCs w:val="20"/>
                <w:lang w:val="en-US" w:eastAsia="en-US"/>
              </w:rPr>
              <w:t>return</w:t>
            </w:r>
            <w:r w:rsidRPr="004E7908">
              <w:rPr>
                <w:rFonts w:ascii="Courier New" w:hAnsi="Courier New" w:cs="Courier New"/>
                <w:noProof/>
                <w:szCs w:val="20"/>
                <w:lang w:val="en-US" w:eastAsia="en-US"/>
              </w:rPr>
              <w:t xml:space="preserve"> numbers;</w:t>
            </w:r>
          </w:p>
          <w:p w:rsidR="006A0658" w:rsidRPr="00764647" w:rsidRDefault="006A0658" w:rsidP="006A0658">
            <w:pPr>
              <w:autoSpaceDE w:val="0"/>
              <w:autoSpaceDN w:val="0"/>
              <w:adjustRightInd w:val="0"/>
              <w:spacing w:before="0"/>
              <w:jc w:val="left"/>
              <w:rPr>
                <w:rFonts w:ascii="Consolas" w:hAnsi="Consolas" w:cs="Consolas"/>
                <w:sz w:val="19"/>
                <w:szCs w:val="19"/>
                <w:lang w:eastAsia="en-US"/>
              </w:rPr>
            </w:pPr>
            <w:r w:rsidRPr="004E7908">
              <w:rPr>
                <w:rFonts w:ascii="Courier New" w:hAnsi="Courier New" w:cs="Courier New"/>
                <w:noProof/>
                <w:szCs w:val="20"/>
                <w:lang w:val="en-US" w:eastAsia="en-US"/>
              </w:rPr>
              <w:t>}</w:t>
            </w:r>
          </w:p>
        </w:tc>
      </w:tr>
    </w:tbl>
    <w:p w:rsidR="006A0658" w:rsidRPr="0036552D" w:rsidRDefault="006A0658" w:rsidP="006A0658">
      <w:pPr>
        <w:spacing w:after="120"/>
      </w:pPr>
      <w:r w:rsidRPr="0036552D">
        <w:t>Това решение изглежда, че удовлетворява изискванията от задачата ни, но се досещаме, че може да го оптимизираме малко и вместо методът да приема като един аргумент числов масив, може да го декларираме, да приема произволен брой числови параметри.</w:t>
      </w:r>
    </w:p>
    <w:p w:rsidR="006A0658" w:rsidRPr="0036552D" w:rsidRDefault="006A0658" w:rsidP="006A0658">
      <w:pPr>
        <w:spacing w:after="120"/>
      </w:pPr>
      <w:r w:rsidRPr="0036552D">
        <w:t>Това ще ни спести предварителното инициализиране на масив преди извиква</w:t>
      </w:r>
      <w:r w:rsidRPr="0036552D">
        <w:softHyphen/>
        <w:t>нето на метода при по-малък брой числа за сортиране, а когато числата са по-голям брой, както видяхме в секцията за деклариране ма метод с произволен брой аргументи, директно можем да подадем на метода инициализиран масив от числа, вместо да ги изброяваме като параметри на метода. Така първоначалната декларация на метода ни приема следния ви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64647" w:rsidTr="00924D6E">
        <w:trPr>
          <w:trHeight w:val="1154"/>
        </w:trPr>
        <w:tc>
          <w:tcPr>
            <w:tcW w:w="7970" w:type="dxa"/>
            <w:tcBorders>
              <w:top w:val="single" w:sz="4" w:space="0" w:color="auto"/>
              <w:left w:val="single" w:sz="4" w:space="0" w:color="auto"/>
              <w:bottom w:val="single" w:sz="4" w:space="0" w:color="auto"/>
              <w:right w:val="single" w:sz="4" w:space="0" w:color="auto"/>
            </w:tcBorders>
          </w:tcPr>
          <w:p w:rsidR="006A0658" w:rsidRPr="00924D6E" w:rsidRDefault="006A0658" w:rsidP="006A0658">
            <w:pPr>
              <w:autoSpaceDE w:val="0"/>
              <w:autoSpaceDN w:val="0"/>
              <w:adjustRightInd w:val="0"/>
              <w:spacing w:before="0"/>
              <w:jc w:val="left"/>
              <w:rPr>
                <w:rFonts w:ascii="Courier New" w:hAnsi="Courier New" w:cs="Courier New"/>
                <w:noProof/>
                <w:szCs w:val="20"/>
                <w:lang w:val="en-US" w:eastAsia="en-US"/>
              </w:rPr>
            </w:pPr>
            <w:r w:rsidRPr="00924D6E">
              <w:rPr>
                <w:rFonts w:ascii="Courier New" w:hAnsi="Courier New" w:cs="Courier New"/>
                <w:noProof/>
                <w:color w:val="0000FF"/>
                <w:szCs w:val="20"/>
                <w:lang w:val="en-US" w:eastAsia="en-US"/>
              </w:rPr>
              <w:lastRenderedPageBreak/>
              <w:t>static</w:t>
            </w:r>
            <w:r w:rsidRPr="00924D6E">
              <w:rPr>
                <w:rFonts w:ascii="Courier New" w:hAnsi="Courier New" w:cs="Courier New"/>
                <w:noProof/>
                <w:szCs w:val="20"/>
                <w:lang w:val="en-US" w:eastAsia="en-US"/>
              </w:rPr>
              <w:t xml:space="preserve"> </w:t>
            </w:r>
            <w:r w:rsidRPr="00924D6E">
              <w:rPr>
                <w:rFonts w:ascii="Courier New" w:hAnsi="Courier New" w:cs="Courier New"/>
                <w:noProof/>
                <w:color w:val="0000FF"/>
                <w:szCs w:val="20"/>
                <w:lang w:val="en-US" w:eastAsia="en-US"/>
              </w:rPr>
              <w:t>int</w:t>
            </w:r>
            <w:r w:rsidRPr="00924D6E">
              <w:rPr>
                <w:rFonts w:ascii="Courier New" w:hAnsi="Courier New" w:cs="Courier New"/>
                <w:noProof/>
                <w:szCs w:val="20"/>
                <w:lang w:val="en-US" w:eastAsia="en-US"/>
              </w:rPr>
              <w:t>[] Sort(</w:t>
            </w:r>
            <w:r w:rsidRPr="00924D6E">
              <w:rPr>
                <w:rFonts w:ascii="Courier New" w:hAnsi="Courier New" w:cs="Courier New"/>
                <w:noProof/>
                <w:color w:val="0000FF"/>
                <w:szCs w:val="20"/>
                <w:lang w:val="en-US" w:eastAsia="en-US"/>
              </w:rPr>
              <w:t>params</w:t>
            </w:r>
            <w:r w:rsidRPr="00924D6E">
              <w:rPr>
                <w:rFonts w:ascii="Courier New" w:hAnsi="Courier New" w:cs="Courier New"/>
                <w:noProof/>
                <w:szCs w:val="20"/>
                <w:lang w:val="en-US" w:eastAsia="en-US"/>
              </w:rPr>
              <w:t xml:space="preserve"> </w:t>
            </w:r>
            <w:r w:rsidRPr="00924D6E">
              <w:rPr>
                <w:rFonts w:ascii="Courier New" w:hAnsi="Courier New" w:cs="Courier New"/>
                <w:noProof/>
                <w:color w:val="0000FF"/>
                <w:szCs w:val="20"/>
                <w:lang w:val="en-US" w:eastAsia="en-US"/>
              </w:rPr>
              <w:t>int</w:t>
            </w:r>
            <w:r w:rsidRPr="00924D6E">
              <w:rPr>
                <w:rFonts w:ascii="Courier New" w:hAnsi="Courier New" w:cs="Courier New"/>
                <w:noProof/>
                <w:szCs w:val="20"/>
                <w:lang w:val="en-US" w:eastAsia="en-US"/>
              </w:rPr>
              <w:t>[] numbers)</w:t>
            </w:r>
          </w:p>
          <w:p w:rsidR="006A0658" w:rsidRPr="00924D6E" w:rsidRDefault="006A0658" w:rsidP="006A0658">
            <w:pPr>
              <w:autoSpaceDE w:val="0"/>
              <w:autoSpaceDN w:val="0"/>
              <w:adjustRightInd w:val="0"/>
              <w:spacing w:before="0"/>
              <w:jc w:val="left"/>
              <w:rPr>
                <w:rFonts w:ascii="Courier New" w:hAnsi="Courier New" w:cs="Courier New"/>
                <w:noProof/>
                <w:szCs w:val="20"/>
                <w:lang w:val="en-US" w:eastAsia="en-US"/>
              </w:rPr>
            </w:pPr>
            <w:r w:rsidRPr="00924D6E">
              <w:rPr>
                <w:rFonts w:ascii="Courier New" w:hAnsi="Courier New" w:cs="Courier New"/>
                <w:noProof/>
                <w:szCs w:val="20"/>
                <w:lang w:val="en-US" w:eastAsia="en-US"/>
              </w:rPr>
              <w:t>{</w:t>
            </w:r>
          </w:p>
          <w:p w:rsidR="006A0658" w:rsidRPr="00924D6E" w:rsidRDefault="006A0658" w:rsidP="006A0658">
            <w:pPr>
              <w:autoSpaceDE w:val="0"/>
              <w:autoSpaceDN w:val="0"/>
              <w:adjustRightInd w:val="0"/>
              <w:spacing w:before="0"/>
              <w:jc w:val="left"/>
              <w:rPr>
                <w:rFonts w:ascii="Courier New" w:hAnsi="Courier New" w:cs="Courier New"/>
                <w:noProof/>
                <w:szCs w:val="20"/>
                <w:lang w:val="en-US" w:eastAsia="en-US"/>
              </w:rPr>
            </w:pPr>
            <w:r w:rsidRPr="00924D6E">
              <w:rPr>
                <w:rFonts w:ascii="Courier New" w:hAnsi="Courier New" w:cs="Courier New"/>
                <w:noProof/>
                <w:szCs w:val="20"/>
                <w:lang w:val="en-US" w:eastAsia="en-US"/>
              </w:rPr>
              <w:tab/>
            </w:r>
            <w:r w:rsidRPr="00924D6E">
              <w:rPr>
                <w:rFonts w:ascii="Courier New" w:hAnsi="Courier New" w:cs="Courier New"/>
                <w:noProof/>
                <w:color w:val="008000"/>
                <w:szCs w:val="20"/>
                <w:lang w:val="en-US" w:eastAsia="en-US"/>
              </w:rPr>
              <w:t>// The sorting logic comes here...</w:t>
            </w:r>
          </w:p>
          <w:p w:rsidR="006A0658" w:rsidRPr="00924D6E"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24D6E" w:rsidRDefault="006A0658" w:rsidP="006A0658">
            <w:pPr>
              <w:autoSpaceDE w:val="0"/>
              <w:autoSpaceDN w:val="0"/>
              <w:adjustRightInd w:val="0"/>
              <w:spacing w:before="0"/>
              <w:jc w:val="left"/>
              <w:rPr>
                <w:rFonts w:ascii="Courier New" w:hAnsi="Courier New" w:cs="Courier New"/>
                <w:noProof/>
                <w:szCs w:val="20"/>
                <w:lang w:val="en-US" w:eastAsia="en-US"/>
              </w:rPr>
            </w:pPr>
            <w:r w:rsidRPr="00924D6E">
              <w:rPr>
                <w:rFonts w:ascii="Courier New" w:hAnsi="Courier New" w:cs="Courier New"/>
                <w:noProof/>
                <w:szCs w:val="20"/>
                <w:lang w:val="en-US" w:eastAsia="en-US"/>
              </w:rPr>
              <w:tab/>
            </w:r>
            <w:r w:rsidRPr="00924D6E">
              <w:rPr>
                <w:rFonts w:ascii="Courier New" w:hAnsi="Courier New" w:cs="Courier New"/>
                <w:noProof/>
                <w:color w:val="0000FF"/>
                <w:szCs w:val="20"/>
                <w:lang w:val="en-US" w:eastAsia="en-US"/>
              </w:rPr>
              <w:t>return</w:t>
            </w:r>
            <w:r w:rsidRPr="00924D6E">
              <w:rPr>
                <w:rFonts w:ascii="Courier New" w:hAnsi="Courier New" w:cs="Courier New"/>
                <w:noProof/>
                <w:szCs w:val="20"/>
                <w:lang w:val="en-US" w:eastAsia="en-US"/>
              </w:rPr>
              <w:t xml:space="preserve"> numbers;</w:t>
            </w:r>
          </w:p>
          <w:p w:rsidR="006A0658" w:rsidRPr="00764647" w:rsidRDefault="006A0658" w:rsidP="006A0658">
            <w:pPr>
              <w:autoSpaceDE w:val="0"/>
              <w:autoSpaceDN w:val="0"/>
              <w:adjustRightInd w:val="0"/>
              <w:spacing w:before="0"/>
              <w:jc w:val="left"/>
              <w:rPr>
                <w:rFonts w:ascii="Consolas" w:hAnsi="Consolas" w:cs="Consolas"/>
                <w:sz w:val="19"/>
                <w:szCs w:val="19"/>
                <w:lang w:eastAsia="en-US"/>
              </w:rPr>
            </w:pPr>
            <w:r w:rsidRPr="00924D6E">
              <w:rPr>
                <w:rFonts w:ascii="Courier New" w:hAnsi="Courier New" w:cs="Courier New"/>
                <w:noProof/>
                <w:szCs w:val="20"/>
                <w:lang w:val="en-US" w:eastAsia="en-US"/>
              </w:rPr>
              <w:t>}</w:t>
            </w:r>
          </w:p>
        </w:tc>
      </w:tr>
    </w:tbl>
    <w:p w:rsidR="006A0658" w:rsidRPr="0036552D" w:rsidRDefault="006A0658" w:rsidP="006A0658">
      <w:pPr>
        <w:spacing w:after="120"/>
      </w:pPr>
      <w:r w:rsidRPr="0036552D">
        <w:t xml:space="preserve">Сега трябва да решим как да сортираме нашия масив. Един от най-лесните начини това да бъде направено е чрез така наречения </w:t>
      </w:r>
      <w:r w:rsidRPr="0036552D">
        <w:rPr>
          <w:b/>
        </w:rPr>
        <w:t>метод на пряката селекция</w:t>
      </w:r>
      <w:r>
        <w:rPr>
          <w:b/>
        </w:rPr>
        <w:t xml:space="preserve"> (</w:t>
      </w:r>
      <w:r w:rsidRPr="00931C55">
        <w:rPr>
          <w:b/>
          <w:lang w:val="en-US"/>
        </w:rPr>
        <w:t>selection sort algorithm</w:t>
      </w:r>
      <w:r>
        <w:rPr>
          <w:b/>
        </w:rPr>
        <w:t>)</w:t>
      </w:r>
      <w:r w:rsidRPr="0036552D">
        <w:t>. При него масив</w:t>
      </w:r>
      <w:r>
        <w:t>ът</w:t>
      </w:r>
      <w:r w:rsidRPr="0036552D">
        <w:t xml:space="preserve"> се разделя на сортирана и несортирана част. Сортираната част се намира в лявата част на масива, а несортираната – в дясната. При всяка стъпка на алгоритъма, сортираната част се разширява надясно с един елемент, а несортираната  – намалява с един от ляво.</w:t>
      </w:r>
    </w:p>
    <w:p w:rsidR="006A0658" w:rsidRPr="0036552D" w:rsidRDefault="006A0658" w:rsidP="006A0658">
      <w:pPr>
        <w:spacing w:after="120"/>
      </w:pPr>
      <w:r w:rsidRPr="0036552D">
        <w:t>Нека разгледаме паралелно с обясненията един пример. Нека имаме следния несортиран масив от числа:</w:t>
      </w:r>
    </w:p>
    <w:p w:rsidR="006A0658" w:rsidRPr="0036552D" w:rsidRDefault="006A7979" w:rsidP="006A0658">
      <w:pPr>
        <w:jc w:val="center"/>
      </w:pPr>
      <w:r>
        <w:rPr>
          <w:noProof/>
          <w:lang w:val="en-US" w:eastAsia="en-US"/>
        </w:rPr>
        <w:drawing>
          <wp:inline distT="0" distB="0" distL="0" distR="0">
            <wp:extent cx="2038350" cy="314325"/>
            <wp:effectExtent l="0" t="0" r="0" b="9525"/>
            <wp:docPr id="110" name="Picture 110" descr="sort_ar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6A0658" w:rsidRPr="0036552D" w:rsidRDefault="006A0658" w:rsidP="006A0658">
      <w:pPr>
        <w:spacing w:after="120"/>
      </w:pPr>
      <w:r w:rsidRPr="0036552D">
        <w:t>При всяка стъпка, нашият алгоритъм трябва да намери минималния елемент в несортираната част на масива:</w:t>
      </w:r>
    </w:p>
    <w:p w:rsidR="006A0658" w:rsidRPr="0036552D" w:rsidRDefault="006A7979" w:rsidP="006A0658">
      <w:pPr>
        <w:jc w:val="center"/>
      </w:pPr>
      <w:r>
        <w:rPr>
          <w:noProof/>
          <w:lang w:val="en-US" w:eastAsia="en-US"/>
        </w:rPr>
        <w:drawing>
          <wp:inline distT="0" distB="0" distL="0" distR="0">
            <wp:extent cx="2028825" cy="695325"/>
            <wp:effectExtent l="0" t="0" r="9525" b="0"/>
            <wp:docPr id="111" name="Picture 111" descr="sort_ar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28825" cy="695325"/>
                    </a:xfrm>
                    <a:prstGeom prst="rect">
                      <a:avLst/>
                    </a:prstGeom>
                    <a:noFill/>
                    <a:ln>
                      <a:noFill/>
                    </a:ln>
                  </pic:spPr>
                </pic:pic>
              </a:graphicData>
            </a:graphic>
          </wp:inline>
        </w:drawing>
      </w:r>
    </w:p>
    <w:p w:rsidR="006A0658" w:rsidRPr="0036552D" w:rsidRDefault="006A0658" w:rsidP="006A0658">
      <w:pPr>
        <w:spacing w:after="120"/>
      </w:pPr>
      <w:r w:rsidRPr="0036552D">
        <w:t>След това, трябва да размени намерения минимален елемент с първия елемент от несортираната част на масива:</w:t>
      </w:r>
    </w:p>
    <w:p w:rsidR="006A0658" w:rsidRPr="0036552D" w:rsidRDefault="006A7979" w:rsidP="006A0658">
      <w:pPr>
        <w:jc w:val="center"/>
      </w:pPr>
      <w:r>
        <w:rPr>
          <w:noProof/>
          <w:lang w:val="en-US" w:eastAsia="en-US"/>
        </w:rPr>
        <w:drawing>
          <wp:inline distT="0" distB="0" distL="0" distR="0">
            <wp:extent cx="2028825" cy="838200"/>
            <wp:effectExtent l="0" t="0" r="9525" b="0"/>
            <wp:docPr id="112" name="Picture 112" descr="sort_arr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6A0658" w:rsidRPr="0036552D" w:rsidRDefault="006A0658" w:rsidP="006A0658">
      <w:pPr>
        <w:spacing w:after="120"/>
      </w:pPr>
      <w:r w:rsidRPr="0036552D">
        <w:t>След което, отново се търси минималният елемент в оставащата несорти</w:t>
      </w:r>
      <w:r w:rsidRPr="0036552D">
        <w:softHyphen/>
        <w:t>рана част на масива</w:t>
      </w:r>
      <w:r>
        <w:t xml:space="preserve"> (всички елементи без първия)</w:t>
      </w:r>
      <w:r w:rsidRPr="0036552D">
        <w:t>:</w:t>
      </w:r>
    </w:p>
    <w:p w:rsidR="006A0658" w:rsidRPr="0036552D" w:rsidRDefault="006A7979" w:rsidP="006A0658">
      <w:pPr>
        <w:jc w:val="center"/>
      </w:pPr>
      <w:r>
        <w:rPr>
          <w:noProof/>
          <w:lang w:val="en-US" w:eastAsia="en-US"/>
        </w:rPr>
        <w:drawing>
          <wp:inline distT="0" distB="0" distL="0" distR="0">
            <wp:extent cx="2028825" cy="609600"/>
            <wp:effectExtent l="0" t="0" r="9525" b="0"/>
            <wp:docPr id="113" name="Picture 113" descr="sort_ar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a:blip r:embed="rId417" cstate="print">
                      <a:extLst>
                        <a:ext uri="{28A0092B-C50C-407E-A947-70E740481C1C}">
                          <a14:useLocalDpi xmlns:a14="http://schemas.microsoft.com/office/drawing/2010/main" val="0"/>
                        </a:ext>
                      </a:extLst>
                    </a:blip>
                    <a:srcRect b="11223"/>
                    <a:stretch>
                      <a:fillRect/>
                    </a:stretch>
                  </pic:blipFill>
                  <pic:spPr bwMode="auto">
                    <a:xfrm>
                      <a:off x="0" y="0"/>
                      <a:ext cx="2028825" cy="609600"/>
                    </a:xfrm>
                    <a:prstGeom prst="rect">
                      <a:avLst/>
                    </a:prstGeom>
                    <a:noFill/>
                    <a:ln>
                      <a:noFill/>
                    </a:ln>
                  </pic:spPr>
                </pic:pic>
              </a:graphicData>
            </a:graphic>
          </wp:inline>
        </w:drawing>
      </w:r>
    </w:p>
    <w:p w:rsidR="006A0658" w:rsidRDefault="006A0658" w:rsidP="006A0658">
      <w:pPr>
        <w:spacing w:after="120"/>
      </w:pPr>
      <w:r w:rsidRPr="0036552D">
        <w:t>Тя се разменя с първия елемент от оставащата несортирана част:</w:t>
      </w:r>
    </w:p>
    <w:p w:rsidR="006A0658" w:rsidRPr="0036552D" w:rsidRDefault="006A7979" w:rsidP="006A0658">
      <w:pPr>
        <w:spacing w:after="120"/>
        <w:jc w:val="center"/>
      </w:pPr>
      <w:r>
        <w:rPr>
          <w:noProof/>
          <w:lang w:val="en-US" w:eastAsia="en-US"/>
        </w:rPr>
        <w:lastRenderedPageBreak/>
        <w:drawing>
          <wp:inline distT="0" distB="0" distL="0" distR="0">
            <wp:extent cx="2028825" cy="838200"/>
            <wp:effectExtent l="0" t="0" r="9525" b="0"/>
            <wp:docPr id="114" name="Picture 114" descr="sort_arr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6A0658" w:rsidRPr="0036552D" w:rsidRDefault="006A7979" w:rsidP="006A0658">
      <w:pPr>
        <w:spacing w:after="120"/>
        <w:jc w:val="center"/>
      </w:pPr>
      <w:r>
        <w:rPr>
          <w:noProof/>
          <w:lang w:val="en-US" w:eastAsia="en-US"/>
        </w:rPr>
        <w:drawing>
          <wp:inline distT="0" distB="0" distL="0" distR="0">
            <wp:extent cx="2028825" cy="609600"/>
            <wp:effectExtent l="0" t="0" r="9525" b="0"/>
            <wp:docPr id="115" name="Picture 115" descr="sort_arr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419" cstate="print">
                      <a:extLst>
                        <a:ext uri="{28A0092B-C50C-407E-A947-70E740481C1C}">
                          <a14:useLocalDpi xmlns:a14="http://schemas.microsoft.com/office/drawing/2010/main" val="0"/>
                        </a:ext>
                      </a:extLst>
                    </a:blip>
                    <a:srcRect b="12273"/>
                    <a:stretch>
                      <a:fillRect/>
                    </a:stretch>
                  </pic:blipFill>
                  <pic:spPr bwMode="auto">
                    <a:xfrm>
                      <a:off x="0" y="0"/>
                      <a:ext cx="2028825" cy="609600"/>
                    </a:xfrm>
                    <a:prstGeom prst="rect">
                      <a:avLst/>
                    </a:prstGeom>
                    <a:noFill/>
                    <a:ln>
                      <a:noFill/>
                    </a:ln>
                  </pic:spPr>
                </pic:pic>
              </a:graphicData>
            </a:graphic>
          </wp:inline>
        </w:drawing>
      </w:r>
    </w:p>
    <w:p w:rsidR="006A0658" w:rsidRPr="0036552D" w:rsidRDefault="006A0658" w:rsidP="006A0658">
      <w:r w:rsidRPr="0036552D">
        <w:t>Тази стъпка се повтаря, докато несортираната част на масива не бъде изчерпана:</w:t>
      </w:r>
    </w:p>
    <w:p w:rsidR="006A0658" w:rsidRPr="0036552D" w:rsidRDefault="006A7979" w:rsidP="006A0658">
      <w:pPr>
        <w:jc w:val="center"/>
      </w:pPr>
      <w:r>
        <w:rPr>
          <w:noProof/>
          <w:lang w:val="en-US" w:eastAsia="en-US"/>
        </w:rPr>
        <w:drawing>
          <wp:inline distT="0" distB="0" distL="0" distR="0">
            <wp:extent cx="2085975" cy="695325"/>
            <wp:effectExtent l="0" t="0" r="9525" b="0"/>
            <wp:docPr id="116" name="Picture 116" descr="sort_arr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85975" cy="695325"/>
                    </a:xfrm>
                    <a:prstGeom prst="rect">
                      <a:avLst/>
                    </a:prstGeom>
                    <a:noFill/>
                    <a:ln>
                      <a:noFill/>
                    </a:ln>
                  </pic:spPr>
                </pic:pic>
              </a:graphicData>
            </a:graphic>
          </wp:inline>
        </w:drawing>
      </w:r>
    </w:p>
    <w:p w:rsidR="006A0658" w:rsidRPr="0036552D" w:rsidRDefault="006A7979" w:rsidP="006A0658">
      <w:pPr>
        <w:jc w:val="center"/>
      </w:pPr>
      <w:r>
        <w:rPr>
          <w:noProof/>
          <w:lang w:val="en-US" w:eastAsia="en-US"/>
        </w:rPr>
        <w:drawing>
          <wp:inline distT="0" distB="0" distL="0" distR="0">
            <wp:extent cx="2085975" cy="762000"/>
            <wp:effectExtent l="0" t="0" r="9525" b="0"/>
            <wp:docPr id="117" name="Picture 117" descr="sort_arr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421" cstate="print">
                      <a:extLst>
                        <a:ext uri="{28A0092B-C50C-407E-A947-70E740481C1C}">
                          <a14:useLocalDpi xmlns:a14="http://schemas.microsoft.com/office/drawing/2010/main" val="0"/>
                        </a:ext>
                      </a:extLst>
                    </a:blip>
                    <a:srcRect b="9256"/>
                    <a:stretch>
                      <a:fillRect/>
                    </a:stretch>
                  </pic:blipFill>
                  <pic:spPr bwMode="auto">
                    <a:xfrm>
                      <a:off x="0" y="0"/>
                      <a:ext cx="2085975" cy="762000"/>
                    </a:xfrm>
                    <a:prstGeom prst="rect">
                      <a:avLst/>
                    </a:prstGeom>
                    <a:noFill/>
                    <a:ln>
                      <a:noFill/>
                    </a:ln>
                  </pic:spPr>
                </pic:pic>
              </a:graphicData>
            </a:graphic>
          </wp:inline>
        </w:drawing>
      </w:r>
    </w:p>
    <w:p w:rsidR="006A0658" w:rsidRPr="0036552D" w:rsidRDefault="006A0658" w:rsidP="006A0658">
      <w:pPr>
        <w:spacing w:after="120"/>
      </w:pPr>
      <w:r w:rsidRPr="0036552D">
        <w:t>Накрая масивът е сортиран:</w:t>
      </w:r>
    </w:p>
    <w:p w:rsidR="006A0658" w:rsidRPr="0036552D" w:rsidRDefault="006A7979" w:rsidP="006A0658">
      <w:pPr>
        <w:jc w:val="center"/>
      </w:pPr>
      <w:r>
        <w:rPr>
          <w:noProof/>
          <w:lang w:val="en-US" w:eastAsia="en-US"/>
        </w:rPr>
        <w:drawing>
          <wp:inline distT="0" distB="0" distL="0" distR="0">
            <wp:extent cx="2038350" cy="314325"/>
            <wp:effectExtent l="0" t="0" r="0" b="9525"/>
            <wp:docPr id="118" name="Picture 118" descr="sort_arr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38350" cy="314325"/>
                    </a:xfrm>
                    <a:prstGeom prst="rect">
                      <a:avLst/>
                    </a:prstGeom>
                    <a:noFill/>
                    <a:ln>
                      <a:noFill/>
                    </a:ln>
                  </pic:spPr>
                </pic:pic>
              </a:graphicData>
            </a:graphic>
          </wp:inline>
        </w:drawing>
      </w:r>
    </w:p>
    <w:p w:rsidR="006A0658" w:rsidRPr="0036552D" w:rsidRDefault="006A0658" w:rsidP="006A0658">
      <w:pPr>
        <w:spacing w:after="120"/>
      </w:pPr>
      <w:r w:rsidRPr="0036552D">
        <w:t>Ето какъв вид добива нашия метод, след имплементацията на току</w:t>
      </w:r>
      <w:r>
        <w:t>-</w:t>
      </w:r>
      <w:r w:rsidRPr="0036552D">
        <w:t>що описания алгоритъм</w:t>
      </w:r>
      <w:r>
        <w:t xml:space="preserve"> (сортиране чрез пряка селекция)</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64647"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color w:val="0000FF"/>
                <w:szCs w:val="20"/>
                <w:lang w:val="en-US" w:eastAsia="en-US"/>
              </w:rPr>
              <w:t>static</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Sort(</w:t>
            </w:r>
            <w:r w:rsidRPr="00931C55">
              <w:rPr>
                <w:rFonts w:ascii="Courier New" w:hAnsi="Courier New" w:cs="Courier New"/>
                <w:noProof/>
                <w:color w:val="0000FF"/>
                <w:szCs w:val="20"/>
                <w:lang w:val="en-US" w:eastAsia="en-US"/>
              </w:rPr>
              <w:t>params</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number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The sorting logic:</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for</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i = </w:t>
            </w:r>
            <w:r w:rsidRPr="00931C55">
              <w:rPr>
                <w:rFonts w:ascii="Courier New" w:hAnsi="Courier New" w:cs="Courier New"/>
                <w:noProof/>
                <w:color w:val="A52A2A"/>
                <w:szCs w:val="20"/>
                <w:lang w:val="en-US" w:eastAsia="en-US"/>
              </w:rPr>
              <w:t>0</w:t>
            </w:r>
            <w:r w:rsidRPr="00931C55">
              <w:rPr>
                <w:rFonts w:ascii="Courier New" w:hAnsi="Courier New" w:cs="Courier New"/>
                <w:noProof/>
                <w:szCs w:val="20"/>
                <w:lang w:val="en-US" w:eastAsia="en-US"/>
              </w:rPr>
              <w:t xml:space="preserve">; i &lt; numbers.Length -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 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Loo</w:t>
            </w:r>
            <w:r w:rsidR="00A64E13">
              <w:rPr>
                <w:rFonts w:ascii="Courier New" w:hAnsi="Courier New" w:cs="Courier New"/>
                <w:noProof/>
                <w:color w:val="008000"/>
                <w:szCs w:val="20"/>
                <w:lang w:val="en-US" w:eastAsia="en-US"/>
              </w:rPr>
              <w:t>p operating over the un</w:t>
            </w:r>
            <w:r w:rsidRPr="00931C55">
              <w:rPr>
                <w:rFonts w:ascii="Courier New" w:hAnsi="Courier New" w:cs="Courier New"/>
                <w:noProof/>
                <w:color w:val="008000"/>
                <w:szCs w:val="20"/>
                <w:lang w:val="en-US" w:eastAsia="en-US"/>
              </w:rPr>
              <w:t>sorted part of the array</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for</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j = i +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 j &lt; numbers.Length; 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Swapping the value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f</w:t>
            </w:r>
            <w:r w:rsidRPr="00931C55">
              <w:rPr>
                <w:rFonts w:ascii="Courier New" w:hAnsi="Courier New" w:cs="Courier New"/>
                <w:noProof/>
                <w:szCs w:val="20"/>
                <w:lang w:val="en-US" w:eastAsia="en-US"/>
              </w:rPr>
              <w:t xml:space="preserve"> (numbers[i] &gt; numbers[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temp = numbers[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numbers[i] = numbers[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numbers[j] = temp;</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 xml:space="preserve">} </w:t>
            </w:r>
            <w:r w:rsidRPr="00931C55">
              <w:rPr>
                <w:rFonts w:ascii="Courier New" w:hAnsi="Courier New" w:cs="Courier New"/>
                <w:noProof/>
                <w:color w:val="008000"/>
                <w:szCs w:val="20"/>
                <w:lang w:val="en-US" w:eastAsia="en-US"/>
              </w:rPr>
              <w:t>// End of the sorting logic</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return</w:t>
            </w:r>
            <w:r w:rsidRPr="00931C55">
              <w:rPr>
                <w:rFonts w:ascii="Courier New" w:hAnsi="Courier New" w:cs="Courier New"/>
                <w:noProof/>
                <w:szCs w:val="20"/>
                <w:lang w:val="en-US" w:eastAsia="en-US"/>
              </w:rPr>
              <w:t xml:space="preserve"> numbers;</w:t>
            </w:r>
          </w:p>
          <w:p w:rsidR="006A0658" w:rsidRPr="00764647" w:rsidRDefault="006A0658" w:rsidP="006A0658">
            <w:pPr>
              <w:autoSpaceDE w:val="0"/>
              <w:autoSpaceDN w:val="0"/>
              <w:adjustRightInd w:val="0"/>
              <w:spacing w:before="0"/>
              <w:jc w:val="left"/>
              <w:rPr>
                <w:rFonts w:ascii="Consolas" w:hAnsi="Consolas" w:cs="Consolas"/>
                <w:sz w:val="19"/>
                <w:szCs w:val="19"/>
                <w:lang w:eastAsia="en-US"/>
              </w:rPr>
            </w:pPr>
            <w:r w:rsidRPr="00931C55">
              <w:rPr>
                <w:rFonts w:ascii="Courier New" w:hAnsi="Courier New" w:cs="Courier New"/>
                <w:noProof/>
                <w:szCs w:val="20"/>
                <w:lang w:val="en-US" w:eastAsia="en-US"/>
              </w:rPr>
              <w:lastRenderedPageBreak/>
              <w:t>}</w:t>
            </w:r>
          </w:p>
        </w:tc>
      </w:tr>
    </w:tbl>
    <w:p w:rsidR="006A0658" w:rsidRPr="0036552D" w:rsidRDefault="006A0658" w:rsidP="006A0658">
      <w:pPr>
        <w:spacing w:after="120"/>
      </w:pPr>
      <w:r w:rsidRPr="0036552D">
        <w:lastRenderedPageBreak/>
        <w:t xml:space="preserve">Нека декларираме и един метод </w:t>
      </w:r>
      <w:r w:rsidRPr="00311650">
        <w:rPr>
          <w:rStyle w:val="Code"/>
        </w:rPr>
        <w:t>PrintNumbers(params int[])</w:t>
      </w:r>
      <w:r w:rsidRPr="0036552D">
        <w:t xml:space="preserve"> за извеж</w:t>
      </w:r>
      <w:r>
        <w:softHyphen/>
      </w:r>
      <w:r w:rsidRPr="0036552D">
        <w:t>дане на списъка с числа в конзолата</w:t>
      </w:r>
      <w:r>
        <w:t xml:space="preserve"> и тестваме с нашия примерен масив от числа като напишем няколко реда в </w:t>
      </w:r>
      <w:r w:rsidRPr="00764647">
        <w:rPr>
          <w:rStyle w:val="Code"/>
        </w:rPr>
        <w:t>Main(…)</w:t>
      </w:r>
      <w:r>
        <w:t xml:space="preserve"> метода</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64647"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64647" w:rsidRDefault="006A0658" w:rsidP="006A0658">
            <w:pPr>
              <w:spacing w:before="0"/>
              <w:jc w:val="center"/>
              <w:rPr>
                <w:rStyle w:val="Code"/>
                <w:highlight w:val="yellow"/>
              </w:rPr>
            </w:pPr>
            <w:r w:rsidRPr="00764647">
              <w:rPr>
                <w:rStyle w:val="Code"/>
              </w:rPr>
              <w:t>SortingEngine.cs</w:t>
            </w:r>
          </w:p>
        </w:tc>
      </w:tr>
      <w:tr w:rsidR="006A0658" w:rsidRPr="00764647"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color w:val="0000FF"/>
                <w:szCs w:val="20"/>
                <w:lang w:val="en-US" w:eastAsia="en-US"/>
              </w:rPr>
              <w:t>using</w:t>
            </w:r>
            <w:r w:rsidRPr="00931C55">
              <w:rPr>
                <w:rFonts w:ascii="Courier New" w:hAnsi="Courier New" w:cs="Courier New"/>
                <w:noProof/>
                <w:szCs w:val="20"/>
                <w:lang w:val="en-US" w:eastAsia="en-US"/>
              </w:rPr>
              <w:t xml:space="preserve"> System;</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color w:val="0000FF"/>
                <w:szCs w:val="20"/>
                <w:lang w:val="en-US" w:eastAsia="en-US"/>
              </w:rPr>
              <w:t>class</w:t>
            </w:r>
            <w:r w:rsidRPr="00931C55">
              <w:rPr>
                <w:rFonts w:ascii="Courier New" w:hAnsi="Courier New" w:cs="Courier New"/>
                <w:noProof/>
                <w:szCs w:val="20"/>
                <w:lang w:val="en-US" w:eastAsia="en-US"/>
              </w:rPr>
              <w:t xml:space="preserve"> </w:t>
            </w:r>
            <w:r w:rsidRPr="00931C55">
              <w:rPr>
                <w:rFonts w:ascii="Courier New" w:hAnsi="Courier New" w:cs="Courier New"/>
                <w:noProof/>
                <w:color w:val="2B91AF"/>
                <w:szCs w:val="20"/>
                <w:lang w:val="en-US" w:eastAsia="en-US"/>
              </w:rPr>
              <w:t>SortingEngine</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static</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Sort(</w:t>
            </w:r>
            <w:r w:rsidRPr="00931C55">
              <w:rPr>
                <w:rFonts w:ascii="Courier New" w:hAnsi="Courier New" w:cs="Courier New"/>
                <w:noProof/>
                <w:color w:val="0000FF"/>
                <w:szCs w:val="20"/>
                <w:lang w:val="en-US" w:eastAsia="en-US"/>
              </w:rPr>
              <w:t>params</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number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The sorting logic:</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for</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i = </w:t>
            </w:r>
            <w:r w:rsidRPr="00931C55">
              <w:rPr>
                <w:rFonts w:ascii="Courier New" w:hAnsi="Courier New" w:cs="Courier New"/>
                <w:noProof/>
                <w:color w:val="A52A2A"/>
                <w:szCs w:val="20"/>
                <w:lang w:val="en-US" w:eastAsia="en-US"/>
              </w:rPr>
              <w:t>0</w:t>
            </w:r>
            <w:r w:rsidRPr="00931C55">
              <w:rPr>
                <w:rFonts w:ascii="Courier New" w:hAnsi="Courier New" w:cs="Courier New"/>
                <w:noProof/>
                <w:szCs w:val="20"/>
                <w:lang w:val="en-US" w:eastAsia="en-US"/>
              </w:rPr>
              <w:t xml:space="preserve">; i &lt; numbers.Length -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 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xml:space="preserve">// Loop that is operating over the un-sorted part of </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the array</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for</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j = i +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 j &lt; numbers.Length; 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8000"/>
                <w:szCs w:val="20"/>
                <w:lang w:val="en-US" w:eastAsia="en-US"/>
              </w:rPr>
              <w:t>// Swapping the value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f</w:t>
            </w:r>
            <w:r w:rsidRPr="00931C55">
              <w:rPr>
                <w:rFonts w:ascii="Courier New" w:hAnsi="Courier New" w:cs="Courier New"/>
                <w:noProof/>
                <w:szCs w:val="20"/>
                <w:lang w:val="en-US" w:eastAsia="en-US"/>
              </w:rPr>
              <w:t xml:space="preserve"> (numbers[i] &gt; numbers[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oldNum = numbers[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numbers[i] = numbers[j];</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numbers[j] = oldNum;</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 xml:space="preserve">} </w:t>
            </w:r>
            <w:r w:rsidRPr="00931C55">
              <w:rPr>
                <w:rFonts w:ascii="Courier New" w:hAnsi="Courier New" w:cs="Courier New"/>
                <w:noProof/>
                <w:color w:val="008000"/>
                <w:szCs w:val="20"/>
                <w:lang w:val="en-US" w:eastAsia="en-US"/>
              </w:rPr>
              <w:t>// End of the sorting logic</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return</w:t>
            </w:r>
            <w:r w:rsidRPr="00931C55">
              <w:rPr>
                <w:rFonts w:ascii="Courier New" w:hAnsi="Courier New" w:cs="Courier New"/>
                <w:noProof/>
                <w:szCs w:val="20"/>
                <w:lang w:val="en-US" w:eastAsia="en-US"/>
              </w:rPr>
              <w:t xml:space="preserve"> number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static</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void</w:t>
            </w:r>
            <w:r w:rsidRPr="00931C55">
              <w:rPr>
                <w:rFonts w:ascii="Courier New" w:hAnsi="Courier New" w:cs="Courier New"/>
                <w:noProof/>
                <w:szCs w:val="20"/>
                <w:lang w:val="en-US" w:eastAsia="en-US"/>
              </w:rPr>
              <w:t xml:space="preserve"> PrintNumbers(</w:t>
            </w:r>
            <w:r w:rsidRPr="00931C55">
              <w:rPr>
                <w:rFonts w:ascii="Courier New" w:hAnsi="Courier New" w:cs="Courier New"/>
                <w:noProof/>
                <w:color w:val="0000FF"/>
                <w:szCs w:val="20"/>
                <w:lang w:val="en-US" w:eastAsia="en-US"/>
              </w:rPr>
              <w:t>params</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number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for</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xml:space="preserve"> i = </w:t>
            </w:r>
            <w:r w:rsidRPr="00931C55">
              <w:rPr>
                <w:rFonts w:ascii="Courier New" w:hAnsi="Courier New" w:cs="Courier New"/>
                <w:noProof/>
                <w:color w:val="A52A2A"/>
                <w:szCs w:val="20"/>
                <w:lang w:val="en-US" w:eastAsia="en-US"/>
              </w:rPr>
              <w:t>0</w:t>
            </w:r>
            <w:r w:rsidRPr="00931C55">
              <w:rPr>
                <w:rFonts w:ascii="Courier New" w:hAnsi="Courier New" w:cs="Courier New"/>
                <w:noProof/>
                <w:szCs w:val="20"/>
                <w:lang w:val="en-US" w:eastAsia="en-US"/>
              </w:rPr>
              <w:t>; i &lt; numbers.Length; 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2B91AF"/>
                <w:szCs w:val="20"/>
                <w:lang w:val="en-US" w:eastAsia="en-US"/>
              </w:rPr>
              <w:t>Console</w:t>
            </w:r>
            <w:r w:rsidRPr="00931C55">
              <w:rPr>
                <w:rFonts w:ascii="Courier New" w:hAnsi="Courier New" w:cs="Courier New"/>
                <w:noProof/>
                <w:szCs w:val="20"/>
                <w:lang w:val="en-US" w:eastAsia="en-US"/>
              </w:rPr>
              <w:t>.Write(</w:t>
            </w:r>
            <w:r w:rsidRPr="00931C55">
              <w:rPr>
                <w:rFonts w:ascii="Courier New" w:hAnsi="Courier New" w:cs="Courier New"/>
                <w:noProof/>
                <w:color w:val="A31515"/>
                <w:szCs w:val="20"/>
                <w:lang w:val="en-US" w:eastAsia="en-US"/>
              </w:rPr>
              <w:t>"{0}"</w:t>
            </w:r>
            <w:r w:rsidRPr="00931C55">
              <w:rPr>
                <w:rFonts w:ascii="Courier New" w:hAnsi="Courier New" w:cs="Courier New"/>
                <w:noProof/>
                <w:szCs w:val="20"/>
                <w:lang w:val="en-US" w:eastAsia="en-US"/>
              </w:rPr>
              <w:t>, numbers[i]);</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f</w:t>
            </w:r>
            <w:r w:rsidRPr="00931C55">
              <w:rPr>
                <w:rFonts w:ascii="Courier New" w:hAnsi="Courier New" w:cs="Courier New"/>
                <w:noProof/>
                <w:szCs w:val="20"/>
                <w:lang w:val="en-US" w:eastAsia="en-US"/>
              </w:rPr>
              <w:t xml:space="preserve"> (i &lt; (numbers.Length -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2B91AF"/>
                <w:szCs w:val="20"/>
                <w:lang w:val="en-US" w:eastAsia="en-US"/>
              </w:rPr>
              <w:t>Console</w:t>
            </w:r>
            <w:r w:rsidRPr="00931C55">
              <w:rPr>
                <w:rFonts w:ascii="Courier New" w:hAnsi="Courier New" w:cs="Courier New"/>
                <w:noProof/>
                <w:szCs w:val="20"/>
                <w:lang w:val="en-US" w:eastAsia="en-US"/>
              </w:rPr>
              <w:t>.Write(</w:t>
            </w:r>
            <w:r w:rsidRPr="00931C55">
              <w:rPr>
                <w:rFonts w:ascii="Courier New" w:hAnsi="Courier New" w:cs="Courier New"/>
                <w:noProof/>
                <w:color w:val="A31515"/>
                <w:szCs w:val="20"/>
                <w:lang w:val="en-US" w:eastAsia="en-US"/>
              </w:rPr>
              <w:t>", "</w:t>
            </w: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static</w:t>
            </w:r>
            <w:r w:rsidRPr="00931C55">
              <w:rPr>
                <w:rFonts w:ascii="Courier New" w:hAnsi="Courier New" w:cs="Courier New"/>
                <w:noProof/>
                <w:szCs w:val="20"/>
                <w:lang w:val="en-US" w:eastAsia="en-US"/>
              </w:rPr>
              <w:t xml:space="preserve"> </w:t>
            </w:r>
            <w:r w:rsidRPr="00931C55">
              <w:rPr>
                <w:rFonts w:ascii="Courier New" w:hAnsi="Courier New" w:cs="Courier New"/>
                <w:noProof/>
                <w:color w:val="0000FF"/>
                <w:szCs w:val="20"/>
                <w:lang w:val="en-US" w:eastAsia="en-US"/>
              </w:rPr>
              <w:t>void</w:t>
            </w:r>
            <w:r w:rsidRPr="00931C55">
              <w:rPr>
                <w:rFonts w:ascii="Courier New" w:hAnsi="Courier New" w:cs="Courier New"/>
                <w:noProof/>
                <w:szCs w:val="20"/>
                <w:lang w:val="en-US" w:eastAsia="en-US"/>
              </w:rPr>
              <w:t xml:space="preserve"> Main()</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r>
            <w:r w:rsidRPr="00931C55">
              <w:rPr>
                <w:rFonts w:ascii="Courier New" w:hAnsi="Courier New" w:cs="Courier New"/>
                <w:noProof/>
                <w:color w:val="0000FF"/>
                <w:szCs w:val="20"/>
                <w:lang w:val="en-US" w:eastAsia="en-US"/>
              </w:rPr>
              <w:t>int</w:t>
            </w:r>
            <w:r w:rsidRPr="00931C55">
              <w:rPr>
                <w:rFonts w:ascii="Courier New" w:hAnsi="Courier New" w:cs="Courier New"/>
                <w:noProof/>
                <w:szCs w:val="20"/>
                <w:lang w:val="en-US" w:eastAsia="en-US"/>
              </w:rPr>
              <w:t>[] numbers = Sort(</w:t>
            </w:r>
            <w:r w:rsidRPr="00931C55">
              <w:rPr>
                <w:rFonts w:ascii="Courier New" w:hAnsi="Courier New" w:cs="Courier New"/>
                <w:noProof/>
                <w:color w:val="A52A2A"/>
                <w:szCs w:val="20"/>
                <w:lang w:val="en-US" w:eastAsia="en-US"/>
              </w:rPr>
              <w:t>10</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3</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5</w:t>
            </w:r>
            <w:r w:rsidRPr="00931C55">
              <w:rPr>
                <w:rFonts w:ascii="Courier New" w:hAnsi="Courier New" w:cs="Courier New"/>
                <w:noProof/>
                <w:szCs w:val="20"/>
                <w:lang w:val="en-US" w:eastAsia="en-US"/>
              </w:rPr>
              <w:t>, -</w:t>
            </w:r>
            <w:r w:rsidRPr="00931C55">
              <w:rPr>
                <w:rFonts w:ascii="Courier New" w:hAnsi="Courier New" w:cs="Courier New"/>
                <w:noProof/>
                <w:color w:val="A52A2A"/>
                <w:szCs w:val="20"/>
                <w:lang w:val="en-US" w:eastAsia="en-US"/>
              </w:rPr>
              <w:t>1</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0</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12</w:t>
            </w:r>
            <w:r w:rsidRPr="00931C55">
              <w:rPr>
                <w:rFonts w:ascii="Courier New" w:hAnsi="Courier New" w:cs="Courier New"/>
                <w:noProof/>
                <w:szCs w:val="20"/>
                <w:lang w:val="en-US" w:eastAsia="en-US"/>
              </w:rPr>
              <w:t xml:space="preserve">, </w:t>
            </w:r>
            <w:r w:rsidRPr="00931C55">
              <w:rPr>
                <w:rFonts w:ascii="Courier New" w:hAnsi="Courier New" w:cs="Courier New"/>
                <w:noProof/>
                <w:color w:val="A52A2A"/>
                <w:szCs w:val="20"/>
                <w:lang w:val="en-US" w:eastAsia="en-US"/>
              </w:rPr>
              <w:t>8</w:t>
            </w:r>
            <w:r w:rsidRPr="00931C55">
              <w:rPr>
                <w:rFonts w:ascii="Courier New" w:hAnsi="Courier New" w:cs="Courier New"/>
                <w:noProof/>
                <w:szCs w:val="20"/>
                <w:lang w:val="en-US" w:eastAsia="en-US"/>
              </w:rPr>
              <w: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r>
            <w:r w:rsidRPr="00931C55">
              <w:rPr>
                <w:rFonts w:ascii="Courier New" w:hAnsi="Courier New" w:cs="Courier New"/>
                <w:noProof/>
                <w:szCs w:val="20"/>
                <w:lang w:val="en-US" w:eastAsia="en-US"/>
              </w:rPr>
              <w:tab/>
              <w:t>PrintNumbers(numbers);</w:t>
            </w:r>
          </w:p>
          <w:p w:rsidR="006A0658" w:rsidRPr="00931C55" w:rsidRDefault="006A0658" w:rsidP="006A0658">
            <w:pPr>
              <w:autoSpaceDE w:val="0"/>
              <w:autoSpaceDN w:val="0"/>
              <w:adjustRightInd w:val="0"/>
              <w:spacing w:before="0"/>
              <w:jc w:val="left"/>
              <w:rPr>
                <w:rFonts w:ascii="Courier New" w:hAnsi="Courier New" w:cs="Courier New"/>
                <w:noProof/>
                <w:szCs w:val="20"/>
                <w:lang w:val="en-US" w:eastAsia="en-US"/>
              </w:rPr>
            </w:pPr>
            <w:r w:rsidRPr="00931C55">
              <w:rPr>
                <w:rFonts w:ascii="Courier New" w:hAnsi="Courier New" w:cs="Courier New"/>
                <w:noProof/>
                <w:szCs w:val="20"/>
                <w:lang w:val="en-US" w:eastAsia="en-US"/>
              </w:rPr>
              <w:tab/>
              <w:t>}</w:t>
            </w:r>
          </w:p>
          <w:p w:rsidR="006A0658" w:rsidRPr="00764647" w:rsidRDefault="006A0658" w:rsidP="006A0658">
            <w:pPr>
              <w:autoSpaceDE w:val="0"/>
              <w:autoSpaceDN w:val="0"/>
              <w:adjustRightInd w:val="0"/>
              <w:spacing w:before="0"/>
              <w:jc w:val="left"/>
              <w:rPr>
                <w:rFonts w:ascii="Consolas" w:hAnsi="Consolas" w:cs="Consolas"/>
                <w:sz w:val="19"/>
                <w:szCs w:val="19"/>
                <w:lang w:eastAsia="en-US"/>
              </w:rPr>
            </w:pPr>
            <w:r w:rsidRPr="00931C55">
              <w:rPr>
                <w:rFonts w:ascii="Courier New" w:hAnsi="Courier New" w:cs="Courier New"/>
                <w:noProof/>
                <w:szCs w:val="20"/>
                <w:lang w:val="en-US" w:eastAsia="en-US"/>
              </w:rPr>
              <w:lastRenderedPageBreak/>
              <w:t>}</w:t>
            </w:r>
          </w:p>
        </w:tc>
      </w:tr>
    </w:tbl>
    <w:p w:rsidR="006A0658" w:rsidRPr="0036552D" w:rsidRDefault="006A0658" w:rsidP="006A0658">
      <w:pPr>
        <w:spacing w:after="120"/>
      </w:pPr>
      <w:r w:rsidRPr="0036552D">
        <w:lastRenderedPageBreak/>
        <w:t>Съответно, след компилирането и изпълнението на този код, резултатът е точно този, който очакваме</w:t>
      </w:r>
      <w:r>
        <w:t xml:space="preserve"> – масивът е сортиран по големина в нараст</w:t>
      </w:r>
      <w:r>
        <w:softHyphen/>
        <w:t>ващ ред</w:t>
      </w:r>
      <w:r w:rsidRPr="003655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6552D" w:rsidTr="006A0658">
        <w:tc>
          <w:tcPr>
            <w:tcW w:w="7970" w:type="dxa"/>
            <w:tcBorders>
              <w:top w:val="single" w:sz="4" w:space="0" w:color="auto"/>
              <w:left w:val="single" w:sz="4" w:space="0" w:color="auto"/>
              <w:bottom w:val="single" w:sz="4" w:space="0" w:color="auto"/>
              <w:right w:val="single" w:sz="4" w:space="0" w:color="auto"/>
            </w:tcBorders>
          </w:tcPr>
          <w:p w:rsidR="006A0658" w:rsidRPr="0036552D" w:rsidRDefault="006A0658" w:rsidP="006A0658">
            <w:pPr>
              <w:autoSpaceDE w:val="0"/>
              <w:autoSpaceDN w:val="0"/>
              <w:adjustRightInd w:val="0"/>
              <w:spacing w:before="0"/>
              <w:jc w:val="left"/>
              <w:rPr>
                <w:rFonts w:ascii="Courier New" w:hAnsi="Courier New" w:cs="Courier New"/>
                <w:b/>
                <w:bCs/>
                <w:color w:val="7F0055"/>
                <w:szCs w:val="20"/>
                <w:lang w:eastAsia="en-US"/>
              </w:rPr>
            </w:pPr>
            <w:r w:rsidRPr="0036552D">
              <w:rPr>
                <w:rFonts w:ascii="Courier New" w:hAnsi="Courier New" w:cs="Courier New"/>
                <w:color w:val="000000"/>
                <w:szCs w:val="20"/>
              </w:rPr>
              <w:t>-1, 0, 3, 5, 8, 10, 12</w:t>
            </w:r>
          </w:p>
        </w:tc>
      </w:tr>
    </w:tbl>
    <w:p w:rsidR="006A0658" w:rsidRPr="0036552D" w:rsidRDefault="006A0658" w:rsidP="006A0658">
      <w:pPr>
        <w:pStyle w:val="Heading2"/>
      </w:pPr>
      <w:bookmarkStart w:id="775" w:name="_Toc243587411"/>
      <w:bookmarkStart w:id="776" w:name="_Toc299461080"/>
      <w:bookmarkStart w:id="777" w:name="_Toc299628606"/>
      <w:r w:rsidRPr="0036552D">
        <w:t>Утвърдени практики при работа с методи</w:t>
      </w:r>
      <w:bookmarkEnd w:id="775"/>
      <w:bookmarkEnd w:id="776"/>
      <w:bookmarkEnd w:id="777"/>
    </w:p>
    <w:p w:rsidR="006A0658" w:rsidRPr="0036552D" w:rsidRDefault="006A0658" w:rsidP="006A0658">
      <w:r w:rsidRPr="0036552D">
        <w:t>Въпреки че в главата "</w:t>
      </w:r>
      <w:hyperlink w:anchor="_Глава_21._Качествен" w:history="1">
        <w:r w:rsidRPr="0036552D">
          <w:rPr>
            <w:rStyle w:val="Hyperlink"/>
          </w:rPr>
          <w:t>Качествен програме</w:t>
        </w:r>
        <w:r w:rsidRPr="0036552D">
          <w:rPr>
            <w:rStyle w:val="Hyperlink"/>
          </w:rPr>
          <w:t>н</w:t>
        </w:r>
        <w:r w:rsidRPr="0036552D">
          <w:rPr>
            <w:rStyle w:val="Hyperlink"/>
          </w:rPr>
          <w:t xml:space="preserve"> код</w:t>
        </w:r>
      </w:hyperlink>
      <w:r w:rsidRPr="0036552D">
        <w:t xml:space="preserve">" ще обясним повече за </w:t>
      </w:r>
      <w:r>
        <w:t>добрите практики при писане на методи</w:t>
      </w:r>
      <w:r w:rsidRPr="0036552D">
        <w:t xml:space="preserve">, нека прегледаме </w:t>
      </w:r>
      <w:r>
        <w:t xml:space="preserve">още сега </w:t>
      </w:r>
      <w:r w:rsidRPr="0036552D">
        <w:t>някои основни правила при работа с методи, които показват добър стил на програмиране:</w:t>
      </w:r>
    </w:p>
    <w:p w:rsidR="006A0658" w:rsidRPr="0036552D" w:rsidRDefault="006A0658" w:rsidP="00222F92">
      <w:pPr>
        <w:numPr>
          <w:ilvl w:val="0"/>
          <w:numId w:val="14"/>
        </w:numPr>
        <w:tabs>
          <w:tab w:val="clear" w:pos="568"/>
        </w:tabs>
        <w:spacing w:after="120"/>
      </w:pPr>
      <w:r w:rsidRPr="0036552D">
        <w:t xml:space="preserve">Всеки метод трябва да решава самостоятелна, добре дефинирана задача. Това свойство се нарича </w:t>
      </w:r>
      <w:r w:rsidRPr="00931C55">
        <w:rPr>
          <w:b/>
          <w:lang w:val="en-US"/>
        </w:rPr>
        <w:t>strong cohesion</w:t>
      </w:r>
      <w:r>
        <w:t>, т.е. фо</w:t>
      </w:r>
      <w:r w:rsidRPr="0036552D">
        <w:t>кусиране върху една, единствена задача</w:t>
      </w:r>
      <w:r>
        <w:t>, а не няколко несвързани задачи. Ако даден метод прави само едно нещо,</w:t>
      </w:r>
      <w:r w:rsidRPr="0036552D">
        <w:t xml:space="preserve"> кодът </w:t>
      </w:r>
      <w:r>
        <w:t xml:space="preserve">му е </w:t>
      </w:r>
      <w:r w:rsidRPr="0036552D">
        <w:t>по-</w:t>
      </w:r>
      <w:r>
        <w:t xml:space="preserve">разбираем и по-лесен за </w:t>
      </w:r>
      <w:r w:rsidRPr="0036552D">
        <w:t>поддръж</w:t>
      </w:r>
      <w:r>
        <w:t>к</w:t>
      </w:r>
      <w:r w:rsidRPr="0036552D">
        <w:t>а. Един метод не трябва да решава няколко задачи едновременно!</w:t>
      </w:r>
    </w:p>
    <w:p w:rsidR="006A0658" w:rsidRPr="0036552D" w:rsidRDefault="006A0658" w:rsidP="00222F92">
      <w:pPr>
        <w:numPr>
          <w:ilvl w:val="0"/>
          <w:numId w:val="14"/>
        </w:numPr>
        <w:tabs>
          <w:tab w:val="clear" w:pos="568"/>
        </w:tabs>
        <w:spacing w:after="120"/>
      </w:pPr>
      <w:r w:rsidRPr="0036552D">
        <w:t xml:space="preserve">Един метод трябва да има </w:t>
      </w:r>
      <w:r w:rsidRPr="00916BBA">
        <w:rPr>
          <w:b/>
        </w:rPr>
        <w:t>добро име</w:t>
      </w:r>
      <w:r w:rsidRPr="0036552D">
        <w:t xml:space="preserve">, </w:t>
      </w:r>
      <w:r>
        <w:t xml:space="preserve">т.е. име, </w:t>
      </w:r>
      <w:r w:rsidRPr="0036552D">
        <w:t xml:space="preserve">което описва какво прави той. Примерно метод, който сортира числа, трябва да се казва </w:t>
      </w:r>
      <w:r w:rsidRPr="00311650">
        <w:rPr>
          <w:rStyle w:val="Code"/>
        </w:rPr>
        <w:t>SortNumbers</w:t>
      </w:r>
      <w:r w:rsidRPr="00B25206">
        <w:rPr>
          <w:rStyle w:val="Code"/>
        </w:rPr>
        <w:t>()</w:t>
      </w:r>
      <w:r w:rsidRPr="0036552D">
        <w:t xml:space="preserve">, а не </w:t>
      </w:r>
      <w:r w:rsidRPr="00311650">
        <w:rPr>
          <w:rStyle w:val="Code"/>
        </w:rPr>
        <w:t>Number</w:t>
      </w:r>
      <w:r w:rsidRPr="00B25206">
        <w:rPr>
          <w:rStyle w:val="Code"/>
        </w:rPr>
        <w:t>()</w:t>
      </w:r>
      <w:r w:rsidRPr="0036552D">
        <w:t xml:space="preserve"> или </w:t>
      </w:r>
      <w:r w:rsidRPr="00311650">
        <w:rPr>
          <w:rStyle w:val="Code"/>
        </w:rPr>
        <w:t>Processing</w:t>
      </w:r>
      <w:r w:rsidRPr="00B25206">
        <w:rPr>
          <w:rStyle w:val="Code"/>
        </w:rPr>
        <w:t>()</w:t>
      </w:r>
      <w:r w:rsidRPr="0036552D">
        <w:t xml:space="preserve"> или </w:t>
      </w:r>
      <w:r w:rsidRPr="00311650">
        <w:rPr>
          <w:rStyle w:val="Code"/>
        </w:rPr>
        <w:t>Method</w:t>
      </w:r>
      <w:r w:rsidRPr="00B25206">
        <w:rPr>
          <w:rStyle w:val="Code"/>
        </w:rPr>
        <w:t>2()</w:t>
      </w:r>
      <w:r w:rsidRPr="0036552D">
        <w:t>. Ако не можете да измис</w:t>
      </w:r>
      <w:r w:rsidRPr="0036552D">
        <w:softHyphen/>
        <w:t>лите подходящо име за даден метод, то най-вероятно методът решава повече от една задач</w:t>
      </w:r>
      <w:r>
        <w:t>а</w:t>
      </w:r>
      <w:r w:rsidRPr="0036552D">
        <w:t xml:space="preserve"> и трябва да се раздели на няколко отделни метода.</w:t>
      </w:r>
    </w:p>
    <w:p w:rsidR="006A0658" w:rsidRPr="0036552D" w:rsidRDefault="006A0658" w:rsidP="00222F92">
      <w:pPr>
        <w:numPr>
          <w:ilvl w:val="0"/>
          <w:numId w:val="14"/>
        </w:numPr>
        <w:tabs>
          <w:tab w:val="clear" w:pos="568"/>
        </w:tabs>
        <w:spacing w:after="120"/>
      </w:pPr>
      <w:r w:rsidRPr="0036552D">
        <w:t xml:space="preserve">Имената на методите е препоръчително да </w:t>
      </w:r>
      <w:r w:rsidRPr="00022A0B">
        <w:rPr>
          <w:b/>
        </w:rPr>
        <w:t>изразяват действие</w:t>
      </w:r>
      <w:r>
        <w:t xml:space="preserve">, поради което трябва да </w:t>
      </w:r>
      <w:r w:rsidRPr="0036552D">
        <w:t xml:space="preserve">бъдат съставени от глагол или от глагол </w:t>
      </w:r>
      <w:r>
        <w:t>+</w:t>
      </w:r>
      <w:r w:rsidRPr="0036552D">
        <w:t xml:space="preserve"> съществително име (евентуално с прилагателно, което пояснява съществителното),</w:t>
      </w:r>
      <w:r>
        <w:t xml:space="preserve"> </w:t>
      </w:r>
      <w:r w:rsidRPr="0036552D">
        <w:t xml:space="preserve">примерно </w:t>
      </w:r>
      <w:r w:rsidRPr="00311650">
        <w:rPr>
          <w:rStyle w:val="Code"/>
        </w:rPr>
        <w:t>FindSmallestElement</w:t>
      </w:r>
      <w:r w:rsidRPr="00B25206">
        <w:rPr>
          <w:rStyle w:val="Code"/>
        </w:rPr>
        <w:t>()</w:t>
      </w:r>
      <w:r w:rsidRPr="0036552D">
        <w:t xml:space="preserve"> или </w:t>
      </w:r>
      <w:r w:rsidRPr="00311650">
        <w:rPr>
          <w:rStyle w:val="Code"/>
        </w:rPr>
        <w:t>Sort</w:t>
      </w:r>
      <w:r w:rsidRPr="00B25206">
        <w:rPr>
          <w:rStyle w:val="Code"/>
        </w:rPr>
        <w:t>(</w:t>
      </w:r>
      <w:r w:rsidRPr="00311650">
        <w:rPr>
          <w:rStyle w:val="Code"/>
        </w:rPr>
        <w:t>int</w:t>
      </w:r>
      <w:r w:rsidRPr="00B25206">
        <w:rPr>
          <w:rStyle w:val="Code"/>
        </w:rPr>
        <w:t xml:space="preserve">[] </w:t>
      </w:r>
      <w:r w:rsidRPr="00311650">
        <w:rPr>
          <w:rStyle w:val="Code"/>
        </w:rPr>
        <w:t>arr</w:t>
      </w:r>
      <w:r w:rsidRPr="00B25206">
        <w:rPr>
          <w:rStyle w:val="Code"/>
        </w:rPr>
        <w:t>)</w:t>
      </w:r>
      <w:r w:rsidRPr="0036552D">
        <w:t xml:space="preserve"> или </w:t>
      </w:r>
      <w:r w:rsidRPr="00311650">
        <w:rPr>
          <w:rStyle w:val="Code"/>
        </w:rPr>
        <w:t>ReadInputData</w:t>
      </w:r>
      <w:r w:rsidRPr="00B25206">
        <w:rPr>
          <w:rStyle w:val="Code"/>
        </w:rPr>
        <w:t>()</w:t>
      </w:r>
      <w:r w:rsidRPr="0036552D">
        <w:t>.</w:t>
      </w:r>
    </w:p>
    <w:p w:rsidR="006A0658" w:rsidRPr="0036552D" w:rsidRDefault="006A0658" w:rsidP="00222F92">
      <w:pPr>
        <w:numPr>
          <w:ilvl w:val="0"/>
          <w:numId w:val="14"/>
        </w:numPr>
        <w:tabs>
          <w:tab w:val="clear" w:pos="568"/>
        </w:tabs>
        <w:spacing w:after="120"/>
      </w:pPr>
      <w:r w:rsidRPr="0036552D">
        <w:t xml:space="preserve">Имената на методите в C# е прието да започват с голяма буква. Използва се правилото </w:t>
      </w:r>
      <w:r w:rsidRPr="00022A0B">
        <w:rPr>
          <w:b/>
        </w:rPr>
        <w:t>PascalCase</w:t>
      </w:r>
      <w:r w:rsidRPr="0036552D">
        <w:t>, т.е. всяка нова дума, която се долепя в задната част на името на метода, започва с главна буква</w:t>
      </w:r>
      <w:r>
        <w:t xml:space="preserve">, например </w:t>
      </w:r>
      <w:r w:rsidRPr="00022A0B">
        <w:rPr>
          <w:rStyle w:val="Code"/>
        </w:rPr>
        <w:t>SendEmail</w:t>
      </w:r>
      <w:r w:rsidRPr="00B25206">
        <w:rPr>
          <w:rStyle w:val="Code"/>
        </w:rPr>
        <w:t>(…)</w:t>
      </w:r>
      <w:r w:rsidRPr="00B25206">
        <w:t xml:space="preserve">, </w:t>
      </w:r>
      <w:r>
        <w:t>a</w:t>
      </w:r>
      <w:r w:rsidRPr="00B25206">
        <w:t xml:space="preserve"> </w:t>
      </w:r>
      <w:r>
        <w:t xml:space="preserve">не </w:t>
      </w:r>
      <w:r w:rsidRPr="00022A0B">
        <w:rPr>
          <w:rStyle w:val="Code"/>
        </w:rPr>
        <w:t>sendEmail</w:t>
      </w:r>
      <w:r w:rsidRPr="00B25206">
        <w:rPr>
          <w:rStyle w:val="Code"/>
        </w:rPr>
        <w:t>(…)</w:t>
      </w:r>
      <w:r w:rsidRPr="00B25206">
        <w:t xml:space="preserve"> </w:t>
      </w:r>
      <w:r>
        <w:t xml:space="preserve">или </w:t>
      </w:r>
      <w:r w:rsidRPr="00022A0B">
        <w:rPr>
          <w:rStyle w:val="Code"/>
        </w:rPr>
        <w:t>send</w:t>
      </w:r>
      <w:r w:rsidRPr="00B25206">
        <w:rPr>
          <w:rStyle w:val="Code"/>
        </w:rPr>
        <w:t>_</w:t>
      </w:r>
      <w:r w:rsidRPr="00022A0B">
        <w:rPr>
          <w:rStyle w:val="Code"/>
        </w:rPr>
        <w:t>email</w:t>
      </w:r>
      <w:r w:rsidRPr="00B25206">
        <w:rPr>
          <w:rStyle w:val="Code"/>
        </w:rPr>
        <w:t>(…)</w:t>
      </w:r>
      <w:r w:rsidRPr="0036552D">
        <w:t>.</w:t>
      </w:r>
    </w:p>
    <w:p w:rsidR="006A0658" w:rsidRPr="0036552D" w:rsidRDefault="006A0658" w:rsidP="00222F92">
      <w:pPr>
        <w:numPr>
          <w:ilvl w:val="0"/>
          <w:numId w:val="14"/>
        </w:numPr>
        <w:tabs>
          <w:tab w:val="clear" w:pos="568"/>
        </w:tabs>
        <w:spacing w:after="120"/>
      </w:pPr>
      <w:r w:rsidRPr="0036552D">
        <w:t xml:space="preserve">Един метод или трябва да свърши работата, която е описана от името му, или трябва да съобщи за грешка. Не е коректно методите да връщат грешен или странен резултат при некоректни входни данни. </w:t>
      </w:r>
      <w:r w:rsidRPr="009017CB">
        <w:rPr>
          <w:b/>
        </w:rPr>
        <w:t>Методът или решава задачата, за която е предназна</w:t>
      </w:r>
      <w:r w:rsidRPr="009017CB">
        <w:rPr>
          <w:b/>
        </w:rPr>
        <w:softHyphen/>
        <w:t>чен, или връща грешка</w:t>
      </w:r>
      <w:r w:rsidRPr="0036552D">
        <w:t xml:space="preserve">. Всякакво друго поведение е </w:t>
      </w:r>
      <w:r>
        <w:t>некоректно</w:t>
      </w:r>
      <w:r w:rsidRPr="0036552D">
        <w:t>. Ще обясним в детайли по какъв начин методите могат да съобщават за грешки в главата "</w:t>
      </w:r>
      <w:hyperlink w:anchor="_Глава_12._Обработка" w:history="1">
        <w:r w:rsidRPr="0036552D">
          <w:rPr>
            <w:rStyle w:val="Hyperlink"/>
          </w:rPr>
          <w:t>Обработка на изключ</w:t>
        </w:r>
        <w:r w:rsidRPr="0036552D">
          <w:rPr>
            <w:rStyle w:val="Hyperlink"/>
          </w:rPr>
          <w:t>е</w:t>
        </w:r>
        <w:r w:rsidRPr="0036552D">
          <w:rPr>
            <w:rStyle w:val="Hyperlink"/>
          </w:rPr>
          <w:t>ния</w:t>
        </w:r>
      </w:hyperlink>
      <w:r w:rsidRPr="0036552D">
        <w:t>"</w:t>
      </w:r>
      <w:r w:rsidRPr="00B25206">
        <w:t>.</w:t>
      </w:r>
    </w:p>
    <w:p w:rsidR="006A0658" w:rsidRPr="0036552D" w:rsidRDefault="006A0658" w:rsidP="00222F92">
      <w:pPr>
        <w:numPr>
          <w:ilvl w:val="0"/>
          <w:numId w:val="14"/>
        </w:numPr>
        <w:tabs>
          <w:tab w:val="clear" w:pos="568"/>
        </w:tabs>
        <w:spacing w:after="120"/>
      </w:pPr>
      <w:r w:rsidRPr="0036552D">
        <w:t xml:space="preserve">Един метод трябва да бъде минимално обвързан с обкръжаващата го среда (най-вече с класа, в който е дефиниран). Това означава, че </w:t>
      </w:r>
      <w:r w:rsidRPr="0036552D">
        <w:lastRenderedPageBreak/>
        <w:t xml:space="preserve">методът трябва да обработва данни, идващи като параметри, а не данни, достъпни по друг начин и не трябва да има странични ефекти (например да промени някоя глобално достъпна променлива). Това свойство на методите се нарича </w:t>
      </w:r>
      <w:r w:rsidRPr="00931C55">
        <w:rPr>
          <w:b/>
          <w:lang w:val="en-US"/>
        </w:rPr>
        <w:t>loose coupling</w:t>
      </w:r>
      <w:r w:rsidRPr="0036552D">
        <w:t>.</w:t>
      </w:r>
    </w:p>
    <w:p w:rsidR="006A0658" w:rsidRPr="0036552D" w:rsidRDefault="006A0658" w:rsidP="00222F92">
      <w:pPr>
        <w:numPr>
          <w:ilvl w:val="0"/>
          <w:numId w:val="14"/>
        </w:numPr>
        <w:tabs>
          <w:tab w:val="clear" w:pos="568"/>
        </w:tabs>
      </w:pPr>
      <w:r>
        <w:t xml:space="preserve">Препоръчва се методите </w:t>
      </w:r>
      <w:r w:rsidRPr="009017CB">
        <w:rPr>
          <w:b/>
        </w:rPr>
        <w:t>да бъдат кратки</w:t>
      </w:r>
      <w:r>
        <w:t xml:space="preserve">. </w:t>
      </w:r>
      <w:r w:rsidRPr="0036552D">
        <w:t>Трябва да се избягват методи, които са по-дълги от "един екран". За да се постигне това, логиката имплементирана в метода, се разделя по функционалност на няколко по-малки метода и след това тези методи се извикват в "дългия" до момента метод.</w:t>
      </w:r>
    </w:p>
    <w:p w:rsidR="006A0658" w:rsidRPr="0036552D" w:rsidRDefault="006A0658" w:rsidP="00222F92">
      <w:pPr>
        <w:numPr>
          <w:ilvl w:val="0"/>
          <w:numId w:val="14"/>
        </w:numPr>
        <w:tabs>
          <w:tab w:val="clear" w:pos="568"/>
        </w:tabs>
      </w:pPr>
      <w:r>
        <w:t>З</w:t>
      </w:r>
      <w:r w:rsidRPr="0036552D">
        <w:t>а да се подобри четимостта и прегледността на кода, е добре функ</w:t>
      </w:r>
      <w:r>
        <w:softHyphen/>
      </w:r>
      <w:r w:rsidRPr="0036552D">
        <w:t xml:space="preserve">ционалност, която е добре обособена логически, да се отделя в метод. Например, ако имаме метод за намиране на </w:t>
      </w:r>
      <w:r>
        <w:t>обема на язовир</w:t>
      </w:r>
      <w:r w:rsidRPr="0036552D">
        <w:t xml:space="preserve">, процесът на пресмятане на </w:t>
      </w:r>
      <w:r>
        <w:t>обем на паралелепипед</w:t>
      </w:r>
      <w:r w:rsidRPr="0036552D">
        <w:t xml:space="preserve"> може да се дефинира в отделен метод и след това този нов метод да се извика </w:t>
      </w:r>
      <w:r>
        <w:t xml:space="preserve">многократно </w:t>
      </w:r>
      <w:r w:rsidRPr="0036552D">
        <w:t xml:space="preserve">от метода, който пресмята </w:t>
      </w:r>
      <w:r>
        <w:t xml:space="preserve">обема на язовира. Така естествената </w:t>
      </w:r>
      <w:r w:rsidRPr="00102F6B">
        <w:rPr>
          <w:b/>
        </w:rPr>
        <w:t>подзадача се отделя от основната задача</w:t>
      </w:r>
      <w:r>
        <w:t>. Тъй като язовирът може да се разглежда като съставен от много на брой паралелепипеди, то изчисляването на обема на един от тях е логически обособена функционалност</w:t>
      </w:r>
      <w:r w:rsidRPr="0036552D">
        <w:t>.</w:t>
      </w:r>
    </w:p>
    <w:p w:rsidR="006A0658" w:rsidRPr="0036552D" w:rsidRDefault="006A0658" w:rsidP="006A0658">
      <w:pPr>
        <w:pStyle w:val="Heading2"/>
      </w:pPr>
      <w:bookmarkStart w:id="778" w:name="_Toc243587412"/>
      <w:bookmarkStart w:id="779" w:name="_Toc299461081"/>
      <w:bookmarkStart w:id="780" w:name="_Toc299628607"/>
      <w:r w:rsidRPr="0036552D">
        <w:t>Упражнения</w:t>
      </w:r>
      <w:bookmarkEnd w:id="778"/>
      <w:bookmarkEnd w:id="779"/>
      <w:bookmarkEnd w:id="780"/>
    </w:p>
    <w:p w:rsidR="006A0658" w:rsidRPr="0036552D" w:rsidRDefault="006A0658" w:rsidP="00222F92">
      <w:pPr>
        <w:numPr>
          <w:ilvl w:val="0"/>
          <w:numId w:val="49"/>
        </w:numPr>
      </w:pPr>
      <w:r w:rsidRPr="0036552D">
        <w:t>Напишете метод, който при подадено име отпечатва в конзолата "</w:t>
      </w:r>
      <w:r w:rsidRPr="00311650">
        <w:rPr>
          <w:rStyle w:val="Code"/>
        </w:rPr>
        <w:t>Hello</w:t>
      </w:r>
      <w:r w:rsidRPr="00B25206">
        <w:rPr>
          <w:rStyle w:val="Code"/>
        </w:rPr>
        <w:t>, &lt;</w:t>
      </w:r>
      <w:r w:rsidRPr="00311650">
        <w:rPr>
          <w:rStyle w:val="Code"/>
        </w:rPr>
        <w:t>name</w:t>
      </w:r>
      <w:r w:rsidRPr="00B25206">
        <w:rPr>
          <w:rStyle w:val="Code"/>
        </w:rPr>
        <w:t>&gt;!"</w:t>
      </w:r>
      <w:r w:rsidRPr="0036552D">
        <w:t xml:space="preserve"> (например "</w:t>
      </w:r>
      <w:r w:rsidRPr="00311650">
        <w:rPr>
          <w:rStyle w:val="Code"/>
        </w:rPr>
        <w:t>Hello</w:t>
      </w:r>
      <w:r w:rsidRPr="00B25206">
        <w:rPr>
          <w:rStyle w:val="Code"/>
        </w:rPr>
        <w:t xml:space="preserve">, </w:t>
      </w:r>
      <w:r w:rsidRPr="00311650">
        <w:rPr>
          <w:rStyle w:val="Code"/>
        </w:rPr>
        <w:t>Peter</w:t>
      </w:r>
      <w:r w:rsidRPr="00B25206">
        <w:rPr>
          <w:rStyle w:val="Code"/>
        </w:rPr>
        <w:t>!</w:t>
      </w:r>
      <w:r w:rsidRPr="0036552D">
        <w:t>"). Напишете програма, която тества този метод</w:t>
      </w:r>
      <w:r>
        <w:t xml:space="preserve"> дали работи правилно</w:t>
      </w:r>
      <w:r w:rsidRPr="0036552D">
        <w:t>.</w:t>
      </w:r>
    </w:p>
    <w:p w:rsidR="006A0658" w:rsidRPr="0036552D" w:rsidRDefault="006A0658" w:rsidP="00222F92">
      <w:pPr>
        <w:numPr>
          <w:ilvl w:val="0"/>
          <w:numId w:val="49"/>
        </w:numPr>
      </w:pPr>
      <w:r w:rsidRPr="0036552D">
        <w:t xml:space="preserve">Създайте метод </w:t>
      </w:r>
      <w:r w:rsidRPr="00311650">
        <w:rPr>
          <w:rStyle w:val="Code"/>
        </w:rPr>
        <w:t>GetMax</w:t>
      </w:r>
      <w:r w:rsidRPr="00B25206">
        <w:rPr>
          <w:rStyle w:val="Code"/>
        </w:rPr>
        <w:t>()</w:t>
      </w:r>
      <w:r w:rsidRPr="0036552D">
        <w:t xml:space="preserve"> с два целочислени (</w:t>
      </w:r>
      <w:r w:rsidRPr="00311650">
        <w:rPr>
          <w:rStyle w:val="Code"/>
        </w:rPr>
        <w:t>int</w:t>
      </w:r>
      <w:r w:rsidRPr="0036552D">
        <w:t>) параметъра, който връща по-голямото от двете числа. Напишете програма, която прочита три цели числа от конзолата и отпечатва най-голямото от тях, изпол</w:t>
      </w:r>
      <w:r w:rsidRPr="0036552D">
        <w:softHyphen/>
        <w:t xml:space="preserve">звайки метода </w:t>
      </w:r>
      <w:r w:rsidRPr="00311650">
        <w:rPr>
          <w:rStyle w:val="Code"/>
        </w:rPr>
        <w:t>GetMax</w:t>
      </w:r>
      <w:r w:rsidRPr="00B25206">
        <w:rPr>
          <w:rStyle w:val="Code"/>
        </w:rPr>
        <w:t>()</w:t>
      </w:r>
      <w:r w:rsidRPr="0036552D">
        <w:t>.</w:t>
      </w:r>
    </w:p>
    <w:p w:rsidR="006A0658" w:rsidRPr="0036552D" w:rsidRDefault="006A0658" w:rsidP="00222F92">
      <w:pPr>
        <w:numPr>
          <w:ilvl w:val="0"/>
          <w:numId w:val="49"/>
        </w:numPr>
      </w:pPr>
      <w:r w:rsidRPr="0036552D">
        <w:t>Напишете метод, който връща английското наименование на послед</w:t>
      </w:r>
      <w:r w:rsidRPr="0036552D">
        <w:softHyphen/>
        <w:t xml:space="preserve">ната цифра от дадено число. Примери: за числото </w:t>
      </w:r>
      <w:r w:rsidRPr="00311650">
        <w:rPr>
          <w:rStyle w:val="Code"/>
        </w:rPr>
        <w:t>512</w:t>
      </w:r>
      <w:r w:rsidRPr="0036552D">
        <w:t xml:space="preserve"> отпечатва "</w:t>
      </w:r>
      <w:r w:rsidRPr="00311650">
        <w:rPr>
          <w:rStyle w:val="Code"/>
        </w:rPr>
        <w:t>two</w:t>
      </w:r>
      <w:r w:rsidRPr="0036552D">
        <w:t xml:space="preserve">"; за числото </w:t>
      </w:r>
      <w:r w:rsidRPr="00311650">
        <w:rPr>
          <w:rStyle w:val="Code"/>
        </w:rPr>
        <w:t>1024</w:t>
      </w:r>
      <w:r w:rsidRPr="0036552D">
        <w:t xml:space="preserve"> – "</w:t>
      </w:r>
      <w:r w:rsidRPr="00311650">
        <w:rPr>
          <w:rStyle w:val="Code"/>
        </w:rPr>
        <w:t>four</w:t>
      </w:r>
      <w:r w:rsidRPr="0036552D">
        <w:t>".</w:t>
      </w:r>
    </w:p>
    <w:p w:rsidR="006A0658" w:rsidRPr="0036552D" w:rsidRDefault="006A0658" w:rsidP="00222F92">
      <w:pPr>
        <w:numPr>
          <w:ilvl w:val="0"/>
          <w:numId w:val="49"/>
        </w:numPr>
      </w:pPr>
      <w:r w:rsidRPr="0036552D">
        <w:t>Напишете метод, който намира колко пъти дадено число се среща в даден масив. Напишете програма, която проверява дали този метод работи правилно.</w:t>
      </w:r>
    </w:p>
    <w:p w:rsidR="006A0658" w:rsidRPr="0036552D" w:rsidRDefault="006A0658" w:rsidP="00222F92">
      <w:pPr>
        <w:numPr>
          <w:ilvl w:val="0"/>
          <w:numId w:val="49"/>
        </w:numPr>
      </w:pPr>
      <w:r w:rsidRPr="0036552D">
        <w:t>Напишете метод, който проверява дали елемент, намиращ се на дадена позиция от масив, е по-голям, или съответно по-малък от двата му съседа.</w:t>
      </w:r>
      <w:r>
        <w:t xml:space="preserve"> Тествайте метода дали работи коректно.</w:t>
      </w:r>
    </w:p>
    <w:p w:rsidR="006A0658" w:rsidRPr="0036552D" w:rsidRDefault="006A0658" w:rsidP="00222F92">
      <w:pPr>
        <w:numPr>
          <w:ilvl w:val="0"/>
          <w:numId w:val="49"/>
        </w:numPr>
      </w:pPr>
      <w:r w:rsidRPr="0036552D">
        <w:t xml:space="preserve">Напишете метод, който връща позицията на първия елемент на масив, който е по-голям от двата свои съседи едновременно, или </w:t>
      </w:r>
      <w:r w:rsidRPr="00B25206">
        <w:rPr>
          <w:rStyle w:val="Code"/>
        </w:rPr>
        <w:t>-1</w:t>
      </w:r>
      <w:r w:rsidRPr="0036552D">
        <w:t>, ако няма такъв елемент.</w:t>
      </w:r>
    </w:p>
    <w:p w:rsidR="006A0658" w:rsidRDefault="006A0658" w:rsidP="00222F92">
      <w:pPr>
        <w:numPr>
          <w:ilvl w:val="0"/>
          <w:numId w:val="49"/>
        </w:numPr>
      </w:pPr>
      <w:r w:rsidRPr="0036552D">
        <w:t xml:space="preserve">Напишете метод, който отпечатва цифрите на дадено десетично число в обратен ред. Например </w:t>
      </w:r>
      <w:r w:rsidRPr="00311650">
        <w:rPr>
          <w:rStyle w:val="Code"/>
        </w:rPr>
        <w:t>256</w:t>
      </w:r>
      <w:r w:rsidRPr="0036552D">
        <w:t xml:space="preserve">, трябва да бъде отпечатано като </w:t>
      </w:r>
      <w:r w:rsidRPr="00311650">
        <w:rPr>
          <w:rStyle w:val="Code"/>
        </w:rPr>
        <w:t>652</w:t>
      </w:r>
      <w:r w:rsidRPr="0036552D">
        <w:t>.</w:t>
      </w:r>
    </w:p>
    <w:p w:rsidR="006A0658" w:rsidRDefault="006A0658" w:rsidP="00222F92">
      <w:pPr>
        <w:numPr>
          <w:ilvl w:val="0"/>
          <w:numId w:val="49"/>
        </w:numPr>
      </w:pPr>
      <w:r>
        <w:lastRenderedPageBreak/>
        <w:t>Напишете метод, който пресмята сумата на две цели положителни цели числа. Числата са представени като масив от цифрите си, като последната цифра (единиците) са записани в масива под индекс 0.</w:t>
      </w:r>
      <w:r w:rsidRPr="00BB19CB">
        <w:t xml:space="preserve"> </w:t>
      </w:r>
      <w:r>
        <w:t>Направете така, че метода да работи за числа с дължина до 10 000 цифри.</w:t>
      </w:r>
    </w:p>
    <w:p w:rsidR="006A0658" w:rsidRPr="00374BC6" w:rsidRDefault="006A0658" w:rsidP="00222F92">
      <w:pPr>
        <w:numPr>
          <w:ilvl w:val="0"/>
          <w:numId w:val="49"/>
        </w:numPr>
      </w:pPr>
      <w:r>
        <w:t>Напишете метод, който намира най-големия елемент в част от масив. Използвайте метода за да сортирате възходящо/низходящо даден масив.</w:t>
      </w:r>
    </w:p>
    <w:p w:rsidR="006A0658" w:rsidRPr="0036552D" w:rsidRDefault="006A0658" w:rsidP="00222F92">
      <w:pPr>
        <w:numPr>
          <w:ilvl w:val="0"/>
          <w:numId w:val="49"/>
        </w:numPr>
      </w:pPr>
      <w:r w:rsidRPr="0036552D">
        <w:t xml:space="preserve">Напишете програма, която пресмята и отпечатва </w:t>
      </w:r>
      <w:r w:rsidRPr="00311650">
        <w:rPr>
          <w:rStyle w:val="Code"/>
        </w:rPr>
        <w:t>n</w:t>
      </w:r>
      <w:r w:rsidRPr="00B25206">
        <w:rPr>
          <w:rStyle w:val="Code"/>
        </w:rPr>
        <w:t>!</w:t>
      </w:r>
      <w:r w:rsidRPr="0036552D">
        <w:t xml:space="preserve"> за всяко n в интервала </w:t>
      </w:r>
      <w:r w:rsidRPr="00B25206">
        <w:rPr>
          <w:rStyle w:val="Code"/>
        </w:rPr>
        <w:t>[1</w:t>
      </w:r>
      <w:r>
        <w:t>…</w:t>
      </w:r>
      <w:r w:rsidRPr="00BB19CB">
        <w:rPr>
          <w:rStyle w:val="Code"/>
        </w:rPr>
        <w:t>100]</w:t>
      </w:r>
      <w:r w:rsidRPr="0036552D">
        <w:t>.</w:t>
      </w:r>
    </w:p>
    <w:p w:rsidR="006A0658" w:rsidRPr="0036552D" w:rsidRDefault="006A0658" w:rsidP="00222F92">
      <w:pPr>
        <w:numPr>
          <w:ilvl w:val="0"/>
          <w:numId w:val="49"/>
        </w:numPr>
      </w:pPr>
      <w:r w:rsidRPr="0036552D">
        <w:t>Напишете програма, която решава следните задачи:</w:t>
      </w:r>
    </w:p>
    <w:p w:rsidR="006A0658" w:rsidRPr="0036552D" w:rsidRDefault="006A0658" w:rsidP="00222F92">
      <w:pPr>
        <w:numPr>
          <w:ilvl w:val="0"/>
          <w:numId w:val="14"/>
        </w:numPr>
        <w:tabs>
          <w:tab w:val="clear" w:pos="568"/>
        </w:tabs>
        <w:ind w:left="851"/>
      </w:pPr>
      <w:r w:rsidRPr="0036552D">
        <w:t>Обръща последователността на цифрите на едно число.</w:t>
      </w:r>
    </w:p>
    <w:p w:rsidR="006A0658" w:rsidRPr="0036552D" w:rsidRDefault="006A0658" w:rsidP="00222F92">
      <w:pPr>
        <w:numPr>
          <w:ilvl w:val="0"/>
          <w:numId w:val="14"/>
        </w:numPr>
        <w:tabs>
          <w:tab w:val="clear" w:pos="568"/>
        </w:tabs>
        <w:ind w:left="851"/>
      </w:pPr>
      <w:r w:rsidRPr="0036552D">
        <w:t xml:space="preserve">Пресмята средното аритметично на дадена </w:t>
      </w:r>
      <w:r>
        <w:t>по</w:t>
      </w:r>
      <w:r w:rsidRPr="0036552D">
        <w:t>редица</w:t>
      </w:r>
      <w:r>
        <w:t xml:space="preserve"> от числа</w:t>
      </w:r>
      <w:r w:rsidRPr="0036552D">
        <w:t>.</w:t>
      </w:r>
    </w:p>
    <w:p w:rsidR="006A0658" w:rsidRPr="0036552D" w:rsidRDefault="006A0658" w:rsidP="00222F92">
      <w:pPr>
        <w:numPr>
          <w:ilvl w:val="0"/>
          <w:numId w:val="14"/>
        </w:numPr>
        <w:tabs>
          <w:tab w:val="clear" w:pos="568"/>
        </w:tabs>
        <w:ind w:left="851"/>
      </w:pPr>
      <w:r w:rsidRPr="0036552D">
        <w:t xml:space="preserve">Решава линейното уравнение </w:t>
      </w:r>
      <w:r w:rsidRPr="00311650">
        <w:rPr>
          <w:rStyle w:val="Code"/>
        </w:rPr>
        <w:t>a</w:t>
      </w:r>
      <w:r w:rsidRPr="00B25206">
        <w:rPr>
          <w:rStyle w:val="Code"/>
        </w:rPr>
        <w:t xml:space="preserve"> * </w:t>
      </w:r>
      <w:r w:rsidRPr="00311650">
        <w:rPr>
          <w:rStyle w:val="Code"/>
        </w:rPr>
        <w:t>x</w:t>
      </w:r>
      <w:r w:rsidRPr="00B25206">
        <w:rPr>
          <w:rStyle w:val="Code"/>
        </w:rPr>
        <w:t xml:space="preserve"> + </w:t>
      </w:r>
      <w:r w:rsidRPr="00311650">
        <w:rPr>
          <w:rStyle w:val="Code"/>
        </w:rPr>
        <w:t>b</w:t>
      </w:r>
      <w:r w:rsidRPr="00B25206">
        <w:rPr>
          <w:rStyle w:val="Code"/>
        </w:rPr>
        <w:t xml:space="preserve"> = 0</w:t>
      </w:r>
      <w:r w:rsidRPr="0036552D">
        <w:t>.</w:t>
      </w:r>
    </w:p>
    <w:p w:rsidR="006A0658" w:rsidRPr="0036552D" w:rsidRDefault="006A0658" w:rsidP="00036C5F">
      <w:pPr>
        <w:ind w:left="360" w:firstLine="207"/>
      </w:pPr>
      <w:r w:rsidRPr="0036552D">
        <w:t>Създайте подходящи методи за всяка една от задачите.</w:t>
      </w:r>
    </w:p>
    <w:p w:rsidR="006A0658" w:rsidRPr="0036552D" w:rsidRDefault="006A0658" w:rsidP="00036C5F">
      <w:pPr>
        <w:ind w:left="567"/>
      </w:pPr>
      <w:r w:rsidRPr="0036552D">
        <w:t xml:space="preserve">Напишете програмата така, че на потребителя да му бъде изведено текстово меню, от което да избира коя </w:t>
      </w:r>
      <w:r>
        <w:t>от задачите</w:t>
      </w:r>
      <w:r w:rsidRPr="0036552D">
        <w:t xml:space="preserve"> да решава.</w:t>
      </w:r>
    </w:p>
    <w:p w:rsidR="006A0658" w:rsidRPr="0036552D" w:rsidRDefault="006A0658" w:rsidP="00036C5F">
      <w:pPr>
        <w:ind w:left="360" w:firstLine="207"/>
      </w:pPr>
      <w:r w:rsidRPr="0036552D">
        <w:t>Направете проверка на входните данни:</w:t>
      </w:r>
    </w:p>
    <w:p w:rsidR="006A0658" w:rsidRPr="0036552D" w:rsidRDefault="006A0658" w:rsidP="00222F92">
      <w:pPr>
        <w:numPr>
          <w:ilvl w:val="0"/>
          <w:numId w:val="14"/>
        </w:numPr>
        <w:tabs>
          <w:tab w:val="clear" w:pos="568"/>
        </w:tabs>
        <w:ind w:left="851"/>
      </w:pPr>
      <w:r w:rsidRPr="0036552D">
        <w:t>Десетичното число трябва да е неотрицателно.</w:t>
      </w:r>
    </w:p>
    <w:p w:rsidR="006A0658" w:rsidRPr="0036552D" w:rsidRDefault="006A0658" w:rsidP="00222F92">
      <w:pPr>
        <w:numPr>
          <w:ilvl w:val="0"/>
          <w:numId w:val="14"/>
        </w:numPr>
        <w:tabs>
          <w:tab w:val="clear" w:pos="568"/>
        </w:tabs>
        <w:ind w:left="851"/>
      </w:pPr>
      <w:r w:rsidRPr="0036552D">
        <w:t>Редицата не трябва да е празна.</w:t>
      </w:r>
    </w:p>
    <w:p w:rsidR="006A0658" w:rsidRPr="0036552D" w:rsidRDefault="006A0658" w:rsidP="00222F92">
      <w:pPr>
        <w:numPr>
          <w:ilvl w:val="0"/>
          <w:numId w:val="14"/>
        </w:numPr>
        <w:tabs>
          <w:tab w:val="clear" w:pos="568"/>
        </w:tabs>
        <w:ind w:left="851"/>
      </w:pPr>
      <w:r w:rsidRPr="0036552D">
        <w:t xml:space="preserve">Коефициентът </w:t>
      </w:r>
      <w:r w:rsidRPr="00311650">
        <w:rPr>
          <w:rStyle w:val="Code"/>
        </w:rPr>
        <w:t>a</w:t>
      </w:r>
      <w:r w:rsidRPr="0036552D">
        <w:t xml:space="preserve"> не трябва да е </w:t>
      </w:r>
      <w:r w:rsidRPr="00B25206">
        <w:rPr>
          <w:rStyle w:val="Code"/>
        </w:rPr>
        <w:t>0</w:t>
      </w:r>
      <w:r w:rsidRPr="0036552D">
        <w:t>.</w:t>
      </w:r>
    </w:p>
    <w:p w:rsidR="006A0658" w:rsidRPr="0036552D" w:rsidRDefault="006A0658" w:rsidP="00222F92">
      <w:pPr>
        <w:numPr>
          <w:ilvl w:val="0"/>
          <w:numId w:val="49"/>
        </w:numPr>
      </w:pPr>
      <w:r w:rsidRPr="0036552D">
        <w:t xml:space="preserve">Напишете метод, който </w:t>
      </w:r>
      <w:r>
        <w:t>събира</w:t>
      </w:r>
      <w:r w:rsidRPr="0036552D">
        <w:t xml:space="preserve"> два </w:t>
      </w:r>
      <w:r>
        <w:t xml:space="preserve">полинома с цели коефициенти, например </w:t>
      </w:r>
      <w:r w:rsidRPr="006D0AE9">
        <w:rPr>
          <w:rStyle w:val="Code"/>
        </w:rPr>
        <w:t>(3x</w:t>
      </w:r>
      <w:r w:rsidRPr="00A81E48">
        <w:rPr>
          <w:rStyle w:val="Code"/>
          <w:vertAlign w:val="superscript"/>
        </w:rPr>
        <w:t>2</w:t>
      </w:r>
      <w:r w:rsidRPr="006D0AE9">
        <w:rPr>
          <w:rStyle w:val="Code"/>
        </w:rPr>
        <w:t xml:space="preserve"> + x - 3) + (x - 1) = (3x</w:t>
      </w:r>
      <w:r w:rsidRPr="00A81E48">
        <w:rPr>
          <w:rStyle w:val="Code"/>
          <w:vertAlign w:val="superscript"/>
        </w:rPr>
        <w:t>2</w:t>
      </w:r>
      <w:r w:rsidRPr="006D0AE9">
        <w:rPr>
          <w:rStyle w:val="Code"/>
        </w:rPr>
        <w:t xml:space="preserve"> + 2x - 4)</w:t>
      </w:r>
      <w:r w:rsidRPr="0036552D">
        <w:t>.</w:t>
      </w:r>
    </w:p>
    <w:p w:rsidR="006A0658" w:rsidRPr="0036552D" w:rsidRDefault="006A0658" w:rsidP="00222F92">
      <w:pPr>
        <w:numPr>
          <w:ilvl w:val="0"/>
          <w:numId w:val="49"/>
        </w:numPr>
      </w:pPr>
      <w:r w:rsidRPr="0036552D">
        <w:t xml:space="preserve">Напишете метод, който </w:t>
      </w:r>
      <w:r>
        <w:t>умножава</w:t>
      </w:r>
      <w:r w:rsidRPr="0036552D">
        <w:t xml:space="preserve"> </w:t>
      </w:r>
      <w:r>
        <w:t xml:space="preserve">два полинома с цели коефициенти, например </w:t>
      </w:r>
      <w:r w:rsidRPr="006D0AE9">
        <w:rPr>
          <w:rStyle w:val="Code"/>
        </w:rPr>
        <w:t>(3x</w:t>
      </w:r>
      <w:r w:rsidRPr="00A81E48">
        <w:rPr>
          <w:rStyle w:val="Code"/>
          <w:vertAlign w:val="superscript"/>
        </w:rPr>
        <w:t>2</w:t>
      </w:r>
      <w:r w:rsidRPr="006D0AE9">
        <w:rPr>
          <w:rStyle w:val="Code"/>
        </w:rPr>
        <w:t xml:space="preserve"> + x - 3) * (x - 1) = (3x</w:t>
      </w:r>
      <w:r w:rsidRPr="00A81E48">
        <w:rPr>
          <w:rStyle w:val="Code"/>
          <w:vertAlign w:val="superscript"/>
        </w:rPr>
        <w:t>3</w:t>
      </w:r>
      <w:r w:rsidRPr="006D0AE9">
        <w:rPr>
          <w:rStyle w:val="Code"/>
        </w:rPr>
        <w:t xml:space="preserve"> - 2x</w:t>
      </w:r>
      <w:r w:rsidRPr="00A81E48">
        <w:rPr>
          <w:rStyle w:val="Code"/>
          <w:vertAlign w:val="superscript"/>
        </w:rPr>
        <w:t>2</w:t>
      </w:r>
      <w:r w:rsidRPr="006D0AE9">
        <w:rPr>
          <w:rStyle w:val="Code"/>
        </w:rPr>
        <w:t xml:space="preserve"> - 4x + 3)</w:t>
      </w:r>
      <w:r w:rsidRPr="0036552D">
        <w:t>.</w:t>
      </w:r>
    </w:p>
    <w:p w:rsidR="006A0658" w:rsidRPr="0036552D" w:rsidRDefault="006A0658" w:rsidP="006A0658">
      <w:pPr>
        <w:pStyle w:val="Heading2"/>
      </w:pPr>
      <w:bookmarkStart w:id="781" w:name="_Toc243587413"/>
      <w:bookmarkStart w:id="782" w:name="_Toc299461082"/>
      <w:bookmarkStart w:id="783" w:name="_Toc299628608"/>
      <w:r w:rsidRPr="0036552D">
        <w:t>Решения и упътвания</w:t>
      </w:r>
      <w:bookmarkEnd w:id="781"/>
      <w:bookmarkEnd w:id="782"/>
      <w:bookmarkEnd w:id="783"/>
    </w:p>
    <w:p w:rsidR="006A0658" w:rsidRPr="0036552D" w:rsidRDefault="006A0658" w:rsidP="00222F92">
      <w:pPr>
        <w:numPr>
          <w:ilvl w:val="0"/>
          <w:numId w:val="48"/>
        </w:numPr>
      </w:pPr>
      <w:r w:rsidRPr="0036552D">
        <w:t xml:space="preserve">Използвайте метод с параметър </w:t>
      </w:r>
      <w:r w:rsidRPr="00311650">
        <w:rPr>
          <w:rStyle w:val="Code"/>
        </w:rPr>
        <w:t>string</w:t>
      </w:r>
      <w:r w:rsidRPr="0036552D">
        <w:t>.</w:t>
      </w:r>
      <w:r w:rsidRPr="00B25206">
        <w:t xml:space="preserve"> </w:t>
      </w:r>
      <w:r>
        <w:t>Ако ви е интересно,</w:t>
      </w:r>
      <w:r w:rsidRPr="00D3770E">
        <w:t xml:space="preserve"> </w:t>
      </w:r>
      <w:r>
        <w:t>вместо да правите програма, която да тества дали даден метод работи коректно, можете да потърсите в Интернет информация за "</w:t>
      </w:r>
      <w:r w:rsidRPr="00931C55">
        <w:rPr>
          <w:lang w:val="en-US"/>
        </w:rPr>
        <w:t>unit testing</w:t>
      </w:r>
      <w:r>
        <w:t>"</w:t>
      </w:r>
      <w:r w:rsidRPr="00B25206">
        <w:t xml:space="preserve"> </w:t>
      </w:r>
      <w:r>
        <w:t xml:space="preserve">и да си напишете собствени </w:t>
      </w:r>
      <w:r w:rsidRPr="00931C55">
        <w:rPr>
          <w:lang w:val="en-US"/>
        </w:rPr>
        <w:t>unit</w:t>
      </w:r>
      <w:r w:rsidRPr="00B25206">
        <w:t xml:space="preserve"> </w:t>
      </w:r>
      <w:r>
        <w:t xml:space="preserve">тестове върху методите, които създавате. За всички добри софтуерни продукти се пишат </w:t>
      </w:r>
      <w:r w:rsidRPr="00931C55">
        <w:rPr>
          <w:lang w:val="en-US"/>
        </w:rPr>
        <w:t>unit</w:t>
      </w:r>
      <w:r w:rsidRPr="00D3770E">
        <w:t xml:space="preserve"> </w:t>
      </w:r>
      <w:r>
        <w:t>тестове</w:t>
      </w:r>
      <w:r w:rsidRPr="00D3770E">
        <w:t>.</w:t>
      </w:r>
    </w:p>
    <w:p w:rsidR="006A0658" w:rsidRPr="0036552D" w:rsidRDefault="006A0658" w:rsidP="00222F92">
      <w:pPr>
        <w:numPr>
          <w:ilvl w:val="0"/>
          <w:numId w:val="48"/>
        </w:numPr>
      </w:pPr>
      <w:r w:rsidRPr="0036552D">
        <w:t xml:space="preserve">Използвайте свойството </w:t>
      </w:r>
      <w:r w:rsidRPr="00311650">
        <w:rPr>
          <w:rStyle w:val="Code"/>
        </w:rPr>
        <w:t>Max</w:t>
      </w:r>
      <w:r w:rsidRPr="00B25206">
        <w:rPr>
          <w:rStyle w:val="Code"/>
        </w:rPr>
        <w:t>(</w:t>
      </w:r>
      <w:r w:rsidRPr="00311650">
        <w:rPr>
          <w:rStyle w:val="Code"/>
        </w:rPr>
        <w:t>a</w:t>
      </w:r>
      <w:r w:rsidRPr="00B25206">
        <w:rPr>
          <w:rStyle w:val="Code"/>
        </w:rPr>
        <w:t xml:space="preserve">, </w:t>
      </w:r>
      <w:r w:rsidRPr="00311650">
        <w:rPr>
          <w:rStyle w:val="Code"/>
        </w:rPr>
        <w:t>b</w:t>
      </w:r>
      <w:r w:rsidRPr="00B25206">
        <w:rPr>
          <w:rStyle w:val="Code"/>
        </w:rPr>
        <w:t xml:space="preserve">, </w:t>
      </w:r>
      <w:r w:rsidRPr="00311650">
        <w:rPr>
          <w:rStyle w:val="Code"/>
        </w:rPr>
        <w:t>c</w:t>
      </w:r>
      <w:r w:rsidRPr="00B25206">
        <w:rPr>
          <w:rStyle w:val="Code"/>
        </w:rPr>
        <w:t xml:space="preserve">) = </w:t>
      </w:r>
      <w:r w:rsidRPr="00311650">
        <w:rPr>
          <w:rStyle w:val="Code"/>
        </w:rPr>
        <w:t>Max</w:t>
      </w:r>
      <w:r w:rsidRPr="00B25206">
        <w:rPr>
          <w:rStyle w:val="Code"/>
        </w:rPr>
        <w:t>(</w:t>
      </w:r>
      <w:r w:rsidRPr="00311650">
        <w:rPr>
          <w:rStyle w:val="Code"/>
        </w:rPr>
        <w:t>Max</w:t>
      </w:r>
      <w:r w:rsidRPr="00B25206">
        <w:rPr>
          <w:rStyle w:val="Code"/>
        </w:rPr>
        <w:t>(</w:t>
      </w:r>
      <w:r w:rsidRPr="00311650">
        <w:rPr>
          <w:rStyle w:val="Code"/>
        </w:rPr>
        <w:t>a</w:t>
      </w:r>
      <w:r w:rsidRPr="00B25206">
        <w:rPr>
          <w:rStyle w:val="Code"/>
        </w:rPr>
        <w:t xml:space="preserve">, </w:t>
      </w:r>
      <w:r w:rsidRPr="00311650">
        <w:rPr>
          <w:rStyle w:val="Code"/>
        </w:rPr>
        <w:t>b</w:t>
      </w:r>
      <w:r w:rsidRPr="00B25206">
        <w:rPr>
          <w:rStyle w:val="Code"/>
        </w:rPr>
        <w:t xml:space="preserve">), </w:t>
      </w:r>
      <w:r w:rsidRPr="00311650">
        <w:rPr>
          <w:rStyle w:val="Code"/>
        </w:rPr>
        <w:t>c</w:t>
      </w:r>
      <w:r w:rsidRPr="00B25206">
        <w:rPr>
          <w:rStyle w:val="Code"/>
        </w:rPr>
        <w:t>)</w:t>
      </w:r>
      <w:r w:rsidRPr="0036552D">
        <w:t>.</w:t>
      </w:r>
    </w:p>
    <w:p w:rsidR="006A0658" w:rsidRPr="0036552D" w:rsidRDefault="006A0658" w:rsidP="00222F92">
      <w:pPr>
        <w:numPr>
          <w:ilvl w:val="0"/>
          <w:numId w:val="48"/>
        </w:numPr>
      </w:pPr>
      <w:r w:rsidRPr="0036552D">
        <w:t xml:space="preserve">Използвайте остатъка при деление на 10 и </w:t>
      </w:r>
      <w:r w:rsidRPr="00311650">
        <w:rPr>
          <w:rStyle w:val="Code"/>
        </w:rPr>
        <w:t>switch</w:t>
      </w:r>
      <w:r w:rsidRPr="0036552D">
        <w:t xml:space="preserve"> конструкцията.</w:t>
      </w:r>
    </w:p>
    <w:p w:rsidR="006A0658" w:rsidRPr="0036552D" w:rsidRDefault="006A0658" w:rsidP="00222F92">
      <w:pPr>
        <w:numPr>
          <w:ilvl w:val="0"/>
          <w:numId w:val="48"/>
        </w:numPr>
      </w:pPr>
      <w:r w:rsidRPr="0036552D">
        <w:t>Методът трябва да приема като параметър масив от числа (</w:t>
      </w:r>
      <w:r w:rsidRPr="00311650">
        <w:rPr>
          <w:rStyle w:val="Code"/>
        </w:rPr>
        <w:t>int</w:t>
      </w:r>
      <w:r w:rsidRPr="00B25206">
        <w:rPr>
          <w:rStyle w:val="Code"/>
        </w:rPr>
        <w:t>[]</w:t>
      </w:r>
      <w:r w:rsidRPr="0036552D">
        <w:t>) и търсеното число (</w:t>
      </w:r>
      <w:r w:rsidRPr="00311650">
        <w:rPr>
          <w:rStyle w:val="Code"/>
        </w:rPr>
        <w:t>int</w:t>
      </w:r>
      <w:r w:rsidRPr="0036552D">
        <w:t>).</w:t>
      </w:r>
    </w:p>
    <w:p w:rsidR="006A0658" w:rsidRPr="0036552D" w:rsidRDefault="006A0658" w:rsidP="00222F92">
      <w:pPr>
        <w:numPr>
          <w:ilvl w:val="0"/>
          <w:numId w:val="48"/>
        </w:numPr>
      </w:pPr>
      <w:r w:rsidRPr="0036552D">
        <w:lastRenderedPageBreak/>
        <w:t>Елементите на първа и последна позиция в масива, ще бъдат сравнявани съответно само с десния и левия си съсед.</w:t>
      </w:r>
    </w:p>
    <w:p w:rsidR="006A0658" w:rsidRPr="0036552D" w:rsidRDefault="006A0658" w:rsidP="00222F92">
      <w:pPr>
        <w:numPr>
          <w:ilvl w:val="0"/>
          <w:numId w:val="48"/>
        </w:numPr>
      </w:pPr>
      <w:r w:rsidRPr="0036552D">
        <w:t>Модифицирайте метода, имплементиран в предходната задача.</w:t>
      </w:r>
    </w:p>
    <w:p w:rsidR="006A0658" w:rsidRPr="0036552D" w:rsidRDefault="006A0658" w:rsidP="00222F92">
      <w:pPr>
        <w:numPr>
          <w:ilvl w:val="0"/>
          <w:numId w:val="48"/>
        </w:numPr>
      </w:pPr>
      <w:r w:rsidRPr="0036552D">
        <w:t>Има два начина:</w:t>
      </w:r>
    </w:p>
    <w:p w:rsidR="006A0658" w:rsidRPr="0036552D" w:rsidRDefault="006A0658" w:rsidP="00036C5F">
      <w:pPr>
        <w:ind w:left="454"/>
      </w:pPr>
      <w:r w:rsidRPr="0036552D">
        <w:t xml:space="preserve">Първи начин: Нека числото е </w:t>
      </w:r>
      <w:r w:rsidRPr="00AA237C">
        <w:rPr>
          <w:rStyle w:val="Code"/>
        </w:rPr>
        <w:t>num</w:t>
      </w:r>
      <w:r w:rsidRPr="0036552D">
        <w:t xml:space="preserve">. Докато </w:t>
      </w:r>
      <w:r w:rsidRPr="00311650">
        <w:rPr>
          <w:rStyle w:val="Code"/>
        </w:rPr>
        <w:t>num</w:t>
      </w:r>
      <w:r w:rsidRPr="00B25206">
        <w:rPr>
          <w:rStyle w:val="Code"/>
        </w:rPr>
        <w:t xml:space="preserve"> ≠ 0</w:t>
      </w:r>
      <w:r w:rsidRPr="0036552D">
        <w:t xml:space="preserve"> отпечатваме последната му цифра (</w:t>
      </w:r>
      <w:r w:rsidRPr="00311650">
        <w:rPr>
          <w:rStyle w:val="Code"/>
        </w:rPr>
        <w:t>num</w:t>
      </w:r>
      <w:r w:rsidRPr="00B25206">
        <w:rPr>
          <w:rStyle w:val="Code"/>
        </w:rPr>
        <w:t xml:space="preserve"> % 10</w:t>
      </w:r>
      <w:r w:rsidRPr="0036552D">
        <w:t xml:space="preserve">) и след това разделяме </w:t>
      </w:r>
      <w:r w:rsidRPr="00311650">
        <w:rPr>
          <w:rStyle w:val="Code"/>
        </w:rPr>
        <w:t>num</w:t>
      </w:r>
      <w:r w:rsidRPr="0036552D">
        <w:t xml:space="preserve"> на 10.</w:t>
      </w:r>
    </w:p>
    <w:p w:rsidR="006A0658" w:rsidRPr="0036552D" w:rsidRDefault="006A0658" w:rsidP="00036C5F">
      <w:pPr>
        <w:ind w:left="454"/>
      </w:pPr>
      <w:r w:rsidRPr="0036552D">
        <w:t xml:space="preserve">Втори начин: преобразуваме числото в </w:t>
      </w:r>
      <w:r w:rsidRPr="00311650">
        <w:rPr>
          <w:rStyle w:val="Code"/>
        </w:rPr>
        <w:t>string</w:t>
      </w:r>
      <w:r w:rsidRPr="0036552D">
        <w:t xml:space="preserve"> и го отпечатваме отзад напред чрез </w:t>
      </w:r>
      <w:r w:rsidRPr="00311650">
        <w:rPr>
          <w:rStyle w:val="Code"/>
        </w:rPr>
        <w:t>for</w:t>
      </w:r>
      <w:r w:rsidRPr="0036552D">
        <w:t xml:space="preserve"> цикъл.</w:t>
      </w:r>
    </w:p>
    <w:p w:rsidR="006A0658" w:rsidRPr="004569A4" w:rsidRDefault="006A0658" w:rsidP="00222F92">
      <w:pPr>
        <w:numPr>
          <w:ilvl w:val="0"/>
          <w:numId w:val="48"/>
        </w:numPr>
      </w:pPr>
      <w:r>
        <w:t xml:space="preserve">Трябва да имплементирате собствен метод за умножение на големи числа. На нулева позиция в масива пазете единиците, на първа позиция – десетиците и т.н. Когато събирате 2 големи числа, единиците на сумата ще е </w:t>
      </w:r>
      <w:r w:rsidRPr="005C24EF">
        <w:rPr>
          <w:rStyle w:val="Code"/>
        </w:rPr>
        <w:t>(firstNumber[0] +</w:t>
      </w:r>
      <w:r w:rsidRPr="00B25206">
        <w:t xml:space="preserve"> </w:t>
      </w:r>
      <w:r w:rsidRPr="005C24EF">
        <w:rPr>
          <w:rStyle w:val="Code"/>
        </w:rPr>
        <w:t>secondNumber[0])</w:t>
      </w:r>
      <w:r>
        <w:rPr>
          <w:rStyle w:val="Code"/>
        </w:rPr>
        <w:t xml:space="preserve"> </w:t>
      </w:r>
      <w:r w:rsidRPr="005C24EF">
        <w:rPr>
          <w:rStyle w:val="Code"/>
        </w:rPr>
        <w:t>%</w:t>
      </w:r>
      <w:r>
        <w:rPr>
          <w:rStyle w:val="Code"/>
        </w:rPr>
        <w:t xml:space="preserve"> </w:t>
      </w:r>
      <w:r w:rsidRPr="005C24EF">
        <w:rPr>
          <w:rStyle w:val="Code"/>
        </w:rPr>
        <w:t>10</w:t>
      </w:r>
      <w:r w:rsidRPr="00B25206">
        <w:t xml:space="preserve">, десетиците ще са </w:t>
      </w:r>
      <w:r>
        <w:t xml:space="preserve">равни на </w:t>
      </w:r>
      <w:r w:rsidRPr="005C24EF">
        <w:rPr>
          <w:rStyle w:val="Code"/>
        </w:rPr>
        <w:t>(firstNumber[1] + secondNumber[1])</w:t>
      </w:r>
      <w:r>
        <w:rPr>
          <w:rStyle w:val="Code"/>
        </w:rPr>
        <w:t xml:space="preserve"> </w:t>
      </w:r>
      <w:r w:rsidRPr="005C24EF">
        <w:rPr>
          <w:rStyle w:val="Code"/>
        </w:rPr>
        <w:t>%</w:t>
      </w:r>
      <w:r>
        <w:rPr>
          <w:rStyle w:val="Code"/>
        </w:rPr>
        <w:t xml:space="preserve"> </w:t>
      </w:r>
      <w:r w:rsidRPr="005C24EF">
        <w:rPr>
          <w:rStyle w:val="Code"/>
        </w:rPr>
        <w:t>10</w:t>
      </w:r>
      <w:r w:rsidRPr="00B25206">
        <w:t xml:space="preserve"> </w:t>
      </w:r>
      <w:r w:rsidRPr="005C24EF">
        <w:rPr>
          <w:rStyle w:val="Code"/>
        </w:rPr>
        <w:t>+ (firstNumber[0] + secondNumber[0])/10</w:t>
      </w:r>
      <w:r w:rsidRPr="00B25206">
        <w:t xml:space="preserve"> </w:t>
      </w:r>
      <w:r>
        <w:t>и т.н.</w:t>
      </w:r>
    </w:p>
    <w:p w:rsidR="006A0658" w:rsidRPr="004569A4" w:rsidRDefault="006A0658" w:rsidP="00222F92">
      <w:pPr>
        <w:numPr>
          <w:ilvl w:val="0"/>
          <w:numId w:val="48"/>
        </w:numPr>
      </w:pPr>
      <w:r>
        <w:t>Първо напишете метод, който намира максималния елемент в целия масив, и след това го модифицирайте да намира такъв елемент от даден интервал.</w:t>
      </w:r>
    </w:p>
    <w:p w:rsidR="006A0658" w:rsidRDefault="006A0658" w:rsidP="00222F92">
      <w:pPr>
        <w:numPr>
          <w:ilvl w:val="0"/>
          <w:numId w:val="48"/>
        </w:numPr>
      </w:pPr>
      <w:r w:rsidRPr="0036552D">
        <w:t xml:space="preserve">Трябва да имплементирате собствен метод за умножение на големи цели числа, тъй като </w:t>
      </w:r>
      <w:r w:rsidRPr="00B25206">
        <w:rPr>
          <w:rStyle w:val="Code"/>
        </w:rPr>
        <w:t>100!</w:t>
      </w:r>
      <w:r w:rsidRPr="0036552D">
        <w:t xml:space="preserve"> не може да се събере в </w:t>
      </w:r>
      <w:r w:rsidRPr="00311650">
        <w:rPr>
          <w:rStyle w:val="Code"/>
        </w:rPr>
        <w:t>long</w:t>
      </w:r>
      <w:r w:rsidRPr="0036552D">
        <w:t>. Можете да представите числата в масив в обратен ред, с по една цифра във всеки елемент. Например числото 512 може да се представи като {2, 1, 5}. След това умножението можете да реализирате, както сте учили в училище (умножавате цифра по цифра и събирате резултатите с отместване на разрядите).</w:t>
      </w:r>
    </w:p>
    <w:p w:rsidR="006A0658" w:rsidRPr="00E3563B" w:rsidRDefault="006A0658" w:rsidP="00036C5F">
      <w:pPr>
        <w:ind w:left="454"/>
      </w:pPr>
      <w:r>
        <w:t>Друг, по-лесен вариант да работите с големи числа като 100</w:t>
      </w:r>
      <w:r w:rsidRPr="00B25206">
        <w:t>!</w:t>
      </w:r>
      <w:r>
        <w:t xml:space="preserve">, е чрез библиотеката </w:t>
      </w:r>
      <w:r w:rsidRPr="00E3563B">
        <w:rPr>
          <w:rStyle w:val="Code"/>
        </w:rPr>
        <w:t>System</w:t>
      </w:r>
      <w:r w:rsidRPr="00B25206">
        <w:rPr>
          <w:rStyle w:val="Code"/>
        </w:rPr>
        <w:t>.</w:t>
      </w:r>
      <w:r w:rsidRPr="00E3563B">
        <w:rPr>
          <w:rStyle w:val="Code"/>
        </w:rPr>
        <w:t>Numerics</w:t>
      </w:r>
      <w:r w:rsidRPr="00B25206">
        <w:rPr>
          <w:rStyle w:val="Code"/>
        </w:rPr>
        <w:t>.</w:t>
      </w:r>
      <w:r w:rsidRPr="00E3563B">
        <w:rPr>
          <w:rStyle w:val="Code"/>
        </w:rPr>
        <w:t>dll</w:t>
      </w:r>
      <w:r>
        <w:t xml:space="preserve">, която можете да използвате в проектите си като преди това добавите референция към нея. Потърсете информация в Интернет как да използвате библиотеката и класът </w:t>
      </w:r>
      <w:r w:rsidRPr="00E3563B">
        <w:rPr>
          <w:rStyle w:val="Code"/>
        </w:rPr>
        <w:t>System</w:t>
      </w:r>
      <w:r w:rsidRPr="00B25206">
        <w:rPr>
          <w:rStyle w:val="Code"/>
        </w:rPr>
        <w:t>.</w:t>
      </w:r>
      <w:r w:rsidRPr="00E3563B">
        <w:rPr>
          <w:rStyle w:val="Code"/>
        </w:rPr>
        <w:t>Numerics</w:t>
      </w:r>
      <w:r w:rsidRPr="00B25206">
        <w:rPr>
          <w:rStyle w:val="Code"/>
        </w:rPr>
        <w:t>.</w:t>
      </w:r>
      <w:r w:rsidRPr="00E3563B">
        <w:rPr>
          <w:rStyle w:val="Code"/>
        </w:rPr>
        <w:t>BigInteger</w:t>
      </w:r>
      <w:r>
        <w:t>.</w:t>
      </w:r>
    </w:p>
    <w:p w:rsidR="006A0658" w:rsidRPr="0036552D" w:rsidRDefault="006A0658" w:rsidP="00222F92">
      <w:pPr>
        <w:numPr>
          <w:ilvl w:val="0"/>
          <w:numId w:val="48"/>
        </w:numPr>
      </w:pPr>
      <w:r w:rsidRPr="0036552D">
        <w:t>Създайте първо необходимите ви методи. Менюто реализирайте чрез извеждане на списък от номерирани действия (1 - обръщане, 2 - средно аритметично, 3 - уравнение) и избор на число между 1 и 3.</w:t>
      </w:r>
    </w:p>
    <w:p w:rsidR="006A0658" w:rsidRDefault="006A0658" w:rsidP="00222F92">
      <w:pPr>
        <w:numPr>
          <w:ilvl w:val="0"/>
          <w:numId w:val="48"/>
        </w:numPr>
      </w:pPr>
      <w:r w:rsidRPr="0036552D">
        <w:t>Използвайте масиви за представяне на многочлените и правилата за събиране, които познавате от математиката.</w:t>
      </w:r>
      <w:r w:rsidRPr="00B25206">
        <w:t xml:space="preserve"> </w:t>
      </w:r>
      <w:r>
        <w:t xml:space="preserve">Например многочленът </w:t>
      </w:r>
      <w:r w:rsidRPr="00100113">
        <w:rPr>
          <w:rStyle w:val="Code"/>
        </w:rPr>
        <w:t>(3x</w:t>
      </w:r>
      <w:r w:rsidRPr="00100113">
        <w:rPr>
          <w:rStyle w:val="Code"/>
          <w:vertAlign w:val="superscript"/>
        </w:rPr>
        <w:t>2</w:t>
      </w:r>
      <w:r w:rsidRPr="00100113">
        <w:rPr>
          <w:rStyle w:val="Code"/>
        </w:rPr>
        <w:t xml:space="preserve"> + x - 3)</w:t>
      </w:r>
      <w:r>
        <w:t xml:space="preserve"> може да се представи като масив от числата</w:t>
      </w:r>
      <w:r w:rsidRPr="00B25206">
        <w:t xml:space="preserve"> </w:t>
      </w:r>
      <w:r w:rsidRPr="00100113">
        <w:rPr>
          <w:rStyle w:val="Code"/>
        </w:rPr>
        <w:t>[-3, 1, 3]</w:t>
      </w:r>
      <w:r w:rsidRPr="00B25206">
        <w:t xml:space="preserve">. </w:t>
      </w:r>
      <w:r>
        <w:t>Обърнете внимание, че е по-удачно на нулева позиция да поставим коефициентът пред x</w:t>
      </w:r>
      <w:r w:rsidRPr="00B25206">
        <w:rPr>
          <w:vertAlign w:val="superscript"/>
        </w:rPr>
        <w:t>0</w:t>
      </w:r>
      <w:r>
        <w:t xml:space="preserve"> (за нашия пример -3), на първа – коефициентът пред x</w:t>
      </w:r>
      <w:r w:rsidRPr="00171910">
        <w:rPr>
          <w:vertAlign w:val="superscript"/>
        </w:rPr>
        <w:t>1</w:t>
      </w:r>
      <w:r>
        <w:t xml:space="preserve"> (за нашия пример 1) и т.н.</w:t>
      </w:r>
    </w:p>
    <w:p w:rsidR="006A0658" w:rsidRPr="0036552D" w:rsidRDefault="006A0658" w:rsidP="00222F92">
      <w:pPr>
        <w:numPr>
          <w:ilvl w:val="0"/>
          <w:numId w:val="48"/>
        </w:numPr>
      </w:pPr>
      <w:r>
        <w:t>Използвайте упътването от предходната задача и правилата за умножение на полиноми от математиката.</w:t>
      </w:r>
    </w:p>
    <w:p w:rsidR="006A0658" w:rsidRDefault="006A0658" w:rsidP="0072453D">
      <w:pPr>
        <w:autoSpaceDE w:val="0"/>
        <w:autoSpaceDN w:val="0"/>
        <w:adjustRightInd w:val="0"/>
        <w:spacing w:before="0"/>
        <w:jc w:val="left"/>
        <w:rPr>
          <w:rFonts w:ascii="Courier New" w:hAnsi="Courier New"/>
          <w:b/>
          <w:bCs/>
          <w:noProof/>
          <w:kern w:val="32"/>
        </w:rPr>
        <w:sectPr w:rsidR="006A0658" w:rsidSect="00CA7619">
          <w:headerReference w:type="even" r:id="rId423"/>
          <w:headerReference w:type="default" r:id="rId424"/>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784" w:name="_Глава_10._Рекурсия"/>
      <w:bookmarkStart w:id="785" w:name="_Toc243587021"/>
      <w:bookmarkStart w:id="786" w:name="_Toc243587414"/>
      <w:bookmarkStart w:id="787" w:name="_Toc299461083"/>
      <w:bookmarkStart w:id="788" w:name="_Toc299628609"/>
      <w:bookmarkStart w:id="789" w:name="_Toc299628807"/>
      <w:bookmarkEnd w:id="784"/>
      <w:r w:rsidRPr="008E14ED">
        <w:lastRenderedPageBreak/>
        <w:t>Глава 10. Рекурсия</w:t>
      </w:r>
      <w:bookmarkEnd w:id="785"/>
      <w:bookmarkEnd w:id="786"/>
      <w:bookmarkEnd w:id="787"/>
      <w:bookmarkEnd w:id="788"/>
      <w:bookmarkEnd w:id="789"/>
    </w:p>
    <w:p w:rsidR="006A0658" w:rsidRPr="00B60A91" w:rsidRDefault="006A0658" w:rsidP="006A0658">
      <w:pPr>
        <w:pStyle w:val="Heading2"/>
      </w:pPr>
      <w:bookmarkStart w:id="790" w:name="_Toc243587416"/>
      <w:bookmarkStart w:id="791" w:name="_Toc299461084"/>
      <w:bookmarkStart w:id="792" w:name="_Toc299628610"/>
      <w:r w:rsidRPr="00B60A91">
        <w:t>В тази тема...</w:t>
      </w:r>
      <w:bookmarkEnd w:id="790"/>
      <w:bookmarkEnd w:id="791"/>
      <w:bookmarkEnd w:id="792"/>
    </w:p>
    <w:p w:rsidR="006A0658" w:rsidRDefault="006A0658" w:rsidP="006A0658">
      <w:r w:rsidRPr="00B60A91">
        <w:t>В настоящата тема ще се запознаем с рекурсията и нейните приложения. Рекурсията представлява мощна техника, при която един метод извиква сам себе си. С нея могат да се решават сложни комбинаторни задачи, при които с лекота могат да бъдат изчерпвани различни комбинаторни конфи</w:t>
      </w:r>
      <w:r w:rsidRPr="00B60A91">
        <w:softHyphen/>
        <w:t>гурации. Ще ви покажем много примери за правилно и неправилно използване на рекурсия и ще ви убедим колко полезна може да е тя.</w:t>
      </w:r>
    </w:p>
    <w:p w:rsidR="006A0658" w:rsidRPr="00B60A91" w:rsidRDefault="006A0658" w:rsidP="006A0658">
      <w:pPr>
        <w:pStyle w:val="Heading2"/>
      </w:pPr>
      <w:r w:rsidRPr="00B60A91">
        <w:br w:type="page"/>
      </w:r>
      <w:bookmarkStart w:id="793" w:name="_Toc243587417"/>
      <w:bookmarkStart w:id="794" w:name="_Toc299461085"/>
      <w:bookmarkStart w:id="795" w:name="_Toc299628611"/>
      <w:r w:rsidRPr="00B60A91">
        <w:lastRenderedPageBreak/>
        <w:t>Какво е рекурсия?</w:t>
      </w:r>
      <w:bookmarkEnd w:id="793"/>
      <w:bookmarkEnd w:id="794"/>
      <w:bookmarkEnd w:id="795"/>
    </w:p>
    <w:p w:rsidR="006A0658" w:rsidRPr="00B60A91" w:rsidRDefault="006A0658" w:rsidP="006A0658">
      <w:r w:rsidRPr="00B60A91">
        <w:t xml:space="preserve">Един обект наричаме </w:t>
      </w:r>
      <w:r w:rsidRPr="00B60A91">
        <w:rPr>
          <w:b/>
        </w:rPr>
        <w:t>рекурсивен</w:t>
      </w:r>
      <w:r w:rsidRPr="00B60A91">
        <w:t>, ако съдържа себе си или е дефиниран чрез себе си.</w:t>
      </w:r>
    </w:p>
    <w:p w:rsidR="006A0658" w:rsidRPr="0098460D" w:rsidRDefault="006A0658" w:rsidP="006A0658">
      <w:r w:rsidRPr="00B60A91">
        <w:rPr>
          <w:b/>
        </w:rPr>
        <w:t>Рекурсия</w:t>
      </w:r>
      <w:r w:rsidRPr="00B60A91">
        <w:t xml:space="preserve"> е програмна техника, при която даден </w:t>
      </w:r>
      <w:r w:rsidRPr="00B60A91">
        <w:rPr>
          <w:b/>
        </w:rPr>
        <w:t>метод извиква сам себе си</w:t>
      </w:r>
      <w:r w:rsidRPr="00B60A91">
        <w:t xml:space="preserve"> при ре</w:t>
      </w:r>
      <w:r w:rsidRPr="00B60A91">
        <w:softHyphen/>
        <w:t>ша</w:t>
      </w:r>
      <w:r w:rsidRPr="00B60A91">
        <w:softHyphen/>
        <w:t xml:space="preserve">ването на определен проблем. Такива методи наричаме </w:t>
      </w:r>
      <w:r w:rsidRPr="00B60A91">
        <w:rPr>
          <w:b/>
        </w:rPr>
        <w:t>рекурсивни</w:t>
      </w:r>
      <w:r w:rsidRPr="00B60A91">
        <w:t>.</w:t>
      </w:r>
    </w:p>
    <w:p w:rsidR="006A0658" w:rsidRPr="0098460D" w:rsidRDefault="006A0658" w:rsidP="006A0658">
      <w:r w:rsidRPr="00B60A91">
        <w:t>Рекурсията е програмна техника, чиято правилна употреба води до еле</w:t>
      </w:r>
      <w:r w:rsidRPr="00B60A91">
        <w:softHyphen/>
        <w:t>гант</w:t>
      </w:r>
      <w:r w:rsidRPr="00B60A91">
        <w:softHyphen/>
        <w:t>ни решения на определени проблеми. Понякога нейното използване може да опрости значително кода и да подобри чети</w:t>
      </w:r>
      <w:r>
        <w:t>м</w:t>
      </w:r>
      <w:r w:rsidRPr="00B60A91">
        <w:t>остта му.</w:t>
      </w:r>
    </w:p>
    <w:p w:rsidR="006A0658" w:rsidRPr="00B60A91" w:rsidRDefault="006A0658" w:rsidP="006A0658">
      <w:pPr>
        <w:pStyle w:val="Heading2"/>
      </w:pPr>
      <w:bookmarkStart w:id="796" w:name="_Toc243587418"/>
      <w:bookmarkStart w:id="797" w:name="_Toc299461086"/>
      <w:bookmarkStart w:id="798" w:name="_Toc299628612"/>
      <w:r w:rsidRPr="00B60A91">
        <w:t>Пример за рекурсия</w:t>
      </w:r>
      <w:bookmarkEnd w:id="796"/>
      <w:bookmarkEnd w:id="797"/>
      <w:bookmarkEnd w:id="798"/>
    </w:p>
    <w:p w:rsidR="006A0658" w:rsidRPr="00B60A91" w:rsidRDefault="006A0658" w:rsidP="006A0658">
      <w:r w:rsidRPr="00B60A91">
        <w:t>Нека разгледаме числата на Фибоначи. Това са членовете на следната редица:</w:t>
      </w:r>
    </w:p>
    <w:p w:rsidR="006A0658" w:rsidRPr="00B60A91" w:rsidRDefault="006A0658" w:rsidP="006A0658">
      <w:pPr>
        <w:ind w:left="284"/>
        <w:rPr>
          <w:noProof/>
        </w:rPr>
      </w:pPr>
      <w:r w:rsidRPr="00B60A91">
        <w:rPr>
          <w:noProof/>
        </w:rPr>
        <w:t>1, 1, 2, 3, 5, 8, 13, 21, 34, 55, 89, 144, …</w:t>
      </w:r>
    </w:p>
    <w:p w:rsidR="006A0658" w:rsidRPr="00B60A91" w:rsidRDefault="006A0658" w:rsidP="006A0658">
      <w:r w:rsidRPr="00B60A91">
        <w:t>Всеки член на редицата се получава като сума на предходните два. Пър</w:t>
      </w:r>
      <w:r w:rsidRPr="00B60A91">
        <w:softHyphen/>
        <w:t>ви</w:t>
      </w:r>
      <w:r w:rsidRPr="00B60A91">
        <w:softHyphen/>
        <w:t>те два члена по дефиниция са равни на 1, т.е. в сила е:</w:t>
      </w:r>
    </w:p>
    <w:p w:rsidR="006A0658" w:rsidRPr="00B60A91" w:rsidRDefault="006A0658" w:rsidP="006A0658">
      <w:pPr>
        <w:ind w:left="284"/>
        <w:rPr>
          <w:noProof/>
        </w:rPr>
      </w:pPr>
      <w:r w:rsidRPr="00B60A91">
        <w:rPr>
          <w:noProof/>
        </w:rPr>
        <w:t>F</w:t>
      </w:r>
      <w:r w:rsidRPr="00B60A91">
        <w:rPr>
          <w:noProof/>
          <w:szCs w:val="20"/>
          <w:vertAlign w:val="subscript"/>
        </w:rPr>
        <w:t>1</w:t>
      </w:r>
      <w:r w:rsidRPr="00B60A91">
        <w:rPr>
          <w:noProof/>
        </w:rPr>
        <w:t xml:space="preserve"> = F</w:t>
      </w:r>
      <w:r w:rsidRPr="00B60A91">
        <w:rPr>
          <w:noProof/>
          <w:szCs w:val="20"/>
          <w:vertAlign w:val="subscript"/>
        </w:rPr>
        <w:t>2</w:t>
      </w:r>
      <w:r w:rsidRPr="00B60A91">
        <w:rPr>
          <w:noProof/>
        </w:rPr>
        <w:t xml:space="preserve"> = 1</w:t>
      </w:r>
    </w:p>
    <w:p w:rsidR="006A0658" w:rsidRPr="00B60A91" w:rsidRDefault="006A0658" w:rsidP="006A0658">
      <w:pPr>
        <w:ind w:left="284"/>
      </w:pPr>
      <w:r w:rsidRPr="00B60A91">
        <w:rPr>
          <w:noProof/>
        </w:rPr>
        <w:t>F</w:t>
      </w:r>
      <w:r w:rsidRPr="00B60A91">
        <w:rPr>
          <w:noProof/>
          <w:szCs w:val="20"/>
          <w:vertAlign w:val="subscript"/>
        </w:rPr>
        <w:t>i</w:t>
      </w:r>
      <w:r w:rsidRPr="00B60A91">
        <w:rPr>
          <w:noProof/>
        </w:rPr>
        <w:t xml:space="preserve"> = F</w:t>
      </w:r>
      <w:r w:rsidRPr="00B60A91">
        <w:rPr>
          <w:noProof/>
          <w:szCs w:val="20"/>
          <w:vertAlign w:val="subscript"/>
        </w:rPr>
        <w:t>i-1</w:t>
      </w:r>
      <w:r w:rsidRPr="00B60A91">
        <w:rPr>
          <w:noProof/>
        </w:rPr>
        <w:t xml:space="preserve"> + F</w:t>
      </w:r>
      <w:r w:rsidRPr="00B60A91">
        <w:rPr>
          <w:noProof/>
          <w:szCs w:val="20"/>
          <w:vertAlign w:val="subscript"/>
        </w:rPr>
        <w:t>i-2</w:t>
      </w:r>
      <w:r w:rsidRPr="00B60A91">
        <w:rPr>
          <w:noProof/>
          <w:szCs w:val="20"/>
        </w:rPr>
        <w:t xml:space="preserve"> (за i &gt; 2)</w:t>
      </w:r>
    </w:p>
    <w:p w:rsidR="006A0658" w:rsidRPr="00B60A91" w:rsidRDefault="006A0658" w:rsidP="006A0658">
      <w:pPr>
        <w:spacing w:after="120"/>
      </w:pPr>
      <w:r w:rsidRPr="00B60A91">
        <w:t>Изхождайки директно от дефиницията, можем да реализираме следния рекурсивен метод за намиране на n-тото число на Фибонач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9151C1" w:rsidTr="006A0658">
        <w:tc>
          <w:tcPr>
            <w:tcW w:w="7970" w:type="dxa"/>
            <w:tcBorders>
              <w:top w:val="single" w:sz="4" w:space="0" w:color="auto"/>
              <w:left w:val="single" w:sz="4" w:space="0" w:color="auto"/>
              <w:bottom w:val="single" w:sz="4" w:space="0" w:color="auto"/>
              <w:right w:val="single" w:sz="4" w:space="0" w:color="auto"/>
            </w:tcBorders>
          </w:tcPr>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color w:val="0000FF"/>
                <w:szCs w:val="20"/>
              </w:rPr>
              <w:t>static</w:t>
            </w:r>
            <w:r w:rsidRPr="00211427">
              <w:rPr>
                <w:rFonts w:ascii="Courier New" w:hAnsi="Courier New" w:cs="Courier New"/>
                <w:noProof/>
                <w:szCs w:val="20"/>
              </w:rPr>
              <w:t xml:space="preserve"> </w:t>
            </w:r>
            <w:r w:rsidRPr="00211427">
              <w:rPr>
                <w:rFonts w:ascii="Courier New" w:hAnsi="Courier New" w:cs="Courier New"/>
                <w:noProof/>
                <w:color w:val="0000FF"/>
                <w:szCs w:val="20"/>
              </w:rPr>
              <w:t>long</w:t>
            </w:r>
            <w:r w:rsidRPr="00211427">
              <w:rPr>
                <w:rFonts w:ascii="Courier New" w:hAnsi="Courier New" w:cs="Courier New"/>
                <w:noProof/>
                <w:szCs w:val="20"/>
              </w:rPr>
              <w:t xml:space="preserve"> Fib(</w:t>
            </w:r>
            <w:r w:rsidRPr="00211427">
              <w:rPr>
                <w:rFonts w:ascii="Courier New" w:hAnsi="Courier New" w:cs="Courier New"/>
                <w:noProof/>
                <w:color w:val="0000FF"/>
                <w:szCs w:val="20"/>
              </w:rPr>
              <w:t>int</w:t>
            </w:r>
            <w:r w:rsidRPr="00211427">
              <w:rPr>
                <w:rFonts w:ascii="Courier New" w:hAnsi="Courier New" w:cs="Courier New"/>
                <w:noProof/>
                <w:szCs w:val="20"/>
              </w:rPr>
              <w:t xml:space="preserve"> n)</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ab/>
            </w:r>
            <w:r w:rsidRPr="00211427">
              <w:rPr>
                <w:rFonts w:ascii="Courier New" w:hAnsi="Courier New" w:cs="Courier New"/>
                <w:noProof/>
                <w:color w:val="0000FF"/>
                <w:szCs w:val="20"/>
              </w:rPr>
              <w:t>if</w:t>
            </w:r>
            <w:r w:rsidRPr="00211427">
              <w:rPr>
                <w:rFonts w:ascii="Courier New" w:hAnsi="Courier New" w:cs="Courier New"/>
                <w:noProof/>
                <w:szCs w:val="20"/>
              </w:rPr>
              <w:t xml:space="preserve"> (n &lt;= </w:t>
            </w:r>
            <w:r w:rsidRPr="00211427">
              <w:rPr>
                <w:rFonts w:ascii="Courier New" w:hAnsi="Courier New" w:cs="Courier New"/>
                <w:noProof/>
                <w:color w:val="A52A2A"/>
                <w:szCs w:val="20"/>
              </w:rPr>
              <w:t>2</w:t>
            </w:r>
            <w:r w:rsidRPr="00211427">
              <w:rPr>
                <w:rFonts w:ascii="Courier New" w:hAnsi="Courier New" w:cs="Courier New"/>
                <w:noProof/>
                <w:szCs w:val="20"/>
              </w:rPr>
              <w:t>)</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ab/>
              <w:t>{</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ab/>
            </w:r>
            <w:r w:rsidRPr="00211427">
              <w:rPr>
                <w:rFonts w:ascii="Courier New" w:hAnsi="Courier New" w:cs="Courier New"/>
                <w:noProof/>
                <w:szCs w:val="20"/>
              </w:rPr>
              <w:tab/>
            </w:r>
            <w:r w:rsidRPr="00211427">
              <w:rPr>
                <w:rFonts w:ascii="Courier New" w:hAnsi="Courier New" w:cs="Courier New"/>
                <w:noProof/>
                <w:color w:val="0000FF"/>
                <w:szCs w:val="20"/>
              </w:rPr>
              <w:t>return</w:t>
            </w:r>
            <w:r w:rsidRPr="00211427">
              <w:rPr>
                <w:rFonts w:ascii="Courier New" w:hAnsi="Courier New" w:cs="Courier New"/>
                <w:noProof/>
                <w:szCs w:val="20"/>
              </w:rPr>
              <w:t xml:space="preserve"> </w:t>
            </w:r>
            <w:r w:rsidRPr="00211427">
              <w:rPr>
                <w:rFonts w:ascii="Courier New" w:hAnsi="Courier New" w:cs="Courier New"/>
                <w:noProof/>
                <w:color w:val="A52A2A"/>
                <w:szCs w:val="20"/>
              </w:rPr>
              <w:t>1</w:t>
            </w:r>
            <w:r w:rsidRPr="00211427">
              <w:rPr>
                <w:rFonts w:ascii="Courier New" w:hAnsi="Courier New" w:cs="Courier New"/>
                <w:noProof/>
                <w:szCs w:val="20"/>
              </w:rPr>
              <w:t>;</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ab/>
              <w:t>}</w:t>
            </w:r>
          </w:p>
          <w:p w:rsidR="006A0658" w:rsidRPr="00211427" w:rsidRDefault="006A0658" w:rsidP="006A0658">
            <w:pPr>
              <w:autoSpaceDE w:val="0"/>
              <w:autoSpaceDN w:val="0"/>
              <w:adjustRightInd w:val="0"/>
              <w:spacing w:before="0"/>
              <w:jc w:val="left"/>
              <w:rPr>
                <w:rFonts w:ascii="Courier New" w:hAnsi="Courier New" w:cs="Courier New"/>
                <w:noProof/>
                <w:szCs w:val="20"/>
              </w:rPr>
            </w:pPr>
            <w:r w:rsidRPr="00211427">
              <w:rPr>
                <w:rFonts w:ascii="Courier New" w:hAnsi="Courier New" w:cs="Courier New"/>
                <w:noProof/>
                <w:szCs w:val="20"/>
              </w:rPr>
              <w:tab/>
            </w:r>
            <w:r w:rsidRPr="00211427">
              <w:rPr>
                <w:rFonts w:ascii="Courier New" w:hAnsi="Courier New" w:cs="Courier New"/>
                <w:noProof/>
                <w:color w:val="0000FF"/>
                <w:szCs w:val="20"/>
              </w:rPr>
              <w:t>return</w:t>
            </w:r>
            <w:r w:rsidRPr="00211427">
              <w:rPr>
                <w:rFonts w:ascii="Courier New" w:hAnsi="Courier New" w:cs="Courier New"/>
                <w:noProof/>
                <w:szCs w:val="20"/>
              </w:rPr>
              <w:t xml:space="preserve"> Fib(n - </w:t>
            </w:r>
            <w:r w:rsidRPr="00211427">
              <w:rPr>
                <w:rFonts w:ascii="Courier New" w:hAnsi="Courier New" w:cs="Courier New"/>
                <w:noProof/>
                <w:color w:val="A52A2A"/>
                <w:szCs w:val="20"/>
              </w:rPr>
              <w:t>1</w:t>
            </w:r>
            <w:r w:rsidRPr="00211427">
              <w:rPr>
                <w:rFonts w:ascii="Courier New" w:hAnsi="Courier New" w:cs="Courier New"/>
                <w:noProof/>
                <w:szCs w:val="20"/>
              </w:rPr>
              <w:t xml:space="preserve">) + Fib(n - </w:t>
            </w:r>
            <w:r w:rsidRPr="00211427">
              <w:rPr>
                <w:rFonts w:ascii="Courier New" w:hAnsi="Courier New" w:cs="Courier New"/>
                <w:noProof/>
                <w:color w:val="A52A2A"/>
                <w:szCs w:val="20"/>
              </w:rPr>
              <w:t>2</w:t>
            </w:r>
            <w:r w:rsidRPr="00211427">
              <w:rPr>
                <w:rFonts w:ascii="Courier New" w:hAnsi="Courier New" w:cs="Courier New"/>
                <w:noProof/>
                <w:szCs w:val="20"/>
              </w:rPr>
              <w:t>);</w:t>
            </w:r>
          </w:p>
          <w:p w:rsidR="006A0658" w:rsidRPr="00EE3C1F" w:rsidRDefault="006A0658" w:rsidP="006A0658">
            <w:pPr>
              <w:autoSpaceDE w:val="0"/>
              <w:autoSpaceDN w:val="0"/>
              <w:adjustRightInd w:val="0"/>
              <w:spacing w:before="0"/>
              <w:jc w:val="left"/>
              <w:rPr>
                <w:rFonts w:ascii="Courier New" w:hAnsi="Courier New" w:cs="Courier New"/>
                <w:noProof/>
                <w:sz w:val="19"/>
                <w:szCs w:val="19"/>
                <w:lang w:val="en-US"/>
              </w:rPr>
            </w:pPr>
            <w:r w:rsidRPr="00211427">
              <w:rPr>
                <w:rFonts w:ascii="Courier New" w:hAnsi="Courier New" w:cs="Courier New"/>
                <w:noProof/>
                <w:szCs w:val="20"/>
              </w:rPr>
              <w:t>}</w:t>
            </w:r>
          </w:p>
        </w:tc>
      </w:tr>
    </w:tbl>
    <w:p w:rsidR="006A0658" w:rsidRPr="00B60A91" w:rsidRDefault="006A0658" w:rsidP="006A0658">
      <w:r w:rsidRPr="00B60A91">
        <w:t>Този пример ни показва, колко проста и естествена може да бъде реали</w:t>
      </w:r>
      <w:r w:rsidRPr="00B60A91">
        <w:softHyphen/>
        <w:t>за</w:t>
      </w:r>
      <w:r w:rsidRPr="00B60A91">
        <w:softHyphen/>
        <w:t>цията на дадено решение с помощта на рекурсия.</w:t>
      </w:r>
    </w:p>
    <w:p w:rsidR="006A0658" w:rsidRPr="00B60A91" w:rsidRDefault="006A0658" w:rsidP="006A0658">
      <w:r w:rsidRPr="00B60A91">
        <w:t>От друга страна, той може да ни служи и като пример, колко трябва да сме внимателни при използването на рекурсия. Макар</w:t>
      </w:r>
      <w:r>
        <w:t>, че</w:t>
      </w:r>
      <w:r w:rsidRPr="00B60A91">
        <w:t xml:space="preserve"> </w:t>
      </w:r>
      <w:r>
        <w:t>е</w:t>
      </w:r>
      <w:r w:rsidRPr="00B60A91">
        <w:t xml:space="preserve"> интуитивно, текущото решение е един от класическите примери, когато използването на рекурсия е изключително неефективно, поради множеството </w:t>
      </w:r>
      <w:r>
        <w:t xml:space="preserve">излишни </w:t>
      </w:r>
      <w:r w:rsidRPr="00B60A91">
        <w:t>изчис</w:t>
      </w:r>
      <w:r w:rsidRPr="00B60A91">
        <w:softHyphen/>
        <w:t>ле</w:t>
      </w:r>
      <w:r w:rsidRPr="00B60A91">
        <w:softHyphen/>
        <w:t>ния (на едни и същи членове на редицата) в следствие на рекур</w:t>
      </w:r>
      <w:r w:rsidRPr="00B60A91">
        <w:softHyphen/>
        <w:t>сив</w:t>
      </w:r>
      <w:r w:rsidRPr="00B60A91">
        <w:softHyphen/>
        <w:t>ните извиквания.</w:t>
      </w:r>
    </w:p>
    <w:p w:rsidR="006A0658" w:rsidRPr="00B60A91" w:rsidRDefault="006A0658" w:rsidP="006A0658">
      <w:r w:rsidRPr="00B60A91">
        <w:t>На предимствата и недостатъците от използване на рекурсия, ще се спрем в детайли малко по-късно в настоящата тема.</w:t>
      </w:r>
    </w:p>
    <w:p w:rsidR="006A0658" w:rsidRPr="00B60A91" w:rsidRDefault="006A0658" w:rsidP="006A0658">
      <w:pPr>
        <w:pStyle w:val="Heading2"/>
      </w:pPr>
      <w:bookmarkStart w:id="799" w:name="_Toc243587419"/>
      <w:bookmarkStart w:id="800" w:name="_Toc299461087"/>
      <w:bookmarkStart w:id="801" w:name="_Toc299628613"/>
      <w:r w:rsidRPr="00B60A91">
        <w:lastRenderedPageBreak/>
        <w:t>Пряка и косвена рекурсия</w:t>
      </w:r>
      <w:bookmarkEnd w:id="799"/>
      <w:bookmarkEnd w:id="800"/>
      <w:bookmarkEnd w:id="801"/>
    </w:p>
    <w:p w:rsidR="006A0658" w:rsidRPr="00B60A91" w:rsidRDefault="006A0658" w:rsidP="006A0658">
      <w:r w:rsidRPr="00B60A91">
        <w:t xml:space="preserve">Когато в тялото на метод се извършва </w:t>
      </w:r>
      <w:r>
        <w:t>извикване</w:t>
      </w:r>
      <w:r w:rsidRPr="00B60A91">
        <w:t xml:space="preserve"> </w:t>
      </w:r>
      <w:r>
        <w:t>на</w:t>
      </w:r>
      <w:r w:rsidRPr="00B60A91">
        <w:t xml:space="preserve"> същия метод, казваме, че методът е </w:t>
      </w:r>
      <w:r w:rsidRPr="00B60A91">
        <w:rPr>
          <w:b/>
        </w:rPr>
        <w:t>пряко рекурсивен</w:t>
      </w:r>
      <w:r w:rsidRPr="00B60A91">
        <w:t>.</w:t>
      </w:r>
    </w:p>
    <w:p w:rsidR="006A0658" w:rsidRPr="00B60A91" w:rsidRDefault="006A0658" w:rsidP="006A0658">
      <w:r w:rsidRPr="00B60A91">
        <w:rPr>
          <w:noProof/>
        </w:rPr>
        <w:t>Ако метод A се обръща към метод B, B към C, а С отново към А</w:t>
      </w:r>
      <w:r w:rsidRPr="00B60A91">
        <w:t xml:space="preserve">, казваме, че методът А, както и методите В и </w:t>
      </w:r>
      <w:r>
        <w:rPr>
          <w:lang w:val="en-US"/>
        </w:rPr>
        <w:t>C</w:t>
      </w:r>
      <w:r w:rsidRPr="00B60A91">
        <w:t xml:space="preserve"> са </w:t>
      </w:r>
      <w:r w:rsidRPr="00B60A91">
        <w:rPr>
          <w:b/>
        </w:rPr>
        <w:t>непряко (косвено) рекур</w:t>
      </w:r>
      <w:r w:rsidRPr="00B60A91">
        <w:rPr>
          <w:b/>
        </w:rPr>
        <w:softHyphen/>
        <w:t>сивни</w:t>
      </w:r>
      <w:r>
        <w:rPr>
          <w:b/>
        </w:rPr>
        <w:t xml:space="preserve"> </w:t>
      </w:r>
      <w:r w:rsidRPr="00576090">
        <w:t>или</w:t>
      </w:r>
      <w:r>
        <w:t xml:space="preserve"> </w:t>
      </w:r>
      <w:r w:rsidRPr="00576090">
        <w:rPr>
          <w:b/>
        </w:rPr>
        <w:t>взаимно-рекурсивни</w:t>
      </w:r>
      <w:r w:rsidRPr="00B60A91">
        <w:t>.</w:t>
      </w:r>
    </w:p>
    <w:p w:rsidR="006A0658" w:rsidRPr="00B60A91" w:rsidRDefault="006A0658" w:rsidP="006A0658">
      <w:r w:rsidRPr="00B60A91">
        <w:t xml:space="preserve">Веригата от извиквания при косвената рекурсия може да съдържа множество методи, както и разклонения, т.е. при наличие на едно условие </w:t>
      </w:r>
      <w:r>
        <w:t xml:space="preserve">да </w:t>
      </w:r>
      <w:r w:rsidRPr="00B60A91">
        <w:t xml:space="preserve">се извиква един метод, а при различно условие </w:t>
      </w:r>
      <w:r>
        <w:t xml:space="preserve">да </w:t>
      </w:r>
      <w:r w:rsidRPr="00B60A91">
        <w:t>се извиква друг.</w:t>
      </w:r>
    </w:p>
    <w:p w:rsidR="006A0658" w:rsidRPr="00B60A91" w:rsidRDefault="006A0658" w:rsidP="006A0658">
      <w:pPr>
        <w:pStyle w:val="Heading2"/>
      </w:pPr>
      <w:bookmarkStart w:id="802" w:name="_Toc243587420"/>
      <w:bookmarkStart w:id="803" w:name="_Toc299461088"/>
      <w:bookmarkStart w:id="804" w:name="_Toc299628614"/>
      <w:r w:rsidRPr="00B60A91">
        <w:t>Дъно на рекурсията</w:t>
      </w:r>
      <w:bookmarkEnd w:id="802"/>
      <w:bookmarkEnd w:id="803"/>
      <w:bookmarkEnd w:id="804"/>
    </w:p>
    <w:p w:rsidR="006A0658" w:rsidRPr="00B60A91" w:rsidRDefault="006A0658" w:rsidP="006A0658">
      <w:r w:rsidRPr="00B60A91">
        <w:t xml:space="preserve">Реализирайки рекурсия, трябва да сме сигурни, че след краен брой стъпки ще получим конкретен резултат. Затова трябва да имаме един </w:t>
      </w:r>
      <w:r>
        <w:t xml:space="preserve">или няколко </w:t>
      </w:r>
      <w:r w:rsidRPr="00B60A91">
        <w:t>случа</w:t>
      </w:r>
      <w:r>
        <w:t>и</w:t>
      </w:r>
      <w:r w:rsidRPr="00B60A91">
        <w:t>, чието решение можем да намерим директно, без рекур</w:t>
      </w:r>
      <w:r>
        <w:softHyphen/>
      </w:r>
      <w:r w:rsidRPr="00B60A91">
        <w:t xml:space="preserve">сивно извикване. Тези случаи наричаме </w:t>
      </w:r>
      <w:r w:rsidRPr="00B60A91">
        <w:rPr>
          <w:b/>
        </w:rPr>
        <w:t>дъно на рекурсията</w:t>
      </w:r>
      <w:r w:rsidRPr="00B60A91">
        <w:t>.</w:t>
      </w:r>
    </w:p>
    <w:p w:rsidR="006A0658" w:rsidRDefault="006A0658" w:rsidP="006A0658">
      <w:r w:rsidRPr="00B60A91">
        <w:t xml:space="preserve">В примера с числата на Фибоначи, дъното на рекурсията е случаят, когато </w:t>
      </w:r>
      <w:r w:rsidRPr="00003049">
        <w:rPr>
          <w:rStyle w:val="Code"/>
        </w:rPr>
        <w:t>n</w:t>
      </w:r>
      <w:r w:rsidRPr="00B60A91">
        <w:t xml:space="preserve"> e по-малко или равно на 2. При него можем директно да върнем резул</w:t>
      </w:r>
      <w:r>
        <w:softHyphen/>
      </w:r>
      <w:r w:rsidRPr="00B60A91">
        <w:t xml:space="preserve">тат, без да извършваме </w:t>
      </w:r>
      <w:r>
        <w:t>рекурсивни извиквания</w:t>
      </w:r>
      <w:r w:rsidRPr="00B60A91">
        <w:t xml:space="preserve">, </w:t>
      </w:r>
      <w:r>
        <w:t>тъй като</w:t>
      </w:r>
      <w:r w:rsidRPr="00B60A91">
        <w:t xml:space="preserve"> по дефиниция първите два члена </w:t>
      </w:r>
      <w:r>
        <w:t xml:space="preserve">на редицата на Фибоначи </w:t>
      </w:r>
      <w:r w:rsidRPr="00B60A91">
        <w:t>са равни на 1.</w:t>
      </w:r>
    </w:p>
    <w:p w:rsidR="006A0658" w:rsidRPr="0098460D" w:rsidRDefault="006A0658" w:rsidP="006A0658">
      <w:r>
        <w:t xml:space="preserve">Ако даден рекурсивен метод няма дъно на рекурсията, тя ще стане </w:t>
      </w:r>
      <w:r w:rsidRPr="00183B91">
        <w:rPr>
          <w:b/>
        </w:rPr>
        <w:t>безкрайна</w:t>
      </w:r>
      <w:r>
        <w:t xml:space="preserve"> и резултатът ще е </w:t>
      </w:r>
      <w:r w:rsidRPr="00572A49">
        <w:rPr>
          <w:rStyle w:val="Code"/>
        </w:rPr>
        <w:t>StackOverflowException</w:t>
      </w:r>
      <w:r>
        <w:t>.</w:t>
      </w:r>
    </w:p>
    <w:p w:rsidR="006A0658" w:rsidRPr="00B60A91" w:rsidRDefault="006A0658" w:rsidP="006A0658">
      <w:pPr>
        <w:pStyle w:val="Heading2"/>
      </w:pPr>
      <w:bookmarkStart w:id="805" w:name="_Toc243587421"/>
      <w:bookmarkStart w:id="806" w:name="_Toc299461089"/>
      <w:bookmarkStart w:id="807" w:name="_Toc299628615"/>
      <w:r w:rsidRPr="00B60A91">
        <w:t>Създаване на рекурсивни методи</w:t>
      </w:r>
      <w:bookmarkEnd w:id="805"/>
      <w:bookmarkEnd w:id="806"/>
      <w:bookmarkEnd w:id="807"/>
    </w:p>
    <w:p w:rsidR="006A0658" w:rsidRPr="00B60A91" w:rsidRDefault="006A0658" w:rsidP="006A0658">
      <w:r w:rsidRPr="00B60A91">
        <w:t>Когато създаваме рекурсивни методи, трябва разбием задачата, която решаваме</w:t>
      </w:r>
      <w:r>
        <w:t>,</w:t>
      </w:r>
      <w:r w:rsidRPr="00B60A91">
        <w:t xml:space="preserve"> на подзадачи, за чието решение можем да използваме същия алгоритъм</w:t>
      </w:r>
      <w:r w:rsidRPr="0098460D">
        <w:t xml:space="preserve"> (</w:t>
      </w:r>
      <w:r>
        <w:t>рекурсивно)</w:t>
      </w:r>
      <w:r w:rsidRPr="00B60A91">
        <w:t>.</w:t>
      </w:r>
    </w:p>
    <w:p w:rsidR="006A0658" w:rsidRPr="00B60A91" w:rsidRDefault="006A0658" w:rsidP="006A0658">
      <w:r w:rsidRPr="00B60A91">
        <w:t>Комбинирането на решенията на всички подзадачи, трябва да води до решение на изходната задача.</w:t>
      </w:r>
    </w:p>
    <w:p w:rsidR="006A0658" w:rsidRPr="00B60A91" w:rsidRDefault="006A0658" w:rsidP="006A0658">
      <w:r w:rsidRPr="00B60A91">
        <w:t>При всяко рекурсивно извикване, проблемната област трябва да се огра</w:t>
      </w:r>
      <w:r>
        <w:softHyphen/>
      </w:r>
      <w:r w:rsidRPr="00B60A91">
        <w:t xml:space="preserve">ничава така, че в даден момент да </w:t>
      </w:r>
      <w:r>
        <w:t xml:space="preserve">бъде </w:t>
      </w:r>
      <w:r w:rsidRPr="00B60A91">
        <w:t>достигн</w:t>
      </w:r>
      <w:r>
        <w:t>ато</w:t>
      </w:r>
      <w:r w:rsidRPr="00B60A91">
        <w:t xml:space="preserve"> дъното на рекурсията, т.е. </w:t>
      </w:r>
      <w:r>
        <w:t xml:space="preserve">разбиването на </w:t>
      </w:r>
      <w:r w:rsidRPr="00B60A91">
        <w:t>вс</w:t>
      </w:r>
      <w:r>
        <w:t xml:space="preserve">яка от </w:t>
      </w:r>
      <w:r w:rsidRPr="00B60A91">
        <w:t>подзадачи</w:t>
      </w:r>
      <w:r>
        <w:t>те</w:t>
      </w:r>
      <w:r w:rsidRPr="00B60A91">
        <w:t xml:space="preserve"> трябва да </w:t>
      </w:r>
      <w:r>
        <w:t>води рано или късно</w:t>
      </w:r>
      <w:r w:rsidRPr="00B60A91">
        <w:t xml:space="preserve"> </w:t>
      </w:r>
      <w:r>
        <w:t xml:space="preserve">до </w:t>
      </w:r>
      <w:r w:rsidRPr="00B60A91">
        <w:t>дъното на рекурсията.</w:t>
      </w:r>
    </w:p>
    <w:p w:rsidR="006A0658" w:rsidRPr="00B60A91" w:rsidRDefault="006A0658" w:rsidP="006A0658">
      <w:pPr>
        <w:pStyle w:val="Heading2"/>
      </w:pPr>
      <w:bookmarkStart w:id="808" w:name="_Toc243587422"/>
      <w:bookmarkStart w:id="809" w:name="_Toc299461090"/>
      <w:bookmarkStart w:id="810" w:name="_Toc299628616"/>
      <w:r w:rsidRPr="00B60A91">
        <w:t>Рекурсивно изчисляване на факториел</w:t>
      </w:r>
      <w:bookmarkEnd w:id="808"/>
      <w:bookmarkEnd w:id="809"/>
      <w:bookmarkEnd w:id="810"/>
    </w:p>
    <w:p w:rsidR="006A0658" w:rsidRPr="00B60A91" w:rsidRDefault="006A0658" w:rsidP="006A0658">
      <w:r w:rsidRPr="00B60A91">
        <w:t>Използването на рекурсия ще илюстрираме с един класически пример – рекурсивно изчисляване на факториел.</w:t>
      </w:r>
    </w:p>
    <w:p w:rsidR="006A0658" w:rsidRPr="00B60A91" w:rsidRDefault="006A0658" w:rsidP="006A0658">
      <w:r w:rsidRPr="00B60A91">
        <w:t xml:space="preserve">Факториел от n (записва се n!) </w:t>
      </w:r>
      <w:r>
        <w:t>е</w:t>
      </w:r>
      <w:r w:rsidRPr="00B60A91">
        <w:t xml:space="preserve"> произведението на естествените числа от 1 до n, като по дефиниция 0! = 1.</w:t>
      </w:r>
    </w:p>
    <w:p w:rsidR="006A0658" w:rsidRPr="00B60A91" w:rsidRDefault="006A0658" w:rsidP="006A0658">
      <w:pPr>
        <w:ind w:left="284"/>
        <w:rPr>
          <w:noProof/>
        </w:rPr>
      </w:pPr>
      <w:r w:rsidRPr="00B60A91">
        <w:rPr>
          <w:noProof/>
        </w:rPr>
        <w:t>n! = 1.2.3…n</w:t>
      </w:r>
    </w:p>
    <w:p w:rsidR="006A0658" w:rsidRPr="00B60A91" w:rsidRDefault="006A0658" w:rsidP="006A0658">
      <w:pPr>
        <w:pStyle w:val="Heading3"/>
      </w:pPr>
      <w:bookmarkStart w:id="811" w:name="_Toc243587423"/>
      <w:bookmarkStart w:id="812" w:name="_Toc299461091"/>
      <w:r w:rsidRPr="00B60A91">
        <w:lastRenderedPageBreak/>
        <w:t>Рекурентна дефиниция</w:t>
      </w:r>
      <w:bookmarkEnd w:id="811"/>
      <w:bookmarkEnd w:id="812"/>
    </w:p>
    <w:p w:rsidR="006A0658" w:rsidRPr="00B60A91" w:rsidRDefault="006A0658" w:rsidP="006A0658">
      <w:r w:rsidRPr="00B60A91">
        <w:t>При създаването на нашето решение, много по-удобно е да използваме съответната рекурентна дефиниция на факториел:</w:t>
      </w:r>
    </w:p>
    <w:p w:rsidR="006A0658" w:rsidRPr="00B60A91" w:rsidRDefault="006A0658" w:rsidP="006A0658">
      <w:pPr>
        <w:ind w:left="284"/>
        <w:rPr>
          <w:noProof/>
        </w:rPr>
      </w:pPr>
      <w:r w:rsidRPr="00B60A91">
        <w:rPr>
          <w:noProof/>
        </w:rPr>
        <w:t>n! = 1, при n = 0</w:t>
      </w:r>
    </w:p>
    <w:p w:rsidR="006A0658" w:rsidRPr="00B60A91" w:rsidRDefault="006A0658" w:rsidP="006A0658">
      <w:pPr>
        <w:ind w:left="284"/>
      </w:pPr>
      <w:r w:rsidRPr="00B60A91">
        <w:rPr>
          <w:noProof/>
        </w:rPr>
        <w:t>n! = n.(n-1)! за n&gt;0</w:t>
      </w:r>
    </w:p>
    <w:p w:rsidR="006A0658" w:rsidRPr="00B60A91" w:rsidRDefault="006A0658" w:rsidP="006A0658">
      <w:pPr>
        <w:pStyle w:val="Heading3"/>
      </w:pPr>
      <w:bookmarkStart w:id="813" w:name="_Toc243587424"/>
      <w:bookmarkStart w:id="814" w:name="_Toc299461092"/>
      <w:r w:rsidRPr="00B60A91">
        <w:t>Намиране на рекурентна зависимост</w:t>
      </w:r>
      <w:bookmarkEnd w:id="813"/>
      <w:bookmarkEnd w:id="814"/>
    </w:p>
    <w:p w:rsidR="006A0658" w:rsidRPr="00B60A91" w:rsidRDefault="006A0658" w:rsidP="006A0658">
      <w:pPr>
        <w:spacing w:after="120"/>
      </w:pPr>
      <w:r w:rsidRPr="00B60A91">
        <w:t>Наличието на рекурентна зависимост не винаги е очевидно. Понякога се налага сами да я открием. В нашия случай можем да направим това, анализирайки проблема и пресмятайки стойностите на факториел за първите няколко естествени числ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B60A91" w:rsidRDefault="006A0658" w:rsidP="006A0658">
            <w:pPr>
              <w:spacing w:before="0"/>
              <w:rPr>
                <w:noProof/>
              </w:rPr>
            </w:pPr>
            <w:r w:rsidRPr="00B60A91">
              <w:rPr>
                <w:noProof/>
              </w:rPr>
              <w:t>0! = 1</w:t>
            </w:r>
          </w:p>
          <w:p w:rsidR="006A0658" w:rsidRPr="00B60A91" w:rsidRDefault="006A0658" w:rsidP="006A0658">
            <w:pPr>
              <w:spacing w:before="0"/>
              <w:rPr>
                <w:noProof/>
              </w:rPr>
            </w:pPr>
            <w:r w:rsidRPr="00B60A91">
              <w:rPr>
                <w:noProof/>
              </w:rPr>
              <w:t>1! = 1 = 1.1 = 1.0!</w:t>
            </w:r>
          </w:p>
          <w:p w:rsidR="006A0658" w:rsidRPr="00B60A91" w:rsidRDefault="006A0658" w:rsidP="006A0658">
            <w:pPr>
              <w:spacing w:before="0"/>
              <w:rPr>
                <w:noProof/>
              </w:rPr>
            </w:pPr>
            <w:r w:rsidRPr="00B60A91">
              <w:rPr>
                <w:noProof/>
              </w:rPr>
              <w:t>2! = 2.1 = 2.1!</w:t>
            </w:r>
          </w:p>
          <w:p w:rsidR="006A0658" w:rsidRPr="00B60A91" w:rsidRDefault="006A0658" w:rsidP="006A0658">
            <w:pPr>
              <w:spacing w:before="0"/>
              <w:rPr>
                <w:noProof/>
              </w:rPr>
            </w:pPr>
            <w:r w:rsidRPr="00B60A91">
              <w:rPr>
                <w:noProof/>
              </w:rPr>
              <w:t>3! = 3.2.1 = 3.2!</w:t>
            </w:r>
          </w:p>
          <w:p w:rsidR="006A0658" w:rsidRPr="00B60A91" w:rsidRDefault="006A0658" w:rsidP="006A0658">
            <w:pPr>
              <w:spacing w:before="0"/>
              <w:rPr>
                <w:noProof/>
              </w:rPr>
            </w:pPr>
            <w:r w:rsidRPr="00B60A91">
              <w:rPr>
                <w:noProof/>
              </w:rPr>
              <w:t>4! = 4.3.2.1 = 4.3!</w:t>
            </w:r>
          </w:p>
          <w:p w:rsidR="006A0658" w:rsidRPr="00B60A91" w:rsidRDefault="006A0658" w:rsidP="006A0658">
            <w:pPr>
              <w:spacing w:before="0"/>
              <w:rPr>
                <w:noProof/>
              </w:rPr>
            </w:pPr>
            <w:r w:rsidRPr="00B60A91">
              <w:rPr>
                <w:noProof/>
              </w:rPr>
              <w:t>5! = 5.4.3.2.1 = 5.4!</w:t>
            </w:r>
          </w:p>
        </w:tc>
      </w:tr>
    </w:tbl>
    <w:p w:rsidR="006A0658" w:rsidRPr="00B60A91" w:rsidRDefault="006A0658" w:rsidP="006A0658">
      <w:pPr>
        <w:spacing w:after="120"/>
      </w:pPr>
      <w:r>
        <w:t>От</w:t>
      </w:r>
      <w:r w:rsidRPr="00B60A91">
        <w:t xml:space="preserve"> тук лесно се вижда рекурентната зависимо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B60A91" w:rsidRDefault="006A0658" w:rsidP="006A0658">
            <w:pPr>
              <w:spacing w:before="0"/>
              <w:rPr>
                <w:noProof/>
              </w:rPr>
            </w:pPr>
            <w:r w:rsidRPr="00B60A91">
              <w:rPr>
                <w:noProof/>
              </w:rPr>
              <w:t>n! = n.(n-1)!</w:t>
            </w:r>
          </w:p>
        </w:tc>
      </w:tr>
    </w:tbl>
    <w:p w:rsidR="006A0658" w:rsidRPr="00B60A91" w:rsidRDefault="006A0658" w:rsidP="006A0658">
      <w:pPr>
        <w:pStyle w:val="Heading3"/>
      </w:pPr>
      <w:bookmarkStart w:id="815" w:name="_Toc243587425"/>
      <w:bookmarkStart w:id="816" w:name="_Toc299461093"/>
      <w:r w:rsidRPr="00B60A91">
        <w:t>Реализация на алгоритъма</w:t>
      </w:r>
      <w:bookmarkEnd w:id="815"/>
      <w:bookmarkEnd w:id="816"/>
    </w:p>
    <w:p w:rsidR="006A0658" w:rsidRPr="00B60A91" w:rsidRDefault="006A0658" w:rsidP="006A0658">
      <w:r w:rsidRPr="00B60A91">
        <w:t xml:space="preserve">Дъното на нашата рекурсия е </w:t>
      </w:r>
      <w:r>
        <w:t>най-</w:t>
      </w:r>
      <w:r w:rsidRPr="00B60A91">
        <w:t xml:space="preserve">простият случай n = 0, </w:t>
      </w:r>
      <w:r>
        <w:t>при който</w:t>
      </w:r>
      <w:r w:rsidRPr="00B60A91">
        <w:t xml:space="preserve"> стойността на факториел е 1.</w:t>
      </w:r>
    </w:p>
    <w:p w:rsidR="006A0658" w:rsidRPr="00B60A91" w:rsidRDefault="006A0658" w:rsidP="006A0658">
      <w:r w:rsidRPr="00B60A91">
        <w:t>В останалите случа</w:t>
      </w:r>
      <w:r>
        <w:t>и</w:t>
      </w:r>
      <w:r w:rsidRPr="00B60A91">
        <w:t>, решаваме задачата за n-1 и умножаваме получения резултат по n. Така след краен брой стъпки, със сигурност ще достигнем дъното на рекурсията, понеже между 0 и n има краен брой естествени числа.</w:t>
      </w:r>
    </w:p>
    <w:p w:rsidR="006A0658" w:rsidRPr="00B60A91" w:rsidRDefault="006A0658" w:rsidP="006A0658">
      <w:pPr>
        <w:spacing w:after="120"/>
      </w:pPr>
      <w:r w:rsidRPr="00B60A91">
        <w:t>След като имаме налице тези ключови условия, можем да реализираме метод изчисляващ факториел</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9151C1" w:rsidTr="006A0658">
        <w:tc>
          <w:tcPr>
            <w:tcW w:w="7970" w:type="dxa"/>
            <w:tcBorders>
              <w:top w:val="single" w:sz="4" w:space="0" w:color="auto"/>
              <w:left w:val="single" w:sz="4" w:space="0" w:color="auto"/>
              <w:bottom w:val="single" w:sz="4" w:space="0" w:color="auto"/>
              <w:right w:val="single" w:sz="4" w:space="0" w:color="auto"/>
            </w:tcBorders>
          </w:tcPr>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color w:val="0000FF"/>
                <w:szCs w:val="20"/>
              </w:rPr>
              <w:t>static</w:t>
            </w:r>
            <w:r w:rsidRPr="00E54B7A">
              <w:rPr>
                <w:rFonts w:ascii="Courier New" w:hAnsi="Courier New" w:cs="Courier New"/>
                <w:noProof/>
                <w:szCs w:val="20"/>
              </w:rPr>
              <w:t xml:space="preserve"> </w:t>
            </w:r>
            <w:r w:rsidRPr="007518D8">
              <w:rPr>
                <w:rFonts w:ascii="Courier New" w:hAnsi="Courier New" w:cs="Courier New"/>
                <w:noProof/>
                <w:color w:val="0000FF"/>
                <w:szCs w:val="20"/>
              </w:rPr>
              <w:t>decimal</w:t>
            </w:r>
            <w:r w:rsidRPr="00E54B7A">
              <w:rPr>
                <w:rFonts w:ascii="Courier New" w:hAnsi="Courier New" w:cs="Courier New"/>
                <w:noProof/>
                <w:szCs w:val="20"/>
              </w:rPr>
              <w:t xml:space="preserve"> Factorial(</w:t>
            </w:r>
            <w:r w:rsidRPr="00E54B7A">
              <w:rPr>
                <w:rFonts w:ascii="Courier New" w:hAnsi="Courier New" w:cs="Courier New"/>
                <w:noProof/>
                <w:color w:val="0000FF"/>
                <w:szCs w:val="20"/>
              </w:rPr>
              <w:t>int</w:t>
            </w:r>
            <w:r w:rsidRPr="00E54B7A">
              <w:rPr>
                <w:rFonts w:ascii="Courier New" w:hAnsi="Courier New" w:cs="Courier New"/>
                <w:noProof/>
                <w:szCs w:val="20"/>
              </w:rPr>
              <w:t xml:space="preserve"> n)</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r>
            <w:r w:rsidRPr="00E54B7A">
              <w:rPr>
                <w:rFonts w:ascii="Courier New" w:hAnsi="Courier New" w:cs="Courier New"/>
                <w:noProof/>
                <w:color w:val="008000"/>
                <w:szCs w:val="20"/>
              </w:rPr>
              <w:t>// The bottom of the recursion</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r>
            <w:r w:rsidRPr="00E54B7A">
              <w:rPr>
                <w:rFonts w:ascii="Courier New" w:hAnsi="Courier New" w:cs="Courier New"/>
                <w:noProof/>
                <w:color w:val="0000FF"/>
                <w:szCs w:val="20"/>
              </w:rPr>
              <w:t>if</w:t>
            </w:r>
            <w:r w:rsidRPr="00E54B7A">
              <w:rPr>
                <w:rFonts w:ascii="Courier New" w:hAnsi="Courier New" w:cs="Courier New"/>
                <w:noProof/>
                <w:szCs w:val="20"/>
              </w:rPr>
              <w:t xml:space="preserve"> (n == </w:t>
            </w:r>
            <w:r w:rsidRPr="00E54B7A">
              <w:rPr>
                <w:rFonts w:ascii="Courier New" w:hAnsi="Courier New" w:cs="Courier New"/>
                <w:noProof/>
                <w:color w:val="A52A2A"/>
                <w:szCs w:val="20"/>
              </w:rPr>
              <w:t>0</w:t>
            </w:r>
            <w:r w:rsidRPr="00E54B7A">
              <w:rPr>
                <w:rFonts w:ascii="Courier New" w:hAnsi="Courier New" w:cs="Courier New"/>
                <w:noProof/>
                <w:szCs w:val="20"/>
              </w:rPr>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r>
            <w:r w:rsidRPr="00E54B7A">
              <w:rPr>
                <w:rFonts w:ascii="Courier New" w:hAnsi="Courier New" w:cs="Courier New"/>
                <w:noProof/>
                <w:szCs w:val="20"/>
              </w:rPr>
              <w:tab/>
            </w:r>
            <w:r w:rsidRPr="00E54B7A">
              <w:rPr>
                <w:rFonts w:ascii="Courier New" w:hAnsi="Courier New" w:cs="Courier New"/>
                <w:noProof/>
                <w:color w:val="0000FF"/>
                <w:szCs w:val="20"/>
              </w:rPr>
              <w:t>return</w:t>
            </w:r>
            <w:r w:rsidRPr="00E54B7A">
              <w:rPr>
                <w:rFonts w:ascii="Courier New" w:hAnsi="Courier New" w:cs="Courier New"/>
                <w:noProof/>
                <w:szCs w:val="20"/>
              </w:rPr>
              <w:t xml:space="preserve"> </w:t>
            </w:r>
            <w:r w:rsidRPr="00E54B7A">
              <w:rPr>
                <w:rFonts w:ascii="Courier New" w:hAnsi="Courier New" w:cs="Courier New"/>
                <w:noProof/>
                <w:color w:val="A52A2A"/>
                <w:szCs w:val="20"/>
              </w:rPr>
              <w:t>1</w:t>
            </w:r>
            <w:r w:rsidRPr="00E54B7A">
              <w:rPr>
                <w:rFonts w:ascii="Courier New" w:hAnsi="Courier New" w:cs="Courier New"/>
                <w:noProof/>
                <w:szCs w:val="20"/>
              </w:rPr>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r>
            <w:r w:rsidRPr="00E54B7A">
              <w:rPr>
                <w:rFonts w:ascii="Courier New" w:hAnsi="Courier New" w:cs="Courier New"/>
                <w:noProof/>
                <w:color w:val="008000"/>
                <w:szCs w:val="20"/>
              </w:rPr>
              <w:t>// Recursive call: the method calls itself</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r>
            <w:r w:rsidRPr="00E54B7A">
              <w:rPr>
                <w:rFonts w:ascii="Courier New" w:hAnsi="Courier New" w:cs="Courier New"/>
                <w:noProof/>
                <w:color w:val="0000FF"/>
                <w:szCs w:val="20"/>
              </w:rPr>
              <w:t>else</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lastRenderedPageBreak/>
              <w:tab/>
            </w:r>
            <w:r w:rsidRPr="00E54B7A">
              <w:rPr>
                <w:rFonts w:ascii="Courier New" w:hAnsi="Courier New" w:cs="Courier New"/>
                <w:noProof/>
                <w:szCs w:val="20"/>
              </w:rPr>
              <w:tab/>
            </w:r>
            <w:r w:rsidRPr="00E54B7A">
              <w:rPr>
                <w:rFonts w:ascii="Courier New" w:hAnsi="Courier New" w:cs="Courier New"/>
                <w:noProof/>
                <w:color w:val="0000FF"/>
                <w:szCs w:val="20"/>
              </w:rPr>
              <w:t>return</w:t>
            </w:r>
            <w:r w:rsidRPr="00E54B7A">
              <w:rPr>
                <w:rFonts w:ascii="Courier New" w:hAnsi="Courier New" w:cs="Courier New"/>
                <w:noProof/>
                <w:szCs w:val="20"/>
              </w:rPr>
              <w:t xml:space="preserve"> n * Factorial(n - </w:t>
            </w:r>
            <w:r w:rsidRPr="00E54B7A">
              <w:rPr>
                <w:rFonts w:ascii="Courier New" w:hAnsi="Courier New" w:cs="Courier New"/>
                <w:noProof/>
                <w:color w:val="A52A2A"/>
                <w:szCs w:val="20"/>
              </w:rPr>
              <w:t>1</w:t>
            </w:r>
            <w:r w:rsidRPr="00E54B7A">
              <w:rPr>
                <w:rFonts w:ascii="Courier New" w:hAnsi="Courier New" w:cs="Courier New"/>
                <w:noProof/>
                <w:szCs w:val="20"/>
              </w:rPr>
              <w:t>);</w:t>
            </w:r>
          </w:p>
          <w:p w:rsidR="006A0658" w:rsidRPr="00E54B7A" w:rsidRDefault="006A0658" w:rsidP="006A0658">
            <w:pPr>
              <w:autoSpaceDE w:val="0"/>
              <w:autoSpaceDN w:val="0"/>
              <w:adjustRightInd w:val="0"/>
              <w:spacing w:before="0"/>
              <w:jc w:val="left"/>
              <w:rPr>
                <w:rFonts w:ascii="Courier New" w:hAnsi="Courier New" w:cs="Courier New"/>
                <w:noProof/>
                <w:szCs w:val="20"/>
              </w:rPr>
            </w:pPr>
            <w:r w:rsidRPr="00E54B7A">
              <w:rPr>
                <w:rFonts w:ascii="Courier New" w:hAnsi="Courier New" w:cs="Courier New"/>
                <w:noProof/>
                <w:szCs w:val="20"/>
              </w:rPr>
              <w:tab/>
              <w:t>}</w:t>
            </w:r>
          </w:p>
          <w:p w:rsidR="006A0658" w:rsidRPr="00F87907" w:rsidRDefault="006A0658" w:rsidP="006A0658">
            <w:pPr>
              <w:autoSpaceDE w:val="0"/>
              <w:autoSpaceDN w:val="0"/>
              <w:adjustRightInd w:val="0"/>
              <w:spacing w:before="0"/>
              <w:jc w:val="left"/>
              <w:rPr>
                <w:rFonts w:ascii="Courier New" w:hAnsi="Courier New" w:cs="Courier New"/>
                <w:noProof/>
                <w:sz w:val="19"/>
                <w:szCs w:val="19"/>
                <w:lang w:val="en-US"/>
              </w:rPr>
            </w:pPr>
            <w:r w:rsidRPr="00E54B7A">
              <w:rPr>
                <w:rFonts w:ascii="Courier New" w:hAnsi="Courier New" w:cs="Courier New"/>
                <w:noProof/>
                <w:szCs w:val="20"/>
              </w:rPr>
              <w:t>}</w:t>
            </w:r>
          </w:p>
        </w:tc>
      </w:tr>
    </w:tbl>
    <w:p w:rsidR="006A0658" w:rsidRPr="00B60A91" w:rsidRDefault="006A0658" w:rsidP="006A0658">
      <w:pPr>
        <w:spacing w:after="120"/>
      </w:pPr>
      <w:r w:rsidRPr="00B60A91">
        <w:lastRenderedPageBreak/>
        <w:t>Използвайки този метод, можем да създадем приложение, което чете от конзолата цяло число, изчислява факториела му и отпечатва получената стойно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60A9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B60A91">
              <w:rPr>
                <w:rStyle w:val="Code"/>
              </w:rPr>
              <w:t>RecursiveFactorial.</w:t>
            </w:r>
            <w:r>
              <w:rPr>
                <w:rStyle w:val="Code"/>
              </w:rPr>
              <w:t>cs</w:t>
            </w:r>
          </w:p>
        </w:tc>
      </w:tr>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color w:val="0000FF"/>
                <w:szCs w:val="20"/>
              </w:rPr>
              <w:t>using</w:t>
            </w:r>
            <w:r w:rsidRPr="007518D8">
              <w:rPr>
                <w:rFonts w:ascii="Courier New" w:hAnsi="Courier New" w:cs="Courier New"/>
                <w:noProof/>
                <w:szCs w:val="20"/>
              </w:rPr>
              <w:t xml:space="preserve"> System;</w:t>
            </w:r>
          </w:p>
          <w:p w:rsidR="006A0658" w:rsidRPr="007518D8" w:rsidRDefault="006A0658" w:rsidP="006A0658">
            <w:pPr>
              <w:autoSpaceDE w:val="0"/>
              <w:autoSpaceDN w:val="0"/>
              <w:adjustRightInd w:val="0"/>
              <w:spacing w:before="0"/>
              <w:jc w:val="left"/>
              <w:rPr>
                <w:rFonts w:ascii="Courier New" w:hAnsi="Courier New" w:cs="Courier New"/>
                <w:noProof/>
                <w:szCs w:val="20"/>
              </w:rPr>
            </w:pP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color w:val="0000FF"/>
                <w:szCs w:val="20"/>
              </w:rPr>
              <w:t>class</w:t>
            </w:r>
            <w:r w:rsidRPr="007518D8">
              <w:rPr>
                <w:rFonts w:ascii="Courier New" w:hAnsi="Courier New" w:cs="Courier New"/>
                <w:noProof/>
                <w:szCs w:val="20"/>
              </w:rPr>
              <w:t xml:space="preserve"> </w:t>
            </w:r>
            <w:r w:rsidRPr="007518D8">
              <w:rPr>
                <w:rFonts w:ascii="Courier New" w:hAnsi="Courier New" w:cs="Courier New"/>
                <w:noProof/>
                <w:color w:val="2B91AF"/>
                <w:szCs w:val="20"/>
              </w:rPr>
              <w:t>RecursiveFactorial</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color w:val="0000FF"/>
                <w:szCs w:val="20"/>
              </w:rPr>
              <w:t>static</w:t>
            </w:r>
            <w:r w:rsidRPr="007518D8">
              <w:rPr>
                <w:rFonts w:ascii="Courier New" w:hAnsi="Courier New" w:cs="Courier New"/>
                <w:noProof/>
                <w:szCs w:val="20"/>
              </w:rPr>
              <w:t xml:space="preserve"> </w:t>
            </w:r>
            <w:r w:rsidRPr="007518D8">
              <w:rPr>
                <w:rFonts w:ascii="Courier New" w:hAnsi="Courier New" w:cs="Courier New"/>
                <w:noProof/>
                <w:color w:val="0000FF"/>
                <w:szCs w:val="20"/>
              </w:rPr>
              <w:t>void</w:t>
            </w:r>
            <w:r w:rsidRPr="007518D8">
              <w:rPr>
                <w:rFonts w:ascii="Courier New" w:hAnsi="Courier New" w:cs="Courier New"/>
                <w:noProof/>
                <w:szCs w:val="20"/>
              </w:rPr>
              <w:t xml:space="preserve"> Main()</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2B91AF"/>
                <w:szCs w:val="20"/>
              </w:rPr>
              <w:t>Console</w:t>
            </w:r>
            <w:r w:rsidRPr="007518D8">
              <w:rPr>
                <w:rFonts w:ascii="Courier New" w:hAnsi="Courier New" w:cs="Courier New"/>
                <w:noProof/>
                <w:szCs w:val="20"/>
              </w:rPr>
              <w:t>.Write(</w:t>
            </w:r>
            <w:r w:rsidRPr="007518D8">
              <w:rPr>
                <w:rFonts w:ascii="Courier New" w:hAnsi="Courier New" w:cs="Courier New"/>
                <w:noProof/>
                <w:color w:val="A31515"/>
                <w:szCs w:val="20"/>
              </w:rPr>
              <w:t>"n = "</w:t>
            </w:r>
            <w:r w:rsidRPr="007518D8">
              <w:rPr>
                <w:rFonts w:ascii="Courier New" w:hAnsi="Courier New" w:cs="Courier New"/>
                <w:noProof/>
                <w:szCs w:val="20"/>
              </w:rPr>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int</w:t>
            </w:r>
            <w:r w:rsidRPr="007518D8">
              <w:rPr>
                <w:rFonts w:ascii="Courier New" w:hAnsi="Courier New" w:cs="Courier New"/>
                <w:noProof/>
                <w:szCs w:val="20"/>
              </w:rPr>
              <w:t xml:space="preserve"> n = </w:t>
            </w:r>
            <w:r w:rsidRPr="007518D8">
              <w:rPr>
                <w:rFonts w:ascii="Courier New" w:hAnsi="Courier New" w:cs="Courier New"/>
                <w:noProof/>
                <w:color w:val="0000FF"/>
                <w:szCs w:val="20"/>
              </w:rPr>
              <w:t>int</w:t>
            </w:r>
            <w:r w:rsidRPr="007518D8">
              <w:rPr>
                <w:rFonts w:ascii="Courier New" w:hAnsi="Courier New" w:cs="Courier New"/>
                <w:noProof/>
                <w:szCs w:val="20"/>
              </w:rPr>
              <w:t>.Parse(</w:t>
            </w:r>
            <w:r w:rsidRPr="007518D8">
              <w:rPr>
                <w:rFonts w:ascii="Courier New" w:hAnsi="Courier New" w:cs="Courier New"/>
                <w:noProof/>
                <w:color w:val="2B91AF"/>
                <w:szCs w:val="20"/>
              </w:rPr>
              <w:t>Console</w:t>
            </w:r>
            <w:r w:rsidRPr="007518D8">
              <w:rPr>
                <w:rFonts w:ascii="Courier New" w:hAnsi="Courier New" w:cs="Courier New"/>
                <w:noProof/>
                <w:szCs w:val="20"/>
              </w:rPr>
              <w:t>.ReadLine());</w:t>
            </w:r>
          </w:p>
          <w:p w:rsidR="006A0658" w:rsidRPr="007518D8" w:rsidRDefault="006A0658" w:rsidP="006A0658">
            <w:pPr>
              <w:autoSpaceDE w:val="0"/>
              <w:autoSpaceDN w:val="0"/>
              <w:adjustRightInd w:val="0"/>
              <w:spacing w:before="0"/>
              <w:jc w:val="left"/>
              <w:rPr>
                <w:rFonts w:ascii="Courier New" w:hAnsi="Courier New" w:cs="Courier New"/>
                <w:noProof/>
                <w:szCs w:val="20"/>
              </w:rPr>
            </w:pP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decimal</w:t>
            </w:r>
            <w:r w:rsidRPr="007518D8">
              <w:rPr>
                <w:rFonts w:ascii="Courier New" w:hAnsi="Courier New" w:cs="Courier New"/>
                <w:noProof/>
                <w:szCs w:val="20"/>
              </w:rPr>
              <w:t xml:space="preserve"> factorial = Factorial(n);</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2B91AF"/>
                <w:szCs w:val="20"/>
              </w:rPr>
              <w:t>Console</w:t>
            </w:r>
            <w:r w:rsidRPr="007518D8">
              <w:rPr>
                <w:rFonts w:ascii="Courier New" w:hAnsi="Courier New" w:cs="Courier New"/>
                <w:noProof/>
                <w:szCs w:val="20"/>
              </w:rPr>
              <w:t>.WriteLine(</w:t>
            </w:r>
            <w:r w:rsidRPr="007518D8">
              <w:rPr>
                <w:rFonts w:ascii="Courier New" w:hAnsi="Courier New" w:cs="Courier New"/>
                <w:noProof/>
                <w:color w:val="A31515"/>
                <w:szCs w:val="20"/>
              </w:rPr>
              <w:t>"{0}! = {1}"</w:t>
            </w:r>
            <w:r w:rsidRPr="007518D8">
              <w:rPr>
                <w:rFonts w:ascii="Courier New" w:hAnsi="Courier New" w:cs="Courier New"/>
                <w:noProof/>
                <w:szCs w:val="20"/>
              </w:rPr>
              <w:t>, n, factorial);</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color w:val="0000FF"/>
                <w:szCs w:val="20"/>
              </w:rPr>
              <w:t>static</w:t>
            </w:r>
            <w:r w:rsidRPr="007518D8">
              <w:rPr>
                <w:rFonts w:ascii="Courier New" w:hAnsi="Courier New" w:cs="Courier New"/>
                <w:noProof/>
                <w:szCs w:val="20"/>
              </w:rPr>
              <w:t xml:space="preserve"> </w:t>
            </w:r>
            <w:r w:rsidRPr="007518D8">
              <w:rPr>
                <w:rFonts w:ascii="Courier New" w:hAnsi="Courier New" w:cs="Courier New"/>
                <w:noProof/>
                <w:color w:val="0000FF"/>
                <w:szCs w:val="20"/>
              </w:rPr>
              <w:t>decimal</w:t>
            </w:r>
            <w:r w:rsidRPr="007518D8">
              <w:rPr>
                <w:rFonts w:ascii="Courier New" w:hAnsi="Courier New" w:cs="Courier New"/>
                <w:noProof/>
                <w:szCs w:val="20"/>
              </w:rPr>
              <w:t xml:space="preserve"> Factorial(</w:t>
            </w:r>
            <w:r w:rsidRPr="007518D8">
              <w:rPr>
                <w:rFonts w:ascii="Courier New" w:hAnsi="Courier New" w:cs="Courier New"/>
                <w:noProof/>
                <w:color w:val="0000FF"/>
                <w:szCs w:val="20"/>
              </w:rPr>
              <w:t>int</w:t>
            </w:r>
            <w:r w:rsidRPr="007518D8">
              <w:rPr>
                <w:rFonts w:ascii="Courier New" w:hAnsi="Courier New" w:cs="Courier New"/>
                <w:noProof/>
                <w:szCs w:val="20"/>
              </w:rPr>
              <w:t xml:space="preserve"> n)</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8000"/>
                <w:szCs w:val="20"/>
              </w:rPr>
              <w:t>// The bottom of the recursion</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if</w:t>
            </w:r>
            <w:r w:rsidRPr="007518D8">
              <w:rPr>
                <w:rFonts w:ascii="Courier New" w:hAnsi="Courier New" w:cs="Courier New"/>
                <w:noProof/>
                <w:szCs w:val="20"/>
              </w:rPr>
              <w:t xml:space="preserve"> (n == </w:t>
            </w:r>
            <w:r w:rsidRPr="007518D8">
              <w:rPr>
                <w:rFonts w:ascii="Courier New" w:hAnsi="Courier New" w:cs="Courier New"/>
                <w:noProof/>
                <w:color w:val="A52A2A"/>
                <w:szCs w:val="20"/>
              </w:rPr>
              <w:t>0</w:t>
            </w:r>
            <w:r w:rsidRPr="007518D8">
              <w:rPr>
                <w:rFonts w:ascii="Courier New" w:hAnsi="Courier New" w:cs="Courier New"/>
                <w:noProof/>
                <w:szCs w:val="20"/>
              </w:rPr>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return</w:t>
            </w:r>
            <w:r w:rsidRPr="007518D8">
              <w:rPr>
                <w:rFonts w:ascii="Courier New" w:hAnsi="Courier New" w:cs="Courier New"/>
                <w:noProof/>
                <w:szCs w:val="20"/>
              </w:rPr>
              <w:t xml:space="preserve"> </w:t>
            </w:r>
            <w:r w:rsidRPr="007518D8">
              <w:rPr>
                <w:rFonts w:ascii="Courier New" w:hAnsi="Courier New" w:cs="Courier New"/>
                <w:noProof/>
                <w:color w:val="A52A2A"/>
                <w:szCs w:val="20"/>
              </w:rPr>
              <w:t>1</w:t>
            </w:r>
            <w:r w:rsidRPr="007518D8">
              <w:rPr>
                <w:rFonts w:ascii="Courier New" w:hAnsi="Courier New" w:cs="Courier New"/>
                <w:noProof/>
                <w:szCs w:val="20"/>
              </w:rPr>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8000"/>
                <w:szCs w:val="20"/>
              </w:rPr>
              <w:t>// Recursive call: the method calls itself</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else</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szCs w:val="20"/>
              </w:rPr>
              <w:tab/>
            </w:r>
            <w:r w:rsidRPr="007518D8">
              <w:rPr>
                <w:rFonts w:ascii="Courier New" w:hAnsi="Courier New" w:cs="Courier New"/>
                <w:noProof/>
                <w:color w:val="0000FF"/>
                <w:szCs w:val="20"/>
              </w:rPr>
              <w:t>return</w:t>
            </w:r>
            <w:r w:rsidRPr="007518D8">
              <w:rPr>
                <w:rFonts w:ascii="Courier New" w:hAnsi="Courier New" w:cs="Courier New"/>
                <w:noProof/>
                <w:szCs w:val="20"/>
              </w:rPr>
              <w:t xml:space="preserve"> n * Factorial(n - </w:t>
            </w:r>
            <w:r w:rsidRPr="007518D8">
              <w:rPr>
                <w:rFonts w:ascii="Courier New" w:hAnsi="Courier New" w:cs="Courier New"/>
                <w:noProof/>
                <w:color w:val="A52A2A"/>
                <w:szCs w:val="20"/>
              </w:rPr>
              <w:t>1</w:t>
            </w:r>
            <w:r w:rsidRPr="007518D8">
              <w:rPr>
                <w:rFonts w:ascii="Courier New" w:hAnsi="Courier New" w:cs="Courier New"/>
                <w:noProof/>
                <w:szCs w:val="20"/>
              </w:rPr>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rPr>
            </w:pPr>
            <w:r w:rsidRPr="007518D8">
              <w:rPr>
                <w:rFonts w:ascii="Courier New" w:hAnsi="Courier New" w:cs="Courier New"/>
                <w:noProof/>
                <w:szCs w:val="20"/>
              </w:rPr>
              <w:tab/>
              <w:t>}</w:t>
            </w:r>
          </w:p>
          <w:p w:rsidR="006A0658" w:rsidRPr="007518D8" w:rsidRDefault="006A0658" w:rsidP="006A0658">
            <w:pPr>
              <w:autoSpaceDE w:val="0"/>
              <w:autoSpaceDN w:val="0"/>
              <w:adjustRightInd w:val="0"/>
              <w:spacing w:before="0"/>
              <w:jc w:val="left"/>
              <w:rPr>
                <w:rFonts w:ascii="Courier New" w:hAnsi="Courier New" w:cs="Courier New"/>
                <w:noProof/>
                <w:szCs w:val="20"/>
                <w:lang w:val="en-US"/>
              </w:rPr>
            </w:pPr>
            <w:r w:rsidRPr="007518D8">
              <w:rPr>
                <w:rFonts w:ascii="Courier New" w:hAnsi="Courier New" w:cs="Courier New"/>
                <w:noProof/>
                <w:szCs w:val="20"/>
              </w:rPr>
              <w:t>}</w:t>
            </w:r>
          </w:p>
        </w:tc>
      </w:tr>
    </w:tbl>
    <w:p w:rsidR="006A0658" w:rsidRPr="00B60A91" w:rsidRDefault="006A0658" w:rsidP="006A0658">
      <w:pPr>
        <w:spacing w:after="120"/>
      </w:pPr>
      <w:r w:rsidRPr="00B60A91">
        <w:t xml:space="preserve">Ето какъв ще </w:t>
      </w:r>
      <w:r>
        <w:t>бъде</w:t>
      </w:r>
      <w:r w:rsidRPr="00B60A91">
        <w:t xml:space="preserve"> резултатът от изпълнението на приложението, ако въведем 5 за стойност на n:</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n = </w:t>
            </w:r>
            <w:r w:rsidRPr="00805E5D">
              <w:rPr>
                <w:rFonts w:ascii="Courier New" w:hAnsi="Courier New" w:cs="Courier New"/>
                <w:noProof/>
                <w:color w:val="000000"/>
                <w:szCs w:val="20"/>
              </w:rPr>
              <w:t>5</w:t>
            </w:r>
          </w:p>
          <w:p w:rsidR="006A0658" w:rsidRPr="001A49EA" w:rsidRDefault="006A0658" w:rsidP="006A0658">
            <w:pPr>
              <w:spacing w:before="0"/>
              <w:rPr>
                <w:rFonts w:ascii="Courier New" w:hAnsi="Courier New" w:cs="Courier New"/>
                <w:noProof/>
                <w:color w:val="000000"/>
                <w:szCs w:val="20"/>
              </w:rPr>
            </w:pPr>
            <w:r w:rsidRPr="001A49EA">
              <w:rPr>
                <w:rFonts w:ascii="Courier New" w:hAnsi="Courier New" w:cs="Courier New"/>
                <w:noProof/>
              </w:rPr>
              <w:t>5! = 120</w:t>
            </w:r>
          </w:p>
        </w:tc>
      </w:tr>
    </w:tbl>
    <w:p w:rsidR="006A0658" w:rsidRPr="00B60A91" w:rsidRDefault="006A0658" w:rsidP="006A0658">
      <w:pPr>
        <w:pStyle w:val="Heading2"/>
      </w:pPr>
      <w:bookmarkStart w:id="817" w:name="_Toc243587426"/>
      <w:bookmarkStart w:id="818" w:name="_Toc299461094"/>
      <w:bookmarkStart w:id="819" w:name="_Toc299628617"/>
      <w:r w:rsidRPr="00B60A91">
        <w:t>Рекурсия и</w:t>
      </w:r>
      <w:r>
        <w:t>ли</w:t>
      </w:r>
      <w:r w:rsidRPr="00B60A91">
        <w:t xml:space="preserve"> итерация</w:t>
      </w:r>
      <w:bookmarkEnd w:id="817"/>
      <w:bookmarkEnd w:id="818"/>
      <w:bookmarkEnd w:id="819"/>
    </w:p>
    <w:p w:rsidR="006A0658" w:rsidRPr="00B60A91" w:rsidRDefault="006A0658" w:rsidP="006A0658">
      <w:r w:rsidRPr="00B60A91">
        <w:t>Изчислението на факториел често се дава като пример при обяснението на понятието рекурсия, но в този случай, както и в редица други, рекур</w:t>
      </w:r>
      <w:r>
        <w:softHyphen/>
      </w:r>
      <w:r w:rsidRPr="00B60A91">
        <w:t>си</w:t>
      </w:r>
      <w:r>
        <w:t>ята</w:t>
      </w:r>
      <w:r w:rsidRPr="00B60A91">
        <w:t xml:space="preserve"> далеч не е най-добр</w:t>
      </w:r>
      <w:r>
        <w:t>ият подход</w:t>
      </w:r>
      <w:r w:rsidRPr="00B60A91">
        <w:t>.</w:t>
      </w:r>
    </w:p>
    <w:p w:rsidR="006A0658" w:rsidRPr="00B60A91" w:rsidRDefault="006A0658" w:rsidP="006A0658">
      <w:r w:rsidRPr="00B60A91">
        <w:lastRenderedPageBreak/>
        <w:t>Често, ако е зададена рекурентна дефиниция на проблема, рекурентното реше</w:t>
      </w:r>
      <w:r w:rsidRPr="00B60A91">
        <w:softHyphen/>
        <w:t xml:space="preserve">ние е интуитивно и не представлява трудност, докато </w:t>
      </w:r>
      <w:r w:rsidRPr="00B60A91">
        <w:rPr>
          <w:b/>
        </w:rPr>
        <w:t>итеративно</w:t>
      </w:r>
      <w:r w:rsidRPr="00B60A91">
        <w:t xml:space="preserve"> (последователно) решение не винаги е очевидно.</w:t>
      </w:r>
    </w:p>
    <w:p w:rsidR="006A0658" w:rsidRPr="00B60A91" w:rsidRDefault="006A0658" w:rsidP="006A0658">
      <w:pPr>
        <w:spacing w:after="120"/>
      </w:pPr>
      <w:r w:rsidRPr="00B60A91">
        <w:t>В конкретния случай, реализацията на итеративно решение е също толкова кратка</w:t>
      </w:r>
      <w:r>
        <w:t xml:space="preserve"> и проста</w:t>
      </w:r>
      <w:r w:rsidRPr="00B60A91">
        <w:t xml:space="preserve">, но </w:t>
      </w:r>
      <w:r>
        <w:t xml:space="preserve">малко </w:t>
      </w:r>
      <w:r w:rsidRPr="00B60A91">
        <w:t>по-ефективн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color w:val="0000FF"/>
                <w:szCs w:val="20"/>
              </w:rPr>
              <w:t>static</w:t>
            </w:r>
            <w:r w:rsidRPr="00316EC7">
              <w:rPr>
                <w:rFonts w:ascii="Courier New" w:hAnsi="Courier New" w:cs="Courier New"/>
                <w:noProof/>
                <w:szCs w:val="20"/>
              </w:rPr>
              <w:t xml:space="preserve"> </w:t>
            </w:r>
            <w:r w:rsidRPr="00316EC7">
              <w:rPr>
                <w:rFonts w:ascii="Courier New" w:hAnsi="Courier New" w:cs="Courier New"/>
                <w:noProof/>
                <w:color w:val="0000FF"/>
                <w:szCs w:val="20"/>
              </w:rPr>
              <w:t>decimal</w:t>
            </w:r>
            <w:r w:rsidRPr="00316EC7">
              <w:rPr>
                <w:rFonts w:ascii="Courier New" w:hAnsi="Courier New" w:cs="Courier New"/>
                <w:noProof/>
                <w:szCs w:val="20"/>
              </w:rPr>
              <w:t xml:space="preserve"> Factorial(</w:t>
            </w:r>
            <w:r w:rsidRPr="00316EC7">
              <w:rPr>
                <w:rFonts w:ascii="Courier New" w:hAnsi="Courier New" w:cs="Courier New"/>
                <w:noProof/>
                <w:color w:val="0000FF"/>
                <w:szCs w:val="20"/>
              </w:rPr>
              <w:t>int</w:t>
            </w:r>
            <w:r w:rsidRPr="00316EC7">
              <w:rPr>
                <w:rFonts w:ascii="Courier New" w:hAnsi="Courier New" w:cs="Courier New"/>
                <w:noProof/>
                <w:szCs w:val="20"/>
              </w:rPr>
              <w:t xml:space="preserve"> n)</w:t>
            </w: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w:t>
            </w: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r>
            <w:r w:rsidRPr="00316EC7">
              <w:rPr>
                <w:rFonts w:ascii="Courier New" w:hAnsi="Courier New" w:cs="Courier New"/>
                <w:noProof/>
                <w:color w:val="0000FF"/>
                <w:szCs w:val="20"/>
              </w:rPr>
              <w:t>decimal</w:t>
            </w:r>
            <w:r w:rsidRPr="00316EC7">
              <w:rPr>
                <w:rFonts w:ascii="Courier New" w:hAnsi="Courier New" w:cs="Courier New"/>
                <w:noProof/>
                <w:szCs w:val="20"/>
              </w:rPr>
              <w:t xml:space="preserve"> result = </w:t>
            </w:r>
            <w:r w:rsidRPr="00316EC7">
              <w:rPr>
                <w:rFonts w:ascii="Courier New" w:hAnsi="Courier New" w:cs="Courier New"/>
                <w:noProof/>
                <w:color w:val="A52A2A"/>
                <w:szCs w:val="20"/>
              </w:rPr>
              <w:t>1</w:t>
            </w:r>
            <w:r w:rsidRPr="00316EC7">
              <w:rPr>
                <w:rFonts w:ascii="Courier New" w:hAnsi="Courier New" w:cs="Courier New"/>
                <w:noProof/>
                <w:szCs w:val="20"/>
              </w:rPr>
              <w:t>;</w:t>
            </w:r>
          </w:p>
          <w:p w:rsidR="006A0658" w:rsidRPr="00316EC7" w:rsidRDefault="006A0658" w:rsidP="006A0658">
            <w:pPr>
              <w:autoSpaceDE w:val="0"/>
              <w:autoSpaceDN w:val="0"/>
              <w:adjustRightInd w:val="0"/>
              <w:spacing w:before="0"/>
              <w:jc w:val="left"/>
              <w:rPr>
                <w:rFonts w:ascii="Courier New" w:hAnsi="Courier New" w:cs="Courier New"/>
                <w:noProof/>
                <w:szCs w:val="20"/>
              </w:rPr>
            </w:pP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r>
            <w:r w:rsidRPr="00316EC7">
              <w:rPr>
                <w:rFonts w:ascii="Courier New" w:hAnsi="Courier New" w:cs="Courier New"/>
                <w:noProof/>
                <w:color w:val="0000FF"/>
                <w:szCs w:val="20"/>
              </w:rPr>
              <w:t>for</w:t>
            </w:r>
            <w:r w:rsidRPr="00316EC7">
              <w:rPr>
                <w:rFonts w:ascii="Courier New" w:hAnsi="Courier New" w:cs="Courier New"/>
                <w:noProof/>
                <w:szCs w:val="20"/>
              </w:rPr>
              <w:t xml:space="preserve"> (</w:t>
            </w:r>
            <w:r w:rsidRPr="00316EC7">
              <w:rPr>
                <w:rFonts w:ascii="Courier New" w:hAnsi="Courier New" w:cs="Courier New"/>
                <w:noProof/>
                <w:color w:val="0000FF"/>
                <w:szCs w:val="20"/>
              </w:rPr>
              <w:t>int</w:t>
            </w:r>
            <w:r w:rsidRPr="00316EC7">
              <w:rPr>
                <w:rFonts w:ascii="Courier New" w:hAnsi="Courier New" w:cs="Courier New"/>
                <w:noProof/>
                <w:szCs w:val="20"/>
              </w:rPr>
              <w:t xml:space="preserve"> i = </w:t>
            </w:r>
            <w:r w:rsidRPr="00316EC7">
              <w:rPr>
                <w:rFonts w:ascii="Courier New" w:hAnsi="Courier New" w:cs="Courier New"/>
                <w:noProof/>
                <w:color w:val="A52A2A"/>
                <w:szCs w:val="20"/>
              </w:rPr>
              <w:t>1</w:t>
            </w:r>
            <w:r w:rsidRPr="00316EC7">
              <w:rPr>
                <w:rFonts w:ascii="Courier New" w:hAnsi="Courier New" w:cs="Courier New"/>
                <w:noProof/>
                <w:szCs w:val="20"/>
              </w:rPr>
              <w:t>; i &lt;= n; i++)</w:t>
            </w: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t>{</w:t>
            </w: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r>
            <w:r w:rsidRPr="00316EC7">
              <w:rPr>
                <w:rFonts w:ascii="Courier New" w:hAnsi="Courier New" w:cs="Courier New"/>
                <w:noProof/>
                <w:szCs w:val="20"/>
              </w:rPr>
              <w:tab/>
              <w:t>result = result * i;</w:t>
            </w: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t>}</w:t>
            </w:r>
          </w:p>
          <w:p w:rsidR="006A0658" w:rsidRPr="00316EC7" w:rsidRDefault="006A0658" w:rsidP="006A0658">
            <w:pPr>
              <w:autoSpaceDE w:val="0"/>
              <w:autoSpaceDN w:val="0"/>
              <w:adjustRightInd w:val="0"/>
              <w:spacing w:before="0"/>
              <w:jc w:val="left"/>
              <w:rPr>
                <w:rFonts w:ascii="Courier New" w:hAnsi="Courier New" w:cs="Courier New"/>
                <w:noProof/>
                <w:szCs w:val="20"/>
              </w:rPr>
            </w:pPr>
          </w:p>
          <w:p w:rsidR="006A0658" w:rsidRPr="00316EC7" w:rsidRDefault="006A0658" w:rsidP="006A0658">
            <w:pPr>
              <w:autoSpaceDE w:val="0"/>
              <w:autoSpaceDN w:val="0"/>
              <w:adjustRightInd w:val="0"/>
              <w:spacing w:before="0"/>
              <w:jc w:val="left"/>
              <w:rPr>
                <w:rFonts w:ascii="Courier New" w:hAnsi="Courier New" w:cs="Courier New"/>
                <w:noProof/>
                <w:szCs w:val="20"/>
              </w:rPr>
            </w:pPr>
            <w:r w:rsidRPr="00316EC7">
              <w:rPr>
                <w:rFonts w:ascii="Courier New" w:hAnsi="Courier New" w:cs="Courier New"/>
                <w:noProof/>
                <w:szCs w:val="20"/>
              </w:rPr>
              <w:tab/>
            </w:r>
            <w:r w:rsidRPr="00316EC7">
              <w:rPr>
                <w:rFonts w:ascii="Courier New" w:hAnsi="Courier New" w:cs="Courier New"/>
                <w:noProof/>
                <w:color w:val="0000FF"/>
                <w:szCs w:val="20"/>
              </w:rPr>
              <w:t>return</w:t>
            </w:r>
            <w:r w:rsidRPr="00316EC7">
              <w:rPr>
                <w:rFonts w:ascii="Courier New" w:hAnsi="Courier New" w:cs="Courier New"/>
                <w:noProof/>
                <w:szCs w:val="20"/>
              </w:rPr>
              <w:t xml:space="preserve"> result;</w:t>
            </w:r>
          </w:p>
          <w:p w:rsidR="006A0658" w:rsidRPr="003A0FF5" w:rsidRDefault="006A0658" w:rsidP="006A0658">
            <w:pPr>
              <w:autoSpaceDE w:val="0"/>
              <w:autoSpaceDN w:val="0"/>
              <w:adjustRightInd w:val="0"/>
              <w:spacing w:before="0"/>
              <w:jc w:val="left"/>
              <w:rPr>
                <w:rFonts w:ascii="Courier New" w:hAnsi="Courier New" w:cs="Courier New"/>
                <w:sz w:val="19"/>
                <w:szCs w:val="19"/>
                <w:lang w:val="en-US"/>
              </w:rPr>
            </w:pPr>
            <w:r w:rsidRPr="00316EC7">
              <w:rPr>
                <w:rFonts w:ascii="Courier New" w:hAnsi="Courier New" w:cs="Courier New"/>
                <w:noProof/>
                <w:szCs w:val="20"/>
              </w:rPr>
              <w:t>}</w:t>
            </w:r>
          </w:p>
        </w:tc>
      </w:tr>
    </w:tbl>
    <w:p w:rsidR="006A0658" w:rsidRPr="00B60A91" w:rsidRDefault="006A0658" w:rsidP="006A0658">
      <w:r w:rsidRPr="00B60A91">
        <w:t>Предимствата и недостатъците при използването на рекурсия и итерация ще разгледаме малко по-нататък в настоящата тема.</w:t>
      </w:r>
    </w:p>
    <w:p w:rsidR="006A0658" w:rsidRPr="00B60A91" w:rsidRDefault="006A0658" w:rsidP="006A0658">
      <w:r>
        <w:t>За момента</w:t>
      </w:r>
      <w:r w:rsidRPr="00B60A91">
        <w:t xml:space="preserve"> трябва да запомним, че преди да пристъпим към реализацията на рекурсивно решение, трябва да помислим и за итеративен вариант, след което да изберем по-доброто решение според конкретната ситуация.</w:t>
      </w:r>
    </w:p>
    <w:p w:rsidR="006A0658" w:rsidRPr="00B60A91" w:rsidRDefault="006A0658" w:rsidP="006A0658">
      <w:r w:rsidRPr="00B60A91">
        <w:t>Нека се спрем на още един пример, където можем да използваме рекурсия за решаване на проблема, като ще разгледаме и итеративно решение.</w:t>
      </w:r>
    </w:p>
    <w:p w:rsidR="006A0658" w:rsidRPr="00B60A91" w:rsidRDefault="006A0658" w:rsidP="006A0658">
      <w:pPr>
        <w:pStyle w:val="Heading2"/>
      </w:pPr>
      <w:bookmarkStart w:id="820" w:name="_Toc243587427"/>
      <w:bookmarkStart w:id="821" w:name="_Toc299461095"/>
      <w:bookmarkStart w:id="822" w:name="_Toc299628618"/>
      <w:r w:rsidRPr="00B60A91">
        <w:t>Имитация на N вложени цик</w:t>
      </w:r>
      <w:r>
        <w:t>ъла</w:t>
      </w:r>
      <w:bookmarkEnd w:id="820"/>
      <w:bookmarkEnd w:id="821"/>
      <w:bookmarkEnd w:id="822"/>
    </w:p>
    <w:p w:rsidR="006A0658" w:rsidRPr="00B60A91" w:rsidRDefault="006A0658" w:rsidP="006A0658">
      <w:r w:rsidRPr="00B60A91">
        <w:t xml:space="preserve">Често се налага да пишем вложени цикли. Когато те са два, три или </w:t>
      </w:r>
      <w:r>
        <w:t xml:space="preserve">друг </w:t>
      </w:r>
      <w:r w:rsidRPr="00B60A91">
        <w:t>предварително известен брой, това става лесно. Ако броят им</w:t>
      </w:r>
      <w:r>
        <w:t>, обаче,</w:t>
      </w:r>
      <w:r w:rsidRPr="00B60A91">
        <w:t xml:space="preserve"> не е предварително известен, се налага да търсим алтернативен подход. Такъв е случаят в следващата задача.</w:t>
      </w:r>
    </w:p>
    <w:p w:rsidR="006A0658" w:rsidRPr="00B60A91" w:rsidRDefault="006A0658" w:rsidP="006A0658">
      <w:pPr>
        <w:spacing w:after="120"/>
      </w:pPr>
      <w:r w:rsidRPr="00B60A91">
        <w:t xml:space="preserve">Да се напише програма, която симулира изпълнението на </w:t>
      </w:r>
      <w:r w:rsidRPr="00B60A91">
        <w:rPr>
          <w:rStyle w:val="Code"/>
        </w:rPr>
        <w:t>N</w:t>
      </w:r>
      <w:r w:rsidRPr="00B60A91">
        <w:t xml:space="preserve"> вложени цикъ</w:t>
      </w:r>
      <w:r w:rsidRPr="00B60A91">
        <w:softHyphen/>
        <w:t xml:space="preserve">ла от </w:t>
      </w:r>
      <w:r w:rsidRPr="0098460D">
        <w:rPr>
          <w:rStyle w:val="Code"/>
        </w:rPr>
        <w:t>1</w:t>
      </w:r>
      <w:r w:rsidRPr="00B60A91">
        <w:t xml:space="preserve"> до </w:t>
      </w:r>
      <w:r w:rsidRPr="00B60A91">
        <w:rPr>
          <w:rStyle w:val="Code"/>
        </w:rPr>
        <w:t>K</w:t>
      </w:r>
      <w:r w:rsidRPr="00B60A91">
        <w:t xml:space="preserve">, където </w:t>
      </w:r>
      <w:r w:rsidRPr="00B60A91">
        <w:rPr>
          <w:rStyle w:val="Code"/>
        </w:rPr>
        <w:t>N</w:t>
      </w:r>
      <w:r w:rsidRPr="00B60A91">
        <w:t xml:space="preserve"> и </w:t>
      </w:r>
      <w:r w:rsidRPr="00B60A91">
        <w:rPr>
          <w:rStyle w:val="Code"/>
        </w:rPr>
        <w:t>K</w:t>
      </w:r>
      <w:r w:rsidRPr="00B60A91">
        <w:t xml:space="preserve"> се въвеждат от потребителя. Резултатът от из</w:t>
      </w:r>
      <w:r w:rsidRPr="00B60A91">
        <w:softHyphen/>
        <w:t>пъл</w:t>
      </w:r>
      <w:r w:rsidRPr="00B60A91">
        <w:softHyphen/>
        <w:t>нението на програмата, трябва да е еквивалентен на изпълнението на следния фрагмен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color w:val="0000FF"/>
                <w:szCs w:val="20"/>
              </w:rPr>
              <w:t>for</w:t>
            </w:r>
            <w:r w:rsidRPr="00912583">
              <w:rPr>
                <w:rFonts w:ascii="Courier New" w:hAnsi="Courier New" w:cs="Courier New"/>
                <w:noProof/>
                <w:szCs w:val="20"/>
              </w:rPr>
              <w:t xml:space="preserve"> (a1 = </w:t>
            </w:r>
            <w:r w:rsidRPr="00912583">
              <w:rPr>
                <w:rFonts w:ascii="Courier New" w:hAnsi="Courier New" w:cs="Courier New"/>
                <w:noProof/>
                <w:color w:val="A52A2A"/>
                <w:szCs w:val="20"/>
              </w:rPr>
              <w:t>1</w:t>
            </w:r>
            <w:r w:rsidRPr="00912583">
              <w:rPr>
                <w:rFonts w:ascii="Courier New" w:hAnsi="Courier New" w:cs="Courier New"/>
                <w:noProof/>
                <w:szCs w:val="20"/>
              </w:rPr>
              <w:t>; a1 &lt;= K; a1++)</w:t>
            </w:r>
          </w:p>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szCs w:val="20"/>
              </w:rPr>
              <w:tab/>
            </w:r>
            <w:r w:rsidRPr="00912583">
              <w:rPr>
                <w:rFonts w:ascii="Courier New" w:hAnsi="Courier New" w:cs="Courier New"/>
                <w:noProof/>
                <w:color w:val="0000FF"/>
                <w:szCs w:val="20"/>
              </w:rPr>
              <w:t>for</w:t>
            </w:r>
            <w:r w:rsidRPr="00912583">
              <w:rPr>
                <w:rFonts w:ascii="Courier New" w:hAnsi="Courier New" w:cs="Courier New"/>
                <w:noProof/>
                <w:szCs w:val="20"/>
              </w:rPr>
              <w:t xml:space="preserve"> (a2 = </w:t>
            </w:r>
            <w:r w:rsidRPr="00912583">
              <w:rPr>
                <w:rFonts w:ascii="Courier New" w:hAnsi="Courier New" w:cs="Courier New"/>
                <w:noProof/>
                <w:color w:val="A52A2A"/>
                <w:szCs w:val="20"/>
              </w:rPr>
              <w:t>1</w:t>
            </w:r>
            <w:r w:rsidRPr="00912583">
              <w:rPr>
                <w:rFonts w:ascii="Courier New" w:hAnsi="Courier New" w:cs="Courier New"/>
                <w:noProof/>
                <w:szCs w:val="20"/>
              </w:rPr>
              <w:t>; a2 &lt;= K; a2++)</w:t>
            </w:r>
          </w:p>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color w:val="0000FF"/>
                <w:szCs w:val="20"/>
              </w:rPr>
              <w:t>for</w:t>
            </w:r>
            <w:r w:rsidRPr="00912583">
              <w:rPr>
                <w:rFonts w:ascii="Courier New" w:hAnsi="Courier New" w:cs="Courier New"/>
                <w:noProof/>
                <w:szCs w:val="20"/>
              </w:rPr>
              <w:t xml:space="preserve"> (a3 = </w:t>
            </w:r>
            <w:r w:rsidRPr="00912583">
              <w:rPr>
                <w:rFonts w:ascii="Courier New" w:hAnsi="Courier New" w:cs="Courier New"/>
                <w:noProof/>
                <w:color w:val="A52A2A"/>
                <w:szCs w:val="20"/>
              </w:rPr>
              <w:t>1</w:t>
            </w:r>
            <w:r w:rsidRPr="00912583">
              <w:rPr>
                <w:rFonts w:ascii="Courier New" w:hAnsi="Courier New" w:cs="Courier New"/>
                <w:noProof/>
                <w:szCs w:val="20"/>
              </w:rPr>
              <w:t>; a3 &lt;= K; a3++)</w:t>
            </w:r>
          </w:p>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t>...</w:t>
            </w:r>
          </w:p>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color w:val="0000FF"/>
                <w:szCs w:val="20"/>
              </w:rPr>
              <w:t>for</w:t>
            </w:r>
            <w:r w:rsidRPr="00912583">
              <w:rPr>
                <w:rFonts w:ascii="Courier New" w:hAnsi="Courier New" w:cs="Courier New"/>
                <w:noProof/>
                <w:szCs w:val="20"/>
              </w:rPr>
              <w:t xml:space="preserve"> (aN = </w:t>
            </w:r>
            <w:r w:rsidRPr="00912583">
              <w:rPr>
                <w:rFonts w:ascii="Courier New" w:hAnsi="Courier New" w:cs="Courier New"/>
                <w:noProof/>
                <w:color w:val="A52A2A"/>
                <w:szCs w:val="20"/>
              </w:rPr>
              <w:t>1</w:t>
            </w:r>
            <w:r w:rsidRPr="00912583">
              <w:rPr>
                <w:rFonts w:ascii="Courier New" w:hAnsi="Courier New" w:cs="Courier New"/>
                <w:noProof/>
                <w:szCs w:val="20"/>
              </w:rPr>
              <w:t>; aN &lt;= K; aN++)</w:t>
            </w:r>
          </w:p>
          <w:p w:rsidR="006A0658" w:rsidRPr="00912583" w:rsidRDefault="006A0658" w:rsidP="006A0658">
            <w:pPr>
              <w:autoSpaceDE w:val="0"/>
              <w:autoSpaceDN w:val="0"/>
              <w:adjustRightInd w:val="0"/>
              <w:spacing w:before="0"/>
              <w:jc w:val="left"/>
              <w:rPr>
                <w:rFonts w:ascii="Courier New" w:hAnsi="Courier New" w:cs="Courier New"/>
                <w:noProof/>
                <w:szCs w:val="20"/>
              </w:rPr>
            </w:pP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color w:val="2B91AF"/>
                <w:szCs w:val="20"/>
              </w:rPr>
              <w:t>Console</w:t>
            </w:r>
            <w:r w:rsidRPr="00912583">
              <w:rPr>
                <w:rFonts w:ascii="Courier New" w:hAnsi="Courier New" w:cs="Courier New"/>
                <w:noProof/>
                <w:szCs w:val="20"/>
              </w:rPr>
              <w:t>.WriteLine(</w:t>
            </w:r>
            <w:r w:rsidRPr="00912583">
              <w:rPr>
                <w:rFonts w:ascii="Courier New" w:hAnsi="Courier New" w:cs="Courier New"/>
                <w:noProof/>
                <w:color w:val="A31515"/>
                <w:szCs w:val="20"/>
              </w:rPr>
              <w:t>"{0} {1} {2} ... {N}"</w:t>
            </w:r>
            <w:r w:rsidRPr="00912583">
              <w:rPr>
                <w:rFonts w:ascii="Courier New" w:hAnsi="Courier New" w:cs="Courier New"/>
                <w:noProof/>
                <w:szCs w:val="20"/>
              </w:rPr>
              <w:t xml:space="preserve">, </w:t>
            </w:r>
          </w:p>
          <w:p w:rsidR="006A0658" w:rsidRPr="00AE7FFE" w:rsidRDefault="006A0658" w:rsidP="006A0658">
            <w:pPr>
              <w:autoSpaceDE w:val="0"/>
              <w:autoSpaceDN w:val="0"/>
              <w:adjustRightInd w:val="0"/>
              <w:spacing w:before="0"/>
              <w:jc w:val="left"/>
              <w:rPr>
                <w:rFonts w:ascii="Courier New" w:hAnsi="Courier New" w:cs="Courier New"/>
                <w:sz w:val="19"/>
                <w:szCs w:val="19"/>
                <w:lang w:val="en-US"/>
              </w:rPr>
            </w:pP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r>
            <w:r w:rsidRPr="00912583">
              <w:rPr>
                <w:rFonts w:ascii="Courier New" w:hAnsi="Courier New" w:cs="Courier New"/>
                <w:noProof/>
                <w:szCs w:val="20"/>
              </w:rPr>
              <w:tab/>
              <w:t>a1, a2, a3, ..., aN);</w:t>
            </w:r>
          </w:p>
        </w:tc>
      </w:tr>
    </w:tbl>
    <w:p w:rsidR="006A0658" w:rsidRPr="00B60A91" w:rsidRDefault="006A0658" w:rsidP="006A0658">
      <w:pPr>
        <w:spacing w:after="120"/>
      </w:pPr>
      <w:r w:rsidRPr="00B60A91">
        <w:t>Например при N = 2 и K = 3</w:t>
      </w:r>
      <w:r w:rsidRPr="0098460D">
        <w:t xml:space="preserve"> (</w:t>
      </w:r>
      <w:r w:rsidRPr="00B60A91">
        <w:t>което е еквивалентно на 2 вложени цикъла от 1 до 3</w:t>
      </w:r>
      <w:r w:rsidRPr="0098460D">
        <w:t>)</w:t>
      </w:r>
      <w:r w:rsidRPr="00B60A91">
        <w:t xml:space="preserve"> и при N = 3 и K = 3, резултатите трябва да са съответ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90E6A" w:rsidTr="006A0658">
        <w:tc>
          <w:tcPr>
            <w:tcW w:w="7970" w:type="dxa"/>
            <w:tcBorders>
              <w:top w:val="single" w:sz="4" w:space="0" w:color="auto"/>
              <w:left w:val="single" w:sz="4" w:space="0" w:color="auto"/>
              <w:bottom w:val="single" w:sz="4" w:space="0" w:color="auto"/>
              <w:right w:val="single" w:sz="4" w:space="0" w:color="auto"/>
            </w:tcBorders>
          </w:tcPr>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lastRenderedPageBreak/>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1</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2</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t xml:space="preserve"> </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3</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t>N = 2</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N = 3</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t>1</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t>K = 3</w:t>
            </w:r>
            <w:r w:rsidRPr="00F30EE3">
              <w:rPr>
                <w:rFonts w:ascii="Courier New" w:hAnsi="Courier New" w:cs="Courier New"/>
                <w:noProof/>
                <w:color w:val="000000"/>
                <w:szCs w:val="20"/>
              </w:rPr>
              <w:tab/>
              <w:t>-&gt;</w:t>
            </w:r>
            <w:r w:rsidRPr="00F30EE3">
              <w:rPr>
                <w:rFonts w:ascii="Courier New" w:hAnsi="Courier New" w:cs="Courier New"/>
                <w:noProof/>
                <w:color w:val="000000"/>
                <w:szCs w:val="20"/>
              </w:rPr>
              <w:tab/>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K = 3</w:t>
            </w:r>
            <w:r w:rsidRPr="00F30EE3">
              <w:rPr>
                <w:rFonts w:ascii="Courier New" w:hAnsi="Courier New" w:cs="Courier New"/>
                <w:noProof/>
                <w:color w:val="000000"/>
                <w:szCs w:val="20"/>
              </w:rPr>
              <w:tab/>
              <w:t>-&gt;</w:t>
            </w:r>
            <w:r w:rsidRPr="00F30EE3">
              <w:rPr>
                <w:rFonts w:ascii="Courier New" w:hAnsi="Courier New" w:cs="Courier New"/>
                <w:noProof/>
                <w:color w:val="000000"/>
                <w:szCs w:val="20"/>
              </w:rPr>
              <w:tab/>
            </w:r>
            <w:r w:rsidRPr="00F30EE3">
              <w:rPr>
                <w:rFonts w:ascii="Courier New" w:hAnsi="Courier New" w:cs="Courier New"/>
                <w:noProof/>
                <w:color w:val="000000"/>
                <w:szCs w:val="20"/>
              </w:rPr>
              <w:tab/>
              <w:t>...</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t>3</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1</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1</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2</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2</w:t>
            </w:r>
          </w:p>
          <w:p w:rsidR="006A0658" w:rsidRPr="00F30EE3" w:rsidRDefault="006A0658" w:rsidP="006A0658">
            <w:pPr>
              <w:autoSpaceDE w:val="0"/>
              <w:autoSpaceDN w:val="0"/>
              <w:adjustRightInd w:val="0"/>
              <w:spacing w:before="0"/>
              <w:jc w:val="left"/>
              <w:rPr>
                <w:rFonts w:ascii="Courier New" w:hAnsi="Courier New" w:cs="Courier New"/>
                <w:noProof/>
                <w:color w:val="000000"/>
                <w:szCs w:val="20"/>
              </w:rPr>
            </w:pP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3</w:t>
            </w:r>
            <w:r w:rsidRPr="00F30EE3">
              <w:rPr>
                <w:rFonts w:ascii="Courier New" w:hAnsi="Courier New" w:cs="Courier New"/>
                <w:noProof/>
                <w:color w:val="000000"/>
                <w:szCs w:val="20"/>
              </w:rPr>
              <w:tab/>
              <w:t>3</w:t>
            </w:r>
          </w:p>
        </w:tc>
      </w:tr>
    </w:tbl>
    <w:p w:rsidR="006A0658" w:rsidRPr="00B60A91" w:rsidRDefault="006A0658" w:rsidP="006A0658">
      <w:r w:rsidRPr="00B60A91">
        <w:t>Алгоритъмът за решаване на тази задача не е така очевиден, както в пред</w:t>
      </w:r>
      <w:r>
        <w:t>ход</w:t>
      </w:r>
      <w:r w:rsidRPr="00B60A91">
        <w:t>ния пример. Нека разгледаме две различни решения – едното рекурсивно, а другото</w:t>
      </w:r>
      <w:r>
        <w:t xml:space="preserve"> – </w:t>
      </w:r>
      <w:r w:rsidRPr="00B60A91">
        <w:t>итеративно.</w:t>
      </w:r>
    </w:p>
    <w:p w:rsidR="006A0658" w:rsidRPr="00B60A91" w:rsidRDefault="006A0658" w:rsidP="006A0658">
      <w:r w:rsidRPr="00B60A91">
        <w:t>Всеки ред от резултата, можем да разглеждаме като наредена последова</w:t>
      </w:r>
      <w:r w:rsidRPr="00B60A91">
        <w:softHyphen/>
        <w:t>тел</w:t>
      </w:r>
      <w:r w:rsidRPr="00B60A91">
        <w:softHyphen/>
        <w:t xml:space="preserve">ност от N числа. Първото число представлява текущата стойност на брояча на първия цикъл, второто на втория и т.н. На всяка една позиция, можем да имаме стойност между 1 и K. Решението на нашата задача се свежда до намирането на всички наредени </w:t>
      </w:r>
      <w:r w:rsidRPr="00B60A91">
        <w:rPr>
          <w:noProof/>
        </w:rPr>
        <w:t>N-торки</w:t>
      </w:r>
      <w:r w:rsidRPr="00B60A91">
        <w:t xml:space="preserve"> за дадени N и K.</w:t>
      </w:r>
    </w:p>
    <w:p w:rsidR="006A0658" w:rsidRPr="00B60A91" w:rsidRDefault="006A0658" w:rsidP="006A0658">
      <w:pPr>
        <w:pStyle w:val="Heading3"/>
      </w:pPr>
      <w:bookmarkStart w:id="823" w:name="_Toc243587428"/>
      <w:bookmarkStart w:id="824" w:name="_Toc299461096"/>
      <w:r w:rsidRPr="00B60A91">
        <w:t>Вложени цикли – рекурсивен вариант</w:t>
      </w:r>
      <w:bookmarkEnd w:id="823"/>
      <w:bookmarkEnd w:id="824"/>
    </w:p>
    <w:p w:rsidR="006A0658" w:rsidRPr="00B60A91" w:rsidRDefault="006A0658" w:rsidP="006A0658">
      <w:r w:rsidRPr="00B60A91">
        <w:t>Първият проблем, който се изправя пред нас</w:t>
      </w:r>
      <w:r>
        <w:t>, ако търсим рекурсивен подход за решаване на тази задача,</w:t>
      </w:r>
      <w:r w:rsidRPr="00B60A91">
        <w:t xml:space="preserve"> е намирането на рекурентна зависи</w:t>
      </w:r>
      <w:r>
        <w:softHyphen/>
      </w:r>
      <w:r w:rsidRPr="00B60A91">
        <w:t xml:space="preserve">мост. </w:t>
      </w:r>
      <w:r>
        <w:t>Н</w:t>
      </w:r>
      <w:r w:rsidRPr="00B60A91">
        <w:t>ека се вгледаме малко по-внимателно в при</w:t>
      </w:r>
      <w:r w:rsidRPr="00B60A91">
        <w:softHyphen/>
        <w:t>мера от условието на задачата</w:t>
      </w:r>
      <w:r>
        <w:t xml:space="preserve"> и да направим някои разсъждения</w:t>
      </w:r>
      <w:r w:rsidRPr="00B60A91">
        <w:t>.</w:t>
      </w:r>
    </w:p>
    <w:p w:rsidR="006A0658" w:rsidRPr="0098460D" w:rsidRDefault="006A0658" w:rsidP="006A0658">
      <w:r w:rsidRPr="00B60A91">
        <w:t>Забелязваме, че ако сме пресметнали решението за N = 2, то решението за N = 3 можем да получим, като поставим на първа позиция всяка една от стойностите на К (в случая от 1 до 3), а на останалите 2 позиции поставяме последователно всяка от двойките числа, получени от реше</w:t>
      </w:r>
      <w:r w:rsidRPr="00B60A91">
        <w:softHyphen/>
        <w:t>нието за N = 2. Можем да проверим, че това правило важи и при стойности на N по-големи от 3.</w:t>
      </w:r>
    </w:p>
    <w:p w:rsidR="006A0658" w:rsidRPr="007247AF" w:rsidRDefault="006A7979" w:rsidP="006A0658">
      <w:pPr>
        <w:rPr>
          <w:lang w:val="en-US"/>
        </w:rPr>
      </w:pPr>
      <w:r>
        <w:rPr>
          <w:noProof/>
          <w:lang w:val="en-US" w:eastAsia="en-US"/>
        </w:rPr>
        <w:drawing>
          <wp:inline distT="0" distB="0" distL="0" distR="0">
            <wp:extent cx="5038725" cy="2124075"/>
            <wp:effectExtent l="0" t="0" r="9525" b="9525"/>
            <wp:docPr id="119" name="Picture 119" descr="NestedLoo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NestedLoops"/>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038725" cy="2124075"/>
                    </a:xfrm>
                    <a:prstGeom prst="rect">
                      <a:avLst/>
                    </a:prstGeom>
                    <a:noFill/>
                    <a:ln>
                      <a:noFill/>
                    </a:ln>
                  </pic:spPr>
                </pic:pic>
              </a:graphicData>
            </a:graphic>
          </wp:inline>
        </w:drawing>
      </w:r>
    </w:p>
    <w:p w:rsidR="006A0658" w:rsidRPr="00B60A91" w:rsidRDefault="006A0658" w:rsidP="006A0658">
      <w:pPr>
        <w:spacing w:after="120"/>
      </w:pPr>
      <w:r w:rsidRPr="00B60A91">
        <w:lastRenderedPageBreak/>
        <w:t>Така получаваме следната зависимост – започвайки от първа позиция, поставяме на текущата позиция всяка една от стойностите от 1 до К и продължаваме рекурсивно със следващата позиция. Това продължава, до</w:t>
      </w:r>
      <w:r w:rsidRPr="00B60A91">
        <w:softHyphen/>
        <w:t>като достигнем позиция N, след което отпечатваме получения резул</w:t>
      </w:r>
      <w:r w:rsidRPr="00B60A91">
        <w:softHyphen/>
        <w:t xml:space="preserve">тат. Ето как изглежда и съответният метод на </w:t>
      </w:r>
      <w:r>
        <w:rPr>
          <w:lang w:val="en-US"/>
        </w:rPr>
        <w:t>C#</w:t>
      </w:r>
      <w:r w:rsidRPr="00B60A9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void</w:t>
            </w:r>
            <w:r w:rsidRPr="00E56761">
              <w:rPr>
                <w:rFonts w:ascii="Courier New" w:hAnsi="Courier New" w:cs="Courier New"/>
                <w:noProof/>
                <w:szCs w:val="20"/>
              </w:rPr>
              <w:t xml:space="preserve"> NestedLoops(</w:t>
            </w:r>
            <w:r w:rsidRPr="00E56761">
              <w:rPr>
                <w:rFonts w:ascii="Courier New" w:hAnsi="Courier New" w:cs="Courier New"/>
                <w:noProof/>
                <w:color w:val="0000FF"/>
                <w:szCs w:val="20"/>
              </w:rPr>
              <w:t>int</w:t>
            </w:r>
            <w:r w:rsidRPr="00E56761">
              <w:rPr>
                <w:rFonts w:ascii="Courier New" w:hAnsi="Courier New" w:cs="Courier New"/>
                <w:noProof/>
                <w:szCs w:val="20"/>
              </w:rPr>
              <w:t xml:space="preserve"> currentLoop)</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if</w:t>
            </w:r>
            <w:r w:rsidRPr="00E56761">
              <w:rPr>
                <w:rFonts w:ascii="Courier New" w:hAnsi="Courier New" w:cs="Courier New"/>
                <w:noProof/>
                <w:szCs w:val="20"/>
              </w:rPr>
              <w:t xml:space="preserve"> (currentLoop == numberOf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Print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0000FF"/>
                <w:szCs w:val="20"/>
              </w:rPr>
              <w:t>return</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for</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Pr>
                <w:rFonts w:ascii="Courier New" w:hAnsi="Courier New" w:cs="Courier New"/>
                <w:noProof/>
                <w:szCs w:val="20"/>
              </w:rPr>
              <w:t xml:space="preserve"> counter</w:t>
            </w:r>
            <w:r w:rsidRPr="00E56761">
              <w:rPr>
                <w:rFonts w:ascii="Courier New" w:hAnsi="Courier New" w:cs="Courier New"/>
                <w:noProof/>
                <w:szCs w:val="20"/>
              </w:rPr>
              <w:t>=</w:t>
            </w:r>
            <w:r w:rsidRPr="00E56761">
              <w:rPr>
                <w:rFonts w:ascii="Courier New" w:hAnsi="Courier New" w:cs="Courier New"/>
                <w:noProof/>
                <w:color w:val="A52A2A"/>
                <w:szCs w:val="20"/>
              </w:rPr>
              <w:t>1</w:t>
            </w:r>
            <w:r>
              <w:rPr>
                <w:rFonts w:ascii="Courier New" w:hAnsi="Courier New" w:cs="Courier New"/>
                <w:noProof/>
                <w:szCs w:val="20"/>
              </w:rPr>
              <w:t>;</w:t>
            </w:r>
            <w:r>
              <w:rPr>
                <w:rFonts w:ascii="Courier New" w:hAnsi="Courier New" w:cs="Courier New"/>
                <w:noProof/>
                <w:szCs w:val="20"/>
                <w:lang w:val="en-US"/>
              </w:rPr>
              <w:t xml:space="preserve"> </w:t>
            </w:r>
            <w:r>
              <w:rPr>
                <w:rFonts w:ascii="Courier New" w:hAnsi="Courier New" w:cs="Courier New"/>
                <w:noProof/>
                <w:szCs w:val="20"/>
              </w:rPr>
              <w:t>counter&lt;=numberOfIterations;</w:t>
            </w:r>
            <w:r>
              <w:rPr>
                <w:rFonts w:ascii="Courier New" w:hAnsi="Courier New" w:cs="Courier New"/>
                <w:noProof/>
                <w:szCs w:val="20"/>
                <w:lang w:val="en-US"/>
              </w:rPr>
              <w:t xml:space="preserve"> </w:t>
            </w:r>
            <w:r w:rsidRPr="00E56761">
              <w:rPr>
                <w:rFonts w:ascii="Courier New" w:hAnsi="Courier New" w:cs="Courier New"/>
                <w:noProof/>
                <w:szCs w:val="20"/>
              </w:rPr>
              <w:t>counter++)</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loops[currentLoop] = counter;</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 xml:space="preserve">NestedLoops(currentLoop + </w:t>
            </w:r>
            <w:r w:rsidRPr="00E56761">
              <w:rPr>
                <w:rFonts w:ascii="Courier New" w:hAnsi="Courier New" w:cs="Courier New"/>
                <w:noProof/>
                <w:color w:val="A52A2A"/>
                <w:szCs w:val="20"/>
              </w:rPr>
              <w:t>1</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AE1A53" w:rsidRDefault="006A0658" w:rsidP="006A0658">
            <w:pPr>
              <w:autoSpaceDE w:val="0"/>
              <w:autoSpaceDN w:val="0"/>
              <w:adjustRightInd w:val="0"/>
              <w:spacing w:before="0"/>
              <w:jc w:val="left"/>
              <w:rPr>
                <w:rFonts w:ascii="Courier New" w:hAnsi="Courier New" w:cs="Courier New"/>
                <w:sz w:val="19"/>
                <w:szCs w:val="19"/>
                <w:lang w:val="en-US"/>
              </w:rPr>
            </w:pPr>
            <w:r w:rsidRPr="00E56761">
              <w:rPr>
                <w:rFonts w:ascii="Courier New" w:hAnsi="Courier New" w:cs="Courier New"/>
                <w:noProof/>
                <w:szCs w:val="20"/>
              </w:rPr>
              <w:t>}</w:t>
            </w:r>
          </w:p>
        </w:tc>
      </w:tr>
    </w:tbl>
    <w:p w:rsidR="006A0658" w:rsidRPr="00B60A91" w:rsidRDefault="006A0658" w:rsidP="006A0658">
      <w:r w:rsidRPr="00B60A91">
        <w:t xml:space="preserve">Последователността от стойности ще пазим в масив наречен </w:t>
      </w:r>
      <w:r w:rsidRPr="00B60A91">
        <w:rPr>
          <w:rStyle w:val="Code"/>
        </w:rPr>
        <w:t>loops</w:t>
      </w:r>
      <w:r w:rsidRPr="00B60A91">
        <w:t xml:space="preserve">, който при нужда ще бъде отпечатван от метода </w:t>
      </w:r>
      <w:r>
        <w:rPr>
          <w:rStyle w:val="Code"/>
        </w:rPr>
        <w:t>P</w:t>
      </w:r>
      <w:r w:rsidRPr="00952573">
        <w:rPr>
          <w:rStyle w:val="Code"/>
        </w:rPr>
        <w:t>rintLoops</w:t>
      </w:r>
      <w:r w:rsidRPr="0098460D">
        <w:rPr>
          <w:rStyle w:val="Code"/>
        </w:rPr>
        <w:t>()</w:t>
      </w:r>
      <w:r w:rsidRPr="00B60A91">
        <w:t>.</w:t>
      </w:r>
    </w:p>
    <w:p w:rsidR="006A0658" w:rsidRPr="00B60A91" w:rsidRDefault="006A0658" w:rsidP="006A0658">
      <w:r w:rsidRPr="00B60A91">
        <w:t xml:space="preserve">Методът </w:t>
      </w:r>
      <w:r>
        <w:rPr>
          <w:rStyle w:val="Code"/>
        </w:rPr>
        <w:t>N</w:t>
      </w:r>
      <w:r w:rsidRPr="00B60A91">
        <w:rPr>
          <w:rStyle w:val="Code"/>
        </w:rPr>
        <w:t>estedLoops</w:t>
      </w:r>
      <w:r w:rsidRPr="0098460D">
        <w:rPr>
          <w:rStyle w:val="Code"/>
        </w:rPr>
        <w:t>(…)</w:t>
      </w:r>
      <w:r w:rsidRPr="00B60A91">
        <w:t xml:space="preserve"> има един параметър, указващ текущата пози</w:t>
      </w:r>
      <w:r w:rsidRPr="00B60A91">
        <w:softHyphen/>
        <w:t>ция, на която ще поставям</w:t>
      </w:r>
      <w:r>
        <w:t>е стойности.</w:t>
      </w:r>
    </w:p>
    <w:p w:rsidR="006A0658" w:rsidRPr="00B60A91" w:rsidRDefault="006A0658" w:rsidP="006A0658">
      <w:r w:rsidRPr="00B60A91">
        <w:t>В цикъла, поставяме после</w:t>
      </w:r>
      <w:r w:rsidRPr="00B60A91">
        <w:softHyphen/>
        <w:t>до</w:t>
      </w:r>
      <w:r w:rsidRPr="00B60A91">
        <w:softHyphen/>
        <w:t>ва</w:t>
      </w:r>
      <w:r w:rsidRPr="00B60A91">
        <w:softHyphen/>
        <w:t>тел</w:t>
      </w:r>
      <w:r w:rsidRPr="00B60A91">
        <w:softHyphen/>
        <w:t>но на текущата позиция всяка една от възможните стойности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w:t>
      </w:r>
      <w:r>
        <w:softHyphen/>
      </w:r>
      <w:r w:rsidRPr="00B60A91">
        <w:t xml:space="preserve">ността на К въведена от потребителя), след което извикваме рекурсивно метода </w:t>
      </w:r>
      <w:r>
        <w:rPr>
          <w:rStyle w:val="Code"/>
        </w:rPr>
        <w:t>N</w:t>
      </w:r>
      <w:r w:rsidRPr="00B60A91">
        <w:rPr>
          <w:rStyle w:val="Code"/>
        </w:rPr>
        <w:t>estedLoops</w:t>
      </w:r>
      <w:r w:rsidRPr="0098460D">
        <w:rPr>
          <w:rStyle w:val="Code"/>
        </w:rPr>
        <w:t>(…)</w:t>
      </w:r>
      <w:r w:rsidRPr="00B60A91">
        <w:t xml:space="preserve"> за след</w:t>
      </w:r>
      <w:r>
        <w:t>ващата позиция.</w:t>
      </w:r>
    </w:p>
    <w:p w:rsidR="006A0658" w:rsidRPr="00B60A91" w:rsidRDefault="006A0658" w:rsidP="006A0658">
      <w:r w:rsidRPr="00B60A91">
        <w:t xml:space="preserve">Дъното на рекурсията се достига, когато текущата позиция </w:t>
      </w:r>
      <w:r>
        <w:t>достигне</w:t>
      </w:r>
      <w:r w:rsidRPr="00B60A91">
        <w:t xml:space="preserve"> N (променливата </w:t>
      </w:r>
      <w:r w:rsidRPr="00B60A91">
        <w:rPr>
          <w:rStyle w:val="Code"/>
        </w:rPr>
        <w:t>numberOfLoops</w:t>
      </w:r>
      <w:r w:rsidRPr="00B60A91">
        <w:t xml:space="preserve"> съдържа стойността на N въведена от пот</w:t>
      </w:r>
      <w:r>
        <w:softHyphen/>
      </w:r>
      <w:r w:rsidRPr="00B60A91">
        <w:t>ребителя). В този момент имаме стойности на всички позиции и отпе</w:t>
      </w:r>
      <w:r w:rsidRPr="00B60A91">
        <w:softHyphen/>
        <w:t>чат</w:t>
      </w:r>
      <w:r w:rsidRPr="00B60A91">
        <w:softHyphen/>
        <w:t>ваме последователността.</w:t>
      </w:r>
    </w:p>
    <w:p w:rsidR="006A0658" w:rsidRPr="00B60A91" w:rsidRDefault="006A0658" w:rsidP="006A0658">
      <w:pPr>
        <w:spacing w:after="120"/>
      </w:pPr>
      <w:r w:rsidRPr="00B60A91">
        <w:t xml:space="preserve">Ето и </w:t>
      </w:r>
      <w:r>
        <w:t>цялостна</w:t>
      </w:r>
      <w:r w:rsidRPr="00B60A91">
        <w:t xml:space="preserve"> реализация на решение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60A9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B60A91">
              <w:rPr>
                <w:rStyle w:val="Code"/>
              </w:rPr>
              <w:t>RecursiveNestedLoops.</w:t>
            </w:r>
            <w:r>
              <w:rPr>
                <w:rStyle w:val="Code"/>
              </w:rPr>
              <w:t>cs</w:t>
            </w:r>
          </w:p>
        </w:tc>
      </w:tr>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color w:val="0000FF"/>
                <w:szCs w:val="20"/>
              </w:rPr>
              <w:t>using</w:t>
            </w:r>
            <w:r w:rsidRPr="00E56761">
              <w:rPr>
                <w:rFonts w:ascii="Courier New" w:hAnsi="Courier New" w:cs="Courier New"/>
                <w:noProof/>
                <w:szCs w:val="20"/>
              </w:rPr>
              <w:t xml:space="preserve"> System;</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color w:val="0000FF"/>
                <w:szCs w:val="20"/>
              </w:rPr>
              <w:t>class</w:t>
            </w:r>
            <w:r w:rsidRPr="00E56761">
              <w:rPr>
                <w:rFonts w:ascii="Courier New" w:hAnsi="Courier New" w:cs="Courier New"/>
                <w:noProof/>
                <w:szCs w:val="20"/>
              </w:rPr>
              <w:t xml:space="preserve"> </w:t>
            </w:r>
            <w:r w:rsidRPr="00E56761">
              <w:rPr>
                <w:rFonts w:ascii="Courier New" w:hAnsi="Courier New" w:cs="Courier New"/>
                <w:noProof/>
                <w:color w:val="2B91AF"/>
                <w:szCs w:val="20"/>
              </w:rPr>
              <w:t>RecursiveNested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sidRPr="00E56761">
              <w:rPr>
                <w:rFonts w:ascii="Courier New" w:hAnsi="Courier New" w:cs="Courier New"/>
                <w:noProof/>
                <w:szCs w:val="20"/>
              </w:rPr>
              <w:t xml:space="preserve"> numberOf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sidRPr="00E56761">
              <w:rPr>
                <w:rFonts w:ascii="Courier New" w:hAnsi="Courier New" w:cs="Courier New"/>
                <w:noProof/>
                <w:szCs w:val="20"/>
              </w:rPr>
              <w:t xml:space="preserve"> numberOfIteration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sidRPr="00E56761">
              <w:rPr>
                <w:rFonts w:ascii="Courier New" w:hAnsi="Courier New" w:cs="Courier New"/>
                <w:noProof/>
                <w:szCs w:val="20"/>
              </w:rPr>
              <w:t>[] loops;</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void</w:t>
            </w:r>
            <w:r w:rsidRPr="00E56761">
              <w:rPr>
                <w:rFonts w:ascii="Courier New" w:hAnsi="Courier New" w:cs="Courier New"/>
                <w:noProof/>
                <w:szCs w:val="20"/>
              </w:rPr>
              <w:t xml:space="preserve"> Main()</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lastRenderedPageBreak/>
              <w:tab/>
            </w:r>
            <w:r w:rsidRPr="00E56761">
              <w:rPr>
                <w:rFonts w:ascii="Courier New" w:hAnsi="Courier New" w:cs="Courier New"/>
                <w:noProof/>
                <w:szCs w:val="20"/>
              </w:rPr>
              <w:tab/>
            </w:r>
            <w:r w:rsidRPr="00E56761">
              <w:rPr>
                <w:rFonts w:ascii="Courier New" w:hAnsi="Courier New" w:cs="Courier New"/>
                <w:noProof/>
                <w:color w:val="2B91AF"/>
                <w:szCs w:val="20"/>
              </w:rPr>
              <w:t>Console</w:t>
            </w:r>
            <w:r w:rsidRPr="00E56761">
              <w:rPr>
                <w:rFonts w:ascii="Courier New" w:hAnsi="Courier New" w:cs="Courier New"/>
                <w:noProof/>
                <w:szCs w:val="20"/>
              </w:rPr>
              <w:t>.Write(</w:t>
            </w:r>
            <w:r w:rsidRPr="00E56761">
              <w:rPr>
                <w:rFonts w:ascii="Courier New" w:hAnsi="Courier New" w:cs="Courier New"/>
                <w:noProof/>
                <w:color w:val="A31515"/>
                <w:szCs w:val="20"/>
              </w:rPr>
              <w:t>"N = "</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 xml:space="preserve">numberOfLoops = </w:t>
            </w:r>
            <w:r w:rsidRPr="00E56761">
              <w:rPr>
                <w:rFonts w:ascii="Courier New" w:hAnsi="Courier New" w:cs="Courier New"/>
                <w:noProof/>
                <w:color w:val="0000FF"/>
                <w:szCs w:val="20"/>
              </w:rPr>
              <w:t>int</w:t>
            </w:r>
            <w:r w:rsidRPr="00E56761">
              <w:rPr>
                <w:rFonts w:ascii="Courier New" w:hAnsi="Courier New" w:cs="Courier New"/>
                <w:noProof/>
                <w:szCs w:val="20"/>
              </w:rPr>
              <w:t>.Parse(</w:t>
            </w:r>
            <w:r w:rsidRPr="00E56761">
              <w:rPr>
                <w:rFonts w:ascii="Courier New" w:hAnsi="Courier New" w:cs="Courier New"/>
                <w:noProof/>
                <w:color w:val="2B91AF"/>
                <w:szCs w:val="20"/>
              </w:rPr>
              <w:t>Console</w:t>
            </w:r>
            <w:r w:rsidRPr="00E56761">
              <w:rPr>
                <w:rFonts w:ascii="Courier New" w:hAnsi="Courier New" w:cs="Courier New"/>
                <w:noProof/>
                <w:szCs w:val="20"/>
              </w:rPr>
              <w:t>.ReadLine());</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2B91AF"/>
                <w:szCs w:val="20"/>
              </w:rPr>
              <w:t>Console</w:t>
            </w:r>
            <w:r w:rsidRPr="00E56761">
              <w:rPr>
                <w:rFonts w:ascii="Courier New" w:hAnsi="Courier New" w:cs="Courier New"/>
                <w:noProof/>
                <w:szCs w:val="20"/>
              </w:rPr>
              <w:t>.Write(</w:t>
            </w:r>
            <w:r w:rsidRPr="00E56761">
              <w:rPr>
                <w:rFonts w:ascii="Courier New" w:hAnsi="Courier New" w:cs="Courier New"/>
                <w:noProof/>
                <w:color w:val="A31515"/>
                <w:szCs w:val="20"/>
              </w:rPr>
              <w:t>"K = "</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 xml:space="preserve">numberOfIterations = </w:t>
            </w:r>
            <w:r w:rsidRPr="00E56761">
              <w:rPr>
                <w:rFonts w:ascii="Courier New" w:hAnsi="Courier New" w:cs="Courier New"/>
                <w:noProof/>
                <w:color w:val="0000FF"/>
                <w:szCs w:val="20"/>
              </w:rPr>
              <w:t>int</w:t>
            </w:r>
            <w:r w:rsidRPr="00E56761">
              <w:rPr>
                <w:rFonts w:ascii="Courier New" w:hAnsi="Courier New" w:cs="Courier New"/>
                <w:noProof/>
                <w:szCs w:val="20"/>
              </w:rPr>
              <w:t>.Parse(</w:t>
            </w:r>
            <w:r w:rsidRPr="00E56761">
              <w:rPr>
                <w:rFonts w:ascii="Courier New" w:hAnsi="Courier New" w:cs="Courier New"/>
                <w:noProof/>
                <w:color w:val="2B91AF"/>
                <w:szCs w:val="20"/>
              </w:rPr>
              <w:t>Console</w:t>
            </w:r>
            <w:r w:rsidRPr="00E56761">
              <w:rPr>
                <w:rFonts w:ascii="Courier New" w:hAnsi="Courier New" w:cs="Courier New"/>
                <w:noProof/>
                <w:szCs w:val="20"/>
              </w:rPr>
              <w:t>.ReadLine());</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 xml:space="preserve">loops = </w:t>
            </w:r>
            <w:r w:rsidRPr="00E56761">
              <w:rPr>
                <w:rFonts w:ascii="Courier New" w:hAnsi="Courier New" w:cs="Courier New"/>
                <w:noProof/>
                <w:color w:val="0000FF"/>
                <w:szCs w:val="20"/>
              </w:rPr>
              <w:t>new</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sidRPr="00E56761">
              <w:rPr>
                <w:rFonts w:ascii="Courier New" w:hAnsi="Courier New" w:cs="Courier New"/>
                <w:noProof/>
                <w:szCs w:val="20"/>
              </w:rPr>
              <w:t>[numberOfLoops];</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NestedLoops(</w:t>
            </w:r>
            <w:r w:rsidRPr="00E56761">
              <w:rPr>
                <w:rFonts w:ascii="Courier New" w:hAnsi="Courier New" w:cs="Courier New"/>
                <w:noProof/>
                <w:color w:val="A52A2A"/>
                <w:szCs w:val="20"/>
              </w:rPr>
              <w:t>0</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void</w:t>
            </w:r>
            <w:r w:rsidRPr="00E56761">
              <w:rPr>
                <w:rFonts w:ascii="Courier New" w:hAnsi="Courier New" w:cs="Courier New"/>
                <w:noProof/>
                <w:szCs w:val="20"/>
              </w:rPr>
              <w:t xml:space="preserve"> NestedLoops(</w:t>
            </w:r>
            <w:r w:rsidRPr="00E56761">
              <w:rPr>
                <w:rFonts w:ascii="Courier New" w:hAnsi="Courier New" w:cs="Courier New"/>
                <w:noProof/>
                <w:color w:val="0000FF"/>
                <w:szCs w:val="20"/>
              </w:rPr>
              <w:t>int</w:t>
            </w:r>
            <w:r w:rsidRPr="00E56761">
              <w:rPr>
                <w:rFonts w:ascii="Courier New" w:hAnsi="Courier New" w:cs="Courier New"/>
                <w:noProof/>
                <w:szCs w:val="20"/>
              </w:rPr>
              <w:t xml:space="preserve"> currentLoop)</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0000FF"/>
                <w:szCs w:val="20"/>
              </w:rPr>
              <w:t>if</w:t>
            </w:r>
            <w:r w:rsidRPr="00E56761">
              <w:rPr>
                <w:rFonts w:ascii="Courier New" w:hAnsi="Courier New" w:cs="Courier New"/>
                <w:noProof/>
                <w:szCs w:val="20"/>
              </w:rPr>
              <w:t xml:space="preserve"> (currentLoop == numberOf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szCs w:val="20"/>
              </w:rPr>
              <w:tab/>
              <w:t>Print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0000FF"/>
                <w:szCs w:val="20"/>
              </w:rPr>
              <w:t>return</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0000FF"/>
                <w:szCs w:val="20"/>
              </w:rPr>
              <w:t>for</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Pr>
                <w:rFonts w:ascii="Courier New" w:hAnsi="Courier New" w:cs="Courier New"/>
                <w:noProof/>
                <w:szCs w:val="20"/>
              </w:rPr>
              <w:t xml:space="preserve"> counter</w:t>
            </w:r>
            <w:r w:rsidRPr="00E56761">
              <w:rPr>
                <w:rFonts w:ascii="Courier New" w:hAnsi="Courier New" w:cs="Courier New"/>
                <w:noProof/>
                <w:szCs w:val="20"/>
              </w:rPr>
              <w:t>=</w:t>
            </w:r>
            <w:r w:rsidRPr="00E56761">
              <w:rPr>
                <w:rFonts w:ascii="Courier New" w:hAnsi="Courier New" w:cs="Courier New"/>
                <w:noProof/>
                <w:color w:val="A52A2A"/>
                <w:szCs w:val="20"/>
              </w:rPr>
              <w:t>1</w:t>
            </w:r>
            <w:r w:rsidRPr="00E56761">
              <w:rPr>
                <w:rFonts w:ascii="Courier New" w:hAnsi="Courier New" w:cs="Courier New"/>
                <w:noProof/>
                <w:szCs w:val="20"/>
              </w:rPr>
              <w:t>;</w:t>
            </w:r>
            <w:r>
              <w:rPr>
                <w:rFonts w:ascii="Courier New" w:hAnsi="Courier New" w:cs="Courier New"/>
                <w:noProof/>
                <w:szCs w:val="20"/>
                <w:lang w:val="en-US"/>
              </w:rPr>
              <w:t xml:space="preserve"> </w:t>
            </w:r>
            <w:r>
              <w:rPr>
                <w:rFonts w:ascii="Courier New" w:hAnsi="Courier New" w:cs="Courier New"/>
                <w:noProof/>
                <w:szCs w:val="20"/>
              </w:rPr>
              <w:t>counter&lt;=numberOfIterations;</w:t>
            </w:r>
            <w:r>
              <w:rPr>
                <w:rFonts w:ascii="Courier New" w:hAnsi="Courier New" w:cs="Courier New"/>
                <w:noProof/>
                <w:szCs w:val="20"/>
                <w:lang w:val="en-US"/>
              </w:rPr>
              <w:t xml:space="preserve"> </w:t>
            </w:r>
            <w:r w:rsidRPr="00E56761">
              <w:rPr>
                <w:rFonts w:ascii="Courier New" w:hAnsi="Courier New" w:cs="Courier New"/>
                <w:noProof/>
                <w:szCs w:val="20"/>
              </w:rPr>
              <w:t>counter++)</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szCs w:val="20"/>
              </w:rPr>
              <w:tab/>
              <w:t>loops[currentLoop] = counter;</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szCs w:val="20"/>
              </w:rPr>
              <w:tab/>
              <w:t xml:space="preserve">NestedLoops(currentLoop + </w:t>
            </w:r>
            <w:r w:rsidRPr="00E56761">
              <w:rPr>
                <w:rFonts w:ascii="Courier New" w:hAnsi="Courier New" w:cs="Courier New"/>
                <w:noProof/>
                <w:color w:val="A52A2A"/>
                <w:szCs w:val="20"/>
              </w:rPr>
              <w:t>1</w:t>
            </w:r>
            <w:r w:rsidRPr="00E56761">
              <w:rPr>
                <w:rFonts w:ascii="Courier New" w:hAnsi="Courier New" w:cs="Courier New"/>
                <w:noProof/>
                <w:szCs w:val="20"/>
              </w:rPr>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color w:val="0000FF"/>
                <w:szCs w:val="20"/>
              </w:rPr>
              <w:t>static</w:t>
            </w:r>
            <w:r w:rsidRPr="00E56761">
              <w:rPr>
                <w:rFonts w:ascii="Courier New" w:hAnsi="Courier New" w:cs="Courier New"/>
                <w:noProof/>
                <w:szCs w:val="20"/>
              </w:rPr>
              <w:t xml:space="preserve"> </w:t>
            </w:r>
            <w:r w:rsidRPr="00E56761">
              <w:rPr>
                <w:rFonts w:ascii="Courier New" w:hAnsi="Courier New" w:cs="Courier New"/>
                <w:noProof/>
                <w:color w:val="0000FF"/>
                <w:szCs w:val="20"/>
              </w:rPr>
              <w:t>void</w:t>
            </w:r>
            <w:r w:rsidRPr="00E56761">
              <w:rPr>
                <w:rFonts w:ascii="Courier New" w:hAnsi="Courier New" w:cs="Courier New"/>
                <w:noProof/>
                <w:szCs w:val="20"/>
              </w:rPr>
              <w:t xml:space="preserve"> PrintLoops()</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0000FF"/>
                <w:szCs w:val="20"/>
              </w:rPr>
              <w:t>for</w:t>
            </w:r>
            <w:r w:rsidRPr="00E56761">
              <w:rPr>
                <w:rFonts w:ascii="Courier New" w:hAnsi="Courier New" w:cs="Courier New"/>
                <w:noProof/>
                <w:szCs w:val="20"/>
              </w:rPr>
              <w:t xml:space="preserve"> (</w:t>
            </w:r>
            <w:r w:rsidRPr="00E56761">
              <w:rPr>
                <w:rFonts w:ascii="Courier New" w:hAnsi="Courier New" w:cs="Courier New"/>
                <w:noProof/>
                <w:color w:val="0000FF"/>
                <w:szCs w:val="20"/>
              </w:rPr>
              <w:t>int</w:t>
            </w:r>
            <w:r w:rsidRPr="00E56761">
              <w:rPr>
                <w:rFonts w:ascii="Courier New" w:hAnsi="Courier New" w:cs="Courier New"/>
                <w:noProof/>
                <w:szCs w:val="20"/>
              </w:rPr>
              <w:t xml:space="preserve"> i = </w:t>
            </w:r>
            <w:r w:rsidRPr="00E56761">
              <w:rPr>
                <w:rFonts w:ascii="Courier New" w:hAnsi="Courier New" w:cs="Courier New"/>
                <w:noProof/>
                <w:color w:val="A52A2A"/>
                <w:szCs w:val="20"/>
              </w:rPr>
              <w:t>0</w:t>
            </w:r>
            <w:r w:rsidRPr="00E56761">
              <w:rPr>
                <w:rFonts w:ascii="Courier New" w:hAnsi="Courier New" w:cs="Courier New"/>
                <w:noProof/>
                <w:szCs w:val="20"/>
              </w:rPr>
              <w:t>; i &lt; numberOfLoops; i++)</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2B91AF"/>
                <w:szCs w:val="20"/>
              </w:rPr>
              <w:t>Console</w:t>
            </w:r>
            <w:r w:rsidRPr="00E56761">
              <w:rPr>
                <w:rFonts w:ascii="Courier New" w:hAnsi="Courier New" w:cs="Courier New"/>
                <w:noProof/>
                <w:szCs w:val="20"/>
              </w:rPr>
              <w:t>.Write(</w:t>
            </w:r>
            <w:r w:rsidRPr="00E56761">
              <w:rPr>
                <w:rFonts w:ascii="Courier New" w:hAnsi="Courier New" w:cs="Courier New"/>
                <w:noProof/>
                <w:color w:val="A31515"/>
                <w:szCs w:val="20"/>
              </w:rPr>
              <w:t>"{0} "</w:t>
            </w:r>
            <w:r w:rsidRPr="00E56761">
              <w:rPr>
                <w:rFonts w:ascii="Courier New" w:hAnsi="Courier New" w:cs="Courier New"/>
                <w:noProof/>
                <w:szCs w:val="20"/>
              </w:rPr>
              <w:t>, loops[i]);</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r>
            <w:r w:rsidRPr="00E56761">
              <w:rPr>
                <w:rFonts w:ascii="Courier New" w:hAnsi="Courier New" w:cs="Courier New"/>
                <w:noProof/>
                <w:szCs w:val="20"/>
              </w:rPr>
              <w:tab/>
            </w:r>
            <w:r w:rsidRPr="00E56761">
              <w:rPr>
                <w:rFonts w:ascii="Courier New" w:hAnsi="Courier New" w:cs="Courier New"/>
                <w:noProof/>
                <w:color w:val="2B91AF"/>
                <w:szCs w:val="20"/>
              </w:rPr>
              <w:t>Console</w:t>
            </w:r>
            <w:r w:rsidRPr="00E56761">
              <w:rPr>
                <w:rFonts w:ascii="Courier New" w:hAnsi="Courier New" w:cs="Courier New"/>
                <w:noProof/>
                <w:szCs w:val="20"/>
              </w:rPr>
              <w:t>.WriteLine();</w:t>
            </w:r>
          </w:p>
          <w:p w:rsidR="006A0658" w:rsidRPr="00E56761" w:rsidRDefault="006A0658" w:rsidP="006A0658">
            <w:pPr>
              <w:autoSpaceDE w:val="0"/>
              <w:autoSpaceDN w:val="0"/>
              <w:adjustRightInd w:val="0"/>
              <w:spacing w:before="0"/>
              <w:jc w:val="left"/>
              <w:rPr>
                <w:rFonts w:ascii="Courier New" w:hAnsi="Courier New" w:cs="Courier New"/>
                <w:noProof/>
                <w:szCs w:val="20"/>
              </w:rPr>
            </w:pPr>
            <w:r w:rsidRPr="00E56761">
              <w:rPr>
                <w:rFonts w:ascii="Courier New" w:hAnsi="Courier New" w:cs="Courier New"/>
                <w:noProof/>
                <w:szCs w:val="20"/>
              </w:rPr>
              <w:tab/>
              <w:t>}</w:t>
            </w:r>
          </w:p>
          <w:p w:rsidR="006A0658" w:rsidRPr="00E56761" w:rsidRDefault="006A0658" w:rsidP="006A0658">
            <w:pPr>
              <w:autoSpaceDE w:val="0"/>
              <w:autoSpaceDN w:val="0"/>
              <w:adjustRightInd w:val="0"/>
              <w:spacing w:before="0"/>
              <w:jc w:val="left"/>
              <w:rPr>
                <w:rFonts w:ascii="Courier New" w:hAnsi="Courier New" w:cs="Courier New"/>
                <w:sz w:val="19"/>
                <w:szCs w:val="19"/>
                <w:lang w:val="en-US"/>
              </w:rPr>
            </w:pPr>
            <w:r w:rsidRPr="00E56761">
              <w:rPr>
                <w:rFonts w:ascii="Courier New" w:hAnsi="Courier New" w:cs="Courier New"/>
                <w:noProof/>
                <w:szCs w:val="20"/>
              </w:rPr>
              <w:t>}</w:t>
            </w:r>
          </w:p>
        </w:tc>
      </w:tr>
    </w:tbl>
    <w:p w:rsidR="006A0658" w:rsidRPr="00B60A91" w:rsidRDefault="006A0658" w:rsidP="006A0658">
      <w:pPr>
        <w:spacing w:after="120"/>
      </w:pPr>
      <w:r w:rsidRPr="00B60A91">
        <w:lastRenderedPageBreak/>
        <w:t xml:space="preserve">Ако стартираме приложението и въведем за стойности на </w:t>
      </w:r>
      <w:r w:rsidRPr="00B60A91">
        <w:rPr>
          <w:rStyle w:val="Code"/>
        </w:rPr>
        <w:t>N</w:t>
      </w:r>
      <w:r w:rsidRPr="00B60A91">
        <w:t xml:space="preserve"> и </w:t>
      </w:r>
      <w:r w:rsidRPr="0098460D">
        <w:rPr>
          <w:rStyle w:val="Code"/>
        </w:rPr>
        <w:t>К</w:t>
      </w:r>
      <w:r w:rsidRPr="00B60A91">
        <w:t xml:space="preserve"> съответно 2 и 4,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N =</w:t>
            </w:r>
            <w:r w:rsidR="00754300">
              <w:rPr>
                <w:rFonts w:ascii="Courier New" w:hAnsi="Courier New" w:cs="Courier New"/>
                <w:noProof/>
                <w:color w:val="000000"/>
                <w:szCs w:val="20"/>
              </w:rPr>
              <w:t xml:space="preserve"> 2</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K =</w:t>
            </w:r>
            <w:r w:rsidR="00754300">
              <w:rPr>
                <w:rFonts w:ascii="Courier New" w:hAnsi="Courier New" w:cs="Courier New"/>
                <w:noProof/>
                <w:color w:val="000000"/>
                <w:szCs w:val="20"/>
              </w:rPr>
              <w:t xml:space="preserve"> 4</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1 1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1 2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1 3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1 4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2 1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2 2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2 3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2 4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3 1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lastRenderedPageBreak/>
              <w:t xml:space="preserve">3 2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3 3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3 4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4 1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4 2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4 3 </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color w:val="000000"/>
                <w:szCs w:val="20"/>
              </w:rPr>
              <w:t xml:space="preserve">4 4 </w:t>
            </w:r>
          </w:p>
        </w:tc>
      </w:tr>
    </w:tbl>
    <w:p w:rsidR="006A0658" w:rsidRPr="00B60A91" w:rsidRDefault="006A0658" w:rsidP="006A0658">
      <w:r w:rsidRPr="00B60A91">
        <w:lastRenderedPageBreak/>
        <w:t xml:space="preserve">В метода </w:t>
      </w:r>
      <w:r w:rsidRPr="00793B2A">
        <w:rPr>
          <w:rStyle w:val="Code"/>
        </w:rPr>
        <w:t>M</w:t>
      </w:r>
      <w:r>
        <w:rPr>
          <w:rStyle w:val="Code"/>
        </w:rPr>
        <w:t>ain</w:t>
      </w:r>
      <w:r w:rsidRPr="0098460D">
        <w:rPr>
          <w:rStyle w:val="Code"/>
        </w:rPr>
        <w:t>()</w:t>
      </w:r>
      <w:r w:rsidRPr="00B60A91">
        <w:t xml:space="preserve"> въвеждаме стойности за </w:t>
      </w:r>
      <w:r w:rsidRPr="00793B2A">
        <w:rPr>
          <w:rStyle w:val="Code"/>
        </w:rPr>
        <w:t>N</w:t>
      </w:r>
      <w:r w:rsidRPr="00B60A91">
        <w:t xml:space="preserve"> и </w:t>
      </w:r>
      <w:r w:rsidRPr="0098460D">
        <w:rPr>
          <w:rStyle w:val="Code"/>
        </w:rPr>
        <w:t>К</w:t>
      </w:r>
      <w:r w:rsidRPr="00B60A91">
        <w:t xml:space="preserve">, създаваме масива, в който ще пазим последователността от стойности, след което извикваме метода </w:t>
      </w:r>
      <w:r w:rsidRPr="00793B2A">
        <w:rPr>
          <w:rStyle w:val="Code"/>
        </w:rPr>
        <w:t>NestedLoops</w:t>
      </w:r>
      <w:r w:rsidRPr="0098460D">
        <w:rPr>
          <w:rStyle w:val="Code"/>
        </w:rPr>
        <w:t>(…)</w:t>
      </w:r>
      <w:r>
        <w:t>, започвайки от първа позиция.</w:t>
      </w:r>
    </w:p>
    <w:p w:rsidR="006A0658" w:rsidRPr="00B60A91" w:rsidRDefault="006A0658" w:rsidP="006A0658">
      <w:r w:rsidRPr="00B60A91">
        <w:t>Забележете, че като параметър на метода подаваме 0, понеже пазим после</w:t>
      </w:r>
      <w:r w:rsidRPr="00B60A91">
        <w:softHyphen/>
        <w:t>дователността от стойности в масив, а както вече знаем, номе</w:t>
      </w:r>
      <w:r w:rsidRPr="00B60A91">
        <w:softHyphen/>
        <w:t>ра</w:t>
      </w:r>
      <w:r w:rsidRPr="00B60A91">
        <w:softHyphen/>
        <w:t>ци</w:t>
      </w:r>
      <w:r w:rsidRPr="00B60A91">
        <w:softHyphen/>
        <w:t>ята на елементите в масив започва от 0.</w:t>
      </w:r>
    </w:p>
    <w:p w:rsidR="006A0658" w:rsidRPr="00B60A91" w:rsidRDefault="006A0658" w:rsidP="006A0658">
      <w:r w:rsidRPr="00B60A91">
        <w:t xml:space="preserve">Методът </w:t>
      </w:r>
      <w:r>
        <w:rPr>
          <w:rStyle w:val="Code"/>
        </w:rPr>
        <w:t>P</w:t>
      </w:r>
      <w:r w:rsidRPr="00B60A91">
        <w:rPr>
          <w:rStyle w:val="Code"/>
        </w:rPr>
        <w:t>rintLoops</w:t>
      </w:r>
      <w:r w:rsidRPr="0098460D">
        <w:rPr>
          <w:rStyle w:val="Code"/>
        </w:rPr>
        <w:t>()</w:t>
      </w:r>
      <w:r w:rsidRPr="00B60A91">
        <w:t xml:space="preserve"> обхожда всички елементи на масива и ги от</w:t>
      </w:r>
      <w:r w:rsidRPr="00B60A91">
        <w:softHyphen/>
        <w:t>пе</w:t>
      </w:r>
      <w:r w:rsidRPr="00B60A91">
        <w:softHyphen/>
        <w:t>чат</w:t>
      </w:r>
      <w:r w:rsidRPr="00B60A91">
        <w:softHyphen/>
        <w:t>ва на конзолата.</w:t>
      </w:r>
    </w:p>
    <w:p w:rsidR="006A0658" w:rsidRPr="00B60A91" w:rsidRDefault="006A0658" w:rsidP="006A0658">
      <w:pPr>
        <w:pStyle w:val="Heading3"/>
      </w:pPr>
      <w:bookmarkStart w:id="825" w:name="_Toc243587429"/>
      <w:bookmarkStart w:id="826" w:name="_Toc299461097"/>
      <w:r w:rsidRPr="00B60A91">
        <w:t>Вложени цикли – итеративен вариант</w:t>
      </w:r>
      <w:bookmarkEnd w:id="825"/>
      <w:bookmarkEnd w:id="826"/>
    </w:p>
    <w:p w:rsidR="006A0658" w:rsidRPr="00B60A91" w:rsidRDefault="006A0658" w:rsidP="006A0658">
      <w:r w:rsidRPr="00B60A91">
        <w:t>За реализацията на итеративно решение, можем да използваме следния алгоритъм, който на всяка итерация намира следващата последов</w:t>
      </w:r>
      <w:r>
        <w:t>ателност от числа и я отпечатва:</w:t>
      </w:r>
    </w:p>
    <w:p w:rsidR="006A0658" w:rsidRPr="00B60A91" w:rsidRDefault="006A0658" w:rsidP="00222F92">
      <w:pPr>
        <w:numPr>
          <w:ilvl w:val="0"/>
          <w:numId w:val="51"/>
        </w:numPr>
        <w:tabs>
          <w:tab w:val="clear" w:pos="720"/>
        </w:tabs>
        <w:ind w:left="568" w:hanging="284"/>
      </w:pPr>
      <w:r w:rsidRPr="00B60A91">
        <w:t>В начално състояние на всички позиции поставяме числото 1.</w:t>
      </w:r>
    </w:p>
    <w:p w:rsidR="006A0658" w:rsidRPr="00B60A91" w:rsidRDefault="006A0658" w:rsidP="00222F92">
      <w:pPr>
        <w:numPr>
          <w:ilvl w:val="0"/>
          <w:numId w:val="51"/>
        </w:numPr>
        <w:tabs>
          <w:tab w:val="clear" w:pos="720"/>
        </w:tabs>
        <w:ind w:left="568" w:hanging="284"/>
      </w:pPr>
      <w:r w:rsidRPr="00B60A91">
        <w:t>Отпечатваме текущата последователност от числа.</w:t>
      </w:r>
    </w:p>
    <w:p w:rsidR="006A0658" w:rsidRPr="00B60A91" w:rsidRDefault="006A0658" w:rsidP="00222F92">
      <w:pPr>
        <w:numPr>
          <w:ilvl w:val="0"/>
          <w:numId w:val="51"/>
        </w:numPr>
        <w:tabs>
          <w:tab w:val="clear" w:pos="720"/>
        </w:tabs>
        <w:ind w:left="568" w:hanging="284"/>
      </w:pPr>
      <w:r w:rsidRPr="00B60A91">
        <w:t>Увеличаваме с единица числото намиращо се на позиция N. Ако получената стойност е по-голяма от К, заменяме я с 1 и увели</w:t>
      </w:r>
      <w:r w:rsidRPr="00B60A91">
        <w:softHyphen/>
        <w:t>ча</w:t>
      </w:r>
      <w:r w:rsidRPr="00B60A91">
        <w:softHyphen/>
        <w:t>ва</w:t>
      </w:r>
      <w:r w:rsidRPr="00B60A91">
        <w:softHyphen/>
        <w:t>ме с единица стойността на позиция N-1. Ако и нейната стойност е станала по-голяма от К, също я заменяме с 1 и увеличаваме с единица стойността на позиция N-2 и т.н.</w:t>
      </w:r>
    </w:p>
    <w:p w:rsidR="006A0658" w:rsidRPr="00B60A91" w:rsidRDefault="006A0658" w:rsidP="00222F92">
      <w:pPr>
        <w:numPr>
          <w:ilvl w:val="0"/>
          <w:numId w:val="51"/>
        </w:numPr>
        <w:tabs>
          <w:tab w:val="clear" w:pos="720"/>
        </w:tabs>
        <w:ind w:left="568" w:hanging="284"/>
      </w:pPr>
      <w:r w:rsidRPr="00B60A91">
        <w:t>Ако стойността на първа позиция, е станала по-голяма от К, алгоритъмът приключва работа.</w:t>
      </w:r>
    </w:p>
    <w:p w:rsidR="006A0658" w:rsidRPr="00B60A91" w:rsidRDefault="006A0658" w:rsidP="00222F92">
      <w:pPr>
        <w:numPr>
          <w:ilvl w:val="0"/>
          <w:numId w:val="51"/>
        </w:numPr>
        <w:tabs>
          <w:tab w:val="clear" w:pos="720"/>
        </w:tabs>
        <w:ind w:left="568" w:hanging="284"/>
      </w:pPr>
      <w:r w:rsidRPr="00B60A91">
        <w:t>Преминаваме към стъпка 2.</w:t>
      </w:r>
    </w:p>
    <w:p w:rsidR="006A0658" w:rsidRPr="00B60A91" w:rsidRDefault="006A0658" w:rsidP="006A0658">
      <w:pPr>
        <w:spacing w:after="120"/>
      </w:pPr>
      <w:r w:rsidRPr="00B60A91">
        <w:t xml:space="preserve">Следва </w:t>
      </w:r>
      <w:r>
        <w:t xml:space="preserve">примерна </w:t>
      </w:r>
      <w:r w:rsidRPr="00B60A91">
        <w:t xml:space="preserve">реализация на </w:t>
      </w:r>
      <w:r>
        <w:t>описания алгоритъм</w:t>
      </w:r>
      <w:r w:rsidRPr="00B60A9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71323"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F71323">
              <w:rPr>
                <w:rStyle w:val="Code"/>
              </w:rPr>
              <w:t>IterativeNestedLoops.</w:t>
            </w:r>
            <w:r>
              <w:rPr>
                <w:rStyle w:val="Code"/>
              </w:rPr>
              <w:t>cs</w:t>
            </w:r>
          </w:p>
        </w:tc>
      </w:tr>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color w:val="0000FF"/>
                <w:szCs w:val="20"/>
              </w:rPr>
              <w:t>using</w:t>
            </w:r>
            <w:r w:rsidRPr="00C54AE3">
              <w:rPr>
                <w:rFonts w:ascii="Courier New" w:hAnsi="Courier New" w:cs="Courier New"/>
                <w:noProof/>
                <w:szCs w:val="20"/>
              </w:rPr>
              <w:t xml:space="preserve"> System;</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color w:val="0000FF"/>
                <w:szCs w:val="20"/>
              </w:rPr>
              <w:t>class</w:t>
            </w:r>
            <w:r w:rsidRPr="00C54AE3">
              <w:rPr>
                <w:rFonts w:ascii="Courier New" w:hAnsi="Courier New" w:cs="Courier New"/>
                <w:noProof/>
                <w:szCs w:val="20"/>
              </w:rPr>
              <w:t xml:space="preserve"> </w:t>
            </w:r>
            <w:r w:rsidRPr="00C54AE3">
              <w:rPr>
                <w:rFonts w:ascii="Courier New" w:hAnsi="Courier New" w:cs="Courier New"/>
                <w:noProof/>
                <w:color w:val="2B91AF"/>
                <w:szCs w:val="20"/>
              </w:rPr>
              <w:t>IterativeNested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 xml:space="preserve"> numberOf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 xml:space="preserve"> numberOfIteration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 loops;</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lastRenderedPageBreak/>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void</w:t>
            </w:r>
            <w:r w:rsidRPr="00C54AE3">
              <w:rPr>
                <w:rFonts w:ascii="Courier New" w:hAnsi="Courier New" w:cs="Courier New"/>
                <w:noProof/>
                <w:szCs w:val="20"/>
              </w:rPr>
              <w:t xml:space="preserve"> Main()</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2B91AF"/>
                <w:szCs w:val="20"/>
              </w:rPr>
              <w:t>Console</w:t>
            </w:r>
            <w:r w:rsidRPr="00C54AE3">
              <w:rPr>
                <w:rFonts w:ascii="Courier New" w:hAnsi="Courier New" w:cs="Courier New"/>
                <w:noProof/>
                <w:szCs w:val="20"/>
              </w:rPr>
              <w:t>.Write(</w:t>
            </w:r>
            <w:r w:rsidRPr="00C54AE3">
              <w:rPr>
                <w:rFonts w:ascii="Courier New" w:hAnsi="Courier New" w:cs="Courier New"/>
                <w:noProof/>
                <w:color w:val="A31515"/>
                <w:szCs w:val="20"/>
              </w:rPr>
              <w:t>"N = "</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 xml:space="preserve">numberOfLoops = </w:t>
            </w:r>
            <w:r w:rsidRPr="00C54AE3">
              <w:rPr>
                <w:rFonts w:ascii="Courier New" w:hAnsi="Courier New" w:cs="Courier New"/>
                <w:noProof/>
                <w:color w:val="0000FF"/>
                <w:szCs w:val="20"/>
              </w:rPr>
              <w:t>int</w:t>
            </w:r>
            <w:r w:rsidRPr="00C54AE3">
              <w:rPr>
                <w:rFonts w:ascii="Courier New" w:hAnsi="Courier New" w:cs="Courier New"/>
                <w:noProof/>
                <w:szCs w:val="20"/>
              </w:rPr>
              <w:t>.Parse(</w:t>
            </w:r>
            <w:r w:rsidRPr="00C54AE3">
              <w:rPr>
                <w:rFonts w:ascii="Courier New" w:hAnsi="Courier New" w:cs="Courier New"/>
                <w:noProof/>
                <w:color w:val="2B91AF"/>
                <w:szCs w:val="20"/>
              </w:rPr>
              <w:t>Console</w:t>
            </w:r>
            <w:r w:rsidRPr="00C54AE3">
              <w:rPr>
                <w:rFonts w:ascii="Courier New" w:hAnsi="Courier New" w:cs="Courier New"/>
                <w:noProof/>
                <w:szCs w:val="20"/>
              </w:rPr>
              <w:t>.ReadLine());</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2B91AF"/>
                <w:szCs w:val="20"/>
              </w:rPr>
              <w:t>Console</w:t>
            </w:r>
            <w:r w:rsidRPr="00C54AE3">
              <w:rPr>
                <w:rFonts w:ascii="Courier New" w:hAnsi="Courier New" w:cs="Courier New"/>
                <w:noProof/>
                <w:szCs w:val="20"/>
              </w:rPr>
              <w:t>.Write(</w:t>
            </w:r>
            <w:r w:rsidRPr="00C54AE3">
              <w:rPr>
                <w:rFonts w:ascii="Courier New" w:hAnsi="Courier New" w:cs="Courier New"/>
                <w:noProof/>
                <w:color w:val="A31515"/>
                <w:szCs w:val="20"/>
              </w:rPr>
              <w:t>"K = "</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 xml:space="preserve">numberOfIterations = </w:t>
            </w:r>
            <w:r w:rsidRPr="00C54AE3">
              <w:rPr>
                <w:rFonts w:ascii="Courier New" w:hAnsi="Courier New" w:cs="Courier New"/>
                <w:noProof/>
                <w:color w:val="0000FF"/>
                <w:szCs w:val="20"/>
              </w:rPr>
              <w:t>int</w:t>
            </w:r>
            <w:r w:rsidRPr="00C54AE3">
              <w:rPr>
                <w:rFonts w:ascii="Courier New" w:hAnsi="Courier New" w:cs="Courier New"/>
                <w:noProof/>
                <w:szCs w:val="20"/>
              </w:rPr>
              <w:t>.Parse(</w:t>
            </w:r>
            <w:r w:rsidRPr="00C54AE3">
              <w:rPr>
                <w:rFonts w:ascii="Courier New" w:hAnsi="Courier New" w:cs="Courier New"/>
                <w:noProof/>
                <w:color w:val="2B91AF"/>
                <w:szCs w:val="20"/>
              </w:rPr>
              <w:t>Console</w:t>
            </w:r>
            <w:r w:rsidRPr="00C54AE3">
              <w:rPr>
                <w:rFonts w:ascii="Courier New" w:hAnsi="Courier New" w:cs="Courier New"/>
                <w:noProof/>
                <w:szCs w:val="20"/>
              </w:rPr>
              <w:t>.ReadLine());</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 xml:space="preserve">loops = </w:t>
            </w:r>
            <w:r w:rsidRPr="00C54AE3">
              <w:rPr>
                <w:rFonts w:ascii="Courier New" w:hAnsi="Courier New" w:cs="Courier New"/>
                <w:noProof/>
                <w:color w:val="0000FF"/>
                <w:szCs w:val="20"/>
              </w:rPr>
              <w:t>new</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numberOfLoops];</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Nested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void</w:t>
            </w:r>
            <w:r w:rsidRPr="00C54AE3">
              <w:rPr>
                <w:rFonts w:ascii="Courier New" w:hAnsi="Courier New" w:cs="Courier New"/>
                <w:noProof/>
                <w:szCs w:val="20"/>
              </w:rPr>
              <w:t xml:space="preserve"> Nested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InitLoops();</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int</w:t>
            </w:r>
            <w:r w:rsidRPr="00C54AE3">
              <w:rPr>
                <w:rFonts w:ascii="Courier New" w:hAnsi="Courier New" w:cs="Courier New"/>
                <w:noProof/>
                <w:szCs w:val="20"/>
              </w:rPr>
              <w:t xml:space="preserve"> currentPosition;</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while</w:t>
            </w:r>
            <w:r w:rsidRPr="00C54AE3">
              <w:rPr>
                <w:rFonts w:ascii="Courier New" w:hAnsi="Courier New" w:cs="Courier New"/>
                <w:noProof/>
                <w:szCs w:val="20"/>
              </w:rPr>
              <w:t xml:space="preserve"> (</w:t>
            </w:r>
            <w:r w:rsidRPr="00C54AE3">
              <w:rPr>
                <w:rFonts w:ascii="Courier New" w:hAnsi="Courier New" w:cs="Courier New"/>
                <w:noProof/>
                <w:color w:val="0000FF"/>
                <w:szCs w:val="20"/>
              </w:rPr>
              <w:t>true</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PrintLoops();</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 xml:space="preserve">currentPosition = numberOfLoops - </w:t>
            </w:r>
            <w:r w:rsidRPr="00C54AE3">
              <w:rPr>
                <w:rFonts w:ascii="Courier New" w:hAnsi="Courier New" w:cs="Courier New"/>
                <w:noProof/>
                <w:color w:val="A52A2A"/>
                <w:szCs w:val="20"/>
              </w:rPr>
              <w:t>1</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 xml:space="preserve">loops[currentPosition] = loops[currentPosition] + </w:t>
            </w:r>
            <w:r w:rsidRPr="00C54AE3">
              <w:rPr>
                <w:rFonts w:ascii="Courier New" w:hAnsi="Courier New" w:cs="Courier New"/>
                <w:noProof/>
                <w:color w:val="A52A2A"/>
                <w:szCs w:val="20"/>
              </w:rPr>
              <w:t>1</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while</w:t>
            </w:r>
            <w:r w:rsidRPr="00C54AE3">
              <w:rPr>
                <w:rFonts w:ascii="Courier New" w:hAnsi="Courier New" w:cs="Courier New"/>
                <w:noProof/>
                <w:szCs w:val="20"/>
              </w:rPr>
              <w:t xml:space="preserve"> (loops[currentPosition] &gt; numberOfIteration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 xml:space="preserve">loops[currentPosition] = </w:t>
            </w:r>
            <w:r w:rsidRPr="00C54AE3">
              <w:rPr>
                <w:rFonts w:ascii="Courier New" w:hAnsi="Courier New" w:cs="Courier New"/>
                <w:noProof/>
                <w:color w:val="A52A2A"/>
                <w:szCs w:val="20"/>
              </w:rPr>
              <w:t>1</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currentPosition--;</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if</w:t>
            </w:r>
            <w:r w:rsidRPr="00C54AE3">
              <w:rPr>
                <w:rFonts w:ascii="Courier New" w:hAnsi="Courier New" w:cs="Courier New"/>
                <w:noProof/>
                <w:szCs w:val="20"/>
              </w:rPr>
              <w:t xml:space="preserve"> (currentPosition &lt; </w:t>
            </w:r>
            <w:r w:rsidRPr="00C54AE3">
              <w:rPr>
                <w:rFonts w:ascii="Courier New" w:hAnsi="Courier New" w:cs="Courier New"/>
                <w:noProof/>
                <w:color w:val="A52A2A"/>
                <w:szCs w:val="20"/>
              </w:rPr>
              <w:t>0</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return</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 xml:space="preserve">loops[currentPosition] = loops[currentPosition] + </w:t>
            </w:r>
            <w:r w:rsidRPr="00C54AE3">
              <w:rPr>
                <w:rFonts w:ascii="Courier New" w:hAnsi="Courier New" w:cs="Courier New"/>
                <w:noProof/>
                <w:color w:val="A52A2A"/>
                <w:szCs w:val="20"/>
              </w:rPr>
              <w:t>1</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void</w:t>
            </w:r>
            <w:r w:rsidRPr="00C54AE3">
              <w:rPr>
                <w:rFonts w:ascii="Courier New" w:hAnsi="Courier New" w:cs="Courier New"/>
                <w:noProof/>
                <w:szCs w:val="20"/>
              </w:rPr>
              <w:t xml:space="preserve"> Init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0000FF"/>
                <w:szCs w:val="20"/>
              </w:rPr>
              <w:t>for</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 xml:space="preserve"> i = </w:t>
            </w:r>
            <w:r w:rsidRPr="00C54AE3">
              <w:rPr>
                <w:rFonts w:ascii="Courier New" w:hAnsi="Courier New" w:cs="Courier New"/>
                <w:noProof/>
                <w:color w:val="A52A2A"/>
                <w:szCs w:val="20"/>
              </w:rPr>
              <w:t>0</w:t>
            </w:r>
            <w:r w:rsidRPr="00C54AE3">
              <w:rPr>
                <w:rFonts w:ascii="Courier New" w:hAnsi="Courier New" w:cs="Courier New"/>
                <w:noProof/>
                <w:szCs w:val="20"/>
              </w:rPr>
              <w:t>; i &lt; numberOfLoops; i++)</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t xml:space="preserve">loops[i] = </w:t>
            </w:r>
            <w:r w:rsidRPr="00C54AE3">
              <w:rPr>
                <w:rFonts w:ascii="Courier New" w:hAnsi="Courier New" w:cs="Courier New"/>
                <w:noProof/>
                <w:color w:val="A52A2A"/>
                <w:szCs w:val="20"/>
              </w:rPr>
              <w:t>1</w:t>
            </w:r>
            <w:r w:rsidRPr="00C54AE3">
              <w:rPr>
                <w:rFonts w:ascii="Courier New" w:hAnsi="Courier New" w:cs="Courier New"/>
                <w:noProof/>
                <w:szCs w:val="20"/>
              </w:rPr>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color w:val="0000FF"/>
                <w:szCs w:val="20"/>
              </w:rPr>
              <w:t>static</w:t>
            </w:r>
            <w:r w:rsidRPr="00C54AE3">
              <w:rPr>
                <w:rFonts w:ascii="Courier New" w:hAnsi="Courier New" w:cs="Courier New"/>
                <w:noProof/>
                <w:szCs w:val="20"/>
              </w:rPr>
              <w:t xml:space="preserve"> </w:t>
            </w:r>
            <w:r w:rsidRPr="00C54AE3">
              <w:rPr>
                <w:rFonts w:ascii="Courier New" w:hAnsi="Courier New" w:cs="Courier New"/>
                <w:noProof/>
                <w:color w:val="0000FF"/>
                <w:szCs w:val="20"/>
              </w:rPr>
              <w:t>void</w:t>
            </w:r>
            <w:r w:rsidRPr="00C54AE3">
              <w:rPr>
                <w:rFonts w:ascii="Courier New" w:hAnsi="Courier New" w:cs="Courier New"/>
                <w:noProof/>
                <w:szCs w:val="20"/>
              </w:rPr>
              <w:t xml:space="preserve"> PrintLoops()</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lastRenderedPageBreak/>
              <w:tab/>
            </w:r>
            <w:r w:rsidRPr="00C54AE3">
              <w:rPr>
                <w:rFonts w:ascii="Courier New" w:hAnsi="Courier New" w:cs="Courier New"/>
                <w:noProof/>
                <w:szCs w:val="20"/>
              </w:rPr>
              <w:tab/>
            </w:r>
            <w:r w:rsidRPr="00C54AE3">
              <w:rPr>
                <w:rFonts w:ascii="Courier New" w:hAnsi="Courier New" w:cs="Courier New"/>
                <w:noProof/>
                <w:color w:val="0000FF"/>
                <w:szCs w:val="20"/>
              </w:rPr>
              <w:t>for</w:t>
            </w:r>
            <w:r w:rsidRPr="00C54AE3">
              <w:rPr>
                <w:rFonts w:ascii="Courier New" w:hAnsi="Courier New" w:cs="Courier New"/>
                <w:noProof/>
                <w:szCs w:val="20"/>
              </w:rPr>
              <w:t xml:space="preserve"> (</w:t>
            </w:r>
            <w:r w:rsidRPr="00C54AE3">
              <w:rPr>
                <w:rFonts w:ascii="Courier New" w:hAnsi="Courier New" w:cs="Courier New"/>
                <w:noProof/>
                <w:color w:val="0000FF"/>
                <w:szCs w:val="20"/>
              </w:rPr>
              <w:t>int</w:t>
            </w:r>
            <w:r w:rsidRPr="00C54AE3">
              <w:rPr>
                <w:rFonts w:ascii="Courier New" w:hAnsi="Courier New" w:cs="Courier New"/>
                <w:noProof/>
                <w:szCs w:val="20"/>
              </w:rPr>
              <w:t xml:space="preserve"> i = </w:t>
            </w:r>
            <w:r w:rsidRPr="00C54AE3">
              <w:rPr>
                <w:rFonts w:ascii="Courier New" w:hAnsi="Courier New" w:cs="Courier New"/>
                <w:noProof/>
                <w:color w:val="A52A2A"/>
                <w:szCs w:val="20"/>
              </w:rPr>
              <w:t>0</w:t>
            </w:r>
            <w:r w:rsidRPr="00C54AE3">
              <w:rPr>
                <w:rFonts w:ascii="Courier New" w:hAnsi="Courier New" w:cs="Courier New"/>
                <w:noProof/>
                <w:szCs w:val="20"/>
              </w:rPr>
              <w:t>; i &lt; numberOfLoops; i++)</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2B91AF"/>
                <w:szCs w:val="20"/>
              </w:rPr>
              <w:t>Console</w:t>
            </w:r>
            <w:r w:rsidRPr="00C54AE3">
              <w:rPr>
                <w:rFonts w:ascii="Courier New" w:hAnsi="Courier New" w:cs="Courier New"/>
                <w:noProof/>
                <w:szCs w:val="20"/>
              </w:rPr>
              <w:t>.Write(</w:t>
            </w:r>
            <w:r w:rsidRPr="00C54AE3">
              <w:rPr>
                <w:rFonts w:ascii="Courier New" w:hAnsi="Courier New" w:cs="Courier New"/>
                <w:noProof/>
                <w:color w:val="A31515"/>
                <w:szCs w:val="20"/>
              </w:rPr>
              <w:t>"{0} "</w:t>
            </w:r>
            <w:r w:rsidRPr="00C54AE3">
              <w:rPr>
                <w:rFonts w:ascii="Courier New" w:hAnsi="Courier New" w:cs="Courier New"/>
                <w:noProof/>
                <w:szCs w:val="20"/>
              </w:rPr>
              <w:t>, loops[i]);</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r>
            <w:r w:rsidRPr="00C54AE3">
              <w:rPr>
                <w:rFonts w:ascii="Courier New" w:hAnsi="Courier New" w:cs="Courier New"/>
                <w:noProof/>
                <w:szCs w:val="20"/>
              </w:rPr>
              <w:tab/>
            </w:r>
            <w:r w:rsidRPr="00C54AE3">
              <w:rPr>
                <w:rFonts w:ascii="Courier New" w:hAnsi="Courier New" w:cs="Courier New"/>
                <w:noProof/>
                <w:color w:val="2B91AF"/>
                <w:szCs w:val="20"/>
              </w:rPr>
              <w:t>Console</w:t>
            </w:r>
            <w:r w:rsidRPr="00C54AE3">
              <w:rPr>
                <w:rFonts w:ascii="Courier New" w:hAnsi="Courier New" w:cs="Courier New"/>
                <w:noProof/>
                <w:szCs w:val="20"/>
              </w:rPr>
              <w:t>.WriteLine();</w:t>
            </w:r>
          </w:p>
          <w:p w:rsidR="006A0658" w:rsidRPr="00C54AE3" w:rsidRDefault="006A0658" w:rsidP="006A0658">
            <w:pPr>
              <w:autoSpaceDE w:val="0"/>
              <w:autoSpaceDN w:val="0"/>
              <w:adjustRightInd w:val="0"/>
              <w:spacing w:before="0"/>
              <w:jc w:val="left"/>
              <w:rPr>
                <w:rFonts w:ascii="Courier New" w:hAnsi="Courier New" w:cs="Courier New"/>
                <w:noProof/>
                <w:szCs w:val="20"/>
              </w:rPr>
            </w:pPr>
            <w:r w:rsidRPr="00C54AE3">
              <w:rPr>
                <w:rFonts w:ascii="Courier New" w:hAnsi="Courier New" w:cs="Courier New"/>
                <w:noProof/>
                <w:szCs w:val="20"/>
              </w:rPr>
              <w:tab/>
              <w:t>}</w:t>
            </w:r>
          </w:p>
          <w:p w:rsidR="006A0658" w:rsidRPr="00C54AE3" w:rsidRDefault="006A0658" w:rsidP="006A0658">
            <w:pPr>
              <w:autoSpaceDE w:val="0"/>
              <w:autoSpaceDN w:val="0"/>
              <w:adjustRightInd w:val="0"/>
              <w:spacing w:before="0"/>
              <w:jc w:val="left"/>
              <w:rPr>
                <w:rFonts w:ascii="Courier New" w:hAnsi="Courier New" w:cs="Courier New"/>
                <w:sz w:val="19"/>
                <w:szCs w:val="19"/>
                <w:lang w:val="en-US"/>
              </w:rPr>
            </w:pPr>
            <w:r w:rsidRPr="00C54AE3">
              <w:rPr>
                <w:rFonts w:ascii="Courier New" w:hAnsi="Courier New" w:cs="Courier New"/>
                <w:noProof/>
                <w:szCs w:val="20"/>
              </w:rPr>
              <w:t>}</w:t>
            </w:r>
          </w:p>
        </w:tc>
      </w:tr>
    </w:tbl>
    <w:p w:rsidR="006A0658" w:rsidRPr="00B60A91" w:rsidRDefault="006A0658" w:rsidP="006A0658">
      <w:r w:rsidRPr="00B60A91">
        <w:lastRenderedPageBreak/>
        <w:t xml:space="preserve">Методите </w:t>
      </w:r>
      <w:r>
        <w:rPr>
          <w:rStyle w:val="Code"/>
        </w:rPr>
        <w:t>Main</w:t>
      </w:r>
      <w:r w:rsidRPr="0098460D">
        <w:rPr>
          <w:rStyle w:val="Code"/>
        </w:rPr>
        <w:t>()</w:t>
      </w:r>
      <w:r w:rsidRPr="00B60A91">
        <w:t xml:space="preserve"> и </w:t>
      </w:r>
      <w:r>
        <w:rPr>
          <w:rStyle w:val="Code"/>
        </w:rPr>
        <w:t>P</w:t>
      </w:r>
      <w:r w:rsidRPr="00B60A91">
        <w:rPr>
          <w:rStyle w:val="Code"/>
        </w:rPr>
        <w:t>rintLoops</w:t>
      </w:r>
      <w:r w:rsidRPr="0098460D">
        <w:rPr>
          <w:rStyle w:val="Code"/>
        </w:rPr>
        <w:t>()</w:t>
      </w:r>
      <w:r w:rsidRPr="00B60A91">
        <w:t xml:space="preserve"> са същите, както в реализацията на рекурсивното решение.</w:t>
      </w:r>
    </w:p>
    <w:p w:rsidR="006A0658" w:rsidRPr="00B60A91" w:rsidRDefault="006A0658" w:rsidP="006A0658">
      <w:r>
        <w:t>Различен е методът</w:t>
      </w:r>
      <w:r w:rsidRPr="00B60A91">
        <w:t xml:space="preserve"> </w:t>
      </w:r>
      <w:r>
        <w:rPr>
          <w:rStyle w:val="Code"/>
        </w:rPr>
        <w:t>N</w:t>
      </w:r>
      <w:r w:rsidRPr="00B60A91">
        <w:rPr>
          <w:rStyle w:val="Code"/>
        </w:rPr>
        <w:t>estedLoops</w:t>
      </w:r>
      <w:r w:rsidRPr="0098460D">
        <w:rPr>
          <w:rStyle w:val="Code"/>
        </w:rPr>
        <w:t>()</w:t>
      </w:r>
      <w:r w:rsidRPr="00B60A91">
        <w:t>, който сега реализира алгоритъма за итеративно решаване на проблема и поради това не приема параметър, както в рекурсивния вариант.</w:t>
      </w:r>
    </w:p>
    <w:p w:rsidR="006A0658" w:rsidRPr="00B60A91" w:rsidRDefault="006A0658" w:rsidP="006A0658">
      <w:r w:rsidRPr="00B60A91">
        <w:t xml:space="preserve">В самото начало на този метод извикваме метода </w:t>
      </w:r>
      <w:r>
        <w:rPr>
          <w:rStyle w:val="Code"/>
        </w:rPr>
        <w:t>I</w:t>
      </w:r>
      <w:r w:rsidRPr="00B60A91">
        <w:rPr>
          <w:rStyle w:val="Code"/>
        </w:rPr>
        <w:t>nitLoops</w:t>
      </w:r>
      <w:r w:rsidRPr="0098460D">
        <w:rPr>
          <w:rStyle w:val="Code"/>
        </w:rPr>
        <w:t>()</w:t>
      </w:r>
      <w:r w:rsidRPr="00B60A91">
        <w:t>, който об</w:t>
      </w:r>
      <w:r w:rsidRPr="00B60A91">
        <w:softHyphen/>
        <w:t>хож</w:t>
      </w:r>
      <w:r w:rsidRPr="00B60A91">
        <w:softHyphen/>
        <w:t>да елементите на масива и поставя на всички позиции единици.</w:t>
      </w:r>
    </w:p>
    <w:p w:rsidR="006A0658" w:rsidRPr="00B60A91" w:rsidRDefault="006A0658" w:rsidP="006A0658">
      <w:r w:rsidRPr="00B60A91">
        <w:t>Стъпките на алгоритъма реализираме в безкраен цикъл, от който ще изле</w:t>
      </w:r>
      <w:r w:rsidRPr="00B60A91">
        <w:softHyphen/>
        <w:t>зем в подходящ момент, прекратявайки изпълнението на метода чрез опе</w:t>
      </w:r>
      <w:r w:rsidRPr="00B60A91">
        <w:softHyphen/>
        <w:t>ра</w:t>
      </w:r>
      <w:r w:rsidRPr="00B60A91">
        <w:softHyphen/>
        <w:t xml:space="preserve">тора </w:t>
      </w:r>
      <w:r w:rsidRPr="00B60A91">
        <w:rPr>
          <w:rStyle w:val="Code"/>
        </w:rPr>
        <w:t>return</w:t>
      </w:r>
      <w:r w:rsidRPr="00B60A91">
        <w:t>.</w:t>
      </w:r>
    </w:p>
    <w:p w:rsidR="006A0658" w:rsidRPr="00B60A91" w:rsidRDefault="006A0658" w:rsidP="006A0658">
      <w:r w:rsidRPr="00B60A91">
        <w:t>Интересен е начинът, по който реализираме стъпка 3 от алгоритъма. Про</w:t>
      </w:r>
      <w:r w:rsidRPr="00B60A91">
        <w:softHyphen/>
        <w:t>вер</w:t>
      </w:r>
      <w:r w:rsidRPr="00B60A91">
        <w:softHyphen/>
        <w:t>ката за стойности по-големи от К, заменянето им с единица и увели</w:t>
      </w:r>
      <w:r w:rsidRPr="00B60A91">
        <w:softHyphen/>
        <w:t>ча</w:t>
      </w:r>
      <w:r w:rsidRPr="00B60A91">
        <w:softHyphen/>
        <w:t>ва</w:t>
      </w:r>
      <w:r w:rsidRPr="00B60A91">
        <w:softHyphen/>
        <w:t>не</w:t>
      </w:r>
      <w:r w:rsidRPr="00B60A91">
        <w:softHyphen/>
        <w:t xml:space="preserve">то на стойността на предходна позиция (след което правим същата проверка и за нея), реализираме с помощта на един </w:t>
      </w:r>
      <w:r w:rsidRPr="00B60A91">
        <w:rPr>
          <w:rStyle w:val="Code"/>
        </w:rPr>
        <w:t>while</w:t>
      </w:r>
      <w:r w:rsidRPr="00B60A91">
        <w:t xml:space="preserve"> цикъл, в който влизаме само</w:t>
      </w:r>
      <w:r>
        <w:t>,</w:t>
      </w:r>
      <w:r w:rsidRPr="00B60A91">
        <w:t xml:space="preserve"> ако стойността е по-голяма от К.</w:t>
      </w:r>
    </w:p>
    <w:p w:rsidR="006A0658" w:rsidRPr="00B60A91" w:rsidRDefault="006A0658" w:rsidP="006A0658">
      <w:r w:rsidRPr="00B60A91">
        <w:t>За целта първо заменяме стойността на текущата позиция с единица. След това текуща става позицията преди нея. После увеличаваме стойността на новата позиция с единица и се връщаме в началото на цикъла. Тези действия продължават, докато стойността на текуща позиция не се окаже по-малка или равна на К (про</w:t>
      </w:r>
      <w:r w:rsidRPr="00B60A91">
        <w:softHyphen/>
        <w:t>мен</w:t>
      </w:r>
      <w:r w:rsidRPr="00B60A91">
        <w:softHyphen/>
        <w:t>ли</w:t>
      </w:r>
      <w:r w:rsidRPr="00B60A91">
        <w:softHyphen/>
        <w:t xml:space="preserve">вата </w:t>
      </w:r>
      <w:r w:rsidRPr="00B60A91">
        <w:rPr>
          <w:rStyle w:val="Code"/>
        </w:rPr>
        <w:t>numberOfIterations</w:t>
      </w:r>
      <w:r w:rsidRPr="00B60A91">
        <w:t xml:space="preserve"> съдържа стойността на К), при което излизаме от цикъла.</w:t>
      </w:r>
    </w:p>
    <w:p w:rsidR="006A0658" w:rsidRDefault="006A0658" w:rsidP="006A0658">
      <w:r w:rsidRPr="00B60A91">
        <w:t xml:space="preserve">В момента, когато на първа позиция стойността стане по-голяма от К (това е моментът, когато трябва да приключим изпълнението), на нейно място поставяме единица и опитваме да увеличим стойността на </w:t>
      </w:r>
      <w:r>
        <w:t xml:space="preserve">предходната </w:t>
      </w:r>
      <w:r w:rsidRPr="00B60A91">
        <w:t xml:space="preserve">позиция. В този момент стойността на променливата </w:t>
      </w:r>
      <w:r w:rsidRPr="00B60A91">
        <w:rPr>
          <w:rStyle w:val="Code"/>
        </w:rPr>
        <w:t>currentPosition</w:t>
      </w:r>
      <w:r w:rsidRPr="00B60A91">
        <w:t xml:space="preserve"> става отрицателна (понеже първата позиция в масив е 0), при което прекра</w:t>
      </w:r>
      <w:r w:rsidRPr="00B60A91">
        <w:softHyphen/>
        <w:t xml:space="preserve">тяваме изпълнението на метода чрез оператора </w:t>
      </w:r>
      <w:r w:rsidRPr="00B60A91">
        <w:rPr>
          <w:rStyle w:val="Code"/>
        </w:rPr>
        <w:t>return</w:t>
      </w:r>
      <w:r w:rsidRPr="00B60A91">
        <w:t>. С това за</w:t>
      </w:r>
      <w:r w:rsidRPr="00B60A91">
        <w:softHyphen/>
        <w:t>да</w:t>
      </w:r>
      <w:r w:rsidRPr="00B60A91">
        <w:softHyphen/>
        <w:t>чата ни е изпълнена.</w:t>
      </w:r>
    </w:p>
    <w:p w:rsidR="006A0658" w:rsidRPr="00B60A91" w:rsidRDefault="006A0658" w:rsidP="006A0658">
      <w:pPr>
        <w:spacing w:after="120"/>
      </w:pPr>
      <w:r>
        <w:t>Можем да тестваме, примерно с N=3 и K=2</w:t>
      </w:r>
      <w:r w:rsidRPr="00B60A9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N = 3</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K = 2</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1 1 1</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1 1 2</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1 2 1</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1 2 2</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lastRenderedPageBreak/>
              <w:t>2 1 1</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2 1 2</w:t>
            </w:r>
          </w:p>
          <w:p w:rsidR="006A0658" w:rsidRPr="002D77A6"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2 2 1</w:t>
            </w:r>
          </w:p>
          <w:p w:rsidR="006A0658" w:rsidRPr="001A49EA" w:rsidRDefault="006A0658" w:rsidP="006A0658">
            <w:pPr>
              <w:spacing w:before="0"/>
              <w:rPr>
                <w:rFonts w:ascii="Courier New" w:hAnsi="Courier New" w:cs="Courier New"/>
                <w:noProof/>
                <w:color w:val="000000"/>
                <w:szCs w:val="20"/>
              </w:rPr>
            </w:pPr>
            <w:r w:rsidRPr="002D77A6">
              <w:rPr>
                <w:rFonts w:ascii="Courier New" w:hAnsi="Courier New" w:cs="Courier New"/>
                <w:noProof/>
                <w:color w:val="000000"/>
                <w:szCs w:val="20"/>
              </w:rPr>
              <w:t>2 2 2</w:t>
            </w:r>
          </w:p>
        </w:tc>
      </w:tr>
    </w:tbl>
    <w:p w:rsidR="006A0658" w:rsidRPr="00B60A91" w:rsidRDefault="006A0658" w:rsidP="006A0658">
      <w:pPr>
        <w:pStyle w:val="Heading2"/>
      </w:pPr>
      <w:bookmarkStart w:id="827" w:name="_Toc243587430"/>
      <w:bookmarkStart w:id="828" w:name="_Toc299461098"/>
      <w:bookmarkStart w:id="829" w:name="_Toc299628619"/>
      <w:r w:rsidRPr="00B60A91">
        <w:lastRenderedPageBreak/>
        <w:t>Кога да използваме рекурсия и кога итерация?</w:t>
      </w:r>
      <w:bookmarkEnd w:id="827"/>
      <w:bookmarkEnd w:id="828"/>
      <w:bookmarkEnd w:id="829"/>
    </w:p>
    <w:p w:rsidR="006A0658" w:rsidRPr="00B60A91" w:rsidRDefault="006A0658" w:rsidP="006A0658">
      <w:r w:rsidRPr="00B60A91">
        <w:t>Когато алгоритъм</w:t>
      </w:r>
      <w:r>
        <w:t>ът</w:t>
      </w:r>
      <w:r w:rsidRPr="00B60A91">
        <w:t xml:space="preserve"> за решаване на даден проблем е рекурсивен, реали</w:t>
      </w:r>
      <w:r w:rsidRPr="00B60A91">
        <w:softHyphen/>
        <w:t>зи</w:t>
      </w:r>
      <w:r w:rsidRPr="00B60A91">
        <w:softHyphen/>
        <w:t>рането на рекурсивно решение, може да бъде много по-четливо и еле</w:t>
      </w:r>
      <w:r w:rsidRPr="00B60A91">
        <w:softHyphen/>
        <w:t>гантно от реализирането на итеративно решение на същия проблем.</w:t>
      </w:r>
    </w:p>
    <w:p w:rsidR="006A0658" w:rsidRPr="00B60A91" w:rsidRDefault="006A0658" w:rsidP="006A0658">
      <w:r w:rsidRPr="00B60A91">
        <w:t>Понякога дефинирането на еквивалентен итеративен алгоритъм е зна</w:t>
      </w:r>
      <w:r w:rsidRPr="00B60A91">
        <w:softHyphen/>
        <w:t>чи</w:t>
      </w:r>
      <w:r w:rsidRPr="00B60A91">
        <w:softHyphen/>
        <w:t>тел</w:t>
      </w:r>
      <w:r w:rsidRPr="00B60A91">
        <w:softHyphen/>
        <w:t>но по-трудно и не е лесно да се докаже, че двата алгоритъма са екви</w:t>
      </w:r>
      <w:r w:rsidRPr="00B60A91">
        <w:softHyphen/>
        <w:t>ва</w:t>
      </w:r>
      <w:r w:rsidRPr="00B60A91">
        <w:softHyphen/>
        <w:t>лентни.</w:t>
      </w:r>
    </w:p>
    <w:p w:rsidR="006A0658" w:rsidRPr="00B60A91" w:rsidRDefault="006A0658" w:rsidP="006A0658">
      <w:r w:rsidRPr="00B60A91">
        <w:t>В определени случаи, чрез използването на рекурсия, можем да постиг</w:t>
      </w:r>
      <w:r w:rsidRPr="00B60A91">
        <w:softHyphen/>
        <w:t>нем много по-прости, кратки и лесни за разбиране решения.</w:t>
      </w:r>
    </w:p>
    <w:p w:rsidR="006A0658" w:rsidRPr="00B60A91" w:rsidRDefault="006A0658" w:rsidP="006A0658">
      <w:r w:rsidRPr="00B60A91">
        <w:t>От друга страна, рекурсивните извиквания, може да консумират много повече ресурси и памет. При всяко рекурсивно извикване, в стека се заделя нова памет за аргументите, локалните променливи и връщаните резултати. При прекалено много рекурсивни извиквания може да се по</w:t>
      </w:r>
      <w:r w:rsidRPr="00B60A91">
        <w:softHyphen/>
        <w:t>лу</w:t>
      </w:r>
      <w:r w:rsidRPr="00B60A91">
        <w:softHyphen/>
        <w:t>чи препълване на стека, поради недостиг на памет.</w:t>
      </w:r>
    </w:p>
    <w:p w:rsidR="006A0658" w:rsidRPr="00B60A91" w:rsidRDefault="006A0658" w:rsidP="006A0658">
      <w:r w:rsidRPr="00B60A91">
        <w:t>В дадени ситуации рекурсивните решения може да са много по-трудни за раз</w:t>
      </w:r>
      <w:r w:rsidRPr="00B60A91">
        <w:softHyphen/>
        <w:t>би</w:t>
      </w:r>
      <w:r w:rsidRPr="00B60A91">
        <w:softHyphen/>
        <w:t>ра</w:t>
      </w:r>
      <w:r w:rsidRPr="00B60A91">
        <w:softHyphen/>
        <w:t>не и проследяване от съответните итеративни решения.</w:t>
      </w:r>
    </w:p>
    <w:p w:rsidR="006A0658" w:rsidRPr="00B60A91" w:rsidRDefault="006A0658" w:rsidP="006A0658">
      <w:r w:rsidRPr="00B60A91">
        <w:t>Рекурсията е мощна програмна техника, но трябва внимателно да пре</w:t>
      </w:r>
      <w:r w:rsidRPr="00B60A91">
        <w:softHyphen/>
        <w:t>це</w:t>
      </w:r>
      <w:r w:rsidRPr="00B60A91">
        <w:softHyphen/>
        <w:t>ня</w:t>
      </w:r>
      <w:r w:rsidRPr="00B60A91">
        <w:softHyphen/>
        <w:t>ваме, преди да я използваме. При неправилна употреба, тя може да до</w:t>
      </w:r>
      <w:r w:rsidRPr="00B60A91">
        <w:softHyphen/>
        <w:t>ве</w:t>
      </w:r>
      <w:r w:rsidRPr="00B60A91">
        <w:softHyphen/>
        <w:t>де до неефективни и трудни за разбиране и поддръжка решения.</w:t>
      </w:r>
    </w:p>
    <w:p w:rsidR="006A0658" w:rsidRDefault="006A0658" w:rsidP="006A0658">
      <w:r w:rsidRPr="00B60A91">
        <w:t>Ако чрез използването на рекурсия, постигаме по-просто, кратко и по-лесно за разбиране решение, като това не е за сметка на ефективността и не предизвиква други странични ефекти, тогава можем да предпочетем рекурсивното решение. В противен случай, е добре да помислим дали не е по-подходящо да използваме итерация.</w:t>
      </w:r>
    </w:p>
    <w:p w:rsidR="006A0658" w:rsidRPr="00B60A91" w:rsidRDefault="006A0658" w:rsidP="006A0658">
      <w:pPr>
        <w:pStyle w:val="Heading3"/>
      </w:pPr>
      <w:bookmarkStart w:id="830" w:name="_Toc243587431"/>
      <w:bookmarkStart w:id="831" w:name="_Toc299461099"/>
      <w:r>
        <w:t xml:space="preserve">Числа на Фибоначи – </w:t>
      </w:r>
      <w:bookmarkEnd w:id="830"/>
      <w:r>
        <w:t>неефективна рекурсия</w:t>
      </w:r>
      <w:bookmarkEnd w:id="831"/>
    </w:p>
    <w:p w:rsidR="006A0658" w:rsidRPr="00B60A91" w:rsidRDefault="006A0658" w:rsidP="006A0658">
      <w:pPr>
        <w:spacing w:after="120"/>
      </w:pPr>
      <w:r w:rsidRPr="00B60A91">
        <w:t>Нека се върнем отново към примера с намирането на n-тото число на Фибоначи и да разгледаме по-подробно рекурсивното реше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color w:val="0000FF"/>
                <w:szCs w:val="20"/>
              </w:rPr>
              <w:t>static</w:t>
            </w:r>
            <w:r w:rsidRPr="00D00C6F">
              <w:rPr>
                <w:rFonts w:ascii="Courier New" w:hAnsi="Courier New" w:cs="Courier New"/>
                <w:noProof/>
                <w:szCs w:val="20"/>
              </w:rPr>
              <w:t xml:space="preserve"> </w:t>
            </w:r>
            <w:r w:rsidRPr="00D00C6F">
              <w:rPr>
                <w:rFonts w:ascii="Courier New" w:hAnsi="Courier New" w:cs="Courier New"/>
                <w:noProof/>
                <w:color w:val="0000FF"/>
                <w:szCs w:val="20"/>
              </w:rPr>
              <w:t>long</w:t>
            </w:r>
            <w:r w:rsidRPr="00D00C6F">
              <w:rPr>
                <w:rFonts w:ascii="Courier New" w:hAnsi="Courier New" w:cs="Courier New"/>
                <w:noProof/>
                <w:szCs w:val="20"/>
              </w:rPr>
              <w:t xml:space="preserve"> Fib(</w:t>
            </w:r>
            <w:r w:rsidRPr="00D00C6F">
              <w:rPr>
                <w:rFonts w:ascii="Courier New" w:hAnsi="Courier New" w:cs="Courier New"/>
                <w:noProof/>
                <w:color w:val="0000FF"/>
                <w:szCs w:val="20"/>
              </w:rPr>
              <w:t>int</w:t>
            </w:r>
            <w:r w:rsidRPr="00D00C6F">
              <w:rPr>
                <w:rFonts w:ascii="Courier New" w:hAnsi="Courier New" w:cs="Courier New"/>
                <w:noProof/>
                <w:szCs w:val="20"/>
              </w:rPr>
              <w:t xml:space="preserve"> n)</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ab/>
            </w:r>
            <w:r w:rsidRPr="00D00C6F">
              <w:rPr>
                <w:rFonts w:ascii="Courier New" w:hAnsi="Courier New" w:cs="Courier New"/>
                <w:noProof/>
                <w:color w:val="0000FF"/>
                <w:szCs w:val="20"/>
              </w:rPr>
              <w:t>if</w:t>
            </w:r>
            <w:r w:rsidRPr="00D00C6F">
              <w:rPr>
                <w:rFonts w:ascii="Courier New" w:hAnsi="Courier New" w:cs="Courier New"/>
                <w:noProof/>
                <w:szCs w:val="20"/>
              </w:rPr>
              <w:t xml:space="preserve"> (n &lt;= </w:t>
            </w:r>
            <w:r w:rsidRPr="00D00C6F">
              <w:rPr>
                <w:rFonts w:ascii="Courier New" w:hAnsi="Courier New" w:cs="Courier New"/>
                <w:noProof/>
                <w:color w:val="A52A2A"/>
                <w:szCs w:val="20"/>
              </w:rPr>
              <w:t>2</w:t>
            </w:r>
            <w:r w:rsidRPr="00D00C6F">
              <w:rPr>
                <w:rFonts w:ascii="Courier New" w:hAnsi="Courier New" w:cs="Courier New"/>
                <w:noProof/>
                <w:szCs w:val="20"/>
              </w:rPr>
              <w:t>)</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ab/>
              <w:t>{</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ab/>
            </w:r>
            <w:r w:rsidRPr="00D00C6F">
              <w:rPr>
                <w:rFonts w:ascii="Courier New" w:hAnsi="Courier New" w:cs="Courier New"/>
                <w:noProof/>
                <w:szCs w:val="20"/>
              </w:rPr>
              <w:tab/>
            </w:r>
            <w:r w:rsidRPr="00D00C6F">
              <w:rPr>
                <w:rFonts w:ascii="Courier New" w:hAnsi="Courier New" w:cs="Courier New"/>
                <w:noProof/>
                <w:color w:val="0000FF"/>
                <w:szCs w:val="20"/>
              </w:rPr>
              <w:t>return</w:t>
            </w:r>
            <w:r w:rsidRPr="00D00C6F">
              <w:rPr>
                <w:rFonts w:ascii="Courier New" w:hAnsi="Courier New" w:cs="Courier New"/>
                <w:noProof/>
                <w:szCs w:val="20"/>
              </w:rPr>
              <w:t xml:space="preserve"> </w:t>
            </w:r>
            <w:r w:rsidRPr="00D00C6F">
              <w:rPr>
                <w:rFonts w:ascii="Courier New" w:hAnsi="Courier New" w:cs="Courier New"/>
                <w:noProof/>
                <w:color w:val="A52A2A"/>
                <w:szCs w:val="20"/>
              </w:rPr>
              <w:t>1</w:t>
            </w:r>
            <w:r w:rsidRPr="00D00C6F">
              <w:rPr>
                <w:rFonts w:ascii="Courier New" w:hAnsi="Courier New" w:cs="Courier New"/>
                <w:noProof/>
                <w:szCs w:val="20"/>
              </w:rPr>
              <w:t>;</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ab/>
              <w:t>}</w:t>
            </w:r>
          </w:p>
          <w:p w:rsidR="006A0658" w:rsidRPr="00D00C6F" w:rsidRDefault="006A0658" w:rsidP="006A0658">
            <w:pPr>
              <w:autoSpaceDE w:val="0"/>
              <w:autoSpaceDN w:val="0"/>
              <w:adjustRightInd w:val="0"/>
              <w:spacing w:before="0"/>
              <w:jc w:val="left"/>
              <w:rPr>
                <w:rFonts w:ascii="Courier New" w:hAnsi="Courier New" w:cs="Courier New"/>
                <w:noProof/>
                <w:szCs w:val="20"/>
              </w:rPr>
            </w:pPr>
            <w:r w:rsidRPr="00D00C6F">
              <w:rPr>
                <w:rFonts w:ascii="Courier New" w:hAnsi="Courier New" w:cs="Courier New"/>
                <w:noProof/>
                <w:szCs w:val="20"/>
              </w:rPr>
              <w:tab/>
            </w:r>
            <w:r w:rsidRPr="00D00C6F">
              <w:rPr>
                <w:rFonts w:ascii="Courier New" w:hAnsi="Courier New" w:cs="Courier New"/>
                <w:noProof/>
                <w:color w:val="0000FF"/>
                <w:szCs w:val="20"/>
              </w:rPr>
              <w:t>return</w:t>
            </w:r>
            <w:r w:rsidRPr="00D00C6F">
              <w:rPr>
                <w:rFonts w:ascii="Courier New" w:hAnsi="Courier New" w:cs="Courier New"/>
                <w:noProof/>
                <w:szCs w:val="20"/>
              </w:rPr>
              <w:t xml:space="preserve"> Fib(n - </w:t>
            </w:r>
            <w:r w:rsidRPr="00D00C6F">
              <w:rPr>
                <w:rFonts w:ascii="Courier New" w:hAnsi="Courier New" w:cs="Courier New"/>
                <w:noProof/>
                <w:color w:val="A52A2A"/>
                <w:szCs w:val="20"/>
              </w:rPr>
              <w:t>1</w:t>
            </w:r>
            <w:r w:rsidRPr="00D00C6F">
              <w:rPr>
                <w:rFonts w:ascii="Courier New" w:hAnsi="Courier New" w:cs="Courier New"/>
                <w:noProof/>
                <w:szCs w:val="20"/>
              </w:rPr>
              <w:t xml:space="preserve">) + Fib(n - </w:t>
            </w:r>
            <w:r w:rsidRPr="00D00C6F">
              <w:rPr>
                <w:rFonts w:ascii="Courier New" w:hAnsi="Courier New" w:cs="Courier New"/>
                <w:noProof/>
                <w:color w:val="A52A2A"/>
                <w:szCs w:val="20"/>
              </w:rPr>
              <w:t>2</w:t>
            </w:r>
            <w:r w:rsidRPr="00D00C6F">
              <w:rPr>
                <w:rFonts w:ascii="Courier New" w:hAnsi="Courier New" w:cs="Courier New"/>
                <w:noProof/>
                <w:szCs w:val="20"/>
              </w:rPr>
              <w:t>);</w:t>
            </w:r>
          </w:p>
          <w:p w:rsidR="006A0658" w:rsidRPr="008469FF" w:rsidRDefault="006A0658" w:rsidP="006A0658">
            <w:pPr>
              <w:autoSpaceDE w:val="0"/>
              <w:autoSpaceDN w:val="0"/>
              <w:adjustRightInd w:val="0"/>
              <w:spacing w:before="0"/>
              <w:jc w:val="left"/>
              <w:rPr>
                <w:rFonts w:ascii="Courier New" w:hAnsi="Courier New" w:cs="Courier New"/>
                <w:sz w:val="19"/>
                <w:szCs w:val="19"/>
              </w:rPr>
            </w:pPr>
            <w:r w:rsidRPr="00D00C6F">
              <w:rPr>
                <w:rFonts w:ascii="Courier New" w:hAnsi="Courier New" w:cs="Courier New"/>
                <w:noProof/>
                <w:szCs w:val="20"/>
              </w:rPr>
              <w:t>}</w:t>
            </w:r>
          </w:p>
        </w:tc>
      </w:tr>
    </w:tbl>
    <w:p w:rsidR="006A0658" w:rsidRPr="00B60A91" w:rsidRDefault="006A0658" w:rsidP="006A0658">
      <w:pPr>
        <w:spacing w:after="120"/>
      </w:pPr>
      <w:r w:rsidRPr="00B60A91">
        <w:lastRenderedPageBreak/>
        <w:t>Това решение е интуитивно, кратко и лесно за разбиране. На пръв поглед изглежда, че това е чудесен пример за приложение на рекурсията. Исти</w:t>
      </w:r>
      <w:r>
        <w:softHyphen/>
      </w:r>
      <w:r w:rsidRPr="00B60A91">
        <w:t>ната е, че това е един от класическите примери за неподходящо из</w:t>
      </w:r>
      <w:r w:rsidRPr="00B60A91">
        <w:softHyphen/>
        <w:t>пол</w:t>
      </w:r>
      <w:r w:rsidRPr="00B60A91">
        <w:softHyphen/>
        <w:t>зване на рекурсия. Нека стартираме следното приложе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60A9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B60A91">
              <w:rPr>
                <w:rStyle w:val="Code"/>
              </w:rPr>
              <w:t>RecursiveFibonacci.</w:t>
            </w:r>
            <w:r>
              <w:rPr>
                <w:rStyle w:val="Code"/>
              </w:rPr>
              <w:t>cs</w:t>
            </w:r>
          </w:p>
        </w:tc>
      </w:tr>
      <w:tr w:rsidR="006A0658" w:rsidRPr="00063F43" w:rsidTr="006A0658">
        <w:tc>
          <w:tcPr>
            <w:tcW w:w="7970" w:type="dxa"/>
            <w:tcBorders>
              <w:top w:val="single" w:sz="4" w:space="0" w:color="auto"/>
              <w:left w:val="single" w:sz="4" w:space="0" w:color="auto"/>
              <w:bottom w:val="single" w:sz="4" w:space="0" w:color="auto"/>
              <w:right w:val="single" w:sz="4" w:space="0" w:color="auto"/>
            </w:tcBorders>
          </w:tcPr>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color w:val="0000FF"/>
                <w:szCs w:val="20"/>
                <w:lang w:val="en-US"/>
              </w:rPr>
              <w:t>using</w:t>
            </w:r>
            <w:r w:rsidRPr="00063F43">
              <w:rPr>
                <w:rFonts w:ascii="Courier New" w:hAnsi="Courier New" w:cs="Courier New"/>
                <w:noProof/>
                <w:szCs w:val="20"/>
                <w:lang w:val="en-US"/>
              </w:rPr>
              <w:t xml:space="preserve"> System;</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color w:val="0000FF"/>
                <w:szCs w:val="20"/>
                <w:lang w:val="en-US"/>
              </w:rPr>
              <w:t>class</w:t>
            </w:r>
            <w:r w:rsidRPr="00063F43">
              <w:rPr>
                <w:rFonts w:ascii="Courier New" w:hAnsi="Courier New" w:cs="Courier New"/>
                <w:noProof/>
                <w:szCs w:val="20"/>
                <w:lang w:val="en-US"/>
              </w:rPr>
              <w:t xml:space="preserve"> </w:t>
            </w:r>
            <w:r w:rsidRPr="00063F43">
              <w:rPr>
                <w:rFonts w:ascii="Courier New" w:hAnsi="Courier New" w:cs="Courier New"/>
                <w:noProof/>
                <w:color w:val="2B91AF"/>
                <w:szCs w:val="20"/>
                <w:lang w:val="en-US"/>
              </w:rPr>
              <w:t>RecursiveFibonacci</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static</w:t>
            </w:r>
            <w:r w:rsidRPr="00063F43">
              <w:rPr>
                <w:rFonts w:ascii="Courier New" w:hAnsi="Courier New" w:cs="Courier New"/>
                <w:noProof/>
                <w:szCs w:val="20"/>
                <w:lang w:val="en-US"/>
              </w:rPr>
              <w:t xml:space="preserve"> </w:t>
            </w:r>
            <w:r w:rsidRPr="00063F43">
              <w:rPr>
                <w:rFonts w:ascii="Courier New" w:hAnsi="Courier New" w:cs="Courier New"/>
                <w:noProof/>
                <w:color w:val="0000FF"/>
                <w:szCs w:val="20"/>
                <w:lang w:val="en-US"/>
              </w:rPr>
              <w:t>void</w:t>
            </w:r>
            <w:r w:rsidRPr="00063F43">
              <w:rPr>
                <w:rFonts w:ascii="Courier New" w:hAnsi="Courier New" w:cs="Courier New"/>
                <w:noProof/>
                <w:szCs w:val="20"/>
                <w:lang w:val="en-US"/>
              </w:rPr>
              <w:t xml:space="preserve"> Main()</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2B91AF"/>
                <w:szCs w:val="20"/>
                <w:lang w:val="en-US"/>
              </w:rPr>
              <w:t>Console</w:t>
            </w:r>
            <w:r w:rsidRPr="00063F43">
              <w:rPr>
                <w:rFonts w:ascii="Courier New" w:hAnsi="Courier New" w:cs="Courier New"/>
                <w:noProof/>
                <w:szCs w:val="20"/>
                <w:lang w:val="en-US"/>
              </w:rPr>
              <w:t>.Write(</w:t>
            </w:r>
            <w:r w:rsidRPr="00063F43">
              <w:rPr>
                <w:rFonts w:ascii="Courier New" w:hAnsi="Courier New" w:cs="Courier New"/>
                <w:noProof/>
                <w:color w:val="A31515"/>
                <w:szCs w:val="20"/>
                <w:lang w:val="en-US"/>
              </w:rPr>
              <w:t>"n = "</w:t>
            </w:r>
            <w:r w:rsidRPr="00063F43">
              <w:rPr>
                <w:rFonts w:ascii="Courier New" w:hAnsi="Courier New" w:cs="Courier New"/>
                <w:noProof/>
                <w:szCs w:val="20"/>
                <w:lang w:val="en-US"/>
              </w:rPr>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int</w:t>
            </w:r>
            <w:r w:rsidRPr="00063F43">
              <w:rPr>
                <w:rFonts w:ascii="Courier New" w:hAnsi="Courier New" w:cs="Courier New"/>
                <w:noProof/>
                <w:szCs w:val="20"/>
                <w:lang w:val="en-US"/>
              </w:rPr>
              <w:t xml:space="preserve"> n = </w:t>
            </w:r>
            <w:r w:rsidRPr="00063F43">
              <w:rPr>
                <w:rFonts w:ascii="Courier New" w:hAnsi="Courier New" w:cs="Courier New"/>
                <w:noProof/>
                <w:color w:val="0000FF"/>
                <w:szCs w:val="20"/>
                <w:lang w:val="en-US"/>
              </w:rPr>
              <w:t>int</w:t>
            </w:r>
            <w:r w:rsidRPr="00063F43">
              <w:rPr>
                <w:rFonts w:ascii="Courier New" w:hAnsi="Courier New" w:cs="Courier New"/>
                <w:noProof/>
                <w:szCs w:val="20"/>
                <w:lang w:val="en-US"/>
              </w:rPr>
              <w:t>.Parse(</w:t>
            </w:r>
            <w:r w:rsidRPr="00063F43">
              <w:rPr>
                <w:rFonts w:ascii="Courier New" w:hAnsi="Courier New" w:cs="Courier New"/>
                <w:noProof/>
                <w:color w:val="2B91AF"/>
                <w:szCs w:val="20"/>
                <w:lang w:val="en-US"/>
              </w:rPr>
              <w:t>Console</w:t>
            </w:r>
            <w:r w:rsidRPr="00063F43">
              <w:rPr>
                <w:rFonts w:ascii="Courier New" w:hAnsi="Courier New" w:cs="Courier New"/>
                <w:noProof/>
                <w:szCs w:val="20"/>
                <w:lang w:val="en-US"/>
              </w:rPr>
              <w:t>.ReadLine());</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long</w:t>
            </w:r>
            <w:r w:rsidRPr="00063F43">
              <w:rPr>
                <w:rFonts w:ascii="Courier New" w:hAnsi="Courier New" w:cs="Courier New"/>
                <w:noProof/>
                <w:szCs w:val="20"/>
                <w:lang w:val="en-US"/>
              </w:rPr>
              <w:t xml:space="preserve"> result = Fib(n);</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2B91AF"/>
                <w:sz w:val="22"/>
                <w:szCs w:val="22"/>
                <w:lang w:val="en-US" w:eastAsia="en-US"/>
              </w:rPr>
              <w:t>Console</w:t>
            </w:r>
            <w:r w:rsidRPr="00063F43">
              <w:rPr>
                <w:rFonts w:ascii="Courier New" w:hAnsi="Courier New" w:cs="Courier New"/>
                <w:noProof/>
                <w:sz w:val="22"/>
                <w:szCs w:val="22"/>
                <w:lang w:val="en-US" w:eastAsia="en-US"/>
              </w:rPr>
              <w:t>.WriteLine(</w:t>
            </w:r>
            <w:r w:rsidRPr="00063F43">
              <w:rPr>
                <w:rFonts w:ascii="Courier New" w:hAnsi="Courier New" w:cs="Courier New"/>
                <w:noProof/>
                <w:color w:val="A31515"/>
                <w:sz w:val="22"/>
                <w:szCs w:val="22"/>
                <w:lang w:val="en-US" w:eastAsia="en-US"/>
              </w:rPr>
              <w:t>"fib({0}) = {1}"</w:t>
            </w:r>
            <w:r w:rsidRPr="00063F43">
              <w:rPr>
                <w:rFonts w:ascii="Courier New" w:hAnsi="Courier New" w:cs="Courier New"/>
                <w:noProof/>
                <w:sz w:val="22"/>
                <w:szCs w:val="22"/>
                <w:lang w:val="en-US" w:eastAsia="en-US"/>
              </w:rPr>
              <w:t>, n, resul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static</w:t>
            </w:r>
            <w:r w:rsidRPr="00063F43">
              <w:rPr>
                <w:rFonts w:ascii="Courier New" w:hAnsi="Courier New" w:cs="Courier New"/>
                <w:noProof/>
                <w:szCs w:val="20"/>
                <w:lang w:val="en-US"/>
              </w:rPr>
              <w:t xml:space="preserve"> </w:t>
            </w:r>
            <w:r w:rsidRPr="00063F43">
              <w:rPr>
                <w:rFonts w:ascii="Courier New" w:hAnsi="Courier New" w:cs="Courier New"/>
                <w:noProof/>
                <w:color w:val="0000FF"/>
                <w:szCs w:val="20"/>
                <w:lang w:val="en-US"/>
              </w:rPr>
              <w:t>long</w:t>
            </w:r>
            <w:r w:rsidRPr="00063F43">
              <w:rPr>
                <w:rFonts w:ascii="Courier New" w:hAnsi="Courier New" w:cs="Courier New"/>
                <w:noProof/>
                <w:szCs w:val="20"/>
                <w:lang w:val="en-US"/>
              </w:rPr>
              <w:t xml:space="preserve"> Fib(</w:t>
            </w:r>
            <w:r w:rsidRPr="00063F43">
              <w:rPr>
                <w:rFonts w:ascii="Courier New" w:hAnsi="Courier New" w:cs="Courier New"/>
                <w:noProof/>
                <w:color w:val="0000FF"/>
                <w:szCs w:val="20"/>
                <w:lang w:val="en-US"/>
              </w:rPr>
              <w:t>int</w:t>
            </w:r>
            <w:r w:rsidRPr="00063F43">
              <w:rPr>
                <w:rFonts w:ascii="Courier New" w:hAnsi="Courier New" w:cs="Courier New"/>
                <w:noProof/>
                <w:szCs w:val="20"/>
                <w:lang w:val="en-US"/>
              </w:rPr>
              <w:t xml:space="preserve"> n)</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if</w:t>
            </w:r>
            <w:r w:rsidRPr="00063F43">
              <w:rPr>
                <w:rFonts w:ascii="Courier New" w:hAnsi="Courier New" w:cs="Courier New"/>
                <w:noProof/>
                <w:szCs w:val="20"/>
                <w:lang w:val="en-US"/>
              </w:rPr>
              <w:t xml:space="preserve"> (n &lt;= </w:t>
            </w:r>
            <w:r w:rsidRPr="00063F43">
              <w:rPr>
                <w:rFonts w:ascii="Courier New" w:hAnsi="Courier New" w:cs="Courier New"/>
                <w:noProof/>
                <w:color w:val="A52A2A"/>
                <w:szCs w:val="20"/>
                <w:lang w:val="en-US"/>
              </w:rPr>
              <w:t>2</w:t>
            </w:r>
            <w:r w:rsidRPr="00063F43">
              <w:rPr>
                <w:rFonts w:ascii="Courier New" w:hAnsi="Courier New" w:cs="Courier New"/>
                <w:noProof/>
                <w:szCs w:val="20"/>
                <w:lang w:val="en-US"/>
              </w:rPr>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return</w:t>
            </w:r>
            <w:r w:rsidRPr="00063F43">
              <w:rPr>
                <w:rFonts w:ascii="Courier New" w:hAnsi="Courier New" w:cs="Courier New"/>
                <w:noProof/>
                <w:szCs w:val="20"/>
                <w:lang w:val="en-US"/>
              </w:rPr>
              <w:t xml:space="preserve"> </w:t>
            </w:r>
            <w:r w:rsidRPr="00063F43">
              <w:rPr>
                <w:rFonts w:ascii="Courier New" w:hAnsi="Courier New" w:cs="Courier New"/>
                <w:noProof/>
                <w:color w:val="A52A2A"/>
                <w:szCs w:val="20"/>
                <w:lang w:val="en-US"/>
              </w:rPr>
              <w:t>1</w:t>
            </w:r>
            <w:r w:rsidRPr="00063F43">
              <w:rPr>
                <w:rFonts w:ascii="Courier New" w:hAnsi="Courier New" w:cs="Courier New"/>
                <w:noProof/>
                <w:szCs w:val="20"/>
                <w:lang w:val="en-US"/>
              </w:rPr>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r>
            <w:r w:rsidRPr="00063F43">
              <w:rPr>
                <w:rFonts w:ascii="Courier New" w:hAnsi="Courier New" w:cs="Courier New"/>
                <w:noProof/>
                <w:szCs w:val="20"/>
                <w:lang w:val="en-US"/>
              </w:rPr>
              <w:tab/>
            </w:r>
            <w:r w:rsidRPr="00063F43">
              <w:rPr>
                <w:rFonts w:ascii="Courier New" w:hAnsi="Courier New" w:cs="Courier New"/>
                <w:noProof/>
                <w:color w:val="0000FF"/>
                <w:szCs w:val="20"/>
                <w:lang w:val="en-US"/>
              </w:rPr>
              <w:t>return</w:t>
            </w:r>
            <w:r w:rsidRPr="00063F43">
              <w:rPr>
                <w:rFonts w:ascii="Courier New" w:hAnsi="Courier New" w:cs="Courier New"/>
                <w:noProof/>
                <w:szCs w:val="20"/>
                <w:lang w:val="en-US"/>
              </w:rPr>
              <w:t xml:space="preserve"> Fib(n - </w:t>
            </w:r>
            <w:r w:rsidRPr="00063F43">
              <w:rPr>
                <w:rFonts w:ascii="Courier New" w:hAnsi="Courier New" w:cs="Courier New"/>
                <w:noProof/>
                <w:color w:val="A52A2A"/>
                <w:szCs w:val="20"/>
                <w:lang w:val="en-US"/>
              </w:rPr>
              <w:t>1</w:t>
            </w:r>
            <w:r w:rsidRPr="00063F43">
              <w:rPr>
                <w:rFonts w:ascii="Courier New" w:hAnsi="Courier New" w:cs="Courier New"/>
                <w:noProof/>
                <w:szCs w:val="20"/>
                <w:lang w:val="en-US"/>
              </w:rPr>
              <w:t xml:space="preserve">) + Fib(n - </w:t>
            </w:r>
            <w:r w:rsidRPr="00063F43">
              <w:rPr>
                <w:rFonts w:ascii="Courier New" w:hAnsi="Courier New" w:cs="Courier New"/>
                <w:noProof/>
                <w:color w:val="A52A2A"/>
                <w:szCs w:val="20"/>
                <w:lang w:val="en-US"/>
              </w:rPr>
              <w:t>2</w:t>
            </w:r>
            <w:r w:rsidRPr="00063F43">
              <w:rPr>
                <w:rFonts w:ascii="Courier New" w:hAnsi="Courier New" w:cs="Courier New"/>
                <w:noProof/>
                <w:szCs w:val="20"/>
                <w:lang w:val="en-US"/>
              </w:rPr>
              <w:t>);</w:t>
            </w:r>
          </w:p>
          <w:p w:rsidR="006A0658" w:rsidRPr="00063F43" w:rsidRDefault="006A0658" w:rsidP="006A0658">
            <w:pPr>
              <w:autoSpaceDE w:val="0"/>
              <w:autoSpaceDN w:val="0"/>
              <w:adjustRightInd w:val="0"/>
              <w:spacing w:before="0"/>
              <w:jc w:val="left"/>
              <w:rPr>
                <w:rFonts w:ascii="Courier New" w:hAnsi="Courier New" w:cs="Courier New"/>
                <w:noProof/>
                <w:szCs w:val="20"/>
                <w:lang w:val="en-US"/>
              </w:rPr>
            </w:pPr>
            <w:r w:rsidRPr="00063F43">
              <w:rPr>
                <w:rFonts w:ascii="Courier New" w:hAnsi="Courier New" w:cs="Courier New"/>
                <w:noProof/>
                <w:szCs w:val="20"/>
                <w:lang w:val="en-US"/>
              </w:rPr>
              <w:tab/>
              <w:t>}</w:t>
            </w:r>
          </w:p>
          <w:p w:rsidR="006A0658" w:rsidRPr="00063F43" w:rsidRDefault="006A0658" w:rsidP="006A0658">
            <w:pPr>
              <w:autoSpaceDE w:val="0"/>
              <w:autoSpaceDN w:val="0"/>
              <w:adjustRightInd w:val="0"/>
              <w:spacing w:before="0"/>
              <w:jc w:val="left"/>
              <w:rPr>
                <w:rFonts w:ascii="Courier New" w:hAnsi="Courier New" w:cs="Courier New"/>
                <w:noProof/>
                <w:sz w:val="19"/>
                <w:szCs w:val="19"/>
                <w:lang w:val="en-US"/>
              </w:rPr>
            </w:pPr>
            <w:r w:rsidRPr="00063F43">
              <w:rPr>
                <w:rFonts w:ascii="Courier New" w:hAnsi="Courier New" w:cs="Courier New"/>
                <w:noProof/>
                <w:szCs w:val="20"/>
                <w:lang w:val="en-US"/>
              </w:rPr>
              <w:t>}</w:t>
            </w:r>
          </w:p>
        </w:tc>
      </w:tr>
    </w:tbl>
    <w:p w:rsidR="006A0658" w:rsidRDefault="006A0658" w:rsidP="006A0658">
      <w:r w:rsidRPr="00B60A91">
        <w:t xml:space="preserve">Ако зададем като стойност n = 100, изчисленията ще отнемат </w:t>
      </w:r>
      <w:r>
        <w:t>толкова</w:t>
      </w:r>
      <w:r w:rsidRPr="00B60A91">
        <w:t xml:space="preserve"> дълго време</w:t>
      </w:r>
      <w:r>
        <w:t>, че едва ли някой ще изчака, за да види резултата</w:t>
      </w:r>
      <w:r w:rsidRPr="00B60A91">
        <w:t>. Причи</w:t>
      </w:r>
      <w:r>
        <w:softHyphen/>
      </w:r>
      <w:r w:rsidRPr="00B60A91">
        <w:t>ната за това е, че подобна реализация е изключително неефектив</w:t>
      </w:r>
      <w:r w:rsidRPr="00B60A91">
        <w:softHyphen/>
        <w:t>на. Всяко рекурсивно извикване води след себе си още две, при което дървото на из</w:t>
      </w:r>
      <w:r>
        <w:t>викванията расте експоненциално, както е показано на фигурата по-долу.</w:t>
      </w:r>
    </w:p>
    <w:p w:rsidR="006A0658" w:rsidRPr="00B60A91" w:rsidRDefault="006A0658" w:rsidP="006A0658">
      <w:r w:rsidRPr="00B60A91">
        <w:t xml:space="preserve">Броят на стъпките за изчисление на </w:t>
      </w:r>
      <w:r w:rsidRPr="00B60A91">
        <w:rPr>
          <w:noProof/>
        </w:rPr>
        <w:t>fib(100)</w:t>
      </w:r>
      <w:r w:rsidRPr="00B60A91">
        <w:t xml:space="preserve"> е от порядъка на 1.6 на степен 100</w:t>
      </w:r>
      <w:r>
        <w:t xml:space="preserve"> (това се доказва математически)</w:t>
      </w:r>
      <w:r w:rsidRPr="00B60A91">
        <w:t>, докато при линейно решение е само 100.</w:t>
      </w:r>
    </w:p>
    <w:p w:rsidR="006A0658" w:rsidRPr="00B60A91" w:rsidRDefault="006A0658" w:rsidP="006A0658">
      <w:r w:rsidRPr="00B60A91">
        <w:t xml:space="preserve">Проблемът произлиза от това, че се правят напълно излишни изчисления. </w:t>
      </w:r>
      <w:r>
        <w:t>Повечето</w:t>
      </w:r>
      <w:r w:rsidRPr="00B60A91">
        <w:t xml:space="preserve"> членове на редицата се пресмятат </w:t>
      </w:r>
      <w:r>
        <w:t>многократно</w:t>
      </w:r>
      <w:r w:rsidRPr="00B60A91">
        <w:t>.</w:t>
      </w:r>
      <w:r>
        <w:t xml:space="preserve"> Може да обър</w:t>
      </w:r>
      <w:r>
        <w:softHyphen/>
        <w:t xml:space="preserve">нете внимание колко много пъти на фигурата се среща </w:t>
      </w:r>
      <w:r>
        <w:rPr>
          <w:noProof/>
        </w:rPr>
        <w:t>fib(2).</w:t>
      </w:r>
    </w:p>
    <w:p w:rsidR="006A0658" w:rsidRPr="00B60A91" w:rsidRDefault="006A7979" w:rsidP="006A0658">
      <w:r>
        <w:rPr>
          <w:noProof/>
          <w:lang w:val="en-US" w:eastAsia="en-US"/>
        </w:rPr>
        <w:lastRenderedPageBreak/>
        <w:drawing>
          <wp:inline distT="0" distB="0" distL="0" distR="0">
            <wp:extent cx="5038725" cy="2085975"/>
            <wp:effectExtent l="0" t="0" r="9525" b="9525"/>
            <wp:docPr id="120" name="Picture 120" descr="fibonac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038725" cy="2085975"/>
                    </a:xfrm>
                    <a:prstGeom prst="rect">
                      <a:avLst/>
                    </a:prstGeom>
                    <a:noFill/>
                    <a:ln>
                      <a:noFill/>
                    </a:ln>
                  </pic:spPr>
                </pic:pic>
              </a:graphicData>
            </a:graphic>
          </wp:inline>
        </w:drawing>
      </w:r>
    </w:p>
    <w:p w:rsidR="006A0658" w:rsidRPr="00B60A91" w:rsidRDefault="006A0658" w:rsidP="006A0658">
      <w:pPr>
        <w:pStyle w:val="Heading3"/>
      </w:pPr>
      <w:bookmarkStart w:id="832" w:name="_Toc243587432"/>
      <w:bookmarkStart w:id="833" w:name="_Toc299461100"/>
      <w:r>
        <w:t>Числа на Фибоначи – ефективна рекурсия</w:t>
      </w:r>
      <w:bookmarkEnd w:id="832"/>
      <w:bookmarkEnd w:id="833"/>
    </w:p>
    <w:p w:rsidR="006A0658" w:rsidRPr="00534DF3" w:rsidRDefault="006A0658" w:rsidP="006A0658">
      <w:pPr>
        <w:spacing w:after="120"/>
      </w:pPr>
      <w:r w:rsidRPr="00534DF3">
        <w:t>Можем да оптимизираме рекурсивния метод за изчисление на числата на Фибоначи, като записваме вече пресметнатите числа в масив и извърш</w:t>
      </w:r>
      <w:r w:rsidRPr="00534DF3">
        <w:softHyphen/>
        <w:t>ваме рекурсивно извикване само ако числото, което пресмятаме, не е било вече пресметнато до момента. Благодарение на тази малка оптими</w:t>
      </w:r>
      <w:r w:rsidRPr="00534DF3">
        <w:softHyphen/>
        <w:t>заци</w:t>
      </w:r>
      <w:r>
        <w:t>онна техника</w:t>
      </w:r>
      <w:r w:rsidRPr="00534DF3">
        <w:t xml:space="preserve"> (известна в компютърните науки </w:t>
      </w:r>
      <w:r>
        <w:t xml:space="preserve">и в динамичното оптимиране </w:t>
      </w:r>
      <w:r w:rsidRPr="00534DF3">
        <w:t xml:space="preserve">с термина </w:t>
      </w:r>
      <w:r w:rsidR="00931C55" w:rsidRPr="00534DF3">
        <w:rPr>
          <w:b/>
          <w:lang w:val="en-US"/>
        </w:rPr>
        <w:t>memorization</w:t>
      </w:r>
      <w:r w:rsidRPr="00534DF3">
        <w:t>), рекур</w:t>
      </w:r>
      <w:r w:rsidRPr="00534DF3">
        <w:softHyphen/>
        <w:t>сивното реше</w:t>
      </w:r>
      <w:r w:rsidRPr="00534DF3">
        <w:softHyphen/>
        <w:t>ние ще работи за линеен брой стъпки. Ето при</w:t>
      </w:r>
      <w:r w:rsidRPr="00534DF3">
        <w:softHyphen/>
        <w:t>ме</w:t>
      </w:r>
      <w:r w:rsidRPr="00534DF3">
        <w:softHyphen/>
        <w:t>рна реализ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60A9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B60A91">
              <w:rPr>
                <w:rStyle w:val="Code"/>
              </w:rPr>
              <w:t>RecursiveFibonacciMemoization.</w:t>
            </w:r>
            <w:r>
              <w:rPr>
                <w:rStyle w:val="Code"/>
              </w:rPr>
              <w:t>cs</w:t>
            </w:r>
          </w:p>
        </w:tc>
      </w:tr>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color w:val="0000FF"/>
                <w:szCs w:val="20"/>
              </w:rPr>
              <w:t>using</w:t>
            </w:r>
            <w:r w:rsidRPr="00202359">
              <w:rPr>
                <w:rFonts w:ascii="Courier New" w:hAnsi="Courier New" w:cs="Courier New"/>
                <w:noProof/>
                <w:szCs w:val="20"/>
              </w:rPr>
              <w:t xml:space="preserve"> System;</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color w:val="0000FF"/>
                <w:szCs w:val="20"/>
              </w:rPr>
              <w:t>class</w:t>
            </w:r>
            <w:r w:rsidRPr="00202359">
              <w:rPr>
                <w:rFonts w:ascii="Courier New" w:hAnsi="Courier New" w:cs="Courier New"/>
                <w:noProof/>
                <w:szCs w:val="20"/>
              </w:rPr>
              <w:t xml:space="preserve"> </w:t>
            </w:r>
            <w:r w:rsidRPr="00202359">
              <w:rPr>
                <w:rFonts w:ascii="Courier New" w:hAnsi="Courier New" w:cs="Courier New"/>
                <w:noProof/>
                <w:color w:val="2B91AF"/>
                <w:szCs w:val="20"/>
              </w:rPr>
              <w:t>RecursiveFibonacciMemoizatio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color w:val="0000FF"/>
                <w:szCs w:val="20"/>
              </w:rPr>
              <w:t>static</w:t>
            </w:r>
            <w:r w:rsidRPr="00202359">
              <w:rPr>
                <w:rFonts w:ascii="Courier New" w:hAnsi="Courier New" w:cs="Courier New"/>
                <w:noProof/>
                <w:szCs w:val="20"/>
              </w:rPr>
              <w:t xml:space="preserve"> </w:t>
            </w:r>
            <w:r w:rsidRPr="00202359">
              <w:rPr>
                <w:rFonts w:ascii="Courier New" w:hAnsi="Courier New" w:cs="Courier New"/>
                <w:noProof/>
                <w:color w:val="0000FF"/>
                <w:szCs w:val="20"/>
              </w:rPr>
              <w:t>long</w:t>
            </w:r>
            <w:r w:rsidRPr="00202359">
              <w:rPr>
                <w:rFonts w:ascii="Courier New" w:hAnsi="Courier New" w:cs="Courier New"/>
                <w:noProof/>
                <w:szCs w:val="20"/>
              </w:rPr>
              <w:t>[] numbers;</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color w:val="0000FF"/>
                <w:szCs w:val="20"/>
              </w:rPr>
              <w:t>static</w:t>
            </w:r>
            <w:r w:rsidRPr="00202359">
              <w:rPr>
                <w:rFonts w:ascii="Courier New" w:hAnsi="Courier New" w:cs="Courier New"/>
                <w:noProof/>
                <w:szCs w:val="20"/>
              </w:rPr>
              <w:t xml:space="preserve"> </w:t>
            </w:r>
            <w:r w:rsidRPr="00202359">
              <w:rPr>
                <w:rFonts w:ascii="Courier New" w:hAnsi="Courier New" w:cs="Courier New"/>
                <w:noProof/>
                <w:color w:val="0000FF"/>
                <w:szCs w:val="20"/>
              </w:rPr>
              <w:t>void</w:t>
            </w:r>
            <w:r w:rsidRPr="00202359">
              <w:rPr>
                <w:rFonts w:ascii="Courier New" w:hAnsi="Courier New" w:cs="Courier New"/>
                <w:noProof/>
                <w:szCs w:val="20"/>
              </w:rPr>
              <w:t xml:space="preserve"> Mai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202359">
              <w:rPr>
                <w:rFonts w:ascii="Courier New" w:hAnsi="Courier New" w:cs="Courier New"/>
                <w:noProof/>
                <w:color w:val="2B91AF"/>
                <w:szCs w:val="20"/>
              </w:rPr>
              <w:t>Console</w:t>
            </w:r>
            <w:r w:rsidRPr="00202359">
              <w:rPr>
                <w:rFonts w:ascii="Courier New" w:hAnsi="Courier New" w:cs="Courier New"/>
                <w:noProof/>
                <w:szCs w:val="20"/>
              </w:rPr>
              <w:t>.Write(</w:t>
            </w:r>
            <w:r w:rsidRPr="00202359">
              <w:rPr>
                <w:rFonts w:ascii="Courier New" w:hAnsi="Courier New" w:cs="Courier New"/>
                <w:noProof/>
                <w:color w:val="A31515"/>
                <w:szCs w:val="20"/>
              </w:rPr>
              <w:t>"n = "</w:t>
            </w: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202359">
              <w:rPr>
                <w:rFonts w:ascii="Courier New" w:hAnsi="Courier New" w:cs="Courier New"/>
                <w:noProof/>
                <w:color w:val="0000FF"/>
                <w:szCs w:val="20"/>
              </w:rPr>
              <w:t>int</w:t>
            </w:r>
            <w:r w:rsidRPr="00202359">
              <w:rPr>
                <w:rFonts w:ascii="Courier New" w:hAnsi="Courier New" w:cs="Courier New"/>
                <w:noProof/>
                <w:szCs w:val="20"/>
              </w:rPr>
              <w:t xml:space="preserve"> n = </w:t>
            </w:r>
            <w:r w:rsidRPr="00202359">
              <w:rPr>
                <w:rFonts w:ascii="Courier New" w:hAnsi="Courier New" w:cs="Courier New"/>
                <w:noProof/>
                <w:color w:val="0000FF"/>
                <w:szCs w:val="20"/>
              </w:rPr>
              <w:t>int</w:t>
            </w:r>
            <w:r w:rsidRPr="00202359">
              <w:rPr>
                <w:rFonts w:ascii="Courier New" w:hAnsi="Courier New" w:cs="Courier New"/>
                <w:noProof/>
                <w:szCs w:val="20"/>
              </w:rPr>
              <w:t>.Parse(</w:t>
            </w:r>
            <w:r w:rsidRPr="00202359">
              <w:rPr>
                <w:rFonts w:ascii="Courier New" w:hAnsi="Courier New" w:cs="Courier New"/>
                <w:noProof/>
                <w:color w:val="2B91AF"/>
                <w:szCs w:val="20"/>
              </w:rPr>
              <w:t>Console</w:t>
            </w:r>
            <w:r w:rsidRPr="00202359">
              <w:rPr>
                <w:rFonts w:ascii="Courier New" w:hAnsi="Courier New" w:cs="Courier New"/>
                <w:noProof/>
                <w:szCs w:val="20"/>
              </w:rPr>
              <w:t>.ReadLine());</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t xml:space="preserve">numbers = </w:t>
            </w:r>
            <w:r w:rsidRPr="00202359">
              <w:rPr>
                <w:rFonts w:ascii="Courier New" w:hAnsi="Courier New" w:cs="Courier New"/>
                <w:noProof/>
                <w:color w:val="0000FF"/>
                <w:szCs w:val="20"/>
              </w:rPr>
              <w:t>new</w:t>
            </w:r>
            <w:r w:rsidRPr="00202359">
              <w:rPr>
                <w:rFonts w:ascii="Courier New" w:hAnsi="Courier New" w:cs="Courier New"/>
                <w:noProof/>
                <w:szCs w:val="20"/>
              </w:rPr>
              <w:t xml:space="preserve"> </w:t>
            </w:r>
            <w:r w:rsidRPr="00202359">
              <w:rPr>
                <w:rFonts w:ascii="Courier New" w:hAnsi="Courier New" w:cs="Courier New"/>
                <w:noProof/>
                <w:color w:val="0000FF"/>
                <w:szCs w:val="20"/>
              </w:rPr>
              <w:t>long</w:t>
            </w:r>
            <w:r w:rsidRPr="00202359">
              <w:rPr>
                <w:rFonts w:ascii="Courier New" w:hAnsi="Courier New" w:cs="Courier New"/>
                <w:noProof/>
                <w:szCs w:val="20"/>
              </w:rPr>
              <w:t xml:space="preserve">[n + </w:t>
            </w:r>
            <w:r w:rsidRPr="00202359">
              <w:rPr>
                <w:rFonts w:ascii="Courier New" w:hAnsi="Courier New" w:cs="Courier New"/>
                <w:noProof/>
                <w:color w:val="A52A2A"/>
                <w:szCs w:val="20"/>
              </w:rPr>
              <w:t>2</w:t>
            </w: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t>numbers[</w:t>
            </w:r>
            <w:r w:rsidRPr="00202359">
              <w:rPr>
                <w:rFonts w:ascii="Courier New" w:hAnsi="Courier New" w:cs="Courier New"/>
                <w:noProof/>
                <w:color w:val="A52A2A"/>
                <w:szCs w:val="20"/>
              </w:rPr>
              <w:t>1</w:t>
            </w:r>
            <w:r w:rsidRPr="00202359">
              <w:rPr>
                <w:rFonts w:ascii="Courier New" w:hAnsi="Courier New" w:cs="Courier New"/>
                <w:noProof/>
                <w:szCs w:val="20"/>
              </w:rPr>
              <w:t xml:space="preserve">] = </w:t>
            </w:r>
            <w:r w:rsidRPr="00202359">
              <w:rPr>
                <w:rFonts w:ascii="Courier New" w:hAnsi="Courier New" w:cs="Courier New"/>
                <w:noProof/>
                <w:color w:val="A52A2A"/>
                <w:szCs w:val="20"/>
              </w:rPr>
              <w:t>1</w:t>
            </w: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t>numbers[</w:t>
            </w:r>
            <w:r w:rsidRPr="00202359">
              <w:rPr>
                <w:rFonts w:ascii="Courier New" w:hAnsi="Courier New" w:cs="Courier New"/>
                <w:noProof/>
                <w:color w:val="A52A2A"/>
                <w:szCs w:val="20"/>
              </w:rPr>
              <w:t>2</w:t>
            </w:r>
            <w:r w:rsidRPr="00202359">
              <w:rPr>
                <w:rFonts w:ascii="Courier New" w:hAnsi="Courier New" w:cs="Courier New"/>
                <w:noProof/>
                <w:szCs w:val="20"/>
              </w:rPr>
              <w:t xml:space="preserve">] = </w:t>
            </w:r>
            <w:r w:rsidRPr="00202359">
              <w:rPr>
                <w:rFonts w:ascii="Courier New" w:hAnsi="Courier New" w:cs="Courier New"/>
                <w:noProof/>
                <w:color w:val="A52A2A"/>
                <w:szCs w:val="20"/>
              </w:rPr>
              <w:t>1</w:t>
            </w: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202359">
              <w:rPr>
                <w:rFonts w:ascii="Courier New" w:hAnsi="Courier New" w:cs="Courier New"/>
                <w:noProof/>
                <w:color w:val="0000FF"/>
                <w:szCs w:val="20"/>
              </w:rPr>
              <w:t>long</w:t>
            </w:r>
            <w:r w:rsidRPr="00202359">
              <w:rPr>
                <w:rFonts w:ascii="Courier New" w:hAnsi="Courier New" w:cs="Courier New"/>
                <w:noProof/>
                <w:szCs w:val="20"/>
              </w:rPr>
              <w:t xml:space="preserve"> result = Fib(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534DF3">
              <w:rPr>
                <w:rFonts w:ascii="Courier New" w:hAnsi="Courier New" w:cs="Courier New"/>
                <w:noProof/>
                <w:color w:val="2B91AF"/>
                <w:szCs w:val="20"/>
                <w:lang w:val="en-US" w:eastAsia="en-US"/>
              </w:rPr>
              <w:t>Console</w:t>
            </w:r>
            <w:r w:rsidRPr="00534DF3">
              <w:rPr>
                <w:rFonts w:ascii="Courier New" w:hAnsi="Courier New" w:cs="Courier New"/>
                <w:noProof/>
                <w:szCs w:val="20"/>
                <w:lang w:val="en-US" w:eastAsia="en-US"/>
              </w:rPr>
              <w:t>.WriteLine(</w:t>
            </w:r>
            <w:r w:rsidRPr="00534DF3">
              <w:rPr>
                <w:rFonts w:ascii="Courier New" w:hAnsi="Courier New" w:cs="Courier New"/>
                <w:noProof/>
                <w:color w:val="A31515"/>
                <w:szCs w:val="20"/>
                <w:lang w:val="en-US" w:eastAsia="en-US"/>
              </w:rPr>
              <w:t>"fib({0}) = {1}"</w:t>
            </w:r>
            <w:r w:rsidRPr="00534DF3">
              <w:rPr>
                <w:rFonts w:ascii="Courier New" w:hAnsi="Courier New" w:cs="Courier New"/>
                <w:noProof/>
                <w:szCs w:val="20"/>
                <w:lang w:val="en-US" w:eastAsia="en-US"/>
              </w:rPr>
              <w:t>, n, resul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color w:val="0000FF"/>
                <w:szCs w:val="20"/>
              </w:rPr>
              <w:t>static</w:t>
            </w:r>
            <w:r w:rsidRPr="00202359">
              <w:rPr>
                <w:rFonts w:ascii="Courier New" w:hAnsi="Courier New" w:cs="Courier New"/>
                <w:noProof/>
                <w:szCs w:val="20"/>
              </w:rPr>
              <w:t xml:space="preserve"> </w:t>
            </w:r>
            <w:r w:rsidRPr="00202359">
              <w:rPr>
                <w:rFonts w:ascii="Courier New" w:hAnsi="Courier New" w:cs="Courier New"/>
                <w:noProof/>
                <w:color w:val="0000FF"/>
                <w:szCs w:val="20"/>
              </w:rPr>
              <w:t>long</w:t>
            </w:r>
            <w:r w:rsidRPr="00202359">
              <w:rPr>
                <w:rFonts w:ascii="Courier New" w:hAnsi="Courier New" w:cs="Courier New"/>
                <w:noProof/>
                <w:szCs w:val="20"/>
              </w:rPr>
              <w:t xml:space="preserve"> Fib(</w:t>
            </w:r>
            <w:r w:rsidRPr="00202359">
              <w:rPr>
                <w:rFonts w:ascii="Courier New" w:hAnsi="Courier New" w:cs="Courier New"/>
                <w:noProof/>
                <w:color w:val="0000FF"/>
                <w:szCs w:val="20"/>
              </w:rPr>
              <w:t>int</w:t>
            </w:r>
            <w:r w:rsidRPr="00202359">
              <w:rPr>
                <w:rFonts w:ascii="Courier New" w:hAnsi="Courier New" w:cs="Courier New"/>
                <w:noProof/>
                <w:szCs w:val="20"/>
              </w:rPr>
              <w:t xml:space="preserve"> 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202359">
              <w:rPr>
                <w:rFonts w:ascii="Courier New" w:hAnsi="Courier New" w:cs="Courier New"/>
                <w:noProof/>
                <w:color w:val="0000FF"/>
                <w:szCs w:val="20"/>
              </w:rPr>
              <w:t>if</w:t>
            </w:r>
            <w:r w:rsidRPr="00202359">
              <w:rPr>
                <w:rFonts w:ascii="Courier New" w:hAnsi="Courier New" w:cs="Courier New"/>
                <w:noProof/>
                <w:szCs w:val="20"/>
              </w:rPr>
              <w:t xml:space="preserve"> (</w:t>
            </w:r>
            <w:r w:rsidRPr="00202359">
              <w:rPr>
                <w:rFonts w:ascii="Courier New" w:hAnsi="Courier New" w:cs="Courier New"/>
                <w:noProof/>
                <w:color w:val="A52A2A"/>
                <w:szCs w:val="20"/>
              </w:rPr>
              <w:t>0</w:t>
            </w:r>
            <w:r w:rsidRPr="00202359">
              <w:rPr>
                <w:rFonts w:ascii="Courier New" w:hAnsi="Courier New" w:cs="Courier New"/>
                <w:noProof/>
                <w:szCs w:val="20"/>
              </w:rPr>
              <w:t xml:space="preserve"> == numbers[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lastRenderedPageBreak/>
              <w:tab/>
            </w:r>
            <w:r w:rsidRPr="00202359">
              <w:rPr>
                <w:rFonts w:ascii="Courier New" w:hAnsi="Courier New" w:cs="Courier New"/>
                <w:noProof/>
                <w:szCs w:val="20"/>
              </w:rPr>
              <w:tab/>
            </w:r>
            <w:r w:rsidRPr="00202359">
              <w:rPr>
                <w:rFonts w:ascii="Courier New" w:hAnsi="Courier New" w:cs="Courier New"/>
                <w:noProof/>
                <w:szCs w:val="20"/>
              </w:rPr>
              <w:tab/>
              <w:t xml:space="preserve">numbers[n] = Fib(n - </w:t>
            </w:r>
            <w:r w:rsidRPr="00202359">
              <w:rPr>
                <w:rFonts w:ascii="Courier New" w:hAnsi="Courier New" w:cs="Courier New"/>
                <w:noProof/>
                <w:color w:val="A52A2A"/>
                <w:szCs w:val="20"/>
              </w:rPr>
              <w:t>1</w:t>
            </w:r>
            <w:r w:rsidRPr="00202359">
              <w:rPr>
                <w:rFonts w:ascii="Courier New" w:hAnsi="Courier New" w:cs="Courier New"/>
                <w:noProof/>
                <w:szCs w:val="20"/>
              </w:rPr>
              <w:t xml:space="preserve">) + Fib(n - </w:t>
            </w:r>
            <w:r w:rsidRPr="00202359">
              <w:rPr>
                <w:rFonts w:ascii="Courier New" w:hAnsi="Courier New" w:cs="Courier New"/>
                <w:noProof/>
                <w:color w:val="A52A2A"/>
                <w:szCs w:val="20"/>
              </w:rPr>
              <w:t>2</w:t>
            </w:r>
            <w:r w:rsidRPr="00202359">
              <w:rPr>
                <w:rFonts w:ascii="Courier New" w:hAnsi="Courier New" w:cs="Courier New"/>
                <w:noProof/>
                <w:szCs w:val="20"/>
              </w:rPr>
              <w:t>);</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noProof/>
                <w:szCs w:val="20"/>
              </w:rPr>
            </w:pP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r>
            <w:r w:rsidRPr="00202359">
              <w:rPr>
                <w:rFonts w:ascii="Courier New" w:hAnsi="Courier New" w:cs="Courier New"/>
                <w:noProof/>
                <w:szCs w:val="20"/>
              </w:rPr>
              <w:tab/>
            </w:r>
            <w:r w:rsidRPr="00202359">
              <w:rPr>
                <w:rFonts w:ascii="Courier New" w:hAnsi="Courier New" w:cs="Courier New"/>
                <w:noProof/>
                <w:color w:val="0000FF"/>
                <w:szCs w:val="20"/>
              </w:rPr>
              <w:t>return</w:t>
            </w:r>
            <w:r w:rsidRPr="00202359">
              <w:rPr>
                <w:rFonts w:ascii="Courier New" w:hAnsi="Courier New" w:cs="Courier New"/>
                <w:noProof/>
                <w:szCs w:val="20"/>
              </w:rPr>
              <w:t xml:space="preserve"> numbers[n];</w:t>
            </w:r>
          </w:p>
          <w:p w:rsidR="006A0658" w:rsidRPr="00202359" w:rsidRDefault="006A0658" w:rsidP="006A0658">
            <w:pPr>
              <w:autoSpaceDE w:val="0"/>
              <w:autoSpaceDN w:val="0"/>
              <w:adjustRightInd w:val="0"/>
              <w:spacing w:before="0"/>
              <w:jc w:val="left"/>
              <w:rPr>
                <w:rFonts w:ascii="Courier New" w:hAnsi="Courier New" w:cs="Courier New"/>
                <w:noProof/>
                <w:szCs w:val="20"/>
              </w:rPr>
            </w:pPr>
            <w:r w:rsidRPr="00202359">
              <w:rPr>
                <w:rFonts w:ascii="Courier New" w:hAnsi="Courier New" w:cs="Courier New"/>
                <w:noProof/>
                <w:szCs w:val="20"/>
              </w:rPr>
              <w:tab/>
              <w:t>}</w:t>
            </w:r>
          </w:p>
          <w:p w:rsidR="006A0658" w:rsidRPr="00202359" w:rsidRDefault="006A0658" w:rsidP="006A0658">
            <w:pPr>
              <w:autoSpaceDE w:val="0"/>
              <w:autoSpaceDN w:val="0"/>
              <w:adjustRightInd w:val="0"/>
              <w:spacing w:before="0"/>
              <w:jc w:val="left"/>
              <w:rPr>
                <w:rFonts w:ascii="Courier New" w:hAnsi="Courier New" w:cs="Courier New"/>
                <w:sz w:val="19"/>
                <w:szCs w:val="19"/>
                <w:lang w:val="en-US"/>
              </w:rPr>
            </w:pPr>
            <w:r w:rsidRPr="00202359">
              <w:rPr>
                <w:rFonts w:ascii="Courier New" w:hAnsi="Courier New" w:cs="Courier New"/>
                <w:noProof/>
                <w:szCs w:val="20"/>
              </w:rPr>
              <w:t>}</w:t>
            </w:r>
          </w:p>
        </w:tc>
      </w:tr>
    </w:tbl>
    <w:p w:rsidR="006A0658" w:rsidRPr="00534DF3" w:rsidRDefault="006A0658" w:rsidP="006A0658">
      <w:pPr>
        <w:spacing w:after="120"/>
      </w:pPr>
      <w:r>
        <w:lastRenderedPageBreak/>
        <w:t xml:space="preserve">Забелязвате ли разликата? </w:t>
      </w:r>
      <w:r w:rsidRPr="00B60A91">
        <w:t xml:space="preserve">Докато </w:t>
      </w:r>
      <w:r>
        <w:t>при</w:t>
      </w:r>
      <w:r w:rsidRPr="00B60A91">
        <w:t xml:space="preserve"> първоначалния вариант, при n = 100, ни се струва, че изчисле</w:t>
      </w:r>
      <w:r w:rsidRPr="00B60A91">
        <w:softHyphen/>
        <w:t>ни</w:t>
      </w:r>
      <w:r w:rsidRPr="00B60A91">
        <w:softHyphen/>
        <w:t xml:space="preserve">ята продължават безкрайно дълго, </w:t>
      </w:r>
      <w:r>
        <w:t xml:space="preserve">а </w:t>
      </w:r>
      <w:r w:rsidRPr="00B60A91">
        <w:t>при оптимизираното решение,</w:t>
      </w:r>
      <w:r>
        <w:t xml:space="preserve"> полу</w:t>
      </w:r>
      <w:r>
        <w:softHyphen/>
        <w:t>ча</w:t>
      </w:r>
      <w:r>
        <w:softHyphen/>
        <w:t>ваме отговор мигновено:</w:t>
      </w:r>
      <w:r w:rsidRPr="002D77A6">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D77A6" w:rsidTr="006A0658">
        <w:tc>
          <w:tcPr>
            <w:tcW w:w="7970" w:type="dxa"/>
            <w:tcBorders>
              <w:top w:val="single" w:sz="4" w:space="0" w:color="auto"/>
              <w:left w:val="single" w:sz="4" w:space="0" w:color="auto"/>
              <w:bottom w:val="single" w:sz="4" w:space="0" w:color="auto"/>
              <w:right w:val="single" w:sz="4" w:space="0" w:color="auto"/>
            </w:tcBorders>
          </w:tcPr>
          <w:p w:rsidR="006A0658" w:rsidRPr="002D77A6" w:rsidRDefault="006A0658" w:rsidP="006A0658">
            <w:pPr>
              <w:autoSpaceDE w:val="0"/>
              <w:autoSpaceDN w:val="0"/>
              <w:adjustRightInd w:val="0"/>
              <w:spacing w:before="0"/>
              <w:jc w:val="left"/>
              <w:rPr>
                <w:rFonts w:ascii="Courier New" w:hAnsi="Courier New" w:cs="Courier New"/>
                <w:szCs w:val="20"/>
                <w:lang w:val="en-US"/>
              </w:rPr>
            </w:pPr>
            <w:r w:rsidRPr="002D77A6">
              <w:rPr>
                <w:rFonts w:ascii="Courier New" w:hAnsi="Courier New" w:cs="Courier New"/>
                <w:szCs w:val="20"/>
                <w:lang w:val="en-US"/>
              </w:rPr>
              <w:t>n = 100</w:t>
            </w:r>
          </w:p>
          <w:p w:rsidR="006A0658" w:rsidRPr="002D77A6" w:rsidRDefault="006A0658" w:rsidP="006A0658">
            <w:pPr>
              <w:autoSpaceDE w:val="0"/>
              <w:autoSpaceDN w:val="0"/>
              <w:adjustRightInd w:val="0"/>
              <w:spacing w:before="0"/>
              <w:jc w:val="left"/>
              <w:rPr>
                <w:rFonts w:ascii="Courier New" w:hAnsi="Courier New" w:cs="Courier New"/>
                <w:szCs w:val="20"/>
                <w:lang w:val="en-US"/>
              </w:rPr>
            </w:pPr>
            <w:r w:rsidRPr="002D77A6">
              <w:rPr>
                <w:rFonts w:ascii="Courier New" w:hAnsi="Courier New" w:cs="Courier New"/>
                <w:szCs w:val="20"/>
                <w:lang w:val="en-US"/>
              </w:rPr>
              <w:t>fib(100) = 3736710778780434371</w:t>
            </w:r>
          </w:p>
        </w:tc>
      </w:tr>
    </w:tbl>
    <w:p w:rsidR="006A0658" w:rsidRPr="00B60A91" w:rsidRDefault="006A0658" w:rsidP="006A0658">
      <w:pPr>
        <w:pStyle w:val="Heading3"/>
      </w:pPr>
      <w:bookmarkStart w:id="834" w:name="_Toc243587433"/>
      <w:bookmarkStart w:id="835" w:name="_Toc299461101"/>
      <w:r>
        <w:t>Числа на Фибоначи – итеративно решение</w:t>
      </w:r>
      <w:bookmarkEnd w:id="834"/>
      <w:bookmarkEnd w:id="835"/>
    </w:p>
    <w:p w:rsidR="006A0658" w:rsidRPr="00B60A91" w:rsidRDefault="006A0658" w:rsidP="006A0658">
      <w:pPr>
        <w:spacing w:after="120"/>
      </w:pPr>
      <w:r w:rsidRPr="00B60A91">
        <w:t>Не е трудно да забележим, че можем да решим проблема и без изпол</w:t>
      </w:r>
      <w:r w:rsidRPr="00B60A91">
        <w:softHyphen/>
        <w:t>зва</w:t>
      </w:r>
      <w:r w:rsidRPr="00B60A91">
        <w:softHyphen/>
        <w:t>не</w:t>
      </w:r>
      <w:r w:rsidRPr="00B60A91">
        <w:softHyphen/>
        <w:t>то на рекурсия, пресмятайки числата на Фибоначи последователно. За целта ще пазим само последните два пресметнати члена на редицата и чрез тях ще получаваме следващия. Следва реализация на итеративния алгоритъ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60A9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151C1" w:rsidRDefault="006A0658" w:rsidP="006A0658">
            <w:pPr>
              <w:spacing w:before="0"/>
              <w:jc w:val="center"/>
              <w:rPr>
                <w:rStyle w:val="Code"/>
              </w:rPr>
            </w:pPr>
            <w:r w:rsidRPr="00B60A91">
              <w:rPr>
                <w:rStyle w:val="Code"/>
              </w:rPr>
              <w:t>IterativeFibonacci.</w:t>
            </w:r>
            <w:r>
              <w:rPr>
                <w:rStyle w:val="Code"/>
              </w:rPr>
              <w:t>cs</w:t>
            </w:r>
          </w:p>
        </w:tc>
      </w:tr>
      <w:tr w:rsidR="006A0658" w:rsidRPr="00534DF3" w:rsidTr="006A0658">
        <w:tc>
          <w:tcPr>
            <w:tcW w:w="7970" w:type="dxa"/>
            <w:tcBorders>
              <w:top w:val="single" w:sz="4" w:space="0" w:color="auto"/>
              <w:left w:val="single" w:sz="4" w:space="0" w:color="auto"/>
              <w:bottom w:val="single" w:sz="4" w:space="0" w:color="auto"/>
              <w:right w:val="single" w:sz="4" w:space="0" w:color="auto"/>
            </w:tcBorders>
          </w:tcPr>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color w:val="0000FF"/>
                <w:szCs w:val="20"/>
                <w:lang w:val="en-US"/>
              </w:rPr>
              <w:t>using</w:t>
            </w:r>
            <w:r w:rsidRPr="00534DF3">
              <w:rPr>
                <w:rFonts w:ascii="Courier New" w:hAnsi="Courier New" w:cs="Courier New"/>
                <w:noProof/>
                <w:szCs w:val="20"/>
                <w:lang w:val="en-US"/>
              </w:rPr>
              <w:t xml:space="preserve"> System;</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color w:val="0000FF"/>
                <w:szCs w:val="20"/>
                <w:lang w:val="en-US"/>
              </w:rPr>
              <w:t>class</w:t>
            </w:r>
            <w:r w:rsidRPr="00534DF3">
              <w:rPr>
                <w:rFonts w:ascii="Courier New" w:hAnsi="Courier New" w:cs="Courier New"/>
                <w:noProof/>
                <w:szCs w:val="20"/>
                <w:lang w:val="en-US"/>
              </w:rPr>
              <w:t xml:space="preserve"> </w:t>
            </w:r>
            <w:r w:rsidRPr="00534DF3">
              <w:rPr>
                <w:rFonts w:ascii="Courier New" w:hAnsi="Courier New" w:cs="Courier New"/>
                <w:noProof/>
                <w:color w:val="2B91AF"/>
                <w:szCs w:val="20"/>
                <w:lang w:val="en-US"/>
              </w:rPr>
              <w:t>IterativeFibonacci</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static</w:t>
            </w:r>
            <w:r w:rsidRPr="00534DF3">
              <w:rPr>
                <w:rFonts w:ascii="Courier New" w:hAnsi="Courier New" w:cs="Courier New"/>
                <w:noProof/>
                <w:szCs w:val="20"/>
                <w:lang w:val="en-US"/>
              </w:rPr>
              <w:t xml:space="preserve"> </w:t>
            </w:r>
            <w:r w:rsidRPr="00534DF3">
              <w:rPr>
                <w:rFonts w:ascii="Courier New" w:hAnsi="Courier New" w:cs="Courier New"/>
                <w:noProof/>
                <w:color w:val="0000FF"/>
                <w:szCs w:val="20"/>
                <w:lang w:val="en-US"/>
              </w:rPr>
              <w:t>void</w:t>
            </w:r>
            <w:r w:rsidRPr="00534DF3">
              <w:rPr>
                <w:rFonts w:ascii="Courier New" w:hAnsi="Courier New" w:cs="Courier New"/>
                <w:noProof/>
                <w:szCs w:val="20"/>
                <w:lang w:val="en-US"/>
              </w:rPr>
              <w:t xml:space="preserve"> Main()</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2B91AF"/>
                <w:szCs w:val="20"/>
                <w:lang w:val="en-US"/>
              </w:rPr>
              <w:t>Console</w:t>
            </w:r>
            <w:r w:rsidRPr="00534DF3">
              <w:rPr>
                <w:rFonts w:ascii="Courier New" w:hAnsi="Courier New" w:cs="Courier New"/>
                <w:noProof/>
                <w:szCs w:val="20"/>
                <w:lang w:val="en-US"/>
              </w:rPr>
              <w:t>.Write(</w:t>
            </w:r>
            <w:r w:rsidRPr="00534DF3">
              <w:rPr>
                <w:rFonts w:ascii="Courier New" w:hAnsi="Courier New" w:cs="Courier New"/>
                <w:noProof/>
                <w:color w:val="A31515"/>
                <w:szCs w:val="20"/>
                <w:lang w:val="en-US"/>
              </w:rPr>
              <w:t>"n = "</w:t>
            </w:r>
            <w:r w:rsidRPr="00534DF3">
              <w:rPr>
                <w:rFonts w:ascii="Courier New" w:hAnsi="Courier New" w:cs="Courier New"/>
                <w:noProof/>
                <w:szCs w:val="20"/>
                <w:lang w:val="en-US"/>
              </w:rPr>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int</w:t>
            </w:r>
            <w:r w:rsidRPr="00534DF3">
              <w:rPr>
                <w:rFonts w:ascii="Courier New" w:hAnsi="Courier New" w:cs="Courier New"/>
                <w:noProof/>
                <w:szCs w:val="20"/>
                <w:lang w:val="en-US"/>
              </w:rPr>
              <w:t xml:space="preserve"> n = </w:t>
            </w:r>
            <w:r w:rsidRPr="00534DF3">
              <w:rPr>
                <w:rFonts w:ascii="Courier New" w:hAnsi="Courier New" w:cs="Courier New"/>
                <w:noProof/>
                <w:color w:val="0000FF"/>
                <w:szCs w:val="20"/>
                <w:lang w:val="en-US"/>
              </w:rPr>
              <w:t>int</w:t>
            </w:r>
            <w:r w:rsidRPr="00534DF3">
              <w:rPr>
                <w:rFonts w:ascii="Courier New" w:hAnsi="Courier New" w:cs="Courier New"/>
                <w:noProof/>
                <w:szCs w:val="20"/>
                <w:lang w:val="en-US"/>
              </w:rPr>
              <w:t>.Parse(</w:t>
            </w:r>
            <w:r w:rsidRPr="00534DF3">
              <w:rPr>
                <w:rFonts w:ascii="Courier New" w:hAnsi="Courier New" w:cs="Courier New"/>
                <w:noProof/>
                <w:color w:val="2B91AF"/>
                <w:szCs w:val="20"/>
                <w:lang w:val="en-US"/>
              </w:rPr>
              <w:t>Console</w:t>
            </w:r>
            <w:r w:rsidRPr="00534DF3">
              <w:rPr>
                <w:rFonts w:ascii="Courier New" w:hAnsi="Courier New" w:cs="Courier New"/>
                <w:noProof/>
                <w:szCs w:val="20"/>
                <w:lang w:val="en-US"/>
              </w:rPr>
              <w:t>.ReadLine());</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long</w:t>
            </w:r>
            <w:r w:rsidRPr="00534DF3">
              <w:rPr>
                <w:rFonts w:ascii="Courier New" w:hAnsi="Courier New" w:cs="Courier New"/>
                <w:noProof/>
                <w:szCs w:val="20"/>
                <w:lang w:val="en-US"/>
              </w:rPr>
              <w:t xml:space="preserve"> result = Fib(n);</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2B91AF"/>
                <w:szCs w:val="20"/>
                <w:lang w:val="en-US" w:eastAsia="en-US"/>
              </w:rPr>
              <w:t>Console</w:t>
            </w:r>
            <w:r w:rsidRPr="00534DF3">
              <w:rPr>
                <w:rFonts w:ascii="Courier New" w:hAnsi="Courier New" w:cs="Courier New"/>
                <w:noProof/>
                <w:szCs w:val="20"/>
                <w:lang w:val="en-US" w:eastAsia="en-US"/>
              </w:rPr>
              <w:t>.WriteLine(</w:t>
            </w:r>
            <w:r w:rsidRPr="00534DF3">
              <w:rPr>
                <w:rFonts w:ascii="Courier New" w:hAnsi="Courier New" w:cs="Courier New"/>
                <w:noProof/>
                <w:color w:val="A31515"/>
                <w:szCs w:val="20"/>
                <w:lang w:val="en-US" w:eastAsia="en-US"/>
              </w:rPr>
              <w:t>"fib({0}) = {1}"</w:t>
            </w:r>
            <w:r w:rsidRPr="00534DF3">
              <w:rPr>
                <w:rFonts w:ascii="Courier New" w:hAnsi="Courier New" w:cs="Courier New"/>
                <w:noProof/>
                <w:szCs w:val="20"/>
                <w:lang w:val="en-US" w:eastAsia="en-US"/>
              </w:rPr>
              <w:t>, n, resul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static</w:t>
            </w:r>
            <w:r w:rsidRPr="00534DF3">
              <w:rPr>
                <w:rFonts w:ascii="Courier New" w:hAnsi="Courier New" w:cs="Courier New"/>
                <w:noProof/>
                <w:szCs w:val="20"/>
                <w:lang w:val="en-US"/>
              </w:rPr>
              <w:t xml:space="preserve"> </w:t>
            </w:r>
            <w:r w:rsidRPr="00534DF3">
              <w:rPr>
                <w:rFonts w:ascii="Courier New" w:hAnsi="Courier New" w:cs="Courier New"/>
                <w:noProof/>
                <w:color w:val="0000FF"/>
                <w:szCs w:val="20"/>
                <w:lang w:val="en-US"/>
              </w:rPr>
              <w:t>long</w:t>
            </w:r>
            <w:r w:rsidRPr="00534DF3">
              <w:rPr>
                <w:rFonts w:ascii="Courier New" w:hAnsi="Courier New" w:cs="Courier New"/>
                <w:noProof/>
                <w:szCs w:val="20"/>
                <w:lang w:val="en-US"/>
              </w:rPr>
              <w:t xml:space="preserve"> Fib(</w:t>
            </w:r>
            <w:r w:rsidRPr="00534DF3">
              <w:rPr>
                <w:rFonts w:ascii="Courier New" w:hAnsi="Courier New" w:cs="Courier New"/>
                <w:noProof/>
                <w:color w:val="0000FF"/>
                <w:szCs w:val="20"/>
                <w:lang w:val="en-US"/>
              </w:rPr>
              <w:t>int</w:t>
            </w:r>
            <w:r w:rsidRPr="00534DF3">
              <w:rPr>
                <w:rFonts w:ascii="Courier New" w:hAnsi="Courier New" w:cs="Courier New"/>
                <w:noProof/>
                <w:szCs w:val="20"/>
                <w:lang w:val="en-US"/>
              </w:rPr>
              <w:t xml:space="preserve"> n)</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long</w:t>
            </w:r>
            <w:r w:rsidRPr="00534DF3">
              <w:rPr>
                <w:rFonts w:ascii="Courier New" w:hAnsi="Courier New" w:cs="Courier New"/>
                <w:noProof/>
                <w:szCs w:val="20"/>
                <w:lang w:val="en-US"/>
              </w:rPr>
              <w:t xml:space="preserve"> fn = </w:t>
            </w:r>
            <w:r w:rsidRPr="00534DF3">
              <w:rPr>
                <w:rFonts w:ascii="Courier New" w:hAnsi="Courier New" w:cs="Courier New"/>
                <w:noProof/>
                <w:color w:val="A52A2A"/>
                <w:szCs w:val="20"/>
                <w:lang w:val="en-US"/>
              </w:rPr>
              <w:t>1</w:t>
            </w:r>
            <w:r w:rsidRPr="00534DF3">
              <w:rPr>
                <w:rFonts w:ascii="Courier New" w:hAnsi="Courier New" w:cs="Courier New"/>
                <w:noProof/>
                <w:szCs w:val="20"/>
                <w:lang w:val="en-US"/>
              </w:rPr>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long</w:t>
            </w:r>
            <w:r w:rsidRPr="00534DF3">
              <w:rPr>
                <w:rFonts w:ascii="Courier New" w:hAnsi="Courier New" w:cs="Courier New"/>
                <w:noProof/>
                <w:szCs w:val="20"/>
                <w:lang w:val="en-US"/>
              </w:rPr>
              <w:t xml:space="preserve"> fnMinus1 = </w:t>
            </w:r>
            <w:r w:rsidRPr="00534DF3">
              <w:rPr>
                <w:rFonts w:ascii="Courier New" w:hAnsi="Courier New" w:cs="Courier New"/>
                <w:noProof/>
                <w:color w:val="A52A2A"/>
                <w:szCs w:val="20"/>
                <w:lang w:val="en-US"/>
              </w:rPr>
              <w:t>1</w:t>
            </w:r>
            <w:r w:rsidRPr="00534DF3">
              <w:rPr>
                <w:rFonts w:ascii="Courier New" w:hAnsi="Courier New" w:cs="Courier New"/>
                <w:noProof/>
                <w:szCs w:val="20"/>
                <w:lang w:val="en-US"/>
              </w:rPr>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long</w:t>
            </w:r>
            <w:r w:rsidRPr="00534DF3">
              <w:rPr>
                <w:rFonts w:ascii="Courier New" w:hAnsi="Courier New" w:cs="Courier New"/>
                <w:noProof/>
                <w:szCs w:val="20"/>
                <w:lang w:val="en-US"/>
              </w:rPr>
              <w:t xml:space="preserve"> fnMinus2 = </w:t>
            </w:r>
            <w:r w:rsidRPr="00534DF3">
              <w:rPr>
                <w:rFonts w:ascii="Courier New" w:hAnsi="Courier New" w:cs="Courier New"/>
                <w:noProof/>
                <w:color w:val="A52A2A"/>
                <w:szCs w:val="20"/>
                <w:lang w:val="en-US"/>
              </w:rPr>
              <w:t>1</w:t>
            </w:r>
            <w:r w:rsidRPr="00534DF3">
              <w:rPr>
                <w:rFonts w:ascii="Courier New" w:hAnsi="Courier New" w:cs="Courier New"/>
                <w:noProof/>
                <w:szCs w:val="20"/>
                <w:lang w:val="en-US"/>
              </w:rPr>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for</w:t>
            </w:r>
            <w:r w:rsidRPr="00534DF3">
              <w:rPr>
                <w:rFonts w:ascii="Courier New" w:hAnsi="Courier New" w:cs="Courier New"/>
                <w:noProof/>
                <w:szCs w:val="20"/>
                <w:lang w:val="en-US"/>
              </w:rPr>
              <w:t xml:space="preserve"> (</w:t>
            </w:r>
            <w:r w:rsidRPr="00534DF3">
              <w:rPr>
                <w:rFonts w:ascii="Courier New" w:hAnsi="Courier New" w:cs="Courier New"/>
                <w:noProof/>
                <w:color w:val="0000FF"/>
                <w:szCs w:val="20"/>
                <w:lang w:val="en-US"/>
              </w:rPr>
              <w:t>int</w:t>
            </w:r>
            <w:r w:rsidRPr="00534DF3">
              <w:rPr>
                <w:rFonts w:ascii="Courier New" w:hAnsi="Courier New" w:cs="Courier New"/>
                <w:noProof/>
                <w:szCs w:val="20"/>
                <w:lang w:val="en-US"/>
              </w:rPr>
              <w:t xml:space="preserve"> i = </w:t>
            </w:r>
            <w:r w:rsidRPr="00534DF3">
              <w:rPr>
                <w:rFonts w:ascii="Courier New" w:hAnsi="Courier New" w:cs="Courier New"/>
                <w:noProof/>
                <w:color w:val="A52A2A"/>
                <w:szCs w:val="20"/>
                <w:lang w:val="en-US"/>
              </w:rPr>
              <w:t>2</w:t>
            </w:r>
            <w:r w:rsidRPr="00534DF3">
              <w:rPr>
                <w:rFonts w:ascii="Courier New" w:hAnsi="Courier New" w:cs="Courier New"/>
                <w:noProof/>
                <w:szCs w:val="20"/>
                <w:lang w:val="en-US"/>
              </w:rPr>
              <w:t>; i &lt; n; i++)</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szCs w:val="20"/>
                <w:lang w:val="en-US"/>
              </w:rPr>
              <w:tab/>
              <w:t>fn = fnMinus1 + fnMinus2;</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szCs w:val="20"/>
                <w:lang w:val="en-US"/>
              </w:rPr>
              <w:tab/>
              <w:t>fnMinus2 = fnMinus1;</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szCs w:val="20"/>
                <w:lang w:val="en-US"/>
              </w:rPr>
              <w:tab/>
              <w:t>fnMinus1 = fn;</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lastRenderedPageBreak/>
              <w:tab/>
            </w: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r>
            <w:r w:rsidRPr="00534DF3">
              <w:rPr>
                <w:rFonts w:ascii="Courier New" w:hAnsi="Courier New" w:cs="Courier New"/>
                <w:noProof/>
                <w:szCs w:val="20"/>
                <w:lang w:val="en-US"/>
              </w:rPr>
              <w:tab/>
            </w:r>
            <w:r w:rsidRPr="00534DF3">
              <w:rPr>
                <w:rFonts w:ascii="Courier New" w:hAnsi="Courier New" w:cs="Courier New"/>
                <w:noProof/>
                <w:color w:val="0000FF"/>
                <w:szCs w:val="20"/>
                <w:lang w:val="en-US"/>
              </w:rPr>
              <w:t>return</w:t>
            </w:r>
            <w:r w:rsidRPr="00534DF3">
              <w:rPr>
                <w:rFonts w:ascii="Courier New" w:hAnsi="Courier New" w:cs="Courier New"/>
                <w:noProof/>
                <w:szCs w:val="20"/>
                <w:lang w:val="en-US"/>
              </w:rPr>
              <w:t xml:space="preserve"> fn;</w:t>
            </w:r>
          </w:p>
          <w:p w:rsidR="006A0658" w:rsidRPr="00534DF3" w:rsidRDefault="006A0658" w:rsidP="006A0658">
            <w:pPr>
              <w:autoSpaceDE w:val="0"/>
              <w:autoSpaceDN w:val="0"/>
              <w:adjustRightInd w:val="0"/>
              <w:spacing w:before="0"/>
              <w:jc w:val="left"/>
              <w:rPr>
                <w:rFonts w:ascii="Courier New" w:hAnsi="Courier New" w:cs="Courier New"/>
                <w:noProof/>
                <w:szCs w:val="20"/>
                <w:lang w:val="en-US"/>
              </w:rPr>
            </w:pPr>
            <w:r w:rsidRPr="00534DF3">
              <w:rPr>
                <w:rFonts w:ascii="Courier New" w:hAnsi="Courier New" w:cs="Courier New"/>
                <w:noProof/>
                <w:szCs w:val="20"/>
                <w:lang w:val="en-US"/>
              </w:rPr>
              <w:tab/>
              <w:t>}</w:t>
            </w:r>
          </w:p>
          <w:p w:rsidR="006A0658" w:rsidRPr="00534DF3" w:rsidRDefault="006A0658" w:rsidP="006A0658">
            <w:pPr>
              <w:autoSpaceDE w:val="0"/>
              <w:autoSpaceDN w:val="0"/>
              <w:adjustRightInd w:val="0"/>
              <w:spacing w:before="0"/>
              <w:jc w:val="left"/>
              <w:rPr>
                <w:rFonts w:ascii="Courier New" w:hAnsi="Courier New" w:cs="Courier New"/>
                <w:noProof/>
                <w:sz w:val="19"/>
                <w:szCs w:val="19"/>
                <w:lang w:val="en-US"/>
              </w:rPr>
            </w:pPr>
            <w:r w:rsidRPr="00534DF3">
              <w:rPr>
                <w:rFonts w:ascii="Courier New" w:hAnsi="Courier New" w:cs="Courier New"/>
                <w:noProof/>
                <w:szCs w:val="20"/>
                <w:lang w:val="en-US"/>
              </w:rPr>
              <w:t>}</w:t>
            </w:r>
          </w:p>
        </w:tc>
      </w:tr>
    </w:tbl>
    <w:p w:rsidR="006A0658" w:rsidRPr="00B60A91" w:rsidRDefault="006A0658" w:rsidP="006A0658">
      <w:pPr>
        <w:spacing w:after="120"/>
      </w:pPr>
      <w:r w:rsidRPr="00B60A91">
        <w:lastRenderedPageBreak/>
        <w:t>Това решение е също толкова кратко и елегантно, но не крие рисковете от използването на рекурсия. Освен това то е ефективно и не изисква допъл</w:t>
      </w:r>
      <w:r w:rsidRPr="00B60A91">
        <w:softHyphen/>
        <w:t>ни</w:t>
      </w:r>
      <w:r w:rsidRPr="00B60A91">
        <w:softHyphen/>
        <w:t>телна памет.</w:t>
      </w:r>
    </w:p>
    <w:p w:rsidR="006A0658" w:rsidRPr="00B60A91" w:rsidRDefault="006A0658" w:rsidP="006A0658">
      <w:pPr>
        <w:spacing w:after="120"/>
      </w:pPr>
      <w:r w:rsidRPr="00B60A91">
        <w:t>Изхождайки от горните примери, можем да дадем следната препорък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B60A9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B60A91" w:rsidRDefault="006A7979" w:rsidP="006A0658">
            <w:pPr>
              <w:spacing w:before="0"/>
              <w:jc w:val="center"/>
            </w:pPr>
            <w:r>
              <w:rPr>
                <w:noProof/>
                <w:lang w:val="en-US" w:eastAsia="en-US"/>
              </w:rPr>
              <w:drawing>
                <wp:inline distT="0" distB="0" distL="0" distR="0">
                  <wp:extent cx="323850" cy="323850"/>
                  <wp:effectExtent l="0" t="0" r="0" b="0"/>
                  <wp:docPr id="121" name="Picture 1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B60A91" w:rsidRDefault="006A0658" w:rsidP="006A0658">
            <w:pPr>
              <w:pStyle w:val="WarningMessage"/>
            </w:pPr>
            <w:r w:rsidRPr="00B60A91">
              <w:t>Избягвайте рекурсията, освен, ако не сте сигурни как работи тя и какво точно се случва зад кулисите.</w:t>
            </w:r>
            <w:r>
              <w:t xml:space="preserve"> Рекур</w:t>
            </w:r>
            <w:r>
              <w:softHyphen/>
              <w:t>сията е голямо и мощно оръжие, с което лесно можете да се застреляте в крака. Ползвайте я внимателно!</w:t>
            </w:r>
          </w:p>
        </w:tc>
      </w:tr>
    </w:tbl>
    <w:p w:rsidR="006A0658" w:rsidRDefault="006A0658" w:rsidP="006A0658">
      <w:r w:rsidRPr="00B60A91">
        <w:t>Ако следваме това правило, ще намалим значително вероятността за не</w:t>
      </w:r>
      <w:r w:rsidRPr="00B60A91">
        <w:softHyphen/>
        <w:t>пра</w:t>
      </w:r>
      <w:r w:rsidRPr="00B60A91">
        <w:softHyphen/>
        <w:t>вилно използване на рекурсия и последствията, произтичащи от него.</w:t>
      </w:r>
    </w:p>
    <w:p w:rsidR="006A0658" w:rsidRPr="00B60A91" w:rsidRDefault="006A0658" w:rsidP="006A0658">
      <w:pPr>
        <w:pStyle w:val="Heading3"/>
      </w:pPr>
      <w:bookmarkStart w:id="836" w:name="_Toc243587434"/>
      <w:bookmarkStart w:id="837" w:name="_Toc299461102"/>
      <w:r>
        <w:t>Още за рекурсията и итерацията</w:t>
      </w:r>
      <w:bookmarkEnd w:id="836"/>
      <w:bookmarkEnd w:id="837"/>
    </w:p>
    <w:p w:rsidR="006A0658" w:rsidRDefault="006A0658" w:rsidP="006A0658">
      <w:r>
        <w:t xml:space="preserve">По принцип, когато имаме </w:t>
      </w:r>
      <w:r w:rsidRPr="00FC2DE6">
        <w:rPr>
          <w:b/>
        </w:rPr>
        <w:t>линеен изчислителен процес</w:t>
      </w:r>
      <w:r>
        <w:t>, не трябва да използваме рекурсия, защото итерацията може да се реализира изключи</w:t>
      </w:r>
      <w:r>
        <w:softHyphen/>
        <w:t>телно лесно и води до прости и ефективни изчисления. Пример за линеен изчислителен процес е изчислението на факториел</w:t>
      </w:r>
      <w:r w:rsidRPr="0098460D">
        <w:t>.</w:t>
      </w:r>
      <w:r>
        <w:t xml:space="preserve"> При него изчисляваме членовете на редица, в която всеки следващ член зависи единствено от предходните.</w:t>
      </w:r>
    </w:p>
    <w:p w:rsidR="006A0658" w:rsidRPr="00B60A91" w:rsidRDefault="006A0658" w:rsidP="006A0658">
      <w:pPr>
        <w:spacing w:after="120"/>
      </w:pPr>
      <w:r>
        <w:t>Линейните изчислителни процеси се характеризират с това, че на всяка стъпка от изчисленията рекурсията се извиква еднократно, само в една посока. Схематично линейният изчислителен процес можем да опишем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19185C" w:rsidRDefault="006A0658" w:rsidP="006A0658">
            <w:pPr>
              <w:autoSpaceDE w:val="0"/>
              <w:autoSpaceDN w:val="0"/>
              <w:adjustRightInd w:val="0"/>
              <w:spacing w:before="0"/>
              <w:jc w:val="left"/>
              <w:rPr>
                <w:rFonts w:ascii="Courier New" w:hAnsi="Courier New" w:cs="Courier New"/>
                <w:noProof/>
                <w:szCs w:val="20"/>
              </w:rPr>
            </w:pPr>
            <w:r w:rsidRPr="0019185C">
              <w:rPr>
                <w:rFonts w:ascii="Courier New" w:hAnsi="Courier New" w:cs="Courier New"/>
                <w:noProof/>
                <w:color w:val="0000FF"/>
                <w:szCs w:val="20"/>
              </w:rPr>
              <w:t>void</w:t>
            </w:r>
            <w:r w:rsidRPr="0019185C">
              <w:rPr>
                <w:rFonts w:ascii="Courier New" w:hAnsi="Courier New" w:cs="Courier New"/>
                <w:noProof/>
                <w:szCs w:val="20"/>
              </w:rPr>
              <w:t xml:space="preserve"> Recursion(parameters)</w:t>
            </w:r>
          </w:p>
          <w:p w:rsidR="006A0658" w:rsidRPr="0019185C" w:rsidRDefault="006A0658" w:rsidP="006A0658">
            <w:pPr>
              <w:autoSpaceDE w:val="0"/>
              <w:autoSpaceDN w:val="0"/>
              <w:adjustRightInd w:val="0"/>
              <w:spacing w:before="0"/>
              <w:jc w:val="left"/>
              <w:rPr>
                <w:rFonts w:ascii="Courier New" w:hAnsi="Courier New" w:cs="Courier New"/>
                <w:noProof/>
                <w:szCs w:val="20"/>
              </w:rPr>
            </w:pPr>
            <w:r w:rsidRPr="0019185C">
              <w:rPr>
                <w:rFonts w:ascii="Courier New" w:hAnsi="Courier New" w:cs="Courier New"/>
                <w:noProof/>
                <w:szCs w:val="20"/>
              </w:rPr>
              <w:t>{</w:t>
            </w:r>
          </w:p>
          <w:p w:rsidR="006A0658" w:rsidRPr="0019185C" w:rsidRDefault="006A0658" w:rsidP="006A0658">
            <w:pPr>
              <w:autoSpaceDE w:val="0"/>
              <w:autoSpaceDN w:val="0"/>
              <w:adjustRightInd w:val="0"/>
              <w:spacing w:before="0"/>
              <w:jc w:val="left"/>
              <w:rPr>
                <w:rFonts w:ascii="Courier New" w:hAnsi="Courier New" w:cs="Courier New"/>
                <w:noProof/>
                <w:szCs w:val="20"/>
              </w:rPr>
            </w:pPr>
            <w:r w:rsidRPr="0019185C">
              <w:rPr>
                <w:rFonts w:ascii="Courier New" w:hAnsi="Courier New" w:cs="Courier New"/>
                <w:noProof/>
                <w:szCs w:val="20"/>
              </w:rPr>
              <w:tab/>
              <w:t>do some calculations;</w:t>
            </w:r>
          </w:p>
          <w:p w:rsidR="006A0658" w:rsidRPr="0019185C" w:rsidRDefault="006A0658" w:rsidP="006A0658">
            <w:pPr>
              <w:autoSpaceDE w:val="0"/>
              <w:autoSpaceDN w:val="0"/>
              <w:adjustRightInd w:val="0"/>
              <w:spacing w:before="0"/>
              <w:jc w:val="left"/>
              <w:rPr>
                <w:rFonts w:ascii="Courier New" w:hAnsi="Courier New" w:cs="Courier New"/>
                <w:noProof/>
                <w:szCs w:val="20"/>
              </w:rPr>
            </w:pPr>
            <w:r w:rsidRPr="0019185C">
              <w:rPr>
                <w:rFonts w:ascii="Courier New" w:hAnsi="Courier New" w:cs="Courier New"/>
                <w:noProof/>
                <w:szCs w:val="20"/>
              </w:rPr>
              <w:tab/>
              <w:t>Recursion(some parameters);</w:t>
            </w:r>
          </w:p>
          <w:p w:rsidR="006A0658" w:rsidRPr="0019185C" w:rsidRDefault="006A0658" w:rsidP="006A0658">
            <w:pPr>
              <w:autoSpaceDE w:val="0"/>
              <w:autoSpaceDN w:val="0"/>
              <w:adjustRightInd w:val="0"/>
              <w:spacing w:before="0"/>
              <w:jc w:val="left"/>
              <w:rPr>
                <w:rFonts w:ascii="Courier New" w:hAnsi="Courier New" w:cs="Courier New"/>
                <w:noProof/>
                <w:szCs w:val="20"/>
              </w:rPr>
            </w:pPr>
            <w:r w:rsidRPr="0019185C">
              <w:rPr>
                <w:rFonts w:ascii="Courier New" w:hAnsi="Courier New" w:cs="Courier New"/>
                <w:noProof/>
                <w:szCs w:val="20"/>
              </w:rPr>
              <w:tab/>
              <w:t>do some calculations;</w:t>
            </w:r>
          </w:p>
          <w:p w:rsidR="006A0658" w:rsidRPr="00C0277B" w:rsidRDefault="006A0658" w:rsidP="006A0658">
            <w:pPr>
              <w:autoSpaceDE w:val="0"/>
              <w:autoSpaceDN w:val="0"/>
              <w:adjustRightInd w:val="0"/>
              <w:spacing w:before="0"/>
              <w:jc w:val="left"/>
              <w:rPr>
                <w:rFonts w:ascii="Courier New" w:hAnsi="Courier New" w:cs="Courier New"/>
                <w:sz w:val="19"/>
                <w:szCs w:val="19"/>
                <w:lang w:val="en-US"/>
              </w:rPr>
            </w:pPr>
            <w:r w:rsidRPr="0019185C">
              <w:rPr>
                <w:rFonts w:ascii="Courier New" w:hAnsi="Courier New" w:cs="Courier New"/>
                <w:noProof/>
                <w:szCs w:val="20"/>
              </w:rPr>
              <w:t>}</w:t>
            </w:r>
          </w:p>
        </w:tc>
      </w:tr>
    </w:tbl>
    <w:p w:rsidR="006A0658" w:rsidRPr="00FC2DE6" w:rsidRDefault="006A0658" w:rsidP="006A0658">
      <w:r>
        <w:t>При такъв процес, когато имаме само едно рекурсивно извикване в тялото на рекурсивния метод, не е нужно да ползваме рекурсия, защото итера</w:t>
      </w:r>
      <w:r>
        <w:softHyphen/>
        <w:t>цията е очевидна.</w:t>
      </w:r>
    </w:p>
    <w:p w:rsidR="006A0658" w:rsidRDefault="006A0658" w:rsidP="006A0658">
      <w:r>
        <w:t xml:space="preserve">Понякога, обаче имаме разклонен или </w:t>
      </w:r>
      <w:r w:rsidRPr="00FC2DE6">
        <w:rPr>
          <w:b/>
        </w:rPr>
        <w:t>дървовиден изчислителен процес</w:t>
      </w:r>
      <w:r>
        <w:t>. Например имитацията на N вложени цикъла не може лесно да се замени с итерация. Вероятно сте забелязали, че нашият итеративен алго</w:t>
      </w:r>
      <w:r>
        <w:softHyphen/>
        <w:t>ритъм, който имитира вложените цикли, работи на абсолютно разли</w:t>
      </w:r>
      <w:r>
        <w:softHyphen/>
        <w:t xml:space="preserve">чен </w:t>
      </w:r>
      <w:r>
        <w:lastRenderedPageBreak/>
        <w:t>принцип. Опитайте да реализирате същото поведение без рекурсия и ще се убедите, че не е лесно.</w:t>
      </w:r>
    </w:p>
    <w:p w:rsidR="006A0658" w:rsidRDefault="006A0658" w:rsidP="006A0658">
      <w:r>
        <w:t>По принцип всяка рекурсия може да се сведе до итерация чрез използ</w:t>
      </w:r>
      <w:r>
        <w:softHyphen/>
        <w:t>ване на стек на извикванията (какъвто се създава по време на изпъл</w:t>
      </w:r>
      <w:r>
        <w:softHyphen/>
        <w:t>нение на програмата), но това е сложно и от него няма никаква полза. Рекурсията трябва да се ползва, когато дава просто, лесно за разбиране и ефективно решение на даден проблем, за който няма очевидно итера</w:t>
      </w:r>
      <w:r>
        <w:softHyphen/>
        <w:t>тивно решение.</w:t>
      </w:r>
    </w:p>
    <w:p w:rsidR="006A0658" w:rsidRDefault="006A0658" w:rsidP="006A0658">
      <w:pPr>
        <w:spacing w:after="120"/>
      </w:pPr>
      <w:r>
        <w:t>При дървовидните изчислителни процеси на всяка стъпка от рекурсията, се извършват няколко на брой рекур</w:t>
      </w:r>
      <w:r>
        <w:softHyphen/>
        <w:t>сивни извиквания и схемата на извършване на изчисленията може да се визуализира като дърво (а не като списък, както при линейните изчисления). Например при изчисле</w:t>
      </w:r>
      <w:r>
        <w:softHyphen/>
        <w:t>нието на числата на Фибоначи видяхме какво дърво на рекурсивните извиквания се получава.</w:t>
      </w:r>
    </w:p>
    <w:p w:rsidR="006A0658" w:rsidRPr="00B60A91" w:rsidRDefault="006A0658" w:rsidP="006A0658">
      <w:pPr>
        <w:spacing w:after="120"/>
      </w:pPr>
      <w:r>
        <w:t>Типичната схема на дървовидния изчислителен процес можем да опишем чрез псевдокод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color w:val="0000FF"/>
                <w:szCs w:val="20"/>
              </w:rPr>
              <w:t>void</w:t>
            </w:r>
            <w:r w:rsidRPr="002878C3">
              <w:rPr>
                <w:rFonts w:ascii="Courier New" w:hAnsi="Courier New" w:cs="Courier New"/>
                <w:noProof/>
                <w:szCs w:val="20"/>
              </w:rPr>
              <w:t xml:space="preserve"> Recursion(parameters)</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ab/>
              <w:t>do some calculations;</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ab/>
              <w:t>Recursion(some parameters);</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ab/>
              <w:t>...</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ab/>
              <w:t>Recursion(some other parameters);</w:t>
            </w:r>
          </w:p>
          <w:p w:rsidR="006A0658" w:rsidRPr="002878C3" w:rsidRDefault="006A0658" w:rsidP="006A0658">
            <w:pPr>
              <w:autoSpaceDE w:val="0"/>
              <w:autoSpaceDN w:val="0"/>
              <w:adjustRightInd w:val="0"/>
              <w:spacing w:before="0"/>
              <w:jc w:val="left"/>
              <w:rPr>
                <w:rFonts w:ascii="Courier New" w:hAnsi="Courier New" w:cs="Courier New"/>
                <w:noProof/>
                <w:szCs w:val="20"/>
              </w:rPr>
            </w:pPr>
            <w:r w:rsidRPr="002878C3">
              <w:rPr>
                <w:rFonts w:ascii="Courier New" w:hAnsi="Courier New" w:cs="Courier New"/>
                <w:noProof/>
                <w:szCs w:val="20"/>
              </w:rPr>
              <w:tab/>
              <w:t>do some calculations;</w:t>
            </w:r>
          </w:p>
          <w:p w:rsidR="006A0658" w:rsidRPr="00EE18D4" w:rsidRDefault="006A0658" w:rsidP="006A0658">
            <w:pPr>
              <w:autoSpaceDE w:val="0"/>
              <w:autoSpaceDN w:val="0"/>
              <w:adjustRightInd w:val="0"/>
              <w:spacing w:before="0"/>
              <w:jc w:val="left"/>
              <w:rPr>
                <w:rFonts w:ascii="Courier New" w:hAnsi="Courier New" w:cs="Courier New"/>
                <w:sz w:val="19"/>
                <w:szCs w:val="19"/>
              </w:rPr>
            </w:pPr>
            <w:r w:rsidRPr="002878C3">
              <w:rPr>
                <w:rFonts w:ascii="Courier New" w:hAnsi="Courier New" w:cs="Courier New"/>
                <w:noProof/>
                <w:szCs w:val="20"/>
              </w:rPr>
              <w:t>}</w:t>
            </w:r>
          </w:p>
        </w:tc>
      </w:tr>
    </w:tbl>
    <w:p w:rsidR="006A0658" w:rsidRDefault="006A0658" w:rsidP="006A0658">
      <w:r>
        <w:t>Дървовидните изчислителни процеси не могат директно да бъдат сведени до рекурсивни (за разлика от линейните). Случаят с числата на Фибоначи е простичък, защото всяко следващо число се изчислява чрез предход</w:t>
      </w:r>
      <w:r>
        <w:softHyphen/>
        <w:t>ните, които можем да изчислим предварително. Понякога, обаче всяко следващо число се изчислява не само чрез предходните, а и чрез следва</w:t>
      </w:r>
      <w:r>
        <w:softHyphen/>
        <w:t>щите и рекурсивната зависимост не е толкова проста. В такъв случай рекурсията се оказва особено ефективна.</w:t>
      </w:r>
    </w:p>
    <w:p w:rsidR="006A0658" w:rsidRDefault="006A0658" w:rsidP="006A0658">
      <w:r>
        <w:t>Ще илюстрираме последното твърдение с един класически пример.</w:t>
      </w:r>
    </w:p>
    <w:p w:rsidR="006A0658" w:rsidRDefault="006A0658" w:rsidP="006A0658">
      <w:pPr>
        <w:pStyle w:val="Heading3"/>
      </w:pPr>
      <w:bookmarkStart w:id="838" w:name="_Toc243587435"/>
      <w:bookmarkStart w:id="839" w:name="_Toc299461103"/>
      <w:r>
        <w:t>Търсене на пътища в лабиринт – пример</w:t>
      </w:r>
      <w:bookmarkEnd w:id="838"/>
      <w:bookmarkEnd w:id="839"/>
    </w:p>
    <w:p w:rsidR="006A0658" w:rsidRDefault="006A0658" w:rsidP="006A0658">
      <w:r>
        <w:t>Даден е лабиринт, който има правоъгълна форма и се състои от N*M квадратчета. Всяко квадратче е или проходимо, или не е проходимо. Търсач на приключения влиза в лабиринта от горния му ляв ъгъл (там е входът) и трябва да стигне до долния десен ъгъл на лабиринта (там е изходът). Търсачът на приключения може на всеки ход да се премести с една позиция нагоре, надолу, наляво или надясно, като няма право да излиза извън границите на от лабиринта и няма право да стъпва върху непроходими квадратчета. Преминаването през една и съща позиция повече от веднъж също е забранено (счита се, че търсачът на приклю</w:t>
      </w:r>
      <w:r>
        <w:softHyphen/>
        <w:t xml:space="preserve">чения се е загубил, ако се върне след няколко хода на място, където вече </w:t>
      </w:r>
      <w:r>
        <w:lastRenderedPageBreak/>
        <w:t>е бил). Да се напише компютърна програма, която отпечатва всички възможни пътища от началото до края на лабиринта.</w:t>
      </w:r>
    </w:p>
    <w:p w:rsidR="006A0658" w:rsidRDefault="006A0658" w:rsidP="006A0658">
      <w:r>
        <w:t>Това е типичен пример за задача, която може лесно да се реши с рекурсия, докато с итерация решението е по-сложно и по-трудно за реализация.</w:t>
      </w:r>
    </w:p>
    <w:p w:rsidR="006A0658" w:rsidRDefault="006A0658" w:rsidP="006A0658">
      <w:pPr>
        <w:spacing w:after="120"/>
      </w:pPr>
      <w:r>
        <w:t>Нека първо си нарисуваме един пример, за да си представим условието на задачата и да помислим за реш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8"/>
                <w:szCs w:val="18"/>
                <w:lang w:val="en-US"/>
              </w:rPr>
            </w:pPr>
            <w:r w:rsidRPr="001A49EA">
              <w:rPr>
                <w:b/>
                <w:sz w:val="18"/>
                <w:szCs w:val="18"/>
                <w:lang w:val="en-US"/>
              </w:rPr>
              <w:t>s</w:t>
            </w: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336" w:type="dxa"/>
            <w:vAlign w:val="center"/>
          </w:tcPr>
          <w:p w:rsidR="006A0658" w:rsidRPr="001A49EA" w:rsidRDefault="006A0658" w:rsidP="006A0658">
            <w:pPr>
              <w:spacing w:before="0"/>
              <w:jc w:val="center"/>
              <w:rPr>
                <w:b/>
                <w:sz w:val="18"/>
                <w:szCs w:val="18"/>
              </w:rPr>
            </w:pPr>
          </w:p>
        </w:tc>
      </w:tr>
      <w:tr w:rsidR="006A0658" w:rsidRPr="001A49EA" w:rsidTr="006A0658">
        <w:trPr>
          <w:trHeight w:hRule="exact" w:val="284"/>
          <w:jc w:val="center"/>
        </w:trPr>
        <w:tc>
          <w:tcPr>
            <w:tcW w:w="321" w:type="dxa"/>
            <w:shd w:val="clear" w:color="auto" w:fill="808080"/>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336" w:type="dxa"/>
            <w:vAlign w:val="center"/>
          </w:tcPr>
          <w:p w:rsidR="006A0658" w:rsidRPr="001A49EA" w:rsidRDefault="006A0658" w:rsidP="006A0658">
            <w:pPr>
              <w:spacing w:before="0"/>
              <w:jc w:val="center"/>
              <w:rPr>
                <w:b/>
                <w:sz w:val="18"/>
                <w:szCs w:val="18"/>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336" w:type="dxa"/>
            <w:vAlign w:val="center"/>
          </w:tcPr>
          <w:p w:rsidR="006A0658" w:rsidRPr="001A49EA" w:rsidRDefault="006A0658" w:rsidP="006A0658">
            <w:pPr>
              <w:spacing w:before="0"/>
              <w:jc w:val="center"/>
              <w:rPr>
                <w:b/>
                <w:sz w:val="18"/>
                <w:szCs w:val="18"/>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284" w:type="dxa"/>
            <w:shd w:val="clear" w:color="auto" w:fill="808080"/>
            <w:vAlign w:val="center"/>
          </w:tcPr>
          <w:p w:rsidR="006A0658" w:rsidRPr="001A49EA" w:rsidRDefault="006A0658" w:rsidP="006A0658">
            <w:pPr>
              <w:spacing w:before="0"/>
              <w:jc w:val="center"/>
              <w:rPr>
                <w:b/>
                <w:sz w:val="18"/>
                <w:szCs w:val="18"/>
              </w:rPr>
            </w:pPr>
          </w:p>
        </w:tc>
        <w:tc>
          <w:tcPr>
            <w:tcW w:w="336" w:type="dxa"/>
            <w:vAlign w:val="center"/>
          </w:tcPr>
          <w:p w:rsidR="006A0658" w:rsidRPr="001A49EA" w:rsidRDefault="006A0658" w:rsidP="006A0658">
            <w:pPr>
              <w:spacing w:before="0"/>
              <w:jc w:val="center"/>
              <w:rPr>
                <w:b/>
                <w:sz w:val="18"/>
                <w:szCs w:val="18"/>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284" w:type="dxa"/>
            <w:vAlign w:val="center"/>
          </w:tcPr>
          <w:p w:rsidR="006A0658" w:rsidRPr="001A49EA" w:rsidRDefault="006A0658" w:rsidP="006A0658">
            <w:pPr>
              <w:spacing w:before="0"/>
              <w:jc w:val="center"/>
              <w:rPr>
                <w:b/>
                <w:sz w:val="18"/>
                <w:szCs w:val="18"/>
              </w:rPr>
            </w:pPr>
          </w:p>
        </w:tc>
        <w:tc>
          <w:tcPr>
            <w:tcW w:w="336" w:type="dxa"/>
            <w:vAlign w:val="center"/>
          </w:tcPr>
          <w:p w:rsidR="006A0658" w:rsidRPr="001A49EA" w:rsidRDefault="006A0658" w:rsidP="006A0658">
            <w:pPr>
              <w:spacing w:before="0"/>
              <w:jc w:val="center"/>
              <w:rPr>
                <w:b/>
                <w:sz w:val="18"/>
                <w:szCs w:val="18"/>
                <w:lang w:val="en-US"/>
              </w:rPr>
            </w:pPr>
            <w:r w:rsidRPr="001A49EA">
              <w:rPr>
                <w:b/>
                <w:sz w:val="18"/>
                <w:szCs w:val="18"/>
                <w:lang w:val="en-US"/>
              </w:rPr>
              <w:t>e</w:t>
            </w:r>
          </w:p>
        </w:tc>
      </w:tr>
    </w:tbl>
    <w:p w:rsidR="006A0658" w:rsidRDefault="006A0658" w:rsidP="006A0658">
      <w:pPr>
        <w:spacing w:after="120"/>
      </w:pPr>
      <w:r>
        <w:t>Видно е, че има 3 различни пътя от началната позиция до крайната, които отговарят на изискванията на задачата (движение само по празни квадратчета и без преминаване по два пъти през никое от тях). Ето как изглеждат въпросните 3 пътя:</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A0658" w:rsidTr="006A0658">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lang w:val="en-US"/>
                    </w:rPr>
                  </w:pPr>
                  <w:r w:rsidRPr="001A49EA">
                    <w:rPr>
                      <w:b/>
                      <w:sz w:val="16"/>
                      <w:szCs w:val="16"/>
                      <w:lang w:val="en-US"/>
                    </w:rPr>
                    <w:t>s</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w:t>
                  </w:r>
                </w:p>
              </w:tc>
              <w:tc>
                <w:tcPr>
                  <w:tcW w:w="284" w:type="dxa"/>
                  <w:vAlign w:val="center"/>
                </w:tcPr>
                <w:p w:rsidR="006A0658" w:rsidRPr="001A49EA" w:rsidRDefault="006A0658" w:rsidP="006A0658">
                  <w:pPr>
                    <w:spacing w:before="0"/>
                    <w:jc w:val="center"/>
                    <w:rPr>
                      <w:b/>
                      <w:sz w:val="16"/>
                      <w:szCs w:val="16"/>
                    </w:rPr>
                  </w:pPr>
                  <w:r w:rsidRPr="001A49EA">
                    <w:rPr>
                      <w:b/>
                      <w:sz w:val="16"/>
                      <w:szCs w:val="16"/>
                    </w:rPr>
                    <w:t>2</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3</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r w:rsidRPr="001A49EA">
                    <w:rPr>
                      <w:b/>
                      <w:sz w:val="16"/>
                      <w:szCs w:val="16"/>
                    </w:rPr>
                    <w:t>6</w:t>
                  </w:r>
                </w:p>
              </w:tc>
              <w:tc>
                <w:tcPr>
                  <w:tcW w:w="284" w:type="dxa"/>
                  <w:vAlign w:val="center"/>
                </w:tcPr>
                <w:p w:rsidR="006A0658" w:rsidRPr="001A49EA" w:rsidRDefault="006A0658" w:rsidP="006A0658">
                  <w:pPr>
                    <w:spacing w:before="0"/>
                    <w:jc w:val="center"/>
                    <w:rPr>
                      <w:b/>
                      <w:sz w:val="16"/>
                      <w:szCs w:val="16"/>
                    </w:rPr>
                  </w:pPr>
                  <w:r w:rsidRPr="001A49EA">
                    <w:rPr>
                      <w:b/>
                      <w:sz w:val="16"/>
                      <w:szCs w:val="16"/>
                    </w:rPr>
                    <w:t>5</w:t>
                  </w:r>
                </w:p>
              </w:tc>
              <w:tc>
                <w:tcPr>
                  <w:tcW w:w="284" w:type="dxa"/>
                  <w:vAlign w:val="center"/>
                </w:tcPr>
                <w:p w:rsidR="006A0658" w:rsidRPr="001A49EA" w:rsidRDefault="006A0658" w:rsidP="006A0658">
                  <w:pPr>
                    <w:spacing w:before="0"/>
                    <w:jc w:val="center"/>
                    <w:rPr>
                      <w:b/>
                      <w:sz w:val="16"/>
                      <w:szCs w:val="16"/>
                    </w:rPr>
                  </w:pPr>
                  <w:r w:rsidRPr="001A49EA">
                    <w:rPr>
                      <w:b/>
                      <w:sz w:val="16"/>
                      <w:szCs w:val="16"/>
                    </w:rPr>
                    <w:t>4</w:t>
                  </w: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r w:rsidRPr="001A49EA">
                    <w:rPr>
                      <w:b/>
                      <w:sz w:val="16"/>
                      <w:szCs w:val="16"/>
                    </w:rPr>
                    <w:t>7</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r w:rsidRPr="001A49EA">
                    <w:rPr>
                      <w:b/>
                      <w:sz w:val="16"/>
                      <w:szCs w:val="16"/>
                    </w:rPr>
                    <w:t>8</w:t>
                  </w:r>
                </w:p>
              </w:tc>
              <w:tc>
                <w:tcPr>
                  <w:tcW w:w="284" w:type="dxa"/>
                  <w:vAlign w:val="center"/>
                </w:tcPr>
                <w:p w:rsidR="006A0658" w:rsidRPr="001A49EA" w:rsidRDefault="006A0658" w:rsidP="006A0658">
                  <w:pPr>
                    <w:spacing w:before="0"/>
                    <w:jc w:val="center"/>
                    <w:rPr>
                      <w:b/>
                      <w:sz w:val="16"/>
                      <w:szCs w:val="16"/>
                    </w:rPr>
                  </w:pPr>
                  <w:r w:rsidRPr="001A49EA">
                    <w:rPr>
                      <w:b/>
                      <w:sz w:val="16"/>
                      <w:szCs w:val="16"/>
                    </w:rPr>
                    <w:t>9</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0</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1</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2</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3</w:t>
                  </w:r>
                </w:p>
              </w:tc>
              <w:tc>
                <w:tcPr>
                  <w:tcW w:w="336" w:type="dxa"/>
                  <w:vAlign w:val="center"/>
                </w:tcPr>
                <w:p w:rsidR="006A0658" w:rsidRPr="001A49EA" w:rsidRDefault="006A0658" w:rsidP="006A0658">
                  <w:pPr>
                    <w:spacing w:before="0"/>
                    <w:jc w:val="center"/>
                    <w:rPr>
                      <w:b/>
                      <w:sz w:val="16"/>
                      <w:szCs w:val="16"/>
                      <w:lang w:val="en-US"/>
                    </w:rPr>
                  </w:pPr>
                  <w:r w:rsidRPr="001A49EA">
                    <w:rPr>
                      <w:b/>
                      <w:sz w:val="16"/>
                      <w:szCs w:val="16"/>
                    </w:rPr>
                    <w:t>14</w:t>
                  </w:r>
                </w:p>
              </w:tc>
            </w:tr>
          </w:tbl>
          <w:p w:rsidR="006A0658" w:rsidRPr="001A49EA" w:rsidRDefault="006A0658" w:rsidP="006A0658">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lang w:val="en-US"/>
                    </w:rPr>
                  </w:pPr>
                  <w:r w:rsidRPr="001A49EA">
                    <w:rPr>
                      <w:b/>
                      <w:sz w:val="16"/>
                      <w:szCs w:val="16"/>
                      <w:lang w:val="en-US"/>
                    </w:rPr>
                    <w:t>s</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w:t>
                  </w:r>
                </w:p>
              </w:tc>
              <w:tc>
                <w:tcPr>
                  <w:tcW w:w="284" w:type="dxa"/>
                  <w:vAlign w:val="center"/>
                </w:tcPr>
                <w:p w:rsidR="006A0658" w:rsidRPr="001A49EA" w:rsidRDefault="006A0658" w:rsidP="006A0658">
                  <w:pPr>
                    <w:spacing w:before="0"/>
                    <w:jc w:val="center"/>
                    <w:rPr>
                      <w:b/>
                      <w:sz w:val="16"/>
                      <w:szCs w:val="16"/>
                    </w:rPr>
                  </w:pPr>
                  <w:r w:rsidRPr="001A49EA">
                    <w:rPr>
                      <w:b/>
                      <w:sz w:val="16"/>
                      <w:szCs w:val="16"/>
                    </w:rPr>
                    <w:t>2</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8</w:t>
                  </w:r>
                </w:p>
              </w:tc>
              <w:tc>
                <w:tcPr>
                  <w:tcW w:w="284" w:type="dxa"/>
                  <w:vAlign w:val="center"/>
                </w:tcPr>
                <w:p w:rsidR="006A0658" w:rsidRPr="001A49EA" w:rsidRDefault="006A0658" w:rsidP="006A0658">
                  <w:pPr>
                    <w:spacing w:before="0"/>
                    <w:jc w:val="center"/>
                    <w:rPr>
                      <w:b/>
                      <w:sz w:val="16"/>
                      <w:szCs w:val="16"/>
                    </w:rPr>
                  </w:pPr>
                  <w:r w:rsidRPr="001A49EA">
                    <w:rPr>
                      <w:b/>
                      <w:sz w:val="16"/>
                      <w:szCs w:val="16"/>
                    </w:rPr>
                    <w:t>9</w:t>
                  </w:r>
                </w:p>
              </w:tc>
              <w:tc>
                <w:tcPr>
                  <w:tcW w:w="336" w:type="dxa"/>
                  <w:vAlign w:val="center"/>
                </w:tcPr>
                <w:p w:rsidR="006A0658" w:rsidRPr="001A49EA" w:rsidRDefault="006A0658" w:rsidP="006A0658">
                  <w:pPr>
                    <w:spacing w:before="0"/>
                    <w:jc w:val="center"/>
                    <w:rPr>
                      <w:b/>
                      <w:sz w:val="16"/>
                      <w:szCs w:val="16"/>
                    </w:rPr>
                  </w:pPr>
                  <w:r w:rsidRPr="001A49EA">
                    <w:rPr>
                      <w:b/>
                      <w:sz w:val="16"/>
                      <w:szCs w:val="16"/>
                    </w:rPr>
                    <w:t>10</w:t>
                  </w:r>
                </w:p>
              </w:tc>
            </w:tr>
            <w:tr w:rsidR="006A0658" w:rsidRPr="001A49EA" w:rsidTr="006A0658">
              <w:trPr>
                <w:trHeight w:hRule="exact" w:val="284"/>
                <w:jc w:val="center"/>
              </w:trPr>
              <w:tc>
                <w:tcPr>
                  <w:tcW w:w="321"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3</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7</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11</w:t>
                  </w: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4</w:t>
                  </w:r>
                </w:p>
              </w:tc>
              <w:tc>
                <w:tcPr>
                  <w:tcW w:w="284" w:type="dxa"/>
                  <w:vAlign w:val="center"/>
                </w:tcPr>
                <w:p w:rsidR="006A0658" w:rsidRPr="001A49EA" w:rsidRDefault="006A0658" w:rsidP="006A0658">
                  <w:pPr>
                    <w:spacing w:before="0"/>
                    <w:jc w:val="center"/>
                    <w:rPr>
                      <w:b/>
                      <w:sz w:val="16"/>
                      <w:szCs w:val="16"/>
                    </w:rPr>
                  </w:pPr>
                  <w:r w:rsidRPr="001A49EA">
                    <w:rPr>
                      <w:b/>
                      <w:sz w:val="16"/>
                      <w:szCs w:val="16"/>
                    </w:rPr>
                    <w:t>5</w:t>
                  </w:r>
                </w:p>
              </w:tc>
              <w:tc>
                <w:tcPr>
                  <w:tcW w:w="284" w:type="dxa"/>
                  <w:vAlign w:val="center"/>
                </w:tcPr>
                <w:p w:rsidR="006A0658" w:rsidRPr="001A49EA" w:rsidRDefault="006A0658" w:rsidP="006A0658">
                  <w:pPr>
                    <w:spacing w:before="0"/>
                    <w:jc w:val="center"/>
                    <w:rPr>
                      <w:b/>
                      <w:sz w:val="16"/>
                      <w:szCs w:val="16"/>
                    </w:rPr>
                  </w:pPr>
                  <w:r w:rsidRPr="001A49EA">
                    <w:rPr>
                      <w:b/>
                      <w:sz w:val="16"/>
                      <w:szCs w:val="16"/>
                    </w:rPr>
                    <w:t>6</w:t>
                  </w: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12</w:t>
                  </w: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13</w:t>
                  </w: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14</w:t>
                  </w:r>
                </w:p>
              </w:tc>
            </w:tr>
          </w:tbl>
          <w:p w:rsidR="006A0658" w:rsidRPr="001A49EA" w:rsidRDefault="006A0658" w:rsidP="006A0658">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lang w:val="en-US"/>
                    </w:rPr>
                  </w:pPr>
                  <w:r w:rsidRPr="001A49EA">
                    <w:rPr>
                      <w:b/>
                      <w:sz w:val="16"/>
                      <w:szCs w:val="16"/>
                      <w:lang w:val="en-US"/>
                    </w:rPr>
                    <w:t>s</w:t>
                  </w:r>
                </w:p>
              </w:tc>
              <w:tc>
                <w:tcPr>
                  <w:tcW w:w="284" w:type="dxa"/>
                  <w:vAlign w:val="center"/>
                </w:tcPr>
                <w:p w:rsidR="006A0658" w:rsidRPr="001A49EA" w:rsidRDefault="006A0658" w:rsidP="006A0658">
                  <w:pPr>
                    <w:spacing w:before="0"/>
                    <w:jc w:val="center"/>
                    <w:rPr>
                      <w:b/>
                      <w:sz w:val="16"/>
                      <w:szCs w:val="16"/>
                    </w:rPr>
                  </w:pPr>
                  <w:r w:rsidRPr="001A49EA">
                    <w:rPr>
                      <w:b/>
                      <w:sz w:val="16"/>
                      <w:szCs w:val="16"/>
                    </w:rPr>
                    <w:t>1</w:t>
                  </w:r>
                </w:p>
              </w:tc>
              <w:tc>
                <w:tcPr>
                  <w:tcW w:w="284" w:type="dxa"/>
                  <w:vAlign w:val="center"/>
                </w:tcPr>
                <w:p w:rsidR="006A0658" w:rsidRPr="001A49EA" w:rsidRDefault="006A0658" w:rsidP="006A0658">
                  <w:pPr>
                    <w:spacing w:before="0"/>
                    <w:jc w:val="center"/>
                    <w:rPr>
                      <w:b/>
                      <w:sz w:val="16"/>
                      <w:szCs w:val="16"/>
                    </w:rPr>
                  </w:pPr>
                  <w:r w:rsidRPr="001A49EA">
                    <w:rPr>
                      <w:b/>
                      <w:sz w:val="16"/>
                      <w:szCs w:val="16"/>
                    </w:rPr>
                    <w:t>2</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3</w:t>
                  </w: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r w:rsidRPr="001A49EA">
                    <w:rPr>
                      <w:b/>
                      <w:sz w:val="16"/>
                      <w:szCs w:val="16"/>
                    </w:rPr>
                    <w:t>4</w:t>
                  </w:r>
                </w:p>
              </w:tc>
              <w:tc>
                <w:tcPr>
                  <w:tcW w:w="284" w:type="dxa"/>
                  <w:vAlign w:val="center"/>
                </w:tcPr>
                <w:p w:rsidR="006A0658" w:rsidRPr="001A49EA" w:rsidRDefault="006A0658" w:rsidP="006A0658">
                  <w:pPr>
                    <w:spacing w:before="0"/>
                    <w:jc w:val="center"/>
                    <w:rPr>
                      <w:b/>
                      <w:sz w:val="16"/>
                      <w:szCs w:val="16"/>
                    </w:rPr>
                  </w:pPr>
                  <w:r w:rsidRPr="001A49EA">
                    <w:rPr>
                      <w:b/>
                      <w:sz w:val="16"/>
                      <w:szCs w:val="16"/>
                    </w:rPr>
                    <w:t>5</w:t>
                  </w:r>
                </w:p>
              </w:tc>
              <w:tc>
                <w:tcPr>
                  <w:tcW w:w="284" w:type="dxa"/>
                  <w:vAlign w:val="center"/>
                </w:tcPr>
                <w:p w:rsidR="006A0658" w:rsidRPr="001A49EA" w:rsidRDefault="006A0658" w:rsidP="006A0658">
                  <w:pPr>
                    <w:spacing w:before="0"/>
                    <w:jc w:val="center"/>
                    <w:rPr>
                      <w:b/>
                      <w:sz w:val="16"/>
                      <w:szCs w:val="16"/>
                    </w:rPr>
                  </w:pPr>
                  <w:r w:rsidRPr="001A49EA">
                    <w:rPr>
                      <w:b/>
                      <w:sz w:val="16"/>
                      <w:szCs w:val="16"/>
                    </w:rPr>
                    <w:t>6</w:t>
                  </w:r>
                </w:p>
              </w:tc>
              <w:tc>
                <w:tcPr>
                  <w:tcW w:w="284" w:type="dxa"/>
                  <w:vAlign w:val="center"/>
                </w:tcPr>
                <w:p w:rsidR="006A0658" w:rsidRPr="001A49EA" w:rsidRDefault="006A0658" w:rsidP="006A0658">
                  <w:pPr>
                    <w:spacing w:before="0"/>
                    <w:jc w:val="center"/>
                    <w:rPr>
                      <w:b/>
                      <w:sz w:val="16"/>
                      <w:szCs w:val="16"/>
                    </w:rPr>
                  </w:pPr>
                  <w:r w:rsidRPr="001A49EA">
                    <w:rPr>
                      <w:b/>
                      <w:sz w:val="16"/>
                      <w:szCs w:val="16"/>
                    </w:rPr>
                    <w:t>7</w:t>
                  </w:r>
                </w:p>
              </w:tc>
              <w:tc>
                <w:tcPr>
                  <w:tcW w:w="336" w:type="dxa"/>
                  <w:vAlign w:val="center"/>
                </w:tcPr>
                <w:p w:rsidR="006A0658" w:rsidRPr="001A49EA" w:rsidRDefault="006A0658" w:rsidP="006A0658">
                  <w:pPr>
                    <w:spacing w:before="0"/>
                    <w:jc w:val="center"/>
                    <w:rPr>
                      <w:b/>
                      <w:sz w:val="16"/>
                      <w:szCs w:val="16"/>
                    </w:rPr>
                  </w:pPr>
                  <w:r w:rsidRPr="001A49EA">
                    <w:rPr>
                      <w:b/>
                      <w:sz w:val="16"/>
                      <w:szCs w:val="16"/>
                    </w:rPr>
                    <w:t>8</w:t>
                  </w: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284" w:type="dxa"/>
                  <w:shd w:val="clear" w:color="auto" w:fill="808080"/>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9</w:t>
                  </w:r>
                </w:p>
              </w:tc>
            </w:tr>
            <w:tr w:rsidR="006A0658" w:rsidRPr="001A49EA" w:rsidTr="006A0658">
              <w:trPr>
                <w:trHeight w:hRule="exact" w:val="284"/>
                <w:jc w:val="center"/>
              </w:trPr>
              <w:tc>
                <w:tcPr>
                  <w:tcW w:w="321"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284" w:type="dxa"/>
                  <w:vAlign w:val="center"/>
                </w:tcPr>
                <w:p w:rsidR="006A0658" w:rsidRPr="001A49EA" w:rsidRDefault="006A0658" w:rsidP="006A0658">
                  <w:pPr>
                    <w:spacing w:before="0"/>
                    <w:jc w:val="center"/>
                    <w:rPr>
                      <w:b/>
                      <w:sz w:val="16"/>
                      <w:szCs w:val="16"/>
                    </w:rPr>
                  </w:pPr>
                </w:p>
              </w:tc>
              <w:tc>
                <w:tcPr>
                  <w:tcW w:w="336" w:type="dxa"/>
                  <w:vAlign w:val="center"/>
                </w:tcPr>
                <w:p w:rsidR="006A0658" w:rsidRPr="001A49EA" w:rsidRDefault="006A0658" w:rsidP="006A0658">
                  <w:pPr>
                    <w:spacing w:before="0"/>
                    <w:jc w:val="center"/>
                    <w:rPr>
                      <w:b/>
                      <w:sz w:val="16"/>
                      <w:szCs w:val="16"/>
                    </w:rPr>
                  </w:pPr>
                  <w:r w:rsidRPr="001A49EA">
                    <w:rPr>
                      <w:b/>
                      <w:sz w:val="16"/>
                      <w:szCs w:val="16"/>
                    </w:rPr>
                    <w:t>10</w:t>
                  </w:r>
                </w:p>
              </w:tc>
            </w:tr>
          </w:tbl>
          <w:p w:rsidR="006A0658" w:rsidRPr="001A49EA" w:rsidRDefault="006A0658" w:rsidP="006A0658">
            <w:pPr>
              <w:spacing w:before="0"/>
              <w:rPr>
                <w:sz w:val="16"/>
                <w:szCs w:val="16"/>
              </w:rPr>
            </w:pPr>
          </w:p>
        </w:tc>
      </w:tr>
    </w:tbl>
    <w:p w:rsidR="006A0658" w:rsidRDefault="006A0658" w:rsidP="006A0658">
      <w:r>
        <w:t>На фигурата по-горе с числата от 1 до 14 е означен номерът на съответната стъпка от пътя.</w:t>
      </w:r>
    </w:p>
    <w:p w:rsidR="006A0658" w:rsidRPr="00430AF6" w:rsidRDefault="006A0658" w:rsidP="006A0658">
      <w:pPr>
        <w:pStyle w:val="Heading3"/>
      </w:pPr>
      <w:bookmarkStart w:id="840" w:name="_Toc243587436"/>
      <w:bookmarkStart w:id="841" w:name="_Toc299461104"/>
      <w:r>
        <w:t>Пътища в лабиринт – рекурсивен алгоритъм</w:t>
      </w:r>
      <w:bookmarkEnd w:id="840"/>
      <w:bookmarkEnd w:id="841"/>
    </w:p>
    <w:p w:rsidR="006A0658" w:rsidRDefault="006A0658" w:rsidP="006A0658">
      <w:r>
        <w:t>Как да решим задачата? Можем да разгледаме търсенето на дадена позиция в лабиринта до края на лабиринта като рекурсивен процес по следния начин:</w:t>
      </w:r>
    </w:p>
    <w:p w:rsidR="006A0658" w:rsidRDefault="006A0658" w:rsidP="00222F92">
      <w:pPr>
        <w:numPr>
          <w:ilvl w:val="0"/>
          <w:numId w:val="52"/>
        </w:numPr>
        <w:tabs>
          <w:tab w:val="clear" w:pos="644"/>
        </w:tabs>
        <w:ind w:left="568" w:hanging="284"/>
        <w:rPr>
          <w:noProof/>
        </w:rPr>
      </w:pPr>
      <w:r>
        <w:rPr>
          <w:noProof/>
        </w:rPr>
        <w:t xml:space="preserve">Нека текущата позиция в лабиринта е </w:t>
      </w:r>
      <w:r w:rsidRPr="0098460D">
        <w:rPr>
          <w:noProof/>
        </w:rPr>
        <w:t>(</w:t>
      </w:r>
      <w:r>
        <w:rPr>
          <w:noProof/>
        </w:rPr>
        <w:t>row, col</w:t>
      </w:r>
      <w:r w:rsidRPr="0098460D">
        <w:rPr>
          <w:noProof/>
        </w:rPr>
        <w:t>)</w:t>
      </w:r>
      <w:r>
        <w:rPr>
          <w:noProof/>
        </w:rPr>
        <w:t xml:space="preserve">. В началото </w:t>
      </w:r>
      <w:r w:rsidRPr="006135EE">
        <w:rPr>
          <w:noProof/>
        </w:rPr>
        <w:t>тръг</w:t>
      </w:r>
      <w:r w:rsidRPr="006135EE">
        <w:rPr>
          <w:noProof/>
        </w:rPr>
        <w:softHyphen/>
        <w:t>ваме</w:t>
      </w:r>
      <w:r>
        <w:rPr>
          <w:noProof/>
        </w:rPr>
        <w:t xml:space="preserve"> от стартовата позиция (0,0).</w:t>
      </w:r>
    </w:p>
    <w:p w:rsidR="006A0658" w:rsidRDefault="006A0658" w:rsidP="00222F92">
      <w:pPr>
        <w:numPr>
          <w:ilvl w:val="0"/>
          <w:numId w:val="52"/>
        </w:numPr>
        <w:tabs>
          <w:tab w:val="clear" w:pos="644"/>
        </w:tabs>
        <w:ind w:left="568" w:hanging="284"/>
      </w:pPr>
      <w:r>
        <w:t>Ако текущата позиция</w:t>
      </w:r>
      <w:r w:rsidRPr="0098460D">
        <w:t xml:space="preserve"> </w:t>
      </w:r>
      <w:r>
        <w:rPr>
          <w:lang w:val="en-US"/>
        </w:rPr>
        <w:t>e</w:t>
      </w:r>
      <w:r w:rsidRPr="0098460D">
        <w:t xml:space="preserve"> </w:t>
      </w:r>
      <w:r>
        <w:t>търсената позиция (</w:t>
      </w:r>
      <w:r>
        <w:rPr>
          <w:lang w:val="en-US"/>
        </w:rPr>
        <w:t>N</w:t>
      </w:r>
      <w:r w:rsidRPr="0098460D">
        <w:t xml:space="preserve">-1, </w:t>
      </w:r>
      <w:r>
        <w:rPr>
          <w:lang w:val="en-US"/>
        </w:rPr>
        <w:t>M</w:t>
      </w:r>
      <w:r w:rsidRPr="0098460D">
        <w:t xml:space="preserve">-1), </w:t>
      </w:r>
      <w:r>
        <w:t>то сме намерили път и трябва да го отпечатаме.</w:t>
      </w:r>
    </w:p>
    <w:p w:rsidR="006A0658" w:rsidRDefault="006A0658" w:rsidP="00222F92">
      <w:pPr>
        <w:numPr>
          <w:ilvl w:val="0"/>
          <w:numId w:val="52"/>
        </w:numPr>
        <w:tabs>
          <w:tab w:val="clear" w:pos="644"/>
        </w:tabs>
        <w:ind w:left="568" w:hanging="284"/>
      </w:pPr>
      <w:r>
        <w:t>Ако текущата позиция е непроходима, връщаме се назад (нямаме право да стъпваме в нея).</w:t>
      </w:r>
    </w:p>
    <w:p w:rsidR="006A0658" w:rsidRDefault="006A0658" w:rsidP="00222F92">
      <w:pPr>
        <w:numPr>
          <w:ilvl w:val="0"/>
          <w:numId w:val="52"/>
        </w:numPr>
        <w:tabs>
          <w:tab w:val="clear" w:pos="644"/>
        </w:tabs>
        <w:ind w:left="568" w:hanging="284"/>
      </w:pPr>
      <w:r>
        <w:t>Ако текущата позиция е вече посетена, връщаме се назад (нямаме право да стъпваме втори път в нея).</w:t>
      </w:r>
    </w:p>
    <w:p w:rsidR="006A0658" w:rsidRDefault="006A0658" w:rsidP="00222F92">
      <w:pPr>
        <w:numPr>
          <w:ilvl w:val="0"/>
          <w:numId w:val="52"/>
        </w:numPr>
        <w:tabs>
          <w:tab w:val="clear" w:pos="644"/>
        </w:tabs>
        <w:ind w:left="568" w:hanging="284"/>
      </w:pPr>
      <w:r>
        <w:lastRenderedPageBreak/>
        <w:t>В противен случай търсим път в четирите възможни посоки. Търсим рекурсивно (със същия алгоритъм) път към изхода на лабиринта като опитваме да ходим във всички възможни посоки:</w:t>
      </w:r>
    </w:p>
    <w:p w:rsidR="006A0658" w:rsidRPr="00710B8C" w:rsidRDefault="006A0658" w:rsidP="00222F92">
      <w:pPr>
        <w:numPr>
          <w:ilvl w:val="1"/>
          <w:numId w:val="52"/>
        </w:numPr>
        <w:tabs>
          <w:tab w:val="clear" w:pos="1724"/>
        </w:tabs>
        <w:ind w:left="1135" w:hanging="284"/>
      </w:pPr>
      <w:r>
        <w:t>Опитваме наляво: позиция (</w:t>
      </w:r>
      <w:r>
        <w:rPr>
          <w:lang w:val="en-US"/>
        </w:rPr>
        <w:t>row</w:t>
      </w:r>
      <w:r w:rsidRPr="0098460D">
        <w:t xml:space="preserve">, </w:t>
      </w:r>
      <w:r>
        <w:rPr>
          <w:lang w:val="en-US"/>
        </w:rPr>
        <w:t>col</w:t>
      </w:r>
      <w:r w:rsidRPr="0098460D">
        <w:t>-1</w:t>
      </w:r>
      <w:r>
        <w:t>)</w:t>
      </w:r>
      <w:r w:rsidRPr="0098460D">
        <w:t>.</w:t>
      </w:r>
    </w:p>
    <w:p w:rsidR="006A0658" w:rsidRPr="00710B8C" w:rsidRDefault="006A0658" w:rsidP="00222F92">
      <w:pPr>
        <w:numPr>
          <w:ilvl w:val="1"/>
          <w:numId w:val="52"/>
        </w:numPr>
        <w:tabs>
          <w:tab w:val="clear" w:pos="1724"/>
        </w:tabs>
        <w:ind w:left="1135" w:hanging="284"/>
      </w:pPr>
      <w:r>
        <w:t>Опитваме нагоре: позиция (</w:t>
      </w:r>
      <w:r>
        <w:rPr>
          <w:lang w:val="en-US"/>
        </w:rPr>
        <w:t>row</w:t>
      </w:r>
      <w:r w:rsidRPr="0098460D">
        <w:t xml:space="preserve">-1, </w:t>
      </w:r>
      <w:r>
        <w:rPr>
          <w:lang w:val="en-US"/>
        </w:rPr>
        <w:t>col</w:t>
      </w:r>
      <w:r>
        <w:t>)</w:t>
      </w:r>
      <w:r w:rsidRPr="0098460D">
        <w:t>.</w:t>
      </w:r>
    </w:p>
    <w:p w:rsidR="006A0658" w:rsidRPr="00710B8C" w:rsidRDefault="006A0658" w:rsidP="00222F92">
      <w:pPr>
        <w:numPr>
          <w:ilvl w:val="1"/>
          <w:numId w:val="52"/>
        </w:numPr>
        <w:tabs>
          <w:tab w:val="clear" w:pos="1724"/>
        </w:tabs>
        <w:ind w:left="1135" w:hanging="284"/>
      </w:pPr>
      <w:r>
        <w:t>Опитваме надясно: позиция (</w:t>
      </w:r>
      <w:r>
        <w:rPr>
          <w:lang w:val="en-US"/>
        </w:rPr>
        <w:t>row</w:t>
      </w:r>
      <w:r w:rsidRPr="0098460D">
        <w:t xml:space="preserve">, </w:t>
      </w:r>
      <w:r>
        <w:rPr>
          <w:lang w:val="en-US"/>
        </w:rPr>
        <w:t>col</w:t>
      </w:r>
      <w:r w:rsidRPr="0098460D">
        <w:t>+1</w:t>
      </w:r>
      <w:r>
        <w:t>)</w:t>
      </w:r>
      <w:r w:rsidRPr="0098460D">
        <w:t>.</w:t>
      </w:r>
    </w:p>
    <w:p w:rsidR="006A0658" w:rsidRDefault="006A0658" w:rsidP="00222F92">
      <w:pPr>
        <w:numPr>
          <w:ilvl w:val="1"/>
          <w:numId w:val="52"/>
        </w:numPr>
        <w:tabs>
          <w:tab w:val="clear" w:pos="1724"/>
        </w:tabs>
        <w:ind w:left="1135" w:hanging="284"/>
      </w:pPr>
      <w:r>
        <w:t>Опитваме надолу: позиция (</w:t>
      </w:r>
      <w:r>
        <w:rPr>
          <w:lang w:val="en-US"/>
        </w:rPr>
        <w:t>row</w:t>
      </w:r>
      <w:r w:rsidRPr="0098460D">
        <w:t xml:space="preserve">+1, </w:t>
      </w:r>
      <w:r>
        <w:rPr>
          <w:lang w:val="en-US"/>
        </w:rPr>
        <w:t>col</w:t>
      </w:r>
      <w:r>
        <w:t>)</w:t>
      </w:r>
      <w:r w:rsidRPr="0098460D">
        <w:t>.</w:t>
      </w:r>
    </w:p>
    <w:p w:rsidR="006A0658" w:rsidRDefault="006A0658" w:rsidP="006A0658">
      <w:r>
        <w:t>За да стигнем до този алгоритъм, разсъждаваме рекурсивно. Имаме задачата "търсене на път от дадена позиция до изхода". Тя може да се сведе до 4 подзадачи:</w:t>
      </w:r>
    </w:p>
    <w:p w:rsidR="006A0658" w:rsidRDefault="006A0658" w:rsidP="00222F92">
      <w:pPr>
        <w:numPr>
          <w:ilvl w:val="0"/>
          <w:numId w:val="53"/>
        </w:numPr>
        <w:tabs>
          <w:tab w:val="clear" w:pos="644"/>
        </w:tabs>
        <w:ind w:left="568" w:hanging="284"/>
      </w:pPr>
      <w:r>
        <w:t>търсене на път от позицията вляво от текущата до изхода;</w:t>
      </w:r>
    </w:p>
    <w:p w:rsidR="006A0658" w:rsidRDefault="006A0658" w:rsidP="00222F92">
      <w:pPr>
        <w:numPr>
          <w:ilvl w:val="0"/>
          <w:numId w:val="53"/>
        </w:numPr>
        <w:tabs>
          <w:tab w:val="clear" w:pos="644"/>
        </w:tabs>
        <w:ind w:left="568" w:hanging="284"/>
      </w:pPr>
      <w:r>
        <w:t>търсене на път от позицията нагоре от текущата до изхода;</w:t>
      </w:r>
    </w:p>
    <w:p w:rsidR="006A0658" w:rsidRDefault="006A0658" w:rsidP="00222F92">
      <w:pPr>
        <w:numPr>
          <w:ilvl w:val="0"/>
          <w:numId w:val="53"/>
        </w:numPr>
        <w:tabs>
          <w:tab w:val="clear" w:pos="644"/>
        </w:tabs>
        <w:ind w:left="568" w:hanging="284"/>
      </w:pPr>
      <w:r>
        <w:t>търсене на път от позицията вдясно от текущата до изхода;</w:t>
      </w:r>
    </w:p>
    <w:p w:rsidR="006A0658" w:rsidRDefault="006A0658" w:rsidP="00222F92">
      <w:pPr>
        <w:numPr>
          <w:ilvl w:val="0"/>
          <w:numId w:val="53"/>
        </w:numPr>
        <w:tabs>
          <w:tab w:val="clear" w:pos="644"/>
        </w:tabs>
        <w:ind w:left="568" w:hanging="284"/>
      </w:pPr>
      <w:r>
        <w:t>търсене на път от позицията надолу от текущата до изхода.</w:t>
      </w:r>
    </w:p>
    <w:p w:rsidR="006A0658" w:rsidRPr="0098460D" w:rsidRDefault="006A0658" w:rsidP="006A0658">
      <w:r>
        <w:t>Ако от всяка възможна позиция, до която достигнем, проверим четирите възможни посоки и не се въртим в кръг (избягваме преминаване през позиция, на която вече сме били), би трябвало рано или късно да намерим изхода (ако съществува път към него)</w:t>
      </w:r>
      <w:r w:rsidRPr="0098460D">
        <w:t>.</w:t>
      </w:r>
    </w:p>
    <w:p w:rsidR="006A0658" w:rsidRDefault="006A0658" w:rsidP="006A0658">
      <w:r>
        <w:t xml:space="preserve">Този път рекурсията не е толкова проста, както при предните задачи. На всяка стъпка трябва да проверим дали не сме стигнали изхода и дали не стъпваме в забранена позиция, след това трябва да отбележим позицията като посетена и да извикаме рекурсивното търсене на път в четирите посоки. След връщане от рекурсивните извиквания, трябва да отбележим обратно като непосетена позицията, от която се оттегляме. Такова обхождане е известно в информатиката като </w:t>
      </w:r>
      <w:r w:rsidRPr="00941E42">
        <w:rPr>
          <w:b/>
        </w:rPr>
        <w:t xml:space="preserve">търсене с връщане назад </w:t>
      </w:r>
      <w:r w:rsidRPr="0098460D">
        <w:rPr>
          <w:b/>
        </w:rPr>
        <w:t>(</w:t>
      </w:r>
      <w:r w:rsidRPr="00931C55">
        <w:rPr>
          <w:b/>
          <w:lang w:val="en-US"/>
        </w:rPr>
        <w:t>backtracking</w:t>
      </w:r>
      <w:r w:rsidRPr="00941E42">
        <w:rPr>
          <w:b/>
        </w:rPr>
        <w:t>)</w:t>
      </w:r>
      <w:r>
        <w:t>.</w:t>
      </w:r>
    </w:p>
    <w:p w:rsidR="006A0658" w:rsidRPr="00430AF6" w:rsidRDefault="006A0658" w:rsidP="006A0658">
      <w:pPr>
        <w:pStyle w:val="Heading3"/>
      </w:pPr>
      <w:bookmarkStart w:id="842" w:name="_Toc243587437"/>
      <w:bookmarkStart w:id="843" w:name="_Toc299461105"/>
      <w:r>
        <w:t>Пътища в лабиринт – имплементация</w:t>
      </w:r>
      <w:bookmarkEnd w:id="842"/>
      <w:bookmarkEnd w:id="843"/>
    </w:p>
    <w:p w:rsidR="006A0658" w:rsidRPr="00B60A91" w:rsidRDefault="006A0658" w:rsidP="006A0658">
      <w:pPr>
        <w:spacing w:after="120"/>
      </w:pPr>
      <w:r>
        <w:t xml:space="preserve">За реализацията на алгоритъма ще ни е необходимо представяне на лабиринта. Ще ползваме двумерен масив от символи, като в него ще </w:t>
      </w:r>
      <w:r w:rsidRPr="00941E42">
        <w:t xml:space="preserve">означим със символа </w:t>
      </w:r>
      <w:r w:rsidRPr="0098460D">
        <w:t>'</w:t>
      </w:r>
      <w:r w:rsidRPr="00941E42">
        <w:t xml:space="preserve"> </w:t>
      </w:r>
      <w:r w:rsidRPr="0098460D">
        <w:t>'</w:t>
      </w:r>
      <w:r w:rsidRPr="00941E42">
        <w:t xml:space="preserve"> (интервал) проходимите позиции, с </w:t>
      </w:r>
      <w:r w:rsidRPr="0098460D">
        <w:t>'</w:t>
      </w:r>
      <w:r w:rsidRPr="00487D20">
        <w:rPr>
          <w:rStyle w:val="Code"/>
        </w:rPr>
        <w:t>e</w:t>
      </w:r>
      <w:r w:rsidRPr="0098460D">
        <w:t>'</w:t>
      </w:r>
      <w:r w:rsidRPr="00941E42">
        <w:t xml:space="preserve"> изхода от лабиринта и с </w:t>
      </w:r>
      <w:r w:rsidRPr="0098460D">
        <w:t>'</w:t>
      </w:r>
      <w:r w:rsidRPr="0098460D">
        <w:rPr>
          <w:rStyle w:val="Code"/>
        </w:rPr>
        <w:t>*</w:t>
      </w:r>
      <w:r w:rsidRPr="0098460D">
        <w:t>'</w:t>
      </w:r>
      <w:r w:rsidRPr="00941E42">
        <w:t xml:space="preserve"> непроходимите полета. Стартовата позиция ще означим като празна. </w:t>
      </w:r>
      <w:r>
        <w:t xml:space="preserve">Позициите, през които сме минали, ще означим със символа </w:t>
      </w:r>
      <w:r w:rsidRPr="0098460D">
        <w:t>'</w:t>
      </w:r>
      <w:r w:rsidRPr="00207886">
        <w:rPr>
          <w:rStyle w:val="Code"/>
        </w:rPr>
        <w:t>s</w:t>
      </w:r>
      <w:r w:rsidRPr="0098460D">
        <w:t xml:space="preserve">'. </w:t>
      </w:r>
      <w:r w:rsidRPr="00941E42">
        <w:t>Ето как ще изглежда дефиницията на лабиринта за нашия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color w:val="0000FF"/>
                <w:szCs w:val="20"/>
              </w:rPr>
              <w:t>static</w:t>
            </w:r>
            <w:r w:rsidRPr="009346D9">
              <w:rPr>
                <w:rFonts w:ascii="Courier New" w:hAnsi="Courier New" w:cs="Courier New"/>
                <w:noProof/>
                <w:szCs w:val="20"/>
              </w:rPr>
              <w:t xml:space="preserve"> </w:t>
            </w:r>
            <w:r w:rsidRPr="009346D9">
              <w:rPr>
                <w:rFonts w:ascii="Courier New" w:hAnsi="Courier New" w:cs="Courier New"/>
                <w:noProof/>
                <w:color w:val="0000FF"/>
                <w:szCs w:val="20"/>
              </w:rPr>
              <w:t>char</w:t>
            </w:r>
            <w:r w:rsidRPr="009346D9">
              <w:rPr>
                <w:rFonts w:ascii="Courier New" w:hAnsi="Courier New" w:cs="Courier New"/>
                <w:noProof/>
                <w:szCs w:val="20"/>
              </w:rPr>
              <w:t xml:space="preserve">[,] lab = </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t>{</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tab/>
              <w:t>{</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tab/>
              <w:t>{</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tab/>
              <w:t>{</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tab/>
              <w:t>{</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w:t>
            </w:r>
          </w:p>
          <w:p w:rsidR="006A0658" w:rsidRPr="009346D9" w:rsidRDefault="006A0658" w:rsidP="006A0658">
            <w:pPr>
              <w:autoSpaceDE w:val="0"/>
              <w:autoSpaceDN w:val="0"/>
              <w:adjustRightInd w:val="0"/>
              <w:spacing w:before="0"/>
              <w:jc w:val="left"/>
              <w:rPr>
                <w:rFonts w:ascii="Courier New" w:hAnsi="Courier New" w:cs="Courier New"/>
                <w:noProof/>
                <w:szCs w:val="20"/>
              </w:rPr>
            </w:pPr>
            <w:r w:rsidRPr="009346D9">
              <w:rPr>
                <w:rFonts w:ascii="Courier New" w:hAnsi="Courier New" w:cs="Courier New"/>
                <w:noProof/>
                <w:szCs w:val="20"/>
              </w:rPr>
              <w:lastRenderedPageBreak/>
              <w:tab/>
              <w:t>{</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 '</w:t>
            </w:r>
            <w:r w:rsidRPr="009346D9">
              <w:rPr>
                <w:rFonts w:ascii="Courier New" w:hAnsi="Courier New" w:cs="Courier New"/>
                <w:noProof/>
                <w:szCs w:val="20"/>
              </w:rPr>
              <w:t xml:space="preserve">, </w:t>
            </w:r>
            <w:r w:rsidRPr="009346D9">
              <w:rPr>
                <w:rFonts w:ascii="Courier New" w:hAnsi="Courier New" w:cs="Courier New"/>
                <w:noProof/>
                <w:color w:val="A31515"/>
                <w:szCs w:val="20"/>
              </w:rPr>
              <w:t>'е'</w:t>
            </w:r>
            <w:r w:rsidRPr="009346D9">
              <w:rPr>
                <w:rFonts w:ascii="Courier New" w:hAnsi="Courier New" w:cs="Courier New"/>
                <w:noProof/>
                <w:szCs w:val="20"/>
              </w:rPr>
              <w:t>},</w:t>
            </w:r>
          </w:p>
          <w:p w:rsidR="006A0658" w:rsidRPr="00AA6503" w:rsidRDefault="006A0658" w:rsidP="006A0658">
            <w:pPr>
              <w:autoSpaceDE w:val="0"/>
              <w:autoSpaceDN w:val="0"/>
              <w:adjustRightInd w:val="0"/>
              <w:spacing w:before="0"/>
              <w:jc w:val="left"/>
              <w:rPr>
                <w:rFonts w:ascii="Courier New" w:hAnsi="Courier New" w:cs="Courier New"/>
                <w:sz w:val="19"/>
                <w:szCs w:val="19"/>
                <w:lang w:val="en-US"/>
              </w:rPr>
            </w:pPr>
            <w:r w:rsidRPr="009346D9">
              <w:rPr>
                <w:rFonts w:ascii="Courier New" w:hAnsi="Courier New" w:cs="Courier New"/>
                <w:noProof/>
                <w:szCs w:val="20"/>
              </w:rPr>
              <w:t>};</w:t>
            </w:r>
          </w:p>
        </w:tc>
      </w:tr>
    </w:tbl>
    <w:p w:rsidR="006A0658" w:rsidRPr="00B60A91" w:rsidRDefault="006A0658" w:rsidP="006A0658">
      <w:pPr>
        <w:spacing w:after="120"/>
      </w:pPr>
      <w:r>
        <w:lastRenderedPageBreak/>
        <w:t>Нека се опитаме да реализираме рекурсивния метод за търсене в лабиринт. Той трябва да бъде нещо тако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color w:val="0000FF"/>
                <w:szCs w:val="20"/>
              </w:rPr>
              <w:t>static</w:t>
            </w:r>
            <w:r w:rsidRPr="00506F32">
              <w:rPr>
                <w:rFonts w:ascii="Courier New" w:hAnsi="Courier New" w:cs="Courier New"/>
                <w:noProof/>
                <w:szCs w:val="20"/>
              </w:rPr>
              <w:t xml:space="preserve"> </w:t>
            </w:r>
            <w:r w:rsidRPr="00506F32">
              <w:rPr>
                <w:rFonts w:ascii="Courier New" w:hAnsi="Courier New" w:cs="Courier New"/>
                <w:noProof/>
                <w:color w:val="0000FF"/>
                <w:szCs w:val="20"/>
              </w:rPr>
              <w:t>char</w:t>
            </w:r>
            <w:r w:rsidRPr="00506F32">
              <w:rPr>
                <w:rFonts w:ascii="Courier New" w:hAnsi="Courier New" w:cs="Courier New"/>
                <w:noProof/>
                <w:szCs w:val="20"/>
              </w:rPr>
              <w:t xml:space="preserve">[,] lab = </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 '</w:t>
            </w:r>
            <w:r w:rsidRPr="00506F32">
              <w:rPr>
                <w:rFonts w:ascii="Courier New" w:hAnsi="Courier New" w:cs="Courier New"/>
                <w:noProof/>
                <w:szCs w:val="20"/>
              </w:rPr>
              <w:t xml:space="preserve">, </w:t>
            </w:r>
            <w:r w:rsidRPr="00506F32">
              <w:rPr>
                <w:rFonts w:ascii="Courier New" w:hAnsi="Courier New" w:cs="Courier New"/>
                <w:noProof/>
                <w:color w:val="A31515"/>
                <w:szCs w:val="20"/>
              </w:rPr>
              <w:t>'е'</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color w:val="0000FF"/>
                <w:szCs w:val="20"/>
              </w:rPr>
              <w:t>static</w:t>
            </w:r>
            <w:r w:rsidRPr="00506F32">
              <w:rPr>
                <w:rFonts w:ascii="Courier New" w:hAnsi="Courier New" w:cs="Courier New"/>
                <w:noProof/>
                <w:szCs w:val="20"/>
              </w:rPr>
              <w:t xml:space="preserve"> </w:t>
            </w:r>
            <w:r w:rsidRPr="00506F32">
              <w:rPr>
                <w:rFonts w:ascii="Courier New" w:hAnsi="Courier New" w:cs="Courier New"/>
                <w:noProof/>
                <w:color w:val="0000FF"/>
                <w:szCs w:val="20"/>
              </w:rPr>
              <w:t>void</w:t>
            </w:r>
            <w:r w:rsidRPr="00506F32">
              <w:rPr>
                <w:rFonts w:ascii="Courier New" w:hAnsi="Courier New" w:cs="Courier New"/>
                <w:noProof/>
                <w:szCs w:val="20"/>
              </w:rPr>
              <w:t xml:space="preserve"> FindPath(</w:t>
            </w:r>
            <w:r w:rsidRPr="00506F32">
              <w:rPr>
                <w:rFonts w:ascii="Courier New" w:hAnsi="Courier New" w:cs="Courier New"/>
                <w:noProof/>
                <w:color w:val="0000FF"/>
                <w:szCs w:val="20"/>
              </w:rPr>
              <w:t>int</w:t>
            </w:r>
            <w:r w:rsidRPr="00506F32">
              <w:rPr>
                <w:rFonts w:ascii="Courier New" w:hAnsi="Courier New" w:cs="Courier New"/>
                <w:noProof/>
                <w:szCs w:val="20"/>
              </w:rPr>
              <w:t xml:space="preserve"> row, </w:t>
            </w:r>
            <w:r w:rsidRPr="00506F32">
              <w:rPr>
                <w:rFonts w:ascii="Courier New" w:hAnsi="Courier New" w:cs="Courier New"/>
                <w:noProof/>
                <w:color w:val="0000FF"/>
                <w:szCs w:val="20"/>
              </w:rPr>
              <w:t>int</w:t>
            </w:r>
            <w:r w:rsidRPr="00506F32">
              <w:rPr>
                <w:rFonts w:ascii="Courier New" w:hAnsi="Courier New" w:cs="Courier New"/>
                <w:noProof/>
                <w:szCs w:val="20"/>
              </w:rPr>
              <w:t xml:space="preserve"> col)</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00FF"/>
                <w:szCs w:val="20"/>
              </w:rPr>
              <w:t>if</w:t>
            </w:r>
            <w:r w:rsidRPr="00506F32">
              <w:rPr>
                <w:rFonts w:ascii="Courier New" w:hAnsi="Courier New" w:cs="Courier New"/>
                <w:noProof/>
                <w:szCs w:val="20"/>
              </w:rPr>
              <w:t xml:space="preserve"> ((col &lt; </w:t>
            </w:r>
            <w:r w:rsidRPr="00506F32">
              <w:rPr>
                <w:rFonts w:ascii="Courier New" w:hAnsi="Courier New" w:cs="Courier New"/>
                <w:noProof/>
                <w:color w:val="A52A2A"/>
                <w:szCs w:val="20"/>
              </w:rPr>
              <w:t>0</w:t>
            </w:r>
            <w:r w:rsidRPr="00506F32">
              <w:rPr>
                <w:rFonts w:ascii="Courier New" w:hAnsi="Courier New" w:cs="Courier New"/>
                <w:noProof/>
                <w:szCs w:val="20"/>
              </w:rPr>
              <w:t xml:space="preserve">) || (row &lt; </w:t>
            </w:r>
            <w:r w:rsidRPr="00506F32">
              <w:rPr>
                <w:rFonts w:ascii="Courier New" w:hAnsi="Courier New" w:cs="Courier New"/>
                <w:noProof/>
                <w:color w:val="A52A2A"/>
                <w:szCs w:val="20"/>
              </w:rPr>
              <w:t>0</w:t>
            </w:r>
            <w:r w:rsidRPr="00506F32">
              <w:rPr>
                <w:rFonts w:ascii="Courier New" w:hAnsi="Courier New" w:cs="Courier New"/>
                <w:noProof/>
                <w:szCs w:val="20"/>
              </w:rPr>
              <w:t xml:space="preserve">) || </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t>(col &gt;= lab.GetLength(</w:t>
            </w:r>
            <w:r w:rsidRPr="00506F32">
              <w:rPr>
                <w:rFonts w:ascii="Courier New" w:hAnsi="Courier New" w:cs="Courier New"/>
                <w:noProof/>
                <w:color w:val="A52A2A"/>
                <w:szCs w:val="20"/>
              </w:rPr>
              <w:t>1</w:t>
            </w:r>
            <w:r w:rsidRPr="00506F32">
              <w:rPr>
                <w:rFonts w:ascii="Courier New" w:hAnsi="Courier New" w:cs="Courier New"/>
                <w:noProof/>
                <w:szCs w:val="20"/>
              </w:rPr>
              <w:t>)) || (row &gt;= lab.GetLength(</w:t>
            </w:r>
            <w:r w:rsidRPr="00506F32">
              <w:rPr>
                <w:rFonts w:ascii="Courier New" w:hAnsi="Courier New" w:cs="Courier New"/>
                <w:noProof/>
                <w:color w:val="A52A2A"/>
                <w:szCs w:val="20"/>
              </w:rPr>
              <w:t>0</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r>
            <w:r w:rsidRPr="00506F32">
              <w:rPr>
                <w:rFonts w:ascii="Courier New" w:hAnsi="Courier New" w:cs="Courier New"/>
                <w:noProof/>
                <w:color w:val="008000"/>
                <w:szCs w:val="20"/>
              </w:rPr>
              <w:t>// We are out of the labyrinth</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r>
            <w:r w:rsidRPr="00506F32">
              <w:rPr>
                <w:rFonts w:ascii="Courier New" w:hAnsi="Courier New" w:cs="Courier New"/>
                <w:noProof/>
                <w:color w:val="0000FF"/>
                <w:szCs w:val="20"/>
              </w:rPr>
              <w:t>return</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8000"/>
                <w:szCs w:val="20"/>
              </w:rPr>
              <w:t>// Check if we have found the exi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00FF"/>
                <w:szCs w:val="20"/>
              </w:rPr>
              <w:t>if</w:t>
            </w:r>
            <w:r w:rsidRPr="00506F32">
              <w:rPr>
                <w:rFonts w:ascii="Courier New" w:hAnsi="Courier New" w:cs="Courier New"/>
                <w:noProof/>
                <w:szCs w:val="20"/>
              </w:rPr>
              <w:t xml:space="preserve"> (lab[row, col] == </w:t>
            </w:r>
            <w:r w:rsidRPr="00506F32">
              <w:rPr>
                <w:rFonts w:ascii="Courier New" w:hAnsi="Courier New" w:cs="Courier New"/>
                <w:noProof/>
                <w:color w:val="A31515"/>
                <w:szCs w:val="20"/>
              </w:rPr>
              <w:t>'е'</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r>
            <w:r w:rsidRPr="00506F32">
              <w:rPr>
                <w:rFonts w:ascii="Courier New" w:hAnsi="Courier New" w:cs="Courier New"/>
                <w:noProof/>
                <w:color w:val="2B91AF"/>
                <w:szCs w:val="20"/>
              </w:rPr>
              <w:t>Console</w:t>
            </w:r>
            <w:r w:rsidRPr="00506F32">
              <w:rPr>
                <w:rFonts w:ascii="Courier New" w:hAnsi="Courier New" w:cs="Courier New"/>
                <w:noProof/>
                <w:szCs w:val="20"/>
              </w:rPr>
              <w:t>.WriteLine(</w:t>
            </w:r>
            <w:r w:rsidRPr="00506F32">
              <w:rPr>
                <w:rFonts w:ascii="Courier New" w:hAnsi="Courier New" w:cs="Courier New"/>
                <w:noProof/>
                <w:color w:val="A31515"/>
                <w:szCs w:val="20"/>
              </w:rPr>
              <w:t>"Found the exit!"</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00FF"/>
                <w:szCs w:val="20"/>
              </w:rPr>
              <w:t>if</w:t>
            </w:r>
            <w:r w:rsidRPr="00506F32">
              <w:rPr>
                <w:rFonts w:ascii="Courier New" w:hAnsi="Courier New" w:cs="Courier New"/>
                <w:noProof/>
                <w:szCs w:val="20"/>
              </w:rPr>
              <w:t xml:space="preserve"> (lab[row, col] !=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r>
            <w:r w:rsidRPr="00506F32">
              <w:rPr>
                <w:rFonts w:ascii="Courier New" w:hAnsi="Courier New" w:cs="Courier New"/>
                <w:noProof/>
                <w:color w:val="008000"/>
                <w:szCs w:val="20"/>
              </w:rPr>
              <w:t>// The current cell is not free</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szCs w:val="20"/>
              </w:rPr>
              <w:tab/>
            </w:r>
            <w:r w:rsidRPr="00506F32">
              <w:rPr>
                <w:rFonts w:ascii="Courier New" w:hAnsi="Courier New" w:cs="Courier New"/>
                <w:noProof/>
                <w:color w:val="0000FF"/>
                <w:szCs w:val="20"/>
              </w:rPr>
              <w:t>return</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8000"/>
                <w:szCs w:val="20"/>
              </w:rPr>
              <w:t>// Mark the current cell as visited</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lab[row, col] = </w:t>
            </w:r>
            <w:r w:rsidRPr="00506F32">
              <w:rPr>
                <w:rFonts w:ascii="Courier New" w:hAnsi="Courier New" w:cs="Courier New"/>
                <w:noProof/>
                <w:color w:val="A31515"/>
                <w:szCs w:val="20"/>
              </w:rPr>
              <w:t>'s'</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8000"/>
                <w:szCs w:val="20"/>
              </w:rPr>
              <w:t>// Invoke recursion to explore all possible directions</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FindPath(row, col - </w:t>
            </w:r>
            <w:r w:rsidRPr="00506F32">
              <w:rPr>
                <w:rFonts w:ascii="Courier New" w:hAnsi="Courier New" w:cs="Courier New"/>
                <w:noProof/>
                <w:color w:val="A52A2A"/>
                <w:szCs w:val="20"/>
              </w:rPr>
              <w:t>1</w:t>
            </w:r>
            <w:r w:rsidRPr="00506F32">
              <w:rPr>
                <w:rFonts w:ascii="Courier New" w:hAnsi="Courier New" w:cs="Courier New"/>
                <w:noProof/>
                <w:szCs w:val="20"/>
              </w:rPr>
              <w:t xml:space="preserve">); </w:t>
            </w:r>
            <w:r w:rsidRPr="00506F32">
              <w:rPr>
                <w:rFonts w:ascii="Courier New" w:hAnsi="Courier New" w:cs="Courier New"/>
                <w:noProof/>
                <w:color w:val="008000"/>
                <w:szCs w:val="20"/>
              </w:rPr>
              <w:t>// lef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FindPath(row - </w:t>
            </w:r>
            <w:r w:rsidRPr="00506F32">
              <w:rPr>
                <w:rFonts w:ascii="Courier New" w:hAnsi="Courier New" w:cs="Courier New"/>
                <w:noProof/>
                <w:color w:val="A52A2A"/>
                <w:szCs w:val="20"/>
              </w:rPr>
              <w:t>1</w:t>
            </w:r>
            <w:r w:rsidRPr="00506F32">
              <w:rPr>
                <w:rFonts w:ascii="Courier New" w:hAnsi="Courier New" w:cs="Courier New"/>
                <w:noProof/>
                <w:szCs w:val="20"/>
              </w:rPr>
              <w:t xml:space="preserve">, col); </w:t>
            </w:r>
            <w:r w:rsidRPr="00506F32">
              <w:rPr>
                <w:rFonts w:ascii="Courier New" w:hAnsi="Courier New" w:cs="Courier New"/>
                <w:noProof/>
                <w:color w:val="008000"/>
                <w:szCs w:val="20"/>
              </w:rPr>
              <w:t>// up</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FindPath(row, col + </w:t>
            </w:r>
            <w:r w:rsidRPr="00506F32">
              <w:rPr>
                <w:rFonts w:ascii="Courier New" w:hAnsi="Courier New" w:cs="Courier New"/>
                <w:noProof/>
                <w:color w:val="A52A2A"/>
                <w:szCs w:val="20"/>
              </w:rPr>
              <w:t>1</w:t>
            </w:r>
            <w:r w:rsidRPr="00506F32">
              <w:rPr>
                <w:rFonts w:ascii="Courier New" w:hAnsi="Courier New" w:cs="Courier New"/>
                <w:noProof/>
                <w:szCs w:val="20"/>
              </w:rPr>
              <w:t xml:space="preserve">); </w:t>
            </w:r>
            <w:r w:rsidRPr="00506F32">
              <w:rPr>
                <w:rFonts w:ascii="Courier New" w:hAnsi="Courier New" w:cs="Courier New"/>
                <w:noProof/>
                <w:color w:val="008000"/>
                <w:szCs w:val="20"/>
              </w:rPr>
              <w:t>// righ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FindPath(row + </w:t>
            </w:r>
            <w:r w:rsidRPr="00506F32">
              <w:rPr>
                <w:rFonts w:ascii="Courier New" w:hAnsi="Courier New" w:cs="Courier New"/>
                <w:noProof/>
                <w:color w:val="A52A2A"/>
                <w:szCs w:val="20"/>
              </w:rPr>
              <w:t>1</w:t>
            </w:r>
            <w:r w:rsidRPr="00506F32">
              <w:rPr>
                <w:rFonts w:ascii="Courier New" w:hAnsi="Courier New" w:cs="Courier New"/>
                <w:noProof/>
                <w:szCs w:val="20"/>
              </w:rPr>
              <w:t xml:space="preserve">, col); </w:t>
            </w:r>
            <w:r w:rsidRPr="00506F32">
              <w:rPr>
                <w:rFonts w:ascii="Courier New" w:hAnsi="Courier New" w:cs="Courier New"/>
                <w:noProof/>
                <w:color w:val="008000"/>
                <w:szCs w:val="20"/>
              </w:rPr>
              <w:t>// down</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r>
            <w:r w:rsidRPr="00506F32">
              <w:rPr>
                <w:rFonts w:ascii="Courier New" w:hAnsi="Courier New" w:cs="Courier New"/>
                <w:noProof/>
                <w:color w:val="008000"/>
                <w:szCs w:val="20"/>
              </w:rPr>
              <w:t>// Mark back the current cell as free</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 xml:space="preserve">lab[row, col] = </w:t>
            </w:r>
            <w:r w:rsidRPr="00506F32">
              <w:rPr>
                <w:rFonts w:ascii="Courier New" w:hAnsi="Courier New" w:cs="Courier New"/>
                <w:noProof/>
                <w:color w:val="A31515"/>
                <w:szCs w:val="20"/>
              </w:rPr>
              <w:t>' '</w:t>
            </w: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w:t>
            </w:r>
          </w:p>
          <w:p w:rsidR="006A0658" w:rsidRPr="00506F32" w:rsidRDefault="006A0658" w:rsidP="006A0658">
            <w:pPr>
              <w:autoSpaceDE w:val="0"/>
              <w:autoSpaceDN w:val="0"/>
              <w:adjustRightInd w:val="0"/>
              <w:spacing w:before="0"/>
              <w:jc w:val="left"/>
              <w:rPr>
                <w:rFonts w:ascii="Courier New" w:hAnsi="Courier New" w:cs="Courier New"/>
                <w:noProof/>
                <w:szCs w:val="20"/>
              </w:rPr>
            </w:pP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color w:val="0000FF"/>
                <w:szCs w:val="20"/>
              </w:rPr>
              <w:t>static</w:t>
            </w:r>
            <w:r w:rsidRPr="00506F32">
              <w:rPr>
                <w:rFonts w:ascii="Courier New" w:hAnsi="Courier New" w:cs="Courier New"/>
                <w:noProof/>
                <w:szCs w:val="20"/>
              </w:rPr>
              <w:t xml:space="preserve"> </w:t>
            </w:r>
            <w:r w:rsidRPr="00506F32">
              <w:rPr>
                <w:rFonts w:ascii="Courier New" w:hAnsi="Courier New" w:cs="Courier New"/>
                <w:noProof/>
                <w:color w:val="0000FF"/>
                <w:szCs w:val="20"/>
              </w:rPr>
              <w:t>void</w:t>
            </w:r>
            <w:r w:rsidRPr="00506F32">
              <w:rPr>
                <w:rFonts w:ascii="Courier New" w:hAnsi="Courier New" w:cs="Courier New"/>
                <w:noProof/>
                <w:szCs w:val="20"/>
              </w:rPr>
              <w:t xml:space="preserve"> Main()</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lastRenderedPageBreak/>
              <w:t>{</w:t>
            </w:r>
          </w:p>
          <w:p w:rsidR="006A0658" w:rsidRPr="00506F32" w:rsidRDefault="006A0658" w:rsidP="006A0658">
            <w:pPr>
              <w:autoSpaceDE w:val="0"/>
              <w:autoSpaceDN w:val="0"/>
              <w:adjustRightInd w:val="0"/>
              <w:spacing w:before="0"/>
              <w:jc w:val="left"/>
              <w:rPr>
                <w:rFonts w:ascii="Courier New" w:hAnsi="Courier New" w:cs="Courier New"/>
                <w:noProof/>
                <w:szCs w:val="20"/>
              </w:rPr>
            </w:pPr>
            <w:r w:rsidRPr="00506F32">
              <w:rPr>
                <w:rFonts w:ascii="Courier New" w:hAnsi="Courier New" w:cs="Courier New"/>
                <w:noProof/>
                <w:szCs w:val="20"/>
              </w:rPr>
              <w:tab/>
              <w:t>FindPath(</w:t>
            </w:r>
            <w:r w:rsidRPr="00506F32">
              <w:rPr>
                <w:rFonts w:ascii="Courier New" w:hAnsi="Courier New" w:cs="Courier New"/>
                <w:noProof/>
                <w:color w:val="A52A2A"/>
                <w:szCs w:val="20"/>
              </w:rPr>
              <w:t>0</w:t>
            </w:r>
            <w:r w:rsidRPr="00506F32">
              <w:rPr>
                <w:rFonts w:ascii="Courier New" w:hAnsi="Courier New" w:cs="Courier New"/>
                <w:noProof/>
                <w:szCs w:val="20"/>
              </w:rPr>
              <w:t xml:space="preserve">, </w:t>
            </w:r>
            <w:r w:rsidRPr="00506F32">
              <w:rPr>
                <w:rFonts w:ascii="Courier New" w:hAnsi="Courier New" w:cs="Courier New"/>
                <w:noProof/>
                <w:color w:val="A52A2A"/>
                <w:szCs w:val="20"/>
              </w:rPr>
              <w:t>0</w:t>
            </w:r>
            <w:r w:rsidRPr="00506F32">
              <w:rPr>
                <w:rFonts w:ascii="Courier New" w:hAnsi="Courier New" w:cs="Courier New"/>
                <w:noProof/>
                <w:szCs w:val="20"/>
              </w:rPr>
              <w:t>);</w:t>
            </w:r>
          </w:p>
          <w:p w:rsidR="006A0658" w:rsidRPr="002B71D4" w:rsidRDefault="006A0658" w:rsidP="006A0658">
            <w:pPr>
              <w:autoSpaceDE w:val="0"/>
              <w:autoSpaceDN w:val="0"/>
              <w:adjustRightInd w:val="0"/>
              <w:spacing w:before="0"/>
              <w:jc w:val="left"/>
              <w:rPr>
                <w:rFonts w:ascii="Courier New" w:hAnsi="Courier New" w:cs="Courier New"/>
                <w:sz w:val="19"/>
                <w:szCs w:val="19"/>
                <w:lang w:val="en-US"/>
              </w:rPr>
            </w:pPr>
            <w:r w:rsidRPr="00506F32">
              <w:rPr>
                <w:rFonts w:ascii="Courier New" w:hAnsi="Courier New" w:cs="Courier New"/>
                <w:noProof/>
                <w:szCs w:val="20"/>
              </w:rPr>
              <w:t>}</w:t>
            </w:r>
          </w:p>
        </w:tc>
      </w:tr>
    </w:tbl>
    <w:p w:rsidR="006A0658" w:rsidRDefault="006A0658" w:rsidP="006A0658">
      <w:r w:rsidRPr="00305D02">
        <w:lastRenderedPageBreak/>
        <w:t>Имплементацията стриктно следва описанието, дадено по-горе.</w:t>
      </w:r>
      <w:r>
        <w:t xml:space="preserve"> </w:t>
      </w:r>
      <w:r w:rsidRPr="00931C55">
        <w:rPr>
          <w:noProof/>
        </w:rPr>
        <w:t xml:space="preserve">В случая размерът на лабиринта не е записан в променливи N и M, а се извлича от двумерния масив </w:t>
      </w:r>
      <w:r w:rsidRPr="00931C55">
        <w:rPr>
          <w:rStyle w:val="Code"/>
          <w:lang w:val="bg-BG"/>
        </w:rPr>
        <w:t>lab</w:t>
      </w:r>
      <w:r w:rsidRPr="00931C55">
        <w:rPr>
          <w:noProof/>
        </w:rPr>
        <w:t xml:space="preserve">, съхраняващ лабиринта: броят колони е </w:t>
      </w:r>
      <w:r w:rsidRPr="00931C55">
        <w:rPr>
          <w:rStyle w:val="Code"/>
          <w:lang w:val="bg-BG"/>
        </w:rPr>
        <w:t>lab. GetLength(1)</w:t>
      </w:r>
      <w:r w:rsidRPr="00931C55">
        <w:rPr>
          <w:noProof/>
        </w:rPr>
        <w:t xml:space="preserve">, а броят редове е </w:t>
      </w:r>
      <w:r w:rsidRPr="00931C55">
        <w:rPr>
          <w:rStyle w:val="Code"/>
          <w:lang w:val="bg-BG"/>
        </w:rPr>
        <w:t>lab.GetLength(0)</w:t>
      </w:r>
      <w:r w:rsidRPr="00931C55">
        <w:rPr>
          <w:noProof/>
        </w:rPr>
        <w:t>.</w:t>
      </w:r>
    </w:p>
    <w:p w:rsidR="006A0658" w:rsidRDefault="006A0658" w:rsidP="006A0658">
      <w:r w:rsidRPr="00553F2C">
        <w:t>При влизане в рекурсивния метод за търсене първо се проверява дали няма излизане извън лабиринта. Ако има</w:t>
      </w:r>
      <w:r>
        <w:t>,</w:t>
      </w:r>
      <w:r w:rsidRPr="00553F2C">
        <w:t xml:space="preserve"> търсенето от текущата позиция нататък се прекратява, защото е забранено излизане извън границите на лабиринта.</w:t>
      </w:r>
    </w:p>
    <w:p w:rsidR="006A0658" w:rsidRDefault="006A0658" w:rsidP="006A0658">
      <w:r w:rsidRPr="00553F2C">
        <w:t>След това се проверява дали не сме намерили изхода. Ако сме го намерили, се отпечатва подходящо съобщение и търсенето от текущата позиция нататък приключва.</w:t>
      </w:r>
    </w:p>
    <w:p w:rsidR="006A0658" w:rsidRDefault="006A0658" w:rsidP="006A0658">
      <w:r w:rsidRPr="00553F2C">
        <w:t>След това се проверява дали е свободна текущата клетка. Клетката е свободна, ако е проходима и не сме били на нея при някоя от предните стъпки (ако не е част от текущия път от стартовата позиция до текущата клетка на лабиринта).</w:t>
      </w:r>
    </w:p>
    <w:p w:rsidR="006A0658" w:rsidRDefault="006A0658" w:rsidP="006A0658">
      <w:r w:rsidRPr="00553F2C">
        <w:t xml:space="preserve">При свободна клетка, </w:t>
      </w:r>
      <w:r>
        <w:t xml:space="preserve">се осъществява </w:t>
      </w:r>
      <w:r w:rsidRPr="00553F2C">
        <w:t>стъпва</w:t>
      </w:r>
      <w:r>
        <w:t>н</w:t>
      </w:r>
      <w:r w:rsidRPr="00553F2C">
        <w:t xml:space="preserve">е в нея. </w:t>
      </w:r>
      <w:r>
        <w:t>Това се извършва като се о</w:t>
      </w:r>
      <w:r w:rsidRPr="00553F2C">
        <w:t>знач</w:t>
      </w:r>
      <w:r>
        <w:t>и</w:t>
      </w:r>
      <w:r w:rsidRPr="00553F2C">
        <w:t xml:space="preserve"> клет</w:t>
      </w:r>
      <w:r>
        <w:softHyphen/>
      </w:r>
      <w:r w:rsidRPr="00553F2C">
        <w:t>ката като заета (със символа '</w:t>
      </w:r>
      <w:r w:rsidRPr="00553F2C">
        <w:rPr>
          <w:rStyle w:val="Code"/>
        </w:rPr>
        <w:t>s</w:t>
      </w:r>
      <w:r w:rsidRPr="00553F2C">
        <w:t>'). След това рекур</w:t>
      </w:r>
      <w:r>
        <w:softHyphen/>
      </w:r>
      <w:r w:rsidRPr="00553F2C">
        <w:t xml:space="preserve">сивно </w:t>
      </w:r>
      <w:r>
        <w:t xml:space="preserve">се </w:t>
      </w:r>
      <w:r w:rsidRPr="00553F2C">
        <w:t xml:space="preserve">търси път в четирите възможни посоки. След </w:t>
      </w:r>
      <w:r>
        <w:t xml:space="preserve">връщане </w:t>
      </w:r>
      <w:r w:rsidRPr="00553F2C">
        <w:t xml:space="preserve">от </w:t>
      </w:r>
      <w:r>
        <w:t>рекур</w:t>
      </w:r>
      <w:r>
        <w:softHyphen/>
        <w:t xml:space="preserve">сивното </w:t>
      </w:r>
      <w:r w:rsidRPr="00553F2C">
        <w:t xml:space="preserve">проучване на четирите възможни посоки, </w:t>
      </w:r>
      <w:r>
        <w:t xml:space="preserve">се </w:t>
      </w:r>
      <w:r w:rsidRPr="00553F2C">
        <w:t xml:space="preserve">отстъпва назад от текущата клетка и </w:t>
      </w:r>
      <w:r>
        <w:t xml:space="preserve">тя се </w:t>
      </w:r>
      <w:r w:rsidRPr="00553F2C">
        <w:t xml:space="preserve">маркира </w:t>
      </w:r>
      <w:r>
        <w:t xml:space="preserve">отново като </w:t>
      </w:r>
      <w:r w:rsidRPr="00553F2C">
        <w:t>свободна (връща</w:t>
      </w:r>
      <w:r>
        <w:t>н</w:t>
      </w:r>
      <w:r w:rsidRPr="00553F2C">
        <w:t>е назад).</w:t>
      </w:r>
    </w:p>
    <w:p w:rsidR="006A0658" w:rsidRDefault="006A0658" w:rsidP="006A0658">
      <w:r w:rsidRPr="00553F2C">
        <w:t>Маркирането на текущата клетка като свободна при излизане от рекурси</w:t>
      </w:r>
      <w:r>
        <w:softHyphen/>
      </w:r>
      <w:r w:rsidRPr="00553F2C">
        <w:t xml:space="preserve">ята е важно, защото при връщане назад тя вече не е част от текущия път. Ако </w:t>
      </w:r>
      <w:r>
        <w:t>бъде пропуснато</w:t>
      </w:r>
      <w:r w:rsidRPr="00553F2C">
        <w:t xml:space="preserve"> това действие, няма да </w:t>
      </w:r>
      <w:r>
        <w:t xml:space="preserve">бъдат намерени </w:t>
      </w:r>
      <w:r w:rsidRPr="00553F2C">
        <w:t>всички пътища до изхода, а само някои от тях.</w:t>
      </w:r>
    </w:p>
    <w:p w:rsidR="006A0658" w:rsidRDefault="006A0658" w:rsidP="006A0658">
      <w:r w:rsidRPr="00553F2C">
        <w:t xml:space="preserve">Така изглежда рекурсивният метод за търсене на изхода в лабиринта. Остава </w:t>
      </w:r>
      <w:r>
        <w:t xml:space="preserve">само </w:t>
      </w:r>
      <w:r w:rsidRPr="00553F2C">
        <w:t xml:space="preserve">да го извикаме от </w:t>
      </w:r>
      <w:r>
        <w:rPr>
          <w:rStyle w:val="Code"/>
        </w:rPr>
        <w:t>M</w:t>
      </w:r>
      <w:r w:rsidRPr="00553F2C">
        <w:rPr>
          <w:rStyle w:val="Code"/>
        </w:rPr>
        <w:t>ain</w:t>
      </w:r>
      <w:r w:rsidRPr="0098460D">
        <w:rPr>
          <w:rStyle w:val="Code"/>
        </w:rPr>
        <w:t>()</w:t>
      </w:r>
      <w:r w:rsidRPr="00553F2C">
        <w:t xml:space="preserve"> метода, </w:t>
      </w:r>
      <w:r>
        <w:t>започвайки търсенето на пътя от</w:t>
      </w:r>
      <w:r w:rsidRPr="00553F2C">
        <w:t xml:space="preserve"> </w:t>
      </w:r>
      <w:r>
        <w:t xml:space="preserve">началната </w:t>
      </w:r>
      <w:r w:rsidRPr="00553F2C">
        <w:t>позиция (</w:t>
      </w:r>
      <w:r w:rsidRPr="00553F2C">
        <w:rPr>
          <w:noProof/>
        </w:rPr>
        <w:t>0, 0</w:t>
      </w:r>
      <w:r w:rsidRPr="00553F2C">
        <w:t>)</w:t>
      </w:r>
      <w:r>
        <w:t>.</w:t>
      </w:r>
    </w:p>
    <w:p w:rsidR="006A0658" w:rsidRPr="00B60A91" w:rsidRDefault="006A0658" w:rsidP="006A0658">
      <w:pPr>
        <w:spacing w:after="120"/>
      </w:pPr>
      <w:r>
        <w:t>Ако стартираме програмата, ще вид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the exit!</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the exit!</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931C55">
              <w:rPr>
                <w:rFonts w:ascii="Courier New" w:hAnsi="Courier New" w:cs="Courier New"/>
                <w:noProof/>
                <w:color w:val="000000"/>
                <w:szCs w:val="20"/>
                <w:lang w:val="en-US"/>
              </w:rPr>
              <w:t>Found the exit!</w:t>
            </w:r>
          </w:p>
        </w:tc>
      </w:tr>
    </w:tbl>
    <w:p w:rsidR="006A0658" w:rsidRDefault="006A0658" w:rsidP="006A0658">
      <w:r>
        <w:t>Вижда се, че изходът е бил намерен точно 3 пъти. Изглежда алгоритъмът работи коректно. Липсва ни обаче отпечатването на самия път като после</w:t>
      </w:r>
      <w:r>
        <w:softHyphen/>
        <w:t>дователност от позиции.</w:t>
      </w:r>
    </w:p>
    <w:p w:rsidR="006A0658" w:rsidRPr="00430AF6" w:rsidRDefault="006A0658" w:rsidP="006A0658">
      <w:pPr>
        <w:pStyle w:val="Heading3"/>
      </w:pPr>
      <w:bookmarkStart w:id="844" w:name="_Toc243587438"/>
      <w:bookmarkStart w:id="845" w:name="_Toc299461106"/>
      <w:r>
        <w:lastRenderedPageBreak/>
        <w:t>Пътища в лабиринт – запазване на пътищата</w:t>
      </w:r>
      <w:bookmarkEnd w:id="844"/>
      <w:bookmarkEnd w:id="845"/>
    </w:p>
    <w:p w:rsidR="006A0658" w:rsidRDefault="006A0658" w:rsidP="006A0658">
      <w:r>
        <w:t>За да можем да отпечатаме пътищата, които намираме с нашия рекур</w:t>
      </w:r>
      <w:r>
        <w:softHyphen/>
        <w:t>сивен алгоритъм, можем да използваме масив, в който при всяко прид</w:t>
      </w:r>
      <w:r>
        <w:softHyphen/>
        <w:t>вижване пазим посоката, която сме поели (</w:t>
      </w:r>
      <w:r w:rsidRPr="00A76AD2">
        <w:rPr>
          <w:rStyle w:val="Code"/>
        </w:rPr>
        <w:t>L</w:t>
      </w:r>
      <w:r>
        <w:t xml:space="preserve"> – наляво, </w:t>
      </w:r>
      <w:r w:rsidRPr="00A76AD2">
        <w:rPr>
          <w:rStyle w:val="Code"/>
        </w:rPr>
        <w:t>U</w:t>
      </w:r>
      <w:r>
        <w:t xml:space="preserve"> – нагоре, </w:t>
      </w:r>
      <w:r w:rsidRPr="00A76AD2">
        <w:rPr>
          <w:rStyle w:val="Code"/>
        </w:rPr>
        <w:t>R</w:t>
      </w:r>
      <w:r>
        <w:t xml:space="preserve"> – надясно, </w:t>
      </w:r>
      <w:r w:rsidRPr="00A76AD2">
        <w:rPr>
          <w:rStyle w:val="Code"/>
        </w:rPr>
        <w:t>D</w:t>
      </w:r>
      <w:r>
        <w:t xml:space="preserve"> – надолу). Този масив ще съдържа във всеки един момент текущия път от началото на лабиринта до текущата позиция.</w:t>
      </w:r>
    </w:p>
    <w:p w:rsidR="006A0658" w:rsidRDefault="006A0658" w:rsidP="006A0658">
      <w:r>
        <w:t>Ще ни трябва един масив от символи и един брояч на стъпките, които сме направили. Броячът ще пази колко пъти сме се придвижили към следваща позиция рекурсивно, т.е. текущата дълбочина на рекурсията.</w:t>
      </w:r>
    </w:p>
    <w:p w:rsidR="006A0658" w:rsidRDefault="006A0658" w:rsidP="006A0658">
      <w:r>
        <w:t>За да работи всичко коректно, е необходимо преди влизане в рекурсия да увеличаваме брояча и да запазваме посоката, която сме поели в текущата позиция от масива, а при връщане от рекурсията – да намаляваме брояча. При намиране на изхода можем да отпечатаме пътя – всички символи от масива от 0 до позицията, която броячът сочи.</w:t>
      </w:r>
    </w:p>
    <w:p w:rsidR="006A0658" w:rsidRPr="00C04B6D" w:rsidRDefault="006A0658" w:rsidP="006A0658">
      <w:r>
        <w:t>Колко голям да бъде масивът? Отговорът на този въпрос е лесен; понеже в една клетка можем да влезем най-много веднъж, то никога пътят няма да е по-дълъг от общия брой клетки в лабиринта (</w:t>
      </w:r>
      <w:r>
        <w:rPr>
          <w:lang w:val="en-US"/>
        </w:rPr>
        <w:t>N</w:t>
      </w:r>
      <w:r w:rsidRPr="0098460D">
        <w:t>*</w:t>
      </w:r>
      <w:r>
        <w:rPr>
          <w:lang w:val="en-US"/>
        </w:rPr>
        <w:t>M</w:t>
      </w:r>
      <w:r>
        <w:t>). В нашия случай размерът е 7*5, т.е. масивът е достатъчно да има 35 позиции.</w:t>
      </w:r>
    </w:p>
    <w:p w:rsidR="006A0658" w:rsidRPr="00B60A91" w:rsidRDefault="006A0658" w:rsidP="006A0658">
      <w:pPr>
        <w:spacing w:after="120"/>
      </w:pPr>
      <w:r>
        <w:t>Следва една примерна имплементация на описаната иде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color w:val="0000FF"/>
                <w:szCs w:val="20"/>
              </w:rPr>
              <w:t>static</w:t>
            </w:r>
            <w:r w:rsidRPr="00801E19">
              <w:rPr>
                <w:rFonts w:ascii="Courier New" w:hAnsi="Courier New" w:cs="Courier New"/>
                <w:noProof/>
                <w:szCs w:val="20"/>
              </w:rPr>
              <w:t xml:space="preserve"> </w:t>
            </w:r>
            <w:r w:rsidRPr="00801E19">
              <w:rPr>
                <w:rFonts w:ascii="Courier New" w:hAnsi="Courier New" w:cs="Courier New"/>
                <w:noProof/>
                <w:color w:val="0000FF"/>
                <w:szCs w:val="20"/>
              </w:rPr>
              <w:t>char</w:t>
            </w:r>
            <w:r w:rsidRPr="00801E19">
              <w:rPr>
                <w:rFonts w:ascii="Courier New" w:hAnsi="Courier New" w:cs="Courier New"/>
                <w:noProof/>
                <w:szCs w:val="20"/>
              </w:rPr>
              <w:t xml:space="preserve">[,] lab = </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 '</w:t>
            </w:r>
            <w:r w:rsidRPr="00801E19">
              <w:rPr>
                <w:rFonts w:ascii="Courier New" w:hAnsi="Courier New" w:cs="Courier New"/>
                <w:noProof/>
                <w:szCs w:val="20"/>
              </w:rPr>
              <w:t xml:space="preserve">, </w:t>
            </w:r>
            <w:r w:rsidRPr="00801E19">
              <w:rPr>
                <w:rFonts w:ascii="Courier New" w:hAnsi="Courier New" w:cs="Courier New"/>
                <w:noProof/>
                <w:color w:val="A31515"/>
                <w:szCs w:val="20"/>
              </w:rPr>
              <w:t>'е'</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AF6BD7" w:rsidRDefault="006A0658" w:rsidP="006A0658">
            <w:pPr>
              <w:autoSpaceDE w:val="0"/>
              <w:autoSpaceDN w:val="0"/>
              <w:adjustRightInd w:val="0"/>
              <w:spacing w:before="0"/>
              <w:jc w:val="left"/>
              <w:rPr>
                <w:rFonts w:ascii="Courier New" w:hAnsi="Courier New" w:cs="Courier New"/>
                <w:noProof/>
                <w:szCs w:val="20"/>
              </w:rPr>
            </w:pPr>
          </w:p>
          <w:p w:rsidR="006A0658" w:rsidRPr="00AF6BD7" w:rsidRDefault="006A0658" w:rsidP="006A0658">
            <w:pPr>
              <w:autoSpaceDE w:val="0"/>
              <w:autoSpaceDN w:val="0"/>
              <w:adjustRightInd w:val="0"/>
              <w:spacing w:before="0"/>
              <w:jc w:val="left"/>
              <w:rPr>
                <w:rFonts w:ascii="Courier New" w:hAnsi="Courier New" w:cs="Courier New"/>
                <w:noProof/>
                <w:szCs w:val="20"/>
              </w:rPr>
            </w:pPr>
            <w:r w:rsidRPr="00AF6BD7">
              <w:rPr>
                <w:rFonts w:ascii="Courier New" w:hAnsi="Courier New" w:cs="Courier New"/>
                <w:noProof/>
                <w:color w:val="0000FF"/>
                <w:szCs w:val="20"/>
              </w:rPr>
              <w:t>static</w:t>
            </w:r>
            <w:r w:rsidRPr="00AF6BD7">
              <w:rPr>
                <w:rFonts w:ascii="Courier New" w:hAnsi="Courier New" w:cs="Courier New"/>
                <w:noProof/>
                <w:szCs w:val="20"/>
              </w:rPr>
              <w:t xml:space="preserve"> </w:t>
            </w:r>
            <w:r w:rsidRPr="00AF6BD7">
              <w:rPr>
                <w:rFonts w:ascii="Courier New" w:hAnsi="Courier New" w:cs="Courier New"/>
                <w:noProof/>
                <w:color w:val="0000FF"/>
                <w:szCs w:val="20"/>
              </w:rPr>
              <w:t>char</w:t>
            </w:r>
            <w:r w:rsidRPr="00AF6BD7">
              <w:rPr>
                <w:rFonts w:ascii="Courier New" w:hAnsi="Courier New" w:cs="Courier New"/>
                <w:noProof/>
                <w:szCs w:val="20"/>
              </w:rPr>
              <w:t xml:space="preserve">[] path = </w:t>
            </w:r>
          </w:p>
          <w:p w:rsidR="006A0658" w:rsidRPr="00AF6BD7" w:rsidRDefault="006A0658" w:rsidP="006A0658">
            <w:pPr>
              <w:autoSpaceDE w:val="0"/>
              <w:autoSpaceDN w:val="0"/>
              <w:adjustRightInd w:val="0"/>
              <w:spacing w:before="0"/>
              <w:jc w:val="left"/>
              <w:rPr>
                <w:rFonts w:ascii="Courier New" w:hAnsi="Courier New" w:cs="Courier New"/>
                <w:noProof/>
                <w:szCs w:val="20"/>
              </w:rPr>
            </w:pPr>
            <w:r w:rsidRPr="00AF6BD7">
              <w:rPr>
                <w:rFonts w:ascii="Courier New" w:hAnsi="Courier New" w:cs="Courier New"/>
                <w:noProof/>
                <w:szCs w:val="20"/>
              </w:rPr>
              <w:tab/>
            </w:r>
            <w:r w:rsidRPr="00AF6BD7">
              <w:rPr>
                <w:rFonts w:ascii="Courier New" w:hAnsi="Courier New" w:cs="Courier New"/>
                <w:noProof/>
                <w:color w:val="0000FF"/>
                <w:szCs w:val="20"/>
              </w:rPr>
              <w:t>new</w:t>
            </w:r>
            <w:r w:rsidRPr="00AF6BD7">
              <w:rPr>
                <w:rFonts w:ascii="Courier New" w:hAnsi="Courier New" w:cs="Courier New"/>
                <w:noProof/>
                <w:szCs w:val="20"/>
              </w:rPr>
              <w:t xml:space="preserve"> </w:t>
            </w:r>
            <w:r w:rsidRPr="00AF6BD7">
              <w:rPr>
                <w:rFonts w:ascii="Courier New" w:hAnsi="Courier New" w:cs="Courier New"/>
                <w:noProof/>
                <w:color w:val="0000FF"/>
                <w:szCs w:val="20"/>
              </w:rPr>
              <w:t>char</w:t>
            </w:r>
            <w:r w:rsidRPr="00AF6BD7">
              <w:rPr>
                <w:rFonts w:ascii="Courier New" w:hAnsi="Courier New" w:cs="Courier New"/>
                <w:noProof/>
                <w:szCs w:val="20"/>
              </w:rPr>
              <w:t>[lab.GetLength(</w:t>
            </w:r>
            <w:r w:rsidRPr="00AF6BD7">
              <w:rPr>
                <w:rFonts w:ascii="Courier New" w:hAnsi="Courier New" w:cs="Courier New"/>
                <w:noProof/>
                <w:color w:val="A52A2A"/>
                <w:szCs w:val="20"/>
              </w:rPr>
              <w:t>0</w:t>
            </w:r>
            <w:r w:rsidRPr="00AF6BD7">
              <w:rPr>
                <w:rFonts w:ascii="Courier New" w:hAnsi="Courier New" w:cs="Courier New"/>
                <w:noProof/>
                <w:szCs w:val="20"/>
              </w:rPr>
              <w:t>) * lab.GetLength(</w:t>
            </w:r>
            <w:r w:rsidRPr="00AF6BD7">
              <w:rPr>
                <w:rFonts w:ascii="Courier New" w:hAnsi="Courier New" w:cs="Courier New"/>
                <w:noProof/>
                <w:color w:val="A52A2A"/>
                <w:szCs w:val="20"/>
              </w:rPr>
              <w:t>1</w:t>
            </w:r>
            <w:r w:rsidRPr="00AF6BD7">
              <w:rPr>
                <w:rFonts w:ascii="Courier New" w:hAnsi="Courier New" w:cs="Courier New"/>
                <w:noProof/>
                <w:szCs w:val="20"/>
              </w:rPr>
              <w:t>)];</w:t>
            </w:r>
          </w:p>
          <w:p w:rsidR="006A0658" w:rsidRPr="00AF6BD7" w:rsidRDefault="006A0658" w:rsidP="006A0658">
            <w:pPr>
              <w:autoSpaceDE w:val="0"/>
              <w:autoSpaceDN w:val="0"/>
              <w:adjustRightInd w:val="0"/>
              <w:spacing w:before="0"/>
              <w:jc w:val="left"/>
              <w:rPr>
                <w:rFonts w:ascii="Courier New" w:hAnsi="Courier New" w:cs="Courier New"/>
                <w:noProof/>
                <w:szCs w:val="20"/>
              </w:rPr>
            </w:pPr>
            <w:r w:rsidRPr="00AF6BD7">
              <w:rPr>
                <w:rFonts w:ascii="Courier New" w:hAnsi="Courier New" w:cs="Courier New"/>
                <w:noProof/>
                <w:color w:val="0000FF"/>
                <w:szCs w:val="20"/>
              </w:rPr>
              <w:t>static</w:t>
            </w:r>
            <w:r w:rsidRPr="00AF6BD7">
              <w:rPr>
                <w:rFonts w:ascii="Courier New" w:hAnsi="Courier New" w:cs="Courier New"/>
                <w:noProof/>
                <w:szCs w:val="20"/>
              </w:rPr>
              <w:t xml:space="preserve"> </w:t>
            </w:r>
            <w:r w:rsidRPr="00AF6BD7">
              <w:rPr>
                <w:rFonts w:ascii="Courier New" w:hAnsi="Courier New" w:cs="Courier New"/>
                <w:noProof/>
                <w:color w:val="0000FF"/>
                <w:szCs w:val="20"/>
              </w:rPr>
              <w:t>int</w:t>
            </w:r>
            <w:r w:rsidRPr="00AF6BD7">
              <w:rPr>
                <w:rFonts w:ascii="Courier New" w:hAnsi="Courier New" w:cs="Courier New"/>
                <w:noProof/>
                <w:szCs w:val="20"/>
              </w:rPr>
              <w:t xml:space="preserve"> position = </w:t>
            </w:r>
            <w:r w:rsidRPr="00AF6BD7">
              <w:rPr>
                <w:rFonts w:ascii="Courier New" w:hAnsi="Courier New" w:cs="Courier New"/>
                <w:noProof/>
                <w:color w:val="A52A2A"/>
                <w:szCs w:val="20"/>
              </w:rPr>
              <w:t>0</w:t>
            </w:r>
            <w:r w:rsidRPr="00AF6BD7">
              <w:rPr>
                <w:rFonts w:ascii="Courier New" w:hAnsi="Courier New" w:cs="Courier New"/>
                <w:noProof/>
                <w:szCs w:val="20"/>
              </w:rPr>
              <w:t>;</w:t>
            </w:r>
          </w:p>
          <w:p w:rsidR="006A0658" w:rsidRPr="00AF6BD7"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AF6BD7">
              <w:rPr>
                <w:rFonts w:ascii="Courier New" w:hAnsi="Courier New" w:cs="Courier New"/>
                <w:noProof/>
                <w:color w:val="0000FF"/>
                <w:szCs w:val="20"/>
              </w:rPr>
              <w:t>static</w:t>
            </w:r>
            <w:r w:rsidRPr="00AF6BD7">
              <w:rPr>
                <w:rFonts w:ascii="Courier New" w:hAnsi="Courier New" w:cs="Courier New"/>
                <w:noProof/>
                <w:szCs w:val="20"/>
              </w:rPr>
              <w:t xml:space="preserve"> </w:t>
            </w:r>
            <w:r w:rsidRPr="00AF6BD7">
              <w:rPr>
                <w:rFonts w:ascii="Courier New" w:hAnsi="Courier New" w:cs="Courier New"/>
                <w:noProof/>
                <w:color w:val="0000FF"/>
                <w:szCs w:val="20"/>
              </w:rPr>
              <w:t>void</w:t>
            </w:r>
            <w:r w:rsidRPr="00AF6BD7">
              <w:rPr>
                <w:rFonts w:ascii="Courier New" w:hAnsi="Courier New" w:cs="Courier New"/>
                <w:noProof/>
                <w:szCs w:val="20"/>
              </w:rPr>
              <w:t xml:space="preserve"> FindPath(</w:t>
            </w:r>
            <w:r w:rsidRPr="00801E19">
              <w:rPr>
                <w:rFonts w:ascii="Courier New" w:hAnsi="Courier New" w:cs="Courier New"/>
                <w:noProof/>
                <w:color w:val="0000FF"/>
                <w:szCs w:val="20"/>
              </w:rPr>
              <w:t>int</w:t>
            </w:r>
            <w:r w:rsidRPr="00801E19">
              <w:rPr>
                <w:rFonts w:ascii="Courier New" w:hAnsi="Courier New" w:cs="Courier New"/>
                <w:noProof/>
                <w:szCs w:val="20"/>
              </w:rPr>
              <w:t xml:space="preserve"> row, </w:t>
            </w:r>
            <w:r w:rsidRPr="00801E19">
              <w:rPr>
                <w:rFonts w:ascii="Courier New" w:hAnsi="Courier New" w:cs="Courier New"/>
                <w:noProof/>
                <w:color w:val="0000FF"/>
                <w:szCs w:val="20"/>
              </w:rPr>
              <w:t>int</w:t>
            </w:r>
            <w:r w:rsidRPr="00801E19">
              <w:rPr>
                <w:rFonts w:ascii="Courier New" w:hAnsi="Courier New" w:cs="Courier New"/>
                <w:noProof/>
                <w:szCs w:val="20"/>
              </w:rPr>
              <w:t xml:space="preserve"> col, </w:t>
            </w:r>
            <w:r w:rsidRPr="00801E19">
              <w:rPr>
                <w:rFonts w:ascii="Courier New" w:hAnsi="Courier New" w:cs="Courier New"/>
                <w:noProof/>
                <w:color w:val="0000FF"/>
                <w:szCs w:val="20"/>
              </w:rPr>
              <w:t>char</w:t>
            </w:r>
            <w:r w:rsidRPr="00801E19">
              <w:rPr>
                <w:rFonts w:ascii="Courier New" w:hAnsi="Courier New" w:cs="Courier New"/>
                <w:noProof/>
                <w:szCs w:val="20"/>
              </w:rPr>
              <w:t xml:space="preserve"> direction)</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00FF"/>
                <w:szCs w:val="20"/>
              </w:rPr>
              <w:t>if</w:t>
            </w:r>
            <w:r w:rsidRPr="00801E19">
              <w:rPr>
                <w:rFonts w:ascii="Courier New" w:hAnsi="Courier New" w:cs="Courier New"/>
                <w:noProof/>
                <w:szCs w:val="20"/>
              </w:rPr>
              <w:t xml:space="preserve"> ((col &lt; </w:t>
            </w:r>
            <w:r w:rsidRPr="00801E19">
              <w:rPr>
                <w:rFonts w:ascii="Courier New" w:hAnsi="Courier New" w:cs="Courier New"/>
                <w:noProof/>
                <w:color w:val="A52A2A"/>
                <w:szCs w:val="20"/>
              </w:rPr>
              <w:t>0</w:t>
            </w:r>
            <w:r w:rsidRPr="00801E19">
              <w:rPr>
                <w:rFonts w:ascii="Courier New" w:hAnsi="Courier New" w:cs="Courier New"/>
                <w:noProof/>
                <w:szCs w:val="20"/>
              </w:rPr>
              <w:t xml:space="preserve">) || (row &lt; </w:t>
            </w:r>
            <w:r w:rsidRPr="00801E19">
              <w:rPr>
                <w:rFonts w:ascii="Courier New" w:hAnsi="Courier New" w:cs="Courier New"/>
                <w:noProof/>
                <w:color w:val="A52A2A"/>
                <w:szCs w:val="20"/>
              </w:rPr>
              <w:t>0</w:t>
            </w:r>
            <w:r w:rsidRPr="00801E19">
              <w:rPr>
                <w:rFonts w:ascii="Courier New" w:hAnsi="Courier New" w:cs="Courier New"/>
                <w:noProof/>
                <w:szCs w:val="20"/>
              </w:rPr>
              <w:t xml:space="preserve">) || </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col &gt;= lab.GetLength(</w:t>
            </w:r>
            <w:r w:rsidRPr="00801E19">
              <w:rPr>
                <w:rFonts w:ascii="Courier New" w:hAnsi="Courier New" w:cs="Courier New"/>
                <w:noProof/>
                <w:color w:val="A52A2A"/>
                <w:szCs w:val="20"/>
              </w:rPr>
              <w:t>1</w:t>
            </w:r>
            <w:r w:rsidRPr="00801E19">
              <w:rPr>
                <w:rFonts w:ascii="Courier New" w:hAnsi="Courier New" w:cs="Courier New"/>
                <w:noProof/>
                <w:szCs w:val="20"/>
              </w:rPr>
              <w:t>)) || (row &gt;= lab.GetLength(</w:t>
            </w:r>
            <w:r w:rsidRPr="00801E19">
              <w:rPr>
                <w:rFonts w:ascii="Courier New" w:hAnsi="Courier New" w:cs="Courier New"/>
                <w:noProof/>
                <w:color w:val="A52A2A"/>
                <w:szCs w:val="20"/>
              </w:rPr>
              <w:t>0</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008000"/>
                <w:szCs w:val="20"/>
              </w:rPr>
              <w:t>// We are out of the labyrinth</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0000FF"/>
                <w:szCs w:val="20"/>
              </w:rPr>
              <w:t>return</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8000"/>
                <w:szCs w:val="20"/>
              </w:rPr>
              <w:t>// Append the direction to the path</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path[position] = direction;</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position++;</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lastRenderedPageBreak/>
              <w:tab/>
            </w:r>
            <w:r w:rsidRPr="00801E19">
              <w:rPr>
                <w:rFonts w:ascii="Courier New" w:hAnsi="Courier New" w:cs="Courier New"/>
                <w:noProof/>
                <w:color w:val="008000"/>
                <w:szCs w:val="20"/>
              </w:rPr>
              <w:t>// Check if we have found the exi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00FF"/>
                <w:szCs w:val="20"/>
              </w:rPr>
              <w:t>if</w:t>
            </w:r>
            <w:r w:rsidRPr="00801E19">
              <w:rPr>
                <w:rFonts w:ascii="Courier New" w:hAnsi="Courier New" w:cs="Courier New"/>
                <w:noProof/>
                <w:szCs w:val="20"/>
              </w:rPr>
              <w:t xml:space="preserve"> (lab[row, col] == </w:t>
            </w:r>
            <w:r w:rsidRPr="00801E19">
              <w:rPr>
                <w:rFonts w:ascii="Courier New" w:hAnsi="Courier New" w:cs="Courier New"/>
                <w:noProof/>
                <w:color w:val="A31515"/>
                <w:szCs w:val="20"/>
              </w:rPr>
              <w:t>'е'</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PrintPath(path, </w:t>
            </w:r>
            <w:r w:rsidRPr="00801E19">
              <w:rPr>
                <w:rFonts w:ascii="Courier New" w:hAnsi="Courier New" w:cs="Courier New"/>
                <w:noProof/>
                <w:color w:val="A52A2A"/>
                <w:szCs w:val="20"/>
              </w:rPr>
              <w:t>1</w:t>
            </w:r>
            <w:r w:rsidRPr="00801E19">
              <w:rPr>
                <w:rFonts w:ascii="Courier New" w:hAnsi="Courier New" w:cs="Courier New"/>
                <w:noProof/>
                <w:szCs w:val="20"/>
              </w:rPr>
              <w:t xml:space="preserve">, position - </w:t>
            </w:r>
            <w:r w:rsidRPr="00801E19">
              <w:rPr>
                <w:rFonts w:ascii="Courier New" w:hAnsi="Courier New" w:cs="Courier New"/>
                <w:noProof/>
                <w:color w:val="A52A2A"/>
                <w:szCs w:val="20"/>
              </w:rPr>
              <w:t>1</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00FF"/>
                <w:szCs w:val="20"/>
              </w:rPr>
              <w:t>if</w:t>
            </w:r>
            <w:r w:rsidRPr="00801E19">
              <w:rPr>
                <w:rFonts w:ascii="Courier New" w:hAnsi="Courier New" w:cs="Courier New"/>
                <w:noProof/>
                <w:szCs w:val="20"/>
              </w:rPr>
              <w:t xml:space="preserve"> (lab[row, col] ==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008000"/>
                <w:szCs w:val="20"/>
              </w:rPr>
              <w:t>// The current cell is free. Mark it as visited</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lab[row, col] = </w:t>
            </w:r>
            <w:r w:rsidRPr="00801E19">
              <w:rPr>
                <w:rFonts w:ascii="Courier New" w:hAnsi="Courier New" w:cs="Courier New"/>
                <w:noProof/>
                <w:color w:val="A31515"/>
                <w:szCs w:val="20"/>
              </w:rPr>
              <w:t>'s'</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008000"/>
                <w:szCs w:val="20"/>
              </w:rPr>
              <w:t>// Invoke recursion to explore all possible directions</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FindPath(row, col - </w:t>
            </w:r>
            <w:r w:rsidRPr="00801E19">
              <w:rPr>
                <w:rFonts w:ascii="Courier New" w:hAnsi="Courier New" w:cs="Courier New"/>
                <w:noProof/>
                <w:color w:val="A52A2A"/>
                <w:szCs w:val="20"/>
              </w:rPr>
              <w:t>1</w:t>
            </w:r>
            <w:r w:rsidRPr="00801E19">
              <w:rPr>
                <w:rFonts w:ascii="Courier New" w:hAnsi="Courier New" w:cs="Courier New"/>
                <w:noProof/>
                <w:szCs w:val="20"/>
              </w:rPr>
              <w:t xml:space="preserve">, </w:t>
            </w:r>
            <w:r w:rsidRPr="00801E19">
              <w:rPr>
                <w:rFonts w:ascii="Courier New" w:hAnsi="Courier New" w:cs="Courier New"/>
                <w:noProof/>
                <w:color w:val="A31515"/>
                <w:szCs w:val="20"/>
              </w:rPr>
              <w:t>'L'</w:t>
            </w:r>
            <w:r w:rsidRPr="00801E19">
              <w:rPr>
                <w:rFonts w:ascii="Courier New" w:hAnsi="Courier New" w:cs="Courier New"/>
                <w:noProof/>
                <w:szCs w:val="20"/>
              </w:rPr>
              <w:t xml:space="preserve">); </w:t>
            </w:r>
            <w:r w:rsidRPr="00801E19">
              <w:rPr>
                <w:rFonts w:ascii="Courier New" w:hAnsi="Courier New" w:cs="Courier New"/>
                <w:noProof/>
                <w:color w:val="008000"/>
                <w:szCs w:val="20"/>
              </w:rPr>
              <w:t>// lef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FindPath(row - </w:t>
            </w:r>
            <w:r w:rsidRPr="00801E19">
              <w:rPr>
                <w:rFonts w:ascii="Courier New" w:hAnsi="Courier New" w:cs="Courier New"/>
                <w:noProof/>
                <w:color w:val="A52A2A"/>
                <w:szCs w:val="20"/>
              </w:rPr>
              <w:t>1</w:t>
            </w:r>
            <w:r w:rsidRPr="00801E19">
              <w:rPr>
                <w:rFonts w:ascii="Courier New" w:hAnsi="Courier New" w:cs="Courier New"/>
                <w:noProof/>
                <w:szCs w:val="20"/>
              </w:rPr>
              <w:t xml:space="preserve">, col, </w:t>
            </w:r>
            <w:r w:rsidRPr="00801E19">
              <w:rPr>
                <w:rFonts w:ascii="Courier New" w:hAnsi="Courier New" w:cs="Courier New"/>
                <w:noProof/>
                <w:color w:val="A31515"/>
                <w:szCs w:val="20"/>
              </w:rPr>
              <w:t>'U'</w:t>
            </w:r>
            <w:r w:rsidRPr="00801E19">
              <w:rPr>
                <w:rFonts w:ascii="Courier New" w:hAnsi="Courier New" w:cs="Courier New"/>
                <w:noProof/>
                <w:szCs w:val="20"/>
              </w:rPr>
              <w:t xml:space="preserve">); </w:t>
            </w:r>
            <w:r w:rsidRPr="00801E19">
              <w:rPr>
                <w:rFonts w:ascii="Courier New" w:hAnsi="Courier New" w:cs="Courier New"/>
                <w:noProof/>
                <w:color w:val="008000"/>
                <w:szCs w:val="20"/>
              </w:rPr>
              <w:t>// up</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FindPath(row, col + </w:t>
            </w:r>
            <w:r w:rsidRPr="00801E19">
              <w:rPr>
                <w:rFonts w:ascii="Courier New" w:hAnsi="Courier New" w:cs="Courier New"/>
                <w:noProof/>
                <w:color w:val="A52A2A"/>
                <w:szCs w:val="20"/>
              </w:rPr>
              <w:t>1</w:t>
            </w:r>
            <w:r w:rsidRPr="00801E19">
              <w:rPr>
                <w:rFonts w:ascii="Courier New" w:hAnsi="Courier New" w:cs="Courier New"/>
                <w:noProof/>
                <w:szCs w:val="20"/>
              </w:rPr>
              <w:t xml:space="preserve">, </w:t>
            </w:r>
            <w:r w:rsidRPr="00801E19">
              <w:rPr>
                <w:rFonts w:ascii="Courier New" w:hAnsi="Courier New" w:cs="Courier New"/>
                <w:noProof/>
                <w:color w:val="A31515"/>
                <w:szCs w:val="20"/>
              </w:rPr>
              <w:t>'R'</w:t>
            </w:r>
            <w:r w:rsidRPr="00801E19">
              <w:rPr>
                <w:rFonts w:ascii="Courier New" w:hAnsi="Courier New" w:cs="Courier New"/>
                <w:noProof/>
                <w:szCs w:val="20"/>
              </w:rPr>
              <w:t xml:space="preserve">); </w:t>
            </w:r>
            <w:r w:rsidRPr="00801E19">
              <w:rPr>
                <w:rFonts w:ascii="Courier New" w:hAnsi="Courier New" w:cs="Courier New"/>
                <w:noProof/>
                <w:color w:val="008000"/>
                <w:szCs w:val="20"/>
              </w:rPr>
              <w:t>// righ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FindPath(row + </w:t>
            </w:r>
            <w:r w:rsidRPr="00801E19">
              <w:rPr>
                <w:rFonts w:ascii="Courier New" w:hAnsi="Courier New" w:cs="Courier New"/>
                <w:noProof/>
                <w:color w:val="A52A2A"/>
                <w:szCs w:val="20"/>
              </w:rPr>
              <w:t>1</w:t>
            </w:r>
            <w:r w:rsidRPr="00801E19">
              <w:rPr>
                <w:rFonts w:ascii="Courier New" w:hAnsi="Courier New" w:cs="Courier New"/>
                <w:noProof/>
                <w:szCs w:val="20"/>
              </w:rPr>
              <w:t xml:space="preserve">, col, </w:t>
            </w:r>
            <w:r w:rsidRPr="00801E19">
              <w:rPr>
                <w:rFonts w:ascii="Courier New" w:hAnsi="Courier New" w:cs="Courier New"/>
                <w:noProof/>
                <w:color w:val="A31515"/>
                <w:szCs w:val="20"/>
              </w:rPr>
              <w:t>'D'</w:t>
            </w:r>
            <w:r w:rsidRPr="00801E19">
              <w:rPr>
                <w:rFonts w:ascii="Courier New" w:hAnsi="Courier New" w:cs="Courier New"/>
                <w:noProof/>
                <w:szCs w:val="20"/>
              </w:rPr>
              <w:t xml:space="preserve">); </w:t>
            </w:r>
            <w:r w:rsidRPr="00801E19">
              <w:rPr>
                <w:rFonts w:ascii="Courier New" w:hAnsi="Courier New" w:cs="Courier New"/>
                <w:noProof/>
                <w:color w:val="008000"/>
                <w:szCs w:val="20"/>
              </w:rPr>
              <w:t>// down</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008000"/>
                <w:szCs w:val="20"/>
              </w:rPr>
              <w:t>// Mark back the current cell as free</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t xml:space="preserve">lab[row, col] = </w:t>
            </w:r>
            <w:r w:rsidRPr="00801E19">
              <w:rPr>
                <w:rFonts w:ascii="Courier New" w:hAnsi="Courier New" w:cs="Courier New"/>
                <w:noProof/>
                <w:color w:val="A31515"/>
                <w:szCs w:val="20"/>
              </w:rPr>
              <w: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8000"/>
                <w:szCs w:val="20"/>
              </w:rPr>
              <w:t>// Remove the direction from the path</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position--;</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color w:val="0000FF"/>
                <w:szCs w:val="20"/>
              </w:rPr>
              <w:t>static</w:t>
            </w:r>
            <w:r w:rsidRPr="00801E19">
              <w:rPr>
                <w:rFonts w:ascii="Courier New" w:hAnsi="Courier New" w:cs="Courier New"/>
                <w:noProof/>
                <w:szCs w:val="20"/>
              </w:rPr>
              <w:t xml:space="preserve"> </w:t>
            </w:r>
            <w:r w:rsidRPr="00801E19">
              <w:rPr>
                <w:rFonts w:ascii="Courier New" w:hAnsi="Courier New" w:cs="Courier New"/>
                <w:noProof/>
                <w:color w:val="0000FF"/>
                <w:szCs w:val="20"/>
              </w:rPr>
              <w:t>void</w:t>
            </w:r>
            <w:r w:rsidRPr="00801E19">
              <w:rPr>
                <w:rFonts w:ascii="Courier New" w:hAnsi="Courier New" w:cs="Courier New"/>
                <w:noProof/>
                <w:szCs w:val="20"/>
              </w:rPr>
              <w:t xml:space="preserve"> PrintPath(</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00FF"/>
                <w:szCs w:val="20"/>
              </w:rPr>
              <w:t>char</w:t>
            </w:r>
            <w:r w:rsidRPr="00801E19">
              <w:rPr>
                <w:rFonts w:ascii="Courier New" w:hAnsi="Courier New" w:cs="Courier New"/>
                <w:noProof/>
                <w:szCs w:val="20"/>
              </w:rPr>
              <w:t xml:space="preserve">[] path, </w:t>
            </w:r>
            <w:r w:rsidRPr="00801E19">
              <w:rPr>
                <w:rFonts w:ascii="Courier New" w:hAnsi="Courier New" w:cs="Courier New"/>
                <w:noProof/>
                <w:color w:val="0000FF"/>
                <w:szCs w:val="20"/>
              </w:rPr>
              <w:t>int</w:t>
            </w:r>
            <w:r w:rsidRPr="00801E19">
              <w:rPr>
                <w:rFonts w:ascii="Courier New" w:hAnsi="Courier New" w:cs="Courier New"/>
                <w:noProof/>
                <w:szCs w:val="20"/>
              </w:rPr>
              <w:t xml:space="preserve"> startPos, </w:t>
            </w:r>
            <w:r w:rsidRPr="00801E19">
              <w:rPr>
                <w:rFonts w:ascii="Courier New" w:hAnsi="Courier New" w:cs="Courier New"/>
                <w:noProof/>
                <w:color w:val="0000FF"/>
                <w:szCs w:val="20"/>
              </w:rPr>
              <w:t>int</w:t>
            </w:r>
            <w:r w:rsidRPr="00801E19">
              <w:rPr>
                <w:rFonts w:ascii="Courier New" w:hAnsi="Courier New" w:cs="Courier New"/>
                <w:noProof/>
                <w:szCs w:val="20"/>
              </w:rPr>
              <w:t xml:space="preserve"> endPos)</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2B91AF"/>
                <w:szCs w:val="20"/>
              </w:rPr>
              <w:t>Console</w:t>
            </w:r>
            <w:r w:rsidRPr="00801E19">
              <w:rPr>
                <w:rFonts w:ascii="Courier New" w:hAnsi="Courier New" w:cs="Courier New"/>
                <w:noProof/>
                <w:szCs w:val="20"/>
              </w:rPr>
              <w:t>.Write(</w:t>
            </w:r>
            <w:r w:rsidRPr="00801E19">
              <w:rPr>
                <w:rFonts w:ascii="Courier New" w:hAnsi="Courier New" w:cs="Courier New"/>
                <w:noProof/>
                <w:color w:val="A31515"/>
                <w:szCs w:val="20"/>
              </w:rPr>
              <w:t>"Found path to the exit: "</w:t>
            </w: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0000FF"/>
                <w:szCs w:val="20"/>
              </w:rPr>
              <w:t>for</w:t>
            </w:r>
            <w:r w:rsidRPr="00801E19">
              <w:rPr>
                <w:rFonts w:ascii="Courier New" w:hAnsi="Courier New" w:cs="Courier New"/>
                <w:noProof/>
                <w:szCs w:val="20"/>
              </w:rPr>
              <w:t xml:space="preserve"> (</w:t>
            </w:r>
            <w:r w:rsidRPr="00801E19">
              <w:rPr>
                <w:rFonts w:ascii="Courier New" w:hAnsi="Courier New" w:cs="Courier New"/>
                <w:noProof/>
                <w:color w:val="0000FF"/>
                <w:szCs w:val="20"/>
              </w:rPr>
              <w:t>int</w:t>
            </w:r>
            <w:r w:rsidRPr="00801E19">
              <w:rPr>
                <w:rFonts w:ascii="Courier New" w:hAnsi="Courier New" w:cs="Courier New"/>
                <w:noProof/>
                <w:szCs w:val="20"/>
              </w:rPr>
              <w:t xml:space="preserve"> pos = startPos; pos &lt;= endPos; pos++)</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szCs w:val="20"/>
              </w:rPr>
              <w:tab/>
            </w:r>
            <w:r w:rsidRPr="00801E19">
              <w:rPr>
                <w:rFonts w:ascii="Courier New" w:hAnsi="Courier New" w:cs="Courier New"/>
                <w:noProof/>
                <w:color w:val="2B91AF"/>
                <w:szCs w:val="20"/>
              </w:rPr>
              <w:t>Console</w:t>
            </w:r>
            <w:r w:rsidRPr="00801E19">
              <w:rPr>
                <w:rFonts w:ascii="Courier New" w:hAnsi="Courier New" w:cs="Courier New"/>
                <w:noProof/>
                <w:szCs w:val="20"/>
              </w:rPr>
              <w:t>.Write(path[pos]);</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r>
            <w:r w:rsidRPr="00801E19">
              <w:rPr>
                <w:rFonts w:ascii="Courier New" w:hAnsi="Courier New" w:cs="Courier New"/>
                <w:noProof/>
                <w:color w:val="2B91AF"/>
                <w:szCs w:val="20"/>
              </w:rPr>
              <w:t>Console</w:t>
            </w:r>
            <w:r w:rsidRPr="00801E19">
              <w:rPr>
                <w:rFonts w:ascii="Courier New" w:hAnsi="Courier New" w:cs="Courier New"/>
                <w:noProof/>
                <w:szCs w:val="20"/>
              </w:rPr>
              <w:t>.WriteLine();</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color w:val="0000FF"/>
                <w:szCs w:val="20"/>
              </w:rPr>
              <w:t>static</w:t>
            </w:r>
            <w:r w:rsidRPr="00801E19">
              <w:rPr>
                <w:rFonts w:ascii="Courier New" w:hAnsi="Courier New" w:cs="Courier New"/>
                <w:noProof/>
                <w:szCs w:val="20"/>
              </w:rPr>
              <w:t xml:space="preserve"> </w:t>
            </w:r>
            <w:r w:rsidRPr="00801E19">
              <w:rPr>
                <w:rFonts w:ascii="Courier New" w:hAnsi="Courier New" w:cs="Courier New"/>
                <w:noProof/>
                <w:color w:val="0000FF"/>
                <w:szCs w:val="20"/>
              </w:rPr>
              <w:t>void</w:t>
            </w:r>
            <w:r w:rsidRPr="00801E19">
              <w:rPr>
                <w:rFonts w:ascii="Courier New" w:hAnsi="Courier New" w:cs="Courier New"/>
                <w:noProof/>
                <w:szCs w:val="20"/>
              </w:rPr>
              <w:t xml:space="preserve"> Main()</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w:t>
            </w:r>
          </w:p>
          <w:p w:rsidR="006A0658" w:rsidRPr="00801E19" w:rsidRDefault="006A0658" w:rsidP="006A0658">
            <w:pPr>
              <w:autoSpaceDE w:val="0"/>
              <w:autoSpaceDN w:val="0"/>
              <w:adjustRightInd w:val="0"/>
              <w:spacing w:before="0"/>
              <w:jc w:val="left"/>
              <w:rPr>
                <w:rFonts w:ascii="Courier New" w:hAnsi="Courier New" w:cs="Courier New"/>
                <w:noProof/>
                <w:szCs w:val="20"/>
              </w:rPr>
            </w:pPr>
            <w:r w:rsidRPr="00801E19">
              <w:rPr>
                <w:rFonts w:ascii="Courier New" w:hAnsi="Courier New" w:cs="Courier New"/>
                <w:noProof/>
                <w:szCs w:val="20"/>
              </w:rPr>
              <w:tab/>
              <w:t>FindPath(</w:t>
            </w:r>
            <w:r w:rsidRPr="00801E19">
              <w:rPr>
                <w:rFonts w:ascii="Courier New" w:hAnsi="Courier New" w:cs="Courier New"/>
                <w:noProof/>
                <w:color w:val="A52A2A"/>
                <w:szCs w:val="20"/>
              </w:rPr>
              <w:t>0</w:t>
            </w:r>
            <w:r w:rsidRPr="00801E19">
              <w:rPr>
                <w:rFonts w:ascii="Courier New" w:hAnsi="Courier New" w:cs="Courier New"/>
                <w:noProof/>
                <w:szCs w:val="20"/>
              </w:rPr>
              <w:t xml:space="preserve">, </w:t>
            </w:r>
            <w:r w:rsidRPr="00801E19">
              <w:rPr>
                <w:rFonts w:ascii="Courier New" w:hAnsi="Courier New" w:cs="Courier New"/>
                <w:noProof/>
                <w:color w:val="A52A2A"/>
                <w:szCs w:val="20"/>
              </w:rPr>
              <w:t>0</w:t>
            </w:r>
            <w:r w:rsidRPr="00801E19">
              <w:rPr>
                <w:rFonts w:ascii="Courier New" w:hAnsi="Courier New" w:cs="Courier New"/>
                <w:noProof/>
                <w:szCs w:val="20"/>
              </w:rPr>
              <w:t xml:space="preserve">, </w:t>
            </w:r>
            <w:r w:rsidRPr="00801E19">
              <w:rPr>
                <w:rFonts w:ascii="Courier New" w:hAnsi="Courier New" w:cs="Courier New"/>
                <w:noProof/>
                <w:color w:val="A31515"/>
                <w:szCs w:val="20"/>
              </w:rPr>
              <w:t>'S'</w:t>
            </w:r>
            <w:r w:rsidRPr="00801E19">
              <w:rPr>
                <w:rFonts w:ascii="Courier New" w:hAnsi="Courier New" w:cs="Courier New"/>
                <w:noProof/>
                <w:szCs w:val="20"/>
              </w:rPr>
              <w:t>);</w:t>
            </w:r>
          </w:p>
          <w:p w:rsidR="006A0658" w:rsidRPr="008F0943" w:rsidRDefault="006A0658" w:rsidP="006A0658">
            <w:pPr>
              <w:autoSpaceDE w:val="0"/>
              <w:autoSpaceDN w:val="0"/>
              <w:adjustRightInd w:val="0"/>
              <w:spacing w:before="0"/>
              <w:jc w:val="left"/>
              <w:rPr>
                <w:rFonts w:ascii="Courier New" w:hAnsi="Courier New" w:cs="Courier New"/>
                <w:sz w:val="19"/>
                <w:szCs w:val="19"/>
                <w:lang w:val="en-US"/>
              </w:rPr>
            </w:pPr>
            <w:r w:rsidRPr="00801E19">
              <w:rPr>
                <w:rFonts w:ascii="Courier New" w:hAnsi="Courier New" w:cs="Courier New"/>
                <w:noProof/>
                <w:szCs w:val="20"/>
              </w:rPr>
              <w:t>}</w:t>
            </w:r>
          </w:p>
        </w:tc>
      </w:tr>
    </w:tbl>
    <w:p w:rsidR="006A0658" w:rsidRPr="002435A4" w:rsidRDefault="006A0658" w:rsidP="006A0658">
      <w:pPr>
        <w:rPr>
          <w:noProof/>
        </w:rPr>
      </w:pPr>
      <w:r>
        <w:rPr>
          <w:noProof/>
        </w:rPr>
        <w:lastRenderedPageBreak/>
        <w:t xml:space="preserve">За леснота добавихме още един параметър на рекурсивния метод за търсене на път до изхода от лабиринта: посоката, в която сме поели, за да дойдем на </w:t>
      </w:r>
      <w:r w:rsidRPr="002435A4">
        <w:rPr>
          <w:noProof/>
        </w:rPr>
        <w:t>текущата позиция. Този параметър няма смисъл при първо</w:t>
      </w:r>
      <w:r>
        <w:rPr>
          <w:noProof/>
        </w:rPr>
        <w:softHyphen/>
      </w:r>
      <w:r w:rsidRPr="002435A4">
        <w:rPr>
          <w:noProof/>
        </w:rPr>
        <w:t>на</w:t>
      </w:r>
      <w:r w:rsidRPr="002435A4">
        <w:rPr>
          <w:noProof/>
        </w:rPr>
        <w:softHyphen/>
        <w:t>чалното започване от стартовата позиция и затова в началото слагаме за посока някаква безсмислена стойност '</w:t>
      </w:r>
      <w:r w:rsidRPr="002435A4">
        <w:rPr>
          <w:rStyle w:val="Code"/>
        </w:rPr>
        <w:t>S</w:t>
      </w:r>
      <w:r w:rsidRPr="002435A4">
        <w:rPr>
          <w:noProof/>
        </w:rPr>
        <w:t>'. След това при отпечатването пропускаме първия елемент от пътя.</w:t>
      </w:r>
    </w:p>
    <w:p w:rsidR="006A0658" w:rsidRPr="002435A4" w:rsidRDefault="006A0658" w:rsidP="006A0658">
      <w:pPr>
        <w:spacing w:after="120"/>
        <w:rPr>
          <w:noProof/>
        </w:rPr>
      </w:pPr>
      <w:r w:rsidRPr="002435A4">
        <w:rPr>
          <w:noProof/>
        </w:rPr>
        <w:t>Ако стартираме програмата, ще получим трите възможни пътя от началото до края на лабирин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lastRenderedPageBreak/>
              <w:t>Found path to the exit: RRDDLLDDRRRRR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RDDRRUURRDDDD</w:t>
            </w:r>
          </w:p>
          <w:p w:rsidR="006A0658" w:rsidRPr="001A49EA" w:rsidRDefault="006A0658" w:rsidP="006A0658">
            <w:pPr>
              <w:autoSpaceDE w:val="0"/>
              <w:autoSpaceDN w:val="0"/>
              <w:adjustRightInd w:val="0"/>
              <w:spacing w:before="0"/>
              <w:jc w:val="left"/>
              <w:rPr>
                <w:rFonts w:ascii="Courier New" w:hAnsi="Courier New" w:cs="Courier New"/>
                <w:noProof/>
                <w:szCs w:val="20"/>
              </w:rPr>
            </w:pPr>
            <w:r w:rsidRPr="00931C55">
              <w:rPr>
                <w:rFonts w:ascii="Courier New" w:hAnsi="Courier New" w:cs="Courier New"/>
                <w:noProof/>
                <w:color w:val="000000"/>
                <w:szCs w:val="20"/>
                <w:lang w:val="en-US"/>
              </w:rPr>
              <w:t>Found path to the exit: RRDDRRRRDD</w:t>
            </w:r>
          </w:p>
        </w:tc>
      </w:tr>
    </w:tbl>
    <w:p w:rsidR="006A0658" w:rsidRPr="00430AF6" w:rsidRDefault="006A0658" w:rsidP="006A0658">
      <w:pPr>
        <w:pStyle w:val="Heading3"/>
      </w:pPr>
      <w:bookmarkStart w:id="846" w:name="_Toc243587439"/>
      <w:bookmarkStart w:id="847" w:name="_Toc299461107"/>
      <w:r>
        <w:t>Пътища в лабиринт – тестване на програмата</w:t>
      </w:r>
      <w:bookmarkEnd w:id="846"/>
      <w:bookmarkEnd w:id="847"/>
    </w:p>
    <w:p w:rsidR="006A0658" w:rsidRDefault="006A0658" w:rsidP="006A0658">
      <w:r>
        <w:t>Изглежда алгоритъмът работи. Остава да го тестваме с още малко примери, за да се убедим, че не сме допуснали някоя глупава грешка. Може да пробваме примерно с празен лабиринт с размер 1 на 1, с празен лабиринт с размер 3 на 3 и примерно с лабиринт, в който не съществува път до изхода, и накрая с огромен лабиринт, където пътищата са наистина много.</w:t>
      </w:r>
    </w:p>
    <w:p w:rsidR="006A0658" w:rsidRDefault="006A0658" w:rsidP="006A0658">
      <w:r>
        <w:t>Ако изпълним тестовете, ще се убедим, че във всеки от тези необичайни случаи програмата работи коректно.</w:t>
      </w:r>
    </w:p>
    <w:p w:rsidR="006A0658" w:rsidRPr="002435A4" w:rsidRDefault="006A0658" w:rsidP="006A0658">
      <w:pPr>
        <w:spacing w:after="120"/>
        <w:rPr>
          <w:noProof/>
        </w:rPr>
      </w:pPr>
      <w:r>
        <w:t>Примерен вход (лабиринт 1 на 1):</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8E1714" w:rsidRDefault="006A0658" w:rsidP="006A0658">
            <w:pPr>
              <w:autoSpaceDE w:val="0"/>
              <w:autoSpaceDN w:val="0"/>
              <w:adjustRightInd w:val="0"/>
              <w:spacing w:before="0"/>
              <w:jc w:val="left"/>
              <w:rPr>
                <w:rFonts w:ascii="Courier New" w:hAnsi="Courier New" w:cs="Courier New"/>
                <w:noProof/>
                <w:szCs w:val="20"/>
              </w:rPr>
            </w:pPr>
            <w:r w:rsidRPr="008E1714">
              <w:rPr>
                <w:rFonts w:ascii="Courier New" w:hAnsi="Courier New" w:cs="Courier New"/>
                <w:noProof/>
                <w:color w:val="0000FF"/>
                <w:szCs w:val="20"/>
              </w:rPr>
              <w:t>static</w:t>
            </w:r>
            <w:r w:rsidRPr="008E1714">
              <w:rPr>
                <w:rFonts w:ascii="Courier New" w:hAnsi="Courier New" w:cs="Courier New"/>
                <w:noProof/>
                <w:szCs w:val="20"/>
              </w:rPr>
              <w:t xml:space="preserve"> </w:t>
            </w:r>
            <w:r w:rsidRPr="008E1714">
              <w:rPr>
                <w:rFonts w:ascii="Courier New" w:hAnsi="Courier New" w:cs="Courier New"/>
                <w:noProof/>
                <w:color w:val="0000FF"/>
                <w:szCs w:val="20"/>
              </w:rPr>
              <w:t>char</w:t>
            </w:r>
            <w:r w:rsidRPr="008E1714">
              <w:rPr>
                <w:rFonts w:ascii="Courier New" w:hAnsi="Courier New" w:cs="Courier New"/>
                <w:noProof/>
                <w:szCs w:val="20"/>
              </w:rPr>
              <w:t xml:space="preserve">[,] lab = </w:t>
            </w:r>
          </w:p>
          <w:p w:rsidR="006A0658" w:rsidRPr="008E1714" w:rsidRDefault="006A0658" w:rsidP="006A0658">
            <w:pPr>
              <w:autoSpaceDE w:val="0"/>
              <w:autoSpaceDN w:val="0"/>
              <w:adjustRightInd w:val="0"/>
              <w:spacing w:before="0"/>
              <w:jc w:val="left"/>
              <w:rPr>
                <w:rFonts w:ascii="Courier New" w:hAnsi="Courier New" w:cs="Courier New"/>
                <w:noProof/>
                <w:szCs w:val="20"/>
              </w:rPr>
            </w:pPr>
            <w:r w:rsidRPr="008E1714">
              <w:rPr>
                <w:rFonts w:ascii="Courier New" w:hAnsi="Courier New" w:cs="Courier New"/>
                <w:noProof/>
                <w:szCs w:val="20"/>
              </w:rPr>
              <w:t>{</w:t>
            </w:r>
          </w:p>
          <w:p w:rsidR="006A0658" w:rsidRPr="008E1714" w:rsidRDefault="006A0658" w:rsidP="006A0658">
            <w:pPr>
              <w:autoSpaceDE w:val="0"/>
              <w:autoSpaceDN w:val="0"/>
              <w:adjustRightInd w:val="0"/>
              <w:spacing w:before="0"/>
              <w:jc w:val="left"/>
              <w:rPr>
                <w:rFonts w:ascii="Courier New" w:hAnsi="Courier New" w:cs="Courier New"/>
                <w:noProof/>
                <w:szCs w:val="20"/>
              </w:rPr>
            </w:pPr>
            <w:r w:rsidRPr="008E1714">
              <w:rPr>
                <w:rFonts w:ascii="Courier New" w:hAnsi="Courier New" w:cs="Courier New"/>
                <w:noProof/>
                <w:szCs w:val="20"/>
              </w:rPr>
              <w:tab/>
              <w:t>{</w:t>
            </w:r>
            <w:r w:rsidRPr="008E1714">
              <w:rPr>
                <w:rFonts w:ascii="Courier New" w:hAnsi="Courier New" w:cs="Courier New"/>
                <w:noProof/>
                <w:color w:val="A31515"/>
                <w:szCs w:val="20"/>
              </w:rPr>
              <w:t>'е'</w:t>
            </w:r>
            <w:r w:rsidRPr="008E1714">
              <w:rPr>
                <w:rFonts w:ascii="Courier New" w:hAnsi="Courier New" w:cs="Courier New"/>
                <w:noProof/>
                <w:szCs w:val="20"/>
              </w:rPr>
              <w:t>},</w:t>
            </w:r>
          </w:p>
          <w:p w:rsidR="006A0658" w:rsidRPr="009071DA" w:rsidRDefault="006A0658" w:rsidP="006A0658">
            <w:pPr>
              <w:autoSpaceDE w:val="0"/>
              <w:autoSpaceDN w:val="0"/>
              <w:adjustRightInd w:val="0"/>
              <w:spacing w:before="0"/>
              <w:jc w:val="left"/>
              <w:rPr>
                <w:rFonts w:ascii="Courier New" w:hAnsi="Courier New" w:cs="Courier New"/>
                <w:sz w:val="19"/>
                <w:szCs w:val="19"/>
                <w:lang w:val="en-US"/>
              </w:rPr>
            </w:pPr>
            <w:r w:rsidRPr="008E1714">
              <w:rPr>
                <w:rFonts w:ascii="Courier New" w:hAnsi="Courier New" w:cs="Courier New"/>
                <w:noProof/>
                <w:szCs w:val="20"/>
              </w:rPr>
              <w:t>};</w:t>
            </w:r>
          </w:p>
        </w:tc>
      </w:tr>
    </w:tbl>
    <w:p w:rsidR="006A0658" w:rsidRPr="002435A4" w:rsidRDefault="006A0658" w:rsidP="006A0658">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w:t>
            </w:r>
          </w:p>
        </w:tc>
      </w:tr>
    </w:tbl>
    <w:p w:rsidR="006A0658" w:rsidRPr="0098460D" w:rsidRDefault="006A0658" w:rsidP="006A0658">
      <w:r>
        <w:t>Вижда се, че изходът е коректен, но пътят е празен (с дължина 0), тъй като стартовата позиция съвпада с изхода. Бихме могли да подобрим визуализацията в този случай (примерно да отпечатваме "</w:t>
      </w:r>
      <w:r>
        <w:rPr>
          <w:rStyle w:val="Code"/>
        </w:rPr>
        <w:t>E</w:t>
      </w:r>
      <w:r w:rsidRPr="00CE4203">
        <w:rPr>
          <w:rStyle w:val="Code"/>
        </w:rPr>
        <w:t>mpty</w:t>
      </w:r>
      <w:r w:rsidRPr="0098460D">
        <w:rPr>
          <w:rStyle w:val="Code"/>
        </w:rPr>
        <w:t xml:space="preserve"> </w:t>
      </w:r>
      <w:r w:rsidRPr="00CE4203">
        <w:rPr>
          <w:rStyle w:val="Code"/>
        </w:rPr>
        <w:t>path</w:t>
      </w:r>
      <w:r>
        <w:t>"</w:t>
      </w:r>
      <w:r w:rsidRPr="0098460D">
        <w:t>).</w:t>
      </w:r>
    </w:p>
    <w:p w:rsidR="006A0658" w:rsidRPr="002435A4" w:rsidRDefault="006A0658" w:rsidP="006A0658">
      <w:pPr>
        <w:spacing w:after="120"/>
        <w:rPr>
          <w:noProof/>
        </w:rPr>
      </w:pPr>
      <w:r>
        <w:t>Примерен вход (празен лабиринт 3 на 3):</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color w:val="0000FF"/>
                <w:szCs w:val="20"/>
              </w:rPr>
              <w:t>static</w:t>
            </w:r>
            <w:r w:rsidRPr="00793B2A">
              <w:rPr>
                <w:rFonts w:ascii="Courier New" w:hAnsi="Courier New" w:cs="Courier New"/>
                <w:noProof/>
                <w:szCs w:val="20"/>
              </w:rPr>
              <w:t xml:space="preserve"> </w:t>
            </w:r>
            <w:r w:rsidRPr="00793B2A">
              <w:rPr>
                <w:rFonts w:ascii="Courier New" w:hAnsi="Courier New" w:cs="Courier New"/>
                <w:noProof/>
                <w:color w:val="0000FF"/>
                <w:szCs w:val="20"/>
              </w:rPr>
              <w:t>char</w:t>
            </w:r>
            <w:r w:rsidRPr="00793B2A">
              <w:rPr>
                <w:rFonts w:ascii="Courier New" w:hAnsi="Courier New" w:cs="Courier New"/>
                <w:noProof/>
                <w:szCs w:val="20"/>
              </w:rPr>
              <w:t xml:space="preserve">[,] lab = </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е'</w:t>
            </w:r>
            <w:r w:rsidRPr="00793B2A">
              <w:rPr>
                <w:rFonts w:ascii="Courier New" w:hAnsi="Courier New" w:cs="Courier New"/>
                <w:noProof/>
                <w:szCs w:val="20"/>
              </w:rPr>
              <w:t>},</w:t>
            </w:r>
          </w:p>
          <w:p w:rsidR="006A0658" w:rsidRPr="009071DA" w:rsidRDefault="006A0658" w:rsidP="006A0658">
            <w:pPr>
              <w:autoSpaceDE w:val="0"/>
              <w:autoSpaceDN w:val="0"/>
              <w:adjustRightInd w:val="0"/>
              <w:spacing w:before="0"/>
              <w:jc w:val="left"/>
              <w:rPr>
                <w:rFonts w:ascii="Courier New" w:hAnsi="Courier New" w:cs="Courier New"/>
                <w:sz w:val="19"/>
                <w:szCs w:val="19"/>
                <w:lang w:val="en-US"/>
              </w:rPr>
            </w:pPr>
            <w:r w:rsidRPr="00793B2A">
              <w:rPr>
                <w:rFonts w:ascii="Courier New" w:hAnsi="Courier New" w:cs="Courier New"/>
                <w:noProof/>
                <w:szCs w:val="20"/>
              </w:rPr>
              <w:t>};</w:t>
            </w:r>
          </w:p>
        </w:tc>
      </w:tr>
    </w:tbl>
    <w:p w:rsidR="006A0658" w:rsidRPr="002435A4" w:rsidRDefault="006A0658" w:rsidP="006A0658">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RDLLDR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RDLD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RD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DLDR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DR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RDD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DRURD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DRR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lastRenderedPageBreak/>
              <w:t>Found path to the exit: DRDR</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DDRUURD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DDRURD</w:t>
            </w:r>
          </w:p>
          <w:p w:rsidR="006A0658" w:rsidRPr="00931C55" w:rsidRDefault="006A0658" w:rsidP="006A0658">
            <w:pPr>
              <w:autoSpaceDE w:val="0"/>
              <w:autoSpaceDN w:val="0"/>
              <w:adjustRightInd w:val="0"/>
              <w:spacing w:before="0"/>
              <w:jc w:val="left"/>
              <w:rPr>
                <w:rFonts w:ascii="Courier New" w:hAnsi="Courier New" w:cs="Courier New"/>
                <w:noProof/>
                <w:szCs w:val="20"/>
                <w:lang w:val="en-US"/>
              </w:rPr>
            </w:pPr>
            <w:r w:rsidRPr="00931C55">
              <w:rPr>
                <w:rFonts w:ascii="Courier New" w:hAnsi="Courier New" w:cs="Courier New"/>
                <w:noProof/>
                <w:color w:val="000000"/>
                <w:szCs w:val="20"/>
                <w:lang w:val="en-US"/>
              </w:rPr>
              <w:t>Found path to the exit: DDRR</w:t>
            </w:r>
          </w:p>
        </w:tc>
      </w:tr>
    </w:tbl>
    <w:p w:rsidR="006A0658" w:rsidRDefault="006A0658" w:rsidP="006A0658">
      <w:r>
        <w:lastRenderedPageBreak/>
        <w:t>Вижда се, че изходът е коректен – това са всички пътища до изхода.</w:t>
      </w:r>
    </w:p>
    <w:p w:rsidR="006A0658" w:rsidRPr="002435A4" w:rsidRDefault="006A0658" w:rsidP="006A0658">
      <w:pPr>
        <w:spacing w:after="120"/>
        <w:rPr>
          <w:noProof/>
        </w:rPr>
      </w:pPr>
      <w:r>
        <w:t>Примерен вход (лабиринт 5 на 3 без път до изх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color w:val="0000FF"/>
                <w:szCs w:val="20"/>
              </w:rPr>
              <w:t>static</w:t>
            </w:r>
            <w:r w:rsidRPr="00793B2A">
              <w:rPr>
                <w:rFonts w:ascii="Courier New" w:hAnsi="Courier New" w:cs="Courier New"/>
                <w:noProof/>
                <w:szCs w:val="20"/>
              </w:rPr>
              <w:t xml:space="preserve"> </w:t>
            </w:r>
            <w:r w:rsidRPr="00793B2A">
              <w:rPr>
                <w:rFonts w:ascii="Courier New" w:hAnsi="Courier New" w:cs="Courier New"/>
                <w:noProof/>
                <w:color w:val="0000FF"/>
                <w:szCs w:val="20"/>
              </w:rPr>
              <w:t>char</w:t>
            </w:r>
            <w:r w:rsidRPr="00793B2A">
              <w:rPr>
                <w:rFonts w:ascii="Courier New" w:hAnsi="Courier New" w:cs="Courier New"/>
                <w:noProof/>
                <w:szCs w:val="20"/>
              </w:rPr>
              <w:t xml:space="preserve">[,] lab = </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w:t>
            </w:r>
            <w:r w:rsidRPr="00793B2A">
              <w:rPr>
                <w:rFonts w:ascii="Courier New" w:hAnsi="Courier New" w:cs="Courier New"/>
                <w:noProof/>
                <w:szCs w:val="20"/>
              </w:rPr>
              <w:t xml:space="preserve">, </w:t>
            </w:r>
            <w:r w:rsidRPr="00793B2A">
              <w:rPr>
                <w:rFonts w:ascii="Courier New" w:hAnsi="Courier New" w:cs="Courier New"/>
                <w:noProof/>
                <w:color w:val="A31515"/>
                <w:szCs w:val="20"/>
              </w:rPr>
              <w:t>'*'</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 '</w:t>
            </w:r>
            <w:r w:rsidRPr="00793B2A">
              <w:rPr>
                <w:rFonts w:ascii="Courier New" w:hAnsi="Courier New" w:cs="Courier New"/>
                <w:noProof/>
                <w:szCs w:val="20"/>
              </w:rPr>
              <w:t xml:space="preserve">, </w:t>
            </w:r>
            <w:r w:rsidRPr="00793B2A">
              <w:rPr>
                <w:rFonts w:ascii="Courier New" w:hAnsi="Courier New" w:cs="Courier New"/>
                <w:noProof/>
                <w:color w:val="A31515"/>
                <w:szCs w:val="20"/>
              </w:rPr>
              <w:t>'*'</w:t>
            </w:r>
            <w:r w:rsidRPr="00793B2A">
              <w:rPr>
                <w:rFonts w:ascii="Courier New" w:hAnsi="Courier New" w:cs="Courier New"/>
                <w:noProof/>
                <w:szCs w:val="20"/>
              </w:rPr>
              <w:t xml:space="preserve">, </w:t>
            </w:r>
            <w:r w:rsidRPr="00793B2A">
              <w:rPr>
                <w:rFonts w:ascii="Courier New" w:hAnsi="Courier New" w:cs="Courier New"/>
                <w:noProof/>
                <w:color w:val="A31515"/>
                <w:szCs w:val="20"/>
              </w:rPr>
              <w:t>'e'</w:t>
            </w:r>
            <w:r w:rsidRPr="00793B2A">
              <w:rPr>
                <w:rFonts w:ascii="Courier New" w:hAnsi="Courier New" w:cs="Courier New"/>
                <w:noProof/>
                <w:szCs w:val="20"/>
              </w:rPr>
              <w:t>},</w:t>
            </w:r>
          </w:p>
          <w:p w:rsidR="006A0658" w:rsidRPr="00730027" w:rsidRDefault="006A0658" w:rsidP="006A0658">
            <w:pPr>
              <w:autoSpaceDE w:val="0"/>
              <w:autoSpaceDN w:val="0"/>
              <w:adjustRightInd w:val="0"/>
              <w:spacing w:before="0"/>
              <w:jc w:val="left"/>
              <w:rPr>
                <w:rFonts w:ascii="Courier New" w:hAnsi="Courier New" w:cs="Courier New"/>
                <w:sz w:val="19"/>
                <w:szCs w:val="19"/>
                <w:lang w:val="en-US"/>
              </w:rPr>
            </w:pPr>
            <w:r w:rsidRPr="00793B2A">
              <w:rPr>
                <w:rFonts w:ascii="Courier New" w:hAnsi="Courier New" w:cs="Courier New"/>
                <w:noProof/>
                <w:szCs w:val="20"/>
              </w:rPr>
              <w:t>};</w:t>
            </w:r>
          </w:p>
        </w:tc>
      </w:tr>
    </w:tbl>
    <w:p w:rsidR="006A0658" w:rsidRPr="002435A4" w:rsidRDefault="006A0658" w:rsidP="006A0658">
      <w:pPr>
        <w:spacing w:after="120"/>
        <w:rPr>
          <w:noProof/>
        </w:rPr>
      </w:pPr>
      <w:r>
        <w:t>Примерен изх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1A49EA" w:rsidRDefault="006A0658" w:rsidP="006A0658">
            <w:pPr>
              <w:autoSpaceDE w:val="0"/>
              <w:autoSpaceDN w:val="0"/>
              <w:adjustRightInd w:val="0"/>
              <w:spacing w:before="0"/>
              <w:jc w:val="left"/>
              <w:rPr>
                <w:rFonts w:ascii="Courier New" w:hAnsi="Courier New" w:cs="Courier New"/>
                <w:noProof/>
                <w:szCs w:val="20"/>
              </w:rPr>
            </w:pPr>
            <w:r w:rsidRPr="001A49EA">
              <w:rPr>
                <w:rFonts w:ascii="Courier New" w:hAnsi="Courier New" w:cs="Courier New"/>
                <w:noProof/>
                <w:szCs w:val="20"/>
              </w:rPr>
              <w:t>(няма изход)</w:t>
            </w:r>
          </w:p>
        </w:tc>
      </w:tr>
    </w:tbl>
    <w:p w:rsidR="006A0658" w:rsidRDefault="006A0658" w:rsidP="006A0658">
      <w:r>
        <w:t>Вижда се, че изходът е коректен</w:t>
      </w:r>
      <w:r w:rsidRPr="0098460D">
        <w:t xml:space="preserve">, </w:t>
      </w:r>
      <w:r>
        <w:t>но отново бихме могли да добавим по-приятелско съобщения (примерно "</w:t>
      </w:r>
      <w:r w:rsidRPr="00CE4203">
        <w:rPr>
          <w:rStyle w:val="Code"/>
        </w:rPr>
        <w:t>No</w:t>
      </w:r>
      <w:r w:rsidRPr="0098460D">
        <w:rPr>
          <w:rStyle w:val="Code"/>
        </w:rPr>
        <w:t xml:space="preserve"> </w:t>
      </w:r>
      <w:r w:rsidRPr="00CE4203">
        <w:rPr>
          <w:rStyle w:val="Code"/>
        </w:rPr>
        <w:t>exit</w:t>
      </w:r>
      <w:r w:rsidRPr="0098460D">
        <w:rPr>
          <w:rStyle w:val="Code"/>
        </w:rPr>
        <w:t>!</w:t>
      </w:r>
      <w:r>
        <w:t>"</w:t>
      </w:r>
      <w:r w:rsidRPr="0098460D">
        <w:t xml:space="preserve">) </w:t>
      </w:r>
      <w:r>
        <w:t>вместо липса на какъвто и да е изход.</w:t>
      </w:r>
    </w:p>
    <w:p w:rsidR="006A0658" w:rsidRPr="002435A4" w:rsidRDefault="006A0658" w:rsidP="006A0658">
      <w:pPr>
        <w:spacing w:after="120"/>
        <w:rPr>
          <w:noProof/>
        </w:rPr>
      </w:pPr>
      <w:r>
        <w:t>Сега остана да проверим какво се случва, когато имаме голям лабиринт. Ето примерен вход (лабиринт с размер 15 на 9):</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color w:val="0000FF"/>
                <w:szCs w:val="20"/>
              </w:rPr>
              <w:t>static</w:t>
            </w:r>
            <w:r w:rsidRPr="00793B2A">
              <w:rPr>
                <w:rFonts w:ascii="Courier New" w:hAnsi="Courier New" w:cs="Courier New"/>
                <w:noProof/>
                <w:szCs w:val="20"/>
              </w:rPr>
              <w:t xml:space="preserve"> </w:t>
            </w:r>
            <w:r w:rsidRPr="00793B2A">
              <w:rPr>
                <w:rFonts w:ascii="Courier New" w:hAnsi="Courier New" w:cs="Courier New"/>
                <w:noProof/>
                <w:color w:val="0000FF"/>
                <w:szCs w:val="20"/>
              </w:rPr>
              <w:t>char</w:t>
            </w:r>
            <w:r w:rsidRPr="00793B2A">
              <w:rPr>
                <w:rFonts w:ascii="Courier New" w:hAnsi="Courier New" w:cs="Courier New"/>
                <w:noProof/>
                <w:szCs w:val="20"/>
              </w:rPr>
              <w:t xml:space="preserve">[,] lab = </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е'</w:t>
            </w:r>
            <w:r w:rsidRPr="00793B2A">
              <w:rPr>
                <w:rFonts w:ascii="Courier New" w:hAnsi="Courier New" w:cs="Courier New"/>
                <w:noProof/>
                <w:szCs w:val="20"/>
              </w:rPr>
              <w:t>},</w:t>
            </w:r>
          </w:p>
          <w:p w:rsidR="006A0658" w:rsidRPr="003441BD" w:rsidRDefault="006A0658" w:rsidP="006A0658">
            <w:pPr>
              <w:autoSpaceDE w:val="0"/>
              <w:autoSpaceDN w:val="0"/>
              <w:adjustRightInd w:val="0"/>
              <w:spacing w:before="0"/>
              <w:jc w:val="left"/>
              <w:rPr>
                <w:rFonts w:ascii="Courier New" w:hAnsi="Courier New" w:cs="Courier New"/>
                <w:sz w:val="19"/>
                <w:szCs w:val="19"/>
                <w:lang w:val="en-US"/>
              </w:rPr>
            </w:pPr>
            <w:r w:rsidRPr="00793B2A">
              <w:rPr>
                <w:rFonts w:ascii="Courier New" w:hAnsi="Courier New" w:cs="Courier New"/>
                <w:noProof/>
                <w:szCs w:val="20"/>
              </w:rPr>
              <w:t>};</w:t>
            </w:r>
          </w:p>
        </w:tc>
      </w:tr>
    </w:tbl>
    <w:p w:rsidR="006A0658" w:rsidRPr="002435A4" w:rsidRDefault="006A0658" w:rsidP="006A0658">
      <w:pPr>
        <w:spacing w:after="120"/>
        <w:rPr>
          <w:noProof/>
        </w:rPr>
      </w:pPr>
      <w:r>
        <w:t>Стартираме програмата и тя започва да печата непрекъснато пътища до изхода, но не свършва, защото пътищата са прекалено много. Ето как изглежда една малка част от изх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1A49EA" w:rsidRDefault="006A0658" w:rsidP="006A0658">
            <w:pPr>
              <w:autoSpaceDE w:val="0"/>
              <w:autoSpaceDN w:val="0"/>
              <w:adjustRightInd w:val="0"/>
              <w:spacing w:before="0"/>
              <w:jc w:val="left"/>
              <w:rPr>
                <w:rFonts w:ascii="Courier New" w:hAnsi="Courier New" w:cs="Courier New"/>
                <w:noProof/>
                <w:sz w:val="19"/>
                <w:szCs w:val="19"/>
              </w:rPr>
            </w:pPr>
            <w:r w:rsidRPr="001A49EA">
              <w:rPr>
                <w:rFonts w:ascii="Courier New" w:hAnsi="Courier New" w:cs="Courier New"/>
                <w:noProof/>
                <w:sz w:val="19"/>
                <w:szCs w:val="19"/>
              </w:rPr>
              <w:t>Found path to the exit: DRDLDRRURUURRDLDRRURURRRDLLDLDRRURRURRURDDLLDLLDLLLDRRDLDRDRRURDRR</w:t>
            </w:r>
          </w:p>
          <w:p w:rsidR="006A0658" w:rsidRPr="001A49EA" w:rsidRDefault="006A0658" w:rsidP="006A0658">
            <w:pPr>
              <w:autoSpaceDE w:val="0"/>
              <w:autoSpaceDN w:val="0"/>
              <w:adjustRightInd w:val="0"/>
              <w:spacing w:before="0"/>
              <w:jc w:val="left"/>
              <w:rPr>
                <w:rFonts w:ascii="Courier New" w:hAnsi="Courier New" w:cs="Courier New"/>
                <w:noProof/>
                <w:sz w:val="19"/>
                <w:szCs w:val="19"/>
              </w:rPr>
            </w:pPr>
            <w:r w:rsidRPr="001A49EA">
              <w:rPr>
                <w:rFonts w:ascii="Courier New" w:hAnsi="Courier New" w:cs="Courier New"/>
                <w:noProof/>
                <w:sz w:val="19"/>
                <w:szCs w:val="19"/>
              </w:rPr>
              <w:t>Found path to the exit: DRDLDRRURUURRDLDRRURURRRDLLDLDRRURRURRURDDLLDLLDLLLDRRDLDRDRRRURRD</w:t>
            </w:r>
          </w:p>
          <w:p w:rsidR="006A0658" w:rsidRPr="001A49EA" w:rsidRDefault="006A0658" w:rsidP="006A0658">
            <w:pPr>
              <w:autoSpaceDE w:val="0"/>
              <w:autoSpaceDN w:val="0"/>
              <w:adjustRightInd w:val="0"/>
              <w:spacing w:before="0"/>
              <w:jc w:val="left"/>
              <w:rPr>
                <w:rFonts w:ascii="Courier New" w:hAnsi="Courier New" w:cs="Courier New"/>
                <w:noProof/>
                <w:sz w:val="19"/>
                <w:szCs w:val="19"/>
              </w:rPr>
            </w:pPr>
            <w:r w:rsidRPr="001A49EA">
              <w:rPr>
                <w:rFonts w:ascii="Courier New" w:hAnsi="Courier New" w:cs="Courier New"/>
                <w:noProof/>
                <w:sz w:val="19"/>
                <w:szCs w:val="19"/>
              </w:rPr>
              <w:t>Found path to the exit: DRDLDRRURUURRDLDRRURURRRDLLDLDRRURRURRURDDLLDLLDLLLDRRDLDRDRRRURDR</w:t>
            </w:r>
          </w:p>
          <w:p w:rsidR="006A0658" w:rsidRPr="00897653" w:rsidRDefault="006A0658" w:rsidP="006A0658">
            <w:pPr>
              <w:spacing w:before="0"/>
              <w:jc w:val="left"/>
              <w:rPr>
                <w:rFonts w:ascii="Courier New" w:hAnsi="Courier New" w:cs="Courier New"/>
                <w:noProof/>
                <w:sz w:val="19"/>
                <w:szCs w:val="20"/>
              </w:rPr>
            </w:pPr>
            <w:r w:rsidRPr="00897653">
              <w:rPr>
                <w:rFonts w:ascii="Courier New" w:hAnsi="Courier New" w:cs="Courier New"/>
                <w:noProof/>
                <w:sz w:val="19"/>
                <w:szCs w:val="19"/>
              </w:rPr>
              <w:lastRenderedPageBreak/>
              <w:t>...</w:t>
            </w:r>
          </w:p>
        </w:tc>
      </w:tr>
    </w:tbl>
    <w:p w:rsidR="006A0658" w:rsidRPr="002435A4" w:rsidRDefault="006A0658" w:rsidP="006A0658">
      <w:pPr>
        <w:spacing w:after="120"/>
        <w:rPr>
          <w:noProof/>
        </w:rPr>
      </w:pPr>
      <w:r>
        <w:lastRenderedPageBreak/>
        <w:t>Сега, нека пробваме един последен пример – лабиринт с голям размер (15 на 9, в който не съществува път до изх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color w:val="0000FF"/>
                <w:szCs w:val="20"/>
              </w:rPr>
              <w:t>static</w:t>
            </w:r>
            <w:r w:rsidRPr="00793B2A">
              <w:rPr>
                <w:rFonts w:ascii="Courier New" w:hAnsi="Courier New" w:cs="Courier New"/>
                <w:noProof/>
                <w:szCs w:val="20"/>
              </w:rPr>
              <w:t xml:space="preserve"> </w:t>
            </w:r>
            <w:r w:rsidRPr="00793B2A">
              <w:rPr>
                <w:rFonts w:ascii="Courier New" w:hAnsi="Courier New" w:cs="Courier New"/>
                <w:noProof/>
                <w:color w:val="0000FF"/>
                <w:szCs w:val="20"/>
              </w:rPr>
              <w:t>char</w:t>
            </w:r>
            <w:r w:rsidRPr="00793B2A">
              <w:rPr>
                <w:rFonts w:ascii="Courier New" w:hAnsi="Courier New" w:cs="Courier New"/>
                <w:noProof/>
                <w:szCs w:val="20"/>
              </w:rPr>
              <w:t xml:space="preserve">[,] lab = </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p>
          <w:p w:rsidR="006A0658" w:rsidRPr="00793B2A" w:rsidRDefault="006A0658" w:rsidP="006A0658">
            <w:pPr>
              <w:autoSpaceDE w:val="0"/>
              <w:autoSpaceDN w:val="0"/>
              <w:adjustRightInd w:val="0"/>
              <w:spacing w:before="0"/>
              <w:jc w:val="left"/>
              <w:rPr>
                <w:rFonts w:ascii="Courier New" w:hAnsi="Courier New" w:cs="Courier New"/>
                <w:noProof/>
                <w:szCs w:val="20"/>
              </w:rPr>
            </w:pPr>
            <w:r w:rsidRPr="00793B2A">
              <w:rPr>
                <w:rFonts w:ascii="Courier New" w:hAnsi="Courier New" w:cs="Courier New"/>
                <w:noProof/>
                <w:szCs w:val="20"/>
              </w:rPr>
              <w:tab/>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 '</w:t>
            </w:r>
            <w:r w:rsidRPr="00793B2A">
              <w:rPr>
                <w:rFonts w:ascii="Courier New" w:hAnsi="Courier New" w:cs="Courier New"/>
                <w:noProof/>
                <w:szCs w:val="20"/>
              </w:rPr>
              <w:t>,</w:t>
            </w:r>
            <w:r w:rsidRPr="00793B2A">
              <w:rPr>
                <w:rFonts w:ascii="Courier New" w:hAnsi="Courier New" w:cs="Courier New"/>
                <w:noProof/>
                <w:color w:val="A31515"/>
                <w:szCs w:val="20"/>
              </w:rPr>
              <w:t>'*'</w:t>
            </w:r>
            <w:r w:rsidRPr="00793B2A">
              <w:rPr>
                <w:rFonts w:ascii="Courier New" w:hAnsi="Courier New" w:cs="Courier New"/>
                <w:noProof/>
                <w:szCs w:val="20"/>
              </w:rPr>
              <w:t>,</w:t>
            </w:r>
            <w:r w:rsidRPr="00793B2A">
              <w:rPr>
                <w:rFonts w:ascii="Courier New" w:hAnsi="Courier New" w:cs="Courier New"/>
                <w:noProof/>
                <w:color w:val="A31515"/>
                <w:szCs w:val="20"/>
              </w:rPr>
              <w:t>'е'</w:t>
            </w:r>
            <w:r w:rsidRPr="00793B2A">
              <w:rPr>
                <w:rFonts w:ascii="Courier New" w:hAnsi="Courier New" w:cs="Courier New"/>
                <w:noProof/>
                <w:szCs w:val="20"/>
              </w:rPr>
              <w:t>},</w:t>
            </w:r>
          </w:p>
          <w:p w:rsidR="006A0658" w:rsidRPr="003441BD" w:rsidRDefault="006A0658" w:rsidP="006A0658">
            <w:pPr>
              <w:autoSpaceDE w:val="0"/>
              <w:autoSpaceDN w:val="0"/>
              <w:adjustRightInd w:val="0"/>
              <w:spacing w:before="0"/>
              <w:jc w:val="left"/>
              <w:rPr>
                <w:rFonts w:ascii="Courier New" w:hAnsi="Courier New" w:cs="Courier New"/>
                <w:sz w:val="19"/>
                <w:szCs w:val="19"/>
                <w:lang w:val="en-US"/>
              </w:rPr>
            </w:pPr>
            <w:r w:rsidRPr="00793B2A">
              <w:rPr>
                <w:rFonts w:ascii="Courier New" w:hAnsi="Courier New" w:cs="Courier New"/>
                <w:noProof/>
                <w:szCs w:val="20"/>
              </w:rPr>
              <w:t>};</w:t>
            </w:r>
          </w:p>
        </w:tc>
      </w:tr>
    </w:tbl>
    <w:p w:rsidR="006A0658" w:rsidRDefault="006A0658" w:rsidP="006A0658">
      <w:r>
        <w:t>Стартираме програмата и тя заспива, без да отпечата нищо. Всъщност работи прекалено дълго, за да я изчакаме. Изглежда имаме проблем.</w:t>
      </w:r>
    </w:p>
    <w:p w:rsidR="006A0658" w:rsidRDefault="006A0658" w:rsidP="006A0658">
      <w:r>
        <w:t>Какъв е проблемът? Проблемът е, че възможните пътища, които алгори</w:t>
      </w:r>
      <w:r>
        <w:softHyphen/>
        <w:t>тъмът анализира, са прекалено много и изследването им отнема прека</w:t>
      </w:r>
      <w:r>
        <w:softHyphen/>
        <w:t>лено много време. Да помислим колко се тези пътища. Ако средно един път до изхода е 20 стъпки и ако на всяка стъпка имаме 4 възможни посоки за продъл</w:t>
      </w:r>
      <w:r>
        <w:softHyphen/>
        <w:t>жение, то би трябвало да анализираме 4</w:t>
      </w:r>
      <w:r w:rsidRPr="00152C22">
        <w:rPr>
          <w:vertAlign w:val="superscript"/>
        </w:rPr>
        <w:t>20</w:t>
      </w:r>
      <w:r>
        <w:t xml:space="preserve"> възможни пътя, което е ужасно голямо число. Тази оценка на броя възможности е изключително неточна, но дава ориентация за какъв порядък възможности става дума.</w:t>
      </w:r>
    </w:p>
    <w:p w:rsidR="006A0658" w:rsidRDefault="006A0658" w:rsidP="006A0658">
      <w:r>
        <w:t>Какъв е изводът? Изводът е, че методът "</w:t>
      </w:r>
      <w:r w:rsidRPr="00E504BA">
        <w:rPr>
          <w:b/>
        </w:rPr>
        <w:t>търсене с връщане назад</w:t>
      </w:r>
      <w:r>
        <w:t>"</w:t>
      </w:r>
      <w:r w:rsidRPr="0098460D">
        <w:t xml:space="preserve"> (</w:t>
      </w:r>
      <w:r w:rsidRPr="00674E96">
        <w:rPr>
          <w:b/>
          <w:lang w:val="en-US"/>
        </w:rPr>
        <w:t>backtracking</w:t>
      </w:r>
      <w:r w:rsidRPr="0098460D">
        <w:t>)</w:t>
      </w:r>
      <w:r>
        <w:t xml:space="preserve"> не работи, когато вариантите са прекалено много, а фактът, че са прекалено много лесно може да се установи.</w:t>
      </w:r>
    </w:p>
    <w:p w:rsidR="006A0658" w:rsidRDefault="006A0658" w:rsidP="006A0658">
      <w:r>
        <w:t>Няма да ви мъчим с опити да измислите решение на задачата. Проблемът за намиране на всички пътища в лабиринт няма ефективно решение при големи лаби</w:t>
      </w:r>
      <w:r>
        <w:softHyphen/>
        <w:t>ринти.</w:t>
      </w:r>
    </w:p>
    <w:p w:rsidR="006A0658" w:rsidRPr="002435A4" w:rsidRDefault="006A0658" w:rsidP="006A0658">
      <w:pPr>
        <w:spacing w:after="120"/>
        <w:rPr>
          <w:noProof/>
        </w:rPr>
      </w:pPr>
      <w:r>
        <w:t>Задачата има ефективно решение, ако бъде формулирана по друг начин: да се намери поне един изход от лабиринта. Тази задача е далеч по-лесна и може да се реши с една много малка промяна в примерния код: при връщане от рекурсията текущата позиция да не се маркира обратно като свободна. Това означава да изтрием следните редове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A49EA" w:rsidTr="006A0658">
        <w:tc>
          <w:tcPr>
            <w:tcW w:w="7970" w:type="dxa"/>
            <w:tcBorders>
              <w:top w:val="single" w:sz="4" w:space="0" w:color="auto"/>
              <w:left w:val="single" w:sz="4" w:space="0" w:color="auto"/>
              <w:bottom w:val="single" w:sz="4" w:space="0" w:color="auto"/>
              <w:right w:val="single" w:sz="4" w:space="0" w:color="auto"/>
            </w:tcBorders>
          </w:tcPr>
          <w:p w:rsidR="006A0658" w:rsidRPr="006772D2" w:rsidRDefault="006A0658" w:rsidP="006A0658">
            <w:pPr>
              <w:autoSpaceDE w:val="0"/>
              <w:autoSpaceDN w:val="0"/>
              <w:adjustRightInd w:val="0"/>
              <w:spacing w:before="0"/>
              <w:jc w:val="left"/>
              <w:rPr>
                <w:rFonts w:ascii="Courier New" w:hAnsi="Courier New" w:cs="Courier New"/>
                <w:noProof/>
                <w:szCs w:val="20"/>
              </w:rPr>
            </w:pPr>
            <w:r w:rsidRPr="006772D2">
              <w:rPr>
                <w:rFonts w:ascii="Courier New" w:hAnsi="Courier New" w:cs="Courier New"/>
                <w:noProof/>
                <w:color w:val="008000"/>
                <w:szCs w:val="20"/>
              </w:rPr>
              <w:t>// Mark back the current cell as free</w:t>
            </w:r>
          </w:p>
          <w:p w:rsidR="006A0658" w:rsidRPr="006772D2" w:rsidRDefault="006A0658" w:rsidP="006A0658">
            <w:pPr>
              <w:autoSpaceDE w:val="0"/>
              <w:autoSpaceDN w:val="0"/>
              <w:adjustRightInd w:val="0"/>
              <w:spacing w:before="0"/>
              <w:jc w:val="left"/>
              <w:rPr>
                <w:rFonts w:ascii="Courier New" w:hAnsi="Courier New" w:cs="Courier New"/>
                <w:sz w:val="19"/>
                <w:szCs w:val="19"/>
                <w:lang w:val="en-US"/>
              </w:rPr>
            </w:pPr>
            <w:r w:rsidRPr="006772D2">
              <w:rPr>
                <w:rFonts w:ascii="Courier New" w:hAnsi="Courier New" w:cs="Courier New"/>
                <w:noProof/>
                <w:szCs w:val="20"/>
              </w:rPr>
              <w:t xml:space="preserve">lab[row, col] = </w:t>
            </w:r>
            <w:r w:rsidRPr="006772D2">
              <w:rPr>
                <w:rFonts w:ascii="Courier New" w:hAnsi="Courier New" w:cs="Courier New"/>
                <w:noProof/>
                <w:color w:val="A31515"/>
                <w:szCs w:val="20"/>
              </w:rPr>
              <w:t>' '</w:t>
            </w:r>
            <w:r w:rsidRPr="006772D2">
              <w:rPr>
                <w:rFonts w:ascii="Courier New" w:hAnsi="Courier New" w:cs="Courier New"/>
                <w:noProof/>
                <w:szCs w:val="20"/>
              </w:rPr>
              <w:t>;</w:t>
            </w:r>
          </w:p>
        </w:tc>
      </w:tr>
    </w:tbl>
    <w:p w:rsidR="006A0658" w:rsidRPr="002435A4" w:rsidRDefault="006A0658" w:rsidP="006A0658">
      <w:pPr>
        <w:spacing w:after="120"/>
        <w:rPr>
          <w:noProof/>
        </w:rPr>
      </w:pPr>
      <w:r>
        <w:t>Можем да се убедим, че след тази промяна, програмата много бързо установява, ако в лабиринта няма път до изхода, а ако има – много бързо намира един от пътищата (произволен).</w:t>
      </w:r>
    </w:p>
    <w:p w:rsidR="006A0658" w:rsidRPr="00B60A91" w:rsidRDefault="006A0658" w:rsidP="006A0658">
      <w:pPr>
        <w:pStyle w:val="Heading2"/>
      </w:pPr>
      <w:bookmarkStart w:id="848" w:name="_Toc243587440"/>
      <w:bookmarkStart w:id="849" w:name="_Toc299461108"/>
      <w:bookmarkStart w:id="850" w:name="_Toc299628620"/>
      <w:r>
        <w:lastRenderedPageBreak/>
        <w:t>Използване на рекурсия – изводи</w:t>
      </w:r>
      <w:bookmarkEnd w:id="848"/>
      <w:bookmarkEnd w:id="849"/>
      <w:bookmarkEnd w:id="850"/>
    </w:p>
    <w:p w:rsidR="006A0658" w:rsidRDefault="006A0658" w:rsidP="006A0658">
      <w:r>
        <w:t>Какъв е генералният извод от задачата за търсене на път в лабиринт? Изводът вече го формулирахме: ако не разбирате как работи рекурсията, избягвайте да я ползвате! Внимавайте, когато пишете рекурсивен код. Рекурсията е много мощен метод за решаване на комбинаторни задачи (задачи, в които изчерпваме варианти), но не е за всеки. Можете много лесно да сгрешите. Лесно можете да накарате програмата да "зависне" или да препълните стека с бездънна рекурсия. Винаги търсете итератив</w:t>
      </w:r>
      <w:r>
        <w:softHyphen/>
        <w:t>ните решения, освен, ако не разбирате в голяма дълбочина как да ползвате рекурсията!</w:t>
      </w:r>
    </w:p>
    <w:p w:rsidR="006A0658" w:rsidRPr="00DB49E1" w:rsidRDefault="006A0658" w:rsidP="006A0658">
      <w:r>
        <w:t xml:space="preserve">Колкото до задачата за търсене на най-къс път в лабиринт, можете да я решите елегантно без рекурсия с т.нар. </w:t>
      </w:r>
      <w:r w:rsidRPr="009276AE">
        <w:rPr>
          <w:b/>
        </w:rPr>
        <w:t>метод на вълната</w:t>
      </w:r>
      <w:r>
        <w:t>, известен още като BFS (</w:t>
      </w:r>
      <w:r w:rsidRPr="00931C55">
        <w:rPr>
          <w:lang w:val="en-US"/>
        </w:rPr>
        <w:t>breadth-first search</w:t>
      </w:r>
      <w:r>
        <w:t>)</w:t>
      </w:r>
      <w:r w:rsidRPr="0098460D">
        <w:t xml:space="preserve">, </w:t>
      </w:r>
      <w:r>
        <w:t xml:space="preserve">който се реализира елементарно с една опашка. Повече за алгоритъма "BFS" можете да прочетете на неговата страница в Уикипедия: </w:t>
      </w:r>
      <w:hyperlink r:id="rId427" w:history="1">
        <w:r w:rsidRPr="00ED1CE4">
          <w:rPr>
            <w:rStyle w:val="Hyperlink"/>
          </w:rPr>
          <w:t>http://en.wikipedia.org/wiki/Breadth-first_search</w:t>
        </w:r>
      </w:hyperlink>
      <w:r>
        <w:t>.</w:t>
      </w:r>
    </w:p>
    <w:p w:rsidR="006A0658" w:rsidRPr="00B60A91" w:rsidRDefault="006A0658" w:rsidP="006A0658">
      <w:pPr>
        <w:pStyle w:val="Heading2"/>
      </w:pPr>
      <w:bookmarkStart w:id="851" w:name="_Toc243587441"/>
      <w:bookmarkStart w:id="852" w:name="_Toc299461109"/>
      <w:bookmarkStart w:id="853" w:name="_Toc299628621"/>
      <w:r w:rsidRPr="00B60A91">
        <w:t>Упражнения</w:t>
      </w:r>
      <w:bookmarkEnd w:id="851"/>
      <w:bookmarkEnd w:id="852"/>
      <w:bookmarkEnd w:id="853"/>
    </w:p>
    <w:p w:rsidR="006A0658" w:rsidRDefault="006A0658" w:rsidP="00222F92">
      <w:pPr>
        <w:numPr>
          <w:ilvl w:val="0"/>
          <w:numId w:val="57"/>
        </w:numPr>
      </w:pPr>
      <w:r>
        <w:t xml:space="preserve">Напишете програма, която симулира изпълнението на </w:t>
      </w:r>
      <w:r w:rsidRPr="0098460D">
        <w:rPr>
          <w:rStyle w:val="Code"/>
        </w:rPr>
        <w:t>n</w:t>
      </w:r>
      <w:r w:rsidRPr="0098460D">
        <w:t xml:space="preserve"> </w:t>
      </w:r>
      <w:r>
        <w:t xml:space="preserve">вложени цикъла от 1 до </w:t>
      </w:r>
      <w:r w:rsidRPr="0098460D">
        <w:rPr>
          <w:rStyle w:val="Code"/>
        </w:rPr>
        <w:t>n</w:t>
      </w:r>
      <w:r>
        <w:t>. Пример:</w:t>
      </w:r>
    </w:p>
    <w:p w:rsidR="006A0658" w:rsidRDefault="006A0658" w:rsidP="006A0658">
      <w:pPr>
        <w:ind w:left="4620" w:firstLine="208"/>
        <w:rPr>
          <w:lang w:val="en-US"/>
        </w:rPr>
      </w:pPr>
      <w:r>
        <w:rPr>
          <w:lang w:val="en-US"/>
        </w:rPr>
        <w:t>1 1 1</w:t>
      </w:r>
    </w:p>
    <w:p w:rsidR="006A0658" w:rsidRDefault="006A0658" w:rsidP="006A0658">
      <w:pPr>
        <w:ind w:left="1212" w:firstLine="208"/>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1 1 2</w:t>
      </w:r>
    </w:p>
    <w:p w:rsidR="006A0658" w:rsidRDefault="006A0658" w:rsidP="006A0658">
      <w:pPr>
        <w:ind w:left="1704" w:firstLine="284"/>
        <w:rPr>
          <w:lang w:val="en-US"/>
        </w:rPr>
      </w:pPr>
      <w:r>
        <w:rPr>
          <w:lang w:val="en-US"/>
        </w:rPr>
        <w:t xml:space="preserve">                          </w:t>
      </w:r>
      <w:r>
        <w:rPr>
          <w:lang w:val="en-US"/>
        </w:rPr>
        <w:tab/>
      </w:r>
      <w:r>
        <w:rPr>
          <w:lang w:val="en-US"/>
        </w:rPr>
        <w:tab/>
      </w:r>
      <w:r>
        <w:rPr>
          <w:lang w:val="en-US"/>
        </w:rPr>
        <w:tab/>
      </w:r>
      <w:r>
        <w:rPr>
          <w:lang w:val="en-US"/>
        </w:rPr>
        <w:tab/>
        <w:t>1 1 3</w:t>
      </w:r>
    </w:p>
    <w:p w:rsidR="006A0658" w:rsidRDefault="006A0658" w:rsidP="006A0658">
      <w:pPr>
        <w:ind w:left="1420" w:firstLine="284"/>
        <w:rPr>
          <w:lang w:val="en-US"/>
        </w:rPr>
      </w:pPr>
      <w:r>
        <w:rPr>
          <w:lang w:val="en-US"/>
        </w:rPr>
        <w:t>1 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1 2 1</w:t>
      </w:r>
    </w:p>
    <w:p w:rsidR="006A0658" w:rsidRDefault="006A0658" w:rsidP="006A0658">
      <w:pPr>
        <w:ind w:left="284" w:firstLine="284"/>
        <w:rPr>
          <w:lang w:val="en-US"/>
        </w:rPr>
      </w:pPr>
      <w:r>
        <w:rPr>
          <w:lang w:val="en-US"/>
        </w:rPr>
        <w:t>n=2 -&gt;</w:t>
      </w:r>
      <w:r>
        <w:rPr>
          <w:lang w:val="en-US"/>
        </w:rPr>
        <w:tab/>
      </w:r>
      <w:r>
        <w:rPr>
          <w:lang w:val="en-US"/>
        </w:rPr>
        <w:tab/>
        <w:t>1 2</w:t>
      </w:r>
      <w:r>
        <w:rPr>
          <w:lang w:val="en-US"/>
        </w:rPr>
        <w:tab/>
      </w:r>
      <w:r>
        <w:rPr>
          <w:lang w:val="en-US"/>
        </w:rPr>
        <w:tab/>
      </w:r>
      <w:r>
        <w:rPr>
          <w:lang w:val="en-US"/>
        </w:rPr>
        <w:tab/>
      </w:r>
      <w:r>
        <w:rPr>
          <w:lang w:val="en-US"/>
        </w:rPr>
        <w:tab/>
      </w:r>
      <w:r>
        <w:rPr>
          <w:lang w:val="en-US"/>
        </w:rPr>
        <w:tab/>
      </w:r>
      <w:r>
        <w:rPr>
          <w:lang w:val="en-US"/>
        </w:rPr>
        <w:tab/>
        <w:t>n=3 -&gt;</w:t>
      </w:r>
      <w:r>
        <w:rPr>
          <w:lang w:val="en-US"/>
        </w:rPr>
        <w:tab/>
      </w:r>
      <w:r>
        <w:rPr>
          <w:lang w:val="en-US"/>
        </w:rPr>
        <w:tab/>
        <w:t>….</w:t>
      </w:r>
      <w:r>
        <w:rPr>
          <w:lang w:val="en-US"/>
        </w:rPr>
        <w:tab/>
      </w:r>
    </w:p>
    <w:p w:rsidR="006A0658" w:rsidRDefault="006A0658" w:rsidP="006A0658">
      <w:pPr>
        <w:ind w:left="1420" w:firstLine="284"/>
        <w:rPr>
          <w:lang w:val="en-US"/>
        </w:rPr>
      </w:pPr>
      <w:r>
        <w:rPr>
          <w:lang w:val="en-US"/>
        </w:rPr>
        <w:t>2 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3 2 3</w:t>
      </w:r>
    </w:p>
    <w:p w:rsidR="006A0658" w:rsidRDefault="006A0658" w:rsidP="006A0658">
      <w:pPr>
        <w:rPr>
          <w:lang w:val="en-US"/>
        </w:rPr>
      </w:pPr>
      <w:r>
        <w:rPr>
          <w:lang w:val="en-US"/>
        </w:rPr>
        <w:tab/>
      </w:r>
      <w:r>
        <w:rPr>
          <w:lang w:val="en-US"/>
        </w:rPr>
        <w:tab/>
      </w:r>
      <w:r>
        <w:rPr>
          <w:lang w:val="en-US"/>
        </w:rPr>
        <w:tab/>
      </w:r>
      <w:r>
        <w:rPr>
          <w:lang w:val="en-US"/>
        </w:rPr>
        <w:tab/>
      </w:r>
      <w:r>
        <w:rPr>
          <w:lang w:val="en-US"/>
        </w:rPr>
        <w:tab/>
      </w:r>
      <w:r>
        <w:rPr>
          <w:lang w:val="en-US"/>
        </w:rPr>
        <w:tab/>
        <w:t>2 2</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3 3 1</w:t>
      </w:r>
    </w:p>
    <w:p w:rsidR="006A0658" w:rsidRDefault="006A0658" w:rsidP="006A0658">
      <w:pPr>
        <w:ind w:left="4620" w:firstLine="208"/>
        <w:rPr>
          <w:lang w:val="en-US"/>
        </w:rPr>
      </w:pPr>
      <w:r>
        <w:rPr>
          <w:lang w:val="en-US"/>
        </w:rPr>
        <w:t>3 3 2</w:t>
      </w:r>
    </w:p>
    <w:p w:rsidR="006A0658" w:rsidRPr="00531371" w:rsidRDefault="006A0658" w:rsidP="006A0658">
      <w:pPr>
        <w:ind w:left="360"/>
        <w:rPr>
          <w:lang w:val="en-US"/>
        </w:rPr>
      </w:pPr>
      <w:r>
        <w:rPr>
          <w:lang w:val="en-US"/>
        </w:rPr>
        <w:t xml:space="preserve">                                                        </w:t>
      </w:r>
      <w:r>
        <w:rPr>
          <w:lang w:val="en-US"/>
        </w:rPr>
        <w:tab/>
      </w:r>
      <w:r>
        <w:rPr>
          <w:lang w:val="en-US"/>
        </w:rPr>
        <w:tab/>
        <w:t>3 3 3</w:t>
      </w:r>
    </w:p>
    <w:p w:rsidR="006A0658" w:rsidRPr="00B60A91" w:rsidRDefault="006A0658" w:rsidP="00222F92">
      <w:pPr>
        <w:numPr>
          <w:ilvl w:val="0"/>
          <w:numId w:val="57"/>
        </w:numPr>
      </w:pPr>
      <w:r w:rsidRPr="00B60A91">
        <w:t xml:space="preserve">Напишете </w:t>
      </w:r>
      <w:r>
        <w:t xml:space="preserve">рекурсивна </w:t>
      </w:r>
      <w:r w:rsidRPr="00B60A91">
        <w:t xml:space="preserve">програма, която генерира и отпечатва всички комбинации с повторение на </w:t>
      </w:r>
      <w:r w:rsidRPr="00443F88">
        <w:rPr>
          <w:rStyle w:val="Code"/>
        </w:rPr>
        <w:t>k</w:t>
      </w:r>
      <w:r w:rsidRPr="00B60A91">
        <w:t xml:space="preserve"> елемента над </w:t>
      </w:r>
      <w:r w:rsidRPr="00931C55">
        <w:rPr>
          <w:rStyle w:val="Code"/>
          <w:lang w:val="bg-BG"/>
        </w:rPr>
        <w:t>n</w:t>
      </w:r>
      <w:r w:rsidRPr="00931C55">
        <w:rPr>
          <w:noProof/>
        </w:rPr>
        <w:t>-елементно</w:t>
      </w:r>
      <w:r w:rsidRPr="00B60A91">
        <w:t xml:space="preserve"> множество.</w:t>
      </w:r>
    </w:p>
    <w:p w:rsidR="006A0658" w:rsidRPr="00B60A91" w:rsidRDefault="006A0658" w:rsidP="00036C5F">
      <w:pPr>
        <w:spacing w:after="120"/>
        <w:ind w:left="360" w:firstLine="94"/>
      </w:pPr>
      <w:r w:rsidRPr="00B60A91">
        <w:t>Примерен вход:</w:t>
      </w:r>
    </w:p>
    <w:tbl>
      <w:tblPr>
        <w:tblW w:w="7503" w:type="dxa"/>
        <w:tblInd w:w="556" w:type="dxa"/>
        <w:tblCellMar>
          <w:top w:w="113" w:type="dxa"/>
          <w:bottom w:w="113" w:type="dxa"/>
        </w:tblCellMar>
        <w:tblLook w:val="01E0" w:firstRow="1" w:lastRow="1" w:firstColumn="1" w:lastColumn="1" w:noHBand="0" w:noVBand="0"/>
      </w:tblPr>
      <w:tblGrid>
        <w:gridCol w:w="7503"/>
      </w:tblGrid>
      <w:tr w:rsidR="006A0658" w:rsidRPr="00443F88" w:rsidTr="0023675F">
        <w:tc>
          <w:tcPr>
            <w:tcW w:w="7503"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n = 3</w:t>
            </w:r>
          </w:p>
          <w:p w:rsidR="006A0658" w:rsidRPr="00443F88" w:rsidRDefault="006A0658" w:rsidP="006A0658">
            <w:pPr>
              <w:spacing w:before="0"/>
              <w:rPr>
                <w:rStyle w:val="Code"/>
              </w:rPr>
            </w:pPr>
            <w:r>
              <w:rPr>
                <w:rStyle w:val="Code"/>
              </w:rPr>
              <w:t>k</w:t>
            </w:r>
            <w:r w:rsidRPr="00443F88">
              <w:rPr>
                <w:rStyle w:val="Code"/>
              </w:rPr>
              <w:t xml:space="preserve"> = 2</w:t>
            </w:r>
          </w:p>
        </w:tc>
      </w:tr>
    </w:tbl>
    <w:p w:rsidR="006A0658" w:rsidRPr="00B60A91" w:rsidRDefault="006A0658" w:rsidP="00036C5F">
      <w:pPr>
        <w:spacing w:after="120"/>
        <w:ind w:left="360" w:firstLine="66"/>
      </w:pPr>
      <w:r w:rsidRPr="00B60A91">
        <w:t>Примерен изход:</w:t>
      </w:r>
    </w:p>
    <w:tbl>
      <w:tblPr>
        <w:tblW w:w="7503" w:type="dxa"/>
        <w:tblInd w:w="556" w:type="dxa"/>
        <w:tblCellMar>
          <w:top w:w="113" w:type="dxa"/>
          <w:bottom w:w="113" w:type="dxa"/>
        </w:tblCellMar>
        <w:tblLook w:val="01E0" w:firstRow="1" w:lastRow="1" w:firstColumn="1" w:lastColumn="1" w:noHBand="0" w:noVBand="0"/>
      </w:tblPr>
      <w:tblGrid>
        <w:gridCol w:w="7503"/>
      </w:tblGrid>
      <w:tr w:rsidR="006A0658" w:rsidRPr="00443F88" w:rsidTr="0023675F">
        <w:tc>
          <w:tcPr>
            <w:tcW w:w="7503"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1 1), (1 2), (1 3), (2 2), (2 3), (3 3)</w:t>
            </w:r>
          </w:p>
        </w:tc>
      </w:tr>
    </w:tbl>
    <w:p w:rsidR="006A0658" w:rsidRPr="007A3A73" w:rsidRDefault="006A0658" w:rsidP="00036C5F">
      <w:pPr>
        <w:ind w:left="360" w:firstLine="94"/>
      </w:pPr>
      <w:r>
        <w:t>Измислете и реализирайте итеративен алгоритъм за същата задача.</w:t>
      </w:r>
    </w:p>
    <w:p w:rsidR="006A0658" w:rsidRPr="00B60A91" w:rsidRDefault="006A0658" w:rsidP="00222F92">
      <w:pPr>
        <w:numPr>
          <w:ilvl w:val="0"/>
          <w:numId w:val="57"/>
        </w:numPr>
      </w:pPr>
      <w:r w:rsidRPr="00B60A91">
        <w:lastRenderedPageBreak/>
        <w:t xml:space="preserve">Напишете </w:t>
      </w:r>
      <w:r>
        <w:t xml:space="preserve">рекурсивна </w:t>
      </w:r>
      <w:r w:rsidRPr="00B60A91">
        <w:t xml:space="preserve">програма, която генерира всички вариации с повторение на </w:t>
      </w:r>
      <w:r w:rsidRPr="00443F88">
        <w:rPr>
          <w:rStyle w:val="Code"/>
        </w:rPr>
        <w:t>n</w:t>
      </w:r>
      <w:r w:rsidRPr="00B60A91">
        <w:t xml:space="preserve"> елемента от </w:t>
      </w:r>
      <w:r w:rsidRPr="00443F88">
        <w:rPr>
          <w:rStyle w:val="Code"/>
        </w:rPr>
        <w:t>k</w:t>
      </w:r>
      <w:r w:rsidRPr="00B60A91">
        <w:t>-ти клас.</w:t>
      </w:r>
    </w:p>
    <w:p w:rsidR="006A0658" w:rsidRPr="00B60A91" w:rsidRDefault="006A0658" w:rsidP="0023675F">
      <w:pPr>
        <w:spacing w:after="120"/>
        <w:ind w:left="454"/>
      </w:pPr>
      <w:r w:rsidRPr="00B60A91">
        <w:t>Примерен в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n = 3</w:t>
            </w:r>
          </w:p>
          <w:p w:rsidR="006A0658" w:rsidRPr="00443F88" w:rsidRDefault="006A0658" w:rsidP="006A0658">
            <w:pPr>
              <w:spacing w:before="0"/>
              <w:rPr>
                <w:rStyle w:val="Code"/>
              </w:rPr>
            </w:pPr>
            <w:r w:rsidRPr="00443F88">
              <w:rPr>
                <w:rStyle w:val="Code"/>
              </w:rPr>
              <w:t>к = 2</w:t>
            </w:r>
          </w:p>
        </w:tc>
      </w:tr>
    </w:tbl>
    <w:p w:rsidR="006A0658" w:rsidRPr="00B60A91" w:rsidRDefault="006A0658" w:rsidP="0023675F">
      <w:pPr>
        <w:spacing w:after="120"/>
        <w:ind w:left="454"/>
      </w:pPr>
      <w:r w:rsidRPr="00B60A91">
        <w:t>Примерен из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1 1), (1 2), (1 3), (2 1), (2 2), (2 3), (3 1), (3 2), (3 3)</w:t>
            </w:r>
          </w:p>
        </w:tc>
      </w:tr>
    </w:tbl>
    <w:p w:rsidR="006A0658" w:rsidRPr="00771301" w:rsidRDefault="006A0658" w:rsidP="0023675F">
      <w:pPr>
        <w:ind w:left="454"/>
      </w:pPr>
      <w:r>
        <w:t>Измислете и реализирайте итеративен алгоритъм за същата задача.</w:t>
      </w:r>
    </w:p>
    <w:p w:rsidR="006A0658" w:rsidRPr="00A37D83" w:rsidRDefault="006A0658" w:rsidP="00222F92">
      <w:pPr>
        <w:numPr>
          <w:ilvl w:val="0"/>
          <w:numId w:val="57"/>
        </w:numPr>
      </w:pPr>
      <w:r w:rsidRPr="00A37D83">
        <w:t xml:space="preserve">Нека е дадено множество от символни низове. Да се напише </w:t>
      </w:r>
      <w:r>
        <w:t>рекур</w:t>
      </w:r>
      <w:r>
        <w:softHyphen/>
        <w:t xml:space="preserve">сивна </w:t>
      </w:r>
      <w:r w:rsidRPr="00A37D83">
        <w:t>програма, която генери</w:t>
      </w:r>
      <w:r>
        <w:t>ра всички подмножества съставени</w:t>
      </w:r>
      <w:r w:rsidRPr="00A37D83">
        <w:t xml:space="preserve"> от</w:t>
      </w:r>
      <w:r>
        <w:t xml:space="preserve"> точно</w:t>
      </w:r>
      <w:r w:rsidRPr="00A37D83">
        <w:t xml:space="preserve"> </w:t>
      </w:r>
      <w:r w:rsidRPr="00A37D83">
        <w:rPr>
          <w:rStyle w:val="Code"/>
        </w:rPr>
        <w:t>k</w:t>
      </w:r>
      <w:r w:rsidRPr="00A37D83">
        <w:t xml:space="preserve"> на брой символни низа, избрани измежду елементите на това множество.</w:t>
      </w:r>
    </w:p>
    <w:p w:rsidR="006A0658" w:rsidRPr="00B60A91" w:rsidRDefault="006A0658" w:rsidP="0023675F">
      <w:pPr>
        <w:spacing w:after="120"/>
        <w:ind w:left="454"/>
      </w:pPr>
      <w:r w:rsidRPr="00B60A91">
        <w:t>Примерен в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strings = {'test', 'rock', 'fun'}</w:t>
            </w:r>
          </w:p>
          <w:p w:rsidR="006A0658" w:rsidRPr="00443F88" w:rsidRDefault="006A0658" w:rsidP="006A0658">
            <w:pPr>
              <w:spacing w:before="0"/>
              <w:rPr>
                <w:rStyle w:val="Code"/>
              </w:rPr>
            </w:pPr>
            <w:r w:rsidRPr="00443F88">
              <w:rPr>
                <w:rStyle w:val="Code"/>
              </w:rPr>
              <w:t>k = 2</w:t>
            </w:r>
          </w:p>
        </w:tc>
      </w:tr>
    </w:tbl>
    <w:p w:rsidR="006A0658" w:rsidRPr="00B60A91" w:rsidRDefault="006A0658" w:rsidP="0023675F">
      <w:pPr>
        <w:spacing w:after="120"/>
        <w:ind w:left="454"/>
      </w:pPr>
      <w:r w:rsidRPr="00B60A91">
        <w:t>Примерен из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test rock), (test fun), (rock fun)</w:t>
            </w:r>
          </w:p>
        </w:tc>
      </w:tr>
    </w:tbl>
    <w:p w:rsidR="006A0658" w:rsidRDefault="006A0658" w:rsidP="0023675F">
      <w:pPr>
        <w:ind w:left="454"/>
      </w:pPr>
      <w:r>
        <w:t>Измислете и реализирайте итеративен алгоритъм за същата задача.</w:t>
      </w:r>
    </w:p>
    <w:p w:rsidR="006A0658" w:rsidRDefault="006A0658" w:rsidP="00222F92">
      <w:pPr>
        <w:numPr>
          <w:ilvl w:val="0"/>
          <w:numId w:val="57"/>
        </w:numPr>
      </w:pPr>
      <w:r>
        <w:t>Напишете рекурсивна програма, която отпечатва всички подмножества на дадено множество от думи.</w:t>
      </w:r>
    </w:p>
    <w:p w:rsidR="006A0658" w:rsidRPr="00B60A91" w:rsidRDefault="006A0658" w:rsidP="0023675F">
      <w:pPr>
        <w:spacing w:after="120"/>
        <w:ind w:left="454"/>
      </w:pPr>
      <w:r w:rsidRPr="00B60A91">
        <w:t>Примерен в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1A49EA">
              <w:rPr>
                <w:rStyle w:val="Code"/>
              </w:rPr>
              <w:t>words</w:t>
            </w:r>
            <w:r w:rsidRPr="00443F88">
              <w:rPr>
                <w:rStyle w:val="Code"/>
              </w:rPr>
              <w:t xml:space="preserve"> = {'test', 'rock', 'fun'}</w:t>
            </w:r>
          </w:p>
        </w:tc>
      </w:tr>
    </w:tbl>
    <w:p w:rsidR="006A0658" w:rsidRPr="00B60A91" w:rsidRDefault="006A0658" w:rsidP="0023675F">
      <w:pPr>
        <w:spacing w:after="120"/>
        <w:ind w:left="454"/>
      </w:pPr>
      <w:r w:rsidRPr="00B60A91">
        <w:t>Примерен из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Default="006A0658" w:rsidP="006A0658">
            <w:pPr>
              <w:spacing w:before="0"/>
              <w:jc w:val="left"/>
              <w:rPr>
                <w:rStyle w:val="Code"/>
              </w:rPr>
            </w:pPr>
            <w:r w:rsidRPr="001A49EA">
              <w:rPr>
                <w:rStyle w:val="Code"/>
              </w:rPr>
              <w:t xml:space="preserve">(), (test), (rock), (fun), </w:t>
            </w:r>
            <w:r w:rsidRPr="00443F88">
              <w:rPr>
                <w:rStyle w:val="Code"/>
              </w:rPr>
              <w:t>(test rock), (test fun),</w:t>
            </w:r>
          </w:p>
          <w:p w:rsidR="006A0658" w:rsidRPr="001A49EA" w:rsidRDefault="006A0658" w:rsidP="006A0658">
            <w:pPr>
              <w:spacing w:before="0"/>
              <w:jc w:val="left"/>
              <w:rPr>
                <w:rStyle w:val="Code"/>
              </w:rPr>
            </w:pPr>
            <w:r w:rsidRPr="00443F88">
              <w:rPr>
                <w:rStyle w:val="Code"/>
              </w:rPr>
              <w:t>(rock fun)</w:t>
            </w:r>
            <w:r w:rsidRPr="001A49EA">
              <w:rPr>
                <w:rStyle w:val="Code"/>
              </w:rPr>
              <w:t>, (test rock fun)</w:t>
            </w:r>
          </w:p>
        </w:tc>
      </w:tr>
    </w:tbl>
    <w:p w:rsidR="006A0658" w:rsidRDefault="006A0658" w:rsidP="00036C5F">
      <w:pPr>
        <w:ind w:left="360" w:firstLine="94"/>
      </w:pPr>
      <w:r>
        <w:t>Измислете и реализирайте итеративен алгоритъм за същата задача.</w:t>
      </w:r>
    </w:p>
    <w:p w:rsidR="006A0658" w:rsidRDefault="006A0658" w:rsidP="00222F92">
      <w:pPr>
        <w:numPr>
          <w:ilvl w:val="0"/>
          <w:numId w:val="57"/>
        </w:numPr>
      </w:pPr>
      <w:r>
        <w:t xml:space="preserve">Реализирайте алгоритъма </w:t>
      </w:r>
      <w:r w:rsidRPr="0098460D">
        <w:t>"</w:t>
      </w:r>
      <w:r>
        <w:t>сортиране чрез сливане</w:t>
      </w:r>
      <w:r w:rsidRPr="0098460D">
        <w:t>"</w:t>
      </w:r>
      <w:r>
        <w:t xml:space="preserve"> (</w:t>
      </w:r>
      <w:r w:rsidRPr="00931C55">
        <w:rPr>
          <w:lang w:val="en-US"/>
        </w:rPr>
        <w:t>merge-sort</w:t>
      </w:r>
      <w:r>
        <w:t xml:space="preserve">). При него началният масив се разделя на две равни по големина части, които се сортират (рекурсивно чрез </w:t>
      </w:r>
      <w:r w:rsidRPr="00931C55">
        <w:rPr>
          <w:lang w:val="en-US"/>
        </w:rPr>
        <w:t>merge-sort</w:t>
      </w:r>
      <w:r>
        <w:t>) и след това двете сортирани части се сливат, за да се получи целият масив в сортиран вид.</w:t>
      </w:r>
    </w:p>
    <w:p w:rsidR="006A0658" w:rsidRPr="00B60A91" w:rsidRDefault="006A0658" w:rsidP="00222F92">
      <w:pPr>
        <w:numPr>
          <w:ilvl w:val="0"/>
          <w:numId w:val="57"/>
        </w:numPr>
      </w:pPr>
      <w:r w:rsidRPr="00B60A91">
        <w:t xml:space="preserve">Напишете </w:t>
      </w:r>
      <w:r>
        <w:t xml:space="preserve">рекурсивна </w:t>
      </w:r>
      <w:r w:rsidRPr="00B60A91">
        <w:t>програма, която генерира и отпечатва пермута</w:t>
      </w:r>
      <w:r>
        <w:softHyphen/>
      </w:r>
      <w:r w:rsidRPr="00B60A91">
        <w:t xml:space="preserve">циите на числата </w:t>
      </w:r>
      <w:r w:rsidRPr="0036300D">
        <w:rPr>
          <w:rStyle w:val="Code"/>
        </w:rPr>
        <w:t>1, 2, …, n</w:t>
      </w:r>
      <w:r w:rsidRPr="00B60A91">
        <w:t xml:space="preserve">, за дадено цяло число </w:t>
      </w:r>
      <w:r w:rsidRPr="0036300D">
        <w:rPr>
          <w:rStyle w:val="Code"/>
        </w:rPr>
        <w:t>n</w:t>
      </w:r>
      <w:r w:rsidRPr="00B60A91">
        <w:t>.</w:t>
      </w:r>
    </w:p>
    <w:p w:rsidR="006A0658" w:rsidRPr="00B60A91" w:rsidRDefault="006A0658" w:rsidP="0023675F">
      <w:pPr>
        <w:spacing w:after="120"/>
        <w:ind w:left="454"/>
      </w:pPr>
      <w:r w:rsidRPr="00B60A91">
        <w:lastRenderedPageBreak/>
        <w:t>Примерен в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n = 3</w:t>
            </w:r>
          </w:p>
        </w:tc>
      </w:tr>
    </w:tbl>
    <w:p w:rsidR="006A0658" w:rsidRPr="00B60A91" w:rsidRDefault="006A0658" w:rsidP="0023675F">
      <w:pPr>
        <w:spacing w:after="120"/>
        <w:ind w:left="454"/>
      </w:pPr>
      <w:r w:rsidRPr="00B60A91">
        <w:t>Примерен изход:</w:t>
      </w:r>
    </w:p>
    <w:tbl>
      <w:tblPr>
        <w:tblW w:w="7591" w:type="dxa"/>
        <w:tblInd w:w="562" w:type="dxa"/>
        <w:tblCellMar>
          <w:top w:w="113" w:type="dxa"/>
          <w:bottom w:w="113" w:type="dxa"/>
        </w:tblCellMar>
        <w:tblLook w:val="01E0" w:firstRow="1" w:lastRow="1" w:firstColumn="1" w:lastColumn="1" w:noHBand="0" w:noVBand="0"/>
      </w:tblPr>
      <w:tblGrid>
        <w:gridCol w:w="7591"/>
      </w:tblGrid>
      <w:tr w:rsidR="006A0658" w:rsidRPr="00443F88" w:rsidTr="0023675F">
        <w:tc>
          <w:tcPr>
            <w:tcW w:w="7591"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sidRPr="00443F88">
              <w:rPr>
                <w:rStyle w:val="Code"/>
              </w:rPr>
              <w:t>(1,</w:t>
            </w:r>
            <w:r w:rsidRPr="004E0810">
              <w:t xml:space="preserve"> </w:t>
            </w:r>
            <w:r w:rsidRPr="00443F88">
              <w:rPr>
                <w:rStyle w:val="Code"/>
              </w:rPr>
              <w:t>2,</w:t>
            </w:r>
            <w:r w:rsidRPr="004E0810">
              <w:t xml:space="preserve"> </w:t>
            </w:r>
            <w:r w:rsidRPr="00443F88">
              <w:rPr>
                <w:rStyle w:val="Code"/>
              </w:rPr>
              <w:t>3), (1,</w:t>
            </w:r>
            <w:r w:rsidRPr="004E0810">
              <w:t xml:space="preserve"> </w:t>
            </w:r>
            <w:r w:rsidRPr="00443F88">
              <w:rPr>
                <w:rStyle w:val="Code"/>
              </w:rPr>
              <w:t>3,</w:t>
            </w:r>
            <w:r w:rsidRPr="004E0810">
              <w:t xml:space="preserve"> </w:t>
            </w:r>
            <w:r w:rsidRPr="00443F88">
              <w:rPr>
                <w:rStyle w:val="Code"/>
              </w:rPr>
              <w:t>2), (2,</w:t>
            </w:r>
            <w:r w:rsidRPr="004E0810">
              <w:t xml:space="preserve"> </w:t>
            </w:r>
            <w:r w:rsidRPr="00443F88">
              <w:rPr>
                <w:rStyle w:val="Code"/>
              </w:rPr>
              <w:t>1,</w:t>
            </w:r>
            <w:r w:rsidRPr="004E0810">
              <w:t xml:space="preserve"> </w:t>
            </w:r>
            <w:r w:rsidRPr="00443F88">
              <w:rPr>
                <w:rStyle w:val="Code"/>
              </w:rPr>
              <w:t>3), (2,</w:t>
            </w:r>
            <w:r w:rsidRPr="004E0810">
              <w:t xml:space="preserve"> </w:t>
            </w:r>
            <w:r w:rsidRPr="00443F88">
              <w:rPr>
                <w:rStyle w:val="Code"/>
              </w:rPr>
              <w:t>3,</w:t>
            </w:r>
            <w:r w:rsidRPr="004E0810">
              <w:t xml:space="preserve"> </w:t>
            </w:r>
            <w:r w:rsidRPr="00443F88">
              <w:rPr>
                <w:rStyle w:val="Code"/>
              </w:rPr>
              <w:t>1), (3,</w:t>
            </w:r>
            <w:r w:rsidRPr="004E0810">
              <w:t xml:space="preserve"> </w:t>
            </w:r>
            <w:r w:rsidRPr="00443F88">
              <w:rPr>
                <w:rStyle w:val="Code"/>
              </w:rPr>
              <w:t>1,</w:t>
            </w:r>
            <w:r w:rsidRPr="004E0810">
              <w:t xml:space="preserve"> </w:t>
            </w:r>
            <w:r w:rsidRPr="00443F88">
              <w:rPr>
                <w:rStyle w:val="Code"/>
              </w:rPr>
              <w:t>2), (3,</w:t>
            </w:r>
            <w:r w:rsidRPr="004E0810">
              <w:t xml:space="preserve"> </w:t>
            </w:r>
            <w:r w:rsidRPr="00443F88">
              <w:rPr>
                <w:rStyle w:val="Code"/>
              </w:rPr>
              <w:t>2,</w:t>
            </w:r>
            <w:r w:rsidRPr="004E0810">
              <w:t xml:space="preserve"> </w:t>
            </w:r>
            <w:r w:rsidRPr="00443F88">
              <w:rPr>
                <w:rStyle w:val="Code"/>
              </w:rPr>
              <w:t>1)</w:t>
            </w:r>
          </w:p>
        </w:tc>
      </w:tr>
    </w:tbl>
    <w:p w:rsidR="006A0658" w:rsidRDefault="006A0658" w:rsidP="00222F92">
      <w:pPr>
        <w:numPr>
          <w:ilvl w:val="0"/>
          <w:numId w:val="57"/>
        </w:numPr>
      </w:pPr>
      <w:r>
        <w:t>Даден е масив с цели числа и число N. Напишете рекурсивна прог</w:t>
      </w:r>
      <w:r>
        <w:softHyphen/>
        <w:t xml:space="preserve">рама, която намира всички подмножества от числа от масива, които имат сума </w:t>
      </w:r>
      <w:r w:rsidRPr="00CD74D6">
        <w:rPr>
          <w:rStyle w:val="Code"/>
        </w:rPr>
        <w:t>N</w:t>
      </w:r>
      <w:r>
        <w:t xml:space="preserve">. Например ако имаме масива </w:t>
      </w:r>
      <w:r w:rsidRPr="00CD74D6">
        <w:rPr>
          <w:rStyle w:val="Code"/>
        </w:rPr>
        <w:t>{2, 3, 1, -1}</w:t>
      </w:r>
      <w:r>
        <w:t xml:space="preserve"> и </w:t>
      </w:r>
      <w:r w:rsidRPr="00CD74D6">
        <w:rPr>
          <w:rStyle w:val="Code"/>
        </w:rPr>
        <w:t>N=4</w:t>
      </w:r>
      <w:r>
        <w:t xml:space="preserve">, можем да получим </w:t>
      </w:r>
      <w:r w:rsidRPr="00CD74D6">
        <w:rPr>
          <w:rStyle w:val="Code"/>
        </w:rPr>
        <w:t>N=4</w:t>
      </w:r>
      <w:r>
        <w:t xml:space="preserve"> като сума по следните два начина: </w:t>
      </w:r>
      <w:r w:rsidRPr="00CD74D6">
        <w:rPr>
          <w:rStyle w:val="Code"/>
        </w:rPr>
        <w:t>4=2+3-1; 4=3+1</w:t>
      </w:r>
      <w:r>
        <w:t>.</w:t>
      </w:r>
    </w:p>
    <w:p w:rsidR="006A0658" w:rsidRDefault="006A0658" w:rsidP="00222F92">
      <w:pPr>
        <w:numPr>
          <w:ilvl w:val="0"/>
          <w:numId w:val="57"/>
        </w:numPr>
      </w:pPr>
      <w:r>
        <w:t xml:space="preserve">Даден е масив с цели </w:t>
      </w:r>
      <w:r w:rsidRPr="007D692F">
        <w:rPr>
          <w:b/>
        </w:rPr>
        <w:t>положителни</w:t>
      </w:r>
      <w:r>
        <w:t xml:space="preserve"> числа.</w:t>
      </w:r>
      <w:r w:rsidRPr="005E32D5">
        <w:t xml:space="preserve"> </w:t>
      </w:r>
      <w:r>
        <w:t xml:space="preserve">Напишете програма, която проверява дали в масива съществуват едно или повече числа, чиято сума е </w:t>
      </w:r>
      <w:r w:rsidRPr="00CD74D6">
        <w:rPr>
          <w:rStyle w:val="Code"/>
        </w:rPr>
        <w:t>N</w:t>
      </w:r>
      <w:r>
        <w:t>. Можете ли да решите задачата без рекурсия?</w:t>
      </w:r>
    </w:p>
    <w:p w:rsidR="006A0658" w:rsidRDefault="006A0658" w:rsidP="00222F92">
      <w:pPr>
        <w:numPr>
          <w:ilvl w:val="0"/>
          <w:numId w:val="57"/>
        </w:numPr>
      </w:pPr>
      <w:r>
        <w:t>Дадена е матрица с проходими и непроходими клетки. Напишете рекурсивна програма, която намира всички пътища между две клетки в матрицата.</w:t>
      </w:r>
    </w:p>
    <w:p w:rsidR="006A0658" w:rsidRDefault="006A0658" w:rsidP="00222F92">
      <w:pPr>
        <w:numPr>
          <w:ilvl w:val="0"/>
          <w:numId w:val="57"/>
        </w:numPr>
      </w:pPr>
      <w:r>
        <w:t>Модифицирайте горната програма, за да проверява дали съществува път между две клетки без да се намират всички възможни пътища. Тествайте за матрица 100х100 пълна само с проходими клетки.</w:t>
      </w:r>
    </w:p>
    <w:p w:rsidR="006A0658" w:rsidRPr="00CD74D6" w:rsidRDefault="006A0658" w:rsidP="00222F92">
      <w:pPr>
        <w:numPr>
          <w:ilvl w:val="0"/>
          <w:numId w:val="57"/>
        </w:numPr>
      </w:pPr>
      <w:r>
        <w:t>Напишете програма, която намира най-дългата поредица от съседни проходими клетки в матрица.</w:t>
      </w:r>
    </w:p>
    <w:p w:rsidR="006A0658" w:rsidRPr="00B60A91" w:rsidRDefault="006A0658" w:rsidP="00222F92">
      <w:pPr>
        <w:numPr>
          <w:ilvl w:val="0"/>
          <w:numId w:val="57"/>
        </w:numPr>
      </w:pPr>
      <w:r>
        <w:t>Даден е двумерен масив с проходими и непроходими клетки. Напишете програма, която намира всички площи съставени само от проходими клетки.</w:t>
      </w:r>
    </w:p>
    <w:p w:rsidR="006A0658" w:rsidRPr="004B28DE" w:rsidRDefault="006A0658" w:rsidP="00222F92">
      <w:pPr>
        <w:numPr>
          <w:ilvl w:val="0"/>
          <w:numId w:val="57"/>
        </w:numPr>
      </w:pPr>
      <w:r w:rsidRPr="007A3A73">
        <w:t>Реализирайте алгоритъма BFS (</w:t>
      </w:r>
      <w:r w:rsidRPr="00931C55">
        <w:rPr>
          <w:lang w:val="en-US"/>
        </w:rPr>
        <w:t>breath-first search</w:t>
      </w:r>
      <w:r w:rsidRPr="007A3A73">
        <w:t>) за търсене на най-кратък път в лаби</w:t>
      </w:r>
      <w:r w:rsidRPr="007A3A73">
        <w:softHyphen/>
        <w:t xml:space="preserve">ринт. Ако се затруднявате, потърсете </w:t>
      </w:r>
      <w:r>
        <w:t>информация в Интернет</w:t>
      </w:r>
      <w:r w:rsidRPr="007A3A73">
        <w:t>.</w:t>
      </w:r>
    </w:p>
    <w:p w:rsidR="006A0658" w:rsidRPr="007A3A73" w:rsidRDefault="006A0658" w:rsidP="00222F92">
      <w:pPr>
        <w:numPr>
          <w:ilvl w:val="0"/>
          <w:numId w:val="57"/>
        </w:numPr>
      </w:pPr>
      <w:r>
        <w:t xml:space="preserve">Напишете рекурсивна програма, която обхожда целия твърд диск </w:t>
      </w:r>
      <w:r w:rsidRPr="00F56AD4">
        <w:rPr>
          <w:rStyle w:val="Code"/>
        </w:rPr>
        <w:t>C:\</w:t>
      </w:r>
      <w:r w:rsidRPr="0098460D">
        <w:t xml:space="preserve"> </w:t>
      </w:r>
      <w:r>
        <w:t>рекурсивно и отпечатва всички папки и файловете в тях.</w:t>
      </w:r>
    </w:p>
    <w:p w:rsidR="006A0658" w:rsidRPr="00B60A91" w:rsidRDefault="006A0658" w:rsidP="006A0658">
      <w:pPr>
        <w:pStyle w:val="Heading2"/>
      </w:pPr>
      <w:bookmarkStart w:id="854" w:name="_Toc243587442"/>
      <w:bookmarkStart w:id="855" w:name="_Toc299461110"/>
      <w:bookmarkStart w:id="856" w:name="_Toc299628622"/>
      <w:r w:rsidRPr="00B60A91">
        <w:t>Решения и упътвания</w:t>
      </w:r>
      <w:bookmarkEnd w:id="854"/>
      <w:bookmarkEnd w:id="855"/>
      <w:bookmarkEnd w:id="856"/>
    </w:p>
    <w:p w:rsidR="006A0658" w:rsidRDefault="006A0658" w:rsidP="00222F92">
      <w:pPr>
        <w:numPr>
          <w:ilvl w:val="0"/>
          <w:numId w:val="58"/>
        </w:numPr>
      </w:pPr>
      <w:r>
        <w:t>Направете метод, в който има цикъл и за всяко завъртане на цикъла да се вика същия метод.</w:t>
      </w:r>
    </w:p>
    <w:p w:rsidR="006A0658" w:rsidRDefault="006A0658" w:rsidP="00222F92">
      <w:pPr>
        <w:numPr>
          <w:ilvl w:val="0"/>
          <w:numId w:val="58"/>
        </w:numPr>
      </w:pPr>
      <w:r>
        <w:t xml:space="preserve">И за рекурсивния и за итеративния вариант на задачата използвайте модификация на алгоритмите за генериране на </w:t>
      </w:r>
      <w:r w:rsidRPr="00237958">
        <w:rPr>
          <w:rStyle w:val="Code"/>
        </w:rPr>
        <w:t>N</w:t>
      </w:r>
      <w:r w:rsidRPr="0098460D">
        <w:t xml:space="preserve"> </w:t>
      </w:r>
      <w:r>
        <w:t>вложени цикли.</w:t>
      </w:r>
    </w:p>
    <w:p w:rsidR="006A0658" w:rsidRDefault="006A0658" w:rsidP="00222F92">
      <w:pPr>
        <w:numPr>
          <w:ilvl w:val="0"/>
          <w:numId w:val="58"/>
        </w:numPr>
      </w:pPr>
      <w:r>
        <w:t xml:space="preserve">И за рекурсивния и за итеративния вариант на задачата използвайте модификация на алгоритмите за генериране на </w:t>
      </w:r>
      <w:r w:rsidRPr="00237958">
        <w:rPr>
          <w:rStyle w:val="Code"/>
        </w:rPr>
        <w:t>N</w:t>
      </w:r>
      <w:r w:rsidRPr="0098460D">
        <w:t xml:space="preserve"> </w:t>
      </w:r>
      <w:r>
        <w:t>вложени цикли.</w:t>
      </w:r>
    </w:p>
    <w:p w:rsidR="006A0658" w:rsidRDefault="006A0658" w:rsidP="00222F92">
      <w:pPr>
        <w:numPr>
          <w:ilvl w:val="0"/>
          <w:numId w:val="58"/>
        </w:numPr>
      </w:pPr>
      <w:r w:rsidRPr="00F855DD">
        <w:t xml:space="preserve">Нека низовете са </w:t>
      </w:r>
      <w:r w:rsidRPr="00237958">
        <w:rPr>
          <w:rStyle w:val="Code"/>
        </w:rPr>
        <w:t>N</w:t>
      </w:r>
      <w:r w:rsidRPr="00F855DD">
        <w:t xml:space="preserve"> на брой. Използвайте имитация на</w:t>
      </w:r>
      <w:r>
        <w:t xml:space="preserve"> </w:t>
      </w:r>
      <w:r w:rsidRPr="004B4D16">
        <w:rPr>
          <w:rStyle w:val="Code"/>
        </w:rPr>
        <w:t>k</w:t>
      </w:r>
      <w:r w:rsidRPr="00F855DD">
        <w:t xml:space="preserve"> вложени цикли</w:t>
      </w:r>
      <w:r w:rsidRPr="0098460D">
        <w:t xml:space="preserve"> (</w:t>
      </w:r>
      <w:r>
        <w:t>рекурсивна или итеративна</w:t>
      </w:r>
      <w:r w:rsidRPr="0098460D">
        <w:t>)</w:t>
      </w:r>
      <w:r w:rsidRPr="00F855DD">
        <w:t xml:space="preserve">. Трябва да генерирате всички множества от </w:t>
      </w:r>
      <w:r w:rsidRPr="00F855DD">
        <w:rPr>
          <w:rStyle w:val="Code"/>
        </w:rPr>
        <w:t>k</w:t>
      </w:r>
      <w:r w:rsidRPr="00F855DD">
        <w:t xml:space="preserve"> елемента в диапазона </w:t>
      </w:r>
      <w:r w:rsidRPr="0098460D">
        <w:rPr>
          <w:rStyle w:val="Code"/>
        </w:rPr>
        <w:t>[0...</w:t>
      </w:r>
      <w:r w:rsidRPr="00F855DD">
        <w:rPr>
          <w:rStyle w:val="Code"/>
        </w:rPr>
        <w:t>N</w:t>
      </w:r>
      <w:r w:rsidRPr="0098460D">
        <w:rPr>
          <w:rStyle w:val="Code"/>
        </w:rPr>
        <w:t>-1]</w:t>
      </w:r>
      <w:r w:rsidRPr="00F855DD">
        <w:t xml:space="preserve">. За всяко такова </w:t>
      </w:r>
      <w:r w:rsidRPr="00F855DD">
        <w:lastRenderedPageBreak/>
        <w:t>множество разглеждате числата от него като индекси в масива със символните низове и отпечатвате за всяко число съответния низ. За горния пример</w:t>
      </w:r>
      <w:r>
        <w:t xml:space="preserve"> множеството</w:t>
      </w:r>
      <w:r w:rsidRPr="00F855DD">
        <w:t xml:space="preserve"> </w:t>
      </w:r>
      <w:r w:rsidRPr="0098460D">
        <w:rPr>
          <w:rStyle w:val="Code"/>
        </w:rPr>
        <w:t>{0, 2}</w:t>
      </w:r>
      <w:r w:rsidRPr="00F855DD">
        <w:t xml:space="preserve"> означава нулевата и втората дума, т.е. </w:t>
      </w:r>
      <w:r w:rsidRPr="0098460D">
        <w:rPr>
          <w:rStyle w:val="Code"/>
        </w:rPr>
        <w:t>(</w:t>
      </w:r>
      <w:r w:rsidRPr="00F855DD">
        <w:rPr>
          <w:rStyle w:val="Code"/>
        </w:rPr>
        <w:t>test</w:t>
      </w:r>
      <w:r w:rsidRPr="0098460D">
        <w:rPr>
          <w:rStyle w:val="Code"/>
        </w:rPr>
        <w:t xml:space="preserve">, </w:t>
      </w:r>
      <w:r w:rsidRPr="00F855DD">
        <w:rPr>
          <w:rStyle w:val="Code"/>
        </w:rPr>
        <w:t>fun</w:t>
      </w:r>
      <w:r w:rsidRPr="0098460D">
        <w:rPr>
          <w:rStyle w:val="Code"/>
        </w:rPr>
        <w:t>)</w:t>
      </w:r>
      <w:r w:rsidRPr="00F855DD">
        <w:t>.</w:t>
      </w:r>
    </w:p>
    <w:p w:rsidR="006A0658" w:rsidRDefault="006A0658" w:rsidP="00222F92">
      <w:pPr>
        <w:numPr>
          <w:ilvl w:val="0"/>
          <w:numId w:val="58"/>
        </w:numPr>
      </w:pPr>
      <w:r>
        <w:t>Можете да използвате предходната задача</w:t>
      </w:r>
      <w:r w:rsidRPr="0098460D">
        <w:t xml:space="preserve"> </w:t>
      </w:r>
      <w:r>
        <w:t>и да я извикат</w:t>
      </w:r>
      <w:r>
        <w:rPr>
          <w:lang w:val="en-US"/>
        </w:rPr>
        <w:t>e</w:t>
      </w:r>
      <w:r>
        <w:t xml:space="preserve"> </w:t>
      </w:r>
      <w:r>
        <w:rPr>
          <w:lang w:val="en-US"/>
        </w:rPr>
        <w:t>N</w:t>
      </w:r>
      <w:r w:rsidRPr="0098460D">
        <w:t xml:space="preserve"> </w:t>
      </w:r>
      <w:r>
        <w:t>пъти, за да генерирате последователно празното множество (</w:t>
      </w:r>
      <w:r w:rsidRPr="004B4D16">
        <w:rPr>
          <w:rStyle w:val="Code"/>
        </w:rPr>
        <w:t>k</w:t>
      </w:r>
      <w:r w:rsidRPr="0098460D">
        <w:t>=0</w:t>
      </w:r>
      <w:r>
        <w:t>), следвано от всички подмножества с 1 елемент (</w:t>
      </w:r>
      <w:r w:rsidRPr="004B4D16">
        <w:rPr>
          <w:rStyle w:val="Code"/>
        </w:rPr>
        <w:t>k</w:t>
      </w:r>
      <w:r w:rsidRPr="0098460D">
        <w:t>=</w:t>
      </w:r>
      <w:r>
        <w:t>1), всички подмножества с 2 елемента (</w:t>
      </w:r>
      <w:r w:rsidRPr="004B4D16">
        <w:rPr>
          <w:rStyle w:val="Code"/>
        </w:rPr>
        <w:t>k</w:t>
      </w:r>
      <w:r w:rsidRPr="0098460D">
        <w:t>=</w:t>
      </w:r>
      <w:r>
        <w:t>2), всички подмножества с 3 елемента (</w:t>
      </w:r>
      <w:r w:rsidRPr="004B4D16">
        <w:rPr>
          <w:rStyle w:val="Code"/>
        </w:rPr>
        <w:t>k</w:t>
      </w:r>
      <w:r w:rsidRPr="0098460D">
        <w:t>=</w:t>
      </w:r>
      <w:r>
        <w:t>3) и т.н.</w:t>
      </w:r>
    </w:p>
    <w:p w:rsidR="006A0658" w:rsidRPr="00B60A91" w:rsidRDefault="006A0658" w:rsidP="0023675F">
      <w:pPr>
        <w:spacing w:after="120"/>
        <w:ind w:left="454"/>
      </w:pPr>
      <w:r w:rsidRPr="002E6C49">
        <w:rPr>
          <w:noProof/>
        </w:rPr>
        <w:t xml:space="preserve">Задачата има и </w:t>
      </w:r>
      <w:r>
        <w:rPr>
          <w:noProof/>
        </w:rPr>
        <w:t xml:space="preserve">много </w:t>
      </w:r>
      <w:r w:rsidRPr="002E6C49">
        <w:rPr>
          <w:noProof/>
        </w:rPr>
        <w:t>по-хитро решение: завъртате цикъл от 0 до 2</w:t>
      </w:r>
      <w:r w:rsidRPr="002E6C49">
        <w:rPr>
          <w:noProof/>
          <w:vertAlign w:val="superscript"/>
        </w:rPr>
        <w:t>N</w:t>
      </w:r>
      <w:r w:rsidRPr="002E6C49">
        <w:rPr>
          <w:noProof/>
        </w:rPr>
        <w:t xml:space="preserve">-1 и преобразувате всяко от </w:t>
      </w:r>
      <w:r>
        <w:rPr>
          <w:noProof/>
        </w:rPr>
        <w:t xml:space="preserve">тези числа в двоична бройна система. Например за N=3 имате следните двоични представяния на числата </w:t>
      </w:r>
      <w:r w:rsidRPr="002E6C49">
        <w:rPr>
          <w:noProof/>
        </w:rPr>
        <w:t>0 до 2</w:t>
      </w:r>
      <w:r w:rsidRPr="002E6C49">
        <w:rPr>
          <w:noProof/>
          <w:vertAlign w:val="superscript"/>
        </w:rPr>
        <w:t>N</w:t>
      </w:r>
      <w:r w:rsidRPr="002E6C49">
        <w:rPr>
          <w:noProof/>
        </w:rPr>
        <w:t>-1</w:t>
      </w:r>
      <w:r>
        <w:rPr>
          <w:noProof/>
        </w:rPr>
        <w:t>:</w:t>
      </w:r>
    </w:p>
    <w:tbl>
      <w:tblPr>
        <w:tblW w:w="7560" w:type="dxa"/>
        <w:tblInd w:w="562" w:type="dxa"/>
        <w:tblCellMar>
          <w:top w:w="113" w:type="dxa"/>
          <w:bottom w:w="113" w:type="dxa"/>
        </w:tblCellMar>
        <w:tblLook w:val="01E0" w:firstRow="1" w:lastRow="1" w:firstColumn="1" w:lastColumn="1" w:noHBand="0" w:noVBand="0"/>
      </w:tblPr>
      <w:tblGrid>
        <w:gridCol w:w="7560"/>
      </w:tblGrid>
      <w:tr w:rsidR="006A0658" w:rsidRPr="00443F88" w:rsidTr="0023675F">
        <w:tc>
          <w:tcPr>
            <w:tcW w:w="7560" w:type="dxa"/>
            <w:tcBorders>
              <w:top w:val="single" w:sz="4" w:space="0" w:color="auto"/>
              <w:left w:val="single" w:sz="4" w:space="0" w:color="auto"/>
              <w:bottom w:val="single" w:sz="4" w:space="0" w:color="auto"/>
              <w:right w:val="single" w:sz="4" w:space="0" w:color="auto"/>
            </w:tcBorders>
          </w:tcPr>
          <w:p w:rsidR="006A0658" w:rsidRPr="00443F88" w:rsidRDefault="006A0658" w:rsidP="006A0658">
            <w:pPr>
              <w:spacing w:before="0"/>
              <w:rPr>
                <w:rStyle w:val="Code"/>
              </w:rPr>
            </w:pPr>
            <w:r>
              <w:rPr>
                <w:rStyle w:val="Code"/>
              </w:rPr>
              <w:t>000, 001, 010, 011, 100, 101, 110, 111</w:t>
            </w:r>
          </w:p>
        </w:tc>
      </w:tr>
    </w:tbl>
    <w:p w:rsidR="006A0658" w:rsidRPr="002E6C49" w:rsidRDefault="006A0658" w:rsidP="0023675F">
      <w:pPr>
        <w:ind w:left="454"/>
        <w:rPr>
          <w:noProof/>
        </w:rPr>
      </w:pPr>
      <w:r>
        <w:rPr>
          <w:noProof/>
        </w:rPr>
        <w:t>Сега за всяко двоично представяне взимате тези думи от множеството символни низове, за които имате единица на съответната позиция в двоичното представяне. Примерно за двоичното представяне "101" взимате първия и последния низ (там има единици) и пропускате втория низ (там има нула). Хитро, нали?</w:t>
      </w:r>
    </w:p>
    <w:p w:rsidR="006A0658" w:rsidRPr="00D5420C" w:rsidRDefault="006A0658" w:rsidP="00222F92">
      <w:pPr>
        <w:numPr>
          <w:ilvl w:val="0"/>
          <w:numId w:val="58"/>
        </w:numPr>
      </w:pPr>
      <w:r w:rsidRPr="00D5420C">
        <w:t xml:space="preserve">Ако се затрудните, потърсете </w:t>
      </w:r>
      <w:r>
        <w:t>"</w:t>
      </w:r>
      <w:r w:rsidRPr="00931C55">
        <w:rPr>
          <w:lang w:val="en-US"/>
        </w:rPr>
        <w:t>merge sort</w:t>
      </w:r>
      <w:r>
        <w:t>"</w:t>
      </w:r>
      <w:r w:rsidRPr="00D5420C">
        <w:t xml:space="preserve"> в Интернет. Ще намерите стотици имплементации</w:t>
      </w:r>
      <w:r>
        <w:t>, включително на C#</w:t>
      </w:r>
      <w:r w:rsidRPr="00D5420C">
        <w:t>.</w:t>
      </w:r>
      <w:r>
        <w:t xml:space="preserve"> Предизвикателството е да не се заделя при всяко рекурсивно извикване нов масив за резултата, защото това е неефективно, а да се ползват само 3 масива в цялата програма: двата масива, които се сливат и трети за резултата от сливането. Ще трябва да реализирате сливане две области от масив в област от друг масив.</w:t>
      </w:r>
    </w:p>
    <w:p w:rsidR="006A0658" w:rsidRDefault="006A0658" w:rsidP="00222F92">
      <w:pPr>
        <w:numPr>
          <w:ilvl w:val="0"/>
          <w:numId w:val="58"/>
        </w:numPr>
      </w:pPr>
      <w:r w:rsidRPr="00443F88">
        <w:t xml:space="preserve">Да предположим, че методът </w:t>
      </w:r>
      <w:r>
        <w:rPr>
          <w:rStyle w:val="Code"/>
        </w:rPr>
        <w:t>P</w:t>
      </w:r>
      <w:r w:rsidRPr="00E80CC8">
        <w:rPr>
          <w:rStyle w:val="Code"/>
        </w:rPr>
        <w:t>erm</w:t>
      </w:r>
      <w:r w:rsidRPr="0098460D">
        <w:rPr>
          <w:rStyle w:val="Code"/>
        </w:rPr>
        <w:t>(</w:t>
      </w:r>
      <w:r w:rsidRPr="00E80CC8">
        <w:rPr>
          <w:rStyle w:val="Code"/>
        </w:rPr>
        <w:t>k</w:t>
      </w:r>
      <w:r w:rsidRPr="0098460D">
        <w:rPr>
          <w:rStyle w:val="Code"/>
        </w:rPr>
        <w:t>)</w:t>
      </w:r>
      <w:r w:rsidRPr="00443F88">
        <w:t xml:space="preserve"> пермутира по всички възможни начини елементите</w:t>
      </w:r>
      <w:r w:rsidRPr="00F62BB6">
        <w:t xml:space="preserve"> </w:t>
      </w:r>
      <w:r>
        <w:t xml:space="preserve">от масив </w:t>
      </w:r>
      <w:r w:rsidRPr="00880689">
        <w:rPr>
          <w:rStyle w:val="Code"/>
        </w:rPr>
        <w:t>p</w:t>
      </w:r>
      <w:r w:rsidRPr="0098460D">
        <w:rPr>
          <w:rStyle w:val="Code"/>
        </w:rPr>
        <w:t>[]</w:t>
      </w:r>
      <w:r>
        <w:t xml:space="preserve">, стоящи </w:t>
      </w:r>
      <w:r w:rsidRPr="00443F88">
        <w:t>на позиции</w:t>
      </w:r>
      <w:r>
        <w:t xml:space="preserve"> от 0 до k включително</w:t>
      </w:r>
      <w:r w:rsidRPr="0098460D">
        <w:rPr>
          <w:rStyle w:val="Code"/>
        </w:rPr>
        <w:t xml:space="preserve">. </w:t>
      </w:r>
      <w:r>
        <w:t>В</w:t>
      </w:r>
      <w:r w:rsidRPr="00443F88">
        <w:t xml:space="preserve"> масива </w:t>
      </w:r>
      <w:r w:rsidRPr="00880689">
        <w:rPr>
          <w:rStyle w:val="Code"/>
        </w:rPr>
        <w:t>p</w:t>
      </w:r>
      <w:r w:rsidRPr="0098460D">
        <w:t xml:space="preserve"> </w:t>
      </w:r>
      <w:r w:rsidRPr="00443F88">
        <w:t xml:space="preserve">първоначално записваме числата </w:t>
      </w:r>
      <w:r>
        <w:t xml:space="preserve">от </w:t>
      </w:r>
      <w:r w:rsidRPr="00443F88">
        <w:t xml:space="preserve">1 до N. </w:t>
      </w:r>
      <w:r>
        <w:t>Можем</w:t>
      </w:r>
      <w:r w:rsidRPr="00443F88">
        <w:t xml:space="preserve"> да реали</w:t>
      </w:r>
      <w:r>
        <w:softHyphen/>
      </w:r>
      <w:r w:rsidRPr="00443F88">
        <w:t>зираме</w:t>
      </w:r>
      <w:r w:rsidRPr="0098460D">
        <w:t xml:space="preserve"> </w:t>
      </w:r>
      <w:r>
        <w:t>рекурсивно</w:t>
      </w:r>
      <w:r w:rsidRPr="00443F88">
        <w:t xml:space="preserve"> </w:t>
      </w:r>
      <w:r>
        <w:rPr>
          <w:rStyle w:val="Code"/>
        </w:rPr>
        <w:t>P</w:t>
      </w:r>
      <w:r w:rsidRPr="00E80CC8">
        <w:rPr>
          <w:rStyle w:val="Code"/>
        </w:rPr>
        <w:t>erm</w:t>
      </w:r>
      <w:r w:rsidRPr="0098460D">
        <w:rPr>
          <w:rStyle w:val="Code"/>
        </w:rPr>
        <w:t>(</w:t>
      </w:r>
      <w:r w:rsidRPr="00E80CC8">
        <w:rPr>
          <w:rStyle w:val="Code"/>
        </w:rPr>
        <w:t>k</w:t>
      </w:r>
      <w:r w:rsidRPr="0098460D">
        <w:rPr>
          <w:rStyle w:val="Code"/>
        </w:rPr>
        <w:t>)</w:t>
      </w:r>
      <w:r w:rsidRPr="00443F88">
        <w:t xml:space="preserve"> по следния начин:</w:t>
      </w:r>
    </w:p>
    <w:p w:rsidR="006A0658" w:rsidRPr="00ED1191" w:rsidRDefault="006A0658" w:rsidP="00C41E7C">
      <w:pPr>
        <w:numPr>
          <w:ilvl w:val="0"/>
          <w:numId w:val="54"/>
        </w:numPr>
        <w:tabs>
          <w:tab w:val="clear" w:pos="720"/>
          <w:tab w:val="num" w:pos="814"/>
        </w:tabs>
        <w:ind w:left="814"/>
        <w:rPr>
          <w:noProof/>
        </w:rPr>
      </w:pPr>
      <w:r>
        <w:rPr>
          <w:noProof/>
        </w:rPr>
        <w:t>При</w:t>
      </w:r>
      <w:r w:rsidRPr="0098460D">
        <w:rPr>
          <w:noProof/>
        </w:rPr>
        <w:t xml:space="preserve"> </w:t>
      </w:r>
      <w:r w:rsidRPr="00ED1191">
        <w:rPr>
          <w:rStyle w:val="Code"/>
        </w:rPr>
        <w:t>k</w:t>
      </w:r>
      <w:r w:rsidRPr="0098460D">
        <w:rPr>
          <w:noProof/>
        </w:rPr>
        <w:t xml:space="preserve">=0 </w:t>
      </w:r>
      <w:r>
        <w:rPr>
          <w:noProof/>
        </w:rPr>
        <w:t xml:space="preserve">отпечатваме поредната пермутация и </w:t>
      </w:r>
      <w:r w:rsidRPr="0098460D">
        <w:rPr>
          <w:noProof/>
        </w:rPr>
        <w:t>излизаме (дъно на рекурсията).</w:t>
      </w:r>
    </w:p>
    <w:p w:rsidR="006A0658" w:rsidRPr="005F7ACA" w:rsidRDefault="006A0658" w:rsidP="00C41E7C">
      <w:pPr>
        <w:numPr>
          <w:ilvl w:val="0"/>
          <w:numId w:val="54"/>
        </w:numPr>
        <w:tabs>
          <w:tab w:val="clear" w:pos="720"/>
        </w:tabs>
        <w:ind w:left="814"/>
        <w:rPr>
          <w:noProof/>
        </w:rPr>
      </w:pPr>
      <w:r w:rsidRPr="005F7ACA">
        <w:rPr>
          <w:noProof/>
        </w:rPr>
        <w:t xml:space="preserve">За всяка позиция </w:t>
      </w:r>
      <w:r w:rsidRPr="005F7ACA">
        <w:rPr>
          <w:rStyle w:val="Code"/>
        </w:rPr>
        <w:t>i</w:t>
      </w:r>
      <w:r w:rsidRPr="005F7ACA">
        <w:rPr>
          <w:noProof/>
        </w:rPr>
        <w:t xml:space="preserve"> от 0 до k</w:t>
      </w:r>
      <w:r>
        <w:rPr>
          <w:noProof/>
        </w:rPr>
        <w:t>-1</w:t>
      </w:r>
      <w:r w:rsidRPr="005F7ACA">
        <w:rPr>
          <w:noProof/>
        </w:rPr>
        <w:t xml:space="preserve"> извършваме следното:</w:t>
      </w:r>
    </w:p>
    <w:p w:rsidR="006A0658" w:rsidRPr="005F7ACA" w:rsidRDefault="006A0658" w:rsidP="00C41E7C">
      <w:pPr>
        <w:numPr>
          <w:ilvl w:val="1"/>
          <w:numId w:val="54"/>
        </w:numPr>
        <w:tabs>
          <w:tab w:val="clear" w:pos="1440"/>
        </w:tabs>
        <w:ind w:left="1229" w:hanging="284"/>
        <w:rPr>
          <w:noProof/>
        </w:rPr>
      </w:pPr>
      <w:r w:rsidRPr="005F7ACA">
        <w:rPr>
          <w:noProof/>
        </w:rPr>
        <w:t xml:space="preserve">Разменяме </w:t>
      </w:r>
      <w:r w:rsidRPr="005F7ACA">
        <w:rPr>
          <w:rStyle w:val="Code"/>
        </w:rPr>
        <w:t>p[i]</w:t>
      </w:r>
      <w:r w:rsidRPr="00E909AB">
        <w:t xml:space="preserve"> с </w:t>
      </w:r>
      <w:r w:rsidRPr="005F7ACA">
        <w:rPr>
          <w:rStyle w:val="Code"/>
        </w:rPr>
        <w:t>p[k]</w:t>
      </w:r>
      <w:r w:rsidRPr="005F7ACA">
        <w:rPr>
          <w:noProof/>
        </w:rPr>
        <w:t>.</w:t>
      </w:r>
    </w:p>
    <w:p w:rsidR="006A0658" w:rsidRPr="005F7ACA" w:rsidRDefault="006A0658" w:rsidP="00C41E7C">
      <w:pPr>
        <w:numPr>
          <w:ilvl w:val="1"/>
          <w:numId w:val="54"/>
        </w:numPr>
        <w:tabs>
          <w:tab w:val="clear" w:pos="1440"/>
        </w:tabs>
        <w:ind w:left="1229" w:hanging="284"/>
        <w:rPr>
          <w:noProof/>
        </w:rPr>
      </w:pPr>
      <w:r w:rsidRPr="005F7ACA">
        <w:rPr>
          <w:noProof/>
        </w:rPr>
        <w:t xml:space="preserve">Извикваме рекурсия: </w:t>
      </w:r>
      <w:r>
        <w:rPr>
          <w:rStyle w:val="Code"/>
        </w:rPr>
        <w:t>P</w:t>
      </w:r>
      <w:r w:rsidRPr="005F7ACA">
        <w:rPr>
          <w:rStyle w:val="Code"/>
        </w:rPr>
        <w:t>erm(k</w:t>
      </w:r>
      <w:r>
        <w:rPr>
          <w:rStyle w:val="Code"/>
        </w:rPr>
        <w:t>-</w:t>
      </w:r>
      <w:r w:rsidRPr="005F7ACA">
        <w:rPr>
          <w:rStyle w:val="Code"/>
        </w:rPr>
        <w:t>1)</w:t>
      </w:r>
      <w:r w:rsidRPr="005F7ACA">
        <w:rPr>
          <w:noProof/>
        </w:rPr>
        <w:t>.</w:t>
      </w:r>
    </w:p>
    <w:p w:rsidR="006A0658" w:rsidRDefault="006A0658" w:rsidP="00C41E7C">
      <w:pPr>
        <w:numPr>
          <w:ilvl w:val="1"/>
          <w:numId w:val="54"/>
        </w:numPr>
        <w:tabs>
          <w:tab w:val="clear" w:pos="1440"/>
        </w:tabs>
        <w:ind w:left="1229" w:hanging="284"/>
        <w:rPr>
          <w:noProof/>
        </w:rPr>
      </w:pPr>
      <w:r w:rsidRPr="005F7ACA">
        <w:rPr>
          <w:noProof/>
        </w:rPr>
        <w:t xml:space="preserve">Разменяме обратно </w:t>
      </w:r>
      <w:r w:rsidRPr="005F7ACA">
        <w:rPr>
          <w:rStyle w:val="Code"/>
        </w:rPr>
        <w:t>p</w:t>
      </w:r>
      <w:r w:rsidRPr="0098460D">
        <w:rPr>
          <w:rStyle w:val="Code"/>
        </w:rPr>
        <w:t>[</w:t>
      </w:r>
      <w:r w:rsidRPr="005F7ACA">
        <w:rPr>
          <w:rStyle w:val="Code"/>
        </w:rPr>
        <w:t>i</w:t>
      </w:r>
      <w:r w:rsidRPr="0098460D">
        <w:rPr>
          <w:rStyle w:val="Code"/>
        </w:rPr>
        <w:t>]</w:t>
      </w:r>
      <w:r w:rsidRPr="005F7ACA">
        <w:rPr>
          <w:noProof/>
        </w:rPr>
        <w:t xml:space="preserve"> с </w:t>
      </w:r>
      <w:r w:rsidRPr="005F7ACA">
        <w:rPr>
          <w:rStyle w:val="Code"/>
        </w:rPr>
        <w:t>p</w:t>
      </w:r>
      <w:r w:rsidRPr="0098460D">
        <w:rPr>
          <w:rStyle w:val="Code"/>
        </w:rPr>
        <w:t>[</w:t>
      </w:r>
      <w:r w:rsidRPr="005F7ACA">
        <w:rPr>
          <w:rStyle w:val="Code"/>
        </w:rPr>
        <w:t>k</w:t>
      </w:r>
      <w:r w:rsidRPr="0098460D">
        <w:rPr>
          <w:rStyle w:val="Code"/>
        </w:rPr>
        <w:t>]</w:t>
      </w:r>
      <w:r w:rsidRPr="005F7ACA">
        <w:rPr>
          <w:noProof/>
        </w:rPr>
        <w:t>.</w:t>
      </w:r>
    </w:p>
    <w:p w:rsidR="006A0658" w:rsidRPr="005F7ACA" w:rsidRDefault="006A0658" w:rsidP="00C41E7C">
      <w:pPr>
        <w:numPr>
          <w:ilvl w:val="0"/>
          <w:numId w:val="54"/>
        </w:numPr>
        <w:tabs>
          <w:tab w:val="clear" w:pos="720"/>
        </w:tabs>
        <w:ind w:left="814"/>
        <w:rPr>
          <w:noProof/>
        </w:rPr>
      </w:pPr>
      <w:r w:rsidRPr="005F7ACA">
        <w:rPr>
          <w:noProof/>
        </w:rPr>
        <w:t>Извикваме</w:t>
      </w:r>
      <w:r>
        <w:rPr>
          <w:noProof/>
        </w:rPr>
        <w:t xml:space="preserve"> </w:t>
      </w:r>
      <w:r>
        <w:rPr>
          <w:rStyle w:val="Code"/>
        </w:rPr>
        <w:t>P</w:t>
      </w:r>
      <w:r w:rsidRPr="005F7ACA">
        <w:rPr>
          <w:rStyle w:val="Code"/>
        </w:rPr>
        <w:t>erm(k</w:t>
      </w:r>
      <w:r>
        <w:rPr>
          <w:rStyle w:val="Code"/>
        </w:rPr>
        <w:t>-1</w:t>
      </w:r>
      <w:r w:rsidRPr="005F7ACA">
        <w:rPr>
          <w:rStyle w:val="Code"/>
        </w:rPr>
        <w:t>)</w:t>
      </w:r>
      <w:r>
        <w:rPr>
          <w:noProof/>
          <w:lang w:val="en-US"/>
        </w:rPr>
        <w:t>.</w:t>
      </w:r>
    </w:p>
    <w:p w:rsidR="006A0658" w:rsidRPr="005F7ACA" w:rsidRDefault="006A0658" w:rsidP="00C41E7C">
      <w:pPr>
        <w:ind w:left="454"/>
        <w:rPr>
          <w:noProof/>
        </w:rPr>
      </w:pPr>
      <w:r>
        <w:rPr>
          <w:noProof/>
        </w:rPr>
        <w:t>В началото з</w:t>
      </w:r>
      <w:r w:rsidRPr="005F7ACA">
        <w:rPr>
          <w:noProof/>
        </w:rPr>
        <w:t xml:space="preserve">апочваме </w:t>
      </w:r>
      <w:r>
        <w:rPr>
          <w:noProof/>
        </w:rPr>
        <w:t>с извикване на</w:t>
      </w:r>
      <w:r w:rsidRPr="005F7ACA">
        <w:rPr>
          <w:noProof/>
        </w:rPr>
        <w:t xml:space="preserve"> </w:t>
      </w:r>
      <w:r>
        <w:rPr>
          <w:rStyle w:val="Code"/>
        </w:rPr>
        <w:t>P</w:t>
      </w:r>
      <w:r w:rsidRPr="005F7ACA">
        <w:rPr>
          <w:rStyle w:val="Code"/>
        </w:rPr>
        <w:t>erm</w:t>
      </w:r>
      <w:r w:rsidRPr="0098460D">
        <w:rPr>
          <w:rStyle w:val="Code"/>
        </w:rPr>
        <w:t>(</w:t>
      </w:r>
      <w:r>
        <w:rPr>
          <w:rStyle w:val="Code"/>
        </w:rPr>
        <w:t>N</w:t>
      </w:r>
      <w:r w:rsidRPr="0098460D">
        <w:rPr>
          <w:rStyle w:val="Code"/>
        </w:rPr>
        <w:t>-1)</w:t>
      </w:r>
      <w:r w:rsidRPr="0098460D">
        <w:rPr>
          <w:noProof/>
        </w:rPr>
        <w:t>.</w:t>
      </w:r>
    </w:p>
    <w:p w:rsidR="006A0658" w:rsidRDefault="006A0658" w:rsidP="00222F92">
      <w:pPr>
        <w:numPr>
          <w:ilvl w:val="0"/>
          <w:numId w:val="58"/>
        </w:numPr>
      </w:pPr>
      <w:r>
        <w:t xml:space="preserve">Задачата не се различава съществено от задачата за намиране на всички подмножества измежду даден списък със символни низове. </w:t>
      </w:r>
      <w:r>
        <w:lastRenderedPageBreak/>
        <w:t>Помислете ще работи ли бързо програмата при 500 числа? Обърнете внимание, че трябва да отпечатаме всички подмножества със сума N, които могат да бъдат ужасно много при голямо N и подходящи числа в масива. По тази причина задачата няма ефективно решение.</w:t>
      </w:r>
    </w:p>
    <w:p w:rsidR="006A0658" w:rsidRDefault="006A0658" w:rsidP="00222F92">
      <w:pPr>
        <w:numPr>
          <w:ilvl w:val="0"/>
          <w:numId w:val="58"/>
        </w:numPr>
      </w:pPr>
      <w:r>
        <w:t>Ако подходите към проблема по метода на изчерпването на всички възможности, решението няма да работи при повече от 20-30 еле</w:t>
      </w:r>
      <w:r>
        <w:softHyphen/>
        <w:t xml:space="preserve">мента. Затова може да подходите по съвсем различен начин в случай, че числата в масива са само положителни или са ограничени в някакъв диапазон (примерно </w:t>
      </w:r>
      <w:r w:rsidRPr="00AA3B80">
        <w:rPr>
          <w:rStyle w:val="Code"/>
        </w:rPr>
        <w:t>[-50…50]</w:t>
      </w:r>
      <w:r>
        <w:t>). Тогава може да се използва следният оптимиза</w:t>
      </w:r>
      <w:r>
        <w:softHyphen/>
        <w:t>ционен алгоритъм с динамично оптимиране:</w:t>
      </w:r>
    </w:p>
    <w:p w:rsidR="006A0658" w:rsidRPr="00931C2E" w:rsidRDefault="006A0658" w:rsidP="00036C5F">
      <w:pPr>
        <w:ind w:left="454"/>
      </w:pPr>
      <w:r w:rsidRPr="00931C2E">
        <w:t xml:space="preserve">Нека имаме масива с числа </w:t>
      </w:r>
      <w:r w:rsidRPr="00931C2E">
        <w:rPr>
          <w:rStyle w:val="Code"/>
        </w:rPr>
        <w:t>p</w:t>
      </w:r>
      <w:r w:rsidRPr="0098460D">
        <w:rPr>
          <w:rStyle w:val="Code"/>
        </w:rPr>
        <w:t>[]</w:t>
      </w:r>
      <w:r w:rsidRPr="00931C2E">
        <w:t xml:space="preserve">. Нека означим с </w:t>
      </w:r>
      <w:r>
        <w:rPr>
          <w:rStyle w:val="Code"/>
        </w:rPr>
        <w:t>p</w:t>
      </w:r>
      <w:r w:rsidRPr="00931C2E">
        <w:rPr>
          <w:rStyle w:val="Code"/>
        </w:rPr>
        <w:t>ossible</w:t>
      </w:r>
      <w:r w:rsidRPr="0098460D">
        <w:rPr>
          <w:rStyle w:val="Code"/>
        </w:rPr>
        <w:t>(</w:t>
      </w:r>
      <w:r w:rsidRPr="00931C2E">
        <w:rPr>
          <w:rStyle w:val="Code"/>
        </w:rPr>
        <w:t>k</w:t>
      </w:r>
      <w:r w:rsidRPr="0098460D">
        <w:rPr>
          <w:rStyle w:val="Code"/>
        </w:rPr>
        <w:t xml:space="preserve">, </w:t>
      </w:r>
      <w:r w:rsidRPr="00931C2E">
        <w:rPr>
          <w:rStyle w:val="Code"/>
        </w:rPr>
        <w:t>sum</w:t>
      </w:r>
      <w:r w:rsidRPr="0098460D">
        <w:rPr>
          <w:rStyle w:val="Code"/>
        </w:rPr>
        <w:t>)</w:t>
      </w:r>
      <w:r w:rsidRPr="00931C2E">
        <w:t xml:space="preserve"> дали можем да получим сума </w:t>
      </w:r>
      <w:r w:rsidRPr="00931C2E">
        <w:rPr>
          <w:rStyle w:val="Code"/>
        </w:rPr>
        <w:t>sum</w:t>
      </w:r>
      <w:r w:rsidRPr="00931C2E">
        <w:t xml:space="preserve"> като използваме само числата </w:t>
      </w:r>
      <w:r w:rsidRPr="00931C55">
        <w:rPr>
          <w:rStyle w:val="Code"/>
        </w:rPr>
        <w:t>p[0]</w:t>
      </w:r>
      <w:r w:rsidRPr="00931C55">
        <w:rPr>
          <w:noProof/>
          <w:lang w:val="en-US"/>
        </w:rPr>
        <w:t xml:space="preserve">, </w:t>
      </w:r>
      <w:r w:rsidRPr="00931C55">
        <w:rPr>
          <w:rStyle w:val="Code"/>
        </w:rPr>
        <w:t>p[1]</w:t>
      </w:r>
      <w:r w:rsidRPr="00931C55">
        <w:rPr>
          <w:noProof/>
          <w:lang w:val="en-US"/>
        </w:rPr>
        <w:t xml:space="preserve">, ..., </w:t>
      </w:r>
      <w:r w:rsidRPr="00931C55">
        <w:rPr>
          <w:rStyle w:val="Code"/>
        </w:rPr>
        <w:t>p[k]</w:t>
      </w:r>
      <w:r w:rsidRPr="00931C55">
        <w:rPr>
          <w:noProof/>
          <w:lang w:val="en-US"/>
        </w:rPr>
        <w:t>.</w:t>
      </w:r>
      <w:r w:rsidRPr="00931C2E">
        <w:t xml:space="preserve"> Тогава са в сила следните рекурентни зависимости:</w:t>
      </w:r>
    </w:p>
    <w:p w:rsidR="006A0658" w:rsidRPr="00931C2E" w:rsidRDefault="006A0658" w:rsidP="00222F92">
      <w:pPr>
        <w:numPr>
          <w:ilvl w:val="0"/>
          <w:numId w:val="55"/>
        </w:numPr>
        <w:tabs>
          <w:tab w:val="clear" w:pos="644"/>
        </w:tabs>
        <w:ind w:left="851" w:hanging="284"/>
      </w:pPr>
      <w:r>
        <w:rPr>
          <w:rStyle w:val="Code"/>
        </w:rPr>
        <w:t>p</w:t>
      </w:r>
      <w:r w:rsidRPr="00931C2E">
        <w:rPr>
          <w:rStyle w:val="Code"/>
        </w:rPr>
        <w:t>ossible(0, sum) = true</w:t>
      </w:r>
      <w:r w:rsidRPr="00931C2E">
        <w:t xml:space="preserve">, точно когато </w:t>
      </w:r>
      <w:r w:rsidRPr="00931C2E">
        <w:rPr>
          <w:rStyle w:val="Code"/>
        </w:rPr>
        <w:t>p[0]</w:t>
      </w:r>
      <w:r>
        <w:rPr>
          <w:rStyle w:val="Code"/>
        </w:rPr>
        <w:t xml:space="preserve"> </w:t>
      </w:r>
      <w:r w:rsidRPr="00931C2E">
        <w:rPr>
          <w:rStyle w:val="Code"/>
        </w:rPr>
        <w:t>==</w:t>
      </w:r>
      <w:r>
        <w:rPr>
          <w:rStyle w:val="Code"/>
        </w:rPr>
        <w:t xml:space="preserve"> </w:t>
      </w:r>
      <w:r w:rsidRPr="00931C2E">
        <w:rPr>
          <w:rStyle w:val="Code"/>
        </w:rPr>
        <w:t>sum</w:t>
      </w:r>
    </w:p>
    <w:p w:rsidR="006A0658" w:rsidRPr="00931C2E" w:rsidRDefault="006A0658" w:rsidP="00222F92">
      <w:pPr>
        <w:numPr>
          <w:ilvl w:val="0"/>
          <w:numId w:val="55"/>
        </w:numPr>
        <w:tabs>
          <w:tab w:val="clear" w:pos="644"/>
        </w:tabs>
        <w:ind w:left="851" w:hanging="284"/>
      </w:pPr>
      <w:r>
        <w:rPr>
          <w:rStyle w:val="Code"/>
        </w:rPr>
        <w:t>p</w:t>
      </w:r>
      <w:r w:rsidRPr="00931C2E">
        <w:rPr>
          <w:rStyle w:val="Code"/>
        </w:rPr>
        <w:t>ossible(k, sum) = true</w:t>
      </w:r>
      <w:r w:rsidRPr="00931C2E">
        <w:t xml:space="preserve">, точно когато </w:t>
      </w:r>
      <w:r w:rsidRPr="00931C2E">
        <w:rPr>
          <w:rStyle w:val="Code"/>
        </w:rPr>
        <w:t>possible[k-1, sum]</w:t>
      </w:r>
      <w:r>
        <w:rPr>
          <w:rStyle w:val="Code"/>
        </w:rPr>
        <w:t xml:space="preserve"> </w:t>
      </w:r>
      <w:r w:rsidRPr="00931C2E">
        <w:rPr>
          <w:rStyle w:val="Code"/>
        </w:rPr>
        <w:t>==</w:t>
      </w:r>
      <w:r>
        <w:rPr>
          <w:rStyle w:val="Code"/>
        </w:rPr>
        <w:t xml:space="preserve"> </w:t>
      </w:r>
      <w:r w:rsidRPr="00931C2E">
        <w:rPr>
          <w:rStyle w:val="Code"/>
        </w:rPr>
        <w:t>true</w:t>
      </w:r>
      <w:r w:rsidRPr="00931C2E">
        <w:t xml:space="preserve"> или </w:t>
      </w:r>
      <w:r w:rsidRPr="00931C2E">
        <w:rPr>
          <w:rStyle w:val="Code"/>
        </w:rPr>
        <w:t>possible[k-1, sum-p[k]]</w:t>
      </w:r>
      <w:r>
        <w:rPr>
          <w:rStyle w:val="Code"/>
        </w:rPr>
        <w:t xml:space="preserve"> </w:t>
      </w:r>
      <w:r w:rsidRPr="00931C2E">
        <w:rPr>
          <w:rStyle w:val="Code"/>
        </w:rPr>
        <w:t>==</w:t>
      </w:r>
      <w:r>
        <w:rPr>
          <w:rStyle w:val="Code"/>
        </w:rPr>
        <w:t xml:space="preserve"> </w:t>
      </w:r>
      <w:r w:rsidRPr="00931C2E">
        <w:rPr>
          <w:rStyle w:val="Code"/>
        </w:rPr>
        <w:t>true</w:t>
      </w:r>
    </w:p>
    <w:p w:rsidR="006A0658" w:rsidRPr="00931C2E" w:rsidRDefault="006A0658" w:rsidP="00036C5F">
      <w:pPr>
        <w:ind w:left="426"/>
      </w:pPr>
      <w:r w:rsidRPr="00931C2E">
        <w:t xml:space="preserve">Горната формула показва, че можем да получим сума </w:t>
      </w:r>
      <w:r w:rsidRPr="00931C2E">
        <w:rPr>
          <w:rStyle w:val="Code"/>
        </w:rPr>
        <w:t>sum</w:t>
      </w:r>
      <w:r w:rsidRPr="00931C2E">
        <w:t xml:space="preserve"> от елемен</w:t>
      </w:r>
      <w:r>
        <w:softHyphen/>
      </w:r>
      <w:r w:rsidRPr="00931C2E">
        <w:t xml:space="preserve">тите на масива на позиции от </w:t>
      </w:r>
      <w:r w:rsidRPr="0098460D">
        <w:rPr>
          <w:rStyle w:val="Code"/>
        </w:rPr>
        <w:t>0</w:t>
      </w:r>
      <w:r w:rsidRPr="00931C2E">
        <w:t xml:space="preserve"> до </w:t>
      </w:r>
      <w:r w:rsidRPr="00931C2E">
        <w:rPr>
          <w:rStyle w:val="Code"/>
        </w:rPr>
        <w:t>k</w:t>
      </w:r>
      <w:r w:rsidRPr="00931C2E">
        <w:t>, ако едно от двете е в сила:</w:t>
      </w:r>
    </w:p>
    <w:p w:rsidR="006A0658" w:rsidRPr="00931C2E" w:rsidRDefault="006A0658" w:rsidP="00222F92">
      <w:pPr>
        <w:numPr>
          <w:ilvl w:val="0"/>
          <w:numId w:val="56"/>
        </w:numPr>
        <w:tabs>
          <w:tab w:val="clear" w:pos="644"/>
        </w:tabs>
        <w:ind w:left="851" w:hanging="284"/>
      </w:pPr>
      <w:r w:rsidRPr="00931C2E">
        <w:t xml:space="preserve">Елементът </w:t>
      </w:r>
      <w:r w:rsidRPr="00931C2E">
        <w:rPr>
          <w:rStyle w:val="Code"/>
        </w:rPr>
        <w:t>p</w:t>
      </w:r>
      <w:r w:rsidRPr="0098460D">
        <w:rPr>
          <w:rStyle w:val="Code"/>
        </w:rPr>
        <w:t>[</w:t>
      </w:r>
      <w:r w:rsidRPr="00931C2E">
        <w:rPr>
          <w:rStyle w:val="Code"/>
        </w:rPr>
        <w:t>k</w:t>
      </w:r>
      <w:r w:rsidRPr="0098460D">
        <w:rPr>
          <w:rStyle w:val="Code"/>
        </w:rPr>
        <w:t>]</w:t>
      </w:r>
      <w:r w:rsidRPr="00931C2E">
        <w:t xml:space="preserve"> не участва в сумата </w:t>
      </w:r>
      <w:r w:rsidRPr="00931C2E">
        <w:rPr>
          <w:rStyle w:val="Code"/>
        </w:rPr>
        <w:t>sum</w:t>
      </w:r>
      <w:r w:rsidRPr="00931C2E">
        <w:t xml:space="preserve"> и тя се получава по някакъв начин от останалите елементи (от </w:t>
      </w:r>
      <w:r w:rsidRPr="0098460D">
        <w:rPr>
          <w:rStyle w:val="Code"/>
        </w:rPr>
        <w:t>0</w:t>
      </w:r>
      <w:r w:rsidRPr="00931C2E">
        <w:t xml:space="preserve"> до </w:t>
      </w:r>
      <w:r w:rsidRPr="00931C2E">
        <w:rPr>
          <w:rStyle w:val="Code"/>
        </w:rPr>
        <w:t>k</w:t>
      </w:r>
      <w:r w:rsidRPr="0098460D">
        <w:rPr>
          <w:rStyle w:val="Code"/>
        </w:rPr>
        <w:t>-1</w:t>
      </w:r>
      <w:r w:rsidRPr="00931C2E">
        <w:t>);</w:t>
      </w:r>
    </w:p>
    <w:p w:rsidR="006A0658" w:rsidRPr="00931C2E" w:rsidRDefault="006A0658" w:rsidP="00222F92">
      <w:pPr>
        <w:numPr>
          <w:ilvl w:val="0"/>
          <w:numId w:val="56"/>
        </w:numPr>
        <w:tabs>
          <w:tab w:val="clear" w:pos="644"/>
        </w:tabs>
        <w:ind w:left="851" w:hanging="284"/>
      </w:pPr>
      <w:r w:rsidRPr="00931C2E">
        <w:t xml:space="preserve">Елементът </w:t>
      </w:r>
      <w:r w:rsidRPr="00931C2E">
        <w:rPr>
          <w:rStyle w:val="Code"/>
        </w:rPr>
        <w:t>p</w:t>
      </w:r>
      <w:r w:rsidRPr="0098460D">
        <w:rPr>
          <w:rStyle w:val="Code"/>
        </w:rPr>
        <w:t>[</w:t>
      </w:r>
      <w:r w:rsidRPr="00931C2E">
        <w:rPr>
          <w:rStyle w:val="Code"/>
        </w:rPr>
        <w:t>k</w:t>
      </w:r>
      <w:r w:rsidRPr="0098460D">
        <w:rPr>
          <w:rStyle w:val="Code"/>
        </w:rPr>
        <w:t>]</w:t>
      </w:r>
      <w:r w:rsidRPr="00931C2E">
        <w:t xml:space="preserve"> участва в сумата </w:t>
      </w:r>
      <w:r w:rsidRPr="00931C2E">
        <w:rPr>
          <w:rStyle w:val="Code"/>
        </w:rPr>
        <w:t>sum</w:t>
      </w:r>
      <w:r w:rsidRPr="00931C2E">
        <w:t xml:space="preserve">, а остатъкът </w:t>
      </w:r>
      <w:r w:rsidRPr="00931C2E">
        <w:rPr>
          <w:rStyle w:val="Code"/>
        </w:rPr>
        <w:t>sum</w:t>
      </w:r>
      <w:r w:rsidRPr="0098460D">
        <w:rPr>
          <w:rStyle w:val="Code"/>
        </w:rPr>
        <w:t>-</w:t>
      </w:r>
      <w:r w:rsidRPr="00931C2E">
        <w:rPr>
          <w:rStyle w:val="Code"/>
        </w:rPr>
        <w:t>p</w:t>
      </w:r>
      <w:r w:rsidRPr="0098460D">
        <w:rPr>
          <w:rStyle w:val="Code"/>
        </w:rPr>
        <w:t>[</w:t>
      </w:r>
      <w:r w:rsidRPr="00931C2E">
        <w:rPr>
          <w:rStyle w:val="Code"/>
        </w:rPr>
        <w:t>k</w:t>
      </w:r>
      <w:r w:rsidRPr="0098460D">
        <w:rPr>
          <w:rStyle w:val="Code"/>
        </w:rPr>
        <w:t>]</w:t>
      </w:r>
      <w:r w:rsidRPr="00931C2E">
        <w:t xml:space="preserve"> се получава по някакъв начин от останалите елементи (от </w:t>
      </w:r>
      <w:r w:rsidRPr="0098460D">
        <w:rPr>
          <w:rStyle w:val="Code"/>
        </w:rPr>
        <w:t>0</w:t>
      </w:r>
      <w:r w:rsidRPr="00931C2E">
        <w:t xml:space="preserve"> до </w:t>
      </w:r>
      <w:r w:rsidRPr="00931C2E">
        <w:rPr>
          <w:rStyle w:val="Code"/>
        </w:rPr>
        <w:t>k</w:t>
      </w:r>
      <w:r w:rsidRPr="0098460D">
        <w:rPr>
          <w:rStyle w:val="Code"/>
        </w:rPr>
        <w:t>-1</w:t>
      </w:r>
      <w:r w:rsidRPr="00931C2E">
        <w:t>).</w:t>
      </w:r>
    </w:p>
    <w:p w:rsidR="006A0658" w:rsidRDefault="006A0658" w:rsidP="00036C5F">
      <w:pPr>
        <w:ind w:left="426"/>
      </w:pPr>
      <w:r w:rsidRPr="00931C2E">
        <w:t>Реализацията не е слож</w:t>
      </w:r>
      <w:r>
        <w:t>на, но</w:t>
      </w:r>
      <w:r w:rsidRPr="00931C2E">
        <w:t xml:space="preserve"> трябва да внимавате и да не позволя</w:t>
      </w:r>
      <w:r>
        <w:softHyphen/>
      </w:r>
      <w:r w:rsidRPr="00931C2E">
        <w:t xml:space="preserve">вате вече сметната стойност от двумерния масив </w:t>
      </w:r>
      <w:r>
        <w:rPr>
          <w:rStyle w:val="Code"/>
        </w:rPr>
        <w:t>possible</w:t>
      </w:r>
      <w:r w:rsidRPr="0098460D">
        <w:rPr>
          <w:rStyle w:val="Code"/>
        </w:rPr>
        <w:t>[,]</w:t>
      </w:r>
      <w:r w:rsidRPr="00931C2E">
        <w:t xml:space="preserve"> да се </w:t>
      </w:r>
      <w:r>
        <w:t>пре</w:t>
      </w:r>
      <w:r w:rsidRPr="00931C2E">
        <w:t>смята повторно</w:t>
      </w:r>
      <w:r>
        <w:t xml:space="preserve">. За целта трябва да пазите за всяко възможно </w:t>
      </w:r>
      <w:r w:rsidRPr="00FB0807">
        <w:rPr>
          <w:rStyle w:val="Code"/>
        </w:rPr>
        <w:t>k</w:t>
      </w:r>
      <w:r w:rsidRPr="0098460D">
        <w:t xml:space="preserve"> и </w:t>
      </w:r>
      <w:r w:rsidRPr="00FB0807">
        <w:rPr>
          <w:rStyle w:val="Code"/>
        </w:rPr>
        <w:t>sum</w:t>
      </w:r>
      <w:r w:rsidRPr="0098460D">
        <w:t xml:space="preserve"> </w:t>
      </w:r>
      <w:r>
        <w:t xml:space="preserve">стойността </w:t>
      </w:r>
      <w:r w:rsidRPr="00FB0807">
        <w:rPr>
          <w:rStyle w:val="Code"/>
        </w:rPr>
        <w:t>possible</w:t>
      </w:r>
      <w:r w:rsidRPr="0098460D">
        <w:rPr>
          <w:rStyle w:val="Code"/>
        </w:rPr>
        <w:t>[</w:t>
      </w:r>
      <w:r w:rsidRPr="00FB0807">
        <w:rPr>
          <w:rStyle w:val="Code"/>
        </w:rPr>
        <w:t>k</w:t>
      </w:r>
      <w:r w:rsidRPr="0098460D">
        <w:rPr>
          <w:rStyle w:val="Code"/>
        </w:rPr>
        <w:t>,</w:t>
      </w:r>
      <w:r w:rsidRPr="0098460D">
        <w:rPr>
          <w:noProof/>
        </w:rPr>
        <w:t xml:space="preserve"> </w:t>
      </w:r>
      <w:r w:rsidRPr="00FB0807">
        <w:rPr>
          <w:rStyle w:val="Code"/>
        </w:rPr>
        <w:t>sum</w:t>
      </w:r>
      <w:r w:rsidRPr="0098460D">
        <w:rPr>
          <w:rStyle w:val="Code"/>
        </w:rPr>
        <w:t>]</w:t>
      </w:r>
      <w:r w:rsidRPr="0098460D">
        <w:rPr>
          <w:noProof/>
        </w:rPr>
        <w:t>.</w:t>
      </w:r>
      <w:r w:rsidRPr="00931C2E">
        <w:t xml:space="preserve"> Иначе алгоритъмът няма да работи при </w:t>
      </w:r>
      <w:r>
        <w:t>повече</w:t>
      </w:r>
      <w:r w:rsidRPr="00931C2E">
        <w:t xml:space="preserve"> 20-30 елемента.</w:t>
      </w:r>
    </w:p>
    <w:p w:rsidR="006A0658" w:rsidRPr="007D692F" w:rsidRDefault="006A0658" w:rsidP="00036C5F">
      <w:pPr>
        <w:ind w:left="426"/>
      </w:pPr>
      <w:r w:rsidRPr="007D692F">
        <w:t xml:space="preserve">Възстановяването на </w:t>
      </w:r>
      <w:r>
        <w:t xml:space="preserve">самите </w:t>
      </w:r>
      <w:r w:rsidRPr="007D692F">
        <w:t>числа, които съставят намерен</w:t>
      </w:r>
      <w:r>
        <w:t>ата сума,</w:t>
      </w:r>
      <w:r w:rsidRPr="007D692F">
        <w:t xml:space="preserve"> може да се извърши като се тръгне отзад напред от сумата n</w:t>
      </w:r>
      <w:r>
        <w:t xml:space="preserve">, получена от първите </w:t>
      </w:r>
      <w:r w:rsidRPr="007D692F">
        <w:t>k</w:t>
      </w:r>
      <w:r>
        <w:t xml:space="preserve"> числа, като</w:t>
      </w:r>
      <w:r w:rsidRPr="007D692F">
        <w:t xml:space="preserve"> на всяка стъпка се търси как тази сума може да се получи чрез първите </w:t>
      </w:r>
      <w:r w:rsidRPr="00AA3B80">
        <w:rPr>
          <w:rStyle w:val="Code"/>
        </w:rPr>
        <w:t>k-1</w:t>
      </w:r>
      <w:r w:rsidRPr="007D692F">
        <w:t xml:space="preserve"> числа (чрез взимане на </w:t>
      </w:r>
      <w:r w:rsidRPr="00AA3B80">
        <w:rPr>
          <w:rStyle w:val="Code"/>
        </w:rPr>
        <w:t>k</w:t>
      </w:r>
      <w:r w:rsidRPr="007D692F">
        <w:t>-тото числ</w:t>
      </w:r>
      <w:r>
        <w:t>о</w:t>
      </w:r>
      <w:r w:rsidRPr="007D692F">
        <w:t xml:space="preserve"> или пропускането му).</w:t>
      </w:r>
    </w:p>
    <w:p w:rsidR="006A0658" w:rsidRDefault="006A0658" w:rsidP="00036C5F">
      <w:pPr>
        <w:ind w:left="426"/>
      </w:pPr>
      <w:r>
        <w:t xml:space="preserve">Имайте предвид, че в общия случай всички възможни суми на числа от входния масив може да са ужасно много. </w:t>
      </w:r>
      <w:r w:rsidRPr="00931C55">
        <w:rPr>
          <w:noProof/>
        </w:rPr>
        <w:t xml:space="preserve">Примерно всички възможни суми от 50 </w:t>
      </w:r>
      <w:r w:rsidRPr="00931C55">
        <w:rPr>
          <w:rStyle w:val="Code"/>
          <w:lang w:val="bg-BG"/>
        </w:rPr>
        <w:t>int</w:t>
      </w:r>
      <w:r w:rsidRPr="00931C55">
        <w:rPr>
          <w:noProof/>
        </w:rPr>
        <w:t xml:space="preserve"> числа в интервала [</w:t>
      </w:r>
      <w:r w:rsidRPr="00931C55">
        <w:rPr>
          <w:rStyle w:val="Code"/>
          <w:lang w:val="bg-BG"/>
        </w:rPr>
        <w:t xml:space="preserve">Int32.MinValue </w:t>
      </w:r>
      <w:r w:rsidRPr="00931C55">
        <w:rPr>
          <w:noProof/>
        </w:rPr>
        <w:t xml:space="preserve">… </w:t>
      </w:r>
      <w:r w:rsidRPr="00931C55">
        <w:rPr>
          <w:rStyle w:val="Code"/>
          <w:lang w:val="bg-BG"/>
        </w:rPr>
        <w:t>Int32.MaxValue</w:t>
      </w:r>
      <w:r w:rsidRPr="00931C55">
        <w:rPr>
          <w:noProof/>
        </w:rPr>
        <w:t>] са достатъчно много, че да не могат да се съберат в каквато и да е структура от данни.</w:t>
      </w:r>
      <w:r>
        <w:t xml:space="preserve"> Ако обаче всички числа във входния масив са положителни (както е в нашата задача), може да пазите само сумите в интервала [1..N], защото от останалите са безперспективни и от тях не може да се получи </w:t>
      </w:r>
      <w:r w:rsidRPr="00FB0807">
        <w:t>търсената сума N</w:t>
      </w:r>
      <w:r>
        <w:t xml:space="preserve"> чрез добавяне на едно или повече числа от входния масив</w:t>
      </w:r>
      <w:r w:rsidRPr="00FB0807">
        <w:t>.</w:t>
      </w:r>
    </w:p>
    <w:p w:rsidR="006A0658" w:rsidRDefault="006A0658" w:rsidP="00036C5F">
      <w:pPr>
        <w:ind w:left="426"/>
      </w:pPr>
      <w:r w:rsidRPr="00FB0807">
        <w:lastRenderedPageBreak/>
        <w:t xml:space="preserve">Ако числата във входния масив </w:t>
      </w:r>
      <w:r>
        <w:t xml:space="preserve">не са задължително положителни, но </w:t>
      </w:r>
      <w:r w:rsidRPr="00FB0807">
        <w:t>са</w:t>
      </w:r>
      <w:r>
        <w:t xml:space="preserve"> ограничени в някакъв интервал, тогава и всички възможни суми са ограничени в някакъв интервал и можем да ползваме описания по-горе алгоритъм. Например, ако диапазонът на числата във входния масив е от -50 до 50, то най-малката възможна сума е -50*N, а най-голямата е 50*N.</w:t>
      </w:r>
    </w:p>
    <w:p w:rsidR="006A0658" w:rsidRDefault="006A0658" w:rsidP="00036C5F">
      <w:pPr>
        <w:ind w:left="426"/>
      </w:pPr>
      <w:r>
        <w:t>Ако числата във входния масив са произволни и не са ограничени в някакъв интервал, задачата няма ефективно решение.</w:t>
      </w:r>
    </w:p>
    <w:p w:rsidR="006A0658" w:rsidRPr="007D692F" w:rsidRDefault="006A0658" w:rsidP="00036C5F">
      <w:pPr>
        <w:ind w:left="454"/>
      </w:pPr>
      <w:r>
        <w:t xml:space="preserve">Можете да прочетете повече за тази класическа оптимизационна задача в Уикипедия: </w:t>
      </w:r>
      <w:hyperlink r:id="rId428" w:history="1">
        <w:r w:rsidRPr="00EF0EFF">
          <w:rPr>
            <w:rStyle w:val="Hyperlink"/>
          </w:rPr>
          <w:t>http://en.wikipedia.org/wiki/Subset_sum_pr</w:t>
        </w:r>
        <w:r w:rsidRPr="00EF0EFF">
          <w:rPr>
            <w:rStyle w:val="Hyperlink"/>
          </w:rPr>
          <w:t>o</w:t>
        </w:r>
        <w:r w:rsidRPr="00EF0EFF">
          <w:rPr>
            <w:rStyle w:val="Hyperlink"/>
          </w:rPr>
          <w:t>blem</w:t>
        </w:r>
      </w:hyperlink>
      <w:r>
        <w:t>.</w:t>
      </w:r>
    </w:p>
    <w:p w:rsidR="006A0658" w:rsidRDefault="006A0658" w:rsidP="00222F92">
      <w:pPr>
        <w:numPr>
          <w:ilvl w:val="0"/>
          <w:numId w:val="58"/>
        </w:numPr>
      </w:pPr>
      <w:r>
        <w:t xml:space="preserve">Прочетете за </w:t>
      </w:r>
      <w:r>
        <w:rPr>
          <w:lang w:val="en-US"/>
        </w:rPr>
        <w:t xml:space="preserve">All Depth-First Search </w:t>
      </w:r>
      <w:r>
        <w:t>в интернет.</w:t>
      </w:r>
    </w:p>
    <w:p w:rsidR="006A0658" w:rsidRDefault="006A0658" w:rsidP="00222F92">
      <w:pPr>
        <w:numPr>
          <w:ilvl w:val="0"/>
          <w:numId w:val="58"/>
        </w:numPr>
      </w:pPr>
      <w:r>
        <w:t xml:space="preserve">Потърсете в интернет за </w:t>
      </w:r>
      <w:r>
        <w:rPr>
          <w:lang w:val="en-US"/>
        </w:rPr>
        <w:t xml:space="preserve">Depth-First Search </w:t>
      </w:r>
      <w:r>
        <w:t xml:space="preserve">или </w:t>
      </w:r>
      <w:r>
        <w:rPr>
          <w:lang w:val="en-US"/>
        </w:rPr>
        <w:t>Breath-First Search</w:t>
      </w:r>
      <w:r>
        <w:t>.</w:t>
      </w:r>
    </w:p>
    <w:p w:rsidR="006A0658" w:rsidRDefault="006A0658" w:rsidP="00222F92">
      <w:pPr>
        <w:numPr>
          <w:ilvl w:val="0"/>
          <w:numId w:val="58"/>
        </w:numPr>
      </w:pPr>
      <w:r>
        <w:t xml:space="preserve">Потърсете в интернет за </w:t>
      </w:r>
      <w:r>
        <w:rPr>
          <w:lang w:val="en-US"/>
        </w:rPr>
        <w:t xml:space="preserve">Depth-First Search </w:t>
      </w:r>
      <w:r>
        <w:t xml:space="preserve">или </w:t>
      </w:r>
      <w:r>
        <w:rPr>
          <w:lang w:val="en-US"/>
        </w:rPr>
        <w:t>Breath-First Search</w:t>
      </w:r>
      <w:r>
        <w:t>.</w:t>
      </w:r>
    </w:p>
    <w:p w:rsidR="006A0658" w:rsidRDefault="006A0658" w:rsidP="00222F92">
      <w:pPr>
        <w:numPr>
          <w:ilvl w:val="0"/>
          <w:numId w:val="58"/>
        </w:numPr>
      </w:pPr>
      <w:r>
        <w:t>Помислете за подходяща реализация на алгоритъма за търсене в широчина (</w:t>
      </w:r>
      <w:r>
        <w:rPr>
          <w:lang w:val="en-US"/>
        </w:rPr>
        <w:t>BFS</w:t>
      </w:r>
      <w:r>
        <w:t xml:space="preserve">). След като намерите площ, която отговаря на условията, направете всички нейни клетки непроходими, намерете следващата проходима клетка и потърсете от нея с </w:t>
      </w:r>
      <w:r>
        <w:rPr>
          <w:lang w:val="en-US"/>
        </w:rPr>
        <w:t>BFS</w:t>
      </w:r>
      <w:r w:rsidRPr="00A27536">
        <w:t xml:space="preserve"> </w:t>
      </w:r>
      <w:r>
        <w:t>следващата площ от съседни проходими клетки.</w:t>
      </w:r>
    </w:p>
    <w:p w:rsidR="006A0658" w:rsidRDefault="006A0658" w:rsidP="00222F92">
      <w:pPr>
        <w:numPr>
          <w:ilvl w:val="0"/>
          <w:numId w:val="58"/>
        </w:numPr>
      </w:pPr>
      <w:r w:rsidRPr="0068060B">
        <w:t xml:space="preserve">Прочетете статията в Уикипедия: </w:t>
      </w:r>
      <w:hyperlink r:id="rId429" w:history="1">
        <w:r w:rsidRPr="0068060B">
          <w:rPr>
            <w:rStyle w:val="Hyperlink"/>
          </w:rPr>
          <w:t>http://en.wikipedia.org/wiki/Breadth-first_search</w:t>
        </w:r>
      </w:hyperlink>
      <w:r w:rsidRPr="0068060B">
        <w:t xml:space="preserve">. Там има достатъчно обяснения за BFS и примерен код. За да реализирате опашка в C# използвайте обикновен масив или класа </w:t>
      </w:r>
      <w:r w:rsidRPr="0068060B">
        <w:rPr>
          <w:rStyle w:val="Code"/>
        </w:rPr>
        <w:t>System.Collections.Generics.Queue&lt;T&gt;</w:t>
      </w:r>
      <w:r w:rsidRPr="0068060B">
        <w:t xml:space="preserve">. За елементи в опашката използвайте собствена структура </w:t>
      </w:r>
      <w:r w:rsidRPr="0068060B">
        <w:rPr>
          <w:rStyle w:val="Code"/>
        </w:rPr>
        <w:t>Point</w:t>
      </w:r>
      <w:r w:rsidRPr="0068060B">
        <w:t xml:space="preserve"> съдържаща x и y координати</w:t>
      </w:r>
      <w:r>
        <w:t xml:space="preserve"> или кодирайте координатите в число или пък използвайте две опашки – по една за всяка от координатите</w:t>
      </w:r>
      <w:r w:rsidRPr="0068060B">
        <w:t>.</w:t>
      </w:r>
    </w:p>
    <w:p w:rsidR="006A0658" w:rsidRPr="0068060B" w:rsidRDefault="006A0658" w:rsidP="00222F92">
      <w:pPr>
        <w:numPr>
          <w:ilvl w:val="0"/>
          <w:numId w:val="58"/>
        </w:numPr>
      </w:pPr>
      <w:r>
        <w:t xml:space="preserve">За всяка папка (започвайки от </w:t>
      </w:r>
      <w:r w:rsidRPr="00F56AD4">
        <w:rPr>
          <w:rStyle w:val="Code"/>
        </w:rPr>
        <w:t>C:\</w:t>
      </w:r>
      <w:r w:rsidRPr="00B41C92">
        <w:t xml:space="preserve">) </w:t>
      </w:r>
      <w:r>
        <w:t>принтирайте името и файловете на текущата директория и викайте рекурсивно своя метод за всяка поддиректория на текущата.</w:t>
      </w:r>
    </w:p>
    <w:p w:rsidR="00EB3B05" w:rsidRDefault="00EB3B05" w:rsidP="006A0658">
      <w:pPr>
        <w:sectPr w:rsidR="00EB3B05" w:rsidSect="00CA7619">
          <w:headerReference w:type="even" r:id="rId430"/>
          <w:headerReference w:type="default" r:id="rId431"/>
          <w:pgSz w:w="9356" w:h="13325" w:code="9"/>
          <w:pgMar w:top="992" w:right="709" w:bottom="567" w:left="709" w:header="482" w:footer="482" w:gutter="0"/>
          <w:cols w:space="708"/>
          <w:titlePg/>
          <w:docGrid w:linePitch="360"/>
        </w:sectPr>
      </w:pPr>
    </w:p>
    <w:p w:rsidR="00EB3B05" w:rsidRDefault="006A7979" w:rsidP="006A0658">
      <w:pPr>
        <w:sectPr w:rsidR="00EB3B05" w:rsidSect="00E0534D">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62336"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48" name="Picture 297"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857" w:name="_Toc243587022"/>
      <w:bookmarkStart w:id="858" w:name="_Toc243587443"/>
      <w:bookmarkStart w:id="859" w:name="_Глава_11._Създаване"/>
      <w:bookmarkStart w:id="860" w:name="_Toc299461111"/>
      <w:bookmarkStart w:id="861" w:name="_Toc299628623"/>
      <w:bookmarkStart w:id="862" w:name="_Toc299628808"/>
      <w:bookmarkEnd w:id="859"/>
      <w:r w:rsidRPr="008E14ED">
        <w:lastRenderedPageBreak/>
        <w:t>Глава 11. Създаване и използване на обекти</w:t>
      </w:r>
      <w:bookmarkEnd w:id="857"/>
      <w:bookmarkEnd w:id="858"/>
      <w:bookmarkEnd w:id="860"/>
      <w:bookmarkEnd w:id="861"/>
      <w:bookmarkEnd w:id="862"/>
    </w:p>
    <w:p w:rsidR="006A0658" w:rsidRPr="00C2719E" w:rsidRDefault="006A0658" w:rsidP="006A0658">
      <w:pPr>
        <w:pStyle w:val="Heading2"/>
      </w:pPr>
      <w:bookmarkStart w:id="863" w:name="_Toc243587445"/>
      <w:bookmarkStart w:id="864" w:name="_Toc299461112"/>
      <w:bookmarkStart w:id="865" w:name="_Toc299628624"/>
      <w:r w:rsidRPr="00C2719E">
        <w:t>В тази тема...</w:t>
      </w:r>
      <w:bookmarkEnd w:id="863"/>
      <w:bookmarkEnd w:id="864"/>
      <w:bookmarkEnd w:id="865"/>
    </w:p>
    <w:p w:rsidR="006A0658" w:rsidRPr="00C2719E" w:rsidRDefault="006A0658" w:rsidP="006A0658">
      <w:r w:rsidRPr="00C2719E">
        <w:t xml:space="preserve">В настоящата тема ще </w:t>
      </w:r>
      <w:r>
        <w:t xml:space="preserve">се </w:t>
      </w:r>
      <w:r w:rsidRPr="00C2719E">
        <w:t xml:space="preserve">запознаем </w:t>
      </w:r>
      <w:r>
        <w:t xml:space="preserve">накратко </w:t>
      </w:r>
      <w:r w:rsidRPr="00C2719E">
        <w:t>с основните понятия в обектно-ориентираното програмиране – класовете и обектите</w:t>
      </w:r>
      <w:r>
        <w:t xml:space="preserve"> – и ще обясним как да използваме класовете от стандартните библиотеки на </w:t>
      </w:r>
      <w:r w:rsidRPr="00D34C38">
        <w:t>.</w:t>
      </w:r>
      <w:r>
        <w:rPr>
          <w:lang w:val="en-US"/>
        </w:rPr>
        <w:t>NET</w:t>
      </w:r>
      <w:r w:rsidRPr="00D34C38">
        <w:t xml:space="preserve"> </w:t>
      </w:r>
      <w:r>
        <w:rPr>
          <w:lang w:val="en-US"/>
        </w:rPr>
        <w:t>Framework</w:t>
      </w:r>
      <w:r w:rsidRPr="00C2719E">
        <w:t xml:space="preserve">. Ще се спрем на някои </w:t>
      </w:r>
      <w:r>
        <w:t xml:space="preserve">често използвани </w:t>
      </w:r>
      <w:r w:rsidRPr="00C2719E">
        <w:t>системни класове и ще видим как се създават и използват техни инстанции</w:t>
      </w:r>
      <w:r>
        <w:t xml:space="preserve"> (обекти)</w:t>
      </w:r>
      <w:r w:rsidRPr="00C2719E">
        <w:t xml:space="preserve">. </w:t>
      </w:r>
      <w:r>
        <w:t>Ще разгле</w:t>
      </w:r>
      <w:r>
        <w:softHyphen/>
        <w:t xml:space="preserve">даме как можем да осъществяваме достъп до полетата на даден обект, как да извикваме конструктори и как да работим със статичните полета в класовете. </w:t>
      </w:r>
      <w:r w:rsidRPr="00C2719E">
        <w:t xml:space="preserve">Накрая ще </w:t>
      </w:r>
      <w:r>
        <w:t xml:space="preserve">се </w:t>
      </w:r>
      <w:r w:rsidRPr="00C2719E">
        <w:t xml:space="preserve">запознаем с понятието </w:t>
      </w:r>
      <w:r>
        <w:t>"пространства от имена" – с какво ни помагат, как да ги включваме и използваме</w:t>
      </w:r>
      <w:r w:rsidRPr="00C2719E">
        <w:t>.</w:t>
      </w:r>
    </w:p>
    <w:p w:rsidR="006A0658" w:rsidRPr="00C2719E" w:rsidRDefault="006A0658" w:rsidP="006A0658">
      <w:pPr>
        <w:pStyle w:val="Heading2"/>
      </w:pPr>
      <w:r w:rsidRPr="00C2719E">
        <w:br w:type="page"/>
      </w:r>
      <w:bookmarkStart w:id="866" w:name="_Toc243587446"/>
      <w:bookmarkStart w:id="867" w:name="_Toc299461113"/>
      <w:bookmarkStart w:id="868" w:name="_Toc299628625"/>
      <w:r w:rsidRPr="00C2719E">
        <w:lastRenderedPageBreak/>
        <w:t>Класове и обекти</w:t>
      </w:r>
      <w:bookmarkEnd w:id="866"/>
      <w:bookmarkEnd w:id="867"/>
      <w:bookmarkEnd w:id="868"/>
    </w:p>
    <w:p w:rsidR="006A0658" w:rsidRPr="00C2719E" w:rsidRDefault="006A0658" w:rsidP="006A0658">
      <w:r w:rsidRPr="00C2719E">
        <w:t xml:space="preserve">През последните няколко десетилетия програмирането и информатиката </w:t>
      </w:r>
      <w:r w:rsidRPr="006E0081">
        <w:t>като цяло</w:t>
      </w:r>
      <w:r w:rsidRPr="00C2719E">
        <w:t xml:space="preserve"> претърпяват невероятно развитие </w:t>
      </w:r>
      <w:r w:rsidRPr="006E0081">
        <w:t>и се появяват</w:t>
      </w:r>
      <w:r w:rsidRPr="00C2719E">
        <w:t xml:space="preserve"> концепции, които променят изцяло начина, по който се изграждат програми. Точно такава радикална идея въвежда </w:t>
      </w:r>
      <w:r w:rsidRPr="00C2719E">
        <w:rPr>
          <w:b/>
        </w:rPr>
        <w:t>обектно-ориентираното програми</w:t>
      </w:r>
      <w:r w:rsidRPr="00C2719E">
        <w:rPr>
          <w:b/>
        </w:rPr>
        <w:softHyphen/>
      </w:r>
      <w:r w:rsidRPr="009A63FB">
        <w:rPr>
          <w:b/>
        </w:rPr>
        <w:t>ране (ООП)</w:t>
      </w:r>
      <w:r w:rsidRPr="00C2719E">
        <w:t>. Ще изложим кратко въведение в принципите на ООП и понятията, които се използват в него. Като начало ще обясним какво представляват класовете и обектите. Тези две понятия стоят в основата на ООП и са неразделна част от ежедне</w:t>
      </w:r>
      <w:r w:rsidRPr="00C2719E">
        <w:softHyphen/>
        <w:t>вието на почти всеки съвременен програмист.</w:t>
      </w:r>
    </w:p>
    <w:p w:rsidR="006A0658" w:rsidRPr="00C2719E" w:rsidRDefault="006A0658" w:rsidP="006A0658">
      <w:pPr>
        <w:pStyle w:val="Heading3"/>
      </w:pPr>
      <w:bookmarkStart w:id="869" w:name="_Toc243587447"/>
      <w:bookmarkStart w:id="870" w:name="_Toc299461114"/>
      <w:r w:rsidRPr="00C2719E">
        <w:t>Какво е обектно-ориентирано програмиране?</w:t>
      </w:r>
      <w:bookmarkEnd w:id="869"/>
      <w:bookmarkEnd w:id="870"/>
    </w:p>
    <w:p w:rsidR="006A0658" w:rsidRPr="00C2719E" w:rsidRDefault="006A0658" w:rsidP="006A0658">
      <w:r w:rsidRPr="00C2719E">
        <w:t xml:space="preserve">Обектно-ориентираното програмиране е модел на програмиране, който използва </w:t>
      </w:r>
      <w:r w:rsidRPr="00C2719E">
        <w:rPr>
          <w:b/>
        </w:rPr>
        <w:t>обекти</w:t>
      </w:r>
      <w:r w:rsidRPr="00C2719E">
        <w:t xml:space="preserve"> и техните взаимодействия за изграждането на ком</w:t>
      </w:r>
      <w:r w:rsidRPr="00C2719E">
        <w:softHyphen/>
        <w:t>пютърни програми. По този начин се постига лесен за разбиране</w:t>
      </w:r>
      <w:r w:rsidRPr="00D34C38">
        <w:t>,</w:t>
      </w:r>
      <w:r w:rsidRPr="00C2719E">
        <w:t xml:space="preserve"> опростен модел на предметната област, който дава възможност на програмиста интуитивно (чрез проста логика) да решава много от задачите, които възникват в реалния свят.</w:t>
      </w:r>
    </w:p>
    <w:p w:rsidR="006A0658" w:rsidRPr="00C2719E" w:rsidRDefault="006A0658" w:rsidP="006A0658">
      <w:r w:rsidRPr="00C2719E">
        <w:t>Засега няма да навлизаме в детайли за това какви са целите и предимствата на ООП, както и да обясняваме подробно принци</w:t>
      </w:r>
      <w:r w:rsidRPr="00C2719E">
        <w:softHyphen/>
        <w:t xml:space="preserve">пите при изграждане на йерархии от </w:t>
      </w:r>
      <w:r>
        <w:t xml:space="preserve">класове и </w:t>
      </w:r>
      <w:r w:rsidRPr="00C2719E">
        <w:t xml:space="preserve">обекти. Ще вмъкнем само, че програмните техники на ООП често включват капсулация, модулност, полиморфизъм и наследяване. Тези техники са извън целите на настоящата тема, затова ще ги разгледаме по-късно в </w:t>
      </w:r>
      <w:r>
        <w:t>главата</w:t>
      </w:r>
      <w:r w:rsidRPr="00C2719E">
        <w:t xml:space="preserve"> </w:t>
      </w:r>
      <w:r>
        <w:t>"</w:t>
      </w:r>
      <w:hyperlink w:anchor="_Глава_20._Принципи" w:history="1">
        <w:r w:rsidRPr="00821415">
          <w:rPr>
            <w:rStyle w:val="Hyperlink"/>
          </w:rPr>
          <w:t>Принц</w:t>
        </w:r>
        <w:r w:rsidRPr="00821415">
          <w:rPr>
            <w:rStyle w:val="Hyperlink"/>
          </w:rPr>
          <w:t>и</w:t>
        </w:r>
        <w:r w:rsidRPr="00821415">
          <w:rPr>
            <w:rStyle w:val="Hyperlink"/>
          </w:rPr>
          <w:t>пи на обектно-ориентира</w:t>
        </w:r>
        <w:r>
          <w:rPr>
            <w:rStyle w:val="Hyperlink"/>
          </w:rPr>
          <w:softHyphen/>
        </w:r>
        <w:r w:rsidRPr="00821415">
          <w:rPr>
            <w:rStyle w:val="Hyperlink"/>
          </w:rPr>
          <w:t>ното програмиране</w:t>
        </w:r>
      </w:hyperlink>
      <w:r>
        <w:t>"</w:t>
      </w:r>
      <w:r w:rsidRPr="00C2719E">
        <w:t>. Сега ще се спрем на обектите като основно понятие в ООП.</w:t>
      </w:r>
    </w:p>
    <w:p w:rsidR="006A0658" w:rsidRPr="00C2719E" w:rsidRDefault="006A0658" w:rsidP="006A0658">
      <w:pPr>
        <w:pStyle w:val="Heading3"/>
      </w:pPr>
      <w:bookmarkStart w:id="871" w:name="_Toc243587448"/>
      <w:bookmarkStart w:id="872" w:name="_Toc299461115"/>
      <w:r w:rsidRPr="00C2719E">
        <w:t>Какво е обект?</w:t>
      </w:r>
      <w:bookmarkEnd w:id="871"/>
      <w:bookmarkEnd w:id="872"/>
    </w:p>
    <w:p w:rsidR="006A0658" w:rsidRPr="00C2719E" w:rsidRDefault="006A0658" w:rsidP="006A0658">
      <w:r w:rsidRPr="00C2719E">
        <w:t xml:space="preserve">Ще въведем понятието </w:t>
      </w:r>
      <w:r w:rsidRPr="00C2719E">
        <w:rPr>
          <w:b/>
        </w:rPr>
        <w:t>обект</w:t>
      </w:r>
      <w:r w:rsidRPr="00C2719E">
        <w:t xml:space="preserve"> в контекста на ООП. Софтуерните обекти моделират обекти от реалния свят или абстрактни концепции (които също разглеждаме като обекти).</w:t>
      </w:r>
    </w:p>
    <w:p w:rsidR="006A0658" w:rsidRPr="00C2719E" w:rsidRDefault="006A0658" w:rsidP="006A0658">
      <w:r w:rsidRPr="00C2719E">
        <w:t>Примери за реални обекти са хора, коли, стоки, покупки и т.н. Абстракт</w:t>
      </w:r>
      <w:r>
        <w:softHyphen/>
      </w:r>
      <w:r w:rsidRPr="00C2719E">
        <w:t xml:space="preserve">ните обекти са понятия в някоя предметна област, които се налага да моделираме и използваме в компютърна програма. Примери за абстрактни обекти са структурите от данни стек, опашка, списък и дърво. Те не са предмет на настоящата тема, но ще ги разгледаме в детайли </w:t>
      </w:r>
      <w:r>
        <w:t>в следващите теми</w:t>
      </w:r>
      <w:r w:rsidRPr="00C2719E">
        <w:t>.</w:t>
      </w:r>
    </w:p>
    <w:p w:rsidR="006A0658" w:rsidRPr="00C2719E" w:rsidRDefault="006A0658" w:rsidP="006A0658">
      <w:r w:rsidRPr="00C2719E">
        <w:t xml:space="preserve">В обектите от реалния свят (също и в абстрактните обекти) могат да се отделят следните две групи </w:t>
      </w:r>
      <w:r>
        <w:t xml:space="preserve">техни </w:t>
      </w:r>
      <w:r w:rsidRPr="00C2719E">
        <w:t>характеристики:</w:t>
      </w:r>
    </w:p>
    <w:p w:rsidR="006A0658" w:rsidRPr="00C2719E" w:rsidRDefault="006A0658" w:rsidP="00222F92">
      <w:pPr>
        <w:numPr>
          <w:ilvl w:val="0"/>
          <w:numId w:val="59"/>
        </w:numPr>
        <w:tabs>
          <w:tab w:val="clear" w:pos="644"/>
        </w:tabs>
        <w:ind w:left="568" w:hanging="284"/>
      </w:pPr>
      <w:r>
        <w:t>С</w:t>
      </w:r>
      <w:r w:rsidRPr="00C2719E">
        <w:t>ъстояния (</w:t>
      </w:r>
      <w:r w:rsidRPr="003521FA">
        <w:rPr>
          <w:lang w:val="en-US"/>
        </w:rPr>
        <w:t>states</w:t>
      </w:r>
      <w:r w:rsidRPr="00C2719E">
        <w:t>) – това са характеристики на обекта, които по някакъв начин го определят и описват по принцип или в конкретен момент.</w:t>
      </w:r>
    </w:p>
    <w:p w:rsidR="006A0658" w:rsidRPr="00C2719E" w:rsidRDefault="006A0658" w:rsidP="00222F92">
      <w:pPr>
        <w:numPr>
          <w:ilvl w:val="0"/>
          <w:numId w:val="59"/>
        </w:numPr>
        <w:tabs>
          <w:tab w:val="clear" w:pos="644"/>
        </w:tabs>
        <w:ind w:left="568" w:hanging="284"/>
      </w:pPr>
      <w:r>
        <w:lastRenderedPageBreak/>
        <w:t>П</w:t>
      </w:r>
      <w:r w:rsidRPr="00C2719E">
        <w:t>оведения (</w:t>
      </w:r>
      <w:r w:rsidRPr="003521FA">
        <w:rPr>
          <w:lang w:val="en-US"/>
        </w:rPr>
        <w:t>behaviors</w:t>
      </w:r>
      <w:r w:rsidRPr="00C2719E">
        <w:t>) – това са специфични характерни действия, които обектът може да извършва.</w:t>
      </w:r>
    </w:p>
    <w:p w:rsidR="006A0658" w:rsidRPr="0052328B" w:rsidRDefault="006A0658" w:rsidP="006A0658">
      <w:r w:rsidRPr="0052328B">
        <w:t>Нека за пример вземем обектът от реалния свят "куче". Състояния на кучето могат да бъдат "име", "цвят на козината" и "порода", а негови поведения – "лаене", "седене" и "ходене".</w:t>
      </w:r>
    </w:p>
    <w:p w:rsidR="006A0658" w:rsidRPr="00C2719E" w:rsidRDefault="006A0658" w:rsidP="006A0658">
      <w:r w:rsidRPr="00C2719E">
        <w:t xml:space="preserve">Обектите в ООП </w:t>
      </w:r>
      <w:r>
        <w:t>обединяват данни и средствата за тяхната обработка в едно цяло. Те съответстват на</w:t>
      </w:r>
      <w:r w:rsidRPr="00C2719E">
        <w:t xml:space="preserve"> обекти</w:t>
      </w:r>
      <w:r>
        <w:t>те</w:t>
      </w:r>
      <w:r w:rsidRPr="00C2719E">
        <w:t xml:space="preserve"> от реалния свят</w:t>
      </w:r>
      <w:r>
        <w:t xml:space="preserve"> и съдържат в себе си данни и действия</w:t>
      </w:r>
      <w:r w:rsidRPr="00C2719E">
        <w:t>:</w:t>
      </w:r>
    </w:p>
    <w:p w:rsidR="006A0658" w:rsidRPr="00C2719E" w:rsidRDefault="006A0658" w:rsidP="00222F92">
      <w:pPr>
        <w:numPr>
          <w:ilvl w:val="0"/>
          <w:numId w:val="59"/>
        </w:numPr>
        <w:tabs>
          <w:tab w:val="clear" w:pos="644"/>
        </w:tabs>
        <w:ind w:left="568" w:hanging="284"/>
      </w:pPr>
      <w:r>
        <w:t>Ч</w:t>
      </w:r>
      <w:r w:rsidRPr="00C2719E">
        <w:t>лен-данни (</w:t>
      </w:r>
      <w:r w:rsidRPr="003521FA">
        <w:rPr>
          <w:lang w:val="en-US"/>
        </w:rPr>
        <w:t>data</w:t>
      </w:r>
      <w:r w:rsidRPr="00D34C38">
        <w:t xml:space="preserve"> </w:t>
      </w:r>
      <w:r w:rsidRPr="003521FA">
        <w:rPr>
          <w:lang w:val="en-US"/>
        </w:rPr>
        <w:t>members</w:t>
      </w:r>
      <w:r w:rsidRPr="00C2719E">
        <w:t>) – представляват про</w:t>
      </w:r>
      <w:r w:rsidRPr="00C2719E">
        <w:softHyphen/>
        <w:t>менливи, вградени в обектите, които описват състоянията им.</w:t>
      </w:r>
    </w:p>
    <w:p w:rsidR="006A0658" w:rsidRPr="00C2719E" w:rsidRDefault="006A0658" w:rsidP="00222F92">
      <w:pPr>
        <w:numPr>
          <w:ilvl w:val="0"/>
          <w:numId w:val="59"/>
        </w:numPr>
        <w:tabs>
          <w:tab w:val="clear" w:pos="644"/>
        </w:tabs>
        <w:ind w:left="568" w:hanging="284"/>
      </w:pPr>
      <w:r>
        <w:t>М</w:t>
      </w:r>
      <w:r w:rsidRPr="00C2719E">
        <w:t>етоди (</w:t>
      </w:r>
      <w:r w:rsidRPr="003521FA">
        <w:rPr>
          <w:lang w:val="en-US"/>
        </w:rPr>
        <w:t>methods</w:t>
      </w:r>
      <w:r w:rsidRPr="00C2719E">
        <w:t>) – вече сме ги разглеждали в детайли. Те са инструментът за изграждане на поведението на обектите.</w:t>
      </w:r>
    </w:p>
    <w:p w:rsidR="006A0658" w:rsidRPr="00C2719E" w:rsidRDefault="006A0658" w:rsidP="006A0658">
      <w:pPr>
        <w:pStyle w:val="Heading3"/>
      </w:pPr>
      <w:bookmarkStart w:id="873" w:name="_Toc243587449"/>
      <w:bookmarkStart w:id="874" w:name="_Toc299461116"/>
      <w:r w:rsidRPr="00C2719E">
        <w:t>Какво е клас?</w:t>
      </w:r>
      <w:bookmarkEnd w:id="873"/>
      <w:bookmarkEnd w:id="874"/>
    </w:p>
    <w:p w:rsidR="006A0658" w:rsidRPr="00C2719E" w:rsidRDefault="006A0658" w:rsidP="006A0658">
      <w:r w:rsidRPr="00C2719E">
        <w:rPr>
          <w:b/>
        </w:rPr>
        <w:t>Класът</w:t>
      </w:r>
      <w:r w:rsidRPr="00C2719E">
        <w:t xml:space="preserve"> дефинира абстрактните характеристики на даден обект. </w:t>
      </w:r>
      <w:r>
        <w:t>Той</w:t>
      </w:r>
      <w:r w:rsidRPr="00C2719E">
        <w:t xml:space="preserve"> е план или шаблон, </w:t>
      </w:r>
      <w:r>
        <w:t xml:space="preserve">чрез </w:t>
      </w:r>
      <w:r w:rsidRPr="00C2719E">
        <w:t xml:space="preserve">който </w:t>
      </w:r>
      <w:r>
        <w:t xml:space="preserve">се </w:t>
      </w:r>
      <w:r w:rsidRPr="00C2719E">
        <w:t>описва природата на нещо (някакъв обект). Класовете са градивните елементи на ООП и са неразделно свързани с обектите. Нещо повече, всеки обект е пред</w:t>
      </w:r>
      <w:r w:rsidRPr="00C2719E">
        <w:softHyphen/>
        <w:t xml:space="preserve">ставител на </w:t>
      </w:r>
      <w:r>
        <w:t>точно един</w:t>
      </w:r>
      <w:r w:rsidRPr="00C2719E">
        <w:t xml:space="preserve"> клас.</w:t>
      </w:r>
    </w:p>
    <w:p w:rsidR="006A0658" w:rsidRPr="00C2719E" w:rsidRDefault="006A0658" w:rsidP="006A0658">
      <w:r w:rsidRPr="00C2719E">
        <w:t xml:space="preserve">Ще дадем пример за клас и обект, който е негов представител. Нека имаме клас </w:t>
      </w:r>
      <w:r w:rsidRPr="00C2719E">
        <w:rPr>
          <w:rStyle w:val="Code"/>
        </w:rPr>
        <w:t>Dog</w:t>
      </w:r>
      <w:r w:rsidRPr="00D34C38">
        <w:rPr>
          <w:rStyle w:val="Code"/>
        </w:rPr>
        <w:t xml:space="preserve"> </w:t>
      </w:r>
      <w:r w:rsidRPr="00C2719E">
        <w:t xml:space="preserve">и обект </w:t>
      </w:r>
      <w:r w:rsidRPr="00C2719E">
        <w:rPr>
          <w:rStyle w:val="Code"/>
        </w:rPr>
        <w:t>Lassie</w:t>
      </w:r>
      <w:r w:rsidRPr="00C2719E">
        <w:t xml:space="preserve">, който е представител на класа </w:t>
      </w:r>
      <w:r w:rsidRPr="00C2719E">
        <w:rPr>
          <w:rStyle w:val="Code"/>
        </w:rPr>
        <w:t>Dog</w:t>
      </w:r>
      <w:r w:rsidRPr="00C2719E">
        <w:t xml:space="preserve"> (казваме още обект от тип </w:t>
      </w:r>
      <w:r w:rsidRPr="00C2719E">
        <w:rPr>
          <w:rStyle w:val="Code"/>
        </w:rPr>
        <w:t>Dog</w:t>
      </w:r>
      <w:r w:rsidRPr="00D34C38">
        <w:rPr>
          <w:rStyle w:val="Code"/>
        </w:rPr>
        <w:t xml:space="preserve">). </w:t>
      </w:r>
      <w:r w:rsidRPr="00C2719E">
        <w:t>Класът</w:t>
      </w:r>
      <w:r w:rsidRPr="00D34C38">
        <w:rPr>
          <w:rStyle w:val="Code"/>
        </w:rPr>
        <w:t xml:space="preserve"> </w:t>
      </w:r>
      <w:r w:rsidRPr="003521FA">
        <w:rPr>
          <w:rStyle w:val="Code"/>
        </w:rPr>
        <w:t>Dog</w:t>
      </w:r>
      <w:r w:rsidRPr="00D34C38">
        <w:rPr>
          <w:rStyle w:val="Code"/>
        </w:rPr>
        <w:t xml:space="preserve"> </w:t>
      </w:r>
      <w:r w:rsidRPr="00C2719E">
        <w:t>описва характеристиките на всички кучета, докато</w:t>
      </w:r>
      <w:r w:rsidRPr="00D34C38">
        <w:rPr>
          <w:rStyle w:val="Code"/>
        </w:rPr>
        <w:t xml:space="preserve"> </w:t>
      </w:r>
      <w:r w:rsidRPr="00C2719E">
        <w:rPr>
          <w:rStyle w:val="Code"/>
        </w:rPr>
        <w:t>Lassie</w:t>
      </w:r>
      <w:r w:rsidRPr="00D34C38">
        <w:rPr>
          <w:rStyle w:val="Code"/>
        </w:rPr>
        <w:t xml:space="preserve"> </w:t>
      </w:r>
      <w:r w:rsidRPr="00C2719E">
        <w:t>е конкретно куче</w:t>
      </w:r>
      <w:r w:rsidRPr="00D34C38">
        <w:rPr>
          <w:rStyle w:val="Code"/>
        </w:rPr>
        <w:t>.</w:t>
      </w:r>
    </w:p>
    <w:p w:rsidR="006A0658" w:rsidRPr="00C2719E" w:rsidRDefault="006A0658" w:rsidP="006A0658">
      <w:r w:rsidRPr="00C2719E">
        <w:t>Класовете предоставят модулност и структурност на обектно-ориентира</w:t>
      </w:r>
      <w:r w:rsidRPr="00C2719E">
        <w:softHyphen/>
        <w:t xml:space="preserve">ните програми. Техните характеристики трябва да са смислени в общ контекст, така че да могат да бъдат разбрани и от хора, които са запознати с проблемната област, без да са програмисти. Например, не може класът </w:t>
      </w:r>
      <w:r w:rsidRPr="00C2719E">
        <w:rPr>
          <w:rStyle w:val="Code"/>
        </w:rPr>
        <w:t>Dog</w:t>
      </w:r>
      <w:r w:rsidRPr="00D34C38">
        <w:rPr>
          <w:rStyle w:val="Code"/>
        </w:rPr>
        <w:t xml:space="preserve"> </w:t>
      </w:r>
      <w:r w:rsidRPr="00C2719E">
        <w:t xml:space="preserve">да има характеристика </w:t>
      </w:r>
      <w:r>
        <w:t>"</w:t>
      </w:r>
      <w:r w:rsidRPr="00C2719E">
        <w:t>RAM памет</w:t>
      </w:r>
      <w:r>
        <w:t>"</w:t>
      </w:r>
      <w:r w:rsidRPr="00C2719E">
        <w:t xml:space="preserve"> поради простата причина, че в контекста на този клас такава характеристика няма смисъл.</w:t>
      </w:r>
    </w:p>
    <w:p w:rsidR="006A0658" w:rsidRPr="00C2719E" w:rsidRDefault="006A0658" w:rsidP="006A0658">
      <w:pPr>
        <w:pStyle w:val="Heading3"/>
      </w:pPr>
      <w:bookmarkStart w:id="875" w:name="_Toc243587450"/>
      <w:bookmarkStart w:id="876" w:name="_Toc299461117"/>
      <w:r w:rsidRPr="00C2719E">
        <w:t>Класове, атрибути и поведение</w:t>
      </w:r>
      <w:bookmarkEnd w:id="875"/>
      <w:bookmarkEnd w:id="876"/>
    </w:p>
    <w:p w:rsidR="006A0658" w:rsidRPr="00C2719E" w:rsidRDefault="006A0658" w:rsidP="006A0658">
      <w:r w:rsidRPr="00C2719E">
        <w:t xml:space="preserve">Класът дефинира характеристиките на даден обект (които ще наричаме </w:t>
      </w:r>
      <w:r w:rsidRPr="00C2719E">
        <w:rPr>
          <w:b/>
        </w:rPr>
        <w:t>атрибути</w:t>
      </w:r>
      <w:r w:rsidRPr="00C2719E">
        <w:t xml:space="preserve">) и неговото </w:t>
      </w:r>
      <w:r w:rsidRPr="00C2719E">
        <w:rPr>
          <w:b/>
        </w:rPr>
        <w:t>поведение</w:t>
      </w:r>
      <w:r w:rsidRPr="00C2719E">
        <w:t xml:space="preserve"> (действията, които обектът може да извършва). Атрибутите на класа се дефинират като собствени променливи в тялото му (наречени член-променливи). Поведението на обектите се моделира чрез дефиниция на методи в класовете.</w:t>
      </w:r>
    </w:p>
    <w:p w:rsidR="006A0658" w:rsidRPr="00C2719E" w:rsidRDefault="006A0658" w:rsidP="006A0658">
      <w:pPr>
        <w:rPr>
          <w:b/>
          <w:bCs/>
        </w:rPr>
      </w:pPr>
      <w:r w:rsidRPr="00C2719E">
        <w:t xml:space="preserve">Ще илюстрираме казаното дотук като дадем пример за реална дефиниция на клас. Нека се върнем отново на примера с кучето, който вече дадохме по-горе. Искаме да дефинираме клас </w:t>
      </w:r>
      <w:r w:rsidRPr="00C2719E">
        <w:rPr>
          <w:rStyle w:val="Code"/>
        </w:rPr>
        <w:t>Dog</w:t>
      </w:r>
      <w:r w:rsidRPr="00C2719E">
        <w:t xml:space="preserve">, който моделира реалният обект </w:t>
      </w:r>
      <w:r>
        <w:t>"</w:t>
      </w:r>
      <w:r w:rsidRPr="00C2719E">
        <w:t>куче</w:t>
      </w:r>
      <w:r>
        <w:t>"</w:t>
      </w:r>
      <w:r w:rsidRPr="00C2719E">
        <w:t xml:space="preserve">. Класът ще включва характеристики, общи за всички кучета (като порода и цвят на козината), а също и характерно за кучетата поведение (като лаене, седене, ходене). В такъв случай ще имаме атрибути </w:t>
      </w:r>
      <w:r w:rsidRPr="00C2719E">
        <w:rPr>
          <w:rStyle w:val="Code"/>
        </w:rPr>
        <w:t>breed</w:t>
      </w:r>
      <w:r w:rsidRPr="00C2719E">
        <w:t xml:space="preserve"> и </w:t>
      </w:r>
      <w:r w:rsidRPr="00C2719E">
        <w:rPr>
          <w:rStyle w:val="Code"/>
        </w:rPr>
        <w:lastRenderedPageBreak/>
        <w:t>furColor</w:t>
      </w:r>
      <w:r w:rsidRPr="00C2719E">
        <w:t xml:space="preserve">, а поведението ще бъде имплементирано чрез методите </w:t>
      </w:r>
      <w:r>
        <w:rPr>
          <w:rStyle w:val="Code"/>
        </w:rPr>
        <w:t>B</w:t>
      </w:r>
      <w:r w:rsidRPr="00C2719E">
        <w:rPr>
          <w:rStyle w:val="Code"/>
        </w:rPr>
        <w:t>ark</w:t>
      </w:r>
      <w:r w:rsidRPr="00D34C38">
        <w:rPr>
          <w:rStyle w:val="Code"/>
        </w:rPr>
        <w:t>()</w:t>
      </w:r>
      <w:r w:rsidRPr="00C2719E">
        <w:t xml:space="preserve">, </w:t>
      </w:r>
      <w:r>
        <w:rPr>
          <w:rStyle w:val="Code"/>
        </w:rPr>
        <w:t>S</w:t>
      </w:r>
      <w:r w:rsidRPr="00C2719E">
        <w:rPr>
          <w:rStyle w:val="Code"/>
        </w:rPr>
        <w:t>it</w:t>
      </w:r>
      <w:r w:rsidRPr="00D34C38">
        <w:rPr>
          <w:rStyle w:val="Code"/>
        </w:rPr>
        <w:t>()</w:t>
      </w:r>
      <w:r>
        <w:t xml:space="preserve"> и</w:t>
      </w:r>
      <w:r w:rsidRPr="00C2719E">
        <w:t xml:space="preserve"> </w:t>
      </w:r>
      <w:r>
        <w:rPr>
          <w:rStyle w:val="Code"/>
        </w:rPr>
        <w:t>W</w:t>
      </w:r>
      <w:r w:rsidRPr="00C2719E">
        <w:rPr>
          <w:rStyle w:val="Code"/>
        </w:rPr>
        <w:t>alk</w:t>
      </w:r>
      <w:r w:rsidRPr="00D34C38">
        <w:rPr>
          <w:rStyle w:val="Code"/>
        </w:rPr>
        <w:t>()</w:t>
      </w:r>
      <w:r w:rsidRPr="00C2719E">
        <w:t>.</w:t>
      </w:r>
    </w:p>
    <w:p w:rsidR="006A0658" w:rsidRPr="00C2719E" w:rsidRDefault="006A0658" w:rsidP="006A0658">
      <w:pPr>
        <w:pStyle w:val="Heading3"/>
      </w:pPr>
      <w:bookmarkStart w:id="877" w:name="_Toc243587451"/>
      <w:bookmarkStart w:id="878" w:name="_Toc299461118"/>
      <w:r w:rsidRPr="00C2719E">
        <w:t>Обектите – инстанции на класовете</w:t>
      </w:r>
      <w:bookmarkEnd w:id="877"/>
      <w:bookmarkEnd w:id="878"/>
    </w:p>
    <w:p w:rsidR="006A0658" w:rsidRPr="00C2719E" w:rsidRDefault="006A0658" w:rsidP="006A0658">
      <w:r w:rsidRPr="00C2719E">
        <w:t>От казаното дотук знаем, че всеки обект е представител на точно един клас и е създаден по шаблон</w:t>
      </w:r>
      <w:r>
        <w:t>а</w:t>
      </w:r>
      <w:r w:rsidRPr="00C2719E">
        <w:t xml:space="preserve"> на този клас. Създаването на обект от </w:t>
      </w:r>
      <w:r>
        <w:t xml:space="preserve">вече </w:t>
      </w:r>
      <w:r w:rsidRPr="00C2719E">
        <w:t xml:space="preserve">дефиниран клас наричаме </w:t>
      </w:r>
      <w:r w:rsidRPr="00C2719E">
        <w:rPr>
          <w:b/>
        </w:rPr>
        <w:t>инстанциране</w:t>
      </w:r>
      <w:r w:rsidRPr="00C2719E">
        <w:t xml:space="preserve"> (</w:t>
      </w:r>
      <w:r w:rsidRPr="003521FA">
        <w:rPr>
          <w:lang w:val="en-US"/>
        </w:rPr>
        <w:t>instantiation</w:t>
      </w:r>
      <w:r w:rsidRPr="00C2719E">
        <w:t xml:space="preserve">). </w:t>
      </w:r>
      <w:r w:rsidRPr="00C2719E">
        <w:rPr>
          <w:b/>
        </w:rPr>
        <w:t>Инстанция</w:t>
      </w:r>
      <w:r w:rsidRPr="00C2719E">
        <w:t xml:space="preserve"> (</w:t>
      </w:r>
      <w:r w:rsidRPr="003521FA">
        <w:rPr>
          <w:lang w:val="en-US"/>
        </w:rPr>
        <w:t>instance</w:t>
      </w:r>
      <w:r w:rsidRPr="00C2719E">
        <w:t>) е фактическият обект, който се създава от класа по време на изпълнение на програмата.</w:t>
      </w:r>
    </w:p>
    <w:p w:rsidR="006A0658" w:rsidRPr="00C2719E" w:rsidRDefault="006A0658" w:rsidP="006A0658">
      <w:r w:rsidRPr="00C2719E">
        <w:t xml:space="preserve">Всеки обект е </w:t>
      </w:r>
      <w:r w:rsidRPr="00C2719E">
        <w:rPr>
          <w:b/>
        </w:rPr>
        <w:t xml:space="preserve">инстанция </w:t>
      </w:r>
      <w:r w:rsidRPr="00C2719E">
        <w:t>на конкретен клас. Тази инстанция се характе</w:t>
      </w:r>
      <w:r w:rsidRPr="00C2719E">
        <w:softHyphen/>
        <w:t xml:space="preserve">ризира със </w:t>
      </w:r>
      <w:r w:rsidRPr="00C2719E">
        <w:rPr>
          <w:b/>
        </w:rPr>
        <w:t>състояние</w:t>
      </w:r>
      <w:r w:rsidRPr="00C2719E">
        <w:t xml:space="preserve"> (</w:t>
      </w:r>
      <w:r w:rsidRPr="003521FA">
        <w:rPr>
          <w:lang w:val="en-US"/>
        </w:rPr>
        <w:t>state</w:t>
      </w:r>
      <w:r w:rsidRPr="00C2719E">
        <w:t>) – множество от стойности, асоциирани с атрибутите на класа.</w:t>
      </w:r>
    </w:p>
    <w:p w:rsidR="006A0658" w:rsidRPr="00C2719E" w:rsidRDefault="006A0658" w:rsidP="006A0658">
      <w:r w:rsidRPr="00C2719E">
        <w:t>В контекста на така въведените понятия, обектът се състои от две неща: моментното състояние и поведението, дефинирано в класа на обекта. Състоянието е специфично за инстанцията (обекта), но поведението е общо за всички обекти, които са представители на този клас.</w:t>
      </w:r>
    </w:p>
    <w:p w:rsidR="006A0658" w:rsidRPr="00D34C38" w:rsidRDefault="006A0658" w:rsidP="006A0658">
      <w:pPr>
        <w:pStyle w:val="Heading2"/>
      </w:pPr>
      <w:bookmarkStart w:id="879" w:name="_Toc243587452"/>
      <w:bookmarkStart w:id="880" w:name="_Toc299461119"/>
      <w:bookmarkStart w:id="881" w:name="_Toc299628626"/>
      <w:r w:rsidRPr="00C2719E">
        <w:t xml:space="preserve">Класове в </w:t>
      </w:r>
      <w:bookmarkEnd w:id="879"/>
      <w:r>
        <w:rPr>
          <w:lang w:val="en-US"/>
        </w:rPr>
        <w:t>C</w:t>
      </w:r>
      <w:r w:rsidRPr="00D34C38">
        <w:t>#</w:t>
      </w:r>
      <w:bookmarkEnd w:id="880"/>
      <w:bookmarkEnd w:id="881"/>
    </w:p>
    <w:p w:rsidR="006A0658" w:rsidRPr="00C2719E" w:rsidRDefault="006A0658" w:rsidP="006A0658">
      <w:r w:rsidRPr="00C2719E">
        <w:t>До</w:t>
      </w:r>
      <w:r>
        <w:t xml:space="preserve"> момента</w:t>
      </w:r>
      <w:r w:rsidRPr="00C2719E">
        <w:t xml:space="preserve"> разгледахме някои общи характеристики на ООП. Голяма част от съвременните езици за програмиране са обектно-ориентирани. Всеки от тях има известни особености при работата с класове и обекти. В </w:t>
      </w:r>
      <w:r>
        <w:t xml:space="preserve">настоящата </w:t>
      </w:r>
      <w:r w:rsidRPr="00C2719E">
        <w:t xml:space="preserve">книга ще се спрем само на един от тези езици – </w:t>
      </w:r>
      <w:r>
        <w:rPr>
          <w:lang w:val="en-US"/>
        </w:rPr>
        <w:t>C</w:t>
      </w:r>
      <w:r w:rsidRPr="00D34C38">
        <w:t>#</w:t>
      </w:r>
      <w:r w:rsidRPr="00C2719E">
        <w:t xml:space="preserve">. </w:t>
      </w:r>
      <w:r>
        <w:t>Хубаво е да знаем, че</w:t>
      </w:r>
      <w:r w:rsidRPr="00C2719E">
        <w:t xml:space="preserve"> знанията за ООП в </w:t>
      </w:r>
      <w:r>
        <w:rPr>
          <w:lang w:val="en-US"/>
        </w:rPr>
        <w:t>C</w:t>
      </w:r>
      <w:r w:rsidRPr="00D34C38">
        <w:t>#</w:t>
      </w:r>
      <w:r w:rsidRPr="00C2719E">
        <w:t xml:space="preserve"> ще бъдат от полза на читателя без значение кой обектно-ориентиран език използва в практиката</w:t>
      </w:r>
      <w:r>
        <w:t>, тъй като ООП е фундаментална концепция в програмирането, използвана от почти всички съвременни езици за програмиране</w:t>
      </w:r>
      <w:r w:rsidRPr="00C2719E">
        <w:t>.</w:t>
      </w:r>
    </w:p>
    <w:p w:rsidR="006A0658" w:rsidRPr="00C2719E" w:rsidRDefault="006A0658" w:rsidP="006A0658">
      <w:pPr>
        <w:pStyle w:val="Heading3"/>
      </w:pPr>
      <w:bookmarkStart w:id="882" w:name="_Toc243587453"/>
      <w:bookmarkStart w:id="883" w:name="_Toc299461120"/>
      <w:r w:rsidRPr="00C2719E">
        <w:t xml:space="preserve">Какво представляват класовете в </w:t>
      </w:r>
      <w:r>
        <w:rPr>
          <w:lang w:val="en-US"/>
        </w:rPr>
        <w:t>C</w:t>
      </w:r>
      <w:r w:rsidRPr="00D34C38">
        <w:t>#</w:t>
      </w:r>
      <w:r w:rsidRPr="00C2719E">
        <w:t>?</w:t>
      </w:r>
      <w:bookmarkEnd w:id="882"/>
      <w:bookmarkEnd w:id="883"/>
    </w:p>
    <w:p w:rsidR="006A0658" w:rsidRPr="00C2719E" w:rsidRDefault="006A0658" w:rsidP="006A0658">
      <w:r w:rsidRPr="00C2719E">
        <w:t xml:space="preserve">Класът в </w:t>
      </w:r>
      <w:r>
        <w:rPr>
          <w:lang w:val="en-US"/>
        </w:rPr>
        <w:t>C</w:t>
      </w:r>
      <w:r w:rsidRPr="00D34C38">
        <w:t>#</w:t>
      </w:r>
      <w:r w:rsidRPr="00C2719E">
        <w:t xml:space="preserve"> се дефинира чрез ключовата дума </w:t>
      </w:r>
      <w:r w:rsidRPr="00C2719E">
        <w:rPr>
          <w:rStyle w:val="Code"/>
        </w:rPr>
        <w:t>class</w:t>
      </w:r>
      <w:r w:rsidRPr="00C2719E">
        <w:t>, последвана от идентификатор (име) на класа и съвкупност от член-данни и методи, обособени в собствен блок код.</w:t>
      </w:r>
    </w:p>
    <w:p w:rsidR="006A0658" w:rsidRPr="00C2719E" w:rsidRDefault="006A0658" w:rsidP="006A0658">
      <w:r w:rsidRPr="00C2719E">
        <w:t xml:space="preserve">Класовете в </w:t>
      </w:r>
      <w:r>
        <w:rPr>
          <w:lang w:val="en-US"/>
        </w:rPr>
        <w:t>C</w:t>
      </w:r>
      <w:r w:rsidRPr="00D34C38">
        <w:t>#</w:t>
      </w:r>
      <w:r w:rsidRPr="00C2719E">
        <w:t xml:space="preserve"> могат да съдържат следните елементи:</w:t>
      </w:r>
    </w:p>
    <w:p w:rsidR="006A0658" w:rsidRPr="00C2719E" w:rsidRDefault="006A0658" w:rsidP="00222F92">
      <w:pPr>
        <w:numPr>
          <w:ilvl w:val="0"/>
          <w:numId w:val="59"/>
        </w:numPr>
        <w:tabs>
          <w:tab w:val="clear" w:pos="644"/>
        </w:tabs>
        <w:ind w:left="568" w:hanging="284"/>
      </w:pPr>
      <w:r>
        <w:t>П</w:t>
      </w:r>
      <w:r w:rsidRPr="00C2719E">
        <w:t>олета (</w:t>
      </w:r>
      <w:r w:rsidRPr="003521FA">
        <w:rPr>
          <w:lang w:val="en-US"/>
        </w:rPr>
        <w:t>fields</w:t>
      </w:r>
      <w:r w:rsidRPr="00C2719E">
        <w:t>) – член-променливи от определен тип;</w:t>
      </w:r>
    </w:p>
    <w:p w:rsidR="006A0658" w:rsidRPr="00C2719E" w:rsidRDefault="006A0658" w:rsidP="00222F92">
      <w:pPr>
        <w:numPr>
          <w:ilvl w:val="0"/>
          <w:numId w:val="59"/>
        </w:numPr>
        <w:tabs>
          <w:tab w:val="clear" w:pos="644"/>
        </w:tabs>
        <w:ind w:left="568" w:hanging="284"/>
      </w:pPr>
      <w:r>
        <w:t>С</w:t>
      </w:r>
      <w:r w:rsidRPr="00C2719E">
        <w:t>войства (</w:t>
      </w:r>
      <w:r w:rsidRPr="003521FA">
        <w:rPr>
          <w:lang w:val="en-US"/>
        </w:rPr>
        <w:t>properties</w:t>
      </w:r>
      <w:r w:rsidRPr="00C2719E">
        <w:t>) – това са специален вид елементи, които разширяват функционалността на полетата като дават възможност за допълнителна обработка на данните при извличането и записва</w:t>
      </w:r>
      <w:r w:rsidRPr="00C2719E">
        <w:softHyphen/>
        <w:t>нето им</w:t>
      </w:r>
      <w:r>
        <w:t xml:space="preserve"> в полетата от класа</w:t>
      </w:r>
      <w:r w:rsidRPr="00C2719E">
        <w:t xml:space="preserve">. Ще се спрем по-подробно на тях в темата </w:t>
      </w:r>
      <w:r>
        <w:t>"</w:t>
      </w:r>
      <w:hyperlink w:anchor="_Глава_14._Дефиниране_1" w:history="1">
        <w:r w:rsidRPr="006D1AA4">
          <w:rPr>
            <w:rStyle w:val="Hyperlink"/>
          </w:rPr>
          <w:t>Дефиниране на кла</w:t>
        </w:r>
        <w:r w:rsidRPr="006D1AA4">
          <w:rPr>
            <w:rStyle w:val="Hyperlink"/>
          </w:rPr>
          <w:t>с</w:t>
        </w:r>
        <w:r w:rsidRPr="006D1AA4">
          <w:rPr>
            <w:rStyle w:val="Hyperlink"/>
          </w:rPr>
          <w:t>ове</w:t>
        </w:r>
      </w:hyperlink>
      <w:r>
        <w:t>"</w:t>
      </w:r>
      <w:r w:rsidRPr="00C2719E">
        <w:t>;</w:t>
      </w:r>
    </w:p>
    <w:p w:rsidR="006A0658" w:rsidRPr="00C2719E" w:rsidRDefault="006A0658" w:rsidP="00222F92">
      <w:pPr>
        <w:numPr>
          <w:ilvl w:val="0"/>
          <w:numId w:val="59"/>
        </w:numPr>
        <w:tabs>
          <w:tab w:val="clear" w:pos="644"/>
        </w:tabs>
        <w:ind w:left="568" w:hanging="284"/>
      </w:pPr>
      <w:r>
        <w:t>М</w:t>
      </w:r>
      <w:r w:rsidRPr="00C2719E">
        <w:t>етоди – реализират манипулацията на данните.</w:t>
      </w:r>
    </w:p>
    <w:p w:rsidR="006A0658" w:rsidRPr="00C2719E" w:rsidRDefault="006A0658" w:rsidP="006A0658">
      <w:pPr>
        <w:pStyle w:val="Heading3"/>
      </w:pPr>
      <w:bookmarkStart w:id="884" w:name="_Toc243587454"/>
      <w:bookmarkStart w:id="885" w:name="_Toc299461121"/>
      <w:r w:rsidRPr="00C2719E">
        <w:lastRenderedPageBreak/>
        <w:t>Примерен клас</w:t>
      </w:r>
      <w:bookmarkEnd w:id="884"/>
      <w:bookmarkEnd w:id="885"/>
    </w:p>
    <w:p w:rsidR="006A0658" w:rsidRPr="00D34C38" w:rsidRDefault="006A0658" w:rsidP="006A0658">
      <w:pPr>
        <w:spacing w:after="120"/>
      </w:pPr>
      <w:r w:rsidRPr="00C2719E">
        <w:t xml:space="preserve">Ще дадем пример за прост клас в </w:t>
      </w:r>
      <w:r>
        <w:rPr>
          <w:lang w:val="en-US"/>
        </w:rPr>
        <w:t>C</w:t>
      </w:r>
      <w:r w:rsidRPr="00D34C38">
        <w:t>#</w:t>
      </w:r>
      <w:r w:rsidRPr="00C2719E">
        <w:t xml:space="preserve">, който съдържа изброените елементи. Класът </w:t>
      </w:r>
      <w:r w:rsidRPr="00C2719E">
        <w:rPr>
          <w:rStyle w:val="Code"/>
        </w:rPr>
        <w:t>Cat</w:t>
      </w:r>
      <w:r w:rsidRPr="00C2719E">
        <w:t xml:space="preserve"> моделира реалния обект </w:t>
      </w:r>
      <w:r>
        <w:t>"</w:t>
      </w:r>
      <w:r w:rsidRPr="00C2719E">
        <w:t>котка</w:t>
      </w:r>
      <w:r>
        <w:t>"</w:t>
      </w:r>
      <w:r w:rsidRPr="00C2719E">
        <w:t xml:space="preserve"> и притежава свой</w:t>
      </w:r>
      <w:r w:rsidRPr="00C2719E">
        <w:softHyphen/>
        <w:t>ствата име и цвят. Посоченият клас дефинира няколко полета, свойства и методи, които по-късно ще използваме наготово. Следва дефиницията на класа (засега няма да разглеждаме в детайли дефиницията на класо</w:t>
      </w:r>
      <w:r w:rsidRPr="00C2719E">
        <w:softHyphen/>
        <w:t xml:space="preserve">вете – ще обърнем специално внимание на това в </w:t>
      </w:r>
      <w:r>
        <w:t>главата</w:t>
      </w:r>
      <w:r w:rsidRPr="00C2719E">
        <w:t xml:space="preserve"> </w:t>
      </w:r>
      <w:r>
        <w:t>"</w:t>
      </w:r>
      <w:hyperlink w:anchor="_Глава_14._Дефиниране_1" w:history="1">
        <w:r w:rsidRPr="00821415">
          <w:rPr>
            <w:rStyle w:val="Hyperlink"/>
          </w:rPr>
          <w:t>Дефи</w:t>
        </w:r>
        <w:r w:rsidRPr="00821415">
          <w:rPr>
            <w:rStyle w:val="Hyperlink"/>
          </w:rPr>
          <w:t>н</w:t>
        </w:r>
        <w:r w:rsidRPr="00821415">
          <w:rPr>
            <w:rStyle w:val="Hyperlink"/>
          </w:rPr>
          <w:t>иране на класове</w:t>
        </w:r>
      </w:hyperlink>
      <w:r>
        <w:t>"</w:t>
      </w:r>
      <w:r w:rsidRPr="00C2719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Ca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Field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nam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Field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color;</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3F0787"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xml:space="preserve">// Getter of </w:t>
            </w:r>
            <w:r>
              <w:rPr>
                <w:rFonts w:ascii="Courier New" w:hAnsi="Courier New" w:cs="Courier New"/>
                <w:noProof/>
                <w:color w:val="008000"/>
                <w:szCs w:val="20"/>
                <w:lang w:val="en-US"/>
              </w:rPr>
              <w:t xml:space="preserve">the </w:t>
            </w:r>
            <w:r>
              <w:rPr>
                <w:rFonts w:ascii="Courier New" w:hAnsi="Courier New" w:cs="Courier New"/>
                <w:noProof/>
                <w:color w:val="008000"/>
                <w:szCs w:val="20"/>
              </w:rPr>
              <w:t xml:space="preserve">property </w:t>
            </w:r>
            <w:r>
              <w:rPr>
                <w:rFonts w:ascii="Courier New" w:hAnsi="Courier New" w:cs="Courier New"/>
                <w:noProof/>
                <w:color w:val="008000"/>
                <w:szCs w:val="20"/>
                <w:lang w:val="en-US"/>
              </w:rPr>
              <w:t>"N</w:t>
            </w:r>
            <w:r>
              <w:rPr>
                <w:rFonts w:ascii="Courier New" w:hAnsi="Courier New" w:cs="Courier New"/>
                <w:noProof/>
                <w:color w:val="008000"/>
                <w:szCs w:val="20"/>
              </w:rPr>
              <w:t>ame</w:t>
            </w:r>
            <w:r>
              <w:rPr>
                <w:rFonts w:ascii="Courier New" w:hAnsi="Courier New" w:cs="Courier New"/>
                <w:noProof/>
                <w:color w:val="008000"/>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Pr="003F0787"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xml:space="preserve">// Setter of </w:t>
            </w:r>
            <w:r>
              <w:rPr>
                <w:rFonts w:ascii="Courier New" w:hAnsi="Courier New" w:cs="Courier New"/>
                <w:noProof/>
                <w:color w:val="008000"/>
                <w:szCs w:val="20"/>
                <w:lang w:val="en-US"/>
              </w:rPr>
              <w:t xml:space="preserve">the </w:t>
            </w:r>
            <w:r>
              <w:rPr>
                <w:rFonts w:ascii="Courier New" w:hAnsi="Courier New" w:cs="Courier New"/>
                <w:noProof/>
                <w:color w:val="008000"/>
                <w:szCs w:val="20"/>
              </w:rPr>
              <w:t xml:space="preserve">property </w:t>
            </w:r>
            <w:r>
              <w:rPr>
                <w:rFonts w:ascii="Courier New" w:hAnsi="Courier New" w:cs="Courier New"/>
                <w:noProof/>
                <w:color w:val="008000"/>
                <w:szCs w:val="20"/>
                <w:lang w:val="en-US"/>
              </w:rPr>
              <w:t>"N</w:t>
            </w:r>
            <w:r>
              <w:rPr>
                <w:rFonts w:ascii="Courier New" w:hAnsi="Courier New" w:cs="Courier New"/>
                <w:noProof/>
                <w:color w:val="008000"/>
                <w:szCs w:val="20"/>
              </w:rPr>
              <w:t>ame</w:t>
            </w:r>
            <w:r>
              <w:rPr>
                <w:rFonts w:ascii="Courier New" w:hAnsi="Courier New" w:cs="Courier New"/>
                <w:noProof/>
                <w:color w:val="008000"/>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name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3F0787"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xml:space="preserve">// Getter of </w:t>
            </w:r>
            <w:r>
              <w:rPr>
                <w:rFonts w:ascii="Courier New" w:hAnsi="Courier New" w:cs="Courier New"/>
                <w:noProof/>
                <w:color w:val="008000"/>
                <w:szCs w:val="20"/>
                <w:lang w:val="en-US"/>
              </w:rPr>
              <w:t xml:space="preserve">the </w:t>
            </w:r>
            <w:r>
              <w:rPr>
                <w:rFonts w:ascii="Courier New" w:hAnsi="Courier New" w:cs="Courier New"/>
                <w:noProof/>
                <w:color w:val="008000"/>
                <w:szCs w:val="20"/>
              </w:rPr>
              <w:t xml:space="preserve">property </w:t>
            </w:r>
            <w:r>
              <w:rPr>
                <w:rFonts w:ascii="Courier New" w:hAnsi="Courier New" w:cs="Courier New"/>
                <w:noProof/>
                <w:color w:val="008000"/>
                <w:szCs w:val="20"/>
                <w:lang w:val="en-US"/>
              </w:rPr>
              <w:t>"C</w:t>
            </w:r>
            <w:r>
              <w:rPr>
                <w:rFonts w:ascii="Courier New" w:hAnsi="Courier New" w:cs="Courier New"/>
                <w:noProof/>
                <w:color w:val="008000"/>
                <w:szCs w:val="20"/>
              </w:rPr>
              <w:t>olor</w:t>
            </w:r>
            <w:r>
              <w:rPr>
                <w:rFonts w:ascii="Courier New" w:hAnsi="Courier New" w:cs="Courier New"/>
                <w:noProof/>
                <w:color w:val="008000"/>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Pr="003F0787"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xml:space="preserve">// Setter of </w:t>
            </w:r>
            <w:r>
              <w:rPr>
                <w:rFonts w:ascii="Courier New" w:hAnsi="Courier New" w:cs="Courier New"/>
                <w:noProof/>
                <w:color w:val="008000"/>
                <w:szCs w:val="20"/>
                <w:lang w:val="en-US"/>
              </w:rPr>
              <w:t xml:space="preserve">the </w:t>
            </w:r>
            <w:r>
              <w:rPr>
                <w:rFonts w:ascii="Courier New" w:hAnsi="Courier New" w:cs="Courier New"/>
                <w:noProof/>
                <w:color w:val="008000"/>
                <w:szCs w:val="20"/>
              </w:rPr>
              <w:t xml:space="preserve">property </w:t>
            </w:r>
            <w:r>
              <w:rPr>
                <w:rFonts w:ascii="Courier New" w:hAnsi="Courier New" w:cs="Courier New"/>
                <w:noProof/>
                <w:color w:val="008000"/>
                <w:szCs w:val="20"/>
                <w:lang w:val="en-US"/>
              </w:rPr>
              <w:t>"C</w:t>
            </w:r>
            <w:r>
              <w:rPr>
                <w:rFonts w:ascii="Courier New" w:hAnsi="Courier New" w:cs="Courier New"/>
                <w:noProof/>
                <w:color w:val="008000"/>
                <w:szCs w:val="20"/>
              </w:rPr>
              <w:t>olor</w:t>
            </w:r>
            <w:r>
              <w:rPr>
                <w:rFonts w:ascii="Courier New" w:hAnsi="Courier New" w:cs="Courier New"/>
                <w:noProof/>
                <w:color w:val="008000"/>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color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Default construct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Ca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name = </w:t>
            </w:r>
            <w:r>
              <w:rPr>
                <w:rFonts w:ascii="Courier New" w:hAnsi="Courier New" w:cs="Courier New"/>
                <w:noProof/>
                <w:color w:val="800000"/>
                <w:szCs w:val="20"/>
              </w:rPr>
              <w:t>"Unnam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color = </w:t>
            </w:r>
            <w:r>
              <w:rPr>
                <w:rFonts w:ascii="Courier New" w:hAnsi="Courier New" w:cs="Courier New"/>
                <w:noProof/>
                <w:color w:val="800000"/>
                <w:szCs w:val="20"/>
              </w:rPr>
              <w:t>"gra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lastRenderedPageBreak/>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Constructor with paramete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Cat(</w:t>
            </w:r>
            <w:r>
              <w:rPr>
                <w:rFonts w:ascii="Courier New" w:hAnsi="Courier New" w:cs="Courier New"/>
                <w:noProof/>
                <w:color w:val="0000FF"/>
                <w:szCs w:val="20"/>
              </w:rPr>
              <w:t>string</w:t>
            </w:r>
            <w:r>
              <w:rPr>
                <w:rFonts w:ascii="Courier New" w:hAnsi="Courier New" w:cs="Courier New"/>
                <w:noProof/>
                <w:szCs w:val="20"/>
              </w:rPr>
              <w:t xml:space="preserve"> name, </w:t>
            </w:r>
            <w:r>
              <w:rPr>
                <w:rFonts w:ascii="Courier New" w:hAnsi="Courier New" w:cs="Courier New"/>
                <w:noProof/>
                <w:color w:val="0000FF"/>
                <w:szCs w:val="20"/>
              </w:rPr>
              <w:t>string</w:t>
            </w:r>
            <w:r>
              <w:rPr>
                <w:rFonts w:ascii="Courier New" w:hAnsi="Courier New" w:cs="Courier New"/>
                <w:noProof/>
                <w:szCs w:val="20"/>
              </w:rPr>
              <w:t xml:space="preserve">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name =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color =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xml:space="preserve">// Method </w:t>
            </w:r>
            <w:r>
              <w:rPr>
                <w:rFonts w:ascii="Courier New" w:hAnsi="Courier New" w:cs="Courier New"/>
                <w:noProof/>
                <w:color w:val="008000"/>
                <w:szCs w:val="20"/>
                <w:lang w:val="en-US"/>
              </w:rPr>
              <w:t>S</w:t>
            </w:r>
            <w:r>
              <w:rPr>
                <w:rFonts w:ascii="Courier New" w:hAnsi="Courier New" w:cs="Courier New"/>
                <w:noProof/>
                <w:color w:val="008000"/>
                <w:szCs w:val="20"/>
              </w:rPr>
              <w:t>ayMiau</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w:t>
            </w:r>
            <w:r>
              <w:rPr>
                <w:rFonts w:ascii="Courier New" w:hAnsi="Courier New" w:cs="Courier New"/>
                <w:noProof/>
                <w:szCs w:val="20"/>
                <w:lang w:val="en-US"/>
              </w:rPr>
              <w:t>S</w:t>
            </w:r>
            <w:r>
              <w:rPr>
                <w:rFonts w:ascii="Courier New" w:hAnsi="Courier New" w:cs="Courier New"/>
                <w:noProof/>
                <w:szCs w:val="20"/>
              </w:rPr>
              <w:t>ayMiau()</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 xml:space="preserve">"Cat </w:t>
            </w:r>
            <w:r>
              <w:rPr>
                <w:rFonts w:ascii="Courier New" w:hAnsi="Courier New" w:cs="Courier New"/>
                <w:noProof/>
                <w:color w:val="800000"/>
                <w:szCs w:val="20"/>
                <w:lang w:val="en-US"/>
              </w:rPr>
              <w:t>{0}</w:t>
            </w:r>
            <w:r>
              <w:rPr>
                <w:rFonts w:ascii="Courier New" w:hAnsi="Courier New" w:cs="Courier New"/>
                <w:noProof/>
                <w:color w:val="800000"/>
                <w:szCs w:val="20"/>
              </w:rPr>
              <w:t xml:space="preserve"> said: Miauuuuuu!"</w:t>
            </w:r>
            <w:r>
              <w:rPr>
                <w:rFonts w:ascii="Courier New" w:hAnsi="Courier New" w:cs="Courier New"/>
                <w:noProof/>
                <w:szCs w:val="20"/>
              </w:rPr>
              <w:t>,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Default="006A0658" w:rsidP="006A0658">
      <w:r>
        <w:lastRenderedPageBreak/>
        <w:t xml:space="preserve">Примерният клас </w:t>
      </w:r>
      <w:r w:rsidRPr="003F0787">
        <w:rPr>
          <w:rStyle w:val="Code"/>
        </w:rPr>
        <w:t>Cat</w:t>
      </w:r>
      <w:r w:rsidRPr="00D34C38">
        <w:t xml:space="preserve"> </w:t>
      </w:r>
      <w:r>
        <w:t xml:space="preserve">дефинира свойствата </w:t>
      </w:r>
      <w:r w:rsidRPr="003F0787">
        <w:rPr>
          <w:rStyle w:val="Code"/>
        </w:rPr>
        <w:t>Name</w:t>
      </w:r>
      <w:r w:rsidRPr="00D34C38">
        <w:t xml:space="preserve"> </w:t>
      </w:r>
      <w:r>
        <w:t xml:space="preserve">и </w:t>
      </w:r>
      <w:r w:rsidRPr="003F0787">
        <w:rPr>
          <w:rStyle w:val="Code"/>
        </w:rPr>
        <w:t>Color</w:t>
      </w:r>
      <w:r>
        <w:t>, които пазят стойността си в скритите (</w:t>
      </w:r>
      <w:r>
        <w:rPr>
          <w:lang w:val="en-US"/>
        </w:rPr>
        <w:t>private</w:t>
      </w:r>
      <w:r w:rsidRPr="00D34C38">
        <w:t xml:space="preserve">) </w:t>
      </w:r>
      <w:r>
        <w:t xml:space="preserve">полетата </w:t>
      </w:r>
      <w:r w:rsidRPr="003F0787">
        <w:rPr>
          <w:rStyle w:val="Code"/>
        </w:rPr>
        <w:t>name</w:t>
      </w:r>
      <w:r w:rsidRPr="00D34C38">
        <w:t xml:space="preserve"> </w:t>
      </w:r>
      <w:r>
        <w:t xml:space="preserve">и </w:t>
      </w:r>
      <w:r w:rsidRPr="003F0787">
        <w:rPr>
          <w:rStyle w:val="Code"/>
        </w:rPr>
        <w:t>color</w:t>
      </w:r>
      <w:r w:rsidRPr="00D34C38">
        <w:t xml:space="preserve">. </w:t>
      </w:r>
      <w:r>
        <w:t xml:space="preserve">Допълнително са дефинирани два конструктора за създаване на инстанции от класа </w:t>
      </w:r>
      <w:r w:rsidRPr="003F0787">
        <w:rPr>
          <w:rStyle w:val="Code"/>
        </w:rPr>
        <w:t>Cat</w:t>
      </w:r>
      <w:r w:rsidRPr="00D34C38">
        <w:t xml:space="preserve"> </w:t>
      </w:r>
      <w:r>
        <w:t xml:space="preserve">съответно без и със параметри и метод на класа </w:t>
      </w:r>
      <w:r w:rsidRPr="003F0787">
        <w:rPr>
          <w:rStyle w:val="Code"/>
        </w:rPr>
        <w:t>SayMiau</w:t>
      </w:r>
      <w:r w:rsidRPr="00D34C38">
        <w:rPr>
          <w:rStyle w:val="Code"/>
        </w:rPr>
        <w:t>()</w:t>
      </w:r>
      <w:r w:rsidRPr="00D34C38">
        <w:t>.</w:t>
      </w:r>
    </w:p>
    <w:p w:rsidR="006A0658" w:rsidRPr="006153A4" w:rsidRDefault="006A0658" w:rsidP="006A0658">
      <w:pPr>
        <w:spacing w:after="120"/>
      </w:pPr>
      <w:r>
        <w:t>След като примерният клас е дефиниран, можем вече да го използваме, например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C5C4F" w:rsidTr="006A0658">
        <w:tc>
          <w:tcPr>
            <w:tcW w:w="7970" w:type="dxa"/>
            <w:tcBorders>
              <w:top w:val="single" w:sz="4" w:space="0" w:color="auto"/>
              <w:left w:val="single" w:sz="4" w:space="0" w:color="auto"/>
              <w:bottom w:val="single" w:sz="4" w:space="0" w:color="auto"/>
              <w:right w:val="single" w:sz="4" w:space="0" w:color="auto"/>
            </w:tcBorders>
          </w:tcPr>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BC5C4F">
              <w:rPr>
                <w:rFonts w:ascii="Courier New" w:hAnsi="Courier New" w:cs="Courier New"/>
                <w:noProof/>
                <w:color w:val="0000FF"/>
                <w:szCs w:val="20"/>
                <w:lang w:val="en-US" w:eastAsia="en-US"/>
              </w:rPr>
              <w:t>static</w:t>
            </w:r>
            <w:r w:rsidRPr="00BC5C4F">
              <w:rPr>
                <w:rFonts w:ascii="Courier New" w:hAnsi="Courier New" w:cs="Courier New"/>
                <w:noProof/>
                <w:szCs w:val="20"/>
                <w:lang w:val="en-US" w:eastAsia="en-US"/>
              </w:rPr>
              <w:t xml:space="preserve"> </w:t>
            </w:r>
            <w:r w:rsidRPr="00BC5C4F">
              <w:rPr>
                <w:rFonts w:ascii="Courier New" w:hAnsi="Courier New" w:cs="Courier New"/>
                <w:noProof/>
                <w:color w:val="0000FF"/>
                <w:szCs w:val="20"/>
                <w:lang w:val="en-US" w:eastAsia="en-US"/>
              </w:rPr>
              <w:t>void</w:t>
            </w:r>
            <w:r w:rsidRPr="00BC5C4F">
              <w:rPr>
                <w:rFonts w:ascii="Courier New" w:hAnsi="Courier New" w:cs="Courier New"/>
                <w:noProof/>
                <w:szCs w:val="20"/>
                <w:lang w:val="en-US" w:eastAsia="en-US"/>
              </w:rPr>
              <w:t xml:space="preserve"> Main()</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BC5C4F">
              <w:rPr>
                <w:rFonts w:ascii="Courier New" w:hAnsi="Courier New" w:cs="Courier New"/>
                <w:noProof/>
                <w:szCs w:val="20"/>
                <w:lang w:val="en-US" w:eastAsia="en-US"/>
              </w:rPr>
              <w:t>{</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color w:val="2B91AF"/>
                <w:szCs w:val="20"/>
                <w:lang w:val="en-US" w:eastAsia="en-US"/>
              </w:rPr>
              <w:t>Cat</w:t>
            </w:r>
            <w:r w:rsidRPr="00BC5C4F">
              <w:rPr>
                <w:rFonts w:ascii="Courier New" w:hAnsi="Courier New" w:cs="Courier New"/>
                <w:noProof/>
                <w:szCs w:val="20"/>
                <w:lang w:val="en-US" w:eastAsia="en-US"/>
              </w:rPr>
              <w:t xml:space="preserve"> firstCat = </w:t>
            </w:r>
            <w:r w:rsidRPr="00BC5C4F">
              <w:rPr>
                <w:rFonts w:ascii="Courier New" w:hAnsi="Courier New" w:cs="Courier New"/>
                <w:noProof/>
                <w:color w:val="0000FF"/>
                <w:szCs w:val="20"/>
                <w:lang w:val="en-US" w:eastAsia="en-US"/>
              </w:rPr>
              <w:t>new</w:t>
            </w:r>
            <w:r w:rsidRPr="00BC5C4F">
              <w:rPr>
                <w:rFonts w:ascii="Courier New" w:hAnsi="Courier New" w:cs="Courier New"/>
                <w:noProof/>
                <w:szCs w:val="20"/>
                <w:lang w:val="en-US" w:eastAsia="en-US"/>
              </w:rPr>
              <w:t xml:space="preserve"> </w:t>
            </w:r>
            <w:r w:rsidRPr="00BC5C4F">
              <w:rPr>
                <w:rFonts w:ascii="Courier New" w:hAnsi="Courier New" w:cs="Courier New"/>
                <w:noProof/>
                <w:color w:val="2B91AF"/>
                <w:szCs w:val="20"/>
                <w:lang w:val="en-US" w:eastAsia="en-US"/>
              </w:rPr>
              <w:t>Cat</w:t>
            </w:r>
            <w:r w:rsidRPr="00BC5C4F">
              <w:rPr>
                <w:rFonts w:ascii="Courier New" w:hAnsi="Courier New" w:cs="Courier New"/>
                <w:noProof/>
                <w:szCs w:val="20"/>
                <w:lang w:val="en-US" w:eastAsia="en-US"/>
              </w:rPr>
              <w:t>();</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szCs w:val="20"/>
                <w:lang w:val="en-US" w:eastAsia="en-US"/>
              </w:rPr>
              <w:t xml:space="preserve">firstCat.Name = </w:t>
            </w:r>
            <w:r w:rsidRPr="00BC5C4F">
              <w:rPr>
                <w:rFonts w:ascii="Courier New" w:hAnsi="Courier New" w:cs="Courier New"/>
                <w:noProof/>
                <w:color w:val="A31515"/>
                <w:szCs w:val="20"/>
                <w:lang w:val="en-US" w:eastAsia="en-US"/>
              </w:rPr>
              <w:t>"Tony"</w:t>
            </w:r>
            <w:r w:rsidRPr="00BC5C4F">
              <w:rPr>
                <w:rFonts w:ascii="Courier New" w:hAnsi="Courier New" w:cs="Courier New"/>
                <w:noProof/>
                <w:szCs w:val="20"/>
                <w:lang w:val="en-US" w:eastAsia="en-US"/>
              </w:rPr>
              <w:t>;</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szCs w:val="20"/>
                <w:lang w:val="en-US" w:eastAsia="en-US"/>
              </w:rPr>
              <w:t>firstCat.SayMiau();</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color w:val="2B91AF"/>
                <w:szCs w:val="20"/>
                <w:lang w:val="en-US" w:eastAsia="en-US"/>
              </w:rPr>
              <w:t>Cat</w:t>
            </w:r>
            <w:r w:rsidRPr="00BC5C4F">
              <w:rPr>
                <w:rFonts w:ascii="Courier New" w:hAnsi="Courier New" w:cs="Courier New"/>
                <w:noProof/>
                <w:szCs w:val="20"/>
                <w:lang w:val="en-US" w:eastAsia="en-US"/>
              </w:rPr>
              <w:t xml:space="preserve"> secondCat = </w:t>
            </w:r>
            <w:r w:rsidRPr="00BC5C4F">
              <w:rPr>
                <w:rFonts w:ascii="Courier New" w:hAnsi="Courier New" w:cs="Courier New"/>
                <w:noProof/>
                <w:color w:val="0000FF"/>
                <w:szCs w:val="20"/>
                <w:lang w:val="en-US" w:eastAsia="en-US"/>
              </w:rPr>
              <w:t>new</w:t>
            </w:r>
            <w:r w:rsidRPr="00BC5C4F">
              <w:rPr>
                <w:rFonts w:ascii="Courier New" w:hAnsi="Courier New" w:cs="Courier New"/>
                <w:noProof/>
                <w:szCs w:val="20"/>
                <w:lang w:val="en-US" w:eastAsia="en-US"/>
              </w:rPr>
              <w:t xml:space="preserve"> </w:t>
            </w:r>
            <w:r w:rsidRPr="00BC5C4F">
              <w:rPr>
                <w:rFonts w:ascii="Courier New" w:hAnsi="Courier New" w:cs="Courier New"/>
                <w:noProof/>
                <w:color w:val="2B91AF"/>
                <w:szCs w:val="20"/>
                <w:lang w:val="en-US" w:eastAsia="en-US"/>
              </w:rPr>
              <w:t>Cat</w:t>
            </w:r>
            <w:r w:rsidRPr="00BC5C4F">
              <w:rPr>
                <w:rFonts w:ascii="Courier New" w:hAnsi="Courier New" w:cs="Courier New"/>
                <w:noProof/>
                <w:szCs w:val="20"/>
                <w:lang w:val="en-US" w:eastAsia="en-US"/>
              </w:rPr>
              <w:t>(</w:t>
            </w:r>
            <w:r w:rsidRPr="00BC5C4F">
              <w:rPr>
                <w:rFonts w:ascii="Courier New" w:hAnsi="Courier New" w:cs="Courier New"/>
                <w:noProof/>
                <w:color w:val="A31515"/>
                <w:szCs w:val="20"/>
                <w:lang w:val="en-US" w:eastAsia="en-US"/>
              </w:rPr>
              <w:t>"Pepy"</w:t>
            </w:r>
            <w:r w:rsidRPr="00BC5C4F">
              <w:rPr>
                <w:rFonts w:ascii="Courier New" w:hAnsi="Courier New" w:cs="Courier New"/>
                <w:noProof/>
                <w:szCs w:val="20"/>
                <w:lang w:val="en-US" w:eastAsia="en-US"/>
              </w:rPr>
              <w:t xml:space="preserve">, </w:t>
            </w:r>
            <w:r w:rsidRPr="00BC5C4F">
              <w:rPr>
                <w:rFonts w:ascii="Courier New" w:hAnsi="Courier New" w:cs="Courier New"/>
                <w:noProof/>
                <w:color w:val="A31515"/>
                <w:szCs w:val="20"/>
                <w:lang w:val="en-US" w:eastAsia="en-US"/>
              </w:rPr>
              <w:t>"Red"</w:t>
            </w:r>
            <w:r w:rsidRPr="00BC5C4F">
              <w:rPr>
                <w:rFonts w:ascii="Courier New" w:hAnsi="Courier New" w:cs="Courier New"/>
                <w:noProof/>
                <w:szCs w:val="20"/>
                <w:lang w:val="en-US" w:eastAsia="en-US"/>
              </w:rPr>
              <w:t>);</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szCs w:val="20"/>
                <w:lang w:val="en-US" w:eastAsia="en-US"/>
              </w:rPr>
              <w:t>secondCat.SayMiau();</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BC5C4F">
              <w:rPr>
                <w:rFonts w:ascii="Courier New" w:hAnsi="Courier New" w:cs="Courier New"/>
                <w:noProof/>
                <w:color w:val="2B91AF"/>
                <w:szCs w:val="20"/>
                <w:lang w:val="en-US" w:eastAsia="en-US"/>
              </w:rPr>
              <w:t>Console</w:t>
            </w:r>
            <w:r w:rsidRPr="00BC5C4F">
              <w:rPr>
                <w:rFonts w:ascii="Courier New" w:hAnsi="Courier New" w:cs="Courier New"/>
                <w:noProof/>
                <w:szCs w:val="20"/>
                <w:lang w:val="en-US" w:eastAsia="en-US"/>
              </w:rPr>
              <w:t>.WriteLine(</w:t>
            </w:r>
            <w:r w:rsidRPr="00BC5C4F">
              <w:rPr>
                <w:rFonts w:ascii="Courier New" w:hAnsi="Courier New" w:cs="Courier New"/>
                <w:noProof/>
                <w:color w:val="A31515"/>
                <w:szCs w:val="20"/>
                <w:lang w:val="en-US" w:eastAsia="en-US"/>
              </w:rPr>
              <w:t>"Cat {0} is {1}."</w:t>
            </w:r>
            <w:r w:rsidRPr="00BC5C4F">
              <w:rPr>
                <w:rFonts w:ascii="Courier New" w:hAnsi="Courier New" w:cs="Courier New"/>
                <w:noProof/>
                <w:szCs w:val="20"/>
                <w:lang w:val="en-US" w:eastAsia="en-US"/>
              </w:rPr>
              <w:t>,</w:t>
            </w:r>
          </w:p>
          <w:p w:rsidR="006A0658" w:rsidRPr="00BC5C4F" w:rsidRDefault="006A0658" w:rsidP="006A0658">
            <w:pPr>
              <w:autoSpaceDE w:val="0"/>
              <w:autoSpaceDN w:val="0"/>
              <w:adjustRightInd w:val="0"/>
              <w:spacing w:before="0"/>
              <w:jc w:val="left"/>
              <w:rPr>
                <w:rFonts w:ascii="Courier New" w:hAnsi="Courier New" w:cs="Courier New"/>
                <w:noProof/>
                <w:szCs w:val="20"/>
                <w:lang w:val="en-US" w:eastAsia="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BC5C4F">
              <w:rPr>
                <w:rFonts w:ascii="Courier New" w:hAnsi="Courier New" w:cs="Courier New"/>
                <w:noProof/>
                <w:szCs w:val="20"/>
                <w:lang w:val="en-US" w:eastAsia="en-US"/>
              </w:rPr>
              <w:t>secondCat.Name, secondCat.Color);</w:t>
            </w:r>
          </w:p>
          <w:p w:rsidR="006A0658" w:rsidRPr="00BC5C4F" w:rsidRDefault="006A0658" w:rsidP="006A0658">
            <w:pPr>
              <w:autoSpaceDE w:val="0"/>
              <w:autoSpaceDN w:val="0"/>
              <w:adjustRightInd w:val="0"/>
              <w:spacing w:before="0"/>
              <w:jc w:val="left"/>
              <w:rPr>
                <w:rFonts w:ascii="Courier New" w:hAnsi="Courier New" w:cs="Courier New"/>
                <w:noProof/>
                <w:szCs w:val="20"/>
              </w:rPr>
            </w:pPr>
            <w:r w:rsidRPr="00BC5C4F">
              <w:rPr>
                <w:rFonts w:ascii="Courier New" w:hAnsi="Courier New" w:cs="Courier New"/>
                <w:noProof/>
                <w:szCs w:val="20"/>
                <w:lang w:val="en-US" w:eastAsia="en-US"/>
              </w:rPr>
              <w:t>}</w:t>
            </w:r>
          </w:p>
        </w:tc>
      </w:tr>
    </w:tbl>
    <w:p w:rsidR="006A0658" w:rsidRDefault="006A0658" w:rsidP="006A0658">
      <w:pPr>
        <w:spacing w:after="120"/>
      </w:pPr>
      <w:r>
        <w:t>Ако изпълним примера, ще получим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C5C4F" w:rsidTr="006A0658">
        <w:tc>
          <w:tcPr>
            <w:tcW w:w="7970" w:type="dxa"/>
            <w:tcBorders>
              <w:top w:val="single" w:sz="4" w:space="0" w:color="auto"/>
              <w:left w:val="single" w:sz="4" w:space="0" w:color="auto"/>
              <w:bottom w:val="single" w:sz="4" w:space="0" w:color="auto"/>
              <w:right w:val="single" w:sz="4" w:space="0" w:color="auto"/>
            </w:tcBorders>
          </w:tcPr>
          <w:p w:rsidR="006A0658" w:rsidRPr="00C175D0" w:rsidRDefault="006A0658" w:rsidP="006A0658">
            <w:pPr>
              <w:autoSpaceDE w:val="0"/>
              <w:autoSpaceDN w:val="0"/>
              <w:adjustRightInd w:val="0"/>
              <w:spacing w:before="0"/>
              <w:jc w:val="left"/>
              <w:rPr>
                <w:rFonts w:ascii="Courier New" w:hAnsi="Courier New" w:cs="Courier New"/>
                <w:noProof/>
                <w:szCs w:val="20"/>
                <w:lang w:val="en-US" w:eastAsia="en-US"/>
              </w:rPr>
            </w:pPr>
            <w:r w:rsidRPr="00C175D0">
              <w:rPr>
                <w:rFonts w:ascii="Courier New" w:hAnsi="Courier New" w:cs="Courier New"/>
                <w:noProof/>
                <w:szCs w:val="20"/>
                <w:lang w:val="en-US" w:eastAsia="en-US"/>
              </w:rPr>
              <w:t>Cat Tony said: Miauuuuuu!</w:t>
            </w:r>
          </w:p>
          <w:p w:rsidR="006A0658" w:rsidRPr="00C175D0" w:rsidRDefault="006A0658" w:rsidP="006A0658">
            <w:pPr>
              <w:autoSpaceDE w:val="0"/>
              <w:autoSpaceDN w:val="0"/>
              <w:adjustRightInd w:val="0"/>
              <w:spacing w:before="0"/>
              <w:jc w:val="left"/>
              <w:rPr>
                <w:rFonts w:ascii="Courier New" w:hAnsi="Courier New" w:cs="Courier New"/>
                <w:noProof/>
                <w:szCs w:val="20"/>
                <w:lang w:val="en-US" w:eastAsia="en-US"/>
              </w:rPr>
            </w:pPr>
            <w:r w:rsidRPr="00C175D0">
              <w:rPr>
                <w:rFonts w:ascii="Courier New" w:hAnsi="Courier New" w:cs="Courier New"/>
                <w:noProof/>
                <w:szCs w:val="20"/>
                <w:lang w:val="en-US" w:eastAsia="en-US"/>
              </w:rPr>
              <w:t>Cat Pepy said: Miauuuuuu!</w:t>
            </w:r>
          </w:p>
          <w:p w:rsidR="006A0658" w:rsidRPr="00C175D0" w:rsidRDefault="006A0658" w:rsidP="006A0658">
            <w:pPr>
              <w:autoSpaceDE w:val="0"/>
              <w:autoSpaceDN w:val="0"/>
              <w:adjustRightInd w:val="0"/>
              <w:spacing w:before="0"/>
              <w:jc w:val="left"/>
              <w:rPr>
                <w:rFonts w:ascii="Courier New" w:hAnsi="Courier New" w:cs="Courier New"/>
                <w:noProof/>
                <w:szCs w:val="20"/>
              </w:rPr>
            </w:pPr>
            <w:r w:rsidRPr="00C175D0">
              <w:rPr>
                <w:rFonts w:ascii="Courier New" w:hAnsi="Courier New" w:cs="Courier New"/>
                <w:noProof/>
                <w:szCs w:val="20"/>
                <w:lang w:val="en-US" w:eastAsia="en-US"/>
              </w:rPr>
              <w:t>Cat Pepy is Red.</w:t>
            </w:r>
          </w:p>
        </w:tc>
      </w:tr>
    </w:tbl>
    <w:p w:rsidR="006A0658" w:rsidRPr="006153A4" w:rsidRDefault="006A0658" w:rsidP="006A0658">
      <w:r>
        <w:t>Видяхме прост пример за дефиниране и използване на класове, а в секцията "</w:t>
      </w:r>
      <w:hyperlink w:anchor="_Създаване_и_използване" w:history="1">
        <w:r w:rsidRPr="00B966EE">
          <w:rPr>
            <w:rStyle w:val="Hyperlink"/>
          </w:rPr>
          <w:t>Създаване и използване</w:t>
        </w:r>
        <w:r w:rsidRPr="00B966EE">
          <w:rPr>
            <w:rStyle w:val="Hyperlink"/>
          </w:rPr>
          <w:t xml:space="preserve"> </w:t>
        </w:r>
        <w:r w:rsidRPr="00B966EE">
          <w:rPr>
            <w:rStyle w:val="Hyperlink"/>
          </w:rPr>
          <w:t>на обекти</w:t>
        </w:r>
      </w:hyperlink>
      <w:r>
        <w:t>" ще обясним в подробности как се създават обекти, как се достъпват свойствата им и как се извикват методите им и това ще ни позволи да разберем как точно работи примерът.</w:t>
      </w:r>
    </w:p>
    <w:p w:rsidR="006A0658" w:rsidRPr="0055179D" w:rsidRDefault="006A0658" w:rsidP="006A0658">
      <w:pPr>
        <w:pStyle w:val="Heading3"/>
      </w:pPr>
      <w:bookmarkStart w:id="886" w:name="_Toc299461122"/>
      <w:r>
        <w:lastRenderedPageBreak/>
        <w:t>Системни класове</w:t>
      </w:r>
      <w:bookmarkEnd w:id="886"/>
    </w:p>
    <w:p w:rsidR="006A0658" w:rsidRPr="00C2719E" w:rsidRDefault="006A0658" w:rsidP="006A0658">
      <w:r w:rsidRPr="00C2719E">
        <w:t xml:space="preserve">Извикването на метода </w:t>
      </w:r>
      <w:r>
        <w:rPr>
          <w:rStyle w:val="Code"/>
        </w:rPr>
        <w:t>Console</w:t>
      </w:r>
      <w:r w:rsidRPr="00D34C38">
        <w:rPr>
          <w:rStyle w:val="Code"/>
        </w:rPr>
        <w:t>.</w:t>
      </w:r>
      <w:r>
        <w:rPr>
          <w:rStyle w:val="Code"/>
        </w:rPr>
        <w:t>WriteLine</w:t>
      </w:r>
      <w:r w:rsidRPr="00D34C38">
        <w:rPr>
          <w:rStyle w:val="Code"/>
        </w:rPr>
        <w:t>(…)</w:t>
      </w:r>
      <w:r w:rsidRPr="00C2719E">
        <w:t xml:space="preserve"> на класа</w:t>
      </w:r>
      <w:r w:rsidRPr="00D34C38">
        <w:t xml:space="preserve"> </w:t>
      </w:r>
      <w:r w:rsidRPr="00F669BB">
        <w:rPr>
          <w:rStyle w:val="Code"/>
        </w:rPr>
        <w:t>System</w:t>
      </w:r>
      <w:r w:rsidRPr="00D34C38">
        <w:rPr>
          <w:rStyle w:val="Code"/>
        </w:rPr>
        <w:t>.</w:t>
      </w:r>
      <w:r>
        <w:rPr>
          <w:rStyle w:val="Code"/>
        </w:rPr>
        <w:t>Console</w:t>
      </w:r>
      <w:r w:rsidRPr="00C2719E">
        <w:t xml:space="preserve"> е пример за употребата на </w:t>
      </w:r>
      <w:r w:rsidRPr="00C2719E">
        <w:rPr>
          <w:b/>
        </w:rPr>
        <w:t xml:space="preserve">системен клас </w:t>
      </w:r>
      <w:r w:rsidRPr="00C2719E">
        <w:t xml:space="preserve">в </w:t>
      </w:r>
      <w:r>
        <w:rPr>
          <w:lang w:val="en-US"/>
        </w:rPr>
        <w:t>C</w:t>
      </w:r>
      <w:r w:rsidRPr="00D34C38">
        <w:t>#</w:t>
      </w:r>
      <w:r w:rsidRPr="00C2719E">
        <w:t>. Системни наричаме класовете, дефинирани в стандартните библиотек</w:t>
      </w:r>
      <w:r>
        <w:t xml:space="preserve">и за изграждане на приложения със </w:t>
      </w:r>
      <w:r>
        <w:rPr>
          <w:lang w:val="en-US"/>
        </w:rPr>
        <w:t>C</w:t>
      </w:r>
      <w:r w:rsidRPr="00D34C38">
        <w:t xml:space="preserve"># </w:t>
      </w:r>
      <w:r w:rsidRPr="00C2719E">
        <w:t>(или друг език за програмиране). Те могат да се изпо</w:t>
      </w:r>
      <w:r>
        <w:t xml:space="preserve">лзват във всички наши </w:t>
      </w:r>
      <w:r w:rsidRPr="00D34C38">
        <w:t>.</w:t>
      </w:r>
      <w:r>
        <w:rPr>
          <w:lang w:val="en-US"/>
        </w:rPr>
        <w:t>NET</w:t>
      </w:r>
      <w:r w:rsidRPr="00D34C38">
        <w:t xml:space="preserve"> </w:t>
      </w:r>
      <w:r>
        <w:t>приложения</w:t>
      </w:r>
      <w:r w:rsidRPr="00D34C38">
        <w:t xml:space="preserve"> (</w:t>
      </w:r>
      <w:r>
        <w:t xml:space="preserve">в частност тези, които са </w:t>
      </w:r>
      <w:r w:rsidRPr="00C2719E">
        <w:t>на</w:t>
      </w:r>
      <w:r>
        <w:t xml:space="preserve">писани на </w:t>
      </w:r>
      <w:r>
        <w:rPr>
          <w:lang w:val="en-US"/>
        </w:rPr>
        <w:t>C</w:t>
      </w:r>
      <w:r w:rsidRPr="00D34C38">
        <w:t>#</w:t>
      </w:r>
      <w:r>
        <w:t>)</w:t>
      </w:r>
      <w:r w:rsidRPr="00C2719E">
        <w:t xml:space="preserve">. Такива са например класовете </w:t>
      </w:r>
      <w:r w:rsidRPr="00394AF2">
        <w:rPr>
          <w:rStyle w:val="Code"/>
        </w:rPr>
        <w:t>String</w:t>
      </w:r>
      <w:r w:rsidRPr="00394AF2">
        <w:t xml:space="preserve">, </w:t>
      </w:r>
      <w:r>
        <w:rPr>
          <w:rStyle w:val="Code"/>
        </w:rPr>
        <w:t>Environment</w:t>
      </w:r>
      <w:r w:rsidRPr="00394AF2">
        <w:t xml:space="preserve"> и </w:t>
      </w:r>
      <w:r w:rsidRPr="00394AF2">
        <w:rPr>
          <w:rStyle w:val="Code"/>
        </w:rPr>
        <w:t>Math</w:t>
      </w:r>
      <w:r w:rsidRPr="00C2719E">
        <w:t>, които ще разгледаме малко по-късно.</w:t>
      </w:r>
    </w:p>
    <w:p w:rsidR="006A0658" w:rsidRPr="00C2719E" w:rsidRDefault="006A0658" w:rsidP="006A0658">
      <w:r w:rsidRPr="00C2719E">
        <w:t xml:space="preserve">Важно е да се знае, че имплементацията на </w:t>
      </w:r>
      <w:r>
        <w:t xml:space="preserve">логиката в </w:t>
      </w:r>
      <w:r w:rsidRPr="00C2719E">
        <w:t xml:space="preserve">класовете е </w:t>
      </w:r>
      <w:r w:rsidRPr="00C2719E">
        <w:rPr>
          <w:b/>
        </w:rPr>
        <w:t>капсулирана</w:t>
      </w:r>
      <w:r w:rsidRPr="00C2719E">
        <w:t xml:space="preserve"> (скрита)</w:t>
      </w:r>
      <w:r>
        <w:t xml:space="preserve"> вътре в тях</w:t>
      </w:r>
      <w:r w:rsidRPr="00C2719E">
        <w:t>.</w:t>
      </w:r>
      <w:r w:rsidRPr="00D34C38">
        <w:t xml:space="preserve"> </w:t>
      </w:r>
      <w:r>
        <w:t>З</w:t>
      </w:r>
      <w:r w:rsidRPr="00C2719E">
        <w:t>а програмиста е от значение какво правят методите, а не как го правят</w:t>
      </w:r>
      <w:r>
        <w:t xml:space="preserve"> и за това голяма част от класовете не е публично достъпна (</w:t>
      </w:r>
      <w:r w:rsidRPr="00A9672C">
        <w:rPr>
          <w:rStyle w:val="Code"/>
        </w:rPr>
        <w:t>public</w:t>
      </w:r>
      <w:r w:rsidRPr="00D34C38">
        <w:t>)</w:t>
      </w:r>
      <w:r w:rsidRPr="00C2719E">
        <w:t>.</w:t>
      </w:r>
      <w:r>
        <w:t xml:space="preserve"> </w:t>
      </w:r>
      <w:r w:rsidRPr="00C2719E">
        <w:t>При системни</w:t>
      </w:r>
      <w:r>
        <w:t>те</w:t>
      </w:r>
      <w:r w:rsidRPr="00C2719E">
        <w:t xml:space="preserve"> класове имплемента</w:t>
      </w:r>
      <w:r>
        <w:softHyphen/>
      </w:r>
      <w:r w:rsidRPr="00C2719E">
        <w:t>ция</w:t>
      </w:r>
      <w:r>
        <w:t>та</w:t>
      </w:r>
      <w:r w:rsidRPr="00C2719E">
        <w:t xml:space="preserve"> </w:t>
      </w:r>
      <w:r>
        <w:t xml:space="preserve">често пъти </w:t>
      </w:r>
      <w:r w:rsidRPr="00C2719E">
        <w:t xml:space="preserve">дори </w:t>
      </w:r>
      <w:r>
        <w:t xml:space="preserve">изобщо </w:t>
      </w:r>
      <w:r w:rsidRPr="00C2719E">
        <w:t>не е достъпна за програмиста.</w:t>
      </w:r>
      <w:r>
        <w:t xml:space="preserve"> </w:t>
      </w:r>
      <w:r w:rsidRPr="00C2719E">
        <w:t xml:space="preserve">По този начин се създават </w:t>
      </w:r>
      <w:r w:rsidRPr="00C2719E">
        <w:rPr>
          <w:b/>
        </w:rPr>
        <w:t>нива на абстракция</w:t>
      </w:r>
      <w:r w:rsidRPr="00C2719E">
        <w:t>, което е един от основните принципи в ООП.</w:t>
      </w:r>
    </w:p>
    <w:p w:rsidR="006A0658" w:rsidRPr="00C2719E" w:rsidRDefault="006A0658" w:rsidP="006A0658">
      <w:r w:rsidRPr="00C2719E">
        <w:t>Ще обърнем специално внимание на системните класове малко по-късно. Сега е време да се запознаем със създаването и използването на обекти в програмите.</w:t>
      </w:r>
    </w:p>
    <w:p w:rsidR="006A0658" w:rsidRPr="00C2719E" w:rsidRDefault="006A0658" w:rsidP="006A0658">
      <w:pPr>
        <w:pStyle w:val="Heading2"/>
      </w:pPr>
      <w:bookmarkStart w:id="887" w:name="_Toc243587455"/>
      <w:bookmarkStart w:id="888" w:name="_Създаване_и_използване"/>
      <w:bookmarkStart w:id="889" w:name="_Toc299461123"/>
      <w:bookmarkStart w:id="890" w:name="_Toc299628627"/>
      <w:bookmarkEnd w:id="888"/>
      <w:r w:rsidRPr="00C2719E">
        <w:t>Създаване и използване на обекти</w:t>
      </w:r>
      <w:bookmarkEnd w:id="887"/>
      <w:bookmarkEnd w:id="889"/>
      <w:bookmarkEnd w:id="890"/>
    </w:p>
    <w:p w:rsidR="006A0658" w:rsidRPr="00C2719E" w:rsidRDefault="006A0658" w:rsidP="006A0658">
      <w:r w:rsidRPr="00C2719E">
        <w:t xml:space="preserve">Засега ще се фокусираме върху създаването и използването на обекти в нашите програми. Ще работим с вече дефинирани </w:t>
      </w:r>
      <w:r>
        <w:t xml:space="preserve">класове и ней-вече със </w:t>
      </w:r>
      <w:r w:rsidRPr="00C2719E">
        <w:t>системни</w:t>
      </w:r>
      <w:r>
        <w:t>те</w:t>
      </w:r>
      <w:r w:rsidRPr="00C2719E">
        <w:t xml:space="preserve"> класове </w:t>
      </w:r>
      <w:r>
        <w:t xml:space="preserve">от </w:t>
      </w:r>
      <w:r w:rsidRPr="00D34C38">
        <w:t>.</w:t>
      </w:r>
      <w:r>
        <w:rPr>
          <w:lang w:val="en-US"/>
        </w:rPr>
        <w:t>NET</w:t>
      </w:r>
      <w:r w:rsidRPr="00D34C38">
        <w:t xml:space="preserve"> </w:t>
      </w:r>
      <w:r>
        <w:rPr>
          <w:lang w:val="en-US"/>
        </w:rPr>
        <w:t>Framework</w:t>
      </w:r>
      <w:r w:rsidRPr="00D34C38">
        <w:t xml:space="preserve">. </w:t>
      </w:r>
      <w:r>
        <w:t>О</w:t>
      </w:r>
      <w:r w:rsidRPr="00C2719E">
        <w:t>собеностите при дефинирането на наши соб</w:t>
      </w:r>
      <w:r w:rsidRPr="00C2719E">
        <w:softHyphen/>
        <w:t>ствени класове ще разгле</w:t>
      </w:r>
      <w:r w:rsidRPr="00C2719E">
        <w:softHyphen/>
        <w:t xml:space="preserve">даме по-късно в темата </w:t>
      </w:r>
      <w:r>
        <w:t>"</w:t>
      </w:r>
      <w:hyperlink w:anchor="_Глава_14._Дефиниране_1" w:history="1">
        <w:r w:rsidRPr="00821415">
          <w:rPr>
            <w:rStyle w:val="Hyperlink"/>
          </w:rPr>
          <w:t>Дефини</w:t>
        </w:r>
        <w:r>
          <w:rPr>
            <w:rStyle w:val="Hyperlink"/>
          </w:rPr>
          <w:softHyphen/>
        </w:r>
        <w:r w:rsidRPr="00821415">
          <w:rPr>
            <w:rStyle w:val="Hyperlink"/>
          </w:rPr>
          <w:t>ране н</w:t>
        </w:r>
        <w:r w:rsidRPr="00821415">
          <w:rPr>
            <w:rStyle w:val="Hyperlink"/>
          </w:rPr>
          <w:t>а</w:t>
        </w:r>
        <w:r w:rsidRPr="00821415">
          <w:rPr>
            <w:rStyle w:val="Hyperlink"/>
          </w:rPr>
          <w:t xml:space="preserve"> класове</w:t>
        </w:r>
      </w:hyperlink>
      <w:r>
        <w:t>"</w:t>
      </w:r>
      <w:r w:rsidRPr="00C2719E">
        <w:t>.</w:t>
      </w:r>
    </w:p>
    <w:p w:rsidR="006A0658" w:rsidRDefault="006A0658" w:rsidP="006A0658">
      <w:pPr>
        <w:pStyle w:val="Heading3"/>
      </w:pPr>
      <w:bookmarkStart w:id="891" w:name="_Toc243587456"/>
      <w:bookmarkStart w:id="892" w:name="_Toc299461124"/>
      <w:r w:rsidRPr="00C2719E">
        <w:t xml:space="preserve">Създаване </w:t>
      </w:r>
      <w:r>
        <w:t>и освоб</w:t>
      </w:r>
      <w:r>
        <w:t xml:space="preserve">ождаване </w:t>
      </w:r>
      <w:r w:rsidRPr="00C2719E">
        <w:t>на обекти</w:t>
      </w:r>
      <w:bookmarkEnd w:id="891"/>
      <w:bookmarkEnd w:id="892"/>
    </w:p>
    <w:p w:rsidR="006A0658" w:rsidRPr="00C2719E" w:rsidRDefault="006A0658" w:rsidP="006A0658">
      <w:pPr>
        <w:spacing w:after="120"/>
      </w:pPr>
      <w:r w:rsidRPr="00C2719E">
        <w:t xml:space="preserve">Създаването на обекти от предварително дефинирани класове по време на изпълнението на програмата става чрез оператора </w:t>
      </w:r>
      <w:r w:rsidRPr="00C2719E">
        <w:rPr>
          <w:rStyle w:val="Code"/>
        </w:rPr>
        <w:t>new</w:t>
      </w:r>
      <w:r w:rsidRPr="00C2719E">
        <w:t>. Новосъз</w:t>
      </w:r>
      <w:r w:rsidRPr="00C2719E">
        <w:softHyphen/>
        <w:t>даденият обект обикновено се присвоява на променлива от тип, съвпадащ с класа на обекта</w:t>
      </w:r>
      <w:r>
        <w:t xml:space="preserve"> (това, обаче, не е задължително -</w:t>
      </w:r>
      <w:r w:rsidR="00DF651B">
        <w:t xml:space="preserve"> вижте глава </w:t>
      </w:r>
      <w:r>
        <w:t>"</w:t>
      </w:r>
      <w:hyperlink w:anchor="_Глава_20._Принципи" w:history="1">
        <w:r w:rsidRPr="00DF651B">
          <w:rPr>
            <w:rStyle w:val="Hyperlink"/>
          </w:rPr>
          <w:t xml:space="preserve">Принципи на </w:t>
        </w:r>
        <w:r w:rsidR="006D1AA4" w:rsidRPr="00DF651B">
          <w:rPr>
            <w:rStyle w:val="Hyperlink"/>
          </w:rPr>
          <w:t>обектно-ориентираното програмиране</w:t>
        </w:r>
      </w:hyperlink>
      <w:r>
        <w:t>")</w:t>
      </w:r>
      <w:r w:rsidRPr="00C2719E">
        <w:t>. Ще отбележим, че при това присвояване същинският обект не се копира</w:t>
      </w:r>
      <w:r w:rsidRPr="00D34C38">
        <w:t xml:space="preserve">, </w:t>
      </w:r>
      <w:r>
        <w:t xml:space="preserve">а в </w:t>
      </w:r>
      <w:r w:rsidRPr="00C2719E">
        <w:t xml:space="preserve">променливата се записва само </w:t>
      </w:r>
      <w:r w:rsidRPr="00C2719E">
        <w:rPr>
          <w:b/>
        </w:rPr>
        <w:t>референция</w:t>
      </w:r>
      <w:r w:rsidRPr="00C2719E">
        <w:t xml:space="preserve"> към новосъздадения обект (неговият адрес в паметта). Следва прост пример как става то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szCs w:val="20"/>
              </w:rPr>
            </w:pPr>
            <w:r>
              <w:rPr>
                <w:rFonts w:ascii="Courier New" w:hAnsi="Courier New" w:cs="Courier New"/>
                <w:noProof/>
                <w:color w:val="008080"/>
                <w:szCs w:val="20"/>
              </w:rPr>
              <w:t>Cat</w:t>
            </w:r>
            <w:r>
              <w:rPr>
                <w:rFonts w:ascii="Courier New" w:hAnsi="Courier New" w:cs="Courier New"/>
                <w:noProof/>
                <w:szCs w:val="20"/>
              </w:rPr>
              <w:t xml:space="preserve"> someCa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p>
        </w:tc>
      </w:tr>
    </w:tbl>
    <w:p w:rsidR="006A0658" w:rsidRDefault="006A0658" w:rsidP="006A0658">
      <w:pPr>
        <w:spacing w:after="120"/>
      </w:pPr>
      <w:r w:rsidRPr="00C2719E">
        <w:t xml:space="preserve">На променливата </w:t>
      </w:r>
      <w:r w:rsidRPr="00C2719E">
        <w:rPr>
          <w:rStyle w:val="Code"/>
        </w:rPr>
        <w:t>someCat</w:t>
      </w:r>
      <w:r w:rsidRPr="00D34C38">
        <w:rPr>
          <w:rStyle w:val="Code"/>
        </w:rPr>
        <w:t xml:space="preserve"> </w:t>
      </w:r>
      <w:r w:rsidRPr="00C2719E">
        <w:t xml:space="preserve">от тип </w:t>
      </w:r>
      <w:r w:rsidRPr="00C2719E">
        <w:rPr>
          <w:rStyle w:val="Code"/>
        </w:rPr>
        <w:t>Cat</w:t>
      </w:r>
      <w:r w:rsidRPr="00C2719E">
        <w:t xml:space="preserve"> присвояваме новосъздадена инстан</w:t>
      </w:r>
      <w:r w:rsidRPr="00C2719E">
        <w:softHyphen/>
        <w:t xml:space="preserve">ция на класа </w:t>
      </w:r>
      <w:r w:rsidRPr="00C2719E">
        <w:rPr>
          <w:rStyle w:val="Code"/>
        </w:rPr>
        <w:t>Cat</w:t>
      </w:r>
      <w:r w:rsidRPr="00C2719E">
        <w:t>.</w:t>
      </w:r>
      <w:r>
        <w:t xml:space="preserve"> Променливата </w:t>
      </w:r>
      <w:r w:rsidRPr="003521FA">
        <w:rPr>
          <w:rStyle w:val="Code"/>
        </w:rPr>
        <w:t>someCat</w:t>
      </w:r>
      <w:r>
        <w:t xml:space="preserve"> стои в стека, а нейната стойност (инстанцията на класа </w:t>
      </w:r>
      <w:r w:rsidRPr="00F669BB">
        <w:rPr>
          <w:rStyle w:val="Code"/>
        </w:rPr>
        <w:t>Cat</w:t>
      </w:r>
      <w:r>
        <w:t>) стои в динамичната памет (</w:t>
      </w:r>
      <w:r>
        <w:rPr>
          <w:lang w:val="en-US"/>
        </w:rPr>
        <w:t>managed</w:t>
      </w:r>
      <w:r w:rsidRPr="00D34C38">
        <w:t xml:space="preserve"> </w:t>
      </w:r>
      <w:r>
        <w:rPr>
          <w:lang w:val="en-US"/>
        </w:rPr>
        <w:t>heap</w:t>
      </w:r>
      <w:r w:rsidRPr="00D34C38">
        <w:t>)</w:t>
      </w:r>
      <w:r>
        <w:t>:</w:t>
      </w:r>
    </w:p>
    <w:p w:rsidR="006A0658" w:rsidRPr="00611999" w:rsidRDefault="006A7979" w:rsidP="006A0658">
      <w:pPr>
        <w:spacing w:after="120"/>
        <w:jc w:val="center"/>
      </w:pPr>
      <w:r>
        <w:rPr>
          <w:noProof/>
          <w:lang w:val="en-US" w:eastAsia="en-US"/>
        </w:rPr>
        <w:lastRenderedPageBreak/>
        <w:drawing>
          <wp:inline distT="0" distB="0" distL="0" distR="0">
            <wp:extent cx="2847975" cy="942975"/>
            <wp:effectExtent l="0" t="0" r="9525" b="9525"/>
            <wp:docPr id="122" name="Picture 122" descr="Cat-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847975" cy="942975"/>
                    </a:xfrm>
                    <a:prstGeom prst="rect">
                      <a:avLst/>
                    </a:prstGeom>
                    <a:noFill/>
                    <a:ln>
                      <a:noFill/>
                    </a:ln>
                  </pic:spPr>
                </pic:pic>
              </a:graphicData>
            </a:graphic>
          </wp:inline>
        </w:drawing>
      </w:r>
    </w:p>
    <w:p w:rsidR="006A0658" w:rsidRPr="00C2719E" w:rsidRDefault="006A0658" w:rsidP="006A0658">
      <w:pPr>
        <w:pStyle w:val="Heading4"/>
      </w:pPr>
      <w:r>
        <w:t>Създаване на обекти със задаване на параметри</w:t>
      </w:r>
    </w:p>
    <w:p w:rsidR="006A0658" w:rsidRPr="00C2719E" w:rsidRDefault="006A0658" w:rsidP="006A0658">
      <w:pPr>
        <w:spacing w:after="120"/>
      </w:pPr>
      <w:r w:rsidRPr="00C2719E">
        <w:t>Сега ще разгледаме леко променен вариант на горния пример, при който задаваме параметри при създаването на обек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8080"/>
                <w:szCs w:val="20"/>
              </w:rPr>
              <w:t>Cat</w:t>
            </w:r>
            <w:r>
              <w:rPr>
                <w:rFonts w:ascii="Courier New" w:hAnsi="Courier New" w:cs="Courier New"/>
                <w:noProof/>
                <w:szCs w:val="20"/>
              </w:rPr>
              <w:t xml:space="preserve"> </w:t>
            </w:r>
            <w:r>
              <w:rPr>
                <w:rFonts w:ascii="Courier New" w:hAnsi="Courier New" w:cs="Courier New"/>
                <w:noProof/>
                <w:szCs w:val="20"/>
                <w:lang w:val="en-US"/>
              </w:rPr>
              <w:t>someCat</w:t>
            </w:r>
            <w:r>
              <w:rPr>
                <w:rFonts w:ascii="Courier New" w:hAnsi="Courier New" w:cs="Courier New"/>
                <w:noProof/>
                <w:szCs w:val="20"/>
              </w:rPr>
              <w:t xml:space="preserv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r>
              <w:rPr>
                <w:rFonts w:ascii="Courier New" w:hAnsi="Courier New" w:cs="Courier New"/>
                <w:noProof/>
                <w:color w:val="800000"/>
                <w:szCs w:val="20"/>
              </w:rPr>
              <w:t>"Johnny"</w:t>
            </w:r>
            <w:r>
              <w:rPr>
                <w:rFonts w:ascii="Courier New" w:hAnsi="Courier New" w:cs="Courier New"/>
                <w:noProof/>
                <w:szCs w:val="20"/>
              </w:rPr>
              <w:t xml:space="preserve">, </w:t>
            </w:r>
            <w:r>
              <w:rPr>
                <w:rFonts w:ascii="Courier New" w:hAnsi="Courier New" w:cs="Courier New"/>
                <w:noProof/>
                <w:color w:val="800000"/>
                <w:szCs w:val="20"/>
              </w:rPr>
              <w:t>"brown"</w:t>
            </w:r>
            <w:r>
              <w:rPr>
                <w:rFonts w:ascii="Courier New" w:hAnsi="Courier New" w:cs="Courier New"/>
                <w:noProof/>
                <w:szCs w:val="20"/>
              </w:rPr>
              <w:t>);</w:t>
            </w:r>
          </w:p>
        </w:tc>
      </w:tr>
    </w:tbl>
    <w:p w:rsidR="006A0658" w:rsidRPr="00C2719E" w:rsidRDefault="006A0658" w:rsidP="006A0658">
      <w:r w:rsidRPr="00C2719E">
        <w:t xml:space="preserve">В този случай искаме обектът </w:t>
      </w:r>
      <w:r>
        <w:rPr>
          <w:rStyle w:val="Code"/>
        </w:rPr>
        <w:t>some</w:t>
      </w:r>
      <w:r w:rsidRPr="00C2719E">
        <w:rPr>
          <w:rStyle w:val="Code"/>
        </w:rPr>
        <w:t>Cat</w:t>
      </w:r>
      <w:r w:rsidRPr="00C2719E">
        <w:t xml:space="preserve"> да представлява котка, която се казва </w:t>
      </w:r>
      <w:r w:rsidRPr="00D34C38">
        <w:rPr>
          <w:rStyle w:val="Code"/>
        </w:rPr>
        <w:t>"</w:t>
      </w:r>
      <w:r w:rsidRPr="00C2719E">
        <w:rPr>
          <w:rStyle w:val="Code"/>
        </w:rPr>
        <w:t>Johnny</w:t>
      </w:r>
      <w:r w:rsidRPr="00D34C38">
        <w:rPr>
          <w:rStyle w:val="Code"/>
        </w:rPr>
        <w:t>"</w:t>
      </w:r>
      <w:r w:rsidRPr="00A351A7">
        <w:t xml:space="preserve"> </w:t>
      </w:r>
      <w:r w:rsidRPr="00C2719E">
        <w:t xml:space="preserve">и има кафяв цвят. Указваме това чрез думите </w:t>
      </w:r>
      <w:r w:rsidRPr="00D34C38">
        <w:rPr>
          <w:rStyle w:val="Code"/>
        </w:rPr>
        <w:t>"</w:t>
      </w:r>
      <w:r w:rsidRPr="00C2719E">
        <w:rPr>
          <w:rStyle w:val="Code"/>
        </w:rPr>
        <w:t>Johnny</w:t>
      </w:r>
      <w:r w:rsidRPr="00D34C38">
        <w:rPr>
          <w:rStyle w:val="Code"/>
        </w:rPr>
        <w:t>"</w:t>
      </w:r>
      <w:r w:rsidRPr="00C2719E">
        <w:t xml:space="preserve"> и </w:t>
      </w:r>
      <w:r w:rsidRPr="00D34C38">
        <w:rPr>
          <w:rStyle w:val="Code"/>
        </w:rPr>
        <w:t>"</w:t>
      </w:r>
      <w:r w:rsidRPr="00C2719E">
        <w:rPr>
          <w:rStyle w:val="Code"/>
        </w:rPr>
        <w:t>brown</w:t>
      </w:r>
      <w:r w:rsidRPr="00D34C38">
        <w:rPr>
          <w:rStyle w:val="Code"/>
        </w:rPr>
        <w:t>"</w:t>
      </w:r>
      <w:r w:rsidRPr="00C2719E">
        <w:t>, написани в скоби след името на класа.</w:t>
      </w:r>
    </w:p>
    <w:p w:rsidR="006A0658" w:rsidRDefault="006A0658" w:rsidP="006A0658">
      <w:pPr>
        <w:spacing w:after="120"/>
      </w:pPr>
      <w:r w:rsidRPr="00C2719E">
        <w:t xml:space="preserve">При създаването на обект с оператора </w:t>
      </w:r>
      <w:r w:rsidRPr="00C2719E">
        <w:rPr>
          <w:rStyle w:val="Code"/>
        </w:rPr>
        <w:t>new</w:t>
      </w:r>
      <w:r w:rsidRPr="00D34C38">
        <w:rPr>
          <w:rStyle w:val="Code"/>
        </w:rPr>
        <w:t xml:space="preserve"> </w:t>
      </w:r>
      <w:r w:rsidRPr="00C2719E">
        <w:t>се случват две неща</w:t>
      </w:r>
      <w:r w:rsidRPr="00D34C38">
        <w:rPr>
          <w:rStyle w:val="Code"/>
        </w:rPr>
        <w:t xml:space="preserve">: </w:t>
      </w:r>
      <w:r w:rsidRPr="00C2719E">
        <w:t xml:space="preserve">заделя се памет за този обект и се извършва начална инициализация на член-данните му. Инициализацията се осъществява от специален метод на класа, наречен </w:t>
      </w:r>
      <w:r w:rsidRPr="00C2719E">
        <w:rPr>
          <w:b/>
        </w:rPr>
        <w:t>конструктор</w:t>
      </w:r>
      <w:r w:rsidRPr="00C2719E">
        <w:t>. В горния пример инициализиращите пара</w:t>
      </w:r>
      <w:r>
        <w:softHyphen/>
      </w:r>
      <w:r w:rsidRPr="00C2719E">
        <w:t>метри са всъщност параметри на конструктора на класа. Ще се спрем по-</w:t>
      </w:r>
      <w:r w:rsidRPr="0001098A">
        <w:t xml:space="preserve">подробно на конструкторите след малко. Понеже член-променливите </w:t>
      </w:r>
      <w:r w:rsidRPr="0001098A">
        <w:rPr>
          <w:rStyle w:val="Code"/>
        </w:rPr>
        <w:t>name</w:t>
      </w:r>
      <w:r w:rsidRPr="0001098A">
        <w:t xml:space="preserve"> и </w:t>
      </w:r>
      <w:r w:rsidRPr="0001098A">
        <w:rPr>
          <w:rStyle w:val="Code"/>
        </w:rPr>
        <w:t>color</w:t>
      </w:r>
      <w:r w:rsidRPr="0001098A">
        <w:t xml:space="preserve"> на класа </w:t>
      </w:r>
      <w:r w:rsidRPr="003521FA">
        <w:rPr>
          <w:rStyle w:val="Code"/>
        </w:rPr>
        <w:t>Cat</w:t>
      </w:r>
      <w:r w:rsidRPr="0001098A">
        <w:t xml:space="preserve"> са от референтен тип (от класа </w:t>
      </w:r>
      <w:r w:rsidRPr="0053188F">
        <w:rPr>
          <w:rStyle w:val="Code"/>
        </w:rPr>
        <w:t>String</w:t>
      </w:r>
      <w:r w:rsidRPr="0001098A">
        <w:t xml:space="preserve">), те се записват също в динамичната памет </w:t>
      </w:r>
      <w:r>
        <w:t>(</w:t>
      </w:r>
      <w:r w:rsidRPr="003521FA">
        <w:rPr>
          <w:lang w:val="en-US"/>
        </w:rPr>
        <w:t>heap</w:t>
      </w:r>
      <w:r w:rsidRPr="00D34C38">
        <w:t xml:space="preserve">) </w:t>
      </w:r>
      <w:r w:rsidRPr="0001098A">
        <w:t xml:space="preserve">и </w:t>
      </w:r>
      <w:r>
        <w:t>в самия обект стоят техните референции (адреси). Следващата картинка показва това нагледно:</w:t>
      </w:r>
    </w:p>
    <w:p w:rsidR="006A0658" w:rsidRPr="00294485" w:rsidRDefault="006A7979" w:rsidP="006A0658">
      <w:pPr>
        <w:spacing w:after="120"/>
        <w:jc w:val="center"/>
      </w:pPr>
      <w:r>
        <w:rPr>
          <w:noProof/>
          <w:lang w:val="en-US" w:eastAsia="en-US"/>
        </w:rPr>
        <w:drawing>
          <wp:inline distT="0" distB="0" distL="0" distR="0">
            <wp:extent cx="2962275" cy="2276475"/>
            <wp:effectExtent l="0" t="0" r="9525" b="9525"/>
            <wp:docPr id="123" name="Picture 123" descr="Cat-with-Strings-in-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p w:rsidR="006A0658" w:rsidRPr="00C2719E" w:rsidRDefault="006A0658" w:rsidP="006A0658">
      <w:pPr>
        <w:pStyle w:val="Heading4"/>
      </w:pPr>
      <w:r>
        <w:t>Освобождаване на обектите</w:t>
      </w:r>
    </w:p>
    <w:p w:rsidR="006A0658" w:rsidRPr="00C2719E" w:rsidRDefault="006A0658" w:rsidP="006A0658">
      <w:pPr>
        <w:spacing w:after="120"/>
      </w:pPr>
      <w:r w:rsidRPr="00C2719E">
        <w:t xml:space="preserve">Важна особеност на работата с обекти в </w:t>
      </w:r>
      <w:r>
        <w:rPr>
          <w:lang w:val="en-US"/>
        </w:rPr>
        <w:t>C</w:t>
      </w:r>
      <w:r w:rsidRPr="00D34C38">
        <w:t>#</w:t>
      </w:r>
      <w:r w:rsidRPr="00C2719E">
        <w:t xml:space="preserve"> e, че обикновено няма нужда от ръчно</w:t>
      </w:r>
      <w:r>
        <w:t>то им</w:t>
      </w:r>
      <w:r w:rsidRPr="00C2719E">
        <w:t xml:space="preserve"> разрушаване и освобождаване на паметта, заета от тях. Това е възможно поради </w:t>
      </w:r>
      <w:r>
        <w:t xml:space="preserve">вградената в </w:t>
      </w:r>
      <w:r w:rsidRPr="00D34C38">
        <w:t>.</w:t>
      </w:r>
      <w:r>
        <w:rPr>
          <w:lang w:val="en-US"/>
        </w:rPr>
        <w:t>NET</w:t>
      </w:r>
      <w:r w:rsidRPr="00D34C38">
        <w:t xml:space="preserve"> </w:t>
      </w:r>
      <w:r>
        <w:rPr>
          <w:lang w:val="en-US"/>
        </w:rPr>
        <w:t>CLR</w:t>
      </w:r>
      <w:r>
        <w:t xml:space="preserve"> система за почистване на паметта (</w:t>
      </w:r>
      <w:r w:rsidRPr="003521FA">
        <w:rPr>
          <w:b/>
          <w:lang w:val="en-US"/>
        </w:rPr>
        <w:t>garbage</w:t>
      </w:r>
      <w:r w:rsidRPr="00D34C38">
        <w:rPr>
          <w:b/>
        </w:rPr>
        <w:t xml:space="preserve"> </w:t>
      </w:r>
      <w:r w:rsidRPr="003521FA">
        <w:rPr>
          <w:b/>
          <w:lang w:val="en-US"/>
        </w:rPr>
        <w:t>collector</w:t>
      </w:r>
      <w:r>
        <w:rPr>
          <w:b/>
        </w:rPr>
        <w:t>)</w:t>
      </w:r>
      <w:r w:rsidRPr="00C2719E">
        <w:t>, ко</w:t>
      </w:r>
      <w:r>
        <w:t>я</w:t>
      </w:r>
      <w:r w:rsidRPr="00C2719E">
        <w:t xml:space="preserve">то се грижи за </w:t>
      </w:r>
      <w:r>
        <w:t xml:space="preserve">освобождаването на </w:t>
      </w:r>
      <w:r>
        <w:lastRenderedPageBreak/>
        <w:t xml:space="preserve">неизползвани обекти </w:t>
      </w:r>
      <w:r w:rsidRPr="00C2719E">
        <w:t xml:space="preserve">вместо нас. Обектите, към които </w:t>
      </w:r>
      <w:r>
        <w:t>в даден момент вече</w:t>
      </w:r>
      <w:r w:rsidRPr="00C2719E">
        <w:t xml:space="preserve"> няма референция в програмата</w:t>
      </w:r>
      <w:r>
        <w:t>,</w:t>
      </w:r>
      <w:r w:rsidRPr="00C2719E">
        <w:t xml:space="preserve"> автоматично се унищожават и паметта, която заемат се освобождава. По този начин се предотвратяват много потенциални бъгове и проблеми.</w:t>
      </w:r>
      <w:r>
        <w:t xml:space="preserve"> Ако искаме ръчно да освободим даден обект, трябва да унищожим референцията към него, например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lang w:val="en-US"/>
              </w:rPr>
              <w:t>someCat</w:t>
            </w:r>
            <w:r>
              <w:rPr>
                <w:rFonts w:ascii="Courier New" w:hAnsi="Courier New" w:cs="Courier New"/>
                <w:noProof/>
                <w:szCs w:val="20"/>
              </w:rPr>
              <w:t xml:space="preserve"> = </w:t>
            </w:r>
            <w:r>
              <w:rPr>
                <w:rFonts w:ascii="Courier New" w:hAnsi="Courier New" w:cs="Courier New"/>
                <w:noProof/>
                <w:color w:val="0000FF"/>
                <w:szCs w:val="20"/>
              </w:rPr>
              <w:t>null</w:t>
            </w:r>
            <w:r>
              <w:rPr>
                <w:rFonts w:ascii="Courier New" w:hAnsi="Courier New" w:cs="Courier New"/>
                <w:noProof/>
                <w:szCs w:val="20"/>
              </w:rPr>
              <w:t>;</w:t>
            </w:r>
          </w:p>
        </w:tc>
      </w:tr>
    </w:tbl>
    <w:p w:rsidR="006A0658" w:rsidRDefault="006A0658" w:rsidP="006A0658">
      <w:pPr>
        <w:spacing w:after="120"/>
      </w:pPr>
      <w:r>
        <w:t>Това не унищожава обекта веднага, но го оставя в състояние, в което той е недостъпен от програмата и при следващото включване на системата за почистване на паметта (</w:t>
      </w:r>
      <w:r w:rsidRPr="003521FA">
        <w:rPr>
          <w:lang w:val="en-US"/>
        </w:rPr>
        <w:t>garbage</w:t>
      </w:r>
      <w:r w:rsidRPr="00D34C38">
        <w:t xml:space="preserve"> </w:t>
      </w:r>
      <w:r w:rsidRPr="003521FA">
        <w:rPr>
          <w:lang w:val="en-US"/>
        </w:rPr>
        <w:t>collector</w:t>
      </w:r>
      <w:r>
        <w:t>), той ще бъде освободен:</w:t>
      </w:r>
    </w:p>
    <w:p w:rsidR="006A0658" w:rsidRPr="00882AE9" w:rsidRDefault="006A7979" w:rsidP="006A0658">
      <w:pPr>
        <w:spacing w:after="120"/>
        <w:jc w:val="center"/>
      </w:pPr>
      <w:r>
        <w:rPr>
          <w:noProof/>
          <w:lang w:val="en-US" w:eastAsia="en-US"/>
        </w:rPr>
        <w:drawing>
          <wp:inline distT="0" distB="0" distL="0" distR="0">
            <wp:extent cx="3705225" cy="2838450"/>
            <wp:effectExtent l="0" t="0" r="9525" b="0"/>
            <wp:docPr id="124" name="Picture 124" descr="Cat-with-Strings-in-memory-after-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705225" cy="2838450"/>
                    </a:xfrm>
                    <a:prstGeom prst="rect">
                      <a:avLst/>
                    </a:prstGeom>
                    <a:noFill/>
                    <a:ln>
                      <a:noFill/>
                    </a:ln>
                  </pic:spPr>
                </pic:pic>
              </a:graphicData>
            </a:graphic>
          </wp:inline>
        </w:drawing>
      </w:r>
    </w:p>
    <w:p w:rsidR="006A0658" w:rsidRPr="00C2719E" w:rsidRDefault="006A0658" w:rsidP="006A0658">
      <w:pPr>
        <w:pStyle w:val="Heading3"/>
      </w:pPr>
      <w:bookmarkStart w:id="893" w:name="_Toc243587457"/>
      <w:bookmarkStart w:id="894" w:name="_Toc299461125"/>
      <w:r w:rsidRPr="00C2719E">
        <w:t>Достъп до полета на обекта</w:t>
      </w:r>
      <w:bookmarkEnd w:id="893"/>
      <w:bookmarkEnd w:id="894"/>
    </w:p>
    <w:p w:rsidR="006A0658" w:rsidRDefault="006A0658" w:rsidP="006A0658">
      <w:r w:rsidRPr="00C2719E">
        <w:t>Достъпът до полетата и свойствата (</w:t>
      </w:r>
      <w:r w:rsidRPr="003521FA">
        <w:rPr>
          <w:lang w:val="en-US"/>
        </w:rPr>
        <w:t>properties</w:t>
      </w:r>
      <w:r w:rsidRPr="00C2719E">
        <w:t xml:space="preserve">) на даден обект става чрез оператора </w:t>
      </w:r>
      <w:r w:rsidRPr="00D34C38">
        <w:rPr>
          <w:rStyle w:val="Code"/>
        </w:rPr>
        <w:t xml:space="preserve">. </w:t>
      </w:r>
      <w:r w:rsidRPr="00C2719E">
        <w:t xml:space="preserve">(точка), поставен между името на обекта и името на полето (или свойството). Операторът </w:t>
      </w:r>
      <w:r w:rsidRPr="00D34C38">
        <w:rPr>
          <w:rStyle w:val="Code"/>
        </w:rPr>
        <w:t>.</w:t>
      </w:r>
      <w:r w:rsidRPr="00C2719E">
        <w:t xml:space="preserve"> не е необходим в случай, че достъпваме поле или свойство на даден клас в тялото на метод </w:t>
      </w:r>
      <w:r>
        <w:t>от</w:t>
      </w:r>
      <w:r w:rsidRPr="00C2719E">
        <w:t xml:space="preserve"> същия клас.</w:t>
      </w:r>
    </w:p>
    <w:p w:rsidR="006A0658" w:rsidRPr="00C2719E" w:rsidRDefault="006A0658" w:rsidP="006A0658">
      <w:r w:rsidRPr="00C2719E">
        <w:t>Можем да достъпваме полетата и свойствата или с цел да извлечем данните от тях, или с цел да запишем нови данни. В случай на свойство, достъпът се реализира</w:t>
      </w:r>
      <w:r>
        <w:t xml:space="preserve"> по абсолютно същия начин както и при поле – </w:t>
      </w:r>
      <w:r>
        <w:rPr>
          <w:lang w:val="en-US"/>
        </w:rPr>
        <w:t>C</w:t>
      </w:r>
      <w:r w:rsidRPr="00D34C38">
        <w:t xml:space="preserve"># </w:t>
      </w:r>
      <w:r>
        <w:t xml:space="preserve">ни предоставя тази възможност. Това се постига чрез двете специални ключови думи </w:t>
      </w:r>
      <w:r w:rsidRPr="007451A8">
        <w:rPr>
          <w:rStyle w:val="Code"/>
        </w:rPr>
        <w:t>get</w:t>
      </w:r>
      <w:r w:rsidRPr="00C2719E">
        <w:t xml:space="preserve"> и </w:t>
      </w:r>
      <w:r w:rsidRPr="007451A8">
        <w:rPr>
          <w:rStyle w:val="Code"/>
        </w:rPr>
        <w:t>set</w:t>
      </w:r>
      <w:r>
        <w:t xml:space="preserve"> в дефиницията на свойството</w:t>
      </w:r>
      <w:r w:rsidRPr="00C2719E">
        <w:t xml:space="preserve">, </w:t>
      </w:r>
      <w:r>
        <w:t xml:space="preserve">които </w:t>
      </w:r>
      <w:r w:rsidRPr="00C2719E">
        <w:t xml:space="preserve">извършват съответно извличането на стойността на свойството и присвояването на нова стойност. В дефиницията на класа </w:t>
      </w:r>
      <w:r w:rsidRPr="00A10F1C">
        <w:rPr>
          <w:rStyle w:val="Code"/>
        </w:rPr>
        <w:t>Cat</w:t>
      </w:r>
      <w:r w:rsidRPr="00C2719E">
        <w:t xml:space="preserve"> (коят</w:t>
      </w:r>
      <w:r>
        <w:t>о дадохме по-горе) свойства</w:t>
      </w:r>
      <w:r w:rsidRPr="00C2719E">
        <w:t xml:space="preserve"> са </w:t>
      </w:r>
      <w:r>
        <w:rPr>
          <w:rStyle w:val="Code"/>
        </w:rPr>
        <w:t>Name</w:t>
      </w:r>
      <w:r w:rsidRPr="00C2719E">
        <w:t xml:space="preserve"> и </w:t>
      </w:r>
      <w:r>
        <w:rPr>
          <w:rStyle w:val="Code"/>
        </w:rPr>
        <w:t>Color</w:t>
      </w:r>
      <w:r w:rsidRPr="00C2719E">
        <w:t>.</w:t>
      </w:r>
    </w:p>
    <w:p w:rsidR="006A0658" w:rsidRPr="00C2719E" w:rsidRDefault="006A0658" w:rsidP="006A0658">
      <w:pPr>
        <w:pStyle w:val="Heading4"/>
      </w:pPr>
      <w:r w:rsidRPr="00C2719E">
        <w:lastRenderedPageBreak/>
        <w:t xml:space="preserve">Достъп до полета </w:t>
      </w:r>
      <w:r>
        <w:t xml:space="preserve">и свойства </w:t>
      </w:r>
      <w:r w:rsidRPr="00C2719E">
        <w:t>на обект – пример</w:t>
      </w:r>
    </w:p>
    <w:p w:rsidR="006A0658" w:rsidRDefault="006A0658" w:rsidP="006A0658">
      <w:pPr>
        <w:spacing w:after="120"/>
        <w:rPr>
          <w:lang w:val="en-US"/>
        </w:rPr>
      </w:pPr>
      <w:r w:rsidRPr="00C2719E">
        <w:t xml:space="preserve">Ще дадем прост пример за употребата на свойство на обект, като използваме вече дефинирания по-горе клас </w:t>
      </w:r>
      <w:r w:rsidRPr="00C2719E">
        <w:rPr>
          <w:rStyle w:val="Code"/>
        </w:rPr>
        <w:t>Cat</w:t>
      </w:r>
      <w:r w:rsidRPr="00C2719E">
        <w:t xml:space="preserve">. Създаваме инстанция </w:t>
      </w:r>
      <w:r w:rsidRPr="00C2719E">
        <w:rPr>
          <w:rStyle w:val="Code"/>
        </w:rPr>
        <w:t>myCat</w:t>
      </w:r>
      <w:r w:rsidRPr="00D34C38">
        <w:rPr>
          <w:rStyle w:val="Code"/>
        </w:rPr>
        <w:t xml:space="preserve"> </w:t>
      </w:r>
      <w:r w:rsidRPr="00C2719E">
        <w:t>на класа</w:t>
      </w:r>
      <w:r w:rsidRPr="00D34C38">
        <w:rPr>
          <w:rStyle w:val="Code"/>
        </w:rPr>
        <w:t xml:space="preserve"> </w:t>
      </w:r>
      <w:r w:rsidRPr="00C2719E">
        <w:rPr>
          <w:rStyle w:val="Code"/>
        </w:rPr>
        <w:t>Cat</w:t>
      </w:r>
      <w:r w:rsidRPr="00D34C38">
        <w:rPr>
          <w:rStyle w:val="Code"/>
        </w:rPr>
        <w:t xml:space="preserve"> </w:t>
      </w:r>
      <w:r w:rsidRPr="00C2719E">
        <w:t>и присвояваме стойност</w:t>
      </w:r>
      <w:r w:rsidRPr="00D34C38">
        <w:rPr>
          <w:rStyle w:val="Code"/>
        </w:rPr>
        <w:t xml:space="preserve"> "</w:t>
      </w:r>
      <w:r w:rsidRPr="00C2719E">
        <w:rPr>
          <w:rStyle w:val="Code"/>
        </w:rPr>
        <w:t>Alfred</w:t>
      </w:r>
      <w:r w:rsidRPr="00D34C38">
        <w:rPr>
          <w:rStyle w:val="Code"/>
        </w:rPr>
        <w:t xml:space="preserve">" </w:t>
      </w:r>
      <w:r w:rsidRPr="00C2719E">
        <w:t>на свойството</w:t>
      </w:r>
      <w:r w:rsidRPr="00D34C38">
        <w:rPr>
          <w:rStyle w:val="Code"/>
        </w:rPr>
        <w:t xml:space="preserve"> </w:t>
      </w:r>
      <w:r>
        <w:rPr>
          <w:rStyle w:val="Code"/>
        </w:rPr>
        <w:t>N</w:t>
      </w:r>
      <w:r w:rsidRPr="00C2719E">
        <w:rPr>
          <w:rStyle w:val="Code"/>
        </w:rPr>
        <w:t>ame</w:t>
      </w:r>
      <w:r w:rsidRPr="00D34C38">
        <w:rPr>
          <w:rStyle w:val="Code"/>
        </w:rPr>
        <w:t xml:space="preserve">. </w:t>
      </w:r>
      <w:r w:rsidRPr="00C2719E">
        <w:t>След това извеждаме на стандартния изход форматиран низ с името на нашата котка. Следва реализацията на пример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9506D9" w:rsidRDefault="006A0658" w:rsidP="006A0658">
            <w:pPr>
              <w:autoSpaceDE w:val="0"/>
              <w:autoSpaceDN w:val="0"/>
              <w:adjustRightInd w:val="0"/>
              <w:spacing w:before="0"/>
              <w:jc w:val="left"/>
              <w:rPr>
                <w:rFonts w:ascii="Courier New" w:hAnsi="Courier New" w:cs="Courier New"/>
                <w:noProof/>
                <w:color w:val="008080"/>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lang w:val="en-US"/>
              </w:rPr>
              <w:t>CatManipulat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at</w:t>
            </w:r>
            <w:r>
              <w:rPr>
                <w:rFonts w:ascii="Courier New" w:hAnsi="Courier New" w:cs="Courier New"/>
                <w:noProof/>
                <w:szCs w:val="20"/>
              </w:rPr>
              <w:t xml:space="preserve"> myCa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 xml:space="preserve">myCat.Name = </w:t>
            </w:r>
            <w:r>
              <w:rPr>
                <w:rFonts w:ascii="Courier New" w:hAnsi="Courier New" w:cs="Courier New"/>
                <w:noProof/>
                <w:color w:val="800000"/>
                <w:szCs w:val="20"/>
              </w:rPr>
              <w:t>"Alfr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The name of my cat is {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myCat.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pStyle w:val="Heading3"/>
      </w:pPr>
      <w:bookmarkStart w:id="895" w:name="_Toc243587458"/>
      <w:bookmarkStart w:id="896" w:name="_Toc299461126"/>
      <w:r w:rsidRPr="00C2719E">
        <w:t>Извикване на методи на обект</w:t>
      </w:r>
      <w:bookmarkEnd w:id="895"/>
      <w:bookmarkEnd w:id="896"/>
    </w:p>
    <w:p w:rsidR="006A0658" w:rsidRPr="00C2719E" w:rsidRDefault="006A0658" w:rsidP="006A0658">
      <w:r w:rsidRPr="00C2719E">
        <w:t xml:space="preserve">Извикването на методите на даден обект става отново чрез оператора </w:t>
      </w:r>
      <w:r w:rsidRPr="00D34C38">
        <w:rPr>
          <w:rStyle w:val="Code"/>
        </w:rPr>
        <w:t>.</w:t>
      </w:r>
      <w:r w:rsidRPr="00C2719E">
        <w:t xml:space="preserve"> (точка). Операторът точка не е нужен единствено, в случай че съответ</w:t>
      </w:r>
      <w:r w:rsidRPr="00C2719E">
        <w:softHyphen/>
        <w:t xml:space="preserve">ният метод се извиква в тялото на друг метод </w:t>
      </w:r>
      <w:r>
        <w:t>от</w:t>
      </w:r>
      <w:r w:rsidRPr="00C2719E">
        <w:t xml:space="preserve"> същия клас.</w:t>
      </w:r>
    </w:p>
    <w:p w:rsidR="006A0658" w:rsidRPr="00C2719E" w:rsidRDefault="006A0658" w:rsidP="006A0658">
      <w:r>
        <w:t>Сега</w:t>
      </w:r>
      <w:r w:rsidRPr="00C2719E">
        <w:t xml:space="preserve"> е моментът да споменем факта, че методите на класовете имат </w:t>
      </w:r>
      <w:r w:rsidRPr="00C2719E">
        <w:rPr>
          <w:b/>
        </w:rPr>
        <w:t xml:space="preserve">модификатори за достъп </w:t>
      </w:r>
      <w:r w:rsidRPr="00C2719E">
        <w:rPr>
          <w:rStyle w:val="Code"/>
        </w:rPr>
        <w:t>public</w:t>
      </w:r>
      <w:r w:rsidRPr="00C2719E">
        <w:t xml:space="preserve">, </w:t>
      </w:r>
      <w:r w:rsidRPr="00C2719E">
        <w:rPr>
          <w:rStyle w:val="Code"/>
        </w:rPr>
        <w:t>private</w:t>
      </w:r>
      <w:r w:rsidRPr="00C2719E">
        <w:t xml:space="preserve"> или</w:t>
      </w:r>
      <w:r w:rsidRPr="00C2719E">
        <w:rPr>
          <w:b/>
        </w:rPr>
        <w:t xml:space="preserve"> </w:t>
      </w:r>
      <w:r w:rsidRPr="00C2719E">
        <w:rPr>
          <w:rStyle w:val="Code"/>
        </w:rPr>
        <w:t>protected</w:t>
      </w:r>
      <w:r w:rsidRPr="00C2719E">
        <w:t xml:space="preserve">, чрез които възможността за извикването им може да се ограничава. Ще разгледаме подробно тези модификатори в темата </w:t>
      </w:r>
      <w:r>
        <w:t>"</w:t>
      </w:r>
      <w:hyperlink w:anchor="_Глава_14._Дефиниране_1" w:history="1">
        <w:r w:rsidRPr="00821415">
          <w:rPr>
            <w:rStyle w:val="Hyperlink"/>
          </w:rPr>
          <w:t>Дефиниране на класове</w:t>
        </w:r>
      </w:hyperlink>
      <w:r>
        <w:t>"</w:t>
      </w:r>
      <w:r w:rsidRPr="00C2719E">
        <w:t xml:space="preserve">. Засега </w:t>
      </w:r>
      <w:r>
        <w:t>е достатъчно да знаем</w:t>
      </w:r>
      <w:r w:rsidRPr="00C2719E">
        <w:t xml:space="preserve"> само, че модификаторът за достъп </w:t>
      </w:r>
      <w:r w:rsidRPr="00C2719E">
        <w:rPr>
          <w:rStyle w:val="Code"/>
        </w:rPr>
        <w:t>public</w:t>
      </w:r>
      <w:r w:rsidRPr="00C2719E">
        <w:t xml:space="preserve"> не въвежда никакво ограничение за извикването на съответния метод</w:t>
      </w:r>
      <w:r>
        <w:t>, т.е. го прави публично достъпен</w:t>
      </w:r>
      <w:r w:rsidRPr="00C2719E">
        <w:t>.</w:t>
      </w:r>
    </w:p>
    <w:p w:rsidR="006A0658" w:rsidRPr="00C2719E" w:rsidRDefault="006A0658" w:rsidP="006A0658">
      <w:pPr>
        <w:pStyle w:val="Heading4"/>
      </w:pPr>
      <w:r w:rsidRPr="00C2719E">
        <w:t>Извикване на методи на обект – пример</w:t>
      </w:r>
    </w:p>
    <w:p w:rsidR="006A0658" w:rsidRDefault="006A0658" w:rsidP="006A0658">
      <w:pPr>
        <w:spacing w:after="120"/>
        <w:rPr>
          <w:lang w:val="en-US"/>
        </w:rPr>
      </w:pPr>
      <w:r w:rsidRPr="00C2719E">
        <w:t xml:space="preserve">Ще допълним примера, който вече дадохме като извикаме метода </w:t>
      </w:r>
      <w:r>
        <w:rPr>
          <w:rStyle w:val="Code"/>
        </w:rPr>
        <w:t>S</w:t>
      </w:r>
      <w:r w:rsidRPr="00C2719E">
        <w:rPr>
          <w:rStyle w:val="Code"/>
        </w:rPr>
        <w:t>ayMiau</w:t>
      </w:r>
      <w:r w:rsidRPr="00C2719E">
        <w:t xml:space="preserve"> на класа </w:t>
      </w:r>
      <w:r w:rsidRPr="00C2719E">
        <w:rPr>
          <w:rStyle w:val="Code"/>
        </w:rPr>
        <w:t>Cat</w:t>
      </w:r>
      <w:r w:rsidRPr="00C2719E">
        <w:t>. Ето какво се получа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9506D9" w:rsidRDefault="006A0658" w:rsidP="006A0658">
            <w:pPr>
              <w:autoSpaceDE w:val="0"/>
              <w:autoSpaceDN w:val="0"/>
              <w:adjustRightInd w:val="0"/>
              <w:spacing w:before="0"/>
              <w:jc w:val="left"/>
              <w:rPr>
                <w:rFonts w:ascii="Courier New" w:hAnsi="Courier New" w:cs="Courier New"/>
                <w:noProof/>
                <w:color w:val="008080"/>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lang w:val="en-US"/>
              </w:rPr>
              <w:t>CatManipulat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at</w:t>
            </w:r>
            <w:r>
              <w:rPr>
                <w:rFonts w:ascii="Courier New" w:hAnsi="Courier New" w:cs="Courier New"/>
                <w:noProof/>
                <w:szCs w:val="20"/>
              </w:rPr>
              <w:t xml:space="preserve"> myCa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 xml:space="preserve">myCat.Name = </w:t>
            </w:r>
            <w:r>
              <w:rPr>
                <w:rFonts w:ascii="Courier New" w:hAnsi="Courier New" w:cs="Courier New"/>
                <w:noProof/>
                <w:color w:val="800000"/>
                <w:szCs w:val="20"/>
              </w:rPr>
              <w:t>"Alfr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The name of my cat is {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myCat.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myCat.SayMiau();</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lastRenderedPageBreak/>
              <w:t>}</w:t>
            </w:r>
          </w:p>
        </w:tc>
      </w:tr>
    </w:tbl>
    <w:p w:rsidR="006A0658" w:rsidRPr="00C2719E" w:rsidRDefault="006A0658" w:rsidP="006A0658">
      <w:pPr>
        <w:spacing w:after="120"/>
      </w:pPr>
      <w:r w:rsidRPr="00C2719E">
        <w:lastRenderedPageBreak/>
        <w:t>След изпълнението на горната програма на стандартния изход ще бъде изведен следния</w:t>
      </w:r>
      <w:r>
        <w:t>т</w:t>
      </w:r>
      <w:r w:rsidRPr="00C2719E">
        <w:t xml:space="preserve"> тек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The name of my cat is Alfred.</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Cat Alfred said: Miauuuuuu!</w:t>
            </w:r>
          </w:p>
        </w:tc>
      </w:tr>
    </w:tbl>
    <w:p w:rsidR="006A0658" w:rsidRPr="00C2719E" w:rsidRDefault="006A0658" w:rsidP="006A0658">
      <w:pPr>
        <w:pStyle w:val="Heading3"/>
      </w:pPr>
      <w:bookmarkStart w:id="897" w:name="_Toc243587459"/>
      <w:bookmarkStart w:id="898" w:name="_Toc299461127"/>
      <w:r w:rsidRPr="00C2719E">
        <w:t>Конструктори</w:t>
      </w:r>
      <w:bookmarkEnd w:id="897"/>
      <w:bookmarkEnd w:id="898"/>
    </w:p>
    <w:p w:rsidR="006A0658" w:rsidRDefault="006A0658" w:rsidP="006A0658">
      <w:r w:rsidRPr="00C2719E">
        <w:t xml:space="preserve">Конструкторът е специален метод на класа, който се извиква автоматично при създаването на обект от този клас и извършва инициализация на данните му (това е </w:t>
      </w:r>
      <w:r>
        <w:t xml:space="preserve">неговото основно </w:t>
      </w:r>
      <w:r w:rsidRPr="00C2719E">
        <w:t>предназначение). Конструкторът няма тип на връщана стойност и неговото име не е произволно, а задължително съвпада с името на класа. Конструкторът може</w:t>
      </w:r>
      <w:r>
        <w:t xml:space="preserve"> да бъде със или без параметри.</w:t>
      </w:r>
    </w:p>
    <w:p w:rsidR="006A0658" w:rsidRPr="00E23074" w:rsidRDefault="006A0658" w:rsidP="006A0658">
      <w:r w:rsidRPr="00C2719E">
        <w:t>Конструктор без параметри наричаме още конструктор по подразбиране (</w:t>
      </w:r>
      <w:r w:rsidRPr="003521FA">
        <w:rPr>
          <w:lang w:val="en-US"/>
        </w:rPr>
        <w:t>default</w:t>
      </w:r>
      <w:r w:rsidRPr="00D34C38">
        <w:t xml:space="preserve"> </w:t>
      </w:r>
      <w:r w:rsidRPr="003521FA">
        <w:rPr>
          <w:lang w:val="en-US"/>
        </w:rPr>
        <w:t>constructor</w:t>
      </w:r>
      <w:r w:rsidRPr="00C2719E">
        <w:t>).</w:t>
      </w:r>
      <w:r>
        <w:t xml:space="preserve"> Езикът </w:t>
      </w:r>
      <w:r>
        <w:rPr>
          <w:lang w:val="en-US"/>
        </w:rPr>
        <w:t>C</w:t>
      </w:r>
      <w:r w:rsidRPr="00D34C38">
        <w:t xml:space="preserve"># </w:t>
      </w:r>
      <w:r>
        <w:t>допуска да няма изрично дефиниран конструктор в класа. В този случай, компилаторът създава автоматично празен конструктор по подразбиране, който занулява всички полета на класа.</w:t>
      </w:r>
    </w:p>
    <w:p w:rsidR="006A0658" w:rsidRPr="00C2719E" w:rsidRDefault="006A0658" w:rsidP="006A0658">
      <w:pPr>
        <w:pStyle w:val="Heading4"/>
      </w:pPr>
      <w:r w:rsidRPr="00C2719E">
        <w:t>Конструктори с параметри</w:t>
      </w:r>
    </w:p>
    <w:p w:rsidR="006A0658" w:rsidRPr="00C2719E" w:rsidRDefault="006A0658" w:rsidP="006A0658">
      <w:r w:rsidRPr="00C2719E">
        <w:t xml:space="preserve">Конструкторът може да </w:t>
      </w:r>
      <w:r>
        <w:t>приема</w:t>
      </w:r>
      <w:r w:rsidRPr="00C2719E">
        <w:t xml:space="preserve"> параметри, както всеки друг метод. Всеки клас може да има произволен брой конструктори с единственото ограни</w:t>
      </w:r>
      <w:r>
        <w:softHyphen/>
      </w:r>
      <w:r w:rsidRPr="00C2719E">
        <w:t>чение, че броят и типът на параметрите им трябва да бъд</w:t>
      </w:r>
      <w:r>
        <w:t>ат</w:t>
      </w:r>
      <w:r w:rsidRPr="00C2719E">
        <w:t xml:space="preserve"> различн</w:t>
      </w:r>
      <w:r>
        <w:t>и</w:t>
      </w:r>
      <w:r w:rsidRPr="00C2719E">
        <w:t>. При създаването на обект от този клас се извиква точно един от дефинираните конструктори.</w:t>
      </w:r>
    </w:p>
    <w:p w:rsidR="006A0658" w:rsidRPr="00C2719E" w:rsidRDefault="006A0658" w:rsidP="006A0658">
      <w:r w:rsidRPr="00C2719E">
        <w:t>При наличието на няколко конструктора в един клас естествено възниква въпросът кой от тях се извиква при създаването на обект. Този проблем се решава по много интуитивен начин</w:t>
      </w:r>
      <w:r>
        <w:t>, както при методите</w:t>
      </w:r>
      <w:r w:rsidRPr="00C2719E">
        <w:t xml:space="preserve">. Подходящият конструктор се избира автоматично </w:t>
      </w:r>
      <w:r>
        <w:t xml:space="preserve">от компилатора </w:t>
      </w:r>
      <w:r w:rsidRPr="00C2719E">
        <w:t>в зависимост от пода</w:t>
      </w:r>
      <w:r>
        <w:softHyphen/>
      </w:r>
      <w:r w:rsidRPr="00C2719E">
        <w:t>ден</w:t>
      </w:r>
      <w:r>
        <w:t xml:space="preserve">ата съвкупност от </w:t>
      </w:r>
      <w:r w:rsidRPr="00C2719E">
        <w:t>параметри при създава</w:t>
      </w:r>
      <w:r w:rsidRPr="00C2719E">
        <w:softHyphen/>
        <w:t>нето на обекта. Използва се принципът на най-добро съвпадение.</w:t>
      </w:r>
    </w:p>
    <w:p w:rsidR="006A0658" w:rsidRPr="00C2719E" w:rsidRDefault="006A0658" w:rsidP="006A0658">
      <w:pPr>
        <w:pStyle w:val="Heading4"/>
      </w:pPr>
      <w:r w:rsidRPr="00C2719E">
        <w:t>Извикване на конструктори – пример</w:t>
      </w:r>
    </w:p>
    <w:p w:rsidR="006A0658" w:rsidRPr="00D34C38" w:rsidRDefault="006A0658" w:rsidP="006A0658">
      <w:pPr>
        <w:spacing w:after="120"/>
      </w:pPr>
      <w:r w:rsidRPr="00C2719E">
        <w:t xml:space="preserve">Да разгледаме отново дефиницията на класа </w:t>
      </w:r>
      <w:r w:rsidRPr="00C2719E">
        <w:rPr>
          <w:rStyle w:val="Code"/>
        </w:rPr>
        <w:t>Cat</w:t>
      </w:r>
      <w:r w:rsidRPr="00C2719E">
        <w:t xml:space="preserve"> и по-конкретно двата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Ca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Field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nam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Field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color;</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C14FCF"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lastRenderedPageBreak/>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Default construct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Ca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name = </w:t>
            </w:r>
            <w:r>
              <w:rPr>
                <w:rFonts w:ascii="Courier New" w:hAnsi="Courier New" w:cs="Courier New"/>
                <w:noProof/>
                <w:color w:val="800000"/>
                <w:szCs w:val="20"/>
              </w:rPr>
              <w:t>"Unnam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 xml:space="preserve">.color = </w:t>
            </w:r>
            <w:r>
              <w:rPr>
                <w:rFonts w:ascii="Courier New" w:hAnsi="Courier New" w:cs="Courier New"/>
                <w:noProof/>
                <w:color w:val="800000"/>
                <w:szCs w:val="20"/>
              </w:rPr>
              <w:t>"gra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Constructor with paramete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Cat(</w:t>
            </w:r>
            <w:r>
              <w:rPr>
                <w:rFonts w:ascii="Courier New" w:hAnsi="Courier New" w:cs="Courier New"/>
                <w:noProof/>
                <w:color w:val="0000FF"/>
                <w:szCs w:val="20"/>
              </w:rPr>
              <w:t>string</w:t>
            </w:r>
            <w:r>
              <w:rPr>
                <w:rFonts w:ascii="Courier New" w:hAnsi="Courier New" w:cs="Courier New"/>
                <w:noProof/>
                <w:szCs w:val="20"/>
              </w:rPr>
              <w:t xml:space="preserve"> name, </w:t>
            </w:r>
            <w:r>
              <w:rPr>
                <w:rFonts w:ascii="Courier New" w:hAnsi="Courier New" w:cs="Courier New"/>
                <w:noProof/>
                <w:color w:val="0000FF"/>
                <w:szCs w:val="20"/>
              </w:rPr>
              <w:t>string</w:t>
            </w:r>
            <w:r>
              <w:rPr>
                <w:rFonts w:ascii="Courier New" w:hAnsi="Courier New" w:cs="Courier New"/>
                <w:noProof/>
                <w:szCs w:val="20"/>
              </w:rPr>
              <w:t xml:space="preserve">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name = nam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this</w:t>
            </w:r>
            <w:r>
              <w:rPr>
                <w:rFonts w:ascii="Courier New" w:hAnsi="Courier New" w:cs="Courier New"/>
                <w:noProof/>
                <w:szCs w:val="20"/>
              </w:rPr>
              <w:t>.color = 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B77039"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00"/>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3521FA" w:rsidRDefault="006A0658" w:rsidP="006A0658">
      <w:pPr>
        <w:spacing w:after="120"/>
        <w:rPr>
          <w:lang w:val="en-US"/>
        </w:rPr>
      </w:pPr>
      <w:r w:rsidRPr="00C2719E">
        <w:lastRenderedPageBreak/>
        <w:t>Ще използваме тези конструктори, за да илюстри</w:t>
      </w:r>
      <w:r w:rsidRPr="00C2719E">
        <w:softHyphen/>
        <w:t xml:space="preserve">раме употребата на конструктор без и с параметри. При така дефинирания клас </w:t>
      </w:r>
      <w:r w:rsidRPr="00C2719E">
        <w:rPr>
          <w:rStyle w:val="Code"/>
        </w:rPr>
        <w:t>Cat</w:t>
      </w:r>
      <w:r w:rsidRPr="00C2719E">
        <w:t xml:space="preserve"> ще дадем пример за създаването на негови инстанции чрез всеки от двата конструк</w:t>
      </w:r>
      <w:r>
        <w:softHyphen/>
      </w:r>
      <w:r w:rsidRPr="00C2719E">
        <w:t xml:space="preserve">тора. Единият обект ще бъде обикновена неопределена котка, а другият – нашата кафява котка </w:t>
      </w:r>
      <w:r w:rsidRPr="003521FA">
        <w:rPr>
          <w:lang w:val="en-US"/>
        </w:rPr>
        <w:t>Johnny</w:t>
      </w:r>
      <w:r w:rsidRPr="00C2719E">
        <w:t xml:space="preserve">. След това ще изпълним метода </w:t>
      </w:r>
      <w:r>
        <w:rPr>
          <w:rStyle w:val="Code"/>
        </w:rPr>
        <w:t>S</w:t>
      </w:r>
      <w:r w:rsidRPr="00C2719E">
        <w:rPr>
          <w:rStyle w:val="Code"/>
        </w:rPr>
        <w:t>ayMiau</w:t>
      </w:r>
      <w:r w:rsidRPr="00D34C38">
        <w:rPr>
          <w:rStyle w:val="Code"/>
        </w:rPr>
        <w:t xml:space="preserve"> </w:t>
      </w:r>
      <w:r w:rsidRPr="00C2719E">
        <w:t xml:space="preserve">на </w:t>
      </w:r>
      <w:r w:rsidRPr="00C14FCF">
        <w:t>всяка от двете и ще разгледаме резултата. Следва изходният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9506D9" w:rsidRDefault="006A0658" w:rsidP="006A0658">
            <w:pPr>
              <w:autoSpaceDE w:val="0"/>
              <w:autoSpaceDN w:val="0"/>
              <w:adjustRightInd w:val="0"/>
              <w:spacing w:before="0"/>
              <w:jc w:val="left"/>
              <w:rPr>
                <w:rFonts w:ascii="Courier New" w:hAnsi="Courier New" w:cs="Courier New"/>
                <w:noProof/>
                <w:color w:val="008080"/>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lang w:val="en-US"/>
              </w:rPr>
              <w:t>CatManipulat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at</w:t>
            </w:r>
            <w:r>
              <w:rPr>
                <w:rFonts w:ascii="Courier New" w:hAnsi="Courier New" w:cs="Courier New"/>
                <w:noProof/>
                <w:szCs w:val="20"/>
              </w:rPr>
              <w:t xml:space="preserve"> someCa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someCat.SayMiau();</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The color of cat {0} is {1}."</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someCat.Name, someCat.Col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at</w:t>
            </w:r>
            <w:r>
              <w:rPr>
                <w:rFonts w:ascii="Courier New" w:hAnsi="Courier New" w:cs="Courier New"/>
                <w:noProof/>
                <w:szCs w:val="20"/>
              </w:rPr>
              <w:t xml:space="preserve"> </w:t>
            </w:r>
            <w:r>
              <w:rPr>
                <w:rFonts w:ascii="Courier New" w:hAnsi="Courier New" w:cs="Courier New"/>
                <w:noProof/>
                <w:szCs w:val="20"/>
                <w:lang w:val="en-US"/>
              </w:rPr>
              <w:t>someCat</w:t>
            </w:r>
            <w:r>
              <w:rPr>
                <w:rFonts w:ascii="Courier New" w:hAnsi="Courier New" w:cs="Courier New"/>
                <w:noProof/>
                <w:szCs w:val="20"/>
              </w:rPr>
              <w:t xml:space="preserv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Cat</w:t>
            </w:r>
            <w:r>
              <w:rPr>
                <w:rFonts w:ascii="Courier New" w:hAnsi="Courier New" w:cs="Courier New"/>
                <w:noProof/>
                <w:szCs w:val="20"/>
              </w:rPr>
              <w:t>(</w:t>
            </w:r>
            <w:r>
              <w:rPr>
                <w:rFonts w:ascii="Courier New" w:hAnsi="Courier New" w:cs="Courier New"/>
                <w:noProof/>
                <w:color w:val="800000"/>
                <w:szCs w:val="20"/>
              </w:rPr>
              <w:t>"Johnny"</w:t>
            </w:r>
            <w:r>
              <w:rPr>
                <w:rFonts w:ascii="Courier New" w:hAnsi="Courier New" w:cs="Courier New"/>
                <w:noProof/>
                <w:szCs w:val="20"/>
              </w:rPr>
              <w:t xml:space="preserve">, </w:t>
            </w:r>
            <w:r>
              <w:rPr>
                <w:rFonts w:ascii="Courier New" w:hAnsi="Courier New" w:cs="Courier New"/>
                <w:noProof/>
                <w:color w:val="800000"/>
                <w:szCs w:val="20"/>
              </w:rPr>
              <w:t>"brow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lang w:val="en-US"/>
              </w:rPr>
              <w:t>someCat</w:t>
            </w:r>
            <w:r>
              <w:rPr>
                <w:rFonts w:ascii="Courier New" w:hAnsi="Courier New" w:cs="Courier New"/>
                <w:noProof/>
                <w:szCs w:val="20"/>
              </w:rPr>
              <w:t>.SayMiau();</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The color of cat {0} is {1}."</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lang w:val="en-US"/>
              </w:rPr>
              <w:t>someCat</w:t>
            </w:r>
            <w:r>
              <w:rPr>
                <w:rFonts w:ascii="Courier New" w:hAnsi="Courier New" w:cs="Courier New"/>
                <w:noProof/>
                <w:szCs w:val="20"/>
              </w:rPr>
              <w:t xml:space="preserve">.Name, </w:t>
            </w:r>
            <w:r>
              <w:rPr>
                <w:rFonts w:ascii="Courier New" w:hAnsi="Courier New" w:cs="Courier New"/>
                <w:noProof/>
                <w:szCs w:val="20"/>
                <w:lang w:val="en-US"/>
              </w:rPr>
              <w:t>someCat</w:t>
            </w:r>
            <w:r>
              <w:rPr>
                <w:rFonts w:ascii="Courier New" w:hAnsi="Courier New" w:cs="Courier New"/>
                <w:noProof/>
                <w:szCs w:val="20"/>
              </w:rPr>
              <w:t>.Colo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rsidRPr="00C2719E">
        <w:t>В резултат от изпълнението на програмата се извежда следният текс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Cat Unnamed said: Miauuuuuu!</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The color of cat Unnamed is gray.</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lastRenderedPageBreak/>
              <w:t>Cat Johnny said: Miauuuuuu!</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The color of cat Johnny is brown.</w:t>
            </w:r>
          </w:p>
        </w:tc>
      </w:tr>
    </w:tbl>
    <w:p w:rsidR="006A0658" w:rsidRPr="00C2719E" w:rsidRDefault="006A0658" w:rsidP="006A0658">
      <w:pPr>
        <w:pStyle w:val="Heading3"/>
      </w:pPr>
      <w:bookmarkStart w:id="899" w:name="_Toc243587460"/>
      <w:bookmarkStart w:id="900" w:name="_Toc299461128"/>
      <w:r w:rsidRPr="00C2719E">
        <w:lastRenderedPageBreak/>
        <w:t>Статични полета и методи</w:t>
      </w:r>
      <w:bookmarkEnd w:id="899"/>
      <w:bookmarkEnd w:id="900"/>
    </w:p>
    <w:p w:rsidR="006A0658" w:rsidRPr="00C2719E" w:rsidRDefault="006A0658" w:rsidP="006A0658">
      <w:r w:rsidRPr="00C2719E">
        <w:t>Член-данните, които разглеждахме досега</w:t>
      </w:r>
      <w:r>
        <w:t>,</w:t>
      </w:r>
      <w:r w:rsidRPr="00C2719E">
        <w:t xml:space="preserve"> реализират състояния на обектите и са пряко свързани с конкретни инстанции на класовете. В ООП има специална категория полета и методи, които се асоциират с тип данни (клас), а не с конкретна </w:t>
      </w:r>
      <w:r>
        <w:t xml:space="preserve">негова </w:t>
      </w:r>
      <w:r w:rsidRPr="00C2719E">
        <w:t xml:space="preserve">инстанция (обект). Наричаме ги </w:t>
      </w:r>
      <w:r w:rsidRPr="00C2719E">
        <w:rPr>
          <w:b/>
        </w:rPr>
        <w:t>статични членове</w:t>
      </w:r>
      <w:r w:rsidRPr="00C2719E">
        <w:t xml:space="preserve"> (</w:t>
      </w:r>
      <w:r w:rsidRPr="003521FA">
        <w:rPr>
          <w:lang w:val="en-US"/>
        </w:rPr>
        <w:t>static</w:t>
      </w:r>
      <w:r w:rsidRPr="00D34C38">
        <w:t xml:space="preserve"> </w:t>
      </w:r>
      <w:r w:rsidRPr="003521FA">
        <w:rPr>
          <w:lang w:val="en-US"/>
        </w:rPr>
        <w:t>members</w:t>
      </w:r>
      <w:r w:rsidRPr="00C2719E">
        <w:t>), защото са независими от конкретните обекти. Нещо повече</w:t>
      </w:r>
      <w:r>
        <w:t xml:space="preserve">, </w:t>
      </w:r>
      <w:r w:rsidRPr="00C2719E">
        <w:t xml:space="preserve">те се използват без да има създадена инстанция на класа, в който са дефинирани. </w:t>
      </w:r>
      <w:r>
        <w:t>Те</w:t>
      </w:r>
      <w:r w:rsidRPr="00C2719E">
        <w:t xml:space="preserve"> могат да бъдат полета, методи и конструктори.</w:t>
      </w:r>
      <w:r>
        <w:t xml:space="preserve"> Да</w:t>
      </w:r>
      <w:r w:rsidRPr="00C2719E">
        <w:t xml:space="preserve"> разгледаме накратко статичните членове в </w:t>
      </w:r>
      <w:r>
        <w:rPr>
          <w:lang w:val="en-US"/>
        </w:rPr>
        <w:t>C</w:t>
      </w:r>
      <w:r w:rsidRPr="00D34C38">
        <w:t>#</w:t>
      </w:r>
      <w:r>
        <w:t xml:space="preserve">. </w:t>
      </w:r>
    </w:p>
    <w:p w:rsidR="006A0658" w:rsidRPr="00D34C38" w:rsidRDefault="006A0658" w:rsidP="006A0658">
      <w:r w:rsidRPr="000C1909">
        <w:rPr>
          <w:b/>
        </w:rPr>
        <w:t>Статично поле или метод</w:t>
      </w:r>
      <w:r w:rsidRPr="000C1909">
        <w:t xml:space="preserve"> в даден клас </w:t>
      </w:r>
      <w:r w:rsidRPr="00C2719E">
        <w:t xml:space="preserve">се дефинира чрез ключовата дума </w:t>
      </w:r>
      <w:r w:rsidRPr="00C2719E">
        <w:rPr>
          <w:rStyle w:val="Code"/>
        </w:rPr>
        <w:t>static</w:t>
      </w:r>
      <w:r w:rsidRPr="00C2719E">
        <w:t>, пос</w:t>
      </w:r>
      <w:r>
        <w:softHyphen/>
      </w:r>
      <w:r w:rsidRPr="00C2719E">
        <w:t xml:space="preserve">тавена преди типа на полето или типа на връщаната стойност на </w:t>
      </w:r>
      <w:r w:rsidRPr="0078442D">
        <w:t>метода. При</w:t>
      </w:r>
      <w:r w:rsidRPr="00C2719E">
        <w:t xml:space="preserve"> дефинирането на статичен конструктор думата</w:t>
      </w:r>
      <w:r w:rsidRPr="00D34C38">
        <w:rPr>
          <w:rStyle w:val="Code"/>
        </w:rPr>
        <w:t xml:space="preserve"> </w:t>
      </w:r>
      <w:r w:rsidRPr="00C2719E">
        <w:rPr>
          <w:rStyle w:val="Code"/>
        </w:rPr>
        <w:t>static</w:t>
      </w:r>
      <w:r w:rsidRPr="00D34C38">
        <w:rPr>
          <w:rStyle w:val="Code"/>
        </w:rPr>
        <w:t xml:space="preserve"> </w:t>
      </w:r>
      <w:r w:rsidRPr="00C2719E">
        <w:t xml:space="preserve">се поставя преди името на конструктора. Статичните конструктори не са предмет на настоящата тема – засега ще се спрем </w:t>
      </w:r>
      <w:r>
        <w:t xml:space="preserve">само </w:t>
      </w:r>
      <w:r w:rsidRPr="00C2719E">
        <w:t>на статич</w:t>
      </w:r>
      <w:r>
        <w:softHyphen/>
      </w:r>
      <w:r w:rsidRPr="00C2719E">
        <w:t>ните полета и методи</w:t>
      </w:r>
      <w:r>
        <w:t xml:space="preserve"> (по-любознателните читатели могат да направят справка в </w:t>
      </w:r>
      <w:r>
        <w:rPr>
          <w:lang w:val="en-US"/>
        </w:rPr>
        <w:t>MSDN</w:t>
      </w:r>
      <w:r w:rsidRPr="00D34C38">
        <w:t>)</w:t>
      </w:r>
      <w:r w:rsidRPr="00C2719E">
        <w:t>.</w:t>
      </w:r>
    </w:p>
    <w:p w:rsidR="006A0658" w:rsidRPr="00C2719E" w:rsidRDefault="006A0658" w:rsidP="006A0658">
      <w:pPr>
        <w:pStyle w:val="Heading4"/>
      </w:pPr>
      <w:r w:rsidRPr="00C2719E">
        <w:t>Кога да използваме статични полета и методи?</w:t>
      </w:r>
    </w:p>
    <w:p w:rsidR="006A0658" w:rsidRPr="00C2719E" w:rsidRDefault="006A0658" w:rsidP="006A0658">
      <w:r w:rsidRPr="00C2719E">
        <w:t>За да отговорим на този въпрос трябва преди всичко добре да разбираме разликата между статичните и нестатичните (</w:t>
      </w:r>
      <w:r w:rsidRPr="003521FA">
        <w:rPr>
          <w:lang w:val="en-US"/>
        </w:rPr>
        <w:t>non</w:t>
      </w:r>
      <w:r w:rsidRPr="00D34C38">
        <w:t>-</w:t>
      </w:r>
      <w:r w:rsidRPr="003521FA">
        <w:rPr>
          <w:lang w:val="en-US"/>
        </w:rPr>
        <w:t>static</w:t>
      </w:r>
      <w:r w:rsidRPr="00C2719E">
        <w:t>) членове. Ще раз</w:t>
      </w:r>
      <w:r>
        <w:softHyphen/>
      </w:r>
      <w:r w:rsidRPr="00C2719E">
        <w:t>гледаме по-детайлно каква е тя.</w:t>
      </w:r>
    </w:p>
    <w:p w:rsidR="006A0658" w:rsidRPr="00C2719E" w:rsidRDefault="006A0658" w:rsidP="006A0658">
      <w:r w:rsidRPr="00C2719E">
        <w:t>Вече обяснихме основната разлика между двата вида членове. Нека интерпретираме класа като категория</w:t>
      </w:r>
      <w:r>
        <w:t xml:space="preserve"> обекти</w:t>
      </w:r>
      <w:r w:rsidRPr="00C2719E">
        <w:t>, а обект</w:t>
      </w:r>
      <w:r>
        <w:t xml:space="preserve">ът – </w:t>
      </w:r>
      <w:r w:rsidRPr="00C2719E">
        <w:t xml:space="preserve">като елемент, </w:t>
      </w:r>
      <w:r>
        <w:t>представител</w:t>
      </w:r>
      <w:r w:rsidRPr="00C2719E">
        <w:t xml:space="preserve"> </w:t>
      </w:r>
      <w:r>
        <w:t>на</w:t>
      </w:r>
      <w:r w:rsidRPr="00C2719E">
        <w:t xml:space="preserve"> тази категория. Тогава статичните членове отразяват състояния и поведе</w:t>
      </w:r>
      <w:r w:rsidRPr="00C2719E">
        <w:softHyphen/>
        <w:t>ния на самата категория</w:t>
      </w:r>
      <w:r>
        <w:t xml:space="preserve"> обекти</w:t>
      </w:r>
      <w:r w:rsidRPr="00C2719E">
        <w:t xml:space="preserve">, а нестатичните – състояния и поведения на отделните </w:t>
      </w:r>
      <w:r>
        <w:t>представители</w:t>
      </w:r>
      <w:r w:rsidRPr="00C2719E">
        <w:t xml:space="preserve"> на категорията.</w:t>
      </w:r>
      <w:r>
        <w:t xml:space="preserve"> </w:t>
      </w:r>
    </w:p>
    <w:p w:rsidR="006A0658" w:rsidRDefault="006A0658" w:rsidP="006A0658">
      <w:pPr>
        <w:spacing w:after="120"/>
        <w:rPr>
          <w:lang w:val="en-US"/>
        </w:rPr>
      </w:pPr>
      <w:r w:rsidRPr="00C2719E">
        <w:t>Сега ще обърнем по-специално внимание на инициализацията на статич</w:t>
      </w:r>
      <w:r w:rsidRPr="00C2719E">
        <w:softHyphen/>
        <w:t>ните и нестатичните полета. Вече знаем, че нестатичните полета се ини</w:t>
      </w:r>
      <w:r>
        <w:softHyphen/>
      </w:r>
      <w:r w:rsidRPr="00C2719E">
        <w:t>циализират заедно с извикването на конструктор на класа при създа</w:t>
      </w:r>
      <w:r>
        <w:softHyphen/>
      </w:r>
      <w:r w:rsidRPr="00C2719E">
        <w:t>ването на негова инстанция – или в тялото на конструктора, или извън него. Инициализацията на статичните полета, обаче, не може да става при създаването на обект от класа, защото те могат да бъдат използвани, без да има създадена инстанция на този клас. Важно е да се знае следно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C2719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C2719E" w:rsidRDefault="006A7979" w:rsidP="006A0658">
            <w:pPr>
              <w:spacing w:before="0"/>
              <w:jc w:val="center"/>
            </w:pPr>
            <w:r>
              <w:rPr>
                <w:noProof/>
                <w:lang w:val="en-US" w:eastAsia="en-US"/>
              </w:rPr>
              <w:drawing>
                <wp:inline distT="0" distB="0" distL="0" distR="0">
                  <wp:extent cx="323850" cy="323850"/>
                  <wp:effectExtent l="0" t="0" r="0" b="0"/>
                  <wp:docPr id="125" name="Picture 1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C2719E" w:rsidRDefault="006A0658" w:rsidP="006A0658">
            <w:pPr>
              <w:pStyle w:val="WarningMessage"/>
            </w:pPr>
            <w:r w:rsidRPr="00C2719E">
              <w:t>Статичните полета се инициализират, когато типът данни (класът) се използва за пръв път по време на изпъл</w:t>
            </w:r>
            <w:r w:rsidRPr="00C2719E">
              <w:softHyphen/>
              <w:t>нението на програмата.</w:t>
            </w:r>
          </w:p>
        </w:tc>
      </w:tr>
    </w:tbl>
    <w:p w:rsidR="006A0658" w:rsidRPr="00C2719E" w:rsidRDefault="006A0658" w:rsidP="006A0658">
      <w:r w:rsidRPr="00C2719E">
        <w:t>Време е да видим как се използват статични полета и методи на практика.</w:t>
      </w:r>
    </w:p>
    <w:p w:rsidR="006A0658" w:rsidRPr="00C2719E" w:rsidRDefault="006A0658" w:rsidP="006A0658">
      <w:pPr>
        <w:pStyle w:val="Heading4"/>
      </w:pPr>
      <w:r w:rsidRPr="00C2719E">
        <w:lastRenderedPageBreak/>
        <w:t>Статични полета и методи – пример</w:t>
      </w:r>
    </w:p>
    <w:p w:rsidR="006A0658" w:rsidRPr="00C2719E" w:rsidRDefault="006A0658" w:rsidP="006A0658">
      <w:r w:rsidRPr="00C2719E">
        <w:t>Примерът, който ще дадем решава следната проста задача: нужен ни е метод, който всеки път връща стойност с едно по-голяма от стойността, върната при предишното извикване на метода. Избираме първата върната от метода стойност да бъде 0. Очевидно такъв метод генерира редицата на естествените числа. Подобна функционалност има широко приложение в практиката</w:t>
      </w:r>
      <w:r>
        <w:t>, например</w:t>
      </w:r>
      <w:r w:rsidRPr="00C2719E">
        <w:t xml:space="preserve"> за </w:t>
      </w:r>
      <w:r>
        <w:t>унифицирано</w:t>
      </w:r>
      <w:r w:rsidRPr="00C2719E">
        <w:t xml:space="preserve"> номериране на обекти. Сега ще видим как може да се реализира с инстру</w:t>
      </w:r>
      <w:r w:rsidRPr="00C2719E">
        <w:softHyphen/>
        <w:t>ментите на ООП.</w:t>
      </w:r>
    </w:p>
    <w:p w:rsidR="006A0658" w:rsidRPr="00D34C38" w:rsidRDefault="006A0658" w:rsidP="006A0658">
      <w:pPr>
        <w:spacing w:after="120"/>
      </w:pPr>
      <w:r w:rsidRPr="00C2719E">
        <w:t xml:space="preserve">Да приемем, че методът е наречен </w:t>
      </w:r>
      <w:r>
        <w:rPr>
          <w:rStyle w:val="Code"/>
        </w:rPr>
        <w:t>N</w:t>
      </w:r>
      <w:r w:rsidRPr="00C2719E">
        <w:rPr>
          <w:rStyle w:val="Code"/>
        </w:rPr>
        <w:t>extValue</w:t>
      </w:r>
      <w:r w:rsidRPr="00D34C38">
        <w:rPr>
          <w:rStyle w:val="Code"/>
        </w:rPr>
        <w:t>()</w:t>
      </w:r>
      <w:r w:rsidRPr="00C2719E">
        <w:t xml:space="preserve"> и е дефиниран в клас с име </w:t>
      </w:r>
      <w:r w:rsidRPr="00C2719E">
        <w:rPr>
          <w:rStyle w:val="Code"/>
        </w:rPr>
        <w:t>Sequence</w:t>
      </w:r>
      <w:r w:rsidRPr="00C2719E">
        <w:t xml:space="preserve">. Класът има поле </w:t>
      </w:r>
      <w:r w:rsidRPr="00C2719E">
        <w:rPr>
          <w:rStyle w:val="Code"/>
        </w:rPr>
        <w:t>currentValue</w:t>
      </w:r>
      <w:r w:rsidRPr="00C2719E">
        <w:t xml:space="preserve"> от тип </w:t>
      </w:r>
      <w:r w:rsidRPr="00C2719E">
        <w:rPr>
          <w:rStyle w:val="Code"/>
        </w:rPr>
        <w:t>int</w:t>
      </w:r>
      <w:r w:rsidRPr="00C2719E">
        <w:t>, което съдържа последно върнатата стойност от метода. Искаме в тялото на метода да се извършват последователно следните две действия: да се увеличава стойността на полето и да се връща като резултат новата му стойност. Връщаната от метода стойност очевидно не зависи от конкретна инстан</w:t>
      </w:r>
      <w:r w:rsidRPr="00C2719E">
        <w:softHyphen/>
        <w:t xml:space="preserve">ция на класа </w:t>
      </w:r>
      <w:r w:rsidRPr="00C2719E">
        <w:rPr>
          <w:rStyle w:val="Code"/>
        </w:rPr>
        <w:t>Sequence</w:t>
      </w:r>
      <w:r w:rsidRPr="00C2719E">
        <w:t>. Поради тази причина методът и полето са статични. Следва</w:t>
      </w:r>
      <w:r>
        <w:t xml:space="preserve"> описаната реализация на клас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Sequenc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Pr="00365FBA"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Pr>
                <w:rFonts w:ascii="Courier New" w:hAnsi="Courier New" w:cs="Courier New"/>
                <w:noProof/>
                <w:color w:val="008000"/>
                <w:szCs w:val="20"/>
              </w:rPr>
              <w:t xml:space="preserve">// Static field, </w:t>
            </w:r>
            <w:r>
              <w:rPr>
                <w:rFonts w:ascii="Courier New" w:hAnsi="Courier New" w:cs="Courier New"/>
                <w:noProof/>
                <w:color w:val="008000"/>
                <w:szCs w:val="20"/>
                <w:lang w:val="en-US"/>
              </w:rPr>
              <w:t>holding the current sequence 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urrentValue = </w:t>
            </w:r>
            <w:r>
              <w:rPr>
                <w:rFonts w:ascii="Courier New" w:hAnsi="Courier New" w:cs="Courier New"/>
                <w:noProof/>
                <w:szCs w:val="20"/>
                <w:lang w:val="en-US"/>
              </w:rPr>
              <w:t>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Pr>
                <w:rFonts w:ascii="Courier New" w:hAnsi="Courier New" w:cs="Courier New"/>
                <w:noProof/>
                <w:color w:val="008000"/>
                <w:szCs w:val="20"/>
              </w:rPr>
              <w:t>// Intentionally deny instantiation of this clas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Sequenc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365FBA" w:rsidRDefault="006A0658" w:rsidP="006A0658">
            <w:pPr>
              <w:autoSpaceDE w:val="0"/>
              <w:autoSpaceDN w:val="0"/>
              <w:adjustRightInd w:val="0"/>
              <w:spacing w:before="0"/>
              <w:jc w:val="left"/>
              <w:rPr>
                <w:rFonts w:ascii="Courier New" w:hAnsi="Courier New" w:cs="Courier New"/>
                <w:noProof/>
                <w:color w:val="008000"/>
                <w:szCs w:val="20"/>
                <w:lang w:val="en-US"/>
              </w:rPr>
            </w:pPr>
            <w:r w:rsidRPr="00CC05D6">
              <w:rPr>
                <w:rFonts w:ascii="Courier New" w:hAnsi="Courier New" w:cs="Courier New"/>
                <w:noProof/>
                <w:color w:val="000000"/>
                <w:szCs w:val="20"/>
              </w:rPr>
              <w:tab/>
            </w:r>
            <w:r>
              <w:rPr>
                <w:rFonts w:ascii="Courier New" w:hAnsi="Courier New" w:cs="Courier New"/>
                <w:noProof/>
                <w:color w:val="008000"/>
                <w:szCs w:val="20"/>
              </w:rPr>
              <w:t>// Static method</w:t>
            </w:r>
            <w:r>
              <w:rPr>
                <w:rFonts w:ascii="Courier New" w:hAnsi="Courier New" w:cs="Courier New"/>
                <w:noProof/>
                <w:color w:val="008000"/>
                <w:szCs w:val="20"/>
                <w:lang w:val="en-US"/>
              </w:rPr>
              <w:t xml:space="preserve"> for taking the next sequence 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Next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current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return</w:t>
            </w:r>
            <w:r>
              <w:rPr>
                <w:rFonts w:ascii="Courier New" w:hAnsi="Courier New" w:cs="Courier New"/>
                <w:noProof/>
                <w:szCs w:val="20"/>
              </w:rPr>
              <w:t xml:space="preserve"> current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rsidRPr="00C2719E">
        <w:t xml:space="preserve">Наблюдателният читател е забелязал, че така дефинираният клас има конструктор по подразбиране, който е деклариран като </w:t>
      </w:r>
      <w:r w:rsidRPr="00C2719E">
        <w:rPr>
          <w:rStyle w:val="Code"/>
        </w:rPr>
        <w:t>private</w:t>
      </w:r>
      <w:r w:rsidRPr="00C2719E">
        <w:t>. Тази употреба на конструктор може да изглежда особена, но е съвсем умиш</w:t>
      </w:r>
      <w:r>
        <w:softHyphen/>
      </w:r>
      <w:r w:rsidRPr="00C2719E">
        <w:t>лена. Добре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C2719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C2719E" w:rsidRDefault="006A7979" w:rsidP="006A0658">
            <w:pPr>
              <w:spacing w:before="0"/>
              <w:jc w:val="center"/>
            </w:pPr>
            <w:r>
              <w:rPr>
                <w:noProof/>
                <w:lang w:val="en-US" w:eastAsia="en-US"/>
              </w:rPr>
              <w:drawing>
                <wp:inline distT="0" distB="0" distL="0" distR="0">
                  <wp:extent cx="323850" cy="323850"/>
                  <wp:effectExtent l="0" t="0" r="0" b="0"/>
                  <wp:docPr id="126" name="Picture 12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C2719E" w:rsidRDefault="006A0658" w:rsidP="006A0658">
            <w:pPr>
              <w:pStyle w:val="WarningMessage"/>
            </w:pPr>
            <w:r w:rsidRPr="00C2719E">
              <w:t xml:space="preserve">Клас, който има само </w:t>
            </w:r>
            <w:r w:rsidRPr="003521FA">
              <w:rPr>
                <w:rStyle w:val="Code"/>
                <w:b/>
              </w:rPr>
              <w:t>private</w:t>
            </w:r>
            <w:r w:rsidRPr="00C2719E">
              <w:t xml:space="preserve"> конструктори не може да бъде инстанциран. Такъв клас обикновено има само ста</w:t>
            </w:r>
            <w:r w:rsidRPr="00C2719E">
              <w:softHyphen/>
              <w:t xml:space="preserve">тични членове и се нарича </w:t>
            </w:r>
            <w:r w:rsidRPr="003521FA">
              <w:rPr>
                <w:lang w:val="en-US"/>
              </w:rPr>
              <w:t>utility</w:t>
            </w:r>
            <w:r w:rsidRPr="00C2719E">
              <w:t xml:space="preserve"> клас.</w:t>
            </w:r>
          </w:p>
        </w:tc>
      </w:tr>
    </w:tbl>
    <w:p w:rsidR="006A0658" w:rsidRPr="00C2719E" w:rsidRDefault="006A0658" w:rsidP="006A0658">
      <w:r w:rsidRPr="00C2719E">
        <w:t xml:space="preserve">Засега няма да навлизаме в детайли за употребата на </w:t>
      </w:r>
      <w:r w:rsidRPr="00C2719E">
        <w:rPr>
          <w:b/>
        </w:rPr>
        <w:t>модификаторите за достъп</w:t>
      </w:r>
      <w:r w:rsidRPr="00C2719E">
        <w:t xml:space="preserve"> </w:t>
      </w:r>
      <w:r w:rsidRPr="00C2719E">
        <w:rPr>
          <w:rStyle w:val="Code"/>
        </w:rPr>
        <w:t>public</w:t>
      </w:r>
      <w:r w:rsidRPr="00C2719E">
        <w:t xml:space="preserve">, </w:t>
      </w:r>
      <w:r w:rsidRPr="00C2719E">
        <w:rPr>
          <w:rStyle w:val="Code"/>
        </w:rPr>
        <w:t>private</w:t>
      </w:r>
      <w:r w:rsidRPr="00C2719E">
        <w:t xml:space="preserve"> и </w:t>
      </w:r>
      <w:r w:rsidRPr="00C2719E">
        <w:rPr>
          <w:rStyle w:val="Code"/>
        </w:rPr>
        <w:t>protected</w:t>
      </w:r>
      <w:r w:rsidRPr="00C2719E">
        <w:t xml:space="preserve">. Ще ги разгледаме подробно в главата </w:t>
      </w:r>
      <w:r>
        <w:t>"</w:t>
      </w:r>
      <w:hyperlink w:anchor="_Глава_14._Дефиниране_1" w:history="1">
        <w:r w:rsidRPr="000372A4">
          <w:rPr>
            <w:rStyle w:val="Hyperlink"/>
          </w:rPr>
          <w:t>Дефиниране на класове</w:t>
        </w:r>
      </w:hyperlink>
      <w:r>
        <w:t>"</w:t>
      </w:r>
      <w:r w:rsidRPr="00C2719E">
        <w:t>.</w:t>
      </w:r>
    </w:p>
    <w:p w:rsidR="006A0658" w:rsidRDefault="006A0658" w:rsidP="006A0658">
      <w:pPr>
        <w:spacing w:after="120"/>
      </w:pPr>
      <w:r w:rsidRPr="00C2719E">
        <w:lastRenderedPageBreak/>
        <w:t xml:space="preserve">Нека сега видим една проста програма, която използва класа </w:t>
      </w:r>
      <w:r w:rsidRPr="00C2719E">
        <w:rPr>
          <w:rStyle w:val="Code"/>
        </w:rPr>
        <w:t>Sequence</w:t>
      </w:r>
      <w:r w:rsidRPr="00C2719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EF7949" w:rsidRDefault="006A0658" w:rsidP="006A0658">
            <w:pPr>
              <w:autoSpaceDE w:val="0"/>
              <w:autoSpaceDN w:val="0"/>
              <w:adjustRightInd w:val="0"/>
              <w:spacing w:before="0"/>
              <w:jc w:val="left"/>
              <w:rPr>
                <w:rFonts w:ascii="Courier New" w:hAnsi="Courier New" w:cs="Courier New"/>
                <w:noProof/>
                <w:color w:val="008080"/>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lang w:val="en-US"/>
              </w:rPr>
              <w:t>SequenceManipulat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Sequence[1..3]: {0}, {1}, {2}"</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Sequence</w:t>
            </w:r>
            <w:r>
              <w:rPr>
                <w:rFonts w:ascii="Courier New" w:hAnsi="Courier New" w:cs="Courier New"/>
                <w:noProof/>
                <w:szCs w:val="20"/>
              </w:rPr>
              <w:t xml:space="preserve">.NextValue(), </w:t>
            </w:r>
            <w:r>
              <w:rPr>
                <w:rFonts w:ascii="Courier New" w:hAnsi="Courier New" w:cs="Courier New"/>
                <w:noProof/>
                <w:color w:val="008080"/>
                <w:szCs w:val="20"/>
              </w:rPr>
              <w:t>Sequence</w:t>
            </w:r>
            <w:r>
              <w:rPr>
                <w:rFonts w:ascii="Courier New" w:hAnsi="Courier New" w:cs="Courier New"/>
                <w:noProof/>
                <w:szCs w:val="20"/>
              </w:rPr>
              <w:t>.Next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Sequence</w:t>
            </w:r>
            <w:r>
              <w:rPr>
                <w:rFonts w:ascii="Courier New" w:hAnsi="Courier New" w:cs="Courier New"/>
                <w:noProof/>
                <w:szCs w:val="20"/>
              </w:rPr>
              <w:t>.NextValu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t>Примерът и</w:t>
      </w:r>
      <w:r w:rsidRPr="00C2719E">
        <w:t xml:space="preserve">звежда на стандартния изход първите три естествени числа чрез </w:t>
      </w:r>
      <w:r>
        <w:t xml:space="preserve">трикратно </w:t>
      </w:r>
      <w:r w:rsidRPr="00C2719E">
        <w:t>последователно извикване на метода</w:t>
      </w:r>
      <w:r w:rsidRPr="00D34C38">
        <w:rPr>
          <w:rStyle w:val="Code"/>
        </w:rPr>
        <w:t xml:space="preserve"> </w:t>
      </w:r>
      <w:r>
        <w:rPr>
          <w:rStyle w:val="Code"/>
        </w:rPr>
        <w:t>N</w:t>
      </w:r>
      <w:r w:rsidRPr="00C2719E">
        <w:rPr>
          <w:rStyle w:val="Code"/>
        </w:rPr>
        <w:t>extValue</w:t>
      </w:r>
      <w:r w:rsidRPr="00D34C38">
        <w:rPr>
          <w:rStyle w:val="Code"/>
        </w:rPr>
        <w:t>()</w:t>
      </w:r>
      <w:r w:rsidRPr="00C9378C">
        <w:t xml:space="preserve"> </w:t>
      </w:r>
      <w:r>
        <w:t>от</w:t>
      </w:r>
      <w:r w:rsidRPr="00C9378C">
        <w:t xml:space="preserve"> класа </w:t>
      </w:r>
      <w:r w:rsidRPr="00C2719E">
        <w:rPr>
          <w:rStyle w:val="Code"/>
        </w:rPr>
        <w:t>Sequence</w:t>
      </w:r>
      <w:r w:rsidRPr="00D34C38">
        <w:rPr>
          <w:rStyle w:val="Code"/>
        </w:rPr>
        <w:t>.</w:t>
      </w:r>
      <w:r>
        <w:rPr>
          <w:rStyle w:val="Code"/>
        </w:rPr>
        <w:t xml:space="preserve"> </w:t>
      </w:r>
      <w:r w:rsidRPr="00C2719E">
        <w:t>Резултатът от този код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FD66AC" w:rsidRDefault="006A0658" w:rsidP="006A0658">
            <w:pPr>
              <w:autoSpaceDE w:val="0"/>
              <w:autoSpaceDN w:val="0"/>
              <w:adjustRightInd w:val="0"/>
              <w:spacing w:before="0"/>
              <w:jc w:val="left"/>
              <w:rPr>
                <w:rFonts w:ascii="Courier New" w:hAnsi="Courier New" w:cs="Courier New"/>
                <w:noProof/>
                <w:szCs w:val="20"/>
                <w:lang w:val="en-US"/>
              </w:rPr>
            </w:pPr>
            <w:r w:rsidRPr="00B86465">
              <w:rPr>
                <w:rFonts w:ascii="Courier New" w:hAnsi="Courier New" w:cs="Courier New"/>
                <w:noProof/>
                <w:szCs w:val="20"/>
              </w:rPr>
              <w:t xml:space="preserve">Sequence[1..3]: </w:t>
            </w:r>
            <w:r>
              <w:rPr>
                <w:rFonts w:ascii="Courier New" w:hAnsi="Courier New" w:cs="Courier New"/>
                <w:noProof/>
                <w:szCs w:val="20"/>
                <w:lang w:val="en-US"/>
              </w:rPr>
              <w:t>1</w:t>
            </w:r>
            <w:r w:rsidRPr="00B86465">
              <w:rPr>
                <w:rFonts w:ascii="Courier New" w:hAnsi="Courier New" w:cs="Courier New"/>
                <w:noProof/>
                <w:szCs w:val="20"/>
              </w:rPr>
              <w:t xml:space="preserve">, </w:t>
            </w:r>
            <w:r>
              <w:rPr>
                <w:rFonts w:ascii="Courier New" w:hAnsi="Courier New" w:cs="Courier New"/>
                <w:noProof/>
                <w:szCs w:val="20"/>
                <w:lang w:val="en-US"/>
              </w:rPr>
              <w:t>2</w:t>
            </w:r>
            <w:r w:rsidRPr="00B86465">
              <w:rPr>
                <w:rFonts w:ascii="Courier New" w:hAnsi="Courier New" w:cs="Courier New"/>
                <w:noProof/>
                <w:szCs w:val="20"/>
              </w:rPr>
              <w:t xml:space="preserve">, </w:t>
            </w:r>
            <w:r>
              <w:rPr>
                <w:rFonts w:ascii="Courier New" w:hAnsi="Courier New" w:cs="Courier New"/>
                <w:noProof/>
                <w:szCs w:val="20"/>
                <w:lang w:val="en-US"/>
              </w:rPr>
              <w:t>3</w:t>
            </w:r>
          </w:p>
        </w:tc>
      </w:tr>
    </w:tbl>
    <w:p w:rsidR="006A0658" w:rsidRPr="007809B6" w:rsidRDefault="006A0658" w:rsidP="006A0658">
      <w:pPr>
        <w:spacing w:after="120"/>
      </w:pPr>
      <w:bookmarkStart w:id="901" w:name="_Toc243587461"/>
      <w:r>
        <w:t xml:space="preserve">Ако се опитаме да създадем няколко различни редици, понеже конструкторът на класа </w:t>
      </w:r>
      <w:r w:rsidRPr="007809B6">
        <w:rPr>
          <w:rStyle w:val="Code"/>
        </w:rPr>
        <w:t>Sequence</w:t>
      </w:r>
      <w:r w:rsidRPr="00D34C38">
        <w:t xml:space="preserve"> </w:t>
      </w:r>
      <w:r>
        <w:t xml:space="preserve">е деклариран като </w:t>
      </w:r>
      <w:r w:rsidRPr="007809B6">
        <w:rPr>
          <w:rStyle w:val="Code"/>
        </w:rPr>
        <w:t>private</w:t>
      </w:r>
      <w:r>
        <w:t>, ще получим грешка по време на компилация.</w:t>
      </w:r>
    </w:p>
    <w:p w:rsidR="006A0658" w:rsidRDefault="006A0658" w:rsidP="006A0658">
      <w:pPr>
        <w:pStyle w:val="Heading3"/>
      </w:pPr>
      <w:bookmarkStart w:id="902" w:name="_Toc299461129"/>
      <w:r w:rsidRPr="00C2719E">
        <w:t xml:space="preserve">Примери за системни </w:t>
      </w:r>
      <w:r>
        <w:rPr>
          <w:lang w:val="en-US"/>
        </w:rPr>
        <w:t>C</w:t>
      </w:r>
      <w:r w:rsidRPr="00D34C38">
        <w:t>#</w:t>
      </w:r>
      <w:r w:rsidRPr="00C2719E">
        <w:t xml:space="preserve"> класове</w:t>
      </w:r>
      <w:bookmarkEnd w:id="901"/>
      <w:bookmarkEnd w:id="902"/>
    </w:p>
    <w:p w:rsidR="006A0658" w:rsidRPr="00C2719E" w:rsidRDefault="006A0658" w:rsidP="006A0658">
      <w:r w:rsidRPr="00C2719E">
        <w:t xml:space="preserve">След като вече се </w:t>
      </w:r>
      <w:r>
        <w:t>запознахме</w:t>
      </w:r>
      <w:r w:rsidRPr="00D34C38">
        <w:t xml:space="preserve"> </w:t>
      </w:r>
      <w:r w:rsidRPr="00C2719E">
        <w:t>с основната функционалност на обектите, ще разгледаме накратко няколко често използвани системни класа</w:t>
      </w:r>
      <w:r>
        <w:t xml:space="preserve"> от стандартните библиотеки на </w:t>
      </w:r>
      <w:r w:rsidRPr="00D34C38">
        <w:t>.</w:t>
      </w:r>
      <w:r>
        <w:rPr>
          <w:lang w:val="en-US"/>
        </w:rPr>
        <w:t>NET</w:t>
      </w:r>
      <w:r w:rsidRPr="00D34C38">
        <w:t xml:space="preserve"> </w:t>
      </w:r>
      <w:r>
        <w:rPr>
          <w:lang w:val="en-US"/>
        </w:rPr>
        <w:t>Framework</w:t>
      </w:r>
      <w:r w:rsidRPr="00C2719E">
        <w:t xml:space="preserve">. По този начин ще видим на практика </w:t>
      </w:r>
      <w:r>
        <w:t>обясненото</w:t>
      </w:r>
      <w:r w:rsidRPr="00C2719E">
        <w:t xml:space="preserve"> до</w:t>
      </w:r>
      <w:r>
        <w:t xml:space="preserve"> момента</w:t>
      </w:r>
      <w:r w:rsidRPr="00C2719E">
        <w:t xml:space="preserve">, а също ще покажем как системните класове улесняват </w:t>
      </w:r>
      <w:r>
        <w:t xml:space="preserve">ежедневната ни </w:t>
      </w:r>
      <w:r w:rsidRPr="00C2719E">
        <w:t>работа.</w:t>
      </w:r>
    </w:p>
    <w:p w:rsidR="006A0658" w:rsidRPr="00D34C38" w:rsidRDefault="006A0658" w:rsidP="006A0658">
      <w:pPr>
        <w:pStyle w:val="Heading4"/>
      </w:pPr>
      <w:r w:rsidRPr="00E061D8">
        <w:t xml:space="preserve">Класът </w:t>
      </w:r>
      <w:r>
        <w:rPr>
          <w:lang w:val="en-US"/>
        </w:rPr>
        <w:t>System</w:t>
      </w:r>
      <w:r w:rsidRPr="00D34C38">
        <w:t>.</w:t>
      </w:r>
      <w:r>
        <w:rPr>
          <w:lang w:val="en-US"/>
        </w:rPr>
        <w:t>Environment</w:t>
      </w:r>
    </w:p>
    <w:p w:rsidR="006A0658" w:rsidRPr="00E061D8" w:rsidRDefault="006A0658" w:rsidP="006A0658">
      <w:r w:rsidRPr="00E061D8">
        <w:t xml:space="preserve">Започваме с един от основните системни класове в </w:t>
      </w:r>
      <w:r w:rsidRPr="00D34C38">
        <w:t>.</w:t>
      </w:r>
      <w:r>
        <w:rPr>
          <w:lang w:val="en-US"/>
        </w:rPr>
        <w:t>NET</w:t>
      </w:r>
      <w:r w:rsidRPr="00D34C38">
        <w:t xml:space="preserve"> </w:t>
      </w:r>
      <w:r>
        <w:rPr>
          <w:lang w:val="en-US"/>
        </w:rPr>
        <w:t>Framework</w:t>
      </w:r>
      <w:r w:rsidRPr="00E061D8">
        <w:t xml:space="preserve">. Той съдържа набор от полезни полета и методи, </w:t>
      </w:r>
      <w:r>
        <w:t>които улесняват получава</w:t>
      </w:r>
      <w:r>
        <w:softHyphen/>
        <w:t xml:space="preserve">нето на информация за хардуера и </w:t>
      </w:r>
      <w:r w:rsidRPr="00E061D8">
        <w:t>операционната система</w:t>
      </w:r>
      <w:r>
        <w:t>, а някои от тях дават възможност за взаимодействие с обкръжението на програмата</w:t>
      </w:r>
      <w:r w:rsidRPr="00E061D8">
        <w:t>. Ето част от функцио</w:t>
      </w:r>
      <w:r w:rsidRPr="00E061D8">
        <w:softHyphen/>
        <w:t>налността, която предоставя този клас:</w:t>
      </w:r>
    </w:p>
    <w:p w:rsidR="006A0658" w:rsidRPr="00401FEF" w:rsidRDefault="006A0658" w:rsidP="00222F92">
      <w:pPr>
        <w:numPr>
          <w:ilvl w:val="0"/>
          <w:numId w:val="59"/>
        </w:numPr>
        <w:tabs>
          <w:tab w:val="clear" w:pos="644"/>
        </w:tabs>
        <w:ind w:left="568" w:hanging="284"/>
      </w:pPr>
      <w:r>
        <w:t>Информация за броя на процесорите, мрежовото име на компютъра, версията на операционната система, името на текущия потребител, текущата директория и др.</w:t>
      </w:r>
    </w:p>
    <w:p w:rsidR="006A0658" w:rsidRPr="00401FEF" w:rsidRDefault="006A0658" w:rsidP="00222F92">
      <w:pPr>
        <w:numPr>
          <w:ilvl w:val="0"/>
          <w:numId w:val="59"/>
        </w:numPr>
        <w:tabs>
          <w:tab w:val="clear" w:pos="644"/>
        </w:tabs>
        <w:ind w:left="568" w:hanging="284"/>
      </w:pPr>
      <w:r w:rsidRPr="00401FEF">
        <w:t>Достъп до външно дефинирани свойства (</w:t>
      </w:r>
      <w:r w:rsidRPr="003521FA">
        <w:rPr>
          <w:lang w:val="en-US"/>
        </w:rPr>
        <w:t>properties</w:t>
      </w:r>
      <w:r w:rsidRPr="00401FEF">
        <w:t>) и променливи на обкръжението (</w:t>
      </w:r>
      <w:r w:rsidRPr="003521FA">
        <w:rPr>
          <w:lang w:val="en-US"/>
        </w:rPr>
        <w:t>environment</w:t>
      </w:r>
      <w:r w:rsidRPr="00401FEF">
        <w:t xml:space="preserve"> </w:t>
      </w:r>
      <w:r w:rsidRPr="003521FA">
        <w:rPr>
          <w:lang w:val="en-US"/>
        </w:rPr>
        <w:t>variables</w:t>
      </w:r>
      <w:r w:rsidRPr="00401FEF">
        <w:t>), които няма да разглеж</w:t>
      </w:r>
      <w:r w:rsidRPr="00401FEF">
        <w:softHyphen/>
        <w:t>даме в настоящата книга.</w:t>
      </w:r>
    </w:p>
    <w:p w:rsidR="006A0658" w:rsidRPr="00401FEF" w:rsidRDefault="006A0658" w:rsidP="006A0658">
      <w:pPr>
        <w:spacing w:after="120"/>
      </w:pPr>
      <w:r w:rsidRPr="00401FEF">
        <w:t xml:space="preserve">Сега ще покажем едно интересно приложение на метод </w:t>
      </w:r>
      <w:r>
        <w:t>от</w:t>
      </w:r>
      <w:r w:rsidRPr="00401FEF">
        <w:t xml:space="preserve"> класа </w:t>
      </w:r>
      <w:r w:rsidRPr="00401FEF">
        <w:rPr>
          <w:rStyle w:val="Code"/>
        </w:rPr>
        <w:t>Environment</w:t>
      </w:r>
      <w:r w:rsidRPr="00401FEF">
        <w:t xml:space="preserve">, което често се използва в практиката при разработката на програми с критично бързодействие. Ще засечем времето за изпълнение на фрагмент от изходния код с помощта на свойството </w:t>
      </w:r>
      <w:r w:rsidRPr="00401FEF">
        <w:rPr>
          <w:rStyle w:val="Code"/>
        </w:rPr>
        <w:t>TickCount</w:t>
      </w:r>
      <w:r w:rsidRPr="00401FEF">
        <w:t xml:space="preserve">. Ето как </w:t>
      </w:r>
      <w:r>
        <w:t>може да стане</w:t>
      </w:r>
      <w:r w:rsidRPr="00401FEF">
        <w:t xml:space="preserve"> то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81E7D"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lastRenderedPageBreak/>
              <w:t>class</w:t>
            </w:r>
            <w:r>
              <w:rPr>
                <w:rFonts w:ascii="Courier New" w:hAnsi="Courier New" w:cs="Courier New"/>
                <w:noProof/>
                <w:szCs w:val="20"/>
              </w:rPr>
              <w:t xml:space="preserve"> </w:t>
            </w:r>
            <w:r>
              <w:rPr>
                <w:rFonts w:ascii="Courier New" w:hAnsi="Courier New" w:cs="Courier New"/>
                <w:noProof/>
                <w:color w:val="008080"/>
                <w:szCs w:val="20"/>
              </w:rPr>
              <w:t>SystemTe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sum = 0;</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lang w:val="en-US"/>
              </w:rPr>
              <w:t>int</w:t>
            </w:r>
            <w:r>
              <w:rPr>
                <w:rFonts w:ascii="Courier New" w:hAnsi="Courier New" w:cs="Courier New"/>
                <w:noProof/>
                <w:szCs w:val="20"/>
              </w:rPr>
              <w:t xml:space="preserve"> startTime = </w:t>
            </w:r>
            <w:r>
              <w:rPr>
                <w:rFonts w:ascii="Courier New" w:hAnsi="Courier New" w:cs="Courier New"/>
                <w:noProof/>
                <w:color w:val="008080"/>
                <w:szCs w:val="20"/>
              </w:rPr>
              <w:t>Environment</w:t>
            </w:r>
            <w:r>
              <w:rPr>
                <w:rFonts w:ascii="Courier New" w:hAnsi="Courier New" w:cs="Courier New"/>
                <w:noProof/>
                <w:szCs w:val="20"/>
              </w:rPr>
              <w:t>.Tick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The code fragment to be tested</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lang w:val="en-US"/>
              </w:rPr>
              <w:t>f</w:t>
            </w:r>
            <w:r>
              <w:rPr>
                <w:rFonts w:ascii="Courier New" w:hAnsi="Courier New" w:cs="Courier New"/>
                <w:noProof/>
                <w:color w:val="0000FF"/>
                <w:szCs w:val="20"/>
              </w:rPr>
              <w:t>or</w:t>
            </w:r>
            <w:r>
              <w:rPr>
                <w:rFonts w:ascii="Courier New" w:hAnsi="Courier New" w:cs="Courier New"/>
                <w:noProof/>
                <w:color w:val="0000FF"/>
                <w:szCs w:val="20"/>
                <w:lang w:val="en-US"/>
              </w:rPr>
              <w:t xml:space="preserve"> </w:t>
            </w:r>
            <w:r>
              <w:rPr>
                <w:rFonts w:ascii="Courier New" w:hAnsi="Courier New" w:cs="Courier New"/>
                <w:noProof/>
                <w:szCs w:val="20"/>
              </w:rPr>
              <w:t>(</w:t>
            </w:r>
            <w:r>
              <w:rPr>
                <w:rFonts w:ascii="Courier New" w:hAnsi="Courier New" w:cs="Courier New"/>
                <w:noProof/>
                <w:color w:val="0000FF"/>
                <w:szCs w:val="20"/>
              </w:rPr>
              <w:t>int</w:t>
            </w:r>
            <w:r>
              <w:rPr>
                <w:rFonts w:ascii="Courier New" w:hAnsi="Courier New" w:cs="Courier New"/>
                <w:noProof/>
                <w:szCs w:val="20"/>
              </w:rPr>
              <w:t xml:space="preserve"> i = 0; i &lt; 10000000; i++)</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sum++;</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lang w:val="en-US"/>
              </w:rPr>
              <w:t>int</w:t>
            </w:r>
            <w:r>
              <w:rPr>
                <w:rFonts w:ascii="Courier New" w:hAnsi="Courier New" w:cs="Courier New"/>
                <w:noProof/>
                <w:szCs w:val="20"/>
              </w:rPr>
              <w:t xml:space="preserve"> endTime = </w:t>
            </w:r>
            <w:r>
              <w:rPr>
                <w:rFonts w:ascii="Courier New" w:hAnsi="Courier New" w:cs="Courier New"/>
                <w:noProof/>
                <w:color w:val="008080"/>
                <w:szCs w:val="20"/>
              </w:rPr>
              <w:t>Environment</w:t>
            </w:r>
            <w:r>
              <w:rPr>
                <w:rFonts w:ascii="Courier New" w:hAnsi="Courier New" w:cs="Courier New"/>
                <w:noProof/>
                <w:szCs w:val="20"/>
              </w:rPr>
              <w:t>.TickCoun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The time elapsed is {0} sec</w:t>
            </w:r>
            <w:r>
              <w:rPr>
                <w:rFonts w:ascii="Courier New" w:hAnsi="Courier New" w:cs="Courier New"/>
                <w:noProof/>
                <w:color w:val="800000"/>
                <w:szCs w:val="20"/>
                <w:lang w:val="en-US"/>
              </w:rPr>
              <w:t>.</w:t>
            </w:r>
            <w:r>
              <w:rPr>
                <w:rFonts w:ascii="Courier New" w:hAnsi="Courier New" w:cs="Courier New"/>
                <w:noProof/>
                <w:color w:val="800000"/>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 xml:space="preserve"> </w:t>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endTime - startTime) / 1000.0);</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F81E7D" w:rsidRDefault="006A0658" w:rsidP="006A0658">
            <w:pPr>
              <w:autoSpaceDE w:val="0"/>
              <w:autoSpaceDN w:val="0"/>
              <w:adjustRightInd w:val="0"/>
              <w:spacing w:before="0"/>
              <w:jc w:val="left"/>
              <w:rPr>
                <w:rFonts w:ascii="Courier New" w:hAnsi="Courier New" w:cs="Courier New"/>
                <w:noProof/>
                <w:szCs w:val="20"/>
                <w:highlight w:val="yellow"/>
              </w:rPr>
            </w:pPr>
            <w:r>
              <w:rPr>
                <w:rFonts w:ascii="Courier New" w:hAnsi="Courier New" w:cs="Courier New"/>
                <w:noProof/>
                <w:szCs w:val="20"/>
              </w:rPr>
              <w:t>}</w:t>
            </w:r>
          </w:p>
        </w:tc>
      </w:tr>
    </w:tbl>
    <w:p w:rsidR="006A0658" w:rsidRPr="0099579A" w:rsidRDefault="006A0658" w:rsidP="006A0658">
      <w:r>
        <w:t>Статичното свойство</w:t>
      </w:r>
      <w:r w:rsidRPr="0099579A">
        <w:t xml:space="preserve"> </w:t>
      </w:r>
      <w:r>
        <w:rPr>
          <w:rStyle w:val="Code"/>
        </w:rPr>
        <w:t>TickCount</w:t>
      </w:r>
      <w:r w:rsidRPr="001B42AA">
        <w:t xml:space="preserve"> от класа </w:t>
      </w:r>
      <w:r w:rsidRPr="001B42AA">
        <w:rPr>
          <w:rStyle w:val="Code"/>
        </w:rPr>
        <w:t>Environment</w:t>
      </w:r>
      <w:r w:rsidRPr="00D34C38">
        <w:t xml:space="preserve"> </w:t>
      </w:r>
      <w:r w:rsidRPr="0099579A">
        <w:t xml:space="preserve">връща като резултат броя милисекунди, които са изтекли от </w:t>
      </w:r>
      <w:r>
        <w:t>включването на компютъра</w:t>
      </w:r>
      <w:r w:rsidRPr="0099579A">
        <w:t xml:space="preserve"> до момента на извикването на метода. С негова помощ засичаме изтеклите милисекунди преди и след изпълнението на критичния код. Тяхната разлика е всъщност търсеното време за изпълнение на фрагмента код, измерено в мили</w:t>
      </w:r>
      <w:r w:rsidRPr="0099579A">
        <w:softHyphen/>
        <w:t>секунди.</w:t>
      </w:r>
    </w:p>
    <w:p w:rsidR="006A0658" w:rsidRPr="0099579A" w:rsidRDefault="006A0658" w:rsidP="006A0658">
      <w:pPr>
        <w:spacing w:after="120"/>
      </w:pPr>
      <w:r w:rsidRPr="0099579A">
        <w:t>В резултат от изпълнението на програмата на стандартния изход се извежда резултат от следния вид (засеченото време варира в зависимост от конкретната компютърна конфигурация и нейното натоварван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521FA" w:rsidTr="006A0658">
        <w:tc>
          <w:tcPr>
            <w:tcW w:w="7970" w:type="dxa"/>
            <w:tcBorders>
              <w:top w:val="single" w:sz="4" w:space="0" w:color="auto"/>
              <w:left w:val="single" w:sz="4" w:space="0" w:color="auto"/>
              <w:bottom w:val="single" w:sz="4" w:space="0" w:color="auto"/>
              <w:right w:val="single" w:sz="4" w:space="0" w:color="auto"/>
            </w:tcBorders>
          </w:tcPr>
          <w:p w:rsidR="006A0658" w:rsidRPr="001B42AA" w:rsidRDefault="006A0658" w:rsidP="006A0658">
            <w:pPr>
              <w:autoSpaceDE w:val="0"/>
              <w:autoSpaceDN w:val="0"/>
              <w:adjustRightInd w:val="0"/>
              <w:spacing w:before="0"/>
              <w:jc w:val="left"/>
              <w:rPr>
                <w:rFonts w:ascii="Courier New" w:hAnsi="Courier New" w:cs="Courier New"/>
                <w:noProof/>
                <w:szCs w:val="20"/>
                <w:lang w:val="en-US"/>
              </w:rPr>
            </w:pPr>
            <w:r w:rsidRPr="003521FA">
              <w:rPr>
                <w:rFonts w:ascii="Courier New" w:hAnsi="Courier New" w:cs="Courier New"/>
                <w:noProof/>
                <w:color w:val="000000"/>
                <w:szCs w:val="20"/>
              </w:rPr>
              <w:t>The time elapsed is 0,031 sec</w:t>
            </w:r>
            <w:r>
              <w:rPr>
                <w:rFonts w:ascii="Courier New" w:hAnsi="Courier New" w:cs="Courier New"/>
                <w:noProof/>
                <w:color w:val="000000"/>
                <w:szCs w:val="20"/>
                <w:lang w:val="en-US"/>
              </w:rPr>
              <w:t>.</w:t>
            </w:r>
          </w:p>
        </w:tc>
      </w:tr>
    </w:tbl>
    <w:p w:rsidR="006A0658" w:rsidRPr="00D34C38" w:rsidRDefault="006A0658" w:rsidP="006A0658">
      <w:pPr>
        <w:spacing w:after="120"/>
      </w:pPr>
      <w:r w:rsidRPr="0099579A">
        <w:t xml:space="preserve">В </w:t>
      </w:r>
      <w:r>
        <w:t>примера използвахме два статични члена от два системни класа:</w:t>
      </w:r>
      <w:r w:rsidRPr="00D34C38">
        <w:t xml:space="preserve"> </w:t>
      </w:r>
      <w:r>
        <w:t xml:space="preserve">статичното свойство </w:t>
      </w:r>
      <w:r w:rsidRPr="00C41571">
        <w:rPr>
          <w:rStyle w:val="Code"/>
        </w:rPr>
        <w:t>Environment</w:t>
      </w:r>
      <w:r w:rsidRPr="00D34C38">
        <w:rPr>
          <w:rStyle w:val="Code"/>
        </w:rPr>
        <w:t>.</w:t>
      </w:r>
      <w:r w:rsidRPr="00C41571">
        <w:rPr>
          <w:rStyle w:val="Code"/>
        </w:rPr>
        <w:t>TickCount</w:t>
      </w:r>
      <w:r>
        <w:t xml:space="preserve"> и статичния метод </w:t>
      </w:r>
      <w:r w:rsidRPr="00C41571">
        <w:rPr>
          <w:rStyle w:val="Code"/>
        </w:rPr>
        <w:t>Console</w:t>
      </w:r>
      <w:r w:rsidRPr="00D34C38">
        <w:rPr>
          <w:rStyle w:val="Code"/>
        </w:rPr>
        <w:t xml:space="preserve">. </w:t>
      </w:r>
      <w:r w:rsidRPr="00C41571">
        <w:rPr>
          <w:rStyle w:val="Code"/>
        </w:rPr>
        <w:t>WriteLine</w:t>
      </w:r>
      <w:r w:rsidRPr="00D34C38">
        <w:rPr>
          <w:rStyle w:val="Code"/>
        </w:rPr>
        <w:t>(…)</w:t>
      </w:r>
      <w:r w:rsidRPr="00D34C38">
        <w:t>.</w:t>
      </w:r>
    </w:p>
    <w:p w:rsidR="006A0658" w:rsidRPr="00140249" w:rsidRDefault="006A0658" w:rsidP="006A0658">
      <w:pPr>
        <w:pStyle w:val="Heading4"/>
        <w:rPr>
          <w:noProof/>
        </w:rPr>
      </w:pPr>
      <w:r w:rsidRPr="00C2719E">
        <w:t xml:space="preserve">Класът </w:t>
      </w:r>
      <w:r w:rsidRPr="00140249">
        <w:rPr>
          <w:noProof/>
        </w:rPr>
        <w:t>System.String</w:t>
      </w:r>
    </w:p>
    <w:p w:rsidR="006A0658" w:rsidRPr="00C2719E" w:rsidRDefault="006A0658" w:rsidP="006A0658">
      <w:r w:rsidRPr="00C2719E">
        <w:t xml:space="preserve">Вече сме споменавали класа </w:t>
      </w:r>
      <w:r w:rsidRPr="00140249">
        <w:rPr>
          <w:rStyle w:val="Code"/>
        </w:rPr>
        <w:t>string</w:t>
      </w:r>
      <w:r>
        <w:t xml:space="preserve"> (</w:t>
      </w:r>
      <w:r w:rsidRPr="00140249">
        <w:rPr>
          <w:rStyle w:val="Code"/>
        </w:rPr>
        <w:t>System</w:t>
      </w:r>
      <w:r w:rsidRPr="00D34C38">
        <w:rPr>
          <w:rStyle w:val="Code"/>
        </w:rPr>
        <w:t>.</w:t>
      </w:r>
      <w:r w:rsidRPr="00140249">
        <w:rPr>
          <w:rStyle w:val="Code"/>
        </w:rPr>
        <w:t>String</w:t>
      </w:r>
      <w:r w:rsidRPr="00D34C38">
        <w:t xml:space="preserve">) </w:t>
      </w:r>
      <w:r>
        <w:t>от .</w:t>
      </w:r>
      <w:r>
        <w:rPr>
          <w:lang w:val="en-US"/>
        </w:rPr>
        <w:t>NET</w:t>
      </w:r>
      <w:r w:rsidRPr="00D34C38">
        <w:t xml:space="preserve"> </w:t>
      </w:r>
      <w:r>
        <w:rPr>
          <w:lang w:val="en-US"/>
        </w:rPr>
        <w:t>Framework</w:t>
      </w:r>
      <w:r w:rsidRPr="00C2719E">
        <w:t>, който представя символни низове (последо</w:t>
      </w:r>
      <w:r w:rsidRPr="00C2719E">
        <w:softHyphen/>
        <w:t xml:space="preserve">вателности от символи). Да припомним, че можем да считаме низовете за примитивен тип данни в </w:t>
      </w:r>
      <w:r>
        <w:rPr>
          <w:lang w:val="en-US"/>
        </w:rPr>
        <w:t>C</w:t>
      </w:r>
      <w:r w:rsidRPr="00D34C38">
        <w:t>#</w:t>
      </w:r>
      <w:r w:rsidRPr="00C2719E">
        <w:t xml:space="preserve">, въпреки че работата с тях се различава до известна степен от работата с другите примитивни типове (цели и реални числа, булеви променливи и др.). Ще се спрем по-подробно на тях в темата </w:t>
      </w:r>
      <w:r>
        <w:t>"</w:t>
      </w:r>
      <w:hyperlink w:anchor="_Глава_13._Символни" w:history="1">
        <w:r w:rsidRPr="00821415">
          <w:rPr>
            <w:rStyle w:val="Hyperlink"/>
          </w:rPr>
          <w:t>Символни низове</w:t>
        </w:r>
      </w:hyperlink>
      <w:r>
        <w:t>"</w:t>
      </w:r>
      <w:r w:rsidRPr="00C2719E">
        <w:t>.</w:t>
      </w:r>
    </w:p>
    <w:p w:rsidR="006A0658" w:rsidRPr="00C2719E" w:rsidRDefault="006A0658" w:rsidP="006A0658">
      <w:pPr>
        <w:pStyle w:val="Heading4"/>
      </w:pPr>
      <w:r w:rsidRPr="00C2719E">
        <w:t xml:space="preserve">Класът </w:t>
      </w:r>
      <w:r w:rsidRPr="00615C0D">
        <w:rPr>
          <w:noProof/>
          <w:lang w:val="en-US"/>
        </w:rPr>
        <w:t>System.Math</w:t>
      </w:r>
    </w:p>
    <w:p w:rsidR="006A0658" w:rsidRPr="00C2719E" w:rsidRDefault="006A0658" w:rsidP="006A0658">
      <w:r>
        <w:t xml:space="preserve">Класът </w:t>
      </w:r>
      <w:r w:rsidRPr="00894B82">
        <w:rPr>
          <w:rStyle w:val="Code"/>
        </w:rPr>
        <w:t>System</w:t>
      </w:r>
      <w:r w:rsidRPr="00D34C38">
        <w:rPr>
          <w:rStyle w:val="Code"/>
        </w:rPr>
        <w:t>.</w:t>
      </w:r>
      <w:r w:rsidRPr="00894B82">
        <w:rPr>
          <w:rStyle w:val="Code"/>
        </w:rPr>
        <w:t>Math</w:t>
      </w:r>
      <w:r>
        <w:t xml:space="preserve"> съдържа</w:t>
      </w:r>
      <w:r w:rsidRPr="00C2719E">
        <w:t xml:space="preserve"> методи за извършването на основни числови операции като повдигане в степен, логаритмуване, коренуване и </w:t>
      </w:r>
      <w:r>
        <w:t>някои</w:t>
      </w:r>
      <w:r w:rsidRPr="00D34C38">
        <w:t xml:space="preserve"> </w:t>
      </w:r>
      <w:r w:rsidRPr="00C2719E">
        <w:lastRenderedPageBreak/>
        <w:t>тригонометрични функции. Ще дадем един прост пример, който илюстрира употребата му.</w:t>
      </w:r>
    </w:p>
    <w:p w:rsidR="006A0658" w:rsidRDefault="006A0658" w:rsidP="006A0658">
      <w:pPr>
        <w:spacing w:after="120"/>
      </w:pPr>
      <w:r>
        <w:t>Искаме да с</w:t>
      </w:r>
      <w:r w:rsidRPr="00C2719E">
        <w:t>ъстав</w:t>
      </w:r>
      <w:r>
        <w:t>им</w:t>
      </w:r>
      <w:r w:rsidRPr="00C2719E">
        <w:t xml:space="preserve"> програма, която пресмята лицето на триъгълник по дадени дължини на две от страните и ъгъла между тях в градуси. За тази цел имаме нужда от метод</w:t>
      </w:r>
      <w:r>
        <w:t>а</w:t>
      </w:r>
      <w:r w:rsidRPr="00C2719E">
        <w:t xml:space="preserve"> </w:t>
      </w:r>
      <w:r>
        <w:rPr>
          <w:rStyle w:val="Code"/>
        </w:rPr>
        <w:t>S</w:t>
      </w:r>
      <w:r w:rsidRPr="00C2719E">
        <w:rPr>
          <w:rStyle w:val="Code"/>
        </w:rPr>
        <w:t>in</w:t>
      </w:r>
      <w:r w:rsidRPr="00D34C38">
        <w:rPr>
          <w:rStyle w:val="Code"/>
        </w:rPr>
        <w:t>(…)</w:t>
      </w:r>
      <w:r w:rsidRPr="00C2719E">
        <w:t xml:space="preserve"> и </w:t>
      </w:r>
      <w:r>
        <w:t xml:space="preserve">константата </w:t>
      </w:r>
      <w:r w:rsidRPr="006411C2">
        <w:rPr>
          <w:rStyle w:val="Code"/>
        </w:rPr>
        <w:t>PI</w:t>
      </w:r>
      <w:r w:rsidRPr="00C2719E">
        <w:t xml:space="preserve"> на класа </w:t>
      </w:r>
      <w:r w:rsidRPr="00C2719E">
        <w:rPr>
          <w:rStyle w:val="Code"/>
        </w:rPr>
        <w:t>Math</w:t>
      </w:r>
      <w:r>
        <w:t xml:space="preserve">. С помощта на числото </w:t>
      </w:r>
      <w:r w:rsidRPr="006411C2">
        <w:rPr>
          <w:position w:val="-6"/>
        </w:rPr>
        <w:object w:dxaOrig="220" w:dyaOrig="220">
          <v:shape id="_x0000_i1032" type="#_x0000_t75" style="width:11.25pt;height:11.25pt" o:ole="">
            <v:imagedata r:id="rId435" o:title=""/>
          </v:shape>
          <o:OLEObject Type="Embed" ProgID="Equation.3" ShapeID="_x0000_i1032" DrawAspect="Content" ObjectID="_1374931888" r:id="rId436"/>
        </w:object>
      </w:r>
      <w:r>
        <w:t xml:space="preserve"> лесно преобразуваме към радиани въведеният в градуси ъгъл. Следва примерна реализация на описаната логи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MathTe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Length of the first sid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double</w:t>
            </w:r>
            <w:r>
              <w:rPr>
                <w:rFonts w:ascii="Courier New" w:hAnsi="Courier New" w:cs="Courier New"/>
                <w:noProof/>
                <w:szCs w:val="20"/>
              </w:rPr>
              <w:t xml:space="preserve"> a = </w:t>
            </w:r>
            <w:r>
              <w:rPr>
                <w:rFonts w:ascii="Courier New" w:hAnsi="Courier New" w:cs="Courier New"/>
                <w:noProof/>
                <w:color w:val="0000FF"/>
                <w:szCs w:val="20"/>
              </w:rPr>
              <w:t>double</w:t>
            </w:r>
            <w:r>
              <w:rPr>
                <w:rFonts w:ascii="Courier New" w:hAnsi="Courier New" w:cs="Courier New"/>
                <w:noProof/>
                <w:szCs w:val="20"/>
              </w:rPr>
              <w:t>.Parse(</w:t>
            </w:r>
            <w:r>
              <w:rPr>
                <w:rFonts w:ascii="Courier New" w:hAnsi="Courier New" w:cs="Courier New"/>
                <w:noProof/>
                <w:color w:val="008080"/>
                <w:szCs w:val="20"/>
              </w:rPr>
              <w:t>Console</w:t>
            </w:r>
            <w:r>
              <w:rPr>
                <w:rFonts w:ascii="Courier New" w:hAnsi="Courier New" w:cs="Courier New"/>
                <w:noProof/>
                <w:szCs w:val="20"/>
              </w:rPr>
              <w:t>.ReadLin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Length of the second sid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double</w:t>
            </w:r>
            <w:r>
              <w:rPr>
                <w:rFonts w:ascii="Courier New" w:hAnsi="Courier New" w:cs="Courier New"/>
                <w:noProof/>
                <w:szCs w:val="20"/>
              </w:rPr>
              <w:t xml:space="preserve"> b = </w:t>
            </w:r>
            <w:r>
              <w:rPr>
                <w:rFonts w:ascii="Courier New" w:hAnsi="Courier New" w:cs="Courier New"/>
                <w:noProof/>
                <w:color w:val="0000FF"/>
                <w:szCs w:val="20"/>
              </w:rPr>
              <w:t>double</w:t>
            </w:r>
            <w:r>
              <w:rPr>
                <w:rFonts w:ascii="Courier New" w:hAnsi="Courier New" w:cs="Courier New"/>
                <w:noProof/>
                <w:szCs w:val="20"/>
              </w:rPr>
              <w:t>.Parse(</w:t>
            </w:r>
            <w:r>
              <w:rPr>
                <w:rFonts w:ascii="Courier New" w:hAnsi="Courier New" w:cs="Courier New"/>
                <w:noProof/>
                <w:color w:val="008080"/>
                <w:szCs w:val="20"/>
              </w:rPr>
              <w:t>Console</w:t>
            </w:r>
            <w:r>
              <w:rPr>
                <w:rFonts w:ascii="Courier New" w:hAnsi="Courier New" w:cs="Courier New"/>
                <w:noProof/>
                <w:szCs w:val="20"/>
              </w:rPr>
              <w:t>.ReadLine());</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Size of the angle in degree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angle = </w:t>
            </w:r>
            <w:r>
              <w:rPr>
                <w:rFonts w:ascii="Courier New" w:hAnsi="Courier New" w:cs="Courier New"/>
                <w:noProof/>
                <w:color w:val="0000FF"/>
                <w:szCs w:val="20"/>
              </w:rPr>
              <w:t>int</w:t>
            </w:r>
            <w:r>
              <w:rPr>
                <w:rFonts w:ascii="Courier New" w:hAnsi="Courier New" w:cs="Courier New"/>
                <w:noProof/>
                <w:szCs w:val="20"/>
              </w:rPr>
              <w:t>.Parse(</w:t>
            </w:r>
            <w:r>
              <w:rPr>
                <w:rFonts w:ascii="Courier New" w:hAnsi="Courier New" w:cs="Courier New"/>
                <w:noProof/>
                <w:color w:val="008080"/>
                <w:szCs w:val="20"/>
              </w:rPr>
              <w:t>Console</w:t>
            </w:r>
            <w:r>
              <w:rPr>
                <w:rFonts w:ascii="Courier New" w:hAnsi="Courier New" w:cs="Courier New"/>
                <w:noProof/>
                <w:szCs w:val="20"/>
              </w:rPr>
              <w:t>.Read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double</w:t>
            </w:r>
            <w:r>
              <w:rPr>
                <w:rFonts w:ascii="Courier New" w:hAnsi="Courier New" w:cs="Courier New"/>
                <w:noProof/>
                <w:szCs w:val="20"/>
              </w:rPr>
              <w:t xml:space="preserve"> angleInRadians = </w:t>
            </w:r>
            <w:r>
              <w:rPr>
                <w:rFonts w:ascii="Courier New" w:hAnsi="Courier New" w:cs="Courier New"/>
                <w:noProof/>
                <w:color w:val="008080"/>
                <w:szCs w:val="20"/>
              </w:rPr>
              <w:t>Math</w:t>
            </w:r>
            <w:r>
              <w:rPr>
                <w:rFonts w:ascii="Courier New" w:hAnsi="Courier New" w:cs="Courier New"/>
                <w:noProof/>
                <w:szCs w:val="20"/>
              </w:rPr>
              <w:t>.PI * angle / 180.0;</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w:t>
            </w:r>
            <w:r>
              <w:rPr>
                <w:rFonts w:ascii="Courier New" w:hAnsi="Courier New" w:cs="Courier New"/>
                <w:noProof/>
                <w:color w:val="800000"/>
                <w:szCs w:val="20"/>
              </w:rPr>
              <w:t>"Face of the triangle: {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 xml:space="preserve">0.5 * a * b * </w:t>
            </w:r>
            <w:r>
              <w:rPr>
                <w:rFonts w:ascii="Courier New" w:hAnsi="Courier New" w:cs="Courier New"/>
                <w:noProof/>
                <w:color w:val="008080"/>
                <w:szCs w:val="20"/>
              </w:rPr>
              <w:t>Math</w:t>
            </w:r>
            <w:r>
              <w:rPr>
                <w:rFonts w:ascii="Courier New" w:hAnsi="Courier New" w:cs="Courier New"/>
                <w:noProof/>
                <w:szCs w:val="20"/>
              </w:rPr>
              <w:t>.Sin(angleInRadian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rsidRPr="00C2719E">
        <w:t>Можем лесно да тестваме програмата като проверим дали пресмята пра</w:t>
      </w:r>
      <w:r>
        <w:softHyphen/>
      </w:r>
      <w:r w:rsidRPr="00C2719E">
        <w:t>вилно лицето на равностранен триъгълник. За допълнително улесне</w:t>
      </w:r>
      <w:r w:rsidRPr="00C2719E">
        <w:softHyphen/>
        <w:t>ние избираме дължина на страната да бъде 2 – тогава лицето му намираме с добре известната формула:</w:t>
      </w:r>
    </w:p>
    <w:p w:rsidR="006A0658" w:rsidRPr="00C2719E" w:rsidRDefault="006A0658" w:rsidP="006A0658">
      <w:pPr>
        <w:spacing w:after="120"/>
        <w:jc w:val="center"/>
      </w:pPr>
      <w:r w:rsidRPr="00C2719E">
        <w:rPr>
          <w:position w:val="-24"/>
        </w:rPr>
        <w:object w:dxaOrig="3019" w:dyaOrig="680">
          <v:shape id="_x0000_i1033" type="#_x0000_t75" style="width:150.75pt;height:33.75pt" o:ole="">
            <v:imagedata r:id="rId437" o:title=""/>
          </v:shape>
          <o:OLEObject Type="Embed" ProgID="Equation.3" ShapeID="_x0000_i1033" DrawAspect="Content" ObjectID="_1374931889" r:id="rId438"/>
        </w:object>
      </w:r>
    </w:p>
    <w:p w:rsidR="006A0658" w:rsidRPr="00C2719E" w:rsidRDefault="006A0658" w:rsidP="006A0658">
      <w:pPr>
        <w:spacing w:after="120"/>
      </w:pPr>
      <w:r w:rsidRPr="00C2719E">
        <w:t xml:space="preserve">Въвеждаме последователно числата </w:t>
      </w:r>
      <w:r w:rsidRPr="00C2719E">
        <w:rPr>
          <w:noProof/>
        </w:rPr>
        <w:t>2, 2, 60</w:t>
      </w:r>
      <w:r w:rsidRPr="00C2719E">
        <w:t xml:space="preserve"> и на стандартния изход се извеж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6411C2" w:rsidRDefault="006A0658" w:rsidP="006A0658">
            <w:pPr>
              <w:autoSpaceDE w:val="0"/>
              <w:autoSpaceDN w:val="0"/>
              <w:adjustRightInd w:val="0"/>
              <w:spacing w:before="0"/>
              <w:jc w:val="left"/>
              <w:rPr>
                <w:rFonts w:ascii="Courier New" w:hAnsi="Courier New" w:cs="Courier New"/>
                <w:noProof/>
                <w:color w:val="000000"/>
                <w:szCs w:val="20"/>
              </w:rPr>
            </w:pPr>
            <w:r w:rsidRPr="00B86465">
              <w:rPr>
                <w:rFonts w:ascii="Courier New" w:hAnsi="Courier New" w:cs="Courier New"/>
                <w:noProof/>
                <w:color w:val="000000"/>
                <w:szCs w:val="20"/>
              </w:rPr>
              <w:t xml:space="preserve">Face of the triangle: </w:t>
            </w:r>
            <w:r w:rsidRPr="006411C2">
              <w:rPr>
                <w:rFonts w:ascii="Courier New" w:hAnsi="Courier New" w:cs="Courier New"/>
                <w:noProof/>
                <w:color w:val="000000"/>
                <w:szCs w:val="20"/>
              </w:rPr>
              <w:t>1,73205080756888</w:t>
            </w:r>
          </w:p>
        </w:tc>
      </w:tr>
    </w:tbl>
    <w:p w:rsidR="006A0658" w:rsidRDefault="006A0658" w:rsidP="006A0658">
      <w:pPr>
        <w:pStyle w:val="Heading4"/>
      </w:pPr>
      <w:r w:rsidRPr="00C2719E">
        <w:t xml:space="preserve">Класът </w:t>
      </w:r>
      <w:r w:rsidRPr="003521FA">
        <w:rPr>
          <w:noProof/>
          <w:lang w:val="en-US"/>
        </w:rPr>
        <w:t>System.Math</w:t>
      </w:r>
      <w:r>
        <w:t xml:space="preserve"> – още примери</w:t>
      </w:r>
    </w:p>
    <w:p w:rsidR="006A0658" w:rsidRPr="00C2719E" w:rsidRDefault="006A0658" w:rsidP="006A0658">
      <w:pPr>
        <w:spacing w:after="120"/>
      </w:pPr>
      <w:r>
        <w:t xml:space="preserve">Както вече видяхме, освен математически методи, класът </w:t>
      </w:r>
      <w:r w:rsidRPr="002749A3">
        <w:rPr>
          <w:rStyle w:val="Code"/>
        </w:rPr>
        <w:t>Math</w:t>
      </w:r>
      <w:r>
        <w:t xml:space="preserve"> дефинира и две добре известни в математиката константи: тригонометричната константа </w:t>
      </w:r>
      <w:r w:rsidRPr="006411C2">
        <w:rPr>
          <w:position w:val="-6"/>
        </w:rPr>
        <w:object w:dxaOrig="220" w:dyaOrig="220">
          <v:shape id="_x0000_i1034" type="#_x0000_t75" style="width:11.25pt;height:11.25pt" o:ole="">
            <v:imagedata r:id="rId435" o:title=""/>
          </v:shape>
          <o:OLEObject Type="Embed" ProgID="Equation.3" ShapeID="_x0000_i1034" DrawAspect="Content" ObjectID="_1374931890" r:id="rId439"/>
        </w:object>
      </w:r>
      <w:r w:rsidRPr="00D34C38">
        <w:t xml:space="preserve"> и</w:t>
      </w:r>
      <w:r>
        <w:t xml:space="preserve"> Неперовото число </w:t>
      </w:r>
      <w:r w:rsidRPr="008E14ED">
        <w:rPr>
          <w:rFonts w:cs="Arial"/>
          <w:b/>
          <w:i/>
          <w:lang w:val="en-US"/>
        </w:rPr>
        <w:t>e</w:t>
      </w:r>
      <w:r>
        <w:t>.</w:t>
      </w:r>
      <w:r w:rsidRPr="00D34C38">
        <w:t xml:space="preserve"> </w:t>
      </w:r>
      <w:r>
        <w:t>Ето още един пример за тях:</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8080"/>
                <w:szCs w:val="20"/>
              </w:rPr>
              <w:t>Console</w:t>
            </w:r>
            <w:r>
              <w:rPr>
                <w:rFonts w:ascii="Courier New" w:hAnsi="Courier New" w:cs="Courier New"/>
                <w:noProof/>
                <w:szCs w:val="20"/>
              </w:rPr>
              <w:t>.WriteLine</w:t>
            </w:r>
            <w:r w:rsidRPr="00B86465">
              <w:rPr>
                <w:rFonts w:ascii="Courier New" w:hAnsi="Courier New" w:cs="Courier New"/>
                <w:noProof/>
                <w:color w:val="000000"/>
                <w:szCs w:val="20"/>
              </w:rPr>
              <w:t>(</w:t>
            </w:r>
            <w:r>
              <w:rPr>
                <w:rFonts w:ascii="Courier New" w:hAnsi="Courier New" w:cs="Courier New"/>
                <w:noProof/>
                <w:color w:val="008080"/>
                <w:szCs w:val="20"/>
              </w:rPr>
              <w:t>Math</w:t>
            </w:r>
            <w:r>
              <w:rPr>
                <w:rFonts w:ascii="Courier New" w:hAnsi="Courier New" w:cs="Courier New"/>
                <w:noProof/>
                <w:szCs w:val="20"/>
              </w:rPr>
              <w:t>.PI</w:t>
            </w:r>
            <w:r w:rsidRPr="00B86465">
              <w:rPr>
                <w:rFonts w:ascii="Courier New" w:hAnsi="Courier New" w:cs="Courier New"/>
                <w:noProof/>
                <w:color w:val="000000"/>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8080"/>
                <w:szCs w:val="20"/>
              </w:rPr>
              <w:t>Console</w:t>
            </w:r>
            <w:r>
              <w:rPr>
                <w:rFonts w:ascii="Courier New" w:hAnsi="Courier New" w:cs="Courier New"/>
                <w:noProof/>
                <w:szCs w:val="20"/>
              </w:rPr>
              <w:t>.WriteLine</w:t>
            </w:r>
            <w:r w:rsidRPr="00B86465">
              <w:rPr>
                <w:rFonts w:ascii="Courier New" w:hAnsi="Courier New" w:cs="Courier New"/>
                <w:noProof/>
                <w:color w:val="000000"/>
                <w:szCs w:val="20"/>
              </w:rPr>
              <w:t>(</w:t>
            </w:r>
            <w:r>
              <w:rPr>
                <w:rFonts w:ascii="Courier New" w:hAnsi="Courier New" w:cs="Courier New"/>
                <w:noProof/>
                <w:color w:val="008080"/>
                <w:szCs w:val="20"/>
              </w:rPr>
              <w:t>Math</w:t>
            </w:r>
            <w:r>
              <w:rPr>
                <w:rFonts w:ascii="Courier New" w:hAnsi="Courier New" w:cs="Courier New"/>
                <w:noProof/>
                <w:szCs w:val="20"/>
              </w:rPr>
              <w:t>.Е</w:t>
            </w:r>
            <w:r w:rsidRPr="00B86465">
              <w:rPr>
                <w:rFonts w:ascii="Courier New" w:hAnsi="Courier New" w:cs="Courier New"/>
                <w:noProof/>
                <w:color w:val="000000"/>
                <w:szCs w:val="20"/>
              </w:rPr>
              <w:t>);</w:t>
            </w:r>
          </w:p>
        </w:tc>
      </w:tr>
    </w:tbl>
    <w:p w:rsidR="006A0658" w:rsidRPr="00C2719E" w:rsidRDefault="006A0658" w:rsidP="006A0658">
      <w:pPr>
        <w:spacing w:after="120"/>
      </w:pPr>
      <w:r>
        <w:t>При изпълнение на горния код се получава следния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color w:val="000000"/>
                <w:szCs w:val="20"/>
              </w:rPr>
              <w:lastRenderedPageBreak/>
              <w:t>3.141592653589793</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color w:val="000000"/>
                <w:szCs w:val="20"/>
              </w:rPr>
              <w:t>2.718281828459045</w:t>
            </w:r>
          </w:p>
        </w:tc>
      </w:tr>
    </w:tbl>
    <w:p w:rsidR="006A0658" w:rsidRPr="00EC4C67" w:rsidRDefault="006A0658" w:rsidP="006A0658">
      <w:pPr>
        <w:pStyle w:val="Heading4"/>
        <w:rPr>
          <w:lang w:val="en-US"/>
        </w:rPr>
      </w:pPr>
      <w:r w:rsidRPr="00C2719E">
        <w:t xml:space="preserve">Класът </w:t>
      </w:r>
      <w:r>
        <w:rPr>
          <w:noProof/>
          <w:lang w:val="en-US"/>
        </w:rPr>
        <w:t>System.Random</w:t>
      </w:r>
    </w:p>
    <w:p w:rsidR="006A0658" w:rsidRDefault="006A0658" w:rsidP="006A0658">
      <w:pPr>
        <w:spacing w:after="120"/>
      </w:pPr>
      <w:r w:rsidRPr="001B1CD5">
        <w:t>Понякога в програмирането се налага да използваме случайни числа. Например искаме да генерираме 6 случайни числа в интервала между 1 и 49</w:t>
      </w:r>
      <w:r w:rsidRPr="00D34C38">
        <w:t xml:space="preserve"> (</w:t>
      </w:r>
      <w:r>
        <w:t>не непременно различни)</w:t>
      </w:r>
      <w:r w:rsidRPr="001B1CD5">
        <w:t xml:space="preserve">. </w:t>
      </w:r>
      <w:r w:rsidRPr="003521FA">
        <w:t xml:space="preserve">Това можем да направим използвайки класа </w:t>
      </w:r>
      <w:r w:rsidRPr="003521FA">
        <w:rPr>
          <w:rStyle w:val="Code"/>
        </w:rPr>
        <w:t>System</w:t>
      </w:r>
      <w:r>
        <w:rPr>
          <w:rStyle w:val="Code"/>
        </w:rPr>
        <w:t>.</w:t>
      </w:r>
      <w:r w:rsidRPr="003521FA">
        <w:rPr>
          <w:rStyle w:val="Code"/>
        </w:rPr>
        <w:t>Random</w:t>
      </w:r>
      <w:r w:rsidRPr="003521FA">
        <w:t xml:space="preserve"> и неговия метод </w:t>
      </w:r>
      <w:r w:rsidRPr="003521FA">
        <w:rPr>
          <w:rStyle w:val="Code"/>
        </w:rPr>
        <w:t>Next()</w:t>
      </w:r>
      <w:r w:rsidRPr="003521FA">
        <w:t>.</w:t>
      </w:r>
      <w:r w:rsidRPr="001B1CD5">
        <w:t xml:space="preserve"> Преди </w:t>
      </w:r>
      <w:r>
        <w:t xml:space="preserve">да </w:t>
      </w:r>
      <w:r w:rsidRPr="001B1CD5">
        <w:t xml:space="preserve">използваме класа </w:t>
      </w:r>
      <w:r w:rsidRPr="001B1CD5">
        <w:rPr>
          <w:rStyle w:val="Code"/>
        </w:rPr>
        <w:t>Random</w:t>
      </w:r>
      <w:r w:rsidRPr="001B1CD5">
        <w:t xml:space="preserve"> трябва да създадем негова инстанция, при което тя се инициализира със слу</w:t>
      </w:r>
      <w:r>
        <w:softHyphen/>
      </w:r>
      <w:r w:rsidRPr="001B1CD5">
        <w:t>чайна стойност (извлечена от текущото системно време в операцион</w:t>
      </w:r>
      <w:r w:rsidRPr="001B1CD5">
        <w:softHyphen/>
        <w:t>ната система). След това можем да генерира</w:t>
      </w:r>
      <w:r>
        <w:t>ме</w:t>
      </w:r>
      <w:r w:rsidRPr="001B1CD5">
        <w:t xml:space="preserve"> случайно число в интервала </w:t>
      </w:r>
      <w:r w:rsidRPr="00D34C38">
        <w:rPr>
          <w:rStyle w:val="Code"/>
        </w:rPr>
        <w:t>[0…</w:t>
      </w:r>
      <w:r w:rsidRPr="001B1CD5">
        <w:rPr>
          <w:rStyle w:val="Code"/>
        </w:rPr>
        <w:t>n</w:t>
      </w:r>
      <w:r w:rsidRPr="00D34C38">
        <w:rPr>
          <w:rStyle w:val="Code"/>
        </w:rPr>
        <w:t>)</w:t>
      </w:r>
      <w:r w:rsidRPr="001B1CD5">
        <w:t xml:space="preserve"> чрез извикване на метода </w:t>
      </w:r>
      <w:r>
        <w:rPr>
          <w:rStyle w:val="Code"/>
        </w:rPr>
        <w:t>Next</w:t>
      </w:r>
      <w:r w:rsidRPr="00D34C38">
        <w:rPr>
          <w:rStyle w:val="Code"/>
        </w:rPr>
        <w:t>(</w:t>
      </w:r>
      <w:r w:rsidRPr="001B1CD5">
        <w:rPr>
          <w:rStyle w:val="Code"/>
        </w:rPr>
        <w:t>n</w:t>
      </w:r>
      <w:r w:rsidRPr="00D34C38">
        <w:rPr>
          <w:rStyle w:val="Code"/>
        </w:rPr>
        <w:t>)</w:t>
      </w:r>
      <w:r w:rsidRPr="001B1CD5">
        <w:t>. Забележете, че този метод може да въ</w:t>
      </w:r>
      <w:r>
        <w:t>р</w:t>
      </w:r>
      <w:r w:rsidRPr="001B1CD5">
        <w:t xml:space="preserve">не нула, но връща винаги случайно число по-малко от зададената стойност </w:t>
      </w:r>
      <w:r w:rsidRPr="00047383">
        <w:rPr>
          <w:rStyle w:val="Code"/>
        </w:rPr>
        <w:t>n</w:t>
      </w:r>
      <w:r w:rsidRPr="001B1CD5">
        <w:t>. Затова</w:t>
      </w:r>
      <w:r>
        <w:t>,</w:t>
      </w:r>
      <w:r w:rsidRPr="001B1CD5">
        <w:t xml:space="preserve"> ако искаме да получим число в интервала </w:t>
      </w:r>
      <w:r w:rsidRPr="00D34C38">
        <w:rPr>
          <w:rStyle w:val="Code"/>
        </w:rPr>
        <w:t>[1…49]</w:t>
      </w:r>
      <w:r w:rsidRPr="001B1CD5">
        <w:t xml:space="preserve">, трябва </w:t>
      </w:r>
      <w:r>
        <w:t xml:space="preserve">да </w:t>
      </w:r>
      <w:r w:rsidRPr="001B1CD5">
        <w:t xml:space="preserve">използваме израза </w:t>
      </w:r>
      <w:r>
        <w:rPr>
          <w:rStyle w:val="Code"/>
        </w:rPr>
        <w:t>Next</w:t>
      </w:r>
      <w:r w:rsidRPr="00D34C38">
        <w:rPr>
          <w:rStyle w:val="Code"/>
        </w:rPr>
        <w:t>(49) + 1</w:t>
      </w:r>
      <w:r w:rsidRPr="001B1CD5">
        <w:t>.</w:t>
      </w:r>
      <w:r>
        <w:t xml:space="preserve"> Следва примерен изходен код на прог</w:t>
      </w:r>
      <w:r>
        <w:softHyphen/>
        <w:t xml:space="preserve">рама, която, използвайки класа </w:t>
      </w:r>
      <w:r w:rsidRPr="001B1CD5">
        <w:rPr>
          <w:rStyle w:val="Code"/>
        </w:rPr>
        <w:t>Random</w:t>
      </w:r>
      <w:r w:rsidRPr="00BC0064">
        <w:t>,</w:t>
      </w:r>
      <w:r>
        <w:t xml:space="preserve"> генерира 6 случайни числа в интервала от 1 до 49:</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FA4BAB" w:rsidRDefault="006A0658" w:rsidP="006A0658">
            <w:pPr>
              <w:autoSpaceDE w:val="0"/>
              <w:autoSpaceDN w:val="0"/>
              <w:adjustRightInd w:val="0"/>
              <w:spacing w:before="0"/>
              <w:jc w:val="left"/>
              <w:rPr>
                <w:rFonts w:ascii="Courier New" w:hAnsi="Courier New" w:cs="Courier New"/>
                <w:noProof/>
                <w:color w:val="008080"/>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lang w:val="en-US"/>
              </w:rPr>
              <w:t>RandomNumbersBetween1and49</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Random</w:t>
            </w:r>
            <w:r>
              <w:rPr>
                <w:rFonts w:ascii="Courier New" w:hAnsi="Courier New" w:cs="Courier New"/>
                <w:noProof/>
                <w:szCs w:val="20"/>
              </w:rPr>
              <w:t xml:space="preserve"> ra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Random</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number = 1; number &lt;= 6; numb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randomNumber = rand.Next(49) + 1;</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w:t>
            </w:r>
            <w:r>
              <w:rPr>
                <w:rFonts w:ascii="Courier New" w:hAnsi="Courier New" w:cs="Courier New"/>
                <w:noProof/>
                <w:color w:val="800000"/>
                <w:szCs w:val="20"/>
              </w:rPr>
              <w:t>"{0} "</w:t>
            </w:r>
            <w:r>
              <w:rPr>
                <w:rFonts w:ascii="Courier New" w:hAnsi="Courier New" w:cs="Courier New"/>
                <w:noProof/>
                <w:szCs w:val="20"/>
              </w:rPr>
              <w:t>, randomNumb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t>Ето как изглежда един възможен изход от работата на програма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742B65" w:rsidRDefault="006A0658" w:rsidP="006A0658">
            <w:pPr>
              <w:autoSpaceDE w:val="0"/>
              <w:autoSpaceDN w:val="0"/>
              <w:adjustRightInd w:val="0"/>
              <w:spacing w:before="0"/>
              <w:jc w:val="left"/>
              <w:rPr>
                <w:rFonts w:ascii="Courier New" w:hAnsi="Courier New" w:cs="Courier New"/>
                <w:szCs w:val="20"/>
                <w:lang w:val="en-US"/>
              </w:rPr>
            </w:pPr>
            <w:r>
              <w:rPr>
                <w:rFonts w:ascii="Courier New" w:hAnsi="Courier New" w:cs="Courier New"/>
                <w:color w:val="000000"/>
                <w:szCs w:val="20"/>
              </w:rPr>
              <w:t>1</w:t>
            </w:r>
            <w:r>
              <w:rPr>
                <w:rFonts w:ascii="Courier New" w:hAnsi="Courier New" w:cs="Courier New"/>
                <w:color w:val="000000"/>
                <w:szCs w:val="20"/>
                <w:lang w:val="en-US"/>
              </w:rPr>
              <w:t>6</w:t>
            </w:r>
            <w:r>
              <w:rPr>
                <w:rFonts w:ascii="Courier New" w:hAnsi="Courier New" w:cs="Courier New"/>
                <w:color w:val="000000"/>
                <w:szCs w:val="20"/>
              </w:rPr>
              <w:t xml:space="preserve"> 49 7 </w:t>
            </w:r>
            <w:r w:rsidRPr="00B86465">
              <w:rPr>
                <w:rFonts w:ascii="Courier New" w:hAnsi="Courier New" w:cs="Courier New"/>
                <w:color w:val="000000"/>
                <w:szCs w:val="20"/>
              </w:rPr>
              <w:t>29</w:t>
            </w:r>
            <w:r>
              <w:rPr>
                <w:rFonts w:ascii="Courier New" w:hAnsi="Courier New" w:cs="Courier New"/>
                <w:color w:val="000000"/>
                <w:szCs w:val="20"/>
                <w:lang w:val="en-US"/>
              </w:rPr>
              <w:t xml:space="preserve"> </w:t>
            </w:r>
            <w:r>
              <w:rPr>
                <w:rFonts w:ascii="Courier New" w:hAnsi="Courier New" w:cs="Courier New"/>
                <w:color w:val="000000"/>
                <w:szCs w:val="20"/>
              </w:rPr>
              <w:t>1</w:t>
            </w:r>
            <w:r w:rsidRPr="00B86465">
              <w:rPr>
                <w:rFonts w:ascii="Courier New" w:hAnsi="Courier New" w:cs="Courier New"/>
                <w:color w:val="000000"/>
                <w:szCs w:val="20"/>
              </w:rPr>
              <w:t xml:space="preserve"> 2</w:t>
            </w:r>
            <w:r>
              <w:rPr>
                <w:rFonts w:ascii="Courier New" w:hAnsi="Courier New" w:cs="Courier New"/>
                <w:color w:val="000000"/>
                <w:szCs w:val="20"/>
                <w:lang w:val="en-US"/>
              </w:rPr>
              <w:t>8</w:t>
            </w:r>
          </w:p>
        </w:tc>
      </w:tr>
    </w:tbl>
    <w:p w:rsidR="006A0658" w:rsidRPr="00CB045D" w:rsidRDefault="006A0658" w:rsidP="006A0658">
      <w:pPr>
        <w:pStyle w:val="Heading4"/>
      </w:pPr>
      <w:r w:rsidRPr="00C2719E">
        <w:t xml:space="preserve">Класът </w:t>
      </w:r>
      <w:r>
        <w:rPr>
          <w:lang w:val="en-US"/>
        </w:rPr>
        <w:t>Random</w:t>
      </w:r>
      <w:r>
        <w:t xml:space="preserve"> – още един пример</w:t>
      </w:r>
    </w:p>
    <w:p w:rsidR="006A0658" w:rsidRDefault="006A0658" w:rsidP="006A0658">
      <w:r w:rsidRPr="00CB045D">
        <w:t xml:space="preserve">За да ви покажем колко полезен може да е генераторът на </w:t>
      </w:r>
      <w:r>
        <w:t xml:space="preserve">случайни числа в </w:t>
      </w:r>
      <w:r w:rsidRPr="00D34C38">
        <w:t>.</w:t>
      </w:r>
      <w:r>
        <w:rPr>
          <w:lang w:val="en-US"/>
        </w:rPr>
        <w:t>NET</w:t>
      </w:r>
      <w:r w:rsidRPr="00D34C38">
        <w:t xml:space="preserve"> </w:t>
      </w:r>
      <w:r>
        <w:rPr>
          <w:lang w:val="en-US"/>
        </w:rPr>
        <w:t>Framework</w:t>
      </w:r>
      <w:r>
        <w:t>, ще си поставим за задача да генерираме случайна парола, която е дълга между 8 и 15 символа</w:t>
      </w:r>
      <w:r w:rsidRPr="00D34C38">
        <w:t>,</w:t>
      </w:r>
      <w:r>
        <w:t xml:space="preserve"> съдържа поне две главни букви, поне две малки букви, поне една цифра и поне три специални знака. За целта ще използваме следния алгоритъм:</w:t>
      </w:r>
    </w:p>
    <w:p w:rsidR="006A0658" w:rsidRDefault="006A0658" w:rsidP="00222F92">
      <w:pPr>
        <w:numPr>
          <w:ilvl w:val="0"/>
          <w:numId w:val="60"/>
        </w:numPr>
        <w:tabs>
          <w:tab w:val="clear" w:pos="644"/>
        </w:tabs>
        <w:ind w:left="568" w:hanging="284"/>
      </w:pPr>
      <w:r>
        <w:t>Започваме от празна парола. Създаваме генератор на случайни числа.</w:t>
      </w:r>
    </w:p>
    <w:p w:rsidR="006A0658" w:rsidRDefault="006A0658" w:rsidP="00222F92">
      <w:pPr>
        <w:numPr>
          <w:ilvl w:val="0"/>
          <w:numId w:val="60"/>
        </w:numPr>
        <w:tabs>
          <w:tab w:val="clear" w:pos="644"/>
        </w:tabs>
        <w:ind w:left="568" w:hanging="284"/>
      </w:pPr>
      <w:r>
        <w:t>Генерираме два пъти по една случайна главна буква и я поставяме на случайна позиция в паролата.</w:t>
      </w:r>
    </w:p>
    <w:p w:rsidR="006A0658" w:rsidRPr="00CB045D" w:rsidRDefault="006A0658" w:rsidP="00222F92">
      <w:pPr>
        <w:numPr>
          <w:ilvl w:val="0"/>
          <w:numId w:val="60"/>
        </w:numPr>
        <w:tabs>
          <w:tab w:val="clear" w:pos="644"/>
        </w:tabs>
        <w:ind w:left="568" w:hanging="284"/>
      </w:pPr>
      <w:r>
        <w:lastRenderedPageBreak/>
        <w:t>Генерираме два пъти по една случайна малка буква и я поставяме на случайна позиция в паролата.</w:t>
      </w:r>
    </w:p>
    <w:p w:rsidR="006A0658" w:rsidRPr="00CB045D" w:rsidRDefault="006A0658" w:rsidP="00222F92">
      <w:pPr>
        <w:numPr>
          <w:ilvl w:val="0"/>
          <w:numId w:val="60"/>
        </w:numPr>
        <w:tabs>
          <w:tab w:val="clear" w:pos="644"/>
        </w:tabs>
        <w:ind w:left="568" w:hanging="284"/>
      </w:pPr>
      <w:r>
        <w:t>Генерираме една случайна цифра и я поставяме на случайна позиция в паролата.</w:t>
      </w:r>
    </w:p>
    <w:p w:rsidR="006A0658" w:rsidRDefault="006A0658" w:rsidP="00222F92">
      <w:pPr>
        <w:numPr>
          <w:ilvl w:val="0"/>
          <w:numId w:val="60"/>
        </w:numPr>
        <w:tabs>
          <w:tab w:val="clear" w:pos="644"/>
        </w:tabs>
        <w:ind w:left="568" w:hanging="284"/>
      </w:pPr>
      <w:r>
        <w:t>Генерираме три пъти по един случаен специален символ и го поставяме на случайна позиция в паролата.</w:t>
      </w:r>
    </w:p>
    <w:p w:rsidR="006A0658" w:rsidRDefault="006A0658" w:rsidP="00222F92">
      <w:pPr>
        <w:numPr>
          <w:ilvl w:val="0"/>
          <w:numId w:val="60"/>
        </w:numPr>
        <w:tabs>
          <w:tab w:val="clear" w:pos="644"/>
        </w:tabs>
        <w:ind w:left="568" w:hanging="284"/>
      </w:pPr>
      <w:r>
        <w:t xml:space="preserve">До момента паролата трябва да се състои от 8 знака. За да я </w:t>
      </w:r>
      <w:r w:rsidRPr="00535524">
        <w:t>допъл</w:t>
      </w:r>
      <w:r w:rsidRPr="00535524">
        <w:softHyphen/>
        <w:t>ним</w:t>
      </w:r>
      <w:r>
        <w:t xml:space="preserve"> до най-много 15 символа, можем случаен брой пъти (между 0 и 7) да вмъкнем на случайна позиция в паролата случаен знак (главна буква или малка буква или цифра или специален символ).</w:t>
      </w:r>
    </w:p>
    <w:p w:rsidR="006A0658" w:rsidRDefault="006A0658" w:rsidP="006A0658">
      <w:pPr>
        <w:spacing w:after="120"/>
      </w:pPr>
      <w:r>
        <w:t>Следва имплементация на описания алгоритъ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RandomPasswordGen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CapitalLette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800000"/>
                <w:szCs w:val="20"/>
              </w:rPr>
              <w:t>"ABCDEFGHIJKLMNOPQRSTUVWXYZ"</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SmallLette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800000"/>
                <w:szCs w:val="20"/>
              </w:rPr>
              <w:t>"abcdefghijklmnopqrstuvwxyz"</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Digits</w:t>
            </w:r>
            <w:r>
              <w:rPr>
                <w:rFonts w:ascii="Courier New" w:hAnsi="Courier New" w:cs="Courier New"/>
                <w:noProof/>
                <w:szCs w:val="20"/>
              </w:rPr>
              <w:t xml:space="preserve"> = </w:t>
            </w:r>
            <w:r>
              <w:rPr>
                <w:rFonts w:ascii="Courier New" w:hAnsi="Courier New" w:cs="Courier New"/>
                <w:noProof/>
                <w:color w:val="800000"/>
                <w:szCs w:val="20"/>
              </w:rPr>
              <w:t>"0123456789"</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SpecialCha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800000"/>
                <w:szCs w:val="20"/>
              </w:rPr>
              <w:t>"~!@#$%^&amp;*()_+=`{}[]\\|':;.,/?&lt;&g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AllCha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lang w:val="en-US"/>
              </w:rPr>
              <w:t>CapitalLetters</w:t>
            </w:r>
            <w:r>
              <w:rPr>
                <w:rFonts w:ascii="Courier New" w:hAnsi="Courier New" w:cs="Courier New"/>
                <w:noProof/>
                <w:szCs w:val="20"/>
              </w:rPr>
              <w:t xml:space="preserve"> + </w:t>
            </w:r>
            <w:r>
              <w:rPr>
                <w:rFonts w:ascii="Courier New" w:hAnsi="Courier New" w:cs="Courier New"/>
                <w:noProof/>
                <w:szCs w:val="20"/>
                <w:lang w:val="en-US"/>
              </w:rPr>
              <w:t>SmallLetters</w:t>
            </w:r>
            <w:r>
              <w:rPr>
                <w:rFonts w:ascii="Courier New" w:hAnsi="Courier New" w:cs="Courier New"/>
                <w:noProof/>
                <w:szCs w:val="20"/>
              </w:rPr>
              <w:t xml:space="preserve"> + </w:t>
            </w:r>
            <w:r>
              <w:rPr>
                <w:rFonts w:ascii="Courier New" w:hAnsi="Courier New" w:cs="Courier New"/>
                <w:noProof/>
                <w:szCs w:val="20"/>
                <w:lang w:val="en-US"/>
              </w:rPr>
              <w:t>Digits</w:t>
            </w:r>
            <w:r>
              <w:rPr>
                <w:rFonts w:ascii="Courier New" w:hAnsi="Courier New" w:cs="Courier New"/>
                <w:noProof/>
                <w:szCs w:val="20"/>
              </w:rPr>
              <w:t xml:space="preserve"> + </w:t>
            </w:r>
            <w:r>
              <w:rPr>
                <w:rFonts w:ascii="Courier New" w:hAnsi="Courier New" w:cs="Courier New"/>
                <w:noProof/>
                <w:szCs w:val="20"/>
                <w:lang w:val="en-US"/>
              </w:rPr>
              <w:t>SpecialChar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 xml:space="preserve">    </w:t>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8080"/>
                <w:szCs w:val="20"/>
              </w:rPr>
              <w:t>Random</w:t>
            </w:r>
            <w:r>
              <w:rPr>
                <w:rFonts w:ascii="Courier New" w:hAnsi="Courier New" w:cs="Courier New"/>
                <w:noProof/>
                <w:szCs w:val="20"/>
              </w:rPr>
              <w:t xml:space="preserve"> r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Random</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StringBuilder</w:t>
            </w:r>
            <w:r>
              <w:rPr>
                <w:rFonts w:ascii="Courier New" w:hAnsi="Courier New" w:cs="Courier New"/>
                <w:noProof/>
                <w:szCs w:val="20"/>
              </w:rPr>
              <w:t xml:space="preserve"> passwor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StringBuild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Generate two random capital lette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2; i++)</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capitalLetter = GenerateChar(</w:t>
            </w:r>
            <w:r>
              <w:rPr>
                <w:rFonts w:ascii="Courier New" w:hAnsi="Courier New" w:cs="Courier New"/>
                <w:noProof/>
                <w:szCs w:val="20"/>
                <w:lang w:val="en-US"/>
              </w:rPr>
              <w:t>CapitalLetter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InsertAtRandomPosition(password, capitalLett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Generate two random small lette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2; i++)</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smallLetter = GenerateChar(</w:t>
            </w:r>
            <w:r>
              <w:rPr>
                <w:rFonts w:ascii="Courier New" w:hAnsi="Courier New" w:cs="Courier New"/>
                <w:noProof/>
                <w:szCs w:val="20"/>
                <w:lang w:val="en-US"/>
              </w:rPr>
              <w:t>SmallLetter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InsertAtRandomPosition(password, smallLett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Generate one random digi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digit = GenerateChar(</w:t>
            </w:r>
            <w:r>
              <w:rPr>
                <w:rFonts w:ascii="Courier New" w:hAnsi="Courier New" w:cs="Courier New"/>
                <w:noProof/>
                <w:szCs w:val="20"/>
                <w:lang w:val="en-US"/>
              </w:rPr>
              <w:t>Digit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InsertAtRandomPosition(password, digi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lastRenderedPageBreak/>
              <w:tab/>
            </w:r>
            <w:r w:rsidRPr="00CC05D6">
              <w:rPr>
                <w:rFonts w:ascii="Courier New" w:hAnsi="Courier New" w:cs="Courier New"/>
                <w:noProof/>
                <w:color w:val="000000"/>
                <w:szCs w:val="20"/>
              </w:rPr>
              <w:tab/>
            </w:r>
            <w:r>
              <w:rPr>
                <w:rFonts w:ascii="Courier New" w:hAnsi="Courier New" w:cs="Courier New"/>
                <w:noProof/>
                <w:color w:val="008000"/>
                <w:szCs w:val="20"/>
              </w:rPr>
              <w:t>// Generate 3 special characte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3; i++)</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specialChar = GenerateChar(</w:t>
            </w:r>
            <w:r>
              <w:rPr>
                <w:rFonts w:ascii="Courier New" w:hAnsi="Courier New" w:cs="Courier New"/>
                <w:noProof/>
                <w:szCs w:val="20"/>
                <w:lang w:val="en-US"/>
              </w:rPr>
              <w:t>SpecialChar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InsertAtRandomPosition(password, specialCha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00"/>
                <w:szCs w:val="20"/>
              </w:rPr>
              <w:t>// Generate few random characters (between 0 and 7)</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count = rnd.Next(8);</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count; i++)</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specialChar = GenerateChar(</w:t>
            </w:r>
            <w:r>
              <w:rPr>
                <w:rFonts w:ascii="Courier New" w:hAnsi="Courier New" w:cs="Courier New"/>
                <w:noProof/>
                <w:szCs w:val="20"/>
                <w:lang w:val="en-US"/>
              </w:rPr>
              <w:t>AllChar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InsertAtRandomPosition(password, specialCha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Console</w:t>
            </w:r>
            <w:r>
              <w:rPr>
                <w:rFonts w:ascii="Courier New" w:hAnsi="Courier New" w:cs="Courier New"/>
                <w:noProof/>
                <w:szCs w:val="20"/>
              </w:rPr>
              <w:t>.WriteLine(password);</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InsertAtRandomPositio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StringBuilder</w:t>
            </w:r>
            <w:r>
              <w:rPr>
                <w:rFonts w:ascii="Courier New" w:hAnsi="Courier New" w:cs="Courier New"/>
                <w:noProof/>
                <w:szCs w:val="20"/>
              </w:rPr>
              <w:t xml:space="preserve"> password, </w:t>
            </w:r>
            <w:r>
              <w:rPr>
                <w:rFonts w:ascii="Courier New" w:hAnsi="Courier New" w:cs="Courier New"/>
                <w:noProof/>
                <w:color w:val="0000FF"/>
                <w:szCs w:val="20"/>
              </w:rPr>
              <w:t>char</w:t>
            </w:r>
            <w:r>
              <w:rPr>
                <w:rFonts w:ascii="Courier New" w:hAnsi="Courier New" w:cs="Courier New"/>
                <w:noProof/>
                <w:szCs w:val="20"/>
              </w:rPr>
              <w:t xml:space="preserve"> charact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randomPosition = rnd.Next(password.Length + 1);</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szCs w:val="20"/>
              </w:rPr>
              <w:t>password.Insert(randomPosition, characte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 xml:space="preserve"> GenerateChar(</w:t>
            </w:r>
            <w:r>
              <w:rPr>
                <w:rFonts w:ascii="Courier New" w:hAnsi="Courier New" w:cs="Courier New"/>
                <w:noProof/>
                <w:color w:val="0000FF"/>
                <w:szCs w:val="20"/>
              </w:rPr>
              <w:t>string</w:t>
            </w:r>
            <w:r>
              <w:rPr>
                <w:rFonts w:ascii="Courier New" w:hAnsi="Courier New" w:cs="Courier New"/>
                <w:noProof/>
                <w:szCs w:val="20"/>
              </w:rPr>
              <w:t xml:space="preserve"> availableChars)</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int</w:t>
            </w:r>
            <w:r>
              <w:rPr>
                <w:rFonts w:ascii="Courier New" w:hAnsi="Courier New" w:cs="Courier New"/>
                <w:noProof/>
                <w:szCs w:val="20"/>
              </w:rPr>
              <w:t xml:space="preserve"> randomIndex = rnd.Next(availableChars.Length);</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char</w:t>
            </w:r>
            <w:r>
              <w:rPr>
                <w:rFonts w:ascii="Courier New" w:hAnsi="Courier New" w:cs="Courier New"/>
                <w:noProof/>
                <w:szCs w:val="20"/>
              </w:rPr>
              <w:t xml:space="preserve"> randomChar = availableChars[randomIndex];</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return</w:t>
            </w:r>
            <w:r>
              <w:rPr>
                <w:rFonts w:ascii="Courier New" w:hAnsi="Courier New" w:cs="Courier New"/>
                <w:noProof/>
                <w:szCs w:val="20"/>
              </w:rPr>
              <w:t xml:space="preserve"> randomChar;</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C2719E" w:rsidRDefault="006A0658" w:rsidP="006A0658">
      <w:pPr>
        <w:spacing w:after="120"/>
      </w:pPr>
      <w:r>
        <w:lastRenderedPageBreak/>
        <w:t>Нека обясним някои неясни моменти в изходния код.</w:t>
      </w:r>
      <w:r w:rsidRPr="00D34C38">
        <w:t xml:space="preserve"> </w:t>
      </w:r>
      <w:r>
        <w:t>Да започнем от дефини</w:t>
      </w:r>
      <w:r>
        <w:softHyphen/>
        <w:t>циите на констан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CapitalLette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800000"/>
                <w:szCs w:val="20"/>
              </w:rPr>
              <w:t>"ABCDEFGHIJKLMNOPQRSTUVWXYZ"</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SmallLette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800000"/>
                <w:szCs w:val="20"/>
              </w:rPr>
              <w:t>"abcdefghijklmnopqrstuvwxyz"</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Digits</w:t>
            </w:r>
            <w:r>
              <w:rPr>
                <w:rFonts w:ascii="Courier New" w:hAnsi="Courier New" w:cs="Courier New"/>
                <w:noProof/>
                <w:szCs w:val="20"/>
              </w:rPr>
              <w:t xml:space="preserve"> = </w:t>
            </w:r>
            <w:r>
              <w:rPr>
                <w:rFonts w:ascii="Courier New" w:hAnsi="Courier New" w:cs="Courier New"/>
                <w:noProof/>
                <w:color w:val="800000"/>
                <w:szCs w:val="20"/>
              </w:rPr>
              <w:t>"0123456789"</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SpecialChar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800000"/>
                <w:szCs w:val="20"/>
              </w:rPr>
              <w:t>"~!@#$%^&amp;*()_+=`{}[]\\|':;.,/?&lt;&g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szCs w:val="20"/>
                <w:lang w:val="en-US"/>
              </w:rPr>
              <w:t>AllChars</w:t>
            </w:r>
            <w:r>
              <w:rPr>
                <w:rFonts w:ascii="Courier New" w:hAnsi="Courier New" w:cs="Courier New"/>
                <w:noProof/>
                <w:szCs w:val="20"/>
              </w:rPr>
              <w:t xml:space="preserve"> =</w:t>
            </w:r>
          </w:p>
          <w:p w:rsidR="006A0658" w:rsidRPr="00B86465"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lang w:val="en-US"/>
              </w:rPr>
              <w:t>CapitalLetters</w:t>
            </w:r>
            <w:r>
              <w:rPr>
                <w:rFonts w:ascii="Courier New" w:hAnsi="Courier New" w:cs="Courier New"/>
                <w:noProof/>
                <w:szCs w:val="20"/>
              </w:rPr>
              <w:t xml:space="preserve"> + </w:t>
            </w:r>
            <w:r>
              <w:rPr>
                <w:rFonts w:ascii="Courier New" w:hAnsi="Courier New" w:cs="Courier New"/>
                <w:noProof/>
                <w:szCs w:val="20"/>
                <w:lang w:val="en-US"/>
              </w:rPr>
              <w:t>SmallLetters</w:t>
            </w:r>
            <w:r>
              <w:rPr>
                <w:rFonts w:ascii="Courier New" w:hAnsi="Courier New" w:cs="Courier New"/>
                <w:noProof/>
                <w:szCs w:val="20"/>
              </w:rPr>
              <w:t xml:space="preserve"> + </w:t>
            </w:r>
            <w:r>
              <w:rPr>
                <w:rFonts w:ascii="Courier New" w:hAnsi="Courier New" w:cs="Courier New"/>
                <w:noProof/>
                <w:szCs w:val="20"/>
                <w:lang w:val="en-US"/>
              </w:rPr>
              <w:t>Digits</w:t>
            </w:r>
            <w:r>
              <w:rPr>
                <w:rFonts w:ascii="Courier New" w:hAnsi="Courier New" w:cs="Courier New"/>
                <w:noProof/>
                <w:szCs w:val="20"/>
              </w:rPr>
              <w:t xml:space="preserve"> + </w:t>
            </w:r>
            <w:r>
              <w:rPr>
                <w:rFonts w:ascii="Courier New" w:hAnsi="Courier New" w:cs="Courier New"/>
                <w:noProof/>
                <w:szCs w:val="20"/>
                <w:lang w:val="en-US"/>
              </w:rPr>
              <w:t>SpecialChars</w:t>
            </w:r>
            <w:r>
              <w:rPr>
                <w:rFonts w:ascii="Courier New" w:hAnsi="Courier New" w:cs="Courier New"/>
                <w:noProof/>
                <w:szCs w:val="20"/>
              </w:rPr>
              <w:t>;</w:t>
            </w:r>
            <w:r w:rsidRPr="00B86465">
              <w:rPr>
                <w:rFonts w:ascii="Courier New" w:hAnsi="Courier New" w:cs="Courier New"/>
                <w:noProof/>
                <w:color w:val="000000"/>
                <w:szCs w:val="20"/>
              </w:rPr>
              <w:tab/>
            </w:r>
          </w:p>
        </w:tc>
      </w:tr>
    </w:tbl>
    <w:p w:rsidR="006A0658" w:rsidRPr="00047383" w:rsidRDefault="006A0658" w:rsidP="006A0658">
      <w:r w:rsidRPr="006E74C6">
        <w:rPr>
          <w:b/>
        </w:rPr>
        <w:t>Константите</w:t>
      </w:r>
      <w:r w:rsidRPr="006E74C6">
        <w:t xml:space="preserve"> в </w:t>
      </w:r>
      <w:r w:rsidRPr="006E74C6">
        <w:rPr>
          <w:lang w:val="en-US"/>
        </w:rPr>
        <w:t>C</w:t>
      </w:r>
      <w:r w:rsidRPr="00D34C38">
        <w:t>#</w:t>
      </w:r>
      <w:r w:rsidRPr="006E74C6">
        <w:t xml:space="preserve"> представляват неизменими променливи, чиито стойности се задават по време на инициализацията им в изходния код на програмата и след това не могат да бъдат променяни. Те се декларират с модификатора </w:t>
      </w:r>
      <w:r w:rsidRPr="006E74C6">
        <w:rPr>
          <w:rStyle w:val="Code"/>
        </w:rPr>
        <w:t>const</w:t>
      </w:r>
      <w:r w:rsidRPr="006E74C6">
        <w:t>.</w:t>
      </w:r>
      <w:r w:rsidRPr="00F31B1F">
        <w:t xml:space="preserve"> </w:t>
      </w:r>
      <w:r>
        <w:t>И</w:t>
      </w:r>
      <w:r w:rsidRPr="00F31B1F">
        <w:t xml:space="preserve">зползват </w:t>
      </w:r>
      <w:r>
        <w:t xml:space="preserve">се </w:t>
      </w:r>
      <w:r w:rsidRPr="00F31B1F">
        <w:t xml:space="preserve">за дефиниране на дадено число или </w:t>
      </w:r>
      <w:r>
        <w:lastRenderedPageBreak/>
        <w:t>низ</w:t>
      </w:r>
      <w:r w:rsidRPr="00F31B1F">
        <w:t xml:space="preserve">, което се използва след това многократно в програмата. По този начин </w:t>
      </w:r>
      <w:r>
        <w:t>с</w:t>
      </w:r>
      <w:r w:rsidRPr="00F31B1F">
        <w:t xml:space="preserve">е спестяват повторенията на определени стойности в кода и </w:t>
      </w:r>
      <w:r>
        <w:t xml:space="preserve">се </w:t>
      </w:r>
      <w:r w:rsidRPr="00F31B1F">
        <w:t>позволява лесно тези стойности да се променят</w:t>
      </w:r>
      <w:r>
        <w:t xml:space="preserve"> чрез промяна само на едно място в кода</w:t>
      </w:r>
      <w:r w:rsidRPr="00F31B1F">
        <w:t xml:space="preserve">. </w:t>
      </w:r>
      <w:r>
        <w:t>Н</w:t>
      </w:r>
      <w:r w:rsidRPr="00F31B1F">
        <w:t xml:space="preserve">апример ако в даден момент решим, че символът </w:t>
      </w:r>
      <w:r>
        <w:t>"</w:t>
      </w:r>
      <w:r w:rsidRPr="00D34C38">
        <w:rPr>
          <w:rStyle w:val="Code"/>
        </w:rPr>
        <w:t>,</w:t>
      </w:r>
      <w:r>
        <w:t>"</w:t>
      </w:r>
      <w:r w:rsidRPr="00F31B1F">
        <w:t xml:space="preserve"> (запетая) не трябва да се по</w:t>
      </w:r>
      <w:r>
        <w:t>лзва при генерирането на пароли, можем да променим само един ред в програмата (съответната константа) и промя</w:t>
      </w:r>
      <w:r>
        <w:softHyphen/>
        <w:t>ната ще се отрази навсякъде, където е използвана константата. Констан</w:t>
      </w:r>
      <w:r>
        <w:softHyphen/>
        <w:t xml:space="preserve">тите в </w:t>
      </w:r>
      <w:r>
        <w:rPr>
          <w:lang w:val="en-US"/>
        </w:rPr>
        <w:t>C</w:t>
      </w:r>
      <w:r w:rsidRPr="00D34C38">
        <w:t>#</w:t>
      </w:r>
      <w:r>
        <w:t xml:space="preserve"> се изписват в </w:t>
      </w:r>
      <w:r>
        <w:rPr>
          <w:lang w:val="en-US"/>
        </w:rPr>
        <w:t>Pascal</w:t>
      </w:r>
      <w:r w:rsidRPr="00D34C38">
        <w:t xml:space="preserve"> </w:t>
      </w:r>
      <w:r>
        <w:rPr>
          <w:lang w:val="en-US"/>
        </w:rPr>
        <w:t>Case</w:t>
      </w:r>
      <w:r w:rsidRPr="00D34C38">
        <w:t xml:space="preserve"> </w:t>
      </w:r>
      <w:r>
        <w:t>(думите в името са залепени една за друга, като всяка от тях започва с главна буква,  а останалите букви са малки).</w:t>
      </w:r>
    </w:p>
    <w:p w:rsidR="006A0658" w:rsidRDefault="006A0658" w:rsidP="006A0658">
      <w:r w:rsidRPr="00F31B1F">
        <w:t xml:space="preserve">Нека обясним и как работят останалите части от програмата. В началото като статична член-променлива в класа </w:t>
      </w:r>
      <w:r w:rsidRPr="00F31B1F">
        <w:rPr>
          <w:rStyle w:val="Code"/>
        </w:rPr>
        <w:t>RandomPasswordGenerator</w:t>
      </w:r>
      <w:r w:rsidRPr="00F31B1F">
        <w:t xml:space="preserve"> се създава генераторът на случайни числа </w:t>
      </w:r>
      <w:r w:rsidRPr="00F31B1F">
        <w:rPr>
          <w:rStyle w:val="Code"/>
        </w:rPr>
        <w:t>rnd</w:t>
      </w:r>
      <w:r w:rsidRPr="00F31B1F">
        <w:t xml:space="preserve">. Понеже тази променлива </w:t>
      </w:r>
      <w:r w:rsidRPr="00F31B1F">
        <w:rPr>
          <w:rStyle w:val="Code"/>
        </w:rPr>
        <w:t>rnd</w:t>
      </w:r>
      <w:r w:rsidRPr="00D34C38">
        <w:t xml:space="preserve"> </w:t>
      </w:r>
      <w:r w:rsidRPr="00F31B1F">
        <w:t xml:space="preserve">е дефинирана в самия клас (не в </w:t>
      </w:r>
      <w:r>
        <w:rPr>
          <w:rStyle w:val="Code"/>
        </w:rPr>
        <w:t>M</w:t>
      </w:r>
      <w:r w:rsidRPr="00F31B1F">
        <w:rPr>
          <w:rStyle w:val="Code"/>
        </w:rPr>
        <w:t>ain</w:t>
      </w:r>
      <w:r w:rsidRPr="00D34C38">
        <w:rPr>
          <w:rStyle w:val="Code"/>
        </w:rPr>
        <w:t>()</w:t>
      </w:r>
      <w:r w:rsidRPr="00F31B1F">
        <w:t xml:space="preserve"> метода), тя е достъпна от целия клас (от всички негови методи)</w:t>
      </w:r>
      <w:r w:rsidRPr="00D34C38">
        <w:t xml:space="preserve"> </w:t>
      </w:r>
      <w:r>
        <w:t>и</w:t>
      </w:r>
      <w:r w:rsidRPr="00F31B1F">
        <w:t xml:space="preserve"> </w:t>
      </w:r>
      <w:r>
        <w:t>п</w:t>
      </w:r>
      <w:r w:rsidRPr="00F31B1F">
        <w:t xml:space="preserve">онеже е </w:t>
      </w:r>
      <w:r>
        <w:t xml:space="preserve">обявена за </w:t>
      </w:r>
      <w:r w:rsidRPr="00F31B1F">
        <w:t>статична, тя е достъпна и от статичните методи.</w:t>
      </w:r>
      <w:r>
        <w:t xml:space="preserve"> По този начин навсякъде, където програмата има нужда от случайна целочислена стойност, се използва един и същ генератор на случайни числа, който се инициализира при зареждането на класа </w:t>
      </w:r>
      <w:r w:rsidRPr="00F31B1F">
        <w:rPr>
          <w:rStyle w:val="Code"/>
        </w:rPr>
        <w:t>RandomPasswordGenerator</w:t>
      </w:r>
      <w:r>
        <w:t>.</w:t>
      </w:r>
    </w:p>
    <w:p w:rsidR="006A0658" w:rsidRDefault="006A0658" w:rsidP="006A0658">
      <w:r>
        <w:t xml:space="preserve">Методът </w:t>
      </w:r>
      <w:r>
        <w:rPr>
          <w:rStyle w:val="Code"/>
        </w:rPr>
        <w:t>G</w:t>
      </w:r>
      <w:r w:rsidRPr="0097730F">
        <w:rPr>
          <w:rStyle w:val="Code"/>
        </w:rPr>
        <w:t>enerateChar</w:t>
      </w:r>
      <w:r w:rsidRPr="00D34C38">
        <w:rPr>
          <w:rStyle w:val="Code"/>
        </w:rPr>
        <w:t>()</w:t>
      </w:r>
      <w:r>
        <w:t xml:space="preserve"> връща случайно избран символ измежду мно</w:t>
      </w:r>
      <w:r>
        <w:softHyphen/>
        <w:t>жество символи, подадени му като параметър. Той работи много просто: избира случайна позиция в множеството символи (между 0 и броя символи минус 1) и връща символът на тази позиция.</w:t>
      </w:r>
    </w:p>
    <w:p w:rsidR="006A0658" w:rsidRPr="00D34C38" w:rsidRDefault="006A0658" w:rsidP="006A0658">
      <w:r>
        <w:t xml:space="preserve">Методът </w:t>
      </w:r>
      <w:r>
        <w:rPr>
          <w:rStyle w:val="Code"/>
        </w:rPr>
        <w:t>I</w:t>
      </w:r>
      <w:r w:rsidRPr="0097730F">
        <w:rPr>
          <w:rStyle w:val="Code"/>
        </w:rPr>
        <w:t>nsertAtRandomPosition()</w:t>
      </w:r>
      <w:r>
        <w:t xml:space="preserve"> също не е сложен. Той избира слу</w:t>
      </w:r>
      <w:r>
        <w:softHyphen/>
        <w:t xml:space="preserve">чайна позиция в </w:t>
      </w:r>
      <w:r w:rsidRPr="00047383">
        <w:rPr>
          <w:rStyle w:val="Code"/>
        </w:rPr>
        <w:t>StringBuilder</w:t>
      </w:r>
      <w:r>
        <w:t xml:space="preserve"> обекта, който му е подаден и вмъква на тази позиция подадения символ. На класа </w:t>
      </w:r>
      <w:r w:rsidRPr="00B35946">
        <w:rPr>
          <w:rStyle w:val="Code"/>
        </w:rPr>
        <w:t>StringBuilder</w:t>
      </w:r>
      <w:r w:rsidRPr="00D34C38">
        <w:t xml:space="preserve"> </w:t>
      </w:r>
      <w:r>
        <w:t>ще обърнем специално внимание в главата "</w:t>
      </w:r>
      <w:hyperlink w:anchor="_Глава_13._Символни" w:history="1">
        <w:r w:rsidRPr="000372A4">
          <w:rPr>
            <w:rStyle w:val="Hyperlink"/>
          </w:rPr>
          <w:t>Символни ни</w:t>
        </w:r>
        <w:r w:rsidRPr="000372A4">
          <w:rPr>
            <w:rStyle w:val="Hyperlink"/>
          </w:rPr>
          <w:t>з</w:t>
        </w:r>
        <w:r w:rsidRPr="000372A4">
          <w:rPr>
            <w:rStyle w:val="Hyperlink"/>
          </w:rPr>
          <w:t>ове</w:t>
        </w:r>
      </w:hyperlink>
      <w:r>
        <w:t>"</w:t>
      </w:r>
      <w:r w:rsidRPr="00D34C38">
        <w:t>.</w:t>
      </w:r>
    </w:p>
    <w:p w:rsidR="006A0658" w:rsidRPr="00C2719E" w:rsidRDefault="006A0658" w:rsidP="006A0658">
      <w:pPr>
        <w:spacing w:after="120"/>
      </w:pPr>
      <w:r>
        <w:t>Ето примерен изход от програмата за генериране на пароли, която разгле</w:t>
      </w:r>
      <w:r>
        <w:softHyphen/>
        <w:t>дахме и обяснихме как рабо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615C0D" w:rsidRDefault="006A0658" w:rsidP="006A0658">
            <w:pPr>
              <w:autoSpaceDE w:val="0"/>
              <w:autoSpaceDN w:val="0"/>
              <w:adjustRightInd w:val="0"/>
              <w:spacing w:before="0"/>
              <w:jc w:val="left"/>
              <w:rPr>
                <w:rFonts w:ascii="Courier New" w:hAnsi="Courier New" w:cs="Courier New"/>
                <w:noProof/>
                <w:szCs w:val="20"/>
                <w:lang w:val="en-US"/>
              </w:rPr>
            </w:pPr>
            <w:r w:rsidRPr="00615C0D">
              <w:rPr>
                <w:rFonts w:ascii="Courier New" w:hAnsi="Courier New" w:cs="Courier New"/>
                <w:noProof/>
                <w:color w:val="000000"/>
                <w:szCs w:val="20"/>
                <w:lang w:val="en-US"/>
              </w:rPr>
              <w:t>8p#Rv*yTl{tN4</w:t>
            </w:r>
          </w:p>
        </w:tc>
      </w:tr>
    </w:tbl>
    <w:p w:rsidR="006A0658" w:rsidRDefault="006A0658" w:rsidP="006A0658">
      <w:pPr>
        <w:pStyle w:val="Heading2"/>
      </w:pPr>
      <w:bookmarkStart w:id="903" w:name="_Toc299461130"/>
      <w:bookmarkStart w:id="904" w:name="_Toc299628628"/>
      <w:r>
        <w:t>Пространства от имена</w:t>
      </w:r>
      <w:bookmarkEnd w:id="903"/>
      <w:bookmarkEnd w:id="904"/>
    </w:p>
    <w:p w:rsidR="006A0658" w:rsidRPr="00C2719E" w:rsidRDefault="006A0658" w:rsidP="006A0658">
      <w:r>
        <w:rPr>
          <w:b/>
        </w:rPr>
        <w:t>Пространство от имена</w:t>
      </w:r>
      <w:r w:rsidRPr="00C2719E">
        <w:rPr>
          <w:b/>
        </w:rPr>
        <w:t xml:space="preserve"> </w:t>
      </w:r>
      <w:r w:rsidRPr="00C2719E">
        <w:t>(</w:t>
      </w:r>
      <w:r w:rsidRPr="003521FA">
        <w:rPr>
          <w:lang w:val="en-US"/>
        </w:rPr>
        <w:t>namespace</w:t>
      </w:r>
      <w:r w:rsidRPr="00D34C38">
        <w:t xml:space="preserve"> / </w:t>
      </w:r>
      <w:r w:rsidRPr="003521FA">
        <w:rPr>
          <w:lang w:val="en-US"/>
        </w:rPr>
        <w:t>package</w:t>
      </w:r>
      <w:r w:rsidRPr="00C2719E">
        <w:t>) в ООП наричаме контей</w:t>
      </w:r>
      <w:r w:rsidRPr="00C2719E">
        <w:softHyphen/>
        <w:t xml:space="preserve">нер за група класове, които са обединени от общ признак или се </w:t>
      </w:r>
      <w:r w:rsidRPr="008B6A10">
        <w:t>използ</w:t>
      </w:r>
      <w:r w:rsidRPr="008B6A10">
        <w:softHyphen/>
        <w:t>ват</w:t>
      </w:r>
      <w:r w:rsidRPr="00C2719E">
        <w:t xml:space="preserve"> в общ контекст. </w:t>
      </w:r>
      <w:r>
        <w:t>Пространствата от имена</w:t>
      </w:r>
      <w:r w:rsidRPr="00C2719E">
        <w:t xml:space="preserve"> спомагат за една по-добра логическа организация на изходния код</w:t>
      </w:r>
      <w:r>
        <w:t xml:space="preserve"> като</w:t>
      </w:r>
      <w:r w:rsidRPr="00C2719E">
        <w:t xml:space="preserve"> </w:t>
      </w:r>
      <w:r>
        <w:t>с</w:t>
      </w:r>
      <w:r w:rsidRPr="00C2719E">
        <w:t>ъздават семантично разде</w:t>
      </w:r>
      <w:r>
        <w:softHyphen/>
      </w:r>
      <w:r w:rsidRPr="00C2719E">
        <w:t>ление на класо</w:t>
      </w:r>
      <w:r>
        <w:softHyphen/>
      </w:r>
      <w:r w:rsidRPr="00C2719E">
        <w:t>вете в катего</w:t>
      </w:r>
      <w:r w:rsidRPr="00C2719E">
        <w:softHyphen/>
        <w:t xml:space="preserve">рии и улесняват употребата им в програмния код. Сега ще се спрем на </w:t>
      </w:r>
      <w:r>
        <w:t>пространствата</w:t>
      </w:r>
      <w:r w:rsidRPr="00C2719E">
        <w:t xml:space="preserve"> в </w:t>
      </w:r>
      <w:r>
        <w:rPr>
          <w:lang w:val="en-US"/>
        </w:rPr>
        <w:t>C</w:t>
      </w:r>
      <w:r w:rsidRPr="00D34C38">
        <w:t>#</w:t>
      </w:r>
      <w:r w:rsidRPr="00C2719E">
        <w:t xml:space="preserve"> и ще видим как можем да ги използваме.</w:t>
      </w:r>
    </w:p>
    <w:p w:rsidR="006A0658" w:rsidRPr="00DA471B" w:rsidRDefault="006A0658" w:rsidP="006A0658">
      <w:pPr>
        <w:pStyle w:val="Heading3"/>
      </w:pPr>
      <w:bookmarkStart w:id="905" w:name="_Toc243587463"/>
      <w:bookmarkStart w:id="906" w:name="_Toc299461131"/>
      <w:r w:rsidRPr="00DA471B">
        <w:lastRenderedPageBreak/>
        <w:t xml:space="preserve">Какво представляват </w:t>
      </w:r>
      <w:r>
        <w:t>пространствата от имена</w:t>
      </w:r>
      <w:r w:rsidRPr="00DA471B">
        <w:t xml:space="preserve"> в </w:t>
      </w:r>
      <w:r>
        <w:rPr>
          <w:lang w:val="en-US"/>
        </w:rPr>
        <w:t>C</w:t>
      </w:r>
      <w:r w:rsidRPr="00D34C38">
        <w:t>#</w:t>
      </w:r>
      <w:r w:rsidRPr="00DA471B">
        <w:t>?</w:t>
      </w:r>
      <w:bookmarkEnd w:id="905"/>
      <w:bookmarkEnd w:id="906"/>
    </w:p>
    <w:p w:rsidR="006A0658" w:rsidRPr="00DA471B" w:rsidRDefault="006A0658" w:rsidP="006A0658">
      <w:r>
        <w:rPr>
          <w:b/>
        </w:rPr>
        <w:t>Пространствата от имена</w:t>
      </w:r>
      <w:r w:rsidRPr="00DA471B">
        <w:rPr>
          <w:b/>
        </w:rPr>
        <w:t xml:space="preserve"> (</w:t>
      </w:r>
      <w:r>
        <w:rPr>
          <w:b/>
          <w:lang w:val="en-US"/>
        </w:rPr>
        <w:t>namespaces</w:t>
      </w:r>
      <w:r w:rsidRPr="00DA471B">
        <w:rPr>
          <w:b/>
        </w:rPr>
        <w:t>)</w:t>
      </w:r>
      <w:r w:rsidRPr="00DA471B">
        <w:t xml:space="preserve"> в </w:t>
      </w:r>
      <w:r w:rsidRPr="00DA471B">
        <w:rPr>
          <w:lang w:val="en-US"/>
        </w:rPr>
        <w:t>C</w:t>
      </w:r>
      <w:r w:rsidRPr="00D34C38">
        <w:t>#</w:t>
      </w:r>
      <w:r w:rsidRPr="00DA471B">
        <w:t xml:space="preserve"> представляват имену</w:t>
      </w:r>
      <w:r>
        <w:softHyphen/>
      </w:r>
      <w:r w:rsidRPr="00DA471B">
        <w:t xml:space="preserve">вани групи класове, които са логически свързани, без да има специално изискване как да бъдат разположени </w:t>
      </w:r>
      <w:r>
        <w:t>във файловата система</w:t>
      </w:r>
      <w:r w:rsidRPr="00DA471B">
        <w:t>. Прието е</w:t>
      </w:r>
      <w:r w:rsidRPr="00D34C38">
        <w:t xml:space="preserve">, </w:t>
      </w:r>
      <w:r>
        <w:t>обаче,</w:t>
      </w:r>
      <w:r w:rsidRPr="00DA471B">
        <w:t xml:space="preserve"> името на папката да съвпада с името на </w:t>
      </w:r>
      <w:r>
        <w:t>пространството</w:t>
      </w:r>
      <w:r w:rsidRPr="00DA471B">
        <w:t xml:space="preserve"> и имената на файловете да съвпадат с имената на класовете, които се съхраняват в тях. Трябва да отбележим, че в някои езици за програми</w:t>
      </w:r>
      <w:r w:rsidRPr="00DA471B">
        <w:softHyphen/>
        <w:t>ране компила</w:t>
      </w:r>
      <w:r>
        <w:softHyphen/>
      </w:r>
      <w:r w:rsidRPr="00DA471B">
        <w:t>цията на изходния код на даден</w:t>
      </w:r>
      <w:r>
        <w:t>о</w:t>
      </w:r>
      <w:r w:rsidRPr="00DA471B">
        <w:t xml:space="preserve"> </w:t>
      </w:r>
      <w:r>
        <w:t>пространство</w:t>
      </w:r>
      <w:r w:rsidRPr="00DA471B">
        <w:t xml:space="preserve"> зависи от разпределението на елементите на </w:t>
      </w:r>
      <w:r>
        <w:t>пространството</w:t>
      </w:r>
      <w:r w:rsidRPr="00DA471B">
        <w:t xml:space="preserve"> в папки и файлове на диска. В Java, </w:t>
      </w:r>
      <w:r>
        <w:t>например</w:t>
      </w:r>
      <w:r w:rsidRPr="00DA471B">
        <w:t xml:space="preserve">, така описаната файлова организация на </w:t>
      </w:r>
      <w:r>
        <w:t>пространствата</w:t>
      </w:r>
      <w:r w:rsidRPr="00DA471B">
        <w:t xml:space="preserve"> е напълно задължителна (ако не е спазена, възниква грешка при компила</w:t>
      </w:r>
      <w:r>
        <w:softHyphen/>
      </w:r>
      <w:r w:rsidRPr="00DA471B">
        <w:t>цията).</w:t>
      </w:r>
      <w:r>
        <w:t xml:space="preserve"> Езикът </w:t>
      </w:r>
      <w:r>
        <w:rPr>
          <w:lang w:val="en-US"/>
        </w:rPr>
        <w:t>C</w:t>
      </w:r>
      <w:r w:rsidRPr="00D34C38">
        <w:t xml:space="preserve"># </w:t>
      </w:r>
      <w:r>
        <w:t>не е толкова стриктен в това отношение.</w:t>
      </w:r>
    </w:p>
    <w:p w:rsidR="006A0658" w:rsidRPr="00C2719E" w:rsidRDefault="006A0658" w:rsidP="006A0658">
      <w:r w:rsidRPr="00C2719E">
        <w:t xml:space="preserve">Нека сега разгледаме механизма за дефиниране на </w:t>
      </w:r>
      <w:r>
        <w:t>пространства</w:t>
      </w:r>
      <w:r w:rsidRPr="00C2719E">
        <w:t>.</w:t>
      </w:r>
    </w:p>
    <w:p w:rsidR="006A0658" w:rsidRPr="00C2719E" w:rsidRDefault="006A0658" w:rsidP="006A0658">
      <w:pPr>
        <w:pStyle w:val="Heading3"/>
      </w:pPr>
      <w:bookmarkStart w:id="907" w:name="_Toc243587464"/>
      <w:bookmarkStart w:id="908" w:name="_Toc299461132"/>
      <w:r w:rsidRPr="00C2719E">
        <w:t xml:space="preserve">Дефиниране на </w:t>
      </w:r>
      <w:bookmarkEnd w:id="907"/>
      <w:r>
        <w:t>пространства от имена</w:t>
      </w:r>
      <w:bookmarkEnd w:id="908"/>
    </w:p>
    <w:p w:rsidR="006A0658" w:rsidRPr="00966D29" w:rsidRDefault="006A0658" w:rsidP="006A0658">
      <w:pPr>
        <w:spacing w:after="120"/>
      </w:pPr>
      <w:r>
        <w:t>В случай, че искаме да създадем</w:t>
      </w:r>
      <w:r w:rsidRPr="00966D29">
        <w:t xml:space="preserve"> нов</w:t>
      </w:r>
      <w:r>
        <w:t>о</w:t>
      </w:r>
      <w:r w:rsidRPr="00966D29">
        <w:t xml:space="preserve"> </w:t>
      </w:r>
      <w:r>
        <w:t>пространство</w:t>
      </w:r>
      <w:r w:rsidRPr="00966D29">
        <w:t xml:space="preserve"> или да създадем нов клас, който ще принадлежи на даден</w:t>
      </w:r>
      <w:r>
        <w:t>о</w:t>
      </w:r>
      <w:r w:rsidRPr="00966D29">
        <w:t xml:space="preserve"> </w:t>
      </w:r>
      <w:r>
        <w:t>пространство</w:t>
      </w:r>
      <w:r w:rsidRPr="00966D29">
        <w:t xml:space="preserve">, във </w:t>
      </w:r>
      <w:r w:rsidRPr="00966D29">
        <w:rPr>
          <w:lang w:val="en-US"/>
        </w:rPr>
        <w:t>Visual</w:t>
      </w:r>
      <w:r w:rsidRPr="00D34C38">
        <w:t xml:space="preserve"> </w:t>
      </w:r>
      <w:r w:rsidRPr="00966D29">
        <w:rPr>
          <w:lang w:val="en-US"/>
        </w:rPr>
        <w:t>Studio</w:t>
      </w:r>
      <w:r w:rsidRPr="00D34C38">
        <w:t xml:space="preserve"> </w:t>
      </w:r>
      <w:r w:rsidRPr="00966D29">
        <w:t xml:space="preserve">това става автоматично чрез командите в контекстното меню на </w:t>
      </w:r>
      <w:r w:rsidRPr="00966D29">
        <w:rPr>
          <w:lang w:val="en-US"/>
        </w:rPr>
        <w:t>Solution</w:t>
      </w:r>
      <w:r w:rsidRPr="00966D29">
        <w:t xml:space="preserve"> Explorer (при щракане с десния бутон на мишката върху съответната папка). </w:t>
      </w:r>
      <w:r w:rsidRPr="003521FA">
        <w:rPr>
          <w:noProof/>
        </w:rPr>
        <w:t>Solution Explorer</w:t>
      </w:r>
      <w:r w:rsidRPr="003521FA">
        <w:t xml:space="preserve"> по подраз</w:t>
      </w:r>
      <w:r w:rsidRPr="003521FA">
        <w:softHyphen/>
        <w:t>биране се визуализира като страница в дясната част на интегрираната среда.</w:t>
      </w:r>
      <w:r w:rsidRPr="00966D29">
        <w:t xml:space="preserve"> Ще покажем нагледно как можем да добавим нов клас към вече съществуващ</w:t>
      </w:r>
      <w:r>
        <w:t>ото</w:t>
      </w:r>
      <w:r w:rsidRPr="00966D29">
        <w:t xml:space="preserve"> </w:t>
      </w:r>
      <w:r>
        <w:t>пространство</w:t>
      </w:r>
      <w:r w:rsidRPr="00966D29">
        <w:t xml:space="preserve"> </w:t>
      </w:r>
      <w:r>
        <w:rPr>
          <w:rStyle w:val="Code"/>
        </w:rPr>
        <w:t>M</w:t>
      </w:r>
      <w:r w:rsidRPr="00966D29">
        <w:rPr>
          <w:rStyle w:val="Code"/>
        </w:rPr>
        <w:t>y</w:t>
      </w:r>
      <w:r>
        <w:rPr>
          <w:rStyle w:val="Code"/>
        </w:rPr>
        <w:t>N</w:t>
      </w:r>
      <w:r w:rsidRPr="00966D29">
        <w:rPr>
          <w:rStyle w:val="Code"/>
        </w:rPr>
        <w:t>a</w:t>
      </w:r>
      <w:r>
        <w:rPr>
          <w:rStyle w:val="Code"/>
        </w:rPr>
        <w:t>mespace</w:t>
      </w:r>
      <w:r w:rsidRPr="00966D29">
        <w:t xml:space="preserve"> чрез контекстното меню на </w:t>
      </w:r>
      <w:r>
        <w:rPr>
          <w:lang w:val="en-US"/>
        </w:rPr>
        <w:t>Solution</w:t>
      </w:r>
      <w:r>
        <w:t xml:space="preserve"> Explorer във </w:t>
      </w:r>
      <w:r>
        <w:rPr>
          <w:lang w:val="en-US"/>
        </w:rPr>
        <w:t>Visual</w:t>
      </w:r>
      <w:r w:rsidRPr="00D34C38">
        <w:t xml:space="preserve"> </w:t>
      </w:r>
      <w:r>
        <w:rPr>
          <w:lang w:val="en-US"/>
        </w:rPr>
        <w:t>Studio</w:t>
      </w:r>
      <w:r w:rsidRPr="00966D29">
        <w:t>:</w:t>
      </w:r>
    </w:p>
    <w:p w:rsidR="006A0658" w:rsidRPr="00F81E7D" w:rsidRDefault="006A7979" w:rsidP="006A0658">
      <w:pPr>
        <w:spacing w:after="120"/>
        <w:jc w:val="center"/>
        <w:rPr>
          <w:highlight w:val="yellow"/>
        </w:rPr>
      </w:pPr>
      <w:r>
        <w:rPr>
          <w:noProof/>
          <w:lang w:val="en-US" w:eastAsia="en-US"/>
        </w:rPr>
        <w:drawing>
          <wp:inline distT="0" distB="0" distL="0" distR="0">
            <wp:extent cx="4124325" cy="3257550"/>
            <wp:effectExtent l="0" t="0" r="9525" b="0"/>
            <wp:docPr id="130" name="Picture 130" descr="name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namespace"/>
                    <pic:cNvPicPr>
                      <a:picLocks noChangeAspect="1" noChangeArrowheads="1"/>
                    </pic:cNvPicPr>
                  </pic:nvPicPr>
                  <pic:blipFill>
                    <a:blip r:embed="rId440">
                      <a:extLst>
                        <a:ext uri="{28A0092B-C50C-407E-A947-70E740481C1C}">
                          <a14:useLocalDpi xmlns:a14="http://schemas.microsoft.com/office/drawing/2010/main" val="0"/>
                        </a:ext>
                      </a:extLst>
                    </a:blip>
                    <a:srcRect l="15565" t="1132" r="2744" b="13605"/>
                    <a:stretch>
                      <a:fillRect/>
                    </a:stretch>
                  </pic:blipFill>
                  <pic:spPr bwMode="auto">
                    <a:xfrm>
                      <a:off x="0" y="0"/>
                      <a:ext cx="4124325" cy="3257550"/>
                    </a:xfrm>
                    <a:prstGeom prst="rect">
                      <a:avLst/>
                    </a:prstGeom>
                    <a:noFill/>
                    <a:ln>
                      <a:noFill/>
                    </a:ln>
                  </pic:spPr>
                </pic:pic>
              </a:graphicData>
            </a:graphic>
          </wp:inline>
        </w:drawing>
      </w:r>
    </w:p>
    <w:p w:rsidR="006A0658" w:rsidRDefault="006A0658" w:rsidP="006A0658">
      <w:pPr>
        <w:spacing w:after="120"/>
      </w:pPr>
      <w:r>
        <w:lastRenderedPageBreak/>
        <w:t xml:space="preserve">Тъй като проектът ни се нарича </w:t>
      </w:r>
      <w:r w:rsidRPr="00966D29">
        <w:rPr>
          <w:rStyle w:val="Code"/>
        </w:rPr>
        <w:t>MyConsoleApplication</w:t>
      </w:r>
      <w:r w:rsidRPr="00D34C38">
        <w:t xml:space="preserve"> </w:t>
      </w:r>
      <w:r>
        <w:t xml:space="preserve">и добавяме нов клас в неговата подпапка </w:t>
      </w:r>
      <w:r w:rsidRPr="00966D29">
        <w:rPr>
          <w:rStyle w:val="Code"/>
        </w:rPr>
        <w:t>MyNamespace</w:t>
      </w:r>
      <w:r w:rsidRPr="00D34C38">
        <w:t xml:space="preserve">, </w:t>
      </w:r>
      <w:r>
        <w:t>новосъздаденият клас ще бъде в следното пространств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81E7D" w:rsidTr="006A0658">
        <w:tc>
          <w:tcPr>
            <w:tcW w:w="7970" w:type="dxa"/>
            <w:tcBorders>
              <w:top w:val="single" w:sz="4" w:space="0" w:color="auto"/>
              <w:left w:val="single" w:sz="4" w:space="0" w:color="auto"/>
              <w:bottom w:val="single" w:sz="4" w:space="0" w:color="auto"/>
              <w:right w:val="single" w:sz="4" w:space="0" w:color="auto"/>
            </w:tcBorders>
          </w:tcPr>
          <w:p w:rsidR="006A0658" w:rsidRPr="00F81E7D" w:rsidRDefault="006A0658" w:rsidP="006A0658">
            <w:pPr>
              <w:autoSpaceDE w:val="0"/>
              <w:autoSpaceDN w:val="0"/>
              <w:adjustRightInd w:val="0"/>
              <w:spacing w:before="0"/>
              <w:jc w:val="left"/>
              <w:rPr>
                <w:rFonts w:ascii="Courier New" w:hAnsi="Courier New" w:cs="Courier New"/>
                <w:szCs w:val="20"/>
                <w:highlight w:val="yellow"/>
              </w:rPr>
            </w:pPr>
            <w:r>
              <w:rPr>
                <w:rFonts w:ascii="Courier New" w:hAnsi="Courier New" w:cs="Courier New"/>
                <w:noProof/>
                <w:color w:val="0000FF"/>
                <w:szCs w:val="20"/>
              </w:rPr>
              <w:t>namespace</w:t>
            </w:r>
            <w:r>
              <w:rPr>
                <w:rFonts w:ascii="Courier New" w:hAnsi="Courier New" w:cs="Courier New"/>
                <w:noProof/>
                <w:szCs w:val="20"/>
              </w:rPr>
              <w:t xml:space="preserve"> MyConsoleApplication.MyNamespace</w:t>
            </w:r>
          </w:p>
        </w:tc>
      </w:tr>
    </w:tbl>
    <w:p w:rsidR="006A0658" w:rsidRPr="00966D29" w:rsidRDefault="006A0658" w:rsidP="006A0658">
      <w:pPr>
        <w:spacing w:after="120"/>
      </w:pPr>
      <w:r w:rsidRPr="00966D29">
        <w:t>Ако сме дефинирали клас в собствен файл и искаме да го добавим към нов</w:t>
      </w:r>
      <w:r>
        <w:t>о</w:t>
      </w:r>
      <w:r w:rsidRPr="00966D29">
        <w:t xml:space="preserve"> или вече съществуващ</w:t>
      </w:r>
      <w:r>
        <w:t>о</w:t>
      </w:r>
      <w:r w:rsidRPr="00966D29">
        <w:t xml:space="preserve"> </w:t>
      </w:r>
      <w:r>
        <w:t>пространство</w:t>
      </w:r>
      <w:r w:rsidRPr="00966D29">
        <w:t xml:space="preserve">, не е трудно да го направим ръчно. Достатъчно е да </w:t>
      </w:r>
      <w:r>
        <w:t xml:space="preserve">променим именувания блок с ключова дума </w:t>
      </w:r>
      <w:r w:rsidRPr="00966D29">
        <w:rPr>
          <w:rStyle w:val="Code"/>
        </w:rPr>
        <w:t>namespace</w:t>
      </w:r>
      <w:r w:rsidRPr="0044615B">
        <w:t>, в който се намира класа</w:t>
      </w:r>
      <w:r w:rsidRPr="00966D29">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81E7D"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namespace</w:t>
            </w:r>
            <w:r>
              <w:rPr>
                <w:rFonts w:ascii="Courier New" w:hAnsi="Courier New" w:cs="Courier New"/>
                <w:noProof/>
                <w:szCs w:val="20"/>
              </w:rPr>
              <w:t xml:space="preserve"> &lt;</w:t>
            </w:r>
            <w:r>
              <w:rPr>
                <w:rFonts w:ascii="Courier New" w:hAnsi="Courier New" w:cs="Courier New"/>
                <w:noProof/>
                <w:szCs w:val="20"/>
                <w:lang w:val="en-US"/>
              </w:rPr>
              <w:t>namespace_name</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Pr="0044615B"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44615B">
              <w:rPr>
                <w:rFonts w:ascii="Courier New" w:hAnsi="Courier New" w:cs="Courier New"/>
                <w:noProof/>
                <w:szCs w:val="20"/>
              </w:rPr>
              <w:t>...</w:t>
            </w:r>
          </w:p>
          <w:p w:rsidR="006A0658" w:rsidRPr="00F81E7D" w:rsidRDefault="006A0658" w:rsidP="006A0658">
            <w:pPr>
              <w:autoSpaceDE w:val="0"/>
              <w:autoSpaceDN w:val="0"/>
              <w:adjustRightInd w:val="0"/>
              <w:spacing w:before="0"/>
              <w:jc w:val="left"/>
              <w:rPr>
                <w:rFonts w:ascii="Courier New" w:hAnsi="Courier New" w:cs="Courier New"/>
                <w:szCs w:val="20"/>
                <w:highlight w:val="yellow"/>
              </w:rPr>
            </w:pPr>
            <w:r>
              <w:rPr>
                <w:rFonts w:ascii="Courier New" w:hAnsi="Courier New" w:cs="Courier New"/>
                <w:noProof/>
                <w:szCs w:val="20"/>
              </w:rPr>
              <w:t>}</w:t>
            </w:r>
          </w:p>
        </w:tc>
      </w:tr>
    </w:tbl>
    <w:p w:rsidR="006A0658" w:rsidRPr="00F4027F" w:rsidRDefault="006A0658" w:rsidP="006A0658">
      <w:r w:rsidRPr="0044615B">
        <w:t xml:space="preserve">При дефиницията използваме ключовата дума </w:t>
      </w:r>
      <w:r>
        <w:rPr>
          <w:rStyle w:val="Code"/>
        </w:rPr>
        <w:t>namespace</w:t>
      </w:r>
      <w:r w:rsidRPr="0044615B">
        <w:t xml:space="preserve">, последвана от пълното име на </w:t>
      </w:r>
      <w:r>
        <w:t>пространството</w:t>
      </w:r>
      <w:r w:rsidRPr="0044615B">
        <w:t xml:space="preserve">. Прието е имената на </w:t>
      </w:r>
      <w:r>
        <w:t>пространствата</w:t>
      </w:r>
      <w:r w:rsidRPr="0044615B">
        <w:t xml:space="preserve"> в </w:t>
      </w:r>
      <w:r>
        <w:rPr>
          <w:lang w:val="en-US"/>
        </w:rPr>
        <w:t>C</w:t>
      </w:r>
      <w:r w:rsidRPr="00D34C38">
        <w:t>#</w:t>
      </w:r>
      <w:r w:rsidRPr="0044615B">
        <w:t xml:space="preserve"> да започват с </w:t>
      </w:r>
      <w:r>
        <w:t>главна</w:t>
      </w:r>
      <w:r w:rsidRPr="0044615B">
        <w:t xml:space="preserve"> буква и да бъдат изписвани в </w:t>
      </w:r>
      <w:r w:rsidRPr="00615C0D">
        <w:rPr>
          <w:lang w:val="en-US"/>
        </w:rPr>
        <w:t>Pascal Case</w:t>
      </w:r>
      <w:r w:rsidRPr="0044615B">
        <w:t xml:space="preserve">. Например, ако трябва да направим </w:t>
      </w:r>
      <w:r>
        <w:t>пространство</w:t>
      </w:r>
      <w:r w:rsidRPr="0044615B">
        <w:t>, ко</w:t>
      </w:r>
      <w:r>
        <w:t>ето</w:t>
      </w:r>
      <w:r w:rsidRPr="0044615B">
        <w:t xml:space="preserve"> съдържа </w:t>
      </w:r>
      <w:r>
        <w:t>класове</w:t>
      </w:r>
      <w:r w:rsidRPr="0044615B">
        <w:t xml:space="preserve"> за работа със символн</w:t>
      </w:r>
      <w:r>
        <w:t>и низове, желателно е да го именуваме</w:t>
      </w:r>
      <w:r w:rsidRPr="0044615B">
        <w:t xml:space="preserve"> </w:t>
      </w:r>
      <w:r w:rsidRPr="00973B93">
        <w:rPr>
          <w:rStyle w:val="Code"/>
        </w:rPr>
        <w:t>StringUtils</w:t>
      </w:r>
      <w:r w:rsidRPr="0044615B">
        <w:t xml:space="preserve">, а не </w:t>
      </w:r>
      <w:r>
        <w:rPr>
          <w:rStyle w:val="Code"/>
        </w:rPr>
        <w:t>s</w:t>
      </w:r>
      <w:r w:rsidRPr="0044615B">
        <w:rPr>
          <w:rStyle w:val="Code"/>
        </w:rPr>
        <w:t>tring</w:t>
      </w:r>
      <w:r w:rsidRPr="00D34C38">
        <w:rPr>
          <w:rStyle w:val="Code"/>
        </w:rPr>
        <w:t>_</w:t>
      </w:r>
      <w:r>
        <w:rPr>
          <w:rStyle w:val="Code"/>
        </w:rPr>
        <w:t>u</w:t>
      </w:r>
      <w:r w:rsidRPr="0044615B">
        <w:rPr>
          <w:rStyle w:val="Code"/>
        </w:rPr>
        <w:t>tils</w:t>
      </w:r>
      <w:r w:rsidRPr="0044615B">
        <w:t>.</w:t>
      </w:r>
    </w:p>
    <w:p w:rsidR="006A0658" w:rsidRPr="00C2719E" w:rsidRDefault="006A0658" w:rsidP="006A0658">
      <w:pPr>
        <w:pStyle w:val="Heading3"/>
      </w:pPr>
      <w:bookmarkStart w:id="909" w:name="_Toc243587465"/>
      <w:bookmarkStart w:id="910" w:name="_Toc299461133"/>
      <w:r w:rsidRPr="00C2719E">
        <w:t xml:space="preserve">Вложени </w:t>
      </w:r>
      <w:bookmarkEnd w:id="909"/>
      <w:r>
        <w:t>пространства</w:t>
      </w:r>
      <w:bookmarkEnd w:id="910"/>
    </w:p>
    <w:p w:rsidR="006A0658" w:rsidRPr="00C2719E" w:rsidRDefault="006A0658" w:rsidP="006A0658">
      <w:r w:rsidRPr="00C2719E">
        <w:t xml:space="preserve">Освен класове, </w:t>
      </w:r>
      <w:r>
        <w:t>пространствата</w:t>
      </w:r>
      <w:r w:rsidRPr="00C2719E">
        <w:t xml:space="preserve"> могат да съдържат в себе си и други </w:t>
      </w:r>
      <w:r>
        <w:t xml:space="preserve">пространства (вложени пространства, </w:t>
      </w:r>
      <w:r>
        <w:rPr>
          <w:lang w:val="en-US"/>
        </w:rPr>
        <w:t>nested</w:t>
      </w:r>
      <w:r w:rsidRPr="00D34C38">
        <w:t xml:space="preserve"> </w:t>
      </w:r>
      <w:r>
        <w:rPr>
          <w:lang w:val="en-US"/>
        </w:rPr>
        <w:t>namespaces</w:t>
      </w:r>
      <w:r w:rsidRPr="00D34C38">
        <w:t>)</w:t>
      </w:r>
      <w:r w:rsidRPr="00C2719E">
        <w:t xml:space="preserve">. По този начин съвсем интуитивно се изгражда йерархия от </w:t>
      </w:r>
      <w:r>
        <w:t>пространства</w:t>
      </w:r>
      <w:r w:rsidRPr="00C2719E">
        <w:t>, която позволя</w:t>
      </w:r>
      <w:r>
        <w:softHyphen/>
      </w:r>
      <w:r w:rsidRPr="00C2719E">
        <w:t>ва още по-прецизно разделение на класовете според тяхната семантика.</w:t>
      </w:r>
    </w:p>
    <w:p w:rsidR="006A0658" w:rsidRPr="00C2719E" w:rsidRDefault="006A0658" w:rsidP="006A0658">
      <w:r w:rsidRPr="00C2719E">
        <w:t xml:space="preserve">При назоваването на </w:t>
      </w:r>
      <w:r>
        <w:t>пространствата</w:t>
      </w:r>
      <w:r w:rsidRPr="00C2719E">
        <w:t xml:space="preserve"> в йерархията се използва </w:t>
      </w:r>
      <w:r>
        <w:t xml:space="preserve">символът </w:t>
      </w:r>
      <w:r w:rsidRPr="00D34C38">
        <w:rPr>
          <w:rStyle w:val="Code"/>
        </w:rPr>
        <w:t>.</w:t>
      </w:r>
      <w:r>
        <w:t xml:space="preserve"> за разделител (</w:t>
      </w:r>
      <w:r w:rsidRPr="00C2719E">
        <w:t>точкова нотация</w:t>
      </w:r>
      <w:r>
        <w:t>)</w:t>
      </w:r>
      <w:r w:rsidRPr="00C2719E">
        <w:t xml:space="preserve">. Например </w:t>
      </w:r>
      <w:r>
        <w:t>пространството</w:t>
      </w:r>
      <w:r w:rsidRPr="00C2719E">
        <w:t xml:space="preserve"> </w:t>
      </w:r>
      <w:r>
        <w:rPr>
          <w:rStyle w:val="Code"/>
        </w:rPr>
        <w:t>System</w:t>
      </w:r>
      <w:r w:rsidRPr="00973B93">
        <w:t xml:space="preserve"> от .NET Framework </w:t>
      </w:r>
      <w:r w:rsidRPr="00C2719E">
        <w:t xml:space="preserve">съдържа </w:t>
      </w:r>
      <w:r>
        <w:t>в себе си подпространството</w:t>
      </w:r>
      <w:r w:rsidRPr="00C2719E">
        <w:t xml:space="preserve"> </w:t>
      </w:r>
      <w:r>
        <w:rPr>
          <w:rStyle w:val="Code"/>
        </w:rPr>
        <w:t>Collections</w:t>
      </w:r>
      <w:r w:rsidRPr="00C2719E">
        <w:t xml:space="preserve"> </w:t>
      </w:r>
      <w:r>
        <w:t>и така п</w:t>
      </w:r>
      <w:r w:rsidRPr="00C2719E">
        <w:t>ълното название на вложен</w:t>
      </w:r>
      <w:r>
        <w:t>ото</w:t>
      </w:r>
      <w:r w:rsidRPr="00C2719E">
        <w:t xml:space="preserve"> </w:t>
      </w:r>
      <w:r>
        <w:t>пространство</w:t>
      </w:r>
      <w:r w:rsidRPr="00C2719E">
        <w:t xml:space="preserve"> </w:t>
      </w:r>
      <w:r>
        <w:rPr>
          <w:rStyle w:val="Code"/>
        </w:rPr>
        <w:t>Collections</w:t>
      </w:r>
      <w:r w:rsidRPr="00C2719E">
        <w:t xml:space="preserve"> </w:t>
      </w:r>
      <w:r>
        <w:t>добива вида</w:t>
      </w:r>
      <w:r w:rsidRPr="00C2719E">
        <w:t xml:space="preserve"> </w:t>
      </w:r>
      <w:r>
        <w:rPr>
          <w:rStyle w:val="Code"/>
        </w:rPr>
        <w:t>System</w:t>
      </w:r>
      <w:r w:rsidRPr="00D34C38">
        <w:rPr>
          <w:rStyle w:val="Code"/>
        </w:rPr>
        <w:t>.</w:t>
      </w:r>
      <w:r>
        <w:rPr>
          <w:rStyle w:val="Code"/>
        </w:rPr>
        <w:t>Collections</w:t>
      </w:r>
      <w:r w:rsidRPr="00C2719E">
        <w:t>.</w:t>
      </w:r>
    </w:p>
    <w:p w:rsidR="006A0658" w:rsidRPr="00C2719E" w:rsidRDefault="006A0658" w:rsidP="006A0658">
      <w:pPr>
        <w:pStyle w:val="Heading3"/>
      </w:pPr>
      <w:bookmarkStart w:id="911" w:name="_Toc243587466"/>
      <w:bookmarkStart w:id="912" w:name="_Toc299461134"/>
      <w:r w:rsidRPr="00C2719E">
        <w:t>Пълни имена на класовете</w:t>
      </w:r>
      <w:bookmarkEnd w:id="911"/>
      <w:bookmarkEnd w:id="912"/>
    </w:p>
    <w:p w:rsidR="006A0658" w:rsidRPr="00C2719E" w:rsidRDefault="006A0658" w:rsidP="006A0658">
      <w:pPr>
        <w:spacing w:after="120"/>
      </w:pPr>
      <w:r w:rsidRPr="00C2719E">
        <w:t xml:space="preserve">За да разберем напълно смисъла на </w:t>
      </w:r>
      <w:r>
        <w:t>пространствата</w:t>
      </w:r>
      <w:r w:rsidRPr="00C2719E">
        <w:t>, важно е да знаем следно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C2719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C2719E" w:rsidRDefault="006A7979" w:rsidP="006A0658">
            <w:pPr>
              <w:spacing w:before="0"/>
              <w:jc w:val="center"/>
            </w:pPr>
            <w:r>
              <w:rPr>
                <w:noProof/>
                <w:lang w:val="en-US" w:eastAsia="en-US"/>
              </w:rPr>
              <w:drawing>
                <wp:inline distT="0" distB="0" distL="0" distR="0">
                  <wp:extent cx="323850" cy="323850"/>
                  <wp:effectExtent l="0" t="0" r="0" b="0"/>
                  <wp:docPr id="131" name="Picture 1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C2719E" w:rsidRDefault="006A0658" w:rsidP="006A0658">
            <w:pPr>
              <w:pStyle w:val="WarningMessage"/>
            </w:pPr>
            <w:r w:rsidRPr="00C2719E">
              <w:t xml:space="preserve">Класовете трябва да имат уникални имена само в рамките на </w:t>
            </w:r>
            <w:r>
              <w:t>пространството от имена</w:t>
            </w:r>
            <w:r w:rsidRPr="00C2719E">
              <w:t xml:space="preserve">, в </w:t>
            </w:r>
            <w:r>
              <w:t>което</w:t>
            </w:r>
            <w:r w:rsidRPr="00C2719E">
              <w:t xml:space="preserve"> са дефинирани.</w:t>
            </w:r>
          </w:p>
        </w:tc>
      </w:tr>
    </w:tbl>
    <w:p w:rsidR="006A0658" w:rsidRPr="00C2719E" w:rsidRDefault="006A0658" w:rsidP="006A0658">
      <w:r w:rsidRPr="00C2719E">
        <w:t>Извън даден</w:t>
      </w:r>
      <w:r>
        <w:t>о</w:t>
      </w:r>
      <w:r w:rsidRPr="00C2719E">
        <w:t xml:space="preserve"> </w:t>
      </w:r>
      <w:r>
        <w:t>пространство</w:t>
      </w:r>
      <w:r w:rsidRPr="00C2719E">
        <w:t xml:space="preserve"> може да има класове с произволни имена, без значение дали съвпадат с някои от имената на класовете в </w:t>
      </w:r>
      <w:r>
        <w:t>простран</w:t>
      </w:r>
      <w:r>
        <w:softHyphen/>
        <w:t>ството</w:t>
      </w:r>
      <w:r w:rsidRPr="00C2719E">
        <w:t xml:space="preserve">. Това е така, защото класовете в </w:t>
      </w:r>
      <w:r>
        <w:t>пространството</w:t>
      </w:r>
      <w:r w:rsidRPr="00C2719E">
        <w:t xml:space="preserve"> са определени </w:t>
      </w:r>
      <w:r w:rsidRPr="00C2719E">
        <w:lastRenderedPageBreak/>
        <w:t>еднозначно от неговия контекст. Време е да видим как се определя синтактично тази еднозначност.</w:t>
      </w:r>
    </w:p>
    <w:p w:rsidR="006A0658" w:rsidRPr="00C2719E" w:rsidRDefault="006A0658" w:rsidP="006A0658">
      <w:pPr>
        <w:spacing w:after="120"/>
      </w:pPr>
      <w:r w:rsidRPr="00C2719E">
        <w:rPr>
          <w:b/>
        </w:rPr>
        <w:t>Пълно име</w:t>
      </w:r>
      <w:r w:rsidRPr="00C2719E">
        <w:t xml:space="preserve"> на клас наричаме собственото име на класа, предшествано от името на </w:t>
      </w:r>
      <w:r>
        <w:t>пространството</w:t>
      </w:r>
      <w:r w:rsidRPr="00C2719E">
        <w:t>, в ко</w:t>
      </w:r>
      <w:r>
        <w:t>ето</w:t>
      </w:r>
      <w:r w:rsidRPr="00C2719E">
        <w:t xml:space="preserve"> този клас е дефиниран. Пълното име на всеки клас е уникално. </w:t>
      </w:r>
      <w:r>
        <w:t>О</w:t>
      </w:r>
      <w:r w:rsidRPr="00C2719E">
        <w:t xml:space="preserve">тново </w:t>
      </w:r>
      <w:r>
        <w:t xml:space="preserve">се </w:t>
      </w:r>
      <w:r w:rsidRPr="00C2719E">
        <w:t>използва точковата нот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lt;</w:t>
            </w:r>
            <w:r>
              <w:rPr>
                <w:rFonts w:ascii="Courier New" w:hAnsi="Courier New" w:cs="Courier New"/>
                <w:noProof/>
                <w:szCs w:val="20"/>
                <w:lang w:val="en-US"/>
              </w:rPr>
              <w:t>namespace</w:t>
            </w:r>
            <w:r w:rsidRPr="00B86465">
              <w:rPr>
                <w:rFonts w:ascii="Courier New" w:hAnsi="Courier New" w:cs="Courier New"/>
                <w:noProof/>
                <w:szCs w:val="20"/>
              </w:rPr>
              <w:t>_name&gt;.&lt;class_name&gt;</w:t>
            </w:r>
          </w:p>
        </w:tc>
      </w:tr>
    </w:tbl>
    <w:p w:rsidR="006A0658" w:rsidRPr="00D34C38" w:rsidRDefault="006A0658" w:rsidP="006A0658">
      <w:r>
        <w:t>Нека вземем за пример системния</w:t>
      </w:r>
      <w:r w:rsidRPr="00C2719E">
        <w:t xml:space="preserve"> клас </w:t>
      </w:r>
      <w:r>
        <w:rPr>
          <w:rStyle w:val="Code"/>
        </w:rPr>
        <w:t>CultureInfo</w:t>
      </w:r>
      <w:r w:rsidRPr="00C2719E">
        <w:t xml:space="preserve">, дефиниран в </w:t>
      </w:r>
      <w:r>
        <w:t>пространството</w:t>
      </w:r>
      <w:r w:rsidRPr="00C2719E">
        <w:t xml:space="preserve"> </w:t>
      </w:r>
      <w:r w:rsidRPr="0080201E">
        <w:rPr>
          <w:rStyle w:val="Code"/>
        </w:rPr>
        <w:t>System</w:t>
      </w:r>
      <w:r w:rsidRPr="00D34C38">
        <w:rPr>
          <w:rStyle w:val="Code"/>
        </w:rPr>
        <w:t>.</w:t>
      </w:r>
      <w:r w:rsidRPr="0080201E">
        <w:rPr>
          <w:rStyle w:val="Code"/>
        </w:rPr>
        <w:t>Globalization</w:t>
      </w:r>
      <w:r w:rsidRPr="00D34C38">
        <w:rPr>
          <w:rStyle w:val="Code"/>
        </w:rPr>
        <w:t xml:space="preserve"> </w:t>
      </w:r>
      <w:r w:rsidRPr="00C2719E">
        <w:t xml:space="preserve">(вече сме го </w:t>
      </w:r>
      <w:r>
        <w:t>използвали в темата  "</w:t>
      </w:r>
      <w:hyperlink w:anchor="_Глава_4._Вход" w:history="1">
        <w:r w:rsidRPr="000372A4">
          <w:rPr>
            <w:rStyle w:val="Hyperlink"/>
          </w:rPr>
          <w:t>Вход и изход от конзолата</w:t>
        </w:r>
      </w:hyperlink>
      <w:r>
        <w:t>"</w:t>
      </w:r>
      <w:r w:rsidRPr="00C2719E">
        <w:t xml:space="preserve">). Съгласно дадената дефиниция, пълното име на този клас е </w:t>
      </w:r>
      <w:r>
        <w:rPr>
          <w:rStyle w:val="Code"/>
        </w:rPr>
        <w:t>System</w:t>
      </w:r>
      <w:r w:rsidRPr="00D34C38">
        <w:rPr>
          <w:rStyle w:val="Code"/>
        </w:rPr>
        <w:t>.</w:t>
      </w:r>
      <w:r>
        <w:rPr>
          <w:rStyle w:val="Code"/>
        </w:rPr>
        <w:t>Globalization</w:t>
      </w:r>
      <w:r w:rsidRPr="00D34C38">
        <w:rPr>
          <w:rStyle w:val="Code"/>
        </w:rPr>
        <w:t>.</w:t>
      </w:r>
      <w:r>
        <w:rPr>
          <w:rStyle w:val="Code"/>
        </w:rPr>
        <w:t>CultureInfo</w:t>
      </w:r>
      <w:r w:rsidRPr="00C2719E">
        <w:t>.</w:t>
      </w:r>
    </w:p>
    <w:p w:rsidR="006A0658" w:rsidRPr="00C2719E" w:rsidRDefault="006A0658" w:rsidP="006A0658">
      <w:pPr>
        <w:spacing w:after="120"/>
      </w:pPr>
      <w:r>
        <w:t xml:space="preserve">В </w:t>
      </w:r>
      <w:r w:rsidRPr="00D34C38">
        <w:t>.</w:t>
      </w:r>
      <w:r>
        <w:rPr>
          <w:lang w:val="en-US"/>
        </w:rPr>
        <w:t>NET</w:t>
      </w:r>
      <w:r w:rsidRPr="00D34C38">
        <w:t xml:space="preserve"> </w:t>
      </w:r>
      <w:r>
        <w:rPr>
          <w:lang w:val="en-US"/>
        </w:rPr>
        <w:t>Framework</w:t>
      </w:r>
      <w:r w:rsidRPr="00D34C38">
        <w:t xml:space="preserve"> </w:t>
      </w:r>
      <w:r>
        <w:t>понякога има класове от различни пространства със съвпадащи имена, например:</w:t>
      </w:r>
      <w:r w:rsidRPr="0066036C">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rPr>
            </w:pPr>
            <w:r w:rsidRPr="0066036C">
              <w:rPr>
                <w:rFonts w:ascii="Courier New" w:hAnsi="Courier New" w:cs="Courier New"/>
                <w:noProof/>
                <w:szCs w:val="20"/>
              </w:rPr>
              <w:t>System.Windows.Forms.Control</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66036C">
              <w:rPr>
                <w:rFonts w:ascii="Courier New" w:hAnsi="Courier New" w:cs="Courier New"/>
                <w:noProof/>
                <w:szCs w:val="20"/>
                <w:lang w:val="en-US"/>
              </w:rPr>
              <w:t>System.Web.UI.Control</w:t>
            </w:r>
          </w:p>
          <w:p w:rsidR="006A0658" w:rsidRPr="0066036C" w:rsidRDefault="006A0658" w:rsidP="006A0658">
            <w:pPr>
              <w:autoSpaceDE w:val="0"/>
              <w:autoSpaceDN w:val="0"/>
              <w:adjustRightInd w:val="0"/>
              <w:spacing w:before="0"/>
              <w:jc w:val="left"/>
              <w:rPr>
                <w:rFonts w:ascii="Courier New" w:hAnsi="Courier New" w:cs="Courier New"/>
                <w:noProof/>
                <w:szCs w:val="20"/>
                <w:lang w:val="en-US"/>
              </w:rPr>
            </w:pPr>
            <w:r w:rsidRPr="0066036C">
              <w:rPr>
                <w:rFonts w:ascii="Courier New" w:hAnsi="Courier New" w:cs="Courier New"/>
                <w:noProof/>
                <w:szCs w:val="20"/>
                <w:lang w:val="en-US"/>
              </w:rPr>
              <w:t>System.Windows.Controls.Control</w:t>
            </w:r>
          </w:p>
        </w:tc>
      </w:tr>
    </w:tbl>
    <w:p w:rsidR="006A0658" w:rsidRPr="00C2719E" w:rsidRDefault="006A0658" w:rsidP="006A0658">
      <w:pPr>
        <w:pStyle w:val="Heading3"/>
      </w:pPr>
      <w:bookmarkStart w:id="913" w:name="_Toc243587467"/>
      <w:bookmarkStart w:id="914" w:name="_Toc299461135"/>
      <w:r w:rsidRPr="00C2719E">
        <w:t xml:space="preserve">Включване на </w:t>
      </w:r>
      <w:bookmarkEnd w:id="913"/>
      <w:r>
        <w:t>пространство</w:t>
      </w:r>
      <w:bookmarkEnd w:id="914"/>
    </w:p>
    <w:p w:rsidR="006A0658" w:rsidRPr="00C2719E" w:rsidRDefault="006A0658" w:rsidP="006A0658">
      <w:r w:rsidRPr="00C2719E">
        <w:t xml:space="preserve">При изграждането на приложения в зависимост от предметната област често се налага многократното използване на </w:t>
      </w:r>
      <w:r>
        <w:t>класове</w:t>
      </w:r>
      <w:r w:rsidRPr="00C2719E">
        <w:t xml:space="preserve"> </w:t>
      </w:r>
      <w:r>
        <w:t>някое</w:t>
      </w:r>
      <w:r w:rsidRPr="00C2719E">
        <w:t xml:space="preserve"> </w:t>
      </w:r>
      <w:r>
        <w:t>простран</w:t>
      </w:r>
      <w:r>
        <w:softHyphen/>
        <w:t>ство</w:t>
      </w:r>
      <w:r w:rsidRPr="00C2719E">
        <w:t xml:space="preserve">. За удобство на програмиста има механизъм за </w:t>
      </w:r>
      <w:r w:rsidRPr="00C2719E">
        <w:rPr>
          <w:b/>
        </w:rPr>
        <w:t>включване</w:t>
      </w:r>
      <w:r w:rsidRPr="00C2719E">
        <w:t xml:space="preserve"> на </w:t>
      </w:r>
      <w:r>
        <w:t>прост</w:t>
      </w:r>
      <w:r>
        <w:softHyphen/>
        <w:t>ранство</w:t>
      </w:r>
      <w:r w:rsidRPr="00C2719E">
        <w:t xml:space="preserve"> към текущ</w:t>
      </w:r>
      <w:r>
        <w:t>ия файл със сорс код</w:t>
      </w:r>
      <w:r w:rsidRPr="00C2719E">
        <w:t xml:space="preserve">. </w:t>
      </w:r>
      <w:r>
        <w:t xml:space="preserve">След като е включено дадено пространство, </w:t>
      </w:r>
      <w:r w:rsidRPr="00C2719E">
        <w:t xml:space="preserve">всички класове дефинирани в </w:t>
      </w:r>
      <w:r>
        <w:t>него</w:t>
      </w:r>
      <w:r w:rsidRPr="00C2719E">
        <w:t xml:space="preserve"> могат свободно да се използват, без да е необходимо използването на техните пълни имена.</w:t>
      </w:r>
    </w:p>
    <w:p w:rsidR="006A0658" w:rsidRPr="00C2719E" w:rsidRDefault="006A0658" w:rsidP="006A0658">
      <w:pPr>
        <w:spacing w:after="120"/>
      </w:pPr>
      <w:r w:rsidRPr="00C2719E">
        <w:t xml:space="preserve">Включването на </w:t>
      </w:r>
      <w:r>
        <w:t>пространство</w:t>
      </w:r>
      <w:r w:rsidRPr="00C2719E">
        <w:t xml:space="preserve"> към файл с изходен код се извършва чрез ключо</w:t>
      </w:r>
      <w:r w:rsidRPr="00C2719E">
        <w:softHyphen/>
        <w:t xml:space="preserve">вата дума </w:t>
      </w:r>
      <w:r>
        <w:rPr>
          <w:rStyle w:val="Code"/>
        </w:rPr>
        <w:t>using</w:t>
      </w:r>
      <w:r w:rsidRPr="00C2719E">
        <w:t xml:space="preserve">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w:t>
            </w:r>
            <w:r>
              <w:rPr>
                <w:rFonts w:ascii="Courier New" w:hAnsi="Courier New" w:cs="Courier New"/>
                <w:noProof/>
                <w:szCs w:val="20"/>
                <w:lang w:val="en-US"/>
              </w:rPr>
              <w:t>&lt;namespace_name&gt;</w:t>
            </w:r>
            <w:r>
              <w:rPr>
                <w:rFonts w:ascii="Courier New" w:hAnsi="Courier New" w:cs="Courier New"/>
                <w:noProof/>
                <w:szCs w:val="20"/>
              </w:rPr>
              <w:t>;</w:t>
            </w:r>
          </w:p>
        </w:tc>
      </w:tr>
    </w:tbl>
    <w:p w:rsidR="006A0658" w:rsidRPr="00C2719E" w:rsidRDefault="006A0658" w:rsidP="006A0658">
      <w:pPr>
        <w:spacing w:after="120"/>
      </w:pPr>
      <w:r w:rsidRPr="00C2719E">
        <w:t xml:space="preserve">Ще обърнем внимание на една важна особеност при включването на </w:t>
      </w:r>
      <w:r>
        <w:t>пространства</w:t>
      </w:r>
      <w:r w:rsidRPr="00C2719E">
        <w:t xml:space="preserve"> по </w:t>
      </w:r>
      <w:r>
        <w:t>описания</w:t>
      </w:r>
      <w:r w:rsidRPr="00C2719E">
        <w:t xml:space="preserve"> начин. </w:t>
      </w:r>
      <w:r>
        <w:t>Всички</w:t>
      </w:r>
      <w:r w:rsidRPr="00C2719E">
        <w:t xml:space="preserve"> класове, които се съдържат </w:t>
      </w:r>
      <w:r>
        <w:t xml:space="preserve">директно </w:t>
      </w:r>
      <w:r w:rsidRPr="00C2719E">
        <w:t xml:space="preserve">в </w:t>
      </w:r>
      <w:r>
        <w:t>пространството</w:t>
      </w:r>
      <w:r w:rsidRPr="00C2719E">
        <w:t xml:space="preserve"> </w:t>
      </w:r>
      <w:r w:rsidRPr="00D34C38">
        <w:rPr>
          <w:rStyle w:val="Code"/>
        </w:rPr>
        <w:t>&lt;</w:t>
      </w:r>
      <w:r>
        <w:rPr>
          <w:rStyle w:val="Code"/>
        </w:rPr>
        <w:t>namespace</w:t>
      </w:r>
      <w:r w:rsidRPr="00D34C38">
        <w:rPr>
          <w:rStyle w:val="Code"/>
        </w:rPr>
        <w:t>_</w:t>
      </w:r>
      <w:r w:rsidRPr="00C2719E">
        <w:rPr>
          <w:rStyle w:val="Code"/>
        </w:rPr>
        <w:t>name</w:t>
      </w:r>
      <w:r w:rsidRPr="00D34C38">
        <w:rPr>
          <w:rStyle w:val="Code"/>
        </w:rPr>
        <w:t xml:space="preserve">&gt; </w:t>
      </w:r>
      <w:r w:rsidRPr="0051461A">
        <w:t>са включени и могат да се използват</w:t>
      </w:r>
      <w:r w:rsidRPr="00C2719E">
        <w:t>, но трябва да знаем следно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C2719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C2719E" w:rsidRDefault="006A7979" w:rsidP="006A0658">
            <w:pPr>
              <w:spacing w:before="0"/>
              <w:jc w:val="center"/>
            </w:pPr>
            <w:r>
              <w:rPr>
                <w:noProof/>
                <w:lang w:val="en-US" w:eastAsia="en-US"/>
              </w:rPr>
              <w:drawing>
                <wp:inline distT="0" distB="0" distL="0" distR="0">
                  <wp:extent cx="323850" cy="323850"/>
                  <wp:effectExtent l="0" t="0" r="0" b="0"/>
                  <wp:docPr id="132" name="Picture 1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C2719E" w:rsidRDefault="006A0658" w:rsidP="006A0658">
            <w:pPr>
              <w:pStyle w:val="WarningMessage"/>
            </w:pPr>
            <w:r>
              <w:t>Включването на пространства не е рекурсивно, т.е. при включване на пространство</w:t>
            </w:r>
            <w:r w:rsidRPr="00C2719E">
              <w:t xml:space="preserve"> не се включват класовете от вложените </w:t>
            </w:r>
            <w:r>
              <w:t>в него пространства</w:t>
            </w:r>
            <w:r w:rsidRPr="00C2719E">
              <w:t>.</w:t>
            </w:r>
          </w:p>
        </w:tc>
      </w:tr>
    </w:tbl>
    <w:p w:rsidR="006A0658" w:rsidRPr="00C2719E" w:rsidRDefault="006A0658" w:rsidP="006A0658">
      <w:r w:rsidRPr="00C2719E">
        <w:t xml:space="preserve">Например включването на </w:t>
      </w:r>
      <w:r>
        <w:t>пространството от имена</w:t>
      </w:r>
      <w:r w:rsidRPr="00D34C38">
        <w:rPr>
          <w:rStyle w:val="Code"/>
        </w:rPr>
        <w:t xml:space="preserve"> </w:t>
      </w:r>
      <w:r>
        <w:rPr>
          <w:rStyle w:val="Code"/>
        </w:rPr>
        <w:t>System</w:t>
      </w:r>
      <w:r w:rsidRPr="00D34C38">
        <w:rPr>
          <w:rStyle w:val="Code"/>
        </w:rPr>
        <w:t>.</w:t>
      </w:r>
      <w:r>
        <w:rPr>
          <w:rStyle w:val="Code"/>
        </w:rPr>
        <w:t>Collections</w:t>
      </w:r>
      <w:r w:rsidRPr="00C2719E">
        <w:t xml:space="preserve"> не включва </w:t>
      </w:r>
      <w:r>
        <w:t xml:space="preserve">автоматично </w:t>
      </w:r>
      <w:r w:rsidRPr="00C2719E">
        <w:t>класовете, съдър</w:t>
      </w:r>
      <w:r w:rsidRPr="00C2719E">
        <w:softHyphen/>
        <w:t xml:space="preserve">жащи се в </w:t>
      </w:r>
      <w:r>
        <w:t>пространството от имена</w:t>
      </w:r>
      <w:r w:rsidRPr="00C2719E">
        <w:t xml:space="preserve"> </w:t>
      </w:r>
      <w:r>
        <w:rPr>
          <w:rStyle w:val="Code"/>
        </w:rPr>
        <w:t>System</w:t>
      </w:r>
      <w:r w:rsidRPr="00D34C38">
        <w:rPr>
          <w:rStyle w:val="Code"/>
        </w:rPr>
        <w:t>.</w:t>
      </w:r>
      <w:r>
        <w:rPr>
          <w:rStyle w:val="Code"/>
        </w:rPr>
        <w:t>Collections</w:t>
      </w:r>
      <w:r w:rsidRPr="00D34C38">
        <w:rPr>
          <w:rStyle w:val="Code"/>
        </w:rPr>
        <w:t>.</w:t>
      </w:r>
      <w:r>
        <w:rPr>
          <w:rStyle w:val="Code"/>
        </w:rPr>
        <w:t>Generic</w:t>
      </w:r>
      <w:r w:rsidRPr="00C2719E">
        <w:rPr>
          <w:noProof/>
        </w:rPr>
        <w:t>.</w:t>
      </w:r>
      <w:r w:rsidRPr="00C2719E">
        <w:t xml:space="preserve"> При употребата им трябва да ги назова</w:t>
      </w:r>
      <w:r w:rsidRPr="00C2719E">
        <w:softHyphen/>
        <w:t>ваме с пълните им имена</w:t>
      </w:r>
      <w:r>
        <w:t xml:space="preserve"> или да включим изрично пространството, в което се намират</w:t>
      </w:r>
      <w:r w:rsidRPr="00C2719E">
        <w:t>.</w:t>
      </w:r>
    </w:p>
    <w:p w:rsidR="006A0658" w:rsidRPr="00C2719E" w:rsidRDefault="006A0658" w:rsidP="006A0658">
      <w:pPr>
        <w:pStyle w:val="Heading4"/>
      </w:pPr>
      <w:r w:rsidRPr="00C2719E">
        <w:lastRenderedPageBreak/>
        <w:t xml:space="preserve">Включване на </w:t>
      </w:r>
      <w:r>
        <w:t>пространство</w:t>
      </w:r>
      <w:r w:rsidRPr="00C2719E">
        <w:t xml:space="preserve"> – пример</w:t>
      </w:r>
    </w:p>
    <w:p w:rsidR="006A0658" w:rsidRPr="00D34C38" w:rsidRDefault="006A0658" w:rsidP="006A0658">
      <w:pPr>
        <w:spacing w:after="120"/>
      </w:pPr>
      <w:r w:rsidRPr="00C2719E">
        <w:t xml:space="preserve">За да илюстрираме принципа на включването на </w:t>
      </w:r>
      <w:r>
        <w:t>пространство</w:t>
      </w:r>
      <w:r w:rsidRPr="00C2719E">
        <w:t>, ще разгледаме следната програма</w:t>
      </w:r>
      <w:r>
        <w:t>, въвежда списъци от числа и брои колко от тях са цели и колко от тях са дробни</w:t>
      </w:r>
      <w:r w:rsidRPr="00C2719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E235A" w:rsidTr="006A0658">
        <w:tc>
          <w:tcPr>
            <w:tcW w:w="7970" w:type="dxa"/>
            <w:tcBorders>
              <w:top w:val="single" w:sz="4" w:space="0" w:color="auto"/>
              <w:left w:val="single" w:sz="4" w:space="0" w:color="auto"/>
              <w:bottom w:val="single" w:sz="4" w:space="0" w:color="auto"/>
              <w:right w:val="single" w:sz="4" w:space="0" w:color="auto"/>
            </w:tcBorders>
          </w:tcPr>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color w:val="0000FF"/>
                <w:szCs w:val="20"/>
                <w:lang w:val="en-US" w:eastAsia="en-US"/>
              </w:rPr>
              <w:t>class</w:t>
            </w:r>
            <w:r w:rsidRPr="001E235A">
              <w:rPr>
                <w:rFonts w:ascii="Courier New" w:hAnsi="Courier New" w:cs="Courier New"/>
                <w:noProof/>
                <w:szCs w:val="20"/>
                <w:lang w:val="en-US" w:eastAsia="en-US"/>
              </w:rPr>
              <w:t xml:space="preserve"> </w:t>
            </w:r>
            <w:r w:rsidRPr="001E235A">
              <w:rPr>
                <w:rFonts w:ascii="Courier New" w:hAnsi="Courier New" w:cs="Courier New"/>
                <w:noProof/>
                <w:color w:val="2B91AF"/>
                <w:szCs w:val="20"/>
                <w:lang w:val="en-US" w:eastAsia="en-US"/>
              </w:rPr>
              <w:t>NamespaceImportTes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static</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void</w:t>
            </w:r>
            <w:r w:rsidRPr="001E235A">
              <w:rPr>
                <w:rFonts w:ascii="Courier New" w:hAnsi="Courier New" w:cs="Courier New"/>
                <w:noProof/>
                <w:szCs w:val="20"/>
                <w:lang w:val="en-US" w:eastAsia="en-US"/>
              </w:rPr>
              <w:t xml:space="preserve"> Main()</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System.Collections.Generic.</w:t>
            </w:r>
            <w:r w:rsidRPr="001E235A">
              <w:rPr>
                <w:rFonts w:ascii="Courier New" w:hAnsi="Courier New" w:cs="Courier New"/>
                <w:noProof/>
                <w:color w:val="2B91AF"/>
                <w:szCs w:val="20"/>
                <w:lang w:val="en-US" w:eastAsia="en-US"/>
              </w:rPr>
              <w:t>List</w:t>
            </w:r>
            <w:r w:rsidRPr="001E235A">
              <w:rPr>
                <w:rFonts w:ascii="Courier New" w:hAnsi="Courier New" w:cs="Courier New"/>
                <w:noProof/>
                <w:szCs w:val="20"/>
                <w:lang w:val="en-US" w:eastAsia="en-US"/>
              </w:rPr>
              <w:t>&lt;</w:t>
            </w:r>
            <w:r w:rsidRPr="001E235A">
              <w:rPr>
                <w:rFonts w:ascii="Courier New" w:hAnsi="Courier New" w:cs="Courier New"/>
                <w:noProof/>
                <w:color w:val="0000FF"/>
                <w:szCs w:val="20"/>
                <w:lang w:val="en-US" w:eastAsia="en-US"/>
              </w:rPr>
              <w:t>int</w:t>
            </w:r>
            <w:r w:rsidRPr="001E235A">
              <w:rPr>
                <w:rFonts w:ascii="Courier New" w:hAnsi="Courier New" w:cs="Courier New"/>
                <w:noProof/>
                <w:szCs w:val="20"/>
                <w:lang w:val="en-US" w:eastAsia="en-US"/>
              </w:rPr>
              <w:t>&gt; ints =</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new</w:t>
            </w:r>
            <w:r w:rsidRPr="001E235A">
              <w:rPr>
                <w:rFonts w:ascii="Courier New" w:hAnsi="Courier New" w:cs="Courier New"/>
                <w:noProof/>
                <w:szCs w:val="20"/>
                <w:lang w:val="en-US" w:eastAsia="en-US"/>
              </w:rPr>
              <w:t xml:space="preserve"> System.Collections.Generic.</w:t>
            </w:r>
            <w:r w:rsidRPr="001E235A">
              <w:rPr>
                <w:rFonts w:ascii="Courier New" w:hAnsi="Courier New" w:cs="Courier New"/>
                <w:noProof/>
                <w:color w:val="2B91AF"/>
                <w:szCs w:val="20"/>
                <w:lang w:val="en-US" w:eastAsia="en-US"/>
              </w:rPr>
              <w:t>List</w:t>
            </w:r>
            <w:r w:rsidRPr="001E235A">
              <w:rPr>
                <w:rFonts w:ascii="Courier New" w:hAnsi="Courier New" w:cs="Courier New"/>
                <w:noProof/>
                <w:szCs w:val="20"/>
                <w:lang w:val="en-US" w:eastAsia="en-US"/>
              </w:rPr>
              <w:t>&lt;</w:t>
            </w:r>
            <w:r w:rsidRPr="001E235A">
              <w:rPr>
                <w:rFonts w:ascii="Courier New" w:hAnsi="Courier New" w:cs="Courier New"/>
                <w:noProof/>
                <w:color w:val="0000FF"/>
                <w:szCs w:val="20"/>
                <w:lang w:val="en-US" w:eastAsia="en-US"/>
              </w:rPr>
              <w:t>int</w:t>
            </w:r>
            <w:r w:rsidRPr="001E235A">
              <w:rPr>
                <w:rFonts w:ascii="Courier New" w:hAnsi="Courier New" w:cs="Courier New"/>
                <w:noProof/>
                <w:szCs w:val="20"/>
                <w:lang w:val="en-US" w:eastAsia="en-US"/>
              </w:rPr>
              <w:t>&g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System.Collections.Generic.</w:t>
            </w:r>
            <w:r w:rsidRPr="001E235A">
              <w:rPr>
                <w:rFonts w:ascii="Courier New" w:hAnsi="Courier New" w:cs="Courier New"/>
                <w:noProof/>
                <w:color w:val="2B91AF"/>
                <w:szCs w:val="20"/>
                <w:lang w:val="en-US" w:eastAsia="en-US"/>
              </w:rPr>
              <w:t>List</w:t>
            </w:r>
            <w:r w:rsidRPr="001E235A">
              <w:rPr>
                <w:rFonts w:ascii="Courier New" w:hAnsi="Courier New" w:cs="Courier New"/>
                <w:noProof/>
                <w:szCs w:val="20"/>
                <w:lang w:val="en-US" w:eastAsia="en-US"/>
              </w:rPr>
              <w:t>&lt;</w:t>
            </w:r>
            <w:r w:rsidRPr="001E235A">
              <w:rPr>
                <w:rFonts w:ascii="Courier New" w:hAnsi="Courier New" w:cs="Courier New"/>
                <w:noProof/>
                <w:color w:val="0000FF"/>
                <w:szCs w:val="20"/>
                <w:lang w:val="en-US" w:eastAsia="en-US"/>
              </w:rPr>
              <w:t>double</w:t>
            </w:r>
            <w:r w:rsidRPr="001E235A">
              <w:rPr>
                <w:rFonts w:ascii="Courier New" w:hAnsi="Courier New" w:cs="Courier New"/>
                <w:noProof/>
                <w:szCs w:val="20"/>
                <w:lang w:val="en-US" w:eastAsia="en-US"/>
              </w:rPr>
              <w:t>&gt; doubles =</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new</w:t>
            </w:r>
            <w:r w:rsidRPr="001E235A">
              <w:rPr>
                <w:rFonts w:ascii="Courier New" w:hAnsi="Courier New" w:cs="Courier New"/>
                <w:noProof/>
                <w:szCs w:val="20"/>
                <w:lang w:val="en-US" w:eastAsia="en-US"/>
              </w:rPr>
              <w:t xml:space="preserve"> System.Collections.Generic.</w:t>
            </w:r>
            <w:r w:rsidRPr="001E235A">
              <w:rPr>
                <w:rFonts w:ascii="Courier New" w:hAnsi="Courier New" w:cs="Courier New"/>
                <w:noProof/>
                <w:color w:val="2B91AF"/>
                <w:szCs w:val="20"/>
                <w:lang w:val="en-US" w:eastAsia="en-US"/>
              </w:rPr>
              <w:t>List</w:t>
            </w:r>
            <w:r w:rsidRPr="001E235A">
              <w:rPr>
                <w:rFonts w:ascii="Courier New" w:hAnsi="Courier New" w:cs="Courier New"/>
                <w:noProof/>
                <w:szCs w:val="20"/>
                <w:lang w:val="en-US" w:eastAsia="en-US"/>
              </w:rPr>
              <w:t>&lt;</w:t>
            </w:r>
            <w:r w:rsidRPr="001E235A">
              <w:rPr>
                <w:rFonts w:ascii="Courier New" w:hAnsi="Courier New" w:cs="Courier New"/>
                <w:noProof/>
                <w:color w:val="0000FF"/>
                <w:szCs w:val="20"/>
                <w:lang w:val="en-US" w:eastAsia="en-US"/>
              </w:rPr>
              <w:t>double</w:t>
            </w:r>
            <w:r w:rsidRPr="001E235A">
              <w:rPr>
                <w:rFonts w:ascii="Courier New" w:hAnsi="Courier New" w:cs="Courier New"/>
                <w:noProof/>
                <w:szCs w:val="20"/>
                <w:lang w:val="en-US" w:eastAsia="en-US"/>
              </w:rPr>
              <w:t>&g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while</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true</w:t>
            </w:r>
            <w:r w:rsidRPr="001E235A">
              <w:rPr>
                <w:rFonts w:ascii="Courier New" w:hAnsi="Courier New" w:cs="Courier New"/>
                <w:noProof/>
                <w:szCs w:val="20"/>
                <w:lang w:val="en-US" w:eastAsia="en-US"/>
              </w:rPr>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int</w:t>
            </w:r>
            <w:r w:rsidRPr="001E235A">
              <w:rPr>
                <w:rFonts w:ascii="Courier New" w:hAnsi="Courier New" w:cs="Courier New"/>
                <w:noProof/>
                <w:szCs w:val="20"/>
                <w:lang w:val="en-US" w:eastAsia="en-US"/>
              </w:rPr>
              <w:t xml:space="preserve"> int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double</w:t>
            </w:r>
            <w:r w:rsidRPr="001E235A">
              <w:rPr>
                <w:rFonts w:ascii="Courier New" w:hAnsi="Courier New" w:cs="Courier New"/>
                <w:noProof/>
                <w:szCs w:val="20"/>
                <w:lang w:val="en-US" w:eastAsia="en-US"/>
              </w:rPr>
              <w:t xml:space="preserve"> double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Line(</w:t>
            </w:r>
            <w:r w:rsidRPr="001E235A">
              <w:rPr>
                <w:rFonts w:ascii="Courier New" w:hAnsi="Courier New" w:cs="Courier New"/>
                <w:noProof/>
                <w:color w:val="A31515"/>
                <w:szCs w:val="20"/>
                <w:lang w:val="en-US" w:eastAsia="en-US"/>
              </w:rPr>
              <w:t>"Enter an int or a double:"</w:t>
            </w:r>
            <w:r w:rsidRPr="001E235A">
              <w:rPr>
                <w:rFonts w:ascii="Courier New" w:hAnsi="Courier New" w:cs="Courier New"/>
                <w:noProof/>
                <w:szCs w:val="20"/>
                <w:lang w:val="en-US" w:eastAsia="en-US"/>
              </w:rPr>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string</w:t>
            </w:r>
            <w:r w:rsidRPr="001E235A">
              <w:rPr>
                <w:rFonts w:ascii="Courier New" w:hAnsi="Courier New" w:cs="Courier New"/>
                <w:noProof/>
                <w:szCs w:val="20"/>
                <w:lang w:val="en-US" w:eastAsia="en-US"/>
              </w:rPr>
              <w:t xml:space="preserve"> input = </w:t>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ReadLine();</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if</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int</w:t>
            </w:r>
            <w:r w:rsidRPr="001E235A">
              <w:rPr>
                <w:rFonts w:ascii="Courier New" w:hAnsi="Courier New" w:cs="Courier New"/>
                <w:noProof/>
                <w:szCs w:val="20"/>
                <w:lang w:val="en-US" w:eastAsia="en-US"/>
              </w:rPr>
              <w:t xml:space="preserve">.TryParse(input, </w:t>
            </w:r>
            <w:r w:rsidRPr="001E235A">
              <w:rPr>
                <w:rFonts w:ascii="Courier New" w:hAnsi="Courier New" w:cs="Courier New"/>
                <w:noProof/>
                <w:color w:val="0000FF"/>
                <w:szCs w:val="20"/>
                <w:lang w:val="en-US" w:eastAsia="en-US"/>
              </w:rPr>
              <w:t>out</w:t>
            </w:r>
            <w:r w:rsidRPr="001E235A">
              <w:rPr>
                <w:rFonts w:ascii="Courier New" w:hAnsi="Courier New" w:cs="Courier New"/>
                <w:noProof/>
                <w:szCs w:val="20"/>
                <w:lang w:val="en-US" w:eastAsia="en-US"/>
              </w:rPr>
              <w:t xml:space="preserve"> int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ints.Add(int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else</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if</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double</w:t>
            </w:r>
            <w:r w:rsidRPr="001E235A">
              <w:rPr>
                <w:rFonts w:ascii="Courier New" w:hAnsi="Courier New" w:cs="Courier New"/>
                <w:noProof/>
                <w:szCs w:val="20"/>
                <w:lang w:val="en-US" w:eastAsia="en-US"/>
              </w:rPr>
              <w:t xml:space="preserve">.TryParse(input, </w:t>
            </w:r>
            <w:r w:rsidRPr="001E235A">
              <w:rPr>
                <w:rFonts w:ascii="Courier New" w:hAnsi="Courier New" w:cs="Courier New"/>
                <w:noProof/>
                <w:color w:val="0000FF"/>
                <w:szCs w:val="20"/>
                <w:lang w:val="en-US" w:eastAsia="en-US"/>
              </w:rPr>
              <w:t>out</w:t>
            </w:r>
            <w:r w:rsidRPr="001E235A">
              <w:rPr>
                <w:rFonts w:ascii="Courier New" w:hAnsi="Courier New" w:cs="Courier New"/>
                <w:noProof/>
                <w:szCs w:val="20"/>
                <w:lang w:val="en-US" w:eastAsia="en-US"/>
              </w:rPr>
              <w:t xml:space="preserve"> double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doubles.Add(doubleResul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else</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break</w:t>
            </w:r>
            <w:r w:rsidRPr="001E235A">
              <w:rPr>
                <w:rFonts w:ascii="Courier New" w:hAnsi="Courier New" w:cs="Courier New"/>
                <w:noProof/>
                <w:szCs w:val="20"/>
                <w:lang w:val="en-US" w:eastAsia="en-US"/>
              </w:rPr>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w:t>
            </w:r>
            <w:r w:rsidRPr="001E235A">
              <w:rPr>
                <w:rFonts w:ascii="Courier New" w:hAnsi="Courier New" w:cs="Courier New"/>
                <w:noProof/>
                <w:color w:val="A31515"/>
                <w:szCs w:val="20"/>
                <w:lang w:val="en-US" w:eastAsia="en-US"/>
              </w:rPr>
              <w:t>"You entered {0} ints:"</w:t>
            </w:r>
            <w:r w:rsidRPr="001E235A">
              <w:rPr>
                <w:rFonts w:ascii="Courier New" w:hAnsi="Courier New" w:cs="Courier New"/>
                <w:noProof/>
                <w:szCs w:val="20"/>
                <w:lang w:val="en-US" w:eastAsia="en-US"/>
              </w:rPr>
              <w:t>, ints.Coun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foreach</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var</w:t>
            </w:r>
            <w:r w:rsidRPr="001E235A">
              <w:rPr>
                <w:rFonts w:ascii="Courier New" w:hAnsi="Courier New" w:cs="Courier New"/>
                <w:noProof/>
                <w:szCs w:val="20"/>
                <w:lang w:val="en-US" w:eastAsia="en-US"/>
              </w:rPr>
              <w:t xml:space="preserve"> i </w:t>
            </w:r>
            <w:r w:rsidRPr="001E235A">
              <w:rPr>
                <w:rFonts w:ascii="Courier New" w:hAnsi="Courier New" w:cs="Courier New"/>
                <w:noProof/>
                <w:color w:val="0000FF"/>
                <w:szCs w:val="20"/>
                <w:lang w:val="en-US" w:eastAsia="en-US"/>
              </w:rPr>
              <w:t>in</w:t>
            </w:r>
            <w:r w:rsidRPr="001E235A">
              <w:rPr>
                <w:rFonts w:ascii="Courier New" w:hAnsi="Courier New" w:cs="Courier New"/>
                <w:noProof/>
                <w:szCs w:val="20"/>
                <w:lang w:val="en-US" w:eastAsia="en-US"/>
              </w:rPr>
              <w:t xml:space="preserve"> ints)</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w:t>
            </w:r>
            <w:r w:rsidRPr="001E235A">
              <w:rPr>
                <w:rFonts w:ascii="Courier New" w:hAnsi="Courier New" w:cs="Courier New"/>
                <w:noProof/>
                <w:color w:val="A31515"/>
                <w:szCs w:val="20"/>
                <w:lang w:val="en-US" w:eastAsia="en-US"/>
              </w:rPr>
              <w:t>" "</w:t>
            </w:r>
            <w:r w:rsidRPr="001E235A">
              <w:rPr>
                <w:rFonts w:ascii="Courier New" w:hAnsi="Courier New" w:cs="Courier New"/>
                <w:noProof/>
                <w:szCs w:val="20"/>
                <w:lang w:val="en-US" w:eastAsia="en-US"/>
              </w:rPr>
              <w:t xml:space="preserve"> + i);</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Line();</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w:t>
            </w:r>
            <w:r w:rsidRPr="001E235A">
              <w:rPr>
                <w:rFonts w:ascii="Courier New" w:hAnsi="Courier New" w:cs="Courier New"/>
                <w:noProof/>
                <w:color w:val="A31515"/>
                <w:szCs w:val="20"/>
                <w:lang w:val="en-US" w:eastAsia="en-US"/>
              </w:rPr>
              <w:t>"You entered {0} doubles:"</w:t>
            </w:r>
            <w:r w:rsidRPr="001E235A">
              <w:rPr>
                <w:rFonts w:ascii="Courier New" w:hAnsi="Courier New" w:cs="Courier New"/>
                <w:noProof/>
                <w:szCs w:val="20"/>
                <w:lang w:val="en-US" w:eastAsia="en-US"/>
              </w:rPr>
              <w:t>, doubles.Coun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0000FF"/>
                <w:szCs w:val="20"/>
                <w:lang w:val="en-US" w:eastAsia="en-US"/>
              </w:rPr>
              <w:t>foreach</w:t>
            </w:r>
            <w:r w:rsidRPr="001E235A">
              <w:rPr>
                <w:rFonts w:ascii="Courier New" w:hAnsi="Courier New" w:cs="Courier New"/>
                <w:noProof/>
                <w:szCs w:val="20"/>
                <w:lang w:val="en-US" w:eastAsia="en-US"/>
              </w:rPr>
              <w:t xml:space="preserve"> (</w:t>
            </w:r>
            <w:r w:rsidRPr="001E235A">
              <w:rPr>
                <w:rFonts w:ascii="Courier New" w:hAnsi="Courier New" w:cs="Courier New"/>
                <w:noProof/>
                <w:color w:val="0000FF"/>
                <w:szCs w:val="20"/>
                <w:lang w:val="en-US" w:eastAsia="en-US"/>
              </w:rPr>
              <w:t>var</w:t>
            </w:r>
            <w:r w:rsidRPr="001E235A">
              <w:rPr>
                <w:rFonts w:ascii="Courier New" w:hAnsi="Courier New" w:cs="Courier New"/>
                <w:noProof/>
                <w:szCs w:val="20"/>
                <w:lang w:val="en-US" w:eastAsia="en-US"/>
              </w:rPr>
              <w:t xml:space="preserve"> d </w:t>
            </w:r>
            <w:r w:rsidRPr="001E235A">
              <w:rPr>
                <w:rFonts w:ascii="Courier New" w:hAnsi="Courier New" w:cs="Courier New"/>
                <w:noProof/>
                <w:color w:val="0000FF"/>
                <w:szCs w:val="20"/>
                <w:lang w:val="en-US" w:eastAsia="en-US"/>
              </w:rPr>
              <w:t>in</w:t>
            </w:r>
            <w:r w:rsidRPr="001E235A">
              <w:rPr>
                <w:rFonts w:ascii="Courier New" w:hAnsi="Courier New" w:cs="Courier New"/>
                <w:noProof/>
                <w:szCs w:val="20"/>
                <w:lang w:val="en-US" w:eastAsia="en-US"/>
              </w:rPr>
              <w:t xml:space="preserve"> doubles)</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w:t>
            </w:r>
            <w:r w:rsidRPr="001E235A">
              <w:rPr>
                <w:rFonts w:ascii="Courier New" w:hAnsi="Courier New" w:cs="Courier New"/>
                <w:noProof/>
                <w:color w:val="A31515"/>
                <w:szCs w:val="20"/>
                <w:lang w:val="en-US" w:eastAsia="en-US"/>
              </w:rPr>
              <w:t>" "</w:t>
            </w:r>
            <w:r w:rsidRPr="001E235A">
              <w:rPr>
                <w:rFonts w:ascii="Courier New" w:hAnsi="Courier New" w:cs="Courier New"/>
                <w:noProof/>
                <w:szCs w:val="20"/>
                <w:lang w:val="en-US" w:eastAsia="en-US"/>
              </w:rPr>
              <w:t xml:space="preserve"> + d);</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r>
            <w:r w:rsidRPr="001E235A">
              <w:rPr>
                <w:rFonts w:ascii="Courier New" w:hAnsi="Courier New" w:cs="Courier New"/>
                <w:noProof/>
                <w:szCs w:val="20"/>
                <w:lang w:val="en-US" w:eastAsia="en-US"/>
              </w:rPr>
              <w:tab/>
            </w:r>
            <w:r w:rsidRPr="001E235A">
              <w:rPr>
                <w:rFonts w:ascii="Courier New" w:hAnsi="Courier New" w:cs="Courier New"/>
                <w:noProof/>
                <w:color w:val="2B91AF"/>
                <w:szCs w:val="20"/>
                <w:lang w:val="en-US" w:eastAsia="en-US"/>
              </w:rPr>
              <w:t>Console</w:t>
            </w:r>
            <w:r w:rsidRPr="001E235A">
              <w:rPr>
                <w:rFonts w:ascii="Courier New" w:hAnsi="Courier New" w:cs="Courier New"/>
                <w:noProof/>
                <w:szCs w:val="20"/>
                <w:lang w:val="en-US" w:eastAsia="en-US"/>
              </w:rPr>
              <w:t>.WriteLine();</w:t>
            </w:r>
          </w:p>
          <w:p w:rsidR="006A0658" w:rsidRPr="001E235A" w:rsidRDefault="006A0658" w:rsidP="006A0658">
            <w:pPr>
              <w:autoSpaceDE w:val="0"/>
              <w:autoSpaceDN w:val="0"/>
              <w:adjustRightInd w:val="0"/>
              <w:spacing w:before="0"/>
              <w:jc w:val="left"/>
              <w:rPr>
                <w:rFonts w:ascii="Courier New" w:hAnsi="Courier New" w:cs="Courier New"/>
                <w:noProof/>
                <w:szCs w:val="20"/>
                <w:lang w:val="en-US" w:eastAsia="en-US"/>
              </w:rPr>
            </w:pPr>
            <w:r w:rsidRPr="001E235A">
              <w:rPr>
                <w:rFonts w:ascii="Courier New" w:hAnsi="Courier New" w:cs="Courier New"/>
                <w:noProof/>
                <w:szCs w:val="20"/>
                <w:lang w:val="en-US" w:eastAsia="en-US"/>
              </w:rPr>
              <w:tab/>
              <w:t>}</w:t>
            </w:r>
          </w:p>
          <w:p w:rsidR="006A0658" w:rsidRPr="001E235A" w:rsidRDefault="006A0658" w:rsidP="006A0658">
            <w:pPr>
              <w:autoSpaceDE w:val="0"/>
              <w:autoSpaceDN w:val="0"/>
              <w:adjustRightInd w:val="0"/>
              <w:spacing w:before="0"/>
              <w:jc w:val="left"/>
              <w:rPr>
                <w:rFonts w:ascii="Courier New" w:hAnsi="Courier New" w:cs="Courier New"/>
                <w:noProof/>
                <w:szCs w:val="20"/>
              </w:rPr>
            </w:pPr>
            <w:r w:rsidRPr="001E235A">
              <w:rPr>
                <w:rFonts w:ascii="Courier New" w:hAnsi="Courier New" w:cs="Courier New"/>
                <w:noProof/>
                <w:szCs w:val="20"/>
                <w:lang w:val="en-US" w:eastAsia="en-US"/>
              </w:rPr>
              <w:t>}</w:t>
            </w:r>
          </w:p>
        </w:tc>
      </w:tr>
    </w:tbl>
    <w:p w:rsidR="006A0658" w:rsidRPr="001E235A" w:rsidRDefault="006A0658" w:rsidP="006A0658">
      <w:pPr>
        <w:spacing w:after="120"/>
      </w:pPr>
      <w:r>
        <w:lastRenderedPageBreak/>
        <w:t xml:space="preserve">За целта програмата използва класа </w:t>
      </w:r>
      <w:r w:rsidRPr="001E235A">
        <w:rPr>
          <w:rStyle w:val="Code"/>
        </w:rPr>
        <w:t>System</w:t>
      </w:r>
      <w:r w:rsidRPr="00D34C38">
        <w:rPr>
          <w:rStyle w:val="Code"/>
        </w:rPr>
        <w:t>.</w:t>
      </w:r>
      <w:r w:rsidRPr="001E235A">
        <w:rPr>
          <w:rStyle w:val="Code"/>
        </w:rPr>
        <w:t>Collections</w:t>
      </w:r>
      <w:r w:rsidRPr="00D34C38">
        <w:rPr>
          <w:rStyle w:val="Code"/>
        </w:rPr>
        <w:t>.</w:t>
      </w:r>
      <w:r w:rsidRPr="001E235A">
        <w:rPr>
          <w:rStyle w:val="Code"/>
        </w:rPr>
        <w:t>Generic</w:t>
      </w:r>
      <w:r w:rsidRPr="00D34C38">
        <w:rPr>
          <w:rStyle w:val="Code"/>
        </w:rPr>
        <w:t>.</w:t>
      </w:r>
      <w:r w:rsidRPr="001E235A">
        <w:rPr>
          <w:rStyle w:val="Code"/>
        </w:rPr>
        <w:t>List</w:t>
      </w:r>
      <w:r w:rsidRPr="00D34C38">
        <w:t xml:space="preserve"> </w:t>
      </w:r>
      <w:r>
        <w:t>като го назовава с пълното му име.</w:t>
      </w:r>
    </w:p>
    <w:p w:rsidR="006A0658" w:rsidRPr="00C2719E" w:rsidRDefault="006A0658" w:rsidP="006A0658">
      <w:pPr>
        <w:spacing w:after="120"/>
      </w:pPr>
      <w:r w:rsidRPr="00C2719E">
        <w:t xml:space="preserve">Нека сега видим как работи горната програма: въвеждаме последователно стойностите </w:t>
      </w:r>
      <w:r w:rsidRPr="00D34C38">
        <w:rPr>
          <w:rStyle w:val="Code"/>
        </w:rPr>
        <w:t>4</w:t>
      </w:r>
      <w:r w:rsidRPr="00C2719E">
        <w:rPr>
          <w:noProof/>
        </w:rPr>
        <w:t xml:space="preserve">, </w:t>
      </w:r>
      <w:r w:rsidRPr="00D34C38">
        <w:rPr>
          <w:rStyle w:val="Code"/>
        </w:rPr>
        <w:t>1</w:t>
      </w:r>
      <w:r>
        <w:rPr>
          <w:rStyle w:val="Code"/>
        </w:rPr>
        <w:t>.</w:t>
      </w:r>
      <w:r w:rsidRPr="00D34C38">
        <w:rPr>
          <w:rStyle w:val="Code"/>
        </w:rPr>
        <w:t>53</w:t>
      </w:r>
      <w:r w:rsidRPr="00C2719E">
        <w:rPr>
          <w:noProof/>
        </w:rPr>
        <w:t xml:space="preserve">, </w:t>
      </w:r>
      <w:r w:rsidRPr="00D34C38">
        <w:rPr>
          <w:rStyle w:val="Code"/>
        </w:rPr>
        <w:t>0</w:t>
      </w:r>
      <w:r>
        <w:rPr>
          <w:rStyle w:val="Code"/>
        </w:rPr>
        <w:t>.</w:t>
      </w:r>
      <w:r w:rsidRPr="00D34C38">
        <w:rPr>
          <w:rStyle w:val="Code"/>
        </w:rPr>
        <w:t>26</w:t>
      </w:r>
      <w:r w:rsidRPr="00C2719E">
        <w:rPr>
          <w:noProof/>
        </w:rPr>
        <w:t xml:space="preserve">, </w:t>
      </w:r>
      <w:r w:rsidRPr="00D34C38">
        <w:rPr>
          <w:rStyle w:val="Code"/>
        </w:rPr>
        <w:t>7</w:t>
      </w:r>
      <w:r w:rsidRPr="00C2719E">
        <w:rPr>
          <w:noProof/>
        </w:rPr>
        <w:t xml:space="preserve">, </w:t>
      </w:r>
      <w:r w:rsidRPr="00D34C38">
        <w:rPr>
          <w:rStyle w:val="Code"/>
        </w:rPr>
        <w:t>2</w:t>
      </w:r>
      <w:r w:rsidRPr="00C2719E">
        <w:rPr>
          <w:noProof/>
        </w:rPr>
        <w:t xml:space="preserve">, </w:t>
      </w:r>
      <w:r w:rsidRPr="00C2719E">
        <w:rPr>
          <w:rStyle w:val="Code"/>
        </w:rPr>
        <w:t>end</w:t>
      </w:r>
      <w:r w:rsidRPr="00C2719E">
        <w:t>. Получаваме следния резултат на стандартния изх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Pr="001E235A" w:rsidRDefault="006A0658" w:rsidP="006A0658">
            <w:pPr>
              <w:autoSpaceDE w:val="0"/>
              <w:autoSpaceDN w:val="0"/>
              <w:adjustRightInd w:val="0"/>
              <w:spacing w:before="0"/>
              <w:jc w:val="left"/>
              <w:rPr>
                <w:rFonts w:ascii="Courier New" w:hAnsi="Courier New" w:cs="Courier New"/>
                <w:noProof/>
                <w:color w:val="000000"/>
                <w:szCs w:val="20"/>
              </w:rPr>
            </w:pPr>
            <w:r w:rsidRPr="001E235A">
              <w:rPr>
                <w:rFonts w:ascii="Courier New" w:hAnsi="Courier New" w:cs="Courier New"/>
                <w:noProof/>
                <w:color w:val="000000"/>
                <w:szCs w:val="20"/>
              </w:rPr>
              <w:t>You entered 3 ints: 4 7 2</w:t>
            </w:r>
          </w:p>
          <w:p w:rsidR="006A0658" w:rsidRPr="00895C91" w:rsidRDefault="006A0658" w:rsidP="006A0658">
            <w:pPr>
              <w:autoSpaceDE w:val="0"/>
              <w:autoSpaceDN w:val="0"/>
              <w:adjustRightInd w:val="0"/>
              <w:spacing w:before="0"/>
              <w:jc w:val="left"/>
              <w:rPr>
                <w:rFonts w:ascii="Courier New" w:hAnsi="Courier New" w:cs="Courier New"/>
                <w:noProof/>
                <w:szCs w:val="20"/>
                <w:lang w:val="en-US"/>
              </w:rPr>
            </w:pPr>
            <w:r w:rsidRPr="001E235A">
              <w:rPr>
                <w:rFonts w:ascii="Courier New" w:hAnsi="Courier New" w:cs="Courier New"/>
                <w:noProof/>
                <w:color w:val="000000"/>
                <w:szCs w:val="20"/>
              </w:rPr>
              <w:t>You entered 2 doubles: 1.53 0.26</w:t>
            </w:r>
          </w:p>
        </w:tc>
      </w:tr>
    </w:tbl>
    <w:p w:rsidR="006A0658" w:rsidRPr="00C2719E" w:rsidRDefault="006A0658" w:rsidP="006A0658">
      <w:r w:rsidRPr="00C2719E">
        <w:t xml:space="preserve">Програмата извършва </w:t>
      </w:r>
      <w:r>
        <w:t>следното</w:t>
      </w:r>
      <w:r w:rsidRPr="00C2719E">
        <w:t>: дава на потребителя възможност да въвежда последователно числа, които могат да бъдат цели или реални. Въвеждането продължава до момента, в който бъде въведена стойност, различна от число. След това на стандартния изход се извежда</w:t>
      </w:r>
      <w:r>
        <w:t>т</w:t>
      </w:r>
      <w:r w:rsidRPr="00C2719E">
        <w:t xml:space="preserve"> два </w:t>
      </w:r>
      <w:r>
        <w:t>реда</w:t>
      </w:r>
      <w:r w:rsidRPr="00C2719E">
        <w:t xml:space="preserve"> съответно с целите и </w:t>
      </w:r>
      <w:r>
        <w:t xml:space="preserve">с </w:t>
      </w:r>
      <w:r w:rsidRPr="00C2719E">
        <w:t>реалните числа.</w:t>
      </w:r>
    </w:p>
    <w:p w:rsidR="006A0658" w:rsidRDefault="006A0658" w:rsidP="006A0658">
      <w:pPr>
        <w:spacing w:after="120"/>
        <w:rPr>
          <w:lang w:val="en-US"/>
        </w:rPr>
      </w:pPr>
      <w:r w:rsidRPr="00C2719E">
        <w:t xml:space="preserve">За реализацията на описаните действия използваме </w:t>
      </w:r>
      <w:r>
        <w:t>два</w:t>
      </w:r>
      <w:r w:rsidRPr="00C2719E">
        <w:t xml:space="preserve"> помощни </w:t>
      </w:r>
      <w:r>
        <w:t>обекта</w:t>
      </w:r>
      <w:r w:rsidRPr="00C2719E">
        <w:t xml:space="preserve"> съответно от тип </w:t>
      </w:r>
      <w:r w:rsidRPr="007B7322">
        <w:rPr>
          <w:rStyle w:val="Code"/>
        </w:rPr>
        <w:t>System</w:t>
      </w:r>
      <w:r w:rsidRPr="00D34C38">
        <w:rPr>
          <w:rStyle w:val="Code"/>
        </w:rPr>
        <w:t>.</w:t>
      </w:r>
      <w:r w:rsidRPr="007B7322">
        <w:rPr>
          <w:rStyle w:val="Code"/>
        </w:rPr>
        <w:t>Collections</w:t>
      </w:r>
      <w:r w:rsidRPr="00D34C38">
        <w:rPr>
          <w:rStyle w:val="Code"/>
        </w:rPr>
        <w:t>.</w:t>
      </w:r>
      <w:r w:rsidRPr="007B7322">
        <w:rPr>
          <w:rStyle w:val="Code"/>
        </w:rPr>
        <w:t>Generic</w:t>
      </w:r>
      <w:r w:rsidRPr="00D34C38">
        <w:rPr>
          <w:rStyle w:val="Code"/>
        </w:rPr>
        <w:t>.</w:t>
      </w:r>
      <w:r w:rsidRPr="007B7322">
        <w:rPr>
          <w:rStyle w:val="Code"/>
        </w:rPr>
        <w:t>List</w:t>
      </w:r>
      <w:r w:rsidRPr="00D34C38">
        <w:rPr>
          <w:rStyle w:val="Code"/>
        </w:rPr>
        <w:t>&lt;</w:t>
      </w:r>
      <w:r w:rsidRPr="007B7322">
        <w:rPr>
          <w:rStyle w:val="Code"/>
        </w:rPr>
        <w:t>int</w:t>
      </w:r>
      <w:r w:rsidRPr="00D34C38">
        <w:rPr>
          <w:rStyle w:val="Code"/>
        </w:rPr>
        <w:t>&gt;</w:t>
      </w:r>
      <w:r w:rsidRPr="00D34C38">
        <w:rPr>
          <w:rFonts w:ascii="Courier New" w:hAnsi="Courier New" w:cs="Courier New"/>
          <w:noProof/>
          <w:color w:val="000000"/>
          <w:szCs w:val="20"/>
        </w:rPr>
        <w:t xml:space="preserve"> </w:t>
      </w:r>
      <w:r w:rsidRPr="00D34C38">
        <w:rPr>
          <w:noProof/>
        </w:rPr>
        <w:t>и</w:t>
      </w:r>
      <w:r w:rsidRPr="00D34C38">
        <w:rPr>
          <w:rFonts w:ascii="Courier New" w:hAnsi="Courier New" w:cs="Courier New"/>
          <w:noProof/>
          <w:color w:val="000000"/>
          <w:szCs w:val="20"/>
        </w:rPr>
        <w:t xml:space="preserve"> </w:t>
      </w:r>
      <w:r w:rsidRPr="007B7322">
        <w:rPr>
          <w:rStyle w:val="Code"/>
        </w:rPr>
        <w:t>System</w:t>
      </w:r>
      <w:r w:rsidRPr="00D34C38">
        <w:rPr>
          <w:rStyle w:val="Code"/>
        </w:rPr>
        <w:t xml:space="preserve">. </w:t>
      </w:r>
      <w:r w:rsidRPr="007B7322">
        <w:rPr>
          <w:rStyle w:val="Code"/>
        </w:rPr>
        <w:t>Collections</w:t>
      </w:r>
      <w:r w:rsidRPr="00D34C38">
        <w:rPr>
          <w:rStyle w:val="Code"/>
        </w:rPr>
        <w:t>.</w:t>
      </w:r>
      <w:r w:rsidRPr="007B7322">
        <w:rPr>
          <w:rStyle w:val="Code"/>
        </w:rPr>
        <w:t>Generic</w:t>
      </w:r>
      <w:r w:rsidRPr="00D34C38">
        <w:rPr>
          <w:rStyle w:val="Code"/>
        </w:rPr>
        <w:t>.</w:t>
      </w:r>
      <w:r w:rsidRPr="007B7322">
        <w:rPr>
          <w:rStyle w:val="Code"/>
        </w:rPr>
        <w:t>List</w:t>
      </w:r>
      <w:r w:rsidRPr="00D34C38">
        <w:rPr>
          <w:rStyle w:val="Code"/>
        </w:rPr>
        <w:t>&lt;</w:t>
      </w:r>
      <w:r w:rsidRPr="007B7322">
        <w:rPr>
          <w:rStyle w:val="Code"/>
        </w:rPr>
        <w:t>double</w:t>
      </w:r>
      <w:r w:rsidRPr="00D34C38">
        <w:rPr>
          <w:rStyle w:val="Code"/>
        </w:rPr>
        <w:t>&gt;</w:t>
      </w:r>
      <w:r w:rsidRPr="00D34C38">
        <w:rPr>
          <w:noProof/>
        </w:rPr>
        <w:t>.</w:t>
      </w:r>
      <w:r w:rsidRPr="00C2719E">
        <w:t xml:space="preserve"> Очевидно е, че пълните имена на класо</w:t>
      </w:r>
      <w:r w:rsidRPr="00C2719E">
        <w:softHyphen/>
        <w:t xml:space="preserve">вете правят кода непрегледен и </w:t>
      </w:r>
      <w:r>
        <w:t xml:space="preserve">труден за четене и </w:t>
      </w:r>
      <w:r w:rsidRPr="00C2719E">
        <w:t>създават неудобств</w:t>
      </w:r>
      <w:r>
        <w:t>а</w:t>
      </w:r>
      <w:r w:rsidRPr="00C2719E">
        <w:t xml:space="preserve">. Можем лесно да избегнем този ефект като включим </w:t>
      </w:r>
      <w:r>
        <w:t>прост</w:t>
      </w:r>
      <w:r>
        <w:softHyphen/>
        <w:t>ранството</w:t>
      </w:r>
      <w:r w:rsidRPr="00C2719E">
        <w:t xml:space="preserve"> </w:t>
      </w:r>
      <w:r>
        <w:rPr>
          <w:rStyle w:val="Code"/>
        </w:rPr>
        <w:t>System</w:t>
      </w:r>
      <w:r w:rsidRPr="00D34C38">
        <w:rPr>
          <w:rStyle w:val="Code"/>
        </w:rPr>
        <w:t>.</w:t>
      </w:r>
      <w:r>
        <w:rPr>
          <w:rStyle w:val="Code"/>
        </w:rPr>
        <w:t>Collections</w:t>
      </w:r>
      <w:r w:rsidRPr="00D34C38">
        <w:rPr>
          <w:rStyle w:val="Code"/>
        </w:rPr>
        <w:t>.</w:t>
      </w:r>
      <w:r>
        <w:rPr>
          <w:rStyle w:val="Code"/>
        </w:rPr>
        <w:t>Generic</w:t>
      </w:r>
      <w:r w:rsidRPr="00D34C38">
        <w:rPr>
          <w:rStyle w:val="Code"/>
        </w:rPr>
        <w:t xml:space="preserve"> </w:t>
      </w:r>
      <w:r w:rsidRPr="00C2719E">
        <w:t>и използваме директно класовете</w:t>
      </w:r>
      <w:r>
        <w:t xml:space="preserve"> по име</w:t>
      </w:r>
      <w:r w:rsidRPr="00C2719E">
        <w:t>. Следва промене</w:t>
      </w:r>
      <w:r w:rsidRPr="00C2719E">
        <w:softHyphen/>
        <w:t xml:space="preserve">ният вариант </w:t>
      </w:r>
      <w:r>
        <w:t>на горната програм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8646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6A0658" w:rsidRDefault="006A0658" w:rsidP="006A0658">
            <w:pPr>
              <w:autoSpaceDE w:val="0"/>
              <w:autoSpaceDN w:val="0"/>
              <w:adjustRightInd w:val="0"/>
              <w:spacing w:before="0"/>
              <w:jc w:val="left"/>
              <w:rPr>
                <w:rFonts w:ascii="Courier New" w:hAnsi="Courier New" w:cs="Courier New"/>
                <w:noProof/>
                <w:color w:val="0000FF"/>
                <w:szCs w:val="20"/>
              </w:rPr>
            </w:pPr>
          </w:p>
          <w:p w:rsidR="006A0658" w:rsidRDefault="006A0658" w:rsidP="006A0658">
            <w:pPr>
              <w:autoSpaceDE w:val="0"/>
              <w:autoSpaceDN w:val="0"/>
              <w:adjustRightInd w:val="0"/>
              <w:spacing w:before="0"/>
              <w:jc w:val="left"/>
              <w:rPr>
                <w:rFonts w:ascii="Courier New" w:hAnsi="Courier New" w:cs="Courier New"/>
                <w:noProof/>
                <w:color w:val="008080"/>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008080"/>
                <w:szCs w:val="20"/>
              </w:rPr>
              <w:t>NamespaceImportTe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in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8080"/>
                <w:szCs w:val="20"/>
              </w:rPr>
              <w:t>List</w:t>
            </w:r>
            <w:r>
              <w:rPr>
                <w:rFonts w:ascii="Courier New" w:hAnsi="Courier New" w:cs="Courier New"/>
                <w:noProof/>
                <w:szCs w:val="20"/>
              </w:rPr>
              <w:t>&lt;</w:t>
            </w:r>
            <w:r>
              <w:rPr>
                <w:rFonts w:ascii="Courier New" w:hAnsi="Courier New" w:cs="Courier New"/>
                <w:noProof/>
                <w:color w:val="0000FF"/>
                <w:szCs w:val="20"/>
              </w:rPr>
              <w:t>double</w:t>
            </w:r>
            <w:r>
              <w:rPr>
                <w:rFonts w:ascii="Courier New" w:hAnsi="Courier New" w:cs="Courier New"/>
                <w:noProof/>
                <w:szCs w:val="20"/>
              </w:rPr>
              <w:t xml:space="preserve">&gt; double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8080"/>
                <w:szCs w:val="20"/>
              </w:rPr>
              <w:t>List</w:t>
            </w:r>
            <w:r>
              <w:rPr>
                <w:rFonts w:ascii="Courier New" w:hAnsi="Courier New" w:cs="Courier New"/>
                <w:noProof/>
                <w:szCs w:val="20"/>
              </w:rPr>
              <w:t>&lt;</w:t>
            </w:r>
            <w:r>
              <w:rPr>
                <w:rFonts w:ascii="Courier New" w:hAnsi="Courier New" w:cs="Courier New"/>
                <w:noProof/>
                <w:color w:val="0000FF"/>
                <w:szCs w:val="20"/>
              </w:rPr>
              <w:t>double</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sidRPr="00CC05D6">
              <w:rPr>
                <w:rFonts w:ascii="Courier New" w:hAnsi="Courier New" w:cs="Courier New"/>
                <w:noProof/>
                <w:color w:val="000000"/>
                <w:szCs w:val="20"/>
              </w:rPr>
              <w:tab/>
            </w:r>
            <w:r>
              <w:rPr>
                <w:rFonts w:ascii="Courier New" w:hAnsi="Courier New" w:cs="Courier New"/>
                <w:noProof/>
                <w:color w:val="0000F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CC05D6">
              <w:rPr>
                <w:rFonts w:ascii="Courier New" w:hAnsi="Courier New" w:cs="Courier New"/>
                <w:noProof/>
                <w:color w:val="000000"/>
                <w:szCs w:val="20"/>
              </w:rPr>
              <w:tab/>
            </w:r>
            <w:r>
              <w:rPr>
                <w:rFonts w:ascii="Courier New" w:hAnsi="Courier New" w:cs="Courier New"/>
                <w:noProof/>
                <w:szCs w:val="20"/>
              </w:rPr>
              <w:t>}</w:t>
            </w:r>
          </w:p>
          <w:p w:rsidR="006A0658" w:rsidRPr="007B7322"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rPr>
              <w:t>}</w:t>
            </w:r>
          </w:p>
        </w:tc>
      </w:tr>
    </w:tbl>
    <w:p w:rsidR="006A0658" w:rsidRPr="00C2719E" w:rsidRDefault="006A0658" w:rsidP="006A0658">
      <w:pPr>
        <w:pStyle w:val="Heading2"/>
      </w:pPr>
      <w:bookmarkStart w:id="915" w:name="_Toc243587468"/>
      <w:bookmarkStart w:id="916" w:name="_Toc299461136"/>
      <w:bookmarkStart w:id="917" w:name="_Toc299628629"/>
      <w:r w:rsidRPr="00C2719E">
        <w:t>Упражнения</w:t>
      </w:r>
      <w:bookmarkEnd w:id="915"/>
      <w:bookmarkEnd w:id="916"/>
      <w:bookmarkEnd w:id="917"/>
    </w:p>
    <w:p w:rsidR="004A3BD4" w:rsidRPr="004A3BD4" w:rsidRDefault="006A0658" w:rsidP="00222F92">
      <w:pPr>
        <w:numPr>
          <w:ilvl w:val="0"/>
          <w:numId w:val="62"/>
        </w:numPr>
      </w:pPr>
      <w:r>
        <w:t>Напишете програма, която прочита от конзолата година и проверява дали е високосна.</w:t>
      </w:r>
    </w:p>
    <w:p w:rsidR="006A0658" w:rsidRPr="004A3BD4" w:rsidRDefault="006A0658" w:rsidP="00222F92">
      <w:pPr>
        <w:numPr>
          <w:ilvl w:val="0"/>
          <w:numId w:val="62"/>
        </w:numPr>
      </w:pPr>
      <w:r w:rsidRPr="004A3BD4">
        <w:t>Напишете програма, която генерира и принтира на конзолата 10 случайни числа в интервала [100, 200].</w:t>
      </w:r>
    </w:p>
    <w:p w:rsidR="006A0658" w:rsidRPr="00B137EC" w:rsidRDefault="006A0658" w:rsidP="00222F92">
      <w:pPr>
        <w:numPr>
          <w:ilvl w:val="0"/>
          <w:numId w:val="62"/>
        </w:numPr>
      </w:pPr>
      <w:r w:rsidRPr="004A3BD4">
        <w:t>Напишете програма, която извежда на конзолата кой ден от седмицата е днес.</w:t>
      </w:r>
    </w:p>
    <w:p w:rsidR="006A0658" w:rsidRPr="00C2719E" w:rsidRDefault="006A0658" w:rsidP="00222F92">
      <w:pPr>
        <w:numPr>
          <w:ilvl w:val="0"/>
          <w:numId w:val="62"/>
        </w:numPr>
      </w:pPr>
      <w:r w:rsidRPr="00C2719E">
        <w:t xml:space="preserve">Напишете програма, която извежда на стандартния изход броя на дните, часовете и минутите, които са изтекли от </w:t>
      </w:r>
      <w:r>
        <w:t>включването на ком</w:t>
      </w:r>
      <w:r>
        <w:softHyphen/>
      </w:r>
      <w:r>
        <w:lastRenderedPageBreak/>
        <w:t>пютъра</w:t>
      </w:r>
      <w:r w:rsidRPr="00C2719E">
        <w:t xml:space="preserve"> до момента на изпълнението на програмата. За реализацията изпол</w:t>
      </w:r>
      <w:r>
        <w:softHyphen/>
      </w:r>
      <w:r w:rsidRPr="00C2719E">
        <w:t xml:space="preserve">звайте класа </w:t>
      </w:r>
      <w:r>
        <w:rPr>
          <w:rStyle w:val="Code"/>
        </w:rPr>
        <w:t>Environment</w:t>
      </w:r>
      <w:r w:rsidRPr="00C2719E">
        <w:t>.</w:t>
      </w:r>
    </w:p>
    <w:p w:rsidR="006A0658" w:rsidRPr="006E56E9" w:rsidRDefault="006A0658" w:rsidP="00222F92">
      <w:pPr>
        <w:numPr>
          <w:ilvl w:val="0"/>
          <w:numId w:val="62"/>
        </w:numPr>
      </w:pPr>
      <w:r w:rsidRPr="00C2719E">
        <w:t xml:space="preserve">Напишете програма, която по дадени два катета намира хипотенузата на правоъгълен триъгълник. Реализирайте въвеждане на дължините на катетите от стандартния вход, а за пресмятането на хипотенузата използвайте методи на класа </w:t>
      </w:r>
      <w:r w:rsidRPr="00C2719E">
        <w:rPr>
          <w:rStyle w:val="Code"/>
        </w:rPr>
        <w:t>Math</w:t>
      </w:r>
      <w:r w:rsidRPr="00C2719E">
        <w:t>.</w:t>
      </w:r>
    </w:p>
    <w:p w:rsidR="006A0658" w:rsidRDefault="006A0658" w:rsidP="00222F92">
      <w:pPr>
        <w:numPr>
          <w:ilvl w:val="0"/>
          <w:numId w:val="62"/>
        </w:numPr>
      </w:pPr>
      <w:r>
        <w:t>Напишете програма, която пресмята лице на триъгълник по:</w:t>
      </w:r>
    </w:p>
    <w:p w:rsidR="006A0658" w:rsidRDefault="006A0658" w:rsidP="00222F92">
      <w:pPr>
        <w:numPr>
          <w:ilvl w:val="1"/>
          <w:numId w:val="62"/>
        </w:numPr>
        <w:tabs>
          <w:tab w:val="clear" w:pos="1440"/>
        </w:tabs>
        <w:ind w:left="851" w:hanging="284"/>
      </w:pPr>
      <w:r>
        <w:t>дължините на трите му страни;</w:t>
      </w:r>
    </w:p>
    <w:p w:rsidR="006A0658" w:rsidRDefault="006A0658" w:rsidP="00222F92">
      <w:pPr>
        <w:numPr>
          <w:ilvl w:val="1"/>
          <w:numId w:val="62"/>
        </w:numPr>
        <w:tabs>
          <w:tab w:val="clear" w:pos="1440"/>
        </w:tabs>
        <w:ind w:left="851" w:hanging="284"/>
      </w:pPr>
      <w:r>
        <w:t>дължината на една от страните и височината към нея;</w:t>
      </w:r>
    </w:p>
    <w:p w:rsidR="006A0658" w:rsidRPr="00C2719E" w:rsidRDefault="006A0658" w:rsidP="00222F92">
      <w:pPr>
        <w:numPr>
          <w:ilvl w:val="1"/>
          <w:numId w:val="62"/>
        </w:numPr>
        <w:tabs>
          <w:tab w:val="clear" w:pos="1440"/>
        </w:tabs>
        <w:ind w:left="851" w:hanging="284"/>
      </w:pPr>
      <w:r>
        <w:t>дължините на две от страните му и ъгъла между тях в градуси.</w:t>
      </w:r>
    </w:p>
    <w:p w:rsidR="006A0658" w:rsidRPr="00C2719E" w:rsidRDefault="006A0658" w:rsidP="00222F92">
      <w:pPr>
        <w:numPr>
          <w:ilvl w:val="0"/>
          <w:numId w:val="62"/>
        </w:numPr>
      </w:pPr>
      <w:r w:rsidRPr="00C2719E">
        <w:t>Дефинирайте сво</w:t>
      </w:r>
      <w:r>
        <w:t>е</w:t>
      </w:r>
      <w:r w:rsidRPr="00C2719E">
        <w:t xml:space="preserve"> собствен</w:t>
      </w:r>
      <w:r>
        <w:t>о</w:t>
      </w:r>
      <w:r w:rsidRPr="00C2719E">
        <w:t xml:space="preserve"> </w:t>
      </w:r>
      <w:r>
        <w:t>пространство</w:t>
      </w:r>
      <w:r w:rsidRPr="00C2719E">
        <w:t xml:space="preserve"> </w:t>
      </w:r>
      <w:r>
        <w:rPr>
          <w:rStyle w:val="Code"/>
        </w:rPr>
        <w:t>C</w:t>
      </w:r>
      <w:r w:rsidRPr="00C2719E">
        <w:rPr>
          <w:rStyle w:val="Code"/>
        </w:rPr>
        <w:t>hapter</w:t>
      </w:r>
      <w:r w:rsidRPr="00D34C38">
        <w:rPr>
          <w:rStyle w:val="Code"/>
        </w:rPr>
        <w:t>1</w:t>
      </w:r>
      <w:r>
        <w:rPr>
          <w:rStyle w:val="Code"/>
        </w:rPr>
        <w:t>1</w:t>
      </w:r>
      <w:r>
        <w:t xml:space="preserve"> и поставете в него </w:t>
      </w:r>
      <w:r w:rsidRPr="00C2719E">
        <w:t xml:space="preserve">двата класа </w:t>
      </w:r>
      <w:r w:rsidRPr="00C2719E">
        <w:rPr>
          <w:rStyle w:val="Code"/>
        </w:rPr>
        <w:t>Cat</w:t>
      </w:r>
      <w:r w:rsidRPr="00C2719E">
        <w:t xml:space="preserve"> и </w:t>
      </w:r>
      <w:r w:rsidRPr="00C2719E">
        <w:rPr>
          <w:rStyle w:val="Code"/>
        </w:rPr>
        <w:t>Sequence</w:t>
      </w:r>
      <w:r w:rsidRPr="00C2719E">
        <w:t>, които използвахме в примерите на текущата тема.</w:t>
      </w:r>
      <w:r>
        <w:t xml:space="preserve"> Направете още едно собствено пространство с име </w:t>
      </w:r>
      <w:r>
        <w:rPr>
          <w:rStyle w:val="Code"/>
        </w:rPr>
        <w:t>Chapter</w:t>
      </w:r>
      <w:r w:rsidRPr="00D34C38">
        <w:rPr>
          <w:rStyle w:val="Code"/>
        </w:rPr>
        <w:t>1</w:t>
      </w:r>
      <w:r>
        <w:rPr>
          <w:rStyle w:val="Code"/>
        </w:rPr>
        <w:t>1</w:t>
      </w:r>
      <w:r w:rsidRPr="00D34C38">
        <w:rPr>
          <w:rStyle w:val="Code"/>
        </w:rPr>
        <w:t>.</w:t>
      </w:r>
      <w:r>
        <w:rPr>
          <w:rStyle w:val="Code"/>
        </w:rPr>
        <w:t>Examples</w:t>
      </w:r>
      <w:r>
        <w:t xml:space="preserve"> и в него направете клас, който извиква класовете </w:t>
      </w:r>
      <w:r w:rsidRPr="00F81E98">
        <w:rPr>
          <w:rStyle w:val="Code"/>
        </w:rPr>
        <w:t>Cat</w:t>
      </w:r>
      <w:r>
        <w:t xml:space="preserve"> и </w:t>
      </w:r>
      <w:r w:rsidRPr="00F81E98">
        <w:rPr>
          <w:rStyle w:val="Code"/>
        </w:rPr>
        <w:t>Sequence</w:t>
      </w:r>
      <w:r>
        <w:t>.</w:t>
      </w:r>
    </w:p>
    <w:p w:rsidR="006A0658" w:rsidRPr="00682287" w:rsidRDefault="006A0658" w:rsidP="00222F92">
      <w:pPr>
        <w:numPr>
          <w:ilvl w:val="0"/>
          <w:numId w:val="62"/>
        </w:numPr>
      </w:pPr>
      <w:r w:rsidRPr="00C2719E">
        <w:t xml:space="preserve">Напишете програма, която създава 10 обекта от тип </w:t>
      </w:r>
      <w:r w:rsidRPr="00C2719E">
        <w:rPr>
          <w:rStyle w:val="Code"/>
        </w:rPr>
        <w:t>Cat</w:t>
      </w:r>
      <w:r w:rsidRPr="00C2719E">
        <w:t xml:space="preserve">, дава им имена от вида </w:t>
      </w:r>
      <w:r w:rsidRPr="00C2719E">
        <w:rPr>
          <w:rStyle w:val="Code"/>
        </w:rPr>
        <w:t>CatN</w:t>
      </w:r>
      <w:r w:rsidRPr="00C2719E">
        <w:t xml:space="preserve">, където </w:t>
      </w:r>
      <w:r w:rsidRPr="00C2719E">
        <w:rPr>
          <w:rStyle w:val="Code"/>
        </w:rPr>
        <w:t>N</w:t>
      </w:r>
      <w:r w:rsidRPr="00C2719E">
        <w:t xml:space="preserve"> e уникален пореден номер на обекта, и накрая извиква метода </w:t>
      </w:r>
      <w:r>
        <w:rPr>
          <w:rStyle w:val="Code"/>
        </w:rPr>
        <w:t>S</w:t>
      </w:r>
      <w:r w:rsidRPr="00C2719E">
        <w:rPr>
          <w:rStyle w:val="Code"/>
        </w:rPr>
        <w:t>ayMiau</w:t>
      </w:r>
      <w:r w:rsidRPr="00D34C38">
        <w:rPr>
          <w:rStyle w:val="Code"/>
        </w:rPr>
        <w:t>()</w:t>
      </w:r>
      <w:r w:rsidRPr="00C2719E">
        <w:t xml:space="preserve"> на всеки от тях. За реализацията използвайте вече дефиниран</w:t>
      </w:r>
      <w:r>
        <w:t>ото</w:t>
      </w:r>
      <w:r w:rsidRPr="00C2719E">
        <w:t xml:space="preserve"> </w:t>
      </w:r>
      <w:r>
        <w:t>пространство</w:t>
      </w:r>
      <w:r w:rsidRPr="00C2719E">
        <w:t xml:space="preserve"> </w:t>
      </w:r>
      <w:r>
        <w:rPr>
          <w:rStyle w:val="Code"/>
        </w:rPr>
        <w:t>C</w:t>
      </w:r>
      <w:r w:rsidRPr="00C2719E">
        <w:rPr>
          <w:rStyle w:val="Code"/>
        </w:rPr>
        <w:t>hapter1</w:t>
      </w:r>
      <w:r>
        <w:rPr>
          <w:rStyle w:val="Code"/>
        </w:rPr>
        <w:t>1</w:t>
      </w:r>
      <w:r w:rsidRPr="004B47A2">
        <w:t>.</w:t>
      </w:r>
    </w:p>
    <w:p w:rsidR="006A0658" w:rsidRDefault="006A0658" w:rsidP="00222F92">
      <w:pPr>
        <w:numPr>
          <w:ilvl w:val="0"/>
          <w:numId w:val="62"/>
        </w:numPr>
      </w:pPr>
      <w:r>
        <w:t>Напишете програма, която пресмята броя работни дни между днешната дата и дадена друга дата след днешната (включително). Работните дни са всички дни без събота и неделя, които не са официални празници, като по изключение събота може да е работен ден, когато се отра</w:t>
      </w:r>
      <w:r>
        <w:softHyphen/>
        <w:t>ботват почивни дни около празниците. Програмата трябва да пази списък от предварително зададени официални празници, както и списък от предварително зададени работни съботи.</w:t>
      </w:r>
    </w:p>
    <w:p w:rsidR="006A0658" w:rsidRPr="004B47A2" w:rsidRDefault="006A0658" w:rsidP="00222F92">
      <w:pPr>
        <w:numPr>
          <w:ilvl w:val="0"/>
          <w:numId w:val="62"/>
        </w:numPr>
      </w:pPr>
      <w:r>
        <w:t>Дадена е последователност от цели положителни числа, записани едно след друго като символен низ, разделени с интервал. Да се напише програма, която пресмята сумата им. Пример:</w:t>
      </w:r>
      <w:r w:rsidRPr="00AD4A82">
        <w:t xml:space="preserve"> "</w:t>
      </w:r>
      <w:r w:rsidRPr="00D00697">
        <w:rPr>
          <w:rStyle w:val="Code"/>
        </w:rPr>
        <w:t>43 68 9 23 318</w:t>
      </w:r>
      <w:r w:rsidRPr="00AD4A82">
        <w:t xml:space="preserve">" </w:t>
      </w:r>
      <w:r>
        <w:sym w:font="Wingdings" w:char="F0E0"/>
      </w:r>
      <w:r w:rsidRPr="00AD4A82">
        <w:t xml:space="preserve"> </w:t>
      </w:r>
      <w:r w:rsidRPr="00D00697">
        <w:rPr>
          <w:rStyle w:val="Code"/>
        </w:rPr>
        <w:t>461</w:t>
      </w:r>
      <w:r>
        <w:t>.</w:t>
      </w:r>
    </w:p>
    <w:p w:rsidR="006A0658" w:rsidRDefault="006A0658" w:rsidP="00222F92">
      <w:pPr>
        <w:numPr>
          <w:ilvl w:val="0"/>
          <w:numId w:val="62"/>
        </w:numPr>
      </w:pPr>
      <w:r>
        <w:t>Напишете програма, която генерира случайно рекламно съобщение за някакъв продукт. Съобщенията трябва да се състоят от хвалебст</w:t>
      </w:r>
      <w:r>
        <w:softHyphen/>
        <w:t>вена фраза, следвани от хвалебствена случка, следвани от автор (първо и второ име) и град, които се избират от предварително подготвени списъци. Например, нека имаме следните списъци:</w:t>
      </w:r>
    </w:p>
    <w:p w:rsidR="006A0658" w:rsidRDefault="006A0658" w:rsidP="00222F92">
      <w:pPr>
        <w:numPr>
          <w:ilvl w:val="0"/>
          <w:numId w:val="61"/>
        </w:numPr>
        <w:tabs>
          <w:tab w:val="clear" w:pos="307"/>
          <w:tab w:val="left" w:pos="360"/>
        </w:tabs>
        <w:ind w:left="851" w:hanging="284"/>
      </w:pPr>
      <w:r>
        <w:t>Хвалебствени фрази: {"Продуктът е отличен</w:t>
      </w:r>
      <w:r w:rsidRPr="00D34C38">
        <w:t>.</w:t>
      </w:r>
      <w:r>
        <w:t>", "Това е страхотен продукт.", "Постоянно ползвам този продукт.", "Това е най-добрият продукт от тази категория."}.</w:t>
      </w:r>
    </w:p>
    <w:p w:rsidR="006A0658" w:rsidRDefault="006A0658" w:rsidP="00222F92">
      <w:pPr>
        <w:numPr>
          <w:ilvl w:val="0"/>
          <w:numId w:val="61"/>
        </w:numPr>
        <w:tabs>
          <w:tab w:val="clear" w:pos="307"/>
        </w:tabs>
        <w:ind w:left="851" w:hanging="284"/>
      </w:pPr>
      <w:r>
        <w:t>Хвалебствени случки: {"Вече се чувствам добре."</w:t>
      </w:r>
      <w:r w:rsidRPr="00DD27A0">
        <w:t xml:space="preserve">, </w:t>
      </w:r>
      <w:r>
        <w:t>"Успях да се променя."</w:t>
      </w:r>
      <w:r w:rsidRPr="00DD27A0">
        <w:t xml:space="preserve">, </w:t>
      </w:r>
      <w:r>
        <w:t>"Той направи чудо."</w:t>
      </w:r>
      <w:r w:rsidRPr="00DD27A0">
        <w:t xml:space="preserve">, </w:t>
      </w:r>
      <w:r>
        <w:t>"Не мога да повярвам, но вече се чувствам страхотно.", "Опитайте и вие. Аз съм много доволна."}.</w:t>
      </w:r>
    </w:p>
    <w:p w:rsidR="006A0658" w:rsidRDefault="006A0658" w:rsidP="00222F92">
      <w:pPr>
        <w:numPr>
          <w:ilvl w:val="0"/>
          <w:numId w:val="61"/>
        </w:numPr>
        <w:tabs>
          <w:tab w:val="clear" w:pos="307"/>
        </w:tabs>
        <w:ind w:left="851" w:hanging="284"/>
      </w:pPr>
      <w:r>
        <w:lastRenderedPageBreak/>
        <w:t>Първо име на автор: {"Диана", "Петя", "Стела", "Елена", "Катя"}.</w:t>
      </w:r>
    </w:p>
    <w:p w:rsidR="006A0658" w:rsidRDefault="006A0658" w:rsidP="00222F92">
      <w:pPr>
        <w:numPr>
          <w:ilvl w:val="0"/>
          <w:numId w:val="61"/>
        </w:numPr>
        <w:tabs>
          <w:tab w:val="clear" w:pos="307"/>
        </w:tabs>
        <w:ind w:left="851" w:hanging="284"/>
      </w:pPr>
      <w:r>
        <w:t>Второ име на автор: {"Иванова", "Петрова", "Кирова"}.</w:t>
      </w:r>
    </w:p>
    <w:p w:rsidR="006A0658" w:rsidRDefault="006A0658" w:rsidP="00222F92">
      <w:pPr>
        <w:numPr>
          <w:ilvl w:val="0"/>
          <w:numId w:val="61"/>
        </w:numPr>
        <w:tabs>
          <w:tab w:val="clear" w:pos="307"/>
        </w:tabs>
        <w:ind w:left="851" w:hanging="284"/>
      </w:pPr>
      <w:r>
        <w:t>Градове: {</w:t>
      </w:r>
      <w:r w:rsidRPr="00D34C38">
        <w:t>"</w:t>
      </w:r>
      <w:r>
        <w:t>София</w:t>
      </w:r>
      <w:r w:rsidRPr="00D34C38">
        <w:t>", "</w:t>
      </w:r>
      <w:r>
        <w:t>Пловдив</w:t>
      </w:r>
      <w:r w:rsidRPr="00D34C38">
        <w:t>", "</w:t>
      </w:r>
      <w:r>
        <w:t>Варна</w:t>
      </w:r>
      <w:r w:rsidRPr="00D34C38">
        <w:t>", "</w:t>
      </w:r>
      <w:r>
        <w:t>Русе</w:t>
      </w:r>
      <w:r w:rsidRPr="00D34C38">
        <w:t>", "</w:t>
      </w:r>
      <w:r>
        <w:t>Бургас</w:t>
      </w:r>
      <w:r w:rsidRPr="00D34C38">
        <w:t>"</w:t>
      </w:r>
      <w:r>
        <w:t>}.</w:t>
      </w:r>
    </w:p>
    <w:p w:rsidR="006A0658" w:rsidRPr="00C2719E" w:rsidRDefault="006A0658" w:rsidP="00036C5F">
      <w:pPr>
        <w:spacing w:after="120"/>
        <w:ind w:left="426"/>
      </w:pPr>
      <w:r>
        <w:t>Тогава програма би могла да изведе следното случайно-генерирано рекламно съобщение:</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B86465" w:rsidTr="00036C5F">
        <w:tc>
          <w:tcPr>
            <w:tcW w:w="7544" w:type="dxa"/>
            <w:tcBorders>
              <w:top w:val="single" w:sz="4" w:space="0" w:color="auto"/>
              <w:left w:val="single" w:sz="4" w:space="0" w:color="auto"/>
              <w:bottom w:val="single" w:sz="4" w:space="0" w:color="auto"/>
              <w:right w:val="single" w:sz="4" w:space="0" w:color="auto"/>
            </w:tcBorders>
          </w:tcPr>
          <w:p w:rsidR="006A0658" w:rsidRPr="00B86465" w:rsidRDefault="006A0658" w:rsidP="006A0658">
            <w:pPr>
              <w:autoSpaceDE w:val="0"/>
              <w:autoSpaceDN w:val="0"/>
              <w:adjustRightInd w:val="0"/>
              <w:spacing w:before="0"/>
              <w:jc w:val="left"/>
              <w:rPr>
                <w:rFonts w:ascii="Courier New" w:hAnsi="Courier New" w:cs="Courier New"/>
                <w:noProof/>
                <w:szCs w:val="20"/>
              </w:rPr>
            </w:pPr>
            <w:r w:rsidRPr="00B86465">
              <w:rPr>
                <w:rFonts w:ascii="Courier New" w:hAnsi="Courier New" w:cs="Courier New"/>
                <w:noProof/>
                <w:szCs w:val="20"/>
              </w:rPr>
              <w:t>Постоянно ползвам този продукт. Опитайте и вие. Аз съм доволна. -– Елена Петрова, Варна</w:t>
            </w:r>
          </w:p>
        </w:tc>
      </w:tr>
    </w:tbl>
    <w:p w:rsidR="006A0658" w:rsidRDefault="006A0658" w:rsidP="00222F92">
      <w:pPr>
        <w:numPr>
          <w:ilvl w:val="0"/>
          <w:numId w:val="62"/>
        </w:numPr>
      </w:pPr>
      <w:bookmarkStart w:id="918" w:name="_Toc243587469"/>
      <w:r>
        <w:t>* Напишете програма, която изчислява стойността на даден числен израз, зададен като стринг. Численият израз се състои от:</w:t>
      </w:r>
    </w:p>
    <w:p w:rsidR="006A0658" w:rsidRPr="00D7280E" w:rsidRDefault="006A0658" w:rsidP="00222F92">
      <w:pPr>
        <w:numPr>
          <w:ilvl w:val="0"/>
          <w:numId w:val="61"/>
        </w:numPr>
        <w:tabs>
          <w:tab w:val="clear" w:pos="307"/>
        </w:tabs>
        <w:ind w:left="851" w:hanging="284"/>
      </w:pPr>
      <w:r>
        <w:t xml:space="preserve">реални числа, например </w:t>
      </w:r>
      <w:r w:rsidRPr="00D7280E">
        <w:rPr>
          <w:rStyle w:val="Code"/>
        </w:rPr>
        <w:t>5</w:t>
      </w:r>
      <w:r w:rsidRPr="00D7280E">
        <w:t xml:space="preserve">, </w:t>
      </w:r>
      <w:r w:rsidRPr="00D7280E">
        <w:rPr>
          <w:rStyle w:val="Code"/>
        </w:rPr>
        <w:t>18.33</w:t>
      </w:r>
      <w:r w:rsidRPr="00D7280E">
        <w:t xml:space="preserve">, </w:t>
      </w:r>
      <w:r w:rsidRPr="00D7280E">
        <w:rPr>
          <w:rStyle w:val="Code"/>
        </w:rPr>
        <w:t>3.14159</w:t>
      </w:r>
      <w:r w:rsidRPr="00D7280E">
        <w:t xml:space="preserve">, </w:t>
      </w:r>
      <w:r w:rsidRPr="00D7280E">
        <w:rPr>
          <w:rStyle w:val="Code"/>
        </w:rPr>
        <w:t>12.6</w:t>
      </w:r>
      <w:r>
        <w:t>;</w:t>
      </w:r>
    </w:p>
    <w:p w:rsidR="006A0658" w:rsidRDefault="006A0658" w:rsidP="00222F92">
      <w:pPr>
        <w:numPr>
          <w:ilvl w:val="0"/>
          <w:numId w:val="61"/>
        </w:numPr>
        <w:tabs>
          <w:tab w:val="clear" w:pos="307"/>
        </w:tabs>
        <w:ind w:left="851" w:hanging="284"/>
      </w:pPr>
      <w:r>
        <w:t xml:space="preserve">аритметични оператори: </w:t>
      </w:r>
      <w:r w:rsidRPr="00D34C38">
        <w:rPr>
          <w:rStyle w:val="Code"/>
        </w:rPr>
        <w:t>+</w:t>
      </w:r>
      <w:r w:rsidRPr="00D7280E">
        <w:t xml:space="preserve">, </w:t>
      </w:r>
      <w:r>
        <w:rPr>
          <w:rStyle w:val="Code"/>
        </w:rPr>
        <w:t>-</w:t>
      </w:r>
      <w:r w:rsidRPr="00D7280E">
        <w:t xml:space="preserve">, </w:t>
      </w:r>
      <w:r w:rsidRPr="00D34C38">
        <w:rPr>
          <w:rStyle w:val="Code"/>
        </w:rPr>
        <w:t>*</w:t>
      </w:r>
      <w:r w:rsidRPr="00D7280E">
        <w:t xml:space="preserve">, </w:t>
      </w:r>
      <w:r w:rsidRPr="00D34C38">
        <w:rPr>
          <w:rStyle w:val="Code"/>
        </w:rPr>
        <w:t>/</w:t>
      </w:r>
      <w:r w:rsidRPr="00D7280E">
        <w:t xml:space="preserve"> (</w:t>
      </w:r>
      <w:r>
        <w:t>със стандартните им приоритети</w:t>
      </w:r>
      <w:r w:rsidRPr="00D7280E">
        <w:t>)</w:t>
      </w:r>
      <w:r>
        <w:t>;</w:t>
      </w:r>
    </w:p>
    <w:p w:rsidR="006A0658" w:rsidRDefault="006A0658" w:rsidP="00222F92">
      <w:pPr>
        <w:numPr>
          <w:ilvl w:val="0"/>
          <w:numId w:val="61"/>
        </w:numPr>
        <w:tabs>
          <w:tab w:val="clear" w:pos="307"/>
        </w:tabs>
        <w:ind w:left="851" w:hanging="284"/>
      </w:pPr>
      <w:r>
        <w:t>математически функции:</w:t>
      </w:r>
      <w:r w:rsidRPr="0034655C">
        <w:t xml:space="preserve"> </w:t>
      </w:r>
      <w:r w:rsidRPr="0034655C">
        <w:rPr>
          <w:rStyle w:val="Code"/>
        </w:rPr>
        <w:t>ln</w:t>
      </w:r>
      <w:r w:rsidRPr="00D34C38">
        <w:rPr>
          <w:rStyle w:val="Code"/>
        </w:rPr>
        <w:t>(</w:t>
      </w:r>
      <w:r w:rsidRPr="0034655C">
        <w:rPr>
          <w:rStyle w:val="Code"/>
        </w:rPr>
        <w:t>x</w:t>
      </w:r>
      <w:r w:rsidRPr="00D34C38">
        <w:rPr>
          <w:rStyle w:val="Code"/>
        </w:rPr>
        <w:t>)</w:t>
      </w:r>
      <w:r w:rsidRPr="0034655C">
        <w:t xml:space="preserve">, </w:t>
      </w:r>
      <w:r w:rsidRPr="0034655C">
        <w:rPr>
          <w:rStyle w:val="Code"/>
        </w:rPr>
        <w:t>sqrt</w:t>
      </w:r>
      <w:r w:rsidRPr="00D34C38">
        <w:rPr>
          <w:rStyle w:val="Code"/>
        </w:rPr>
        <w:t>(</w:t>
      </w:r>
      <w:r w:rsidRPr="0034655C">
        <w:rPr>
          <w:rStyle w:val="Code"/>
        </w:rPr>
        <w:t>x</w:t>
      </w:r>
      <w:r w:rsidRPr="00D34C38">
        <w:rPr>
          <w:rStyle w:val="Code"/>
        </w:rPr>
        <w:t>)</w:t>
      </w:r>
      <w:r w:rsidRPr="0034655C">
        <w:t xml:space="preserve">, </w:t>
      </w:r>
      <w:r w:rsidRPr="0034655C">
        <w:rPr>
          <w:rStyle w:val="Code"/>
        </w:rPr>
        <w:t>pow</w:t>
      </w:r>
      <w:r w:rsidRPr="00D34C38">
        <w:rPr>
          <w:rStyle w:val="Code"/>
        </w:rPr>
        <w:t>(</w:t>
      </w:r>
      <w:r w:rsidRPr="0034655C">
        <w:rPr>
          <w:rStyle w:val="Code"/>
        </w:rPr>
        <w:t>x</w:t>
      </w:r>
      <w:r w:rsidRPr="00D34C38">
        <w:rPr>
          <w:rStyle w:val="Code"/>
        </w:rPr>
        <w:t>,</w:t>
      </w:r>
      <w:r w:rsidRPr="0034655C">
        <w:rPr>
          <w:rStyle w:val="Code"/>
        </w:rPr>
        <w:t>y</w:t>
      </w:r>
      <w:r w:rsidRPr="00D34C38">
        <w:rPr>
          <w:rStyle w:val="Code"/>
        </w:rPr>
        <w:t>)</w:t>
      </w:r>
      <w:r>
        <w:t>;</w:t>
      </w:r>
    </w:p>
    <w:p w:rsidR="006A0658" w:rsidRDefault="006A0658" w:rsidP="00222F92">
      <w:pPr>
        <w:numPr>
          <w:ilvl w:val="0"/>
          <w:numId w:val="61"/>
        </w:numPr>
        <w:tabs>
          <w:tab w:val="clear" w:pos="307"/>
        </w:tabs>
        <w:ind w:left="851" w:hanging="284"/>
      </w:pPr>
      <w:r>
        <w:t>скоби</w:t>
      </w:r>
      <w:r w:rsidRPr="00D34C38">
        <w:t xml:space="preserve"> </w:t>
      </w:r>
      <w:r>
        <w:t xml:space="preserve">за промяна на приоритета на операциите: </w:t>
      </w:r>
      <w:r w:rsidRPr="00D34C38">
        <w:rPr>
          <w:rStyle w:val="Code"/>
        </w:rPr>
        <w:t>(</w:t>
      </w:r>
      <w:r w:rsidRPr="00D34C38">
        <w:t xml:space="preserve"> </w:t>
      </w:r>
      <w:r>
        <w:t xml:space="preserve">и </w:t>
      </w:r>
      <w:r w:rsidRPr="00D34C38">
        <w:rPr>
          <w:rStyle w:val="Code"/>
        </w:rPr>
        <w:t>)</w:t>
      </w:r>
      <w:r>
        <w:t>.</w:t>
      </w:r>
    </w:p>
    <w:p w:rsidR="006A0658" w:rsidRPr="00251DD7" w:rsidRDefault="006A0658" w:rsidP="00036C5F">
      <w:pPr>
        <w:spacing w:after="120"/>
        <w:ind w:left="426"/>
      </w:pPr>
      <w:r>
        <w:t>Обърнете внимание, че числовите изрази имат приоритет, например</w:t>
      </w:r>
      <w:r w:rsidRPr="00D34C38">
        <w:t xml:space="preserve"> </w:t>
      </w:r>
      <w:r>
        <w:t xml:space="preserve">изразът </w:t>
      </w:r>
      <w:r w:rsidRPr="00D34C38">
        <w:rPr>
          <w:rStyle w:val="Code"/>
        </w:rPr>
        <w:t>-1</w:t>
      </w:r>
      <w:r>
        <w:t xml:space="preserve"> </w:t>
      </w:r>
      <w:r w:rsidRPr="00D34C38">
        <w:rPr>
          <w:rStyle w:val="Code"/>
        </w:rPr>
        <w:t>+</w:t>
      </w:r>
      <w:r>
        <w:t xml:space="preserve"> </w:t>
      </w:r>
      <w:r w:rsidRPr="00D34C38">
        <w:rPr>
          <w:rStyle w:val="Code"/>
        </w:rPr>
        <w:t>2</w:t>
      </w:r>
      <w:r>
        <w:t xml:space="preserve"> </w:t>
      </w:r>
      <w:r w:rsidRPr="00D34C38">
        <w:rPr>
          <w:rStyle w:val="Code"/>
        </w:rPr>
        <w:t>+</w:t>
      </w:r>
      <w:r>
        <w:t xml:space="preserve"> </w:t>
      </w:r>
      <w:r w:rsidRPr="00D34C38">
        <w:rPr>
          <w:rStyle w:val="Code"/>
        </w:rPr>
        <w:t>3</w:t>
      </w:r>
      <w:r>
        <w:t xml:space="preserve"> </w:t>
      </w:r>
      <w:r w:rsidRPr="00D34C38">
        <w:rPr>
          <w:rStyle w:val="Code"/>
        </w:rPr>
        <w:t>*</w:t>
      </w:r>
      <w:r>
        <w:t xml:space="preserve"> </w:t>
      </w:r>
      <w:r w:rsidRPr="00D34C38">
        <w:rPr>
          <w:rStyle w:val="Code"/>
        </w:rPr>
        <w:t>4</w:t>
      </w:r>
      <w:r>
        <w:t xml:space="preserve"> </w:t>
      </w:r>
      <w:r w:rsidRPr="00D34C38">
        <w:rPr>
          <w:rStyle w:val="Code"/>
        </w:rPr>
        <w:t>-</w:t>
      </w:r>
      <w:r>
        <w:t xml:space="preserve"> </w:t>
      </w:r>
      <w:r w:rsidRPr="00D34C38">
        <w:rPr>
          <w:rStyle w:val="Code"/>
        </w:rPr>
        <w:t>0.5</w:t>
      </w:r>
      <w:r>
        <w:t xml:space="preserve"> </w:t>
      </w:r>
      <w:r w:rsidRPr="00D34C38">
        <w:rPr>
          <w:rStyle w:val="Code"/>
        </w:rPr>
        <w:t>=</w:t>
      </w:r>
      <w:r>
        <w:t xml:space="preserve"> </w:t>
      </w:r>
      <w:r w:rsidRPr="00D34C38">
        <w:rPr>
          <w:rStyle w:val="Code"/>
        </w:rPr>
        <w:t>(-1)</w:t>
      </w:r>
      <w:r>
        <w:t xml:space="preserve"> </w:t>
      </w:r>
      <w:r w:rsidRPr="00D34C38">
        <w:rPr>
          <w:rStyle w:val="Code"/>
        </w:rPr>
        <w:t>+</w:t>
      </w:r>
      <w:r>
        <w:t xml:space="preserve"> </w:t>
      </w:r>
      <w:r w:rsidRPr="00D34C38">
        <w:rPr>
          <w:rStyle w:val="Code"/>
        </w:rPr>
        <w:t>2</w:t>
      </w:r>
      <w:r>
        <w:t xml:space="preserve"> </w:t>
      </w:r>
      <w:r w:rsidRPr="00D34C38">
        <w:rPr>
          <w:rStyle w:val="Code"/>
        </w:rPr>
        <w:t>+</w:t>
      </w:r>
      <w:r>
        <w:t xml:space="preserve"> </w:t>
      </w:r>
      <w:r w:rsidRPr="00D34C38">
        <w:rPr>
          <w:rStyle w:val="Code"/>
        </w:rPr>
        <w:t>(3</w:t>
      </w:r>
      <w:r>
        <w:t xml:space="preserve"> </w:t>
      </w:r>
      <w:r w:rsidRPr="00D34C38">
        <w:rPr>
          <w:rStyle w:val="Code"/>
        </w:rPr>
        <w:t>*</w:t>
      </w:r>
      <w:r>
        <w:t xml:space="preserve"> </w:t>
      </w:r>
      <w:r w:rsidRPr="00D34C38">
        <w:rPr>
          <w:rStyle w:val="Code"/>
        </w:rPr>
        <w:t>4)</w:t>
      </w:r>
      <w:r>
        <w:t xml:space="preserve"> </w:t>
      </w:r>
      <w:r w:rsidRPr="00D34C38">
        <w:rPr>
          <w:rStyle w:val="Code"/>
        </w:rPr>
        <w:t>-</w:t>
      </w:r>
      <w:r>
        <w:t xml:space="preserve"> </w:t>
      </w:r>
      <w:r w:rsidRPr="00D34C38">
        <w:rPr>
          <w:rStyle w:val="Code"/>
        </w:rPr>
        <w:t>0.5</w:t>
      </w:r>
      <w:r>
        <w:t xml:space="preserve"> </w:t>
      </w:r>
      <w:r w:rsidRPr="00D34C38">
        <w:rPr>
          <w:rStyle w:val="Code"/>
        </w:rPr>
        <w:t>=</w:t>
      </w:r>
      <w:r>
        <w:t xml:space="preserve"> </w:t>
      </w:r>
      <w:r w:rsidRPr="00D34C38">
        <w:rPr>
          <w:rStyle w:val="Code"/>
        </w:rPr>
        <w:t>12.5</w:t>
      </w:r>
      <w:r>
        <w:t>.</w:t>
      </w:r>
    </w:p>
    <w:p w:rsidR="006A0658" w:rsidRPr="00C2719E" w:rsidRDefault="006A0658" w:rsidP="006A0658">
      <w:pPr>
        <w:pStyle w:val="Heading2"/>
      </w:pPr>
      <w:bookmarkStart w:id="919" w:name="_Toc299461137"/>
      <w:bookmarkStart w:id="920" w:name="_Toc299628630"/>
      <w:r w:rsidRPr="00C2719E">
        <w:t>Решения и упътвания</w:t>
      </w:r>
      <w:bookmarkEnd w:id="918"/>
      <w:bookmarkEnd w:id="919"/>
      <w:bookmarkEnd w:id="920"/>
    </w:p>
    <w:p w:rsidR="006A0658" w:rsidRPr="004238CB" w:rsidRDefault="00615C0D" w:rsidP="00222F92">
      <w:pPr>
        <w:numPr>
          <w:ilvl w:val="0"/>
          <w:numId w:val="63"/>
        </w:numPr>
      </w:pPr>
      <w:r>
        <w:t>Използвай</w:t>
      </w:r>
      <w:r w:rsidR="006A0658">
        <w:t xml:space="preserve">те структурата </w:t>
      </w:r>
      <w:r w:rsidR="006A0658" w:rsidRPr="004238CB">
        <w:rPr>
          <w:rStyle w:val="Code"/>
        </w:rPr>
        <w:t>DateTime</w:t>
      </w:r>
      <w:r>
        <w:t>.</w:t>
      </w:r>
    </w:p>
    <w:p w:rsidR="006A0658" w:rsidRPr="004238CB" w:rsidRDefault="006A0658" w:rsidP="00222F92">
      <w:pPr>
        <w:numPr>
          <w:ilvl w:val="0"/>
          <w:numId w:val="63"/>
        </w:numPr>
      </w:pPr>
      <w:r>
        <w:t xml:space="preserve">Използвайте класа </w:t>
      </w:r>
      <w:r w:rsidRPr="004238CB">
        <w:rPr>
          <w:rStyle w:val="Code"/>
        </w:rPr>
        <w:t>Random</w:t>
      </w:r>
      <w:r w:rsidRPr="00D34C38">
        <w:t>.</w:t>
      </w:r>
      <w:r>
        <w:t xml:space="preserve"> Можете да генерирате произволни числа в интервала </w:t>
      </w:r>
      <w:r w:rsidRPr="00D34C38">
        <w:t xml:space="preserve">[0, 100] </w:t>
      </w:r>
      <w:r>
        <w:t>и към всички да прибавите 100.</w:t>
      </w:r>
    </w:p>
    <w:p w:rsidR="006A0658" w:rsidRPr="004238CB" w:rsidRDefault="00615C0D" w:rsidP="00222F92">
      <w:pPr>
        <w:numPr>
          <w:ilvl w:val="0"/>
          <w:numId w:val="63"/>
        </w:numPr>
      </w:pPr>
      <w:r>
        <w:t>Използвай</w:t>
      </w:r>
      <w:r w:rsidR="006A0658">
        <w:t xml:space="preserve">те структурата </w:t>
      </w:r>
      <w:r w:rsidR="006A0658" w:rsidRPr="004238CB">
        <w:rPr>
          <w:rStyle w:val="Code"/>
        </w:rPr>
        <w:t>DateTime</w:t>
      </w:r>
      <w:r>
        <w:t>.</w:t>
      </w:r>
    </w:p>
    <w:p w:rsidR="006A0658" w:rsidRPr="00C2719E" w:rsidRDefault="006A0658" w:rsidP="00222F92">
      <w:pPr>
        <w:numPr>
          <w:ilvl w:val="0"/>
          <w:numId w:val="63"/>
        </w:numPr>
      </w:pPr>
      <w:r w:rsidRPr="00C2719E">
        <w:t xml:space="preserve">Използвайте </w:t>
      </w:r>
      <w:r>
        <w:t>свойството</w:t>
      </w:r>
      <w:r w:rsidRPr="00C2719E">
        <w:t xml:space="preserve"> </w:t>
      </w:r>
      <w:r>
        <w:rPr>
          <w:rStyle w:val="Code"/>
        </w:rPr>
        <w:t>Environment</w:t>
      </w:r>
      <w:r w:rsidRPr="00D34C38">
        <w:rPr>
          <w:rStyle w:val="Code"/>
        </w:rPr>
        <w:t>.</w:t>
      </w:r>
      <w:r>
        <w:rPr>
          <w:rStyle w:val="Code"/>
        </w:rPr>
        <w:t>TickCount</w:t>
      </w:r>
      <w:r w:rsidRPr="00C2719E">
        <w:t>,</w:t>
      </w:r>
      <w:r w:rsidRPr="00D34C38">
        <w:t xml:space="preserve"> </w:t>
      </w:r>
      <w:r w:rsidRPr="00C2719E">
        <w:t>за да получите броя на изтеклите милисекунди. Използвайте факта, че в една секунда има 1000 милисекунди и пресметнете минутите, часовете и дните.</w:t>
      </w:r>
    </w:p>
    <w:p w:rsidR="006A0658" w:rsidRDefault="006A0658" w:rsidP="00222F92">
      <w:pPr>
        <w:numPr>
          <w:ilvl w:val="0"/>
          <w:numId w:val="63"/>
        </w:numPr>
      </w:pPr>
      <w:r w:rsidRPr="00C2719E">
        <w:t xml:space="preserve">Хипотенузата на правоъгълен триъгълник се намира с помощта на известната теорема на Питагор: </w:t>
      </w:r>
      <w:r w:rsidRPr="00C2719E">
        <w:rPr>
          <w:rStyle w:val="Code"/>
        </w:rPr>
        <w:t>a</w:t>
      </w:r>
      <w:r w:rsidRPr="00C2719E">
        <w:rPr>
          <w:vertAlign w:val="superscript"/>
        </w:rPr>
        <w:t>2</w:t>
      </w:r>
      <w:r w:rsidRPr="00C2719E">
        <w:t xml:space="preserve"> + </w:t>
      </w:r>
      <w:r w:rsidRPr="00C2719E">
        <w:rPr>
          <w:rStyle w:val="Code"/>
        </w:rPr>
        <w:t>b</w:t>
      </w:r>
      <w:r w:rsidRPr="00C2719E">
        <w:rPr>
          <w:vertAlign w:val="superscript"/>
        </w:rPr>
        <w:t>2</w:t>
      </w:r>
      <w:r w:rsidRPr="00C2719E">
        <w:t xml:space="preserve"> = </w:t>
      </w:r>
      <w:r w:rsidRPr="00C2719E">
        <w:rPr>
          <w:rStyle w:val="Code"/>
        </w:rPr>
        <w:t>c</w:t>
      </w:r>
      <w:r w:rsidRPr="00C2719E">
        <w:rPr>
          <w:vertAlign w:val="superscript"/>
        </w:rPr>
        <w:t>2</w:t>
      </w:r>
      <w:r w:rsidRPr="00C2719E">
        <w:t xml:space="preserve">, където </w:t>
      </w:r>
      <w:r w:rsidRPr="00C2719E">
        <w:rPr>
          <w:rStyle w:val="Code"/>
        </w:rPr>
        <w:t>a</w:t>
      </w:r>
      <w:r w:rsidRPr="00C2719E">
        <w:t xml:space="preserve"> и </w:t>
      </w:r>
      <w:r w:rsidRPr="00C2719E">
        <w:rPr>
          <w:rStyle w:val="Code"/>
        </w:rPr>
        <w:t>b</w:t>
      </w:r>
      <w:r w:rsidRPr="00C2719E">
        <w:t xml:space="preserve"> са двата катета, а </w:t>
      </w:r>
      <w:r w:rsidRPr="00C2719E">
        <w:rPr>
          <w:rStyle w:val="Code"/>
        </w:rPr>
        <w:t>c</w:t>
      </w:r>
      <w:r w:rsidRPr="00C2719E">
        <w:t xml:space="preserve"> е хипотенузата. Коренувайте двете страни, за да получите формула за дължината на хипотенузата. За реализацията на корену</w:t>
      </w:r>
      <w:r>
        <w:softHyphen/>
      </w:r>
      <w:r w:rsidRPr="00C2719E">
        <w:t xml:space="preserve">ването използвайте метода </w:t>
      </w:r>
      <w:r>
        <w:rPr>
          <w:rStyle w:val="Code"/>
        </w:rPr>
        <w:t>S</w:t>
      </w:r>
      <w:r w:rsidRPr="00C2719E">
        <w:rPr>
          <w:rStyle w:val="Code"/>
        </w:rPr>
        <w:t>qrt</w:t>
      </w:r>
      <w:r w:rsidRPr="00D34C38">
        <w:rPr>
          <w:rStyle w:val="Code"/>
        </w:rPr>
        <w:t>(…)</w:t>
      </w:r>
      <w:r w:rsidRPr="00C2719E">
        <w:t xml:space="preserve"> на класа </w:t>
      </w:r>
      <w:r w:rsidRPr="00C2719E">
        <w:rPr>
          <w:rStyle w:val="Code"/>
        </w:rPr>
        <w:t>Math</w:t>
      </w:r>
      <w:r w:rsidRPr="00C2719E">
        <w:t>.</w:t>
      </w:r>
    </w:p>
    <w:p w:rsidR="006A0658" w:rsidRPr="00C2719E" w:rsidRDefault="006A0658" w:rsidP="00222F92">
      <w:pPr>
        <w:numPr>
          <w:ilvl w:val="0"/>
          <w:numId w:val="63"/>
        </w:numPr>
      </w:pPr>
      <w:r>
        <w:t xml:space="preserve">За първата подточка на задачата използвайте Хероновата формула: </w:t>
      </w:r>
      <w:r w:rsidRPr="002E733F">
        <w:br/>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t>,</w:t>
      </w:r>
      <w:r w:rsidRPr="00BB37F3">
        <w:t xml:space="preserve"> </w:t>
      </w:r>
      <w:r w:rsidRPr="002D7F0B">
        <w:t xml:space="preserve">където </w:t>
      </w:r>
      <m:oMath>
        <m:r>
          <w:rPr>
            <w:rFonts w:ascii="Cambria Math" w:hAnsi="Cambria Math"/>
          </w:rPr>
          <m:t>p=</m:t>
        </m:r>
        <m:f>
          <m:fPr>
            <m:ctrlPr>
              <w:rPr>
                <w:rFonts w:ascii="Cambria Math" w:eastAsia="Calibri" w:hAnsi="Cambria Math"/>
                <w:i/>
                <w:sz w:val="22"/>
                <w:szCs w:val="22"/>
                <w:lang w:eastAsia="en-US"/>
              </w:rPr>
            </m:ctrlPr>
          </m:fPr>
          <m:num>
            <m:r>
              <w:rPr>
                <w:rFonts w:ascii="Cambria Math" w:hAnsi="Cambria Math"/>
              </w:rPr>
              <m:t>a+b+c</m:t>
            </m:r>
          </m:num>
          <m:den>
            <m:r>
              <w:rPr>
                <w:rFonts w:ascii="Cambria Math" w:hAnsi="Cambria Math"/>
              </w:rPr>
              <m:t>2</m:t>
            </m:r>
          </m:den>
        </m:f>
      </m:oMath>
      <w:r w:rsidRPr="002D7F0B">
        <w:t xml:space="preserve">. За </w:t>
      </w:r>
      <w:r>
        <w:t>втората</w:t>
      </w:r>
      <w:r w:rsidRPr="002D7F0B">
        <w:t xml:space="preserve"> </w:t>
      </w:r>
      <w:r>
        <w:t xml:space="preserve">подточка </w:t>
      </w:r>
      <w:r w:rsidRPr="002D7F0B">
        <w:t>използвайте формулата</w:t>
      </w:r>
      <w:r>
        <w:t>:</w:t>
      </w:r>
      <w:r w:rsidRPr="002D7F0B">
        <w:t xml:space="preserve"> </w:t>
      </w:r>
      <m:oMath>
        <m:r>
          <w:rPr>
            <w:rFonts w:ascii="Cambria Math" w:hAnsi="Cambria Math"/>
          </w:rPr>
          <m:t xml:space="preserve">S= </m:t>
        </m:r>
        <m:f>
          <m:fPr>
            <m:ctrlPr>
              <w:rPr>
                <w:rFonts w:ascii="Cambria Math" w:eastAsia="Calibri" w:hAnsi="Cambria Math"/>
                <w:i/>
                <w:sz w:val="22"/>
                <w:szCs w:val="22"/>
                <w:lang w:val="en-US" w:eastAsia="en-US"/>
              </w:rPr>
            </m:ctrlPr>
          </m:fPr>
          <m:num>
            <m:r>
              <w:rPr>
                <w:rFonts w:ascii="Cambria Math" w:hAnsi="Cambria Math"/>
              </w:rPr>
              <m:t>a*</m:t>
            </m:r>
            <m:sSub>
              <m:sSubPr>
                <m:ctrlPr>
                  <w:rPr>
                    <w:rFonts w:ascii="Cambria Math" w:eastAsia="Calibri" w:hAnsi="Cambria Math"/>
                    <w:i/>
                    <w:sz w:val="22"/>
                    <w:szCs w:val="22"/>
                    <w:lang w:val="en-US" w:eastAsia="en-US"/>
                  </w:rPr>
                </m:ctrlPr>
              </m:sSubPr>
              <m:e>
                <m:r>
                  <w:rPr>
                    <w:rFonts w:ascii="Cambria Math" w:hAnsi="Cambria Math"/>
                  </w:rPr>
                  <m:t>h</m:t>
                </m:r>
              </m:e>
              <m:sub>
                <m:r>
                  <w:rPr>
                    <w:rFonts w:ascii="Cambria Math" w:hAnsi="Cambria Math"/>
                  </w:rPr>
                  <m:t>a</m:t>
                </m:r>
              </m:sub>
            </m:sSub>
          </m:num>
          <m:den>
            <m:r>
              <w:rPr>
                <w:rFonts w:ascii="Cambria Math" w:hAnsi="Cambria Math"/>
              </w:rPr>
              <m:t>2</m:t>
            </m:r>
          </m:den>
        </m:f>
      </m:oMath>
      <w:r w:rsidRPr="002D7F0B">
        <w:t xml:space="preserve">. За </w:t>
      </w:r>
      <w:r>
        <w:t>третата</w:t>
      </w:r>
      <w:r w:rsidRPr="002D7F0B">
        <w:t xml:space="preserve"> използвайте </w:t>
      </w:r>
      <w:r w:rsidRPr="002D7F0B">
        <w:lastRenderedPageBreak/>
        <w:t>формулата</w:t>
      </w:r>
      <w:r>
        <w:t xml:space="preserve">: </w:t>
      </w:r>
      <m:oMath>
        <m:r>
          <w:rPr>
            <w:rFonts w:ascii="Cambria Math" w:hAnsi="Cambria Math"/>
          </w:rPr>
          <m:t xml:space="preserve">S = </m:t>
        </m:r>
        <m:f>
          <m:fPr>
            <m:ctrlPr>
              <w:rPr>
                <w:rFonts w:ascii="Cambria Math" w:eastAsia="Calibri" w:hAnsi="Cambria Math"/>
                <w:i/>
                <w:noProof/>
                <w:sz w:val="22"/>
                <w:szCs w:val="22"/>
                <w:lang w:val="en-US" w:eastAsia="en-US"/>
              </w:rPr>
            </m:ctrlPr>
          </m:fPr>
          <m:num>
            <m:r>
              <w:rPr>
                <w:rFonts w:ascii="Cambria Math" w:hAnsi="Cambria Math"/>
                <w:noProof/>
              </w:rPr>
              <m:t>a * b * sin(γ)</m:t>
            </m:r>
          </m:num>
          <m:den>
            <m:r>
              <w:rPr>
                <w:rFonts w:ascii="Cambria Math" w:hAnsi="Cambria Math"/>
                <w:noProof/>
              </w:rPr>
              <m:t>2</m:t>
            </m:r>
          </m:den>
        </m:f>
      </m:oMath>
      <w:r w:rsidRPr="002D7F0B">
        <w:t>.</w:t>
      </w:r>
      <w:r>
        <w:t xml:space="preserve"> За функцията синус използвайте класа </w:t>
      </w:r>
      <w:r w:rsidRPr="00244BFE">
        <w:rPr>
          <w:rStyle w:val="Code"/>
        </w:rPr>
        <w:t>System.Math</w:t>
      </w:r>
      <w:r w:rsidRPr="00244BFE">
        <w:t>.</w:t>
      </w:r>
    </w:p>
    <w:p w:rsidR="006A0658" w:rsidRPr="00C2719E" w:rsidRDefault="006A0658" w:rsidP="00222F92">
      <w:pPr>
        <w:numPr>
          <w:ilvl w:val="0"/>
          <w:numId w:val="63"/>
        </w:numPr>
      </w:pPr>
      <w:r w:rsidRPr="00C2719E">
        <w:t>Създайте нов проект в</w:t>
      </w:r>
      <w:r>
        <w:t>ъв</w:t>
      </w:r>
      <w:r w:rsidRPr="00C2719E">
        <w:t xml:space="preserve"> </w:t>
      </w:r>
      <w:r>
        <w:rPr>
          <w:lang w:val="en-US"/>
        </w:rPr>
        <w:t>Visual</w:t>
      </w:r>
      <w:r w:rsidRPr="00D34C38">
        <w:t xml:space="preserve"> </w:t>
      </w:r>
      <w:r>
        <w:rPr>
          <w:lang w:val="en-US"/>
        </w:rPr>
        <w:t>Studio</w:t>
      </w:r>
      <w:r w:rsidRPr="00C2719E">
        <w:t xml:space="preserve">, щракнете с десния бутон върху папката </w:t>
      </w:r>
      <w:r w:rsidRPr="00C42AF5">
        <w:t xml:space="preserve">му </w:t>
      </w:r>
      <w:r w:rsidRPr="00C2719E">
        <w:t xml:space="preserve">и изберете от контекстното </w:t>
      </w:r>
      <w:r w:rsidRPr="000078F5">
        <w:t xml:space="preserve">меню </w:t>
      </w:r>
      <w:r>
        <w:rPr>
          <w:lang w:val="en-US"/>
        </w:rPr>
        <w:t>Add</w:t>
      </w:r>
      <w:r>
        <w:t xml:space="preserve"> -&gt; </w:t>
      </w:r>
      <w:r>
        <w:rPr>
          <w:lang w:val="en-US"/>
        </w:rPr>
        <w:t>New Folder</w:t>
      </w:r>
      <w:r w:rsidRPr="000078F5">
        <w:t>.</w:t>
      </w:r>
      <w:r w:rsidRPr="00C2719E">
        <w:t xml:space="preserve"> След като </w:t>
      </w:r>
      <w:r w:rsidRPr="003521FA">
        <w:t>въве</w:t>
      </w:r>
      <w:r w:rsidRPr="003521FA">
        <w:softHyphen/>
        <w:t>дете</w:t>
      </w:r>
      <w:r w:rsidRPr="00C2719E">
        <w:t xml:space="preserve"> име на </w:t>
      </w:r>
      <w:r>
        <w:t>папката</w:t>
      </w:r>
      <w:r w:rsidRPr="00C2719E">
        <w:t xml:space="preserve"> и натиснете </w:t>
      </w:r>
      <w:r w:rsidRPr="000078F5">
        <w:t>[</w:t>
      </w:r>
      <w:r>
        <w:rPr>
          <w:lang w:val="en-US"/>
        </w:rPr>
        <w:t>Enter</w:t>
      </w:r>
      <w:r w:rsidRPr="000078F5">
        <w:t>]</w:t>
      </w:r>
      <w:r w:rsidRPr="00C2719E">
        <w:t>, щракнете с десния бутон върху новосъздаден</w:t>
      </w:r>
      <w:r>
        <w:t>ата</w:t>
      </w:r>
      <w:r w:rsidRPr="00C2719E">
        <w:t xml:space="preserve"> </w:t>
      </w:r>
      <w:r>
        <w:t>папка</w:t>
      </w:r>
      <w:r w:rsidRPr="00C2719E">
        <w:t xml:space="preserve"> и изберете</w:t>
      </w:r>
      <w:r w:rsidRPr="00D34C38">
        <w:rPr>
          <w:rStyle w:val="Code"/>
        </w:rPr>
        <w:t xml:space="preserve"> </w:t>
      </w:r>
      <w:r>
        <w:rPr>
          <w:lang w:val="en-US"/>
        </w:rPr>
        <w:t>Add</w:t>
      </w:r>
      <w:r>
        <w:t xml:space="preserve"> -&gt; </w:t>
      </w:r>
      <w:r>
        <w:rPr>
          <w:lang w:val="en-US"/>
        </w:rPr>
        <w:t>New</w:t>
      </w:r>
      <w:r w:rsidRPr="00D34C38">
        <w:t xml:space="preserve"> </w:t>
      </w:r>
      <w:r>
        <w:rPr>
          <w:lang w:val="en-US"/>
        </w:rPr>
        <w:t>Item</w:t>
      </w:r>
      <w:r w:rsidRPr="00D34C38">
        <w:t>…</w:t>
      </w:r>
      <w:r w:rsidRPr="00C2719E">
        <w:t xml:space="preserve"> </w:t>
      </w:r>
      <w:r>
        <w:t xml:space="preserve">От списъка изберете </w:t>
      </w:r>
      <w:r>
        <w:rPr>
          <w:lang w:val="en-US"/>
        </w:rPr>
        <w:t>Class</w:t>
      </w:r>
      <w:r>
        <w:t>, за</w:t>
      </w:r>
      <w:r w:rsidRPr="00C2719E">
        <w:t xml:space="preserve"> име на новия клас въведете</w:t>
      </w:r>
      <w:r w:rsidRPr="00D34C38">
        <w:rPr>
          <w:rStyle w:val="Code"/>
        </w:rPr>
        <w:t xml:space="preserve"> </w:t>
      </w:r>
      <w:r w:rsidRPr="00C2719E">
        <w:rPr>
          <w:rStyle w:val="Code"/>
        </w:rPr>
        <w:t>Cat</w:t>
      </w:r>
      <w:r w:rsidRPr="00D34C38">
        <w:rPr>
          <w:rStyle w:val="Code"/>
        </w:rPr>
        <w:t xml:space="preserve"> </w:t>
      </w:r>
      <w:r w:rsidRPr="00C2719E">
        <w:t>и натиснете</w:t>
      </w:r>
      <w:r w:rsidRPr="00D34C38">
        <w:rPr>
          <w:rStyle w:val="Code"/>
        </w:rPr>
        <w:t xml:space="preserve"> </w:t>
      </w:r>
      <w:r w:rsidRPr="000078F5">
        <w:t>[</w:t>
      </w:r>
      <w:r>
        <w:rPr>
          <w:lang w:val="en-US"/>
        </w:rPr>
        <w:t>Add</w:t>
      </w:r>
      <w:r w:rsidRPr="000078F5">
        <w:t>]</w:t>
      </w:r>
      <w:r w:rsidRPr="00C2719E">
        <w:t xml:space="preserve">. Подменете дефиницията на новосъздадения клас с дефиницията, която дадохме в тази тема. Направете същото за класа </w:t>
      </w:r>
      <w:r w:rsidRPr="00C2719E">
        <w:rPr>
          <w:rStyle w:val="Code"/>
        </w:rPr>
        <w:t>Sequence</w:t>
      </w:r>
      <w:r w:rsidRPr="00C2719E">
        <w:t>.</w:t>
      </w:r>
    </w:p>
    <w:p w:rsidR="006A0658" w:rsidRDefault="006A0658" w:rsidP="00222F92">
      <w:pPr>
        <w:numPr>
          <w:ilvl w:val="0"/>
          <w:numId w:val="63"/>
        </w:numPr>
      </w:pPr>
      <w:r w:rsidRPr="00C2719E">
        <w:t xml:space="preserve">Създайте масив с 10 елемента от тип </w:t>
      </w:r>
      <w:r w:rsidRPr="00C2719E">
        <w:rPr>
          <w:rStyle w:val="Code"/>
        </w:rPr>
        <w:t>Cat</w:t>
      </w:r>
      <w:r w:rsidRPr="00C2719E">
        <w:t xml:space="preserve">. Създайте в цикъл 10 обекта от тип </w:t>
      </w:r>
      <w:r w:rsidRPr="003521FA">
        <w:rPr>
          <w:rStyle w:val="Code"/>
        </w:rPr>
        <w:t>Cat</w:t>
      </w:r>
      <w:r w:rsidRPr="00C2719E">
        <w:t xml:space="preserve"> (използвайте конструктор с параметри), като ги присвоя</w:t>
      </w:r>
      <w:r>
        <w:softHyphen/>
      </w:r>
      <w:r w:rsidRPr="00C2719E">
        <w:t>вате на съответните елементи от масива. За поредния номер на обек</w:t>
      </w:r>
      <w:r>
        <w:softHyphen/>
      </w:r>
      <w:r w:rsidRPr="00C2719E">
        <w:t xml:space="preserve">тите използвайте метода </w:t>
      </w:r>
      <w:r>
        <w:rPr>
          <w:rStyle w:val="Code"/>
        </w:rPr>
        <w:t>N</w:t>
      </w:r>
      <w:r w:rsidRPr="00C2719E">
        <w:rPr>
          <w:rStyle w:val="Code"/>
        </w:rPr>
        <w:t>extValue</w:t>
      </w:r>
      <w:r w:rsidRPr="00D34C38">
        <w:rPr>
          <w:rStyle w:val="Code"/>
        </w:rPr>
        <w:t>()</w:t>
      </w:r>
      <w:r w:rsidRPr="00C2719E">
        <w:t xml:space="preserve"> на класа </w:t>
      </w:r>
      <w:r w:rsidRPr="00C2719E">
        <w:rPr>
          <w:rStyle w:val="Code"/>
        </w:rPr>
        <w:t>Sequence</w:t>
      </w:r>
      <w:r w:rsidRPr="00C2719E">
        <w:t xml:space="preserve">. Накрая отново в цикъл изпълнете метода </w:t>
      </w:r>
      <w:r>
        <w:rPr>
          <w:rStyle w:val="Code"/>
        </w:rPr>
        <w:t>S</w:t>
      </w:r>
      <w:r w:rsidRPr="00C2719E">
        <w:rPr>
          <w:rStyle w:val="Code"/>
        </w:rPr>
        <w:t>ayMiau</w:t>
      </w:r>
      <w:r w:rsidRPr="00D34C38">
        <w:rPr>
          <w:rStyle w:val="Code"/>
        </w:rPr>
        <w:t>()</w:t>
      </w:r>
      <w:r w:rsidRPr="00C2719E">
        <w:t xml:space="preserve"> на всеки от елементите на масива.</w:t>
      </w:r>
    </w:p>
    <w:p w:rsidR="006A0658" w:rsidRDefault="006A0658" w:rsidP="00222F92">
      <w:pPr>
        <w:numPr>
          <w:ilvl w:val="0"/>
          <w:numId w:val="63"/>
        </w:numPr>
      </w:pPr>
      <w:r>
        <w:t xml:space="preserve">Използвайте класа </w:t>
      </w:r>
      <w:r w:rsidRPr="00EE2371">
        <w:rPr>
          <w:rStyle w:val="Code"/>
        </w:rPr>
        <w:t>System</w:t>
      </w:r>
      <w:r w:rsidRPr="00D34C38">
        <w:rPr>
          <w:rStyle w:val="Code"/>
        </w:rPr>
        <w:t>.</w:t>
      </w:r>
      <w:r w:rsidRPr="00EE2371">
        <w:rPr>
          <w:rStyle w:val="Code"/>
        </w:rPr>
        <w:t>DateTime</w:t>
      </w:r>
      <w:r w:rsidRPr="00D34C38">
        <w:t xml:space="preserve"> </w:t>
      </w:r>
      <w:r>
        <w:t>и методите в него. Можете да завъртите цикъл от днешната дата (</w:t>
      </w:r>
      <w:r w:rsidRPr="00EE2371">
        <w:rPr>
          <w:rStyle w:val="Code"/>
        </w:rPr>
        <w:t>DateTime</w:t>
      </w:r>
      <w:r w:rsidRPr="00D34C38">
        <w:rPr>
          <w:rStyle w:val="Code"/>
        </w:rPr>
        <w:t>.</w:t>
      </w:r>
      <w:r w:rsidRPr="00EE2371">
        <w:rPr>
          <w:rStyle w:val="Code"/>
        </w:rPr>
        <w:t>Now</w:t>
      </w:r>
      <w:r w:rsidRPr="00D34C38">
        <w:rPr>
          <w:rStyle w:val="Code"/>
        </w:rPr>
        <w:t>.</w:t>
      </w:r>
      <w:r w:rsidRPr="00EE2371">
        <w:rPr>
          <w:rStyle w:val="Code"/>
        </w:rPr>
        <w:t>Date</w:t>
      </w:r>
      <w:r>
        <w:t>)</w:t>
      </w:r>
      <w:r w:rsidRPr="00D34C38">
        <w:t xml:space="preserve"> </w:t>
      </w:r>
      <w:r>
        <w:t xml:space="preserve">до крайната дата, увеличавайки последователно деня чрез метода </w:t>
      </w:r>
      <w:r w:rsidRPr="003A3652">
        <w:rPr>
          <w:rStyle w:val="Code"/>
        </w:rPr>
        <w:t>AddDays</w:t>
      </w:r>
      <w:r w:rsidRPr="00D34C38">
        <w:rPr>
          <w:rStyle w:val="Code"/>
        </w:rPr>
        <w:t>(1)</w:t>
      </w:r>
      <w:r w:rsidRPr="00D34C38">
        <w:t>.</w:t>
      </w:r>
    </w:p>
    <w:p w:rsidR="006A0658" w:rsidRDefault="006A0658" w:rsidP="00222F92">
      <w:pPr>
        <w:numPr>
          <w:ilvl w:val="0"/>
          <w:numId w:val="63"/>
        </w:numPr>
      </w:pPr>
      <w:r>
        <w:t xml:space="preserve">Използвайте </w:t>
      </w:r>
      <w:r w:rsidRPr="007D5579">
        <w:rPr>
          <w:rStyle w:val="Code"/>
        </w:rPr>
        <w:t>String</w:t>
      </w:r>
      <w:r w:rsidRPr="00D34C38">
        <w:rPr>
          <w:rStyle w:val="Code"/>
        </w:rPr>
        <w:t>.</w:t>
      </w:r>
      <w:r w:rsidRPr="007D5579">
        <w:rPr>
          <w:rStyle w:val="Code"/>
        </w:rPr>
        <w:t>Split</w:t>
      </w:r>
      <w:r w:rsidRPr="00D34C38">
        <w:rPr>
          <w:rStyle w:val="Code"/>
        </w:rPr>
        <w:t>(' ')</w:t>
      </w:r>
      <w:r>
        <w:t xml:space="preserve">, за да разцепите символния низ по интервалите, след което с </w:t>
      </w:r>
      <w:r w:rsidRPr="007D5579">
        <w:rPr>
          <w:rStyle w:val="Code"/>
        </w:rPr>
        <w:t>Int</w:t>
      </w:r>
      <w:r w:rsidRPr="00D34C38">
        <w:rPr>
          <w:rStyle w:val="Code"/>
        </w:rPr>
        <w:t>32.</w:t>
      </w:r>
      <w:r w:rsidRPr="007D5579">
        <w:rPr>
          <w:rStyle w:val="Code"/>
        </w:rPr>
        <w:t>Parse</w:t>
      </w:r>
      <w:r w:rsidRPr="00D34C38">
        <w:rPr>
          <w:rStyle w:val="Code"/>
        </w:rPr>
        <w:t>(…)</w:t>
      </w:r>
      <w:r w:rsidRPr="00D34C38">
        <w:t xml:space="preserve"> </w:t>
      </w:r>
      <w:r>
        <w:t>можете да извлечете отделните числа от получения масив от символни низове.</w:t>
      </w:r>
    </w:p>
    <w:p w:rsidR="006A0658" w:rsidRDefault="006A0658" w:rsidP="00222F92">
      <w:pPr>
        <w:numPr>
          <w:ilvl w:val="0"/>
          <w:numId w:val="63"/>
        </w:numPr>
      </w:pPr>
      <w:r>
        <w:t xml:space="preserve">Използвайте класа </w:t>
      </w:r>
      <w:r>
        <w:rPr>
          <w:rStyle w:val="Code"/>
        </w:rPr>
        <w:t>System</w:t>
      </w:r>
      <w:r w:rsidRPr="00D34C38">
        <w:rPr>
          <w:rStyle w:val="Code"/>
        </w:rPr>
        <w:t>.</w:t>
      </w:r>
      <w:r w:rsidRPr="00DB1685">
        <w:rPr>
          <w:rStyle w:val="Code"/>
        </w:rPr>
        <w:t>Random</w:t>
      </w:r>
      <w:r>
        <w:t xml:space="preserve"> и неговия метод </w:t>
      </w:r>
      <w:r>
        <w:rPr>
          <w:rStyle w:val="Code"/>
        </w:rPr>
        <w:t>Next</w:t>
      </w:r>
      <w:r w:rsidRPr="00D34C38">
        <w:rPr>
          <w:rStyle w:val="Code"/>
        </w:rPr>
        <w:t>(…)</w:t>
      </w:r>
      <w:r>
        <w:t>.</w:t>
      </w:r>
    </w:p>
    <w:p w:rsidR="006A0658" w:rsidRDefault="006A0658" w:rsidP="00222F92">
      <w:pPr>
        <w:numPr>
          <w:ilvl w:val="0"/>
          <w:numId w:val="63"/>
        </w:numPr>
      </w:pPr>
      <w:r>
        <w:t xml:space="preserve">Задачата за пресмятане на числов израз е доста трудна и е малко вероятно да я решите коректно без да прочетете от някъде как се решава. За начало разгледайте статиите в </w:t>
      </w:r>
      <w:r>
        <w:rPr>
          <w:lang w:val="en-US"/>
        </w:rPr>
        <w:t>Wikipedia</w:t>
      </w:r>
      <w:r w:rsidRPr="00D34C38">
        <w:t xml:space="preserve"> </w:t>
      </w:r>
      <w:r>
        <w:t xml:space="preserve">за </w:t>
      </w:r>
      <w:r w:rsidRPr="00D34C38">
        <w:t>"</w:t>
      </w:r>
      <w:r>
        <w:rPr>
          <w:lang w:val="en-US"/>
        </w:rPr>
        <w:t>Shunting</w:t>
      </w:r>
      <w:r w:rsidRPr="00D34C38">
        <w:t>-</w:t>
      </w:r>
      <w:r>
        <w:rPr>
          <w:lang w:val="en-US"/>
        </w:rPr>
        <w:t>yard</w:t>
      </w:r>
      <w:r w:rsidRPr="00D34C38">
        <w:t xml:space="preserve"> </w:t>
      </w:r>
      <w:r>
        <w:rPr>
          <w:lang w:val="en-US"/>
        </w:rPr>
        <w:t>algorithm</w:t>
      </w:r>
      <w:r w:rsidRPr="00D34C38">
        <w:t>"</w:t>
      </w:r>
      <w:r>
        <w:t xml:space="preserve"> </w:t>
      </w:r>
      <w:r w:rsidRPr="00D34C38">
        <w:t>(</w:t>
      </w:r>
      <w:hyperlink r:id="rId441" w:history="1">
        <w:r w:rsidRPr="000C4554">
          <w:rPr>
            <w:rStyle w:val="Hyperlink"/>
            <w:lang w:val="en-US"/>
          </w:rPr>
          <w:t>http</w:t>
        </w:r>
        <w:r w:rsidRPr="00D34C38">
          <w:rPr>
            <w:rStyle w:val="Hyperlink"/>
          </w:rPr>
          <w:t>://</w:t>
        </w:r>
        <w:r w:rsidRPr="000C4554">
          <w:rPr>
            <w:rStyle w:val="Hyperlink"/>
            <w:lang w:val="en-US"/>
          </w:rPr>
          <w:t>en</w:t>
        </w:r>
        <w:r w:rsidRPr="00D34C38">
          <w:rPr>
            <w:rStyle w:val="Hyperlink"/>
          </w:rPr>
          <w:t>.</w:t>
        </w:r>
        <w:r w:rsidRPr="000C4554">
          <w:rPr>
            <w:rStyle w:val="Hyperlink"/>
            <w:lang w:val="en-US"/>
          </w:rPr>
          <w:t>wikipedia</w:t>
        </w:r>
        <w:r w:rsidRPr="00D34C38">
          <w:rPr>
            <w:rStyle w:val="Hyperlink"/>
          </w:rPr>
          <w:t>.</w:t>
        </w:r>
        <w:r w:rsidRPr="000C4554">
          <w:rPr>
            <w:rStyle w:val="Hyperlink"/>
            <w:lang w:val="en-US"/>
          </w:rPr>
          <w:t>o</w:t>
        </w:r>
        <w:r w:rsidRPr="000C4554">
          <w:rPr>
            <w:rStyle w:val="Hyperlink"/>
            <w:lang w:val="en-US"/>
          </w:rPr>
          <w:t>r</w:t>
        </w:r>
        <w:r w:rsidRPr="000C4554">
          <w:rPr>
            <w:rStyle w:val="Hyperlink"/>
            <w:lang w:val="en-US"/>
          </w:rPr>
          <w:t>g</w:t>
        </w:r>
        <w:r w:rsidRPr="00D34C38">
          <w:rPr>
            <w:rStyle w:val="Hyperlink"/>
          </w:rPr>
          <w:t>/</w:t>
        </w:r>
        <w:r w:rsidRPr="000C4554">
          <w:rPr>
            <w:rStyle w:val="Hyperlink"/>
            <w:lang w:val="en-US"/>
          </w:rPr>
          <w:t>wiki</w:t>
        </w:r>
        <w:r w:rsidRPr="00D34C38">
          <w:rPr>
            <w:rStyle w:val="Hyperlink"/>
          </w:rPr>
          <w:t>/</w:t>
        </w:r>
        <w:r w:rsidRPr="000C4554">
          <w:rPr>
            <w:rStyle w:val="Hyperlink"/>
            <w:lang w:val="en-US"/>
          </w:rPr>
          <w:t>Shunting</w:t>
        </w:r>
        <w:r w:rsidRPr="00D34C38">
          <w:rPr>
            <w:rStyle w:val="Hyperlink"/>
          </w:rPr>
          <w:t>-</w:t>
        </w:r>
        <w:r w:rsidRPr="000C4554">
          <w:rPr>
            <w:rStyle w:val="Hyperlink"/>
            <w:lang w:val="en-US"/>
          </w:rPr>
          <w:t>yard</w:t>
        </w:r>
        <w:r w:rsidRPr="00D34C38">
          <w:rPr>
            <w:rStyle w:val="Hyperlink"/>
          </w:rPr>
          <w:t>_</w:t>
        </w:r>
        <w:r w:rsidRPr="000C4554">
          <w:rPr>
            <w:rStyle w:val="Hyperlink"/>
            <w:lang w:val="en-US"/>
          </w:rPr>
          <w:t>algorithm</w:t>
        </w:r>
      </w:hyperlink>
      <w:r w:rsidRPr="00D34C38">
        <w:t>)</w:t>
      </w:r>
      <w:r>
        <w:t>, която описва как се пре</w:t>
      </w:r>
      <w:r>
        <w:softHyphen/>
        <w:t>образува израз от нормален в обратен полски запис (</w:t>
      </w:r>
      <w:r>
        <w:rPr>
          <w:lang w:val="en-US"/>
        </w:rPr>
        <w:t>postfix</w:t>
      </w:r>
      <w:r w:rsidRPr="00D34C38">
        <w:t xml:space="preserve"> </w:t>
      </w:r>
      <w:r>
        <w:rPr>
          <w:lang w:val="en-US"/>
        </w:rPr>
        <w:t>notation</w:t>
      </w:r>
      <w:r>
        <w:t>), и статията за пресмятане на постфиксен израз (</w:t>
      </w:r>
      <w:hyperlink r:id="rId442" w:history="1">
        <w:r w:rsidRPr="000C4554">
          <w:rPr>
            <w:rStyle w:val="Hyperlink"/>
          </w:rPr>
          <w:t>http://en.wikipedia.org/wiki/Reverse_Polish_notation</w:t>
        </w:r>
      </w:hyperlink>
      <w:r>
        <w:t>).</w:t>
      </w:r>
    </w:p>
    <w:p w:rsidR="00EB3B05" w:rsidRDefault="00EB3B05" w:rsidP="006A0658">
      <w:pPr>
        <w:sectPr w:rsidR="00EB3B05" w:rsidSect="00CA7619">
          <w:headerReference w:type="even" r:id="rId443"/>
          <w:headerReference w:type="default" r:id="rId444"/>
          <w:pgSz w:w="9356" w:h="13325" w:code="9"/>
          <w:pgMar w:top="992" w:right="709" w:bottom="567" w:left="709" w:header="482" w:footer="482" w:gutter="0"/>
          <w:cols w:space="708"/>
          <w:titlePg/>
          <w:docGrid w:linePitch="360"/>
        </w:sectPr>
      </w:pPr>
    </w:p>
    <w:p w:rsidR="006A0658" w:rsidRDefault="006A7979" w:rsidP="006A0658">
      <w:pPr>
        <w:sectPr w:rsidR="006A0658" w:rsidSect="00E0534D">
          <w:pgSz w:w="9356" w:h="13325" w:code="9"/>
          <w:pgMar w:top="0" w:right="0" w:bottom="0" w:left="0" w:header="482" w:footer="482" w:gutter="0"/>
          <w:cols w:space="708"/>
          <w:titlePg/>
          <w:docGrid w:linePitch="360"/>
        </w:sectPr>
      </w:pPr>
      <w:r>
        <w:rPr>
          <w:noProof/>
          <w:lang w:val="en-US" w:eastAsia="en-US"/>
        </w:rPr>
        <w:lastRenderedPageBreak/>
        <w:drawing>
          <wp:anchor distT="0" distB="0" distL="114300" distR="114300" simplePos="0" relativeHeight="251661312"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5147" name="Picture 296"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921" w:name="_Глава_12._Обработка"/>
      <w:bookmarkStart w:id="922" w:name="_Toc243587023"/>
      <w:bookmarkStart w:id="923" w:name="_Toc243587470"/>
      <w:bookmarkStart w:id="924" w:name="_Toc299461138"/>
      <w:bookmarkStart w:id="925" w:name="_Toc299628631"/>
      <w:bookmarkStart w:id="926" w:name="_Toc299628809"/>
      <w:bookmarkEnd w:id="921"/>
      <w:r w:rsidRPr="008E14ED">
        <w:lastRenderedPageBreak/>
        <w:t>Глава 12. Обработка на изключения</w:t>
      </w:r>
      <w:bookmarkEnd w:id="922"/>
      <w:bookmarkEnd w:id="923"/>
      <w:bookmarkEnd w:id="924"/>
      <w:bookmarkEnd w:id="925"/>
      <w:bookmarkEnd w:id="926"/>
    </w:p>
    <w:p w:rsidR="006A0658" w:rsidRPr="00D56B68" w:rsidRDefault="006A0658" w:rsidP="006A0658">
      <w:pPr>
        <w:pStyle w:val="Heading2"/>
      </w:pPr>
      <w:bookmarkStart w:id="927" w:name="_Toc243587472"/>
      <w:bookmarkStart w:id="928" w:name="_Toc299461139"/>
      <w:bookmarkStart w:id="929" w:name="_Toc299628632"/>
      <w:r w:rsidRPr="00D56B68">
        <w:t>В тази тема...</w:t>
      </w:r>
      <w:bookmarkEnd w:id="927"/>
      <w:bookmarkEnd w:id="928"/>
      <w:bookmarkEnd w:id="929"/>
    </w:p>
    <w:p w:rsidR="006A0658" w:rsidRPr="00D56B68" w:rsidRDefault="006A0658" w:rsidP="006A0658">
      <w:r w:rsidRPr="00D56B68">
        <w:t>В настоящата тема ще се запознаем с изключенията в обектно</w:t>
      </w:r>
      <w:r w:rsidRPr="00BE1E0E">
        <w:t>-</w:t>
      </w:r>
      <w:r w:rsidRPr="00D56B68">
        <w:t>ориентира</w:t>
      </w:r>
      <w:r>
        <w:softHyphen/>
      </w:r>
      <w:r w:rsidRPr="00D56B68">
        <w:t>ното програмиране</w:t>
      </w:r>
      <w:r>
        <w:t xml:space="preserve"> и</w:t>
      </w:r>
      <w:r w:rsidRPr="006440D6">
        <w:t xml:space="preserve"> в частност </w:t>
      </w:r>
      <w:r>
        <w:t>в езика</w:t>
      </w:r>
      <w:r w:rsidRPr="00BE1E0E">
        <w:t xml:space="preserve"> </w:t>
      </w:r>
      <w:r>
        <w:t>C#</w:t>
      </w:r>
      <w:r w:rsidRPr="00D56B68">
        <w:t xml:space="preserve">. Ще се научим как да ги прихващаме чрез </w:t>
      </w:r>
      <w:r>
        <w:t xml:space="preserve">конструкцията </w:t>
      </w:r>
      <w:r w:rsidRPr="00D56B68">
        <w:rPr>
          <w:rStyle w:val="Code"/>
        </w:rPr>
        <w:t>try</w:t>
      </w:r>
      <w:r w:rsidRPr="00BE1E0E">
        <w:rPr>
          <w:rStyle w:val="Code"/>
        </w:rPr>
        <w:t>-</w:t>
      </w:r>
      <w:r w:rsidRPr="00D56B68">
        <w:rPr>
          <w:rStyle w:val="Code"/>
        </w:rPr>
        <w:t>catch</w:t>
      </w:r>
      <w:r w:rsidRPr="00D56B68">
        <w:t xml:space="preserve">, как да ги предаваме на </w:t>
      </w:r>
      <w:r>
        <w:t>извикващите</w:t>
      </w:r>
      <w:r w:rsidRPr="00D56B68">
        <w:t xml:space="preserve"> методи и как да хвърляме собствени или прихванати изклю</w:t>
      </w:r>
      <w:r>
        <w:softHyphen/>
      </w:r>
      <w:r w:rsidRPr="00D56B68">
        <w:t>чения</w:t>
      </w:r>
      <w:r>
        <w:t xml:space="preserve"> чрез конструкцията </w:t>
      </w:r>
      <w:r w:rsidRPr="002D60A2">
        <w:rPr>
          <w:rStyle w:val="Code"/>
        </w:rPr>
        <w:t>throw</w:t>
      </w:r>
      <w:r w:rsidRPr="00D56B68">
        <w:t>. Ще дадем редица примери за използва</w:t>
      </w:r>
      <w:r>
        <w:softHyphen/>
      </w:r>
      <w:r w:rsidRPr="00D56B68">
        <w:t xml:space="preserve">нето </w:t>
      </w:r>
      <w:r>
        <w:t>на изключения</w:t>
      </w:r>
      <w:r w:rsidRPr="00D56B68">
        <w:t>.</w:t>
      </w:r>
      <w:r w:rsidRPr="00BE1E0E">
        <w:t xml:space="preserve"> </w:t>
      </w:r>
      <w:r w:rsidRPr="00D56B68">
        <w:t>Ще разгледаме типовете изключения и йерархия</w:t>
      </w:r>
      <w:r>
        <w:t>та, която образуват</w:t>
      </w:r>
      <w:r w:rsidRPr="00BE1E0E">
        <w:t xml:space="preserve"> </w:t>
      </w:r>
      <w:r>
        <w:t xml:space="preserve">в </w:t>
      </w:r>
      <w:r w:rsidRPr="00BE1E0E">
        <w:t>.</w:t>
      </w:r>
      <w:r>
        <w:rPr>
          <w:lang w:val="en-US"/>
        </w:rPr>
        <w:t>NET</w:t>
      </w:r>
      <w:r w:rsidRPr="00BE1E0E">
        <w:t xml:space="preserve"> </w:t>
      </w:r>
      <w:r>
        <w:rPr>
          <w:lang w:val="en-US"/>
        </w:rPr>
        <w:t>Framework</w:t>
      </w:r>
      <w:r w:rsidRPr="00D56B68">
        <w:t>. Накрая ще се запознаем с предим</w:t>
      </w:r>
      <w:r>
        <w:softHyphen/>
      </w:r>
      <w:r w:rsidRPr="00D56B68">
        <w:t>ствата при използването на изключения и с това как най-правилно да ги прилагаме в конкретни ситуации.</w:t>
      </w:r>
    </w:p>
    <w:p w:rsidR="006A0658" w:rsidRPr="00BE1E0E" w:rsidRDefault="006A0658" w:rsidP="006A0658">
      <w:pPr>
        <w:pStyle w:val="Heading2"/>
        <w:tabs>
          <w:tab w:val="left" w:pos="4845"/>
        </w:tabs>
      </w:pPr>
      <w:r>
        <w:br w:type="page"/>
      </w:r>
      <w:bookmarkStart w:id="930" w:name="_Toc243587473"/>
      <w:bookmarkStart w:id="931" w:name="_Toc299461140"/>
      <w:bookmarkStart w:id="932" w:name="_Toc299628633"/>
      <w:r w:rsidRPr="00D56B68">
        <w:lastRenderedPageBreak/>
        <w:t>Какво е изключение?</w:t>
      </w:r>
      <w:bookmarkEnd w:id="930"/>
      <w:bookmarkEnd w:id="931"/>
      <w:bookmarkEnd w:id="932"/>
    </w:p>
    <w:p w:rsidR="006A0658" w:rsidRPr="00D56B68" w:rsidRDefault="006A0658" w:rsidP="006A0658">
      <w:r w:rsidRPr="00D56B68">
        <w:t>Докато програмираме ние описваме постъпково какво трябва да направи компютъра</w:t>
      </w:r>
      <w:r>
        <w:t xml:space="preserve"> (поне в императивното програмиране, за което става дума в тази книга, е така)</w:t>
      </w:r>
      <w:r w:rsidRPr="00D56B68">
        <w:t xml:space="preserve"> и в повечето случаи разчитаме на нормалното изпъл</w:t>
      </w:r>
      <w:r>
        <w:softHyphen/>
      </w:r>
      <w:r w:rsidRPr="00D56B68">
        <w:t xml:space="preserve">нение на програмата. В </w:t>
      </w:r>
      <w:r>
        <w:t>по-голямата част от</w:t>
      </w:r>
      <w:r w:rsidRPr="00D56B68">
        <w:t xml:space="preserve"> времето програмите следват този норма</w:t>
      </w:r>
      <w:r>
        <w:softHyphen/>
      </w:r>
      <w:r w:rsidRPr="00D56B68">
        <w:t xml:space="preserve">лен ход на изпълнение, но съществуват и изключения от това правило. Да </w:t>
      </w:r>
      <w:r>
        <w:t>приемем</w:t>
      </w:r>
      <w:r w:rsidRPr="00D56B68">
        <w:t>, че искаме да прочетем файл и да покажем съдър</w:t>
      </w:r>
      <w:r>
        <w:softHyphen/>
      </w:r>
      <w:r w:rsidRPr="00D56B68">
        <w:t xml:space="preserve">жанието му на екрана. </w:t>
      </w:r>
      <w:r>
        <w:t>Нека файлът се намира на отдалечен сървър и нека по време на отварянето се случи така, че връзката до този сървър пропадне и файлът се зареди само отчасти.</w:t>
      </w:r>
      <w:r w:rsidRPr="00D56B68">
        <w:t xml:space="preserve"> Програмата няма да може да се изпълни нормално и да покаже съдържанието </w:t>
      </w:r>
      <w:r>
        <w:t>на целия файл</w:t>
      </w:r>
      <w:r w:rsidRPr="00D56B68">
        <w:t xml:space="preserve"> на екрана. В този случай имаме изключение от правилното </w:t>
      </w:r>
      <w:r>
        <w:t xml:space="preserve">(нормалното) </w:t>
      </w:r>
      <w:r w:rsidRPr="00D56B68">
        <w:t>изпълнение на програмата и за него трябва да се сигнализира на потребителя и/или администратора.</w:t>
      </w:r>
    </w:p>
    <w:p w:rsidR="006A0658" w:rsidRPr="00D56B68" w:rsidRDefault="006A0658" w:rsidP="006A0658">
      <w:pPr>
        <w:pStyle w:val="Heading3"/>
      </w:pPr>
      <w:bookmarkStart w:id="933" w:name="_Toc243587474"/>
      <w:bookmarkStart w:id="934" w:name="_Toc299461141"/>
      <w:r w:rsidRPr="00D56B68">
        <w:t>Изключени</w:t>
      </w:r>
      <w:bookmarkEnd w:id="933"/>
      <w:r>
        <w:t>я</w:t>
      </w:r>
      <w:bookmarkEnd w:id="934"/>
    </w:p>
    <w:p w:rsidR="006A0658" w:rsidRPr="00D56B68" w:rsidRDefault="006A0658" w:rsidP="006A0658">
      <w:r w:rsidRPr="00D56B68">
        <w:rPr>
          <w:b/>
        </w:rPr>
        <w:t>Изключение (</w:t>
      </w:r>
      <w:r w:rsidRPr="001F4EB4">
        <w:rPr>
          <w:b/>
          <w:lang w:val="en-US"/>
        </w:rPr>
        <w:t>exception</w:t>
      </w:r>
      <w:r w:rsidRPr="00D56B68">
        <w:rPr>
          <w:b/>
        </w:rPr>
        <w:t>)</w:t>
      </w:r>
      <w:r w:rsidRPr="00D56B68">
        <w:t xml:space="preserve"> в </w:t>
      </w:r>
      <w:r>
        <w:t xml:space="preserve">програмирането в </w:t>
      </w:r>
      <w:r w:rsidRPr="00D56B68">
        <w:t xml:space="preserve">общия случай </w:t>
      </w:r>
      <w:r>
        <w:t>представ</w:t>
      </w:r>
      <w:r>
        <w:softHyphen/>
        <w:t xml:space="preserve">лява уведомление за </w:t>
      </w:r>
      <w:r w:rsidRPr="00D56B68">
        <w:t>дадено събитие</w:t>
      </w:r>
      <w:r>
        <w:t>,</w:t>
      </w:r>
      <w:r w:rsidRPr="00D56B68">
        <w:t xml:space="preserve"> нарушаващо нормалната работа на една програма. </w:t>
      </w:r>
      <w:r>
        <w:t>Изключенията дават възможност необичайните събития да бъдат обработвани и програ</w:t>
      </w:r>
      <w:r>
        <w:softHyphen/>
        <w:t>мата да реагира на тях по някакъв начин. Когато възникне изключение,</w:t>
      </w:r>
      <w:r w:rsidRPr="00D56B68">
        <w:t xml:space="preserve"> конкрет</w:t>
      </w:r>
      <w:r>
        <w:softHyphen/>
      </w:r>
      <w:r w:rsidRPr="00D56B68">
        <w:t xml:space="preserve">ното състояние на програмата се запазва и се търси </w:t>
      </w:r>
      <w:r w:rsidRPr="00D56B68">
        <w:rPr>
          <w:b/>
        </w:rPr>
        <w:t>обработчик на изключението (</w:t>
      </w:r>
      <w:r w:rsidRPr="00DD5DBC">
        <w:rPr>
          <w:b/>
          <w:lang w:val="en-US"/>
        </w:rPr>
        <w:t>exception</w:t>
      </w:r>
      <w:r w:rsidRPr="00BE1E0E">
        <w:rPr>
          <w:b/>
        </w:rPr>
        <w:t xml:space="preserve"> </w:t>
      </w:r>
      <w:r w:rsidRPr="00DD5DBC">
        <w:rPr>
          <w:b/>
          <w:lang w:val="en-US"/>
        </w:rPr>
        <w:t>handler</w:t>
      </w:r>
      <w:r w:rsidRPr="00D56B68">
        <w:rPr>
          <w:b/>
        </w:rPr>
        <w:t>)</w:t>
      </w:r>
      <w:r w:rsidRPr="00D56B68">
        <w:t>.</w:t>
      </w:r>
    </w:p>
    <w:p w:rsidR="006A0658" w:rsidRDefault="006A0658" w:rsidP="006A0658">
      <w:r w:rsidRPr="00D56B68">
        <w:t xml:space="preserve">Изключенията се </w:t>
      </w:r>
      <w:r>
        <w:t xml:space="preserve">предизвикват или </w:t>
      </w:r>
      <w:r>
        <w:rPr>
          <w:b/>
        </w:rPr>
        <w:t>"</w:t>
      </w:r>
      <w:r w:rsidRPr="00D56B68">
        <w:rPr>
          <w:b/>
        </w:rPr>
        <w:t>хвърлят</w:t>
      </w:r>
      <w:r>
        <w:rPr>
          <w:b/>
        </w:rPr>
        <w:t>"</w:t>
      </w:r>
      <w:r w:rsidRPr="00D56B68">
        <w:rPr>
          <w:b/>
        </w:rPr>
        <w:t xml:space="preserve"> (</w:t>
      </w:r>
      <w:r w:rsidRPr="00DD5DBC">
        <w:rPr>
          <w:b/>
          <w:lang w:val="en-US"/>
        </w:rPr>
        <w:t>throw</w:t>
      </w:r>
      <w:r w:rsidRPr="00BE1E0E">
        <w:rPr>
          <w:b/>
        </w:rPr>
        <w:t xml:space="preserve"> </w:t>
      </w:r>
      <w:r w:rsidRPr="00DD5DBC">
        <w:rPr>
          <w:b/>
          <w:lang w:val="en-US"/>
        </w:rPr>
        <w:t>an</w:t>
      </w:r>
      <w:r w:rsidRPr="00BE1E0E">
        <w:rPr>
          <w:b/>
        </w:rPr>
        <w:t xml:space="preserve"> </w:t>
      </w:r>
      <w:r w:rsidRPr="00DD5DBC">
        <w:rPr>
          <w:b/>
          <w:lang w:val="en-US"/>
        </w:rPr>
        <w:t>exception</w:t>
      </w:r>
      <w:r w:rsidRPr="00D56B68">
        <w:rPr>
          <w:b/>
        </w:rPr>
        <w:t>)</w:t>
      </w:r>
      <w:r>
        <w:t xml:space="preserve"> от програмен код, който трябва да сигнализира на изпълняващата се прог</w:t>
      </w:r>
      <w:r>
        <w:softHyphen/>
        <w:t>рама за грешка или необичайна ситуация. Например ако се опитваме да отворим файл, който не съществува, кодът, който отваря файла, ще установи това и ще хвърли изключение с подходящо съобщение за грешка.</w:t>
      </w:r>
    </w:p>
    <w:p w:rsidR="006A0658" w:rsidRPr="00BE1E0E" w:rsidRDefault="006A0658" w:rsidP="006A0658">
      <w:r>
        <w:t>Изключенията са една от основните парадигми на обектно-ориентираното програмиране</w:t>
      </w:r>
      <w:r w:rsidRPr="00BE1E0E">
        <w:t>,</w:t>
      </w:r>
      <w:r>
        <w:t xml:space="preserve"> което е описано подробно в темата</w:t>
      </w:r>
      <w:r w:rsidRPr="00BE1E0E">
        <w:t xml:space="preserve"> </w:t>
      </w:r>
      <w:r>
        <w:t>"</w:t>
      </w:r>
      <w:hyperlink w:anchor="_Глава_20._Принципи" w:history="1">
        <w:r w:rsidRPr="000372A4">
          <w:rPr>
            <w:rStyle w:val="Hyperlink"/>
          </w:rPr>
          <w:t>Принципи на обектно-ориентираното програмиране</w:t>
        </w:r>
      </w:hyperlink>
      <w:r>
        <w:t>"</w:t>
      </w:r>
      <w:r w:rsidRPr="00BE1E0E">
        <w:t>.</w:t>
      </w:r>
    </w:p>
    <w:p w:rsidR="006A0658" w:rsidRPr="00DE6289" w:rsidRDefault="006A0658" w:rsidP="006A0658">
      <w:pPr>
        <w:pStyle w:val="Heading3"/>
      </w:pPr>
      <w:bookmarkStart w:id="935" w:name="_Toc243587475"/>
      <w:bookmarkStart w:id="936" w:name="_Toc299461142"/>
      <w:r>
        <w:t>Прихващане и обработка на изключения</w:t>
      </w:r>
      <w:bookmarkEnd w:id="935"/>
      <w:bookmarkEnd w:id="936"/>
    </w:p>
    <w:p w:rsidR="006A0658" w:rsidRPr="00D56B68" w:rsidRDefault="006A0658" w:rsidP="006A0658">
      <w:r w:rsidRPr="001F4EB4">
        <w:rPr>
          <w:b/>
          <w:noProof/>
        </w:rPr>
        <w:t>Exception handling</w:t>
      </w:r>
      <w:r w:rsidRPr="001F4EB4">
        <w:t xml:space="preserve"> (</w:t>
      </w:r>
      <w:r w:rsidRPr="001F4EB4">
        <w:rPr>
          <w:b/>
        </w:rPr>
        <w:t>инфраструктура за обработка на изключе</w:t>
      </w:r>
      <w:r w:rsidRPr="001F4EB4">
        <w:rPr>
          <w:b/>
        </w:rPr>
        <w:softHyphen/>
        <w:t>нията</w:t>
      </w:r>
      <w:r w:rsidRPr="001F4EB4">
        <w:t>) е механизъм, който позволява хвърлянето и прихващането на изключения.</w:t>
      </w:r>
      <w:r w:rsidRPr="00D56B68">
        <w:t xml:space="preserve"> </w:t>
      </w:r>
      <w:r>
        <w:t xml:space="preserve">Този механизъм се предоставя от средата за контролирано изпълнение на </w:t>
      </w:r>
      <w:r w:rsidRPr="00BE1E0E">
        <w:t>.</w:t>
      </w:r>
      <w:r>
        <w:rPr>
          <w:lang w:val="en-US"/>
        </w:rPr>
        <w:t>NET</w:t>
      </w:r>
      <w:r w:rsidRPr="00BE1E0E">
        <w:t xml:space="preserve"> </w:t>
      </w:r>
      <w:r>
        <w:t xml:space="preserve">код, наречена </w:t>
      </w:r>
      <w:r>
        <w:rPr>
          <w:lang w:val="en-US"/>
        </w:rPr>
        <w:t>CLR</w:t>
      </w:r>
      <w:r w:rsidRPr="00BE1E0E">
        <w:t xml:space="preserve">. </w:t>
      </w:r>
      <w:r w:rsidRPr="00D56B68">
        <w:t>Част от тази инфраструктура са дефини</w:t>
      </w:r>
      <w:r w:rsidRPr="00D56B68">
        <w:softHyphen/>
        <w:t xml:space="preserve">раните езикови конструкции </w:t>
      </w:r>
      <w:r>
        <w:t xml:space="preserve">в </w:t>
      </w:r>
      <w:r>
        <w:rPr>
          <w:lang w:val="en-US"/>
        </w:rPr>
        <w:t>C</w:t>
      </w:r>
      <w:r w:rsidRPr="00BE1E0E">
        <w:t xml:space="preserve"># </w:t>
      </w:r>
      <w:r w:rsidRPr="00D56B68">
        <w:t xml:space="preserve">за хвърляне и прихващане на </w:t>
      </w:r>
      <w:r w:rsidRPr="005110F9">
        <w:t>изключения. CLR се грижи и затова след като веднъж е възникнало всяко изключение да стигне до кода, който може да го обработи.</w:t>
      </w:r>
    </w:p>
    <w:p w:rsidR="006A0658" w:rsidRPr="00D56B68" w:rsidRDefault="006A0658" w:rsidP="006A0658">
      <w:pPr>
        <w:pStyle w:val="Heading3"/>
      </w:pPr>
      <w:bookmarkStart w:id="937" w:name="_Toc243587476"/>
      <w:bookmarkStart w:id="938" w:name="_Toc299461143"/>
      <w:r w:rsidRPr="00D56B68">
        <w:lastRenderedPageBreak/>
        <w:t>Изключенията в ООП</w:t>
      </w:r>
      <w:bookmarkEnd w:id="937"/>
      <w:bookmarkEnd w:id="938"/>
    </w:p>
    <w:p w:rsidR="006A0658" w:rsidRPr="00D56B68" w:rsidRDefault="006A0658" w:rsidP="006A0658">
      <w:r w:rsidRPr="00D56B68">
        <w:t>В обектно-ориентираното програмиране (ООП) изключенията представля</w:t>
      </w:r>
      <w:r w:rsidRPr="00D56B68">
        <w:softHyphen/>
        <w:t xml:space="preserve">ват мощно средство за </w:t>
      </w:r>
      <w:r w:rsidRPr="00D56B68">
        <w:rPr>
          <w:b/>
        </w:rPr>
        <w:t>централизирана обработ</w:t>
      </w:r>
      <w:r w:rsidRPr="00D56B68">
        <w:rPr>
          <w:b/>
        </w:rPr>
        <w:softHyphen/>
        <w:t>ка на грешки</w:t>
      </w:r>
      <w:r w:rsidRPr="00D56B68">
        <w:t xml:space="preserve"> и изклю</w:t>
      </w:r>
      <w:r>
        <w:softHyphen/>
      </w:r>
      <w:r w:rsidRPr="00D56B68">
        <w:t>чителни (необи</w:t>
      </w:r>
      <w:r w:rsidRPr="00D56B68">
        <w:softHyphen/>
        <w:t>чайни) ситуации. Те заместват в голяма степен проце</w:t>
      </w:r>
      <w:r>
        <w:softHyphen/>
      </w:r>
      <w:r w:rsidRPr="00D56B68">
        <w:t>дурно-ориенти</w:t>
      </w:r>
      <w:r w:rsidRPr="00D56B68">
        <w:softHyphen/>
        <w:t>рания подход</w:t>
      </w:r>
      <w:r>
        <w:t xml:space="preserve"> за обработка на грешки</w:t>
      </w:r>
      <w:r w:rsidRPr="00D56B68">
        <w:t>, при който всяка функция връща като резултат от изпълнението си код на грешка (или неутрална стойност, ако не е настъпила грешка).</w:t>
      </w:r>
    </w:p>
    <w:p w:rsidR="006A0658" w:rsidRPr="00D56B68" w:rsidRDefault="006A0658" w:rsidP="006A0658">
      <w:r w:rsidRPr="00D56B68">
        <w:t>В ООП кодът, който извършва дадена операция, обикновено предизвиква изключение, когато в него възникне проблем и операцията не може да бъде изпълнена успешно. Методът, който извиква операцията може да прихване изключението и да обработи грешката или да пропусне изклю</w:t>
      </w:r>
      <w:r w:rsidRPr="00D56B68">
        <w:softHyphen/>
        <w:t>чението и да остави то да бъде прихванато от извикващият го метод. Така грешките не е задъл</w:t>
      </w:r>
      <w:r w:rsidRPr="00D56B68">
        <w:softHyphen/>
        <w:t>жително да бъдат обработвани непосредствено от извикващия код, а могат да се оставят за тези, които са го извикали. Това дава възможност управлението на грешките и необичайните ситуации да се извършва на много нива.</w:t>
      </w:r>
    </w:p>
    <w:p w:rsidR="006A0658" w:rsidRPr="00D56B68" w:rsidRDefault="006A0658" w:rsidP="006A0658">
      <w:r w:rsidRPr="00D56B68">
        <w:t xml:space="preserve">Друга основна концепция при изключенията е тяхната </w:t>
      </w:r>
      <w:r w:rsidRPr="00D56B68">
        <w:rPr>
          <w:b/>
        </w:rPr>
        <w:t>йерархична същ</w:t>
      </w:r>
      <w:r w:rsidRPr="00D56B68">
        <w:rPr>
          <w:b/>
        </w:rPr>
        <w:softHyphen/>
        <w:t>ност</w:t>
      </w:r>
      <w:r w:rsidRPr="00D56B68">
        <w:t>. Изключенията в ООП са класове и като такива могат да образуват йерархии посредством наследяване. При прихващането на изключения може да се обработват наведнъж цял клас от грешки, а не само дадена определена грешка (както е в процедурното програмиране).</w:t>
      </w:r>
    </w:p>
    <w:p w:rsidR="006A0658" w:rsidRPr="00D56B68" w:rsidRDefault="006A0658" w:rsidP="006A0658">
      <w:r w:rsidRPr="00D56B68">
        <w:t>В ООП се препоръчва чрез изключения да се управлява всяко състояние на грешка или неочаквано поведение, възникнало по време на изпълне</w:t>
      </w:r>
      <w:r w:rsidRPr="00D56B68">
        <w:softHyphen/>
        <w:t>нието на една програма.</w:t>
      </w:r>
      <w:r>
        <w:t xml:space="preserve"> Механизмът на изключенията в ООП замества процедурния подход за обработка на грешки и дава много важни предимства като централизирана обработка на грешките, обработка на много грешки на веднъж, възможност за прехвърляне на грешки от даден метод, към извикващия го метод, възможност грешките да се самоописват и да образуват йерархии и обработка на грешките на много нива.</w:t>
      </w:r>
    </w:p>
    <w:p w:rsidR="006A0658" w:rsidRPr="00D56B68" w:rsidRDefault="006A0658" w:rsidP="006A0658">
      <w:r>
        <w:t xml:space="preserve">Понякога изключенията се използват за очаквани събития, а не само в случай на проблем, което не е много правилно. </w:t>
      </w:r>
      <w:r w:rsidRPr="00D56B68">
        <w:t xml:space="preserve">Кое е очаквано и кое неочаквано събитие е описано към </w:t>
      </w:r>
      <w:hyperlink w:anchor="_Кога_да_разчитаме" w:history="1">
        <w:r w:rsidRPr="00A761E4">
          <w:rPr>
            <w:rStyle w:val="Hyperlink"/>
          </w:rPr>
          <w:t>края на та</w:t>
        </w:r>
        <w:r w:rsidRPr="00A761E4">
          <w:rPr>
            <w:rStyle w:val="Hyperlink"/>
          </w:rPr>
          <w:t>з</w:t>
        </w:r>
        <w:r w:rsidRPr="00A761E4">
          <w:rPr>
            <w:rStyle w:val="Hyperlink"/>
          </w:rPr>
          <w:t>и гла</w:t>
        </w:r>
        <w:r w:rsidRPr="00A761E4">
          <w:rPr>
            <w:rStyle w:val="Hyperlink"/>
          </w:rPr>
          <w:t>в</w:t>
        </w:r>
        <w:r w:rsidRPr="00A761E4">
          <w:rPr>
            <w:rStyle w:val="Hyperlink"/>
          </w:rPr>
          <w:t>а</w:t>
        </w:r>
      </w:hyperlink>
      <w:r w:rsidRPr="00D56B68">
        <w:t>.</w:t>
      </w:r>
    </w:p>
    <w:p w:rsidR="006A0658" w:rsidRPr="00BE1E0E" w:rsidRDefault="006A0658" w:rsidP="006A0658">
      <w:pPr>
        <w:pStyle w:val="Heading3"/>
      </w:pPr>
      <w:bookmarkStart w:id="939" w:name="_Toc243587477"/>
      <w:bookmarkStart w:id="940" w:name="_Toc299461144"/>
      <w:r w:rsidRPr="00D56B68">
        <w:t xml:space="preserve">Изключенията </w:t>
      </w:r>
      <w:r w:rsidRPr="00A761E4">
        <w:t xml:space="preserve">в </w:t>
      </w:r>
      <w:bookmarkEnd w:id="939"/>
      <w:r w:rsidRPr="00BE1E0E">
        <w:t>.</w:t>
      </w:r>
      <w:r>
        <w:rPr>
          <w:lang w:val="en-US"/>
        </w:rPr>
        <w:t>NET</w:t>
      </w:r>
      <w:bookmarkEnd w:id="940"/>
    </w:p>
    <w:p w:rsidR="006A0658" w:rsidRPr="00D56B68" w:rsidRDefault="006A0658" w:rsidP="006A0658">
      <w:r w:rsidRPr="00D62956">
        <w:rPr>
          <w:b/>
        </w:rPr>
        <w:t>Изключение (</w:t>
      </w:r>
      <w:r w:rsidR="00615C0D" w:rsidRPr="00615C0D">
        <w:rPr>
          <w:b/>
          <w:lang w:val="en-US"/>
        </w:rPr>
        <w:t>e</w:t>
      </w:r>
      <w:r w:rsidRPr="00615C0D">
        <w:rPr>
          <w:b/>
          <w:lang w:val="en-US"/>
        </w:rPr>
        <w:t>xception</w:t>
      </w:r>
      <w:r w:rsidRPr="00D62956">
        <w:rPr>
          <w:b/>
        </w:rPr>
        <w:t>)</w:t>
      </w:r>
      <w:r w:rsidRPr="00D56B68">
        <w:t xml:space="preserve"> в </w:t>
      </w:r>
      <w:r w:rsidRPr="00BE1E0E">
        <w:t>.</w:t>
      </w:r>
      <w:r>
        <w:rPr>
          <w:lang w:val="en-US"/>
        </w:rPr>
        <w:t>NET</w:t>
      </w:r>
      <w:r w:rsidRPr="00D56B68">
        <w:t xml:space="preserve"> представлява събитие, което </w:t>
      </w:r>
      <w:r>
        <w:t>уведомява</w:t>
      </w:r>
      <w:r w:rsidRPr="00D56B68">
        <w:t xml:space="preserve"> </w:t>
      </w:r>
      <w:r>
        <w:t>програмиста</w:t>
      </w:r>
      <w:r w:rsidRPr="00D56B68">
        <w:t>, че е възникнало обстоятелство (грешка)</w:t>
      </w:r>
      <w:r>
        <w:t>,</w:t>
      </w:r>
      <w:r w:rsidRPr="00D56B68">
        <w:t xml:space="preserve"> непредвидено в нормалния ход на програмата. Това става като метод</w:t>
      </w:r>
      <w:r>
        <w:t>ът</w:t>
      </w:r>
      <w:r w:rsidRPr="00D56B68">
        <w:t xml:space="preserve">, в който е </w:t>
      </w:r>
      <w:r w:rsidRPr="00FF59F2">
        <w:t>възник</w:t>
      </w:r>
      <w:r w:rsidRPr="00FF59F2">
        <w:softHyphen/>
        <w:t>нала</w:t>
      </w:r>
      <w:r w:rsidRPr="00D56B68">
        <w:t xml:space="preserve"> грешката изхвърля специален обект съдържащ информация за вида на грешката, мястото в програмата, където е възникнала</w:t>
      </w:r>
      <w:r>
        <w:t>,</w:t>
      </w:r>
      <w:r w:rsidRPr="00D56B68">
        <w:t xml:space="preserve"> и състоянието на програмата в момента на възникване на грешката.</w:t>
      </w:r>
    </w:p>
    <w:p w:rsidR="006A0658" w:rsidRPr="00D56B68" w:rsidRDefault="006A0658" w:rsidP="006A0658">
      <w:r w:rsidRPr="00D56B68">
        <w:t xml:space="preserve">Всяко изключение </w:t>
      </w:r>
      <w:r>
        <w:t xml:space="preserve">в </w:t>
      </w:r>
      <w:r w:rsidRPr="00BE1E0E">
        <w:t>.</w:t>
      </w:r>
      <w:r>
        <w:rPr>
          <w:lang w:val="en-US"/>
        </w:rPr>
        <w:t>NET</w:t>
      </w:r>
      <w:r>
        <w:t xml:space="preserve"> </w:t>
      </w:r>
      <w:r w:rsidRPr="00D56B68">
        <w:t>носи т.нар</w:t>
      </w:r>
      <w:r>
        <w:t>.</w:t>
      </w:r>
      <w:r w:rsidRPr="00D56B68">
        <w:t xml:space="preserve"> </w:t>
      </w:r>
      <w:r w:rsidRPr="00615C0D">
        <w:rPr>
          <w:b/>
          <w:noProof/>
          <w:lang w:val="en-US"/>
        </w:rPr>
        <w:t>stack trace</w:t>
      </w:r>
      <w:r w:rsidRPr="00D56B68">
        <w:rPr>
          <w:b/>
        </w:rPr>
        <w:t xml:space="preserve"> </w:t>
      </w:r>
      <w:r w:rsidRPr="00D56B68">
        <w:t>(няма да се мъчим да го превеждаме)</w:t>
      </w:r>
      <w:r>
        <w:t>, който</w:t>
      </w:r>
      <w:r w:rsidRPr="00D56B68">
        <w:t xml:space="preserve"> информация за това къде точно в кода е възникнала грешката.</w:t>
      </w:r>
      <w:r>
        <w:t xml:space="preserve"> Ще го дискутираме подробно </w:t>
      </w:r>
      <w:hyperlink w:anchor="_Stack_Trace_–" w:history="1">
        <w:r w:rsidRPr="00A41372">
          <w:rPr>
            <w:rStyle w:val="Hyperlink"/>
          </w:rPr>
          <w:t>малко по</w:t>
        </w:r>
        <w:r w:rsidRPr="00A41372">
          <w:rPr>
            <w:rStyle w:val="Hyperlink"/>
          </w:rPr>
          <w:t>-</w:t>
        </w:r>
        <w:r w:rsidRPr="00A41372">
          <w:rPr>
            <w:rStyle w:val="Hyperlink"/>
          </w:rPr>
          <w:t>к</w:t>
        </w:r>
        <w:r w:rsidRPr="00A41372">
          <w:rPr>
            <w:rStyle w:val="Hyperlink"/>
          </w:rPr>
          <w:t>ъ</w:t>
        </w:r>
        <w:r w:rsidRPr="00A41372">
          <w:rPr>
            <w:rStyle w:val="Hyperlink"/>
          </w:rPr>
          <w:t>сно</w:t>
        </w:r>
      </w:hyperlink>
      <w:r>
        <w:t>.</w:t>
      </w:r>
    </w:p>
    <w:p w:rsidR="006A0658" w:rsidRPr="00D56B68" w:rsidRDefault="006A0658" w:rsidP="006A0658">
      <w:pPr>
        <w:pStyle w:val="Heading3"/>
      </w:pPr>
      <w:bookmarkStart w:id="941" w:name="_Toc243587478"/>
      <w:bookmarkStart w:id="942" w:name="_Toc299461145"/>
      <w:r w:rsidRPr="00D56B68">
        <w:lastRenderedPageBreak/>
        <w:t>Пример за код, който хвърля изключения</w:t>
      </w:r>
      <w:bookmarkEnd w:id="941"/>
      <w:bookmarkEnd w:id="942"/>
    </w:p>
    <w:p w:rsidR="006A0658" w:rsidRPr="00D56B68" w:rsidRDefault="006A0658" w:rsidP="006A0658">
      <w:pPr>
        <w:spacing w:after="120"/>
      </w:pPr>
      <w:r w:rsidRPr="00D56B68">
        <w:t xml:space="preserve">Типичен пример за код, който хвърля изключения е следният </w:t>
      </w:r>
      <w:r>
        <w:t>код</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D56B68"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class</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Demo1</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Mai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filename = </w:t>
            </w:r>
            <w:r w:rsidRPr="00565CFA">
              <w:rPr>
                <w:rFonts w:ascii="Courier New" w:hAnsi="Courier New" w:cs="Courier New"/>
                <w:noProof/>
                <w:color w:val="A31515"/>
                <w:szCs w:val="20"/>
                <w:lang w:val="en-US"/>
              </w:rPr>
              <w:t>"WrongTextFile.txt"</w:t>
            </w: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t>ReadFile(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ReadFile(</w:t>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TextReader</w:t>
            </w:r>
            <w:r w:rsidRPr="00565CFA">
              <w:rPr>
                <w:rFonts w:ascii="Courier New" w:hAnsi="Courier New" w:cs="Courier New"/>
                <w:noProof/>
                <w:szCs w:val="20"/>
                <w:lang w:val="en-US"/>
              </w:rPr>
              <w:t xml:space="preserve"> reader = </w:t>
            </w:r>
            <w:r w:rsidRPr="00485076">
              <w:rPr>
                <w:rFonts w:ascii="Courier New" w:hAnsi="Courier New" w:cs="Courier New"/>
                <w:b/>
                <w:noProof/>
                <w:color w:val="0000FF"/>
                <w:szCs w:val="20"/>
                <w:lang w:val="en-US"/>
              </w:rPr>
              <w:t>new</w:t>
            </w:r>
            <w:r w:rsidRPr="00485076">
              <w:rPr>
                <w:rFonts w:ascii="Courier New" w:hAnsi="Courier New" w:cs="Courier New"/>
                <w:b/>
                <w:noProof/>
                <w:szCs w:val="20"/>
                <w:lang w:val="en-US"/>
              </w:rPr>
              <w:t xml:space="preserve"> </w:t>
            </w:r>
            <w:r w:rsidRPr="00485076">
              <w:rPr>
                <w:rFonts w:ascii="Courier New" w:hAnsi="Courier New" w:cs="Courier New"/>
                <w:b/>
                <w:noProof/>
                <w:color w:val="2B91AF"/>
                <w:szCs w:val="20"/>
                <w:lang w:val="en-US"/>
              </w:rPr>
              <w:t>StreamReader</w:t>
            </w:r>
            <w:r w:rsidRPr="00485076">
              <w:rPr>
                <w:rFonts w:ascii="Courier New" w:hAnsi="Courier New" w:cs="Courier New"/>
                <w:b/>
                <w:noProof/>
                <w:szCs w:val="20"/>
                <w:lang w:val="en-US"/>
              </w:rPr>
              <w:t>(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line = </w:t>
            </w:r>
            <w:r w:rsidRPr="00485076">
              <w:rPr>
                <w:rFonts w:ascii="Courier New" w:hAnsi="Courier New" w:cs="Courier New"/>
                <w:b/>
                <w:noProof/>
                <w:szCs w:val="20"/>
                <w:lang w:val="en-US"/>
              </w:rPr>
              <w:t>reader.Read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t>reader.Clos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spacing w:before="0"/>
              <w:rPr>
                <w:rFonts w:ascii="Courier New" w:hAnsi="Courier New" w:cs="Courier New"/>
                <w:b/>
                <w:bCs/>
                <w:noProof/>
                <w:color w:val="7F0055"/>
                <w:szCs w:val="20"/>
                <w:highlight w:val="yellow"/>
                <w:lang w:val="en-US" w:eastAsia="en-US"/>
              </w:rPr>
            </w:pPr>
            <w:r w:rsidRPr="00565CFA">
              <w:rPr>
                <w:rFonts w:ascii="Courier New" w:hAnsi="Courier New" w:cs="Courier New"/>
                <w:noProof/>
                <w:szCs w:val="20"/>
                <w:lang w:val="en-US"/>
              </w:rPr>
              <w:t>}</w:t>
            </w:r>
          </w:p>
        </w:tc>
      </w:tr>
    </w:tbl>
    <w:p w:rsidR="006A0658" w:rsidRDefault="006A0658" w:rsidP="006A0658">
      <w:pPr>
        <w:spacing w:after="120"/>
      </w:pPr>
      <w:r>
        <w:t xml:space="preserve">В примера е даден код, който се опитва да </w:t>
      </w:r>
      <w:r w:rsidRPr="0098498E">
        <w:t xml:space="preserve">отвори текстов файл и да </w:t>
      </w:r>
      <w:r>
        <w:t>про</w:t>
      </w:r>
      <w:r w:rsidRPr="0098498E">
        <w:t>чете</w:t>
      </w:r>
      <w:r w:rsidRPr="00BE1E0E">
        <w:t xml:space="preserve"> </w:t>
      </w:r>
      <w:r>
        <w:t>първия ред от него. Повече за работата с файлове ще научите в главата</w:t>
      </w:r>
      <w:r w:rsidRPr="00BE1E0E">
        <w:t xml:space="preserve"> </w:t>
      </w:r>
      <w:r>
        <w:t>"</w:t>
      </w:r>
      <w:hyperlink w:anchor="_Глава_15._Текстови" w:history="1">
        <w:r w:rsidRPr="00821415">
          <w:rPr>
            <w:rStyle w:val="Hyperlink"/>
          </w:rPr>
          <w:t>Текст</w:t>
        </w:r>
        <w:r w:rsidRPr="00821415">
          <w:rPr>
            <w:rStyle w:val="Hyperlink"/>
          </w:rPr>
          <w:t>о</w:t>
        </w:r>
        <w:r w:rsidRPr="00821415">
          <w:rPr>
            <w:rStyle w:val="Hyperlink"/>
          </w:rPr>
          <w:t>ви файлове</w:t>
        </w:r>
      </w:hyperlink>
      <w:r>
        <w:t>"</w:t>
      </w:r>
      <w:r w:rsidRPr="00BE1E0E">
        <w:t xml:space="preserve">. </w:t>
      </w:r>
      <w:r>
        <w:t>За момента, нека се съсредо</w:t>
      </w:r>
      <w:r>
        <w:softHyphen/>
        <w:t>точим не в класовете и методите за работа с файлове, а в конструкциите за работа с изключения.</w:t>
      </w:r>
      <w:r w:rsidRPr="00BE1E0E">
        <w:t xml:space="preserve"> </w:t>
      </w:r>
      <w:r>
        <w:t>Резултатът от изпълнението на програмата е следният:</w:t>
      </w:r>
    </w:p>
    <w:p w:rsidR="006A0658" w:rsidRPr="00CC3C59" w:rsidRDefault="006A7979" w:rsidP="006A0658">
      <w:pPr>
        <w:spacing w:after="120"/>
      </w:pPr>
      <w:r>
        <w:rPr>
          <w:noProof/>
          <w:lang w:val="en-US" w:eastAsia="en-US"/>
        </w:rPr>
        <w:drawing>
          <wp:inline distT="0" distB="0" distL="0" distR="0">
            <wp:extent cx="5038725" cy="2543175"/>
            <wp:effectExtent l="0" t="0" r="9525" b="9525"/>
            <wp:docPr id="137" name="Picture 137" descr="Dem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emo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038725" cy="2543175"/>
                    </a:xfrm>
                    <a:prstGeom prst="rect">
                      <a:avLst/>
                    </a:prstGeom>
                    <a:noFill/>
                    <a:ln>
                      <a:noFill/>
                    </a:ln>
                  </pic:spPr>
                </pic:pic>
              </a:graphicData>
            </a:graphic>
          </wp:inline>
        </w:drawing>
      </w:r>
    </w:p>
    <w:p w:rsidR="006A0658" w:rsidRDefault="006A0658" w:rsidP="006A0658">
      <w:pPr>
        <w:spacing w:after="120"/>
      </w:pPr>
      <w:r>
        <w:t xml:space="preserve">Първите два реда на метода </w:t>
      </w:r>
      <w:r w:rsidRPr="00485076">
        <w:rPr>
          <w:rStyle w:val="Code"/>
        </w:rPr>
        <w:t>ReadFile</w:t>
      </w:r>
      <w:r w:rsidRPr="00BE1E0E">
        <w:rPr>
          <w:rStyle w:val="Code"/>
        </w:rPr>
        <w:t>()</w:t>
      </w:r>
      <w:r w:rsidRPr="00D56B68">
        <w:t xml:space="preserve"> </w:t>
      </w:r>
      <w:r>
        <w:t>съдържат код</w:t>
      </w:r>
      <w:r w:rsidRPr="00D56B68">
        <w:t xml:space="preserve">, в които се хвърлят изключения. В примера конструкторът </w:t>
      </w:r>
      <w:r>
        <w:rPr>
          <w:rStyle w:val="Code"/>
        </w:rPr>
        <w:t>StreamReader</w:t>
      </w:r>
      <w:r w:rsidRPr="00BE1E0E">
        <w:rPr>
          <w:rStyle w:val="Code"/>
        </w:rPr>
        <w:t>(</w:t>
      </w:r>
      <w:r>
        <w:rPr>
          <w:rStyle w:val="Code"/>
        </w:rPr>
        <w:t>string</w:t>
      </w:r>
      <w:r w:rsidRPr="00BE1E0E">
        <w:rPr>
          <w:rStyle w:val="Code"/>
        </w:rPr>
        <w:t xml:space="preserve"> </w:t>
      </w:r>
      <w:r w:rsidRPr="00CC3C59">
        <w:rPr>
          <w:rStyle w:val="Code"/>
        </w:rPr>
        <w:t>fileName</w:t>
      </w:r>
      <w:r w:rsidRPr="00BE1E0E">
        <w:rPr>
          <w:rStyle w:val="Code"/>
        </w:rPr>
        <w:t>)</w:t>
      </w:r>
      <w:r w:rsidRPr="00AB1D11">
        <w:t xml:space="preserve"> </w:t>
      </w:r>
      <w:r w:rsidRPr="00D56B68">
        <w:t xml:space="preserve">хвърля </w:t>
      </w:r>
      <w:r w:rsidRPr="007A7D8B">
        <w:rPr>
          <w:rStyle w:val="Code"/>
        </w:rPr>
        <w:t>FileNotFoundException</w:t>
      </w:r>
      <w:r w:rsidRPr="006A2A0D">
        <w:t>, ако не</w:t>
      </w:r>
      <w:r w:rsidRPr="00D56B68">
        <w:t xml:space="preserve"> съществува файл с име</w:t>
      </w:r>
      <w:r>
        <w:t>,</w:t>
      </w:r>
      <w:r w:rsidRPr="00D56B68">
        <w:t xml:space="preserve"> каквото му се под</w:t>
      </w:r>
      <w:r>
        <w:t>ава. М</w:t>
      </w:r>
      <w:r w:rsidRPr="00D56B68">
        <w:t>етодите на потоцит</w:t>
      </w:r>
      <w:r w:rsidRPr="009A6147">
        <w:t>е, като например</w:t>
      </w:r>
      <w:r w:rsidRPr="00BE1E0E">
        <w:rPr>
          <w:rStyle w:val="Code"/>
        </w:rPr>
        <w:t xml:space="preserve"> </w:t>
      </w:r>
      <w:r w:rsidRPr="007A7D8B">
        <w:rPr>
          <w:rStyle w:val="Code"/>
        </w:rPr>
        <w:t>ReadLine</w:t>
      </w:r>
      <w:r w:rsidRPr="00BE1E0E">
        <w:rPr>
          <w:rStyle w:val="Code"/>
        </w:rPr>
        <w:t xml:space="preserve">(), </w:t>
      </w:r>
      <w:r w:rsidRPr="007A7D8B">
        <w:t>хвърлят</w:t>
      </w:r>
      <w:r w:rsidRPr="00D56B68">
        <w:t xml:space="preserve"> </w:t>
      </w:r>
      <w:r w:rsidRPr="00D56B68">
        <w:rPr>
          <w:rStyle w:val="Code"/>
        </w:rPr>
        <w:lastRenderedPageBreak/>
        <w:t>IOException</w:t>
      </w:r>
      <w:r w:rsidRPr="00D56B68">
        <w:rPr>
          <w:rFonts w:ascii="Courier New" w:hAnsi="Courier New" w:cs="Courier New"/>
          <w:color w:val="000000"/>
          <w:szCs w:val="20"/>
          <w:lang w:eastAsia="en-US"/>
        </w:rPr>
        <w:t xml:space="preserve"> </w:t>
      </w:r>
      <w:r w:rsidRPr="00D56B68">
        <w:t>ако възникне неочакван проблем при входно</w:t>
      </w:r>
      <w:r>
        <w:t>-</w:t>
      </w:r>
      <w:r w:rsidRPr="00D56B68">
        <w:t>изходните опе</w:t>
      </w:r>
      <w:r>
        <w:softHyphen/>
      </w:r>
      <w:r w:rsidRPr="00D56B68">
        <w:t>рации.</w:t>
      </w:r>
    </w:p>
    <w:p w:rsidR="006A0658" w:rsidRPr="00485076" w:rsidRDefault="006A0658" w:rsidP="006A0658">
      <w:pPr>
        <w:spacing w:after="120"/>
      </w:pPr>
      <w:r>
        <w:t>Кодът от примера</w:t>
      </w:r>
      <w:r w:rsidRPr="00D56B68">
        <w:t xml:space="preserve"> </w:t>
      </w:r>
      <w:r>
        <w:t>ще</w:t>
      </w:r>
      <w:r w:rsidRPr="00D56B68">
        <w:t xml:space="preserve"> се компилира, </w:t>
      </w:r>
      <w:r>
        <w:t>но при изпълнение (</w:t>
      </w:r>
      <w:r w:rsidRPr="00485076">
        <w:rPr>
          <w:lang w:val="en-US"/>
        </w:rPr>
        <w:t>at</w:t>
      </w:r>
      <w:r w:rsidRPr="00BE1E0E">
        <w:t xml:space="preserve"> </w:t>
      </w:r>
      <w:r w:rsidRPr="00485076">
        <w:rPr>
          <w:lang w:val="en-US"/>
        </w:rPr>
        <w:t>run</w:t>
      </w:r>
      <w:r w:rsidRPr="00BE1E0E">
        <w:t>-</w:t>
      </w:r>
      <w:r w:rsidRPr="00485076">
        <w:rPr>
          <w:lang w:val="en-US"/>
        </w:rPr>
        <w:t>time</w:t>
      </w:r>
      <w:r>
        <w:t xml:space="preserve">) ще хвърли изключение, защото файлът </w:t>
      </w:r>
      <w:r w:rsidRPr="00B11833">
        <w:rPr>
          <w:rFonts w:ascii="Courier New" w:hAnsi="Courier New" w:cs="Courier New"/>
          <w:noProof/>
          <w:lang w:val="en-US"/>
        </w:rPr>
        <w:t>WrongTextFile</w:t>
      </w:r>
      <w:r w:rsidRPr="00BE1E0E">
        <w:rPr>
          <w:rFonts w:ascii="Courier New" w:hAnsi="Courier New" w:cs="Courier New"/>
          <w:noProof/>
        </w:rPr>
        <w:t>.</w:t>
      </w:r>
      <w:r w:rsidRPr="00B11833">
        <w:rPr>
          <w:rFonts w:ascii="Courier New" w:hAnsi="Courier New" w:cs="Courier New"/>
          <w:noProof/>
          <w:lang w:val="en-US"/>
        </w:rPr>
        <w:t>txt</w:t>
      </w:r>
      <w:r>
        <w:t xml:space="preserve"> не съществува.</w:t>
      </w:r>
      <w:r w:rsidRPr="00BE1E0E">
        <w:t xml:space="preserve"> </w:t>
      </w:r>
      <w:r>
        <w:t>Крайният резултат от грешката в този случай е съобщение за грешка, изписано на конзолата, заедно с обяснения къде и как е възникнала тази грешка.</w:t>
      </w:r>
    </w:p>
    <w:p w:rsidR="006A0658" w:rsidRPr="00D56B68" w:rsidRDefault="006A0658" w:rsidP="006A0658">
      <w:pPr>
        <w:pStyle w:val="Heading3"/>
      </w:pPr>
      <w:bookmarkStart w:id="943" w:name="_Toc243587479"/>
      <w:bookmarkStart w:id="944" w:name="_Toc299461146"/>
      <w:r w:rsidRPr="00D56B68">
        <w:t>Как работят изключенията</w:t>
      </w:r>
      <w:r>
        <w:t>?</w:t>
      </w:r>
      <w:bookmarkEnd w:id="943"/>
      <w:bookmarkEnd w:id="944"/>
    </w:p>
    <w:p w:rsidR="006A0658" w:rsidRPr="00D56B68" w:rsidRDefault="006A0658" w:rsidP="006A0658">
      <w:pPr>
        <w:spacing w:after="120"/>
      </w:pPr>
      <w:r w:rsidRPr="00D56B68">
        <w:t xml:space="preserve">Ако по време на нормалния ход на програмата някой от извикваните методи неочаквано хвърли изключение, то нормалният ход на програмата се преустановява. </w:t>
      </w:r>
      <w:r>
        <w:t>Това ще се случи, ако н</w:t>
      </w:r>
      <w:r w:rsidRPr="00D56B68">
        <w:t>апример възн</w:t>
      </w:r>
      <w:r w:rsidRPr="00D56B68">
        <w:softHyphen/>
        <w:t>икне изклю</w:t>
      </w:r>
      <w:r w:rsidRPr="00D56B68">
        <w:softHyphen/>
        <w:t xml:space="preserve">чение </w:t>
      </w:r>
      <w:r>
        <w:t xml:space="preserve">от типа </w:t>
      </w:r>
      <w:r w:rsidRPr="007A7D8B">
        <w:rPr>
          <w:rStyle w:val="Code"/>
        </w:rPr>
        <w:t>FileNotFoundException</w:t>
      </w:r>
      <w:r w:rsidRPr="00BE1E0E">
        <w:rPr>
          <w:rStyle w:val="Code"/>
        </w:rPr>
        <w:t xml:space="preserve"> </w:t>
      </w:r>
      <w:r w:rsidRPr="00D56B68">
        <w:t>при инициал</w:t>
      </w:r>
      <w:r w:rsidRPr="00D56B68">
        <w:softHyphen/>
        <w:t>изиране на файловия поток от горния пример.</w:t>
      </w:r>
      <w:r>
        <w:t xml:space="preserve"> Нека разгледаме следния програм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D56B68"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eastAsia="en-US"/>
              </w:rPr>
            </w:pPr>
            <w:r w:rsidRPr="00565CFA">
              <w:rPr>
                <w:rFonts w:ascii="Courier New" w:hAnsi="Courier New" w:cs="Courier New"/>
                <w:noProof/>
                <w:color w:val="2B91AF"/>
                <w:szCs w:val="20"/>
                <w:lang w:val="en-US"/>
              </w:rPr>
              <w:t>TextReader</w:t>
            </w:r>
            <w:r w:rsidRPr="00565CFA">
              <w:rPr>
                <w:rFonts w:ascii="Courier New" w:hAnsi="Courier New" w:cs="Courier New"/>
                <w:noProof/>
                <w:szCs w:val="20"/>
                <w:lang w:val="en-US"/>
              </w:rPr>
              <w:t xml:space="preserve"> reader = </w:t>
            </w:r>
            <w:r w:rsidRPr="00565CFA">
              <w:rPr>
                <w:rFonts w:ascii="Courier New" w:hAnsi="Courier New" w:cs="Courier New"/>
                <w:noProof/>
                <w:color w:val="0000FF"/>
                <w:szCs w:val="20"/>
                <w:lang w:val="en-US"/>
              </w:rPr>
              <w:t>new</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StreamReader</w:t>
            </w:r>
            <w:r w:rsidRPr="00565CFA">
              <w:rPr>
                <w:rFonts w:ascii="Courier New" w:hAnsi="Courier New" w:cs="Courier New"/>
                <w:noProof/>
                <w:szCs w:val="20"/>
                <w:lang w:val="en-US"/>
              </w:rPr>
              <w:t>(</w:t>
            </w:r>
            <w:r w:rsidRPr="00565CFA">
              <w:rPr>
                <w:rFonts w:ascii="Courier New" w:hAnsi="Courier New" w:cs="Courier New"/>
                <w:noProof/>
                <w:color w:val="A31515"/>
                <w:szCs w:val="20"/>
                <w:lang w:val="en-US"/>
              </w:rPr>
              <w:t>"WrongTextFile.txt"</w:t>
            </w:r>
            <w:r w:rsidRPr="00565CFA">
              <w:rPr>
                <w:rFonts w:ascii="Courier New" w:hAnsi="Courier New" w:cs="Courier New"/>
                <w:noProof/>
                <w:szCs w:val="20"/>
                <w:lang w:val="en-US"/>
              </w:rPr>
              <w:t>);</w:t>
            </w:r>
          </w:p>
        </w:tc>
      </w:tr>
    </w:tbl>
    <w:p w:rsidR="006A0658" w:rsidRPr="00D56B68" w:rsidRDefault="006A0658" w:rsidP="006A0658">
      <w:pPr>
        <w:spacing w:after="120"/>
      </w:pPr>
      <w:r>
        <w:t>Ако се случи изключение в този ред, п</w:t>
      </w:r>
      <w:r w:rsidRPr="00D56B68">
        <w:t xml:space="preserve">роменливата </w:t>
      </w:r>
      <w:r>
        <w:rPr>
          <w:rStyle w:val="Code"/>
        </w:rPr>
        <w:t>reader</w:t>
      </w:r>
      <w:r w:rsidRPr="00D56B68">
        <w:t xml:space="preserve"> няма да бъде инициализи</w:t>
      </w:r>
      <w:r>
        <w:softHyphen/>
      </w:r>
      <w:r w:rsidRPr="00D56B68">
        <w:t xml:space="preserve">рана и ще остане </w:t>
      </w:r>
      <w:r>
        <w:t xml:space="preserve">със стойност </w:t>
      </w:r>
      <w:r w:rsidRPr="00D56B68">
        <w:rPr>
          <w:rStyle w:val="Code"/>
        </w:rPr>
        <w:t>null</w:t>
      </w:r>
      <w:r>
        <w:t xml:space="preserve"> и</w:t>
      </w:r>
      <w:r w:rsidRPr="00D56B68">
        <w:t xml:space="preserve"> </w:t>
      </w:r>
      <w:r>
        <w:t>н</w:t>
      </w:r>
      <w:r w:rsidRPr="00D56B68">
        <w:t xml:space="preserve">ито един от следващите редове </w:t>
      </w:r>
      <w:r>
        <w:t xml:space="preserve">след този ред </w:t>
      </w:r>
      <w:r w:rsidRPr="00D56B68">
        <w:t xml:space="preserve">от метода няма да бъде изпълнен. Програмата </w:t>
      </w:r>
      <w:r>
        <w:t xml:space="preserve">ще </w:t>
      </w:r>
      <w:r w:rsidRPr="00D56B68">
        <w:t>преустанов</w:t>
      </w:r>
      <w:r>
        <w:t>и</w:t>
      </w:r>
      <w:r w:rsidRPr="00D56B68">
        <w:t xml:space="preserve"> своя ход докато </w:t>
      </w:r>
      <w:r>
        <w:t xml:space="preserve">средата за изпълнение </w:t>
      </w:r>
      <w:r>
        <w:rPr>
          <w:lang w:val="en-US"/>
        </w:rPr>
        <w:t>CLR</w:t>
      </w:r>
      <w:r w:rsidRPr="00BE1E0E">
        <w:t xml:space="preserve"> </w:t>
      </w:r>
      <w:r w:rsidRPr="00D56B68">
        <w:t xml:space="preserve">не намери </w:t>
      </w:r>
      <w:r>
        <w:t>обработчик</w:t>
      </w:r>
      <w:r w:rsidRPr="00D56B68">
        <w:t xml:space="preserve"> на възникналото из</w:t>
      </w:r>
      <w:r>
        <w:softHyphen/>
      </w:r>
      <w:r w:rsidRPr="00D56B68">
        <w:t xml:space="preserve">ключение </w:t>
      </w:r>
      <w:r w:rsidRPr="00D56B68">
        <w:rPr>
          <w:rStyle w:val="Code"/>
        </w:rPr>
        <w:t>FileNotFoundException</w:t>
      </w:r>
      <w:r w:rsidRPr="00D56B68">
        <w:t>.</w:t>
      </w:r>
    </w:p>
    <w:p w:rsidR="006A0658" w:rsidRPr="00BE1E0E" w:rsidRDefault="006A0658" w:rsidP="006A0658">
      <w:pPr>
        <w:pStyle w:val="Heading2"/>
      </w:pPr>
      <w:bookmarkStart w:id="945" w:name="_Toc243587480"/>
      <w:bookmarkStart w:id="946" w:name="_Toc299461147"/>
      <w:bookmarkStart w:id="947" w:name="_Toc299628634"/>
      <w:r w:rsidRPr="00D56B68">
        <w:t xml:space="preserve">Прихващане на изключения в </w:t>
      </w:r>
      <w:bookmarkEnd w:id="945"/>
      <w:r>
        <w:rPr>
          <w:lang w:val="en-US"/>
        </w:rPr>
        <w:t>C</w:t>
      </w:r>
      <w:r w:rsidRPr="00BE1E0E">
        <w:t>#</w:t>
      </w:r>
      <w:bookmarkEnd w:id="946"/>
      <w:bookmarkEnd w:id="947"/>
    </w:p>
    <w:p w:rsidR="006A0658" w:rsidRPr="00D56B68" w:rsidRDefault="006A0658" w:rsidP="006A0658">
      <w:r w:rsidRPr="00D56B68">
        <w:t xml:space="preserve">След като един метод хвърли изключение, </w:t>
      </w:r>
      <w:r>
        <w:t>средата за изпълнение</w:t>
      </w:r>
      <w:r w:rsidRPr="00D56B68">
        <w:t xml:space="preserve"> търси </w:t>
      </w:r>
      <w:r>
        <w:t>код</w:t>
      </w:r>
      <w:r w:rsidRPr="00D56B68">
        <w:t>, ко</w:t>
      </w:r>
      <w:r>
        <w:t>й</w:t>
      </w:r>
      <w:r w:rsidRPr="00D56B68">
        <w:t xml:space="preserve">то евентуално да го прихване и обработи. За да разберем как действа този механизъм ще разгледаме понятието </w:t>
      </w:r>
      <w:r w:rsidRPr="0082118F">
        <w:rPr>
          <w:b/>
        </w:rPr>
        <w:t>стек на извикване на методите</w:t>
      </w:r>
      <w:r w:rsidRPr="00D56B68">
        <w:t>.</w:t>
      </w:r>
      <w:r>
        <w:t xml:space="preserve"> Това е същият този стек, в който се записват всички промен</w:t>
      </w:r>
      <w:r>
        <w:softHyphen/>
        <w:t>ливи в програмата, параметрите на методите и стойностните типове.</w:t>
      </w:r>
    </w:p>
    <w:p w:rsidR="006A0658" w:rsidRDefault="006A0658" w:rsidP="006A0658">
      <w:pPr>
        <w:spacing w:after="120"/>
      </w:pPr>
      <w:r w:rsidRPr="00D56B68">
        <w:t xml:space="preserve">Всяка програма на </w:t>
      </w:r>
      <w:r w:rsidRPr="00BE1E0E">
        <w:t>.</w:t>
      </w:r>
      <w:r>
        <w:rPr>
          <w:lang w:val="en-US"/>
        </w:rPr>
        <w:t>NET</w:t>
      </w:r>
      <w:r w:rsidRPr="00D56B68">
        <w:t xml:space="preserve"> започва с </w:t>
      </w:r>
      <w:r>
        <w:rPr>
          <w:rStyle w:val="Code"/>
        </w:rPr>
        <w:t>M</w:t>
      </w:r>
      <w:r w:rsidRPr="00773213">
        <w:rPr>
          <w:rStyle w:val="Code"/>
        </w:rPr>
        <w:t>ain</w:t>
      </w:r>
      <w:r w:rsidRPr="00BE1E0E">
        <w:rPr>
          <w:rStyle w:val="Code"/>
        </w:rPr>
        <w:t>(…)</w:t>
      </w:r>
      <w:r w:rsidRPr="00D56B68">
        <w:t xml:space="preserve"> метод. </w:t>
      </w:r>
      <w:r>
        <w:t xml:space="preserve"> </w:t>
      </w:r>
      <w:r w:rsidRPr="00D56B68">
        <w:t>В него може да се извика друг метод</w:t>
      </w:r>
      <w:r w:rsidRPr="00BE1E0E">
        <w:t xml:space="preserve"> – </w:t>
      </w:r>
      <w:r w:rsidRPr="00D56B68">
        <w:t xml:space="preserve">да го наречем </w:t>
      </w:r>
      <w:r>
        <w:t>"</w:t>
      </w:r>
      <w:r w:rsidRPr="00D56B68">
        <w:t>Метод 1</w:t>
      </w:r>
      <w:r>
        <w:t>"</w:t>
      </w:r>
      <w:r w:rsidRPr="00D56B68">
        <w:t xml:space="preserve">, който от своя страна извиква </w:t>
      </w:r>
      <w:r>
        <w:t>"</w:t>
      </w:r>
      <w:r w:rsidRPr="00D56B68">
        <w:t>Метод 2</w:t>
      </w:r>
      <w:r>
        <w:t>"</w:t>
      </w:r>
      <w:r w:rsidRPr="00D56B68">
        <w:t xml:space="preserve"> и т.н., докато се извика </w:t>
      </w:r>
      <w:r>
        <w:t>"</w:t>
      </w:r>
      <w:r w:rsidRPr="00D56B68">
        <w:t>Метод N</w:t>
      </w:r>
      <w:r>
        <w:t>".</w:t>
      </w:r>
    </w:p>
    <w:p w:rsidR="006A0658" w:rsidRDefault="006A0658" w:rsidP="006A0658">
      <w:pPr>
        <w:spacing w:after="120"/>
      </w:pPr>
      <w:r w:rsidRPr="00D56B68">
        <w:t xml:space="preserve">Когато </w:t>
      </w:r>
      <w:r>
        <w:t>"</w:t>
      </w:r>
      <w:r w:rsidRPr="00D56B68">
        <w:t>Метод N</w:t>
      </w:r>
      <w:r>
        <w:t>"</w:t>
      </w:r>
      <w:r w:rsidRPr="00D56B68">
        <w:t xml:space="preserve"> свърши работата си</w:t>
      </w:r>
      <w:r w:rsidRPr="00BE1E0E">
        <w:t>,</w:t>
      </w:r>
      <w:r w:rsidRPr="00D56B68">
        <w:t xml:space="preserve"> управлението на програмата се връща </w:t>
      </w:r>
      <w:r>
        <w:t>към</w:t>
      </w:r>
      <w:r w:rsidRPr="00D56B68">
        <w:t xml:space="preserve"> предходния </w:t>
      </w:r>
      <w:r>
        <w:t xml:space="preserve">метод </w:t>
      </w:r>
      <w:r w:rsidRPr="00D56B68">
        <w:t>и т.</w:t>
      </w:r>
      <w:r>
        <w:t xml:space="preserve"> </w:t>
      </w:r>
      <w:r w:rsidRPr="00D56B68">
        <w:t>н., докато се стигне до</w:t>
      </w:r>
      <w:r w:rsidRPr="00BE1E0E">
        <w:rPr>
          <w:rStyle w:val="Code"/>
        </w:rPr>
        <w:t xml:space="preserve"> </w:t>
      </w:r>
      <w:r>
        <w:rPr>
          <w:rStyle w:val="Code"/>
        </w:rPr>
        <w:t>M</w:t>
      </w:r>
      <w:r w:rsidRPr="00D56B68">
        <w:rPr>
          <w:rStyle w:val="Code"/>
        </w:rPr>
        <w:t>ain</w:t>
      </w:r>
      <w:r w:rsidRPr="00BE1E0E">
        <w:rPr>
          <w:rStyle w:val="Code"/>
        </w:rPr>
        <w:t xml:space="preserve">(…) </w:t>
      </w:r>
      <w:r w:rsidRPr="00773213">
        <w:t>метода</w:t>
      </w:r>
      <w:r w:rsidRPr="00D56B68">
        <w:t>. След като се излезе от него</w:t>
      </w:r>
      <w:r>
        <w:t>,</w:t>
      </w:r>
      <w:r w:rsidRPr="00D56B68">
        <w:t xml:space="preserve"> </w:t>
      </w:r>
      <w:r>
        <w:t>за</w:t>
      </w:r>
      <w:r w:rsidRPr="00D56B68">
        <w:t xml:space="preserve">вършва и </w:t>
      </w:r>
      <w:r>
        <w:t xml:space="preserve">цялата </w:t>
      </w:r>
      <w:r w:rsidRPr="00D56B68">
        <w:t>програма.</w:t>
      </w:r>
    </w:p>
    <w:p w:rsidR="006A0658" w:rsidRDefault="006A0658" w:rsidP="006A0658">
      <w:pPr>
        <w:spacing w:after="120"/>
      </w:pPr>
      <w:r>
        <w:t>Общият принцип е, че когато</w:t>
      </w:r>
      <w:r w:rsidRPr="00D56B68">
        <w:t xml:space="preserve"> се извиква нов метод той се добавя най-отгоре в стека, </w:t>
      </w:r>
      <w:r>
        <w:t xml:space="preserve">а </w:t>
      </w:r>
      <w:r w:rsidRPr="00D56B68">
        <w:t xml:space="preserve">като </w:t>
      </w:r>
      <w:r>
        <w:t>за</w:t>
      </w:r>
      <w:r w:rsidRPr="00D56B68">
        <w:t>върши изпълнението му</w:t>
      </w:r>
      <w:r>
        <w:t>, той</w:t>
      </w:r>
      <w:r w:rsidRPr="00D56B68">
        <w:t xml:space="preserve"> се изважда от стека.</w:t>
      </w:r>
      <w:r>
        <w:t xml:space="preserve"> Така в стека за изпълнение на програмата във всеки един момент стоят всички методи, извикани един от друг – от началния метод </w:t>
      </w:r>
      <w:r w:rsidRPr="0082118F">
        <w:rPr>
          <w:rStyle w:val="Code"/>
        </w:rPr>
        <w:t>Main</w:t>
      </w:r>
      <w:r w:rsidRPr="00BE1E0E">
        <w:rPr>
          <w:rStyle w:val="Code"/>
        </w:rPr>
        <w:t>()</w:t>
      </w:r>
      <w:r>
        <w:t xml:space="preserve"> до най-последния извикан метод, който в този момент се изпълнява.</w:t>
      </w:r>
    </w:p>
    <w:p w:rsidR="006A0658" w:rsidRPr="00BE1E0E" w:rsidRDefault="006A0658" w:rsidP="006A0658">
      <w:pPr>
        <w:spacing w:after="120"/>
      </w:pPr>
      <w:r>
        <w:t xml:space="preserve">Можем да визуализираме този процес на извикване на методите един от друг по следния </w:t>
      </w:r>
      <w:r w:rsidRPr="00065061">
        <w:t>начин (стъпки от 1 до 5):</w:t>
      </w:r>
    </w:p>
    <w:p w:rsidR="006A0658" w:rsidRPr="00170962" w:rsidRDefault="006A7979" w:rsidP="006A0658">
      <w:pPr>
        <w:spacing w:after="120"/>
        <w:jc w:val="center"/>
      </w:pPr>
      <w:r>
        <w:rPr>
          <w:noProof/>
          <w:lang w:val="en-US" w:eastAsia="en-US"/>
        </w:rPr>
        <w:lastRenderedPageBreak/>
        <w:drawing>
          <wp:inline distT="0" distB="0" distL="0" distR="0">
            <wp:extent cx="5038725" cy="3676650"/>
            <wp:effectExtent l="0" t="0" r="9525" b="0"/>
            <wp:docPr id="138" name="Picture 138" descr="Exceptions-Diagram cl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5038725" cy="3676650"/>
                    </a:xfrm>
                    <a:prstGeom prst="rect">
                      <a:avLst/>
                    </a:prstGeom>
                    <a:noFill/>
                    <a:ln>
                      <a:noFill/>
                    </a:ln>
                  </pic:spPr>
                </pic:pic>
              </a:graphicData>
            </a:graphic>
          </wp:inline>
        </w:drawing>
      </w:r>
    </w:p>
    <w:p w:rsidR="006A0658" w:rsidRPr="0049538A" w:rsidRDefault="006A0658" w:rsidP="006A0658">
      <w:r w:rsidRPr="00D56B68">
        <w:t>Процес</w:t>
      </w:r>
      <w:r>
        <w:t>ът</w:t>
      </w:r>
      <w:r w:rsidRPr="00D56B68">
        <w:t xml:space="preserve"> на търсене и прихващане на изключение е обратният на този за извикване на методи.</w:t>
      </w:r>
      <w:r w:rsidRPr="00D02E77">
        <w:t xml:space="preserve"> </w:t>
      </w:r>
      <w:r w:rsidRPr="00D56B68">
        <w:t>Започва се от метода, в който е възни</w:t>
      </w:r>
      <w:r>
        <w:t xml:space="preserve">кнало </w:t>
      </w:r>
      <w:r w:rsidRPr="001F4EB4">
        <w:t>изклю</w:t>
      </w:r>
      <w:r w:rsidRPr="001F4EB4">
        <w:softHyphen/>
        <w:t>чението</w:t>
      </w:r>
      <w:r>
        <w:t xml:space="preserve"> и се върви в </w:t>
      </w:r>
      <w:r w:rsidRPr="00D56B68">
        <w:t>обратна посока докато се намери метод, където изключението е прихва</w:t>
      </w:r>
      <w:r>
        <w:softHyphen/>
      </w:r>
      <w:r w:rsidRPr="00D56B68">
        <w:t>нато</w:t>
      </w:r>
      <w:r>
        <w:t xml:space="preserve"> (стъпки от 6 до 10).</w:t>
      </w:r>
      <w:r w:rsidRPr="00BE1E0E">
        <w:t xml:space="preserve"> </w:t>
      </w:r>
      <w:r>
        <w:t xml:space="preserve">Ако не бъде намерен такъв метод, изключението се прихваща от </w:t>
      </w:r>
      <w:r>
        <w:rPr>
          <w:lang w:val="en-US"/>
        </w:rPr>
        <w:t>CLR</w:t>
      </w:r>
      <w:r>
        <w:t>, който показва съобщение за грешка (изписва я в конзолата или я показва в специален прозорец).</w:t>
      </w:r>
    </w:p>
    <w:p w:rsidR="006A0658" w:rsidRPr="00D56B68" w:rsidRDefault="006A0658" w:rsidP="006A0658">
      <w:pPr>
        <w:pStyle w:val="Heading3"/>
      </w:pPr>
      <w:bookmarkStart w:id="948" w:name="_Toc243587481"/>
      <w:bookmarkStart w:id="949" w:name="_Toc299461148"/>
      <w:r w:rsidRPr="00D56B68">
        <w:t xml:space="preserve">Програмна конструкция </w:t>
      </w:r>
      <w:r w:rsidRPr="004F44AE">
        <w:rPr>
          <w:lang w:val="en-US"/>
        </w:rPr>
        <w:t>try</w:t>
      </w:r>
      <w:r w:rsidRPr="00BE1E0E">
        <w:t>-</w:t>
      </w:r>
      <w:r w:rsidRPr="004F44AE">
        <w:rPr>
          <w:lang w:val="en-US"/>
        </w:rPr>
        <w:t>catch</w:t>
      </w:r>
      <w:bookmarkEnd w:id="948"/>
      <w:bookmarkEnd w:id="949"/>
    </w:p>
    <w:p w:rsidR="006A0658" w:rsidRPr="00BE1E0E" w:rsidRDefault="006A0658" w:rsidP="006A0658">
      <w:pPr>
        <w:spacing w:after="120"/>
      </w:pPr>
      <w:r w:rsidRPr="00D56B68">
        <w:t>За да прихванем изключение</w:t>
      </w:r>
      <w:r>
        <w:t>,</w:t>
      </w:r>
      <w:r w:rsidRPr="00D56B68">
        <w:t xml:space="preserve"> обгръщаме парчето код, където може да възникне изключение</w:t>
      </w:r>
      <w:r>
        <w:t>,</w:t>
      </w:r>
      <w:r w:rsidRPr="00D56B68">
        <w:t xml:space="preserve"> с програмната конструкция </w:t>
      </w:r>
      <w:r w:rsidRPr="00D56B68">
        <w:rPr>
          <w:rStyle w:val="Code"/>
        </w:rPr>
        <w:t>try</w:t>
      </w:r>
      <w:r w:rsidRPr="00BE1E0E">
        <w:rPr>
          <w:rStyle w:val="Code"/>
        </w:rPr>
        <w:t>-</w:t>
      </w:r>
      <w:r w:rsidRPr="00D56B68">
        <w:rPr>
          <w:rStyle w:val="Code"/>
        </w:rPr>
        <w:t>catch</w:t>
      </w:r>
      <w:r w:rsidRPr="00BE1E0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276DA"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try</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Pr>
                <w:rFonts w:ascii="Courier New" w:hAnsi="Courier New" w:cs="Courier New"/>
                <w:noProof/>
                <w:color w:val="008000"/>
                <w:szCs w:val="20"/>
                <w:lang w:val="en-US"/>
              </w:rPr>
              <w:t>// Some code that may throw an</w:t>
            </w:r>
            <w:r w:rsidRPr="00565CFA">
              <w:rPr>
                <w:rFonts w:ascii="Courier New" w:hAnsi="Courier New" w:cs="Courier New"/>
                <w:noProof/>
                <w:color w:val="008000"/>
                <w:szCs w:val="20"/>
                <w:lang w:val="en-US"/>
              </w:rPr>
              <w:t xml:space="preserve"> exceptio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ExceptionType object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Code handling an Exceptio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ExceptionType object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Code handling an Exception</w:t>
            </w:r>
          </w:p>
          <w:p w:rsidR="006A0658" w:rsidRPr="00565CFA" w:rsidRDefault="006A0658" w:rsidP="006A0658">
            <w:pPr>
              <w:spacing w:before="0"/>
              <w:rPr>
                <w:rFonts w:ascii="Courier New" w:hAnsi="Courier New" w:cs="Courier New"/>
                <w:b/>
                <w:bCs/>
                <w:noProof/>
                <w:color w:val="7F0055"/>
                <w:szCs w:val="20"/>
                <w:lang w:val="en-US" w:eastAsia="en-US"/>
              </w:rPr>
            </w:pPr>
            <w:r w:rsidRPr="00565CFA">
              <w:rPr>
                <w:rFonts w:ascii="Courier New" w:hAnsi="Courier New" w:cs="Courier New"/>
                <w:noProof/>
                <w:szCs w:val="20"/>
                <w:lang w:val="en-US"/>
              </w:rPr>
              <w:t>}</w:t>
            </w:r>
          </w:p>
        </w:tc>
      </w:tr>
    </w:tbl>
    <w:p w:rsidR="006A0658" w:rsidRDefault="006A0658" w:rsidP="006A0658">
      <w:r w:rsidRPr="00D56B68">
        <w:lastRenderedPageBreak/>
        <w:t xml:space="preserve">Конструкцията се състои от един </w:t>
      </w:r>
      <w:r w:rsidRPr="00D56B68">
        <w:rPr>
          <w:rStyle w:val="Code"/>
        </w:rPr>
        <w:t>try</w:t>
      </w:r>
      <w:r w:rsidRPr="00D56B68">
        <w:t xml:space="preserve"> блок, обгръщащ валидни </w:t>
      </w:r>
      <w:r>
        <w:t>конструк</w:t>
      </w:r>
      <w:r>
        <w:softHyphen/>
        <w:t xml:space="preserve">ции на </w:t>
      </w:r>
      <w:r>
        <w:rPr>
          <w:lang w:val="en-US"/>
        </w:rPr>
        <w:t>C</w:t>
      </w:r>
      <w:r w:rsidRPr="00BE1E0E">
        <w:t>#</w:t>
      </w:r>
      <w:r w:rsidRPr="00D56B68">
        <w:t>, ко</w:t>
      </w:r>
      <w:r>
        <w:t>и</w:t>
      </w:r>
      <w:r w:rsidRPr="00D56B68">
        <w:t xml:space="preserve">то могат да хвърлят изключения, следван от един или </w:t>
      </w:r>
      <w:r>
        <w:t>няколко</w:t>
      </w:r>
      <w:r w:rsidRPr="00D56B68">
        <w:t xml:space="preserve"> </w:t>
      </w:r>
      <w:r w:rsidRPr="00D56B68">
        <w:rPr>
          <w:rStyle w:val="Code"/>
        </w:rPr>
        <w:t>catch</w:t>
      </w:r>
      <w:r w:rsidRPr="00D56B68">
        <w:t xml:space="preserve"> блока, които обработват </w:t>
      </w:r>
      <w:r>
        <w:t xml:space="preserve">съответно </w:t>
      </w:r>
      <w:r w:rsidRPr="00D56B68">
        <w:t xml:space="preserve">различни по тип изключения. В </w:t>
      </w:r>
      <w:r w:rsidRPr="00D56B68">
        <w:rPr>
          <w:rStyle w:val="Code"/>
        </w:rPr>
        <w:t>catch</w:t>
      </w:r>
      <w:r w:rsidRPr="00D56B68">
        <w:t xml:space="preserve"> блок</w:t>
      </w:r>
      <w:r>
        <w:t>а</w:t>
      </w:r>
      <w:r w:rsidRPr="00D56B68">
        <w:t xml:space="preserve"> </w:t>
      </w:r>
      <w:r w:rsidRPr="00D56B68">
        <w:rPr>
          <w:rStyle w:val="Code"/>
        </w:rPr>
        <w:t>ExceptionType</w:t>
      </w:r>
      <w:r w:rsidRPr="00DF078A">
        <w:t xml:space="preserve"> трябва да е тип на клас, който е наследник на </w:t>
      </w:r>
      <w:r w:rsidRPr="00D56B68">
        <w:t xml:space="preserve">класа </w:t>
      </w:r>
      <w:r>
        <w:rPr>
          <w:rStyle w:val="Code"/>
        </w:rPr>
        <w:t>System</w:t>
      </w:r>
      <w:r w:rsidRPr="00BE1E0E">
        <w:rPr>
          <w:rStyle w:val="Code"/>
        </w:rPr>
        <w:t>.</w:t>
      </w:r>
      <w:r>
        <w:rPr>
          <w:rStyle w:val="Code"/>
        </w:rPr>
        <w:t>Exception</w:t>
      </w:r>
      <w:r w:rsidRPr="00DF078A">
        <w:t xml:space="preserve">. </w:t>
      </w:r>
      <w:r>
        <w:t>В</w:t>
      </w:r>
      <w:r w:rsidRPr="00DF078A">
        <w:t xml:space="preserve"> противен случай ще получим проблем </w:t>
      </w:r>
      <w:r w:rsidRPr="00D56B68">
        <w:t>при компилация.</w:t>
      </w:r>
      <w:r w:rsidRPr="00D56B68">
        <w:rPr>
          <w:bCs/>
        </w:rPr>
        <w:t xml:space="preserve"> Израз</w:t>
      </w:r>
      <w:r>
        <w:rPr>
          <w:bCs/>
        </w:rPr>
        <w:t>ът</w:t>
      </w:r>
      <w:r w:rsidRPr="00D56B68">
        <w:rPr>
          <w:bCs/>
        </w:rPr>
        <w:t xml:space="preserve"> в скобите след </w:t>
      </w:r>
      <w:r w:rsidRPr="00D56B68">
        <w:rPr>
          <w:rStyle w:val="Code"/>
        </w:rPr>
        <w:t>catch</w:t>
      </w:r>
      <w:r w:rsidRPr="00D56B68">
        <w:rPr>
          <w:bCs/>
        </w:rPr>
        <w:t xml:space="preserve"> играе роля на декларация на променлива</w:t>
      </w:r>
      <w:r>
        <w:rPr>
          <w:bCs/>
        </w:rPr>
        <w:t xml:space="preserve"> и</w:t>
      </w:r>
      <w:r w:rsidRPr="00D56B68">
        <w:rPr>
          <w:bCs/>
        </w:rPr>
        <w:t xml:space="preserve"> затова вътре в блока </w:t>
      </w:r>
      <w:r w:rsidRPr="00D56B68">
        <w:rPr>
          <w:rStyle w:val="Code"/>
        </w:rPr>
        <w:t>catch</w:t>
      </w:r>
      <w:r w:rsidRPr="00D56B68">
        <w:rPr>
          <w:bCs/>
        </w:rPr>
        <w:t xml:space="preserve"> можем да използваме</w:t>
      </w:r>
      <w:r>
        <w:rPr>
          <w:bCs/>
        </w:rPr>
        <w:t xml:space="preserve"> обекта</w:t>
      </w:r>
      <w:r w:rsidRPr="00D56B68">
        <w:rPr>
          <w:bCs/>
        </w:rPr>
        <w:t xml:space="preserve"> </w:t>
      </w:r>
      <w:r w:rsidRPr="00D56B68">
        <w:rPr>
          <w:rStyle w:val="Code"/>
        </w:rPr>
        <w:t>objectName</w:t>
      </w:r>
      <w:r w:rsidRPr="00DF078A">
        <w:t>, за да извикваме методите или да използ</w:t>
      </w:r>
      <w:r>
        <w:softHyphen/>
      </w:r>
      <w:r w:rsidRPr="00DF078A">
        <w:t>ваме свойствата на изключението.</w:t>
      </w:r>
    </w:p>
    <w:p w:rsidR="006A0658" w:rsidRPr="00D56B68" w:rsidRDefault="006A0658" w:rsidP="006A0658">
      <w:pPr>
        <w:pStyle w:val="Heading3"/>
      </w:pPr>
      <w:bookmarkStart w:id="950" w:name="_Toc243587482"/>
      <w:bookmarkStart w:id="951" w:name="_Toc299461149"/>
      <w:r w:rsidRPr="00D56B68">
        <w:t>Прихващане на изключения – пример</w:t>
      </w:r>
      <w:bookmarkEnd w:id="950"/>
      <w:bookmarkEnd w:id="951"/>
    </w:p>
    <w:p w:rsidR="006A0658" w:rsidRPr="00D56B68" w:rsidRDefault="006A0658" w:rsidP="006A0658">
      <w:pPr>
        <w:spacing w:after="120"/>
      </w:pPr>
      <w:r>
        <w:t>Нека</w:t>
      </w:r>
      <w:r w:rsidRPr="00D56B68">
        <w:t xml:space="preserve"> </w:t>
      </w:r>
      <w:r>
        <w:t xml:space="preserve">сега </w:t>
      </w:r>
      <w:r w:rsidRPr="00D56B68">
        <w:t>направим така, че</w:t>
      </w:r>
      <w:r>
        <w:t xml:space="preserve"> методът в</w:t>
      </w:r>
      <w:r w:rsidRPr="00D56B68">
        <w:t xml:space="preserve"> горния пример </w:t>
      </w:r>
      <w:r>
        <w:t>сам да обработва изключенията си</w:t>
      </w:r>
      <w:r w:rsidRPr="00D56B68">
        <w:t xml:space="preserve">. </w:t>
      </w:r>
      <w:r>
        <w:t>За целта з</w:t>
      </w:r>
      <w:r w:rsidRPr="00D56B68">
        <w:t xml:space="preserve">аграждаме целия проблемен код, където могат да се хвърлят изключения с </w:t>
      </w:r>
      <w:r w:rsidRPr="00D56B68">
        <w:rPr>
          <w:rStyle w:val="Code"/>
        </w:rPr>
        <w:t>try</w:t>
      </w:r>
      <w:r w:rsidRPr="00BE1E0E">
        <w:rPr>
          <w:rStyle w:val="Code"/>
        </w:rPr>
        <w:t>-</w:t>
      </w:r>
      <w:r w:rsidRPr="00D56B68">
        <w:rPr>
          <w:rStyle w:val="Code"/>
        </w:rPr>
        <w:t>catch</w:t>
      </w:r>
      <w:r w:rsidRPr="00BE1E0E">
        <w:rPr>
          <w:rStyle w:val="Code"/>
        </w:rPr>
        <w:t xml:space="preserve"> </w:t>
      </w:r>
      <w:r w:rsidRPr="00D56B68">
        <w:rPr>
          <w:bCs/>
        </w:rPr>
        <w:t>блок и добавяме прихва</w:t>
      </w:r>
      <w:r>
        <w:rPr>
          <w:bCs/>
        </w:rPr>
        <w:softHyphen/>
      </w:r>
      <w:r w:rsidRPr="00D56B68">
        <w:rPr>
          <w:bCs/>
        </w:rPr>
        <w:t>щане на</w:t>
      </w:r>
      <w:r>
        <w:rPr>
          <w:bCs/>
        </w:rPr>
        <w:t xml:space="preserve"> двата вида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D56B68"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ReadFile(</w:t>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xml:space="preserve">// Exceptions could be thrown </w:t>
            </w:r>
            <w:r>
              <w:rPr>
                <w:rFonts w:ascii="Courier New" w:hAnsi="Courier New" w:cs="Courier New"/>
                <w:noProof/>
                <w:color w:val="008000"/>
                <w:szCs w:val="20"/>
                <w:lang w:val="en-US"/>
              </w:rPr>
              <w:t xml:space="preserve">in the code </w:t>
            </w:r>
            <w:r w:rsidRPr="00565CFA">
              <w:rPr>
                <w:rFonts w:ascii="Courier New" w:hAnsi="Courier New" w:cs="Courier New"/>
                <w:noProof/>
                <w:color w:val="008000"/>
                <w:szCs w:val="20"/>
                <w:lang w:val="en-US"/>
              </w:rPr>
              <w:t>below</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try</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TextReader</w:t>
            </w:r>
            <w:r w:rsidRPr="00565CFA">
              <w:rPr>
                <w:rFonts w:ascii="Courier New" w:hAnsi="Courier New" w:cs="Courier New"/>
                <w:noProof/>
                <w:szCs w:val="20"/>
                <w:lang w:val="en-US"/>
              </w:rPr>
              <w:t xml:space="preserve"> reader = </w:t>
            </w:r>
            <w:r w:rsidRPr="00565CFA">
              <w:rPr>
                <w:rFonts w:ascii="Courier New" w:hAnsi="Courier New" w:cs="Courier New"/>
                <w:noProof/>
                <w:color w:val="0000FF"/>
                <w:szCs w:val="20"/>
                <w:lang w:val="en-US"/>
              </w:rPr>
              <w:t>new</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StreamReader</w:t>
            </w:r>
            <w:r w:rsidRPr="00565CFA">
              <w:rPr>
                <w:rFonts w:ascii="Courier New" w:hAnsi="Courier New" w:cs="Courier New"/>
                <w:noProof/>
                <w:szCs w:val="20"/>
                <w:lang w:val="en-US"/>
              </w:rPr>
              <w:t>(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line = reader.Read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t>reader.Clos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FileNotFoundException</w:t>
            </w:r>
            <w:r w:rsidRPr="00565CFA">
              <w:rPr>
                <w:rFonts w:ascii="Courier New" w:hAnsi="Courier New" w:cs="Courier New"/>
                <w:noProof/>
                <w:szCs w:val="20"/>
                <w:lang w:val="en-US"/>
              </w:rPr>
              <w:t xml:space="preserve"> fnf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Exception handler for FileNotFoundExceptio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xml:space="preserve">// We just inform the </w:t>
            </w:r>
            <w:r>
              <w:rPr>
                <w:rFonts w:ascii="Courier New" w:hAnsi="Courier New" w:cs="Courier New"/>
                <w:noProof/>
                <w:color w:val="008000"/>
                <w:szCs w:val="20"/>
                <w:lang w:val="en-US"/>
              </w:rPr>
              <w:t>user</w:t>
            </w:r>
            <w:r w:rsidRPr="00565CFA">
              <w:rPr>
                <w:rFonts w:ascii="Courier New" w:hAnsi="Courier New" w:cs="Courier New"/>
                <w:noProof/>
                <w:color w:val="008000"/>
                <w:szCs w:val="20"/>
                <w:lang w:val="en-US"/>
              </w:rPr>
              <w:t xml:space="preserve"> that there is no such fil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w:t>
            </w:r>
            <w:r w:rsidRPr="00565CFA">
              <w:rPr>
                <w:rFonts w:ascii="Courier New" w:hAnsi="Courier New" w:cs="Courier New"/>
                <w:noProof/>
                <w:color w:val="A31515"/>
                <w:szCs w:val="20"/>
                <w:lang w:val="en-US"/>
              </w:rPr>
              <w:t>"The file '{0}'</w:t>
            </w:r>
            <w:r>
              <w:rPr>
                <w:rFonts w:ascii="Courier New" w:hAnsi="Courier New" w:cs="Courier New"/>
                <w:noProof/>
                <w:color w:val="A31515"/>
                <w:szCs w:val="20"/>
                <w:lang w:val="en-US"/>
              </w:rPr>
              <w:t xml:space="preserve"> </w:t>
            </w:r>
            <w:r w:rsidRPr="00565CFA">
              <w:rPr>
                <w:rFonts w:ascii="Courier New" w:hAnsi="Courier New" w:cs="Courier New"/>
                <w:noProof/>
                <w:color w:val="A31515"/>
                <w:szCs w:val="20"/>
                <w:lang w:val="en-US"/>
              </w:rPr>
              <w:t>is not found."</w:t>
            </w:r>
            <w:r w:rsidRPr="00565CFA">
              <w:rPr>
                <w:rFonts w:ascii="Courier New" w:hAnsi="Courier New" w:cs="Courier New"/>
                <w:noProof/>
                <w:szCs w:val="20"/>
                <w:lang w:val="en-US"/>
              </w:rPr>
              <w:t>,</w:t>
            </w:r>
            <w:r w:rsidRPr="00EE3989">
              <w:t xml:space="preserve"> </w:t>
            </w:r>
            <w:r w:rsidRPr="00565CFA">
              <w:rPr>
                <w:rFonts w:ascii="Courier New" w:hAnsi="Courier New" w:cs="Courier New"/>
                <w:noProof/>
                <w:szCs w:val="20"/>
                <w:lang w:val="en-US"/>
              </w:rPr>
              <w:t>filen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IOException</w:t>
            </w:r>
            <w:r w:rsidRPr="00565CFA">
              <w:rPr>
                <w:rFonts w:ascii="Courier New" w:hAnsi="Courier New" w:cs="Courier New"/>
                <w:noProof/>
                <w:szCs w:val="20"/>
                <w:lang w:val="en-US"/>
              </w:rPr>
              <w:t xml:space="preserve"> io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xml:space="preserve">// Exception handler for </w:t>
            </w:r>
            <w:r>
              <w:rPr>
                <w:rFonts w:ascii="Courier New" w:hAnsi="Courier New" w:cs="Courier New"/>
                <w:noProof/>
                <w:color w:val="008000"/>
                <w:szCs w:val="20"/>
                <w:lang w:val="en-US"/>
              </w:rPr>
              <w:t>other input/output exceptions</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xml:space="preserve">// We just print the stack trace on the </w:t>
            </w:r>
            <w:r>
              <w:rPr>
                <w:rFonts w:ascii="Courier New" w:hAnsi="Courier New" w:cs="Courier New"/>
                <w:noProof/>
                <w:color w:val="008000"/>
                <w:szCs w:val="20"/>
                <w:lang w:val="en-US"/>
              </w:rPr>
              <w:t>consol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ioe.StackTrac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spacing w:before="0"/>
              <w:rPr>
                <w:rFonts w:ascii="Courier New" w:hAnsi="Courier New" w:cs="Courier New"/>
                <w:b/>
                <w:bCs/>
                <w:noProof/>
                <w:color w:val="7F0055"/>
                <w:szCs w:val="20"/>
                <w:lang w:val="en-US" w:eastAsia="en-US"/>
              </w:rPr>
            </w:pPr>
            <w:r w:rsidRPr="00565CFA">
              <w:rPr>
                <w:rFonts w:ascii="Courier New" w:hAnsi="Courier New" w:cs="Courier New"/>
                <w:noProof/>
                <w:szCs w:val="20"/>
                <w:lang w:val="en-US"/>
              </w:rPr>
              <w:t>}</w:t>
            </w:r>
          </w:p>
        </w:tc>
      </w:tr>
    </w:tbl>
    <w:p w:rsidR="006A0658" w:rsidRPr="00D56B68" w:rsidRDefault="006A0658" w:rsidP="006A0658">
      <w:pPr>
        <w:spacing w:after="120"/>
      </w:pPr>
      <w:r w:rsidRPr="00D56B68">
        <w:t>Добре</w:t>
      </w:r>
      <w:r>
        <w:t>,</w:t>
      </w:r>
      <w:r w:rsidRPr="00D56B68">
        <w:t xml:space="preserve"> сега метод</w:t>
      </w:r>
      <w:r>
        <w:t>ът</w:t>
      </w:r>
      <w:r w:rsidRPr="00D56B68">
        <w:t xml:space="preserve"> работи по малко по-различен начин. При възникване на </w:t>
      </w:r>
      <w:r w:rsidRPr="00D56B68">
        <w:rPr>
          <w:rStyle w:val="Code"/>
        </w:rPr>
        <w:t>FileNotFoundException</w:t>
      </w:r>
      <w:r w:rsidRPr="00D56B68">
        <w:t xml:space="preserve"> по време на изпълне</w:t>
      </w:r>
      <w:r>
        <w:softHyphen/>
      </w:r>
      <w:r w:rsidRPr="00D56B68">
        <w:t>нието на</w:t>
      </w:r>
      <w:r w:rsidRPr="00BE1E0E">
        <w:t xml:space="preserve"> </w:t>
      </w:r>
      <w:r>
        <w:t>конструкцията</w:t>
      </w:r>
      <w:r w:rsidRPr="00D56B68">
        <w:t xml:space="preserve"> </w:t>
      </w:r>
      <w:r w:rsidRPr="000078F5">
        <w:rPr>
          <w:rStyle w:val="Code"/>
        </w:rPr>
        <w:t>new</w:t>
      </w:r>
      <w:r w:rsidRPr="00BE1E0E">
        <w:rPr>
          <w:rStyle w:val="Code"/>
        </w:rPr>
        <w:t xml:space="preserve"> </w:t>
      </w:r>
      <w:r>
        <w:rPr>
          <w:rStyle w:val="Code"/>
        </w:rPr>
        <w:t>StreamReader</w:t>
      </w:r>
      <w:r w:rsidRPr="00BE1E0E">
        <w:rPr>
          <w:rStyle w:val="Code"/>
        </w:rPr>
        <w:t>(</w:t>
      </w:r>
      <w:r>
        <w:rPr>
          <w:rStyle w:val="Code"/>
        </w:rPr>
        <w:t>string</w:t>
      </w:r>
      <w:r w:rsidRPr="00BE1E0E">
        <w:rPr>
          <w:rStyle w:val="Code"/>
        </w:rPr>
        <w:t xml:space="preserve"> </w:t>
      </w:r>
      <w:r w:rsidRPr="000078F5">
        <w:rPr>
          <w:rStyle w:val="Code"/>
        </w:rPr>
        <w:t>fileName</w:t>
      </w:r>
      <w:r w:rsidRPr="00BE1E0E">
        <w:rPr>
          <w:rStyle w:val="Code"/>
        </w:rPr>
        <w:t>)</w:t>
      </w:r>
      <w:r w:rsidRPr="00D56B68">
        <w:t xml:space="preserve"> </w:t>
      </w:r>
      <w:r>
        <w:rPr>
          <w:b/>
        </w:rPr>
        <w:t>средата за изпълнение</w:t>
      </w:r>
      <w:r w:rsidRPr="00E45980">
        <w:rPr>
          <w:b/>
        </w:rPr>
        <w:t xml:space="preserve"> (</w:t>
      </w:r>
      <w:r w:rsidRPr="00E45980">
        <w:rPr>
          <w:b/>
          <w:lang w:val="en-US"/>
        </w:rPr>
        <w:t>Common</w:t>
      </w:r>
      <w:r w:rsidRPr="00BE1E0E">
        <w:rPr>
          <w:b/>
        </w:rPr>
        <w:t xml:space="preserve"> </w:t>
      </w:r>
      <w:r w:rsidRPr="00E45980">
        <w:rPr>
          <w:b/>
          <w:lang w:val="en-US"/>
        </w:rPr>
        <w:t>Language</w:t>
      </w:r>
      <w:r w:rsidRPr="00BE1E0E">
        <w:rPr>
          <w:b/>
        </w:rPr>
        <w:t xml:space="preserve"> </w:t>
      </w:r>
      <w:r w:rsidRPr="00E45980">
        <w:rPr>
          <w:b/>
          <w:lang w:val="en-US"/>
        </w:rPr>
        <w:t>Runtime</w:t>
      </w:r>
      <w:r w:rsidRPr="00BE1E0E">
        <w:rPr>
          <w:b/>
        </w:rPr>
        <w:t xml:space="preserve"> - </w:t>
      </w:r>
      <w:r w:rsidRPr="00E45980">
        <w:rPr>
          <w:b/>
        </w:rPr>
        <w:t>CLR)</w:t>
      </w:r>
      <w:r w:rsidRPr="00D56B68">
        <w:t xml:space="preserve"> няма да изпълни следващите редове, а ще прескочи чак на реда, където изключението е прихванато с</w:t>
      </w:r>
      <w:r>
        <w:t xml:space="preserve"> конструкцията</w:t>
      </w:r>
      <w:r w:rsidRPr="00D56B68">
        <w:t xml:space="preserve"> </w:t>
      </w:r>
      <w:r w:rsidRPr="00D56B68">
        <w:rPr>
          <w:rStyle w:val="Code"/>
        </w:rPr>
        <w:t>catch</w:t>
      </w:r>
      <w:r w:rsidRPr="00BE1E0E">
        <w:rPr>
          <w:rStyle w:val="Code"/>
        </w:rPr>
        <w:t xml:space="preserve"> (</w:t>
      </w:r>
      <w:r w:rsidRPr="00D56B68">
        <w:rPr>
          <w:rStyle w:val="Code"/>
        </w:rPr>
        <w:t>FileNotFoundException</w:t>
      </w:r>
      <w:r w:rsidRPr="00BE1E0E">
        <w:rPr>
          <w:rStyle w:val="Code"/>
        </w:rPr>
        <w:t xml:space="preserve"> </w:t>
      </w:r>
      <w:r>
        <w:rPr>
          <w:rStyle w:val="Code"/>
        </w:rPr>
        <w:t>fnfe</w:t>
      </w:r>
      <w:r w:rsidRPr="00BE1E0E">
        <w:rPr>
          <w:rStyle w:val="Code"/>
        </w:rPr>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lastRenderedPageBreak/>
              <w:t>catch</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FileNotFoundException</w:t>
            </w:r>
            <w:r w:rsidRPr="00565CFA">
              <w:rPr>
                <w:rFonts w:ascii="Courier New" w:hAnsi="Courier New" w:cs="Courier New"/>
                <w:noProof/>
                <w:szCs w:val="20"/>
                <w:lang w:val="en-US"/>
              </w:rPr>
              <w:t xml:space="preserve"> fnf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Exception handler for FileNotFoundExceptio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xml:space="preserve">// We just inform the </w:t>
            </w:r>
            <w:r>
              <w:rPr>
                <w:rFonts w:ascii="Courier New" w:hAnsi="Courier New" w:cs="Courier New"/>
                <w:noProof/>
                <w:color w:val="008000"/>
                <w:szCs w:val="20"/>
                <w:lang w:val="en-US"/>
              </w:rPr>
              <w:t>user</w:t>
            </w:r>
            <w:r w:rsidRPr="00565CFA">
              <w:rPr>
                <w:rFonts w:ascii="Courier New" w:hAnsi="Courier New" w:cs="Courier New"/>
                <w:noProof/>
                <w:color w:val="008000"/>
                <w:szCs w:val="20"/>
                <w:lang w:val="en-US"/>
              </w:rPr>
              <w:t xml:space="preserve"> that there is no such fil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w:t>
            </w:r>
            <w:r w:rsidRPr="00565CFA">
              <w:rPr>
                <w:rFonts w:ascii="Courier New" w:hAnsi="Courier New" w:cs="Courier New"/>
                <w:noProof/>
                <w:color w:val="A31515"/>
                <w:szCs w:val="20"/>
                <w:lang w:val="en-US"/>
              </w:rPr>
              <w:t>"The file '{0}' is not found."</w:t>
            </w:r>
            <w:r w:rsidRPr="00565CFA">
              <w:rPr>
                <w:rFonts w:ascii="Courier New" w:hAnsi="Courier New" w:cs="Courier New"/>
                <w:noProof/>
                <w:szCs w:val="20"/>
                <w:lang w:val="en-US"/>
              </w:rPr>
              <w:t>, filename);</w:t>
            </w:r>
          </w:p>
          <w:p w:rsidR="006A0658" w:rsidRPr="00565CFA" w:rsidRDefault="006A0658" w:rsidP="006A0658">
            <w:pPr>
              <w:spacing w:before="0"/>
              <w:rPr>
                <w:rFonts w:ascii="Courier New" w:hAnsi="Courier New" w:cs="Courier New"/>
                <w:b/>
                <w:bCs/>
                <w:noProof/>
                <w:color w:val="7F0055"/>
                <w:szCs w:val="20"/>
                <w:lang w:val="en-US" w:eastAsia="en-US"/>
              </w:rPr>
            </w:pPr>
            <w:r w:rsidRPr="00565CFA">
              <w:rPr>
                <w:rFonts w:ascii="Courier New" w:hAnsi="Courier New" w:cs="Courier New"/>
                <w:noProof/>
                <w:szCs w:val="20"/>
                <w:lang w:val="en-US"/>
              </w:rPr>
              <w:t>}</w:t>
            </w:r>
          </w:p>
        </w:tc>
      </w:tr>
    </w:tbl>
    <w:p w:rsidR="006A0658" w:rsidRDefault="006A0658" w:rsidP="006A0658">
      <w:pPr>
        <w:spacing w:after="120"/>
        <w:rPr>
          <w:lang w:val="en-US"/>
        </w:rPr>
      </w:pPr>
      <w:r w:rsidRPr="00D56B68">
        <w:t>Като обработка на изключението потребителите</w:t>
      </w:r>
      <w:r>
        <w:t xml:space="preserve"> </w:t>
      </w:r>
      <w:r w:rsidRPr="00D56B68">
        <w:t xml:space="preserve">просто </w:t>
      </w:r>
      <w:r>
        <w:t>ще бъдат инфор</w:t>
      </w:r>
      <w:r>
        <w:softHyphen/>
        <w:t>мирани</w:t>
      </w:r>
      <w:r w:rsidRPr="00D56B68">
        <w:t xml:space="preserve">, че такъв файл не съществува. </w:t>
      </w:r>
      <w:r>
        <w:t>Т</w:t>
      </w:r>
      <w:r w:rsidRPr="00D56B68">
        <w:t xml:space="preserve">ова </w:t>
      </w:r>
      <w:r>
        <w:t xml:space="preserve">се извършва </w:t>
      </w:r>
      <w:r w:rsidRPr="00D56B68">
        <w:t>чрез съобщение</w:t>
      </w:r>
      <w:r>
        <w:t>, изведено на</w:t>
      </w:r>
      <w:r w:rsidRPr="00D56B68">
        <w:t xml:space="preserve"> стандартния изход</w:t>
      </w:r>
      <w:r>
        <w:rPr>
          <w:lang w:val="en-US"/>
        </w:rPr>
        <w:t>:</w:t>
      </w:r>
    </w:p>
    <w:p w:rsidR="006A0658" w:rsidRPr="00A51B2D" w:rsidRDefault="006A7979" w:rsidP="006A0658">
      <w:pPr>
        <w:spacing w:after="120"/>
        <w:jc w:val="center"/>
        <w:rPr>
          <w:lang w:val="en-US"/>
        </w:rPr>
      </w:pPr>
      <w:r>
        <w:rPr>
          <w:noProof/>
          <w:lang w:val="en-US" w:eastAsia="en-US"/>
        </w:rPr>
        <w:drawing>
          <wp:inline distT="0" distB="0" distL="0" distR="0">
            <wp:extent cx="4829175" cy="1419225"/>
            <wp:effectExtent l="0" t="0" r="9525" b="9525"/>
            <wp:docPr id="139" name="Picture 139" descr="Dem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emo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829175" cy="1419225"/>
                    </a:xfrm>
                    <a:prstGeom prst="rect">
                      <a:avLst/>
                    </a:prstGeom>
                    <a:noFill/>
                    <a:ln>
                      <a:noFill/>
                    </a:ln>
                  </pic:spPr>
                </pic:pic>
              </a:graphicData>
            </a:graphic>
          </wp:inline>
        </w:drawing>
      </w:r>
    </w:p>
    <w:p w:rsidR="006A0658" w:rsidRPr="0048049C" w:rsidRDefault="006A0658" w:rsidP="006A0658">
      <w:pPr>
        <w:spacing w:after="120"/>
      </w:pPr>
      <w:r w:rsidRPr="00D56B68">
        <w:t>Аналогично, ако възникне изключение</w:t>
      </w:r>
      <w:r>
        <w:t xml:space="preserve"> от тип</w:t>
      </w:r>
      <w:r w:rsidRPr="00D56B68">
        <w:t xml:space="preserve"> </w:t>
      </w:r>
      <w:r w:rsidRPr="00D56B68">
        <w:rPr>
          <w:rStyle w:val="Code"/>
        </w:rPr>
        <w:t>IOException</w:t>
      </w:r>
      <w:r w:rsidRPr="00D56B68">
        <w:rPr>
          <w:rFonts w:ascii="Courier New" w:hAnsi="Courier New" w:cs="Courier New"/>
          <w:color w:val="000000"/>
          <w:szCs w:val="20"/>
          <w:lang w:eastAsia="en-US"/>
        </w:rPr>
        <w:t xml:space="preserve"> </w:t>
      </w:r>
      <w:r w:rsidRPr="00D56B68">
        <w:t>по време на изпъл</w:t>
      </w:r>
      <w:r>
        <w:softHyphen/>
      </w:r>
      <w:r w:rsidRPr="00D56B68">
        <w:t xml:space="preserve">нението на метода </w:t>
      </w:r>
      <w:r>
        <w:rPr>
          <w:rStyle w:val="Code"/>
        </w:rPr>
        <w:t>reader.ReadLine()</w:t>
      </w:r>
      <w:r w:rsidRPr="0048049C">
        <w:t>, то се обработва от бло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IOException</w:t>
            </w:r>
            <w:r w:rsidRPr="00565CFA">
              <w:rPr>
                <w:rFonts w:ascii="Courier New" w:hAnsi="Courier New" w:cs="Courier New"/>
                <w:noProof/>
                <w:szCs w:val="20"/>
                <w:lang w:val="en-US"/>
              </w:rPr>
              <w:t xml:space="preserve"> io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Exception handler for FileNotFoundExceptio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8000"/>
                <w:szCs w:val="20"/>
                <w:lang w:val="en-US"/>
              </w:rPr>
              <w:t>// We just print the stack trace on the scree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ioe.StackTrac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eastAsia="en-US"/>
              </w:rPr>
            </w:pPr>
            <w:r w:rsidRPr="00565CFA">
              <w:rPr>
                <w:rFonts w:ascii="Courier New" w:hAnsi="Courier New" w:cs="Courier New"/>
                <w:noProof/>
                <w:szCs w:val="20"/>
                <w:lang w:val="en-US"/>
              </w:rPr>
              <w:t>}</w:t>
            </w:r>
          </w:p>
        </w:tc>
      </w:tr>
    </w:tbl>
    <w:p w:rsidR="006A0658" w:rsidRPr="00D56B68" w:rsidRDefault="006A0658" w:rsidP="006A0658">
      <w:pPr>
        <w:spacing w:after="120"/>
      </w:pPr>
      <w:r w:rsidRPr="00D56B68">
        <w:t>Понеже не знаем естеството на грешката</w:t>
      </w:r>
      <w:r>
        <w:t>,</w:t>
      </w:r>
      <w:r w:rsidRPr="00D56B68">
        <w:t xml:space="preserve"> породила грешно четене</w:t>
      </w:r>
      <w:r>
        <w:t>,</w:t>
      </w:r>
      <w:r w:rsidRPr="00D56B68">
        <w:t xml:space="preserve"> </w:t>
      </w:r>
      <w:r>
        <w:t>от</w:t>
      </w:r>
      <w:r w:rsidRPr="00D56B68">
        <w:t>пе</w:t>
      </w:r>
      <w:r>
        <w:softHyphen/>
      </w:r>
      <w:r w:rsidRPr="00D56B68">
        <w:t>чатваме цялата информация за изключението на стандартния изход.</w:t>
      </w:r>
    </w:p>
    <w:p w:rsidR="006A0658" w:rsidRPr="00D56B68" w:rsidRDefault="006A0658" w:rsidP="006A0658">
      <w:pPr>
        <w:spacing w:after="120"/>
      </w:pPr>
      <w:r w:rsidRPr="00D56B68">
        <w:t>Редовете код между мястото на възникване на изключението и мястото на прихващане и обработка не се изпълня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56B6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56B68" w:rsidRDefault="006A7979" w:rsidP="006A0658">
            <w:pPr>
              <w:spacing w:before="0"/>
              <w:jc w:val="center"/>
            </w:pPr>
            <w:r>
              <w:rPr>
                <w:noProof/>
                <w:lang w:val="en-US" w:eastAsia="en-US"/>
              </w:rPr>
              <w:drawing>
                <wp:inline distT="0" distB="0" distL="0" distR="0">
                  <wp:extent cx="323850" cy="323850"/>
                  <wp:effectExtent l="0" t="0" r="0" b="0"/>
                  <wp:docPr id="140" name="Picture 1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56B68" w:rsidRDefault="006A0658" w:rsidP="006A0658">
            <w:pPr>
              <w:pStyle w:val="WarningMessage"/>
            </w:pPr>
            <w:r>
              <w:t>От</w:t>
            </w:r>
            <w:r w:rsidRPr="00D56B68">
              <w:t xml:space="preserve">печатването на цялата информация от изключението </w:t>
            </w:r>
            <w:r w:rsidRPr="00BE1E0E">
              <w:t>(</w:t>
            </w:r>
            <w:r w:rsidRPr="001F4EB4">
              <w:rPr>
                <w:lang w:val="en-US"/>
              </w:rPr>
              <w:t>stack</w:t>
            </w:r>
            <w:r w:rsidRPr="00BE1E0E">
              <w:t xml:space="preserve"> </w:t>
            </w:r>
            <w:r w:rsidRPr="001F4EB4">
              <w:rPr>
                <w:lang w:val="en-US"/>
              </w:rPr>
              <w:t>trace</w:t>
            </w:r>
            <w:r w:rsidRPr="00BE1E0E">
              <w:t>)</w:t>
            </w:r>
            <w:r w:rsidRPr="00D56B68">
              <w:t xml:space="preserve"> на потребителя не винаги е добра практика! Как най-правилно се обработват изключения е описано в частта за добри практики.</w:t>
            </w:r>
          </w:p>
        </w:tc>
      </w:tr>
    </w:tbl>
    <w:p w:rsidR="006A0658" w:rsidRPr="00615C0D" w:rsidRDefault="006A0658" w:rsidP="006A0658">
      <w:pPr>
        <w:pStyle w:val="Heading3"/>
        <w:rPr>
          <w:lang w:val="en-US"/>
        </w:rPr>
      </w:pPr>
      <w:bookmarkStart w:id="952" w:name="_Stack_Trace_–"/>
      <w:bookmarkStart w:id="953" w:name="_Toc243587483"/>
      <w:bookmarkStart w:id="954" w:name="_Toc299461150"/>
      <w:bookmarkEnd w:id="952"/>
      <w:r w:rsidRPr="00615C0D">
        <w:rPr>
          <w:lang w:val="en-US"/>
        </w:rPr>
        <w:t>Stack Trace</w:t>
      </w:r>
      <w:bookmarkEnd w:id="953"/>
      <w:bookmarkEnd w:id="954"/>
    </w:p>
    <w:p w:rsidR="006A0658" w:rsidRPr="00D56B68" w:rsidRDefault="006A0658" w:rsidP="006A0658">
      <w:pPr>
        <w:spacing w:after="120"/>
      </w:pPr>
      <w:r w:rsidRPr="005E7FA4">
        <w:t xml:space="preserve">Информацията, която носи т. нар. </w:t>
      </w:r>
      <w:r w:rsidRPr="00615C0D">
        <w:rPr>
          <w:b/>
          <w:noProof/>
          <w:lang w:val="en-US"/>
        </w:rPr>
        <w:t>stack trace</w:t>
      </w:r>
      <w:r>
        <w:t xml:space="preserve">, </w:t>
      </w:r>
      <w:r w:rsidRPr="00D56B68">
        <w:t>съдържа подробн</w:t>
      </w:r>
      <w:r>
        <w:t>о описа</w:t>
      </w:r>
      <w:r>
        <w:softHyphen/>
        <w:t>ние</w:t>
      </w:r>
      <w:r w:rsidRPr="00D56B68">
        <w:t xml:space="preserve"> </w:t>
      </w:r>
      <w:r>
        <w:t>н</w:t>
      </w:r>
      <w:r w:rsidRPr="00D56B68">
        <w:t>а естеството на изключе</w:t>
      </w:r>
      <w:r>
        <w:softHyphen/>
      </w:r>
      <w:r w:rsidRPr="00D56B68">
        <w:t xml:space="preserve">нието и </w:t>
      </w:r>
      <w:r>
        <w:t>на</w:t>
      </w:r>
      <w:r w:rsidRPr="00D56B68">
        <w:t xml:space="preserve"> мястото в програмата, където то е възникнало. </w:t>
      </w:r>
      <w:r w:rsidRPr="001F4EB4">
        <w:rPr>
          <w:noProof/>
        </w:rPr>
        <w:t>Stack trace</w:t>
      </w:r>
      <w:r w:rsidRPr="00D56B68">
        <w:t xml:space="preserve"> се използва</w:t>
      </w:r>
      <w:r>
        <w:t xml:space="preserve"> от програмистите</w:t>
      </w:r>
      <w:r w:rsidRPr="00D56B68">
        <w:t>, за да се намерят причините за въз</w:t>
      </w:r>
      <w:r>
        <w:softHyphen/>
      </w:r>
      <w:r w:rsidRPr="00D56B68">
        <w:t xml:space="preserve">никването на изключението. </w:t>
      </w:r>
      <w:r w:rsidRPr="00D56B68">
        <w:rPr>
          <w:noProof/>
        </w:rPr>
        <w:t>Stack trace</w:t>
      </w:r>
      <w:r w:rsidRPr="00D56B68">
        <w:t xml:space="preserve"> съдържа голямо количество инфор</w:t>
      </w:r>
      <w:r>
        <w:softHyphen/>
      </w:r>
      <w:r w:rsidRPr="00D56B68">
        <w:t>мация и е предназначен за анализиране само от програ</w:t>
      </w:r>
      <w:r>
        <w:softHyphen/>
      </w:r>
      <w:r w:rsidRPr="00D56B68">
        <w:lastRenderedPageBreak/>
        <w:t>мистите и админи</w:t>
      </w:r>
      <w:r>
        <w:softHyphen/>
      </w:r>
      <w:r w:rsidRPr="00D56B68">
        <w:t xml:space="preserve">страторите, но не и </w:t>
      </w:r>
      <w:r>
        <w:t>от</w:t>
      </w:r>
      <w:r w:rsidRPr="00D56B68">
        <w:t xml:space="preserve"> крайните потребители на програ</w:t>
      </w:r>
      <w:r>
        <w:softHyphen/>
      </w:r>
      <w:r w:rsidRPr="00D56B68">
        <w:t>мата</w:t>
      </w:r>
      <w:r>
        <w:t>, които не са длъжни да са технически лица</w:t>
      </w:r>
      <w:r w:rsidRPr="00D56B68">
        <w:t xml:space="preserve">. </w:t>
      </w:r>
      <w:r w:rsidRPr="00D56B68">
        <w:rPr>
          <w:noProof/>
        </w:rPr>
        <w:t>Stack trace</w:t>
      </w:r>
      <w:r w:rsidRPr="00D56B68">
        <w:t xml:space="preserve"> е стандартно средство за търсене и отстраняване (дебъгване) на проблеми.</w:t>
      </w:r>
    </w:p>
    <w:p w:rsidR="006A0658" w:rsidRPr="00BE1E0E" w:rsidRDefault="006A0658" w:rsidP="006A0658">
      <w:pPr>
        <w:pStyle w:val="Heading3"/>
      </w:pPr>
      <w:bookmarkStart w:id="955" w:name="_Toc243587484"/>
      <w:bookmarkStart w:id="956" w:name="_Toc299461151"/>
      <w:r w:rsidRPr="00D56B68">
        <w:rPr>
          <w:noProof/>
        </w:rPr>
        <w:t>Stack Trace</w:t>
      </w:r>
      <w:r w:rsidRPr="00D56B68">
        <w:t xml:space="preserve"> – пример</w:t>
      </w:r>
      <w:bookmarkEnd w:id="956"/>
    </w:p>
    <w:bookmarkEnd w:id="955"/>
    <w:p w:rsidR="006A0658" w:rsidRPr="00D56B68" w:rsidRDefault="006A0658" w:rsidP="006A0658">
      <w:pPr>
        <w:spacing w:after="120"/>
      </w:pPr>
      <w:r w:rsidRPr="00D56B68">
        <w:t xml:space="preserve">Ето как изглежда </w:t>
      </w:r>
      <w:r w:rsidRPr="00615C0D">
        <w:rPr>
          <w:lang w:val="en-US"/>
        </w:rPr>
        <w:t>stack trace</w:t>
      </w:r>
      <w:r w:rsidRPr="00D56B68">
        <w:t xml:space="preserve"> на изключение за липсващ файл от </w:t>
      </w:r>
      <w:r>
        <w:t xml:space="preserve">първия </w:t>
      </w:r>
      <w:r w:rsidRPr="00D56B68">
        <w:t>пример</w:t>
      </w:r>
      <w:r w:rsidRPr="00BE1E0E">
        <w:t xml:space="preserve"> (</w:t>
      </w:r>
      <w:r>
        <w:t xml:space="preserve">без </w:t>
      </w:r>
      <w:r w:rsidRPr="00615C0D">
        <w:rPr>
          <w:lang w:val="en-US"/>
        </w:rPr>
        <w:t>try-catch</w:t>
      </w:r>
      <w:r>
        <w:t xml:space="preserve"> клаузит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0D217E" w:rsidRDefault="006A0658" w:rsidP="006A0658">
            <w:pPr>
              <w:autoSpaceDE w:val="0"/>
              <w:autoSpaceDN w:val="0"/>
              <w:adjustRightInd w:val="0"/>
              <w:spacing w:before="0"/>
              <w:jc w:val="left"/>
              <w:rPr>
                <w:rStyle w:val="Code"/>
              </w:rPr>
            </w:pPr>
            <w:r w:rsidRPr="000D217E">
              <w:rPr>
                <w:rStyle w:val="Code"/>
              </w:rPr>
              <w:t>Unhandled Exception: System.IO.FileNotFoundException: Could not find file '…\WrongTextFile.txt'.</w:t>
            </w:r>
          </w:p>
          <w:p w:rsidR="006A0658" w:rsidRPr="000D217E" w:rsidRDefault="006A0658" w:rsidP="006A0658">
            <w:pPr>
              <w:autoSpaceDE w:val="0"/>
              <w:autoSpaceDN w:val="0"/>
              <w:adjustRightInd w:val="0"/>
              <w:spacing w:before="0"/>
              <w:jc w:val="left"/>
              <w:rPr>
                <w:rStyle w:val="Code"/>
              </w:rPr>
            </w:pPr>
            <w:r w:rsidRPr="000D217E">
              <w:rPr>
                <w:rStyle w:val="Code"/>
              </w:rPr>
              <w:t xml:space="preserve">   at System.IO.__Error.WinIOError(Int32 errorCode, String maybeFullPath)</w:t>
            </w:r>
          </w:p>
          <w:p w:rsidR="006A0658" w:rsidRPr="000D217E" w:rsidRDefault="006A0658" w:rsidP="006A0658">
            <w:pPr>
              <w:autoSpaceDE w:val="0"/>
              <w:autoSpaceDN w:val="0"/>
              <w:adjustRightInd w:val="0"/>
              <w:spacing w:before="0"/>
              <w:jc w:val="left"/>
              <w:rPr>
                <w:rStyle w:val="Code"/>
              </w:rPr>
            </w:pPr>
            <w:r w:rsidRPr="000D217E">
              <w:rPr>
                <w:rStyle w:val="Code"/>
              </w:rPr>
              <w:t xml:space="preserve">   at System.IO.FileStream.Init(String path, FileMode mode, FileAccess access, Int32 rights, Boolean useRights, FileShare share, Int32 bufferSize, FileOptions options, SECURITY_ATTRIBUTES secAttrs, String msgPath, Boolean bFromProxy, Boolean useLongPath)</w:t>
            </w:r>
          </w:p>
          <w:p w:rsidR="006A0658" w:rsidRPr="000D217E" w:rsidRDefault="006A0658" w:rsidP="006A0658">
            <w:pPr>
              <w:autoSpaceDE w:val="0"/>
              <w:autoSpaceDN w:val="0"/>
              <w:adjustRightInd w:val="0"/>
              <w:spacing w:before="0"/>
              <w:jc w:val="left"/>
              <w:rPr>
                <w:rStyle w:val="Code"/>
              </w:rPr>
            </w:pPr>
            <w:r w:rsidRPr="000D217E">
              <w:rPr>
                <w:rStyle w:val="Code"/>
              </w:rPr>
              <w:t xml:space="preserve">   at System.IO.FileStream..ctor(String path, FileMode mode, FileAccess access, FileShare share, Int32 bufferSize, FileOptions options)</w:t>
            </w:r>
          </w:p>
          <w:p w:rsidR="006A0658" w:rsidRPr="000D217E" w:rsidRDefault="006A0658" w:rsidP="006A0658">
            <w:pPr>
              <w:autoSpaceDE w:val="0"/>
              <w:autoSpaceDN w:val="0"/>
              <w:adjustRightInd w:val="0"/>
              <w:spacing w:before="0"/>
              <w:jc w:val="left"/>
              <w:rPr>
                <w:rStyle w:val="Code"/>
              </w:rPr>
            </w:pPr>
            <w:r w:rsidRPr="000D217E">
              <w:rPr>
                <w:rStyle w:val="Code"/>
              </w:rPr>
              <w:t xml:space="preserve">   at System.IO.StreamReader..ctor(String path, Encoding encoding, Boolean detectEncodingFromByteOrderMarks, Int32 bufferSize)</w:t>
            </w:r>
          </w:p>
          <w:p w:rsidR="006A0658" w:rsidRPr="000D217E" w:rsidRDefault="006A0658" w:rsidP="006A0658">
            <w:pPr>
              <w:autoSpaceDE w:val="0"/>
              <w:autoSpaceDN w:val="0"/>
              <w:adjustRightInd w:val="0"/>
              <w:spacing w:before="0"/>
              <w:jc w:val="left"/>
              <w:rPr>
                <w:rStyle w:val="Code"/>
              </w:rPr>
            </w:pPr>
            <w:r w:rsidRPr="000D217E">
              <w:rPr>
                <w:rStyle w:val="Code"/>
              </w:rPr>
              <w:t xml:space="preserve">   at System.IO.StreamReader..ctor(String path)</w:t>
            </w:r>
          </w:p>
          <w:p w:rsidR="006A0658" w:rsidRPr="000D217E" w:rsidRDefault="006A0658" w:rsidP="006A0658">
            <w:pPr>
              <w:autoSpaceDE w:val="0"/>
              <w:autoSpaceDN w:val="0"/>
              <w:adjustRightInd w:val="0"/>
              <w:spacing w:before="0"/>
              <w:jc w:val="left"/>
              <w:rPr>
                <w:rStyle w:val="Code"/>
              </w:rPr>
            </w:pPr>
            <w:r w:rsidRPr="000D217E">
              <w:rPr>
                <w:rStyle w:val="Code"/>
              </w:rPr>
              <w:t xml:space="preserve">   at Exceptions.Demo1.ReadFile(String filename) in Program.cs:line 17</w:t>
            </w:r>
          </w:p>
          <w:p w:rsidR="006A0658" w:rsidRPr="000D217E" w:rsidRDefault="006A0658" w:rsidP="006A0658">
            <w:pPr>
              <w:autoSpaceDE w:val="0"/>
              <w:autoSpaceDN w:val="0"/>
              <w:adjustRightInd w:val="0"/>
              <w:spacing w:before="0"/>
              <w:jc w:val="left"/>
              <w:rPr>
                <w:rStyle w:val="Code"/>
              </w:rPr>
            </w:pPr>
            <w:r w:rsidRPr="000D217E">
              <w:rPr>
                <w:rStyle w:val="Code"/>
              </w:rPr>
              <w:t xml:space="preserve">   at Exceptio</w:t>
            </w:r>
            <w:r>
              <w:rPr>
                <w:rStyle w:val="Code"/>
              </w:rPr>
              <w:t xml:space="preserve">ns.Demo1.Main() in </w:t>
            </w:r>
            <w:r w:rsidRPr="000D217E">
              <w:rPr>
                <w:rStyle w:val="Code"/>
              </w:rPr>
              <w:t>Program.cs:line 11</w:t>
            </w:r>
          </w:p>
          <w:p w:rsidR="006A0658" w:rsidRPr="000D217E" w:rsidRDefault="006A0658" w:rsidP="006A0658">
            <w:pPr>
              <w:rPr>
                <w:noProof/>
                <w:lang w:val="en-US"/>
              </w:rPr>
            </w:pPr>
            <w:r w:rsidRPr="000D217E">
              <w:rPr>
                <w:rStyle w:val="Code"/>
              </w:rPr>
              <w:t>Press any key to continue . . .</w:t>
            </w:r>
          </w:p>
        </w:tc>
      </w:tr>
    </w:tbl>
    <w:p w:rsidR="006A0658" w:rsidRPr="00B253A6" w:rsidRDefault="006A0658" w:rsidP="006A0658">
      <w:pPr>
        <w:spacing w:after="120"/>
      </w:pPr>
      <w:r w:rsidRPr="00D56B68">
        <w:t>Системата не може да намери този файл и затова</w:t>
      </w:r>
      <w:r>
        <w:t>, за да съобщи за възникващ проблем</w:t>
      </w:r>
      <w:r w:rsidRPr="00D56B68">
        <w:t xml:space="preserve"> хвърля </w:t>
      </w:r>
      <w:r>
        <w:t xml:space="preserve">изключението </w:t>
      </w:r>
      <w:r w:rsidRPr="00D56B68">
        <w:rPr>
          <w:rStyle w:val="Code"/>
        </w:rPr>
        <w:t>FileNotFoundException</w:t>
      </w:r>
      <w:r w:rsidRPr="00B253A6">
        <w:t>.</w:t>
      </w:r>
    </w:p>
    <w:p w:rsidR="006A0658" w:rsidRPr="0056127E" w:rsidRDefault="006A0658" w:rsidP="006A0658">
      <w:pPr>
        <w:pStyle w:val="Heading3"/>
      </w:pPr>
      <w:bookmarkStart w:id="957" w:name="_Toc243587485"/>
      <w:bookmarkStart w:id="958" w:name="_Toc299461152"/>
      <w:r w:rsidRPr="00D56B68">
        <w:t xml:space="preserve">Как да разчетем </w:t>
      </w:r>
      <w:r>
        <w:t>"</w:t>
      </w:r>
      <w:r w:rsidRPr="00615C0D">
        <w:rPr>
          <w:lang w:val="en-US"/>
        </w:rPr>
        <w:t>Stack Trace</w:t>
      </w:r>
      <w:r>
        <w:t>"</w:t>
      </w:r>
      <w:r w:rsidRPr="00D56B68">
        <w:t>?</w:t>
      </w:r>
      <w:bookmarkEnd w:id="957"/>
      <w:bookmarkEnd w:id="958"/>
    </w:p>
    <w:p w:rsidR="006A0658" w:rsidRPr="00D56B68" w:rsidRDefault="006A0658" w:rsidP="006A0658">
      <w:r w:rsidRPr="00D56B68">
        <w:t xml:space="preserve">За да се ориентираме в един </w:t>
      </w:r>
      <w:r w:rsidRPr="001F4EB4">
        <w:rPr>
          <w:lang w:val="en-US"/>
        </w:rPr>
        <w:t>stack</w:t>
      </w:r>
      <w:r w:rsidRPr="00BE1E0E">
        <w:t xml:space="preserve"> </w:t>
      </w:r>
      <w:r w:rsidRPr="001F4EB4">
        <w:rPr>
          <w:lang w:val="en-US"/>
        </w:rPr>
        <w:t>trace</w:t>
      </w:r>
      <w:r w:rsidRPr="00D56B68">
        <w:t xml:space="preserve"> трябва да можем да го разчетем правилно и да знаем неговата структура.</w:t>
      </w:r>
    </w:p>
    <w:p w:rsidR="006A0658" w:rsidRPr="001F4EB4" w:rsidRDefault="006A0658" w:rsidP="006A0658">
      <w:r w:rsidRPr="001F4EB4">
        <w:rPr>
          <w:noProof/>
        </w:rPr>
        <w:t>Stack trace</w:t>
      </w:r>
      <w:r w:rsidRPr="001F4EB4">
        <w:t xml:space="preserve"> съдържа следната информация в себе си:</w:t>
      </w:r>
    </w:p>
    <w:p w:rsidR="006A0658" w:rsidRPr="00D56B68" w:rsidRDefault="006A0658" w:rsidP="00222F92">
      <w:pPr>
        <w:numPr>
          <w:ilvl w:val="0"/>
          <w:numId w:val="50"/>
        </w:numPr>
        <w:tabs>
          <w:tab w:val="clear" w:pos="567"/>
        </w:tabs>
        <w:spacing w:after="120"/>
        <w:ind w:left="568" w:hanging="284"/>
      </w:pPr>
      <w:r>
        <w:t>П</w:t>
      </w:r>
      <w:r w:rsidRPr="00D56B68">
        <w:t>ълното име на класа на изключението;</w:t>
      </w:r>
    </w:p>
    <w:p w:rsidR="006A0658" w:rsidRPr="00D56B68" w:rsidRDefault="006A0658" w:rsidP="00222F92">
      <w:pPr>
        <w:numPr>
          <w:ilvl w:val="0"/>
          <w:numId w:val="50"/>
        </w:numPr>
        <w:tabs>
          <w:tab w:val="clear" w:pos="567"/>
        </w:tabs>
        <w:spacing w:after="120"/>
        <w:ind w:left="568" w:hanging="284"/>
      </w:pPr>
      <w:r>
        <w:t>С</w:t>
      </w:r>
      <w:r w:rsidRPr="00D56B68">
        <w:t>ъобщение – информация за естеството на грешката;</w:t>
      </w:r>
    </w:p>
    <w:p w:rsidR="006A0658" w:rsidRPr="00D56B68" w:rsidRDefault="006A0658" w:rsidP="00222F92">
      <w:pPr>
        <w:numPr>
          <w:ilvl w:val="0"/>
          <w:numId w:val="50"/>
        </w:numPr>
        <w:tabs>
          <w:tab w:val="clear" w:pos="567"/>
        </w:tabs>
        <w:spacing w:after="120"/>
        <w:ind w:left="568" w:hanging="284"/>
      </w:pPr>
      <w:r>
        <w:t>И</w:t>
      </w:r>
      <w:r w:rsidRPr="00D56B68">
        <w:t>нформация за стека на извикване на методите</w:t>
      </w:r>
      <w:r w:rsidRPr="00BE1E0E">
        <w:t>.</w:t>
      </w:r>
    </w:p>
    <w:p w:rsidR="006A0658" w:rsidRDefault="006A0658" w:rsidP="006A0658">
      <w:pPr>
        <w:spacing w:after="120"/>
      </w:pPr>
      <w:r w:rsidRPr="00D56B68">
        <w:t xml:space="preserve">От примера по-горе пълното име на изключението е </w:t>
      </w:r>
      <w:r w:rsidRPr="00A56A68">
        <w:rPr>
          <w:rFonts w:ascii="Courier New" w:hAnsi="Courier New"/>
          <w:b/>
          <w:bCs/>
          <w:noProof/>
          <w:kern w:val="32"/>
        </w:rPr>
        <w:t>System.IO.</w:t>
      </w:r>
      <w:r w:rsidRPr="00BE1E0E">
        <w:rPr>
          <w:rFonts w:ascii="Courier New" w:hAnsi="Courier New"/>
          <w:b/>
          <w:bCs/>
          <w:noProof/>
          <w:kern w:val="32"/>
        </w:rPr>
        <w:t xml:space="preserve"> </w:t>
      </w:r>
      <w:r w:rsidRPr="00A56A68">
        <w:rPr>
          <w:rFonts w:ascii="Courier New" w:hAnsi="Courier New"/>
          <w:b/>
          <w:bCs/>
          <w:noProof/>
          <w:kern w:val="32"/>
        </w:rPr>
        <w:t>FileNotFoundException</w:t>
      </w:r>
      <w:r w:rsidRPr="00D56B68">
        <w:t xml:space="preserve">. Следва съобщението за грешка. </w:t>
      </w:r>
      <w:r w:rsidRPr="00615C0D">
        <w:rPr>
          <w:noProof/>
        </w:rPr>
        <w:t>То донякъде повтаря името на самото изключение: "</w:t>
      </w:r>
      <w:r w:rsidRPr="00615C0D">
        <w:rPr>
          <w:rStyle w:val="Code"/>
          <w:lang w:val="bg-BG"/>
        </w:rPr>
        <w:t>Could not find file '…\WrongTextFile.txt'.</w:t>
      </w:r>
      <w:r w:rsidRPr="00615C0D">
        <w:rPr>
          <w:noProof/>
        </w:rPr>
        <w:t>".</w:t>
      </w:r>
      <w:r w:rsidRPr="00980426">
        <w:t xml:space="preserve"> Следва целият стек на извик</w:t>
      </w:r>
      <w:r w:rsidRPr="00980426">
        <w:softHyphen/>
      </w:r>
      <w:r w:rsidRPr="00D56B68">
        <w:t>ване на методите</w:t>
      </w:r>
      <w:r>
        <w:t xml:space="preserve">, </w:t>
      </w:r>
      <w:r>
        <w:lastRenderedPageBreak/>
        <w:t>който</w:t>
      </w:r>
      <w:r w:rsidRPr="00D56B68">
        <w:t xml:space="preserve"> </w:t>
      </w:r>
      <w:r>
        <w:t>по традиция</w:t>
      </w:r>
      <w:r w:rsidRPr="00D56B68">
        <w:t xml:space="preserve"> е най-</w:t>
      </w:r>
      <w:r>
        <w:t>дългата</w:t>
      </w:r>
      <w:r w:rsidRPr="00D56B68">
        <w:t xml:space="preserve"> част от </w:t>
      </w:r>
      <w:r>
        <w:t xml:space="preserve">всеки </w:t>
      </w:r>
      <w:r w:rsidRPr="00DE1ABB">
        <w:rPr>
          <w:lang w:val="en-US"/>
        </w:rPr>
        <w:t>stack</w:t>
      </w:r>
      <w:r w:rsidRPr="00BE1E0E">
        <w:t xml:space="preserve"> </w:t>
      </w:r>
      <w:r w:rsidRPr="00DE1ABB">
        <w:rPr>
          <w:lang w:val="en-US"/>
        </w:rPr>
        <w:t>trace</w:t>
      </w:r>
      <w:r w:rsidRPr="00D56B68">
        <w:t>.</w:t>
      </w:r>
      <w:r>
        <w:t xml:space="preserve"> Един ред от стека съдържа</w:t>
      </w:r>
      <w:r>
        <w:rPr>
          <w:lang w:val="en-US"/>
        </w:rPr>
        <w:t xml:space="preserve"> </w:t>
      </w:r>
      <w:r>
        <w:t>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0D217E" w:rsidRDefault="006A0658" w:rsidP="006A0658">
            <w:pPr>
              <w:autoSpaceDE w:val="0"/>
              <w:autoSpaceDN w:val="0"/>
              <w:adjustRightInd w:val="0"/>
              <w:spacing w:before="0"/>
              <w:jc w:val="left"/>
              <w:rPr>
                <w:rFonts w:ascii="Courier New" w:hAnsi="Courier New"/>
                <w:b/>
                <w:bCs/>
                <w:noProof/>
                <w:kern w:val="32"/>
                <w:lang w:val="en-US"/>
              </w:rPr>
            </w:pPr>
            <w:r>
              <w:rPr>
                <w:rStyle w:val="Code"/>
              </w:rPr>
              <w:t xml:space="preserve"> </w:t>
            </w:r>
            <w:r w:rsidRPr="000D217E">
              <w:rPr>
                <w:rStyle w:val="Code"/>
              </w:rPr>
              <w:t xml:space="preserve">at </w:t>
            </w:r>
            <w:r>
              <w:rPr>
                <w:rStyle w:val="Code"/>
              </w:rPr>
              <w:t>&lt;namespace&gt;.&lt;class&gt;.&lt;method&gt;</w:t>
            </w:r>
            <w:r w:rsidRPr="000D217E">
              <w:rPr>
                <w:rStyle w:val="Code"/>
              </w:rPr>
              <w:t xml:space="preserve"> in </w:t>
            </w:r>
            <w:r>
              <w:rPr>
                <w:rStyle w:val="Code"/>
              </w:rPr>
              <w:t>&lt;source file&gt;</w:t>
            </w:r>
            <w:r w:rsidRPr="000D217E">
              <w:rPr>
                <w:rStyle w:val="Code"/>
              </w:rPr>
              <w:t xml:space="preserve">.cs:line </w:t>
            </w:r>
            <w:r>
              <w:rPr>
                <w:rStyle w:val="Code"/>
              </w:rPr>
              <w:t>&lt;line&gt;</w:t>
            </w:r>
          </w:p>
        </w:tc>
      </w:tr>
    </w:tbl>
    <w:p w:rsidR="006A0658" w:rsidRPr="00EE3989" w:rsidDel="000D217E" w:rsidRDefault="006A0658" w:rsidP="006A0658">
      <w:pPr>
        <w:spacing w:after="120"/>
      </w:pPr>
      <w:r w:rsidRPr="00D56B68">
        <w:t xml:space="preserve">Всички методи </w:t>
      </w:r>
      <w:r>
        <w:t>от</w:t>
      </w:r>
      <w:r w:rsidRPr="00D56B68">
        <w:t xml:space="preserve"> стека </w:t>
      </w:r>
      <w:r>
        <w:t xml:space="preserve">на извикванията </w:t>
      </w:r>
      <w:r w:rsidRPr="00D56B68">
        <w:t>са показани на отделен ред. Най-отгоре</w:t>
      </w:r>
      <w:r>
        <w:t xml:space="preserve"> (на върха на стека)</w:t>
      </w:r>
      <w:r w:rsidRPr="00D56B68">
        <w:t xml:space="preserve"> е методът, който първоначално е хвърлил изключение, а най-отдолу е </w:t>
      </w:r>
      <w:r w:rsidRPr="00D56B68">
        <w:rPr>
          <w:rStyle w:val="Code"/>
        </w:rPr>
        <w:t>Main</w:t>
      </w:r>
      <w:r w:rsidRPr="00BE1E0E">
        <w:rPr>
          <w:rStyle w:val="Code"/>
        </w:rPr>
        <w:t>()</w:t>
      </w:r>
      <w:r w:rsidRPr="00D56B68">
        <w:t xml:space="preserve"> методът</w:t>
      </w:r>
      <w:r>
        <w:t xml:space="preserve"> (на дъното на стека)</w:t>
      </w:r>
      <w:r w:rsidRPr="00D56B68">
        <w:t xml:space="preserve">. Всеки метод се дава заедно с класа, който го съдържа и в скоби реда от </w:t>
      </w:r>
      <w:r w:rsidRPr="000D217E">
        <w:t>файла (ако сорс кодът е наличен), където</w:t>
      </w:r>
      <w:r w:rsidRPr="00D56B68">
        <w:t xml:space="preserve"> е хвърлено изключението</w:t>
      </w:r>
      <w:r>
        <w:t xml:space="preserve">, </w:t>
      </w:r>
      <w:r w:rsidRPr="00D56B68">
        <w:t>примерно</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0D217E" w:rsidRDefault="006A0658" w:rsidP="006A0658">
            <w:pPr>
              <w:autoSpaceDE w:val="0"/>
              <w:autoSpaceDN w:val="0"/>
              <w:adjustRightInd w:val="0"/>
              <w:spacing w:before="0"/>
              <w:jc w:val="left"/>
              <w:rPr>
                <w:rFonts w:ascii="Courier New" w:hAnsi="Courier New"/>
                <w:b/>
                <w:bCs/>
                <w:noProof/>
                <w:kern w:val="32"/>
                <w:lang w:val="en-US"/>
              </w:rPr>
            </w:pPr>
            <w:r w:rsidRPr="00BE1E0E">
              <w:rPr>
                <w:rStyle w:val="Code"/>
              </w:rPr>
              <w:t xml:space="preserve">   </w:t>
            </w:r>
            <w:r w:rsidRPr="000D217E">
              <w:rPr>
                <w:rStyle w:val="Code"/>
              </w:rPr>
              <w:t>at Exceptions.Demo1.ReadFile(String filename) in …\Program.cs:line 17</w:t>
            </w:r>
          </w:p>
        </w:tc>
      </w:tr>
    </w:tbl>
    <w:p w:rsidR="006A0658" w:rsidRPr="00DE1ABB" w:rsidRDefault="006A0658" w:rsidP="006A0658">
      <w:r w:rsidRPr="00D56B68">
        <w:t>Редовете са налични само</w:t>
      </w:r>
      <w:r>
        <w:t xml:space="preserve"> ако</w:t>
      </w:r>
      <w:r w:rsidRPr="00D56B68">
        <w:t xml:space="preserve"> клас</w:t>
      </w:r>
      <w:r>
        <w:t>ът</w:t>
      </w:r>
      <w:r w:rsidRPr="00D56B68">
        <w:t xml:space="preserve"> е компилиран с опция да включва дебъг информация (</w:t>
      </w:r>
      <w:r>
        <w:t xml:space="preserve">тя включва </w:t>
      </w:r>
      <w:r w:rsidRPr="00D56B68">
        <w:t>номера на редове</w:t>
      </w:r>
      <w:r>
        <w:t>, имена на променливи</w:t>
      </w:r>
      <w:r w:rsidRPr="00D56B68">
        <w:t xml:space="preserve"> и </w:t>
      </w:r>
      <w:r>
        <w:t>друга информация, спомагаща дебъгването на програмата</w:t>
      </w:r>
      <w:r w:rsidRPr="00D56B68">
        <w:t>).</w:t>
      </w:r>
      <w:r>
        <w:t xml:space="preserve"> </w:t>
      </w:r>
      <w:r w:rsidRPr="0022255E">
        <w:t>Дебъг</w:t>
      </w:r>
      <w:r>
        <w:t xml:space="preserve"> инфор</w:t>
      </w:r>
      <w:r>
        <w:softHyphen/>
        <w:t xml:space="preserve">мацията се намира извън </w:t>
      </w:r>
      <w:r w:rsidRPr="00BE1E0E">
        <w:t>.</w:t>
      </w:r>
      <w:r>
        <w:rPr>
          <w:lang w:val="en-US"/>
        </w:rPr>
        <w:t>NET</w:t>
      </w:r>
      <w:r>
        <w:t xml:space="preserve"> асемблитата, в т.нар. </w:t>
      </w:r>
      <w:r w:rsidRPr="00DE1ABB">
        <w:rPr>
          <w:noProof/>
          <w:lang w:val="en-US"/>
        </w:rPr>
        <w:t>debug</w:t>
      </w:r>
      <w:r w:rsidRPr="00BE1E0E">
        <w:rPr>
          <w:noProof/>
        </w:rPr>
        <w:t xml:space="preserve"> </w:t>
      </w:r>
      <w:r w:rsidRPr="00DE1ABB">
        <w:rPr>
          <w:noProof/>
          <w:lang w:val="en-US"/>
        </w:rPr>
        <w:t>symbols</w:t>
      </w:r>
      <w:r w:rsidRPr="00BE1E0E">
        <w:rPr>
          <w:noProof/>
        </w:rPr>
        <w:t xml:space="preserve"> </w:t>
      </w:r>
      <w:r w:rsidRPr="00DE1ABB">
        <w:rPr>
          <w:noProof/>
          <w:lang w:val="en-US"/>
        </w:rPr>
        <w:t>file</w:t>
      </w:r>
      <w:r>
        <w:t xml:space="preserve"> (</w:t>
      </w:r>
      <w:r w:rsidRPr="00BE1E0E">
        <w:rPr>
          <w:rStyle w:val="Code"/>
        </w:rPr>
        <w:t>.</w:t>
      </w:r>
      <w:r w:rsidRPr="00DE1ABB">
        <w:rPr>
          <w:rStyle w:val="Code"/>
        </w:rPr>
        <w:t>pdb</w:t>
      </w:r>
      <w:r>
        <w:t xml:space="preserve">). Както се вижда от примерния </w:t>
      </w:r>
      <w:r>
        <w:rPr>
          <w:lang w:val="en-US"/>
        </w:rPr>
        <w:t>stack</w:t>
      </w:r>
      <w:r w:rsidRPr="00BE1E0E">
        <w:t xml:space="preserve"> </w:t>
      </w:r>
      <w:r>
        <w:rPr>
          <w:lang w:val="en-US"/>
        </w:rPr>
        <w:t>trace</w:t>
      </w:r>
      <w:r w:rsidRPr="00BE1E0E">
        <w:t xml:space="preserve">, </w:t>
      </w:r>
      <w:r>
        <w:t xml:space="preserve">за някои асемблита е налична дебъг информация и се извеждат номерата на редовете от стека, а за други (например системните асемблита от </w:t>
      </w:r>
      <w:r w:rsidRPr="00BE1E0E">
        <w:t>.</w:t>
      </w:r>
      <w:r>
        <w:rPr>
          <w:lang w:val="en-US"/>
        </w:rPr>
        <w:t>NET</w:t>
      </w:r>
      <w:r w:rsidRPr="00BE1E0E">
        <w:t xml:space="preserve"> </w:t>
      </w:r>
      <w:r>
        <w:rPr>
          <w:lang w:val="en-US"/>
        </w:rPr>
        <w:t>Framework</w:t>
      </w:r>
      <w:r w:rsidRPr="00BE1E0E">
        <w:t>)</w:t>
      </w:r>
      <w:r>
        <w:t xml:space="preserve"> такава информация липсва и не е ясно на кой ред и в кой файл със сорс код е възникнала проблемната ситуация.</w:t>
      </w:r>
    </w:p>
    <w:p w:rsidR="006A0658" w:rsidRPr="00D56B68" w:rsidRDefault="006A0658" w:rsidP="006A0658">
      <w:r w:rsidRPr="00D56B68">
        <w:t xml:space="preserve">Ако методът е конструктор, то вместо името му се </w:t>
      </w:r>
      <w:r>
        <w:t xml:space="preserve">изписва служебното наименование </w:t>
      </w:r>
      <w:r w:rsidRPr="00BE1E0E">
        <w:rPr>
          <w:rStyle w:val="Code"/>
        </w:rPr>
        <w:t>.</w:t>
      </w:r>
      <w:r w:rsidRPr="001F4EB4">
        <w:rPr>
          <w:rStyle w:val="Code"/>
        </w:rPr>
        <w:t>ctor</w:t>
      </w:r>
      <w:r>
        <w:t>, например:</w:t>
      </w:r>
      <w:r w:rsidRPr="00D56B68">
        <w:t xml:space="preserve"> </w:t>
      </w:r>
      <w:r w:rsidRPr="001F4EB4">
        <w:rPr>
          <w:rStyle w:val="Code"/>
        </w:rPr>
        <w:t>System</w:t>
      </w:r>
      <w:r w:rsidRPr="00BE1E0E">
        <w:rPr>
          <w:rStyle w:val="Code"/>
        </w:rPr>
        <w:t>.</w:t>
      </w:r>
      <w:r w:rsidRPr="001F4EB4">
        <w:rPr>
          <w:rStyle w:val="Code"/>
        </w:rPr>
        <w:t>IO</w:t>
      </w:r>
      <w:r w:rsidRPr="00BE1E0E">
        <w:rPr>
          <w:rStyle w:val="Code"/>
        </w:rPr>
        <w:t>.</w:t>
      </w:r>
      <w:r w:rsidRPr="001F4EB4">
        <w:rPr>
          <w:rStyle w:val="Code"/>
        </w:rPr>
        <w:t>StreamReader</w:t>
      </w:r>
      <w:r w:rsidRPr="00BE1E0E">
        <w:rPr>
          <w:rStyle w:val="Code"/>
        </w:rPr>
        <w:t>..</w:t>
      </w:r>
      <w:r w:rsidRPr="001F4EB4">
        <w:rPr>
          <w:rStyle w:val="Code"/>
        </w:rPr>
        <w:t>ctor</w:t>
      </w:r>
      <w:r w:rsidRPr="00BE1E0E">
        <w:rPr>
          <w:rStyle w:val="Code"/>
        </w:rPr>
        <w:t>(</w:t>
      </w:r>
      <w:r w:rsidRPr="001F4EB4">
        <w:rPr>
          <w:rStyle w:val="Code"/>
        </w:rPr>
        <w:t>String</w:t>
      </w:r>
      <w:r w:rsidRPr="00BE1E0E">
        <w:rPr>
          <w:rStyle w:val="Code"/>
        </w:rPr>
        <w:t xml:space="preserve"> </w:t>
      </w:r>
      <w:r w:rsidRPr="001F4EB4">
        <w:rPr>
          <w:rStyle w:val="Code"/>
        </w:rPr>
        <w:t>path</w:t>
      </w:r>
      <w:r w:rsidRPr="00BE1E0E">
        <w:rPr>
          <w:rStyle w:val="Code"/>
        </w:rPr>
        <w:t>)</w:t>
      </w:r>
      <w:r w:rsidRPr="00BE1E0E">
        <w:rPr>
          <w:noProof/>
        </w:rPr>
        <w:t>.</w:t>
      </w:r>
      <w:r w:rsidRPr="00D56B68">
        <w:t xml:space="preserve"> Ако липсва информа</w:t>
      </w:r>
      <w:r>
        <w:softHyphen/>
      </w:r>
      <w:r w:rsidRPr="00D56B68">
        <w:t xml:space="preserve">ция за </w:t>
      </w:r>
      <w:r>
        <w:t xml:space="preserve">сорс файла и </w:t>
      </w:r>
      <w:r w:rsidRPr="00D56B68">
        <w:t>номера на реда, където е възникнало изключението</w:t>
      </w:r>
      <w:r>
        <w:t>,</w:t>
      </w:r>
      <w:r w:rsidRPr="00D56B68">
        <w:t xml:space="preserve"> </w:t>
      </w:r>
      <w:r>
        <w:t xml:space="preserve">не </w:t>
      </w:r>
      <w:r w:rsidRPr="00D56B68">
        <w:t>се изписва</w:t>
      </w:r>
      <w:r>
        <w:t xml:space="preserve"> име на файл и номер на ред</w:t>
      </w:r>
      <w:r w:rsidRPr="00D56B68">
        <w:t>.</w:t>
      </w:r>
    </w:p>
    <w:p w:rsidR="006A0658" w:rsidRPr="00D56B68" w:rsidRDefault="006A0658" w:rsidP="006A0658">
      <w:r w:rsidRPr="00D56B68">
        <w:t>Това позволява бързо и лесно да се намери клас</w:t>
      </w:r>
      <w:r>
        <w:t>ът</w:t>
      </w:r>
      <w:r w:rsidRPr="00D56B68">
        <w:t>, метод</w:t>
      </w:r>
      <w:r>
        <w:t>ът</w:t>
      </w:r>
      <w:r w:rsidRPr="00D56B68">
        <w:t xml:space="preserve"> и дори ред</w:t>
      </w:r>
      <w:r>
        <w:t>ът</w:t>
      </w:r>
      <w:r w:rsidRPr="00D56B68">
        <w:t>, където е възникнала грешката, да се анализира нейното естество и да се поправи.</w:t>
      </w:r>
    </w:p>
    <w:p w:rsidR="006A0658" w:rsidRPr="00D56B68" w:rsidRDefault="006A0658" w:rsidP="006A0658">
      <w:pPr>
        <w:pStyle w:val="Heading2"/>
      </w:pPr>
      <w:bookmarkStart w:id="959" w:name="_Toc243587486"/>
      <w:bookmarkStart w:id="960" w:name="_Toc299461153"/>
      <w:bookmarkStart w:id="961" w:name="_Toc299628635"/>
      <w:r w:rsidRPr="00D56B68">
        <w:t xml:space="preserve">Хвърляне на изключения (конструкцията </w:t>
      </w:r>
      <w:r w:rsidRPr="001F4EB4">
        <w:rPr>
          <w:lang w:val="en-US"/>
        </w:rPr>
        <w:t>throw</w:t>
      </w:r>
      <w:r w:rsidRPr="00D56B68">
        <w:t>)</w:t>
      </w:r>
      <w:bookmarkEnd w:id="959"/>
      <w:bookmarkEnd w:id="960"/>
      <w:bookmarkEnd w:id="961"/>
    </w:p>
    <w:p w:rsidR="006A0658" w:rsidRPr="00D56B68" w:rsidRDefault="006A0658" w:rsidP="006A0658">
      <w:r w:rsidRPr="00D56B68">
        <w:t xml:space="preserve">Изключения </w:t>
      </w:r>
      <w:r>
        <w:t xml:space="preserve">в </w:t>
      </w:r>
      <w:r>
        <w:rPr>
          <w:lang w:val="en-US"/>
        </w:rPr>
        <w:t>C</w:t>
      </w:r>
      <w:r w:rsidRPr="00BE1E0E">
        <w:t xml:space="preserve"># </w:t>
      </w:r>
      <w:r w:rsidRPr="00D56B68">
        <w:t xml:space="preserve">се хвърлят с ключовата дума </w:t>
      </w:r>
      <w:r w:rsidRPr="00D56B68">
        <w:rPr>
          <w:rStyle w:val="Code"/>
        </w:rPr>
        <w:t>throw</w:t>
      </w:r>
      <w:r w:rsidRPr="00BE1E0E">
        <w:t xml:space="preserve">, </w:t>
      </w:r>
      <w:r>
        <w:t>като п</w:t>
      </w:r>
      <w:r w:rsidRPr="00D56B68">
        <w:t>ърво се създава инстан</w:t>
      </w:r>
      <w:r>
        <w:softHyphen/>
      </w:r>
      <w:r w:rsidRPr="00D56B68">
        <w:t>ция на изключението</w:t>
      </w:r>
      <w:r>
        <w:t xml:space="preserve"> и се</w:t>
      </w:r>
      <w:r w:rsidRPr="00D56B68">
        <w:t xml:space="preserve"> попълва нужната информация</w:t>
      </w:r>
      <w:r>
        <w:t xml:space="preserve"> за него</w:t>
      </w:r>
      <w:r w:rsidRPr="00D56B68">
        <w:t xml:space="preserve">. </w:t>
      </w:r>
      <w:r>
        <w:t>Изключенията са обикновени класове, като единственото изискване за тях е да наследяват</w:t>
      </w:r>
      <w:r w:rsidRPr="00D56B68">
        <w:t xml:space="preserve"> </w:t>
      </w:r>
      <w:r>
        <w:rPr>
          <w:rStyle w:val="Code"/>
        </w:rPr>
        <w:t>System</w:t>
      </w:r>
      <w:r w:rsidRPr="00BE1E0E">
        <w:rPr>
          <w:rStyle w:val="Code"/>
        </w:rPr>
        <w:t>.</w:t>
      </w:r>
      <w:r>
        <w:rPr>
          <w:rStyle w:val="Code"/>
        </w:rPr>
        <w:t>Exception</w:t>
      </w:r>
      <w:r w:rsidRPr="00D56B68">
        <w:t>.</w:t>
      </w:r>
    </w:p>
    <w:p w:rsidR="006A0658" w:rsidRPr="00D56B68" w:rsidRDefault="006A0658" w:rsidP="006A0658">
      <w:pPr>
        <w:spacing w:after="120"/>
      </w:pPr>
      <w:r w:rsidRPr="00D56B68">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Mai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Exception</w:t>
            </w:r>
            <w:r w:rsidRPr="00565CFA">
              <w:rPr>
                <w:rFonts w:ascii="Courier New" w:hAnsi="Courier New" w:cs="Courier New"/>
                <w:noProof/>
                <w:szCs w:val="20"/>
                <w:lang w:val="en-US"/>
              </w:rPr>
              <w:t xml:space="preserve"> e = </w:t>
            </w:r>
            <w:r w:rsidRPr="00565CFA">
              <w:rPr>
                <w:rFonts w:ascii="Courier New" w:hAnsi="Courier New" w:cs="Courier New"/>
                <w:noProof/>
                <w:color w:val="0000FF"/>
                <w:szCs w:val="20"/>
                <w:lang w:val="en-US"/>
              </w:rPr>
              <w:t>new</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Exception</w:t>
            </w:r>
            <w:r w:rsidRPr="00565CFA">
              <w:rPr>
                <w:rFonts w:ascii="Courier New" w:hAnsi="Courier New" w:cs="Courier New"/>
                <w:noProof/>
                <w:szCs w:val="20"/>
                <w:lang w:val="en-US"/>
              </w:rPr>
              <w:t>(</w:t>
            </w:r>
            <w:r w:rsidRPr="00565CFA">
              <w:rPr>
                <w:rFonts w:ascii="Courier New" w:hAnsi="Courier New" w:cs="Courier New"/>
                <w:noProof/>
                <w:color w:val="A31515"/>
                <w:szCs w:val="20"/>
                <w:lang w:val="en-US"/>
              </w:rPr>
              <w:t>"There was a problem"</w:t>
            </w: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throw</w:t>
            </w:r>
            <w:r w:rsidRPr="00565CFA">
              <w:rPr>
                <w:rFonts w:ascii="Courier New" w:hAnsi="Courier New" w:cs="Courier New"/>
                <w:noProof/>
                <w:szCs w:val="20"/>
                <w:lang w:val="en-US"/>
              </w:rPr>
              <w:t xml:space="preserve"> 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eastAsia="en-US"/>
              </w:rPr>
            </w:pPr>
            <w:r w:rsidRPr="00565CFA">
              <w:rPr>
                <w:rFonts w:ascii="Courier New" w:hAnsi="Courier New" w:cs="Courier New"/>
                <w:noProof/>
                <w:szCs w:val="20"/>
                <w:lang w:val="en-US"/>
              </w:rPr>
              <w:t>}</w:t>
            </w:r>
          </w:p>
        </w:tc>
      </w:tr>
    </w:tbl>
    <w:p w:rsidR="006A0658" w:rsidRPr="00D56B68" w:rsidRDefault="006A0658" w:rsidP="006A0658">
      <w:pPr>
        <w:spacing w:after="120"/>
      </w:pPr>
      <w:r w:rsidRPr="00B253A6">
        <w:lastRenderedPageBreak/>
        <w:t>Резултатът</w:t>
      </w:r>
      <w:r w:rsidRPr="00D56B68">
        <w:t xml:space="preserve"> от изпълнението на програмата</w:t>
      </w:r>
      <w:r>
        <w:t xml:space="preserve"> е следният</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17F8F" w:rsidRDefault="006A0658" w:rsidP="006A0658">
            <w:pPr>
              <w:autoSpaceDE w:val="0"/>
              <w:autoSpaceDN w:val="0"/>
              <w:adjustRightInd w:val="0"/>
              <w:spacing w:before="0"/>
              <w:jc w:val="left"/>
              <w:rPr>
                <w:rStyle w:val="Code"/>
              </w:rPr>
            </w:pPr>
            <w:r w:rsidRPr="00D17F8F">
              <w:rPr>
                <w:rStyle w:val="Code"/>
              </w:rPr>
              <w:t>Unhandled Exception: System.Exception: There was a problem</w:t>
            </w:r>
          </w:p>
          <w:p w:rsidR="006A0658" w:rsidRPr="00D17F8F" w:rsidRDefault="006A0658" w:rsidP="006A0658">
            <w:pPr>
              <w:autoSpaceDE w:val="0"/>
              <w:autoSpaceDN w:val="0"/>
              <w:adjustRightInd w:val="0"/>
              <w:spacing w:before="0"/>
              <w:jc w:val="left"/>
              <w:rPr>
                <w:rStyle w:val="Code"/>
              </w:rPr>
            </w:pPr>
            <w:r w:rsidRPr="00D17F8F">
              <w:rPr>
                <w:rStyle w:val="Code"/>
              </w:rPr>
              <w:t xml:space="preserve">   at Exceptions.Demo1.Main() in Program.cs:line 11</w:t>
            </w:r>
          </w:p>
          <w:p w:rsidR="006A0658" w:rsidRPr="00D17F8F" w:rsidRDefault="006A0658" w:rsidP="006A0658">
            <w:pPr>
              <w:autoSpaceDE w:val="0"/>
              <w:autoSpaceDN w:val="0"/>
              <w:adjustRightInd w:val="0"/>
              <w:spacing w:before="0"/>
              <w:jc w:val="left"/>
              <w:rPr>
                <w:rStyle w:val="Code"/>
              </w:rPr>
            </w:pPr>
            <w:r w:rsidRPr="00D17F8F">
              <w:rPr>
                <w:rStyle w:val="Code"/>
              </w:rPr>
              <w:t>Press any key to continue . . .</w:t>
            </w:r>
          </w:p>
        </w:tc>
      </w:tr>
    </w:tbl>
    <w:p w:rsidR="006A0658" w:rsidRDefault="006A0658" w:rsidP="006A0658">
      <w:pPr>
        <w:pStyle w:val="Heading2"/>
      </w:pPr>
      <w:bookmarkStart w:id="962" w:name="_Видове_изключения_в"/>
      <w:bookmarkStart w:id="963" w:name="_Checked_exceptions"/>
      <w:bookmarkStart w:id="964" w:name="_Грешки_(Errors)"/>
      <w:bookmarkStart w:id="965" w:name="_Unchecked_exceptions"/>
      <w:bookmarkStart w:id="966" w:name="_Toc243587492"/>
      <w:bookmarkStart w:id="967" w:name="_Toc299461154"/>
      <w:bookmarkStart w:id="968" w:name="_Toc299628636"/>
      <w:bookmarkEnd w:id="962"/>
      <w:bookmarkEnd w:id="963"/>
      <w:bookmarkEnd w:id="964"/>
      <w:bookmarkEnd w:id="965"/>
      <w:r w:rsidRPr="00D56B68">
        <w:t>Йерархия на изключенията</w:t>
      </w:r>
      <w:bookmarkEnd w:id="966"/>
      <w:bookmarkEnd w:id="967"/>
      <w:bookmarkEnd w:id="968"/>
    </w:p>
    <w:p w:rsidR="006A0658" w:rsidRPr="00AA226D" w:rsidRDefault="006A0658" w:rsidP="006A0658">
      <w:r>
        <w:t xml:space="preserve">В </w:t>
      </w:r>
      <w:r w:rsidRPr="00BE1E0E">
        <w:t>.</w:t>
      </w:r>
      <w:r>
        <w:rPr>
          <w:lang w:val="en-US"/>
        </w:rPr>
        <w:t>NET</w:t>
      </w:r>
      <w:r w:rsidRPr="00BE1E0E">
        <w:t xml:space="preserve"> </w:t>
      </w:r>
      <w:r>
        <w:rPr>
          <w:lang w:val="en-US"/>
        </w:rPr>
        <w:t>Framework</w:t>
      </w:r>
      <w:r w:rsidRPr="00BE1E0E">
        <w:t xml:space="preserve"> </w:t>
      </w:r>
      <w:r>
        <w:t xml:space="preserve">има два типа от изключения: </w:t>
      </w:r>
      <w:r>
        <w:rPr>
          <w:noProof/>
        </w:rPr>
        <w:t>изключения</w:t>
      </w:r>
      <w:r>
        <w:t xml:space="preserve"> генерирани от дадена програма (</w:t>
      </w:r>
      <w:r w:rsidRPr="00636E8F">
        <w:rPr>
          <w:rStyle w:val="Code"/>
        </w:rPr>
        <w:t>ApplicationException</w:t>
      </w:r>
      <w:r>
        <w:t>) и изключения генерирани от средата за изпълнение (</w:t>
      </w:r>
      <w:r w:rsidRPr="00636E8F">
        <w:rPr>
          <w:rStyle w:val="Code"/>
        </w:rPr>
        <w:t>SystemException</w:t>
      </w:r>
      <w:r>
        <w:t>). Всяко едно от тези изключения включва собствена йерархия от изключения-наследници</w:t>
      </w:r>
      <w:r w:rsidRPr="00BE1E0E">
        <w:t>.</w:t>
      </w:r>
      <w:r>
        <w:rPr>
          <w:rStyle w:val="CommentReference"/>
        </w:rPr>
        <w:t xml:space="preserve"> </w:t>
      </w:r>
    </w:p>
    <w:p w:rsidR="006A0658" w:rsidRPr="00516FCE" w:rsidRDefault="006A7979" w:rsidP="006A0658">
      <w:pPr>
        <w:jc w:val="center"/>
      </w:pPr>
      <w:r>
        <w:rPr>
          <w:noProof/>
          <w:lang w:val="en-US" w:eastAsia="en-US"/>
        </w:rPr>
        <mc:AlternateContent>
          <mc:Choice Requires="wpc">
            <w:drawing>
              <wp:inline distT="0" distB="0" distL="0" distR="0">
                <wp:extent cx="4419600" cy="2200275"/>
                <wp:effectExtent l="0" t="0" r="0" b="0"/>
                <wp:docPr id="5146"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3"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4" name="Rectangle 46"/>
                        <wps:cNvSpPr>
                          <a:spLocks noChangeArrowheads="1"/>
                        </wps:cNvSpPr>
                        <wps:spPr bwMode="auto">
                          <a:xfrm>
                            <a:off x="15240" y="1323975"/>
                            <a:ext cx="961390"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47"/>
                        <wps:cNvSpPr>
                          <a:spLocks noChangeArrowheads="1"/>
                        </wps:cNvSpPr>
                        <wps:spPr bwMode="auto">
                          <a:xfrm>
                            <a:off x="1937385" y="558165"/>
                            <a:ext cx="961390"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48"/>
                        <wps:cNvSpPr>
                          <a:spLocks noChangeArrowheads="1"/>
                        </wps:cNvSpPr>
                        <wps:spPr bwMode="auto">
                          <a:xfrm>
                            <a:off x="2122170" y="495300"/>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System</w:t>
                              </w:r>
                            </w:p>
                            <w:p w:rsidR="00EC36DA" w:rsidRDefault="00EC36DA" w:rsidP="006A0658">
                              <w:pPr>
                                <w:spacing w:before="0"/>
                                <w:jc w:val="center"/>
                              </w:pPr>
                              <w:r>
                                <w:rPr>
                                  <w:rFonts w:ascii="Arial" w:hAnsi="Arial" w:cs="Arial"/>
                                  <w:b/>
                                  <w:bCs/>
                                  <w:color w:val="000000"/>
                                  <w:szCs w:val="20"/>
                                  <w:lang w:val="en-US"/>
                                </w:rPr>
                                <w:t>Exception</w:t>
                              </w:r>
                            </w:p>
                          </w:txbxContent>
                        </wps:txbx>
                        <wps:bodyPr rot="0" vert="horz" wrap="none" lIns="0" tIns="0" rIns="0" bIns="0" anchor="t" anchorCtr="0" upright="1">
                          <a:spAutoFit/>
                        </wps:bodyPr>
                      </wps:wsp>
                      <wps:wsp>
                        <wps:cNvPr id="467"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Default="00EC36DA" w:rsidP="006A0658">
                              <w:r>
                                <w:rPr>
                                  <w:rFonts w:ascii="Arial" w:hAnsi="Arial" w:cs="Arial"/>
                                  <w:b/>
                                  <w:bCs/>
                                  <w:color w:val="000000"/>
                                  <w:szCs w:val="20"/>
                                  <w:lang w:val="en-US"/>
                                </w:rPr>
                                <w:t>Exception</w:t>
                              </w:r>
                            </w:p>
                          </w:txbxContent>
                        </wps:txbx>
                        <wps:bodyPr rot="0" vert="horz" wrap="none" lIns="0" tIns="0" rIns="0" bIns="0" anchor="t" anchorCtr="0" upright="1">
                          <a:spAutoFit/>
                        </wps:bodyPr>
                      </wps:wsp>
                      <wps:wsp>
                        <wps:cNvPr id="469" name="Rectangle 51"/>
                        <wps:cNvSpPr>
                          <a:spLocks noChangeArrowheads="1"/>
                        </wps:cNvSpPr>
                        <wps:spPr bwMode="auto">
                          <a:xfrm>
                            <a:off x="271780" y="1132205"/>
                            <a:ext cx="961390"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Rectangle 52"/>
                        <wps:cNvSpPr>
                          <a:spLocks noChangeArrowheads="1"/>
                        </wps:cNvSpPr>
                        <wps:spPr bwMode="auto">
                          <a:xfrm>
                            <a:off x="271780" y="1132205"/>
                            <a:ext cx="961390"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Rectangle 53"/>
                        <wps:cNvSpPr>
                          <a:spLocks noChangeArrowheads="1"/>
                        </wps:cNvSpPr>
                        <wps:spPr bwMode="auto">
                          <a:xfrm>
                            <a:off x="143510" y="12280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 name="Rectangle 54"/>
                        <wps:cNvSpPr>
                          <a:spLocks noChangeArrowheads="1"/>
                        </wps:cNvSpPr>
                        <wps:spPr bwMode="auto">
                          <a:xfrm>
                            <a:off x="143510" y="12280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Rectangle 55"/>
                        <wps:cNvSpPr>
                          <a:spLocks noChangeArrowheads="1"/>
                        </wps:cNvSpPr>
                        <wps:spPr bwMode="auto">
                          <a:xfrm>
                            <a:off x="143510" y="55816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Rectangle 56"/>
                        <wps:cNvSpPr>
                          <a:spLocks noChangeArrowheads="1"/>
                        </wps:cNvSpPr>
                        <wps:spPr bwMode="auto">
                          <a:xfrm>
                            <a:off x="143510" y="55816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Rectangle 57"/>
                        <wps:cNvSpPr>
                          <a:spLocks noChangeArrowheads="1"/>
                        </wps:cNvSpPr>
                        <wps:spPr bwMode="auto">
                          <a:xfrm>
                            <a:off x="283210" y="495300"/>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Application</w:t>
                              </w:r>
                            </w:p>
                            <w:p w:rsidR="00EC36DA" w:rsidRDefault="00EC36DA" w:rsidP="006A0658">
                              <w:pPr>
                                <w:spacing w:before="0"/>
                                <w:jc w:val="center"/>
                              </w:pPr>
                              <w:r>
                                <w:rPr>
                                  <w:rFonts w:ascii="Arial" w:hAnsi="Arial" w:cs="Arial"/>
                                  <w:b/>
                                  <w:bCs/>
                                  <w:color w:val="000000"/>
                                  <w:szCs w:val="20"/>
                                  <w:lang w:val="en-US"/>
                                </w:rPr>
                                <w:t>Exception</w:t>
                              </w:r>
                            </w:p>
                          </w:txbxContent>
                        </wps:txbx>
                        <wps:bodyPr rot="0" vert="horz" wrap="none" lIns="0" tIns="0" rIns="0" bIns="0" anchor="t" anchorCtr="0" upright="1">
                          <a:spAutoFit/>
                        </wps:bodyPr>
                      </wps:wsp>
                      <wps:wsp>
                        <wps:cNvPr id="476" name="Rectangle 58"/>
                        <wps:cNvSpPr>
                          <a:spLocks noChangeArrowheads="1"/>
                        </wps:cNvSpPr>
                        <wps:spPr bwMode="auto">
                          <a:xfrm>
                            <a:off x="3315335" y="113220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Rectangle 59"/>
                        <wps:cNvSpPr>
                          <a:spLocks noChangeArrowheads="1"/>
                        </wps:cNvSpPr>
                        <wps:spPr bwMode="auto">
                          <a:xfrm>
                            <a:off x="3315335" y="113220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Rectangle 60"/>
                        <wps:cNvSpPr>
                          <a:spLocks noChangeArrowheads="1"/>
                        </wps:cNvSpPr>
                        <wps:spPr bwMode="auto">
                          <a:xfrm>
                            <a:off x="3496310" y="1070610"/>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External</w:t>
                              </w:r>
                            </w:p>
                            <w:p w:rsidR="00EC36DA" w:rsidRDefault="00EC36DA" w:rsidP="006A0658">
                              <w:pPr>
                                <w:spacing w:before="0"/>
                                <w:jc w:val="center"/>
                              </w:pPr>
                              <w:r>
                                <w:rPr>
                                  <w:rFonts w:ascii="Arial" w:hAnsi="Arial" w:cs="Arial"/>
                                  <w:b/>
                                  <w:bCs/>
                                  <w:color w:val="000000"/>
                                  <w:szCs w:val="20"/>
                                  <w:lang w:val="en-US"/>
                                </w:rPr>
                                <w:t>Exception</w:t>
                              </w:r>
                            </w:p>
                          </w:txbxContent>
                        </wps:txbx>
                        <wps:bodyPr rot="0" vert="horz" wrap="none" lIns="0" tIns="0" rIns="0" bIns="0" anchor="t" anchorCtr="0" upright="1">
                          <a:spAutoFit/>
                        </wps:bodyPr>
                      </wps:wsp>
                      <wps:wsp>
                        <wps:cNvPr id="479" name="Rectangle 61"/>
                        <wps:cNvSpPr>
                          <a:spLocks noChangeArrowheads="1"/>
                        </wps:cNvSpPr>
                        <wps:spPr bwMode="auto">
                          <a:xfrm>
                            <a:off x="2065655" y="113220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0" name="Rectangle 62"/>
                        <wps:cNvSpPr>
                          <a:spLocks noChangeArrowheads="1"/>
                        </wps:cNvSpPr>
                        <wps:spPr bwMode="auto">
                          <a:xfrm>
                            <a:off x="2065655" y="113220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1" name="Rectangle 63"/>
                        <wps:cNvSpPr>
                          <a:spLocks noChangeArrowheads="1"/>
                        </wps:cNvSpPr>
                        <wps:spPr bwMode="auto">
                          <a:xfrm>
                            <a:off x="1937385" y="1228090"/>
                            <a:ext cx="961390"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2" name="Rectangle 64"/>
                        <wps:cNvSpPr>
                          <a:spLocks noChangeArrowheads="1"/>
                        </wps:cNvSpPr>
                        <wps:spPr bwMode="auto">
                          <a:xfrm>
                            <a:off x="1937385" y="1228090"/>
                            <a:ext cx="961390"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 name="Rectangle 65"/>
                        <wps:cNvSpPr>
                          <a:spLocks noChangeArrowheads="1"/>
                        </wps:cNvSpPr>
                        <wps:spPr bwMode="auto">
                          <a:xfrm>
                            <a:off x="1809750" y="132397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4" name="Rectangle 66"/>
                        <wps:cNvSpPr>
                          <a:spLocks noChangeArrowheads="1"/>
                        </wps:cNvSpPr>
                        <wps:spPr bwMode="auto">
                          <a:xfrm>
                            <a:off x="1809750" y="132397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5" name="Rectangle 67"/>
                        <wps:cNvSpPr>
                          <a:spLocks noChangeArrowheads="1"/>
                        </wps:cNvSpPr>
                        <wps:spPr bwMode="auto">
                          <a:xfrm>
                            <a:off x="3443605" y="1658620"/>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6" name="Rectangle 68"/>
                        <wps:cNvSpPr>
                          <a:spLocks noChangeArrowheads="1"/>
                        </wps:cNvSpPr>
                        <wps:spPr bwMode="auto">
                          <a:xfrm>
                            <a:off x="3443605" y="1658620"/>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7" name="Rectangle 69"/>
                        <wps:cNvSpPr>
                          <a:spLocks noChangeArrowheads="1"/>
                        </wps:cNvSpPr>
                        <wps:spPr bwMode="auto">
                          <a:xfrm>
                            <a:off x="3315335" y="1754505"/>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8" name="Rectangle 70"/>
                        <wps:cNvSpPr>
                          <a:spLocks noChangeArrowheads="1"/>
                        </wps:cNvSpPr>
                        <wps:spPr bwMode="auto">
                          <a:xfrm>
                            <a:off x="3315335" y="1754505"/>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9" name="Rectangle 71"/>
                        <wps:cNvSpPr>
                          <a:spLocks noChangeArrowheads="1"/>
                        </wps:cNvSpPr>
                        <wps:spPr bwMode="auto">
                          <a:xfrm>
                            <a:off x="3187065" y="1866265"/>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0" name="Rectangle 72"/>
                        <wps:cNvSpPr>
                          <a:spLocks noChangeArrowheads="1"/>
                        </wps:cNvSpPr>
                        <wps:spPr bwMode="auto">
                          <a:xfrm>
                            <a:off x="3187065" y="1866265"/>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1"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3"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4" name="Freeform 75"/>
                        <wps:cNvSpPr>
                          <a:spLocks/>
                        </wps:cNvSpPr>
                        <wps:spPr bwMode="auto">
                          <a:xfrm>
                            <a:off x="624205" y="876935"/>
                            <a:ext cx="128270" cy="255270"/>
                          </a:xfrm>
                          <a:custGeom>
                            <a:avLst/>
                            <a:gdLst>
                              <a:gd name="T0" fmla="*/ 0 w 202"/>
                              <a:gd name="T1" fmla="*/ 0 h 402"/>
                              <a:gd name="T2" fmla="*/ 0 w 202"/>
                              <a:gd name="T3" fmla="*/ 189 h 402"/>
                              <a:gd name="T4" fmla="*/ 202 w 202"/>
                              <a:gd name="T5" fmla="*/ 189 h 402"/>
                              <a:gd name="T6" fmla="*/ 202 w 202"/>
                              <a:gd name="T7" fmla="*/ 402 h 402"/>
                            </a:gdLst>
                            <a:ahLst/>
                            <a:cxnLst>
                              <a:cxn ang="0">
                                <a:pos x="T0" y="T1"/>
                              </a:cxn>
                              <a:cxn ang="0">
                                <a:pos x="T2" y="T3"/>
                              </a:cxn>
                              <a:cxn ang="0">
                                <a:pos x="T4" y="T5"/>
                              </a:cxn>
                              <a:cxn ang="0">
                                <a:pos x="T6" y="T7"/>
                              </a:cxn>
                            </a:cxnLst>
                            <a:rect l="0" t="0" r="r" b="b"/>
                            <a:pathLst>
                              <a:path w="202" h="402">
                                <a:moveTo>
                                  <a:pt x="0" y="0"/>
                                </a:moveTo>
                                <a:lnTo>
                                  <a:pt x="0" y="189"/>
                                </a:lnTo>
                                <a:lnTo>
                                  <a:pt x="202" y="189"/>
                                </a:lnTo>
                                <a:lnTo>
                                  <a:pt x="202" y="40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5" name="Line 76"/>
                        <wps:cNvCnPr/>
                        <wps:spPr bwMode="auto">
                          <a:xfrm>
                            <a:off x="624205" y="876935"/>
                            <a:ext cx="635" cy="351155"/>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136" name="Freeform 77"/>
                        <wps:cNvSpPr>
                          <a:spLocks/>
                        </wps:cNvSpPr>
                        <wps:spPr bwMode="auto">
                          <a:xfrm>
                            <a:off x="495935" y="876935"/>
                            <a:ext cx="128270" cy="447040"/>
                          </a:xfrm>
                          <a:custGeom>
                            <a:avLst/>
                            <a:gdLst>
                              <a:gd name="T0" fmla="*/ 202 w 202"/>
                              <a:gd name="T1" fmla="*/ 0 h 704"/>
                              <a:gd name="T2" fmla="*/ 202 w 202"/>
                              <a:gd name="T3" fmla="*/ 189 h 704"/>
                              <a:gd name="T4" fmla="*/ 0 w 202"/>
                              <a:gd name="T5" fmla="*/ 189 h 704"/>
                              <a:gd name="T6" fmla="*/ 0 w 202"/>
                              <a:gd name="T7" fmla="*/ 704 h 704"/>
                            </a:gdLst>
                            <a:ahLst/>
                            <a:cxnLst>
                              <a:cxn ang="0">
                                <a:pos x="T0" y="T1"/>
                              </a:cxn>
                              <a:cxn ang="0">
                                <a:pos x="T2" y="T3"/>
                              </a:cxn>
                              <a:cxn ang="0">
                                <a:pos x="T4" y="T5"/>
                              </a:cxn>
                              <a:cxn ang="0">
                                <a:pos x="T6" y="T7"/>
                              </a:cxn>
                            </a:cxnLst>
                            <a:rect l="0" t="0" r="r" b="b"/>
                            <a:pathLst>
                              <a:path w="202" h="704">
                                <a:moveTo>
                                  <a:pt x="202" y="0"/>
                                </a:moveTo>
                                <a:lnTo>
                                  <a:pt x="202" y="189"/>
                                </a:lnTo>
                                <a:lnTo>
                                  <a:pt x="0" y="189"/>
                                </a:lnTo>
                                <a:lnTo>
                                  <a:pt x="0" y="70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7" name="Freeform 78"/>
                        <wps:cNvSpPr>
                          <a:spLocks/>
                        </wps:cNvSpPr>
                        <wps:spPr bwMode="auto">
                          <a:xfrm>
                            <a:off x="2418080" y="876935"/>
                            <a:ext cx="128270" cy="255270"/>
                          </a:xfrm>
                          <a:custGeom>
                            <a:avLst/>
                            <a:gdLst>
                              <a:gd name="T0" fmla="*/ 0 w 202"/>
                              <a:gd name="T1" fmla="*/ 0 h 402"/>
                              <a:gd name="T2" fmla="*/ 0 w 202"/>
                              <a:gd name="T3" fmla="*/ 184 h 402"/>
                              <a:gd name="T4" fmla="*/ 202 w 202"/>
                              <a:gd name="T5" fmla="*/ 184 h 402"/>
                              <a:gd name="T6" fmla="*/ 202 w 202"/>
                              <a:gd name="T7" fmla="*/ 402 h 402"/>
                            </a:gdLst>
                            <a:ahLst/>
                            <a:cxnLst>
                              <a:cxn ang="0">
                                <a:pos x="T0" y="T1"/>
                              </a:cxn>
                              <a:cxn ang="0">
                                <a:pos x="T2" y="T3"/>
                              </a:cxn>
                              <a:cxn ang="0">
                                <a:pos x="T4" y="T5"/>
                              </a:cxn>
                              <a:cxn ang="0">
                                <a:pos x="T6" y="T7"/>
                              </a:cxn>
                            </a:cxnLst>
                            <a:rect l="0" t="0" r="r" b="b"/>
                            <a:pathLst>
                              <a:path w="202" h="402">
                                <a:moveTo>
                                  <a:pt x="0" y="0"/>
                                </a:moveTo>
                                <a:lnTo>
                                  <a:pt x="0" y="184"/>
                                </a:lnTo>
                                <a:lnTo>
                                  <a:pt x="202" y="184"/>
                                </a:lnTo>
                                <a:lnTo>
                                  <a:pt x="202" y="40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8" name="Line 79"/>
                        <wps:cNvCnPr/>
                        <wps:spPr bwMode="auto">
                          <a:xfrm>
                            <a:off x="2418080" y="876935"/>
                            <a:ext cx="635" cy="351155"/>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139" name="Freeform 80"/>
                        <wps:cNvSpPr>
                          <a:spLocks/>
                        </wps:cNvSpPr>
                        <wps:spPr bwMode="auto">
                          <a:xfrm>
                            <a:off x="2418080" y="876935"/>
                            <a:ext cx="1377950" cy="255270"/>
                          </a:xfrm>
                          <a:custGeom>
                            <a:avLst/>
                            <a:gdLst>
                              <a:gd name="T0" fmla="*/ 0 w 2170"/>
                              <a:gd name="T1" fmla="*/ 0 h 402"/>
                              <a:gd name="T2" fmla="*/ 0 w 2170"/>
                              <a:gd name="T3" fmla="*/ 184 h 402"/>
                              <a:gd name="T4" fmla="*/ 2170 w 2170"/>
                              <a:gd name="T5" fmla="*/ 184 h 402"/>
                              <a:gd name="T6" fmla="*/ 2170 w 2170"/>
                              <a:gd name="T7" fmla="*/ 402 h 402"/>
                            </a:gdLst>
                            <a:ahLst/>
                            <a:cxnLst>
                              <a:cxn ang="0">
                                <a:pos x="T0" y="T1"/>
                              </a:cxn>
                              <a:cxn ang="0">
                                <a:pos x="T2" y="T3"/>
                              </a:cxn>
                              <a:cxn ang="0">
                                <a:pos x="T4" y="T5"/>
                              </a:cxn>
                              <a:cxn ang="0">
                                <a:pos x="T6" y="T7"/>
                              </a:cxn>
                            </a:cxnLst>
                            <a:rect l="0" t="0" r="r" b="b"/>
                            <a:pathLst>
                              <a:path w="2170" h="402">
                                <a:moveTo>
                                  <a:pt x="0" y="0"/>
                                </a:moveTo>
                                <a:lnTo>
                                  <a:pt x="0" y="184"/>
                                </a:lnTo>
                                <a:lnTo>
                                  <a:pt x="2170" y="184"/>
                                </a:lnTo>
                                <a:lnTo>
                                  <a:pt x="2170" y="40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0" name="Freeform 81"/>
                        <wps:cNvSpPr>
                          <a:spLocks/>
                        </wps:cNvSpPr>
                        <wps:spPr bwMode="auto">
                          <a:xfrm>
                            <a:off x="3796030" y="1450975"/>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1" name="Line 82"/>
                        <wps:cNvCnPr/>
                        <wps:spPr bwMode="auto">
                          <a:xfrm>
                            <a:off x="3796030" y="1450975"/>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142" name="Freeform 83"/>
                        <wps:cNvSpPr>
                          <a:spLocks/>
                        </wps:cNvSpPr>
                        <wps:spPr bwMode="auto">
                          <a:xfrm>
                            <a:off x="3667125" y="1450975"/>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3" name="Freeform 84"/>
                        <wps:cNvSpPr>
                          <a:spLocks/>
                        </wps:cNvSpPr>
                        <wps:spPr bwMode="auto">
                          <a:xfrm>
                            <a:off x="2289810" y="874395"/>
                            <a:ext cx="128270" cy="447040"/>
                          </a:xfrm>
                          <a:custGeom>
                            <a:avLst/>
                            <a:gdLst>
                              <a:gd name="T0" fmla="*/ 202 w 202"/>
                              <a:gd name="T1" fmla="*/ 0 h 704"/>
                              <a:gd name="T2" fmla="*/ 202 w 202"/>
                              <a:gd name="T3" fmla="*/ 189 h 704"/>
                              <a:gd name="T4" fmla="*/ 0 w 202"/>
                              <a:gd name="T5" fmla="*/ 189 h 704"/>
                              <a:gd name="T6" fmla="*/ 0 w 202"/>
                              <a:gd name="T7" fmla="*/ 704 h 704"/>
                            </a:gdLst>
                            <a:ahLst/>
                            <a:cxnLst>
                              <a:cxn ang="0">
                                <a:pos x="T0" y="T1"/>
                              </a:cxn>
                              <a:cxn ang="0">
                                <a:pos x="T2" y="T3"/>
                              </a:cxn>
                              <a:cxn ang="0">
                                <a:pos x="T4" y="T5"/>
                              </a:cxn>
                              <a:cxn ang="0">
                                <a:pos x="T6" y="T7"/>
                              </a:cxn>
                            </a:cxnLst>
                            <a:rect l="0" t="0" r="r" b="b"/>
                            <a:pathLst>
                              <a:path w="202" h="704">
                                <a:moveTo>
                                  <a:pt x="202" y="0"/>
                                </a:moveTo>
                                <a:lnTo>
                                  <a:pt x="202" y="189"/>
                                </a:lnTo>
                                <a:lnTo>
                                  <a:pt x="0" y="189"/>
                                </a:lnTo>
                                <a:lnTo>
                                  <a:pt x="0" y="70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4" name="Rectangle 85"/>
                        <wps:cNvSpPr>
                          <a:spLocks noChangeArrowheads="1"/>
                        </wps:cNvSpPr>
                        <wps:spPr bwMode="auto">
                          <a:xfrm>
                            <a:off x="15240" y="1323975"/>
                            <a:ext cx="961390"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5" name="Rectangle 86"/>
                        <wps:cNvSpPr>
                          <a:spLocks noChangeArrowheads="1"/>
                        </wps:cNvSpPr>
                        <wps:spPr bwMode="auto">
                          <a:xfrm>
                            <a:off x="1937385" y="558165"/>
                            <a:ext cx="961390"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3" o:spid="_x0000_s1046" editas="canvas" style="width:348pt;height:173.25pt;mso-position-horizontal-relative:char;mso-position-vertical-relative:line" coordsize="44196,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">
                <v:shape id="_x0000_s1047" type="#_x0000_t75" style="position:absolute;width:44196;height:22002;visibility:visible;mso-wrap-style:square">
                  <v:fill o:detectmouseclick="t"/>
                  <v:path o:connecttype="none"/>
                </v:shape>
                <v:rect id="Rectangle 45" o:spid="_x0000_s1048"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0/+MMA&#10;AADcAAAADwAAAGRycy9kb3ducmV2LnhtbESPQYvCMBSE74L/ITxhb5q6u4hUo0hR8eBhrR48Pppn&#10;U2xeSpPV6q83Cwseh5n5hpkvO1uLG7W+cqxgPEpAEBdOV1wqOB03wykIH5A11o5JwYM8LBf93hxT&#10;7e58oFseShEh7FNUYEJoUil9YciiH7mGOHoX11oMUbal1C3eI9zW8jNJJtJixXHBYEOZoeKa/1oF&#10;/lxvOf+5npK9KZ6hyx5+bTOlPgbdagYiUBfe4f/2Tiv4nnzB35l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0/+MMAAADcAAAADwAAAAAAAAAAAAAAAACYAgAAZHJzL2Rv&#10;d25yZXYueG1sUEsFBgAAAAAEAAQA9QAAAIgDAAAAAA==&#10;" fillcolor="#eaeaea" stroked="f"/>
                <v:rect id="Rectangle 46" o:spid="_x0000_s1049" style="position:absolute;left:152;top:13239;width:9614;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SnjMMA&#10;AADcAAAADwAAAGRycy9kb3ducmV2LnhtbESPQYvCMBSE7wv+h/AEb2u6IrJUoyxFxcMetPbg8dE8&#10;m2LzUpqo1V+/EYQ9DjPzDbNY9bYRN+p87VjB1zgBQVw6XXOloDhuPr9B+ICssXFMCh7kYbUcfCww&#10;1e7OB7rloRIRwj5FBSaENpXSl4Ys+rFriaN3dp3FEGVXSd3hPcJtIydJMpMWa44LBlvKDJWX/GoV&#10;+FOz5Xx/KZJfUz5Dnz382mZKjYb9zxxEoD78h9/tnVYwnU3hdS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SnjMMAAADcAAAADwAAAAAAAAAAAAAAAACYAgAAZHJzL2Rv&#10;d25yZXYueG1sUEsFBgAAAAAEAAQA9QAAAIgDAAAAAA==&#10;" fillcolor="#eaeaea" stroked="f"/>
                <v:rect id="Rectangle 47" o:spid="_x0000_s1050" style="position:absolute;left:19373;top:5581;width:9614;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CF8MA&#10;AADcAAAADwAAAGRycy9kb3ducmV2LnhtbESPQYvCMBSE74L/ITxhb5q67IpUo0hR8eBhrR48Pppn&#10;U2xeSpPV6q83Cwseh5n5hpkvO1uLG7W+cqxgPEpAEBdOV1wqOB03wykIH5A11o5JwYM8LBf93hxT&#10;7e58oFseShEh7FNUYEJoUil9YciiH7mGOHoX11oMUbal1C3eI9zW8jNJJtJixXHBYEOZoeKa/1oF&#10;/lxvOf+5npK9KZ6hyx5+bTOlPgbdagYiUBfe4f/2Tiv4mnzD35l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gCF8MAAADcAAAADwAAAAAAAAAAAAAAAACYAgAAZHJzL2Rv&#10;d25yZXYueG1sUEsFBgAAAAAEAAQA9QAAAIgDAAAAAA==&#10;" fillcolor="#eaeaea" stroked="f"/>
                <v:rect id="Rectangle 48" o:spid="_x0000_s1051" style="position:absolute;left:21221;top:4953;width:6071;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JcEA&#10;AADcAAAADwAAAGRycy9kb3ducmV2LnhtbESP3YrCMBSE7xd8h3AE79ZUk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PxCXBAAAA3AAAAA8AAAAAAAAAAAAAAAAAmAIAAGRycy9kb3du&#10;cmV2LnhtbFBLBQYAAAAABAAEAPUAAACGAwAAAAA=&#10;" filled="f" stroked="f">
                  <v:textbox style="mso-fit-shape-to-text:t" inset="0,0,0,0">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System</w:t>
                        </w:r>
                      </w:p>
                      <w:p w:rsidR="00EC36DA" w:rsidRDefault="00EC36DA" w:rsidP="006A0658">
                        <w:pPr>
                          <w:spacing w:before="0"/>
                          <w:jc w:val="center"/>
                        </w:pPr>
                        <w:r>
                          <w:rPr>
                            <w:rFonts w:ascii="Arial" w:hAnsi="Arial" w:cs="Arial"/>
                            <w:b/>
                            <w:bCs/>
                            <w:color w:val="000000"/>
                            <w:szCs w:val="20"/>
                            <w:lang w:val="en-US"/>
                          </w:rPr>
                          <w:t>Exception</w:t>
                        </w:r>
                      </w:p>
                    </w:txbxContent>
                  </v:textbox>
                </v:rect>
                <v:rect id="Rectangle 49" o:spid="_x0000_s1052"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04i8QA&#10;AADcAAAADwAAAGRycy9kb3ducmV2LnhtbESPQWvCQBSE74X+h+UVvNVNq6hEN6FYCgVPTQNeH9ln&#10;Npp9G7NbE/vru4LQ4zAz3zCbfLStuFDvG8cKXqYJCOLK6YZrBeX3x/MKhA/IGlvHpOBKHvLs8WGD&#10;qXYDf9GlCLWIEPYpKjAhdKmUvjJk0U9dRxy9g+sthij7Wuoehwi3rXxNkoW02HBcMNjR1lB1Kn6s&#10;gt/9bFeUV3O2zhyXg63C+26ulZo8jW9rEIHG8B++tz+1gvl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tOIvEAAAA3AAAAA8AAAAAAAAAAAAAAAAAmAIAAGRycy9k&#10;b3ducmV2LnhtbFBLBQYAAAAABAAEAPUAAACJAwAAAAA=&#10;" filled="f" strokeweight="47e-5mm">
                  <v:stroke joinstyle="round" endcap="round"/>
                </v:rect>
                <v:rect id="Rectangle 50" o:spid="_x0000_s1053" style="position:absolute;left:13633;top:266;width:6071;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1zMAA&#10;AADcAAAADwAAAGRycy9kb3ducmV2LnhtbERPS2rDMBDdF3IHMYHuGjmm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tz1zMAAAADcAAAADwAAAAAAAAAAAAAAAACYAgAAZHJzL2Rvd25y&#10;ZXYueG1sUEsFBgAAAAAEAAQA9QAAAIUDAAAAAA==&#10;" filled="f" stroked="f">
                  <v:textbox style="mso-fit-shape-to-text:t" inset="0,0,0,0">
                    <w:txbxContent>
                      <w:p w:rsidR="00EC36DA" w:rsidRDefault="00EC36DA" w:rsidP="006A0658">
                        <w:r>
                          <w:rPr>
                            <w:rFonts w:ascii="Arial" w:hAnsi="Arial" w:cs="Arial"/>
                            <w:b/>
                            <w:bCs/>
                            <w:color w:val="000000"/>
                            <w:szCs w:val="20"/>
                            <w:lang w:val="en-US"/>
                          </w:rPr>
                          <w:t>Exception</w:t>
                        </w:r>
                      </w:p>
                    </w:txbxContent>
                  </v:textbox>
                </v:rect>
                <v:rect id="Rectangle 51" o:spid="_x0000_s1054" style="position:absolute;left:2717;top:11322;width:9614;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IEsMA&#10;AADcAAAADwAAAGRycy9kb3ducmV2LnhtbESPQYvCMBSE74L/ITxhb5oqi2jXKEtR8eBhrR72+Gje&#10;NsXmpTRRq7/eLAgeh5n5hlmsOluLK7W+cqxgPEpAEBdOV1wqOB03wxkIH5A11o5JwZ08rJb93gJT&#10;7W58oGseShEh7FNUYEJoUil9YciiH7mGOHp/rrUYomxLqVu8Rbit5SRJptJixXHBYEOZoeKcX6wC&#10;/1tvOf85n5K9KR6hy+5+bTOlPgbd9xeIQF14h1/tnVbwOZ3D/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UIEsMAAADcAAAADwAAAAAAAAAAAAAAAACYAgAAZHJzL2Rv&#10;d25yZXYueG1sUEsFBgAAAAAEAAQA9QAAAIgDAAAAAA==&#10;" fillcolor="#eaeaea" stroked="f"/>
                <v:rect id="Rectangle 52" o:spid="_x0000_s1055" style="position:absolute;left:2717;top:11322;width:9614;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02IsIA&#10;AADcAAAADwAAAGRycy9kb3ducmV2LnhtbERPy2rCQBTdC/2H4Rbc6aRt0JI6irQUhKxMhW4vmdtM&#10;2sydmJnm4dc7C8Hl4bw3u9E2oqfO144VPC0TEMSl0zVXCk5fn4tXED4ga2wck4KJPOy2D7MNZtoN&#10;fKS+CJWIIewzVGBCaDMpfWnIol+6ljhyP66zGCLsKqk7HGK4beRzkqykxZpjg8GW3g2Vf8W/VXD5&#10;fsmL02TO1pnf9WDL8JGnWqn547h/AxFoDHfxzX3QCtJ1nB/PxCM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nTYiwgAAANwAAAAPAAAAAAAAAAAAAAAAAJgCAABkcnMvZG93&#10;bnJldi54bWxQSwUGAAAAAAQABAD1AAAAhwMAAAAA&#10;" filled="f" strokeweight="47e-5mm">
                  <v:stroke joinstyle="round" endcap="round"/>
                </v:rect>
                <v:rect id="Rectangle 53" o:spid="_x0000_s1056" style="position:absolute;left:1435;top:12280;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qSycMA&#10;AADcAAAADwAAAGRycy9kb3ducmV2LnhtbESPQYvCMBSE74L/ITxhb5oqotI1ylJU9uBBq4c9Ppq3&#10;TbF5KU3Uur9+Iwgeh5n5hlmuO1uLG7W+cqxgPEpAEBdOV1wqOJ+2wwUIH5A11o5JwYM8rFf93hJT&#10;7e58pFseShEh7FNUYEJoUil9YciiH7mGOHq/rrUYomxLqVu8R7it5SRJZtJixXHBYEOZoeKSX60C&#10;/1PvOD9czsneFH+hyx5+YzOlPgbd1yeIQF14h1/tb61gOh/D8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qSycMAAADcAAAADwAAAAAAAAAAAAAAAACYAgAAZHJzL2Rv&#10;d25yZXYueG1sUEsFBgAAAAAEAAQA9QAAAIgDAAAAAA==&#10;" fillcolor="#eaeaea" stroked="f"/>
                <v:rect id="Rectangle 54" o:spid="_x0000_s1057" style="position:absolute;left:1435;top:12280;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NzsMA&#10;AADcAAAADwAAAGRycy9kb3ducmV2LnhtbESPQWvCQBSE7wX/w/IEb3WjlSrRVaRSEDyZCl4f2Wc2&#10;mn2bZlcT/fWuUOhxmJlvmMWqs5W4UeNLxwpGwwQEce50yYWCw8/3+wyED8gaK8ek4E4eVsve2wJT&#10;7Vre0y0LhYgQ9ikqMCHUqZQ+N2TRD11NHL2TayyGKJtC6gbbCLeVHCfJp7RYclwwWNOXofySXa2C&#10;x/Fjlx3u5tc6c562Ng+b3UQrNeh36zmIQF34D/+1t1rBZDqG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MNzsMAAADcAAAADwAAAAAAAAAAAAAAAACYAgAAZHJzL2Rv&#10;d25yZXYueG1sUEsFBgAAAAAEAAQA9QAAAIgDAAAAAA==&#10;" filled="f" strokeweight="47e-5mm">
                  <v:stroke joinstyle="round" endcap="round"/>
                </v:rect>
                <v:rect id="Rectangle 55" o:spid="_x0000_s1058" style="position:absolute;left:1435;top:5581;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SpJcQA&#10;AADcAAAADwAAAGRycy9kb3ducmV2LnhtbESPQWvCQBSE74L/YXlCb2ZTK1pSV5FgSw8eNPXQ4yP7&#10;mg1m34bsqrG/3hUEj8PMfMMsVr1txJk6XztW8JqkIIhLp2uuFBx+PsfvIHxA1tg4JgVX8rBaDgcL&#10;zLS78J7ORahEhLDPUIEJoc2k9KUhiz5xLXH0/lxnMUTZVVJ3eIlw28hJms6kxZrjgsGWckPlsThZ&#10;Bf63+eJidzykW1P+hz6/+o3NlXoZ9esPEIH68Aw/2t9awXT+B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kqSXEAAAA3AAAAA8AAAAAAAAAAAAAAAAAmAIAAGRycy9k&#10;b3ducmV2LnhtbFBLBQYAAAAABAAEAPUAAACJAwAAAAA=&#10;" fillcolor="#eaeaea" stroked="f"/>
                <v:rect id="Rectangle 56" o:spid="_x0000_s1059" style="position:absolute;left:1435;top:5581;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YwIcQA&#10;AADcAAAADwAAAGRycy9kb3ducmV2LnhtbESPQWvCQBSE74L/YXmCN93YBi2pq0hLQfBkFLw+sq/Z&#10;1OzbmN2a2F/fFQSPw8x8wyzXva3FlVpfOVYwmyYgiAunKy4VHA9fkzcQPiBrrB2Tght5WK+GgyVm&#10;2nW8p2seShEh7DNUYEJoMil9Yciin7qGOHrfrrUYomxLqVvsItzW8iVJ5tJixXHBYEMfhopz/msV&#10;/J1ed/nxZi7WmZ9FZ4vwuUu1UuNRv3kHEagPz/CjvdUK0kUK9zPx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mMCHEAAAA3AAAAA8AAAAAAAAAAAAAAAAAmAIAAGRycy9k&#10;b3ducmV2LnhtbFBLBQYAAAAABAAEAPUAAACJAwAAAAA=&#10;" filled="f" strokeweight="47e-5mm">
                  <v:stroke joinstyle="round" endcap="round"/>
                </v:rect>
                <v:rect id="Rectangle 57" o:spid="_x0000_s1060" style="position:absolute;left:2832;top:4953;width:6915;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Mj8IA&#10;AADcAAAADwAAAGRycy9kb3ducmV2LnhtbESP3WoCMRSE7wu+QziCdzWrWJ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MyPwgAAANwAAAAPAAAAAAAAAAAAAAAAAJgCAABkcnMvZG93&#10;bnJldi54bWxQSwUGAAAAAAQABAD1AAAAhwMAAAAA&#10;" filled="f" stroked="f">
                  <v:textbox style="mso-fit-shape-to-text:t" inset="0,0,0,0">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Application</w:t>
                        </w:r>
                      </w:p>
                      <w:p w:rsidR="00EC36DA" w:rsidRDefault="00EC36DA" w:rsidP="006A0658">
                        <w:pPr>
                          <w:spacing w:before="0"/>
                          <w:jc w:val="center"/>
                        </w:pPr>
                        <w:r>
                          <w:rPr>
                            <w:rFonts w:ascii="Arial" w:hAnsi="Arial" w:cs="Arial"/>
                            <w:b/>
                            <w:bCs/>
                            <w:color w:val="000000"/>
                            <w:szCs w:val="20"/>
                            <w:lang w:val="en-US"/>
                          </w:rPr>
                          <w:t>Exception</w:t>
                        </w:r>
                      </w:p>
                    </w:txbxContent>
                  </v:textbox>
                </v:rect>
                <v:rect id="Rectangle 58" o:spid="_x0000_s1061" style="position:absolute;left:33153;top:11322;width:9607;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MKvcMA&#10;AADcAAAADwAAAGRycy9kb3ducmV2LnhtbESPQYvCMBSE74L/ITxhb5oqi0rXKEtR8eBhrR72+Gje&#10;NsXmpTRRq7/eLAgeh5n5hlmsOluLK7W+cqxgPEpAEBdOV1wqOB03wzkIH5A11o5JwZ08rJb93gJT&#10;7W58oGseShEh7FNUYEJoUil9YciiH7mGOHp/rrUYomxLqVu8Rbit5SRJptJixXHBYEOZoeKcX6wC&#10;/1tvOf85n5K9KR6hy+5+bTOlPgbd9xeIQF14h1/tnVbwOZvC/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MKvcMAAADcAAAADwAAAAAAAAAAAAAAAACYAgAAZHJzL2Rv&#10;d25yZXYueG1sUEsFBgAAAAAEAAQA9QAAAIgDAAAAAA==&#10;" fillcolor="#eaeaea" stroked="f"/>
                <v:rect id="Rectangle 59" o:spid="_x0000_s1062" style="position:absolute;left:33153;top:11322;width:9607;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VsQA&#10;AADcAAAADwAAAGRycy9kb3ducmV2LnhtbESPQWvCQBSE74X+h+UVequbWmkkZiNFKRQ8GQWvj+wz&#10;G5t9m2ZXE/vru0LB4zAz3zD5crStuFDvG8cKXicJCOLK6YZrBfvd58schA/IGlvHpOBKHpbF40OO&#10;mXYDb+lShlpECPsMFZgQukxKXxmy6CeuI47e0fUWQ5R9LXWPQ4TbVk6T5F1abDguGOxoZaj6Ls9W&#10;we/hbVPur+bHOnNKB1uF9WamlXp+Gj8WIAKN4R7+b39pBbM0hduZe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0rlbEAAAA3AAAAA8AAAAAAAAAAAAAAAAAmAIAAGRycy9k&#10;b3ducmV2LnhtbFBLBQYAAAAABAAEAPUAAACJAwAAAAA=&#10;" filled="f" strokeweight="47e-5mm">
                  <v:stroke joinstyle="round" endcap="round"/>
                </v:rect>
                <v:rect id="Rectangle 60" o:spid="_x0000_s1063" style="position:absolute;left:34963;top:10706;width:6070;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jEb8A&#10;AADcAAAADwAAAGRycy9kb3ducmV2LnhtbERPy4rCMBTdC/MP4Q7MTtMRUa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BWMRvwAAANwAAAAPAAAAAAAAAAAAAAAAAJgCAABkcnMvZG93bnJl&#10;di54bWxQSwUGAAAAAAQABAD1AAAAhAMAAAAA&#10;" filled="f" stroked="f">
                  <v:textbox style="mso-fit-shape-to-text:t" inset="0,0,0,0">
                    <w:txbxContent>
                      <w:p w:rsidR="00EC36DA" w:rsidRDefault="00EC36DA" w:rsidP="006A0658">
                        <w:pPr>
                          <w:jc w:val="center"/>
                          <w:rPr>
                            <w:rFonts w:ascii="Arial" w:hAnsi="Arial" w:cs="Arial"/>
                            <w:b/>
                            <w:bCs/>
                            <w:color w:val="000000"/>
                            <w:szCs w:val="20"/>
                            <w:lang w:val="en-US"/>
                          </w:rPr>
                        </w:pPr>
                        <w:r>
                          <w:rPr>
                            <w:rFonts w:ascii="Arial" w:hAnsi="Arial" w:cs="Arial"/>
                            <w:b/>
                            <w:bCs/>
                            <w:color w:val="000000"/>
                            <w:szCs w:val="20"/>
                            <w:lang w:val="en-US"/>
                          </w:rPr>
                          <w:t>External</w:t>
                        </w:r>
                      </w:p>
                      <w:p w:rsidR="00EC36DA" w:rsidRDefault="00EC36DA" w:rsidP="006A0658">
                        <w:pPr>
                          <w:spacing w:before="0"/>
                          <w:jc w:val="center"/>
                        </w:pPr>
                        <w:r>
                          <w:rPr>
                            <w:rFonts w:ascii="Arial" w:hAnsi="Arial" w:cs="Arial"/>
                            <w:b/>
                            <w:bCs/>
                            <w:color w:val="000000"/>
                            <w:szCs w:val="20"/>
                            <w:lang w:val="en-US"/>
                          </w:rPr>
                          <w:t>Exception</w:t>
                        </w:r>
                      </w:p>
                    </w:txbxContent>
                  </v:textbox>
                </v:rect>
                <v:rect id="Rectangle 61" o:spid="_x0000_s1064" style="position:absolute;left:20656;top:11322;width:9608;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yez8QA&#10;AADcAAAADwAAAGRycy9kb3ducmV2LnhtbESPQWvCQBSE74L/YXlCb2ZTKWpTV5FgSw8eNPXQ4yP7&#10;mg1m34bsqrG/3hUEj8PMfMMsVr1txJk6XztW8JqkIIhLp2uuFBx+PsdzED4ga2wck4IreVgth4MF&#10;ZtpdeE/nIlQiQthnqMCE0GZS+tKQRZ+4ljh6f66zGKLsKqk7vES4beQkTafSYs1xwWBLuaHyWJys&#10;Av/bfHGxOx7SrSn/Q59f/cbmSr2M+vUHiEB9eIYf7W+t4G32D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Mns/EAAAA3AAAAA8AAAAAAAAAAAAAAAAAmAIAAGRycy9k&#10;b3ducmV2LnhtbFBLBQYAAAAABAAEAPUAAACJAwAAAAA=&#10;" fillcolor="#eaeaea" stroked="f"/>
                <v:rect id="Rectangle 62" o:spid="_x0000_s1065" style="position:absolute;left:20656;top:11322;width:9608;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wasMA&#10;AADdAAAADwAAAGRycy9kb3ducmV2LnhtbERPz2vCMBS+C/sfwhN207TOTammMjYGA0/rCl4fzbOp&#10;Ni9dk9nqX78cBh4/vt/b3WhbcaHeN44VpPMEBHHldMO1gvL7Y7YG4QOyxtYxKbiSh13+MNlipt3A&#10;X3QpQi1iCPsMFZgQukxKXxmy6OeuI47c0fUWQ4R9LXWPQwy3rVwkyYu02HBsMNjRm6HqXPxaBbfD&#10;074or+bHOnNaDbYK7/ulVupxOr5uQAQaw1387/7UCp7TRdwf38Qn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twasMAAADdAAAADwAAAAAAAAAAAAAAAACYAgAAZHJzL2Rv&#10;d25yZXYueG1sUEsFBgAAAAAEAAQA9QAAAIgDAAAAAA==&#10;" filled="f" strokeweight="47e-5mm">
                  <v:stroke joinstyle="round" endcap="round"/>
                </v:rect>
                <v:rect id="Rectangle 63" o:spid="_x0000_s1066" style="position:absolute;left:19373;top:12280;width:9614;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cDcQA&#10;AADdAAAADwAAAGRycy9kb3ducmV2LnhtbESPQYvCMBSE78L+h/AEb5pWUKRrFCnrsoc9aPXg8dG8&#10;bYrNS2mi1v31RhA8DjPzDbNc97YRV+p87VhBOklAEJdO11wpOB624wUIH5A1No5JwZ08rFcfgyVm&#10;2t14T9ciVCJC2GeowITQZlL60pBFP3EtcfT+XGcxRNlVUnd4i3DbyGmSzKXFmuOCwZZyQ+W5uFgF&#10;/tR8c7E7H5NfU/6HPr/7L5srNRr2m08QgfrwDr/aP1rBLJ2m8H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uHA3EAAAA3QAAAA8AAAAAAAAAAAAAAAAAmAIAAGRycy9k&#10;b3ducmV2LnhtbFBLBQYAAAAABAAEAPUAAACJAwAAAAA=&#10;" fillcolor="#eaeaea" stroked="f"/>
                <v:rect id="Rectangle 64" o:spid="_x0000_s1067" style="position:absolute;left:19373;top:12280;width:9614;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LhsUA&#10;AADdAAAADwAAAGRycy9kb3ducmV2LnhtbESPQWvCQBSE74X+h+UVeqsbY60SXaUohYIn00Cvj+wz&#10;mzb7Ns2uJvrrXUHocZiZb5jlerCNOFHna8cKxqMEBHHpdM2VguLr42UOwgdkjY1jUnAmD+vV48MS&#10;M+163tMpD5WIEPYZKjAhtJmUvjRk0Y9cSxy9g+sshii7SuoO+wi3jUyT5E1arDkuGGxpY6j8zY9W&#10;weV7ssuLs/mzzvzMeluG7e5VK/X8NLwvQAQawn/43v7UCqbjNIX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UuGxQAAAN0AAAAPAAAAAAAAAAAAAAAAAJgCAABkcnMv&#10;ZG93bnJldi54bWxQSwUGAAAAAAQABAD1AAAAigMAAAAA&#10;" filled="f" strokeweight="47e-5mm">
                  <v:stroke joinstyle="round" endcap="round"/>
                </v:rect>
                <v:rect id="Rectangle 65" o:spid="_x0000_s1068" style="position:absolute;left:18097;top:13239;width:9608;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n4cYA&#10;AADdAAAADwAAAGRycy9kb3ducmV2LnhtbESPQWvCQBSE74X+h+UJ3pqNSoukriKhFQ89tDEHj4/s&#10;azaYfRuy2yT213cLgsdhZr5hNrvJtmKg3jeOFSySFARx5XTDtYLy9P60BuEDssbWMSm4kofd9vFh&#10;g5l2I3/RUIRaRAj7DBWYELpMSl8ZsugT1xFH79v1FkOUfS11j2OE21Yu0/RFWmw4LhjsKDdUXYof&#10;q8Cf2wMXn5cy/TDVb5jyq3+zuVLz2bR/BRFoCvfwrX3UCp4XyxX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An4cYAAADdAAAADwAAAAAAAAAAAAAAAACYAgAAZHJz&#10;L2Rvd25yZXYueG1sUEsFBgAAAAAEAAQA9QAAAIsDAAAAAA==&#10;" fillcolor="#eaeaea" stroked="f"/>
                <v:rect id="Rectangle 66" o:spid="_x0000_s1069" style="position:absolute;left:18097;top:13239;width:9608;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2acQA&#10;AADdAAAADwAAAGRycy9kb3ducmV2LnhtbESPT2vCQBTE74V+h+UVvNWN/yV1FVEKBU+NgtdH9plN&#10;m32bZlcT/fRuQfA4zMxvmMWqs5W4UONLxwoG/QQEce50yYWCw/7zfQ7CB2SNlWNScCUPq+XrywJT&#10;7Vr+pksWChEh7FNUYEKoUyl9bsii77uaOHon11gMUTaF1A22EW4rOUySqbRYclwwWNPGUP6bna2C&#10;23G0yw5X82ed+Zm1Ng/b3Vgr1Xvr1h8gAnXhGX60v7SCyWA4hv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QdmnEAAAA3QAAAA8AAAAAAAAAAAAAAAAAmAIAAGRycy9k&#10;b3ducmV2LnhtbFBLBQYAAAAABAAEAPUAAACJAwAAAAA=&#10;" filled="f" strokeweight="47e-5mm">
                  <v:stroke joinstyle="round" endcap="round"/>
                </v:rect>
                <v:rect id="Rectangle 67" o:spid="_x0000_s1070" style="position:absolute;left:34436;top:16586;width:9607;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aDsMA&#10;AADdAAAADwAAAGRycy9kb3ducmV2LnhtbESPQYvCMBSE7wv+h/AEb2uqoCzVKFJUPHhYqwePj+bZ&#10;FJuX0kSt/vqNIOxxmJlvmPmys7W4U+srxwpGwwQEceF0xaWC03Hz/QPCB2SNtWNS8CQPy0Xva46p&#10;dg8+0D0PpYgQ9ikqMCE0qZS+MGTRD11DHL2Lay2GKNtS6hYfEW5rOU6SqbRYcVww2FBmqLjmN6vA&#10;n+st57/XU7I3xSt02dOvbabUoN+tZiACdeE//GnvtILJaDyB95v4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aDsMAAADdAAAADwAAAAAAAAAAAAAAAACYAgAAZHJzL2Rv&#10;d25yZXYueG1sUEsFBgAAAAAEAAQA9QAAAIgDAAAAAA==&#10;" fillcolor="#eaeaea" stroked="f"/>
                <v:rect id="Rectangle 68" o:spid="_x0000_s1071" style="position:absolute;left:34436;top:16586;width:9607;height:3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NhcUA&#10;AADdAAAADwAAAGRycy9kb3ducmV2LnhtbESPQWvCQBSE74X+h+UVequb2FYlupHSUih4MgpeH9ln&#10;Npp9m2a3JvrrXaHgcZiZb5jFcrCNOFHna8cK0lECgrh0uuZKwXbz/TID4QOyxsYxKTiTh2X++LDA&#10;TLue13QqQiUihH2GCkwIbSalLw1Z9CPXEkdv7zqLIcqukrrDPsJtI8dJMpEWa44LBlv6NFQeiz+r&#10;4LJ7XRXbs/m1zhymvS3D1+pNK/X8NHzMQQQawj383/7RCt7T8QRub+IT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k2FxQAAAN0AAAAPAAAAAAAAAAAAAAAAAJgCAABkcnMv&#10;ZG93bnJldi54bWxQSwUGAAAAAAQABAD1AAAAigMAAAAA&#10;" filled="f" strokeweight="47e-5mm">
                  <v:stroke joinstyle="round" endcap="round"/>
                </v:rect>
                <v:rect id="Rectangle 69" o:spid="_x0000_s1072" style="position:absolute;left:33153;top:17545;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h4sYA&#10;AADdAAAADwAAAGRycy9kb3ducmV2LnhtbESPQWvCQBSE74X+h+UJ3pqNgq2kriKhFQ89tDEHj4/s&#10;azaYfRuy2yT213cLgsdhZr5hNrvJtmKg3jeOFSySFARx5XTDtYLy9P60BuEDssbWMSm4kofd9vFh&#10;g5l2I3/RUIRaRAj7DBWYELpMSl8ZsugT1xFH79v1FkOUfS11j2OE21Yu0/RZWmw4LhjsKDdUXYof&#10;q8Cf2wMXn5cy/TDVb5jyq3+zuVLz2bR/BRFoCvfwrX3UClaL5Qv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sh4sYAAADdAAAADwAAAAAAAAAAAAAAAACYAgAAZHJz&#10;L2Rvd25yZXYueG1sUEsFBgAAAAAEAAQA9QAAAIsDAAAAAA==&#10;" fillcolor="#eaeaea" stroked="f"/>
                <v:rect id="Rectangle 70" o:spid="_x0000_s1073" style="position:absolute;left:33153;top:17545;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8bMMA&#10;AADdAAAADwAAAGRycy9kb3ducmV2LnhtbERPz2vCMBS+C/sfwhN207TOTammMjYGA0/rCl4fzbOp&#10;Ni9dk9nqX78cBh4/vt/b3WhbcaHeN44VpPMEBHHldMO1gvL7Y7YG4QOyxtYxKbiSh13+MNlipt3A&#10;X3QpQi1iCPsMFZgQukxKXxmy6OeuI47c0fUWQ4R9LXWPQwy3rVwkyYu02HBsMNjRm6HqXPxaBbfD&#10;074or+bHOnNaDbYK7/ulVupxOr5uQAQaw1387/7UCp7TRZwb38Qn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18bMMAAADdAAAADwAAAAAAAAAAAAAAAACYAgAAZHJzL2Rv&#10;d25yZXYueG1sUEsFBgAAAAAEAAQA9QAAAIgDAAAAAA==&#10;" filled="f" strokeweight="47e-5mm">
                  <v:stroke joinstyle="round" endcap="round"/>
                </v:rect>
                <v:rect id="Rectangle 71" o:spid="_x0000_s1074" style="position:absolute;left:31870;top:18662;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QC8YA&#10;AADdAAAADwAAAGRycy9kb3ducmV2LnhtbESPQWvCQBSE74X+h+UJ3pqNgqWmriKhFQ89tDEHj4/s&#10;azaYfRuy2yT213cLgsdhZr5hNrvJtmKg3jeOFSySFARx5XTDtYLy9P70AsIHZI2tY1JwJQ+77ePD&#10;BjPtRv6ioQi1iBD2GSowIXSZlL4yZNEnriOO3rfrLYYo+1rqHscIt61cpumztNhwXDDYUW6ouhQ/&#10;VoE/twcuPi9l+mGq3zDlV/9mc6Xms2n/CiLQFO7hW/uoFawWyzX8v4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gQC8YAAADdAAAADwAAAAAAAAAAAAAAAACYAgAAZHJz&#10;L2Rvd25yZXYueG1sUEsFBgAAAAAEAAQA9QAAAIsDAAAAAA==&#10;" fillcolor="#eaeaea" stroked="f"/>
                <v:rect id="Rectangle 72" o:spid="_x0000_s1075" style="position:absolute;left:31870;top:18662;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t8IA&#10;AADdAAAADwAAAGRycy9kb3ducmV2LnhtbERPz2vCMBS+C/sfwhN201SdU6pRZEMQPNkJXh/Ns6k2&#10;L12T2bq/3hwEjx/f7+W6s5W4UeNLxwpGwwQEce50yYWC4892MAfhA7LGyjEpuJOH9eqtt8RUu5YP&#10;dMtCIWII+xQVmBDqVEqfG7Loh64mjtzZNRZDhE0hdYNtDLeVHCfJp7RYcmwwWNOXofya/VkF/6fJ&#10;Pjveza915jJrbR6+9x9aqfd+t1mACNSFl/jp3mkF09Ek7o9v4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cua3wgAAAN0AAAAPAAAAAAAAAAAAAAAAAJgCAABkcnMvZG93&#10;bnJldi54bWxQSwUGAAAAAAQABAD1AAAAhwMAAAAA&#10;" filled="f" strokeweight="47e-5mm">
                  <v:stroke joinstyle="round" endcap="round"/>
                </v:rect>
                <v:shape id="Freeform 73" o:spid="_x0000_s1076" style="position:absolute;left:6242;top:3346;width:10248;height:2235;visibility:visible;mso-wrap-style:square;v-text-anchor:top" coordsize="161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asMA&#10;AADdAAAADwAAAGRycy9kb3ducmV2LnhtbESPQWsCMRSE70L/Q3iF3jS7LRbZGkUEoehJu+D1kbxu&#10;Fjcv2yTV9d8bQfA4zMw3zHw5uE6cKcTWs4JyUoAg1t603CiofzbjGYiYkA12nknBlSIsFy+jOVbG&#10;X3hP50NqRIZwrFCBTamvpIzaksM48T1x9n59cJiyDI00AS8Z7jr5XhSf0mHLecFiT2tL+nT4dwoG&#10;vV3vWR//7LYu62IXwjFsdkq9vQ6rLxCJhvQMP9rfRsG0/Cjh/iY/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4asMAAADdAAAADwAAAAAAAAAAAAAAAACYAgAAZHJzL2Rv&#10;d25yZXYueG1sUEsFBgAAAAAEAAQA9QAAAIgDAAAAAA==&#10;" path="m1614,r,188l,188,,352e" filled="f" strokeweight="47e-5mm">
                  <v:stroke endcap="round"/>
                  <v:path arrowok="t" o:connecttype="custom" o:connectlocs="1024890,0;1024890,119380;0,119380;0,223520" o:connectangles="0,0,0,0"/>
                </v:shape>
                <v:shape id="Freeform 74" o:spid="_x0000_s1077" style="position:absolute;left:16490;top:3346;width:7690;height:2235;visibility:visible;mso-wrap-style:square;v-text-anchor:top" coordsize="121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Mc5scA&#10;AADdAAAADwAAAGRycy9kb3ducmV2LnhtbESPzWrDMBCE74W+g9hCL6WRU5OQOFZCCcQYn5q0l94W&#10;a/1DrZWxFNt9+yoQ6HGYmW+Y9DCbTow0uNayguUiAkFcWt1yreDr8/S6AeE8ssbOMin4JQeH/eND&#10;iom2E59pvPhaBAi7BBU03veJlK5syKBb2J44eJUdDPogh1rqAacAN518i6K1NNhyWGiwp2ND5c/l&#10;ahRgvC6uWbbKqo3/eCnyvtzW306p56f5fQfC0+z/w/d2rhWslnEMtzfhCcj9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zHObHAAAA3QAAAA8AAAAAAAAAAAAAAAAAmAIAAGRy&#10;cy9kb3ducmV2LnhtbFBLBQYAAAAABAAEAPUAAACMAwAAAAA=&#10;" path="m,l,188r1211,l1211,352e" filled="f" strokeweight="47e-5mm">
                  <v:stroke endcap="round"/>
                  <v:path arrowok="t" o:connecttype="custom" o:connectlocs="0,0;0,119380;768985,119380;768985,223520" o:connectangles="0,0,0,0"/>
                </v:shape>
                <v:shape id="Freeform 75" o:spid="_x0000_s1078" style="position:absolute;left:6242;top:8769;width:1282;height:2553;visibility:visible;mso-wrap-style:square;v-text-anchor:top" coordsize="202,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EMQA&#10;AADdAAAADwAAAGRycy9kb3ducmV2LnhtbESP0YrCMBRE3wX/IVxh3zRVa5FqFBHEXdaX7foBl+ba&#10;Fpub0kRt/XqzsODjMDNnmPW2M7W4U+sqywqmkwgEcW51xYWC8+9hvAThPLLG2jIp6MnBdjMcrDHV&#10;9sE/dM98IQKEXYoKSu+bVEqXl2TQTWxDHLyLbQ36INtC6hYfAW5qOYuiRBqsOCyU2NC+pPya3YyC&#10;+PucJKe4fx6zbjGbY3/sv5CV+hh1uxUIT51/h//bn1rBYjqP4e9Ne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FPxDEAAAA3QAAAA8AAAAAAAAAAAAAAAAAmAIAAGRycy9k&#10;b3ducmV2LnhtbFBLBQYAAAAABAAEAPUAAACJAwAAAAA=&#10;" path="m,l,189r202,l202,402e" filled="f" strokeweight="47e-5mm">
                  <v:stroke endcap="round"/>
                  <v:path arrowok="t" o:connecttype="custom" o:connectlocs="0,0;0,120015;128270,120015;128270,255270" o:connectangles="0,0,0,0"/>
                </v:shape>
                <v:line id="Line 76" o:spid="_x0000_s1079" style="position:absolute;visibility:visible;mso-wrap-style:square" from="6242,8769" to="6248,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wLsUAAADdAAAADwAAAGRycy9kb3ducmV2LnhtbESP0YrCMBRE3wX/IVxh3zRVqUo1iqy7&#10;i4sgWP2AS3Ntq81NabJa/94ICz4OM3OGWaxaU4kbNa60rGA4iEAQZ1aXnCs4Hb/7MxDOI2usLJOC&#10;BzlYLbudBSba3vlAt9TnIkDYJaig8L5OpHRZQQbdwNbEwTvbxqAPssmlbvAe4KaSoyiaSIMlh4UC&#10;a/osKLumf0bBdFdRm08Om93X/nhJ4594PNr8KvXRa9dzEJ5a/w7/t7daQTwcx/B6E56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wLsUAAADdAAAADwAAAAAAAAAA&#10;AAAAAAChAgAAZHJzL2Rvd25yZXYueG1sUEsFBgAAAAAEAAQA+QAAAJMDAAAAAA==&#10;" strokeweight="47e-5mm">
                  <v:stroke endcap="round"/>
                </v:line>
                <v:shape id="Freeform 77" o:spid="_x0000_s1080" style="position:absolute;left:4959;top:8769;width:1283;height:4470;visibility:visible;mso-wrap-style:square;v-text-anchor:top" coordsize="202,7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RKcUA&#10;AADdAAAADwAAAGRycy9kb3ducmV2LnhtbESPQWvCQBSE70L/w/IKvekmFYNJXUMJFLyUVq3t9ZF9&#10;JsHs25DdJum/dwuCx2FmvmE2+WRaMVDvGssK4kUEgri0uuFKwdfxbb4G4TyyxtYyKfgjB/n2YbbB&#10;TNuR9zQcfCUChF2GCmrvu0xKV9Zk0C1sRxy8s+0N+iD7SuoexwA3rXyOokQabDgs1NhRUVN5Ofwa&#10;BfLUfZ/ccCnO7yw/f9ox1fiRKvX0OL2+gPA0+Xv41t5pBat4mcD/m/AE5P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lEpxQAAAN0AAAAPAAAAAAAAAAAAAAAAAJgCAABkcnMv&#10;ZG93bnJldi54bWxQSwUGAAAAAAQABAD1AAAAigMAAAAA&#10;" path="m202,r,189l,189,,704e" filled="f" strokeweight="47e-5mm">
                  <v:stroke endcap="round"/>
                  <v:path arrowok="t" o:connecttype="custom" o:connectlocs="128270,0;128270,120015;0,120015;0,447040" o:connectangles="0,0,0,0"/>
                </v:shape>
                <v:shape id="Freeform 78" o:spid="_x0000_s1081" style="position:absolute;left:24180;top:8769;width:1283;height:2553;visibility:visible;mso-wrap-style:square;v-text-anchor:top" coordsize="202,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ehZ8YA&#10;AADdAAAADwAAAGRycy9kb3ducmV2LnhtbESP3WrCQBSE7wu+w3IK3tWNGtOSuooIEku9aeoDHLKn&#10;SWj2bMiu+fHpu4VCL4eZ+YbZ7kfTiJ46V1tWsFxEIIgLq2suFVw/T08vIJxH1thYJgUTOdjvZg9b&#10;TLUd+IP63JciQNilqKDyvk2ldEVFBt3CtsTB+7KdQR9kV0rd4RDgppGrKEqkwZrDQoUtHSsqvvOb&#10;URC/X5PkEk/3LB83qzVO2fSGrNT8cTy8gvA0+v/wX/usFWyW62f4fROe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ehZ8YAAADdAAAADwAAAAAAAAAAAAAAAACYAgAAZHJz&#10;L2Rvd25yZXYueG1sUEsFBgAAAAAEAAQA9QAAAIsDAAAAAA==&#10;" path="m,l,184r202,l202,402e" filled="f" strokeweight="47e-5mm">
                  <v:stroke endcap="round"/>
                  <v:path arrowok="t" o:connecttype="custom" o:connectlocs="0,0;0,116840;128270,116840;128270,255270" o:connectangles="0,0,0,0"/>
                </v:shape>
                <v:line id="Line 79" o:spid="_x0000_s1082" style="position:absolute;visibility:visible;mso-wrap-style:square" from="24180,8769" to="24187,1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5fsMIAAADdAAAADwAAAGRycy9kb3ducmV2LnhtbERPy4rCMBTdC/MP4Q6401SlzlCNIr5Q&#10;hIHW+YBLc20709yUJmr9e7MQXB7Oe77sTC1u1LrKsoLRMAJBnFtdcaHg97wbfINwHlljbZkUPMjB&#10;cvHRm2Oi7Z1TumW+ECGEXYIKSu+bREqXl2TQDW1DHLiLbQ36ANtC6hbvIdzUchxFU2mw4tBQYkPr&#10;kvL/7GoUfJ1q6oppujltf85/WbyPJ+PNUan+Z7eagfDU+bf45T5oBfFoEuaG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5fsMIAAADdAAAADwAAAAAAAAAAAAAA&#10;AAChAgAAZHJzL2Rvd25yZXYueG1sUEsFBgAAAAAEAAQA+QAAAJADAAAAAA==&#10;" strokeweight="47e-5mm">
                  <v:stroke endcap="round"/>
                </v:line>
                <v:shape id="Freeform 80" o:spid="_x0000_s1083" style="position:absolute;left:24180;top:8769;width:13780;height:2553;visibility:visible;mso-wrap-style:square;v-text-anchor:top" coordsize="2170,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C3MMA&#10;AADdAAAADwAAAGRycy9kb3ducmV2LnhtbESPT4vCMBTE7wv7HcJb8LamVRS3axQVBE/Cqtjro3n9&#10;g81LaWJtv70RFjwOM/MbZrnuTS06al1lWUE8jkAQZ1ZXXCi4nPffCxDOI2usLZOCgRysV58fS0y0&#10;ffAfdSdfiABhl6CC0vsmkdJlJRl0Y9sQBy+3rUEfZFtI3eIjwE0tJ1E0lwYrDgslNrQrKbud7kZB&#10;liIfr05v4zid4TCc80jfOqVGX/3mF4Sn3r/D/+2DVjCLpz/weh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FC3MMAAADdAAAADwAAAAAAAAAAAAAAAACYAgAAZHJzL2Rv&#10;d25yZXYueG1sUEsFBgAAAAAEAAQA9QAAAIgDAAAAAA==&#10;" path="m,l,184r2170,l2170,402e" filled="f" strokeweight="47e-5mm">
                  <v:stroke endcap="round"/>
                  <v:path arrowok="t" o:connecttype="custom" o:connectlocs="0,0;0,116840;1377950,116840;1377950,255270" o:connectangles="0,0,0,0"/>
                </v:shape>
                <v:shape id="Freeform 81" o:spid="_x0000_s1084" style="position:absolute;left:37960;top:14509;width:1276;height:2077;visibility:visible;mso-wrap-style:square;v-text-anchor:top" coordsize="201,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CocMA&#10;AADdAAAADwAAAGRycy9kb3ducmV2LnhtbERPy2rCQBTdC/7DcAV3OjFakego2iJ2UYovcHvJXJNg&#10;5k7MTGL6951FocvDea82nSlFS7UrLCuYjCMQxKnVBWcKrpf9aAHCeWSNpWVS8EMONut+b4WJti8+&#10;UXv2mQgh7BJUkHtfJVK6NCeDbmwr4sDdbW3QB1hnUtf4CuGmlHEUzaXBgkNDjhW955Q+zo1R4ObP&#10;Z3yUH4277eLZ8bs5ZO3XVKnhoNsuQXjq/L/4z/2pFbxNZmF/eBOe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rCocMAAADdAAAADwAAAAAAAAAAAAAAAACYAgAAZHJzL2Rv&#10;d25yZXYueG1sUEsFBgAAAAAEAAQA9QAAAIgDAAAAAA==&#10;" path="m,l,189r201,l201,327e" filled="f" strokeweight="47e-5mm">
                  <v:stroke endcap="round"/>
                  <v:path arrowok="t" o:connecttype="custom" o:connectlocs="0,0;0,120015;127635,120015;127635,207645" o:connectangles="0,0,0,0"/>
                </v:shape>
                <v:line id="Line 82" o:spid="_x0000_s1085" style="position:absolute;visibility:visible;mso-wrap-style:square" from="37960,14509" to="37966,17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FUMYAAADdAAAADwAAAGRycy9kb3ducmV2LnhtbESP0WrCQBRE3wv+w3IF3+om2qhEVym1&#10;lRZBMPoBl+w1iWbvhuxW49+7QqGPw8ycYRarztTiSq2rLCuIhxEI4tzqigsFx8PX6wyE88gaa8uk&#10;4E4OVsveywJTbW+8p2vmCxEg7FJUUHrfpFK6vCSDbmgb4uCdbGvQB9kWUrd4C3BTy1EUTaTBisNC&#10;iQ19lJRfsl+jYLqtqSsm+/X2c3c4Z8kmGY/WP0oN+t37HISnzv+H/9rfWkESv8XwfBOe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hVDGAAAA3QAAAA8AAAAAAAAA&#10;AAAAAAAAoQIAAGRycy9kb3ducmV2LnhtbFBLBQYAAAAABAAEAPkAAACUAwAAAAA=&#10;" strokeweight="47e-5mm">
                  <v:stroke endcap="round"/>
                </v:line>
                <v:shape id="Freeform 83" o:spid="_x0000_s1086" style="position:absolute;left:36671;top:14509;width:1289;height:4153;visibility:visible;mso-wrap-style:square;v-text-anchor:top" coordsize="203,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Eqc8cA&#10;AADdAAAADwAAAGRycy9kb3ducmV2LnhtbESP0WoCMRRE3wv9h3ALvhTNKttFV6NUQWhfhNp+wHVz&#10;3azd3KybqGm/vikU+jjMzBlmsYq2FVfqfeNYwXiUgSCunG64VvDxvh1OQfiArLF1TAq+yMNqeX+3&#10;wFK7G7/RdR9qkSDsS1RgQuhKKX1lyKIfuY44eUfXWwxJ9rXUPd4S3LZykmWFtNhwWjDY0cZQ9bm/&#10;WAW75vugpxuTn/Ji9hrXu+JxHc9KDR7i8xxEoBj+w3/tF63gaZxP4PdNe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KnPHAAAA3QAAAA8AAAAAAAAAAAAAAAAAmAIAAGRy&#10;cy9kb3ducmV2LnhtbFBLBQYAAAAABAAEAPUAAACMAwAAAAA=&#10;" path="m203,r,189l,189,,654e" filled="f" strokeweight="47e-5mm">
                  <v:stroke endcap="round"/>
                  <v:path arrowok="t" o:connecttype="custom" o:connectlocs="128905,0;128905,120015;0,120015;0,415290" o:connectangles="0,0,0,0"/>
                </v:shape>
                <v:shape id="Freeform 84" o:spid="_x0000_s1087" style="position:absolute;left:22898;top:8743;width:1282;height:4471;visibility:visible;mso-wrap-style:square;v-text-anchor:top" coordsize="202,7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BzMUA&#10;AADdAAAADwAAAGRycy9kb3ducmV2LnhtbESPQWvCQBSE74L/YXkFb3UTtVJTN0EEoRdp1dpeH9ln&#10;EpJ9G7LbJP333ULB4zAz3zDbbDSN6KlzlWUF8TwCQZxbXXGh4ONyeHwG4TyyxsYyKfghB1k6nWwx&#10;0XbgE/VnX4gAYZeggtL7NpHS5SUZdHPbEgfvZjuDPsiukLrDIcBNIxdRtJYGKw4LJba0Lymvz99G&#10;gby2n1fX1/vbkeX7VzNsNL5tlJo9jLsXEJ5Gfw//t1+1gqd4tYS/N+EJ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04HMxQAAAN0AAAAPAAAAAAAAAAAAAAAAAJgCAABkcnMv&#10;ZG93bnJldi54bWxQSwUGAAAAAAQABAD1AAAAigMAAAAA&#10;" path="m202,r,189l,189,,704e" filled="f" strokeweight="47e-5mm">
                  <v:stroke endcap="round"/>
                  <v:path arrowok="t" o:connecttype="custom" o:connectlocs="128270,0;128270,120015;0,120015;0,447040" o:connectangles="0,0,0,0"/>
                </v:shape>
                <v:rect id="Rectangle 85" o:spid="_x0000_s1088" style="position:absolute;left:152;top:13239;width:9614;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TycUA&#10;AADdAAAADwAAAGRycy9kb3ducmV2LnhtbESPQWvCQBSE74X+h+UVvNWNmlaJrlKUQsGTaaDXR/aZ&#10;TZt9m2ZXE/31rlDocZiZb5jVZrCNOFPna8cKJuMEBHHpdM2VguLz/XkBwgdkjY1jUnAhD5v148MK&#10;M+16PtA5D5WIEPYZKjAhtJmUvjRk0Y9dSxy9o+sshii7SuoO+wi3jZwmyau0WHNcMNjS1lD5k5+s&#10;guvXbJ8XF/Nrnfme97YMu32qlRo9DW9LEIGG8B/+a39oBS+TNIX7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5PJxQAAAN0AAAAPAAAAAAAAAAAAAAAAAJgCAABkcnMv&#10;ZG93bnJldi54bWxQSwUGAAAAAAQABAD1AAAAigMAAAAA&#10;" filled="f" strokeweight="47e-5mm">
                  <v:stroke joinstyle="round" endcap="round"/>
                </v:rect>
                <v:rect id="Rectangle 86" o:spid="_x0000_s1089" style="position:absolute;left:19373;top:5581;width:9614;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2UsUA&#10;AADdAAAADwAAAGRycy9kb3ducmV2LnhtbESPQWvCQBSE70L/w/IKvekmVaukWaUoBcFTU8HrI/vM&#10;ps2+TbOrif76bqHgcZiZb5h8PdhGXKjztWMF6SQBQVw6XXOl4PD5Pl6C8AFZY+OYFFzJw3r1MMox&#10;067nD7oUoRIRwj5DBSaENpPSl4Ys+olriaN3cp3FEGVXSd1hH+G2kc9J8iIt1hwXDLa0MVR+F2er&#10;4Hac7ovD1fxYZ74WvS3Ddj/TSj09Dm+vIAIN4R7+b++0gnk6m8P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zZSxQAAAN0AAAAPAAAAAAAAAAAAAAAAAJgCAABkcnMv&#10;ZG93bnJldi54bWxQSwUGAAAAAAQABAD1AAAAigMAAAAA&#10;" filled="f" strokeweight="47e-5mm">
                  <v:stroke joinstyle="round" endcap="round"/>
                </v:rect>
                <w10:anchorlock/>
              </v:group>
            </w:pict>
          </mc:Fallback>
        </mc:AlternateContent>
      </w:r>
    </w:p>
    <w:p w:rsidR="006A0658" w:rsidRPr="00D56B68" w:rsidRDefault="006A0658" w:rsidP="006A0658">
      <w:r w:rsidRPr="00D56B68">
        <w:t xml:space="preserve">Тъй като наследниците на всеки от тези класове имат различни </w:t>
      </w:r>
      <w:r w:rsidRPr="003F41D3">
        <w:t>характе</w:t>
      </w:r>
      <w:r w:rsidRPr="003F41D3">
        <w:softHyphen/>
        <w:t>ристики</w:t>
      </w:r>
      <w:r>
        <w:t>, ще разгледаме всеки от тях по</w:t>
      </w:r>
      <w:r w:rsidRPr="00D56B68">
        <w:t>отделно.</w:t>
      </w:r>
    </w:p>
    <w:p w:rsidR="006A0658" w:rsidRPr="00BE1E0E" w:rsidRDefault="006A0658" w:rsidP="006A0658">
      <w:pPr>
        <w:pStyle w:val="Heading3"/>
      </w:pPr>
      <w:bookmarkStart w:id="969" w:name="_Toc243587493"/>
      <w:bookmarkStart w:id="970" w:name="_Toc299461155"/>
      <w:r w:rsidRPr="00206C90">
        <w:t xml:space="preserve">Класът </w:t>
      </w:r>
      <w:r w:rsidRPr="00206C90">
        <w:rPr>
          <w:lang w:val="en-US"/>
        </w:rPr>
        <w:t>Exception</w:t>
      </w:r>
      <w:bookmarkEnd w:id="970"/>
    </w:p>
    <w:p w:rsidR="006A0658" w:rsidRDefault="006A0658" w:rsidP="006A0658">
      <w:r w:rsidRPr="007E78C9">
        <w:t xml:space="preserve">В .NET Framework </w:t>
      </w:r>
      <w:r w:rsidRPr="001F4EB4">
        <w:rPr>
          <w:rStyle w:val="Code"/>
        </w:rPr>
        <w:t>Exception</w:t>
      </w:r>
      <w:r w:rsidRPr="001F4EB4">
        <w:t xml:space="preserve"> е базовият клас на всички изключения. Няколко класа на изключения </w:t>
      </w:r>
      <w:r>
        <w:t xml:space="preserve">го </w:t>
      </w:r>
      <w:r w:rsidRPr="001F4EB4">
        <w:t xml:space="preserve">наследяват директно, включително </w:t>
      </w:r>
      <w:r w:rsidRPr="001F4EB4">
        <w:rPr>
          <w:rStyle w:val="Code"/>
        </w:rPr>
        <w:t>ApplicationException</w:t>
      </w:r>
      <w:r w:rsidRPr="001F4EB4">
        <w:t xml:space="preserve"> и </w:t>
      </w:r>
      <w:r w:rsidRPr="001F4EB4">
        <w:rPr>
          <w:rStyle w:val="Code"/>
        </w:rPr>
        <w:t>SystemException</w:t>
      </w:r>
      <w:r w:rsidRPr="001F4EB4">
        <w:t xml:space="preserve">. Тези два класа са базови </w:t>
      </w:r>
      <w:r>
        <w:t>за</w:t>
      </w:r>
      <w:r w:rsidRPr="001F4EB4">
        <w:t xml:space="preserve"> почти всички изключения</w:t>
      </w:r>
      <w:r>
        <w:t>, възникващи по време на изпълнение на програмата</w:t>
      </w:r>
      <w:r w:rsidRPr="001F4EB4">
        <w:t>.</w:t>
      </w:r>
    </w:p>
    <w:p w:rsidR="006A0658" w:rsidRPr="001F4EB4" w:rsidRDefault="006A0658" w:rsidP="006A0658">
      <w:r>
        <w:t xml:space="preserve">Класът </w:t>
      </w:r>
      <w:r w:rsidRPr="001F4EB4">
        <w:rPr>
          <w:rStyle w:val="Code"/>
        </w:rPr>
        <w:t>Exception</w:t>
      </w:r>
      <w:r w:rsidRPr="001F4EB4">
        <w:t xml:space="preserve"> съдържа копие на стека по време на създаването на изключе</w:t>
      </w:r>
      <w:r w:rsidRPr="001F4EB4">
        <w:softHyphen/>
        <w:t xml:space="preserve">нието. Съдържа още </w:t>
      </w:r>
      <w:r>
        <w:t xml:space="preserve">кратко </w:t>
      </w:r>
      <w:r w:rsidRPr="001F4EB4">
        <w:t>текстово съобщение описващо греш</w:t>
      </w:r>
      <w:r>
        <w:softHyphen/>
      </w:r>
      <w:r w:rsidRPr="001F4EB4">
        <w:t xml:space="preserve">ката (попълва се от </w:t>
      </w:r>
      <w:r>
        <w:t>метода</w:t>
      </w:r>
      <w:r w:rsidRPr="001F4EB4">
        <w:t>, който хвърля изключението). Всяко изключе</w:t>
      </w:r>
      <w:r>
        <w:softHyphen/>
      </w:r>
      <w:r w:rsidRPr="001F4EB4">
        <w:t xml:space="preserve">ние може да съдържа още </w:t>
      </w:r>
      <w:r w:rsidRPr="001F4EB4">
        <w:rPr>
          <w:b/>
        </w:rPr>
        <w:t>причина (</w:t>
      </w:r>
      <w:r w:rsidRPr="001F4EB4">
        <w:rPr>
          <w:b/>
          <w:lang w:val="en-US"/>
        </w:rPr>
        <w:t>cause</w:t>
      </w:r>
      <w:r w:rsidRPr="001F4EB4">
        <w:rPr>
          <w:b/>
        </w:rPr>
        <w:t>)</w:t>
      </w:r>
      <w:r w:rsidRPr="001F4EB4">
        <w:t xml:space="preserve"> за възникването му</w:t>
      </w:r>
      <w:r>
        <w:t xml:space="preserve">, която представлява </w:t>
      </w:r>
      <w:r w:rsidRPr="001F4EB4">
        <w:t>друго изключение</w:t>
      </w:r>
      <w:r>
        <w:t xml:space="preserve"> –</w:t>
      </w:r>
      <w:r w:rsidRPr="001F4EB4">
        <w:t xml:space="preserve"> </w:t>
      </w:r>
      <w:r>
        <w:t xml:space="preserve">оригиналната </w:t>
      </w:r>
      <w:r w:rsidRPr="001F4EB4">
        <w:t xml:space="preserve">причина за появата на проблема. Можем да го наричаме </w:t>
      </w:r>
      <w:r w:rsidRPr="001F4EB4">
        <w:rPr>
          <w:b/>
        </w:rPr>
        <w:t xml:space="preserve">вътрешно </w:t>
      </w:r>
      <w:r>
        <w:rPr>
          <w:b/>
        </w:rPr>
        <w:t>(</w:t>
      </w:r>
      <w:r w:rsidRPr="001F4EB4">
        <w:rPr>
          <w:b/>
        </w:rPr>
        <w:t>обвито</w:t>
      </w:r>
      <w:r>
        <w:rPr>
          <w:b/>
        </w:rPr>
        <w:t>)</w:t>
      </w:r>
      <w:r w:rsidRPr="001F4EB4">
        <w:rPr>
          <w:b/>
        </w:rPr>
        <w:t xml:space="preserve"> изключение</w:t>
      </w:r>
      <w:r w:rsidRPr="001F4EB4">
        <w:t xml:space="preserve"> (</w:t>
      </w:r>
      <w:r w:rsidRPr="001F4EB4">
        <w:rPr>
          <w:b/>
          <w:lang w:val="en-US"/>
        </w:rPr>
        <w:t>inner</w:t>
      </w:r>
      <w:r w:rsidRPr="00BE1E0E">
        <w:rPr>
          <w:b/>
        </w:rPr>
        <w:t xml:space="preserve"> / </w:t>
      </w:r>
      <w:r w:rsidRPr="001F4EB4">
        <w:rPr>
          <w:b/>
          <w:lang w:val="en-US"/>
        </w:rPr>
        <w:t>wrapped</w:t>
      </w:r>
      <w:r w:rsidRPr="00BE1E0E">
        <w:rPr>
          <w:b/>
        </w:rPr>
        <w:t xml:space="preserve"> </w:t>
      </w:r>
      <w:r w:rsidRPr="001F4EB4">
        <w:rPr>
          <w:b/>
          <w:lang w:val="en-US"/>
        </w:rPr>
        <w:t>exception</w:t>
      </w:r>
      <w:r w:rsidRPr="001F4EB4">
        <w:t xml:space="preserve">) или </w:t>
      </w:r>
      <w:r w:rsidRPr="001F4EB4">
        <w:rPr>
          <w:b/>
        </w:rPr>
        <w:t>вложено изключение</w:t>
      </w:r>
      <w:r w:rsidRPr="001F4EB4">
        <w:t>.</w:t>
      </w:r>
    </w:p>
    <w:p w:rsidR="006A0658" w:rsidRDefault="006A0658" w:rsidP="006A0658">
      <w:r w:rsidRPr="00D56B68">
        <w:lastRenderedPageBreak/>
        <w:t xml:space="preserve">Външното изключение се нарича </w:t>
      </w:r>
      <w:r w:rsidRPr="00D56B68">
        <w:rPr>
          <w:b/>
        </w:rPr>
        <w:t>обгръщащо</w:t>
      </w:r>
      <w:r>
        <w:rPr>
          <w:b/>
        </w:rPr>
        <w:t xml:space="preserve"> (</w:t>
      </w:r>
      <w:r w:rsidRPr="00D56B68">
        <w:rPr>
          <w:b/>
        </w:rPr>
        <w:t>обвиващо</w:t>
      </w:r>
      <w:r>
        <w:rPr>
          <w:b/>
        </w:rPr>
        <w:t>)</w:t>
      </w:r>
      <w:r w:rsidRPr="00D56B68">
        <w:rPr>
          <w:b/>
        </w:rPr>
        <w:t xml:space="preserve"> изключение</w:t>
      </w:r>
      <w:r w:rsidRPr="00D56B68">
        <w:t>. Така може да се навържат много изключения.</w:t>
      </w:r>
      <w:r>
        <w:t xml:space="preserve"> В този случай говорим за</w:t>
      </w:r>
      <w:r w:rsidRPr="00D56B68">
        <w:t xml:space="preserve"> </w:t>
      </w:r>
      <w:r w:rsidRPr="00D56B68">
        <w:rPr>
          <w:b/>
        </w:rPr>
        <w:t>верига от изключения (</w:t>
      </w:r>
      <w:r w:rsidRPr="007A7DAB">
        <w:rPr>
          <w:b/>
          <w:lang w:val="en-US"/>
        </w:rPr>
        <w:t>exception chain</w:t>
      </w:r>
      <w:r w:rsidRPr="00D56B68">
        <w:rPr>
          <w:b/>
        </w:rPr>
        <w:t>)</w:t>
      </w:r>
      <w:r w:rsidRPr="00D56B68">
        <w:t>.</w:t>
      </w:r>
    </w:p>
    <w:p w:rsidR="006A0658" w:rsidRPr="00B11BE4" w:rsidRDefault="006A0658" w:rsidP="006A0658">
      <w:pPr>
        <w:pStyle w:val="Heading3"/>
      </w:pPr>
      <w:bookmarkStart w:id="971" w:name="_Toc299461156"/>
      <w:r>
        <w:rPr>
          <w:lang w:val="en-US"/>
        </w:rPr>
        <w:t>Exception</w:t>
      </w:r>
      <w:r w:rsidRPr="00D56B68">
        <w:t xml:space="preserve"> –</w:t>
      </w:r>
      <w:r w:rsidRPr="00BE1E0E">
        <w:t xml:space="preserve"> </w:t>
      </w:r>
      <w:r w:rsidRPr="00566E2A">
        <w:t>конструктори</w:t>
      </w:r>
      <w:r w:rsidRPr="00BE1E0E">
        <w:t xml:space="preserve">, </w:t>
      </w:r>
      <w:r w:rsidRPr="00D56B68">
        <w:t>методи</w:t>
      </w:r>
      <w:r>
        <w:t>, свойства</w:t>
      </w:r>
      <w:bookmarkEnd w:id="971"/>
    </w:p>
    <w:p w:rsidR="006A0658" w:rsidRPr="00D56B68" w:rsidRDefault="006A0658" w:rsidP="006A0658">
      <w:pPr>
        <w:spacing w:after="120"/>
      </w:pPr>
      <w:r w:rsidRPr="00D56B68">
        <w:t xml:space="preserve">Ето </w:t>
      </w:r>
      <w:r>
        <w:t>как изглежда</w:t>
      </w:r>
      <w:r w:rsidRPr="00D56B68">
        <w:t xml:space="preserve"> класът </w:t>
      </w:r>
      <w:r w:rsidRPr="00566E2A">
        <w:rPr>
          <w:rStyle w:val="Code"/>
        </w:rPr>
        <w:t>System</w:t>
      </w:r>
      <w:r w:rsidRPr="00BE1E0E">
        <w:rPr>
          <w:rStyle w:val="Code"/>
        </w:rPr>
        <w:t>.</w:t>
      </w:r>
      <w:r w:rsidRPr="00566E2A">
        <w:rPr>
          <w:rStyle w:val="Code"/>
        </w:rPr>
        <w:t>Exceptio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01230" w:rsidTr="006A0658">
        <w:tc>
          <w:tcPr>
            <w:tcW w:w="7970" w:type="dxa"/>
            <w:tcBorders>
              <w:top w:val="single" w:sz="4" w:space="0" w:color="auto"/>
              <w:left w:val="single" w:sz="4" w:space="0" w:color="auto"/>
              <w:bottom w:val="single" w:sz="4" w:space="0" w:color="auto"/>
              <w:right w:val="single" w:sz="4" w:space="0" w:color="auto"/>
            </w:tcBorders>
          </w:tcPr>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w:t>
            </w:r>
            <w:r w:rsidRPr="00501230">
              <w:rPr>
                <w:rFonts w:ascii="Courier New" w:hAnsi="Courier New" w:cs="Courier New"/>
                <w:noProof/>
                <w:color w:val="2B91AF"/>
                <w:szCs w:val="20"/>
                <w:lang w:val="en-US" w:eastAsia="en-US"/>
              </w:rPr>
              <w:t>SerializableAttribute</w:t>
            </w:r>
            <w:r w:rsidRPr="00501230">
              <w:rPr>
                <w:rFonts w:ascii="Courier New" w:hAnsi="Courier New" w:cs="Courier New"/>
                <w:noProof/>
                <w:szCs w:val="20"/>
                <w:lang w:val="en-US" w:eastAsia="en-US"/>
              </w:rPr>
              <w:t>]</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ComVisibleAttribute(</w:t>
            </w:r>
            <w:r w:rsidRPr="00501230">
              <w:rPr>
                <w:rFonts w:ascii="Courier New" w:hAnsi="Courier New" w:cs="Courier New"/>
                <w:noProof/>
                <w:color w:val="0000FF"/>
                <w:szCs w:val="20"/>
                <w:lang w:val="en-US" w:eastAsia="en-US"/>
              </w:rPr>
              <w:t>true</w:t>
            </w:r>
            <w:r w:rsidRPr="00501230">
              <w:rPr>
                <w:rFonts w:ascii="Courier New" w:hAnsi="Courier New" w:cs="Courier New"/>
                <w:noProof/>
                <w:szCs w:val="20"/>
                <w:lang w:val="en-US" w:eastAsia="en-US"/>
              </w:rPr>
              <w:t>)]</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ClassInterfaceAttribute(ClassInterfaceType.None)]</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class</w:t>
            </w:r>
            <w:r w:rsidRPr="00501230">
              <w:rPr>
                <w:rFonts w:ascii="Courier New" w:hAnsi="Courier New" w:cs="Courier New"/>
                <w:noProof/>
                <w:szCs w:val="20"/>
                <w:lang w:val="en-US" w:eastAsia="en-US"/>
              </w:rPr>
              <w:t xml:space="preserve"> </w:t>
            </w:r>
            <w:r w:rsidRPr="00501230">
              <w:rPr>
                <w:rFonts w:ascii="Courier New" w:hAnsi="Courier New" w:cs="Courier New"/>
                <w:noProof/>
                <w:color w:val="2B91AF"/>
                <w:szCs w:val="20"/>
                <w:lang w:val="en-US" w:eastAsia="en-US"/>
              </w:rPr>
              <w:t>Exception</w:t>
            </w:r>
            <w:r w:rsidRPr="00501230">
              <w:rPr>
                <w:rFonts w:ascii="Courier New" w:hAnsi="Courier New" w:cs="Courier New"/>
                <w:noProof/>
                <w:szCs w:val="20"/>
                <w:lang w:val="en-US" w:eastAsia="en-US"/>
              </w:rPr>
              <w:t xml:space="preserve"> : ISerializable, _Exception</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Exception();</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Exception(</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message);</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Exception(</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message, </w:t>
            </w:r>
            <w:r w:rsidRPr="00501230">
              <w:rPr>
                <w:rFonts w:ascii="Courier New" w:hAnsi="Courier New" w:cs="Courier New"/>
                <w:noProof/>
                <w:color w:val="2B91AF"/>
                <w:szCs w:val="20"/>
                <w:lang w:val="en-US" w:eastAsia="en-US"/>
              </w:rPr>
              <w:t>Exception</w:t>
            </w:r>
            <w:r w:rsidRPr="00501230">
              <w:rPr>
                <w:rFonts w:ascii="Courier New" w:hAnsi="Courier New" w:cs="Courier New"/>
                <w:noProof/>
                <w:szCs w:val="20"/>
                <w:lang w:val="en-US" w:eastAsia="en-US"/>
              </w:rPr>
              <w:t xml:space="preserve"> innerException);</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IDictionary Data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HelpLink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rotected</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int</w:t>
            </w:r>
            <w:r w:rsidRPr="00501230">
              <w:rPr>
                <w:rFonts w:ascii="Courier New" w:hAnsi="Courier New" w:cs="Courier New"/>
                <w:noProof/>
                <w:szCs w:val="20"/>
                <w:lang w:val="en-US" w:eastAsia="en-US"/>
              </w:rPr>
              <w:t xml:space="preserve"> HResult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2B91AF"/>
                <w:szCs w:val="20"/>
                <w:lang w:val="en-US" w:eastAsia="en-US"/>
              </w:rPr>
              <w:t>Exception</w:t>
            </w:r>
            <w:r w:rsidRPr="00501230">
              <w:rPr>
                <w:rFonts w:ascii="Courier New" w:hAnsi="Courier New" w:cs="Courier New"/>
                <w:noProof/>
                <w:szCs w:val="20"/>
                <w:lang w:val="en-US" w:eastAsia="en-US"/>
              </w:rPr>
              <w:t xml:space="preserve"> InnerException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Message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Source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string</w:t>
            </w:r>
            <w:r w:rsidRPr="00501230">
              <w:rPr>
                <w:rFonts w:ascii="Courier New" w:hAnsi="Courier New" w:cs="Courier New"/>
                <w:noProof/>
                <w:szCs w:val="20"/>
                <w:lang w:val="en-US" w:eastAsia="en-US"/>
              </w:rPr>
              <w:t xml:space="preserve"> StackTrace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MethodBase TargetSite { </w:t>
            </w:r>
            <w:r w:rsidRPr="00501230">
              <w:rPr>
                <w:rFonts w:ascii="Courier New" w:hAnsi="Courier New" w:cs="Courier New"/>
                <w:noProof/>
                <w:color w:val="0000FF"/>
                <w:szCs w:val="20"/>
                <w:lang w:val="en-US" w:eastAsia="en-US"/>
              </w:rPr>
              <w:t>get</w:t>
            </w:r>
            <w:r w:rsidRPr="00501230">
              <w:rPr>
                <w:rFonts w:ascii="Courier New" w:hAnsi="Courier New" w:cs="Courier New"/>
                <w:noProof/>
                <w:szCs w:val="20"/>
                <w:lang w:val="en-US" w:eastAsia="en-US"/>
              </w:rPr>
              <w:t>; }</w:t>
            </w:r>
          </w:p>
          <w:p w:rsidR="006A0658" w:rsidRPr="00501230" w:rsidRDefault="006A0658" w:rsidP="006A0658">
            <w:pPr>
              <w:autoSpaceDE w:val="0"/>
              <w:autoSpaceDN w:val="0"/>
              <w:adjustRightInd w:val="0"/>
              <w:spacing w:before="0"/>
              <w:jc w:val="left"/>
              <w:rPr>
                <w:rFonts w:ascii="Courier New" w:hAnsi="Courier New" w:cs="Courier New"/>
                <w:noProof/>
                <w:szCs w:val="20"/>
                <w:lang w:val="en-US" w:eastAsia="en-US"/>
              </w:rPr>
            </w:pPr>
            <w:r w:rsidRPr="00501230">
              <w:rPr>
                <w:rFonts w:ascii="Courier New" w:hAnsi="Courier New" w:cs="Courier New"/>
                <w:noProof/>
                <w:szCs w:val="20"/>
                <w:lang w:val="en-US" w:eastAsia="en-US"/>
              </w:rPr>
              <w:tab/>
            </w:r>
            <w:r w:rsidRPr="00501230">
              <w:rPr>
                <w:rFonts w:ascii="Courier New" w:hAnsi="Courier New" w:cs="Courier New"/>
                <w:noProof/>
                <w:color w:val="0000FF"/>
                <w:szCs w:val="20"/>
                <w:lang w:val="en-US" w:eastAsia="en-US"/>
              </w:rPr>
              <w:t>public</w:t>
            </w:r>
            <w:r w:rsidRPr="00501230">
              <w:rPr>
                <w:rFonts w:ascii="Courier New" w:hAnsi="Courier New" w:cs="Courier New"/>
                <w:noProof/>
                <w:szCs w:val="20"/>
                <w:lang w:val="en-US" w:eastAsia="en-US"/>
              </w:rPr>
              <w:t xml:space="preserve"> </w:t>
            </w:r>
            <w:r w:rsidRPr="00501230">
              <w:rPr>
                <w:rFonts w:ascii="Courier New" w:hAnsi="Courier New" w:cs="Courier New"/>
                <w:noProof/>
                <w:color w:val="0000FF"/>
                <w:szCs w:val="20"/>
                <w:lang w:val="en-US" w:eastAsia="en-US"/>
              </w:rPr>
              <w:t>virtual</w:t>
            </w:r>
            <w:r w:rsidRPr="00501230">
              <w:rPr>
                <w:rFonts w:ascii="Courier New" w:hAnsi="Courier New" w:cs="Courier New"/>
                <w:noProof/>
                <w:szCs w:val="20"/>
                <w:lang w:val="en-US" w:eastAsia="en-US"/>
              </w:rPr>
              <w:t xml:space="preserve"> </w:t>
            </w:r>
            <w:r w:rsidRPr="00501230">
              <w:rPr>
                <w:rFonts w:ascii="Courier New" w:hAnsi="Courier New" w:cs="Courier New"/>
                <w:noProof/>
                <w:color w:val="2B91AF"/>
                <w:szCs w:val="20"/>
                <w:lang w:val="en-US" w:eastAsia="en-US"/>
              </w:rPr>
              <w:t>Exception</w:t>
            </w:r>
            <w:r w:rsidRPr="00501230">
              <w:rPr>
                <w:rFonts w:ascii="Courier New" w:hAnsi="Courier New" w:cs="Courier New"/>
                <w:noProof/>
                <w:szCs w:val="20"/>
                <w:lang w:val="en-US" w:eastAsia="en-US"/>
              </w:rPr>
              <w:t xml:space="preserve"> GetBaseException();</w:t>
            </w:r>
          </w:p>
          <w:p w:rsidR="006A0658" w:rsidRPr="00501230"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501230">
              <w:rPr>
                <w:rFonts w:ascii="Courier New" w:hAnsi="Courier New" w:cs="Courier New"/>
                <w:noProof/>
                <w:szCs w:val="20"/>
                <w:lang w:val="en-US" w:eastAsia="en-US"/>
              </w:rPr>
              <w:t>}</w:t>
            </w:r>
          </w:p>
        </w:tc>
      </w:tr>
    </w:tbl>
    <w:p w:rsidR="006A0658" w:rsidRDefault="006A0658" w:rsidP="006A0658">
      <w:r>
        <w:t xml:space="preserve">Нека обясним накратко по-важните от тези методи, тъй като те се наследяват от всички изключения в </w:t>
      </w:r>
      <w:r w:rsidRPr="00BE1E0E">
        <w:t>.</w:t>
      </w:r>
      <w:r>
        <w:rPr>
          <w:lang w:val="en-US"/>
        </w:rPr>
        <w:t>NET</w:t>
      </w:r>
      <w:r w:rsidRPr="00BE1E0E">
        <w:t xml:space="preserve"> </w:t>
      </w:r>
      <w:r>
        <w:rPr>
          <w:lang w:val="en-US"/>
        </w:rPr>
        <w:t>Framework</w:t>
      </w:r>
      <w:r>
        <w:t>:</w:t>
      </w:r>
    </w:p>
    <w:p w:rsidR="006A0658" w:rsidRPr="00BE1E0E" w:rsidRDefault="006A0658" w:rsidP="00222F92">
      <w:pPr>
        <w:numPr>
          <w:ilvl w:val="0"/>
          <w:numId w:val="64"/>
        </w:numPr>
        <w:tabs>
          <w:tab w:val="clear" w:pos="644"/>
        </w:tabs>
        <w:ind w:left="568" w:hanging="284"/>
        <w:rPr>
          <w:rStyle w:val="Code"/>
        </w:rPr>
      </w:pPr>
      <w:r>
        <w:t>Имаме три</w:t>
      </w:r>
      <w:r w:rsidRPr="00D56B68">
        <w:t xml:space="preserve"> конструктора с различните комбинации за съобщение и обвито изключение.</w:t>
      </w:r>
    </w:p>
    <w:p w:rsidR="006A0658" w:rsidRPr="00D56B68" w:rsidRDefault="006A0658" w:rsidP="00222F92">
      <w:pPr>
        <w:numPr>
          <w:ilvl w:val="0"/>
          <w:numId w:val="64"/>
        </w:numPr>
        <w:tabs>
          <w:tab w:val="clear" w:pos="644"/>
        </w:tabs>
        <w:ind w:left="568" w:hanging="284"/>
      </w:pPr>
      <w:r>
        <w:t>Свойството</w:t>
      </w:r>
      <w:r w:rsidRPr="00191E3E">
        <w:t xml:space="preserve"> </w:t>
      </w:r>
      <w:r w:rsidRPr="00D56B68">
        <w:rPr>
          <w:rStyle w:val="Code"/>
        </w:rPr>
        <w:t>Message</w:t>
      </w:r>
      <w:r w:rsidRPr="003F748E">
        <w:t xml:space="preserve"> </w:t>
      </w:r>
      <w:r w:rsidRPr="00D56B68">
        <w:t xml:space="preserve">връща текстово описание на изключението. </w:t>
      </w:r>
      <w:r>
        <w:t>Например, а</w:t>
      </w:r>
      <w:r w:rsidRPr="00D56B68">
        <w:t>ко изключе</w:t>
      </w:r>
      <w:r>
        <w:softHyphen/>
      </w:r>
      <w:r w:rsidRPr="00D56B68">
        <w:t xml:space="preserve">нието е </w:t>
      </w:r>
      <w:r w:rsidRPr="00D56B68">
        <w:rPr>
          <w:rStyle w:val="Code"/>
        </w:rPr>
        <w:t>FileNotFoundException</w:t>
      </w:r>
      <w:r w:rsidRPr="00D56B68">
        <w:t>, то описани</w:t>
      </w:r>
      <w:r>
        <w:softHyphen/>
      </w:r>
      <w:r w:rsidRPr="00D56B68">
        <w:t xml:space="preserve">ето може да </w:t>
      </w:r>
      <w:r>
        <w:t>обяснява</w:t>
      </w:r>
      <w:r w:rsidRPr="00D56B68">
        <w:t xml:space="preserve"> кой точно файл не е намерен. Всяко изклю</w:t>
      </w:r>
      <w:r>
        <w:softHyphen/>
      </w:r>
      <w:r w:rsidRPr="00D56B68">
        <w:t xml:space="preserve">чение само решава какво съобщение </w:t>
      </w:r>
      <w:r>
        <w:t xml:space="preserve">за грешка </w:t>
      </w:r>
      <w:r w:rsidRPr="00D56B68">
        <w:t xml:space="preserve">да върне. Най-често се позволява на хвърлящият изключението </w:t>
      </w:r>
      <w:r>
        <w:t xml:space="preserve">код </w:t>
      </w:r>
      <w:r w:rsidRPr="00D56B68">
        <w:t xml:space="preserve">да </w:t>
      </w:r>
      <w:r>
        <w:t>подаде</w:t>
      </w:r>
      <w:r w:rsidRPr="00D56B68">
        <w:t xml:space="preserve"> това описание</w:t>
      </w:r>
      <w:r>
        <w:t xml:space="preserve"> на конструктора на хвърляното изключение</w:t>
      </w:r>
      <w:r w:rsidRPr="00D56B68">
        <w:t>.</w:t>
      </w:r>
      <w:r>
        <w:t xml:space="preserve"> След като е веднъж зададено, свойството </w:t>
      </w:r>
      <w:r w:rsidRPr="00501230">
        <w:rPr>
          <w:rStyle w:val="Code"/>
        </w:rPr>
        <w:t>Message</w:t>
      </w:r>
      <w:r w:rsidRPr="00BE1E0E">
        <w:t xml:space="preserve"> </w:t>
      </w:r>
      <w:r>
        <w:t>не може повече да се променя.</w:t>
      </w:r>
    </w:p>
    <w:p w:rsidR="006A0658" w:rsidRPr="00191E3E" w:rsidRDefault="006A0658" w:rsidP="00222F92">
      <w:pPr>
        <w:numPr>
          <w:ilvl w:val="0"/>
          <w:numId w:val="64"/>
        </w:numPr>
        <w:tabs>
          <w:tab w:val="clear" w:pos="644"/>
        </w:tabs>
        <w:ind w:left="568" w:hanging="284"/>
      </w:pPr>
      <w:r>
        <w:t>Свойството</w:t>
      </w:r>
      <w:r w:rsidRPr="00191E3E">
        <w:t xml:space="preserve"> </w:t>
      </w:r>
      <w:r>
        <w:rPr>
          <w:rStyle w:val="Code"/>
        </w:rPr>
        <w:t>InnerException</w:t>
      </w:r>
      <w:r w:rsidRPr="00191E3E">
        <w:t xml:space="preserve"> връща вътрешното</w:t>
      </w:r>
      <w:r>
        <w:t xml:space="preserve"> (</w:t>
      </w:r>
      <w:r w:rsidRPr="00191E3E">
        <w:t>обвитото</w:t>
      </w:r>
      <w:r>
        <w:t>)</w:t>
      </w:r>
      <w:r w:rsidRPr="00191E3E">
        <w:t xml:space="preserve"> изключе</w:t>
      </w:r>
      <w:r>
        <w:softHyphen/>
      </w:r>
      <w:r w:rsidRPr="00191E3E">
        <w:t>ние</w:t>
      </w:r>
      <w:r>
        <w:t xml:space="preserve"> или </w:t>
      </w:r>
      <w:r w:rsidRPr="00501230">
        <w:rPr>
          <w:rStyle w:val="Code"/>
        </w:rPr>
        <w:t>null</w:t>
      </w:r>
      <w:r w:rsidRPr="00BE1E0E">
        <w:t xml:space="preserve">, </w:t>
      </w:r>
      <w:r>
        <w:t>ако няма такова</w:t>
      </w:r>
      <w:r w:rsidRPr="00191E3E">
        <w:t>.</w:t>
      </w:r>
    </w:p>
    <w:p w:rsidR="006A0658" w:rsidRPr="00D56B68" w:rsidRDefault="006A0658" w:rsidP="00222F92">
      <w:pPr>
        <w:numPr>
          <w:ilvl w:val="0"/>
          <w:numId w:val="64"/>
        </w:numPr>
        <w:tabs>
          <w:tab w:val="clear" w:pos="644"/>
        </w:tabs>
        <w:ind w:left="568" w:hanging="284"/>
      </w:pPr>
      <w:r>
        <w:t>Методът</w:t>
      </w:r>
      <w:r w:rsidRPr="00191E3E">
        <w:t xml:space="preserve"> </w:t>
      </w:r>
      <w:r w:rsidRPr="007A7DAB">
        <w:rPr>
          <w:rFonts w:ascii="Courier New" w:hAnsi="Courier New" w:cs="Courier New"/>
          <w:b/>
          <w:noProof/>
          <w:color w:val="000000"/>
          <w:szCs w:val="20"/>
          <w:lang w:val="en-US" w:eastAsia="en-US"/>
        </w:rPr>
        <w:t>GetBaseException()</w:t>
      </w:r>
      <w:r w:rsidRPr="00191E3E">
        <w:t xml:space="preserve"> </w:t>
      </w:r>
      <w:r w:rsidRPr="00B11BE4">
        <w:t>връща най-вътрешното изключение</w:t>
      </w:r>
      <w:r w:rsidRPr="00BE1E0E">
        <w:t xml:space="preserve">. </w:t>
      </w:r>
      <w:r>
        <w:t>Извикването на този метод за всяко изключение от една верига изключения трябва да върне един и същ резултат – изключението, което е възникнало първо.</w:t>
      </w:r>
    </w:p>
    <w:p w:rsidR="006A0658" w:rsidRPr="0078676E" w:rsidRDefault="006A0658" w:rsidP="00222F92">
      <w:pPr>
        <w:numPr>
          <w:ilvl w:val="0"/>
          <w:numId w:val="64"/>
        </w:numPr>
        <w:tabs>
          <w:tab w:val="clear" w:pos="644"/>
        </w:tabs>
        <w:ind w:left="568" w:hanging="284"/>
      </w:pPr>
      <w:r>
        <w:t>Свойството</w:t>
      </w:r>
      <w:r w:rsidRPr="00191E3E">
        <w:t xml:space="preserve"> </w:t>
      </w:r>
      <w:r w:rsidRPr="00D56B68">
        <w:rPr>
          <w:rStyle w:val="Code"/>
        </w:rPr>
        <w:t>StackTrace</w:t>
      </w:r>
      <w:r w:rsidRPr="00191E3E">
        <w:t xml:space="preserve"> връща </w:t>
      </w:r>
      <w:r>
        <w:t xml:space="preserve">информация за </w:t>
      </w:r>
      <w:r w:rsidRPr="00191E3E">
        <w:t>целия стек, който се пази в изключението</w:t>
      </w:r>
      <w:r>
        <w:t xml:space="preserve"> (вече видяхме как изглежда тази информация)</w:t>
      </w:r>
      <w:r w:rsidRPr="00191E3E">
        <w:t>.</w:t>
      </w:r>
    </w:p>
    <w:p w:rsidR="006A0658" w:rsidRPr="007A7DAB" w:rsidRDefault="006A0658" w:rsidP="007A7DAB">
      <w:pPr>
        <w:pStyle w:val="Heading3"/>
        <w:tabs>
          <w:tab w:val="left" w:pos="5490"/>
        </w:tabs>
        <w:rPr>
          <w:lang w:val="en-US"/>
        </w:rPr>
      </w:pPr>
      <w:bookmarkStart w:id="972" w:name="_Toc299461157"/>
      <w:bookmarkEnd w:id="969"/>
      <w:r w:rsidRPr="007A7DAB">
        <w:rPr>
          <w:lang w:val="en-US"/>
        </w:rPr>
        <w:lastRenderedPageBreak/>
        <w:t>Application vs. System Exceptions</w:t>
      </w:r>
      <w:bookmarkEnd w:id="972"/>
    </w:p>
    <w:p w:rsidR="006A0658" w:rsidRPr="00BE1E0E" w:rsidRDefault="006A0658" w:rsidP="006A0658">
      <w:r>
        <w:t xml:space="preserve">Изключенията в </w:t>
      </w:r>
      <w:r w:rsidRPr="00BE1E0E">
        <w:t>.</w:t>
      </w:r>
      <w:r>
        <w:rPr>
          <w:lang w:val="en-US"/>
        </w:rPr>
        <w:t>NET</w:t>
      </w:r>
      <w:r w:rsidRPr="00BE1E0E">
        <w:t xml:space="preserve"> </w:t>
      </w:r>
      <w:r>
        <w:rPr>
          <w:lang w:val="en-US"/>
        </w:rPr>
        <w:t>Framework</w:t>
      </w:r>
      <w:r w:rsidRPr="00BE1E0E">
        <w:t xml:space="preserve"> </w:t>
      </w:r>
      <w:r>
        <w:t xml:space="preserve">са два вида – системни и потребителски. Системните изключения са дефинирани в библиотеките от </w:t>
      </w:r>
      <w:r w:rsidRPr="00BE1E0E">
        <w:t>.</w:t>
      </w:r>
      <w:r>
        <w:rPr>
          <w:lang w:val="en-US"/>
        </w:rPr>
        <w:t>NET</w:t>
      </w:r>
      <w:r w:rsidRPr="00BE1E0E">
        <w:t xml:space="preserve"> </w:t>
      </w:r>
      <w:r>
        <w:rPr>
          <w:lang w:val="en-US"/>
        </w:rPr>
        <w:t>Framework</w:t>
      </w:r>
      <w:r w:rsidRPr="00BE1E0E">
        <w:t xml:space="preserve"> </w:t>
      </w:r>
      <w:r>
        <w:t>и се ползват вътрешно от него, а потребителските изключения се дефи</w:t>
      </w:r>
      <w:r>
        <w:softHyphen/>
        <w:t>нират от програмиста и се използват от софтуера, по който той работи.</w:t>
      </w:r>
      <w:r w:rsidRPr="00BE1E0E">
        <w:t xml:space="preserve"> </w:t>
      </w:r>
      <w:r>
        <w:t>При разработката на приложение, което хвърля собствени изключения, е добра практика тези изключения да наследяват</w:t>
      </w:r>
      <w:r w:rsidRPr="00BE1E0E">
        <w:rPr>
          <w:rStyle w:val="Code"/>
        </w:rPr>
        <w:t xml:space="preserve"> </w:t>
      </w:r>
      <w:r w:rsidRPr="005742D5">
        <w:rPr>
          <w:rStyle w:val="Code"/>
        </w:rPr>
        <w:t>Exception</w:t>
      </w:r>
      <w:r>
        <w:t>. Наследява</w:t>
      </w:r>
      <w:r w:rsidRPr="00BE1E0E">
        <w:softHyphen/>
      </w:r>
      <w:r>
        <w:t xml:space="preserve">нето на класа </w:t>
      </w:r>
      <w:r w:rsidRPr="005742D5">
        <w:rPr>
          <w:rStyle w:val="Code"/>
        </w:rPr>
        <w:t>SystemException</w:t>
      </w:r>
      <w:r w:rsidRPr="00BE1E0E">
        <w:t xml:space="preserve"> </w:t>
      </w:r>
      <w:r>
        <w:t xml:space="preserve">би трябвало да става само вътрешно от </w:t>
      </w:r>
      <w:r w:rsidRPr="00BE1E0E">
        <w:t>.</w:t>
      </w:r>
      <w:r>
        <w:rPr>
          <w:lang w:val="en-US"/>
        </w:rPr>
        <w:t>NET</w:t>
      </w:r>
      <w:r w:rsidRPr="00BE1E0E">
        <w:t xml:space="preserve"> </w:t>
      </w:r>
      <w:r>
        <w:rPr>
          <w:lang w:val="en-US"/>
        </w:rPr>
        <w:t>Framework</w:t>
      </w:r>
      <w:r w:rsidRPr="00BE1E0E">
        <w:t>.</w:t>
      </w:r>
    </w:p>
    <w:p w:rsidR="006A0658" w:rsidRDefault="006A0658" w:rsidP="006A0658">
      <w:r>
        <w:t xml:space="preserve">Най-тежките изключения – тези хвърляни от средата за изпълнение – включват </w:t>
      </w:r>
      <w:r w:rsidRPr="00AE63DE">
        <w:rPr>
          <w:rStyle w:val="Code"/>
        </w:rPr>
        <w:t>ExecutionEngineException</w:t>
      </w:r>
      <w:r w:rsidRPr="00BE1E0E">
        <w:t xml:space="preserve"> (</w:t>
      </w:r>
      <w:r>
        <w:t xml:space="preserve">вътрешна грешка при работата на  </w:t>
      </w:r>
      <w:r>
        <w:rPr>
          <w:lang w:val="en-US"/>
        </w:rPr>
        <w:t>CLR</w:t>
      </w:r>
      <w:r w:rsidRPr="00BE1E0E">
        <w:t>)</w:t>
      </w:r>
      <w:r>
        <w:t xml:space="preserve">, </w:t>
      </w:r>
      <w:r w:rsidRPr="00AE63DE">
        <w:rPr>
          <w:rStyle w:val="Code"/>
        </w:rPr>
        <w:t>StackOverflowException</w:t>
      </w:r>
      <w:r>
        <w:t xml:space="preserve"> (препълване на стека, най-вероятно заради бездънна рекурсия)</w:t>
      </w:r>
      <w:r w:rsidRPr="00AE63DE">
        <w:t xml:space="preserve"> </w:t>
      </w:r>
      <w:r>
        <w:t xml:space="preserve">и </w:t>
      </w:r>
      <w:r w:rsidRPr="00AE63DE">
        <w:rPr>
          <w:rStyle w:val="Code"/>
        </w:rPr>
        <w:t>OutOfMemoryException</w:t>
      </w:r>
      <w:r>
        <w:t xml:space="preserve"> (препълване на паметта). И при трите изключения възможностите за адекватна реакция от страна на вашата програма са минимални. На практика тези изключения означават фатално счупване (</w:t>
      </w:r>
      <w:r>
        <w:rPr>
          <w:lang w:val="en-US"/>
        </w:rPr>
        <w:t>crash</w:t>
      </w:r>
      <w:r>
        <w:t>) на приложението.</w:t>
      </w:r>
    </w:p>
    <w:p w:rsidR="006A0658" w:rsidRPr="00BE1E0E" w:rsidRDefault="006A0658" w:rsidP="006A0658">
      <w:r>
        <w:t xml:space="preserve">Изключенията при взаимодействие с външни за средата за изпълнение компоненти наследяват </w:t>
      </w:r>
      <w:r w:rsidRPr="00AE63DE">
        <w:rPr>
          <w:rStyle w:val="Code"/>
        </w:rPr>
        <w:t>ExternalException</w:t>
      </w:r>
      <w:r>
        <w:t>.</w:t>
      </w:r>
      <w:r w:rsidRPr="00BE1E0E">
        <w:t xml:space="preserve"> </w:t>
      </w:r>
      <w:r w:rsidRPr="00AE63DE">
        <w:t>Такива са</w:t>
      </w:r>
      <w:r w:rsidRPr="00BE1E0E">
        <w:t xml:space="preserve"> </w:t>
      </w:r>
      <w:r w:rsidRPr="00206C90">
        <w:rPr>
          <w:rStyle w:val="Code"/>
        </w:rPr>
        <w:t>COMException</w:t>
      </w:r>
      <w:r w:rsidRPr="00BE1E0E">
        <w:t xml:space="preserve">, </w:t>
      </w:r>
      <w:r w:rsidRPr="00206C90">
        <w:rPr>
          <w:rStyle w:val="Code"/>
        </w:rPr>
        <w:t>Win</w:t>
      </w:r>
      <w:r w:rsidRPr="00BE1E0E">
        <w:rPr>
          <w:rStyle w:val="Code"/>
        </w:rPr>
        <w:t>32</w:t>
      </w:r>
      <w:r w:rsidRPr="00206C90">
        <w:rPr>
          <w:rStyle w:val="Code"/>
        </w:rPr>
        <w:t>Exception</w:t>
      </w:r>
      <w:r>
        <w:t xml:space="preserve"> и</w:t>
      </w:r>
      <w:r w:rsidRPr="00BE1E0E">
        <w:t xml:space="preserve"> </w:t>
      </w:r>
      <w:r w:rsidRPr="00206C90">
        <w:rPr>
          <w:rStyle w:val="Code"/>
        </w:rPr>
        <w:t>SEHException</w:t>
      </w:r>
      <w:r w:rsidRPr="00BE1E0E">
        <w:t>.</w:t>
      </w:r>
    </w:p>
    <w:p w:rsidR="006A0658" w:rsidRDefault="006A0658" w:rsidP="006A0658">
      <w:pPr>
        <w:pStyle w:val="Heading2"/>
      </w:pPr>
      <w:bookmarkStart w:id="973" w:name="_Toc299461158"/>
      <w:bookmarkStart w:id="974" w:name="_Toc299628637"/>
      <w:r>
        <w:t>Хвърляне и прихващане на изключения</w:t>
      </w:r>
      <w:bookmarkEnd w:id="973"/>
      <w:bookmarkEnd w:id="974"/>
    </w:p>
    <w:p w:rsidR="006A0658" w:rsidRPr="00720F27" w:rsidRDefault="006A0658" w:rsidP="006A0658">
      <w:r>
        <w:t>Нека разгледаме в детайли някои особености при хвърлянето и прихва</w:t>
      </w:r>
      <w:r>
        <w:softHyphen/>
        <w:t>щането на изключения.</w:t>
      </w:r>
    </w:p>
    <w:p w:rsidR="006A0658" w:rsidRPr="00D56B68" w:rsidRDefault="006A0658" w:rsidP="006A0658">
      <w:pPr>
        <w:pStyle w:val="Heading3"/>
      </w:pPr>
      <w:bookmarkStart w:id="975" w:name="_Toc299461159"/>
      <w:r>
        <w:t>Вложени</w:t>
      </w:r>
      <w:r w:rsidRPr="00D56B68">
        <w:t xml:space="preserve"> </w:t>
      </w:r>
      <w:r>
        <w:t>(</w:t>
      </w:r>
      <w:r>
        <w:rPr>
          <w:lang w:val="en-US"/>
        </w:rPr>
        <w:t>nested</w:t>
      </w:r>
      <w:r>
        <w:t xml:space="preserve">) </w:t>
      </w:r>
      <w:r w:rsidRPr="00D56B68">
        <w:t>изключения</w:t>
      </w:r>
      <w:bookmarkEnd w:id="975"/>
    </w:p>
    <w:p w:rsidR="006A0658" w:rsidRPr="00D56B68" w:rsidRDefault="006A0658" w:rsidP="006A0658">
      <w:r>
        <w:t xml:space="preserve">Вече споменахме, че в едно изключение може да съдържа в себе си вложено (опаковано) друго изключение. </w:t>
      </w:r>
      <w:r w:rsidRPr="00D56B68">
        <w:t xml:space="preserve">Защо се налага едно изключение да </w:t>
      </w:r>
      <w:r>
        <w:t>бъде опаковано в</w:t>
      </w:r>
      <w:r w:rsidRPr="00D56B68">
        <w:t xml:space="preserve"> друго?</w:t>
      </w:r>
      <w:r>
        <w:t xml:space="preserve"> Нека обясним тази често използвана практика при обработката на изключения в ООП.</w:t>
      </w:r>
    </w:p>
    <w:p w:rsidR="006A0658" w:rsidRDefault="006A0658" w:rsidP="006A0658">
      <w:r w:rsidRPr="00D56B68">
        <w:t xml:space="preserve">Добра практика </w:t>
      </w:r>
      <w:r>
        <w:t>в софтуерното инженерство е</w:t>
      </w:r>
      <w:r w:rsidRPr="00D56B68">
        <w:t xml:space="preserve"> всеки модул</w:t>
      </w:r>
      <w:r>
        <w:t xml:space="preserve"> </w:t>
      </w:r>
      <w:r w:rsidRPr="00D56B68">
        <w:t>/</w:t>
      </w:r>
      <w:r>
        <w:t xml:space="preserve"> </w:t>
      </w:r>
      <w:r w:rsidRPr="00D56B68">
        <w:t>компонент</w:t>
      </w:r>
      <w:r>
        <w:t xml:space="preserve"> </w:t>
      </w:r>
      <w:r w:rsidRPr="00D56B68">
        <w:t>/</w:t>
      </w:r>
      <w:r>
        <w:t xml:space="preserve"> </w:t>
      </w:r>
      <w:r w:rsidRPr="00D56B68">
        <w:t xml:space="preserve">програма да дефинира малък брой </w:t>
      </w:r>
      <w:r w:rsidRPr="004D5C8B">
        <w:rPr>
          <w:b/>
          <w:lang w:val="en-US"/>
        </w:rPr>
        <w:t>application</w:t>
      </w:r>
      <w:r w:rsidRPr="00BE1E0E">
        <w:rPr>
          <w:b/>
        </w:rPr>
        <w:t xml:space="preserve"> </w:t>
      </w:r>
      <w:r w:rsidRPr="004D5C8B">
        <w:rPr>
          <w:b/>
          <w:lang w:val="en-US"/>
        </w:rPr>
        <w:t>exceptions</w:t>
      </w:r>
      <w:r w:rsidRPr="00D56B68">
        <w:t xml:space="preserve"> (изключения написани от автора на модула</w:t>
      </w:r>
      <w:r w:rsidRPr="00BE1E0E">
        <w:t xml:space="preserve"> </w:t>
      </w:r>
      <w:r w:rsidRPr="00D56B68">
        <w:t>/</w:t>
      </w:r>
      <w:r w:rsidRPr="00BE1E0E">
        <w:t xml:space="preserve"> </w:t>
      </w:r>
      <w:r w:rsidRPr="00D56B68">
        <w:t xml:space="preserve">програмата) и този компонент да се ограничава само до тях, а не да хвърля стандартни </w:t>
      </w:r>
      <w:r w:rsidRPr="00BE1E0E">
        <w:t>.</w:t>
      </w:r>
      <w:r>
        <w:rPr>
          <w:lang w:val="en-US"/>
        </w:rPr>
        <w:t>NET</w:t>
      </w:r>
      <w:r w:rsidRPr="00BE1E0E">
        <w:t xml:space="preserve"> </w:t>
      </w:r>
      <w:r w:rsidRPr="00D56B68">
        <w:t xml:space="preserve">изключения, наричани още </w:t>
      </w:r>
      <w:r w:rsidRPr="00D56B68">
        <w:rPr>
          <w:b/>
        </w:rPr>
        <w:t>системни изключения (</w:t>
      </w:r>
      <w:r w:rsidRPr="004D5C8B">
        <w:rPr>
          <w:b/>
          <w:lang w:val="en-US"/>
        </w:rPr>
        <w:t>system</w:t>
      </w:r>
      <w:r w:rsidRPr="00BE1E0E">
        <w:rPr>
          <w:b/>
        </w:rPr>
        <w:t xml:space="preserve"> </w:t>
      </w:r>
      <w:r w:rsidRPr="004D5C8B">
        <w:rPr>
          <w:b/>
          <w:lang w:val="en-US"/>
        </w:rPr>
        <w:t>exceptions</w:t>
      </w:r>
      <w:r w:rsidRPr="00D56B68">
        <w:rPr>
          <w:b/>
        </w:rPr>
        <w:t>)</w:t>
      </w:r>
      <w:r w:rsidRPr="00D56B68">
        <w:t>.</w:t>
      </w:r>
      <w:r w:rsidRPr="00BE1E0E">
        <w:t xml:space="preserve"> </w:t>
      </w:r>
      <w:r w:rsidRPr="00D56B68">
        <w:t>Така ползвателя</w:t>
      </w:r>
      <w:r>
        <w:t>т</w:t>
      </w:r>
      <w:r w:rsidRPr="00D56B68">
        <w:t xml:space="preserve"> на този </w:t>
      </w:r>
      <w:r>
        <w:t xml:space="preserve">модул / </w:t>
      </w:r>
      <w:r w:rsidRPr="00D56B68">
        <w:t xml:space="preserve">компонент знае какви изключения могат да </w:t>
      </w:r>
      <w:r>
        <w:t xml:space="preserve">възникнат в него и няма нужда да се </w:t>
      </w:r>
      <w:r w:rsidRPr="00D56B68">
        <w:t>занимава с технически подробности.</w:t>
      </w:r>
    </w:p>
    <w:p w:rsidR="006A0658" w:rsidRPr="00BF2455" w:rsidRDefault="006A0658" w:rsidP="006A0658">
      <w:r w:rsidRPr="00BF2455">
        <w:t xml:space="preserve">Например един модул, който се занимава с олихвяването в една банка би трябвало да хвърля изключения само от неговата бизнес област, примерно </w:t>
      </w:r>
      <w:r w:rsidRPr="00BF2455">
        <w:rPr>
          <w:rStyle w:val="Code"/>
        </w:rPr>
        <w:t>InterestCalculationException</w:t>
      </w:r>
      <w:r w:rsidRPr="00BF2455">
        <w:t xml:space="preserve"> и </w:t>
      </w:r>
      <w:r w:rsidRPr="00BF2455">
        <w:rPr>
          <w:rStyle w:val="Code"/>
        </w:rPr>
        <w:t>InvalidPeriodException</w:t>
      </w:r>
      <w:r w:rsidRPr="00BF2455">
        <w:t xml:space="preserve">, но не и изключения като </w:t>
      </w:r>
      <w:r w:rsidRPr="00BF2455">
        <w:rPr>
          <w:rStyle w:val="Code"/>
        </w:rPr>
        <w:t>FileNotFoundException</w:t>
      </w:r>
      <w:r w:rsidRPr="00BF2455">
        <w:t xml:space="preserve">, </w:t>
      </w:r>
      <w:r w:rsidRPr="00BF2455">
        <w:rPr>
          <w:rStyle w:val="Code"/>
        </w:rPr>
        <w:t>DivideByZeroException</w:t>
      </w:r>
      <w:r w:rsidRPr="00BF2455">
        <w:t xml:space="preserve"> и </w:t>
      </w:r>
      <w:r w:rsidRPr="00BF2455">
        <w:rPr>
          <w:rStyle w:val="Code"/>
        </w:rPr>
        <w:t>Null</w:t>
      </w:r>
      <w:r>
        <w:rPr>
          <w:rStyle w:val="Code"/>
        </w:rPr>
        <w:t>Reference</w:t>
      </w:r>
      <w:r w:rsidRPr="00BF2455">
        <w:rPr>
          <w:rStyle w:val="Code"/>
        </w:rPr>
        <w:t>Exception</w:t>
      </w:r>
      <w:r w:rsidRPr="00BF2455">
        <w:t>.</w:t>
      </w:r>
      <w:r>
        <w:t xml:space="preserve"> При възникване на някое изключение, което не е свързано директно с проблемите на олихвяването, то се обвива в друго изключение от тип </w:t>
      </w:r>
      <w:r w:rsidRPr="00BF2455">
        <w:rPr>
          <w:rStyle w:val="Code"/>
        </w:rPr>
        <w:t>InterestCalculationException</w:t>
      </w:r>
      <w:r w:rsidRPr="00B90554">
        <w:t xml:space="preserve"> и така</w:t>
      </w:r>
      <w:r>
        <w:t xml:space="preserve"> извикващия </w:t>
      </w:r>
      <w:r>
        <w:lastRenderedPageBreak/>
        <w:t>метод получава информация, че олихвяването не е успешно, а като детайли за неуспеха може да разгледа оригиналното изключение, причи</w:t>
      </w:r>
      <w:r>
        <w:softHyphen/>
        <w:t>нител на проблема</w:t>
      </w:r>
      <w:r w:rsidRPr="00BE1E0E">
        <w:t xml:space="preserve">, </w:t>
      </w:r>
      <w:r>
        <w:t>от което примерно може да стане ясно, че няма връзка със сървъра за бази данни.</w:t>
      </w:r>
    </w:p>
    <w:p w:rsidR="006A0658" w:rsidRPr="00BE1E0E" w:rsidRDefault="006A0658" w:rsidP="006A0658">
      <w:r w:rsidRPr="003676C8">
        <w:t xml:space="preserve">Тези </w:t>
      </w:r>
      <w:r w:rsidRPr="00CF0AD9">
        <w:rPr>
          <w:lang w:val="en-US"/>
        </w:rPr>
        <w:t>application</w:t>
      </w:r>
      <w:r w:rsidRPr="00BE1E0E">
        <w:t xml:space="preserve"> </w:t>
      </w:r>
      <w:r w:rsidRPr="00CF0AD9">
        <w:rPr>
          <w:lang w:val="en-US"/>
        </w:rPr>
        <w:t>exceptions</w:t>
      </w:r>
      <w:r w:rsidRPr="003676C8">
        <w:t xml:space="preserve"> от бизнес областта на решавания проблем, за които дадохме пример, обаче не съдържат достатъчно информация за възникналата грешка, за да бъде поправена</w:t>
      </w:r>
      <w:r>
        <w:t xml:space="preserve"> </w:t>
      </w:r>
      <w:r w:rsidRPr="003676C8">
        <w:t>тя. Затова е добра практика в тях да има и техническа информация за оригиналния причинител на проблема, която е много полезна</w:t>
      </w:r>
      <w:r>
        <w:t xml:space="preserve">, например при </w:t>
      </w:r>
      <w:r w:rsidRPr="003676C8">
        <w:t>дебъгване.</w:t>
      </w:r>
    </w:p>
    <w:p w:rsidR="006A0658" w:rsidRPr="00EE3989" w:rsidRDefault="006A0658" w:rsidP="006A0658">
      <w:r w:rsidRPr="00D56B68">
        <w:t xml:space="preserve">Същото обяснение от друга гледна точка: един компонент </w:t>
      </w:r>
      <w:r>
        <w:rPr>
          <w:lang w:val="en-US"/>
        </w:rPr>
        <w:t>A</w:t>
      </w:r>
      <w:r w:rsidRPr="00D56B68">
        <w:t xml:space="preserve"> има дефини</w:t>
      </w:r>
      <w:r>
        <w:softHyphen/>
      </w:r>
      <w:r w:rsidRPr="00D56B68">
        <w:t>рани малък брой изключения (</w:t>
      </w:r>
      <w:r>
        <w:rPr>
          <w:lang w:val="en-US"/>
        </w:rPr>
        <w:t>A</w:t>
      </w:r>
      <w:r w:rsidRPr="00D56B68">
        <w:t xml:space="preserve">-изключения). Този компонент използва друг компонент Б. Ако Б хвърли Б-изключение, то </w:t>
      </w:r>
      <w:r>
        <w:rPr>
          <w:lang w:val="en-US"/>
        </w:rPr>
        <w:t>A</w:t>
      </w:r>
      <w:r w:rsidRPr="00D56B68">
        <w:t xml:space="preserve"> не може да си свърши работата и също трябва да хвърли изключение, но не може да хвърли Б-изключение, затова хвърля А-изключение</w:t>
      </w:r>
      <w:r>
        <w:t>,</w:t>
      </w:r>
      <w:r w:rsidRPr="00D56B68">
        <w:t xml:space="preserve"> с</w:t>
      </w:r>
      <w:r>
        <w:t>ъдържащо</w:t>
      </w:r>
      <w:r w:rsidRPr="00D56B68">
        <w:t xml:space="preserve"> изключението Б като вложено изключение.</w:t>
      </w:r>
    </w:p>
    <w:p w:rsidR="006A0658" w:rsidRPr="00D56B68" w:rsidRDefault="006A0658" w:rsidP="006A0658">
      <w:r w:rsidRPr="00D56B68">
        <w:t xml:space="preserve">Защо </w:t>
      </w:r>
      <w:r>
        <w:rPr>
          <w:lang w:val="en-US"/>
        </w:rPr>
        <w:t>A</w:t>
      </w:r>
      <w:r w:rsidRPr="00D56B68">
        <w:t xml:space="preserve"> не може да хвърли Б-изключение? </w:t>
      </w:r>
      <w:r>
        <w:t>Има много причини</w:t>
      </w:r>
      <w:r w:rsidRPr="00D56B68">
        <w:t>:</w:t>
      </w:r>
    </w:p>
    <w:p w:rsidR="006A0658" w:rsidRPr="00773213" w:rsidRDefault="006A0658" w:rsidP="00222F92">
      <w:pPr>
        <w:numPr>
          <w:ilvl w:val="0"/>
          <w:numId w:val="50"/>
        </w:numPr>
        <w:ind w:left="568" w:hanging="284"/>
      </w:pPr>
      <w:r w:rsidRPr="00D56B68">
        <w:t xml:space="preserve">Ползвателите на </w:t>
      </w:r>
      <w:r>
        <w:rPr>
          <w:lang w:val="en-US"/>
        </w:rPr>
        <w:t>A</w:t>
      </w:r>
      <w:r w:rsidRPr="00D56B68">
        <w:t xml:space="preserve"> не трябва да знаят за съществуването на Б (за повече информация </w:t>
      </w:r>
      <w:r>
        <w:t xml:space="preserve">разгледайте </w:t>
      </w:r>
      <w:hyperlink w:anchor="_Абстракция_(Abstraction)" w:history="1">
        <w:r w:rsidRPr="00B81287">
          <w:rPr>
            <w:rStyle w:val="Hyperlink"/>
          </w:rPr>
          <w:t>точк</w:t>
        </w:r>
        <w:r w:rsidRPr="00B81287">
          <w:rPr>
            <w:rStyle w:val="Hyperlink"/>
          </w:rPr>
          <w:t>а</w:t>
        </w:r>
        <w:r w:rsidRPr="00B81287">
          <w:rPr>
            <w:rStyle w:val="Hyperlink"/>
          </w:rPr>
          <w:t>та за абстракция от главата за принципите на ООП</w:t>
        </w:r>
      </w:hyperlink>
      <w:r w:rsidRPr="00D56B68">
        <w:t>)</w:t>
      </w:r>
      <w:r>
        <w:t>.</w:t>
      </w:r>
    </w:p>
    <w:p w:rsidR="006A0658" w:rsidRPr="00773213" w:rsidRDefault="006A0658" w:rsidP="00222F92">
      <w:pPr>
        <w:numPr>
          <w:ilvl w:val="0"/>
          <w:numId w:val="50"/>
        </w:numPr>
        <w:ind w:left="568" w:hanging="284"/>
      </w:pPr>
      <w:r w:rsidRPr="00D56B68">
        <w:t xml:space="preserve">Компонентът </w:t>
      </w:r>
      <w:r>
        <w:rPr>
          <w:lang w:val="en-US"/>
        </w:rPr>
        <w:t>A</w:t>
      </w:r>
      <w:r w:rsidRPr="00D56B68">
        <w:t xml:space="preserve"> не е дефинирал, че ще хвърля Б-изключения.</w:t>
      </w:r>
    </w:p>
    <w:p w:rsidR="006A0658" w:rsidRPr="00773213" w:rsidRDefault="006A0658" w:rsidP="00222F92">
      <w:pPr>
        <w:numPr>
          <w:ilvl w:val="0"/>
          <w:numId w:val="50"/>
        </w:numPr>
        <w:ind w:left="568" w:hanging="284"/>
      </w:pPr>
      <w:r w:rsidRPr="00D56B68">
        <w:t xml:space="preserve">Ползвателите на </w:t>
      </w:r>
      <w:r>
        <w:rPr>
          <w:lang w:val="en-US"/>
        </w:rPr>
        <w:t>A</w:t>
      </w:r>
      <w:r w:rsidRPr="00D56B68">
        <w:t xml:space="preserve"> не са подготвени за Б-изключения. Те очакват само А-изключения</w:t>
      </w:r>
      <w:r>
        <w:t>.</w:t>
      </w:r>
    </w:p>
    <w:p w:rsidR="006A0658" w:rsidRPr="00D56B68" w:rsidRDefault="006A0658" w:rsidP="006A0658">
      <w:pPr>
        <w:pStyle w:val="Heading3"/>
      </w:pPr>
      <w:bookmarkStart w:id="976" w:name="_Toc299461160"/>
      <w:r w:rsidRPr="00D56B68">
        <w:t xml:space="preserve">Как да разчетем </w:t>
      </w:r>
      <w:r>
        <w:t>"</w:t>
      </w:r>
      <w:r w:rsidRPr="007A7DAB">
        <w:rPr>
          <w:lang w:val="en-US"/>
        </w:rPr>
        <w:t>Stack Trace</w:t>
      </w:r>
      <w:r>
        <w:t>" на вериги изключения?</w:t>
      </w:r>
      <w:bookmarkEnd w:id="976"/>
    </w:p>
    <w:p w:rsidR="006A0658" w:rsidRPr="00D56B68" w:rsidRDefault="006A0658" w:rsidP="006A0658">
      <w:pPr>
        <w:spacing w:after="120"/>
      </w:pPr>
      <w:r w:rsidRPr="00D56B68">
        <w:t xml:space="preserve">Сега ще </w:t>
      </w:r>
      <w:r>
        <w:t xml:space="preserve">дадем пример как можем да създадем верига от изключения и ще демонстрираме как </w:t>
      </w:r>
      <w:r w:rsidRPr="00D56B68">
        <w:t>се изписва на екрана вложено изключение. Нека имаме следния код</w:t>
      </w:r>
      <w:r>
        <w:t xml:space="preserve"> (забележете, че вляво са дадени редовете от кода</w:t>
      </w:r>
      <w:r w:rsidRPr="00BE1E0E">
        <w:t>)</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7"/>
        <w:gridCol w:w="7589"/>
      </w:tblGrid>
      <w:tr w:rsidR="006A0658" w:rsidRPr="00565CFA" w:rsidTr="006A0658">
        <w:tc>
          <w:tcPr>
            <w:tcW w:w="457"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37</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38</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39</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0</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1</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2</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3</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4</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5</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6</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7</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8</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49</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50</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51</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lastRenderedPageBreak/>
              <w:t>52</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53</w:t>
            </w:r>
          </w:p>
          <w:p w:rsidR="006A0658" w:rsidRPr="00565CFA" w:rsidRDefault="006A0658" w:rsidP="006A0658">
            <w:pPr>
              <w:autoSpaceDE w:val="0"/>
              <w:autoSpaceDN w:val="0"/>
              <w:adjustRightInd w:val="0"/>
              <w:spacing w:before="0"/>
              <w:jc w:val="left"/>
              <w:rPr>
                <w:rFonts w:ascii="Courier New" w:hAnsi="Courier New" w:cs="Courier New"/>
                <w:color w:val="0000FF"/>
                <w:szCs w:val="20"/>
              </w:rPr>
            </w:pPr>
            <w:r w:rsidRPr="00565CFA">
              <w:rPr>
                <w:rFonts w:ascii="Courier New" w:hAnsi="Courier New" w:cs="Courier New"/>
                <w:color w:val="0000FF"/>
                <w:szCs w:val="20"/>
              </w:rPr>
              <w:t>54</w:t>
            </w:r>
          </w:p>
          <w:p w:rsidR="006A0658" w:rsidRPr="00565CFA" w:rsidRDefault="006A0658" w:rsidP="006A0658">
            <w:pPr>
              <w:autoSpaceDE w:val="0"/>
              <w:autoSpaceDN w:val="0"/>
              <w:adjustRightInd w:val="0"/>
              <w:spacing w:before="0"/>
              <w:jc w:val="left"/>
              <w:rPr>
                <w:rFonts w:ascii="Courier New" w:hAnsi="Courier New" w:cs="Courier New"/>
                <w:color w:val="0000FF"/>
                <w:szCs w:val="20"/>
                <w:lang w:val="en-US"/>
              </w:rPr>
            </w:pPr>
            <w:r w:rsidRPr="00565CFA">
              <w:rPr>
                <w:rFonts w:ascii="Courier New" w:hAnsi="Courier New" w:cs="Courier New"/>
                <w:color w:val="0000FF"/>
                <w:szCs w:val="20"/>
              </w:rPr>
              <w:t>55</w:t>
            </w:r>
          </w:p>
        </w:tc>
        <w:tc>
          <w:tcPr>
            <w:tcW w:w="7589" w:type="dxa"/>
            <w:tcBorders>
              <w:top w:val="single" w:sz="4" w:space="0" w:color="auto"/>
              <w:left w:val="single" w:sz="4" w:space="0" w:color="auto"/>
              <w:bottom w:val="single" w:sz="4" w:space="0" w:color="auto"/>
              <w:right w:val="single" w:sz="4" w:space="0" w:color="auto"/>
            </w:tcBorders>
          </w:tcPr>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lastRenderedPageBreak/>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Main()</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try</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file</w:t>
            </w:r>
            <w:r>
              <w:rPr>
                <w:rFonts w:ascii="Courier New" w:hAnsi="Courier New" w:cs="Courier New"/>
                <w:noProof/>
                <w:szCs w:val="20"/>
                <w:lang w:val="en-US"/>
              </w:rPr>
              <w:t>N</w:t>
            </w:r>
            <w:r w:rsidRPr="00565CFA">
              <w:rPr>
                <w:rFonts w:ascii="Courier New" w:hAnsi="Courier New" w:cs="Courier New"/>
                <w:noProof/>
                <w:szCs w:val="20"/>
                <w:lang w:val="en-US"/>
              </w:rPr>
              <w:t xml:space="preserve">ame = </w:t>
            </w:r>
            <w:r w:rsidRPr="00565CFA">
              <w:rPr>
                <w:rFonts w:ascii="Courier New" w:hAnsi="Courier New" w:cs="Courier New"/>
                <w:noProof/>
                <w:color w:val="A31515"/>
                <w:szCs w:val="20"/>
                <w:lang w:val="en-US"/>
              </w:rPr>
              <w:t>"WrongFileName.txt"</w:t>
            </w: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t>ReadFile(file</w:t>
            </w:r>
            <w:r>
              <w:rPr>
                <w:rFonts w:ascii="Courier New" w:hAnsi="Courier New" w:cs="Courier New"/>
                <w:noProof/>
                <w:szCs w:val="20"/>
                <w:lang w:val="en-US"/>
              </w:rPr>
              <w:t>N</w:t>
            </w:r>
            <w:r w:rsidRPr="00565CFA">
              <w:rPr>
                <w:rFonts w:ascii="Courier New" w:hAnsi="Courier New" w:cs="Courier New"/>
                <w:noProof/>
                <w:szCs w:val="20"/>
                <w:lang w:val="en-US"/>
              </w:rPr>
              <w:t>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catch</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Exception</w:t>
            </w:r>
            <w:r w:rsidRPr="00565CFA">
              <w:rPr>
                <w:rFonts w:ascii="Courier New" w:hAnsi="Courier New" w:cs="Courier New"/>
                <w:noProof/>
                <w:szCs w:val="20"/>
                <w:lang w:val="en-US"/>
              </w:rPr>
              <w:t xml:space="preserve"> 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szCs w:val="20"/>
                <w:lang w:val="en-US"/>
              </w:rPr>
              <w:tab/>
            </w:r>
            <w:r w:rsidRPr="00565CFA">
              <w:rPr>
                <w:rFonts w:ascii="Courier New" w:hAnsi="Courier New" w:cs="Courier New"/>
                <w:noProof/>
                <w:color w:val="0000FF"/>
                <w:szCs w:val="20"/>
                <w:lang w:val="en-US"/>
              </w:rPr>
              <w:t>throw</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new</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ApplicationException</w:t>
            </w:r>
            <w:r w:rsidRPr="00565CFA">
              <w:rPr>
                <w:rFonts w:ascii="Courier New" w:hAnsi="Courier New" w:cs="Courier New"/>
                <w:noProof/>
                <w:szCs w:val="20"/>
                <w:lang w:val="en-US"/>
              </w:rPr>
              <w:t>(</w:t>
            </w:r>
            <w:r w:rsidRPr="00565CFA">
              <w:rPr>
                <w:rFonts w:ascii="Courier New" w:hAnsi="Courier New" w:cs="Courier New"/>
                <w:noProof/>
                <w:color w:val="A31515"/>
                <w:szCs w:val="20"/>
                <w:lang w:val="en-US"/>
              </w:rPr>
              <w:t>"Smt</w:t>
            </w:r>
            <w:r>
              <w:rPr>
                <w:rFonts w:ascii="Courier New" w:hAnsi="Courier New" w:cs="Courier New"/>
                <w:noProof/>
                <w:color w:val="A31515"/>
                <w:szCs w:val="20"/>
                <w:lang w:val="en-US"/>
              </w:rPr>
              <w:t>h</w:t>
            </w:r>
            <w:r w:rsidRPr="00565CFA">
              <w:rPr>
                <w:rFonts w:ascii="Courier New" w:hAnsi="Courier New" w:cs="Courier New"/>
                <w:noProof/>
                <w:color w:val="A31515"/>
                <w:szCs w:val="20"/>
                <w:lang w:val="en-US"/>
              </w:rPr>
              <w:t xml:space="preserve"> bad happened"</w:t>
            </w:r>
            <w:r w:rsidRPr="00565CFA">
              <w:rPr>
                <w:rFonts w:ascii="Courier New" w:hAnsi="Courier New" w:cs="Courier New"/>
                <w:noProof/>
                <w:szCs w:val="20"/>
                <w:lang w:val="en-US"/>
              </w:rPr>
              <w:t>, 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color w:val="0000FF"/>
                <w:szCs w:val="20"/>
                <w:lang w:val="en-US"/>
              </w:rPr>
              <w:t>static</w:t>
            </w:r>
            <w:r w:rsidRPr="00565CFA">
              <w:rPr>
                <w:rFonts w:ascii="Courier New" w:hAnsi="Courier New" w:cs="Courier New"/>
                <w:noProof/>
                <w:szCs w:val="20"/>
                <w:lang w:val="en-US"/>
              </w:rPr>
              <w:t xml:space="preserve"> </w:t>
            </w:r>
            <w:r w:rsidRPr="00565CFA">
              <w:rPr>
                <w:rFonts w:ascii="Courier New" w:hAnsi="Courier New" w:cs="Courier New"/>
                <w:noProof/>
                <w:color w:val="0000FF"/>
                <w:szCs w:val="20"/>
                <w:lang w:val="en-US"/>
              </w:rPr>
              <w:t>void</w:t>
            </w:r>
            <w:r w:rsidRPr="00565CFA">
              <w:rPr>
                <w:rFonts w:ascii="Courier New" w:hAnsi="Courier New" w:cs="Courier New"/>
                <w:noProof/>
                <w:szCs w:val="20"/>
                <w:lang w:val="en-US"/>
              </w:rPr>
              <w:t xml:space="preserve"> ReadFile(</w:t>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file</w:t>
            </w:r>
            <w:r>
              <w:rPr>
                <w:rFonts w:ascii="Courier New" w:hAnsi="Courier New" w:cs="Courier New"/>
                <w:noProof/>
                <w:szCs w:val="20"/>
                <w:lang w:val="en-US"/>
              </w:rPr>
              <w:t>N</w:t>
            </w:r>
            <w:r w:rsidRPr="00565CFA">
              <w:rPr>
                <w:rFonts w:ascii="Courier New" w:hAnsi="Courier New" w:cs="Courier New"/>
                <w:noProof/>
                <w:szCs w:val="20"/>
                <w:lang w:val="en-US"/>
              </w:rPr>
              <w:t>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TextReader</w:t>
            </w:r>
            <w:r w:rsidRPr="00565CFA">
              <w:rPr>
                <w:rFonts w:ascii="Courier New" w:hAnsi="Courier New" w:cs="Courier New"/>
                <w:noProof/>
                <w:szCs w:val="20"/>
                <w:lang w:val="en-US"/>
              </w:rPr>
              <w:t xml:space="preserve"> reader = </w:t>
            </w:r>
            <w:r w:rsidRPr="00565CFA">
              <w:rPr>
                <w:rFonts w:ascii="Courier New" w:hAnsi="Courier New" w:cs="Courier New"/>
                <w:noProof/>
                <w:color w:val="0000FF"/>
                <w:szCs w:val="20"/>
                <w:lang w:val="en-US"/>
              </w:rPr>
              <w:t>new</w:t>
            </w:r>
            <w:r w:rsidRPr="00565CFA">
              <w:rPr>
                <w:rFonts w:ascii="Courier New" w:hAnsi="Courier New" w:cs="Courier New"/>
                <w:noProof/>
                <w:szCs w:val="20"/>
                <w:lang w:val="en-US"/>
              </w:rPr>
              <w:t xml:space="preserve"> </w:t>
            </w:r>
            <w:r w:rsidRPr="00565CFA">
              <w:rPr>
                <w:rFonts w:ascii="Courier New" w:hAnsi="Courier New" w:cs="Courier New"/>
                <w:noProof/>
                <w:color w:val="2B91AF"/>
                <w:szCs w:val="20"/>
                <w:lang w:val="en-US"/>
              </w:rPr>
              <w:t>StreamReader</w:t>
            </w:r>
            <w:r w:rsidRPr="00565CFA">
              <w:rPr>
                <w:rFonts w:ascii="Courier New" w:hAnsi="Courier New" w:cs="Courier New"/>
                <w:noProof/>
                <w:szCs w:val="20"/>
                <w:lang w:val="en-US"/>
              </w:rPr>
              <w:t>(file</w:t>
            </w:r>
            <w:r>
              <w:rPr>
                <w:rFonts w:ascii="Courier New" w:hAnsi="Courier New" w:cs="Courier New"/>
                <w:noProof/>
                <w:szCs w:val="20"/>
                <w:lang w:val="en-US"/>
              </w:rPr>
              <w:t>N</w:t>
            </w:r>
            <w:r w:rsidRPr="00565CFA">
              <w:rPr>
                <w:rFonts w:ascii="Courier New" w:hAnsi="Courier New" w:cs="Courier New"/>
                <w:noProof/>
                <w:szCs w:val="20"/>
                <w:lang w:val="en-US"/>
              </w:rPr>
              <w:t>am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lastRenderedPageBreak/>
              <w:tab/>
            </w:r>
            <w:r w:rsidRPr="00565CFA">
              <w:rPr>
                <w:rFonts w:ascii="Courier New" w:hAnsi="Courier New" w:cs="Courier New"/>
                <w:noProof/>
                <w:color w:val="0000FF"/>
                <w:szCs w:val="20"/>
                <w:lang w:val="en-US"/>
              </w:rPr>
              <w:t>string</w:t>
            </w:r>
            <w:r w:rsidRPr="00565CFA">
              <w:rPr>
                <w:rFonts w:ascii="Courier New" w:hAnsi="Courier New" w:cs="Courier New"/>
                <w:noProof/>
                <w:szCs w:val="20"/>
                <w:lang w:val="en-US"/>
              </w:rPr>
              <w:t xml:space="preserve"> line = reader.Read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r>
            <w:r w:rsidRPr="00565CFA">
              <w:rPr>
                <w:rFonts w:ascii="Courier New" w:hAnsi="Courier New" w:cs="Courier New"/>
                <w:noProof/>
                <w:color w:val="2B91AF"/>
                <w:szCs w:val="20"/>
                <w:lang w:val="en-US"/>
              </w:rPr>
              <w:t>Console</w:t>
            </w:r>
            <w:r w:rsidRPr="00565CFA">
              <w:rPr>
                <w:rFonts w:ascii="Courier New" w:hAnsi="Courier New" w:cs="Courier New"/>
                <w:noProof/>
                <w:szCs w:val="20"/>
                <w:lang w:val="en-US"/>
              </w:rPr>
              <w:t>.WriteLine(line);</w:t>
            </w:r>
          </w:p>
          <w:p w:rsidR="006A0658" w:rsidRPr="00565CFA" w:rsidRDefault="006A0658" w:rsidP="006A0658">
            <w:pPr>
              <w:autoSpaceDE w:val="0"/>
              <w:autoSpaceDN w:val="0"/>
              <w:adjustRightInd w:val="0"/>
              <w:spacing w:before="0"/>
              <w:jc w:val="left"/>
              <w:rPr>
                <w:rFonts w:ascii="Courier New" w:hAnsi="Courier New" w:cs="Courier New"/>
                <w:noProof/>
                <w:szCs w:val="20"/>
                <w:lang w:val="en-US"/>
              </w:rPr>
            </w:pPr>
            <w:r w:rsidRPr="00565CFA">
              <w:rPr>
                <w:rFonts w:ascii="Courier New" w:hAnsi="Courier New" w:cs="Courier New"/>
                <w:noProof/>
                <w:szCs w:val="20"/>
                <w:lang w:val="en-US"/>
              </w:rPr>
              <w:tab/>
              <w:t>reader.Close();</w:t>
            </w:r>
          </w:p>
          <w:p w:rsidR="006A0658" w:rsidRPr="00565CFA" w:rsidRDefault="006A0658" w:rsidP="006A0658">
            <w:pPr>
              <w:spacing w:before="0"/>
              <w:rPr>
                <w:rFonts w:ascii="Courier New" w:hAnsi="Courier New" w:cs="Courier New"/>
                <w:b/>
                <w:bCs/>
                <w:noProof/>
                <w:color w:val="7F0055"/>
                <w:szCs w:val="20"/>
                <w:lang w:val="en-US" w:eastAsia="en-US"/>
              </w:rPr>
            </w:pPr>
            <w:r w:rsidRPr="00565CFA">
              <w:rPr>
                <w:rFonts w:ascii="Courier New" w:hAnsi="Courier New" w:cs="Courier New"/>
                <w:noProof/>
                <w:szCs w:val="20"/>
                <w:lang w:val="en-US"/>
              </w:rPr>
              <w:t>}</w:t>
            </w:r>
          </w:p>
        </w:tc>
      </w:tr>
    </w:tbl>
    <w:p w:rsidR="006A0658" w:rsidRDefault="006A0658" w:rsidP="006A0658">
      <w:pPr>
        <w:spacing w:after="120"/>
        <w:rPr>
          <w:lang w:val="en-US"/>
        </w:rPr>
      </w:pPr>
      <w:r>
        <w:lastRenderedPageBreak/>
        <w:t>В този пример</w:t>
      </w:r>
      <w:r w:rsidRPr="00D56B68">
        <w:t xml:space="preserve"> </w:t>
      </w:r>
      <w:r>
        <w:t xml:space="preserve">извикваме метода </w:t>
      </w:r>
      <w:r w:rsidRPr="00F22230">
        <w:rPr>
          <w:rStyle w:val="Code"/>
        </w:rPr>
        <w:t>ReadFile</w:t>
      </w:r>
      <w:r w:rsidRPr="00BE1E0E">
        <w:rPr>
          <w:rStyle w:val="Code"/>
        </w:rPr>
        <w:t>()</w:t>
      </w:r>
      <w:r w:rsidRPr="00D56B68">
        <w:t xml:space="preserve">, </w:t>
      </w:r>
      <w:r>
        <w:t xml:space="preserve">който хвърля изключение, защото файлът не съществува. В </w:t>
      </w:r>
      <w:r w:rsidRPr="00F22230">
        <w:rPr>
          <w:rStyle w:val="Code"/>
        </w:rPr>
        <w:t>Main</w:t>
      </w:r>
      <w:r w:rsidRPr="00BE1E0E">
        <w:rPr>
          <w:rStyle w:val="Code"/>
        </w:rPr>
        <w:t>()</w:t>
      </w:r>
      <w:r w:rsidRPr="00BE1E0E">
        <w:t xml:space="preserve"> </w:t>
      </w:r>
      <w:r w:rsidRPr="00F22230">
        <w:t>метода</w:t>
      </w:r>
      <w:r w:rsidRPr="00BE1E0E">
        <w:t xml:space="preserve"> </w:t>
      </w:r>
      <w:r>
        <w:t>прихващаме всички изключения</w:t>
      </w:r>
      <w:r w:rsidRPr="00BE1E0E">
        <w:t xml:space="preserve">, </w:t>
      </w:r>
      <w:r>
        <w:t xml:space="preserve">опаковаме ги в наше собствено </w:t>
      </w:r>
      <w:r w:rsidRPr="00F22230">
        <w:t>изключение</w:t>
      </w:r>
      <w:r>
        <w:t xml:space="preserve"> от тип </w:t>
      </w:r>
      <w:r w:rsidRPr="00F22230">
        <w:rPr>
          <w:rStyle w:val="Code"/>
        </w:rPr>
        <w:t>ApplicationException</w:t>
      </w:r>
      <w:r>
        <w:t xml:space="preserve"> и ги хвърляме отново. </w:t>
      </w:r>
      <w:r w:rsidRPr="00D56B68">
        <w:t xml:space="preserve">Резултатът от </w:t>
      </w:r>
      <w:r w:rsidRPr="000078F5">
        <w:t>изпъл</w:t>
      </w:r>
      <w:r w:rsidRPr="000078F5">
        <w:softHyphen/>
        <w:t>нението</w:t>
      </w:r>
      <w:r>
        <w:t xml:space="preserve"> на </w:t>
      </w:r>
      <w:r w:rsidRPr="00D56B68">
        <w:t>този код</w:t>
      </w:r>
      <w:r>
        <w:t xml:space="preserve"> е следният:</w:t>
      </w:r>
    </w:p>
    <w:p w:rsidR="006A0658" w:rsidRDefault="006A7979" w:rsidP="006A0658">
      <w:pPr>
        <w:spacing w:after="120"/>
      </w:pPr>
      <w:r>
        <w:rPr>
          <w:noProof/>
          <w:lang w:val="en-US" w:eastAsia="en-US"/>
        </w:rPr>
        <w:drawing>
          <wp:inline distT="0" distB="0" distL="0" distR="0">
            <wp:extent cx="5038725" cy="2543175"/>
            <wp:effectExtent l="0" t="0" r="9525" b="9525"/>
            <wp:docPr id="142" name="Picture 142" descr="Dem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emo3"/>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038725" cy="2543175"/>
                    </a:xfrm>
                    <a:prstGeom prst="rect">
                      <a:avLst/>
                    </a:prstGeom>
                    <a:noFill/>
                    <a:ln>
                      <a:noFill/>
                    </a:ln>
                  </pic:spPr>
                </pic:pic>
              </a:graphicData>
            </a:graphic>
          </wp:inline>
        </w:drawing>
      </w:r>
    </w:p>
    <w:p w:rsidR="006A0658" w:rsidRPr="00D56B68" w:rsidRDefault="006A0658" w:rsidP="006A0658">
      <w:pPr>
        <w:spacing w:after="120"/>
      </w:pPr>
      <w:r>
        <w:t xml:space="preserve">Нека се опитаме заедно да проследим редовете от </w:t>
      </w:r>
      <w:r w:rsidRPr="0073682C">
        <w:rPr>
          <w:lang w:val="en-US"/>
        </w:rPr>
        <w:t>stack</w:t>
      </w:r>
      <w:r w:rsidRPr="00BE1E0E">
        <w:t xml:space="preserve"> </w:t>
      </w:r>
      <w:r w:rsidRPr="0073682C">
        <w:rPr>
          <w:lang w:val="en-US"/>
        </w:rPr>
        <w:t>trace</w:t>
      </w:r>
      <w:r>
        <w:t xml:space="preserve"> в сорс кода. Забелязваме, че се п</w:t>
      </w:r>
      <w:r w:rsidRPr="00D56B68">
        <w:t xml:space="preserve">оявява </w:t>
      </w:r>
      <w:r>
        <w:t xml:space="preserve">секция, </w:t>
      </w:r>
      <w:r w:rsidRPr="00D56B68">
        <w:t>ко</w:t>
      </w:r>
      <w:r>
        <w:t>я</w:t>
      </w:r>
      <w:r w:rsidRPr="00D56B68">
        <w:t>то описва</w:t>
      </w:r>
      <w:r>
        <w:t xml:space="preserve"> край на</w:t>
      </w:r>
      <w:r w:rsidRPr="00D56B68">
        <w:t xml:space="preserve"> вложеното изключение</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F22230" w:rsidRDefault="006A0658" w:rsidP="006A0658">
            <w:pPr>
              <w:spacing w:before="0"/>
              <w:rPr>
                <w:rFonts w:ascii="Courier New" w:hAnsi="Courier New" w:cs="Courier New"/>
                <w:b/>
                <w:bCs/>
                <w:noProof/>
                <w:color w:val="000000"/>
                <w:szCs w:val="20"/>
                <w:lang w:eastAsia="en-US"/>
              </w:rPr>
            </w:pPr>
            <w:r w:rsidRPr="00F22230">
              <w:rPr>
                <w:rFonts w:ascii="Courier New" w:hAnsi="Courier New" w:cs="Courier New"/>
                <w:noProof/>
                <w:color w:val="000000"/>
                <w:szCs w:val="20"/>
                <w:lang w:eastAsia="en-US"/>
              </w:rPr>
              <w:t>--- End of inner exception stack trace ---</w:t>
            </w:r>
          </w:p>
        </w:tc>
      </w:tr>
    </w:tbl>
    <w:p w:rsidR="006A0658" w:rsidRDefault="006A0658" w:rsidP="006A0658">
      <w:r>
        <w:t>Това ни дава полезна информация за това как се е стигнало до хвърлянето на изключе</w:t>
      </w:r>
      <w:r>
        <w:softHyphen/>
        <w:t>нието, което разглеждаме.</w:t>
      </w:r>
    </w:p>
    <w:p w:rsidR="006A0658" w:rsidRDefault="006A0658" w:rsidP="006A0658">
      <w:r>
        <w:t>Забележете първия ред. Той има следния вид:</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7"/>
      </w:tblGrid>
      <w:tr w:rsidR="006A0658" w:rsidRPr="00773213" w:rsidTr="006A0658">
        <w:trPr>
          <w:trHeight w:val="19"/>
        </w:trPr>
        <w:tc>
          <w:tcPr>
            <w:tcW w:w="7967" w:type="dxa"/>
            <w:tcBorders>
              <w:top w:val="single" w:sz="4" w:space="0" w:color="auto"/>
              <w:left w:val="single" w:sz="4" w:space="0" w:color="auto"/>
              <w:bottom w:val="single" w:sz="4" w:space="0" w:color="auto"/>
              <w:right w:val="single" w:sz="4" w:space="0" w:color="auto"/>
            </w:tcBorders>
          </w:tcPr>
          <w:p w:rsidR="006A0658" w:rsidRPr="00B064C9" w:rsidRDefault="006A0658" w:rsidP="006A0658">
            <w:pPr>
              <w:spacing w:before="0"/>
              <w:rPr>
                <w:rFonts w:ascii="Courier New" w:hAnsi="Courier New" w:cs="Courier New"/>
                <w:b/>
                <w:bCs/>
                <w:noProof/>
                <w:color w:val="000000"/>
                <w:szCs w:val="20"/>
                <w:lang w:val="en-US" w:eastAsia="en-US"/>
              </w:rPr>
            </w:pPr>
            <w:r w:rsidRPr="00B064C9">
              <w:rPr>
                <w:rFonts w:ascii="Courier New" w:hAnsi="Courier New" w:cs="Courier New"/>
                <w:noProof/>
                <w:color w:val="000000"/>
                <w:szCs w:val="20"/>
                <w:lang w:eastAsia="en-US"/>
              </w:rPr>
              <w:t xml:space="preserve">Unhandled Exception: </w:t>
            </w:r>
            <w:r>
              <w:rPr>
                <w:rFonts w:ascii="Courier New" w:hAnsi="Courier New" w:cs="Courier New"/>
                <w:noProof/>
                <w:color w:val="000000"/>
                <w:szCs w:val="20"/>
                <w:lang w:eastAsia="en-US"/>
              </w:rPr>
              <w:t>Exception1</w:t>
            </w:r>
            <w:r w:rsidRPr="00B064C9">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Msg1</w:t>
            </w:r>
            <w:r w:rsidRPr="00B064C9">
              <w:rPr>
                <w:rFonts w:ascii="Courier New" w:hAnsi="Courier New" w:cs="Courier New"/>
                <w:noProof/>
                <w:color w:val="000000"/>
                <w:szCs w:val="20"/>
                <w:lang w:eastAsia="en-US"/>
              </w:rPr>
              <w:t xml:space="preserve"> ---&gt; </w:t>
            </w:r>
            <w:r>
              <w:rPr>
                <w:rFonts w:ascii="Courier New" w:hAnsi="Courier New" w:cs="Courier New"/>
                <w:noProof/>
                <w:color w:val="000000"/>
                <w:szCs w:val="20"/>
                <w:lang w:val="en-US" w:eastAsia="en-US"/>
              </w:rPr>
              <w:t>Exception2</w:t>
            </w:r>
            <w:r w:rsidRPr="00B064C9">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Msg2</w:t>
            </w:r>
          </w:p>
        </w:tc>
      </w:tr>
    </w:tbl>
    <w:p w:rsidR="006A0658" w:rsidRPr="00D22154" w:rsidRDefault="006A0658" w:rsidP="006A0658">
      <w:r>
        <w:t xml:space="preserve">Това показва, че изключение от тип </w:t>
      </w:r>
      <w:r w:rsidRPr="0099716C">
        <w:rPr>
          <w:rStyle w:val="Code"/>
        </w:rPr>
        <w:t>Exception</w:t>
      </w:r>
      <w:r w:rsidRPr="00BE1E0E">
        <w:rPr>
          <w:rStyle w:val="Code"/>
        </w:rPr>
        <w:t>1</w:t>
      </w:r>
      <w:r>
        <w:t xml:space="preserve"> е обвило изключение от тип </w:t>
      </w:r>
      <w:r w:rsidRPr="0099716C">
        <w:rPr>
          <w:rStyle w:val="Code"/>
        </w:rPr>
        <w:t>Exception</w:t>
      </w:r>
      <w:r w:rsidRPr="00BE1E0E">
        <w:rPr>
          <w:rStyle w:val="Code"/>
        </w:rPr>
        <w:t>2</w:t>
      </w:r>
      <w:r>
        <w:t xml:space="preserve">. След всяко изключение се изписва и съответното му  съобщение за грешка (свойството </w:t>
      </w:r>
      <w:r w:rsidRPr="0099716C">
        <w:rPr>
          <w:rStyle w:val="Code"/>
        </w:rPr>
        <w:t>Message</w:t>
      </w:r>
      <w:r w:rsidRPr="00BE1E0E">
        <w:t>)</w:t>
      </w:r>
      <w:r>
        <w:t>. Всеки метод от стека съдържа името на файла, в който е възникнало съответното изключение и номера на реда</w:t>
      </w:r>
      <w:r w:rsidRPr="00BE1E0E">
        <w:t>.</w:t>
      </w:r>
      <w:bookmarkStart w:id="977" w:name="_Декларацията_throws_за"/>
      <w:bookmarkEnd w:id="977"/>
      <w:r>
        <w:t xml:space="preserve"> Може да проследим по номерата на редовете от примера къде и как точно са възникнали изключенията, отпечатани на конзолата.</w:t>
      </w:r>
    </w:p>
    <w:p w:rsidR="006A0658" w:rsidRPr="0073682C" w:rsidRDefault="006A0658" w:rsidP="006A0658">
      <w:pPr>
        <w:pStyle w:val="Heading3"/>
      </w:pPr>
      <w:bookmarkStart w:id="978" w:name="_Toc299461161"/>
      <w:r>
        <w:lastRenderedPageBreak/>
        <w:t>Визуализация на изключения</w:t>
      </w:r>
      <w:bookmarkEnd w:id="978"/>
    </w:p>
    <w:p w:rsidR="006A0658" w:rsidRDefault="006A0658" w:rsidP="006A0658">
      <w:pPr>
        <w:spacing w:after="120"/>
      </w:pPr>
      <w:r w:rsidRPr="0085160B">
        <w:t>Във визуалните (G</w:t>
      </w:r>
      <w:r>
        <w:t>UI)</w:t>
      </w:r>
      <w:r w:rsidRPr="00D56B68">
        <w:t xml:space="preserve"> приложения </w:t>
      </w:r>
      <w:r>
        <w:t>изключенията, които не могат да бъдат обработени (или най-общо казано грешките),</w:t>
      </w:r>
      <w:r w:rsidRPr="00D56B68">
        <w:t xml:space="preserve"> трябва да се пока</w:t>
      </w:r>
      <w:r>
        <w:t>зват</w:t>
      </w:r>
      <w:r w:rsidRPr="00D56B68">
        <w:t xml:space="preserve"> на потреби</w:t>
      </w:r>
      <w:r>
        <w:softHyphen/>
      </w:r>
      <w:r w:rsidRPr="00D56B68">
        <w:t>теля под формата на диалогов прозорец съ</w:t>
      </w:r>
      <w:r>
        <w:softHyphen/>
      </w:r>
      <w:r w:rsidRPr="00D56B68">
        <w:t xml:space="preserve">държащ </w:t>
      </w:r>
      <w:r w:rsidRPr="004360CF">
        <w:t>опи</w:t>
      </w:r>
      <w:r w:rsidRPr="004360CF">
        <w:softHyphen/>
        <w:t>сание</w:t>
      </w:r>
      <w:r>
        <w:t>, съобразено с позна</w:t>
      </w:r>
      <w:r>
        <w:softHyphen/>
        <w:t xml:space="preserve">нията на </w:t>
      </w:r>
      <w:r w:rsidRPr="00D56B68">
        <w:t>потребителите</w:t>
      </w:r>
      <w:r>
        <w:t>:</w:t>
      </w:r>
    </w:p>
    <w:p w:rsidR="006A0658" w:rsidRDefault="006A7979" w:rsidP="006A0658">
      <w:pPr>
        <w:jc w:val="center"/>
      </w:pPr>
      <w:r>
        <w:rPr>
          <w:noProof/>
          <w:lang w:val="en-US" w:eastAsia="en-US"/>
        </w:rPr>
        <w:drawing>
          <wp:inline distT="0" distB="0" distL="0" distR="0">
            <wp:extent cx="4533900" cy="3543300"/>
            <wp:effectExtent l="0" t="0" r="0" b="0"/>
            <wp:docPr id="143" name="Picture 143" descr="Dem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emo5"/>
                    <pic:cNvPicPr>
                      <a:picLocks noChangeAspect="1" noChangeArrowheads="1"/>
                    </pic:cNvPicPr>
                  </pic:nvPicPr>
                  <pic:blipFill>
                    <a:blip r:embed="rId449">
                      <a:extLst>
                        <a:ext uri="{28A0092B-C50C-407E-A947-70E740481C1C}">
                          <a14:useLocalDpi xmlns:a14="http://schemas.microsoft.com/office/drawing/2010/main" val="0"/>
                        </a:ext>
                      </a:extLst>
                    </a:blip>
                    <a:srcRect l="1627" t="3554" r="1530" b="2031"/>
                    <a:stretch>
                      <a:fillRect/>
                    </a:stretch>
                  </pic:blipFill>
                  <pic:spPr bwMode="auto">
                    <a:xfrm>
                      <a:off x="0" y="0"/>
                      <a:ext cx="4533900" cy="3543300"/>
                    </a:xfrm>
                    <a:prstGeom prst="rect">
                      <a:avLst/>
                    </a:prstGeom>
                    <a:noFill/>
                    <a:ln>
                      <a:noFill/>
                    </a:ln>
                  </pic:spPr>
                </pic:pic>
              </a:graphicData>
            </a:graphic>
          </wp:inline>
        </w:drawing>
      </w:r>
    </w:p>
    <w:p w:rsidR="006A0658" w:rsidRDefault="006A0658" w:rsidP="006A0658">
      <w:r w:rsidRPr="00D56B68">
        <w:t xml:space="preserve">В конзолните приложения </w:t>
      </w:r>
      <w:r>
        <w:t>най-често</w:t>
      </w:r>
      <w:r w:rsidRPr="00D56B68">
        <w:t xml:space="preserve"> грешката се из</w:t>
      </w:r>
      <w:r>
        <w:softHyphen/>
      </w:r>
      <w:r w:rsidRPr="00D56B68">
        <w:t>писва на конзолата</w:t>
      </w:r>
      <w:r>
        <w:t xml:space="preserve"> във вид на </w:t>
      </w:r>
      <w:r>
        <w:rPr>
          <w:lang w:val="en-US"/>
        </w:rPr>
        <w:t>stack</w:t>
      </w:r>
      <w:r w:rsidRPr="00BE1E0E">
        <w:t xml:space="preserve"> </w:t>
      </w:r>
      <w:r>
        <w:rPr>
          <w:lang w:val="en-US"/>
        </w:rPr>
        <w:t>trace</w:t>
      </w:r>
      <w:r>
        <w:t>, въпреки че това може и да не е най-удобния за крайния потребител начин за уведомление за проблеми</w:t>
      </w:r>
      <w:r w:rsidRPr="00D56B68">
        <w:t>.</w:t>
      </w:r>
    </w:p>
    <w:p w:rsidR="006A0658" w:rsidRDefault="006A0658" w:rsidP="006A0658">
      <w:r>
        <w:t>При уеб приложения грешката се визуализира като червен текст в началото на страницата или около след полето, за което се отнася.</w:t>
      </w:r>
    </w:p>
    <w:p w:rsidR="006A0658" w:rsidRDefault="006A0658" w:rsidP="006A0658">
      <w:r>
        <w:t>Както можете сами да си направите извода, при различните приложения изключенията и грешките се обработват по различни начини. По тази причина има много препоръки кои изключения да се хванат и кои не и как точно да се визуализират съобщенията за грешки, за да не се стряскат потребителите. Нека обясним някои от тези препоръки.</w:t>
      </w:r>
    </w:p>
    <w:p w:rsidR="006A0658" w:rsidRPr="0073682C" w:rsidRDefault="006A0658" w:rsidP="006A0658">
      <w:pPr>
        <w:pStyle w:val="Heading3"/>
      </w:pPr>
      <w:bookmarkStart w:id="979" w:name="_Toc299461162"/>
      <w:r>
        <w:t>Кои изключения да обработим и кои не?</w:t>
      </w:r>
      <w:bookmarkEnd w:id="979"/>
    </w:p>
    <w:p w:rsidR="006A0658" w:rsidRPr="00D95494" w:rsidRDefault="006A0658" w:rsidP="006A0658">
      <w:pPr>
        <w:spacing w:after="120"/>
      </w:pPr>
      <w:r>
        <w:t>Има едно универсално правило за обработката на изключен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44" name="Picture 1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 xml:space="preserve">Един метод трябва да обработва само изключенията, за които е компетентен, които очаква и за които има знания </w:t>
            </w:r>
            <w:r>
              <w:lastRenderedPageBreak/>
              <w:t>как да ги обработи. Останалите трябва да изхвърля към извикващия метод.</w:t>
            </w:r>
          </w:p>
        </w:tc>
      </w:tr>
    </w:tbl>
    <w:p w:rsidR="006A0658" w:rsidRDefault="006A0658" w:rsidP="006A0658">
      <w:r w:rsidRPr="00D56B68">
        <w:lastRenderedPageBreak/>
        <w:t xml:space="preserve">Ако изключенията се предават по гореописания начин от метод на метод и не се прихванат никъде, те неминуемо ще достигнат до началния метод от програмата – </w:t>
      </w:r>
      <w:r w:rsidRPr="00D56B68">
        <w:rPr>
          <w:rStyle w:val="Code"/>
        </w:rPr>
        <w:t>Main</w:t>
      </w:r>
      <w:r w:rsidRPr="00BE1E0E">
        <w:rPr>
          <w:rStyle w:val="Code"/>
        </w:rPr>
        <w:t>()</w:t>
      </w:r>
      <w:r w:rsidRPr="00D56B68">
        <w:t xml:space="preserve"> метода</w:t>
      </w:r>
      <w:r>
        <w:t xml:space="preserve"> – и ако и той не ги прихване, средата за изпълнение ще ги отпечата на конзолата (или ще ги визуализира по друг начин, ако няма конзола) и ще преустанови изпълнението на </w:t>
      </w:r>
      <w:r w:rsidRPr="00DF282D">
        <w:t>програмата.</w:t>
      </w:r>
    </w:p>
    <w:p w:rsidR="006A0658" w:rsidRPr="008742A3" w:rsidRDefault="006A0658" w:rsidP="006A0658">
      <w:r>
        <w:t xml:space="preserve">Какво означава един метод да е "компетентен, за да обработи да едно изключение"? Това означава, че той очаква това изключение и знае кога точно може да възникне и знае как да реагира в този специален случай. Ето един пример. Имаме метод, който трябва да прочете даден текстов файл, а ако файлът не съществува, трябва да върне празен низ. Този метод би могъл да прихване съобщението </w:t>
      </w:r>
      <w:r w:rsidRPr="008742A3">
        <w:rPr>
          <w:rStyle w:val="Code"/>
        </w:rPr>
        <w:t>FileNotFoundException</w:t>
      </w:r>
      <w:r>
        <w:t xml:space="preserve"> и да го обработи. Той знае какво да прави, когато файлът липсва – трябва да върне празен низ. Какво става, обаче, ако при отварянето на файла се получи </w:t>
      </w:r>
      <w:r w:rsidRPr="008742A3">
        <w:rPr>
          <w:rStyle w:val="Code"/>
        </w:rPr>
        <w:t>OutOfMemoryException</w:t>
      </w:r>
      <w:r w:rsidRPr="00BE1E0E">
        <w:t xml:space="preserve">? </w:t>
      </w:r>
      <w:r>
        <w:t>Компетентен ли е методът да обработи тази ситуация? Как може да я обработи? Дали трябва да върне празен низ, дали трябва да хвърли друго изключение или да направи нещо друго? Очевидно методът за четене на файл не е компетентен да се справи със ситуацията "недостиг на памет" и най-доброто, което може да направи е да остави изключението необработено. Така то може да бъде прихванато на друго ниво от някой по-компетентен метод. Това е цялата идея: всеки метод прихваща изключенията, от които разбира, а остана</w:t>
      </w:r>
      <w:r>
        <w:softHyphen/>
        <w:t>лите ги остава на останалите методи. Така методите си поделят по ясен и систематичен начин отговорностите.</w:t>
      </w:r>
    </w:p>
    <w:p w:rsidR="006A0658" w:rsidRPr="00D56B68" w:rsidRDefault="006A0658" w:rsidP="006A0658">
      <w:pPr>
        <w:pStyle w:val="Heading3"/>
      </w:pPr>
      <w:bookmarkStart w:id="980" w:name="_Toc243587500"/>
      <w:bookmarkStart w:id="981" w:name="_Toc299461163"/>
      <w:r w:rsidRPr="00D56B68">
        <w:t xml:space="preserve">Изхвърляне на изключения от </w:t>
      </w:r>
      <w:r w:rsidRPr="00E96E15">
        <w:rPr>
          <w:lang w:val="en-US"/>
        </w:rPr>
        <w:t>Main</w:t>
      </w:r>
      <w:r w:rsidRPr="00BE1E0E">
        <w:t>()</w:t>
      </w:r>
      <w:r w:rsidRPr="00D56B68">
        <w:t xml:space="preserve"> метода – пример</w:t>
      </w:r>
      <w:bookmarkEnd w:id="980"/>
      <w:bookmarkEnd w:id="981"/>
    </w:p>
    <w:p w:rsidR="006A0658" w:rsidRPr="00D56B68" w:rsidRDefault="006A0658" w:rsidP="006A0658">
      <w:pPr>
        <w:spacing w:after="120"/>
      </w:pPr>
      <w:r w:rsidRPr="00D56B68">
        <w:t xml:space="preserve">Изхвърлянето на изключения от </w:t>
      </w:r>
      <w:r w:rsidRPr="00D56B68">
        <w:rPr>
          <w:rStyle w:val="Code"/>
        </w:rPr>
        <w:t>Main</w:t>
      </w:r>
      <w:r w:rsidRPr="00BE1E0E">
        <w:rPr>
          <w:rStyle w:val="Code"/>
        </w:rPr>
        <w:t>()</w:t>
      </w:r>
      <w:r w:rsidRPr="00D56B68">
        <w:t xml:space="preserve"> метода по принцип не е жела</w:t>
      </w:r>
      <w:r>
        <w:softHyphen/>
      </w:r>
      <w:r w:rsidRPr="00D56B68">
        <w:t>телно</w:t>
      </w:r>
      <w:r>
        <w:t>. Вместо това се препоръчва</w:t>
      </w:r>
      <w:r w:rsidRPr="00D56B68">
        <w:t xml:space="preserve"> всички изклю</w:t>
      </w:r>
      <w:r>
        <w:softHyphen/>
      </w:r>
      <w:r w:rsidRPr="00D56B68">
        <w:t>чения да бъдат прихва</w:t>
      </w:r>
      <w:r>
        <w:softHyphen/>
      </w:r>
      <w:r w:rsidRPr="00D56B68">
        <w:t xml:space="preserve">нати и обработени. Изхвърлянето на изключения от </w:t>
      </w:r>
      <w:r w:rsidRPr="00D56B68">
        <w:rPr>
          <w:rStyle w:val="Code"/>
        </w:rPr>
        <w:t>Main</w:t>
      </w:r>
      <w:r w:rsidRPr="00BE1E0E">
        <w:rPr>
          <w:rStyle w:val="Code"/>
        </w:rPr>
        <w:t>()</w:t>
      </w:r>
      <w:r w:rsidRPr="00D56B68">
        <w:t xml:space="preserve"> метода </w:t>
      </w:r>
      <w:r>
        <w:t>все пак е възможно, както от всеки друг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color w:val="0000FF"/>
                <w:szCs w:val="20"/>
                <w:lang w:val="en-US"/>
              </w:rPr>
              <w:t>static</w:t>
            </w: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void</w:t>
            </w:r>
            <w:r w:rsidRPr="0085160B">
              <w:rPr>
                <w:rFonts w:ascii="Courier New" w:hAnsi="Courier New" w:cs="Courier New"/>
                <w:noProof/>
                <w:szCs w:val="20"/>
                <w:lang w:val="en-US"/>
              </w:rPr>
              <w:t xml:space="preserve"> Main()</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throw</w:t>
            </w: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new</w:t>
            </w:r>
            <w:r w:rsidRPr="0085160B">
              <w:rPr>
                <w:rFonts w:ascii="Courier New" w:hAnsi="Courier New" w:cs="Courier New"/>
                <w:noProof/>
                <w:szCs w:val="20"/>
                <w:lang w:val="en-US"/>
              </w:rPr>
              <w:t xml:space="preserve"> </w:t>
            </w:r>
            <w:r w:rsidRPr="0085160B">
              <w:rPr>
                <w:rFonts w:ascii="Courier New" w:hAnsi="Courier New" w:cs="Courier New"/>
                <w:noProof/>
                <w:color w:val="2B91AF"/>
                <w:szCs w:val="20"/>
                <w:lang w:val="en-US"/>
              </w:rPr>
              <w:t>Exception</w:t>
            </w:r>
            <w:r w:rsidRPr="0085160B">
              <w:rPr>
                <w:rFonts w:ascii="Courier New" w:hAnsi="Courier New" w:cs="Courier New"/>
                <w:noProof/>
                <w:szCs w:val="20"/>
                <w:lang w:val="en-US"/>
              </w:rPr>
              <w:t>(</w:t>
            </w:r>
            <w:r w:rsidRPr="0085160B">
              <w:rPr>
                <w:rFonts w:ascii="Courier New" w:hAnsi="Courier New" w:cs="Courier New"/>
                <w:noProof/>
                <w:color w:val="A31515"/>
                <w:szCs w:val="20"/>
                <w:lang w:val="en-US"/>
              </w:rPr>
              <w:t>"Ooops!"</w:t>
            </w: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w:t>
            </w:r>
          </w:p>
        </w:tc>
      </w:tr>
    </w:tbl>
    <w:p w:rsidR="006A0658" w:rsidRPr="001C01CB" w:rsidRDefault="006A0658" w:rsidP="006A0658">
      <w:r w:rsidRPr="00D56B68">
        <w:t xml:space="preserve">Всички изключения изхвърлени от </w:t>
      </w:r>
      <w:r w:rsidRPr="00D56B68">
        <w:rPr>
          <w:rStyle w:val="Code"/>
        </w:rPr>
        <w:t>Main</w:t>
      </w:r>
      <w:r w:rsidRPr="00BE1E0E">
        <w:rPr>
          <w:rStyle w:val="Code"/>
        </w:rPr>
        <w:t>()</w:t>
      </w:r>
      <w:r w:rsidRPr="00D56B68">
        <w:t xml:space="preserve"> метода се прихващат от самата </w:t>
      </w:r>
      <w:r>
        <w:t>среда за изпълнение (</w:t>
      </w:r>
      <w:r w:rsidRPr="00BE1E0E">
        <w:t>.</w:t>
      </w:r>
      <w:r>
        <w:rPr>
          <w:lang w:val="en-US"/>
        </w:rPr>
        <w:t>NET</w:t>
      </w:r>
      <w:r w:rsidRPr="00BE1E0E">
        <w:t xml:space="preserve"> </w:t>
      </w:r>
      <w:r>
        <w:rPr>
          <w:lang w:val="en-US"/>
        </w:rPr>
        <w:t>CLR</w:t>
      </w:r>
      <w:r w:rsidRPr="00BE1E0E">
        <w:t>)</w:t>
      </w:r>
      <w:r w:rsidRPr="00D56B68">
        <w:t xml:space="preserve"> и се обработват по един и същ начин – пълният </w:t>
      </w:r>
      <w:r w:rsidRPr="00CF0AD9">
        <w:rPr>
          <w:lang w:val="en-US"/>
        </w:rPr>
        <w:t>stack</w:t>
      </w:r>
      <w:r w:rsidRPr="00BE1E0E">
        <w:t xml:space="preserve"> </w:t>
      </w:r>
      <w:r w:rsidRPr="00CF0AD9">
        <w:rPr>
          <w:lang w:val="en-US"/>
        </w:rPr>
        <w:t>trace</w:t>
      </w:r>
      <w:r w:rsidRPr="00D56B68">
        <w:t xml:space="preserve"> на изключението се изписва </w:t>
      </w:r>
      <w:r>
        <w:t>на конзолата или се визуализира по друг начин</w:t>
      </w:r>
      <w:r w:rsidRPr="00D56B68">
        <w:t>.</w:t>
      </w:r>
      <w:r>
        <w:t xml:space="preserve"> Такова изхвър</w:t>
      </w:r>
      <w:r>
        <w:softHyphen/>
        <w:t>ляне на изключенията, възник</w:t>
      </w:r>
      <w:r>
        <w:softHyphen/>
        <w:t xml:space="preserve">ващи в </w:t>
      </w:r>
      <w:r w:rsidRPr="001C01CB">
        <w:rPr>
          <w:rStyle w:val="Code"/>
        </w:rPr>
        <w:t>Main</w:t>
      </w:r>
      <w:r w:rsidRPr="00BE1E0E">
        <w:rPr>
          <w:rStyle w:val="Code"/>
        </w:rPr>
        <w:t>()</w:t>
      </w:r>
      <w:r>
        <w:t xml:space="preserve"> метода е много удобно, когато пишем кратка програмка набързо и не искаме да обработваме евентуално възникващите изключе</w:t>
      </w:r>
      <w:r>
        <w:softHyphen/>
      </w:r>
      <w:r>
        <w:lastRenderedPageBreak/>
        <w:t>ния. Това е бягане от отговорност, което се прави при малки прости програмки, но не трябва да се случва при големи и сериозни приложения.</w:t>
      </w:r>
    </w:p>
    <w:p w:rsidR="006A0658" w:rsidRPr="00D56B68" w:rsidRDefault="006A0658" w:rsidP="006A0658">
      <w:pPr>
        <w:pStyle w:val="Heading3"/>
      </w:pPr>
      <w:bookmarkStart w:id="982" w:name="_Toc243587501"/>
      <w:bookmarkStart w:id="983" w:name="_Toc299461164"/>
      <w:r w:rsidRPr="00D56B68">
        <w:t>Прихващане на изключения на нива – пример</w:t>
      </w:r>
      <w:bookmarkEnd w:id="982"/>
      <w:bookmarkEnd w:id="983"/>
    </w:p>
    <w:p w:rsidR="006A0658" w:rsidRPr="00BE1E0E" w:rsidRDefault="006A0658" w:rsidP="006A0658">
      <w:pPr>
        <w:spacing w:after="120"/>
      </w:pPr>
      <w:r w:rsidRPr="00D56B68">
        <w:t>Възможността за пропускане на изключения през даден метод ни позво</w:t>
      </w:r>
      <w:r>
        <w:softHyphen/>
      </w:r>
      <w:r w:rsidRPr="00D56B68">
        <w:t>лява да разгледаме един по-сложен пример</w:t>
      </w:r>
      <w:r>
        <w:t>:</w:t>
      </w:r>
      <w:r w:rsidRPr="00D56B68">
        <w:t xml:space="preserve"> </w:t>
      </w:r>
      <w:r>
        <w:t>п</w:t>
      </w:r>
      <w:r w:rsidRPr="00D56B68">
        <w:t>рихващане на изклю</w:t>
      </w:r>
      <w:r>
        <w:softHyphen/>
      </w:r>
      <w:r w:rsidRPr="00D56B68">
        <w:t xml:space="preserve">чения на нива. </w:t>
      </w:r>
      <w:r w:rsidRPr="00E96E15">
        <w:rPr>
          <w:b/>
        </w:rPr>
        <w:t>Прихващането на нива</w:t>
      </w:r>
      <w:r w:rsidRPr="00D56B68">
        <w:t xml:space="preserve"> е комбинация от прихващането на опре</w:t>
      </w:r>
      <w:r>
        <w:softHyphen/>
      </w:r>
      <w:r w:rsidRPr="00D56B68">
        <w:t xml:space="preserve">делени изключения в </w:t>
      </w:r>
      <w:r>
        <w:t>дадени</w:t>
      </w:r>
      <w:r w:rsidRPr="00D56B68">
        <w:t xml:space="preserve"> методи и пропускане на </w:t>
      </w:r>
      <w:r>
        <w:t>всички оста</w:t>
      </w:r>
      <w:r>
        <w:softHyphen/>
        <w:t>нали</w:t>
      </w:r>
      <w:r w:rsidRPr="00D56B68">
        <w:t xml:space="preserve"> изключения към предходните методи (нива) в стека. В примера </w:t>
      </w:r>
      <w:r>
        <w:t xml:space="preserve">по-долу </w:t>
      </w:r>
      <w:r w:rsidRPr="00D56B68">
        <w:t>изключенията възник</w:t>
      </w:r>
      <w:r>
        <w:softHyphen/>
      </w:r>
      <w:r w:rsidRPr="00D56B68">
        <w:t xml:space="preserve">ващи в метода </w:t>
      </w:r>
      <w:r>
        <w:rPr>
          <w:rStyle w:val="Code"/>
        </w:rPr>
        <w:t>R</w:t>
      </w:r>
      <w:r w:rsidRPr="00D56B68">
        <w:rPr>
          <w:rStyle w:val="Code"/>
        </w:rPr>
        <w:t>eadFile</w:t>
      </w:r>
      <w:r w:rsidRPr="00BE1E0E">
        <w:rPr>
          <w:rStyle w:val="Code"/>
        </w:rPr>
        <w:t>()</w:t>
      </w:r>
      <w:r>
        <w:t xml:space="preserve"> се прихващат на две нива</w:t>
      </w:r>
      <w:r w:rsidRPr="00BE1E0E">
        <w:t xml:space="preserve"> (</w:t>
      </w:r>
      <w:r>
        <w:t xml:space="preserve">в </w:t>
      </w:r>
      <w:r w:rsidRPr="00E96E15">
        <w:rPr>
          <w:rStyle w:val="Code"/>
        </w:rPr>
        <w:t>try</w:t>
      </w:r>
      <w:r w:rsidRPr="00BE1E0E">
        <w:t>-</w:t>
      </w:r>
      <w:r w:rsidRPr="00E96E15">
        <w:rPr>
          <w:rStyle w:val="Code"/>
        </w:rPr>
        <w:t>catch</w:t>
      </w:r>
      <w:r w:rsidRPr="00BE1E0E">
        <w:t xml:space="preserve"> </w:t>
      </w:r>
      <w:r>
        <w:t xml:space="preserve">блока на </w:t>
      </w:r>
      <w:r w:rsidRPr="00E96E15">
        <w:rPr>
          <w:rStyle w:val="Code"/>
        </w:rPr>
        <w:t>ReadFile</w:t>
      </w:r>
      <w:r w:rsidRPr="00BE1E0E">
        <w:rPr>
          <w:rStyle w:val="Code"/>
        </w:rPr>
        <w:t>(…)</w:t>
      </w:r>
      <w:r>
        <w:t xml:space="preserve"> метода и в </w:t>
      </w:r>
      <w:r w:rsidRPr="00E96E15">
        <w:rPr>
          <w:rStyle w:val="Code"/>
        </w:rPr>
        <w:t>try</w:t>
      </w:r>
      <w:r w:rsidRPr="00BE1E0E">
        <w:t>-</w:t>
      </w:r>
      <w:r w:rsidRPr="00E96E15">
        <w:rPr>
          <w:rStyle w:val="Code"/>
        </w:rPr>
        <w:t>catch</w:t>
      </w:r>
      <w:r w:rsidRPr="00BE1E0E">
        <w:t xml:space="preserve"> </w:t>
      </w:r>
      <w:r>
        <w:t xml:space="preserve">блока на </w:t>
      </w:r>
      <w:r w:rsidRPr="00E96E15">
        <w:rPr>
          <w:rStyle w:val="Code"/>
        </w:rPr>
        <w:t>Main</w:t>
      </w:r>
      <w:r w:rsidRPr="00BE1E0E">
        <w:rPr>
          <w:rStyle w:val="Code"/>
        </w:rPr>
        <w:t>()</w:t>
      </w:r>
      <w:r w:rsidRPr="00BE1E0E">
        <w:t xml:space="preserve"> </w:t>
      </w:r>
      <w:r>
        <w:t>метода)</w:t>
      </w:r>
      <w:r w:rsidRPr="00BE1E0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color w:val="0000FF"/>
                <w:szCs w:val="20"/>
                <w:lang w:val="en-US"/>
              </w:rPr>
              <w:t>static</w:t>
            </w: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void</w:t>
            </w:r>
            <w:r w:rsidRPr="0085160B">
              <w:rPr>
                <w:rFonts w:ascii="Courier New" w:hAnsi="Courier New" w:cs="Courier New"/>
                <w:noProof/>
                <w:szCs w:val="20"/>
                <w:lang w:val="en-US"/>
              </w:rPr>
              <w:t xml:space="preserve"> Main()</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try</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string</w:t>
            </w:r>
            <w:r w:rsidRPr="0085160B">
              <w:rPr>
                <w:rFonts w:ascii="Courier New" w:hAnsi="Courier New" w:cs="Courier New"/>
                <w:noProof/>
                <w:szCs w:val="20"/>
                <w:lang w:val="en-US"/>
              </w:rPr>
              <w:t xml:space="preserve"> file</w:t>
            </w:r>
            <w:r>
              <w:rPr>
                <w:rFonts w:ascii="Courier New" w:hAnsi="Courier New" w:cs="Courier New"/>
                <w:noProof/>
                <w:szCs w:val="20"/>
                <w:lang w:val="en-US"/>
              </w:rPr>
              <w:t>N</w:t>
            </w:r>
            <w:r w:rsidRPr="0085160B">
              <w:rPr>
                <w:rFonts w:ascii="Courier New" w:hAnsi="Courier New" w:cs="Courier New"/>
                <w:noProof/>
                <w:szCs w:val="20"/>
                <w:lang w:val="en-US"/>
              </w:rPr>
              <w:t xml:space="preserve">ame = </w:t>
            </w:r>
            <w:r w:rsidRPr="0085160B">
              <w:rPr>
                <w:rFonts w:ascii="Courier New" w:hAnsi="Courier New" w:cs="Courier New"/>
                <w:noProof/>
                <w:color w:val="A31515"/>
                <w:szCs w:val="20"/>
                <w:lang w:val="en-US"/>
              </w:rPr>
              <w:t>"WrongFileName.txt"</w:t>
            </w: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t>ReadFile(file</w:t>
            </w:r>
            <w:r>
              <w:rPr>
                <w:rFonts w:ascii="Courier New" w:hAnsi="Courier New" w:cs="Courier New"/>
                <w:noProof/>
                <w:szCs w:val="20"/>
                <w:lang w:val="en-US"/>
              </w:rPr>
              <w:t>N</w:t>
            </w:r>
            <w:r w:rsidRPr="0085160B">
              <w:rPr>
                <w:rFonts w:ascii="Courier New" w:hAnsi="Courier New" w:cs="Courier New"/>
                <w:noProof/>
                <w:szCs w:val="20"/>
                <w:lang w:val="en-US"/>
              </w:rPr>
              <w:t>am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catch</w:t>
            </w:r>
            <w:r w:rsidRPr="0085160B">
              <w:rPr>
                <w:rFonts w:ascii="Courier New" w:hAnsi="Courier New" w:cs="Courier New"/>
                <w:noProof/>
                <w:szCs w:val="20"/>
                <w:lang w:val="en-US"/>
              </w:rPr>
              <w:t xml:space="preserve"> (</w:t>
            </w:r>
            <w:r w:rsidRPr="0085160B">
              <w:rPr>
                <w:rFonts w:ascii="Courier New" w:hAnsi="Courier New" w:cs="Courier New"/>
                <w:noProof/>
                <w:color w:val="2B91AF"/>
                <w:szCs w:val="20"/>
                <w:lang w:val="en-US"/>
              </w:rPr>
              <w:t>Exception</w:t>
            </w:r>
            <w:r w:rsidRPr="0085160B">
              <w:rPr>
                <w:rFonts w:ascii="Courier New" w:hAnsi="Courier New" w:cs="Courier New"/>
                <w:noProof/>
                <w:szCs w:val="20"/>
                <w:lang w:val="en-US"/>
              </w:rPr>
              <w:t xml:space="preserve"> 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throw</w:t>
            </w: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new</w:t>
            </w:r>
            <w:r w:rsidRPr="0085160B">
              <w:rPr>
                <w:rFonts w:ascii="Courier New" w:hAnsi="Courier New" w:cs="Courier New"/>
                <w:noProof/>
                <w:szCs w:val="20"/>
                <w:lang w:val="en-US"/>
              </w:rPr>
              <w:t xml:space="preserve"> </w:t>
            </w:r>
            <w:r w:rsidRPr="0085160B">
              <w:rPr>
                <w:rFonts w:ascii="Courier New" w:hAnsi="Courier New" w:cs="Courier New"/>
                <w:noProof/>
                <w:color w:val="2B91AF"/>
                <w:szCs w:val="20"/>
                <w:lang w:val="en-US"/>
              </w:rPr>
              <w:t>ApplicationException</w:t>
            </w:r>
            <w:r w:rsidRPr="0085160B">
              <w:rPr>
                <w:rFonts w:ascii="Courier New" w:hAnsi="Courier New" w:cs="Courier New"/>
                <w:noProof/>
                <w:szCs w:val="20"/>
                <w:lang w:val="en-US"/>
              </w:rPr>
              <w:t>(</w:t>
            </w:r>
            <w:r w:rsidRPr="0085160B">
              <w:rPr>
                <w:rFonts w:ascii="Courier New" w:hAnsi="Courier New" w:cs="Courier New"/>
                <w:noProof/>
                <w:color w:val="A31515"/>
                <w:szCs w:val="20"/>
                <w:lang w:val="en-US"/>
              </w:rPr>
              <w:t>"</w:t>
            </w:r>
            <w:r>
              <w:rPr>
                <w:rFonts w:ascii="Courier New" w:hAnsi="Courier New" w:cs="Courier New"/>
                <w:noProof/>
                <w:color w:val="A31515"/>
                <w:szCs w:val="20"/>
                <w:lang w:val="en-US"/>
              </w:rPr>
              <w:t>B</w:t>
            </w:r>
            <w:r w:rsidRPr="0085160B">
              <w:rPr>
                <w:rFonts w:ascii="Courier New" w:hAnsi="Courier New" w:cs="Courier New"/>
                <w:noProof/>
                <w:color w:val="A31515"/>
                <w:szCs w:val="20"/>
                <w:lang w:val="en-US"/>
              </w:rPr>
              <w:t xml:space="preserve">ad </w:t>
            </w:r>
            <w:r>
              <w:rPr>
                <w:rFonts w:ascii="Courier New" w:hAnsi="Courier New" w:cs="Courier New"/>
                <w:noProof/>
                <w:color w:val="A31515"/>
                <w:szCs w:val="20"/>
                <w:lang w:val="en-US"/>
              </w:rPr>
              <w:t xml:space="preserve">thing </w:t>
            </w:r>
            <w:r w:rsidRPr="0085160B">
              <w:rPr>
                <w:rFonts w:ascii="Courier New" w:hAnsi="Courier New" w:cs="Courier New"/>
                <w:noProof/>
                <w:color w:val="A31515"/>
                <w:szCs w:val="20"/>
                <w:lang w:val="en-US"/>
              </w:rPr>
              <w:t>happened"</w:t>
            </w:r>
            <w:r w:rsidRPr="0085160B">
              <w:rPr>
                <w:rFonts w:ascii="Courier New" w:hAnsi="Courier New" w:cs="Courier New"/>
                <w:noProof/>
                <w:szCs w:val="20"/>
                <w:lang w:val="en-US"/>
              </w:rPr>
              <w:t>, 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color w:val="0000FF"/>
                <w:szCs w:val="20"/>
                <w:lang w:val="en-US"/>
              </w:rPr>
              <w:t>static</w:t>
            </w: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void</w:t>
            </w:r>
            <w:r w:rsidRPr="0085160B">
              <w:rPr>
                <w:rFonts w:ascii="Courier New" w:hAnsi="Courier New" w:cs="Courier New"/>
                <w:noProof/>
                <w:szCs w:val="20"/>
                <w:lang w:val="en-US"/>
              </w:rPr>
              <w:t xml:space="preserve"> ReadFile(</w:t>
            </w:r>
            <w:r w:rsidRPr="0085160B">
              <w:rPr>
                <w:rFonts w:ascii="Courier New" w:hAnsi="Courier New" w:cs="Courier New"/>
                <w:noProof/>
                <w:color w:val="0000FF"/>
                <w:szCs w:val="20"/>
                <w:lang w:val="en-US"/>
              </w:rPr>
              <w:t>string</w:t>
            </w:r>
            <w:r w:rsidRPr="0085160B">
              <w:rPr>
                <w:rFonts w:ascii="Courier New" w:hAnsi="Courier New" w:cs="Courier New"/>
                <w:noProof/>
                <w:szCs w:val="20"/>
                <w:lang w:val="en-US"/>
              </w:rPr>
              <w:t xml:space="preserve"> file</w:t>
            </w:r>
            <w:r>
              <w:rPr>
                <w:rFonts w:ascii="Courier New" w:hAnsi="Courier New" w:cs="Courier New"/>
                <w:noProof/>
                <w:szCs w:val="20"/>
                <w:lang w:val="en-US"/>
              </w:rPr>
              <w:t>N</w:t>
            </w:r>
            <w:r w:rsidRPr="0085160B">
              <w:rPr>
                <w:rFonts w:ascii="Courier New" w:hAnsi="Courier New" w:cs="Courier New"/>
                <w:noProof/>
                <w:szCs w:val="20"/>
                <w:lang w:val="en-US"/>
              </w:rPr>
              <w:t>am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try</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2B91AF"/>
                <w:szCs w:val="20"/>
                <w:lang w:val="en-US"/>
              </w:rPr>
              <w:t>TextReader</w:t>
            </w:r>
            <w:r w:rsidRPr="0085160B">
              <w:rPr>
                <w:rFonts w:ascii="Courier New" w:hAnsi="Courier New" w:cs="Courier New"/>
                <w:noProof/>
                <w:szCs w:val="20"/>
                <w:lang w:val="en-US"/>
              </w:rPr>
              <w:t xml:space="preserve"> reader = </w:t>
            </w:r>
            <w:r w:rsidRPr="0085160B">
              <w:rPr>
                <w:rFonts w:ascii="Courier New" w:hAnsi="Courier New" w:cs="Courier New"/>
                <w:noProof/>
                <w:color w:val="0000FF"/>
                <w:szCs w:val="20"/>
                <w:lang w:val="en-US"/>
              </w:rPr>
              <w:t>new</w:t>
            </w:r>
            <w:r w:rsidRPr="0085160B">
              <w:rPr>
                <w:rFonts w:ascii="Courier New" w:hAnsi="Courier New" w:cs="Courier New"/>
                <w:noProof/>
                <w:szCs w:val="20"/>
                <w:lang w:val="en-US"/>
              </w:rPr>
              <w:t xml:space="preserve"> </w:t>
            </w:r>
            <w:r w:rsidRPr="0085160B">
              <w:rPr>
                <w:rFonts w:ascii="Courier New" w:hAnsi="Courier New" w:cs="Courier New"/>
                <w:noProof/>
                <w:color w:val="2B91AF"/>
                <w:szCs w:val="20"/>
                <w:lang w:val="en-US"/>
              </w:rPr>
              <w:t>StreamReader</w:t>
            </w:r>
            <w:r w:rsidRPr="0085160B">
              <w:rPr>
                <w:rFonts w:ascii="Courier New" w:hAnsi="Courier New" w:cs="Courier New"/>
                <w:noProof/>
                <w:szCs w:val="20"/>
                <w:lang w:val="en-US"/>
              </w:rPr>
              <w:t>(file</w:t>
            </w:r>
            <w:r>
              <w:rPr>
                <w:rFonts w:ascii="Courier New" w:hAnsi="Courier New" w:cs="Courier New"/>
                <w:noProof/>
                <w:szCs w:val="20"/>
                <w:lang w:val="en-US"/>
              </w:rPr>
              <w:t>N</w:t>
            </w:r>
            <w:r w:rsidRPr="0085160B">
              <w:rPr>
                <w:rFonts w:ascii="Courier New" w:hAnsi="Courier New" w:cs="Courier New"/>
                <w:noProof/>
                <w:szCs w:val="20"/>
                <w:lang w:val="en-US"/>
              </w:rPr>
              <w:t>am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string</w:t>
            </w:r>
            <w:r w:rsidRPr="0085160B">
              <w:rPr>
                <w:rFonts w:ascii="Courier New" w:hAnsi="Courier New" w:cs="Courier New"/>
                <w:noProof/>
                <w:szCs w:val="20"/>
                <w:lang w:val="en-US"/>
              </w:rPr>
              <w:t xml:space="preserve"> line = reader.ReadLin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2B91AF"/>
                <w:szCs w:val="20"/>
                <w:lang w:val="en-US"/>
              </w:rPr>
              <w:t>Console</w:t>
            </w:r>
            <w:r w:rsidRPr="0085160B">
              <w:rPr>
                <w:rFonts w:ascii="Courier New" w:hAnsi="Courier New" w:cs="Courier New"/>
                <w:noProof/>
                <w:szCs w:val="20"/>
                <w:lang w:val="en-US"/>
              </w:rPr>
              <w:t>.WriteLine(lin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t>reader.Clos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00FF"/>
                <w:szCs w:val="20"/>
                <w:lang w:val="en-US"/>
              </w:rPr>
              <w:t>catch</w:t>
            </w:r>
            <w:r w:rsidRPr="0085160B">
              <w:rPr>
                <w:rFonts w:ascii="Courier New" w:hAnsi="Courier New" w:cs="Courier New"/>
                <w:noProof/>
                <w:szCs w:val="20"/>
                <w:lang w:val="en-US"/>
              </w:rPr>
              <w:t xml:space="preserve"> (</w:t>
            </w:r>
            <w:r w:rsidRPr="0085160B">
              <w:rPr>
                <w:rFonts w:ascii="Courier New" w:hAnsi="Courier New" w:cs="Courier New"/>
                <w:noProof/>
                <w:color w:val="2B91AF"/>
                <w:szCs w:val="20"/>
                <w:lang w:val="en-US"/>
              </w:rPr>
              <w:t>FileNotFoundException</w:t>
            </w:r>
            <w:r w:rsidRPr="0085160B">
              <w:rPr>
                <w:rFonts w:ascii="Courier New" w:hAnsi="Courier New" w:cs="Courier New"/>
                <w:noProof/>
                <w:szCs w:val="20"/>
                <w:lang w:val="en-US"/>
              </w:rPr>
              <w:t xml:space="preserve"> fnf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color w:val="2B91AF"/>
                <w:szCs w:val="20"/>
                <w:lang w:val="en-US"/>
              </w:rPr>
              <w:t>Console</w:t>
            </w:r>
            <w:r w:rsidRPr="0085160B">
              <w:rPr>
                <w:rFonts w:ascii="Courier New" w:hAnsi="Courier New" w:cs="Courier New"/>
                <w:noProof/>
                <w:szCs w:val="20"/>
                <w:lang w:val="en-US"/>
              </w:rPr>
              <w:t>.WriteLine(</w:t>
            </w:r>
            <w:r w:rsidRPr="0085160B">
              <w:rPr>
                <w:rFonts w:ascii="Courier New" w:hAnsi="Courier New" w:cs="Courier New"/>
                <w:noProof/>
                <w:color w:val="A31515"/>
                <w:szCs w:val="20"/>
                <w:lang w:val="en-US"/>
              </w:rPr>
              <w:t>"The file {0} does not exist!"</w:t>
            </w:r>
            <w:r w:rsidRPr="0085160B">
              <w:rPr>
                <w:rFonts w:ascii="Courier New" w:hAnsi="Courier New" w:cs="Courier New"/>
                <w:noProof/>
                <w:szCs w:val="20"/>
                <w:lang w:val="en-US"/>
              </w:rPr>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szCs w:val="20"/>
                <w:lang w:val="en-US"/>
              </w:rPr>
              <w:tab/>
            </w:r>
            <w:r w:rsidRPr="0085160B">
              <w:rPr>
                <w:rFonts w:ascii="Courier New" w:hAnsi="Courier New" w:cs="Courier New"/>
                <w:noProof/>
                <w:szCs w:val="20"/>
                <w:lang w:val="en-US"/>
              </w:rPr>
              <w:tab/>
              <w:t>filenam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w:t>
            </w:r>
          </w:p>
          <w:p w:rsidR="006A0658" w:rsidRPr="0085160B" w:rsidRDefault="006A0658" w:rsidP="006A0658">
            <w:pPr>
              <w:autoSpaceDE w:val="0"/>
              <w:autoSpaceDN w:val="0"/>
              <w:adjustRightInd w:val="0"/>
              <w:spacing w:before="0"/>
              <w:jc w:val="left"/>
              <w:rPr>
                <w:rFonts w:ascii="Courier New" w:hAnsi="Courier New" w:cs="Courier New"/>
                <w:noProof/>
                <w:szCs w:val="20"/>
                <w:lang w:val="en-US" w:eastAsia="en-US"/>
              </w:rPr>
            </w:pPr>
            <w:r w:rsidRPr="0085160B">
              <w:rPr>
                <w:rFonts w:ascii="Courier New" w:hAnsi="Courier New" w:cs="Courier New"/>
                <w:noProof/>
                <w:szCs w:val="20"/>
                <w:lang w:val="en-US"/>
              </w:rPr>
              <w:t>}</w:t>
            </w:r>
          </w:p>
        </w:tc>
      </w:tr>
    </w:tbl>
    <w:p w:rsidR="006A0658" w:rsidRPr="00BE1E0E" w:rsidRDefault="006A0658" w:rsidP="006A0658">
      <w:pPr>
        <w:spacing w:after="120"/>
      </w:pPr>
      <w:r w:rsidRPr="00D56B68">
        <w:t xml:space="preserve">Първото ниво на прихващане </w:t>
      </w:r>
      <w:r>
        <w:t xml:space="preserve">на изключенията в примера е </w:t>
      </w:r>
      <w:r w:rsidRPr="00D56B68">
        <w:t xml:space="preserve">в метода </w:t>
      </w:r>
      <w:r w:rsidRPr="00D56B68">
        <w:rPr>
          <w:rStyle w:val="Code"/>
        </w:rPr>
        <w:t>ReadFile</w:t>
      </w:r>
      <w:r w:rsidRPr="00BE1E0E">
        <w:rPr>
          <w:rStyle w:val="Code"/>
        </w:rPr>
        <w:t>()</w:t>
      </w:r>
      <w:r w:rsidRPr="00BE1E0E">
        <w:t xml:space="preserve">, </w:t>
      </w:r>
      <w:r w:rsidRPr="00D56B68">
        <w:t xml:space="preserve">а второто ниво е в </w:t>
      </w:r>
      <w:r w:rsidRPr="00D56B68">
        <w:rPr>
          <w:rStyle w:val="Code"/>
        </w:rPr>
        <w:t>Main</w:t>
      </w:r>
      <w:r w:rsidRPr="00BE1E0E">
        <w:rPr>
          <w:rStyle w:val="Code"/>
        </w:rPr>
        <w:t>()</w:t>
      </w:r>
      <w:r w:rsidRPr="00D56B68">
        <w:t xml:space="preserve"> метода. Методът </w:t>
      </w:r>
      <w:r w:rsidRPr="00D56B68">
        <w:rPr>
          <w:rStyle w:val="Code"/>
        </w:rPr>
        <w:t>ReadFile</w:t>
      </w:r>
      <w:r w:rsidRPr="00BE1E0E">
        <w:rPr>
          <w:rStyle w:val="Code"/>
        </w:rPr>
        <w:t>()</w:t>
      </w:r>
      <w:r w:rsidRPr="00D56B68">
        <w:t xml:space="preserve"> прихваща само</w:t>
      </w:r>
      <w:r w:rsidRPr="00714D68">
        <w:t xml:space="preserve"> </w:t>
      </w:r>
      <w:r w:rsidRPr="00D56B68">
        <w:t>изключенията</w:t>
      </w:r>
      <w:r w:rsidRPr="00BE1E0E">
        <w:t xml:space="preserve"> </w:t>
      </w:r>
      <w:r>
        <w:t>от тип</w:t>
      </w:r>
      <w:r w:rsidRPr="00D56B68">
        <w:t xml:space="preserve"> </w:t>
      </w:r>
      <w:r w:rsidRPr="00D56B68">
        <w:rPr>
          <w:rStyle w:val="Code"/>
        </w:rPr>
        <w:t>FileNotFoundException</w:t>
      </w:r>
      <w:r w:rsidRPr="00D56B68">
        <w:t xml:space="preserve">, а пропуска всички останали </w:t>
      </w:r>
      <w:r w:rsidRPr="00D56B68">
        <w:rPr>
          <w:rStyle w:val="Code"/>
        </w:rPr>
        <w:t>IOException</w:t>
      </w:r>
      <w:r w:rsidRPr="00D56B68">
        <w:rPr>
          <w:rFonts w:ascii="Courier New" w:hAnsi="Courier New" w:cs="Courier New"/>
          <w:color w:val="000000"/>
          <w:szCs w:val="20"/>
          <w:lang w:eastAsia="en-US"/>
        </w:rPr>
        <w:t xml:space="preserve"> </w:t>
      </w:r>
      <w:r w:rsidRPr="00D56B68">
        <w:t>изклю</w:t>
      </w:r>
      <w:r>
        <w:softHyphen/>
      </w:r>
      <w:r w:rsidRPr="00D56B68">
        <w:t xml:space="preserve">чения към </w:t>
      </w:r>
      <w:r w:rsidRPr="00D56B68">
        <w:rPr>
          <w:rStyle w:val="Code"/>
        </w:rPr>
        <w:t>Main</w:t>
      </w:r>
      <w:r w:rsidRPr="00BE1E0E">
        <w:rPr>
          <w:rStyle w:val="Code"/>
        </w:rPr>
        <w:t>()</w:t>
      </w:r>
      <w:r w:rsidRPr="00D56B68">
        <w:t xml:space="preserve"> метода, където те биват прихванати и обработени.</w:t>
      </w:r>
      <w:r>
        <w:t xml:space="preserve"> Всички останали изключения, които не са от групата </w:t>
      </w:r>
      <w:r w:rsidRPr="00B67B9A">
        <w:rPr>
          <w:rStyle w:val="Code"/>
        </w:rPr>
        <w:t>IOException</w:t>
      </w:r>
      <w:r>
        <w:t xml:space="preserve"> (например </w:t>
      </w:r>
      <w:r w:rsidRPr="00B67B9A">
        <w:rPr>
          <w:rStyle w:val="Code"/>
        </w:rPr>
        <w:t>OutOfMemoryException</w:t>
      </w:r>
      <w:r w:rsidRPr="00BE1E0E">
        <w:t xml:space="preserve">) </w:t>
      </w:r>
      <w:r>
        <w:t>не се прихва</w:t>
      </w:r>
      <w:r>
        <w:softHyphen/>
        <w:t xml:space="preserve">щат на никое от двете нива и се оставят на </w:t>
      </w:r>
      <w:r>
        <w:rPr>
          <w:lang w:val="en-US"/>
        </w:rPr>
        <w:t>CLR</w:t>
      </w:r>
      <w:r>
        <w:t xml:space="preserve"> да се погрижи за тях</w:t>
      </w:r>
      <w:r w:rsidRPr="00BE1E0E">
        <w:t>.</w:t>
      </w:r>
    </w:p>
    <w:p w:rsidR="006A0658" w:rsidRPr="00D56B68" w:rsidRDefault="006A0658" w:rsidP="006A0658">
      <w:pPr>
        <w:spacing w:after="120"/>
      </w:pPr>
      <w:r w:rsidRPr="00D56B68">
        <w:lastRenderedPageBreak/>
        <w:t xml:space="preserve">Ако </w:t>
      </w:r>
      <w:r w:rsidRPr="00D56B68">
        <w:rPr>
          <w:rStyle w:val="Code"/>
        </w:rPr>
        <w:t>Main</w:t>
      </w:r>
      <w:r w:rsidRPr="00BE1E0E">
        <w:rPr>
          <w:rStyle w:val="Code"/>
        </w:rPr>
        <w:t>()</w:t>
      </w:r>
      <w:r w:rsidRPr="00D56B68">
        <w:t xml:space="preserve"> метод</w:t>
      </w:r>
      <w:r>
        <w:t>ът</w:t>
      </w:r>
      <w:r w:rsidRPr="00D56B68">
        <w:t xml:space="preserve"> подаде име на несъществуващ файл то ще възникне </w:t>
      </w:r>
      <w:r w:rsidRPr="00D56B68">
        <w:rPr>
          <w:rStyle w:val="Code"/>
        </w:rPr>
        <w:t>FileNotFoundException</w:t>
      </w:r>
      <w:r w:rsidRPr="00BE1E0E">
        <w:t>,</w:t>
      </w:r>
      <w:r>
        <w:t xml:space="preserve"> </w:t>
      </w:r>
      <w:r w:rsidRPr="0085160B">
        <w:t>което</w:t>
      </w:r>
      <w:r w:rsidRPr="00D56B68">
        <w:t xml:space="preserve"> ще се прихване в </w:t>
      </w:r>
      <w:r w:rsidRPr="00D56B68">
        <w:rPr>
          <w:rStyle w:val="Code"/>
        </w:rPr>
        <w:t>ReadFile</w:t>
      </w:r>
      <w:r w:rsidRPr="00BE1E0E">
        <w:rPr>
          <w:rStyle w:val="Code"/>
        </w:rPr>
        <w:t>()</w:t>
      </w:r>
      <w:r w:rsidRPr="00D56B68">
        <w:t>. Ако обаче се подаде име на съществуващ файл и възникне грешка при самото четене на файла</w:t>
      </w:r>
      <w:r>
        <w:t xml:space="preserve"> (например няма права за достъп до файла),</w:t>
      </w:r>
      <w:r w:rsidRPr="00D56B68">
        <w:t xml:space="preserve"> то изключението ще се прихване в </w:t>
      </w:r>
      <w:r w:rsidRPr="00D56B68">
        <w:rPr>
          <w:rStyle w:val="Code"/>
        </w:rPr>
        <w:t>Main</w:t>
      </w:r>
      <w:r w:rsidRPr="00BE1E0E">
        <w:rPr>
          <w:rStyle w:val="Code"/>
        </w:rPr>
        <w:t>()</w:t>
      </w:r>
      <w:r w:rsidRPr="00D56B68">
        <w:t xml:space="preserve"> метода.</w:t>
      </w:r>
    </w:p>
    <w:p w:rsidR="006A0658" w:rsidRDefault="006A0658" w:rsidP="006A0658">
      <w:pPr>
        <w:spacing w:after="120"/>
      </w:pPr>
      <w:r w:rsidRPr="00D56B68">
        <w:t>Прихващането на изключения на нива позволява отделните изключения да се обработват на най-подходящото място.</w:t>
      </w:r>
      <w:r>
        <w:t xml:space="preserve"> Така се постига огромна гъвкавост, удобство и чистота на кода, отговорен за обработка на проб</w:t>
      </w:r>
      <w:r>
        <w:softHyphen/>
        <w:t>лемните ситуации в програмата.</w:t>
      </w:r>
    </w:p>
    <w:p w:rsidR="006A0658" w:rsidRPr="00D56B68" w:rsidRDefault="006A0658" w:rsidP="006A0658">
      <w:pPr>
        <w:pStyle w:val="Heading2"/>
      </w:pPr>
      <w:bookmarkStart w:id="984" w:name="_Toc243587502"/>
      <w:bookmarkStart w:id="985" w:name="_Конструкцията_try-finally"/>
      <w:bookmarkStart w:id="986" w:name="_Toc299461165"/>
      <w:bookmarkStart w:id="987" w:name="_Toc299628638"/>
      <w:bookmarkEnd w:id="985"/>
      <w:r w:rsidRPr="00D56B68">
        <w:t xml:space="preserve">Конструкцията </w:t>
      </w:r>
      <w:r w:rsidRPr="009D0D4A">
        <w:rPr>
          <w:lang w:val="en-US"/>
        </w:rPr>
        <w:t>try</w:t>
      </w:r>
      <w:r w:rsidRPr="00BE1E0E">
        <w:t>-</w:t>
      </w:r>
      <w:r w:rsidRPr="009D0D4A">
        <w:rPr>
          <w:lang w:val="en-US"/>
        </w:rPr>
        <w:t>finally</w:t>
      </w:r>
      <w:bookmarkEnd w:id="984"/>
      <w:bookmarkEnd w:id="986"/>
      <w:bookmarkEnd w:id="987"/>
    </w:p>
    <w:p w:rsidR="006A0658" w:rsidRPr="00D56B68" w:rsidRDefault="006A0658" w:rsidP="006A0658">
      <w:pPr>
        <w:spacing w:after="120"/>
      </w:pPr>
      <w:r w:rsidRPr="00D56B68">
        <w:t xml:space="preserve">Всеки блок </w:t>
      </w:r>
      <w:r w:rsidRPr="00D56B68">
        <w:rPr>
          <w:rStyle w:val="Code"/>
        </w:rPr>
        <w:t>try</w:t>
      </w:r>
      <w:r w:rsidRPr="00D56B68">
        <w:t xml:space="preserve"> може да съдържа блок </w:t>
      </w:r>
      <w:r w:rsidRPr="00D56B68">
        <w:rPr>
          <w:rStyle w:val="Code"/>
        </w:rPr>
        <w:t>finally</w:t>
      </w:r>
      <w:r w:rsidRPr="00D56B68">
        <w:t>. Блок</w:t>
      </w:r>
      <w:r>
        <w:t>ът</w:t>
      </w:r>
      <w:r w:rsidRPr="00D56B68">
        <w:t xml:space="preserve"> </w:t>
      </w:r>
      <w:r w:rsidRPr="00D56B68">
        <w:rPr>
          <w:rStyle w:val="Code"/>
        </w:rPr>
        <w:t>finally</w:t>
      </w:r>
      <w:r w:rsidRPr="00D56B68">
        <w:t xml:space="preserve"> се изпълнява </w:t>
      </w:r>
      <w:r w:rsidRPr="00D56B68">
        <w:rPr>
          <w:b/>
        </w:rPr>
        <w:t>винаги</w:t>
      </w:r>
      <w:r w:rsidRPr="00D56B68">
        <w:t xml:space="preserve"> при излизане от </w:t>
      </w:r>
      <w:r w:rsidRPr="00D56B68">
        <w:rPr>
          <w:rStyle w:val="Code"/>
        </w:rPr>
        <w:t>try</w:t>
      </w:r>
      <w:r w:rsidRPr="00D56B68">
        <w:t xml:space="preserve"> блока, независимо как се излиза от </w:t>
      </w:r>
      <w:r w:rsidRPr="00D56B68">
        <w:rPr>
          <w:rStyle w:val="Code"/>
        </w:rPr>
        <w:t>try</w:t>
      </w:r>
      <w:r w:rsidRPr="00D56B68">
        <w:t xml:space="preserve"> блока. Това гарантира изпълнението на </w:t>
      </w:r>
      <w:r w:rsidRPr="00D56B68">
        <w:rPr>
          <w:rStyle w:val="Code"/>
        </w:rPr>
        <w:t>finally</w:t>
      </w:r>
      <w:r w:rsidRPr="00D56B68">
        <w:t xml:space="preserve"> блока</w:t>
      </w:r>
      <w:r>
        <w:t>,</w:t>
      </w:r>
      <w:r w:rsidRPr="00D56B68">
        <w:t xml:space="preserve"> дори ако възникне неочаквано изключение или </w:t>
      </w:r>
      <w:r>
        <w:t>методът завърши</w:t>
      </w:r>
      <w:r w:rsidRPr="00D56B68">
        <w:t xml:space="preserve"> </w:t>
      </w:r>
      <w:r>
        <w:t xml:space="preserve">с </w:t>
      </w:r>
      <w:r w:rsidRPr="00D56B68">
        <w:t xml:space="preserve">израз </w:t>
      </w:r>
      <w:r w:rsidRPr="00D56B68">
        <w:rPr>
          <w:rStyle w:val="Code"/>
        </w:rPr>
        <w:t>return</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56B6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56B68" w:rsidRDefault="006A7979" w:rsidP="006A0658">
            <w:pPr>
              <w:spacing w:before="0"/>
              <w:jc w:val="center"/>
            </w:pPr>
            <w:r>
              <w:rPr>
                <w:noProof/>
                <w:lang w:val="en-US" w:eastAsia="en-US"/>
              </w:rPr>
              <w:drawing>
                <wp:inline distT="0" distB="0" distL="0" distR="0">
                  <wp:extent cx="323850" cy="323850"/>
                  <wp:effectExtent l="0" t="0" r="0" b="0"/>
                  <wp:docPr id="145" name="Picture 1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0359B9" w:rsidRDefault="006A0658" w:rsidP="006A0658">
            <w:pPr>
              <w:pStyle w:val="WarningMessage"/>
            </w:pPr>
            <w:r w:rsidRPr="000359B9">
              <w:t xml:space="preserve">Блокът </w:t>
            </w:r>
            <w:r w:rsidRPr="00846C85">
              <w:rPr>
                <w:rStyle w:val="Code"/>
                <w:b/>
              </w:rPr>
              <w:t>finally</w:t>
            </w:r>
            <w:r w:rsidRPr="000359B9">
              <w:t xml:space="preserve"> няма да се изпълни, ако по време на изпълнението на блока </w:t>
            </w:r>
            <w:r w:rsidRPr="00846C85">
              <w:rPr>
                <w:rStyle w:val="Code"/>
                <w:b/>
              </w:rPr>
              <w:t>try</w:t>
            </w:r>
            <w:r w:rsidRPr="000359B9">
              <w:t xml:space="preserve"> </w:t>
            </w:r>
            <w:r>
              <w:t>средата за изпълнение</w:t>
            </w:r>
            <w:r w:rsidRPr="000359B9">
              <w:t xml:space="preserve"> </w:t>
            </w:r>
            <w:r>
              <w:rPr>
                <w:lang w:val="en-US"/>
              </w:rPr>
              <w:t>CLR</w:t>
            </w:r>
            <w:r w:rsidRPr="00BE1E0E">
              <w:t xml:space="preserve"> </w:t>
            </w:r>
            <w:r w:rsidRPr="000359B9">
              <w:t>прекрати изпълнението си!</w:t>
            </w:r>
          </w:p>
        </w:tc>
      </w:tr>
    </w:tbl>
    <w:p w:rsidR="006A0658" w:rsidRPr="00D56B68" w:rsidRDefault="006A0658" w:rsidP="006A0658">
      <w:pPr>
        <w:spacing w:after="120"/>
      </w:pPr>
      <w:r w:rsidRPr="00D56B68">
        <w:t>Блок</w:t>
      </w:r>
      <w:r>
        <w:t>ът</w:t>
      </w:r>
      <w:r w:rsidRPr="00D56B68">
        <w:t xml:space="preserve"> </w:t>
      </w:r>
      <w:r w:rsidRPr="00D56B68">
        <w:rPr>
          <w:rStyle w:val="Code"/>
        </w:rPr>
        <w:t>finally</w:t>
      </w:r>
      <w:r w:rsidRPr="00D56B68">
        <w:t xml:space="preserve"> има следната основна </w:t>
      </w:r>
      <w:r>
        <w:t>форм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0060C" w:rsidTr="006A0658">
        <w:tc>
          <w:tcPr>
            <w:tcW w:w="7970" w:type="dxa"/>
            <w:tcBorders>
              <w:top w:val="single" w:sz="4" w:space="0" w:color="auto"/>
              <w:left w:val="single" w:sz="4" w:space="0" w:color="auto"/>
              <w:bottom w:val="single" w:sz="4" w:space="0" w:color="auto"/>
              <w:right w:val="single" w:sz="4" w:space="0" w:color="auto"/>
            </w:tcBorders>
          </w:tcPr>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color w:val="0000FF"/>
                <w:szCs w:val="20"/>
                <w:lang w:val="en-US"/>
              </w:rPr>
              <w:t>try</w:t>
            </w:r>
            <w:r w:rsidRPr="0085160B">
              <w:rPr>
                <w:rFonts w:ascii="Courier New" w:hAnsi="Courier New" w:cs="Courier New"/>
                <w:noProof/>
                <w:szCs w:val="20"/>
                <w:lang w:val="en-US"/>
              </w:rPr>
              <w:t xml:space="preserve"> {</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t>Some code that could or could not cause an exception</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 xml:space="preserve">} </w:t>
            </w:r>
            <w:r w:rsidRPr="0085160B">
              <w:rPr>
                <w:rFonts w:ascii="Courier New" w:hAnsi="Courier New" w:cs="Courier New"/>
                <w:noProof/>
                <w:color w:val="0000FF"/>
                <w:szCs w:val="20"/>
                <w:lang w:val="en-US"/>
              </w:rPr>
              <w:t>finally</w:t>
            </w:r>
            <w:r w:rsidRPr="0085160B">
              <w:rPr>
                <w:rFonts w:ascii="Courier New" w:hAnsi="Courier New" w:cs="Courier New"/>
                <w:noProof/>
                <w:szCs w:val="20"/>
                <w:lang w:val="en-US"/>
              </w:rPr>
              <w:t xml:space="preserve"> {</w:t>
            </w:r>
          </w:p>
          <w:p w:rsidR="006A0658" w:rsidRPr="0085160B" w:rsidRDefault="006A0658" w:rsidP="006A0658">
            <w:pPr>
              <w:autoSpaceDE w:val="0"/>
              <w:autoSpaceDN w:val="0"/>
              <w:adjustRightInd w:val="0"/>
              <w:spacing w:before="0"/>
              <w:jc w:val="left"/>
              <w:rPr>
                <w:rFonts w:ascii="Courier New" w:hAnsi="Courier New" w:cs="Courier New"/>
                <w:noProof/>
                <w:szCs w:val="20"/>
                <w:lang w:val="en-US"/>
              </w:rPr>
            </w:pPr>
            <w:r w:rsidRPr="0085160B">
              <w:rPr>
                <w:rFonts w:ascii="Courier New" w:hAnsi="Courier New" w:cs="Courier New"/>
                <w:noProof/>
                <w:szCs w:val="20"/>
                <w:lang w:val="en-US"/>
              </w:rPr>
              <w:tab/>
            </w:r>
            <w:r w:rsidRPr="0085160B">
              <w:rPr>
                <w:rFonts w:ascii="Courier New" w:hAnsi="Courier New" w:cs="Courier New"/>
                <w:noProof/>
                <w:color w:val="008000"/>
                <w:szCs w:val="20"/>
                <w:lang w:val="en-US"/>
              </w:rPr>
              <w:t>// Code here will allways execute</w:t>
            </w:r>
          </w:p>
          <w:p w:rsidR="006A0658" w:rsidRPr="0085160B" w:rsidRDefault="006A0658" w:rsidP="006A0658">
            <w:pPr>
              <w:autoSpaceDE w:val="0"/>
              <w:autoSpaceDN w:val="0"/>
              <w:adjustRightInd w:val="0"/>
              <w:spacing w:before="0"/>
              <w:jc w:val="left"/>
              <w:rPr>
                <w:rFonts w:ascii="Courier New" w:hAnsi="Courier New" w:cs="Courier New"/>
                <w:noProof/>
                <w:szCs w:val="20"/>
                <w:lang w:val="en-US" w:eastAsia="en-US"/>
              </w:rPr>
            </w:pPr>
            <w:r w:rsidRPr="0085160B">
              <w:rPr>
                <w:rFonts w:ascii="Courier New" w:hAnsi="Courier New" w:cs="Courier New"/>
                <w:noProof/>
                <w:szCs w:val="20"/>
                <w:lang w:val="en-US"/>
              </w:rPr>
              <w:t>}</w:t>
            </w:r>
          </w:p>
        </w:tc>
      </w:tr>
    </w:tbl>
    <w:p w:rsidR="006A0658" w:rsidRPr="00BE1E0E" w:rsidRDefault="006A0658" w:rsidP="006A0658">
      <w:pPr>
        <w:spacing w:after="120"/>
      </w:pPr>
      <w:r w:rsidRPr="00D56B68">
        <w:t xml:space="preserve">Всеки </w:t>
      </w:r>
      <w:r w:rsidRPr="00D56B68">
        <w:rPr>
          <w:rStyle w:val="Code"/>
        </w:rPr>
        <w:t>try</w:t>
      </w:r>
      <w:r w:rsidRPr="00D56B68">
        <w:t xml:space="preserve"> блок може да има </w:t>
      </w:r>
      <w:r>
        <w:t xml:space="preserve">нула или повече </w:t>
      </w:r>
      <w:r w:rsidRPr="00D56B68">
        <w:rPr>
          <w:rStyle w:val="Code"/>
        </w:rPr>
        <w:t>catch</w:t>
      </w:r>
      <w:r w:rsidRPr="0030060C">
        <w:t xml:space="preserve"> </w:t>
      </w:r>
      <w:r>
        <w:t>блокове</w:t>
      </w:r>
      <w:r w:rsidRPr="00D56B68">
        <w:t xml:space="preserve"> </w:t>
      </w:r>
      <w:r>
        <w:t xml:space="preserve">и максимум </w:t>
      </w:r>
      <w:r w:rsidRPr="00D56B68">
        <w:t xml:space="preserve">един блок </w:t>
      </w:r>
      <w:r w:rsidRPr="00D56B68">
        <w:rPr>
          <w:rStyle w:val="Code"/>
        </w:rPr>
        <w:t>finally</w:t>
      </w:r>
      <w:r w:rsidRPr="00D56B68">
        <w:t xml:space="preserve">. Възможна е и комбинация с множество </w:t>
      </w:r>
      <w:r w:rsidRPr="00D56B68">
        <w:rPr>
          <w:rStyle w:val="Code"/>
        </w:rPr>
        <w:t>catch</w:t>
      </w:r>
      <w:r w:rsidRPr="00D56B68">
        <w:t xml:space="preserve"> блокове и един </w:t>
      </w:r>
      <w:r w:rsidRPr="00D56B68">
        <w:rPr>
          <w:rStyle w:val="Code"/>
        </w:rPr>
        <w:t>finally</w:t>
      </w:r>
      <w:r>
        <w:t xml:space="preserve"> блок</w:t>
      </w:r>
      <w:r w:rsidRPr="00BE1E0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try</w:t>
            </w:r>
            <w:r w:rsidRPr="00D31530">
              <w:rPr>
                <w:rFonts w:ascii="Courier New" w:hAnsi="Courier New" w:cs="Courier New"/>
                <w:noProof/>
                <w:szCs w:val="20"/>
                <w:lang w:val="en-US"/>
              </w:rPr>
              <w:t xml:space="preserve"> {</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some cod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catch</w:t>
            </w:r>
            <w:r w:rsidRPr="00D31530">
              <w:rPr>
                <w:rFonts w:ascii="Courier New" w:hAnsi="Courier New" w:cs="Courier New"/>
                <w:noProof/>
                <w:szCs w:val="20"/>
                <w:lang w:val="en-US"/>
              </w:rPr>
              <w:t xml:space="preserve"> (</w:t>
            </w:r>
            <w:r>
              <w:rPr>
                <w:rFonts w:ascii="Courier New" w:hAnsi="Courier New" w:cs="Courier New"/>
                <w:noProof/>
                <w:szCs w:val="20"/>
                <w:lang w:val="en-US"/>
              </w:rPr>
              <w:t>…</w:t>
            </w:r>
            <w:r w:rsidRPr="00D31530">
              <w:rPr>
                <w:rFonts w:ascii="Courier New" w:hAnsi="Courier New" w:cs="Courier New"/>
                <w:noProof/>
                <w:szCs w:val="20"/>
                <w:lang w:val="en-US"/>
              </w:rPr>
              <w:t>) {</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Code handling an exception</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catch</w:t>
            </w:r>
            <w:r w:rsidRPr="00D31530">
              <w:rPr>
                <w:rFonts w:ascii="Courier New" w:hAnsi="Courier New" w:cs="Courier New"/>
                <w:noProof/>
                <w:szCs w:val="20"/>
                <w:lang w:val="en-US"/>
              </w:rPr>
              <w:t xml:space="preserve"> (</w:t>
            </w:r>
            <w:r>
              <w:rPr>
                <w:rFonts w:ascii="Courier New" w:hAnsi="Courier New" w:cs="Courier New"/>
                <w:noProof/>
                <w:szCs w:val="20"/>
                <w:lang w:val="en-US"/>
              </w:rPr>
              <w:t>…</w:t>
            </w:r>
            <w:r w:rsidRPr="00D31530">
              <w:rPr>
                <w:rFonts w:ascii="Courier New" w:hAnsi="Courier New" w:cs="Courier New"/>
                <w:noProof/>
                <w:szCs w:val="20"/>
                <w:lang w:val="en-US"/>
              </w:rPr>
              <w:t>) {</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Code handling another exception</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finally</w:t>
            </w:r>
            <w:r w:rsidRPr="00D31530">
              <w:rPr>
                <w:rFonts w:ascii="Courier New" w:hAnsi="Courier New" w:cs="Courier New"/>
                <w:noProof/>
                <w:szCs w:val="20"/>
                <w:lang w:val="en-US"/>
              </w:rPr>
              <w:t xml:space="preserve"> {</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This code will allways execute</w:t>
            </w:r>
          </w:p>
          <w:p w:rsidR="006A0658" w:rsidRPr="00D31530"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D31530">
              <w:rPr>
                <w:rFonts w:ascii="Courier New" w:hAnsi="Courier New" w:cs="Courier New"/>
                <w:noProof/>
                <w:szCs w:val="20"/>
                <w:lang w:val="en-US"/>
              </w:rPr>
              <w:t>}</w:t>
            </w:r>
          </w:p>
        </w:tc>
      </w:tr>
    </w:tbl>
    <w:p w:rsidR="006A0658" w:rsidRPr="00242D14" w:rsidRDefault="006A0658" w:rsidP="006A0658">
      <w:pPr>
        <w:pStyle w:val="Heading3"/>
        <w:rPr>
          <w:lang w:val="en-US"/>
        </w:rPr>
      </w:pPr>
      <w:bookmarkStart w:id="988" w:name="_Toc299461166"/>
      <w:r>
        <w:t xml:space="preserve">Кога да използваме </w:t>
      </w:r>
      <w:r>
        <w:rPr>
          <w:lang w:val="en-US"/>
        </w:rPr>
        <w:t>try-finally?</w:t>
      </w:r>
      <w:bookmarkEnd w:id="988"/>
    </w:p>
    <w:p w:rsidR="006A0658" w:rsidRPr="00EE3989" w:rsidRDefault="006A0658" w:rsidP="006A0658">
      <w:pPr>
        <w:spacing w:after="120"/>
      </w:pPr>
      <w:r>
        <w:t xml:space="preserve">В много приложения се налага да се работи с външни за програмата ресурси: файлове, мрежови връзки, графични елементи от операционната </w:t>
      </w:r>
      <w:r>
        <w:lastRenderedPageBreak/>
        <w:t>система, комуникационни канали (</w:t>
      </w:r>
      <w:r>
        <w:rPr>
          <w:lang w:val="en-US"/>
        </w:rPr>
        <w:t xml:space="preserve">pipes), </w:t>
      </w:r>
      <w:r>
        <w:t>потоци от и към различни периферни устройства (принтер, звукова карта, карточетец и други). При работата с външни ресурси е важно след като веднъж е заделен даден ресурс, той да бъде освободен възможно най-скоро след като вече не е нужен на програмата. Например, ако отворим някакъв файл, за да прочетем съдър</w:t>
      </w:r>
      <w:r>
        <w:softHyphen/>
        <w:t xml:space="preserve">жанието му (примерно за да заредим </w:t>
      </w:r>
      <w:r>
        <w:rPr>
          <w:lang w:val="en-US"/>
        </w:rPr>
        <w:t>JPEG</w:t>
      </w:r>
      <w:r>
        <w:t xml:space="preserve"> картинка), е важно да го затворим веднага след като го прочетем. Ако оставим файла отворен, това ограничава достъпа на останалите потребители като забра</w:t>
      </w:r>
      <w:r>
        <w:softHyphen/>
        <w:t>нява някои операции, например промяна на файла и изтриване. Може би ви се е случвало да не можете да изтриете дадена директория с файлове, нали? Най-вероятната причина за това е, че някой от файловете в дирек</w:t>
      </w:r>
      <w:r>
        <w:softHyphen/>
        <w:t>торията е отворен в момента от друго приложение и така изтриването му е блокирано от операционната система.</w:t>
      </w:r>
    </w:p>
    <w:p w:rsidR="006A0658" w:rsidRDefault="006A0658" w:rsidP="006A0658">
      <w:pPr>
        <w:spacing w:after="120"/>
      </w:pPr>
      <w:r>
        <w:t>Б</w:t>
      </w:r>
      <w:r w:rsidRPr="00D56B68">
        <w:t>лок</w:t>
      </w:r>
      <w:r>
        <w:t>ът</w:t>
      </w:r>
      <w:r w:rsidRPr="00D56B68">
        <w:t xml:space="preserve"> </w:t>
      </w:r>
      <w:r w:rsidRPr="00D56B68">
        <w:rPr>
          <w:rStyle w:val="Code"/>
        </w:rPr>
        <w:t>finally</w:t>
      </w:r>
      <w:r w:rsidRPr="00D56B68">
        <w:t xml:space="preserve"> е незаменим </w:t>
      </w:r>
      <w:r>
        <w:t xml:space="preserve">при </w:t>
      </w:r>
      <w:r w:rsidRPr="00D56B68">
        <w:t>нужда от освобождаване на вече заети ресурси. Ако го нямаше</w:t>
      </w:r>
      <w:r w:rsidRPr="00BE1E0E">
        <w:t>,</w:t>
      </w:r>
      <w:r w:rsidRPr="00D56B68">
        <w:t xml:space="preserve"> никога не бихме били сигурни дали разчист</w:t>
      </w:r>
      <w:r>
        <w:softHyphen/>
      </w:r>
      <w:r w:rsidRPr="00D56B68">
        <w:t xml:space="preserve">ването </w:t>
      </w:r>
      <w:r>
        <w:t xml:space="preserve">на заделените ресурси </w:t>
      </w:r>
      <w:r w:rsidRPr="00D56B68">
        <w:t xml:space="preserve">няма случайно да </w:t>
      </w:r>
      <w:r>
        <w:t>бъде</w:t>
      </w:r>
      <w:r w:rsidRPr="00D56B68">
        <w:t xml:space="preserve"> прескоч</w:t>
      </w:r>
      <w:r>
        <w:t>ено</w:t>
      </w:r>
      <w:r w:rsidRPr="00D56B68">
        <w:t xml:space="preserve"> при нео</w:t>
      </w:r>
      <w:r>
        <w:softHyphen/>
      </w:r>
      <w:r w:rsidRPr="00D56B68">
        <w:t xml:space="preserve">чаквано изключение </w:t>
      </w:r>
      <w:r>
        <w:t xml:space="preserve">или заради </w:t>
      </w:r>
      <w:r w:rsidRPr="00D56B68">
        <w:t>използването на</w:t>
      </w:r>
      <w:r>
        <w:t xml:space="preserve"> някой от изразите</w:t>
      </w:r>
      <w:r w:rsidRPr="00D56B68">
        <w:t xml:space="preserve"> </w:t>
      </w:r>
      <w:r w:rsidRPr="00D56B68">
        <w:rPr>
          <w:rStyle w:val="Code"/>
        </w:rPr>
        <w:t>return</w:t>
      </w:r>
      <w:r w:rsidRPr="00D56B68">
        <w:t xml:space="preserve">, </w:t>
      </w:r>
      <w:r w:rsidRPr="00D56B68">
        <w:rPr>
          <w:rStyle w:val="Code"/>
        </w:rPr>
        <w:t>continue</w:t>
      </w:r>
      <w:r w:rsidRPr="00D56B68">
        <w:t xml:space="preserve"> или </w:t>
      </w:r>
      <w:r w:rsidRPr="00D56B68">
        <w:rPr>
          <w:rStyle w:val="Code"/>
        </w:rPr>
        <w:t>break</w:t>
      </w:r>
      <w:r w:rsidRPr="00D56B68">
        <w:t>.</w:t>
      </w:r>
    </w:p>
    <w:p w:rsidR="006A0658" w:rsidRPr="00D56B68" w:rsidRDefault="006A0658" w:rsidP="006A0658">
      <w:pPr>
        <w:spacing w:after="120"/>
      </w:pPr>
      <w:r>
        <w:t>Тъй като концепцията за правилно заделяне и освобождаване на ресурси е важна за програмирането (независимо от езика и платформата), ще обясним подробно и ще илюстрираме с примери как се прави това.</w:t>
      </w:r>
    </w:p>
    <w:p w:rsidR="006A0658" w:rsidRPr="00BE1E0E" w:rsidRDefault="006A0658" w:rsidP="006A0658">
      <w:pPr>
        <w:pStyle w:val="Heading3"/>
      </w:pPr>
      <w:bookmarkStart w:id="989" w:name="_Toc243587503"/>
      <w:bookmarkStart w:id="990" w:name="_Toc299461167"/>
      <w:r>
        <w:t>Освобождаване на ресурси – д</w:t>
      </w:r>
      <w:r w:rsidRPr="00D56B68">
        <w:t>ефиниране на проблема</w:t>
      </w:r>
      <w:bookmarkEnd w:id="989"/>
      <w:bookmarkEnd w:id="990"/>
    </w:p>
    <w:p w:rsidR="006A0658" w:rsidRPr="00D56B68" w:rsidRDefault="006A0658" w:rsidP="006A0658">
      <w:pPr>
        <w:spacing w:after="120"/>
      </w:pPr>
      <w:r w:rsidRPr="00D56B68">
        <w:t>В примера, който разглеждаме</w:t>
      </w:r>
      <w:r>
        <w:t>, искаме да прочетен даден файл. И</w:t>
      </w:r>
      <w:r w:rsidRPr="00D56B68">
        <w:t>ма</w:t>
      </w:r>
      <w:r>
        <w:t>ме</w:t>
      </w:r>
      <w:r w:rsidRPr="00D56B68">
        <w:t xml:space="preserve"> </w:t>
      </w:r>
      <w:r>
        <w:t>четец (</w:t>
      </w:r>
      <w:r>
        <w:rPr>
          <w:lang w:val="en-US"/>
        </w:rPr>
        <w:t>reader</w:t>
      </w:r>
      <w:r>
        <w:t>)</w:t>
      </w:r>
      <w:r w:rsidRPr="00D56B68">
        <w:t>, ко</w:t>
      </w:r>
      <w:r>
        <w:t>й</w:t>
      </w:r>
      <w:r w:rsidRPr="00D56B68">
        <w:t>то задължително трябва да се затвор</w:t>
      </w:r>
      <w:r>
        <w:t>и след като файлът е прочетен</w:t>
      </w:r>
      <w:r w:rsidRPr="00D56B68">
        <w:t xml:space="preserve">. Най-правилният начин това да се направи е с </w:t>
      </w:r>
      <w:r w:rsidRPr="00846C85">
        <w:rPr>
          <w:rStyle w:val="Code"/>
        </w:rPr>
        <w:t>try</w:t>
      </w:r>
      <w:r w:rsidRPr="00BE1E0E">
        <w:rPr>
          <w:rStyle w:val="Code"/>
        </w:rPr>
        <w:t xml:space="preserve">- </w:t>
      </w:r>
      <w:r w:rsidRPr="00846C85">
        <w:rPr>
          <w:rStyle w:val="Code"/>
        </w:rPr>
        <w:t>finally</w:t>
      </w:r>
      <w:r w:rsidRPr="00D56B68">
        <w:t xml:space="preserve"> блок обграждащ редовете, където се използват съответните потоци.</w:t>
      </w:r>
      <w:r>
        <w:t xml:space="preserve"> </w:t>
      </w:r>
      <w:r w:rsidRPr="00D56B68">
        <w:t>Да си припомн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static</w:t>
            </w: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void</w:t>
            </w:r>
            <w:r w:rsidRPr="00D31530">
              <w:rPr>
                <w:rFonts w:ascii="Courier New" w:hAnsi="Courier New" w:cs="Courier New"/>
                <w:noProof/>
                <w:szCs w:val="20"/>
                <w:lang w:val="en-US"/>
              </w:rPr>
              <w:t xml:space="preserve"> ReadFile(</w:t>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TextReader</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line = reader.Read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Console</w:t>
            </w:r>
            <w:r w:rsidRPr="00D31530">
              <w:rPr>
                <w:rFonts w:ascii="Courier New" w:hAnsi="Courier New" w:cs="Courier New"/>
                <w:noProof/>
                <w:szCs w:val="20"/>
                <w:lang w:val="en-US"/>
              </w:rPr>
              <w:t>.WriteLine(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reader.Close();</w:t>
            </w:r>
          </w:p>
          <w:p w:rsidR="006A0658" w:rsidRPr="00D31530" w:rsidRDefault="006A0658" w:rsidP="006A0658">
            <w:pPr>
              <w:spacing w:before="0"/>
              <w:rPr>
                <w:rFonts w:ascii="Courier New" w:hAnsi="Courier New" w:cs="Courier New"/>
                <w:b/>
                <w:bCs/>
                <w:noProof/>
                <w:color w:val="7F0055"/>
                <w:szCs w:val="20"/>
                <w:lang w:val="en-US" w:eastAsia="en-US"/>
              </w:rPr>
            </w:pPr>
            <w:r w:rsidRPr="00D31530">
              <w:rPr>
                <w:rFonts w:ascii="Courier New" w:hAnsi="Courier New" w:cs="Courier New"/>
                <w:noProof/>
                <w:szCs w:val="20"/>
                <w:lang w:val="en-US"/>
              </w:rPr>
              <w:t>}</w:t>
            </w:r>
          </w:p>
        </w:tc>
      </w:tr>
    </w:tbl>
    <w:p w:rsidR="006A0658" w:rsidRPr="00D56B68" w:rsidRDefault="006A0658" w:rsidP="006A0658">
      <w:pPr>
        <w:spacing w:after="120"/>
      </w:pPr>
      <w:r>
        <w:t>Какъв е проблемът с този код? Той би трябвало да о</w:t>
      </w:r>
      <w:r w:rsidRPr="00D56B68">
        <w:t>твар</w:t>
      </w:r>
      <w:r>
        <w:t>я</w:t>
      </w:r>
      <w:r w:rsidRPr="00D56B68">
        <w:t xml:space="preserve"> </w:t>
      </w:r>
      <w:r>
        <w:t>файлов</w:t>
      </w:r>
      <w:r w:rsidRPr="00D56B68">
        <w:t xml:space="preserve"> </w:t>
      </w:r>
      <w:r>
        <w:t xml:space="preserve">четец, да чете данни от него и </w:t>
      </w:r>
      <w:r w:rsidRPr="00D56B68">
        <w:t>накрая следва задължително</w:t>
      </w:r>
      <w:r>
        <w:t xml:space="preserve"> да</w:t>
      </w:r>
      <w:r w:rsidRPr="00D56B68">
        <w:t xml:space="preserve"> затв</w:t>
      </w:r>
      <w:r>
        <w:t>о</w:t>
      </w:r>
      <w:r w:rsidRPr="00D56B68">
        <w:t>р</w:t>
      </w:r>
      <w:r>
        <w:t>и файла</w:t>
      </w:r>
      <w:r w:rsidRPr="00D56B68">
        <w:t xml:space="preserve"> преди да </w:t>
      </w:r>
      <w:r>
        <w:t xml:space="preserve">завърши изпълнението на </w:t>
      </w:r>
      <w:r w:rsidRPr="00D56B68">
        <w:t xml:space="preserve">метода. Задължителното затваряне на </w:t>
      </w:r>
      <w:r>
        <w:t xml:space="preserve">файловете </w:t>
      </w:r>
      <w:r w:rsidRPr="00D56B68">
        <w:t>е проблемна ситуация, защото от метода може да се излезе по няколко начина:</w:t>
      </w:r>
    </w:p>
    <w:p w:rsidR="006A0658" w:rsidRPr="00112E87" w:rsidRDefault="006A0658" w:rsidP="00222F92">
      <w:pPr>
        <w:numPr>
          <w:ilvl w:val="0"/>
          <w:numId w:val="50"/>
        </w:numPr>
        <w:tabs>
          <w:tab w:val="clear" w:pos="567"/>
        </w:tabs>
        <w:spacing w:after="120"/>
        <w:ind w:left="568" w:hanging="284"/>
        <w:rPr>
          <w:lang w:eastAsia="en-US"/>
        </w:rPr>
      </w:pPr>
      <w:r w:rsidRPr="00112E87">
        <w:rPr>
          <w:lang w:eastAsia="en-US"/>
        </w:rPr>
        <w:t xml:space="preserve">По време на инициализиране на </w:t>
      </w:r>
      <w:r>
        <w:rPr>
          <w:lang w:eastAsia="en-US"/>
        </w:rPr>
        <w:t xml:space="preserve">четеца може да </w:t>
      </w:r>
      <w:r w:rsidRPr="00112E87">
        <w:rPr>
          <w:lang w:eastAsia="en-US"/>
        </w:rPr>
        <w:t>възникне непред</w:t>
      </w:r>
      <w:r w:rsidRPr="00112E87">
        <w:rPr>
          <w:lang w:eastAsia="en-US"/>
        </w:rPr>
        <w:softHyphen/>
        <w:t>видено изключение</w:t>
      </w:r>
      <w:r>
        <w:rPr>
          <w:lang w:eastAsia="en-US"/>
        </w:rPr>
        <w:t xml:space="preserve"> (например ако липсва файлът).</w:t>
      </w:r>
    </w:p>
    <w:p w:rsidR="006A0658" w:rsidRPr="00112E87" w:rsidRDefault="006A0658" w:rsidP="00222F92">
      <w:pPr>
        <w:numPr>
          <w:ilvl w:val="0"/>
          <w:numId w:val="50"/>
        </w:numPr>
        <w:tabs>
          <w:tab w:val="clear" w:pos="567"/>
        </w:tabs>
        <w:spacing w:after="120"/>
        <w:ind w:left="568" w:hanging="284"/>
        <w:rPr>
          <w:lang w:eastAsia="en-US"/>
        </w:rPr>
      </w:pPr>
      <w:r w:rsidRPr="00112E87">
        <w:rPr>
          <w:lang w:eastAsia="en-US"/>
        </w:rPr>
        <w:lastRenderedPageBreak/>
        <w:t xml:space="preserve">По време на </w:t>
      </w:r>
      <w:r w:rsidRPr="007B663D">
        <w:rPr>
          <w:lang w:eastAsia="en-US"/>
        </w:rPr>
        <w:t>четенето на данните може</w:t>
      </w:r>
      <w:r w:rsidRPr="00BE1E0E">
        <w:rPr>
          <w:lang w:eastAsia="en-US"/>
        </w:rPr>
        <w:t xml:space="preserve"> </w:t>
      </w:r>
      <w:r w:rsidRPr="00112E87">
        <w:rPr>
          <w:lang w:eastAsia="en-US"/>
        </w:rPr>
        <w:t>възникне непред</w:t>
      </w:r>
      <w:r w:rsidRPr="00112E87">
        <w:rPr>
          <w:lang w:eastAsia="en-US"/>
        </w:rPr>
        <w:softHyphen/>
        <w:t>видено изключение</w:t>
      </w:r>
      <w:r>
        <w:rPr>
          <w:lang w:eastAsia="en-US"/>
        </w:rPr>
        <w:t xml:space="preserve"> (например ако файлът се намира на отдалечено мрежово устройство, до което бъде изгубена връзката).</w:t>
      </w:r>
    </w:p>
    <w:p w:rsidR="006A0658" w:rsidRPr="00D56B68" w:rsidRDefault="006A0658" w:rsidP="00222F92">
      <w:pPr>
        <w:numPr>
          <w:ilvl w:val="0"/>
          <w:numId w:val="50"/>
        </w:numPr>
        <w:tabs>
          <w:tab w:val="clear" w:pos="567"/>
        </w:tabs>
        <w:spacing w:after="120"/>
        <w:ind w:left="568" w:hanging="284"/>
        <w:rPr>
          <w:lang w:eastAsia="en-US"/>
        </w:rPr>
      </w:pPr>
      <w:r w:rsidRPr="00D56B68">
        <w:rPr>
          <w:lang w:eastAsia="en-US"/>
        </w:rPr>
        <w:t xml:space="preserve">Между инициализирането и затварянето на потоците се </w:t>
      </w:r>
      <w:r>
        <w:rPr>
          <w:lang w:eastAsia="en-US"/>
        </w:rPr>
        <w:t>изпълни</w:t>
      </w:r>
      <w:r w:rsidRPr="00D56B68">
        <w:rPr>
          <w:lang w:eastAsia="en-US"/>
        </w:rPr>
        <w:t xml:space="preserve"> </w:t>
      </w:r>
      <w:r>
        <w:rPr>
          <w:lang w:eastAsia="en-US"/>
        </w:rPr>
        <w:t>операторът</w:t>
      </w:r>
      <w:r w:rsidRPr="00D56B68">
        <w:rPr>
          <w:lang w:eastAsia="en-US"/>
        </w:rPr>
        <w:t xml:space="preserve"> </w:t>
      </w:r>
      <w:r w:rsidRPr="00D56B68">
        <w:rPr>
          <w:rStyle w:val="Code"/>
        </w:rPr>
        <w:t>return</w:t>
      </w:r>
      <w:r w:rsidRPr="00112E87">
        <w:t>.</w:t>
      </w:r>
    </w:p>
    <w:p w:rsidR="006A0658" w:rsidRPr="00D56B68" w:rsidRDefault="006A0658" w:rsidP="00222F92">
      <w:pPr>
        <w:numPr>
          <w:ilvl w:val="0"/>
          <w:numId w:val="50"/>
        </w:numPr>
        <w:tabs>
          <w:tab w:val="clear" w:pos="567"/>
        </w:tabs>
        <w:spacing w:after="120"/>
        <w:ind w:left="568" w:hanging="284"/>
        <w:rPr>
          <w:lang w:eastAsia="en-US"/>
        </w:rPr>
      </w:pPr>
      <w:r w:rsidRPr="00D56B68">
        <w:rPr>
          <w:lang w:eastAsia="en-US"/>
        </w:rPr>
        <w:t>Всичко е нормално и не възникват никакви изключения</w:t>
      </w:r>
      <w:r>
        <w:rPr>
          <w:lang w:eastAsia="en-US"/>
        </w:rPr>
        <w:t>.</w:t>
      </w:r>
    </w:p>
    <w:p w:rsidR="006A0658" w:rsidRPr="00D56B68" w:rsidRDefault="006A0658" w:rsidP="006A0658">
      <w:pPr>
        <w:spacing w:after="120"/>
        <w:rPr>
          <w:lang w:eastAsia="en-US"/>
        </w:rPr>
      </w:pPr>
      <w:r w:rsidRPr="00D56B68">
        <w:rPr>
          <w:lang w:eastAsia="en-US"/>
        </w:rPr>
        <w:t>Така написан пример</w:t>
      </w:r>
      <w:r>
        <w:rPr>
          <w:lang w:eastAsia="en-US"/>
        </w:rPr>
        <w:t xml:space="preserve">ният код за четене на файл </w:t>
      </w:r>
      <w:r w:rsidRPr="00D56B68">
        <w:rPr>
          <w:lang w:eastAsia="en-US"/>
        </w:rPr>
        <w:t xml:space="preserve">е логически грешен, защото </w:t>
      </w:r>
      <w:r>
        <w:rPr>
          <w:lang w:eastAsia="en-US"/>
        </w:rPr>
        <w:t>четецът</w:t>
      </w:r>
      <w:r w:rsidRPr="00D56B68">
        <w:rPr>
          <w:lang w:eastAsia="en-US"/>
        </w:rPr>
        <w:t xml:space="preserve"> ще се затвор</w:t>
      </w:r>
      <w:r>
        <w:rPr>
          <w:lang w:eastAsia="en-US"/>
        </w:rPr>
        <w:t>и</w:t>
      </w:r>
      <w:r w:rsidRPr="00D56B68">
        <w:rPr>
          <w:lang w:eastAsia="en-US"/>
        </w:rPr>
        <w:t xml:space="preserve"> правилно само в последния случай</w:t>
      </w:r>
      <w:r>
        <w:rPr>
          <w:lang w:eastAsia="en-US"/>
        </w:rPr>
        <w:t xml:space="preserve"> (ако не възникнат никакви изключения)</w:t>
      </w:r>
      <w:r w:rsidRPr="00D56B68">
        <w:rPr>
          <w:lang w:eastAsia="en-US"/>
        </w:rPr>
        <w:t xml:space="preserve">. Във </w:t>
      </w:r>
      <w:r>
        <w:rPr>
          <w:lang w:eastAsia="en-US"/>
        </w:rPr>
        <w:t>всички останали случаи четецът няма да се затвори, защото ще възникне изключение и кодът за затва</w:t>
      </w:r>
      <w:r>
        <w:rPr>
          <w:lang w:eastAsia="en-US"/>
        </w:rPr>
        <w:softHyphen/>
        <w:t>ряне на файла няма да се извика</w:t>
      </w:r>
      <w:r w:rsidRPr="00D56B68">
        <w:rPr>
          <w:lang w:eastAsia="en-US"/>
        </w:rPr>
        <w:t>.</w:t>
      </w:r>
      <w:r>
        <w:rPr>
          <w:lang w:eastAsia="en-US"/>
        </w:rPr>
        <w:t xml:space="preserve"> Имаме проблем, макар и да</w:t>
      </w:r>
      <w:r w:rsidRPr="00D56B68">
        <w:rPr>
          <w:lang w:eastAsia="en-US"/>
        </w:rPr>
        <w:t xml:space="preserve"> не взимаме под внимание възможността отварянето</w:t>
      </w:r>
      <w:r>
        <w:rPr>
          <w:lang w:eastAsia="en-US"/>
        </w:rPr>
        <w:t>,</w:t>
      </w:r>
      <w:r w:rsidRPr="00D56B68">
        <w:rPr>
          <w:lang w:eastAsia="en-US"/>
        </w:rPr>
        <w:t xml:space="preserve"> използването и затварянето на пото</w:t>
      </w:r>
      <w:r>
        <w:rPr>
          <w:lang w:eastAsia="en-US"/>
        </w:rPr>
        <w:t>ка</w:t>
      </w:r>
      <w:r w:rsidRPr="00D56B68">
        <w:rPr>
          <w:lang w:eastAsia="en-US"/>
        </w:rPr>
        <w:t xml:space="preserve"> да е част от тяло на цикъл, където може да се използва</w:t>
      </w:r>
      <w:r>
        <w:rPr>
          <w:lang w:eastAsia="en-US"/>
        </w:rPr>
        <w:t>т</w:t>
      </w:r>
      <w:r w:rsidRPr="00D56B68">
        <w:rPr>
          <w:lang w:eastAsia="en-US"/>
        </w:rPr>
        <w:t xml:space="preserve"> изразите </w:t>
      </w:r>
      <w:r w:rsidRPr="00D56B68">
        <w:rPr>
          <w:rStyle w:val="Code"/>
        </w:rPr>
        <w:t>continue</w:t>
      </w:r>
      <w:r w:rsidRPr="00BE1E0E">
        <w:rPr>
          <w:rStyle w:val="Code"/>
        </w:rPr>
        <w:t xml:space="preserve"> </w:t>
      </w:r>
      <w:r w:rsidRPr="00D56B68">
        <w:t>и</w:t>
      </w:r>
      <w:r w:rsidRPr="00BE1E0E">
        <w:rPr>
          <w:rStyle w:val="Code"/>
        </w:rPr>
        <w:t xml:space="preserve"> </w:t>
      </w:r>
      <w:r w:rsidRPr="00D56B68">
        <w:rPr>
          <w:rStyle w:val="Code"/>
        </w:rPr>
        <w:t>break</w:t>
      </w:r>
      <w:r>
        <w:rPr>
          <w:lang w:eastAsia="en-US"/>
        </w:rPr>
        <w:t>, което също ще доведе до не</w:t>
      </w:r>
      <w:r w:rsidRPr="00D56B68">
        <w:rPr>
          <w:lang w:eastAsia="en-US"/>
        </w:rPr>
        <w:t>затваряне на потоците.</w:t>
      </w:r>
    </w:p>
    <w:p w:rsidR="006A0658" w:rsidRPr="00D56B68" w:rsidRDefault="006A0658" w:rsidP="006A0658">
      <w:pPr>
        <w:pStyle w:val="Heading3"/>
        <w:rPr>
          <w:lang w:eastAsia="en-US"/>
        </w:rPr>
      </w:pPr>
      <w:bookmarkStart w:id="991" w:name="_Toc243587504"/>
      <w:bookmarkStart w:id="992" w:name="_Toc299461168"/>
      <w:r>
        <w:t>Освобождаване на ресурси – р</w:t>
      </w:r>
      <w:r w:rsidRPr="00D56B68">
        <w:rPr>
          <w:lang w:eastAsia="en-US"/>
        </w:rPr>
        <w:t>ешение</w:t>
      </w:r>
      <w:r>
        <w:rPr>
          <w:lang w:eastAsia="en-US"/>
        </w:rPr>
        <w:t xml:space="preserve"> на проблема</w:t>
      </w:r>
      <w:bookmarkEnd w:id="991"/>
      <w:bookmarkEnd w:id="992"/>
    </w:p>
    <w:p w:rsidR="006A0658" w:rsidRDefault="006A0658" w:rsidP="006A0658">
      <w:pPr>
        <w:spacing w:after="120"/>
        <w:rPr>
          <w:lang w:eastAsia="en-US"/>
        </w:rPr>
      </w:pPr>
      <w:r>
        <w:rPr>
          <w:lang w:eastAsia="en-US"/>
        </w:rPr>
        <w:t>Демонстрирахме, че схемата "отваряме файл, четем го, затваряме го" концептуално е грешна, защото ако при четенето възникне изключение, файлът ще си остане отворен. Как тогава трябва да напишем кода, така че файлът да се затваря правилно във всички ситуации.</w:t>
      </w:r>
    </w:p>
    <w:p w:rsidR="006A0658" w:rsidRPr="00D56B68" w:rsidRDefault="006A0658" w:rsidP="006A0658">
      <w:pPr>
        <w:spacing w:after="120"/>
      </w:pPr>
      <w:r w:rsidRPr="00D56B68">
        <w:rPr>
          <w:lang w:eastAsia="en-US"/>
        </w:rPr>
        <w:t xml:space="preserve">Всички тези главоболия можем да си спестим като използваме </w:t>
      </w:r>
      <w:r w:rsidRPr="00693D63">
        <w:rPr>
          <w:lang w:eastAsia="en-US"/>
        </w:rPr>
        <w:t>конструк</w:t>
      </w:r>
      <w:r w:rsidRPr="00693D63">
        <w:rPr>
          <w:lang w:eastAsia="en-US"/>
        </w:rPr>
        <w:softHyphen/>
        <w:t>цията</w:t>
      </w:r>
      <w:r w:rsidRPr="00D56B68">
        <w:rPr>
          <w:lang w:eastAsia="en-US"/>
        </w:rPr>
        <w:t xml:space="preserve"> </w:t>
      </w:r>
      <w:r w:rsidRPr="00D56B68">
        <w:rPr>
          <w:rStyle w:val="Code"/>
        </w:rPr>
        <w:t>try</w:t>
      </w:r>
      <w:r w:rsidRPr="00BE1E0E">
        <w:rPr>
          <w:rStyle w:val="Code"/>
        </w:rPr>
        <w:t>-</w:t>
      </w:r>
      <w:r w:rsidRPr="00D56B68">
        <w:rPr>
          <w:rStyle w:val="Code"/>
        </w:rPr>
        <w:t>finally</w:t>
      </w:r>
      <w:r w:rsidRPr="00D56B68">
        <w:t xml:space="preserve">. Ще разгледаме първо пример с един </w:t>
      </w:r>
      <w:r>
        <w:t>ресурс (в случая файл)</w:t>
      </w:r>
      <w:r w:rsidRPr="00D56B68">
        <w:t xml:space="preserve">, а след това и </w:t>
      </w:r>
      <w:r>
        <w:t>с</w:t>
      </w:r>
      <w:r w:rsidRPr="00D56B68">
        <w:t xml:space="preserve"> два и повече </w:t>
      </w:r>
      <w:r>
        <w:t>ресурса</w:t>
      </w:r>
      <w:r w:rsidRPr="00D56B68">
        <w:t>.</w:t>
      </w:r>
    </w:p>
    <w:p w:rsidR="006A0658" w:rsidRPr="00D56B68" w:rsidRDefault="006A0658" w:rsidP="006A0658">
      <w:pPr>
        <w:spacing w:after="120"/>
      </w:pPr>
      <w:r w:rsidRPr="00D56B68">
        <w:t xml:space="preserve">Сигурното затваряне на </w:t>
      </w:r>
      <w:r>
        <w:t>файл (</w:t>
      </w:r>
      <w:r w:rsidRPr="00D56B68">
        <w:t>поток</w:t>
      </w:r>
      <w:r>
        <w:t>)</w:t>
      </w:r>
      <w:r w:rsidRPr="00D56B68">
        <w:t xml:space="preserve"> </w:t>
      </w:r>
      <w:r>
        <w:t xml:space="preserve">може да </w:t>
      </w:r>
      <w:r w:rsidRPr="00D56B68">
        <w:t xml:space="preserve">се </w:t>
      </w:r>
      <w:r>
        <w:t>извърши</w:t>
      </w:r>
      <w:r w:rsidRPr="00D56B68">
        <w:t xml:space="preserve">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static</w:t>
            </w: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void</w:t>
            </w:r>
            <w:r w:rsidRPr="00D31530">
              <w:rPr>
                <w:rFonts w:ascii="Courier New" w:hAnsi="Courier New" w:cs="Courier New"/>
                <w:noProof/>
                <w:szCs w:val="20"/>
                <w:lang w:val="en-US"/>
              </w:rPr>
              <w:t xml:space="preserve"> ReadFile(</w:t>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TextReader</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ull</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 xml:space="preserve">reader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line = reader.Read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Console</w:t>
            </w:r>
            <w:r w:rsidRPr="00D31530">
              <w:rPr>
                <w:rFonts w:ascii="Courier New" w:hAnsi="Courier New" w:cs="Courier New"/>
                <w:noProof/>
                <w:szCs w:val="20"/>
                <w:lang w:val="en-US"/>
              </w:rPr>
              <w:t>.WriteLine(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Always close "reader" (first check if properly opened)</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if</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ull</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t>reader.Clos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spacing w:before="0"/>
              <w:rPr>
                <w:rFonts w:ascii="Courier New" w:hAnsi="Courier New" w:cs="Courier New"/>
                <w:noProof/>
                <w:color w:val="000000"/>
                <w:szCs w:val="20"/>
                <w:lang w:val="en-US" w:eastAsia="en-US"/>
              </w:rPr>
            </w:pPr>
            <w:r w:rsidRPr="00D31530">
              <w:rPr>
                <w:rFonts w:ascii="Courier New" w:hAnsi="Courier New" w:cs="Courier New"/>
                <w:noProof/>
                <w:szCs w:val="20"/>
                <w:lang w:val="en-US"/>
              </w:rPr>
              <w:t>}</w:t>
            </w:r>
          </w:p>
        </w:tc>
      </w:tr>
    </w:tbl>
    <w:p w:rsidR="006A0658" w:rsidRPr="00D56B68" w:rsidRDefault="006A0658" w:rsidP="006A0658">
      <w:pPr>
        <w:spacing w:after="120"/>
      </w:pPr>
      <w:r w:rsidRPr="00D56B68">
        <w:lastRenderedPageBreak/>
        <w:t>Да анализираме примера.</w:t>
      </w:r>
      <w:r w:rsidRPr="00BE1E0E">
        <w:t xml:space="preserve"> </w:t>
      </w:r>
      <w:r w:rsidRPr="00D56B68">
        <w:t xml:space="preserve">Първоначално декларираме променлива </w:t>
      </w:r>
      <w:r>
        <w:rPr>
          <w:rStyle w:val="Code"/>
        </w:rPr>
        <w:t>reader</w:t>
      </w:r>
      <w:r w:rsidRPr="00D56B68">
        <w:t xml:space="preserve"> от тип </w:t>
      </w:r>
      <w:r w:rsidRPr="0013755A">
        <w:rPr>
          <w:rFonts w:ascii="Courier New" w:hAnsi="Courier New"/>
          <w:b/>
          <w:bCs/>
          <w:noProof/>
          <w:kern w:val="32"/>
          <w:lang w:val="en-US"/>
        </w:rPr>
        <w:t>TextReader</w:t>
      </w:r>
      <w:r w:rsidRPr="00D56B68">
        <w:t xml:space="preserve">, след това отваряме </w:t>
      </w:r>
      <w:r w:rsidRPr="00D56B68">
        <w:rPr>
          <w:rStyle w:val="Code"/>
        </w:rPr>
        <w:t>try</w:t>
      </w:r>
      <w:r w:rsidRPr="00D56B68">
        <w:t xml:space="preserve"> блок, в който инициали</w:t>
      </w:r>
      <w:r>
        <w:softHyphen/>
      </w:r>
      <w:r w:rsidRPr="00D56B68">
        <w:t xml:space="preserve">зираме нов </w:t>
      </w:r>
      <w:r w:rsidRPr="003F1FFA">
        <w:t>четец</w:t>
      </w:r>
      <w:r w:rsidRPr="00D56B68">
        <w:t xml:space="preserve">, използваме го и накрая го затваряме във </w:t>
      </w:r>
      <w:r w:rsidRPr="00D56B68">
        <w:rPr>
          <w:rStyle w:val="Code"/>
        </w:rPr>
        <w:t>finally</w:t>
      </w:r>
      <w:r w:rsidRPr="00D56B68">
        <w:t xml:space="preserve"> блок. Каквото и да стане при използването и инициализацията</w:t>
      </w:r>
      <w:r w:rsidRPr="00BE1E0E">
        <w:t>,</w:t>
      </w:r>
      <w:r w:rsidRPr="00D56B68">
        <w:t xml:space="preserve"> сме сигурни, че </w:t>
      </w:r>
      <w:r>
        <w:t>четецът и свързания с него файл</w:t>
      </w:r>
      <w:r w:rsidRPr="00D56B68">
        <w:t xml:space="preserve"> ще бъд</w:t>
      </w:r>
      <w:r>
        <w:t>ат</w:t>
      </w:r>
      <w:r w:rsidRPr="00D56B68">
        <w:t xml:space="preserve"> затворен</w:t>
      </w:r>
      <w:r>
        <w:t>и</w:t>
      </w:r>
      <w:r w:rsidRPr="00D56B68">
        <w:t>. Ако има проблем при инициализацията</w:t>
      </w:r>
      <w:r>
        <w:t>,</w:t>
      </w:r>
      <w:r w:rsidRPr="00D56B68">
        <w:t xml:space="preserve"> например липсващ файл</w:t>
      </w:r>
      <w:r w:rsidRPr="00BE1E0E">
        <w:t>,</w:t>
      </w:r>
      <w:r w:rsidRPr="00D56B68">
        <w:t xml:space="preserve"> то ще се хвърли </w:t>
      </w:r>
      <w:r w:rsidRPr="00D56B68">
        <w:rPr>
          <w:rStyle w:val="Code"/>
        </w:rPr>
        <w:t>FileNotFoundException</w:t>
      </w:r>
      <w:r w:rsidRPr="00D56B68">
        <w:t xml:space="preserve"> и променливата </w:t>
      </w:r>
      <w:r>
        <w:rPr>
          <w:rStyle w:val="Code"/>
        </w:rPr>
        <w:t>reader</w:t>
      </w:r>
      <w:r w:rsidRPr="00D56B68">
        <w:t xml:space="preserve"> ще остане със стойност </w:t>
      </w:r>
      <w:r w:rsidRPr="00D56B68">
        <w:rPr>
          <w:rStyle w:val="Code"/>
        </w:rPr>
        <w:t>null</w:t>
      </w:r>
      <w:r w:rsidRPr="00D56B68">
        <w:t>. За т</w:t>
      </w:r>
      <w:r>
        <w:t>о</w:t>
      </w:r>
      <w:r w:rsidRPr="00D56B68">
        <w:t xml:space="preserve">зи случай и за да се избегне </w:t>
      </w:r>
      <w:r w:rsidRPr="00D56B68">
        <w:rPr>
          <w:rStyle w:val="Code"/>
        </w:rPr>
        <w:t>Null</w:t>
      </w:r>
      <w:r>
        <w:rPr>
          <w:rStyle w:val="Code"/>
        </w:rPr>
        <w:t>Reference</w:t>
      </w:r>
      <w:r w:rsidRPr="00D56B68">
        <w:rPr>
          <w:rStyle w:val="Code"/>
        </w:rPr>
        <w:t>Exception</w:t>
      </w:r>
      <w:r w:rsidRPr="00D56B68">
        <w:t xml:space="preserve"> е необходимо да се прибави проверка дали </w:t>
      </w:r>
      <w:r>
        <w:rPr>
          <w:rStyle w:val="Code"/>
        </w:rPr>
        <w:t>reader</w:t>
      </w:r>
      <w:r w:rsidRPr="00D56B68">
        <w:t xml:space="preserve"> не е </w:t>
      </w:r>
      <w:r w:rsidRPr="00D56B68">
        <w:rPr>
          <w:rStyle w:val="Code"/>
        </w:rPr>
        <w:t>null</w:t>
      </w:r>
      <w:r w:rsidRPr="00D56B68">
        <w:t xml:space="preserve"> преди да се извика метод</w:t>
      </w:r>
      <w:r>
        <w:t>ът</w:t>
      </w:r>
      <w:r w:rsidRPr="00D56B68">
        <w:t xml:space="preserve"> </w:t>
      </w:r>
      <w:r>
        <w:rPr>
          <w:rStyle w:val="Code"/>
        </w:rPr>
        <w:t>C</w:t>
      </w:r>
      <w:r w:rsidRPr="00D56B68">
        <w:rPr>
          <w:rStyle w:val="Code"/>
        </w:rPr>
        <w:t>lose</w:t>
      </w:r>
      <w:r w:rsidRPr="00BE1E0E">
        <w:rPr>
          <w:rStyle w:val="Code"/>
        </w:rPr>
        <w:t>()</w:t>
      </w:r>
      <w:r w:rsidRPr="00D56B68">
        <w:t xml:space="preserve"> </w:t>
      </w:r>
      <w:r>
        <w:t xml:space="preserve">за затваряне </w:t>
      </w:r>
      <w:r w:rsidRPr="00D56B68">
        <w:t xml:space="preserve">на </w:t>
      </w:r>
      <w:r>
        <w:t>четеца</w:t>
      </w:r>
      <w:r w:rsidRPr="00D56B68">
        <w:t xml:space="preserve">. Ако имаме </w:t>
      </w:r>
      <w:r w:rsidRPr="00D56B68">
        <w:rPr>
          <w:rStyle w:val="Code"/>
        </w:rPr>
        <w:t>null</w:t>
      </w:r>
      <w:r w:rsidRPr="00BE1E0E">
        <w:rPr>
          <w:rStyle w:val="Code"/>
        </w:rPr>
        <w:t>,</w:t>
      </w:r>
      <w:r w:rsidRPr="00D56B68">
        <w:t xml:space="preserve"> то </w:t>
      </w:r>
      <w:r>
        <w:t>четецът</w:t>
      </w:r>
      <w:r w:rsidRPr="00D56B68">
        <w:t xml:space="preserve"> изобщо не е бил инициали</w:t>
      </w:r>
      <w:r>
        <w:softHyphen/>
      </w:r>
      <w:r w:rsidRPr="00D56B68">
        <w:t>зиран и няма нужда да бъде затварян.</w:t>
      </w:r>
      <w:r>
        <w:t xml:space="preserve"> При всички сценарии на изпълнение (при нормално четене, при грешка или при някакъв друг проблем) се гарантира, че ако файлът е бил отворен, той ще бъде съответно затворен преди излизане от метода.</w:t>
      </w:r>
    </w:p>
    <w:p w:rsidR="006A0658" w:rsidRPr="00D56B68" w:rsidRDefault="006A0658" w:rsidP="006A0658">
      <w:pPr>
        <w:spacing w:after="120"/>
      </w:pPr>
      <w:r w:rsidRPr="00D56B68">
        <w:t>Горния</w:t>
      </w:r>
      <w:r>
        <w:t>т</w:t>
      </w:r>
      <w:r w:rsidRPr="00D56B68">
        <w:t xml:space="preserve"> пример трябва подходящо да обработи всички </w:t>
      </w:r>
      <w:r>
        <w:t>изключения</w:t>
      </w:r>
      <w:r w:rsidRPr="00D56B68">
        <w:t>, които възникват при инициализиране (</w:t>
      </w:r>
      <w:r w:rsidRPr="00D56B68">
        <w:rPr>
          <w:rStyle w:val="Code"/>
        </w:rPr>
        <w:t>FileNotFoundException</w:t>
      </w:r>
      <w:r w:rsidRPr="00D56B68">
        <w:t xml:space="preserve">) и </w:t>
      </w:r>
      <w:r w:rsidRPr="006726C6">
        <w:t>изпол</w:t>
      </w:r>
      <w:r w:rsidRPr="006726C6">
        <w:softHyphen/>
        <w:t>зване</w:t>
      </w:r>
      <w:r w:rsidRPr="00D56B68">
        <w:t xml:space="preserve"> на </w:t>
      </w:r>
      <w:r>
        <w:t>четеца</w:t>
      </w:r>
      <w:r w:rsidRPr="00D56B68">
        <w:t>. В примера възможните изключения просто се изхвърлят от метода</w:t>
      </w:r>
      <w:r>
        <w:t>, тъй като той не е компетентен да ги обработи</w:t>
      </w:r>
      <w:r w:rsidRPr="00D56B68">
        <w:t>.</w:t>
      </w:r>
    </w:p>
    <w:p w:rsidR="006A0658" w:rsidRPr="00D56B68" w:rsidRDefault="006A0658" w:rsidP="006A0658">
      <w:pPr>
        <w:spacing w:after="120"/>
      </w:pPr>
      <w:r w:rsidRPr="00D56B68">
        <w:t xml:space="preserve">Даденият пример е за </w:t>
      </w:r>
      <w:r>
        <w:t>файлове (</w:t>
      </w:r>
      <w:r w:rsidRPr="00D56B68">
        <w:t>потоци</w:t>
      </w:r>
      <w:r>
        <w:t>)</w:t>
      </w:r>
      <w:r w:rsidRPr="00D56B68">
        <w:t>, но може да се използва за произволни ресурси, които изискват задължително освобождаване след приключване на работата с тях. Такива ресурси могат да бъдат връзки към отдалечени компютри, връзки с бази данни</w:t>
      </w:r>
      <w:r>
        <w:t>, обекти от операционната система</w:t>
      </w:r>
      <w:r w:rsidRPr="00D56B68">
        <w:t xml:space="preserve"> и др</w:t>
      </w:r>
      <w:r>
        <w:t>уги.</w:t>
      </w:r>
    </w:p>
    <w:p w:rsidR="006A0658" w:rsidRDefault="006A0658" w:rsidP="006A0658">
      <w:pPr>
        <w:pStyle w:val="Heading3"/>
      </w:pPr>
      <w:bookmarkStart w:id="993" w:name="_Toc243587505"/>
      <w:bookmarkStart w:id="994" w:name="_Toc299461169"/>
      <w:r>
        <w:t>Освобождаване на ресурси – а</w:t>
      </w:r>
      <w:r w:rsidRPr="00D56B68">
        <w:t>лтернатив</w:t>
      </w:r>
      <w:r>
        <w:t>но решение</w:t>
      </w:r>
      <w:bookmarkEnd w:id="993"/>
      <w:bookmarkEnd w:id="994"/>
    </w:p>
    <w:p w:rsidR="006A0658" w:rsidRPr="00D56B68" w:rsidRDefault="006A0658" w:rsidP="006A0658">
      <w:pPr>
        <w:spacing w:after="120"/>
      </w:pPr>
      <w:r>
        <w:t>Горната конструкция е вярна, но е излишно сложна. Нека разгледаме един неин опростен вариа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static</w:t>
            </w: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void</w:t>
            </w:r>
            <w:r w:rsidRPr="00D31530">
              <w:rPr>
                <w:rFonts w:ascii="Courier New" w:hAnsi="Courier New" w:cs="Courier New"/>
                <w:noProof/>
                <w:szCs w:val="20"/>
                <w:lang w:val="en-US"/>
              </w:rPr>
              <w:t xml:space="preserve"> ReadFile(</w:t>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TextReader</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line = reader.Read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2B91AF"/>
                <w:szCs w:val="20"/>
                <w:lang w:val="en-US"/>
              </w:rPr>
              <w:t>Console</w:t>
            </w:r>
            <w:r w:rsidRPr="00D31530">
              <w:rPr>
                <w:rFonts w:ascii="Courier New" w:hAnsi="Courier New" w:cs="Courier New"/>
                <w:noProof/>
                <w:szCs w:val="20"/>
                <w:lang w:val="en-US"/>
              </w:rPr>
              <w:t>.WriteLine(lin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eader.Clos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spacing w:before="0"/>
              <w:rPr>
                <w:rFonts w:ascii="Courier New" w:hAnsi="Courier New" w:cs="Courier New"/>
                <w:b/>
                <w:bCs/>
                <w:noProof/>
                <w:color w:val="7F0055"/>
                <w:szCs w:val="20"/>
                <w:lang w:val="en-US" w:eastAsia="en-US"/>
              </w:rPr>
            </w:pPr>
            <w:r w:rsidRPr="00D31530">
              <w:rPr>
                <w:rFonts w:ascii="Courier New" w:hAnsi="Courier New" w:cs="Courier New"/>
                <w:noProof/>
                <w:szCs w:val="20"/>
                <w:lang w:val="en-US"/>
              </w:rPr>
              <w:t>}</w:t>
            </w:r>
          </w:p>
        </w:tc>
      </w:tr>
    </w:tbl>
    <w:p w:rsidR="006A0658" w:rsidRPr="00D56B68" w:rsidRDefault="006A0658" w:rsidP="006A0658">
      <w:pPr>
        <w:spacing w:after="120"/>
        <w:rPr>
          <w:lang w:eastAsia="en-US"/>
        </w:rPr>
      </w:pPr>
      <w:r w:rsidRPr="00D56B68">
        <w:rPr>
          <w:lang w:eastAsia="en-US"/>
        </w:rPr>
        <w:t xml:space="preserve">Предимството </w:t>
      </w:r>
      <w:r>
        <w:rPr>
          <w:lang w:eastAsia="en-US"/>
        </w:rPr>
        <w:t xml:space="preserve">на този вариант </w:t>
      </w:r>
      <w:r w:rsidRPr="00D56B68">
        <w:rPr>
          <w:lang w:eastAsia="en-US"/>
        </w:rPr>
        <w:t xml:space="preserve">е по-краткия запис – спестяваме една излишна декларация на променливата </w:t>
      </w:r>
      <w:r>
        <w:rPr>
          <w:rStyle w:val="Code"/>
        </w:rPr>
        <w:t>reader</w:t>
      </w:r>
      <w:r w:rsidRPr="00D56B68">
        <w:rPr>
          <w:lang w:eastAsia="en-US"/>
        </w:rPr>
        <w:t xml:space="preserve"> и избягваме проверката за </w:t>
      </w:r>
      <w:r w:rsidRPr="00D56B68">
        <w:rPr>
          <w:rStyle w:val="Code"/>
        </w:rPr>
        <w:t>null</w:t>
      </w:r>
      <w:r w:rsidRPr="00D56B68">
        <w:rPr>
          <w:lang w:eastAsia="en-US"/>
        </w:rPr>
        <w:t xml:space="preserve">. Проверката за </w:t>
      </w:r>
      <w:r w:rsidRPr="00D56B68">
        <w:rPr>
          <w:rStyle w:val="Code"/>
        </w:rPr>
        <w:t>null</w:t>
      </w:r>
      <w:r w:rsidRPr="00D56B68">
        <w:rPr>
          <w:lang w:eastAsia="en-US"/>
        </w:rPr>
        <w:t xml:space="preserve"> е излишна, защото инициализацията на потока е </w:t>
      </w:r>
      <w:r w:rsidRPr="00D56B68">
        <w:rPr>
          <w:lang w:eastAsia="en-US"/>
        </w:rPr>
        <w:lastRenderedPageBreak/>
        <w:t xml:space="preserve">извън </w:t>
      </w:r>
      <w:r w:rsidRPr="008A54A9">
        <w:rPr>
          <w:rStyle w:val="Code"/>
        </w:rPr>
        <w:t>try</w:t>
      </w:r>
      <w:r w:rsidRPr="00D56B68">
        <w:rPr>
          <w:lang w:eastAsia="en-US"/>
        </w:rPr>
        <w:t xml:space="preserve"> блока и ако е възникнало изключение докато тя се изпълнява изобщо няма да се стигне до изпълнение на </w:t>
      </w:r>
      <w:r w:rsidRPr="00D56B68">
        <w:rPr>
          <w:rStyle w:val="Code"/>
        </w:rPr>
        <w:t>finally</w:t>
      </w:r>
      <w:r w:rsidRPr="00D56B68">
        <w:rPr>
          <w:lang w:eastAsia="en-US"/>
        </w:rPr>
        <w:t xml:space="preserve"> блока и затварянето на потока.</w:t>
      </w:r>
    </w:p>
    <w:p w:rsidR="006A0658" w:rsidRPr="00BE1E0E" w:rsidRDefault="006A0658" w:rsidP="006A0658">
      <w:pPr>
        <w:spacing w:after="120"/>
      </w:pPr>
      <w:r>
        <w:rPr>
          <w:lang w:eastAsia="en-US"/>
        </w:rPr>
        <w:t xml:space="preserve">Този вариант е по-чист, по-кратък и по-ясен и е известен като </w:t>
      </w:r>
      <w:r w:rsidRPr="000B788F">
        <w:rPr>
          <w:b/>
          <w:lang w:eastAsia="en-US"/>
        </w:rPr>
        <w:t>шаблон за освобождаване на ресурси (</w:t>
      </w:r>
      <w:r w:rsidRPr="000B788F">
        <w:rPr>
          <w:b/>
          <w:lang w:val="en-US" w:eastAsia="en-US"/>
        </w:rPr>
        <w:t>dispose</w:t>
      </w:r>
      <w:r w:rsidRPr="00BE1E0E">
        <w:rPr>
          <w:b/>
          <w:lang w:eastAsia="en-US"/>
        </w:rPr>
        <w:t xml:space="preserve"> </w:t>
      </w:r>
      <w:r w:rsidRPr="000B788F">
        <w:rPr>
          <w:b/>
          <w:lang w:val="en-US" w:eastAsia="en-US"/>
        </w:rPr>
        <w:t>pattern</w:t>
      </w:r>
      <w:r w:rsidRPr="00BE1E0E">
        <w:rPr>
          <w:b/>
          <w:lang w:eastAsia="en-US"/>
        </w:rPr>
        <w:t>)</w:t>
      </w:r>
      <w:r w:rsidRPr="00BE1E0E">
        <w:rPr>
          <w:lang w:eastAsia="en-US"/>
        </w:rPr>
        <w:t>.</w:t>
      </w:r>
    </w:p>
    <w:p w:rsidR="006A0658" w:rsidRPr="00D56B68" w:rsidRDefault="006A0658" w:rsidP="006A0658">
      <w:pPr>
        <w:pStyle w:val="Heading3"/>
      </w:pPr>
      <w:bookmarkStart w:id="995" w:name="_Toc243587506"/>
      <w:bookmarkStart w:id="996" w:name="_Toc299461170"/>
      <w:r w:rsidRPr="00D56B68">
        <w:t>Освобождаване на множество ресурси</w:t>
      </w:r>
      <w:bookmarkEnd w:id="995"/>
      <w:bookmarkEnd w:id="996"/>
    </w:p>
    <w:p w:rsidR="006A0658" w:rsidRPr="00D56B68" w:rsidRDefault="006A0658" w:rsidP="006A0658">
      <w:r w:rsidRPr="00D56B68">
        <w:t xml:space="preserve">Досега разгледахме използването на </w:t>
      </w:r>
      <w:r w:rsidRPr="00D56B68">
        <w:rPr>
          <w:rStyle w:val="Code"/>
        </w:rPr>
        <w:t>try</w:t>
      </w:r>
      <w:r w:rsidRPr="00BE1E0E">
        <w:rPr>
          <w:rStyle w:val="Code"/>
        </w:rPr>
        <w:t>-</w:t>
      </w:r>
      <w:r w:rsidRPr="00D56B68">
        <w:rPr>
          <w:rStyle w:val="Code"/>
        </w:rPr>
        <w:t>finally</w:t>
      </w:r>
      <w:r w:rsidRPr="00D56B68">
        <w:t xml:space="preserve"> за освобождаване на </w:t>
      </w:r>
      <w:r>
        <w:t xml:space="preserve">само </w:t>
      </w:r>
      <w:r w:rsidRPr="00D56B68">
        <w:t xml:space="preserve">един ресурс, </w:t>
      </w:r>
      <w:r>
        <w:t>но понякога може да има нужда да се освободят повече от един ресурс</w:t>
      </w:r>
      <w:r w:rsidRPr="00D56B68">
        <w:t>. Добра практика е ресурсите да се освобождават в ред обратен на този на заделянето им</w:t>
      </w:r>
      <w:r>
        <w:t>.</w:t>
      </w:r>
    </w:p>
    <w:p w:rsidR="006A0658" w:rsidRPr="00D56B68" w:rsidRDefault="006A0658" w:rsidP="006A0658">
      <w:pPr>
        <w:spacing w:after="120"/>
      </w:pPr>
      <w:r w:rsidRPr="00D56B68">
        <w:t xml:space="preserve">За освобождаването на множество ресурси могат да се използват горните два подхода като </w:t>
      </w:r>
      <w:r w:rsidRPr="00D56B68">
        <w:rPr>
          <w:rStyle w:val="Code"/>
        </w:rPr>
        <w:t>try</w:t>
      </w:r>
      <w:r w:rsidRPr="00BE1E0E">
        <w:rPr>
          <w:rStyle w:val="Code"/>
        </w:rPr>
        <w:t>-</w:t>
      </w:r>
      <w:r w:rsidRPr="00D56B68">
        <w:rPr>
          <w:rStyle w:val="Code"/>
        </w:rPr>
        <w:t>finally</w:t>
      </w:r>
      <w:r w:rsidRPr="00BE1E0E">
        <w:rPr>
          <w:rStyle w:val="Code"/>
        </w:rPr>
        <w:t xml:space="preserve"> </w:t>
      </w:r>
      <w:r w:rsidRPr="00D56B68">
        <w:t>блоковете се влагат един в дру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static</w:t>
            </w: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void</w:t>
            </w:r>
            <w:r w:rsidRPr="00D31530">
              <w:rPr>
                <w:rFonts w:ascii="Courier New" w:hAnsi="Courier New" w:cs="Courier New"/>
                <w:noProof/>
                <w:szCs w:val="20"/>
                <w:lang w:val="en-US"/>
              </w:rPr>
              <w:t xml:space="preserve"> ReadFile(</w:t>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filen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 xml:space="preserve">Resource r1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Resource1();</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esource r</w:t>
            </w:r>
            <w:r w:rsidRPr="00D31530">
              <w:rPr>
                <w:rFonts w:ascii="Courier New" w:hAnsi="Courier New" w:cs="Courier New"/>
                <w:noProof/>
                <w:szCs w:val="20"/>
              </w:rPr>
              <w:t>2</w:t>
            </w:r>
            <w:r w:rsidRPr="00D31530">
              <w:rPr>
                <w:rFonts w:ascii="Courier New" w:hAnsi="Courier New" w:cs="Courier New"/>
                <w:noProof/>
                <w:szCs w:val="20"/>
                <w:lang w:val="en-US"/>
              </w:rPr>
              <w:t xml:space="preserve">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Resource2();</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Use r1 and r2</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t>r2.Release();</w:t>
            </w:r>
          </w:p>
          <w:p w:rsidR="006A0658" w:rsidRPr="00D31530" w:rsidRDefault="007A7DAB"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rPr>
              <w:tab/>
            </w:r>
            <w:r>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1.Releas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spacing w:before="0"/>
              <w:rPr>
                <w:rFonts w:ascii="Courier New" w:hAnsi="Courier New" w:cs="Courier New"/>
                <w:b/>
                <w:bCs/>
                <w:noProof/>
                <w:color w:val="7F0055"/>
                <w:szCs w:val="20"/>
                <w:lang w:val="en-US" w:eastAsia="en-US"/>
              </w:rPr>
            </w:pPr>
          </w:p>
        </w:tc>
      </w:tr>
    </w:tbl>
    <w:p w:rsidR="006A0658" w:rsidRPr="00D56B68" w:rsidRDefault="006A0658" w:rsidP="006A0658">
      <w:pPr>
        <w:spacing w:after="120"/>
      </w:pPr>
      <w:r>
        <w:t xml:space="preserve">Другият вариант е </w:t>
      </w:r>
      <w:r w:rsidRPr="00D56B68">
        <w:t xml:space="preserve">всички ресурси да се декларират предварително и накрая да се освободят в един единствен </w:t>
      </w:r>
      <w:r w:rsidRPr="00D56B68">
        <w:rPr>
          <w:rStyle w:val="Code"/>
        </w:rPr>
        <w:t>finally</w:t>
      </w:r>
      <w:r w:rsidRPr="00D56B68">
        <w:t xml:space="preserve"> блок с проверка за </w:t>
      </w:r>
      <w:r w:rsidRPr="00D56B68">
        <w:rPr>
          <w:rStyle w:val="Code"/>
        </w:rPr>
        <w:t>null</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static</w:t>
            </w:r>
            <w:r w:rsidRPr="00D31530">
              <w:rPr>
                <w:rFonts w:ascii="Courier New" w:hAnsi="Courier New" w:cs="Courier New"/>
                <w:noProof/>
                <w:szCs w:val="20"/>
                <w:lang w:val="en-US"/>
              </w:rPr>
              <w:t xml:space="preserve"> </w:t>
            </w:r>
            <w:r w:rsidRPr="00D31530">
              <w:rPr>
                <w:rFonts w:ascii="Courier New" w:hAnsi="Courier New" w:cs="Courier New"/>
                <w:noProof/>
                <w:color w:val="0000FF"/>
                <w:szCs w:val="20"/>
                <w:lang w:val="en-US"/>
              </w:rPr>
              <w:t>void</w:t>
            </w:r>
            <w:r w:rsidRPr="00D31530">
              <w:rPr>
                <w:rFonts w:ascii="Courier New" w:hAnsi="Courier New" w:cs="Courier New"/>
                <w:noProof/>
                <w:szCs w:val="20"/>
                <w:lang w:val="en-US"/>
              </w:rPr>
              <w:t xml:space="preserve"> ReadFile(</w:t>
            </w:r>
            <w:r w:rsidRPr="00D31530">
              <w:rPr>
                <w:rFonts w:ascii="Courier New" w:hAnsi="Courier New" w:cs="Courier New"/>
                <w:noProof/>
                <w:color w:val="0000FF"/>
                <w:szCs w:val="20"/>
                <w:lang w:val="en-US"/>
              </w:rPr>
              <w:t>string</w:t>
            </w:r>
            <w:r w:rsidRPr="00D31530">
              <w:rPr>
                <w:rFonts w:ascii="Courier New" w:hAnsi="Courier New" w:cs="Courier New"/>
                <w:noProof/>
                <w:szCs w:val="20"/>
                <w:lang w:val="en-US"/>
              </w:rPr>
              <w:t xml:space="preserve"> filen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 xml:space="preserve">Resource r1 = </w:t>
            </w:r>
            <w:r w:rsidRPr="00D31530">
              <w:rPr>
                <w:rFonts w:ascii="Courier New" w:hAnsi="Courier New" w:cs="Courier New"/>
                <w:noProof/>
                <w:color w:val="0000FF"/>
                <w:szCs w:val="20"/>
                <w:lang w:val="en-US"/>
              </w:rPr>
              <w:t>null</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 xml:space="preserve">Resource r2 = </w:t>
            </w:r>
            <w:r w:rsidRPr="00D31530">
              <w:rPr>
                <w:rFonts w:ascii="Courier New" w:hAnsi="Courier New" w:cs="Courier New"/>
                <w:noProof/>
                <w:color w:val="0000FF"/>
                <w:szCs w:val="20"/>
                <w:lang w:val="en-US"/>
              </w:rPr>
              <w:t>null</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 xml:space="preserve">Resource r1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Resource1();</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lastRenderedPageBreak/>
              <w:tab/>
            </w:r>
            <w:r w:rsidRPr="00D31530">
              <w:rPr>
                <w:rFonts w:ascii="Courier New" w:hAnsi="Courier New" w:cs="Courier New"/>
                <w:noProof/>
                <w:szCs w:val="20"/>
                <w:lang w:val="en-US"/>
              </w:rPr>
              <w:tab/>
              <w:t xml:space="preserve">Resource r2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Resource2();</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Use r1 and r2</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1.Releas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2.Releas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spacing w:before="0"/>
              <w:rPr>
                <w:rFonts w:ascii="Courier New" w:hAnsi="Courier New" w:cs="Courier New"/>
                <w:b/>
                <w:bCs/>
                <w:noProof/>
                <w:color w:val="7F0055"/>
                <w:szCs w:val="20"/>
                <w:lang w:val="en-US" w:eastAsia="en-US"/>
              </w:rPr>
            </w:pPr>
          </w:p>
        </w:tc>
      </w:tr>
    </w:tbl>
    <w:p w:rsidR="006A0658" w:rsidRPr="00BE1E0E" w:rsidRDefault="006A0658" w:rsidP="006A0658">
      <w:r w:rsidRPr="00D56B68">
        <w:lastRenderedPageBreak/>
        <w:t>И двата подхода са правилни със съответните предимства и недостатъци и се прилагат в зависимост от предпочитанията на програмиста съобразно конкретната ситуация.</w:t>
      </w:r>
      <w:r>
        <w:t xml:space="preserve"> Все пак вторият подход е малко рисков, тъй като ако във </w:t>
      </w:r>
      <w:r w:rsidRPr="008A54A9">
        <w:rPr>
          <w:rStyle w:val="Code"/>
        </w:rPr>
        <w:t>finally</w:t>
      </w:r>
      <w:r>
        <w:t xml:space="preserve"> блока възникне изключение (което почти никога не се случва) при затварянето на първия ресурс, вторият ресурс няма да бъде затворен. При първия подход няма такъв проблем, но се пише повече код.</w:t>
      </w:r>
    </w:p>
    <w:p w:rsidR="006A0658" w:rsidRDefault="006A0658" w:rsidP="006A0658">
      <w:pPr>
        <w:pStyle w:val="Heading2"/>
      </w:pPr>
      <w:bookmarkStart w:id="997" w:name="_Toc299461171"/>
      <w:bookmarkStart w:id="998" w:name="_Toc299628639"/>
      <w:r w:rsidRPr="005D3E71">
        <w:rPr>
          <w:noProof/>
          <w:lang w:val="en-US"/>
        </w:rPr>
        <w:t>IDisposable</w:t>
      </w:r>
      <w:r>
        <w:t xml:space="preserve"> </w:t>
      </w:r>
      <w:r w:rsidRPr="00BE1E0E">
        <w:t xml:space="preserve">и </w:t>
      </w:r>
      <w:r>
        <w:t xml:space="preserve">конструкцията </w:t>
      </w:r>
      <w:r>
        <w:rPr>
          <w:lang w:val="en-US"/>
        </w:rPr>
        <w:t>using</w:t>
      </w:r>
      <w:bookmarkEnd w:id="997"/>
      <w:bookmarkEnd w:id="998"/>
    </w:p>
    <w:p w:rsidR="006A0658" w:rsidRDefault="006A0658" w:rsidP="006A0658">
      <w:r>
        <w:t xml:space="preserve">Време е да обясним и един съкратен запис в езика </w:t>
      </w:r>
      <w:r>
        <w:rPr>
          <w:lang w:val="en-US"/>
        </w:rPr>
        <w:t>C</w:t>
      </w:r>
      <w:r w:rsidRPr="00BE1E0E">
        <w:t xml:space="preserve"># </w:t>
      </w:r>
      <w:r>
        <w:t>за освобождаване на някои видове ресурси. Ще покажем кои точно ресурси могат да се възползват от този запис и как точно изглежда той.</w:t>
      </w:r>
    </w:p>
    <w:p w:rsidR="006A0658" w:rsidRPr="00BE1E0E" w:rsidRDefault="006A0658" w:rsidP="006A0658">
      <w:pPr>
        <w:pStyle w:val="Heading3"/>
        <w:rPr>
          <w:noProof/>
        </w:rPr>
      </w:pPr>
      <w:bookmarkStart w:id="999" w:name="_Toc299461172"/>
      <w:r>
        <w:rPr>
          <w:noProof/>
          <w:lang w:val="en-US"/>
        </w:rPr>
        <w:t>IDisposable</w:t>
      </w:r>
      <w:bookmarkEnd w:id="999"/>
    </w:p>
    <w:p w:rsidR="006A0658" w:rsidRPr="00C7081B" w:rsidRDefault="006A0658" w:rsidP="006A0658">
      <w:r>
        <w:t xml:space="preserve">Основната употреба на интерфейса </w:t>
      </w:r>
      <w:r w:rsidRPr="000B788F">
        <w:rPr>
          <w:rStyle w:val="Code"/>
        </w:rPr>
        <w:t>IDisposable</w:t>
      </w:r>
      <w:r>
        <w:t xml:space="preserve"> </w:t>
      </w:r>
      <w:r w:rsidRPr="00BE1E0E">
        <w:t>е</w:t>
      </w:r>
      <w:r>
        <w:t xml:space="preserve"> за освобождаване не ресурси. В .NET такива ресурси са </w:t>
      </w:r>
      <w:r w:rsidRPr="00DA08A1">
        <w:t>графични</w:t>
      </w:r>
      <w:r>
        <w:t xml:space="preserve"> елементи (</w:t>
      </w:r>
      <w:r w:rsidRPr="000B788F">
        <w:rPr>
          <w:lang w:val="en-US"/>
        </w:rPr>
        <w:t>window</w:t>
      </w:r>
      <w:r w:rsidRPr="00BE1E0E">
        <w:t xml:space="preserve"> </w:t>
      </w:r>
      <w:r w:rsidRPr="000B788F">
        <w:rPr>
          <w:lang w:val="en-US"/>
        </w:rPr>
        <w:t>handles</w:t>
      </w:r>
      <w:r>
        <w:t>), файлове, потоци и др. За интер</w:t>
      </w:r>
      <w:r>
        <w:softHyphen/>
        <w:t>фейси ще стане дума в главата "</w:t>
      </w:r>
      <w:hyperlink w:anchor="_Глава_20._Принципи" w:history="1">
        <w:r w:rsidRPr="00590AA5">
          <w:rPr>
            <w:rStyle w:val="Hyperlink"/>
          </w:rPr>
          <w:t>Принципи на</w:t>
        </w:r>
        <w:r w:rsidR="00590AA5">
          <w:rPr>
            <w:rStyle w:val="Hyperlink"/>
          </w:rPr>
          <w:t xml:space="preserve"> </w:t>
        </w:r>
        <w:r w:rsidRPr="00590AA5">
          <w:rPr>
            <w:rStyle w:val="Hyperlink"/>
          </w:rPr>
          <w:t>обектно-ориентираното програмиране</w:t>
        </w:r>
      </w:hyperlink>
      <w:r>
        <w:t>", но за момента можете да считате, че интер</w:t>
      </w:r>
      <w:r>
        <w:softHyphen/>
        <w:t>фейсът е инди</w:t>
      </w:r>
      <w:r>
        <w:softHyphen/>
        <w:t>кация, че даден тип обекти (на</w:t>
      </w:r>
      <w:r>
        <w:softHyphen/>
        <w:t>пример потоците за четене на файлове)</w:t>
      </w:r>
      <w:r w:rsidRPr="00BE1E0E">
        <w:t xml:space="preserve"> </w:t>
      </w:r>
      <w:r>
        <w:t>поддържат определено множество операции (напри</w:t>
      </w:r>
      <w:r>
        <w:softHyphen/>
        <w:t>мер зат</w:t>
      </w:r>
      <w:r>
        <w:softHyphen/>
        <w:t>варяне на потока и освобождаване на свързаните с него ресурси).</w:t>
      </w:r>
    </w:p>
    <w:p w:rsidR="006A0658" w:rsidRPr="00BE1E0E" w:rsidRDefault="006A0658" w:rsidP="006A0658">
      <w:r>
        <w:t xml:space="preserve">Няма да навлизаме в подробности как се имплементира </w:t>
      </w:r>
      <w:r w:rsidRPr="00A35B15">
        <w:rPr>
          <w:rStyle w:val="Code"/>
        </w:rPr>
        <w:t>IDisposable</w:t>
      </w:r>
      <w:r>
        <w:t xml:space="preserve"> (нито ще дадем примери), защото ще трябва да навлезем в доста сложна мате</w:t>
      </w:r>
      <w:r w:rsidRPr="00BE1E0E">
        <w:softHyphen/>
      </w:r>
      <w:r>
        <w:t>рия и да обясним как работи системата за почистване на паметта (</w:t>
      </w:r>
      <w:r w:rsidRPr="000B788F">
        <w:rPr>
          <w:lang w:val="en-US"/>
        </w:rPr>
        <w:t>garbage</w:t>
      </w:r>
      <w:r w:rsidRPr="00BE1E0E">
        <w:t xml:space="preserve"> </w:t>
      </w:r>
      <w:r w:rsidRPr="000B788F">
        <w:rPr>
          <w:lang w:val="en-US"/>
        </w:rPr>
        <w:t>collector</w:t>
      </w:r>
      <w:r>
        <w:t>) и как се работи с деструкт</w:t>
      </w:r>
      <w:r w:rsidR="00590AA5">
        <w:t>о</w:t>
      </w:r>
      <w:r>
        <w:t>ри, неуправлявани ресурси и т.н.</w:t>
      </w:r>
    </w:p>
    <w:p w:rsidR="006A0658" w:rsidRPr="00BE1E0E" w:rsidRDefault="006A0658" w:rsidP="006A0658">
      <w:pPr>
        <w:spacing w:after="120"/>
      </w:pPr>
      <w:r>
        <w:t xml:space="preserve">Важният метод в интерфейса </w:t>
      </w:r>
      <w:r w:rsidRPr="006E0A41">
        <w:rPr>
          <w:rStyle w:val="Code"/>
        </w:rPr>
        <w:t>IDisposable</w:t>
      </w:r>
      <w:r>
        <w:t xml:space="preserve"> е </w:t>
      </w:r>
      <w:r w:rsidRPr="006E0A41">
        <w:rPr>
          <w:rStyle w:val="Code"/>
        </w:rPr>
        <w:t>Dispose</w:t>
      </w:r>
      <w:r w:rsidRPr="00BE1E0E">
        <w:rPr>
          <w:rStyle w:val="Code"/>
        </w:rPr>
        <w:t>()</w:t>
      </w:r>
      <w:r w:rsidRPr="00BE1E0E">
        <w:t xml:space="preserve">. </w:t>
      </w:r>
      <w:r w:rsidRPr="006E0A41">
        <w:t xml:space="preserve">Основното, което трябва да се знае за него е, че </w:t>
      </w:r>
      <w:r>
        <w:t>той освобождава</w:t>
      </w:r>
      <w:r w:rsidRPr="006E0A41">
        <w:t xml:space="preserve"> ресурсите на класа</w:t>
      </w:r>
      <w:r>
        <w:t>, който го имплементира</w:t>
      </w:r>
      <w:r w:rsidRPr="00BE1E0E">
        <w:t xml:space="preserve">. </w:t>
      </w:r>
      <w:r>
        <w:t xml:space="preserve">В случая, когато ресурсите са потоци, четци или файлове, освобождаването им може да се извърши с метода </w:t>
      </w:r>
      <w:r w:rsidRPr="006E0A41">
        <w:rPr>
          <w:rStyle w:val="Code"/>
        </w:rPr>
        <w:t>Dispose</w:t>
      </w:r>
      <w:r w:rsidRPr="00BE1E0E">
        <w:rPr>
          <w:rStyle w:val="Code"/>
        </w:rPr>
        <w:t>()</w:t>
      </w:r>
      <w:r>
        <w:t xml:space="preserve"> от интерфейса </w:t>
      </w:r>
      <w:r w:rsidRPr="000B788F">
        <w:rPr>
          <w:rStyle w:val="Code"/>
        </w:rPr>
        <w:t>IDisposable</w:t>
      </w:r>
      <w:r>
        <w:t xml:space="preserve">, който извиква метода им </w:t>
      </w:r>
      <w:r w:rsidRPr="00A35B15">
        <w:rPr>
          <w:rStyle w:val="Code"/>
        </w:rPr>
        <w:t>Close</w:t>
      </w:r>
      <w:r w:rsidRPr="00BE1E0E">
        <w:rPr>
          <w:rStyle w:val="Code"/>
        </w:rPr>
        <w:t>()</w:t>
      </w:r>
      <w:r>
        <w:t>, който ги затваря и освобождава свързаните с тях ресурси от операционната система. Така</w:t>
      </w:r>
      <w:r w:rsidRPr="00C874BD">
        <w:t xml:space="preserve"> затварянето на един поток може да стане </w:t>
      </w:r>
      <w:r>
        <w:t>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2B91AF"/>
                <w:szCs w:val="20"/>
                <w:lang w:val="en-US"/>
              </w:rPr>
              <w:lastRenderedPageBreak/>
              <w:t>StreamReader</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file</w:t>
            </w:r>
            <w:r>
              <w:rPr>
                <w:rFonts w:ascii="Courier New" w:hAnsi="Courier New" w:cs="Courier New"/>
                <w:noProof/>
                <w:szCs w:val="20"/>
                <w:lang w:val="en-US"/>
              </w:rPr>
              <w:t>N</w:t>
            </w:r>
            <w:r w:rsidRPr="00D31530">
              <w:rPr>
                <w:rFonts w:ascii="Courier New" w:hAnsi="Courier New" w:cs="Courier New"/>
                <w:noProof/>
                <w:szCs w:val="20"/>
                <w:lang w:val="en-US"/>
              </w:rPr>
              <w:t>am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tr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Use the reader here</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finally</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if</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ull</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reader.</w:t>
            </w:r>
            <w:r w:rsidRPr="00AF371E">
              <w:rPr>
                <w:rFonts w:ascii="Courier New" w:hAnsi="Courier New" w:cs="Courier New"/>
                <w:b/>
                <w:noProof/>
                <w:szCs w:val="20"/>
              </w:rPr>
              <w:t>Dispose</w:t>
            </w:r>
            <w:r w:rsidRPr="00AF371E">
              <w:rPr>
                <w:rFonts w:ascii="Courier New" w:hAnsi="Courier New" w:cs="Courier New"/>
                <w:b/>
                <w:noProof/>
                <w:szCs w:val="20"/>
                <w:lang w:val="en-US"/>
              </w:rPr>
              <w:t>()</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D31530">
              <w:rPr>
                <w:rFonts w:ascii="Courier New" w:hAnsi="Courier New" w:cs="Courier New"/>
                <w:noProof/>
                <w:szCs w:val="20"/>
                <w:lang w:val="en-US"/>
              </w:rPr>
              <w:t>}</w:t>
            </w:r>
          </w:p>
        </w:tc>
      </w:tr>
    </w:tbl>
    <w:p w:rsidR="006A0658" w:rsidRDefault="006A0658" w:rsidP="006A0658">
      <w:pPr>
        <w:pStyle w:val="Heading3"/>
        <w:rPr>
          <w:lang w:val="en-US"/>
        </w:rPr>
      </w:pPr>
      <w:bookmarkStart w:id="1000" w:name="_Toc299461173"/>
      <w:r w:rsidRPr="00C874BD">
        <w:t>Ключовата дума</w:t>
      </w:r>
      <w:r>
        <w:rPr>
          <w:lang w:val="en-US"/>
        </w:rPr>
        <w:t xml:space="preserve"> using</w:t>
      </w:r>
      <w:bookmarkEnd w:id="1000"/>
    </w:p>
    <w:p w:rsidR="006A0658" w:rsidRPr="00C874BD" w:rsidRDefault="006A0658" w:rsidP="006A0658">
      <w:pPr>
        <w:spacing w:after="120"/>
      </w:pPr>
      <w:r>
        <w:t xml:space="preserve">Последният пример може да се запише съкратено с помощта на ключовата дума </w:t>
      </w:r>
      <w:r w:rsidRPr="00C874BD">
        <w:rPr>
          <w:rStyle w:val="Code"/>
        </w:rPr>
        <w:t>using</w:t>
      </w:r>
      <w:r>
        <w:rPr>
          <w:lang w:val="en-US"/>
        </w:rPr>
        <w:t xml:space="preserve"> </w:t>
      </w:r>
      <w:r>
        <w:t xml:space="preserve">в езика </w:t>
      </w:r>
      <w:r>
        <w:rPr>
          <w:lang w:val="en-US"/>
        </w:rPr>
        <w:t xml:space="preserve">C# </w:t>
      </w:r>
      <w:r>
        <w:t>по следния начин</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using</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 xml:space="preserve"> reader = </w:t>
            </w:r>
            <w:r w:rsidRPr="00D31530">
              <w:rPr>
                <w:rFonts w:ascii="Courier New" w:hAnsi="Courier New" w:cs="Courier New"/>
                <w:noProof/>
                <w:color w:val="0000FF"/>
                <w:szCs w:val="20"/>
                <w:lang w:val="en-US"/>
              </w:rPr>
              <w:t>new</w:t>
            </w:r>
            <w:r w:rsidRPr="00D31530">
              <w:rPr>
                <w:rFonts w:ascii="Courier New" w:hAnsi="Courier New" w:cs="Courier New"/>
                <w:noProof/>
                <w:szCs w:val="20"/>
                <w:lang w:val="en-US"/>
              </w:rPr>
              <w:t xml:space="preserve"> </w:t>
            </w:r>
            <w:r w:rsidRPr="00D31530">
              <w:rPr>
                <w:rFonts w:ascii="Courier New" w:hAnsi="Courier New" w:cs="Courier New"/>
                <w:noProof/>
                <w:color w:val="2B91AF"/>
                <w:szCs w:val="20"/>
                <w:lang w:val="en-US"/>
              </w:rPr>
              <w:t>StreamReader</w:t>
            </w:r>
            <w:r w:rsidRPr="00D31530">
              <w:rPr>
                <w:rFonts w:ascii="Courier New" w:hAnsi="Courier New" w:cs="Courier New"/>
                <w:noProof/>
                <w:szCs w:val="20"/>
                <w:lang w:val="en-US"/>
              </w:rPr>
              <w:t>(file</w:t>
            </w:r>
            <w:r>
              <w:rPr>
                <w:rFonts w:ascii="Courier New" w:hAnsi="Courier New" w:cs="Courier New"/>
                <w:noProof/>
                <w:szCs w:val="20"/>
                <w:lang w:val="en-US"/>
              </w:rPr>
              <w:t>N</w:t>
            </w:r>
            <w:r w:rsidRPr="00D31530">
              <w:rPr>
                <w:rFonts w:ascii="Courier New" w:hAnsi="Courier New" w:cs="Courier New"/>
                <w:noProof/>
                <w:szCs w:val="20"/>
                <w:lang w:val="en-US"/>
              </w:rPr>
              <w:t>ame) )</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8000"/>
                <w:szCs w:val="20"/>
                <w:lang w:val="en-US"/>
              </w:rPr>
              <w:t>// Use the reader here</w:t>
            </w:r>
          </w:p>
          <w:p w:rsidR="006A0658" w:rsidRPr="00D31530"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D31530">
              <w:rPr>
                <w:rFonts w:ascii="Courier New" w:hAnsi="Courier New" w:cs="Courier New"/>
                <w:noProof/>
                <w:szCs w:val="20"/>
                <w:lang w:val="en-US"/>
              </w:rPr>
              <w:t>}</w:t>
            </w:r>
          </w:p>
        </w:tc>
      </w:tr>
    </w:tbl>
    <w:p w:rsidR="006A0658" w:rsidRPr="00EF0957" w:rsidRDefault="006A0658" w:rsidP="006A0658">
      <w:r>
        <w:t>Определено този вариант изглежда доста по-кратък и по-ясен, нали?</w:t>
      </w:r>
      <w:r w:rsidRPr="00BE1E0E">
        <w:t xml:space="preserve"> </w:t>
      </w:r>
      <w:r>
        <w:t xml:space="preserve">Не е нужно нито да имаме </w:t>
      </w:r>
      <w:r w:rsidRPr="00EF0957">
        <w:rPr>
          <w:rStyle w:val="Code"/>
        </w:rPr>
        <w:t>try</w:t>
      </w:r>
      <w:r w:rsidRPr="00BE1E0E">
        <w:t>-</w:t>
      </w:r>
      <w:r w:rsidRPr="00EF0957">
        <w:rPr>
          <w:rStyle w:val="Code"/>
        </w:rPr>
        <w:t>finally</w:t>
      </w:r>
      <w:r w:rsidRPr="00BE1E0E">
        <w:t xml:space="preserve">, </w:t>
      </w:r>
      <w:r>
        <w:t>нито да викаме изрично някакви методи за освобождава</w:t>
      </w:r>
      <w:r>
        <w:softHyphen/>
        <w:t>нето на ресурсите</w:t>
      </w:r>
      <w:r w:rsidRPr="00BE1E0E">
        <w:t>.</w:t>
      </w:r>
      <w:r>
        <w:t xml:space="preserve"> Компилаторът се грижи да сложи автоматично </w:t>
      </w:r>
      <w:r w:rsidRPr="00EF0957">
        <w:rPr>
          <w:rStyle w:val="Code"/>
        </w:rPr>
        <w:t>try</w:t>
      </w:r>
      <w:r w:rsidRPr="00BE1E0E">
        <w:t>-</w:t>
      </w:r>
      <w:r w:rsidRPr="00EF0957">
        <w:rPr>
          <w:rStyle w:val="Code"/>
        </w:rPr>
        <w:t>finally</w:t>
      </w:r>
      <w:r w:rsidRPr="00BE1E0E">
        <w:t xml:space="preserve"> </w:t>
      </w:r>
      <w:r>
        <w:t xml:space="preserve">блок, с който при излизане от </w:t>
      </w:r>
      <w:r>
        <w:rPr>
          <w:lang w:val="en-US"/>
        </w:rPr>
        <w:t>using</w:t>
      </w:r>
      <w:r w:rsidRPr="00BE1E0E">
        <w:t xml:space="preserve"> </w:t>
      </w:r>
      <w:r>
        <w:t>блока</w:t>
      </w:r>
      <w:r w:rsidRPr="00BE1E0E">
        <w:t xml:space="preserve">, </w:t>
      </w:r>
      <w:r>
        <w:t xml:space="preserve">т.е. достигане на неговата затваряща скоба </w:t>
      </w:r>
      <w:r w:rsidRPr="00BE1E0E">
        <w:rPr>
          <w:rStyle w:val="Code"/>
        </w:rPr>
        <w:t>}</w:t>
      </w:r>
      <w:r w:rsidRPr="00BE1E0E">
        <w:t xml:space="preserve">, </w:t>
      </w:r>
      <w:r>
        <w:t xml:space="preserve">да извика метода </w:t>
      </w:r>
      <w:r w:rsidRPr="00EF0957">
        <w:rPr>
          <w:rStyle w:val="Code"/>
        </w:rPr>
        <w:t>Dispose</w:t>
      </w:r>
      <w:r w:rsidRPr="00BE1E0E">
        <w:rPr>
          <w:rStyle w:val="Code"/>
        </w:rPr>
        <w:t>()</w:t>
      </w:r>
      <w:r>
        <w:t xml:space="preserve"> за освобожда</w:t>
      </w:r>
      <w:r>
        <w:softHyphen/>
        <w:t>ване на използвания в блока ресурс.</w:t>
      </w:r>
    </w:p>
    <w:p w:rsidR="006A0658" w:rsidRPr="00EF0957" w:rsidRDefault="006A0658" w:rsidP="006A0658">
      <w:pPr>
        <w:pStyle w:val="Heading3"/>
      </w:pPr>
      <w:bookmarkStart w:id="1001" w:name="_Toc299461174"/>
      <w:r>
        <w:t>Вложени</w:t>
      </w:r>
      <w:r w:rsidRPr="00BE1E0E">
        <w:t xml:space="preserve"> </w:t>
      </w:r>
      <w:r>
        <w:rPr>
          <w:lang w:val="en-US"/>
        </w:rPr>
        <w:t>using</w:t>
      </w:r>
      <w:r>
        <w:t xml:space="preserve"> конструкции</w:t>
      </w:r>
      <w:bookmarkEnd w:id="1001"/>
    </w:p>
    <w:p w:rsidR="006A0658" w:rsidRDefault="006A0658" w:rsidP="006A0658">
      <w:pPr>
        <w:spacing w:after="120"/>
      </w:pPr>
      <w:r w:rsidRPr="00EF0957">
        <w:t xml:space="preserve">Конструкциите </w:t>
      </w:r>
      <w:r w:rsidRPr="00EF0957">
        <w:rPr>
          <w:rStyle w:val="Code"/>
        </w:rPr>
        <w:t>using</w:t>
      </w:r>
      <w:r>
        <w:t xml:space="preserve"> могат да се влагат една в дру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color w:val="0000FF"/>
                <w:szCs w:val="20"/>
                <w:lang w:val="en-US"/>
              </w:rPr>
              <w:t>using</w:t>
            </w:r>
            <w:r w:rsidRPr="00D31530">
              <w:rPr>
                <w:rFonts w:ascii="Courier New" w:hAnsi="Courier New" w:cs="Courier New"/>
                <w:noProof/>
                <w:szCs w:val="20"/>
                <w:lang w:val="en-US"/>
              </w:rPr>
              <w:t xml:space="preserve"> (ResourceType r1 = </w:t>
            </w:r>
            <w:r>
              <w:rPr>
                <w:rFonts w:ascii="Courier New" w:hAnsi="Courier New" w:cs="Courier New"/>
                <w:noProof/>
                <w:szCs w:val="20"/>
              </w:rPr>
              <w:t>…</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using</w:t>
            </w:r>
            <w:r w:rsidRPr="00D31530">
              <w:rPr>
                <w:rFonts w:ascii="Courier New" w:hAnsi="Courier New" w:cs="Courier New"/>
                <w:noProof/>
                <w:szCs w:val="20"/>
                <w:lang w:val="en-US"/>
              </w:rPr>
              <w:t xml:space="preserve"> (ResourceType r2 = </w:t>
            </w:r>
            <w:r>
              <w:rPr>
                <w:rFonts w:ascii="Courier New" w:hAnsi="Courier New" w:cs="Courier New"/>
                <w:noProof/>
                <w:szCs w:val="20"/>
              </w:rPr>
              <w:t>…</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t>...</w:t>
            </w:r>
          </w:p>
          <w:p w:rsidR="006A0658" w:rsidRPr="00D31530" w:rsidRDefault="006A0658" w:rsidP="006A0658">
            <w:pPr>
              <w:autoSpaceDE w:val="0"/>
              <w:autoSpaceDN w:val="0"/>
              <w:adjustRightInd w:val="0"/>
              <w:spacing w:before="0"/>
              <w:jc w:val="left"/>
              <w:rPr>
                <w:rFonts w:ascii="Courier New" w:hAnsi="Courier New" w:cs="Courier New"/>
                <w:noProof/>
                <w:szCs w:val="20"/>
                <w:lang w:val="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color w:val="0000FF"/>
                <w:szCs w:val="20"/>
                <w:lang w:val="en-US"/>
              </w:rPr>
              <w:t>using</w:t>
            </w:r>
            <w:r w:rsidRPr="00D31530">
              <w:rPr>
                <w:rFonts w:ascii="Courier New" w:hAnsi="Courier New" w:cs="Courier New"/>
                <w:noProof/>
                <w:szCs w:val="20"/>
                <w:lang w:val="en-US"/>
              </w:rPr>
              <w:t xml:space="preserve"> (ResourceType rN = </w:t>
            </w:r>
            <w:r>
              <w:rPr>
                <w:rFonts w:ascii="Courier New" w:hAnsi="Courier New" w:cs="Courier New"/>
                <w:noProof/>
                <w:szCs w:val="20"/>
              </w:rPr>
              <w:t>…</w:t>
            </w:r>
            <w:r w:rsidRPr="00D31530">
              <w:rPr>
                <w:rFonts w:ascii="Courier New" w:hAnsi="Courier New" w:cs="Courier New"/>
                <w:noProof/>
                <w:szCs w:val="20"/>
                <w:lang w:val="en-US"/>
              </w:rPr>
              <w:t>)</w:t>
            </w:r>
          </w:p>
          <w:p w:rsidR="006A0658" w:rsidRPr="00D31530"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r>
            <w:r w:rsidRPr="00D31530">
              <w:rPr>
                <w:rFonts w:ascii="Courier New" w:hAnsi="Courier New" w:cs="Courier New"/>
                <w:noProof/>
                <w:szCs w:val="20"/>
                <w:lang w:val="en-US"/>
              </w:rPr>
              <w:tab/>
              <w:t>statement</w:t>
            </w:r>
            <w:r>
              <w:rPr>
                <w:rFonts w:ascii="Courier New" w:hAnsi="Courier New" w:cs="Courier New"/>
                <w:noProof/>
                <w:szCs w:val="20"/>
                <w:lang w:val="en-US"/>
              </w:rPr>
              <w:t>s;</w:t>
            </w:r>
          </w:p>
        </w:tc>
      </w:tr>
    </w:tbl>
    <w:p w:rsidR="006A0658" w:rsidRDefault="006A0658" w:rsidP="006A0658">
      <w:pPr>
        <w:spacing w:after="120"/>
      </w:pPr>
      <w:r>
        <w:t>Горният код може да се запише съкратено 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FF"/>
                <w:szCs w:val="20"/>
                <w:lang w:val="en-US"/>
              </w:rPr>
              <w:t>using</w:t>
            </w:r>
            <w:r w:rsidRPr="008031BA">
              <w:rPr>
                <w:rFonts w:ascii="Courier New" w:hAnsi="Courier New" w:cs="Courier New"/>
                <w:noProof/>
                <w:szCs w:val="20"/>
                <w:lang w:val="en-US"/>
              </w:rPr>
              <w:t xml:space="preserve"> (ResourceType r1 = </w:t>
            </w:r>
            <w:r>
              <w:rPr>
                <w:rFonts w:ascii="Courier New" w:hAnsi="Courier New" w:cs="Courier New"/>
                <w:noProof/>
                <w:szCs w:val="20"/>
              </w:rPr>
              <w:t>…</w:t>
            </w:r>
            <w:r w:rsidRPr="008031BA">
              <w:rPr>
                <w:rFonts w:ascii="Courier New" w:hAnsi="Courier New" w:cs="Courier New"/>
                <w:noProof/>
                <w:szCs w:val="20"/>
                <w:lang w:val="en-US"/>
              </w:rPr>
              <w:t xml:space="preserve">, r2 = </w:t>
            </w:r>
            <w:r>
              <w:rPr>
                <w:rFonts w:ascii="Courier New" w:hAnsi="Courier New" w:cs="Courier New"/>
                <w:noProof/>
                <w:szCs w:val="20"/>
              </w:rPr>
              <w:t>…</w:t>
            </w:r>
            <w:r w:rsidRPr="008031BA">
              <w:rPr>
                <w:rFonts w:ascii="Courier New" w:hAnsi="Courier New" w:cs="Courier New"/>
                <w:noProof/>
                <w:szCs w:val="20"/>
                <w:lang w:val="en-US"/>
              </w:rPr>
              <w:t xml:space="preserve">, </w:t>
            </w:r>
            <w:r>
              <w:rPr>
                <w:rFonts w:ascii="Courier New" w:hAnsi="Courier New" w:cs="Courier New"/>
                <w:noProof/>
                <w:szCs w:val="20"/>
              </w:rPr>
              <w:t>…</w:t>
            </w:r>
            <w:r w:rsidRPr="008031BA">
              <w:rPr>
                <w:rFonts w:ascii="Courier New" w:hAnsi="Courier New" w:cs="Courier New"/>
                <w:noProof/>
                <w:szCs w:val="20"/>
                <w:lang w:val="en-US"/>
              </w:rPr>
              <w:t xml:space="preserve">, rN = </w:t>
            </w:r>
            <w:r>
              <w:rPr>
                <w:rFonts w:ascii="Courier New" w:hAnsi="Courier New" w:cs="Courier New"/>
                <w:noProof/>
                <w:szCs w:val="20"/>
              </w:rPr>
              <w:t>…</w:t>
            </w:r>
            <w:r w:rsidRPr="008031BA">
              <w:rPr>
                <w:rFonts w:ascii="Courier New" w:hAnsi="Courier New" w:cs="Courier New"/>
                <w:noProof/>
                <w:szCs w:val="20"/>
                <w:lang w:val="en-US"/>
              </w:rPr>
              <w:t>)</w:t>
            </w:r>
          </w:p>
          <w:p w:rsidR="006A0658" w:rsidRPr="00EF095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szCs w:val="20"/>
                <w:lang w:val="en-US"/>
              </w:rPr>
              <w:t>s</w:t>
            </w:r>
            <w:r w:rsidRPr="008031BA">
              <w:rPr>
                <w:rFonts w:ascii="Courier New" w:hAnsi="Courier New" w:cs="Courier New"/>
                <w:noProof/>
                <w:szCs w:val="20"/>
                <w:lang w:val="en-US"/>
              </w:rPr>
              <w:t>tatement</w:t>
            </w:r>
            <w:r>
              <w:rPr>
                <w:rFonts w:ascii="Courier New" w:hAnsi="Courier New" w:cs="Courier New"/>
                <w:noProof/>
                <w:szCs w:val="20"/>
                <w:lang w:val="en-US"/>
              </w:rPr>
              <w:t>s;</w:t>
            </w:r>
          </w:p>
          <w:p w:rsidR="006A0658" w:rsidRPr="008031BA"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lang w:val="en-US"/>
              </w:rPr>
              <w:t>}</w:t>
            </w:r>
          </w:p>
        </w:tc>
      </w:tr>
    </w:tbl>
    <w:p w:rsidR="006A0658" w:rsidRDefault="006A0658" w:rsidP="006A0658">
      <w:bookmarkStart w:id="1002" w:name="_Toc243587509"/>
      <w:r>
        <w:t xml:space="preserve">Важно е да се отбележи, че конструкцията </w:t>
      </w:r>
      <w:r w:rsidRPr="00C874BD">
        <w:rPr>
          <w:rStyle w:val="Code"/>
        </w:rPr>
        <w:t>using</w:t>
      </w:r>
      <w:r w:rsidRPr="00BE1E0E">
        <w:t xml:space="preserve"> </w:t>
      </w:r>
      <w:r>
        <w:t>няма никакво отношение към изключенията. Нейната единствена роля е да освободи ресурсите</w:t>
      </w:r>
      <w:r w:rsidRPr="00BE1E0E">
        <w:t xml:space="preserve"> </w:t>
      </w:r>
      <w:r w:rsidRPr="00D31530">
        <w:t xml:space="preserve">без </w:t>
      </w:r>
      <w:r w:rsidRPr="00D31530">
        <w:lastRenderedPageBreak/>
        <w:t xml:space="preserve">значение </w:t>
      </w:r>
      <w:r>
        <w:t xml:space="preserve">дали са били хвърлени изключения или не и </w:t>
      </w:r>
      <w:r w:rsidRPr="00D31530">
        <w:t xml:space="preserve">какви изключения </w:t>
      </w:r>
      <w:r>
        <w:t xml:space="preserve">евентуални </w:t>
      </w:r>
      <w:r w:rsidRPr="00D31530">
        <w:t>с</w:t>
      </w:r>
      <w:r>
        <w:t>а</w:t>
      </w:r>
      <w:r w:rsidRPr="00D31530">
        <w:t xml:space="preserve"> били хвърлени</w:t>
      </w:r>
      <w:r>
        <w:t>.</w:t>
      </w:r>
    </w:p>
    <w:p w:rsidR="006A0658" w:rsidRPr="00BE1E0E" w:rsidRDefault="006A0658" w:rsidP="006A0658">
      <w:pPr>
        <w:pStyle w:val="Heading3"/>
      </w:pPr>
      <w:bookmarkStart w:id="1003" w:name="_Toc299461175"/>
      <w:r w:rsidRPr="00253105">
        <w:t xml:space="preserve">Кога да използване </w:t>
      </w:r>
      <w:r w:rsidRPr="00253105">
        <w:rPr>
          <w:lang w:val="en-US"/>
        </w:rPr>
        <w:t>using</w:t>
      </w:r>
      <w:r w:rsidRPr="00BE1E0E">
        <w:t>?</w:t>
      </w:r>
      <w:bookmarkEnd w:id="1003"/>
    </w:p>
    <w:p w:rsidR="006A0658" w:rsidRPr="00D56B68" w:rsidRDefault="006A0658" w:rsidP="006A0658">
      <w:pPr>
        <w:spacing w:after="120"/>
      </w:pPr>
      <w:r>
        <w:t xml:space="preserve">Има много просто правило кога трябва да се използва </w:t>
      </w:r>
      <w:r>
        <w:rPr>
          <w:lang w:val="en-US"/>
        </w:rPr>
        <w:t>using</w:t>
      </w:r>
      <w:r w:rsidRPr="00BE1E0E">
        <w:t xml:space="preserve"> </w:t>
      </w:r>
      <w:r>
        <w:t xml:space="preserve">при работата с някой </w:t>
      </w:r>
      <w:r w:rsidRPr="00BE1E0E">
        <w:t>.</w:t>
      </w:r>
      <w:r>
        <w:rPr>
          <w:lang w:val="en-US"/>
        </w:rPr>
        <w:t>NET</w:t>
      </w:r>
      <w:r>
        <w:t xml:space="preserve">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56B6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56B68" w:rsidRDefault="006A7979" w:rsidP="006A0658">
            <w:pPr>
              <w:spacing w:before="0"/>
              <w:jc w:val="center"/>
            </w:pPr>
            <w:r>
              <w:rPr>
                <w:noProof/>
                <w:lang w:val="en-US" w:eastAsia="en-US"/>
              </w:rPr>
              <w:drawing>
                <wp:inline distT="0" distB="0" distL="0" distR="0">
                  <wp:extent cx="323850" cy="323850"/>
                  <wp:effectExtent l="0" t="0" r="0" b="0"/>
                  <wp:docPr id="146"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53105" w:rsidRDefault="006A0658" w:rsidP="006A0658">
            <w:pPr>
              <w:pStyle w:val="WarningMessage"/>
              <w:rPr>
                <w:lang w:val="en-US"/>
              </w:rPr>
            </w:pPr>
            <w:r>
              <w:t>Използвайте</w:t>
            </w:r>
            <w:r w:rsidRPr="000359B9">
              <w:t xml:space="preserve"> </w:t>
            </w:r>
            <w:r>
              <w:rPr>
                <w:rStyle w:val="Code"/>
                <w:b/>
              </w:rPr>
              <w:t>using</w:t>
            </w:r>
            <w:r w:rsidRPr="000359B9">
              <w:t xml:space="preserve"> </w:t>
            </w:r>
            <w:r>
              <w:t xml:space="preserve">при работа с всички класове, които имплементират </w:t>
            </w:r>
            <w:r w:rsidRPr="00253105">
              <w:rPr>
                <w:rStyle w:val="Code"/>
                <w:b/>
              </w:rPr>
              <w:t>IDisposable</w:t>
            </w:r>
            <w:r w:rsidRPr="00BE1E0E">
              <w:t xml:space="preserve">. </w:t>
            </w:r>
            <w:r>
              <w:t xml:space="preserve">Проверявайте за </w:t>
            </w:r>
            <w:r w:rsidRPr="00253105">
              <w:rPr>
                <w:rStyle w:val="Code"/>
                <w:b/>
              </w:rPr>
              <w:t>IDisposable</w:t>
            </w:r>
            <w:r>
              <w:rPr>
                <w:lang w:val="en-US"/>
              </w:rPr>
              <w:t xml:space="preserve"> </w:t>
            </w:r>
            <w:r>
              <w:t xml:space="preserve">в </w:t>
            </w:r>
            <w:r>
              <w:rPr>
                <w:lang w:val="en-US"/>
              </w:rPr>
              <w:t>MSDN.</w:t>
            </w:r>
          </w:p>
        </w:tc>
      </w:tr>
    </w:tbl>
    <w:p w:rsidR="006A0658" w:rsidRPr="00BE1E0E" w:rsidRDefault="006A0658" w:rsidP="006A0658">
      <w:r>
        <w:t xml:space="preserve">Когато даден клас имплементира </w:t>
      </w:r>
      <w:r w:rsidRPr="00DB3BC2">
        <w:rPr>
          <w:rStyle w:val="Code"/>
        </w:rPr>
        <w:t>IDisposable</w:t>
      </w:r>
      <w:r>
        <w:t xml:space="preserve">, това означава, че авторът на този клас е предвидил той да бъде използван с конструкцията </w:t>
      </w:r>
      <w:r w:rsidRPr="00DB3BC2">
        <w:rPr>
          <w:rStyle w:val="Code"/>
        </w:rPr>
        <w:t>using</w:t>
      </w:r>
      <w:r w:rsidRPr="00BE1E0E">
        <w:t xml:space="preserve">. </w:t>
      </w:r>
      <w:r>
        <w:t xml:space="preserve">Това означава, че този клас обвива в себе си някакъв ресурс, който е ценен и не може да се оставя неосвободен, дори при екстремни условия. Ако даден клас имплементира </w:t>
      </w:r>
      <w:r w:rsidRPr="00DB3BC2">
        <w:rPr>
          <w:rStyle w:val="Code"/>
        </w:rPr>
        <w:t>IDisposable</w:t>
      </w:r>
      <w:r>
        <w:t>, значи трябва да се освобож</w:t>
      </w:r>
      <w:r>
        <w:softHyphen/>
        <w:t xml:space="preserve">дава задължително веднага след като работата с него приключи и това става най-лесно с конструкцията </w:t>
      </w:r>
      <w:r w:rsidRPr="00893E92">
        <w:rPr>
          <w:rStyle w:val="Code"/>
        </w:rPr>
        <w:t>using</w:t>
      </w:r>
      <w:r w:rsidRPr="00BE1E0E">
        <w:t xml:space="preserve"> </w:t>
      </w:r>
      <w:r>
        <w:t xml:space="preserve">в </w:t>
      </w:r>
      <w:r>
        <w:rPr>
          <w:lang w:val="en-US"/>
        </w:rPr>
        <w:t>C</w:t>
      </w:r>
      <w:r w:rsidRPr="00BE1E0E">
        <w:t>#.</w:t>
      </w:r>
    </w:p>
    <w:p w:rsidR="006A0658" w:rsidRPr="00D56B68" w:rsidRDefault="006A0658" w:rsidP="006A0658">
      <w:pPr>
        <w:pStyle w:val="Heading2"/>
      </w:pPr>
      <w:bookmarkStart w:id="1004" w:name="_Предимства_при_използване"/>
      <w:bookmarkStart w:id="1005" w:name="_Toc299461176"/>
      <w:bookmarkStart w:id="1006" w:name="_Toc299628640"/>
      <w:bookmarkEnd w:id="1004"/>
      <w:r w:rsidRPr="00D56B68">
        <w:t>Предимства при използване на изключения</w:t>
      </w:r>
      <w:bookmarkEnd w:id="1002"/>
      <w:bookmarkEnd w:id="1005"/>
      <w:bookmarkEnd w:id="1006"/>
    </w:p>
    <w:p w:rsidR="006A0658" w:rsidRPr="00D56B68" w:rsidRDefault="006A0658" w:rsidP="006A0658">
      <w:r w:rsidRPr="00D56B68">
        <w:t>След като се запознахме подробно с изключенията, техните свойства и с това как да работим с тях, нека разгледаме причините те да бъдат въведени и да придобият широко разпространение.</w:t>
      </w:r>
    </w:p>
    <w:p w:rsidR="006A0658" w:rsidRPr="00D56B68" w:rsidRDefault="006A0658" w:rsidP="006A0658">
      <w:pPr>
        <w:pStyle w:val="Heading3"/>
      </w:pPr>
      <w:bookmarkStart w:id="1007" w:name="_Toc243587510"/>
      <w:bookmarkStart w:id="1008" w:name="_Toc299461177"/>
      <w:r w:rsidRPr="00D56B68">
        <w:t>Отделяне на кода за обработка на грешките</w:t>
      </w:r>
      <w:bookmarkEnd w:id="1007"/>
      <w:bookmarkEnd w:id="1008"/>
    </w:p>
    <w:p w:rsidR="006A0658" w:rsidRPr="00D56B68" w:rsidRDefault="006A0658" w:rsidP="006A0658">
      <w:pPr>
        <w:spacing w:after="120"/>
      </w:pPr>
      <w:r w:rsidRPr="00D56B68">
        <w:t>Използването на изключения позволява да се отдели код</w:t>
      </w:r>
      <w:r>
        <w:t>ът,</w:t>
      </w:r>
      <w:r w:rsidRPr="00D56B68">
        <w:t xml:space="preserve"> описващ нор</w:t>
      </w:r>
      <w:r>
        <w:softHyphen/>
      </w:r>
      <w:r w:rsidRPr="00D56B68">
        <w:t>малното протичане на една програма</w:t>
      </w:r>
      <w:r>
        <w:t>,</w:t>
      </w:r>
      <w:r w:rsidRPr="00D56B68">
        <w:t xml:space="preserve"> от кода необходим в изключи</w:t>
      </w:r>
      <w:r>
        <w:softHyphen/>
      </w:r>
      <w:r w:rsidRPr="00D56B68">
        <w:t>телни ситуации и кода необходим при обработване на грешки. Това ще демонстрираме със следния пример, ко</w:t>
      </w:r>
      <w:r>
        <w:t>й</w:t>
      </w:r>
      <w:r w:rsidRPr="00D56B68">
        <w:t xml:space="preserve">то е </w:t>
      </w:r>
      <w:r>
        <w:t xml:space="preserve">приблизителен </w:t>
      </w:r>
      <w:r w:rsidRPr="00D56B68">
        <w:t>псевдокод на примера р</w:t>
      </w:r>
      <w:r>
        <w:t>азгледан от началото на гла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D686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rPr>
            </w:pPr>
            <w:r w:rsidRPr="005B2A9E">
              <w:rPr>
                <w:rFonts w:ascii="Courier New" w:hAnsi="Courier New" w:cs="Courier New"/>
                <w:noProof/>
                <w:color w:val="0000FF"/>
                <w:szCs w:val="20"/>
                <w:lang w:val="en-US"/>
              </w:rPr>
              <w:t>void</w:t>
            </w:r>
            <w:r>
              <w:rPr>
                <w:rFonts w:ascii="Courier New" w:hAnsi="Courier New" w:cs="Courier New"/>
                <w:noProof/>
                <w:szCs w:val="20"/>
                <w:lang w:val="en-US"/>
              </w:rPr>
              <w:t xml:space="preserve"> R</w:t>
            </w:r>
            <w:r w:rsidRPr="008031BA">
              <w:rPr>
                <w:rFonts w:ascii="Courier New" w:hAnsi="Courier New" w:cs="Courier New"/>
                <w:noProof/>
                <w:szCs w:val="20"/>
                <w:lang w:val="en-US"/>
              </w:rPr>
              <w:t>ead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szCs w:val="20"/>
                <w:lang w:val="en-US"/>
              </w:rPr>
              <w:t>O</w:t>
            </w:r>
            <w:r w:rsidRPr="008031BA">
              <w:rPr>
                <w:rFonts w:ascii="Courier New" w:hAnsi="Courier New" w:cs="Courier New"/>
                <w:noProof/>
                <w:szCs w:val="20"/>
                <w:lang w:val="en-US"/>
              </w:rPr>
              <w:t>pen</w:t>
            </w:r>
            <w:r>
              <w:rPr>
                <w:rFonts w:ascii="Courier New" w:hAnsi="Courier New" w:cs="Courier New"/>
                <w:noProof/>
                <w:szCs w:val="20"/>
                <w:lang w:val="en-US"/>
              </w:rPr>
              <w:t>The</w:t>
            </w:r>
            <w:r w:rsidRPr="008031BA">
              <w:rPr>
                <w:rFonts w:ascii="Courier New" w:hAnsi="Courier New" w:cs="Courier New"/>
                <w:noProof/>
                <w:szCs w:val="20"/>
                <w:lang w:val="en-US"/>
              </w:rPr>
              <w:t>File();</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while</w:t>
            </w:r>
            <w:r w:rsidRPr="008031BA">
              <w:rPr>
                <w:rFonts w:ascii="Courier New" w:hAnsi="Courier New" w:cs="Courier New"/>
                <w:noProof/>
                <w:szCs w:val="20"/>
                <w:lang w:val="en-US"/>
              </w:rPr>
              <w:t xml:space="preserve"> (</w:t>
            </w:r>
            <w:r>
              <w:rPr>
                <w:rFonts w:ascii="Courier New" w:hAnsi="Courier New" w:cs="Courier New"/>
                <w:noProof/>
                <w:szCs w:val="20"/>
                <w:lang w:val="en-US"/>
              </w:rPr>
              <w:t>FileH</w:t>
            </w:r>
            <w:r w:rsidRPr="008031BA">
              <w:rPr>
                <w:rFonts w:ascii="Courier New" w:hAnsi="Courier New" w:cs="Courier New"/>
                <w:noProof/>
                <w:szCs w:val="20"/>
                <w:lang w:val="en-US"/>
              </w:rPr>
              <w:t>as</w:t>
            </w:r>
            <w:r>
              <w:rPr>
                <w:rFonts w:ascii="Courier New" w:hAnsi="Courier New" w:cs="Courier New"/>
                <w:noProof/>
                <w:szCs w:val="20"/>
                <w:lang w:val="en-US"/>
              </w:rPr>
              <w:t>M</w:t>
            </w:r>
            <w:r w:rsidRPr="008031BA">
              <w:rPr>
                <w:rFonts w:ascii="Courier New" w:hAnsi="Courier New" w:cs="Courier New"/>
                <w:noProof/>
                <w:szCs w:val="20"/>
                <w:lang w:val="en-US"/>
              </w:rPr>
              <w:t>ore</w:t>
            </w:r>
            <w:r>
              <w:rPr>
                <w:rFonts w:ascii="Courier New" w:hAnsi="Courier New" w:cs="Courier New"/>
                <w:noProof/>
                <w:szCs w:val="20"/>
                <w:lang w:val="en-US"/>
              </w:rPr>
              <w:t>L</w:t>
            </w:r>
            <w:r w:rsidRPr="008031BA">
              <w:rPr>
                <w:rFonts w:ascii="Courier New" w:hAnsi="Courier New" w:cs="Courier New"/>
                <w:noProof/>
                <w:szCs w:val="20"/>
                <w:lang w:val="en-US"/>
              </w:rPr>
              <w:t>ines)</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R</w:t>
            </w:r>
            <w:r w:rsidRPr="008031BA">
              <w:rPr>
                <w:rFonts w:ascii="Courier New" w:hAnsi="Courier New" w:cs="Courier New"/>
                <w:noProof/>
                <w:szCs w:val="20"/>
                <w:lang w:val="en-US"/>
              </w:rPr>
              <w:t>eadNextLine</w:t>
            </w:r>
            <w:r>
              <w:rPr>
                <w:rFonts w:ascii="Courier New" w:hAnsi="Courier New" w:cs="Courier New"/>
                <w:noProof/>
                <w:szCs w:val="20"/>
                <w:lang w:val="en-US"/>
              </w:rPr>
              <w:t>FromTheFile</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P</w:t>
            </w:r>
            <w:r w:rsidRPr="008031BA">
              <w:rPr>
                <w:rFonts w:ascii="Courier New" w:hAnsi="Courier New" w:cs="Courier New"/>
                <w:noProof/>
                <w:szCs w:val="20"/>
                <w:lang w:val="en-US"/>
              </w:rPr>
              <w:t>rint</w:t>
            </w:r>
            <w:r>
              <w:rPr>
                <w:rFonts w:ascii="Courier New" w:hAnsi="Courier New" w:cs="Courier New"/>
                <w:noProof/>
                <w:szCs w:val="20"/>
                <w:lang w:val="en-US"/>
              </w:rPr>
              <w:t>TheLine</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szCs w:val="20"/>
                <w:lang w:val="en-US"/>
              </w:rPr>
              <w:t>C</w:t>
            </w:r>
            <w:r w:rsidRPr="008031BA">
              <w:rPr>
                <w:rFonts w:ascii="Courier New" w:hAnsi="Courier New" w:cs="Courier New"/>
                <w:noProof/>
                <w:szCs w:val="20"/>
                <w:lang w:val="en-US"/>
              </w:rPr>
              <w:t>lose</w:t>
            </w:r>
            <w:r>
              <w:rPr>
                <w:rFonts w:ascii="Courier New" w:hAnsi="Courier New" w:cs="Courier New"/>
                <w:noProof/>
                <w:szCs w:val="20"/>
                <w:lang w:val="en-US"/>
              </w:rPr>
              <w:t>The</w:t>
            </w:r>
            <w:r w:rsidRPr="008031BA">
              <w:rPr>
                <w:rFonts w:ascii="Courier New" w:hAnsi="Courier New" w:cs="Courier New"/>
                <w:noProof/>
                <w:szCs w:val="20"/>
                <w:lang w:val="en-US"/>
              </w:rPr>
              <w:t>File();</w:t>
            </w:r>
          </w:p>
          <w:p w:rsidR="006A0658" w:rsidRPr="008031BA" w:rsidRDefault="006A0658" w:rsidP="006A0658">
            <w:pPr>
              <w:autoSpaceDE w:val="0"/>
              <w:autoSpaceDN w:val="0"/>
              <w:adjustRightInd w:val="0"/>
              <w:spacing w:before="0"/>
              <w:jc w:val="left"/>
              <w:rPr>
                <w:rFonts w:ascii="Courier New" w:hAnsi="Courier New" w:cs="Courier New"/>
                <w:bCs/>
                <w:noProof/>
                <w:color w:val="7F0055"/>
                <w:szCs w:val="20"/>
                <w:lang w:val="en-US" w:eastAsia="en-US"/>
              </w:rPr>
            </w:pPr>
            <w:r w:rsidRPr="008031BA">
              <w:rPr>
                <w:rFonts w:ascii="Courier New" w:hAnsi="Courier New" w:cs="Courier New"/>
                <w:noProof/>
                <w:szCs w:val="20"/>
                <w:lang w:val="en-US"/>
              </w:rPr>
              <w:t>}</w:t>
            </w:r>
          </w:p>
        </w:tc>
      </w:tr>
    </w:tbl>
    <w:p w:rsidR="006A0658" w:rsidRPr="00D56B68" w:rsidRDefault="006A0658" w:rsidP="006A0658">
      <w:r w:rsidRPr="00D56B68">
        <w:t>Нека сега преведем последователността от действия на български:</w:t>
      </w:r>
    </w:p>
    <w:p w:rsidR="006A0658" w:rsidRPr="005B2A9E" w:rsidRDefault="006A0658" w:rsidP="00222F92">
      <w:pPr>
        <w:numPr>
          <w:ilvl w:val="0"/>
          <w:numId w:val="50"/>
        </w:numPr>
        <w:tabs>
          <w:tab w:val="clear" w:pos="567"/>
        </w:tabs>
        <w:spacing w:after="120"/>
        <w:ind w:left="568" w:hanging="284"/>
      </w:pPr>
      <w:r w:rsidRPr="00D56B68">
        <w:t>Отваряме файл;</w:t>
      </w:r>
    </w:p>
    <w:p w:rsidR="006A0658" w:rsidRPr="00D56B68" w:rsidRDefault="006A0658" w:rsidP="00222F92">
      <w:pPr>
        <w:numPr>
          <w:ilvl w:val="0"/>
          <w:numId w:val="50"/>
        </w:numPr>
        <w:tabs>
          <w:tab w:val="clear" w:pos="567"/>
        </w:tabs>
        <w:spacing w:after="120"/>
        <w:ind w:left="568" w:hanging="284"/>
      </w:pPr>
      <w:r>
        <w:t>Докато има следващ ред:</w:t>
      </w:r>
    </w:p>
    <w:p w:rsidR="006A0658" w:rsidRPr="00D56B68" w:rsidRDefault="006A0658" w:rsidP="00222F92">
      <w:pPr>
        <w:numPr>
          <w:ilvl w:val="1"/>
          <w:numId w:val="50"/>
        </w:numPr>
        <w:tabs>
          <w:tab w:val="clear" w:pos="1440"/>
        </w:tabs>
        <w:spacing w:after="120"/>
        <w:ind w:left="1276" w:hanging="425"/>
      </w:pPr>
      <w:r w:rsidRPr="00D56B68">
        <w:lastRenderedPageBreak/>
        <w:t>Четем следващ ред от файла;</w:t>
      </w:r>
    </w:p>
    <w:p w:rsidR="006A0658" w:rsidRPr="00D56B68" w:rsidRDefault="006A0658" w:rsidP="00222F92">
      <w:pPr>
        <w:numPr>
          <w:ilvl w:val="1"/>
          <w:numId w:val="50"/>
        </w:numPr>
        <w:tabs>
          <w:tab w:val="clear" w:pos="1440"/>
        </w:tabs>
        <w:spacing w:after="120"/>
        <w:ind w:left="1276" w:hanging="425"/>
      </w:pPr>
      <w:r w:rsidRPr="00D56B68">
        <w:t>Изписваме прочетения ред;</w:t>
      </w:r>
    </w:p>
    <w:p w:rsidR="006A0658" w:rsidRPr="00D56B68" w:rsidRDefault="006A0658" w:rsidP="00222F92">
      <w:pPr>
        <w:numPr>
          <w:ilvl w:val="0"/>
          <w:numId w:val="50"/>
        </w:numPr>
        <w:spacing w:after="120"/>
      </w:pPr>
      <w:r w:rsidRPr="00D56B68">
        <w:t>Затваряме файла;</w:t>
      </w:r>
    </w:p>
    <w:p w:rsidR="006A0658" w:rsidRPr="00D56B68" w:rsidRDefault="006A0658" w:rsidP="006A0658">
      <w:pPr>
        <w:spacing w:after="120"/>
      </w:pPr>
      <w:r w:rsidRPr="00D56B68">
        <w:t>Методът е добре написан, но ако се вгледаме по-внимателно започват да възникват въпроси:</w:t>
      </w:r>
    </w:p>
    <w:p w:rsidR="006A0658" w:rsidRPr="00D56B68" w:rsidRDefault="006A0658" w:rsidP="00222F92">
      <w:pPr>
        <w:numPr>
          <w:ilvl w:val="0"/>
          <w:numId w:val="50"/>
        </w:numPr>
        <w:tabs>
          <w:tab w:val="clear" w:pos="567"/>
        </w:tabs>
        <w:spacing w:after="120"/>
        <w:ind w:left="568" w:hanging="284"/>
      </w:pPr>
      <w:r w:rsidRPr="00D56B68">
        <w:t>Какво ще стане, ако няма такъв файл?</w:t>
      </w:r>
    </w:p>
    <w:p w:rsidR="006A0658" w:rsidRPr="00D56B68" w:rsidRDefault="006A0658" w:rsidP="00222F92">
      <w:pPr>
        <w:numPr>
          <w:ilvl w:val="0"/>
          <w:numId w:val="50"/>
        </w:numPr>
        <w:tabs>
          <w:tab w:val="clear" w:pos="567"/>
        </w:tabs>
        <w:spacing w:after="120"/>
        <w:ind w:left="568" w:hanging="284"/>
      </w:pPr>
      <w:r w:rsidRPr="00D56B68">
        <w:t>Какво ще стане, ако файл</w:t>
      </w:r>
      <w:r>
        <w:t>ът</w:t>
      </w:r>
      <w:r w:rsidRPr="00D56B68">
        <w:t xml:space="preserve"> не може да се отвори</w:t>
      </w:r>
      <w:r>
        <w:t xml:space="preserve"> (например, ако друг процес вече го е отворил за писане)</w:t>
      </w:r>
      <w:r w:rsidRPr="00D56B68">
        <w:t>?</w:t>
      </w:r>
    </w:p>
    <w:p w:rsidR="006A0658" w:rsidRPr="00D56B68" w:rsidRDefault="006A0658" w:rsidP="00222F92">
      <w:pPr>
        <w:numPr>
          <w:ilvl w:val="0"/>
          <w:numId w:val="50"/>
        </w:numPr>
        <w:tabs>
          <w:tab w:val="clear" w:pos="567"/>
        </w:tabs>
        <w:spacing w:after="120"/>
        <w:ind w:left="568" w:hanging="284"/>
      </w:pPr>
      <w:r w:rsidRPr="00D56B68">
        <w:t>Какво ще стане, ако пропадне четенето на някой ред?</w:t>
      </w:r>
    </w:p>
    <w:p w:rsidR="006A0658" w:rsidRPr="00D56B68" w:rsidRDefault="006A0658" w:rsidP="00222F92">
      <w:pPr>
        <w:numPr>
          <w:ilvl w:val="0"/>
          <w:numId w:val="50"/>
        </w:numPr>
        <w:tabs>
          <w:tab w:val="clear" w:pos="567"/>
        </w:tabs>
        <w:spacing w:after="120"/>
        <w:ind w:left="568" w:hanging="284"/>
      </w:pPr>
      <w:r w:rsidRPr="00D56B68">
        <w:t>Какво ще стане, ако файл</w:t>
      </w:r>
      <w:r>
        <w:t>ът</w:t>
      </w:r>
      <w:r w:rsidRPr="00D56B68">
        <w:t xml:space="preserve"> не може да се затвори?</w:t>
      </w:r>
    </w:p>
    <w:p w:rsidR="006A0658" w:rsidRPr="00D56B68" w:rsidRDefault="006A0658" w:rsidP="006A0658">
      <w:pPr>
        <w:spacing w:after="120"/>
      </w:pPr>
      <w:r w:rsidRPr="00D56B68">
        <w:t>Да допишем метода, така че да взима под внимание тези въпроси, без да използваме изключения, а да използваме кодове за грешка връщани от всеки използван метод</w:t>
      </w:r>
      <w:r>
        <w:t>. К</w:t>
      </w:r>
      <w:r w:rsidRPr="00D56B68">
        <w:t>одовете за грешка са стандартен похват за обработка на грешките в процедурно ориентираното програмиране</w:t>
      </w:r>
      <w:r>
        <w:t>, при който в</w:t>
      </w:r>
      <w:r w:rsidRPr="00D56B68">
        <w:t xml:space="preserve">секи метод връща </w:t>
      </w:r>
      <w:r w:rsidRPr="004D61A7">
        <w:rPr>
          <w:rStyle w:val="Code"/>
        </w:rPr>
        <w:t>int</w:t>
      </w:r>
      <w:r w:rsidRPr="00D56B68">
        <w:t xml:space="preserve">, който </w:t>
      </w:r>
      <w:r>
        <w:t>дава информация</w:t>
      </w:r>
      <w:r w:rsidRPr="00D56B68">
        <w:t xml:space="preserve"> дали методът е изпълнен правилно. Код за грешка 0 означава, че всичко е правилно, код различен от 0 означава </w:t>
      </w:r>
      <w:r>
        <w:t>някаква</w:t>
      </w:r>
      <w:r w:rsidRPr="00D56B68">
        <w:t xml:space="preserve"> грешка.</w:t>
      </w:r>
      <w:r>
        <w:t xml:space="preserve"> Различните видове грешки имат различен код (обикновено отрицателно чис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D61A7"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5B2A9E">
              <w:rPr>
                <w:rFonts w:ascii="Courier New" w:hAnsi="Courier New" w:cs="Courier New"/>
                <w:noProof/>
                <w:color w:val="0000FF"/>
                <w:szCs w:val="20"/>
                <w:lang w:val="en-US"/>
              </w:rPr>
              <w:t>int</w:t>
            </w:r>
            <w:r w:rsidRPr="008031BA">
              <w:rPr>
                <w:rFonts w:ascii="Courier New" w:hAnsi="Courier New" w:cs="Courier New"/>
                <w:noProof/>
                <w:szCs w:val="20"/>
                <w:lang w:val="en-US"/>
              </w:rPr>
              <w:t xml:space="preserve"> </w:t>
            </w:r>
            <w:r>
              <w:rPr>
                <w:rFonts w:ascii="Courier New" w:hAnsi="Courier New" w:cs="Courier New"/>
                <w:noProof/>
                <w:szCs w:val="20"/>
                <w:lang w:val="en-US"/>
              </w:rPr>
              <w:t>R</w:t>
            </w:r>
            <w:r w:rsidRPr="008031BA">
              <w:rPr>
                <w:rFonts w:ascii="Courier New" w:hAnsi="Courier New" w:cs="Courier New"/>
                <w:noProof/>
                <w:szCs w:val="20"/>
                <w:lang w:val="en-US"/>
              </w:rPr>
              <w:t>ead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 xml:space="preserve">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 xml:space="preserve">openFileErrorCode = </w:t>
            </w:r>
            <w:r>
              <w:rPr>
                <w:rFonts w:ascii="Courier New" w:hAnsi="Courier New" w:cs="Courier New"/>
                <w:noProof/>
                <w:szCs w:val="20"/>
                <w:lang w:val="en-US"/>
              </w:rPr>
              <w:t>O</w:t>
            </w:r>
            <w:r w:rsidRPr="008031BA">
              <w:rPr>
                <w:rFonts w:ascii="Courier New" w:hAnsi="Courier New" w:cs="Courier New"/>
                <w:noProof/>
                <w:szCs w:val="20"/>
                <w:lang w:val="en-US"/>
              </w:rPr>
              <w:t>pen</w:t>
            </w:r>
            <w:r>
              <w:rPr>
                <w:rFonts w:ascii="Courier New" w:hAnsi="Courier New" w:cs="Courier New"/>
                <w:noProof/>
                <w:szCs w:val="20"/>
                <w:lang w:val="en-US"/>
              </w:rPr>
              <w:t>The</w:t>
            </w:r>
            <w:r w:rsidRPr="008031BA">
              <w:rPr>
                <w:rFonts w:ascii="Courier New" w:hAnsi="Courier New" w:cs="Courier New"/>
                <w:noProof/>
                <w:szCs w:val="20"/>
                <w:lang w:val="en-US"/>
              </w:rPr>
              <w:t>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Check whether the f</w:t>
            </w:r>
            <w:r w:rsidRPr="008031BA">
              <w:rPr>
                <w:rFonts w:ascii="Courier New" w:hAnsi="Courier New" w:cs="Courier New"/>
                <w:noProof/>
                <w:color w:val="008000"/>
                <w:szCs w:val="20"/>
                <w:lang w:val="en-US"/>
              </w:rPr>
              <w:t>ile is open</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openFileErrorCode =</w:t>
            </w:r>
            <w:r>
              <w:rPr>
                <w:rFonts w:ascii="Courier New" w:hAnsi="Courier New" w:cs="Courier New"/>
                <w:noProof/>
                <w:szCs w:val="20"/>
                <w:lang w:val="en-US"/>
              </w:rPr>
              <w:t>=</w:t>
            </w:r>
            <w:r w:rsidRPr="008031BA">
              <w:rPr>
                <w:rFonts w:ascii="Courier New" w:hAnsi="Courier New" w:cs="Courier New"/>
                <w:noProof/>
                <w:szCs w:val="20"/>
                <w:lang w:val="en-US"/>
              </w:rPr>
              <w:t xml:space="preserve">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while</w:t>
            </w:r>
            <w:r w:rsidRPr="008031BA">
              <w:rPr>
                <w:rFonts w:ascii="Courier New" w:hAnsi="Courier New" w:cs="Courier New"/>
                <w:noProof/>
                <w:szCs w:val="20"/>
                <w:lang w:val="en-US"/>
              </w:rPr>
              <w:t xml:space="preserve"> (</w:t>
            </w:r>
            <w:r>
              <w:rPr>
                <w:rFonts w:ascii="Courier New" w:hAnsi="Courier New" w:cs="Courier New"/>
                <w:noProof/>
                <w:szCs w:val="20"/>
                <w:lang w:val="en-US"/>
              </w:rPr>
              <w:t>F</w:t>
            </w:r>
            <w:r w:rsidRPr="008031BA">
              <w:rPr>
                <w:rFonts w:ascii="Courier New" w:hAnsi="Courier New" w:cs="Courier New"/>
                <w:noProof/>
                <w:szCs w:val="20"/>
                <w:lang w:val="en-US"/>
              </w:rPr>
              <w:t>ileHasMoreLines)</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 xml:space="preserve">readLineErrorCode = </w:t>
            </w:r>
            <w:r>
              <w:rPr>
                <w:rFonts w:ascii="Courier New" w:hAnsi="Courier New" w:cs="Courier New"/>
                <w:noProof/>
                <w:szCs w:val="20"/>
                <w:lang w:val="en-US"/>
              </w:rPr>
              <w:t>R</w:t>
            </w:r>
            <w:r w:rsidRPr="008031BA">
              <w:rPr>
                <w:rFonts w:ascii="Courier New" w:hAnsi="Courier New" w:cs="Courier New"/>
                <w:noProof/>
                <w:szCs w:val="20"/>
                <w:lang w:val="en-US"/>
              </w:rPr>
              <w:t>eadNextLine</w:t>
            </w:r>
            <w:r>
              <w:rPr>
                <w:rFonts w:ascii="Courier New" w:hAnsi="Courier New" w:cs="Courier New"/>
                <w:noProof/>
                <w:szCs w:val="20"/>
                <w:lang w:val="en-US"/>
              </w:rPr>
              <w:t>FromTheFile</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readLine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xml:space="preserve">// Line </w:t>
            </w:r>
            <w:r>
              <w:rPr>
                <w:rFonts w:ascii="Courier New" w:hAnsi="Courier New" w:cs="Courier New"/>
                <w:noProof/>
                <w:color w:val="008000"/>
                <w:szCs w:val="20"/>
                <w:lang w:val="en-US"/>
              </w:rPr>
              <w:t xml:space="preserve">has been </w:t>
            </w:r>
            <w:r w:rsidRPr="008031BA">
              <w:rPr>
                <w:rFonts w:ascii="Courier New" w:hAnsi="Courier New" w:cs="Courier New"/>
                <w:noProof/>
                <w:color w:val="008000"/>
                <w:szCs w:val="20"/>
                <w:lang w:val="en-US"/>
              </w:rPr>
              <w:t>read properl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P</w:t>
            </w:r>
            <w:r w:rsidRPr="008031BA">
              <w:rPr>
                <w:rFonts w:ascii="Courier New" w:hAnsi="Courier New" w:cs="Courier New"/>
                <w:noProof/>
                <w:szCs w:val="20"/>
                <w:lang w:val="en-US"/>
              </w:rPr>
              <w:t>rintTh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Error during line read</w:t>
            </w:r>
            <w:r>
              <w:rPr>
                <w:rFonts w:ascii="Courier New" w:hAnsi="Courier New" w:cs="Courier New"/>
                <w:noProof/>
                <w:color w:val="008000"/>
                <w:szCs w:val="20"/>
                <w:lang w:val="en-US"/>
              </w:rPr>
              <w:t>ing</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errorCode = -</w:t>
            </w:r>
            <w:r w:rsidRPr="008031BA">
              <w:rPr>
                <w:rFonts w:ascii="Courier New" w:hAnsi="Courier New" w:cs="Courier New"/>
                <w:noProof/>
                <w:color w:val="A52A2A"/>
                <w:szCs w:val="20"/>
                <w:lang w:val="en-US"/>
              </w:rPr>
              <w:t>1</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break</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 xml:space="preserve">closeFileErrorCode = </w:t>
            </w:r>
            <w:r>
              <w:rPr>
                <w:rFonts w:ascii="Courier New" w:hAnsi="Courier New" w:cs="Courier New"/>
                <w:noProof/>
                <w:szCs w:val="20"/>
                <w:lang w:val="en-US"/>
              </w:rPr>
              <w:t>C</w:t>
            </w:r>
            <w:r w:rsidRPr="008031BA">
              <w:rPr>
                <w:rFonts w:ascii="Courier New" w:hAnsi="Courier New" w:cs="Courier New"/>
                <w:noProof/>
                <w:szCs w:val="20"/>
                <w:lang w:val="en-US"/>
              </w:rPr>
              <w:t>loseThe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closeFile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 xml:space="preserve"> &amp;&amp; 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lastRenderedPageBreak/>
              <w:tab/>
            </w:r>
            <w:r w:rsidRPr="008031BA">
              <w:rPr>
                <w:rFonts w:ascii="Courier New" w:hAnsi="Courier New" w:cs="Courier New"/>
                <w:noProof/>
                <w:szCs w:val="20"/>
                <w:lang w:val="en-US"/>
              </w:rPr>
              <w:tab/>
            </w:r>
            <w:r w:rsidRPr="008031BA">
              <w:rPr>
                <w:rFonts w:ascii="Courier New" w:hAnsi="Courier New" w:cs="Courier New"/>
                <w:noProof/>
                <w:szCs w:val="20"/>
                <w:lang w:val="en-US"/>
              </w:rPr>
              <w:tab/>
              <w:t>errorCode = -</w:t>
            </w:r>
            <w:r w:rsidRPr="008031BA">
              <w:rPr>
                <w:rFonts w:ascii="Courier New" w:hAnsi="Courier New" w:cs="Courier New"/>
                <w:noProof/>
                <w:color w:val="A52A2A"/>
                <w:szCs w:val="20"/>
                <w:lang w:val="en-US"/>
              </w:rPr>
              <w:t>2</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errorCode = -</w:t>
            </w:r>
            <w:r w:rsidRPr="008031BA">
              <w:rPr>
                <w:rFonts w:ascii="Courier New" w:hAnsi="Courier New" w:cs="Courier New"/>
                <w:noProof/>
                <w:color w:val="A52A2A"/>
                <w:szCs w:val="20"/>
                <w:lang w:val="en-US"/>
              </w:rPr>
              <w:t>3</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r w:rsidRPr="008031BA">
              <w:rPr>
                <w:rFonts w:ascii="Courier New" w:hAnsi="Courier New" w:cs="Courier New"/>
                <w:noProof/>
                <w:szCs w:val="20"/>
                <w:lang w:val="en-US"/>
              </w:rPr>
              <w:t xml:space="preserve"> </w:t>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openFileErrorCode = -</w:t>
            </w:r>
            <w:r w:rsidRPr="008031BA">
              <w:rPr>
                <w:rFonts w:ascii="Courier New" w:hAnsi="Courier New" w:cs="Courier New"/>
                <w:noProof/>
                <w:color w:val="A52A2A"/>
                <w:szCs w:val="20"/>
                <w:lang w:val="en-US"/>
              </w:rPr>
              <w:t>1</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File does not exists</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errorCode = -</w:t>
            </w:r>
            <w:r w:rsidRPr="008031BA">
              <w:rPr>
                <w:rFonts w:ascii="Courier New" w:hAnsi="Courier New" w:cs="Courier New"/>
                <w:noProof/>
                <w:color w:val="A52A2A"/>
                <w:szCs w:val="20"/>
                <w:lang w:val="en-US"/>
              </w:rPr>
              <w:t>4</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r w:rsidRPr="008031BA">
              <w:rPr>
                <w:rFonts w:ascii="Courier New" w:hAnsi="Courier New" w:cs="Courier New"/>
                <w:noProof/>
                <w:szCs w:val="20"/>
                <w:lang w:val="en-US"/>
              </w:rPr>
              <w:t xml:space="preserve"> </w:t>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openFileErrorCode = -</w:t>
            </w:r>
            <w:r w:rsidRPr="008031BA">
              <w:rPr>
                <w:rFonts w:ascii="Courier New" w:hAnsi="Courier New" w:cs="Courier New"/>
                <w:noProof/>
                <w:color w:val="A52A2A"/>
                <w:szCs w:val="20"/>
                <w:lang w:val="en-US"/>
              </w:rPr>
              <w:t>2</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File can’t be open</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errorCode = -</w:t>
            </w:r>
            <w:r w:rsidRPr="008031BA">
              <w:rPr>
                <w:rFonts w:ascii="Courier New" w:hAnsi="Courier New" w:cs="Courier New"/>
                <w:noProof/>
                <w:color w:val="A52A2A"/>
                <w:szCs w:val="20"/>
                <w:lang w:val="en-US"/>
              </w:rPr>
              <w:t>5</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return</w:t>
            </w:r>
            <w:r w:rsidRPr="008031BA">
              <w:rPr>
                <w:rFonts w:ascii="Courier New" w:hAnsi="Courier New" w:cs="Courier New"/>
                <w:noProof/>
                <w:szCs w:val="20"/>
                <w:lang w:val="en-US"/>
              </w:rPr>
              <w:t xml:space="preserve"> errorCode;</w:t>
            </w:r>
          </w:p>
          <w:p w:rsidR="006A0658" w:rsidRPr="008031BA" w:rsidRDefault="006A0658" w:rsidP="006A0658">
            <w:pPr>
              <w:autoSpaceDE w:val="0"/>
              <w:autoSpaceDN w:val="0"/>
              <w:adjustRightInd w:val="0"/>
              <w:spacing w:before="0"/>
              <w:jc w:val="left"/>
              <w:rPr>
                <w:rFonts w:ascii="Courier New" w:hAnsi="Courier New" w:cs="Courier New"/>
                <w:b/>
                <w:bCs/>
                <w:noProof/>
                <w:color w:val="7F0055"/>
                <w:szCs w:val="20"/>
                <w:lang w:val="en-US" w:eastAsia="en-US"/>
              </w:rPr>
            </w:pPr>
            <w:r w:rsidRPr="008031BA">
              <w:rPr>
                <w:rFonts w:ascii="Courier New" w:hAnsi="Courier New" w:cs="Courier New"/>
                <w:noProof/>
                <w:szCs w:val="20"/>
                <w:lang w:val="en-US"/>
              </w:rPr>
              <w:t>}</w:t>
            </w:r>
          </w:p>
        </w:tc>
      </w:tr>
    </w:tbl>
    <w:p w:rsidR="006A0658" w:rsidRPr="00DF1520" w:rsidRDefault="006A0658" w:rsidP="006A0658">
      <w:pPr>
        <w:spacing w:after="120"/>
      </w:pPr>
      <w:r>
        <w:lastRenderedPageBreak/>
        <w:t>Както се вижда, се п</w:t>
      </w:r>
      <w:r w:rsidRPr="00D56B68">
        <w:t>олучава</w:t>
      </w:r>
      <w:r>
        <w:t xml:space="preserve"> </w:t>
      </w:r>
      <w:r w:rsidRPr="00D56B68">
        <w:t xml:space="preserve">един доста замотан, трудно разбираем и лесно объркващ – </w:t>
      </w:r>
      <w:r w:rsidRPr="00BE1E0E">
        <w:t>"</w:t>
      </w:r>
      <w:r w:rsidRPr="00D56B68">
        <w:t>спагети</w:t>
      </w:r>
      <w:r w:rsidRPr="00BE1E0E">
        <w:t>"</w:t>
      </w:r>
      <w:r w:rsidRPr="00D56B68">
        <w:t xml:space="preserve"> код. Логиката на програмата е силно смесена с логиката за обработка на грешките и непредвидените ситуации. По-голяма част от кода е тази за правилна обработка на грешките.</w:t>
      </w:r>
      <w:r>
        <w:t xml:space="preserve"> Същин</w:t>
      </w:r>
      <w:r>
        <w:softHyphen/>
        <w:t xml:space="preserve">ският код се губи сред обработката на грешки. Грешките нямат тип, нямат текстово описание (съобщение), нямат </w:t>
      </w:r>
      <w:r>
        <w:rPr>
          <w:lang w:val="en-US"/>
        </w:rPr>
        <w:t>stack</w:t>
      </w:r>
      <w:r w:rsidRPr="00BE1E0E">
        <w:t xml:space="preserve"> </w:t>
      </w:r>
      <w:r>
        <w:rPr>
          <w:lang w:val="en-US"/>
        </w:rPr>
        <w:t>trace</w:t>
      </w:r>
      <w:r w:rsidRPr="00BE1E0E">
        <w:t xml:space="preserve"> </w:t>
      </w:r>
      <w:r>
        <w:t>и трябва да гадаем какво означават</w:t>
      </w:r>
      <w:r w:rsidRPr="00BE1E0E">
        <w:t xml:space="preserve"> </w:t>
      </w:r>
      <w:r>
        <w:t xml:space="preserve">кодовете -1, -2, -3 и т.н. Дори много хора биха се замислили как са програмирали програмистите на </w:t>
      </w:r>
      <w:r>
        <w:rPr>
          <w:lang w:val="en-US"/>
        </w:rPr>
        <w:t>C</w:t>
      </w:r>
      <w:r>
        <w:t xml:space="preserve"> и подобни езици едно време без изключения. Звучи толкова мазохистично като да чистиш леща с боксови ръкавици.</w:t>
      </w:r>
    </w:p>
    <w:p w:rsidR="006A0658" w:rsidRPr="00D56B68" w:rsidRDefault="006A0658" w:rsidP="006A0658">
      <w:pPr>
        <w:spacing w:after="120"/>
      </w:pPr>
      <w:r w:rsidRPr="00D56B68">
        <w:t>Всички тези нежелателни последици се избягват при използването на изключения. Ето колко по-прост и чист е псевдокод</w:t>
      </w:r>
      <w:r>
        <w:t>ът</w:t>
      </w:r>
      <w:r w:rsidRPr="00D56B68">
        <w:t xml:space="preserve"> на същия метод, само че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D61A7"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rPr>
            </w:pPr>
            <w:r w:rsidRPr="00DF1520">
              <w:rPr>
                <w:rFonts w:ascii="Courier New" w:hAnsi="Courier New" w:cs="Courier New"/>
                <w:noProof/>
                <w:color w:val="0000FF"/>
                <w:szCs w:val="20"/>
                <w:lang w:val="en-US"/>
              </w:rPr>
              <w:t>void</w:t>
            </w:r>
            <w:r>
              <w:rPr>
                <w:rFonts w:ascii="Courier New" w:hAnsi="Courier New" w:cs="Courier New"/>
                <w:noProof/>
                <w:szCs w:val="20"/>
                <w:lang w:val="en-US"/>
              </w:rPr>
              <w:t xml:space="preserve"> R</w:t>
            </w:r>
            <w:r w:rsidRPr="008031BA">
              <w:rPr>
                <w:rFonts w:ascii="Courier New" w:hAnsi="Courier New" w:cs="Courier New"/>
                <w:noProof/>
                <w:szCs w:val="20"/>
                <w:lang w:val="en-US"/>
              </w:rPr>
              <w:t>ead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tr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O</w:t>
            </w:r>
            <w:r w:rsidRPr="008031BA">
              <w:rPr>
                <w:rFonts w:ascii="Courier New" w:hAnsi="Courier New" w:cs="Courier New"/>
                <w:noProof/>
                <w:szCs w:val="20"/>
                <w:lang w:val="en-US"/>
              </w:rPr>
              <w:t>pen</w:t>
            </w:r>
            <w:r>
              <w:rPr>
                <w:rFonts w:ascii="Courier New" w:hAnsi="Courier New" w:cs="Courier New"/>
                <w:noProof/>
                <w:szCs w:val="20"/>
                <w:lang w:val="en-US"/>
              </w:rPr>
              <w:t>The</w:t>
            </w:r>
            <w:r w:rsidRPr="008031BA">
              <w:rPr>
                <w:rFonts w:ascii="Courier New" w:hAnsi="Courier New" w:cs="Courier New"/>
                <w:noProof/>
                <w:szCs w:val="20"/>
                <w:lang w:val="en-US"/>
              </w:rPr>
              <w:t>File();</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while</w:t>
            </w:r>
            <w:r w:rsidRPr="008031BA">
              <w:rPr>
                <w:rFonts w:ascii="Courier New" w:hAnsi="Courier New" w:cs="Courier New"/>
                <w:noProof/>
                <w:szCs w:val="20"/>
                <w:lang w:val="en-US"/>
              </w:rPr>
              <w:t xml:space="preserve"> (</w:t>
            </w:r>
            <w:r>
              <w:rPr>
                <w:rFonts w:ascii="Courier New" w:hAnsi="Courier New" w:cs="Courier New"/>
                <w:noProof/>
                <w:szCs w:val="20"/>
                <w:lang w:val="en-US"/>
              </w:rPr>
              <w:t>F</w:t>
            </w:r>
            <w:r w:rsidRPr="008031BA">
              <w:rPr>
                <w:rFonts w:ascii="Courier New" w:hAnsi="Courier New" w:cs="Courier New"/>
                <w:noProof/>
                <w:szCs w:val="20"/>
                <w:lang w:val="en-US"/>
              </w:rPr>
              <w:t>ileHasMoreLines)</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R</w:t>
            </w:r>
            <w:r w:rsidRPr="008031BA">
              <w:rPr>
                <w:rFonts w:ascii="Courier New" w:hAnsi="Courier New" w:cs="Courier New"/>
                <w:noProof/>
                <w:szCs w:val="20"/>
                <w:lang w:val="en-US"/>
              </w:rPr>
              <w:t>eadNextLine</w:t>
            </w:r>
            <w:r>
              <w:rPr>
                <w:rFonts w:ascii="Courier New" w:hAnsi="Courier New" w:cs="Courier New"/>
                <w:noProof/>
                <w:szCs w:val="20"/>
                <w:lang w:val="en-US"/>
              </w:rPr>
              <w:t>FromTheFile</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P</w:t>
            </w:r>
            <w:r w:rsidRPr="008031BA">
              <w:rPr>
                <w:rFonts w:ascii="Courier New" w:hAnsi="Courier New" w:cs="Courier New"/>
                <w:noProof/>
                <w:szCs w:val="20"/>
                <w:lang w:val="en-US"/>
              </w:rPr>
              <w:t>rintTh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FileNotFoundException)</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D</w:t>
            </w:r>
            <w:r w:rsidRPr="008031BA">
              <w:rPr>
                <w:rFonts w:ascii="Courier New" w:hAnsi="Courier New" w:cs="Courier New"/>
                <w:noProof/>
                <w:szCs w:val="20"/>
                <w:lang w:val="en-US"/>
              </w:rPr>
              <w:t>oSomething</w:t>
            </w:r>
            <w:r w:rsidRPr="008031BA">
              <w:rPr>
                <w:rFonts w:ascii="Courier New" w:hAnsi="Courier New" w:cs="Courier New"/>
                <w:noProof/>
                <w:szCs w:val="20"/>
              </w:rPr>
              <w:t>()</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lastRenderedPageBreak/>
              <w:tab/>
            </w: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IOException)</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D</w:t>
            </w:r>
            <w:r w:rsidRPr="008031BA">
              <w:rPr>
                <w:rFonts w:ascii="Courier New" w:hAnsi="Courier New" w:cs="Courier New"/>
                <w:noProof/>
                <w:szCs w:val="20"/>
                <w:lang w:val="en-US"/>
              </w:rPr>
              <w:t>oSomething</w:t>
            </w:r>
            <w:r>
              <w:rPr>
                <w:rFonts w:ascii="Courier New" w:hAnsi="Courier New" w:cs="Courier New"/>
                <w:noProof/>
                <w:szCs w:val="20"/>
                <w:lang w:val="en-US"/>
              </w:rPr>
              <w:t>Else</w:t>
            </w:r>
            <w:r w:rsidRPr="008031BA">
              <w:rPr>
                <w:rFonts w:ascii="Courier New" w:hAnsi="Courier New" w:cs="Courier New"/>
                <w:noProof/>
                <w:szCs w:val="20"/>
              </w:rPr>
              <w:t>()</w:t>
            </w:r>
            <w:r w:rsidRPr="008031BA">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r>
            <w:r>
              <w:rPr>
                <w:rFonts w:ascii="Courier New" w:hAnsi="Courier New" w:cs="Courier New"/>
                <w:noProof/>
                <w:color w:val="0000FF"/>
                <w:szCs w:val="20"/>
                <w:lang w:val="en-US"/>
              </w:rPr>
              <w:t>finall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C</w:t>
            </w:r>
            <w:r w:rsidRPr="008031BA">
              <w:rPr>
                <w:rFonts w:ascii="Courier New" w:hAnsi="Courier New" w:cs="Courier New"/>
                <w:noProof/>
                <w:szCs w:val="20"/>
                <w:lang w:val="en-US"/>
              </w:rPr>
              <w:t>loseThe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tc>
      </w:tr>
    </w:tbl>
    <w:p w:rsidR="006A0658" w:rsidRPr="00D56B68" w:rsidRDefault="006A0658" w:rsidP="006A0658">
      <w:pPr>
        <w:spacing w:after="120"/>
      </w:pPr>
      <w:r w:rsidRPr="00D56B68">
        <w:lastRenderedPageBreak/>
        <w:t xml:space="preserve">Всъщност изключенията не ни спестяват усилията при намиране и обработка на грешките, но ни позволяват да правим това по далеч по-елегантен, </w:t>
      </w:r>
      <w:r>
        <w:t xml:space="preserve">кратък, ясен и </w:t>
      </w:r>
      <w:r w:rsidRPr="00D56B68">
        <w:t>и ефективен начин.</w:t>
      </w:r>
    </w:p>
    <w:p w:rsidR="006A0658" w:rsidRPr="00D56B68" w:rsidRDefault="006A0658" w:rsidP="006A0658">
      <w:pPr>
        <w:pStyle w:val="Heading3"/>
      </w:pPr>
      <w:bookmarkStart w:id="1009" w:name="_Toc243587511"/>
      <w:bookmarkStart w:id="1010" w:name="_Toc299461178"/>
      <w:r w:rsidRPr="00D56B68">
        <w:t>Групиране на различните видове грешки</w:t>
      </w:r>
      <w:bookmarkEnd w:id="1009"/>
      <w:bookmarkEnd w:id="1010"/>
    </w:p>
    <w:p w:rsidR="006A0658" w:rsidRPr="00D56B68" w:rsidRDefault="006A0658" w:rsidP="006A0658">
      <w:pPr>
        <w:spacing w:after="120"/>
      </w:pPr>
      <w:r w:rsidRPr="00D56B68">
        <w:t>Йерархичната същност на изключенията позволява наведнъж да се при</w:t>
      </w:r>
      <w:r>
        <w:softHyphen/>
      </w:r>
      <w:r w:rsidRPr="00D56B68">
        <w:t>хва</w:t>
      </w:r>
      <w:r>
        <w:t>щ</w:t>
      </w:r>
      <w:r w:rsidRPr="00D56B68">
        <w:t xml:space="preserve">ат и обработват цели групи </w:t>
      </w:r>
      <w:r>
        <w:t>изключения</w:t>
      </w:r>
      <w:r w:rsidRPr="00D56B68">
        <w:t xml:space="preserve">. Когато използваме </w:t>
      </w:r>
      <w:r w:rsidRPr="00D56B68">
        <w:rPr>
          <w:rStyle w:val="Code"/>
        </w:rPr>
        <w:t>catch</w:t>
      </w:r>
      <w:r w:rsidRPr="00D56B68">
        <w:t xml:space="preserve">, ние не прихващаме само дадения тип изключение, а цялата йерархия на </w:t>
      </w:r>
      <w:r w:rsidRPr="00EB5BC9">
        <w:t>типо</w:t>
      </w:r>
      <w:r w:rsidRPr="00EB5BC9">
        <w:softHyphen/>
        <w:t>вете</w:t>
      </w:r>
      <w:r w:rsidRPr="00D56B68">
        <w:t xml:space="preserve"> изключения</w:t>
      </w:r>
      <w:r w:rsidRPr="00BE1E0E">
        <w:t>,</w:t>
      </w:r>
      <w:r w:rsidRPr="00D56B68">
        <w:t xml:space="preserve"> наследници на декларирания от нас ти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IOException 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Handle IOException and all its descendants</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p>
        </w:tc>
      </w:tr>
    </w:tbl>
    <w:p w:rsidR="006A0658" w:rsidRPr="00D258B8" w:rsidRDefault="006A0658" w:rsidP="00D258B8">
      <w:r w:rsidRPr="00D258B8">
        <w:t xml:space="preserve">Горният пример ще прихване не само </w:t>
      </w:r>
      <w:r w:rsidRPr="002E733F">
        <w:rPr>
          <w:rStyle w:val="Code"/>
          <w:lang w:val="bg-BG"/>
        </w:rPr>
        <w:t>IOException</w:t>
      </w:r>
      <w:r w:rsidRPr="00D258B8">
        <w:t xml:space="preserve">, но и всички негови наследници в това число </w:t>
      </w:r>
      <w:r w:rsidRPr="004A3BD4">
        <w:rPr>
          <w:rStyle w:val="Code"/>
          <w:rFonts w:eastAsia="MS Mincho"/>
        </w:rPr>
        <w:t>FileNotFoundException</w:t>
      </w:r>
      <w:r w:rsidRPr="002E733F">
        <w:t xml:space="preserve">, </w:t>
      </w:r>
      <w:r w:rsidRPr="004A3BD4">
        <w:rPr>
          <w:rStyle w:val="Code"/>
          <w:rFonts w:eastAsia="MS Mincho"/>
        </w:rPr>
        <w:t>EndOfStreamException</w:t>
      </w:r>
      <w:r w:rsidRPr="002E733F">
        <w:t xml:space="preserve">, </w:t>
      </w:r>
      <w:r w:rsidRPr="004A3BD4">
        <w:rPr>
          <w:rStyle w:val="Code"/>
          <w:rFonts w:eastAsia="MS Mincho"/>
        </w:rPr>
        <w:t>PathTooLongException</w:t>
      </w:r>
      <w:r w:rsidRPr="002E733F">
        <w:t xml:space="preserve"> </w:t>
      </w:r>
      <w:r w:rsidRPr="00D258B8">
        <w:t>и много други</w:t>
      </w:r>
      <w:r w:rsidRPr="002E733F">
        <w:t xml:space="preserve">. Няма да бъдат прихванати изключения като </w:t>
      </w:r>
      <w:r w:rsidRPr="002E733F">
        <w:rPr>
          <w:rStyle w:val="Code"/>
          <w:lang w:val="bg-BG"/>
        </w:rPr>
        <w:t>UnauthorizedAccessException</w:t>
      </w:r>
      <w:r w:rsidRPr="002E733F">
        <w:t xml:space="preserve"> (липса на права за извър</w:t>
      </w:r>
      <w:r w:rsidRPr="002E733F">
        <w:softHyphen/>
        <w:t xml:space="preserve">шване на дадена операция) </w:t>
      </w:r>
      <w:r w:rsidRPr="004A3BD4">
        <w:rPr>
          <w:rStyle w:val="Code"/>
          <w:rFonts w:eastAsia="MS Mincho"/>
        </w:rPr>
        <w:t>OutOfMemoryException</w:t>
      </w:r>
      <w:r w:rsidRPr="002E733F">
        <w:t xml:space="preserve"> (препълване на па</w:t>
      </w:r>
      <w:r w:rsidRPr="002E733F">
        <w:softHyphen/>
        <w:t xml:space="preserve">метта), тъй като те не са наследници на </w:t>
      </w:r>
      <w:r w:rsidRPr="004A3BD4">
        <w:rPr>
          <w:rStyle w:val="Code"/>
          <w:rFonts w:eastAsia="MS Mincho"/>
        </w:rPr>
        <w:t>IOException</w:t>
      </w:r>
      <w:r w:rsidRPr="002E733F">
        <w:t>. Ако се съмнявате кои изключения да прихванете, разгледайте йерархията на изключенията в MSDN.</w:t>
      </w:r>
    </w:p>
    <w:p w:rsidR="006A0658" w:rsidRPr="00D56B68" w:rsidRDefault="006A0658" w:rsidP="006A0658">
      <w:pPr>
        <w:spacing w:after="120"/>
      </w:pPr>
      <w:r w:rsidRPr="00D56B68">
        <w:t>Въпреки че не е добра практика, е възможно да направим прихващане на абсолютно всички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Exception 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8000"/>
                <w:szCs w:val="20"/>
                <w:lang w:val="en-US"/>
              </w:rPr>
              <w:t>// A (too) general exception handler</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p>
        </w:tc>
      </w:tr>
    </w:tbl>
    <w:p w:rsidR="006A0658" w:rsidRPr="005E4F3D" w:rsidRDefault="006A0658" w:rsidP="006A0658">
      <w:r w:rsidRPr="00D56B68">
        <w:t xml:space="preserve">Прихващането на </w:t>
      </w:r>
      <w:r w:rsidRPr="00D56B68">
        <w:rPr>
          <w:rStyle w:val="Code"/>
        </w:rPr>
        <w:t>Exception</w:t>
      </w:r>
      <w:r w:rsidRPr="00F0711C">
        <w:t xml:space="preserve"> и всички негови наследници </w:t>
      </w:r>
      <w:r>
        <w:t xml:space="preserve">като цяло </w:t>
      </w:r>
      <w:r w:rsidRPr="00D56B68">
        <w:t>не е добра практика</w:t>
      </w:r>
      <w:r>
        <w:t>. За п</w:t>
      </w:r>
      <w:r w:rsidRPr="00D56B68">
        <w:t>редпочита</w:t>
      </w:r>
      <w:r>
        <w:t>не е</w:t>
      </w:r>
      <w:r w:rsidRPr="00D56B68">
        <w:t xml:space="preserve"> прихващането на по-конкретни групи от изключения като </w:t>
      </w:r>
      <w:r w:rsidRPr="00D56B68">
        <w:rPr>
          <w:rStyle w:val="Code"/>
        </w:rPr>
        <w:t>IOException</w:t>
      </w:r>
      <w:r w:rsidRPr="00D56B68">
        <w:t xml:space="preserve"> или на един единствен тип изключение като </w:t>
      </w:r>
      <w:r>
        <w:t xml:space="preserve">например </w:t>
      </w:r>
      <w:r w:rsidRPr="00D56B68">
        <w:rPr>
          <w:rStyle w:val="Code"/>
        </w:rPr>
        <w:t>FileNotFoundException</w:t>
      </w:r>
      <w:r w:rsidRPr="005E4F3D">
        <w:t>.</w:t>
      </w:r>
    </w:p>
    <w:p w:rsidR="006A0658" w:rsidRPr="00D56B68" w:rsidRDefault="006A0658" w:rsidP="006A0658">
      <w:pPr>
        <w:pStyle w:val="Heading3"/>
      </w:pPr>
      <w:bookmarkStart w:id="1011" w:name="_Toc243587512"/>
      <w:bookmarkStart w:id="1012" w:name="_Toc299461179"/>
      <w:r w:rsidRPr="00D56B68">
        <w:t>Предаване на грешките за обработка в стека на методите – прихващане на нива</w:t>
      </w:r>
      <w:bookmarkEnd w:id="1011"/>
      <w:bookmarkEnd w:id="1012"/>
    </w:p>
    <w:p w:rsidR="006A0658" w:rsidRPr="00D56B68" w:rsidRDefault="006A0658" w:rsidP="006A0658">
      <w:pPr>
        <w:spacing w:after="120"/>
      </w:pPr>
      <w:r w:rsidRPr="00D56B68">
        <w:t>Възможността за прихващането на изключения на нива е изключително удобна. Тя позволява обработката на изключението да се направи на най-подходящото място. Нека илюстрираме това с прост пример-сравнение с остарели</w:t>
      </w:r>
      <w:r>
        <w:t>я вече подход с</w:t>
      </w:r>
      <w:r w:rsidRPr="00D56B68">
        <w:t xml:space="preserve"> </w:t>
      </w:r>
      <w:r>
        <w:t xml:space="preserve">връщане на </w:t>
      </w:r>
      <w:r w:rsidRPr="00D56B68">
        <w:t>кодове за грешка. Нека имаме следната структура от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C0ADC"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lang w:val="en-US"/>
              </w:rPr>
              <w:t>M</w:t>
            </w:r>
            <w:r w:rsidRPr="008031BA">
              <w:rPr>
                <w:rFonts w:ascii="Courier New" w:hAnsi="Courier New" w:cs="Courier New"/>
                <w:noProof/>
                <w:color w:val="000000"/>
                <w:szCs w:val="20"/>
              </w:rPr>
              <w:t>ethod3()</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ab/>
            </w:r>
            <w:r>
              <w:rPr>
                <w:rFonts w:ascii="Courier New" w:hAnsi="Courier New" w:cs="Courier New"/>
                <w:noProof/>
                <w:color w:val="000000"/>
                <w:szCs w:val="20"/>
                <w:lang w:val="en-US"/>
              </w:rPr>
              <w:t>M</w:t>
            </w:r>
            <w:r w:rsidRPr="008031BA">
              <w:rPr>
                <w:rFonts w:ascii="Courier New" w:hAnsi="Courier New" w:cs="Courier New"/>
                <w:noProof/>
                <w:color w:val="000000"/>
                <w:szCs w:val="20"/>
              </w:rPr>
              <w:t>ethod2();</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p>
          <w:p w:rsidR="006A0658" w:rsidRPr="008031BA" w:rsidRDefault="006A0658" w:rsidP="006A0658">
            <w:pPr>
              <w:autoSpaceDE w:val="0"/>
              <w:autoSpaceDN w:val="0"/>
              <w:adjustRightInd w:val="0"/>
              <w:spacing w:before="0"/>
              <w:jc w:val="left"/>
              <w:rPr>
                <w:rFonts w:ascii="Courier New" w:hAnsi="Courier New" w:cs="Courier New"/>
                <w:noProof/>
                <w:color w:val="000000"/>
                <w:szCs w:val="20"/>
              </w:rPr>
            </w:pPr>
            <w:r w:rsidRPr="008031BA">
              <w:rPr>
                <w:rFonts w:ascii="Courier New" w:hAnsi="Courier New" w:cs="Courier New"/>
                <w:noProof/>
                <w:color w:val="000000"/>
                <w:szCs w:val="20"/>
              </w:rPr>
              <w:t>Method2()</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ab/>
              <w:t>Method1();</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p>
          <w:p w:rsidR="006A0658" w:rsidRPr="008031BA" w:rsidRDefault="006A0658" w:rsidP="006A0658">
            <w:pPr>
              <w:autoSpaceDE w:val="0"/>
              <w:autoSpaceDN w:val="0"/>
              <w:adjustRightInd w:val="0"/>
              <w:spacing w:before="0"/>
              <w:jc w:val="left"/>
              <w:rPr>
                <w:rFonts w:ascii="Courier New" w:hAnsi="Courier New" w:cs="Courier New"/>
                <w:noProof/>
                <w:color w:val="000000"/>
                <w:szCs w:val="20"/>
              </w:rPr>
            </w:pPr>
            <w:r w:rsidRPr="008031BA">
              <w:rPr>
                <w:rFonts w:ascii="Courier New" w:hAnsi="Courier New" w:cs="Courier New"/>
                <w:noProof/>
                <w:color w:val="000000"/>
                <w:szCs w:val="20"/>
              </w:rPr>
              <w:t>Method1()</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color w:val="000000"/>
                <w:szCs w:val="20"/>
              </w:rPr>
              <w:tab/>
              <w:t>Read</w:t>
            </w:r>
            <w:r>
              <w:rPr>
                <w:rFonts w:ascii="Courier New" w:hAnsi="Courier New" w:cs="Courier New"/>
                <w:noProof/>
                <w:color w:val="000000"/>
                <w:szCs w:val="20"/>
                <w:lang w:val="en-US"/>
              </w:rPr>
              <w:t>F</w:t>
            </w:r>
            <w:r w:rsidRPr="008031BA">
              <w:rPr>
                <w:rFonts w:ascii="Courier New" w:hAnsi="Courier New" w:cs="Courier New"/>
                <w:noProof/>
                <w:color w:val="000000"/>
                <w:szCs w:val="20"/>
              </w:rPr>
              <w:t>ile();</w:t>
            </w:r>
          </w:p>
          <w:p w:rsidR="006A0658" w:rsidRPr="008031BA" w:rsidRDefault="006A0658" w:rsidP="006A0658">
            <w:pPr>
              <w:autoSpaceDE w:val="0"/>
              <w:autoSpaceDN w:val="0"/>
              <w:adjustRightInd w:val="0"/>
              <w:spacing w:before="0"/>
              <w:jc w:val="left"/>
              <w:rPr>
                <w:rFonts w:ascii="Courier New" w:hAnsi="Courier New" w:cs="Courier New"/>
                <w:noProof/>
                <w:szCs w:val="20"/>
                <w:lang w:eastAsia="en-US"/>
              </w:rPr>
            </w:pPr>
            <w:r w:rsidRPr="008031BA">
              <w:rPr>
                <w:rFonts w:ascii="Courier New" w:hAnsi="Courier New" w:cs="Courier New"/>
                <w:noProof/>
                <w:color w:val="000000"/>
                <w:szCs w:val="20"/>
              </w:rPr>
              <w:t>}</w:t>
            </w:r>
          </w:p>
        </w:tc>
      </w:tr>
    </w:tbl>
    <w:p w:rsidR="006A0658" w:rsidRPr="00D56B68" w:rsidRDefault="006A0658" w:rsidP="006A0658">
      <w:pPr>
        <w:spacing w:after="120"/>
      </w:pPr>
      <w:r w:rsidRPr="00D56B68">
        <w:t xml:space="preserve">Метода </w:t>
      </w:r>
      <w:r w:rsidRPr="00D56B68">
        <w:rPr>
          <w:rStyle w:val="Code"/>
        </w:rPr>
        <w:t>Method</w:t>
      </w:r>
      <w:r w:rsidRPr="00BE1E0E">
        <w:rPr>
          <w:rStyle w:val="Code"/>
        </w:rPr>
        <w:t>3()</w:t>
      </w:r>
      <w:r w:rsidRPr="00773213">
        <w:t xml:space="preserve"> </w:t>
      </w:r>
      <w:r w:rsidRPr="00D56B68">
        <w:t xml:space="preserve">извиква </w:t>
      </w:r>
      <w:r w:rsidRPr="00D56B68">
        <w:rPr>
          <w:rStyle w:val="Code"/>
        </w:rPr>
        <w:t>Method</w:t>
      </w:r>
      <w:r w:rsidRPr="00BE1E0E">
        <w:rPr>
          <w:rStyle w:val="Code"/>
        </w:rPr>
        <w:t>2()</w:t>
      </w:r>
      <w:r w:rsidRPr="00D56B68">
        <w:t xml:space="preserve">, който от своя страна извиква </w:t>
      </w:r>
      <w:r w:rsidRPr="00D56B68">
        <w:rPr>
          <w:rStyle w:val="Code"/>
        </w:rPr>
        <w:t>Method</w:t>
      </w:r>
      <w:r w:rsidRPr="00BE1E0E">
        <w:rPr>
          <w:rStyle w:val="Code"/>
        </w:rPr>
        <w:t>1()</w:t>
      </w:r>
      <w:r w:rsidRPr="00D56B68">
        <w:t xml:space="preserve"> където се вика </w:t>
      </w:r>
      <w:r>
        <w:rPr>
          <w:rStyle w:val="Code"/>
        </w:rPr>
        <w:t>R</w:t>
      </w:r>
      <w:r w:rsidRPr="00D56B68">
        <w:rPr>
          <w:rStyle w:val="Code"/>
        </w:rPr>
        <w:t>eadFile</w:t>
      </w:r>
      <w:r w:rsidRPr="00BE1E0E">
        <w:rPr>
          <w:rStyle w:val="Code"/>
        </w:rPr>
        <w:t>()</w:t>
      </w:r>
      <w:r w:rsidRPr="00D62956">
        <w:t xml:space="preserve">. Да предположим, че </w:t>
      </w:r>
      <w:r w:rsidRPr="00D56B68">
        <w:rPr>
          <w:rStyle w:val="Code"/>
        </w:rPr>
        <w:t>Method</w:t>
      </w:r>
      <w:r w:rsidRPr="00BE1E0E">
        <w:rPr>
          <w:rStyle w:val="Code"/>
        </w:rPr>
        <w:t>3()</w:t>
      </w:r>
      <w:r w:rsidRPr="00773213">
        <w:t xml:space="preserve"> </w:t>
      </w:r>
      <w:r w:rsidRPr="00D56B68">
        <w:t xml:space="preserve">е този, който се интересува от възможна възникнала грешка в метода </w:t>
      </w:r>
      <w:r>
        <w:rPr>
          <w:rStyle w:val="Code"/>
        </w:rPr>
        <w:t>R</w:t>
      </w:r>
      <w:r w:rsidRPr="00D56B68">
        <w:rPr>
          <w:rStyle w:val="Code"/>
        </w:rPr>
        <w:t>eadFile</w:t>
      </w:r>
      <w:r w:rsidRPr="00BE1E0E">
        <w:rPr>
          <w:rStyle w:val="Code"/>
        </w:rPr>
        <w:t>()</w:t>
      </w:r>
      <w:r w:rsidRPr="00D56B68">
        <w:t xml:space="preserve">. </w:t>
      </w:r>
      <w:r>
        <w:t>Ако възникне такава грешка в</w:t>
      </w:r>
      <w:r w:rsidRPr="00D56B68">
        <w:t xml:space="preserve"> </w:t>
      </w:r>
      <w:r>
        <w:rPr>
          <w:rStyle w:val="Code"/>
        </w:rPr>
        <w:t>R</w:t>
      </w:r>
      <w:r w:rsidRPr="00D56B68">
        <w:rPr>
          <w:rStyle w:val="Code"/>
        </w:rPr>
        <w:t>eadFile</w:t>
      </w:r>
      <w:r w:rsidRPr="00BE1E0E">
        <w:rPr>
          <w:rStyle w:val="Code"/>
        </w:rPr>
        <w:t>()</w:t>
      </w:r>
      <w:r w:rsidRPr="00F0711C">
        <w:t xml:space="preserve">, </w:t>
      </w:r>
      <w:r>
        <w:t xml:space="preserve">при традиционния подход с кодове на грешка прехвърлянето й до </w:t>
      </w:r>
      <w:r>
        <w:rPr>
          <w:rStyle w:val="Code"/>
        </w:rPr>
        <w:t>M</w:t>
      </w:r>
      <w:r w:rsidRPr="00D56B68">
        <w:rPr>
          <w:rStyle w:val="Code"/>
        </w:rPr>
        <w:t>ethod</w:t>
      </w:r>
      <w:r w:rsidRPr="00BE1E0E">
        <w:rPr>
          <w:rStyle w:val="Code"/>
        </w:rPr>
        <w:t>3()</w:t>
      </w:r>
      <w:r w:rsidRPr="00F0711C">
        <w:t xml:space="preserve"> </w:t>
      </w:r>
      <w:r>
        <w:t>не би било никак лес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C0ADC"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F0711C">
              <w:rPr>
                <w:rFonts w:ascii="Courier New" w:hAnsi="Courier New" w:cs="Courier New"/>
                <w:noProof/>
                <w:color w:val="0000FF"/>
                <w:szCs w:val="20"/>
                <w:lang w:val="en-US"/>
              </w:rPr>
              <w:t>void</w:t>
            </w:r>
            <w:r>
              <w:rPr>
                <w:rFonts w:ascii="Courier New" w:hAnsi="Courier New" w:cs="Courier New"/>
                <w:noProof/>
                <w:szCs w:val="20"/>
                <w:lang w:val="en-US"/>
              </w:rPr>
              <w:t xml:space="preserve"> </w:t>
            </w:r>
            <w:r w:rsidRPr="008031BA">
              <w:rPr>
                <w:rFonts w:ascii="Courier New" w:hAnsi="Courier New" w:cs="Courier New"/>
                <w:noProof/>
                <w:szCs w:val="20"/>
                <w:lang w:val="en-US"/>
              </w:rPr>
              <w:t>Method3()</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errorCode = Method2();</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process the error;</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DoThe</w:t>
            </w:r>
            <w:r w:rsidRPr="008031BA">
              <w:rPr>
                <w:rFonts w:ascii="Courier New" w:hAnsi="Courier New" w:cs="Courier New"/>
                <w:noProof/>
                <w:szCs w:val="20"/>
                <w:lang w:val="en-US"/>
              </w:rPr>
              <w:t>ActualWork();</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F0711C">
              <w:rPr>
                <w:rFonts w:ascii="Courier New" w:hAnsi="Courier New" w:cs="Courier New"/>
                <w:noProof/>
                <w:color w:val="0000FF"/>
                <w:szCs w:val="20"/>
                <w:lang w:val="en-US"/>
              </w:rPr>
              <w:t>int</w:t>
            </w:r>
            <w:r w:rsidRPr="008031BA">
              <w:rPr>
                <w:rFonts w:ascii="Courier New" w:hAnsi="Courier New" w:cs="Courier New"/>
                <w:noProof/>
                <w:szCs w:val="20"/>
                <w:lang w:val="en-US"/>
              </w:rPr>
              <w:t xml:space="preserve"> Method2()</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 xml:space="preserve">errorCode = </w:t>
            </w:r>
            <w:r>
              <w:rPr>
                <w:rFonts w:ascii="Courier New" w:hAnsi="Courier New" w:cs="Courier New"/>
                <w:noProof/>
                <w:szCs w:val="20"/>
                <w:lang w:val="en-US"/>
              </w:rPr>
              <w:t>M</w:t>
            </w:r>
            <w:r w:rsidRPr="008031BA">
              <w:rPr>
                <w:rFonts w:ascii="Courier New" w:hAnsi="Courier New" w:cs="Courier New"/>
                <w:noProof/>
                <w:szCs w:val="20"/>
                <w:lang w:val="en-US"/>
              </w:rPr>
              <w:t>ethod1();</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return</w:t>
            </w:r>
            <w:r w:rsidRPr="008031BA">
              <w:rPr>
                <w:rFonts w:ascii="Courier New" w:hAnsi="Courier New" w:cs="Courier New"/>
                <w:noProof/>
                <w:szCs w:val="20"/>
                <w:lang w:val="en-US"/>
              </w:rPr>
              <w:t xml:space="preserve"> errorCod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D</w:t>
            </w:r>
            <w:r w:rsidRPr="008031BA">
              <w:rPr>
                <w:rFonts w:ascii="Courier New" w:hAnsi="Courier New" w:cs="Courier New"/>
                <w:noProof/>
                <w:szCs w:val="20"/>
                <w:lang w:val="en-US"/>
              </w:rPr>
              <w:t>o</w:t>
            </w:r>
            <w:r>
              <w:rPr>
                <w:rFonts w:ascii="Courier New" w:hAnsi="Courier New" w:cs="Courier New"/>
                <w:noProof/>
                <w:szCs w:val="20"/>
                <w:lang w:val="en-US"/>
              </w:rPr>
              <w:t>The</w:t>
            </w:r>
            <w:r w:rsidRPr="008031BA">
              <w:rPr>
                <w:rFonts w:ascii="Courier New" w:hAnsi="Courier New" w:cs="Courier New"/>
                <w:noProof/>
                <w:szCs w:val="20"/>
                <w:lang w:val="en-US"/>
              </w:rPr>
              <w:t>ActualWork();</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F0711C">
              <w:rPr>
                <w:rFonts w:ascii="Courier New" w:hAnsi="Courier New" w:cs="Courier New"/>
                <w:noProof/>
                <w:color w:val="0000FF"/>
                <w:szCs w:val="20"/>
                <w:lang w:val="en-US"/>
              </w:rPr>
              <w:t>int</w:t>
            </w:r>
            <w:r w:rsidRPr="008031BA">
              <w:rPr>
                <w:rFonts w:ascii="Courier New" w:hAnsi="Courier New" w:cs="Courier New"/>
                <w:noProof/>
                <w:szCs w:val="20"/>
                <w:lang w:val="en-US"/>
              </w:rPr>
              <w:t xml:space="preserve"> </w:t>
            </w:r>
            <w:r>
              <w:rPr>
                <w:rFonts w:ascii="Courier New" w:hAnsi="Courier New" w:cs="Courier New"/>
                <w:noProof/>
                <w:szCs w:val="20"/>
                <w:lang w:val="en-US"/>
              </w:rPr>
              <w:t>M</w:t>
            </w:r>
            <w:r w:rsidRPr="008031BA">
              <w:rPr>
                <w:rFonts w:ascii="Courier New" w:hAnsi="Courier New" w:cs="Courier New"/>
                <w:noProof/>
                <w:szCs w:val="20"/>
                <w:lang w:val="en-US"/>
              </w:rPr>
              <w:t>ethod1()</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 xml:space="preserve">errorCode = </w:t>
            </w:r>
            <w:r>
              <w:rPr>
                <w:rFonts w:ascii="Courier New" w:hAnsi="Courier New" w:cs="Courier New"/>
                <w:noProof/>
                <w:szCs w:val="20"/>
                <w:lang w:val="en-US"/>
              </w:rPr>
              <w:t>R</w:t>
            </w:r>
            <w:r w:rsidRPr="008031BA">
              <w:rPr>
                <w:rFonts w:ascii="Courier New" w:hAnsi="Courier New" w:cs="Courier New"/>
                <w:noProof/>
                <w:szCs w:val="20"/>
                <w:lang w:val="en-US"/>
              </w:rPr>
              <w:t>eadFil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errorCode != </w:t>
            </w:r>
            <w:r w:rsidRPr="008031BA">
              <w:rPr>
                <w:rFonts w:ascii="Courier New" w:hAnsi="Courier New" w:cs="Courier New"/>
                <w:noProof/>
                <w:color w:val="A52A2A"/>
                <w:szCs w:val="20"/>
                <w:lang w:val="en-US"/>
              </w:rPr>
              <w:t>0</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return</w:t>
            </w:r>
            <w:r w:rsidRPr="008031BA">
              <w:rPr>
                <w:rFonts w:ascii="Courier New" w:hAnsi="Courier New" w:cs="Courier New"/>
                <w:noProof/>
                <w:szCs w:val="20"/>
                <w:lang w:val="en-US"/>
              </w:rPr>
              <w:t xml:space="preserve"> errorCod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el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Pr>
                <w:rFonts w:ascii="Courier New" w:hAnsi="Courier New" w:cs="Courier New"/>
                <w:noProof/>
                <w:szCs w:val="20"/>
                <w:lang w:val="en-US"/>
              </w:rPr>
              <w:t>D</w:t>
            </w:r>
            <w:r w:rsidRPr="008031BA">
              <w:rPr>
                <w:rFonts w:ascii="Courier New" w:hAnsi="Courier New" w:cs="Courier New"/>
                <w:noProof/>
                <w:szCs w:val="20"/>
                <w:lang w:val="en-US"/>
              </w:rPr>
              <w:t>o</w:t>
            </w:r>
            <w:r>
              <w:rPr>
                <w:rFonts w:ascii="Courier New" w:hAnsi="Courier New" w:cs="Courier New"/>
                <w:noProof/>
                <w:szCs w:val="20"/>
                <w:lang w:val="en-US"/>
              </w:rPr>
              <w:t>The</w:t>
            </w:r>
            <w:r w:rsidRPr="008031BA">
              <w:rPr>
                <w:rFonts w:ascii="Courier New" w:hAnsi="Courier New" w:cs="Courier New"/>
                <w:noProof/>
                <w:szCs w:val="20"/>
                <w:lang w:val="en-US"/>
              </w:rPr>
              <w:t>ActualWork();</w:t>
            </w:r>
          </w:p>
          <w:p w:rsidR="006A0658" w:rsidRPr="008031BA" w:rsidRDefault="006A0658" w:rsidP="006A0658">
            <w:pPr>
              <w:autoSpaceDE w:val="0"/>
              <w:autoSpaceDN w:val="0"/>
              <w:adjustRightInd w:val="0"/>
              <w:spacing w:before="0"/>
              <w:jc w:val="left"/>
              <w:rPr>
                <w:rFonts w:ascii="Courier New" w:hAnsi="Courier New" w:cs="Courier New"/>
                <w:noProof/>
                <w:color w:val="000000"/>
                <w:szCs w:val="20"/>
                <w:lang w:val="en-US"/>
              </w:rPr>
            </w:pPr>
            <w:r w:rsidRPr="008031BA">
              <w:rPr>
                <w:rFonts w:ascii="Courier New" w:hAnsi="Courier New" w:cs="Courier New"/>
                <w:noProof/>
                <w:szCs w:val="20"/>
                <w:lang w:val="en-US"/>
              </w:rPr>
              <w:t>}</w:t>
            </w:r>
          </w:p>
        </w:tc>
      </w:tr>
    </w:tbl>
    <w:p w:rsidR="006A0658" w:rsidRPr="00D56B68" w:rsidRDefault="006A0658" w:rsidP="006A0658">
      <w:pPr>
        <w:spacing w:after="120"/>
      </w:pPr>
      <w:r w:rsidRPr="00D56B68">
        <w:t xml:space="preserve">Като начало в </w:t>
      </w:r>
      <w:r w:rsidRPr="00D56B68">
        <w:rPr>
          <w:rStyle w:val="Code"/>
        </w:rPr>
        <w:t>Method</w:t>
      </w:r>
      <w:r w:rsidRPr="00BE1E0E">
        <w:rPr>
          <w:rStyle w:val="Code"/>
        </w:rPr>
        <w:t>1()</w:t>
      </w:r>
      <w:r w:rsidRPr="00D56B68">
        <w:rPr>
          <w:b/>
          <w:bCs/>
        </w:rPr>
        <w:t xml:space="preserve"> </w:t>
      </w:r>
      <w:r w:rsidRPr="00D56B68">
        <w:t xml:space="preserve">трябва анализираме кода за грешка връщан от метода </w:t>
      </w:r>
      <w:r>
        <w:rPr>
          <w:rStyle w:val="Code"/>
        </w:rPr>
        <w:t>R</w:t>
      </w:r>
      <w:r w:rsidRPr="00D56B68">
        <w:rPr>
          <w:rStyle w:val="Code"/>
        </w:rPr>
        <w:t>eadFile</w:t>
      </w:r>
      <w:r w:rsidRPr="00BE1E0E">
        <w:rPr>
          <w:rStyle w:val="Code"/>
        </w:rPr>
        <w:t>()</w:t>
      </w:r>
      <w:r w:rsidRPr="00D56B68">
        <w:t xml:space="preserve"> и евентуално да предадем на </w:t>
      </w:r>
      <w:r w:rsidRPr="00D56B68">
        <w:rPr>
          <w:rStyle w:val="Code"/>
        </w:rPr>
        <w:t>Method</w:t>
      </w:r>
      <w:r w:rsidRPr="00BE1E0E">
        <w:rPr>
          <w:rStyle w:val="Code"/>
        </w:rPr>
        <w:t>2()</w:t>
      </w:r>
      <w:r w:rsidRPr="00D56B68">
        <w:t xml:space="preserve">. В </w:t>
      </w:r>
      <w:r w:rsidRPr="00D56B68">
        <w:rPr>
          <w:rStyle w:val="Code"/>
        </w:rPr>
        <w:t>Method</w:t>
      </w:r>
      <w:r w:rsidRPr="00BE1E0E">
        <w:rPr>
          <w:rStyle w:val="Code"/>
        </w:rPr>
        <w:t xml:space="preserve">2() </w:t>
      </w:r>
      <w:r w:rsidRPr="00D56B68">
        <w:t xml:space="preserve">трябва да анализираме кода за грешка връщан от </w:t>
      </w:r>
      <w:r w:rsidRPr="00D56B68">
        <w:rPr>
          <w:rStyle w:val="Code"/>
        </w:rPr>
        <w:t>Method</w:t>
      </w:r>
      <w:r w:rsidRPr="00BE1E0E">
        <w:rPr>
          <w:rStyle w:val="Code"/>
        </w:rPr>
        <w:t>1()</w:t>
      </w:r>
      <w:r w:rsidRPr="00D56B68">
        <w:t xml:space="preserve"> и евентуално да го предадем на</w:t>
      </w:r>
      <w:r w:rsidRPr="00BE1E0E">
        <w:rPr>
          <w:rStyle w:val="Code"/>
        </w:rPr>
        <w:t xml:space="preserve"> </w:t>
      </w:r>
      <w:r w:rsidRPr="00D56B68">
        <w:rPr>
          <w:rStyle w:val="Code"/>
        </w:rPr>
        <w:t>Method</w:t>
      </w:r>
      <w:r w:rsidRPr="00BE1E0E">
        <w:rPr>
          <w:rStyle w:val="Code"/>
        </w:rPr>
        <w:t>3()</w:t>
      </w:r>
      <w:r w:rsidRPr="00D56B68">
        <w:t>, където да се обработи самата грешка.</w:t>
      </w:r>
    </w:p>
    <w:p w:rsidR="006A0658" w:rsidRPr="00D56B68" w:rsidRDefault="006A0658" w:rsidP="006A0658">
      <w:pPr>
        <w:spacing w:after="120"/>
      </w:pPr>
      <w:r w:rsidRPr="00D56B68">
        <w:t xml:space="preserve">Как можем да избегнем всичко това? Да си припомним, че </w:t>
      </w:r>
      <w:r>
        <w:t>средата за изпълнение</w:t>
      </w:r>
      <w:r w:rsidRPr="00D56B68">
        <w:t xml:space="preserve"> </w:t>
      </w:r>
      <w:r w:rsidRPr="00BE1E0E">
        <w:t>(</w:t>
      </w:r>
      <w:r>
        <w:rPr>
          <w:lang w:val="en-US"/>
        </w:rPr>
        <w:t>CLR</w:t>
      </w:r>
      <w:r w:rsidRPr="00BE1E0E">
        <w:t xml:space="preserve">) </w:t>
      </w:r>
      <w:r w:rsidRPr="00D56B68">
        <w:t>търси прихващане на изключения назад в стека на извикване на методите и позволява на всеки един от методите в стека да дефинира прихващане и обработка на изключени</w:t>
      </w:r>
      <w:r>
        <w:t>я</w:t>
      </w:r>
      <w:r w:rsidRPr="00D56B68">
        <w:t>т</w:t>
      </w:r>
      <w:r>
        <w:t>а</w:t>
      </w:r>
      <w:r w:rsidRPr="00D56B68">
        <w:t>. Ако метод</w:t>
      </w:r>
      <w:r>
        <w:t>ът</w:t>
      </w:r>
      <w:r w:rsidRPr="00D56B68">
        <w:t xml:space="preserve"> не е заинтере</w:t>
      </w:r>
      <w:r>
        <w:softHyphen/>
      </w:r>
      <w:r w:rsidRPr="00D56B68">
        <w:t>сован</w:t>
      </w:r>
      <w:r>
        <w:t xml:space="preserve"> да прихване някое изключение</w:t>
      </w:r>
      <w:r w:rsidRPr="00D56B68">
        <w:t xml:space="preserve">, </w:t>
      </w:r>
      <w:r>
        <w:t xml:space="preserve">то </w:t>
      </w:r>
      <w:r w:rsidRPr="00D56B68">
        <w:t xml:space="preserve">просто </w:t>
      </w:r>
      <w:r>
        <w:t xml:space="preserve">се </w:t>
      </w:r>
      <w:r w:rsidRPr="00D56B68">
        <w:t>препраща назад в стека</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C0ADC"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501F06">
              <w:rPr>
                <w:rFonts w:ascii="Courier New" w:hAnsi="Courier New" w:cs="Courier New"/>
                <w:noProof/>
                <w:color w:val="0000FF"/>
                <w:szCs w:val="20"/>
                <w:lang w:val="en-US"/>
              </w:rPr>
              <w:t>void</w:t>
            </w:r>
            <w:r>
              <w:rPr>
                <w:rFonts w:ascii="Courier New" w:hAnsi="Courier New" w:cs="Courier New"/>
                <w:noProof/>
                <w:szCs w:val="20"/>
                <w:lang w:val="en-US"/>
              </w:rPr>
              <w:t xml:space="preserve"> </w:t>
            </w:r>
            <w:r w:rsidRPr="008031BA">
              <w:rPr>
                <w:rFonts w:ascii="Courier New" w:hAnsi="Courier New" w:cs="Courier New"/>
                <w:noProof/>
                <w:szCs w:val="20"/>
                <w:lang w:val="en-US"/>
              </w:rPr>
              <w:t>Method3()</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tr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Method2();</w:t>
            </w:r>
          </w:p>
          <w:p w:rsidR="006A0658" w:rsidRPr="008031BA"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Exception 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process the exception;</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501F06">
              <w:rPr>
                <w:rFonts w:ascii="Courier New" w:hAnsi="Courier New" w:cs="Courier New"/>
                <w:noProof/>
                <w:color w:val="0000FF"/>
                <w:szCs w:val="20"/>
                <w:lang w:val="en-US"/>
              </w:rPr>
              <w:t>void</w:t>
            </w:r>
            <w:r>
              <w:rPr>
                <w:rFonts w:ascii="Courier New" w:hAnsi="Courier New" w:cs="Courier New"/>
                <w:noProof/>
                <w:szCs w:val="20"/>
                <w:lang w:val="en-US"/>
              </w:rPr>
              <w:t xml:space="preserve"> M</w:t>
            </w:r>
            <w:r w:rsidRPr="008031BA">
              <w:rPr>
                <w:rFonts w:ascii="Courier New" w:hAnsi="Courier New" w:cs="Courier New"/>
                <w:noProof/>
                <w:szCs w:val="20"/>
                <w:lang w:val="en-US"/>
              </w:rPr>
              <w:t>ethod2()</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szCs w:val="20"/>
                <w:lang w:val="en-US"/>
              </w:rPr>
              <w:t>M</w:t>
            </w:r>
            <w:r w:rsidRPr="008031BA">
              <w:rPr>
                <w:rFonts w:ascii="Courier New" w:hAnsi="Courier New" w:cs="Courier New"/>
                <w:noProof/>
                <w:szCs w:val="20"/>
                <w:lang w:val="en-US"/>
              </w:rPr>
              <w:t>ethod1();</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501F06">
              <w:rPr>
                <w:rFonts w:ascii="Courier New" w:hAnsi="Courier New" w:cs="Courier New"/>
                <w:noProof/>
                <w:color w:val="0000FF"/>
                <w:szCs w:val="20"/>
                <w:lang w:val="en-US"/>
              </w:rPr>
              <w:t>void</w:t>
            </w:r>
            <w:r>
              <w:rPr>
                <w:rFonts w:ascii="Courier New" w:hAnsi="Courier New" w:cs="Courier New"/>
                <w:noProof/>
                <w:szCs w:val="20"/>
                <w:lang w:val="en-US"/>
              </w:rPr>
              <w:t xml:space="preserve"> M</w:t>
            </w:r>
            <w:r w:rsidRPr="008031BA">
              <w:rPr>
                <w:rFonts w:ascii="Courier New" w:hAnsi="Courier New" w:cs="Courier New"/>
                <w:noProof/>
                <w:szCs w:val="20"/>
                <w:lang w:val="en-US"/>
              </w:rPr>
              <w:t>ethod1()</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szCs w:val="20"/>
                <w:lang w:val="en-US"/>
              </w:rPr>
              <w:t>R</w:t>
            </w:r>
            <w:r w:rsidRPr="008031BA">
              <w:rPr>
                <w:rFonts w:ascii="Courier New" w:hAnsi="Courier New" w:cs="Courier New"/>
                <w:noProof/>
                <w:szCs w:val="20"/>
                <w:lang w:val="en-US"/>
              </w:rPr>
              <w:t>eadFile();</w:t>
            </w:r>
          </w:p>
          <w:p w:rsidR="006A0658" w:rsidRPr="008031BA" w:rsidRDefault="006A0658" w:rsidP="006A0658">
            <w:pPr>
              <w:autoSpaceDE w:val="0"/>
              <w:autoSpaceDN w:val="0"/>
              <w:adjustRightInd w:val="0"/>
              <w:spacing w:before="0"/>
              <w:jc w:val="left"/>
              <w:rPr>
                <w:rFonts w:ascii="Courier New" w:hAnsi="Courier New" w:cs="Courier New"/>
                <w:noProof/>
                <w:color w:val="000000"/>
                <w:szCs w:val="20"/>
                <w:lang w:val="en-US"/>
              </w:rPr>
            </w:pPr>
            <w:r w:rsidRPr="008031BA">
              <w:rPr>
                <w:rFonts w:ascii="Courier New" w:hAnsi="Courier New" w:cs="Courier New"/>
                <w:noProof/>
                <w:szCs w:val="20"/>
                <w:lang w:val="en-US"/>
              </w:rPr>
              <w:t>}</w:t>
            </w:r>
          </w:p>
        </w:tc>
      </w:tr>
    </w:tbl>
    <w:p w:rsidR="006A0658" w:rsidRPr="00D56B68" w:rsidRDefault="006A0658" w:rsidP="006A0658">
      <w:pPr>
        <w:spacing w:after="120"/>
      </w:pPr>
      <w:r w:rsidRPr="00D56B68">
        <w:t>Ако възникне грешка при четенето на файл</w:t>
      </w:r>
      <w:r>
        <w:t>а</w:t>
      </w:r>
      <w:r w:rsidRPr="00D56B68">
        <w:t xml:space="preserve">, то тя ще се пропусне от </w:t>
      </w:r>
      <w:r w:rsidRPr="00D56B68">
        <w:rPr>
          <w:rStyle w:val="Code"/>
        </w:rPr>
        <w:t>Method</w:t>
      </w:r>
      <w:r w:rsidRPr="00BE1E0E">
        <w:rPr>
          <w:rStyle w:val="Code"/>
        </w:rPr>
        <w:t>1()</w:t>
      </w:r>
      <w:r w:rsidRPr="00D56B68">
        <w:t xml:space="preserve"> и</w:t>
      </w:r>
      <w:r w:rsidRPr="00BE1E0E">
        <w:rPr>
          <w:rStyle w:val="Code"/>
        </w:rPr>
        <w:t xml:space="preserve"> </w:t>
      </w:r>
      <w:r w:rsidRPr="00D56B68">
        <w:rPr>
          <w:rStyle w:val="Code"/>
        </w:rPr>
        <w:t>Method</w:t>
      </w:r>
      <w:r w:rsidRPr="00BE1E0E">
        <w:rPr>
          <w:rStyle w:val="Code"/>
        </w:rPr>
        <w:t xml:space="preserve">2() </w:t>
      </w:r>
      <w:r w:rsidRPr="00D56B68">
        <w:t>и ще се прихване и обработи чак в</w:t>
      </w:r>
      <w:r w:rsidRPr="00BE1E0E">
        <w:rPr>
          <w:rStyle w:val="Code"/>
        </w:rPr>
        <w:t xml:space="preserve"> </w:t>
      </w:r>
      <w:r w:rsidRPr="00D56B68">
        <w:rPr>
          <w:rStyle w:val="Code"/>
        </w:rPr>
        <w:t>Method</w:t>
      </w:r>
      <w:r w:rsidRPr="00BE1E0E">
        <w:rPr>
          <w:rStyle w:val="Code"/>
        </w:rPr>
        <w:t xml:space="preserve">3(), </w:t>
      </w:r>
      <w:r w:rsidRPr="00D56B68">
        <w:t xml:space="preserve">където всъщност е </w:t>
      </w:r>
      <w:r>
        <w:t>най-</w:t>
      </w:r>
      <w:r w:rsidRPr="00D56B68">
        <w:t>подходящото място за обработка на грешката.</w:t>
      </w:r>
      <w:r>
        <w:t xml:space="preserve"> Да си припомним отново най-важното правило: всеки метод трябва да прихваща само грешките, които е компетентен да обработи и трябва да пропуска всички останали грешки.</w:t>
      </w:r>
    </w:p>
    <w:p w:rsidR="006A0658" w:rsidRDefault="006A0658" w:rsidP="006A0658">
      <w:pPr>
        <w:pStyle w:val="Heading2"/>
      </w:pPr>
      <w:bookmarkStart w:id="1013" w:name="_Добри_практики_при"/>
      <w:bookmarkStart w:id="1014" w:name="_Toc243587513"/>
      <w:bookmarkStart w:id="1015" w:name="_Toc299461180"/>
      <w:bookmarkStart w:id="1016" w:name="_Toc299628641"/>
      <w:bookmarkEnd w:id="1013"/>
      <w:r w:rsidRPr="00D56B68">
        <w:t>Добри практики при работа с изключения</w:t>
      </w:r>
      <w:bookmarkEnd w:id="1014"/>
      <w:bookmarkEnd w:id="1015"/>
      <w:bookmarkEnd w:id="1016"/>
    </w:p>
    <w:p w:rsidR="006A0658" w:rsidRPr="00407148" w:rsidRDefault="006A0658" w:rsidP="006A0658">
      <w:r>
        <w:t>В настоящата секция ще дадем някои препоръки и утвърдени практики за правилно използване на механизмите на изключенията за обработка на грешки и необичайни ситуации. Това са важни правила, които трябва да запомните и следвате. Не ги пренебрегвайте!</w:t>
      </w:r>
    </w:p>
    <w:p w:rsidR="006A0658" w:rsidRPr="00BE1E0E" w:rsidRDefault="006A0658" w:rsidP="006A0658">
      <w:pPr>
        <w:pStyle w:val="Heading3"/>
      </w:pPr>
      <w:bookmarkStart w:id="1017" w:name="_Toc243587514"/>
      <w:bookmarkStart w:id="1018" w:name="_Кога_да_разчитаме"/>
      <w:bookmarkStart w:id="1019" w:name="_Toc299461181"/>
      <w:bookmarkEnd w:id="1018"/>
      <w:r w:rsidRPr="00D56B68">
        <w:t>Кога да разчитаме на изключения</w:t>
      </w:r>
      <w:r w:rsidRPr="00BE1E0E">
        <w:t>?</w:t>
      </w:r>
      <w:bookmarkEnd w:id="1017"/>
      <w:bookmarkEnd w:id="1019"/>
    </w:p>
    <w:p w:rsidR="006A0658" w:rsidRPr="00D56B68" w:rsidRDefault="006A0658" w:rsidP="006A0658">
      <w:r w:rsidRPr="00D56B68">
        <w:t>За да разберем кога е добре да разчитаме на изключения и кога не</w:t>
      </w:r>
      <w:r>
        <w:t>,</w:t>
      </w:r>
      <w:r w:rsidRPr="00D56B68">
        <w:t xml:space="preserve"> нека разгледаме следния пример</w:t>
      </w:r>
      <w:r>
        <w:t>: и</w:t>
      </w:r>
      <w:r w:rsidRPr="00D56B68">
        <w:t>маме програма, която отваря файл по зададен</w:t>
      </w:r>
      <w:r>
        <w:t>и</w:t>
      </w:r>
      <w:r w:rsidRPr="00D56B68">
        <w:t xml:space="preserve"> път и име</w:t>
      </w:r>
      <w:r>
        <w:t xml:space="preserve"> на файл</w:t>
      </w:r>
      <w:r w:rsidRPr="00D56B68">
        <w:t>. Потребителят може да обърка името на файла докато го пише. Тогава това събитие по-скоро трябва да се счита за нормално, а не за изключително.</w:t>
      </w:r>
    </w:p>
    <w:p w:rsidR="006A0658" w:rsidRPr="00D56B68" w:rsidRDefault="006A0658" w:rsidP="006A0658">
      <w:pPr>
        <w:spacing w:after="120"/>
      </w:pPr>
      <w:r w:rsidRPr="00D56B68">
        <w:t xml:space="preserve">Срещу подобно събитие </w:t>
      </w:r>
      <w:r>
        <w:t xml:space="preserve">можем да се </w:t>
      </w:r>
      <w:r w:rsidRPr="00D56B68">
        <w:t>защит</w:t>
      </w:r>
      <w:r>
        <w:t>им</w:t>
      </w:r>
      <w:r w:rsidRPr="00D56B68">
        <w:t xml:space="preserve"> като първо проверим дали файл</w:t>
      </w:r>
      <w:r>
        <w:t>ът</w:t>
      </w:r>
      <w:r w:rsidRPr="00D56B68">
        <w:t xml:space="preserve"> съществува и чак тогава </w:t>
      </w:r>
      <w:r>
        <w:t xml:space="preserve">да </w:t>
      </w:r>
      <w:r w:rsidRPr="00D56B68">
        <w:t>се опитаме да го отворим</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static</w:t>
            </w:r>
            <w:r w:rsidRPr="008031BA">
              <w:rPr>
                <w:rFonts w:ascii="Courier New" w:hAnsi="Courier New" w:cs="Courier New"/>
                <w:noProof/>
                <w:szCs w:val="20"/>
                <w:lang w:val="en-US"/>
              </w:rPr>
              <w:t xml:space="preserve"> </w:t>
            </w:r>
            <w:r w:rsidRPr="008031BA">
              <w:rPr>
                <w:rFonts w:ascii="Courier New" w:hAnsi="Courier New" w:cs="Courier New"/>
                <w:noProof/>
                <w:color w:val="0000FF"/>
                <w:szCs w:val="20"/>
                <w:lang w:val="en-US"/>
              </w:rPr>
              <w:t>void</w:t>
            </w:r>
            <w:r w:rsidRPr="008031BA">
              <w:rPr>
                <w:rFonts w:ascii="Courier New" w:hAnsi="Courier New" w:cs="Courier New"/>
                <w:noProof/>
                <w:szCs w:val="20"/>
                <w:lang w:val="en-US"/>
              </w:rPr>
              <w:t xml:space="preserve"> ReadFile(</w:t>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 xml:space="preserve"> file</w:t>
            </w:r>
            <w:r>
              <w:rPr>
                <w:rFonts w:ascii="Courier New" w:hAnsi="Courier New" w:cs="Courier New"/>
                <w:noProof/>
                <w:szCs w:val="20"/>
                <w:lang w:val="en-US"/>
              </w:rPr>
              <w:t>N</w:t>
            </w:r>
            <w:r w:rsidRPr="008031BA">
              <w:rPr>
                <w:rFonts w:ascii="Courier New" w:hAnsi="Courier New" w:cs="Courier New"/>
                <w:noProof/>
                <w:szCs w:val="20"/>
                <w:lang w:val="en-US"/>
              </w:rPr>
              <w:t>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File</w:t>
            </w:r>
            <w:r w:rsidRPr="008031BA">
              <w:rPr>
                <w:rFonts w:ascii="Courier New" w:hAnsi="Courier New" w:cs="Courier New"/>
                <w:noProof/>
                <w:szCs w:val="20"/>
                <w:lang w:val="en-US"/>
              </w:rPr>
              <w:t>.Exists(file</w:t>
            </w:r>
            <w:r>
              <w:rPr>
                <w:rFonts w:ascii="Courier New" w:hAnsi="Courier New" w:cs="Courier New"/>
                <w:noProof/>
                <w:szCs w:val="20"/>
                <w:lang w:val="en-US"/>
              </w:rPr>
              <w:t>N</w:t>
            </w:r>
            <w:r w:rsidRPr="008031BA">
              <w:rPr>
                <w:rFonts w:ascii="Courier New" w:hAnsi="Courier New" w:cs="Courier New"/>
                <w:noProof/>
                <w:szCs w:val="20"/>
                <w:lang w:val="en-US"/>
              </w:rPr>
              <w:t>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Console</w:t>
            </w:r>
            <w:r w:rsidRPr="008031BA">
              <w:rPr>
                <w:rFonts w:ascii="Courier New" w:hAnsi="Courier New" w:cs="Courier New"/>
                <w:noProof/>
                <w:szCs w:val="20"/>
                <w:lang w:val="en-US"/>
              </w:rPr>
              <w:t>.Writ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A31515"/>
                <w:szCs w:val="20"/>
                <w:lang w:val="en-US"/>
              </w:rPr>
              <w:t>"The file '{0}' does not exist."</w:t>
            </w:r>
            <w:r w:rsidRPr="008031BA">
              <w:rPr>
                <w:rFonts w:ascii="Courier New" w:hAnsi="Courier New" w:cs="Courier New"/>
                <w:noProof/>
                <w:szCs w:val="20"/>
                <w:lang w:val="en-US"/>
              </w:rPr>
              <w:t>, file</w:t>
            </w:r>
            <w:r>
              <w:rPr>
                <w:rFonts w:ascii="Courier New" w:hAnsi="Courier New" w:cs="Courier New"/>
                <w:noProof/>
                <w:szCs w:val="20"/>
                <w:lang w:val="en-US"/>
              </w:rPr>
              <w:t>N</w:t>
            </w:r>
            <w:r w:rsidRPr="008031BA">
              <w:rPr>
                <w:rFonts w:ascii="Courier New" w:hAnsi="Courier New" w:cs="Courier New"/>
                <w:noProof/>
                <w:szCs w:val="20"/>
                <w:lang w:val="en-US"/>
              </w:rPr>
              <w:t>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return</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StreamReader</w:t>
            </w:r>
            <w:r w:rsidRPr="008031BA">
              <w:rPr>
                <w:rFonts w:ascii="Courier New" w:hAnsi="Courier New" w:cs="Courier New"/>
                <w:noProof/>
                <w:szCs w:val="20"/>
                <w:lang w:val="en-US"/>
              </w:rPr>
              <w:t xml:space="preserve"> reader = </w:t>
            </w:r>
            <w:r w:rsidRPr="008031BA">
              <w:rPr>
                <w:rFonts w:ascii="Courier New" w:hAnsi="Courier New" w:cs="Courier New"/>
                <w:noProof/>
                <w:color w:val="0000FF"/>
                <w:szCs w:val="20"/>
                <w:lang w:val="en-US"/>
              </w:rPr>
              <w:t>new</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StreamReader</w:t>
            </w:r>
            <w:r w:rsidRPr="008031BA">
              <w:rPr>
                <w:rFonts w:ascii="Courier New" w:hAnsi="Courier New" w:cs="Courier New"/>
                <w:noProof/>
                <w:szCs w:val="20"/>
                <w:lang w:val="en-US"/>
              </w:rPr>
              <w:t>(file</w:t>
            </w:r>
            <w:r>
              <w:rPr>
                <w:rFonts w:ascii="Courier New" w:hAnsi="Courier New" w:cs="Courier New"/>
                <w:noProof/>
                <w:szCs w:val="20"/>
                <w:lang w:val="en-US"/>
              </w:rPr>
              <w:t>N</w:t>
            </w:r>
            <w:r w:rsidRPr="008031BA">
              <w:rPr>
                <w:rFonts w:ascii="Courier New" w:hAnsi="Courier New" w:cs="Courier New"/>
                <w:noProof/>
                <w:szCs w:val="20"/>
                <w:lang w:val="en-US"/>
              </w:rPr>
              <w:t>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Pr>
                <w:rFonts w:ascii="Courier New" w:hAnsi="Courier New" w:cs="Courier New"/>
                <w:noProof/>
                <w:color w:val="0000FF"/>
                <w:szCs w:val="20"/>
                <w:lang w:val="en-US"/>
              </w:rPr>
              <w:t xml:space="preserve">using </w:t>
            </w:r>
            <w:r w:rsidRPr="008031BA">
              <w:rPr>
                <w:rFonts w:ascii="Courier New" w:hAnsi="Courier New" w:cs="Courier New"/>
                <w:noProof/>
                <w:szCs w:val="20"/>
                <w:lang w:val="en-US"/>
              </w:rPr>
              <w:t>(reader)</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while</w:t>
            </w:r>
            <w:r w:rsidRPr="008031BA">
              <w:rPr>
                <w:rFonts w:ascii="Courier New" w:hAnsi="Courier New" w:cs="Courier New"/>
                <w:noProof/>
                <w:szCs w:val="20"/>
                <w:lang w:val="en-US"/>
              </w:rPr>
              <w:t xml:space="preserve"> (!reader.EndOfStream)</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 xml:space="preserve"> line = reader.Read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Console</w:t>
            </w:r>
            <w:r w:rsidRPr="008031BA">
              <w:rPr>
                <w:rFonts w:ascii="Courier New" w:hAnsi="Courier New" w:cs="Courier New"/>
                <w:noProof/>
                <w:szCs w:val="20"/>
                <w:lang w:val="en-US"/>
              </w:rPr>
              <w:t>.WriteLin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p>
        </w:tc>
      </w:tr>
    </w:tbl>
    <w:p w:rsidR="006A0658" w:rsidRPr="00D56B68" w:rsidRDefault="006A0658" w:rsidP="006A0658">
      <w:pPr>
        <w:spacing w:after="120"/>
      </w:pPr>
      <w:r>
        <w:t>Ако изпълним метода и файлът липсва, ще получим следното съобщение на конзолата</w:t>
      </w:r>
      <w:r w:rsidRPr="00D56B6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Style w:val="Code"/>
                <w:rFonts w:cs="Courier New"/>
                <w:szCs w:val="20"/>
              </w:rPr>
            </w:pPr>
            <w:r w:rsidRPr="008031BA">
              <w:rPr>
                <w:rStyle w:val="Code"/>
                <w:rFonts w:cs="Courier New"/>
                <w:szCs w:val="20"/>
              </w:rPr>
              <w:t>The file 'WrongTextFile.txt' does not exist.</w:t>
            </w:r>
          </w:p>
        </w:tc>
      </w:tr>
    </w:tbl>
    <w:p w:rsidR="006A0658" w:rsidRPr="00D56B68" w:rsidRDefault="006A0658" w:rsidP="006A0658">
      <w:pPr>
        <w:spacing w:after="120"/>
      </w:pPr>
      <w:r>
        <w:t>Другият вариант да имплементираме същата логика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static</w:t>
            </w:r>
            <w:r w:rsidRPr="008031BA">
              <w:rPr>
                <w:rFonts w:ascii="Courier New" w:hAnsi="Courier New" w:cs="Courier New"/>
                <w:noProof/>
                <w:szCs w:val="20"/>
                <w:lang w:val="en-US"/>
              </w:rPr>
              <w:t xml:space="preserve"> </w:t>
            </w:r>
            <w:r w:rsidRPr="008031BA">
              <w:rPr>
                <w:rFonts w:ascii="Courier New" w:hAnsi="Courier New" w:cs="Courier New"/>
                <w:noProof/>
                <w:color w:val="0000FF"/>
                <w:szCs w:val="20"/>
                <w:lang w:val="en-US"/>
              </w:rPr>
              <w:t>void</w:t>
            </w:r>
            <w:r w:rsidRPr="008031BA">
              <w:rPr>
                <w:rFonts w:ascii="Courier New" w:hAnsi="Courier New" w:cs="Courier New"/>
                <w:noProof/>
                <w:szCs w:val="20"/>
                <w:lang w:val="en-US"/>
              </w:rPr>
              <w:t xml:space="preserve"> ReadFile(</w:t>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 xml:space="preserve"> filen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StreamReader</w:t>
            </w:r>
            <w:r w:rsidRPr="008031BA">
              <w:rPr>
                <w:rFonts w:ascii="Courier New" w:hAnsi="Courier New" w:cs="Courier New"/>
                <w:noProof/>
                <w:szCs w:val="20"/>
                <w:lang w:val="en-US"/>
              </w:rPr>
              <w:t xml:space="preserve"> reader = </w:t>
            </w:r>
            <w:r w:rsidRPr="008031BA">
              <w:rPr>
                <w:rFonts w:ascii="Courier New" w:hAnsi="Courier New" w:cs="Courier New"/>
                <w:noProof/>
                <w:color w:val="0000FF"/>
                <w:szCs w:val="20"/>
                <w:lang w:val="en-US"/>
              </w:rPr>
              <w:t>null</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tr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 xml:space="preserve">reader = </w:t>
            </w:r>
            <w:r w:rsidRPr="008031BA">
              <w:rPr>
                <w:rFonts w:ascii="Courier New" w:hAnsi="Courier New" w:cs="Courier New"/>
                <w:noProof/>
                <w:color w:val="0000FF"/>
                <w:szCs w:val="20"/>
                <w:lang w:val="en-US"/>
              </w:rPr>
              <w:t>new</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StreamReader</w:t>
            </w:r>
            <w:r w:rsidRPr="008031BA">
              <w:rPr>
                <w:rFonts w:ascii="Courier New" w:hAnsi="Courier New" w:cs="Courier New"/>
                <w:noProof/>
                <w:szCs w:val="20"/>
                <w:lang w:val="en-US"/>
              </w:rPr>
              <w:t>(filen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while</w:t>
            </w:r>
            <w:r w:rsidRPr="008031BA">
              <w:rPr>
                <w:rFonts w:ascii="Courier New" w:hAnsi="Courier New" w:cs="Courier New"/>
                <w:noProof/>
                <w:szCs w:val="20"/>
                <w:lang w:val="en-US"/>
              </w:rPr>
              <w:t xml:space="preserve"> (!reader.EndOfStream)</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 xml:space="preserve"> line = reader.Read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Console</w:t>
            </w:r>
            <w:r w:rsidRPr="008031BA">
              <w:rPr>
                <w:rFonts w:ascii="Courier New" w:hAnsi="Courier New" w:cs="Courier New"/>
                <w:noProof/>
                <w:szCs w:val="20"/>
                <w:lang w:val="en-US"/>
              </w:rPr>
              <w:t>.WriteLin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reader.Clo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FileNotFoundException</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Default="006A0658" w:rsidP="006A0658">
            <w:pPr>
              <w:autoSpaceDE w:val="0"/>
              <w:autoSpaceDN w:val="0"/>
              <w:adjustRightInd w:val="0"/>
              <w:spacing w:before="0"/>
              <w:jc w:val="left"/>
              <w:rPr>
                <w:rFonts w:ascii="Courier New" w:hAnsi="Courier New" w:cs="Courier New"/>
                <w:noProof/>
                <w:szCs w:val="20"/>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Console</w:t>
            </w:r>
            <w:r w:rsidRPr="008031BA">
              <w:rPr>
                <w:rFonts w:ascii="Courier New" w:hAnsi="Courier New" w:cs="Courier New"/>
                <w:noProof/>
                <w:szCs w:val="20"/>
                <w:lang w:val="en-US"/>
              </w:rPr>
              <w:t>.WriteLin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A31515"/>
                <w:szCs w:val="20"/>
                <w:lang w:val="en-US"/>
              </w:rPr>
              <w:t>"The file '{0}' does not exist."</w:t>
            </w:r>
            <w:r>
              <w:rPr>
                <w:rFonts w:ascii="Courier New" w:hAnsi="Courier New" w:cs="Courier New"/>
                <w:noProof/>
                <w:szCs w:val="20"/>
                <w:lang w:val="en-US"/>
              </w:rPr>
              <w:t>,</w:t>
            </w:r>
            <w:r>
              <w:rPr>
                <w:rFonts w:ascii="Courier New" w:hAnsi="Courier New" w:cs="Courier New"/>
                <w:noProof/>
                <w:szCs w:val="20"/>
              </w:rPr>
              <w:t xml:space="preserve"> </w:t>
            </w:r>
            <w:r w:rsidRPr="008031BA">
              <w:rPr>
                <w:rFonts w:ascii="Courier New" w:hAnsi="Courier New" w:cs="Courier New"/>
                <w:noProof/>
                <w:szCs w:val="20"/>
                <w:lang w:val="en-US"/>
              </w:rPr>
              <w:t>filen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finall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if</w:t>
            </w:r>
            <w:r w:rsidRPr="008031BA">
              <w:rPr>
                <w:rFonts w:ascii="Courier New" w:hAnsi="Courier New" w:cs="Courier New"/>
                <w:noProof/>
                <w:szCs w:val="20"/>
                <w:lang w:val="en-US"/>
              </w:rPr>
              <w:t xml:space="preserve"> (reader != </w:t>
            </w:r>
            <w:r w:rsidRPr="008031BA">
              <w:rPr>
                <w:rFonts w:ascii="Courier New" w:hAnsi="Courier New" w:cs="Courier New"/>
                <w:noProof/>
                <w:color w:val="0000FF"/>
                <w:szCs w:val="20"/>
                <w:lang w:val="en-US"/>
              </w:rPr>
              <w:t>null</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r>
            <w:r w:rsidRPr="008031BA">
              <w:rPr>
                <w:rFonts w:ascii="Courier New" w:hAnsi="Courier New" w:cs="Courier New"/>
                <w:noProof/>
                <w:szCs w:val="20"/>
                <w:lang w:val="en-US"/>
              </w:rPr>
              <w:tab/>
              <w:t>reader.Clos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p>
        </w:tc>
      </w:tr>
    </w:tbl>
    <w:p w:rsidR="006A0658" w:rsidRPr="00407148" w:rsidRDefault="006A0658" w:rsidP="006A0658">
      <w:pPr>
        <w:spacing w:after="120"/>
      </w:pPr>
      <w:r>
        <w:t>По принцип вторият вариант се счита за по-лош, тъй като изключенията трябва да се ползват за изключителни ситуации, а липсата на файла в нашия случай е по-скоро обичайна ситуация.</w:t>
      </w:r>
    </w:p>
    <w:p w:rsidR="006A0658" w:rsidRPr="00D56B68" w:rsidRDefault="006A0658" w:rsidP="006A0658">
      <w:pPr>
        <w:spacing w:after="120"/>
      </w:pPr>
      <w:r>
        <w:t>Недобра</w:t>
      </w:r>
      <w:r w:rsidRPr="00D56B68">
        <w:t xml:space="preserve"> практика е да се разчита на изключения за обработка на очак</w:t>
      </w:r>
      <w:r>
        <w:softHyphen/>
      </w:r>
      <w:r w:rsidRPr="00D56B68">
        <w:t xml:space="preserve">вани събития и от </w:t>
      </w:r>
      <w:r>
        <w:t xml:space="preserve">още една </w:t>
      </w:r>
      <w:r w:rsidRPr="00D56B68">
        <w:t>гледна точка</w:t>
      </w:r>
      <w:r>
        <w:t>:</w:t>
      </w:r>
      <w:r w:rsidRPr="00D56B68">
        <w:t xml:space="preserve"> производителност. Хвърлянето на изклю</w:t>
      </w:r>
      <w:r>
        <w:softHyphen/>
      </w:r>
      <w:r w:rsidRPr="00D56B68">
        <w:t>чение е бавна операция</w:t>
      </w:r>
      <w:r>
        <w:t xml:space="preserve">, защото </w:t>
      </w:r>
      <w:r w:rsidRPr="00D56B68">
        <w:t xml:space="preserve">трябва да се </w:t>
      </w:r>
      <w:r>
        <w:t xml:space="preserve">създаден обект, съдържащ изключението, да се </w:t>
      </w:r>
      <w:r w:rsidRPr="00D56B68">
        <w:t xml:space="preserve">инициализира </w:t>
      </w:r>
      <w:r w:rsidRPr="009D0D4A">
        <w:rPr>
          <w:lang w:val="en-US"/>
        </w:rPr>
        <w:t>stack</w:t>
      </w:r>
      <w:r w:rsidRPr="00BE1E0E">
        <w:t xml:space="preserve"> </w:t>
      </w:r>
      <w:r w:rsidRPr="009D0D4A">
        <w:rPr>
          <w:lang w:val="en-US"/>
        </w:rPr>
        <w:t>trace</w:t>
      </w:r>
      <w:r w:rsidRPr="00D56B68">
        <w:t>, да се открие обработчик на това изключение</w:t>
      </w:r>
      <w:r>
        <w:t xml:space="preserve"> и т.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56B6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56B68" w:rsidRDefault="006A7979" w:rsidP="006A0658">
            <w:pPr>
              <w:spacing w:before="0"/>
              <w:jc w:val="center"/>
            </w:pPr>
            <w:r>
              <w:rPr>
                <w:noProof/>
                <w:lang w:val="en-US" w:eastAsia="en-US"/>
              </w:rPr>
              <w:drawing>
                <wp:inline distT="0" distB="0" distL="0" distR="0">
                  <wp:extent cx="323850" cy="323850"/>
                  <wp:effectExtent l="0" t="0" r="0" b="0"/>
                  <wp:docPr id="147" name="Picture 1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FC2CC4" w:rsidRDefault="006A0658" w:rsidP="006A0658">
            <w:pPr>
              <w:pStyle w:val="WarningMessage"/>
            </w:pPr>
            <w:r w:rsidRPr="00FC2CC4">
              <w:t>Точната граница между очаквано и неочаквано поведение е трудно да бъде ясно дефинирана. Най-общо очаквано събитие е нещо свързано с функцио</w:t>
            </w:r>
            <w:r w:rsidRPr="00FC2CC4">
              <w:softHyphen/>
              <w:t>налността на програ</w:t>
            </w:r>
            <w:r w:rsidRPr="00FC2CC4">
              <w:softHyphen/>
              <w:t>мата. Въвеждането на грешно име на файла е пример за такова. Спирането на тока докато работи програма</w:t>
            </w:r>
            <w:r>
              <w:t>та</w:t>
            </w:r>
            <w:r w:rsidRPr="00FC2CC4">
              <w:t>, обаче не е очаквано събитие.</w:t>
            </w:r>
          </w:p>
        </w:tc>
      </w:tr>
    </w:tbl>
    <w:p w:rsidR="006A0658" w:rsidRPr="00D56B68" w:rsidRDefault="006A0658" w:rsidP="006A0658">
      <w:pPr>
        <w:pStyle w:val="Heading3"/>
      </w:pPr>
      <w:bookmarkStart w:id="1020" w:name="_Toc243587515"/>
      <w:bookmarkStart w:id="1021" w:name="_Toc299461182"/>
      <w:r w:rsidRPr="00D56B68">
        <w:t>Да хвърляме ли изключения на потребителя?</w:t>
      </w:r>
      <w:bookmarkEnd w:id="1020"/>
      <w:bookmarkEnd w:id="1021"/>
    </w:p>
    <w:p w:rsidR="006A0658" w:rsidRDefault="006A0658" w:rsidP="006A0658">
      <w:r w:rsidRPr="00D56B68">
        <w:t xml:space="preserve">Изключенията са неясни и объркващи за обикновения потребител. </w:t>
      </w:r>
      <w:r>
        <w:t>Те с</w:t>
      </w:r>
      <w:r w:rsidRPr="00D56B68">
        <w:t xml:space="preserve">ъздават впечатление за лошо написана програма, която </w:t>
      </w:r>
      <w:r>
        <w:t>"</w:t>
      </w:r>
      <w:r w:rsidRPr="00D56B68">
        <w:t>гърми некон</w:t>
      </w:r>
      <w:r>
        <w:softHyphen/>
      </w:r>
      <w:r w:rsidRPr="00D56B68">
        <w:t>тролирано</w:t>
      </w:r>
      <w:r>
        <w:t>"</w:t>
      </w:r>
      <w:r w:rsidRPr="00D56B68">
        <w:t xml:space="preserve"> и </w:t>
      </w:r>
      <w:r>
        <w:t>"</w:t>
      </w:r>
      <w:r w:rsidRPr="00D56B68">
        <w:t>има бъгове</w:t>
      </w:r>
      <w:r>
        <w:t>"</w:t>
      </w:r>
      <w:r w:rsidRPr="00D56B68">
        <w:t>.</w:t>
      </w:r>
      <w:r>
        <w:t xml:space="preserve"> Представете си какво ще си помисли една въз</w:t>
      </w:r>
      <w:r>
        <w:softHyphen/>
        <w:t>растна служителка (с оглед на дадения пример), която въвежда фактури, ако внезапно приложението й покаже следния диалог:</w:t>
      </w:r>
    </w:p>
    <w:p w:rsidR="006A0658" w:rsidRPr="002E0E6A" w:rsidRDefault="006A7979" w:rsidP="006A0658">
      <w:pPr>
        <w:jc w:val="center"/>
      </w:pPr>
      <w:r>
        <w:rPr>
          <w:noProof/>
          <w:lang w:val="en-US" w:eastAsia="en-US"/>
        </w:rPr>
        <w:drawing>
          <wp:inline distT="0" distB="0" distL="0" distR="0">
            <wp:extent cx="4362450" cy="4762500"/>
            <wp:effectExtent l="0" t="0" r="0" b="0"/>
            <wp:docPr id="148" name="Picture 148" descr="Dem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emo4"/>
                    <pic:cNvPicPr>
                      <a:picLocks noChangeAspect="1" noChangeArrowheads="1"/>
                    </pic:cNvPicPr>
                  </pic:nvPicPr>
                  <pic:blipFill>
                    <a:blip r:embed="rId450">
                      <a:extLst>
                        <a:ext uri="{28A0092B-C50C-407E-A947-70E740481C1C}">
                          <a14:useLocalDpi xmlns:a14="http://schemas.microsoft.com/office/drawing/2010/main" val="0"/>
                        </a:ext>
                      </a:extLst>
                    </a:blip>
                    <a:srcRect l="2444" t="4749" r="2264" b="1524"/>
                    <a:stretch>
                      <a:fillRect/>
                    </a:stretch>
                  </pic:blipFill>
                  <pic:spPr bwMode="auto">
                    <a:xfrm>
                      <a:off x="0" y="0"/>
                      <a:ext cx="4362450" cy="4762500"/>
                    </a:xfrm>
                    <a:prstGeom prst="rect">
                      <a:avLst/>
                    </a:prstGeom>
                    <a:noFill/>
                    <a:ln>
                      <a:noFill/>
                    </a:ln>
                  </pic:spPr>
                </pic:pic>
              </a:graphicData>
            </a:graphic>
          </wp:inline>
        </w:drawing>
      </w:r>
    </w:p>
    <w:p w:rsidR="006A0658" w:rsidRDefault="006A0658" w:rsidP="006A0658">
      <w:r>
        <w:t>Този диалог е много подходящ за технически лица (например програмисти и администратори), но е изключително неподходящ за крайния потре</w:t>
      </w:r>
      <w:r>
        <w:softHyphen/>
        <w:t>бител (особено, когато той няма технически познания).</w:t>
      </w:r>
    </w:p>
    <w:p w:rsidR="006A0658" w:rsidRPr="00BE1E0E" w:rsidRDefault="006A0658" w:rsidP="006A0658">
      <w:r>
        <w:t>Вместо този диалог можем да покажем друг, много по-дружелюбен и разбираем за обикновения потребител диалог</w:t>
      </w:r>
      <w:r w:rsidRPr="00BE1E0E">
        <w:t>:</w:t>
      </w:r>
    </w:p>
    <w:p w:rsidR="006A0658" w:rsidRPr="005E1CFD" w:rsidRDefault="006A7979" w:rsidP="00F368B6">
      <w:pPr>
        <w:jc w:val="center"/>
        <w:rPr>
          <w:lang w:val="en-US"/>
        </w:rPr>
      </w:pPr>
      <w:r>
        <w:rPr>
          <w:noProof/>
          <w:lang w:val="en-US" w:eastAsia="en-US"/>
        </w:rPr>
        <w:drawing>
          <wp:inline distT="0" distB="0" distL="0" distR="0">
            <wp:extent cx="4533900" cy="3562350"/>
            <wp:effectExtent l="0" t="0" r="0" b="0"/>
            <wp:docPr id="149" name="Picture 149" descr="Dem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mo5"/>
                    <pic:cNvPicPr>
                      <a:picLocks noChangeAspect="1" noChangeArrowheads="1"/>
                    </pic:cNvPicPr>
                  </pic:nvPicPr>
                  <pic:blipFill>
                    <a:blip r:embed="rId449">
                      <a:extLst>
                        <a:ext uri="{28A0092B-C50C-407E-A947-70E740481C1C}">
                          <a14:useLocalDpi xmlns:a14="http://schemas.microsoft.com/office/drawing/2010/main" val="0"/>
                        </a:ext>
                      </a:extLst>
                    </a:blip>
                    <a:srcRect l="1477" t="3215" r="1668" b="1845"/>
                    <a:stretch>
                      <a:fillRect/>
                    </a:stretch>
                  </pic:blipFill>
                  <pic:spPr bwMode="auto">
                    <a:xfrm>
                      <a:off x="0" y="0"/>
                      <a:ext cx="4533900" cy="3562350"/>
                    </a:xfrm>
                    <a:prstGeom prst="rect">
                      <a:avLst/>
                    </a:prstGeom>
                    <a:noFill/>
                    <a:ln>
                      <a:noFill/>
                    </a:ln>
                  </pic:spPr>
                </pic:pic>
              </a:graphicData>
            </a:graphic>
          </wp:inline>
        </w:drawing>
      </w:r>
    </w:p>
    <w:p w:rsidR="006A0658" w:rsidRDefault="006A0658" w:rsidP="006A0658">
      <w:pPr>
        <w:spacing w:after="120"/>
        <w:rPr>
          <w:lang w:val="en-US"/>
        </w:rPr>
      </w:pPr>
      <w:r>
        <w:t>Това е добрият начин да показваме съобщения за грешка: хем да има разбираемо съобщение на езика на потребителя (в случая на български език), хем да има и техническа информация, която може да бъде извлечена при нужда, но не се показва в самото начало, за да не стряска потребителите.</w:t>
      </w:r>
    </w:p>
    <w:p w:rsidR="006A0658" w:rsidRPr="00BE1E0E" w:rsidRDefault="006A0658" w:rsidP="006A0658">
      <w:r w:rsidRPr="00D56B68">
        <w:t>Препоръчително е изключения, които не са хванати от никой</w:t>
      </w:r>
      <w:r>
        <w:t xml:space="preserve"> (</w:t>
      </w:r>
      <w:r w:rsidRPr="00D56B68">
        <w:t xml:space="preserve">такива може да са само </w:t>
      </w:r>
      <w:r w:rsidRPr="009D0D4A">
        <w:rPr>
          <w:lang w:val="en-US"/>
        </w:rPr>
        <w:t>runtime</w:t>
      </w:r>
      <w:r w:rsidRPr="00D56B68">
        <w:t xml:space="preserve"> изключенията</w:t>
      </w:r>
      <w:r>
        <w:t>),</w:t>
      </w:r>
      <w:r w:rsidRPr="00D56B68">
        <w:t xml:space="preserve"> да се хващат от общ глобален </w:t>
      </w:r>
      <w:r>
        <w:t>"при</w:t>
      </w:r>
      <w:r w:rsidRPr="00D56B68">
        <w:t>хващач</w:t>
      </w:r>
      <w:r>
        <w:t>"</w:t>
      </w:r>
      <w:r w:rsidRPr="00D56B68">
        <w:t>, който да ги записва (в най-общия случай) някъде</w:t>
      </w:r>
      <w:r>
        <w:t xml:space="preserve"> по твърдия диск</w:t>
      </w:r>
      <w:r w:rsidRPr="00D56B68">
        <w:t xml:space="preserve">, а на потребителя да показва </w:t>
      </w:r>
      <w:r>
        <w:t>"</w:t>
      </w:r>
      <w:r w:rsidRPr="00D56B68">
        <w:t>приятелско</w:t>
      </w:r>
      <w:r>
        <w:t>"</w:t>
      </w:r>
      <w:r w:rsidRPr="00D56B68">
        <w:t xml:space="preserve"> съобщение в стил: </w:t>
      </w:r>
      <w:r>
        <w:t>"Възникна</w:t>
      </w:r>
      <w:r w:rsidRPr="00D56B68">
        <w:t xml:space="preserve"> грешка, опитайте по-късно</w:t>
      </w:r>
      <w:r>
        <w:t>"</w:t>
      </w:r>
      <w:r w:rsidRPr="00D56B68">
        <w:t>.</w:t>
      </w:r>
      <w:r>
        <w:t xml:space="preserve"> Добре е винаги да показвате освен съобще</w:t>
      </w:r>
      <w:r>
        <w:softHyphen/>
        <w:t>ние разбираемо за потребителя и техническа информация (</w:t>
      </w:r>
      <w:r w:rsidRPr="009D0D4A">
        <w:rPr>
          <w:lang w:val="en-US"/>
        </w:rPr>
        <w:t>stack</w:t>
      </w:r>
      <w:r w:rsidRPr="00BE1E0E">
        <w:t xml:space="preserve"> </w:t>
      </w:r>
      <w:r w:rsidRPr="009D0D4A">
        <w:rPr>
          <w:lang w:val="en-US"/>
        </w:rPr>
        <w:t>trace</w:t>
      </w:r>
      <w:r>
        <w:t>), която обаче да е достъпна само ако потребителят я поиска</w:t>
      </w:r>
      <w:r w:rsidRPr="00BE1E0E">
        <w:t>.</w:t>
      </w:r>
    </w:p>
    <w:p w:rsidR="006A0658" w:rsidRDefault="006A0658" w:rsidP="006A0658">
      <w:pPr>
        <w:pStyle w:val="Heading3"/>
      </w:pPr>
      <w:bookmarkStart w:id="1022" w:name="_Toc243587516"/>
      <w:bookmarkStart w:id="1023" w:name="_Toc299461183"/>
      <w:r>
        <w:t>Хвърляйте изключенията на съответното ниво на абстракция!</w:t>
      </w:r>
      <w:bookmarkEnd w:id="1022"/>
      <w:bookmarkEnd w:id="1023"/>
    </w:p>
    <w:p w:rsidR="006A0658" w:rsidRPr="00E2008C" w:rsidRDefault="006A0658" w:rsidP="006A0658">
      <w:r w:rsidRPr="00E2008C">
        <w:t xml:space="preserve">Когато хвърляте ваши изключения, съобразявайте се с абстракциите, в контекста, на които работи вашият метод. Например, ако вашият метод се отнася за работа с масиви, може да хвърлите </w:t>
      </w:r>
      <w:r w:rsidRPr="00E2008C">
        <w:rPr>
          <w:rStyle w:val="Code"/>
        </w:rPr>
        <w:t>IndexOutOfRange</w:t>
      </w:r>
      <w:r>
        <w:rPr>
          <w:rStyle w:val="Code"/>
        </w:rPr>
        <w:t>Exception</w:t>
      </w:r>
      <w:r w:rsidRPr="00E2008C">
        <w:t xml:space="preserve"> или </w:t>
      </w:r>
      <w:r w:rsidRPr="00E2008C">
        <w:rPr>
          <w:rStyle w:val="Code"/>
        </w:rPr>
        <w:t>Null</w:t>
      </w:r>
      <w:r>
        <w:rPr>
          <w:rStyle w:val="Code"/>
        </w:rPr>
        <w:t>Reference</w:t>
      </w:r>
      <w:r w:rsidRPr="00E2008C">
        <w:rPr>
          <w:rStyle w:val="Code"/>
        </w:rPr>
        <w:t>Exception</w:t>
      </w:r>
      <w:r w:rsidRPr="00E2008C">
        <w:t xml:space="preserve">, тъй като вашият метод работи на ниско ниво и оперира директно с паметта и с елементите на масивите. Ако, обаче имате метод, който извършва олихвяване на всички сметки в една банка, той не трябва да хвърля </w:t>
      </w:r>
      <w:r w:rsidRPr="00E2008C">
        <w:rPr>
          <w:rStyle w:val="Code"/>
        </w:rPr>
        <w:t>IndexOutOfRange</w:t>
      </w:r>
      <w:r>
        <w:rPr>
          <w:rStyle w:val="Code"/>
        </w:rPr>
        <w:t>Exception</w:t>
      </w:r>
      <w:r w:rsidRPr="00E2008C">
        <w:t xml:space="preserve">, тъй като това изключение не е от бизнес областта на банковия сектор и олихвяването. Нормално е олихвяването </w:t>
      </w:r>
      <w:r>
        <w:t xml:space="preserve">в банковия софтуер </w:t>
      </w:r>
      <w:r w:rsidRPr="00E2008C">
        <w:t xml:space="preserve">да хвърли изключение </w:t>
      </w:r>
      <w:r w:rsidRPr="00E2008C">
        <w:rPr>
          <w:rStyle w:val="Code"/>
        </w:rPr>
        <w:t>InvalidInterestException</w:t>
      </w:r>
      <w:r w:rsidRPr="00E2008C">
        <w:t xml:space="preserve"> с подхо</w:t>
      </w:r>
      <w:r w:rsidRPr="00E2008C">
        <w:softHyphen/>
        <w:t xml:space="preserve">дящо съобщение за грешка от бизнес областта на банките, за което би могло да бъде закачено </w:t>
      </w:r>
      <w:r>
        <w:t xml:space="preserve">(вложено) </w:t>
      </w:r>
      <w:r w:rsidRPr="00E2008C">
        <w:t xml:space="preserve">оригиналното изключение </w:t>
      </w:r>
      <w:r w:rsidRPr="00E2008C">
        <w:rPr>
          <w:rStyle w:val="Code"/>
        </w:rPr>
        <w:t>IndexOutOfRange</w:t>
      </w:r>
      <w:r>
        <w:rPr>
          <w:rStyle w:val="Code"/>
        </w:rPr>
        <w:t>Exception</w:t>
      </w:r>
      <w:r w:rsidRPr="00E2008C">
        <w:t>.</w:t>
      </w:r>
    </w:p>
    <w:p w:rsidR="006A0658" w:rsidRPr="00E2008C" w:rsidRDefault="006A0658" w:rsidP="006A0658">
      <w:r w:rsidRPr="00E2008C">
        <w:t xml:space="preserve">Представете си да сте си купили билет за автобус и пристигайки на автогарата омаслен монтьор да ви обясни, че ходовата част на автобуса има нужда от </w:t>
      </w:r>
      <w:r w:rsidRPr="001C0136">
        <w:t>регулиране</w:t>
      </w:r>
      <w:r>
        <w:t xml:space="preserve"> и кормилната рейка е нестабилна</w:t>
      </w:r>
      <w:r w:rsidRPr="00E2008C">
        <w:t>. Освен, ако не сте монтьор или специалист по авто</w:t>
      </w:r>
      <w:r w:rsidRPr="00E2008C">
        <w:softHyphen/>
        <w:t>мобили, тази информация не ви помага с нищо. Нито става ясно колко ще се забави вашето пътуване, нито дали въобще ще пътувате. Вие очаквате, ако има проблем</w:t>
      </w:r>
      <w:r>
        <w:t>,</w:t>
      </w:r>
      <w:r w:rsidRPr="00E2008C">
        <w:t xml:space="preserve"> да ви посрещне усмихната девойка от фирмата-превоз</w:t>
      </w:r>
      <w:r w:rsidRPr="00E2008C">
        <w:softHyphen/>
        <w:t>вач и да ви обясни, че резервният автобус ще дойде след 10 минути и до тогава можете да изчакате на топло в кафенето.</w:t>
      </w:r>
    </w:p>
    <w:p w:rsidR="006A0658" w:rsidRPr="00E2008C" w:rsidRDefault="006A0658" w:rsidP="006A0658">
      <w:r w:rsidRPr="00E2008C">
        <w:t xml:space="preserve">Същото е </w:t>
      </w:r>
      <w:r>
        <w:t>при</w:t>
      </w:r>
      <w:r w:rsidRPr="00E2008C">
        <w:t xml:space="preserve"> програмирането – ако хвърляте изключения, които не са от бизнес областта на компонента или класа, който разработвате, има голям шанс да не ви разберат и грешката да не бъде обработена правилно.</w:t>
      </w:r>
    </w:p>
    <w:p w:rsidR="006A0658" w:rsidRPr="00D855DB" w:rsidRDefault="006A0658" w:rsidP="006A0658">
      <w:r>
        <w:t xml:space="preserve">Можем да дадем още един пример: извикваме метод, който сортира масив с числа и той хвърля изключение </w:t>
      </w:r>
      <w:r w:rsidRPr="00D855DB">
        <w:rPr>
          <w:rStyle w:val="Code"/>
        </w:rPr>
        <w:t>TransactionAborted</w:t>
      </w:r>
      <w:r>
        <w:rPr>
          <w:rStyle w:val="Code"/>
        </w:rPr>
        <w:t>Exception</w:t>
      </w:r>
      <w:r w:rsidRPr="00BE1E0E">
        <w:t xml:space="preserve">. </w:t>
      </w:r>
      <w:r>
        <w:t xml:space="preserve">Това е също толкова неадекватно съобщение, колкото и </w:t>
      </w:r>
      <w:r w:rsidRPr="00E2008C">
        <w:rPr>
          <w:rStyle w:val="Code"/>
        </w:rPr>
        <w:t>Null</w:t>
      </w:r>
      <w:r>
        <w:rPr>
          <w:rStyle w:val="Code"/>
        </w:rPr>
        <w:t>Reference</w:t>
      </w:r>
      <w:r w:rsidRPr="00E2008C">
        <w:rPr>
          <w:rStyle w:val="Code"/>
        </w:rPr>
        <w:t>Exception</w:t>
      </w:r>
      <w:r>
        <w:t xml:space="preserve"> при изпълнение на олихвяването в една банка. Веднага ще си помислите "Каква транзакция, какви пет лева? Нали сортираме масив!" и този въпрос е напълно адек</w:t>
      </w:r>
      <w:r>
        <w:softHyphen/>
        <w:t>ватен. Затова се съобразявайте с нивото на абстракция, на което работи даденият метод, когато хвърляте изключение от него.</w:t>
      </w:r>
    </w:p>
    <w:p w:rsidR="006A0658" w:rsidRDefault="006A0658" w:rsidP="006A0658">
      <w:pPr>
        <w:pStyle w:val="Heading3"/>
      </w:pPr>
      <w:bookmarkStart w:id="1024" w:name="_Toc243587517"/>
      <w:bookmarkStart w:id="1025" w:name="_Toc299461184"/>
      <w:r>
        <w:t>Ако изключението има причинител, запазвайте го!</w:t>
      </w:r>
      <w:bookmarkEnd w:id="1024"/>
      <w:bookmarkEnd w:id="1025"/>
    </w:p>
    <w:p w:rsidR="006A0658" w:rsidRDefault="006A0658" w:rsidP="006A0658">
      <w:r>
        <w:t>Винаги, когато при прихващане на изключение хвърляте ново изключение от по-високо ниво на абстракция, закачайте за него оригиналното изключение. По този начин ползвателите на вашия код ще могат по-лесно да установят точната причина за грешката и точното място, където тя възниква в началния момент.</w:t>
      </w:r>
    </w:p>
    <w:p w:rsidR="006A0658" w:rsidRPr="00D56B68" w:rsidRDefault="006A0658" w:rsidP="006A0658">
      <w:pPr>
        <w:spacing w:after="120"/>
      </w:pPr>
      <w:r>
        <w:t>Това правил</w:t>
      </w:r>
      <w:r>
        <w:rPr>
          <w:lang w:val="en-US"/>
        </w:rPr>
        <w:t>o</w:t>
      </w:r>
      <w:r>
        <w:t xml:space="preserve"> е частен случай на по-генералнот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56B6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56B68" w:rsidRDefault="006A7979" w:rsidP="006A0658">
            <w:pPr>
              <w:spacing w:before="0"/>
              <w:jc w:val="center"/>
            </w:pPr>
            <w:r>
              <w:rPr>
                <w:noProof/>
                <w:lang w:val="en-US" w:eastAsia="en-US"/>
              </w:rPr>
              <w:drawing>
                <wp:inline distT="0" distB="0" distL="0" distR="0">
                  <wp:extent cx="323850" cy="323850"/>
                  <wp:effectExtent l="0" t="0" r="0" b="0"/>
                  <wp:docPr id="150" name="Picture 1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FC2CC4" w:rsidRDefault="006A0658" w:rsidP="006A0658">
            <w:pPr>
              <w:pStyle w:val="WarningMessage"/>
            </w:pPr>
            <w:r>
              <w:t>Всяко изключение трябва да носи в себе си максимално подробна информация за настъпилия проблем.</w:t>
            </w:r>
          </w:p>
        </w:tc>
      </w:tr>
    </w:tbl>
    <w:p w:rsidR="006A0658" w:rsidRPr="00D56B68" w:rsidRDefault="006A0658" w:rsidP="006A0658">
      <w:pPr>
        <w:spacing w:after="120"/>
      </w:pPr>
      <w:bookmarkStart w:id="1026" w:name="_Toc243587518"/>
      <w:r>
        <w:t>От горното правило произтичат много други по-конкретни правила, например, че съобщението за грешка трябва да е адекватно, че типът на съобщението трябва да е адекватен на възникналия проблем, че изключе</w:t>
      </w:r>
      <w:r>
        <w:softHyphen/>
        <w:t>нието трябва да запазва причинителя си и т.н.</w:t>
      </w:r>
    </w:p>
    <w:p w:rsidR="006A0658" w:rsidRDefault="006A0658" w:rsidP="006A0658">
      <w:pPr>
        <w:pStyle w:val="Heading3"/>
      </w:pPr>
      <w:bookmarkStart w:id="1027" w:name="_Toc299461185"/>
      <w:r>
        <w:t>Давайте подробно описателно съобщение при хвърляне на изключение!</w:t>
      </w:r>
      <w:bookmarkEnd w:id="1026"/>
      <w:bookmarkEnd w:id="1027"/>
    </w:p>
    <w:p w:rsidR="006A0658" w:rsidRDefault="006A0658" w:rsidP="006A0658">
      <w:r>
        <w:t>Съобщението за грешка, което всяко изключение носи в себе си е изключително важно. В повечето случаи то е напълно достатъчно, за да разберете какъв точно е проблемът, който е възникнал. Ако съобщението е неадекватно, ползвателите на вашия метод няма да са щастливи и няма да решат бързо проблема.</w:t>
      </w:r>
    </w:p>
    <w:p w:rsidR="006A0658" w:rsidRPr="00D56B68" w:rsidRDefault="006A0658" w:rsidP="006A0658">
      <w:pPr>
        <w:spacing w:after="120"/>
      </w:pPr>
      <w:r>
        <w:t>Да вземем един пример: имате метод, който прочита настройките на дадено приложение от текстов файл. Това са примерно местоположенията и размерите на всички прозорци в приложението и други настройки. Случва се проблем при четенето на файла с настройките и получавате съобщение за грешк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6A0658" w:rsidRPr="00773213" w:rsidTr="006A0658">
        <w:tc>
          <w:tcPr>
            <w:tcW w:w="7956"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Style w:val="Code"/>
                <w:rFonts w:cs="Courier New"/>
                <w:szCs w:val="20"/>
              </w:rPr>
            </w:pPr>
            <w:r w:rsidRPr="008031BA">
              <w:rPr>
                <w:rStyle w:val="Code"/>
                <w:rFonts w:cs="Courier New"/>
                <w:szCs w:val="20"/>
              </w:rPr>
              <w:t>Error.</w:t>
            </w:r>
          </w:p>
        </w:tc>
      </w:tr>
    </w:tbl>
    <w:p w:rsidR="006A0658" w:rsidRPr="00D56B68" w:rsidRDefault="006A0658" w:rsidP="006A0658">
      <w:pPr>
        <w:spacing w:after="120"/>
      </w:pPr>
      <w:r>
        <w:t>Това достатъчно ли ви е, за да разберете какъв е проблемът? Очевидно не, нали? Какво съобщение трябва да дадем, така че то да е достатъчно информативно? Това съобщение по-добро ли е?</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6A0658" w:rsidRPr="00773213" w:rsidTr="006A0658">
        <w:tc>
          <w:tcPr>
            <w:tcW w:w="7956"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Style w:val="Code"/>
                <w:rFonts w:cs="Courier New"/>
                <w:szCs w:val="20"/>
              </w:rPr>
            </w:pPr>
            <w:r w:rsidRPr="008031BA">
              <w:rPr>
                <w:rStyle w:val="Code"/>
                <w:rFonts w:cs="Courier New"/>
                <w:szCs w:val="20"/>
              </w:rPr>
              <w:t>Error reading settings file.</w:t>
            </w:r>
          </w:p>
        </w:tc>
      </w:tr>
    </w:tbl>
    <w:p w:rsidR="006A0658" w:rsidRPr="00D56B68" w:rsidRDefault="006A0658" w:rsidP="006A0658">
      <w:pPr>
        <w:spacing w:after="120"/>
      </w:pPr>
      <w:r>
        <w:t>Очевидно горното съобщение е по-адекватно, но е все още недостатъчно. То обяснява каква е грешката, но не обяснява причината за възникването й. Да предположим, че променим програмата, така че да дава следната информация за грешкат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6A0658" w:rsidRPr="00773213" w:rsidTr="006A0658">
        <w:tc>
          <w:tcPr>
            <w:tcW w:w="7956"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Style w:val="Code"/>
                <w:rFonts w:cs="Courier New"/>
                <w:szCs w:val="20"/>
              </w:rPr>
            </w:pPr>
            <w:r w:rsidRPr="008031BA">
              <w:rPr>
                <w:rStyle w:val="Code"/>
                <w:rFonts w:cs="Courier New"/>
                <w:szCs w:val="20"/>
              </w:rPr>
              <w:t>Error reading settings file: C:\Users\Administrator\MyApp\MyApp.settings</w:t>
            </w:r>
          </w:p>
        </w:tc>
      </w:tr>
    </w:tbl>
    <w:p w:rsidR="006A0658" w:rsidRPr="00D56B68" w:rsidRDefault="006A0658" w:rsidP="006A0658">
      <w:pPr>
        <w:spacing w:after="120"/>
      </w:pPr>
      <w:r w:rsidRPr="001667CB">
        <w:t>Това съобщение очевидно е по-добро, защото ни подсказва в кой файл е проблемът (нещо, което би ни спестил</w:t>
      </w:r>
      <w:r>
        <w:t>о</w:t>
      </w:r>
      <w:r w:rsidRPr="001667CB">
        <w:t xml:space="preserve"> много време, особено ако не сме запознати с приложението и не знаем къде точно то пази файла с настройките си). Може ситуацията да е дори по-лоша – може да нямаме сорс кода на въпросното приложение или модул, който генерира греш</w:t>
      </w:r>
      <w:r w:rsidRPr="001667CB">
        <w:softHyphen/>
        <w:t xml:space="preserve">ката. Тогава е възможно да нямаме пълен </w:t>
      </w:r>
      <w:r w:rsidRPr="009D0D4A">
        <w:rPr>
          <w:lang w:val="en-US"/>
        </w:rPr>
        <w:t>stack</w:t>
      </w:r>
      <w:r w:rsidRPr="00BE1E0E">
        <w:t xml:space="preserve"> </w:t>
      </w:r>
      <w:r w:rsidRPr="009D0D4A">
        <w:rPr>
          <w:lang w:val="en-US"/>
        </w:rPr>
        <w:t>trace</w:t>
      </w:r>
      <w:r w:rsidRPr="001667CB">
        <w:t xml:space="preserve"> (ако сме компи</w:t>
      </w:r>
      <w:r>
        <w:softHyphen/>
      </w:r>
      <w:r w:rsidRPr="001667CB">
        <w:t xml:space="preserve">лирали без дебъг информация) или ако имаме </w:t>
      </w:r>
      <w:r w:rsidRPr="009D0D4A">
        <w:rPr>
          <w:lang w:val="en-US"/>
        </w:rPr>
        <w:t>stack</w:t>
      </w:r>
      <w:r w:rsidRPr="00BE1E0E">
        <w:t xml:space="preserve"> </w:t>
      </w:r>
      <w:r w:rsidRPr="009D0D4A">
        <w:rPr>
          <w:lang w:val="en-US"/>
        </w:rPr>
        <w:t>trace</w:t>
      </w:r>
      <w:r w:rsidRPr="001667CB">
        <w:t>, той не ни върши работа, защото нямаме сорс кода на проблемния файл, хвърлил изключението.</w:t>
      </w:r>
      <w:r>
        <w:t xml:space="preserve"> Затова съобщението за грешка трябва да е още по-подробно, например като това:</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6A0658" w:rsidRPr="00773213" w:rsidTr="006A0658">
        <w:tc>
          <w:tcPr>
            <w:tcW w:w="7956"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Style w:val="Code"/>
                <w:rFonts w:cs="Courier New"/>
                <w:szCs w:val="20"/>
              </w:rPr>
            </w:pPr>
            <w:r w:rsidRPr="008031BA">
              <w:rPr>
                <w:rStyle w:val="Code"/>
                <w:rFonts w:cs="Courier New"/>
                <w:szCs w:val="20"/>
              </w:rPr>
              <w:t>Error reading settings file: C:\Users\Administrator\MyApp\MyApp.settings. Number expected at line 17.</w:t>
            </w:r>
          </w:p>
        </w:tc>
      </w:tr>
    </w:tbl>
    <w:p w:rsidR="006A0658" w:rsidRDefault="006A0658" w:rsidP="006A0658">
      <w:r w:rsidRPr="001667CB">
        <w:t xml:space="preserve">Това съобщение вече само говори за проблема. Очевидно имаме грешка на ред 17 във файла </w:t>
      </w:r>
      <w:r w:rsidRPr="001667CB">
        <w:rPr>
          <w:rStyle w:val="Code"/>
        </w:rPr>
        <w:t>MyApp</w:t>
      </w:r>
      <w:r w:rsidRPr="00BE1E0E">
        <w:rPr>
          <w:rStyle w:val="Code"/>
        </w:rPr>
        <w:t>.</w:t>
      </w:r>
      <w:r w:rsidRPr="001667CB">
        <w:rPr>
          <w:rStyle w:val="Code"/>
        </w:rPr>
        <w:t>settings</w:t>
      </w:r>
      <w:r w:rsidRPr="001667CB">
        <w:t xml:space="preserve">, който се намира в папката </w:t>
      </w:r>
      <w:r w:rsidRPr="001667CB">
        <w:rPr>
          <w:rStyle w:val="Code"/>
        </w:rPr>
        <w:t>C</w:t>
      </w:r>
      <w:r w:rsidRPr="00BE1E0E">
        <w:rPr>
          <w:rStyle w:val="Code"/>
        </w:rPr>
        <w:t>:\</w:t>
      </w:r>
      <w:r w:rsidRPr="001667CB">
        <w:rPr>
          <w:rStyle w:val="Code"/>
        </w:rPr>
        <w:t>Users</w:t>
      </w:r>
      <w:r w:rsidRPr="00BE1E0E">
        <w:rPr>
          <w:rStyle w:val="Code"/>
        </w:rPr>
        <w:t>\</w:t>
      </w:r>
      <w:r w:rsidRPr="001667CB">
        <w:rPr>
          <w:rStyle w:val="Code"/>
        </w:rPr>
        <w:t>Administrator</w:t>
      </w:r>
      <w:r w:rsidRPr="00BE1E0E">
        <w:rPr>
          <w:rStyle w:val="Code"/>
        </w:rPr>
        <w:t>\</w:t>
      </w:r>
      <w:r w:rsidRPr="001667CB">
        <w:rPr>
          <w:rStyle w:val="Code"/>
        </w:rPr>
        <w:t>MyApp</w:t>
      </w:r>
      <w:r w:rsidRPr="001667CB">
        <w:t>. В този ред трябва да има число, а има нещо друго. Ако отворим файл, бързо можем да намерим проблема, нали?</w:t>
      </w:r>
    </w:p>
    <w:p w:rsidR="006A0658" w:rsidRPr="00D95494" w:rsidRDefault="006A0658" w:rsidP="006A0658">
      <w:pPr>
        <w:spacing w:after="120"/>
      </w:pPr>
      <w:r>
        <w:t>Изводът от този пример е само ед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51"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Винаги давайте адекватно, подробно и конкретно съобще</w:t>
            </w:r>
            <w:r>
              <w:softHyphen/>
              <w:t>ние за грешка, когато хвърляте изключение! Ползвателят на вашия код трябва само като прочете съобщението, веднага да му стане ясно какъв точно е проблемът, къде се е случил и каква е причината за него.</w:t>
            </w:r>
          </w:p>
        </w:tc>
      </w:tr>
    </w:tbl>
    <w:p w:rsidR="006A0658" w:rsidRDefault="006A0658" w:rsidP="006A0658">
      <w:r>
        <w:t>Ще дадем още няколко примера:</w:t>
      </w:r>
    </w:p>
    <w:p w:rsidR="006A0658" w:rsidRDefault="006A0658" w:rsidP="00222F92">
      <w:pPr>
        <w:numPr>
          <w:ilvl w:val="0"/>
          <w:numId w:val="65"/>
        </w:numPr>
        <w:tabs>
          <w:tab w:val="clear" w:pos="644"/>
        </w:tabs>
        <w:ind w:left="568" w:hanging="284"/>
      </w:pPr>
      <w:r>
        <w:t xml:space="preserve">Имаме метод, който търси число в масив. Ако той хвърли </w:t>
      </w:r>
      <w:r w:rsidRPr="0045214B">
        <w:rPr>
          <w:rStyle w:val="Code"/>
        </w:rPr>
        <w:t>IndexOutOfRangeException</w:t>
      </w:r>
      <w:r>
        <w:t>, от изключително значение е в съобщението за грешка да се упомене индексът, който не може да бъде достъпен, примерно 18 при масив с дължина 7.</w:t>
      </w:r>
      <w:r w:rsidRPr="00BE1E0E">
        <w:t xml:space="preserve"> </w:t>
      </w:r>
      <w:r>
        <w:t>Ако не знаем позицията, трудно ще разберем защо се получава излизане от масива.</w:t>
      </w:r>
    </w:p>
    <w:p w:rsidR="006A0658" w:rsidRDefault="006A0658" w:rsidP="00222F92">
      <w:pPr>
        <w:numPr>
          <w:ilvl w:val="0"/>
          <w:numId w:val="65"/>
        </w:numPr>
        <w:tabs>
          <w:tab w:val="clear" w:pos="644"/>
        </w:tabs>
        <w:ind w:left="568" w:hanging="284"/>
      </w:pPr>
      <w:r>
        <w:t>Имаме метод, който чете числа от файл. Ако във файла се срещне някой ред, на който няма число, би трябвало да получим грешка, която обяснява, че на ред 17 (примерно) се очаква число, а там има символен низ (и да се отпечата точно какъв символен низ има там).</w:t>
      </w:r>
    </w:p>
    <w:p w:rsidR="006A0658" w:rsidRDefault="006A0658" w:rsidP="00222F92">
      <w:pPr>
        <w:numPr>
          <w:ilvl w:val="0"/>
          <w:numId w:val="65"/>
        </w:numPr>
        <w:tabs>
          <w:tab w:val="clear" w:pos="644"/>
        </w:tabs>
        <w:spacing w:after="120"/>
        <w:ind w:left="568" w:hanging="284"/>
      </w:pPr>
      <w:r w:rsidRPr="001D4837">
        <w:t xml:space="preserve">Имаме метод, който изчислява стойността на числен израз. Ако намерим грешка в израза, изключението трябва да съобщава каква грешка е възникнала и на коя позиция. Кодът, който предизвиква грешката може да ползва </w:t>
      </w:r>
      <w:r>
        <w:rPr>
          <w:rStyle w:val="Code"/>
        </w:rPr>
        <w:t>S</w:t>
      </w:r>
      <w:r w:rsidRPr="001D4837">
        <w:rPr>
          <w:rStyle w:val="Code"/>
        </w:rPr>
        <w:t>tring</w:t>
      </w:r>
      <w:r w:rsidRPr="00BE1E0E">
        <w:rPr>
          <w:rStyle w:val="Code"/>
        </w:rPr>
        <w:t>.</w:t>
      </w:r>
      <w:r>
        <w:rPr>
          <w:rStyle w:val="Code"/>
        </w:rPr>
        <w:t>F</w:t>
      </w:r>
      <w:r w:rsidRPr="001D4837">
        <w:rPr>
          <w:rStyle w:val="Code"/>
        </w:rPr>
        <w:t>ormat</w:t>
      </w:r>
      <w:r w:rsidRPr="00BE1E0E">
        <w:rPr>
          <w:rStyle w:val="Code"/>
        </w:rPr>
        <w:t>(…)</w:t>
      </w:r>
      <w:r w:rsidRPr="001D4837">
        <w:t xml:space="preserve">, за да </w:t>
      </w:r>
      <w:r>
        <w:t>построи</w:t>
      </w:r>
      <w:r w:rsidRPr="001D4837">
        <w:t xml:space="preserve"> съоб</w:t>
      </w:r>
      <w:r>
        <w:softHyphen/>
      </w:r>
      <w:r w:rsidRPr="001D4837">
        <w:t>щението за грешка. Ето един пример:</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6A0658" w:rsidRPr="001D4837" w:rsidTr="006A0658">
        <w:tc>
          <w:tcPr>
            <w:tcW w:w="7956"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throw</w:t>
            </w:r>
            <w:r w:rsidRPr="008031BA">
              <w:rPr>
                <w:rFonts w:ascii="Courier New" w:hAnsi="Courier New" w:cs="Courier New"/>
                <w:noProof/>
                <w:szCs w:val="20"/>
                <w:lang w:val="en-US"/>
              </w:rPr>
              <w:t xml:space="preserve"> </w:t>
            </w:r>
            <w:r w:rsidRPr="008031BA">
              <w:rPr>
                <w:rFonts w:ascii="Courier New" w:hAnsi="Courier New" w:cs="Courier New"/>
                <w:noProof/>
                <w:color w:val="0000FF"/>
                <w:szCs w:val="20"/>
                <w:lang w:val="en-US"/>
              </w:rPr>
              <w:t>new</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FormatException</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Format(</w:t>
            </w:r>
            <w:r w:rsidRPr="008031BA">
              <w:rPr>
                <w:rFonts w:ascii="Courier New" w:hAnsi="Courier New" w:cs="Courier New"/>
                <w:noProof/>
                <w:color w:val="A31515"/>
                <w:szCs w:val="20"/>
                <w:lang w:val="en-US"/>
              </w:rPr>
              <w:t>"Invalid character at position {0}.</w:t>
            </w:r>
            <w:r>
              <w:rPr>
                <w:rFonts w:ascii="Courier New" w:hAnsi="Courier New" w:cs="Courier New"/>
                <w:noProof/>
                <w:color w:val="A31515"/>
                <w:szCs w:val="20"/>
              </w:rPr>
              <w:t xml:space="preserve"> </w:t>
            </w:r>
            <w:r w:rsidRPr="008031BA">
              <w:rPr>
                <w:rFonts w:ascii="Courier New" w:hAnsi="Courier New" w:cs="Courier New"/>
                <w:noProof/>
                <w:color w:val="A31515"/>
                <w:szCs w:val="20"/>
                <w:lang w:val="en-US"/>
              </w:rPr>
              <w:t>"</w:t>
            </w:r>
            <w:r w:rsidRPr="008031BA">
              <w:rPr>
                <w:rFonts w:ascii="Courier New" w:hAnsi="Courier New" w:cs="Courier New"/>
                <w:noProof/>
                <w:szCs w:val="20"/>
                <w:lang w:val="en-US"/>
              </w:rPr>
              <w:t xml:space="preserve"> +</w:t>
            </w:r>
          </w:p>
          <w:p w:rsidR="006A0658" w:rsidRPr="008031BA" w:rsidRDefault="006A0658" w:rsidP="006A0658">
            <w:pPr>
              <w:autoSpaceDE w:val="0"/>
              <w:autoSpaceDN w:val="0"/>
              <w:adjustRightInd w:val="0"/>
              <w:spacing w:before="0"/>
              <w:jc w:val="left"/>
              <w:rPr>
                <w:rStyle w:val="Code"/>
                <w:rFonts w:cs="Courier New"/>
                <w:szCs w:val="20"/>
              </w:rPr>
            </w:pPr>
            <w:r w:rsidRPr="008031BA">
              <w:rPr>
                <w:rFonts w:ascii="Courier New" w:hAnsi="Courier New" w:cs="Courier New"/>
                <w:noProof/>
                <w:szCs w:val="20"/>
                <w:lang w:val="en-US"/>
              </w:rPr>
              <w:tab/>
            </w:r>
            <w:r w:rsidRPr="008031BA">
              <w:rPr>
                <w:rFonts w:ascii="Courier New" w:hAnsi="Courier New" w:cs="Courier New"/>
                <w:noProof/>
                <w:color w:val="A31515"/>
                <w:szCs w:val="20"/>
                <w:lang w:val="en-US"/>
              </w:rPr>
              <w:t>"Number expected but character '{1}'</w:t>
            </w:r>
            <w:r>
              <w:rPr>
                <w:rFonts w:ascii="Courier New" w:hAnsi="Courier New" w:cs="Courier New"/>
                <w:noProof/>
                <w:color w:val="A31515"/>
                <w:szCs w:val="20"/>
              </w:rPr>
              <w:t xml:space="preserve"> </w:t>
            </w:r>
            <w:r w:rsidRPr="008031BA">
              <w:rPr>
                <w:rFonts w:ascii="Courier New" w:hAnsi="Courier New" w:cs="Courier New"/>
                <w:noProof/>
                <w:color w:val="A31515"/>
                <w:szCs w:val="20"/>
                <w:lang w:val="en-US"/>
              </w:rPr>
              <w:t>found."</w:t>
            </w:r>
            <w:r w:rsidRPr="008031BA">
              <w:rPr>
                <w:rFonts w:ascii="Courier New" w:hAnsi="Courier New" w:cs="Courier New"/>
                <w:noProof/>
                <w:szCs w:val="20"/>
                <w:lang w:val="en-US"/>
              </w:rPr>
              <w:t>, index, ch));</w:t>
            </w:r>
          </w:p>
        </w:tc>
      </w:tr>
    </w:tbl>
    <w:p w:rsidR="006A0658" w:rsidRDefault="006A0658" w:rsidP="006A0658">
      <w:pPr>
        <w:pStyle w:val="Heading3"/>
      </w:pPr>
      <w:bookmarkStart w:id="1028" w:name="_Toc299461186"/>
      <w:r>
        <w:t>Съобщение за грешка с невярно съдържание</w:t>
      </w:r>
      <w:bookmarkEnd w:id="1028"/>
    </w:p>
    <w:p w:rsidR="006A0658" w:rsidRPr="00D95494" w:rsidRDefault="006A0658" w:rsidP="006A0658">
      <w:pPr>
        <w:spacing w:after="120"/>
      </w:pPr>
      <w:r>
        <w:t>Има само едно нещо по-лошо от изключение без достатъчно информация и то е изключение с грешна информация. Например, ако в последния пример съобщим за грешка на ред 3, а грешката е на ред 17, това е изключително заблуждаващо и е по-вредно, отколкото просто да кажем, че има грешка без подроб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52" name="Picture 1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Внимавайте да не отпечатвате съобщения за грешка</w:t>
            </w:r>
            <w:r w:rsidRPr="00BE1E0E">
              <w:t xml:space="preserve"> </w:t>
            </w:r>
            <w:r>
              <w:t>с невярно съдържание!</w:t>
            </w:r>
          </w:p>
        </w:tc>
      </w:tr>
    </w:tbl>
    <w:p w:rsidR="006A0658" w:rsidRDefault="006A0658" w:rsidP="006A0658">
      <w:pPr>
        <w:pStyle w:val="Heading3"/>
      </w:pPr>
      <w:bookmarkStart w:id="1029" w:name="_Toc243587519"/>
      <w:bookmarkStart w:id="1030" w:name="_Toc299461187"/>
      <w:r>
        <w:t>За съобщенията за грешки използвайте английски</w:t>
      </w:r>
      <w:bookmarkEnd w:id="1029"/>
      <w:bookmarkEnd w:id="1030"/>
    </w:p>
    <w:p w:rsidR="006A0658" w:rsidRDefault="006A0658" w:rsidP="006A0658">
      <w:r>
        <w:t>Използвайте английски език в съобщенията за грешки. Това правило е много просто. То е частен случай на принципа, че целият сорс код на програмите ви (включително коментарите и съобщенията за грешки) трябва да са на английски език. Причината за това е, че английският е единственият език, който е разбираем за всички програмисти по света. Никога не знаете дали кодът, който пишете няма в някой слънчев ден да се ползва от чужденци. Хубаво ли ще ви е, ако ползвате чужд код и той ви съобщава за грешки примерно на виетнамски език?</w:t>
      </w:r>
    </w:p>
    <w:p w:rsidR="006A0658" w:rsidRPr="00D417D0" w:rsidRDefault="006A0658" w:rsidP="006A0658">
      <w:pPr>
        <w:pStyle w:val="Heading3"/>
      </w:pPr>
      <w:bookmarkStart w:id="1031" w:name="_Toc243587520"/>
      <w:bookmarkStart w:id="1032" w:name="_Toc299461188"/>
      <w:r>
        <w:t>Никога не игнорирайте прихванатите изключения!</w:t>
      </w:r>
      <w:bookmarkEnd w:id="1031"/>
      <w:bookmarkEnd w:id="1032"/>
    </w:p>
    <w:p w:rsidR="006A0658" w:rsidRDefault="006A0658" w:rsidP="006A0658">
      <w:pPr>
        <w:spacing w:after="120"/>
      </w:pPr>
      <w:r>
        <w:t>Никога не игнорирайте изключенията, които прихващате, без да ги обра</w:t>
      </w:r>
      <w:r>
        <w:softHyphen/>
        <w:t>ботите. Ето един пример как не трябва да прав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73213"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tr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0000FF"/>
                <w:szCs w:val="20"/>
                <w:lang w:val="en-US"/>
              </w:rPr>
              <w:t>string</w:t>
            </w:r>
            <w:r w:rsidRPr="008031BA">
              <w:rPr>
                <w:rFonts w:ascii="Courier New" w:hAnsi="Courier New" w:cs="Courier New"/>
                <w:noProof/>
                <w:szCs w:val="20"/>
                <w:lang w:val="en-US"/>
              </w:rPr>
              <w:t xml:space="preserve"> file</w:t>
            </w:r>
            <w:r>
              <w:rPr>
                <w:rFonts w:ascii="Courier New" w:hAnsi="Courier New" w:cs="Courier New"/>
                <w:noProof/>
                <w:szCs w:val="20"/>
                <w:lang w:val="en-US"/>
              </w:rPr>
              <w:t>N</w:t>
            </w:r>
            <w:r w:rsidRPr="008031BA">
              <w:rPr>
                <w:rFonts w:ascii="Courier New" w:hAnsi="Courier New" w:cs="Courier New"/>
                <w:noProof/>
                <w:szCs w:val="20"/>
                <w:lang w:val="en-US"/>
              </w:rPr>
              <w:t xml:space="preserve">ame = </w:t>
            </w:r>
            <w:r w:rsidRPr="008031BA">
              <w:rPr>
                <w:rFonts w:ascii="Courier New" w:hAnsi="Courier New" w:cs="Courier New"/>
                <w:noProof/>
                <w:color w:val="A31515"/>
                <w:szCs w:val="20"/>
                <w:lang w:val="en-US"/>
              </w:rPr>
              <w:t>"WrongTextFile.txt"</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ReadFile(file</w:t>
            </w:r>
            <w:r>
              <w:rPr>
                <w:rFonts w:ascii="Courier New" w:hAnsi="Courier New" w:cs="Courier New"/>
                <w:noProof/>
                <w:szCs w:val="20"/>
                <w:lang w:val="en-US"/>
              </w:rPr>
              <w:t>N</w:t>
            </w:r>
            <w:r w:rsidRPr="008031BA">
              <w:rPr>
                <w:rFonts w:ascii="Courier New" w:hAnsi="Courier New" w:cs="Courier New"/>
                <w:noProof/>
                <w:szCs w:val="20"/>
                <w:lang w:val="en-US"/>
              </w:rPr>
              <w:t>am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Exception</w:t>
            </w:r>
            <w:r w:rsidRPr="008031BA">
              <w:rPr>
                <w:rFonts w:ascii="Courier New" w:hAnsi="Courier New" w:cs="Courier New"/>
                <w:noProof/>
                <w:szCs w:val="20"/>
                <w:lang w:val="en-US"/>
              </w:rPr>
              <w:t xml:space="preserve"> e)</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r>
              <w:rPr>
                <w:rFonts w:ascii="Courier New" w:hAnsi="Courier New" w:cs="Courier New"/>
                <w:noProof/>
                <w:szCs w:val="20"/>
                <w:lang w:val="en-US"/>
              </w:rPr>
              <w:t xml:space="preserve"> </w:t>
            </w:r>
            <w:r w:rsidRPr="008031BA">
              <w:rPr>
                <w:rFonts w:ascii="Courier New" w:hAnsi="Courier New" w:cs="Courier New"/>
                <w:noProof/>
                <w:szCs w:val="20"/>
                <w:lang w:val="en-US"/>
              </w:rPr>
              <w:t>}</w:t>
            </w:r>
          </w:p>
        </w:tc>
      </w:tr>
    </w:tbl>
    <w:p w:rsidR="006A0658" w:rsidRDefault="006A0658" w:rsidP="006A0658">
      <w:r>
        <w:t>В този пример авторът на този ужасен код прихваща изключенията и ги игнорира. Това означава, че ако липсва файлът, който търсим, програмата няма да прочете нищо от него, но няма и да съобщи за грешка, а ползва</w:t>
      </w:r>
      <w:r>
        <w:softHyphen/>
        <w:t>телят на този код ще бъде заблуден, че файлът е бил прочетен, като всъщност той липсва.</w:t>
      </w:r>
    </w:p>
    <w:p w:rsidR="006A0658" w:rsidRDefault="006A0658" w:rsidP="006A0658">
      <w:r>
        <w:t>Начинаещите програмисти понякога пишат такъв код</w:t>
      </w:r>
      <w:r w:rsidRPr="00BE1E0E">
        <w:t xml:space="preserve">. </w:t>
      </w:r>
      <w:r>
        <w:t>Вие нямате причина да пишете такъв код, нали?</w:t>
      </w:r>
    </w:p>
    <w:p w:rsidR="006A0658" w:rsidRDefault="006A0658" w:rsidP="006A0658">
      <w:pPr>
        <w:spacing w:after="120"/>
      </w:pPr>
      <w:r>
        <w:t>Ако понякога се наложи да игнорирате изключение, нарочно и съзна</w:t>
      </w:r>
      <w:r>
        <w:softHyphen/>
        <w:t>телно, добавете изричен коментар, който да помага при четене на кода. Ето един пример:</w:t>
      </w:r>
      <w:r w:rsidRPr="00AA76B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A76B6" w:rsidTr="006A0658">
        <w:tc>
          <w:tcPr>
            <w:tcW w:w="7970" w:type="dxa"/>
            <w:tcBorders>
              <w:top w:val="single" w:sz="4" w:space="0" w:color="auto"/>
              <w:left w:val="single" w:sz="4" w:space="0" w:color="auto"/>
              <w:bottom w:val="single" w:sz="4" w:space="0" w:color="auto"/>
              <w:right w:val="single" w:sz="4" w:space="0" w:color="auto"/>
            </w:tcBorders>
          </w:tcPr>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color w:val="0000FF"/>
                <w:szCs w:val="20"/>
                <w:lang w:val="en-US" w:eastAsia="en-US"/>
              </w:rPr>
              <w:t>int</w:t>
            </w:r>
            <w:r w:rsidRPr="00AA76B6">
              <w:rPr>
                <w:rFonts w:ascii="Courier New" w:hAnsi="Courier New" w:cs="Courier New"/>
                <w:noProof/>
                <w:szCs w:val="20"/>
                <w:lang w:val="en-US" w:eastAsia="en-US"/>
              </w:rPr>
              <w:t xml:space="preserve"> number = 0;</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color w:val="0000FF"/>
                <w:szCs w:val="20"/>
                <w:lang w:val="en-US" w:eastAsia="en-US"/>
              </w:rPr>
              <w:t>try</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ab/>
            </w:r>
            <w:r w:rsidRPr="00AA76B6">
              <w:rPr>
                <w:rFonts w:ascii="Courier New" w:hAnsi="Courier New" w:cs="Courier New"/>
                <w:noProof/>
                <w:color w:val="0000FF"/>
                <w:szCs w:val="20"/>
                <w:lang w:val="en-US" w:eastAsia="en-US"/>
              </w:rPr>
              <w:t>string</w:t>
            </w:r>
            <w:r w:rsidRPr="00AA76B6">
              <w:rPr>
                <w:rFonts w:ascii="Courier New" w:hAnsi="Courier New" w:cs="Courier New"/>
                <w:noProof/>
                <w:szCs w:val="20"/>
                <w:lang w:val="en-US" w:eastAsia="en-US"/>
              </w:rPr>
              <w:t xml:space="preserve"> line = </w:t>
            </w:r>
            <w:r w:rsidRPr="00AA76B6">
              <w:rPr>
                <w:rFonts w:ascii="Courier New" w:hAnsi="Courier New" w:cs="Courier New"/>
                <w:noProof/>
                <w:color w:val="2B91AF"/>
                <w:szCs w:val="20"/>
                <w:lang w:val="en-US" w:eastAsia="en-US"/>
              </w:rPr>
              <w:t>Console</w:t>
            </w:r>
            <w:r w:rsidRPr="00AA76B6">
              <w:rPr>
                <w:rFonts w:ascii="Courier New" w:hAnsi="Courier New" w:cs="Courier New"/>
                <w:noProof/>
                <w:szCs w:val="20"/>
                <w:lang w:val="en-US" w:eastAsia="en-US"/>
              </w:rPr>
              <w:t>.ReadLine();</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ab/>
              <w:t xml:space="preserve">number = </w:t>
            </w:r>
            <w:r w:rsidRPr="00AA76B6">
              <w:rPr>
                <w:rFonts w:ascii="Courier New" w:hAnsi="Courier New" w:cs="Courier New"/>
                <w:noProof/>
                <w:color w:val="2B91AF"/>
                <w:szCs w:val="20"/>
                <w:lang w:val="en-US" w:eastAsia="en-US"/>
              </w:rPr>
              <w:t>Int32</w:t>
            </w:r>
            <w:r w:rsidRPr="00AA76B6">
              <w:rPr>
                <w:rFonts w:ascii="Courier New" w:hAnsi="Courier New" w:cs="Courier New"/>
                <w:noProof/>
                <w:szCs w:val="20"/>
                <w:lang w:val="en-US" w:eastAsia="en-US"/>
              </w:rPr>
              <w:t>.Parse(line);</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color w:val="0000FF"/>
                <w:szCs w:val="20"/>
                <w:lang w:val="en-US" w:eastAsia="en-US"/>
              </w:rPr>
              <w:t>catch</w:t>
            </w:r>
            <w:r w:rsidRPr="00AA76B6">
              <w:rPr>
                <w:rFonts w:ascii="Courier New" w:hAnsi="Courier New" w:cs="Courier New"/>
                <w:noProof/>
                <w:szCs w:val="20"/>
                <w:lang w:val="en-US" w:eastAsia="en-US"/>
              </w:rPr>
              <w:t xml:space="preserve"> (</w:t>
            </w:r>
            <w:r w:rsidRPr="00AA76B6">
              <w:rPr>
                <w:rFonts w:ascii="Courier New" w:hAnsi="Courier New" w:cs="Courier New"/>
                <w:noProof/>
                <w:color w:val="2B91AF"/>
                <w:szCs w:val="20"/>
                <w:lang w:val="en-US" w:eastAsia="en-US"/>
              </w:rPr>
              <w:t>Exception</w:t>
            </w:r>
            <w:r w:rsidRPr="00AA76B6">
              <w:rPr>
                <w:rFonts w:ascii="Courier New" w:hAnsi="Courier New" w:cs="Courier New"/>
                <w:noProof/>
                <w:szCs w:val="20"/>
                <w:lang w:val="en-US" w:eastAsia="en-US"/>
              </w:rPr>
              <w:t>)</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ab/>
            </w:r>
            <w:r w:rsidRPr="00AA76B6">
              <w:rPr>
                <w:rFonts w:ascii="Courier New" w:hAnsi="Courier New" w:cs="Courier New"/>
                <w:noProof/>
                <w:color w:val="008000"/>
                <w:szCs w:val="20"/>
                <w:lang w:val="en-US" w:eastAsia="en-US"/>
              </w:rPr>
              <w:t>// Incorrect numbers are intentionally considered 0</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szCs w:val="20"/>
                <w:lang w:val="en-US" w:eastAsia="en-US"/>
              </w:rPr>
              <w:t>}</w:t>
            </w:r>
          </w:p>
          <w:p w:rsidR="006A0658" w:rsidRPr="00AA76B6" w:rsidRDefault="006A0658" w:rsidP="006A0658">
            <w:pPr>
              <w:autoSpaceDE w:val="0"/>
              <w:autoSpaceDN w:val="0"/>
              <w:adjustRightInd w:val="0"/>
              <w:spacing w:before="0"/>
              <w:jc w:val="left"/>
              <w:rPr>
                <w:rFonts w:ascii="Courier New" w:hAnsi="Courier New" w:cs="Courier New"/>
                <w:noProof/>
                <w:szCs w:val="20"/>
                <w:lang w:val="en-US" w:eastAsia="en-US"/>
              </w:rPr>
            </w:pPr>
            <w:r w:rsidRPr="00AA76B6">
              <w:rPr>
                <w:rFonts w:ascii="Courier New" w:hAnsi="Courier New" w:cs="Courier New"/>
                <w:noProof/>
                <w:color w:val="2B91AF"/>
                <w:szCs w:val="20"/>
                <w:lang w:val="en-US" w:eastAsia="en-US"/>
              </w:rPr>
              <w:t>Console</w:t>
            </w:r>
            <w:r w:rsidRPr="00AA76B6">
              <w:rPr>
                <w:rFonts w:ascii="Courier New" w:hAnsi="Courier New" w:cs="Courier New"/>
                <w:noProof/>
                <w:szCs w:val="20"/>
                <w:lang w:val="en-US" w:eastAsia="en-US"/>
              </w:rPr>
              <w:t>.WriteLine(</w:t>
            </w:r>
            <w:r w:rsidRPr="00AA76B6">
              <w:rPr>
                <w:rFonts w:ascii="Courier New" w:hAnsi="Courier New" w:cs="Courier New"/>
                <w:noProof/>
                <w:color w:val="A31515"/>
                <w:szCs w:val="20"/>
                <w:lang w:val="en-US" w:eastAsia="en-US"/>
              </w:rPr>
              <w:t>"The number is: "</w:t>
            </w:r>
            <w:r w:rsidRPr="00AA76B6">
              <w:rPr>
                <w:rFonts w:ascii="Courier New" w:hAnsi="Courier New" w:cs="Courier New"/>
                <w:noProof/>
                <w:szCs w:val="20"/>
                <w:lang w:val="en-US" w:eastAsia="en-US"/>
              </w:rPr>
              <w:t xml:space="preserve"> + number);</w:t>
            </w:r>
          </w:p>
        </w:tc>
      </w:tr>
    </w:tbl>
    <w:p w:rsidR="006A0658" w:rsidRPr="00AA76B6" w:rsidRDefault="006A0658" w:rsidP="006A0658">
      <w:r>
        <w:t xml:space="preserve">Кодът по-горе може да се подобри като или се използва </w:t>
      </w:r>
      <w:r w:rsidRPr="00AA76B6">
        <w:rPr>
          <w:rStyle w:val="Code"/>
        </w:rPr>
        <w:t>Int</w:t>
      </w:r>
      <w:r w:rsidRPr="00BE1E0E">
        <w:rPr>
          <w:rStyle w:val="Code"/>
        </w:rPr>
        <w:t>32.</w:t>
      </w:r>
      <w:r>
        <w:rPr>
          <w:rStyle w:val="Code"/>
        </w:rPr>
        <w:t xml:space="preserve"> </w:t>
      </w:r>
      <w:r w:rsidRPr="00AA76B6">
        <w:rPr>
          <w:rStyle w:val="Code"/>
        </w:rPr>
        <w:t>TryParse</w:t>
      </w:r>
      <w:r w:rsidRPr="00BE1E0E">
        <w:rPr>
          <w:rStyle w:val="Code"/>
        </w:rPr>
        <w:t>(…)</w:t>
      </w:r>
      <w:r>
        <w:t xml:space="preserve"> или като променливата </w:t>
      </w:r>
      <w:r w:rsidRPr="00AA76B6">
        <w:rPr>
          <w:rStyle w:val="Code"/>
        </w:rPr>
        <w:t>number</w:t>
      </w:r>
      <w:r w:rsidRPr="00BE1E0E">
        <w:t xml:space="preserve"> </w:t>
      </w:r>
      <w:r>
        <w:t xml:space="preserve">се занулява в </w:t>
      </w:r>
      <w:r w:rsidRPr="00AA76B6">
        <w:rPr>
          <w:rStyle w:val="Code"/>
        </w:rPr>
        <w:t>catch</w:t>
      </w:r>
      <w:r w:rsidRPr="00BE1E0E">
        <w:t xml:space="preserve"> </w:t>
      </w:r>
      <w:r>
        <w:t xml:space="preserve">блока, а не предварително. Във втория случай коментарът в кода няма да е необходим и няма да има нужда от празен </w:t>
      </w:r>
      <w:r w:rsidRPr="00AA76B6">
        <w:rPr>
          <w:rStyle w:val="Code"/>
        </w:rPr>
        <w:t>catch</w:t>
      </w:r>
      <w:r w:rsidRPr="00BE1E0E">
        <w:t xml:space="preserve"> </w:t>
      </w:r>
      <w:r>
        <w:t>блок.</w:t>
      </w:r>
    </w:p>
    <w:p w:rsidR="006A0658" w:rsidRPr="00D417D0" w:rsidRDefault="006A0658" w:rsidP="006A0658">
      <w:pPr>
        <w:pStyle w:val="Heading3"/>
      </w:pPr>
      <w:bookmarkStart w:id="1033" w:name="_Toc243587521"/>
      <w:bookmarkStart w:id="1034" w:name="_Toc299461189"/>
      <w:r>
        <w:t>Отпечатвайте съобщенията за грешка на конзолата само в краен случай!</w:t>
      </w:r>
      <w:bookmarkEnd w:id="1033"/>
      <w:bookmarkEnd w:id="1034"/>
    </w:p>
    <w:p w:rsidR="006A0658" w:rsidRDefault="006A0658" w:rsidP="006A0658">
      <w:r>
        <w:t>Представете си например нашия метод, който чете настройките на прило</w:t>
      </w:r>
      <w:r>
        <w:softHyphen/>
        <w:t>жението от текстов файл. Ако възникне грешка, той би могъл да я отпечата на конзолата, но какво ще стане с извикващия метод? Той ще си помисли, че настройките са били успешно прочетени, нали?</w:t>
      </w:r>
    </w:p>
    <w:p w:rsidR="006A0658" w:rsidRPr="00D95494" w:rsidRDefault="006A0658" w:rsidP="006A0658">
      <w:pPr>
        <w:spacing w:after="120"/>
      </w:pPr>
      <w:r>
        <w:t>Има едно много важно правило в програмира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53" name="Picture 1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Един метод или трябва да върши работата, за която е предназначен, или трябва да хвърля изключение.</w:t>
            </w:r>
          </w:p>
        </w:tc>
      </w:tr>
    </w:tbl>
    <w:p w:rsidR="006A0658" w:rsidRPr="00D95494" w:rsidRDefault="006A0658" w:rsidP="006A0658">
      <w:pPr>
        <w:spacing w:after="120"/>
      </w:pPr>
      <w:r>
        <w:t xml:space="preserve">Това правило е много, </w:t>
      </w:r>
      <w:r>
        <w:rPr>
          <w:noProof/>
        </w:rPr>
        <w:t>много</w:t>
      </w:r>
      <w:r>
        <w:t xml:space="preserve"> важно и затова ще го повторим в малко по-разширена фор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54" name="Picture 1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Един метод или трябва да върши работата, за която е предназначен, или трябва да хвърля изключение. При грешни входни данни методът трябва да връща изключение, а не грешен резултат!</w:t>
            </w:r>
          </w:p>
        </w:tc>
      </w:tr>
    </w:tbl>
    <w:p w:rsidR="006A0658" w:rsidRDefault="006A0658" w:rsidP="006A0658">
      <w:r>
        <w:t xml:space="preserve">Това правило можем да обясним в по-големи детайли: Един метод се пише, за да свърши някаква работа. Какво върши методът трябва да става ясно от неговото име. Ако не можем да дадем добро име на метода, значи той прави много неща и трябва да се раздели на части, всяка от които да е в отделен метод. Ако един метод не може да свърши работата, за която е предназначен, той трябва да хвърли изключение. Например, ако имаме метод за сортиране на масив с числа, ако масивът е празен, методът или трябва да върне празен масив, или да съобщи за грешка. Грешните входни данни трябва да предизвикват изключение, не грешен резултат! Например, ако се опитаме да вземем от даден символен низ с дължина 10 символа подниз от позиция 7 до позиция 12, трябва да получим изключение, не да върнем по-малко символи. Ако обърнете внимание, ще се уверите, че точно така работи методът </w:t>
      </w:r>
      <w:r w:rsidRPr="00AB50CB">
        <w:rPr>
          <w:rStyle w:val="Code"/>
        </w:rPr>
        <w:t>Substring</w:t>
      </w:r>
      <w:r w:rsidRPr="00BE1E0E">
        <w:rPr>
          <w:rStyle w:val="Code"/>
        </w:rPr>
        <w:t>()</w:t>
      </w:r>
      <w:r>
        <w:t xml:space="preserve"> в класа </w:t>
      </w:r>
      <w:r w:rsidRPr="00AB50CB">
        <w:rPr>
          <w:rStyle w:val="Code"/>
        </w:rPr>
        <w:t>String</w:t>
      </w:r>
      <w:r>
        <w:t>.</w:t>
      </w:r>
    </w:p>
    <w:p w:rsidR="006A0658" w:rsidRPr="00BE1E0E" w:rsidRDefault="006A0658" w:rsidP="006A0658">
      <w:r>
        <w:t xml:space="preserve">Ще дадем още един, по-убедителен пример, който потвърждава правилото, че един метод или трябва да свърши работата, за която е написан, или трябва да хвърли изключение. Да си представим, че копираме голям файл от локалния диск към </w:t>
      </w:r>
      <w:r>
        <w:rPr>
          <w:lang w:val="en-US"/>
        </w:rPr>
        <w:t>USB</w:t>
      </w:r>
      <w:r w:rsidRPr="00BE1E0E">
        <w:t xml:space="preserve"> </w:t>
      </w:r>
      <w:r>
        <w:rPr>
          <w:lang w:val="en-US"/>
        </w:rPr>
        <w:t>flash</w:t>
      </w:r>
      <w:r w:rsidRPr="00BE1E0E">
        <w:t xml:space="preserve"> </w:t>
      </w:r>
      <w:r>
        <w:t xml:space="preserve">устройство. Може да се случи така, че мястото на </w:t>
      </w:r>
      <w:r>
        <w:rPr>
          <w:lang w:val="en-US"/>
        </w:rPr>
        <w:t>flash</w:t>
      </w:r>
      <w:r w:rsidRPr="00BE1E0E">
        <w:t xml:space="preserve"> </w:t>
      </w:r>
      <w:r>
        <w:t xml:space="preserve">устройството не достига и файлът не може да бъде копиран. Кое от следните е правилно да направи програмата за копиране на файлове (примерно </w:t>
      </w:r>
      <w:r>
        <w:rPr>
          <w:lang w:val="en-US"/>
        </w:rPr>
        <w:t>Windows</w:t>
      </w:r>
      <w:r w:rsidRPr="00BE1E0E">
        <w:t xml:space="preserve"> </w:t>
      </w:r>
      <w:r>
        <w:rPr>
          <w:lang w:val="en-US"/>
        </w:rPr>
        <w:t>Explorer</w:t>
      </w:r>
      <w:r w:rsidRPr="00BE1E0E">
        <w:t>)?</w:t>
      </w:r>
    </w:p>
    <w:p w:rsidR="006A0658" w:rsidRDefault="006A0658" w:rsidP="00222F92">
      <w:pPr>
        <w:numPr>
          <w:ilvl w:val="0"/>
          <w:numId w:val="65"/>
        </w:numPr>
        <w:tabs>
          <w:tab w:val="clear" w:pos="644"/>
        </w:tabs>
        <w:ind w:left="568" w:hanging="284"/>
      </w:pPr>
      <w:r>
        <w:t>Файлът не се копира и копирането завършва тихо, без съобщение за грешка.</w:t>
      </w:r>
    </w:p>
    <w:p w:rsidR="006A0658" w:rsidRDefault="006A0658" w:rsidP="00222F92">
      <w:pPr>
        <w:numPr>
          <w:ilvl w:val="0"/>
          <w:numId w:val="65"/>
        </w:numPr>
        <w:tabs>
          <w:tab w:val="clear" w:pos="644"/>
        </w:tabs>
        <w:ind w:left="568" w:hanging="284"/>
      </w:pPr>
      <w:r>
        <w:t xml:space="preserve">Файлът се копира частично, доколкото има място на </w:t>
      </w:r>
      <w:r>
        <w:rPr>
          <w:lang w:val="en-US"/>
        </w:rPr>
        <w:t>flash</w:t>
      </w:r>
      <w:r w:rsidRPr="00BE1E0E">
        <w:t xml:space="preserve"> </w:t>
      </w:r>
      <w:r>
        <w:t>устрой</w:t>
      </w:r>
      <w:r>
        <w:softHyphen/>
        <w:t>ството. Част от файла се копира, а останалата част се отрязва. Не се показва съобщение за грешка.</w:t>
      </w:r>
    </w:p>
    <w:p w:rsidR="006A0658" w:rsidRDefault="006A0658" w:rsidP="00222F92">
      <w:pPr>
        <w:numPr>
          <w:ilvl w:val="0"/>
          <w:numId w:val="65"/>
        </w:numPr>
        <w:tabs>
          <w:tab w:val="clear" w:pos="644"/>
        </w:tabs>
        <w:ind w:left="568" w:hanging="284"/>
      </w:pPr>
      <w:r>
        <w:t xml:space="preserve">Файлът се копира частично, доколкото има място на </w:t>
      </w:r>
      <w:r>
        <w:rPr>
          <w:lang w:val="en-US"/>
        </w:rPr>
        <w:t>flash</w:t>
      </w:r>
      <w:r w:rsidRPr="00BE1E0E">
        <w:t xml:space="preserve"> </w:t>
      </w:r>
      <w:r>
        <w:t>устрой</w:t>
      </w:r>
      <w:r>
        <w:softHyphen/>
        <w:t>ството и се показва съобщение за грешка.</w:t>
      </w:r>
    </w:p>
    <w:p w:rsidR="006A0658" w:rsidRDefault="006A0658" w:rsidP="00222F92">
      <w:pPr>
        <w:numPr>
          <w:ilvl w:val="0"/>
          <w:numId w:val="65"/>
        </w:numPr>
        <w:tabs>
          <w:tab w:val="clear" w:pos="644"/>
        </w:tabs>
        <w:ind w:left="568" w:hanging="284"/>
      </w:pPr>
      <w:r>
        <w:t>Файлът не се копира и се показва съобщение за грешка.</w:t>
      </w:r>
    </w:p>
    <w:p w:rsidR="006A0658" w:rsidRDefault="006A0658" w:rsidP="006A0658">
      <w:r>
        <w:t>Единственото коректно от гледна точка на очакванията на потребителя поведение е последното: при проблем файлът трябва да не се копира частично и трябва да се покаже съобщение за грешка. Същото важи, ако трябва да напишем метод, който копира файлове. Той или трябва да копира напълно и до край зададения файл или трябва да предизвика изключение като същевременно не оставя следи от започната и недовър</w:t>
      </w:r>
      <w:r>
        <w:softHyphen/>
        <w:t>шена работа (т.е. трябва да изтрие частичният резултат, ако е създаден такъв).</w:t>
      </w:r>
    </w:p>
    <w:p w:rsidR="006A0658" w:rsidRPr="00D417D0" w:rsidRDefault="006A0658" w:rsidP="006A0658">
      <w:pPr>
        <w:pStyle w:val="Heading3"/>
      </w:pPr>
      <w:bookmarkStart w:id="1035" w:name="_Toc243587522"/>
      <w:bookmarkStart w:id="1036" w:name="_Toc299461190"/>
      <w:r>
        <w:t>Не прихващайте всички изключения!</w:t>
      </w:r>
      <w:bookmarkEnd w:id="1035"/>
      <w:bookmarkEnd w:id="1036"/>
    </w:p>
    <w:p w:rsidR="006A0658" w:rsidRDefault="006A0658" w:rsidP="006A0658">
      <w:pPr>
        <w:spacing w:after="120"/>
      </w:pPr>
      <w:r>
        <w:t>Една много често срещана грешка при работата с изключения е да се прихващат всички грешки, без оглед на техния тип. Ето един пример, при който грешките се обработват некорек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E505E" w:rsidTr="006A0658">
        <w:tc>
          <w:tcPr>
            <w:tcW w:w="7970" w:type="dxa"/>
            <w:tcBorders>
              <w:top w:val="single" w:sz="4" w:space="0" w:color="auto"/>
              <w:left w:val="single" w:sz="4" w:space="0" w:color="auto"/>
              <w:bottom w:val="single" w:sz="4" w:space="0" w:color="auto"/>
              <w:right w:val="single" w:sz="4" w:space="0" w:color="auto"/>
            </w:tcBorders>
          </w:tcPr>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try</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t>ReadFile(</w:t>
            </w:r>
            <w:r w:rsidRPr="008031BA">
              <w:rPr>
                <w:rFonts w:ascii="Courier New" w:hAnsi="Courier New" w:cs="Courier New"/>
                <w:noProof/>
                <w:color w:val="A31515"/>
                <w:szCs w:val="20"/>
                <w:lang w:val="en-US"/>
              </w:rPr>
              <w:t>"CorrectTextFile.txt"</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color w:val="0000FF"/>
                <w:szCs w:val="20"/>
                <w:lang w:val="en-US"/>
              </w:rPr>
              <w:t>catch</w:t>
            </w:r>
            <w:r w:rsidRPr="008031BA">
              <w:rPr>
                <w:rFonts w:ascii="Courier New" w:hAnsi="Courier New" w:cs="Courier New"/>
                <w:noProof/>
                <w:szCs w:val="20"/>
                <w:lang w:val="en-US"/>
              </w:rPr>
              <w:t xml:space="preserve"> (</w:t>
            </w:r>
            <w:r w:rsidRPr="008031BA">
              <w:rPr>
                <w:rFonts w:ascii="Courier New" w:hAnsi="Courier New" w:cs="Courier New"/>
                <w:noProof/>
                <w:color w:val="2B91AF"/>
                <w:szCs w:val="20"/>
                <w:lang w:val="en-US"/>
              </w:rPr>
              <w:t>Exception</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rPr>
            </w:pPr>
            <w:r w:rsidRPr="008031BA">
              <w:rPr>
                <w:rFonts w:ascii="Courier New" w:hAnsi="Courier New" w:cs="Courier New"/>
                <w:noProof/>
                <w:szCs w:val="20"/>
                <w:lang w:val="en-US"/>
              </w:rPr>
              <w:tab/>
            </w:r>
            <w:r w:rsidRPr="008031BA">
              <w:rPr>
                <w:rFonts w:ascii="Courier New" w:hAnsi="Courier New" w:cs="Courier New"/>
                <w:noProof/>
                <w:color w:val="2B91AF"/>
                <w:szCs w:val="20"/>
                <w:lang w:val="en-US"/>
              </w:rPr>
              <w:t>Console</w:t>
            </w:r>
            <w:r w:rsidRPr="008031BA">
              <w:rPr>
                <w:rFonts w:ascii="Courier New" w:hAnsi="Courier New" w:cs="Courier New"/>
                <w:noProof/>
                <w:szCs w:val="20"/>
                <w:lang w:val="en-US"/>
              </w:rPr>
              <w:t>.WriteLine(</w:t>
            </w:r>
            <w:r w:rsidRPr="008031BA">
              <w:rPr>
                <w:rFonts w:ascii="Courier New" w:hAnsi="Courier New" w:cs="Courier New"/>
                <w:noProof/>
                <w:color w:val="A31515"/>
                <w:szCs w:val="20"/>
                <w:lang w:val="en-US"/>
              </w:rPr>
              <w:t>"File not found."</w:t>
            </w:r>
            <w:r w:rsidRPr="008031BA">
              <w:rPr>
                <w:rFonts w:ascii="Courier New" w:hAnsi="Courier New" w:cs="Courier New"/>
                <w:noProof/>
                <w:szCs w:val="20"/>
                <w:lang w:val="en-US"/>
              </w:rPr>
              <w:t>);</w:t>
            </w:r>
          </w:p>
          <w:p w:rsidR="006A0658" w:rsidRPr="008031BA" w:rsidRDefault="006A0658" w:rsidP="006A0658">
            <w:pPr>
              <w:autoSpaceDE w:val="0"/>
              <w:autoSpaceDN w:val="0"/>
              <w:adjustRightInd w:val="0"/>
              <w:spacing w:before="0"/>
              <w:jc w:val="left"/>
              <w:rPr>
                <w:rFonts w:ascii="Courier New" w:hAnsi="Courier New" w:cs="Courier New"/>
                <w:noProof/>
                <w:szCs w:val="20"/>
                <w:lang w:val="en-US" w:eastAsia="en-US"/>
              </w:rPr>
            </w:pPr>
            <w:r w:rsidRPr="008031BA">
              <w:rPr>
                <w:rFonts w:ascii="Courier New" w:hAnsi="Courier New" w:cs="Courier New"/>
                <w:noProof/>
                <w:szCs w:val="20"/>
                <w:lang w:val="en-US"/>
              </w:rPr>
              <w:t>}</w:t>
            </w:r>
          </w:p>
        </w:tc>
      </w:tr>
    </w:tbl>
    <w:p w:rsidR="006A0658" w:rsidRPr="004F581F" w:rsidRDefault="006A0658" w:rsidP="006A0658">
      <w:r w:rsidRPr="004F581F">
        <w:t xml:space="preserve">В този код предполагаме, че имаме метод </w:t>
      </w:r>
      <w:r w:rsidRPr="004F581F">
        <w:rPr>
          <w:rStyle w:val="Code"/>
        </w:rPr>
        <w:t>ReadFile</w:t>
      </w:r>
      <w:r w:rsidRPr="00BE1E0E">
        <w:rPr>
          <w:rStyle w:val="Code"/>
        </w:rPr>
        <w:t>()</w:t>
      </w:r>
      <w:r w:rsidRPr="004F581F">
        <w:t xml:space="preserve">, който прочита текстов файл и го връща като </w:t>
      </w:r>
      <w:r>
        <w:rPr>
          <w:rStyle w:val="Code"/>
        </w:rPr>
        <w:t>s</w:t>
      </w:r>
      <w:r w:rsidRPr="004F581F">
        <w:rPr>
          <w:rStyle w:val="Code"/>
        </w:rPr>
        <w:t>tring</w:t>
      </w:r>
      <w:r w:rsidRPr="004F581F">
        <w:t xml:space="preserve">. Забелязваме, че </w:t>
      </w:r>
      <w:r w:rsidRPr="004F581F">
        <w:rPr>
          <w:rStyle w:val="Code"/>
        </w:rPr>
        <w:t>catch</w:t>
      </w:r>
      <w:r w:rsidRPr="004F581F">
        <w:t xml:space="preserve"> блокът прихваща наведнъж всички изключения (независимо от типа им), не само </w:t>
      </w:r>
      <w:r w:rsidRPr="004F581F">
        <w:rPr>
          <w:rStyle w:val="Code"/>
        </w:rPr>
        <w:t>FileNotFoundException</w:t>
      </w:r>
      <w:r w:rsidRPr="004F581F">
        <w:t>, и при всички случаи отпечатва, че файлът не е намерен. Хубаво, обаче има ситуации, които са непредви</w:t>
      </w:r>
      <w:r w:rsidRPr="004F581F">
        <w:softHyphen/>
        <w:t xml:space="preserve">дени. Например какво става, когато файлът е заключен от друг процес в операционната система. В такъв случай </w:t>
      </w:r>
      <w:r>
        <w:t>средата за изпълнение</w:t>
      </w:r>
      <w:r w:rsidRPr="004F581F">
        <w:t xml:space="preserve"> </w:t>
      </w:r>
      <w:r>
        <w:rPr>
          <w:lang w:val="en-US"/>
        </w:rPr>
        <w:t>CLR</w:t>
      </w:r>
      <w:r>
        <w:t xml:space="preserve"> </w:t>
      </w:r>
      <w:r w:rsidRPr="004F581F">
        <w:t xml:space="preserve">ще генерира </w:t>
      </w:r>
      <w:r w:rsidRPr="0083336F">
        <w:rPr>
          <w:rStyle w:val="Code"/>
        </w:rPr>
        <w:t>UnauthorizedAccessException</w:t>
      </w:r>
      <w:r w:rsidRPr="004F581F">
        <w:t xml:space="preserve">, но съобщението за грешка, което </w:t>
      </w:r>
      <w:r w:rsidRPr="000E27FF">
        <w:t>програ</w:t>
      </w:r>
      <w:r w:rsidRPr="000E27FF">
        <w:softHyphen/>
        <w:t>мата</w:t>
      </w:r>
      <w:r w:rsidRPr="004F581F">
        <w:t xml:space="preserve"> ще изведе</w:t>
      </w:r>
      <w:r>
        <w:t xml:space="preserve"> към потребителя</w:t>
      </w:r>
      <w:r w:rsidRPr="004F581F">
        <w:t xml:space="preserve">, ще е грешно и подвеждащо. </w:t>
      </w:r>
      <w:r>
        <w:t xml:space="preserve">Файлът ще го има, а програмата ще твърди, че го няма, нали? </w:t>
      </w:r>
      <w:r w:rsidRPr="004F581F">
        <w:t xml:space="preserve">По същия начин, ако при отварянето на файла свърши паметта, ще се генерира съобщение </w:t>
      </w:r>
      <w:r w:rsidRPr="004F581F">
        <w:rPr>
          <w:rStyle w:val="Code"/>
        </w:rPr>
        <w:t>OurOfMemory</w:t>
      </w:r>
      <w:r>
        <w:rPr>
          <w:rStyle w:val="Code"/>
        </w:rPr>
        <w:t>Exception</w:t>
      </w:r>
      <w:r w:rsidRPr="004F581F">
        <w:t>, но отпечатаната грешка ще е отново некоректна.</w:t>
      </w:r>
    </w:p>
    <w:p w:rsidR="006A0658" w:rsidRPr="00D417D0" w:rsidRDefault="006A0658" w:rsidP="006A0658">
      <w:pPr>
        <w:pStyle w:val="Heading3"/>
      </w:pPr>
      <w:bookmarkStart w:id="1037" w:name="_Toc243587523"/>
      <w:bookmarkStart w:id="1038" w:name="_Toc299461191"/>
      <w:r>
        <w:t>Прихващайте само изключения, от които разбирате и знаете как да обработите!</w:t>
      </w:r>
      <w:bookmarkEnd w:id="1037"/>
      <w:bookmarkEnd w:id="1038"/>
    </w:p>
    <w:p w:rsidR="006A0658" w:rsidRPr="00D95494" w:rsidRDefault="006A0658" w:rsidP="006A0658">
      <w:pPr>
        <w:spacing w:after="120"/>
      </w:pPr>
      <w:r>
        <w:t xml:space="preserve">Какъв е изводът от последния </w:t>
      </w:r>
      <w:r w:rsidRPr="004F581F">
        <w:t>пример</w:t>
      </w:r>
      <w:r>
        <w:t>?</w:t>
      </w:r>
      <w:r w:rsidRPr="004F581F">
        <w:t xml:space="preserve"> </w:t>
      </w:r>
      <w:r>
        <w:t>Т</w:t>
      </w:r>
      <w:r w:rsidRPr="004F581F">
        <w:t>рябва да обработваме само греш</w:t>
      </w:r>
      <w:r>
        <w:softHyphen/>
      </w:r>
      <w:r w:rsidRPr="004F581F">
        <w:t xml:space="preserve">ките, които очакваме и за които сме подготвени. </w:t>
      </w:r>
      <w:r>
        <w:t>О</w:t>
      </w:r>
      <w:r w:rsidRPr="004F581F">
        <w:t xml:space="preserve">станалите </w:t>
      </w:r>
      <w:r>
        <w:t>грешки (изключе</w:t>
      </w:r>
      <w:r>
        <w:softHyphen/>
        <w:t xml:space="preserve">ния) </w:t>
      </w:r>
      <w:r w:rsidRPr="004F581F">
        <w:t>не трябва въобще да ги прихващаме</w:t>
      </w:r>
      <w:r>
        <w:t>, а трябва да ги оставим да ги прихване някой друг метод, който знае какво да ги прави</w:t>
      </w:r>
      <w:r w:rsidRPr="004F581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155" name="Picture 1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Един метод трябва да прихваща само изключенията, които е компетентен да обработи адекватно, а не всички.</w:t>
            </w:r>
          </w:p>
        </w:tc>
      </w:tr>
    </w:tbl>
    <w:p w:rsidR="006A0658" w:rsidRDefault="006A0658" w:rsidP="006A0658">
      <w:r>
        <w:t>Това е много важно правило, което непре</w:t>
      </w:r>
      <w:r>
        <w:softHyphen/>
        <w:t>менно трябва да спазвате. Ако не знаете как да обработите дадено изключение, или не го прихващайте, или го обгърнете с ваше изключение и го хвърлете по стека да си намери обработчик.</w:t>
      </w:r>
    </w:p>
    <w:p w:rsidR="006A0658" w:rsidRPr="00D56B68" w:rsidRDefault="006A0658" w:rsidP="006A0658">
      <w:pPr>
        <w:pStyle w:val="Heading2"/>
      </w:pPr>
      <w:bookmarkStart w:id="1039" w:name="_Toc243587524"/>
      <w:bookmarkStart w:id="1040" w:name="_Toc299461192"/>
      <w:bookmarkStart w:id="1041" w:name="_Toc299628642"/>
      <w:r w:rsidRPr="00D56B68">
        <w:t>Упражнения</w:t>
      </w:r>
      <w:bookmarkEnd w:id="1039"/>
      <w:bookmarkEnd w:id="1040"/>
      <w:bookmarkEnd w:id="1041"/>
    </w:p>
    <w:p w:rsidR="006A0658" w:rsidRPr="00D56B68" w:rsidRDefault="006A0658" w:rsidP="006D5245">
      <w:pPr>
        <w:numPr>
          <w:ilvl w:val="0"/>
          <w:numId w:val="67"/>
        </w:numPr>
        <w:tabs>
          <w:tab w:val="clear" w:pos="454"/>
          <w:tab w:val="left" w:pos="426"/>
        </w:tabs>
      </w:pPr>
      <w:r w:rsidRPr="00D56B68">
        <w:t xml:space="preserve">Да се намерят всички стандартни изключения от йерархията на </w:t>
      </w:r>
      <w:r>
        <w:rPr>
          <w:rStyle w:val="Code"/>
        </w:rPr>
        <w:t>System</w:t>
      </w:r>
      <w:r w:rsidRPr="00BE1E0E">
        <w:rPr>
          <w:rStyle w:val="Code"/>
        </w:rPr>
        <w:t>.</w:t>
      </w:r>
      <w:r>
        <w:rPr>
          <w:rStyle w:val="Code"/>
        </w:rPr>
        <w:t>IO</w:t>
      </w:r>
      <w:r w:rsidRPr="00BE1E0E">
        <w:rPr>
          <w:rStyle w:val="Code"/>
        </w:rPr>
        <w:t>.</w:t>
      </w:r>
      <w:r w:rsidRPr="002246E0">
        <w:rPr>
          <w:rStyle w:val="Code"/>
        </w:rPr>
        <w:t>IOException</w:t>
      </w:r>
      <w:r w:rsidRPr="00D56B68">
        <w:t>.</w:t>
      </w:r>
    </w:p>
    <w:p w:rsidR="006A0658" w:rsidRPr="00D56B68" w:rsidRDefault="006A0658" w:rsidP="006D5245">
      <w:pPr>
        <w:numPr>
          <w:ilvl w:val="0"/>
          <w:numId w:val="67"/>
        </w:numPr>
      </w:pPr>
      <w:r w:rsidRPr="00D56B68">
        <w:t xml:space="preserve">Да се намерят всички стандартни изключения от йерархията на </w:t>
      </w:r>
      <w:r>
        <w:rPr>
          <w:rStyle w:val="Code"/>
        </w:rPr>
        <w:t>System</w:t>
      </w:r>
      <w:r w:rsidRPr="00BE1E0E">
        <w:rPr>
          <w:rStyle w:val="Code"/>
        </w:rPr>
        <w:t>.</w:t>
      </w:r>
      <w:r>
        <w:rPr>
          <w:rStyle w:val="Code"/>
        </w:rPr>
        <w:t>IO</w:t>
      </w:r>
      <w:r w:rsidRPr="00BE1E0E">
        <w:rPr>
          <w:rStyle w:val="Code"/>
        </w:rPr>
        <w:t>.</w:t>
      </w:r>
      <w:r w:rsidRPr="00D56B68">
        <w:rPr>
          <w:rStyle w:val="Code"/>
        </w:rPr>
        <w:t>FileNotFoundException</w:t>
      </w:r>
      <w:r w:rsidRPr="00D56B68">
        <w:t>.</w:t>
      </w:r>
    </w:p>
    <w:p w:rsidR="006A0658" w:rsidRPr="00D56B68" w:rsidRDefault="006A0658" w:rsidP="006D5245">
      <w:pPr>
        <w:numPr>
          <w:ilvl w:val="0"/>
          <w:numId w:val="67"/>
        </w:numPr>
      </w:pPr>
      <w:r w:rsidRPr="00D56B68">
        <w:t>Да се намерят всички стандартни</w:t>
      </w:r>
      <w:r>
        <w:t xml:space="preserve"> </w:t>
      </w:r>
      <w:r w:rsidRPr="00D56B68">
        <w:t>изключени</w:t>
      </w:r>
      <w:r>
        <w:t>я</w:t>
      </w:r>
      <w:r w:rsidRPr="00D56B68">
        <w:t xml:space="preserve"> от йерархията на </w:t>
      </w:r>
      <w:r>
        <w:rPr>
          <w:rStyle w:val="Code"/>
        </w:rPr>
        <w:t>System</w:t>
      </w:r>
      <w:r w:rsidRPr="00BE1E0E">
        <w:rPr>
          <w:rStyle w:val="Code"/>
        </w:rPr>
        <w:t>.</w:t>
      </w:r>
      <w:r w:rsidRPr="00D17F8F">
        <w:rPr>
          <w:rStyle w:val="Code"/>
        </w:rPr>
        <w:t>ApplicationException</w:t>
      </w:r>
      <w:r w:rsidRPr="00D56B68">
        <w:t>.</w:t>
      </w:r>
    </w:p>
    <w:p w:rsidR="006A0658" w:rsidRPr="00D56B68" w:rsidRDefault="006A0658" w:rsidP="006D5245">
      <w:pPr>
        <w:numPr>
          <w:ilvl w:val="0"/>
          <w:numId w:val="67"/>
        </w:numPr>
      </w:pPr>
      <w:r w:rsidRPr="00D56B68">
        <w:t>Обяснете какво представляват изключенията, кога се използват и как се прихващат.</w:t>
      </w:r>
    </w:p>
    <w:p w:rsidR="006A0658" w:rsidRPr="00D56B68" w:rsidRDefault="006A0658" w:rsidP="006D5245">
      <w:pPr>
        <w:numPr>
          <w:ilvl w:val="0"/>
          <w:numId w:val="67"/>
        </w:numPr>
      </w:pPr>
      <w:r w:rsidRPr="00D56B68">
        <w:t xml:space="preserve">Обяснете ситуациите, при които се използва </w:t>
      </w:r>
      <w:r w:rsidRPr="002246E0">
        <w:rPr>
          <w:rStyle w:val="Code"/>
        </w:rPr>
        <w:t>try</w:t>
      </w:r>
      <w:r w:rsidRPr="00D56B68">
        <w:t>-</w:t>
      </w:r>
      <w:r w:rsidRPr="002246E0">
        <w:rPr>
          <w:rStyle w:val="Code"/>
        </w:rPr>
        <w:t>finally</w:t>
      </w:r>
      <w:r w:rsidRPr="00D56B68">
        <w:t xml:space="preserve"> конструк</w:t>
      </w:r>
      <w:r>
        <w:softHyphen/>
      </w:r>
      <w:r w:rsidRPr="00D56B68">
        <w:t>цията.</w:t>
      </w:r>
      <w:r>
        <w:t xml:space="preserve"> Обяснете връзката между </w:t>
      </w:r>
      <w:r w:rsidRPr="001C42B2">
        <w:rPr>
          <w:rStyle w:val="Code"/>
        </w:rPr>
        <w:t>try</w:t>
      </w:r>
      <w:r>
        <w:rPr>
          <w:lang w:val="en-US"/>
        </w:rPr>
        <w:t>-</w:t>
      </w:r>
      <w:r w:rsidRPr="001C42B2">
        <w:rPr>
          <w:rStyle w:val="Code"/>
        </w:rPr>
        <w:t>finally</w:t>
      </w:r>
      <w:r>
        <w:rPr>
          <w:lang w:val="en-US"/>
        </w:rPr>
        <w:t xml:space="preserve"> </w:t>
      </w:r>
      <w:r>
        <w:t xml:space="preserve">и </w:t>
      </w:r>
      <w:r w:rsidRPr="001C42B2">
        <w:rPr>
          <w:rStyle w:val="Code"/>
        </w:rPr>
        <w:t>using</w:t>
      </w:r>
      <w:r>
        <w:rPr>
          <w:lang w:val="en-US"/>
        </w:rPr>
        <w:t xml:space="preserve"> </w:t>
      </w:r>
      <w:r>
        <w:t>конструкциите.</w:t>
      </w:r>
    </w:p>
    <w:p w:rsidR="006A0658" w:rsidRPr="00E32F98" w:rsidRDefault="006A0658" w:rsidP="006D5245">
      <w:pPr>
        <w:numPr>
          <w:ilvl w:val="0"/>
          <w:numId w:val="67"/>
        </w:numPr>
      </w:pPr>
      <w:r w:rsidRPr="00D56B68">
        <w:t>Обяснете предимствата на използването на изключения.</w:t>
      </w:r>
    </w:p>
    <w:p w:rsidR="006A0658" w:rsidRPr="000668DF" w:rsidRDefault="006A0658" w:rsidP="006D5245">
      <w:pPr>
        <w:numPr>
          <w:ilvl w:val="0"/>
          <w:numId w:val="67"/>
        </w:numPr>
      </w:pPr>
      <w:r>
        <w:t xml:space="preserve">Напишете програма, която прочита от конзолата цяло положително число и отпечатва </w:t>
      </w:r>
      <w:r w:rsidR="007A7DAB">
        <w:t>на конзолата корен кв</w:t>
      </w:r>
      <w:r>
        <w:t>адратен от това число. Ако числото е отрицателно или невалидно, да се изпише "</w:t>
      </w:r>
      <w:r>
        <w:rPr>
          <w:lang w:val="en-US"/>
        </w:rPr>
        <w:t>Invalid</w:t>
      </w:r>
      <w:r w:rsidRPr="00BE1E0E">
        <w:t xml:space="preserve"> </w:t>
      </w:r>
      <w:r>
        <w:rPr>
          <w:lang w:val="en-US"/>
        </w:rPr>
        <w:t>Number</w:t>
      </w:r>
      <w:r>
        <w:t>"</w:t>
      </w:r>
      <w:r w:rsidRPr="00BE1E0E">
        <w:t xml:space="preserve"> </w:t>
      </w:r>
      <w:r>
        <w:t xml:space="preserve">на конзолата. Във всички случаи да се принтира на конзолата </w:t>
      </w:r>
      <w:r w:rsidRPr="00BE1E0E">
        <w:t xml:space="preserve">      </w:t>
      </w:r>
      <w:r>
        <w:t>"</w:t>
      </w:r>
      <w:r>
        <w:rPr>
          <w:lang w:val="en-US"/>
        </w:rPr>
        <w:t>Good</w:t>
      </w:r>
      <w:r w:rsidRPr="00BE1E0E">
        <w:t xml:space="preserve"> </w:t>
      </w:r>
      <w:r>
        <w:rPr>
          <w:lang w:val="en-US"/>
        </w:rPr>
        <w:t>Bye</w:t>
      </w:r>
      <w:r>
        <w:t>"</w:t>
      </w:r>
      <w:r w:rsidRPr="00BE1E0E">
        <w:t>.</w:t>
      </w:r>
    </w:p>
    <w:p w:rsidR="006A0658" w:rsidRPr="00BE1E0E" w:rsidRDefault="006A0658" w:rsidP="00222F92">
      <w:pPr>
        <w:numPr>
          <w:ilvl w:val="0"/>
          <w:numId w:val="67"/>
        </w:numPr>
      </w:pPr>
      <w:r>
        <w:t>Напишете метод</w:t>
      </w:r>
      <w:r w:rsidRPr="00BE1E0E">
        <w:t xml:space="preserve"> </w:t>
      </w:r>
      <w:r w:rsidRPr="000668DF">
        <w:rPr>
          <w:rStyle w:val="Code"/>
        </w:rPr>
        <w:t>ReadNumber</w:t>
      </w:r>
      <w:r w:rsidRPr="00BE1E0E">
        <w:rPr>
          <w:rStyle w:val="Code"/>
        </w:rPr>
        <w:t>(</w:t>
      </w:r>
      <w:r w:rsidRPr="000668DF">
        <w:rPr>
          <w:rStyle w:val="Code"/>
        </w:rPr>
        <w:t>int</w:t>
      </w:r>
      <w:r w:rsidRPr="00BE1E0E">
        <w:t xml:space="preserve"> </w:t>
      </w:r>
      <w:r w:rsidRPr="000668DF">
        <w:rPr>
          <w:rStyle w:val="Code"/>
        </w:rPr>
        <w:t>start</w:t>
      </w:r>
      <w:r w:rsidRPr="00BE1E0E">
        <w:rPr>
          <w:rStyle w:val="Code"/>
        </w:rPr>
        <w:t>,</w:t>
      </w:r>
      <w:r w:rsidRPr="00BE1E0E">
        <w:t xml:space="preserve"> </w:t>
      </w:r>
      <w:r w:rsidRPr="000668DF">
        <w:rPr>
          <w:rStyle w:val="Code"/>
        </w:rPr>
        <w:t>int</w:t>
      </w:r>
      <w:r w:rsidRPr="00BE1E0E">
        <w:t xml:space="preserve"> </w:t>
      </w:r>
      <w:r w:rsidRPr="000668DF">
        <w:rPr>
          <w:rStyle w:val="Code"/>
        </w:rPr>
        <w:t>end</w:t>
      </w:r>
      <w:r w:rsidRPr="00BE1E0E">
        <w:rPr>
          <w:rStyle w:val="Code"/>
        </w:rPr>
        <w:t>)</w:t>
      </w:r>
      <w:r>
        <w:t xml:space="preserve">, който въвежда от конзолата число в диапазона </w:t>
      </w:r>
      <w:r w:rsidRPr="00BE1E0E">
        <w:t>[</w:t>
      </w:r>
      <w:r w:rsidRPr="000668DF">
        <w:rPr>
          <w:rStyle w:val="Code"/>
        </w:rPr>
        <w:t>start</w:t>
      </w:r>
      <w:r w:rsidRPr="00BE1E0E">
        <w:rPr>
          <w:rStyle w:val="Code"/>
        </w:rPr>
        <w:t>…</w:t>
      </w:r>
      <w:r w:rsidRPr="000668DF">
        <w:rPr>
          <w:rStyle w:val="Code"/>
        </w:rPr>
        <w:t>end</w:t>
      </w:r>
      <w:r w:rsidRPr="00BE1E0E">
        <w:t xml:space="preserve">]. </w:t>
      </w:r>
      <w:r>
        <w:t xml:space="preserve">В случай на въведено невалидно число или число, което не е в подадения диапазон хвърлете подходящо изключение. Използвайки този метод напишете програма, </w:t>
      </w:r>
      <w:r w:rsidRPr="000668DF">
        <w:t xml:space="preserve">която въвежда 10 числа </w:t>
      </w:r>
      <w:r w:rsidRPr="00BE1E0E">
        <w:rPr>
          <w:rStyle w:val="Code"/>
        </w:rPr>
        <w:t>a</w:t>
      </w:r>
      <w:r w:rsidRPr="00BE1E0E">
        <w:rPr>
          <w:rStyle w:val="Code"/>
          <w:vertAlign w:val="subscript"/>
        </w:rPr>
        <w:t>1</w:t>
      </w:r>
      <w:r w:rsidRPr="00BE1E0E">
        <w:rPr>
          <w:rStyle w:val="Code"/>
        </w:rPr>
        <w:t>, a</w:t>
      </w:r>
      <w:r w:rsidRPr="00BE1E0E">
        <w:rPr>
          <w:rStyle w:val="Code"/>
          <w:vertAlign w:val="subscript"/>
        </w:rPr>
        <w:t>2</w:t>
      </w:r>
      <w:r>
        <w:rPr>
          <w:rStyle w:val="Code"/>
        </w:rPr>
        <w:t>,</w:t>
      </w:r>
      <w:r w:rsidRPr="00BE1E0E">
        <w:rPr>
          <w:rStyle w:val="Code"/>
        </w:rPr>
        <w:t xml:space="preserve"> …, a</w:t>
      </w:r>
      <w:r w:rsidRPr="00BE1E0E">
        <w:rPr>
          <w:rStyle w:val="Code"/>
          <w:vertAlign w:val="subscript"/>
        </w:rPr>
        <w:t>10</w:t>
      </w:r>
      <w:r w:rsidRPr="00BE1E0E">
        <w:rPr>
          <w:bCs/>
        </w:rPr>
        <w:t xml:space="preserve">, </w:t>
      </w:r>
      <w:r>
        <w:rPr>
          <w:bCs/>
        </w:rPr>
        <w:t>такива, че</w:t>
      </w:r>
      <w:r w:rsidRPr="00BE1E0E">
        <w:rPr>
          <w:bCs/>
        </w:rPr>
        <w:t xml:space="preserve"> </w:t>
      </w:r>
      <w:r w:rsidRPr="00BE1E0E">
        <w:rPr>
          <w:rStyle w:val="Code"/>
        </w:rPr>
        <w:t>1 &lt; a1 &lt; … &lt; a10 &lt; 100</w:t>
      </w:r>
      <w:r>
        <w:rPr>
          <w:bCs/>
        </w:rPr>
        <w:t>.</w:t>
      </w:r>
    </w:p>
    <w:p w:rsidR="006A0658" w:rsidRDefault="006A0658" w:rsidP="006D5245">
      <w:pPr>
        <w:numPr>
          <w:ilvl w:val="0"/>
          <w:numId w:val="67"/>
        </w:numPr>
      </w:pPr>
      <w:r>
        <w:t xml:space="preserve">Напишете метод, който приема като параметър име на текстов файл, прочита съдържанието му и го връща като </w:t>
      </w:r>
      <w:r w:rsidRPr="000602EF">
        <w:rPr>
          <w:rStyle w:val="Code"/>
        </w:rPr>
        <w:t>string</w:t>
      </w:r>
      <w:r>
        <w:t>. Какво е правилно да направи методът с евентуално възникващите изключения?</w:t>
      </w:r>
    </w:p>
    <w:p w:rsidR="006A0658" w:rsidRDefault="006A0658" w:rsidP="006D5245">
      <w:pPr>
        <w:numPr>
          <w:ilvl w:val="0"/>
          <w:numId w:val="67"/>
        </w:numPr>
      </w:pPr>
      <w:r>
        <w:t>Напишете метод, който приема като параметър име на бинарен файл и прочита съдържанието на файла и го връща като масив от байтове. Напишете метод, който записва прочетеното съдържание в друг файл.</w:t>
      </w:r>
      <w:r w:rsidRPr="00BE1E0E">
        <w:t xml:space="preserve"> </w:t>
      </w:r>
      <w:r>
        <w:t>Сравнете двата файла.</w:t>
      </w:r>
    </w:p>
    <w:p w:rsidR="006A0658" w:rsidRDefault="006A0658" w:rsidP="006D5245">
      <w:pPr>
        <w:numPr>
          <w:ilvl w:val="0"/>
          <w:numId w:val="67"/>
        </w:numPr>
      </w:pPr>
      <w:r>
        <w:t xml:space="preserve">Потърсете информация в Интернет и дефинирайте собствен клас за изключение </w:t>
      </w:r>
      <w:r w:rsidRPr="004B779F">
        <w:rPr>
          <w:rStyle w:val="Code"/>
        </w:rPr>
        <w:t>FileParseException</w:t>
      </w:r>
      <w:r>
        <w:t>.</w:t>
      </w:r>
      <w:r w:rsidRPr="00BE1E0E">
        <w:t xml:space="preserve"> </w:t>
      </w:r>
      <w:r>
        <w:t>Вашето изключение трябва да съ</w:t>
      </w:r>
      <w:r>
        <w:softHyphen/>
        <w:t xml:space="preserve">държа в себе си името на файл, който се обработва и номер на ред, в който е възникнал проблем. Добавете подходящи конструктори за вашето изключение. Напишете програма, която чете от текстов файл числа. Ако при четенето се стигне до ред, който не съдържа число, хвърлете </w:t>
      </w:r>
      <w:r w:rsidRPr="004B779F">
        <w:rPr>
          <w:rStyle w:val="Code"/>
        </w:rPr>
        <w:t>FileParseException</w:t>
      </w:r>
      <w:r>
        <w:t xml:space="preserve"> и го обработете в извикващия метод.</w:t>
      </w:r>
    </w:p>
    <w:p w:rsidR="006A0658" w:rsidRPr="002C6074" w:rsidRDefault="006A0658" w:rsidP="006D5245">
      <w:pPr>
        <w:numPr>
          <w:ilvl w:val="0"/>
          <w:numId w:val="67"/>
        </w:numPr>
        <w:rPr>
          <w:lang w:val="en-US"/>
        </w:rPr>
      </w:pPr>
      <w:r>
        <w:t xml:space="preserve">Напишете програма, която прочита от потребителя пълен път до даден файл (например </w:t>
      </w:r>
      <w:r w:rsidRPr="007A7DAB">
        <w:rPr>
          <w:noProof/>
          <w:lang w:val="en-US"/>
        </w:rPr>
        <w:t>C:\Windows\win.ini</w:t>
      </w:r>
      <w:r>
        <w:t xml:space="preserve">), прочита съдържанието на файла и го извежда на конзолата. Намерете в </w:t>
      </w:r>
      <w:r>
        <w:rPr>
          <w:lang w:val="en-US"/>
        </w:rPr>
        <w:t>MSDN</w:t>
      </w:r>
      <w:r w:rsidRPr="002C6074">
        <w:t xml:space="preserve"> </w:t>
      </w:r>
      <w:r>
        <w:t xml:space="preserve">как да използвате метода </w:t>
      </w:r>
      <w:r w:rsidRPr="002C6074">
        <w:rPr>
          <w:rStyle w:val="Code"/>
        </w:rPr>
        <w:t>System.IO.File.ReadAllText(…)</w:t>
      </w:r>
      <w:r w:rsidRPr="002C6074">
        <w:t xml:space="preserve">. </w:t>
      </w:r>
      <w:r>
        <w:t>Уверете се, че прихващате всички възможни изключения, които могат да възникнат по време на работа на метода и извеждайте на конзолата съобщения за грешка, разбираеми за обикновения потребител.</w:t>
      </w:r>
    </w:p>
    <w:p w:rsidR="006A0658" w:rsidRPr="00D56B68" w:rsidRDefault="006A0658" w:rsidP="00222F92">
      <w:pPr>
        <w:numPr>
          <w:ilvl w:val="0"/>
          <w:numId w:val="67"/>
        </w:numPr>
      </w:pPr>
      <w:r>
        <w:t xml:space="preserve">Напишете програма, която изтегля файл от Интернет по даден </w:t>
      </w:r>
      <w:r>
        <w:rPr>
          <w:lang w:val="en-US"/>
        </w:rPr>
        <w:t>URL</w:t>
      </w:r>
      <w:r w:rsidRPr="00BE1E0E">
        <w:t xml:space="preserve"> </w:t>
      </w:r>
      <w:r>
        <w:t xml:space="preserve">адрес, примерно </w:t>
      </w:r>
      <w:r w:rsidRPr="00BE1E0E">
        <w:t>(</w:t>
      </w:r>
      <w:hyperlink r:id="rId451" w:history="1">
        <w:r w:rsidRPr="007A7DAB">
          <w:rPr>
            <w:rStyle w:val="Hyperlink"/>
            <w:noProof/>
            <w:lang w:val="en-US"/>
          </w:rPr>
          <w:t>http://www.devbg.org/img/Logo-BASD.jpg</w:t>
        </w:r>
      </w:hyperlink>
      <w:r w:rsidRPr="00BE1E0E">
        <w:t>).</w:t>
      </w:r>
    </w:p>
    <w:p w:rsidR="006A0658" w:rsidRPr="00D56B68" w:rsidRDefault="006A0658" w:rsidP="006A0658">
      <w:pPr>
        <w:pStyle w:val="Heading2"/>
      </w:pPr>
      <w:bookmarkStart w:id="1042" w:name="_Toc243587525"/>
      <w:bookmarkStart w:id="1043" w:name="_Toc299461193"/>
      <w:bookmarkStart w:id="1044" w:name="_Toc299628643"/>
      <w:r w:rsidRPr="00D56B68">
        <w:t>Решения и упътвания</w:t>
      </w:r>
      <w:bookmarkEnd w:id="1042"/>
      <w:bookmarkEnd w:id="1043"/>
      <w:bookmarkEnd w:id="1044"/>
    </w:p>
    <w:p w:rsidR="006A0658" w:rsidRPr="006555FD" w:rsidRDefault="006A0658" w:rsidP="0023675F">
      <w:pPr>
        <w:numPr>
          <w:ilvl w:val="0"/>
          <w:numId w:val="68"/>
        </w:numPr>
        <w:tabs>
          <w:tab w:val="clear" w:pos="454"/>
          <w:tab w:val="left" w:pos="426"/>
        </w:tabs>
      </w:pPr>
      <w:r>
        <w:t xml:space="preserve">Потърсете в </w:t>
      </w:r>
      <w:r>
        <w:rPr>
          <w:lang w:val="en-US"/>
        </w:rPr>
        <w:t>MSDN</w:t>
      </w:r>
      <w:r w:rsidRPr="00BE1E0E">
        <w:t xml:space="preserve">. </w:t>
      </w:r>
      <w:r>
        <w:t xml:space="preserve">Най-лесният начин да направите това е да напишете в </w:t>
      </w:r>
      <w:r w:rsidRPr="00590AA5">
        <w:rPr>
          <w:lang w:val="en-US"/>
        </w:rPr>
        <w:t>Google</w:t>
      </w:r>
      <w:r w:rsidRPr="006555FD">
        <w:t xml:space="preserve"> </w:t>
      </w:r>
      <w:r>
        <w:t>"</w:t>
      </w:r>
      <w:r w:rsidRPr="006555FD">
        <w:rPr>
          <w:lang w:val="en-US"/>
        </w:rPr>
        <w:t>IOException</w:t>
      </w:r>
      <w:r w:rsidRPr="006555FD">
        <w:t xml:space="preserve"> MSDN</w:t>
      </w:r>
      <w:r>
        <w:t>"</w:t>
      </w:r>
      <w:r w:rsidRPr="006555FD">
        <w:t>.</w:t>
      </w:r>
    </w:p>
    <w:p w:rsidR="006A0658" w:rsidRPr="00D56B68" w:rsidRDefault="006A0658" w:rsidP="0023675F">
      <w:pPr>
        <w:numPr>
          <w:ilvl w:val="0"/>
          <w:numId w:val="68"/>
        </w:numPr>
        <w:tabs>
          <w:tab w:val="clear" w:pos="454"/>
          <w:tab w:val="left" w:pos="426"/>
        </w:tabs>
      </w:pPr>
      <w:r>
        <w:t>Разгледайте упътването за предходната задача.</w:t>
      </w:r>
    </w:p>
    <w:p w:rsidR="006A0658" w:rsidRPr="00D56B68" w:rsidRDefault="006A0658" w:rsidP="0023675F">
      <w:pPr>
        <w:numPr>
          <w:ilvl w:val="0"/>
          <w:numId w:val="68"/>
        </w:numPr>
      </w:pPr>
      <w:r>
        <w:t>Разгледайте упътването за предходната задача.</w:t>
      </w:r>
    </w:p>
    <w:p w:rsidR="006A0658" w:rsidRPr="00D56B68" w:rsidRDefault="006A0658" w:rsidP="0023675F">
      <w:pPr>
        <w:numPr>
          <w:ilvl w:val="0"/>
          <w:numId w:val="68"/>
        </w:numPr>
      </w:pPr>
      <w:r w:rsidRPr="00D56B68">
        <w:t xml:space="preserve">Използвайте информацията от началото на </w:t>
      </w:r>
      <w:r>
        <w:t>настоящата тема</w:t>
      </w:r>
      <w:r w:rsidRPr="00D56B68">
        <w:t>.</w:t>
      </w:r>
    </w:p>
    <w:p w:rsidR="006A0658" w:rsidRPr="00D56B68" w:rsidRDefault="006A0658" w:rsidP="0023675F">
      <w:pPr>
        <w:numPr>
          <w:ilvl w:val="0"/>
          <w:numId w:val="68"/>
        </w:numPr>
      </w:pPr>
      <w:r w:rsidRPr="00D56B68">
        <w:t xml:space="preserve">При затруднения използвайте информацията </w:t>
      </w:r>
      <w:r>
        <w:t>от секцията "</w:t>
      </w:r>
      <w:hyperlink w:anchor="_Конструкцията_try-finally" w:history="1">
        <w:r w:rsidRPr="006555FD">
          <w:rPr>
            <w:rStyle w:val="Hyperlink"/>
          </w:rPr>
          <w:t>Конс</w:t>
        </w:r>
        <w:r w:rsidRPr="006555FD">
          <w:rPr>
            <w:rStyle w:val="Hyperlink"/>
          </w:rPr>
          <w:t>т</w:t>
        </w:r>
        <w:r w:rsidRPr="006555FD">
          <w:rPr>
            <w:rStyle w:val="Hyperlink"/>
          </w:rPr>
          <w:t>рук</w:t>
        </w:r>
        <w:r w:rsidRPr="006555FD">
          <w:rPr>
            <w:rStyle w:val="Hyperlink"/>
          </w:rPr>
          <w:softHyphen/>
          <w:t xml:space="preserve">цията </w:t>
        </w:r>
        <w:r w:rsidRPr="006555FD">
          <w:rPr>
            <w:rStyle w:val="Hyperlink"/>
            <w:lang w:val="en-US"/>
          </w:rPr>
          <w:t>try</w:t>
        </w:r>
        <w:r w:rsidRPr="00BE1E0E">
          <w:rPr>
            <w:rStyle w:val="Hyperlink"/>
          </w:rPr>
          <w:t>-</w:t>
        </w:r>
        <w:r w:rsidRPr="006555FD">
          <w:rPr>
            <w:rStyle w:val="Hyperlink"/>
            <w:lang w:val="en-US"/>
          </w:rPr>
          <w:t>finally</w:t>
        </w:r>
      </w:hyperlink>
      <w:r>
        <w:t>"</w:t>
      </w:r>
      <w:r w:rsidRPr="00D56B68">
        <w:t>.</w:t>
      </w:r>
    </w:p>
    <w:p w:rsidR="006A0658" w:rsidRPr="000602EF" w:rsidRDefault="006A0658" w:rsidP="0023675F">
      <w:pPr>
        <w:numPr>
          <w:ilvl w:val="0"/>
          <w:numId w:val="68"/>
        </w:numPr>
      </w:pPr>
      <w:r w:rsidRPr="00D56B68">
        <w:t xml:space="preserve">При затруднения използвайте информацията от </w:t>
      </w:r>
      <w:r>
        <w:t>секцията "</w:t>
      </w:r>
      <w:hyperlink w:anchor="_Предимства_при_използване" w:history="1">
        <w:r w:rsidRPr="006555FD">
          <w:rPr>
            <w:rStyle w:val="Hyperlink"/>
          </w:rPr>
          <w:t>Предимс</w:t>
        </w:r>
        <w:r w:rsidRPr="006555FD">
          <w:rPr>
            <w:rStyle w:val="Hyperlink"/>
          </w:rPr>
          <w:t>т</w:t>
        </w:r>
        <w:r w:rsidRPr="006555FD">
          <w:rPr>
            <w:rStyle w:val="Hyperlink"/>
          </w:rPr>
          <w:t>ва при използване на изключения</w:t>
        </w:r>
      </w:hyperlink>
      <w:r>
        <w:t>"</w:t>
      </w:r>
      <w:r w:rsidRPr="00D56B68">
        <w:t>.</w:t>
      </w:r>
    </w:p>
    <w:p w:rsidR="006A0658" w:rsidRPr="00E77F6C" w:rsidRDefault="006A0658" w:rsidP="0023675F">
      <w:pPr>
        <w:numPr>
          <w:ilvl w:val="0"/>
          <w:numId w:val="68"/>
        </w:numPr>
      </w:pPr>
      <w:r>
        <w:t xml:space="preserve">Направете </w:t>
      </w:r>
      <w:r w:rsidRPr="00E77F6C">
        <w:rPr>
          <w:rStyle w:val="Code"/>
        </w:rPr>
        <w:t>try</w:t>
      </w:r>
      <w:r w:rsidRPr="00BE1E0E">
        <w:rPr>
          <w:rStyle w:val="Code"/>
        </w:rPr>
        <w:t>{}</w:t>
      </w:r>
      <w:r>
        <w:rPr>
          <w:rStyle w:val="Code"/>
        </w:rPr>
        <w:t xml:space="preserve"> - </w:t>
      </w:r>
      <w:r w:rsidRPr="00E77F6C">
        <w:rPr>
          <w:rStyle w:val="Code"/>
        </w:rPr>
        <w:t>catch</w:t>
      </w:r>
      <w:r w:rsidRPr="00BE1E0E">
        <w:rPr>
          <w:rStyle w:val="Code"/>
        </w:rPr>
        <w:t>(){}</w:t>
      </w:r>
      <w:r>
        <w:rPr>
          <w:rStyle w:val="Code"/>
        </w:rPr>
        <w:t xml:space="preserve"> - </w:t>
      </w:r>
      <w:r w:rsidRPr="00E77F6C">
        <w:rPr>
          <w:rStyle w:val="Code"/>
        </w:rPr>
        <w:t>finally</w:t>
      </w:r>
      <w:r w:rsidRPr="00BE1E0E">
        <w:rPr>
          <w:rStyle w:val="Code"/>
        </w:rPr>
        <w:t>{}</w:t>
      </w:r>
      <w:r w:rsidRPr="00BE1E0E">
        <w:t xml:space="preserve"> </w:t>
      </w:r>
      <w:r>
        <w:t>конструкция.</w:t>
      </w:r>
    </w:p>
    <w:p w:rsidR="006A0658" w:rsidRDefault="006A0658" w:rsidP="0023675F">
      <w:pPr>
        <w:numPr>
          <w:ilvl w:val="0"/>
          <w:numId w:val="68"/>
        </w:numPr>
      </w:pPr>
      <w:r>
        <w:t xml:space="preserve">При въведено невалидно число може да хвърляте изключението </w:t>
      </w:r>
      <w:r>
        <w:rPr>
          <w:lang w:val="en-US"/>
        </w:rPr>
        <w:t>Exception</w:t>
      </w:r>
      <w:r w:rsidRPr="00BE1E0E">
        <w:t xml:space="preserve"> </w:t>
      </w:r>
      <w:r>
        <w:t xml:space="preserve">поради липсва на друг клас изключения, който по-точно да описва проблема. Алтернативно можете да дефинирате собствен клас изключение </w:t>
      </w:r>
      <w:r w:rsidRPr="000668DF">
        <w:rPr>
          <w:rStyle w:val="Code"/>
        </w:rPr>
        <w:t>InvalidNumberException</w:t>
      </w:r>
      <w:r>
        <w:rPr>
          <w:lang w:val="en-US"/>
        </w:rPr>
        <w:t>.</w:t>
      </w:r>
    </w:p>
    <w:p w:rsidR="006A0658" w:rsidRPr="000602EF" w:rsidRDefault="006A0658" w:rsidP="0023675F">
      <w:pPr>
        <w:numPr>
          <w:ilvl w:val="0"/>
          <w:numId w:val="68"/>
        </w:numPr>
      </w:pPr>
      <w:r>
        <w:t>Първо прочетете главата "</w:t>
      </w:r>
      <w:hyperlink w:anchor="_Глава_15._Текстови" w:history="1">
        <w:r w:rsidRPr="00590AA5">
          <w:rPr>
            <w:rStyle w:val="Hyperlink"/>
          </w:rPr>
          <w:t>Текстови</w:t>
        </w:r>
        <w:r w:rsidRPr="00590AA5">
          <w:rPr>
            <w:rStyle w:val="Hyperlink"/>
          </w:rPr>
          <w:t xml:space="preserve"> </w:t>
        </w:r>
        <w:r w:rsidRPr="00590AA5">
          <w:rPr>
            <w:rStyle w:val="Hyperlink"/>
          </w:rPr>
          <w:t>файлове</w:t>
        </w:r>
      </w:hyperlink>
      <w:r>
        <w:t xml:space="preserve">". Прочетете файла ред по ред с класа </w:t>
      </w:r>
      <w:r>
        <w:rPr>
          <w:rStyle w:val="Code"/>
        </w:rPr>
        <w:t>System</w:t>
      </w:r>
      <w:r w:rsidRPr="00BE1E0E">
        <w:rPr>
          <w:rStyle w:val="Code"/>
        </w:rPr>
        <w:t>.</w:t>
      </w:r>
      <w:r>
        <w:rPr>
          <w:rStyle w:val="Code"/>
        </w:rPr>
        <w:t>IO</w:t>
      </w:r>
      <w:r w:rsidRPr="00BE1E0E">
        <w:rPr>
          <w:rStyle w:val="Code"/>
        </w:rPr>
        <w:t>.</w:t>
      </w:r>
      <w:r>
        <w:rPr>
          <w:rStyle w:val="Code"/>
        </w:rPr>
        <w:t>StreamReader</w:t>
      </w:r>
      <w:r>
        <w:t xml:space="preserve"> и добавяйте редовете в </w:t>
      </w:r>
      <w:r w:rsidRPr="000602EF">
        <w:rPr>
          <w:rStyle w:val="Code"/>
        </w:rPr>
        <w:t>S</w:t>
      </w:r>
      <w:r>
        <w:rPr>
          <w:rStyle w:val="Code"/>
        </w:rPr>
        <w:t>ystem</w:t>
      </w:r>
      <w:r w:rsidRPr="00BE1E0E">
        <w:rPr>
          <w:rStyle w:val="Code"/>
        </w:rPr>
        <w:t>.</w:t>
      </w:r>
      <w:r>
        <w:rPr>
          <w:rStyle w:val="Code"/>
        </w:rPr>
        <w:t>Text</w:t>
      </w:r>
      <w:r w:rsidRPr="00BE1E0E">
        <w:rPr>
          <w:rStyle w:val="Code"/>
        </w:rPr>
        <w:t>.</w:t>
      </w:r>
      <w:r>
        <w:rPr>
          <w:rStyle w:val="Code"/>
        </w:rPr>
        <w:t>S</w:t>
      </w:r>
      <w:r w:rsidRPr="000602EF">
        <w:rPr>
          <w:rStyle w:val="Code"/>
        </w:rPr>
        <w:t>tringBuilder</w:t>
      </w:r>
      <w:r>
        <w:t>.</w:t>
      </w:r>
      <w:r w:rsidRPr="00BE1E0E">
        <w:t xml:space="preserve"> </w:t>
      </w:r>
      <w:r>
        <w:t>Изхвърляйте всички изключе</w:t>
      </w:r>
      <w:r>
        <w:softHyphen/>
        <w:t>ния от метода без да ги прихващате.</w:t>
      </w:r>
    </w:p>
    <w:p w:rsidR="006A0658" w:rsidRPr="00382943" w:rsidRDefault="006A0658" w:rsidP="0023675F">
      <w:pPr>
        <w:numPr>
          <w:ilvl w:val="0"/>
          <w:numId w:val="68"/>
        </w:numPr>
      </w:pPr>
      <w:r w:rsidRPr="00382943">
        <w:t xml:space="preserve">Малко е вероятно да напишете коректно този метод от първи път без чужда помощ. </w:t>
      </w:r>
      <w:r>
        <w:t>Първо прочетете в Интернет как се работи с бинарни потоци. След това с</w:t>
      </w:r>
      <w:r w:rsidRPr="00382943">
        <w:t>ледвайте препоръките по-долу за четенето на файла:</w:t>
      </w:r>
    </w:p>
    <w:p w:rsidR="006A0658" w:rsidRPr="00382943" w:rsidRDefault="006A0658" w:rsidP="00222F92">
      <w:pPr>
        <w:numPr>
          <w:ilvl w:val="0"/>
          <w:numId w:val="66"/>
        </w:numPr>
        <w:tabs>
          <w:tab w:val="clear" w:pos="796"/>
        </w:tabs>
        <w:ind w:left="851" w:hanging="284"/>
      </w:pPr>
      <w:r w:rsidRPr="00382943">
        <w:t xml:space="preserve">Използвайте за четене </w:t>
      </w:r>
      <w:r>
        <w:rPr>
          <w:rStyle w:val="Code"/>
        </w:rPr>
        <w:t>FileStream</w:t>
      </w:r>
      <w:r w:rsidRPr="00382943">
        <w:t>, а прочетените данни запис</w:t>
      </w:r>
      <w:r>
        <w:softHyphen/>
      </w:r>
      <w:r w:rsidRPr="00382943">
        <w:t xml:space="preserve">вайте в </w:t>
      </w:r>
      <w:r>
        <w:rPr>
          <w:rStyle w:val="Code"/>
        </w:rPr>
        <w:t>MemoryStream</w:t>
      </w:r>
      <w:r w:rsidRPr="00382943">
        <w:t>.</w:t>
      </w:r>
      <w:r>
        <w:t xml:space="preserve"> Трябва да четете файла на части, примерно на последователни порции по </w:t>
      </w:r>
      <w:r w:rsidRPr="00BE1E0E">
        <w:t xml:space="preserve">64 </w:t>
      </w:r>
      <w:r>
        <w:rPr>
          <w:lang w:val="en-US"/>
        </w:rPr>
        <w:t>KB</w:t>
      </w:r>
      <w:r>
        <w:t>, като последната порция може да е по-малка</w:t>
      </w:r>
      <w:r w:rsidRPr="00BE1E0E">
        <w:t>.</w:t>
      </w:r>
    </w:p>
    <w:p w:rsidR="006A0658" w:rsidRPr="00382943" w:rsidRDefault="006A0658" w:rsidP="00222F92">
      <w:pPr>
        <w:numPr>
          <w:ilvl w:val="0"/>
          <w:numId w:val="66"/>
        </w:numPr>
        <w:tabs>
          <w:tab w:val="clear" w:pos="796"/>
        </w:tabs>
        <w:ind w:left="851" w:hanging="284"/>
      </w:pPr>
      <w:r w:rsidRPr="00382943">
        <w:t xml:space="preserve">Внимавайте с метода за четене на байтове </w:t>
      </w:r>
      <w:r>
        <w:rPr>
          <w:rStyle w:val="Code"/>
        </w:rPr>
        <w:t>FileStream</w:t>
      </w:r>
      <w:r w:rsidRPr="00BE1E0E">
        <w:rPr>
          <w:rStyle w:val="Code"/>
        </w:rPr>
        <w:t>.</w:t>
      </w:r>
      <w:r>
        <w:rPr>
          <w:rStyle w:val="Code"/>
        </w:rPr>
        <w:t>R</w:t>
      </w:r>
      <w:r w:rsidRPr="00382943">
        <w:rPr>
          <w:rStyle w:val="Code"/>
        </w:rPr>
        <w:t>ead</w:t>
      </w:r>
      <w:r w:rsidRPr="00BE1E0E">
        <w:rPr>
          <w:rStyle w:val="Code"/>
        </w:rPr>
        <w:t>(</w:t>
      </w:r>
      <w:r>
        <w:rPr>
          <w:rStyle w:val="Code"/>
        </w:rPr>
        <w:t xml:space="preserve"> </w:t>
      </w:r>
      <w:r w:rsidRPr="00382943">
        <w:rPr>
          <w:rStyle w:val="Code"/>
        </w:rPr>
        <w:t>byte</w:t>
      </w:r>
      <w:r w:rsidRPr="00BE1E0E">
        <w:rPr>
          <w:rStyle w:val="Code"/>
        </w:rPr>
        <w:t xml:space="preserve">[] </w:t>
      </w:r>
      <w:r w:rsidRPr="00382943">
        <w:rPr>
          <w:rStyle w:val="Code"/>
        </w:rPr>
        <w:t>buffer</w:t>
      </w:r>
      <w:r w:rsidRPr="00BE1E0E">
        <w:rPr>
          <w:rStyle w:val="Code"/>
        </w:rPr>
        <w:t xml:space="preserve">, </w:t>
      </w:r>
      <w:r w:rsidRPr="00382943">
        <w:rPr>
          <w:rStyle w:val="Code"/>
        </w:rPr>
        <w:t>int</w:t>
      </w:r>
      <w:r w:rsidRPr="00BE1E0E">
        <w:rPr>
          <w:rStyle w:val="Code"/>
        </w:rPr>
        <w:t xml:space="preserve"> </w:t>
      </w:r>
      <w:r w:rsidRPr="00382943">
        <w:rPr>
          <w:rStyle w:val="Code"/>
        </w:rPr>
        <w:t>offset</w:t>
      </w:r>
      <w:r w:rsidRPr="00BE1E0E">
        <w:rPr>
          <w:rStyle w:val="Code"/>
        </w:rPr>
        <w:t xml:space="preserve">, </w:t>
      </w:r>
      <w:r w:rsidRPr="00382943">
        <w:rPr>
          <w:rStyle w:val="Code"/>
        </w:rPr>
        <w:t>int</w:t>
      </w:r>
      <w:r w:rsidRPr="00BE1E0E">
        <w:rPr>
          <w:rStyle w:val="Code"/>
        </w:rPr>
        <w:t xml:space="preserve"> </w:t>
      </w:r>
      <w:r w:rsidRPr="00382943">
        <w:rPr>
          <w:rStyle w:val="Code"/>
        </w:rPr>
        <w:t>count</w:t>
      </w:r>
      <w:r w:rsidRPr="00BE1E0E">
        <w:rPr>
          <w:rStyle w:val="Code"/>
        </w:rPr>
        <w:t>)</w:t>
      </w:r>
      <w:r w:rsidRPr="00382943">
        <w:t>. Този метод може да прочете по-малко байтове, отколкото с</w:t>
      </w:r>
      <w:r>
        <w:t>те</w:t>
      </w:r>
      <w:r w:rsidRPr="00382943">
        <w:t xml:space="preserve"> заяв</w:t>
      </w:r>
      <w:r>
        <w:t>или</w:t>
      </w:r>
      <w:r w:rsidRPr="00382943">
        <w:t>.</w:t>
      </w:r>
      <w:r>
        <w:t xml:space="preserve"> Колкото байта прочетете от входния поток, толкова трябва да запишете. Трябва да организирате цикъл, който завършва при връщане на стойност 0 за броя прочетени байтове.</w:t>
      </w:r>
    </w:p>
    <w:p w:rsidR="006A0658" w:rsidRPr="00382943" w:rsidRDefault="006A0658" w:rsidP="00222F92">
      <w:pPr>
        <w:numPr>
          <w:ilvl w:val="0"/>
          <w:numId w:val="66"/>
        </w:numPr>
        <w:tabs>
          <w:tab w:val="clear" w:pos="796"/>
        </w:tabs>
        <w:ind w:left="851" w:hanging="284"/>
      </w:pPr>
      <w:r w:rsidRPr="00382943">
        <w:t xml:space="preserve">Използвайте </w:t>
      </w:r>
      <w:r>
        <w:rPr>
          <w:rStyle w:val="Code"/>
        </w:rPr>
        <w:t>using</w:t>
      </w:r>
      <w:r w:rsidRPr="00382943">
        <w:t xml:space="preserve">, за да затваряте </w:t>
      </w:r>
      <w:r>
        <w:t xml:space="preserve">коректно </w:t>
      </w:r>
      <w:r w:rsidRPr="00382943">
        <w:t>потоците.</w:t>
      </w:r>
    </w:p>
    <w:p w:rsidR="006A0658" w:rsidRPr="00382943" w:rsidRDefault="006A0658" w:rsidP="00036C5F">
      <w:pPr>
        <w:ind w:left="454"/>
      </w:pPr>
      <w:r w:rsidRPr="00382943">
        <w:t xml:space="preserve">Записването на масив от байтове във файл е далеч по-проста задача. Отворете </w:t>
      </w:r>
      <w:r w:rsidRPr="00382943">
        <w:rPr>
          <w:rStyle w:val="Code"/>
        </w:rPr>
        <w:t>FileStream</w:t>
      </w:r>
      <w:r w:rsidRPr="00382943">
        <w:t xml:space="preserve"> и </w:t>
      </w:r>
      <w:r>
        <w:t xml:space="preserve">започнете да </w:t>
      </w:r>
      <w:r w:rsidRPr="00382943">
        <w:t xml:space="preserve">пишете в него </w:t>
      </w:r>
      <w:r>
        <w:t xml:space="preserve">байтовете от </w:t>
      </w:r>
      <w:r>
        <w:rPr>
          <w:rStyle w:val="Code"/>
        </w:rPr>
        <w:t>MemoryStream</w:t>
      </w:r>
      <w:r w:rsidRPr="00382943">
        <w:t xml:space="preserve">. Използвайте </w:t>
      </w:r>
      <w:r>
        <w:rPr>
          <w:rStyle w:val="Code"/>
        </w:rPr>
        <w:t>using</w:t>
      </w:r>
      <w:r w:rsidRPr="00382943">
        <w:t>, за да затваряте потоците</w:t>
      </w:r>
      <w:r w:rsidRPr="00BE1E0E">
        <w:t xml:space="preserve"> </w:t>
      </w:r>
      <w:r>
        <w:t>правилно</w:t>
      </w:r>
      <w:r w:rsidRPr="00382943">
        <w:t>.</w:t>
      </w:r>
    </w:p>
    <w:p w:rsidR="006A0658" w:rsidRPr="00382943" w:rsidRDefault="006A0658" w:rsidP="00036C5F">
      <w:pPr>
        <w:ind w:left="454"/>
      </w:pPr>
      <w:r w:rsidRPr="00382943">
        <w:t xml:space="preserve">Накрая тествайте с някой </w:t>
      </w:r>
      <w:r>
        <w:t xml:space="preserve">много голям </w:t>
      </w:r>
      <w:r w:rsidRPr="00382943">
        <w:t>ZIP архив</w:t>
      </w:r>
      <w:r>
        <w:t xml:space="preserve"> (примерно </w:t>
      </w:r>
      <w:r w:rsidRPr="00BE1E0E">
        <w:t>3</w:t>
      </w:r>
      <w:r>
        <w:t xml:space="preserve">00 </w:t>
      </w:r>
      <w:r>
        <w:rPr>
          <w:lang w:val="en-US"/>
        </w:rPr>
        <w:t>MB</w:t>
      </w:r>
      <w:r w:rsidRPr="00BE1E0E">
        <w:t>)</w:t>
      </w:r>
      <w:r w:rsidRPr="00382943">
        <w:t>. Ако програмата ви работи неко</w:t>
      </w:r>
      <w:r w:rsidRPr="00382943">
        <w:softHyphen/>
        <w:t>ректно, ще счуп</w:t>
      </w:r>
      <w:r>
        <w:t xml:space="preserve">вате </w:t>
      </w:r>
      <w:r w:rsidRPr="00382943">
        <w:t>структурата на архива и ще се получава грешка при отваряне</w:t>
      </w:r>
      <w:r>
        <w:t>то му</w:t>
      </w:r>
      <w:r w:rsidRPr="00382943">
        <w:t>.</w:t>
      </w:r>
    </w:p>
    <w:p w:rsidR="006A0658" w:rsidRPr="002C6074" w:rsidRDefault="006A0658" w:rsidP="0023675F">
      <w:pPr>
        <w:numPr>
          <w:ilvl w:val="0"/>
          <w:numId w:val="68"/>
        </w:numPr>
        <w:rPr>
          <w:lang w:val="en-US"/>
        </w:rPr>
      </w:pPr>
      <w:r w:rsidRPr="004B779F">
        <w:t xml:space="preserve">Наследете класа </w:t>
      </w:r>
      <w:r w:rsidRPr="004B779F">
        <w:rPr>
          <w:rStyle w:val="Code"/>
        </w:rPr>
        <w:t>Exception</w:t>
      </w:r>
      <w:r w:rsidRPr="004B779F">
        <w:t xml:space="preserve"> и добавете подходящ конструктор, при</w:t>
      </w:r>
      <w:r>
        <w:softHyphen/>
      </w:r>
      <w:r w:rsidRPr="004B779F">
        <w:t xml:space="preserve">мерно </w:t>
      </w:r>
      <w:r w:rsidRPr="004B779F">
        <w:rPr>
          <w:rStyle w:val="Code"/>
        </w:rPr>
        <w:t>FileParseException(string m</w:t>
      </w:r>
      <w:r>
        <w:rPr>
          <w:rStyle w:val="Code"/>
        </w:rPr>
        <w:t>es</w:t>
      </w:r>
      <w:r w:rsidRPr="004B779F">
        <w:rPr>
          <w:rStyle w:val="Code"/>
        </w:rPr>
        <w:t>s</w:t>
      </w:r>
      <w:r>
        <w:rPr>
          <w:rStyle w:val="Code"/>
        </w:rPr>
        <w:t>a</w:t>
      </w:r>
      <w:r w:rsidRPr="004B779F">
        <w:rPr>
          <w:rStyle w:val="Code"/>
        </w:rPr>
        <w:t>g</w:t>
      </w:r>
      <w:r>
        <w:rPr>
          <w:rStyle w:val="Code"/>
        </w:rPr>
        <w:t>e</w:t>
      </w:r>
      <w:r w:rsidRPr="004B779F">
        <w:rPr>
          <w:rStyle w:val="Code"/>
        </w:rPr>
        <w:t xml:space="preserve">, </w:t>
      </w:r>
      <w:r>
        <w:rPr>
          <w:rStyle w:val="Code"/>
        </w:rPr>
        <w:t>s</w:t>
      </w:r>
      <w:r w:rsidRPr="004B779F">
        <w:rPr>
          <w:rStyle w:val="Code"/>
        </w:rPr>
        <w:t>tring filename, int line)</w:t>
      </w:r>
      <w:r w:rsidRPr="004B779F">
        <w:t xml:space="preserve">. След това ползвайте вашето изключение както ползвате </w:t>
      </w:r>
      <w:r>
        <w:t xml:space="preserve">за </w:t>
      </w:r>
      <w:r w:rsidRPr="004B779F">
        <w:t>всички други изключения, които познавате.</w:t>
      </w:r>
      <w:r>
        <w:t xml:space="preserve"> Числата можете да четете с класа </w:t>
      </w:r>
      <w:r w:rsidRPr="006B7A4F">
        <w:rPr>
          <w:rStyle w:val="Code"/>
        </w:rPr>
        <w:t>StreamReader</w:t>
      </w:r>
      <w:r>
        <w:rPr>
          <w:lang w:val="en-US"/>
        </w:rPr>
        <w:t>.</w:t>
      </w:r>
    </w:p>
    <w:p w:rsidR="006A0658" w:rsidRDefault="006A0658" w:rsidP="0023675F">
      <w:pPr>
        <w:numPr>
          <w:ilvl w:val="0"/>
          <w:numId w:val="68"/>
        </w:numPr>
        <w:rPr>
          <w:lang w:val="en-US"/>
        </w:rPr>
      </w:pPr>
      <w:r>
        <w:t>Потърсете всички възможни изключения</w:t>
      </w:r>
      <w:r>
        <w:rPr>
          <w:lang w:val="en-US"/>
        </w:rPr>
        <w:t>,</w:t>
      </w:r>
      <w:r>
        <w:t xml:space="preserve"> които възникват в следствие на работата на метода и за всяко от тях дефинирайте </w:t>
      </w:r>
      <w:r w:rsidRPr="003C0F4E">
        <w:rPr>
          <w:rStyle w:val="Code"/>
        </w:rPr>
        <w:t>catch</w:t>
      </w:r>
      <w:r>
        <w:rPr>
          <w:lang w:val="en-US"/>
        </w:rPr>
        <w:t xml:space="preserve"> </w:t>
      </w:r>
      <w:r>
        <w:t>блок.</w:t>
      </w:r>
    </w:p>
    <w:p w:rsidR="006A0658" w:rsidRPr="00BE1E0E" w:rsidRDefault="006A0658" w:rsidP="00222F92">
      <w:pPr>
        <w:numPr>
          <w:ilvl w:val="0"/>
          <w:numId w:val="68"/>
        </w:numPr>
      </w:pPr>
      <w:r>
        <w:t xml:space="preserve">Потърсете в Интернет статии на тема изтегляне на файл от </w:t>
      </w:r>
      <w:r>
        <w:rPr>
          <w:lang w:val="en-US"/>
        </w:rPr>
        <w:t>C#</w:t>
      </w:r>
      <w:r>
        <w:t xml:space="preserve">. Ако се затруднявате, потърсете информация и примери за използване конкретно на класа </w:t>
      </w:r>
      <w:r w:rsidRPr="00F5784B">
        <w:rPr>
          <w:rStyle w:val="Code"/>
        </w:rPr>
        <w:t>WebClient</w:t>
      </w:r>
      <w:r w:rsidRPr="00BE1E0E">
        <w:t xml:space="preserve">. </w:t>
      </w:r>
      <w:r>
        <w:t>Уверете се, че прихващате и обра</w:t>
      </w:r>
      <w:r>
        <w:softHyphen/>
        <w:t>ботвате правилно всички изключения, които могат да възникнат.</w:t>
      </w:r>
    </w:p>
    <w:p w:rsidR="006A0658" w:rsidRDefault="006A0658" w:rsidP="006A0658">
      <w:pPr>
        <w:sectPr w:rsidR="006A0658" w:rsidSect="00CA7619">
          <w:headerReference w:type="even" r:id="rId452"/>
          <w:headerReference w:type="default" r:id="rId453"/>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1045" w:name="_Глава_13._Символни"/>
      <w:bookmarkStart w:id="1046" w:name="_Toc243587024"/>
      <w:bookmarkStart w:id="1047" w:name="_Toc243587526"/>
      <w:bookmarkStart w:id="1048" w:name="_Toc299461194"/>
      <w:bookmarkStart w:id="1049" w:name="_Toc299628644"/>
      <w:bookmarkStart w:id="1050" w:name="_Toc299628810"/>
      <w:bookmarkEnd w:id="1045"/>
      <w:r w:rsidRPr="008E14ED">
        <w:t>Глава 13. Символни низове</w:t>
      </w:r>
      <w:bookmarkEnd w:id="1048"/>
      <w:bookmarkEnd w:id="1049"/>
      <w:bookmarkEnd w:id="1050"/>
    </w:p>
    <w:p w:rsidR="006A0658" w:rsidRPr="00294832" w:rsidRDefault="006A0658" w:rsidP="006A0658">
      <w:pPr>
        <w:pStyle w:val="Heading2"/>
      </w:pPr>
      <w:bookmarkStart w:id="1051" w:name="_Toc299461195"/>
      <w:bookmarkStart w:id="1052" w:name="_Toc299628645"/>
      <w:r w:rsidRPr="00294832">
        <w:t>В тази тема...</w:t>
      </w:r>
      <w:bookmarkEnd w:id="1051"/>
      <w:bookmarkEnd w:id="1052"/>
    </w:p>
    <w:p w:rsidR="006A0658" w:rsidRPr="00294832" w:rsidRDefault="006A0658" w:rsidP="006A0658">
      <w:r w:rsidRPr="00294832">
        <w:t>В настоящата тема ще се запознаем със символните низове. Ще обясним как те са реализирани в C# и по какъв начин можем да обработваме текстово съдържание. Ще прегледаме различни методи за манипулация на текст: ще научим как да сравняваме низове, как да търсим поднизове, как да извличаме поднизове по зададени параметри, както и да разделяме един низ по разделители. Ще предоставим кратка, но много полезна информация за регуляр</w:t>
      </w:r>
      <w:r w:rsidRPr="00294832">
        <w:softHyphen/>
        <w:t>ните изрази. Ще разгледаме някои класове за ефективно построяване на символни низове. Накрая ще се запознаем с методи и класове за по-елегантно и стриктно формати</w:t>
      </w:r>
      <w:r w:rsidRPr="00294832">
        <w:softHyphen/>
        <w:t>ране на текстовото съдържание.</w:t>
      </w:r>
    </w:p>
    <w:p w:rsidR="006A0658" w:rsidRPr="00294832" w:rsidRDefault="006A0658" w:rsidP="006A0658">
      <w:pPr>
        <w:pStyle w:val="Heading2"/>
      </w:pPr>
      <w:bookmarkStart w:id="1053" w:name="_Символни_низове"/>
      <w:bookmarkEnd w:id="1053"/>
      <w:r w:rsidRPr="00294832">
        <w:br w:type="page"/>
      </w:r>
      <w:bookmarkStart w:id="1054" w:name="_Toc299461196"/>
      <w:bookmarkStart w:id="1055" w:name="_Toc299628646"/>
      <w:r w:rsidRPr="00294832">
        <w:t>Символни низове</w:t>
      </w:r>
      <w:bookmarkEnd w:id="1054"/>
      <w:bookmarkEnd w:id="1055"/>
    </w:p>
    <w:p w:rsidR="006A0658" w:rsidRPr="00294832" w:rsidRDefault="006A0658" w:rsidP="006A0658">
      <w:r w:rsidRPr="00294832">
        <w:t>В практиката често се налага обработката на текст: четене на текстови файлове, търсене на ключови думи и заместването им в даден параграф, валидиране на входни потребителски данни и др. В такива случаи можем да запишем текстовото съдържание, с което ще боравим, в символни низове, и да го обработим с помощта на езика C#.</w:t>
      </w:r>
    </w:p>
    <w:p w:rsidR="006A0658" w:rsidRPr="00294832" w:rsidRDefault="006A0658" w:rsidP="006A0658">
      <w:pPr>
        <w:pStyle w:val="Heading3"/>
      </w:pPr>
      <w:bookmarkStart w:id="1056" w:name="_Какво_е_символен"/>
      <w:bookmarkStart w:id="1057" w:name="_Toc299461197"/>
      <w:bookmarkEnd w:id="1056"/>
      <w:r w:rsidRPr="00294832">
        <w:t>Какво е символен низ (стринг)?</w:t>
      </w:r>
      <w:bookmarkEnd w:id="1057"/>
    </w:p>
    <w:p w:rsidR="006A0658" w:rsidRPr="00294832" w:rsidRDefault="006A0658" w:rsidP="006A0658">
      <w:r w:rsidRPr="00294832">
        <w:t xml:space="preserve">Символният низ е последователност от символи, записана на даден адрес в паметта. Помните ли типа </w:t>
      </w:r>
      <w:r w:rsidRPr="00294832">
        <w:rPr>
          <w:rStyle w:val="Code"/>
        </w:rPr>
        <w:t>char</w:t>
      </w:r>
      <w:r w:rsidRPr="00294832">
        <w:t xml:space="preserve">? В променливите от тип </w:t>
      </w:r>
      <w:r w:rsidRPr="00294832">
        <w:rPr>
          <w:rStyle w:val="Code"/>
        </w:rPr>
        <w:t>char</w:t>
      </w:r>
      <w:r w:rsidRPr="00294832">
        <w:t xml:space="preserve"> можем да запишем само един символ. Когато е необходимо да обработваме повече от един символ на помощ идват низовете.</w:t>
      </w:r>
    </w:p>
    <w:p w:rsidR="006A0658" w:rsidRPr="00294832" w:rsidRDefault="006A0658" w:rsidP="006A0658">
      <w:r w:rsidRPr="00294832">
        <w:t xml:space="preserve">В .NET Framework всеки символ има пореден номер от </w:t>
      </w:r>
      <w:r w:rsidRPr="00294832">
        <w:rPr>
          <w:b/>
          <w:lang w:val="en-US"/>
        </w:rPr>
        <w:t>Unicode</w:t>
      </w:r>
      <w:r w:rsidRPr="00294832">
        <w:t xml:space="preserve"> таблицата. </w:t>
      </w:r>
      <w:r>
        <w:t>С</w:t>
      </w:r>
      <w:r w:rsidRPr="00ED5E6E">
        <w:t>тандарт</w:t>
      </w:r>
      <w:r>
        <w:t>ът</w:t>
      </w:r>
      <w:r w:rsidRPr="00D449DE">
        <w:t xml:space="preserve"> </w:t>
      </w:r>
      <w:r w:rsidRPr="00ED5E6E">
        <w:rPr>
          <w:lang w:val="en-US"/>
        </w:rPr>
        <w:t>Unicode</w:t>
      </w:r>
      <w:r w:rsidRPr="00ED5E6E">
        <w:t xml:space="preserve"> е създаден в края на 80-те и началото на 90-те години с цел съхраняването на различни типове текстови данни.</w:t>
      </w:r>
      <w:r w:rsidRPr="00294832">
        <w:t xml:space="preserve"> Предшестве</w:t>
      </w:r>
      <w:r>
        <w:softHyphen/>
      </w:r>
      <w:r w:rsidRPr="00294832">
        <w:t>никът му ASCII позволява записването на едва 128 или 256 символа (съответно ASCII стан</w:t>
      </w:r>
      <w:r w:rsidRPr="00294832">
        <w:softHyphen/>
        <w:t>дарт със 7-битова или 8-битова таблица). За съжаление, това често не удовлетворява нуждите на потребителя – тъй като в 128 символа могат да се поберат само цифри, малки и главни латински букви и някои специ</w:t>
      </w:r>
      <w:r w:rsidRPr="00294832">
        <w:softHyphen/>
        <w:t>ални знаци. Когато се наложи работа с текст на кирилица или друг специфи</w:t>
      </w:r>
      <w:r w:rsidRPr="00294832">
        <w:softHyphen/>
        <w:t>чен език (например азиатски или африкански), 128 или 256 символа са крайно недостатъчни. Ето защо .NET използва 16-битова кодова таблица за символите. С помощта на знанията ни за бройните системи и предста</w:t>
      </w:r>
      <w:r w:rsidRPr="00294832">
        <w:softHyphen/>
        <w:t xml:space="preserve">вянето на информацията в компютрите, можем да сметнем, че кодовата таблица съхранява 2^16 = 65536 символа. Някои от символите се кодират по специфичен начин, така че е възможно използването на два символа от </w:t>
      </w:r>
      <w:r w:rsidRPr="00294832">
        <w:rPr>
          <w:lang w:val="en-US"/>
        </w:rPr>
        <w:t>Unicode</w:t>
      </w:r>
      <w:r w:rsidRPr="00294832">
        <w:t xml:space="preserve"> таблицата за създаване на нов символ – така получените знаци надхвърлят 100 000.</w:t>
      </w:r>
    </w:p>
    <w:p w:rsidR="006A0658" w:rsidRPr="00D449DE" w:rsidRDefault="006A0658" w:rsidP="006A0658">
      <w:pPr>
        <w:pStyle w:val="Heading3"/>
      </w:pPr>
      <w:bookmarkStart w:id="1058" w:name="_Toc299461198"/>
      <w:r w:rsidRPr="00294832">
        <w:t xml:space="preserve">Класът </w:t>
      </w:r>
      <w:r w:rsidRPr="00294832">
        <w:rPr>
          <w:noProof/>
          <w:lang w:val="en-US"/>
        </w:rPr>
        <w:t>System</w:t>
      </w:r>
      <w:r w:rsidRPr="00D449DE">
        <w:rPr>
          <w:noProof/>
        </w:rPr>
        <w:t>.</w:t>
      </w:r>
      <w:r w:rsidRPr="00294832">
        <w:rPr>
          <w:noProof/>
          <w:lang w:val="en-US"/>
        </w:rPr>
        <w:t>String</w:t>
      </w:r>
      <w:bookmarkEnd w:id="1058"/>
    </w:p>
    <w:p w:rsidR="006A0658" w:rsidRPr="00294832" w:rsidRDefault="006A0658" w:rsidP="006A0658">
      <w:pPr>
        <w:spacing w:after="120"/>
      </w:pPr>
      <w:r w:rsidRPr="00294832">
        <w:t xml:space="preserve">Класът </w:t>
      </w:r>
      <w:r w:rsidRPr="00294832">
        <w:rPr>
          <w:rStyle w:val="Code"/>
        </w:rPr>
        <w:t>System</w:t>
      </w:r>
      <w:r w:rsidRPr="00D449DE">
        <w:rPr>
          <w:rStyle w:val="Code"/>
        </w:rPr>
        <w:t>.</w:t>
      </w:r>
      <w:r w:rsidRPr="00294832">
        <w:rPr>
          <w:rStyle w:val="Code"/>
        </w:rPr>
        <w:t>String</w:t>
      </w:r>
      <w:r w:rsidRPr="00294832">
        <w:t xml:space="preserve"> позволява обработка на символни низове в C#. За декларация на низовете ще продължим да използваме служебната дума </w:t>
      </w:r>
      <w:r w:rsidRPr="00294832">
        <w:rPr>
          <w:rStyle w:val="Code"/>
        </w:rPr>
        <w:t>string</w:t>
      </w:r>
      <w:r w:rsidRPr="00CE1048">
        <w:t xml:space="preserve">, която </w:t>
      </w:r>
      <w:r w:rsidRPr="00E4425F">
        <w:t xml:space="preserve">е </w:t>
      </w:r>
      <w:r w:rsidRPr="00E4425F">
        <w:rPr>
          <w:b/>
        </w:rPr>
        <w:t>псевдоним</w:t>
      </w:r>
      <w:r w:rsidRPr="00E4425F">
        <w:t xml:space="preserve"> (</w:t>
      </w:r>
      <w:r w:rsidRPr="00E4425F">
        <w:rPr>
          <w:b/>
          <w:lang w:val="en-US"/>
        </w:rPr>
        <w:t>alias</w:t>
      </w:r>
      <w:r w:rsidRPr="00E4425F">
        <w:t>) в</w:t>
      </w:r>
      <w:r w:rsidRPr="00CE1048">
        <w:t xml:space="preserve"> C# на класа</w:t>
      </w:r>
      <w:r w:rsidRPr="00D449DE">
        <w:t xml:space="preserve"> </w:t>
      </w:r>
      <w:r w:rsidRPr="00294832">
        <w:rPr>
          <w:rStyle w:val="Code"/>
        </w:rPr>
        <w:t>System</w:t>
      </w:r>
      <w:r w:rsidRPr="00D449DE">
        <w:rPr>
          <w:rStyle w:val="Code"/>
        </w:rPr>
        <w:t>.</w:t>
      </w:r>
      <w:r w:rsidRPr="00294832">
        <w:rPr>
          <w:rStyle w:val="Code"/>
        </w:rPr>
        <w:t>String</w:t>
      </w:r>
      <w:r w:rsidRPr="00D449DE">
        <w:rPr>
          <w:noProof/>
        </w:rPr>
        <w:t xml:space="preserve"> </w:t>
      </w:r>
      <w:r w:rsidRPr="00294832">
        <w:t xml:space="preserve">от .NET Framework. Работата със </w:t>
      </w:r>
      <w:r w:rsidRPr="00294832">
        <w:rPr>
          <w:rStyle w:val="Code"/>
        </w:rPr>
        <w:t>string</w:t>
      </w:r>
      <w:r w:rsidRPr="00294832">
        <w:t xml:space="preserve"> ни улеснява при манипулацията на текстови данни: построяване на текстове, търсене в текст и много други операции. Пример за декларация на символен низ:</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94832" w:rsidTr="006A0658">
        <w:tc>
          <w:tcPr>
            <w:tcW w:w="7970" w:type="dxa"/>
            <w:tcBorders>
              <w:top w:val="single" w:sz="4" w:space="0" w:color="auto"/>
              <w:left w:val="single" w:sz="4" w:space="0" w:color="auto"/>
              <w:bottom w:val="single" w:sz="4" w:space="0" w:color="auto"/>
              <w:right w:val="single" w:sz="4" w:space="0" w:color="auto"/>
            </w:tcBorders>
          </w:tcPr>
          <w:p w:rsidR="006A0658" w:rsidRPr="00294832" w:rsidRDefault="006A0658" w:rsidP="006A0658">
            <w:pPr>
              <w:autoSpaceDE w:val="0"/>
              <w:autoSpaceDN w:val="0"/>
              <w:adjustRightInd w:val="0"/>
              <w:spacing w:before="0"/>
              <w:jc w:val="left"/>
              <w:rPr>
                <w:rFonts w:ascii="Courier New" w:hAnsi="Courier New" w:cs="Courier New"/>
                <w:noProof/>
                <w:color w:val="000000"/>
                <w:szCs w:val="20"/>
                <w:lang w:val="en-US"/>
              </w:rPr>
            </w:pPr>
            <w:r w:rsidRPr="00294832">
              <w:rPr>
                <w:rFonts w:ascii="Courier New" w:hAnsi="Courier New" w:cs="Courier New"/>
                <w:noProof/>
                <w:color w:val="0000FF"/>
                <w:szCs w:val="20"/>
                <w:lang w:val="en-US" w:eastAsia="zh-CN"/>
              </w:rPr>
              <w:t>string</w:t>
            </w:r>
            <w:r w:rsidRPr="00294832">
              <w:rPr>
                <w:rFonts w:ascii="Courier New" w:hAnsi="Courier New" w:cs="Courier New"/>
                <w:noProof/>
                <w:szCs w:val="20"/>
                <w:lang w:val="en-US" w:eastAsia="zh-CN"/>
              </w:rPr>
              <w:t xml:space="preserve"> greeting = </w:t>
            </w:r>
            <w:r w:rsidRPr="00294832">
              <w:rPr>
                <w:rFonts w:ascii="Courier New" w:hAnsi="Courier New" w:cs="Courier New"/>
                <w:noProof/>
                <w:color w:val="A31515"/>
                <w:szCs w:val="20"/>
                <w:lang w:val="en-US" w:eastAsia="zh-CN"/>
              </w:rPr>
              <w:t>"Hello, C#"</w:t>
            </w:r>
            <w:r w:rsidRPr="00294832">
              <w:rPr>
                <w:rFonts w:ascii="Courier New" w:hAnsi="Courier New" w:cs="Courier New"/>
                <w:noProof/>
                <w:szCs w:val="20"/>
                <w:lang w:val="en-US" w:eastAsia="zh-CN"/>
              </w:rPr>
              <w:t>;</w:t>
            </w:r>
          </w:p>
        </w:tc>
      </w:tr>
    </w:tbl>
    <w:p w:rsidR="006A0658" w:rsidRPr="00294832" w:rsidRDefault="006A0658" w:rsidP="006A0658">
      <w:pPr>
        <w:spacing w:after="120"/>
      </w:pPr>
      <w:r w:rsidRPr="00294832">
        <w:t xml:space="preserve">Декларирахме променливата </w:t>
      </w:r>
      <w:r w:rsidRPr="00294832">
        <w:rPr>
          <w:rStyle w:val="Code"/>
        </w:rPr>
        <w:t>greeting</w:t>
      </w:r>
      <w:r w:rsidRPr="00294832">
        <w:t xml:space="preserve"> от тип </w:t>
      </w:r>
      <w:r w:rsidRPr="00294832">
        <w:rPr>
          <w:rStyle w:val="Code"/>
        </w:rPr>
        <w:t>string</w:t>
      </w:r>
      <w:r w:rsidRPr="00294832">
        <w:t>, която има съдър</w:t>
      </w:r>
      <w:r w:rsidRPr="00294832">
        <w:softHyphen/>
        <w:t>жание "</w:t>
      </w:r>
      <w:r w:rsidRPr="00294832">
        <w:rPr>
          <w:rStyle w:val="Code"/>
        </w:rPr>
        <w:t>Hello,</w:t>
      </w:r>
      <w:r w:rsidRPr="00294832">
        <w:t xml:space="preserve"> </w:t>
      </w:r>
      <w:r w:rsidRPr="00294832">
        <w:rPr>
          <w:rStyle w:val="Code"/>
        </w:rPr>
        <w:t>C#</w:t>
      </w:r>
      <w:r w:rsidRPr="00294832">
        <w:t>". Представянето на съдържанието в символния низ изглежда по подобен начин:</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A0658" w:rsidRPr="00294832" w:rsidTr="006A0658">
        <w:trPr>
          <w:trHeight w:val="375"/>
          <w:jc w:val="center"/>
        </w:trPr>
        <w:tc>
          <w:tcPr>
            <w:tcW w:w="392" w:type="dxa"/>
            <w:shd w:val="clear" w:color="auto" w:fill="auto"/>
            <w:vAlign w:val="center"/>
          </w:tcPr>
          <w:p w:rsidR="006A0658" w:rsidRPr="00294832" w:rsidRDefault="006A0658" w:rsidP="006A0658">
            <w:pPr>
              <w:spacing w:before="60" w:after="60"/>
              <w:jc w:val="center"/>
            </w:pPr>
            <w:r w:rsidRPr="00294832">
              <w:rPr>
                <w:b/>
                <w:bCs/>
              </w:rPr>
              <w:t>H</w:t>
            </w:r>
          </w:p>
        </w:tc>
        <w:tc>
          <w:tcPr>
            <w:tcW w:w="390" w:type="dxa"/>
            <w:shd w:val="clear" w:color="auto" w:fill="auto"/>
            <w:vAlign w:val="center"/>
          </w:tcPr>
          <w:p w:rsidR="006A0658" w:rsidRPr="00294832" w:rsidRDefault="006A0658" w:rsidP="006A0658">
            <w:pPr>
              <w:spacing w:before="60" w:after="60"/>
              <w:jc w:val="center"/>
            </w:pPr>
            <w:r w:rsidRPr="00294832">
              <w:rPr>
                <w:b/>
                <w:bCs/>
              </w:rPr>
              <w:t>e</w:t>
            </w:r>
          </w:p>
        </w:tc>
        <w:tc>
          <w:tcPr>
            <w:tcW w:w="360" w:type="dxa"/>
            <w:shd w:val="clear" w:color="auto" w:fill="auto"/>
            <w:vAlign w:val="center"/>
          </w:tcPr>
          <w:p w:rsidR="006A0658" w:rsidRPr="00294832" w:rsidRDefault="006A0658" w:rsidP="006A0658">
            <w:pPr>
              <w:spacing w:before="60" w:after="60"/>
              <w:jc w:val="center"/>
            </w:pPr>
            <w:r w:rsidRPr="00294832">
              <w:rPr>
                <w:b/>
                <w:bCs/>
              </w:rPr>
              <w:t>l</w:t>
            </w:r>
          </w:p>
        </w:tc>
        <w:tc>
          <w:tcPr>
            <w:tcW w:w="386" w:type="dxa"/>
            <w:shd w:val="clear" w:color="auto" w:fill="auto"/>
            <w:vAlign w:val="center"/>
          </w:tcPr>
          <w:p w:rsidR="006A0658" w:rsidRPr="00294832" w:rsidRDefault="006A0658" w:rsidP="006A0658">
            <w:pPr>
              <w:spacing w:before="60" w:after="60"/>
              <w:jc w:val="center"/>
            </w:pPr>
            <w:r w:rsidRPr="00294832">
              <w:rPr>
                <w:b/>
                <w:bCs/>
              </w:rPr>
              <w:t>l</w:t>
            </w:r>
          </w:p>
        </w:tc>
        <w:tc>
          <w:tcPr>
            <w:tcW w:w="390" w:type="dxa"/>
            <w:shd w:val="clear" w:color="auto" w:fill="auto"/>
            <w:vAlign w:val="center"/>
          </w:tcPr>
          <w:p w:rsidR="006A0658" w:rsidRPr="00294832" w:rsidRDefault="006A0658" w:rsidP="006A0658">
            <w:pPr>
              <w:spacing w:before="60" w:after="60"/>
              <w:jc w:val="center"/>
            </w:pPr>
            <w:r w:rsidRPr="00294832">
              <w:rPr>
                <w:b/>
                <w:bCs/>
              </w:rPr>
              <w:t>o</w:t>
            </w:r>
          </w:p>
        </w:tc>
        <w:tc>
          <w:tcPr>
            <w:tcW w:w="387" w:type="dxa"/>
            <w:shd w:val="clear" w:color="auto" w:fill="auto"/>
            <w:vAlign w:val="center"/>
          </w:tcPr>
          <w:p w:rsidR="006A0658" w:rsidRPr="00294832" w:rsidRDefault="006A0658" w:rsidP="006A0658">
            <w:pPr>
              <w:spacing w:before="60" w:after="60"/>
              <w:jc w:val="center"/>
            </w:pPr>
            <w:r w:rsidRPr="00294832">
              <w:rPr>
                <w:b/>
                <w:bCs/>
              </w:rPr>
              <w:t>,</w:t>
            </w:r>
          </w:p>
        </w:tc>
        <w:tc>
          <w:tcPr>
            <w:tcW w:w="384" w:type="dxa"/>
            <w:shd w:val="clear" w:color="auto" w:fill="auto"/>
            <w:vAlign w:val="center"/>
          </w:tcPr>
          <w:p w:rsidR="006A0658" w:rsidRPr="00294832" w:rsidRDefault="006A0658" w:rsidP="006A0658">
            <w:pPr>
              <w:spacing w:before="60" w:after="60"/>
              <w:jc w:val="center"/>
            </w:pPr>
          </w:p>
        </w:tc>
        <w:tc>
          <w:tcPr>
            <w:tcW w:w="389" w:type="dxa"/>
            <w:shd w:val="clear" w:color="auto" w:fill="auto"/>
            <w:vAlign w:val="center"/>
          </w:tcPr>
          <w:p w:rsidR="006A0658" w:rsidRPr="00294832" w:rsidRDefault="006A0658" w:rsidP="006A0658">
            <w:pPr>
              <w:spacing w:before="60" w:after="60"/>
              <w:jc w:val="center"/>
            </w:pPr>
            <w:r w:rsidRPr="00294832">
              <w:rPr>
                <w:b/>
                <w:bCs/>
              </w:rPr>
              <w:t>C</w:t>
            </w:r>
          </w:p>
        </w:tc>
        <w:tc>
          <w:tcPr>
            <w:tcW w:w="390" w:type="dxa"/>
            <w:shd w:val="clear" w:color="auto" w:fill="auto"/>
            <w:vAlign w:val="center"/>
          </w:tcPr>
          <w:p w:rsidR="006A0658" w:rsidRPr="00294832" w:rsidRDefault="006A0658" w:rsidP="006A0658">
            <w:pPr>
              <w:spacing w:before="60" w:after="60"/>
              <w:jc w:val="center"/>
            </w:pPr>
            <w:r w:rsidRPr="00294832">
              <w:rPr>
                <w:b/>
                <w:bCs/>
              </w:rPr>
              <w:t>#</w:t>
            </w:r>
          </w:p>
        </w:tc>
      </w:tr>
    </w:tbl>
    <w:p w:rsidR="006A0658" w:rsidRPr="00294832" w:rsidRDefault="006A0658" w:rsidP="006A0658">
      <w:r w:rsidRPr="00294832">
        <w:t xml:space="preserve">Вътрешното представяне на класа е съвсем просто – масив от символи. Можем да избегнем използването на класа, като декларираме променлива от тип </w:t>
      </w:r>
      <w:r w:rsidRPr="00294832">
        <w:rPr>
          <w:rStyle w:val="Code"/>
        </w:rPr>
        <w:t>char</w:t>
      </w:r>
      <w:r w:rsidRPr="00D449DE">
        <w:rPr>
          <w:rStyle w:val="Code"/>
        </w:rPr>
        <w:t>[]</w:t>
      </w:r>
      <w:r w:rsidRPr="00D449DE">
        <w:rPr>
          <w:noProof/>
        </w:rPr>
        <w:t xml:space="preserve"> </w:t>
      </w:r>
      <w:r w:rsidRPr="00294832">
        <w:t>и запълним елементите на масива символ по символ. Недостатъците на това обаче са няколко:</w:t>
      </w:r>
    </w:p>
    <w:p w:rsidR="006A0658" w:rsidRPr="00294832" w:rsidRDefault="006A0658" w:rsidP="00222F92">
      <w:pPr>
        <w:numPr>
          <w:ilvl w:val="0"/>
          <w:numId w:val="69"/>
        </w:numPr>
        <w:tabs>
          <w:tab w:val="clear" w:pos="720"/>
        </w:tabs>
        <w:ind w:left="568" w:hanging="284"/>
      </w:pPr>
      <w:r w:rsidRPr="00294832">
        <w:t>Запълването на масива става символ по символ, а не наведнъж.</w:t>
      </w:r>
    </w:p>
    <w:p w:rsidR="006A0658" w:rsidRPr="00294832" w:rsidRDefault="006A0658" w:rsidP="00222F92">
      <w:pPr>
        <w:numPr>
          <w:ilvl w:val="0"/>
          <w:numId w:val="69"/>
        </w:numPr>
        <w:tabs>
          <w:tab w:val="clear" w:pos="720"/>
        </w:tabs>
        <w:ind w:left="568" w:hanging="284"/>
      </w:pPr>
      <w:r w:rsidRPr="00294832">
        <w:t>Трябва да знаем колко дълъг ще е текстът, за да сме наясно дали ще се побере в заделеното място за масива.</w:t>
      </w:r>
    </w:p>
    <w:p w:rsidR="006A0658" w:rsidRPr="00294832" w:rsidRDefault="006A0658" w:rsidP="00222F92">
      <w:pPr>
        <w:numPr>
          <w:ilvl w:val="0"/>
          <w:numId w:val="69"/>
        </w:numPr>
        <w:tabs>
          <w:tab w:val="clear" w:pos="720"/>
        </w:tabs>
        <w:ind w:left="568" w:hanging="284"/>
      </w:pPr>
      <w:r w:rsidRPr="00294832">
        <w:t>Обработката на текстовото съдържание става ръчно.</w:t>
      </w:r>
    </w:p>
    <w:p w:rsidR="006A0658" w:rsidRPr="00294832" w:rsidRDefault="006A0658" w:rsidP="006A0658">
      <w:pPr>
        <w:pStyle w:val="Heading4"/>
      </w:pPr>
      <w:r w:rsidRPr="00294832">
        <w:t xml:space="preserve">Класът </w:t>
      </w:r>
      <w:r w:rsidRPr="00294832">
        <w:rPr>
          <w:lang w:val="en-US"/>
        </w:rPr>
        <w:t>String</w:t>
      </w:r>
      <w:r w:rsidRPr="00294832">
        <w:t xml:space="preserve"> – универсално решение?</w:t>
      </w:r>
    </w:p>
    <w:p w:rsidR="006A0658" w:rsidRPr="00294832" w:rsidRDefault="006A0658" w:rsidP="006A0658">
      <w:r w:rsidRPr="00294832">
        <w:t xml:space="preserve">Използването на </w:t>
      </w:r>
      <w:r w:rsidRPr="00294832">
        <w:rPr>
          <w:rStyle w:val="Code"/>
        </w:rPr>
        <w:t>System</w:t>
      </w:r>
      <w:r w:rsidRPr="00D449DE">
        <w:rPr>
          <w:rStyle w:val="Code"/>
        </w:rPr>
        <w:t>.</w:t>
      </w:r>
      <w:r w:rsidRPr="00294832">
        <w:rPr>
          <w:rStyle w:val="Code"/>
        </w:rPr>
        <w:t xml:space="preserve">String </w:t>
      </w:r>
      <w:r w:rsidRPr="00294832">
        <w:t>не е идеално и универсално решение – понякога е уместно използването на други символни структури.</w:t>
      </w:r>
    </w:p>
    <w:p w:rsidR="006A0658" w:rsidRPr="00294832" w:rsidRDefault="006A0658" w:rsidP="006A0658">
      <w:r w:rsidRPr="00294832">
        <w:t>В C# съществуват и други класове за обработка на текст – с някои от тях ще се запознаем по-нататък в настоящата тема.</w:t>
      </w:r>
    </w:p>
    <w:p w:rsidR="006A0658" w:rsidRPr="00294832" w:rsidRDefault="006A0658" w:rsidP="006A0658">
      <w:r w:rsidRPr="00294832">
        <w:t xml:space="preserve">Типът </w:t>
      </w:r>
      <w:r w:rsidRPr="00294832">
        <w:rPr>
          <w:rStyle w:val="Code"/>
        </w:rPr>
        <w:t>string</w:t>
      </w:r>
      <w:r w:rsidRPr="00294832">
        <w:t xml:space="preserve"> е по-особен от останалите типове данни. Той е клас и </w:t>
      </w:r>
      <w:r>
        <w:t xml:space="preserve">като такъв той </w:t>
      </w:r>
      <w:r w:rsidRPr="00294832">
        <w:t xml:space="preserve">спазва принципите на обектно-ориентираното програмиране. Стойностите му се записват в динамичната памет, а променливите от тип </w:t>
      </w:r>
      <w:r w:rsidRPr="00294832">
        <w:rPr>
          <w:rStyle w:val="Code"/>
        </w:rPr>
        <w:t>string</w:t>
      </w:r>
      <w:r w:rsidRPr="00294832">
        <w:t xml:space="preserve"> пазят препратка към паметта (референция към обект в динамич</w:t>
      </w:r>
      <w:r>
        <w:softHyphen/>
      </w:r>
      <w:r w:rsidRPr="00294832">
        <w:t>ната памет).</w:t>
      </w:r>
    </w:p>
    <w:p w:rsidR="006A0658" w:rsidRDefault="006A0658" w:rsidP="006A0658">
      <w:r w:rsidRPr="00294832">
        <w:t xml:space="preserve">Класът </w:t>
      </w:r>
      <w:r w:rsidRPr="00294832">
        <w:rPr>
          <w:rStyle w:val="Code"/>
        </w:rPr>
        <w:t>string</w:t>
      </w:r>
      <w:r w:rsidRPr="00294832">
        <w:t xml:space="preserve"> има важна особеност – последователностите от символи, записани в променлива от класа, са </w:t>
      </w:r>
      <w:r w:rsidRPr="00294832">
        <w:rPr>
          <w:b/>
        </w:rPr>
        <w:t>неизменими (</w:t>
      </w:r>
      <w:r w:rsidRPr="00294832">
        <w:rPr>
          <w:b/>
          <w:lang w:val="en-US"/>
        </w:rPr>
        <w:t>immutable</w:t>
      </w:r>
      <w:r w:rsidRPr="00294832">
        <w:rPr>
          <w:b/>
        </w:rPr>
        <w:t>)</w:t>
      </w:r>
      <w:r w:rsidRPr="00294832">
        <w:t>. След като е веднъж зададено, съдържанието на променливата не се променя директно – ако опитаме да променим стойността, тя ще бъде записана на ново място в динамичната памет, а променливата ще започне да сочи към него. Тъй като това е важна особеност, тя ще бъде онагледена малко по-късно.</w:t>
      </w:r>
    </w:p>
    <w:p w:rsidR="006A0658" w:rsidRDefault="006A0658" w:rsidP="006A0658">
      <w:pPr>
        <w:pStyle w:val="Heading4"/>
      </w:pPr>
      <w:r>
        <w:t>Стринговете и масиви от символи</w:t>
      </w:r>
    </w:p>
    <w:p w:rsidR="006A0658" w:rsidRPr="00294832" w:rsidRDefault="006A0658" w:rsidP="006A0658">
      <w:pPr>
        <w:spacing w:after="120"/>
      </w:pPr>
      <w:r>
        <w:t>Стринговете много приличат на масиви от символи (</w:t>
      </w:r>
      <w:r w:rsidRPr="002A5AFB">
        <w:rPr>
          <w:rStyle w:val="Code"/>
        </w:rPr>
        <w:t>char</w:t>
      </w:r>
      <w:r w:rsidRPr="00D449DE">
        <w:rPr>
          <w:rStyle w:val="Code"/>
        </w:rPr>
        <w:t>[]</w:t>
      </w:r>
      <w:r>
        <w:t xml:space="preserve">), но за разлика от тях не могат да се променят. Подобно на масивите те имат свойство </w:t>
      </w:r>
      <w:r w:rsidRPr="002A5AFB">
        <w:rPr>
          <w:rStyle w:val="Code"/>
        </w:rPr>
        <w:t>Length</w:t>
      </w:r>
      <w:r>
        <w:t xml:space="preserve">, което връща дължината на низа, и позволяват достъп по индекс. Индексирането, както и при масивите, става по индекси от </w:t>
      </w:r>
      <w:r w:rsidRPr="002A5AFB">
        <w:rPr>
          <w:rStyle w:val="Code"/>
        </w:rPr>
        <w:t>0</w:t>
      </w:r>
      <w:r>
        <w:t xml:space="preserve"> до </w:t>
      </w:r>
      <w:r w:rsidRPr="002A5AFB">
        <w:rPr>
          <w:rStyle w:val="Code"/>
        </w:rPr>
        <w:t>Length-1</w:t>
      </w:r>
      <w:r w:rsidRPr="00D449DE">
        <w:t xml:space="preserve">. </w:t>
      </w:r>
      <w:r>
        <w:t xml:space="preserve">Достъпът до символа на дадена позиция в даден стринг става с оператора </w:t>
      </w:r>
      <w:r w:rsidRPr="002A5AFB">
        <w:rPr>
          <w:rStyle w:val="Code"/>
        </w:rPr>
        <w:t>[]</w:t>
      </w:r>
      <w:r w:rsidRPr="00D449DE">
        <w:t xml:space="preserve"> (</w:t>
      </w:r>
      <w:r>
        <w:t>индексатор), но е позволен само за четен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94832" w:rsidTr="006A0658">
        <w:tc>
          <w:tcPr>
            <w:tcW w:w="7970" w:type="dxa"/>
            <w:tcBorders>
              <w:top w:val="single" w:sz="4" w:space="0" w:color="auto"/>
              <w:left w:val="single" w:sz="4" w:space="0" w:color="auto"/>
              <w:bottom w:val="single" w:sz="4" w:space="0" w:color="auto"/>
              <w:right w:val="single" w:sz="4" w:space="0" w:color="auto"/>
            </w:tcBorders>
          </w:tcPr>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0000FF"/>
                <w:szCs w:val="20"/>
                <w:lang w:val="en-US" w:eastAsia="zh-CN"/>
              </w:rPr>
              <w:t>string</w:t>
            </w:r>
            <w:r w:rsidRPr="00294832">
              <w:rPr>
                <w:rFonts w:ascii="Courier New" w:hAnsi="Courier New" w:cs="Courier New"/>
                <w:noProof/>
                <w:szCs w:val="20"/>
                <w:lang w:val="en-US" w:eastAsia="zh-CN"/>
              </w:rPr>
              <w:t xml:space="preserve"> </w:t>
            </w:r>
            <w:r>
              <w:rPr>
                <w:rFonts w:ascii="Courier New" w:hAnsi="Courier New" w:cs="Courier New"/>
                <w:noProof/>
                <w:szCs w:val="20"/>
                <w:lang w:val="en-US" w:eastAsia="zh-CN"/>
              </w:rPr>
              <w:t>str</w:t>
            </w:r>
            <w:r w:rsidRPr="00294832">
              <w:rPr>
                <w:rFonts w:ascii="Courier New" w:hAnsi="Courier New" w:cs="Courier New"/>
                <w:noProof/>
                <w:szCs w:val="20"/>
                <w:lang w:val="en-US" w:eastAsia="zh-CN"/>
              </w:rPr>
              <w:t xml:space="preserve"> = </w:t>
            </w:r>
            <w:r w:rsidRPr="00294832">
              <w:rPr>
                <w:rFonts w:ascii="Courier New" w:hAnsi="Courier New" w:cs="Courier New"/>
                <w:noProof/>
                <w:color w:val="A31515"/>
                <w:szCs w:val="20"/>
                <w:lang w:val="en-US" w:eastAsia="zh-CN"/>
              </w:rPr>
              <w:t>"</w:t>
            </w:r>
            <w:r>
              <w:rPr>
                <w:rFonts w:ascii="Courier New" w:hAnsi="Courier New" w:cs="Courier New"/>
                <w:noProof/>
                <w:color w:val="A31515"/>
                <w:szCs w:val="20"/>
                <w:lang w:val="en-US" w:eastAsia="zh-CN"/>
              </w:rPr>
              <w:t>abcde</w:t>
            </w:r>
            <w:r w:rsidRPr="00294832">
              <w:rPr>
                <w:rFonts w:ascii="Courier New" w:hAnsi="Courier New" w:cs="Courier New"/>
                <w:noProof/>
                <w:color w:val="A31515"/>
                <w:szCs w:val="20"/>
                <w:lang w:val="en-US" w:eastAsia="zh-CN"/>
              </w:rPr>
              <w:t>"</w:t>
            </w:r>
            <w:r w:rsidRPr="00294832">
              <w:rPr>
                <w:rFonts w:ascii="Courier New" w:hAnsi="Courier New" w:cs="Courier New"/>
                <w:noProof/>
                <w:szCs w:val="20"/>
                <w:lang w:val="en-US" w:eastAsia="zh-CN"/>
              </w:rPr>
              <w: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Pr>
                <w:rFonts w:ascii="Courier New" w:hAnsi="Courier New" w:cs="Courier New"/>
                <w:noProof/>
                <w:color w:val="0000FF"/>
                <w:szCs w:val="20"/>
                <w:lang w:val="en-US" w:eastAsia="zh-CN"/>
              </w:rPr>
              <w:t>char</w:t>
            </w:r>
            <w:r w:rsidRPr="00294832">
              <w:rPr>
                <w:rFonts w:ascii="Courier New" w:hAnsi="Courier New" w:cs="Courier New"/>
                <w:noProof/>
                <w:szCs w:val="20"/>
                <w:lang w:val="en-US" w:eastAsia="zh-CN"/>
              </w:rPr>
              <w:t xml:space="preserve"> </w:t>
            </w:r>
            <w:r>
              <w:rPr>
                <w:rFonts w:ascii="Courier New" w:hAnsi="Courier New" w:cs="Courier New"/>
                <w:noProof/>
                <w:szCs w:val="20"/>
                <w:lang w:val="en-US" w:eastAsia="zh-CN"/>
              </w:rPr>
              <w:t>ch</w:t>
            </w:r>
            <w:r w:rsidRPr="00294832">
              <w:rPr>
                <w:rFonts w:ascii="Courier New" w:hAnsi="Courier New" w:cs="Courier New"/>
                <w:noProof/>
                <w:szCs w:val="20"/>
                <w:lang w:val="en-US" w:eastAsia="zh-CN"/>
              </w:rPr>
              <w:t xml:space="preserve"> = </w:t>
            </w:r>
            <w:r>
              <w:rPr>
                <w:rFonts w:ascii="Courier New" w:hAnsi="Courier New" w:cs="Courier New"/>
                <w:noProof/>
                <w:color w:val="A31515"/>
                <w:szCs w:val="20"/>
                <w:lang w:val="en-US" w:eastAsia="zh-CN"/>
              </w:rPr>
              <w:t>str[1]</w:t>
            </w:r>
            <w:r w:rsidRPr="00294832">
              <w:rPr>
                <w:rFonts w:ascii="Courier New" w:hAnsi="Courier New" w:cs="Courier New"/>
                <w:noProof/>
                <w:szCs w:val="20"/>
                <w:lang w:val="en-US" w:eastAsia="zh-CN"/>
              </w:rPr>
              <w:t>;</w:t>
            </w:r>
            <w:r>
              <w:rPr>
                <w:rFonts w:ascii="Courier New" w:hAnsi="Courier New" w:cs="Courier New"/>
                <w:noProof/>
                <w:szCs w:val="20"/>
                <w:lang w:val="en-US" w:eastAsia="zh-CN"/>
              </w:rPr>
              <w:t xml:space="preserve"> </w:t>
            </w:r>
            <w:r w:rsidRPr="00294832">
              <w:rPr>
                <w:rFonts w:ascii="Courier New" w:hAnsi="Courier New" w:cs="Courier New"/>
                <w:noProof/>
                <w:color w:val="008000"/>
                <w:szCs w:val="20"/>
                <w:lang w:val="en-US" w:eastAsia="zh-CN"/>
              </w:rPr>
              <w:t xml:space="preserve">// </w:t>
            </w:r>
            <w:r>
              <w:rPr>
                <w:rFonts w:ascii="Courier New" w:hAnsi="Courier New" w:cs="Courier New"/>
                <w:noProof/>
                <w:color w:val="008000"/>
                <w:szCs w:val="20"/>
                <w:lang w:val="en-US" w:eastAsia="zh-CN"/>
              </w:rPr>
              <w:t>ch == 'b'</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Pr>
                <w:rFonts w:ascii="Courier New" w:hAnsi="Courier New" w:cs="Courier New"/>
                <w:noProof/>
                <w:color w:val="A31515"/>
                <w:szCs w:val="20"/>
                <w:lang w:val="en-US" w:eastAsia="zh-CN"/>
              </w:rPr>
              <w:t>str[1]</w:t>
            </w:r>
            <w:r w:rsidRPr="00294832">
              <w:rPr>
                <w:rFonts w:ascii="Courier New" w:hAnsi="Courier New" w:cs="Courier New"/>
                <w:noProof/>
                <w:szCs w:val="20"/>
                <w:lang w:val="en-US" w:eastAsia="zh-CN"/>
              </w:rPr>
              <w:t xml:space="preserve"> =</w:t>
            </w:r>
            <w:r>
              <w:rPr>
                <w:rFonts w:ascii="Courier New" w:hAnsi="Courier New" w:cs="Courier New"/>
                <w:noProof/>
                <w:szCs w:val="20"/>
                <w:lang w:val="en-US" w:eastAsia="zh-CN"/>
              </w:rPr>
              <w:t xml:space="preserve"> </w:t>
            </w:r>
            <w:r>
              <w:rPr>
                <w:rFonts w:ascii="Courier New" w:hAnsi="Courier New" w:cs="Courier New"/>
                <w:noProof/>
                <w:color w:val="A31515"/>
                <w:szCs w:val="20"/>
                <w:lang w:val="en-US" w:eastAsia="zh-CN"/>
              </w:rPr>
              <w:t>'a'</w:t>
            </w:r>
            <w:r w:rsidRPr="00294832">
              <w:rPr>
                <w:rFonts w:ascii="Courier New" w:hAnsi="Courier New" w:cs="Courier New"/>
                <w:noProof/>
                <w:szCs w:val="20"/>
                <w:lang w:val="en-US" w:eastAsia="zh-CN"/>
              </w:rPr>
              <w:t>;</w:t>
            </w:r>
            <w:r>
              <w:rPr>
                <w:rFonts w:ascii="Courier New" w:hAnsi="Courier New" w:cs="Courier New"/>
                <w:noProof/>
                <w:szCs w:val="20"/>
                <w:lang w:val="en-US" w:eastAsia="zh-CN"/>
              </w:rPr>
              <w:t xml:space="preserve"> </w:t>
            </w:r>
            <w:r w:rsidRPr="00294832">
              <w:rPr>
                <w:rFonts w:ascii="Courier New" w:hAnsi="Courier New" w:cs="Courier New"/>
                <w:noProof/>
                <w:color w:val="008000"/>
                <w:szCs w:val="20"/>
                <w:lang w:val="en-US" w:eastAsia="zh-CN"/>
              </w:rPr>
              <w:t xml:space="preserve">// </w:t>
            </w:r>
            <w:r>
              <w:rPr>
                <w:rFonts w:ascii="Courier New" w:hAnsi="Courier New" w:cs="Courier New"/>
                <w:noProof/>
                <w:color w:val="008000"/>
                <w:szCs w:val="20"/>
                <w:lang w:val="en-US" w:eastAsia="zh-CN"/>
              </w:rPr>
              <w:t>Compilation error</w:t>
            </w:r>
          </w:p>
          <w:p w:rsidR="006A0658" w:rsidRPr="00294832"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eastAsia="zh-CN"/>
              </w:rPr>
              <w:t>ch</w:t>
            </w:r>
            <w:r w:rsidRPr="00294832">
              <w:rPr>
                <w:rFonts w:ascii="Courier New" w:hAnsi="Courier New" w:cs="Courier New"/>
                <w:noProof/>
                <w:szCs w:val="20"/>
                <w:lang w:val="en-US" w:eastAsia="zh-CN"/>
              </w:rPr>
              <w:t xml:space="preserve"> = </w:t>
            </w:r>
            <w:r>
              <w:rPr>
                <w:rFonts w:ascii="Courier New" w:hAnsi="Courier New" w:cs="Courier New"/>
                <w:noProof/>
                <w:color w:val="A31515"/>
                <w:szCs w:val="20"/>
                <w:lang w:val="en-US" w:eastAsia="zh-CN"/>
              </w:rPr>
              <w:t>str[50]</w:t>
            </w:r>
            <w:r w:rsidRPr="00294832">
              <w:rPr>
                <w:rFonts w:ascii="Courier New" w:hAnsi="Courier New" w:cs="Courier New"/>
                <w:noProof/>
                <w:szCs w:val="20"/>
                <w:lang w:val="en-US" w:eastAsia="zh-CN"/>
              </w:rPr>
              <w:t>;</w:t>
            </w:r>
            <w:r>
              <w:rPr>
                <w:rFonts w:ascii="Courier New" w:hAnsi="Courier New" w:cs="Courier New"/>
                <w:noProof/>
                <w:szCs w:val="20"/>
                <w:lang w:val="en-US" w:eastAsia="zh-CN"/>
              </w:rPr>
              <w:t xml:space="preserve"> </w:t>
            </w:r>
            <w:r w:rsidRPr="00294832">
              <w:rPr>
                <w:rFonts w:ascii="Courier New" w:hAnsi="Courier New" w:cs="Courier New"/>
                <w:noProof/>
                <w:color w:val="008000"/>
                <w:szCs w:val="20"/>
                <w:lang w:val="en-US" w:eastAsia="zh-CN"/>
              </w:rPr>
              <w:t xml:space="preserve">// </w:t>
            </w:r>
            <w:r w:rsidRPr="002A5AFB">
              <w:rPr>
                <w:rFonts w:ascii="Courier New" w:hAnsi="Courier New" w:cs="Courier New"/>
                <w:noProof/>
                <w:color w:val="008000"/>
                <w:szCs w:val="20"/>
                <w:lang w:val="en-US" w:eastAsia="zh-CN"/>
              </w:rPr>
              <w:t>IndexOutOfRangeException</w:t>
            </w:r>
          </w:p>
        </w:tc>
      </w:tr>
    </w:tbl>
    <w:p w:rsidR="006A0658" w:rsidRPr="002A5AFB" w:rsidRDefault="006A0658" w:rsidP="006A0658"/>
    <w:p w:rsidR="006A0658" w:rsidRPr="00294832" w:rsidRDefault="006A0658" w:rsidP="006A0658">
      <w:pPr>
        <w:pStyle w:val="Heading3"/>
      </w:pPr>
      <w:bookmarkStart w:id="1059" w:name="_Toc299461199"/>
      <w:r w:rsidRPr="00294832">
        <w:t>Символни низове – прост пример</w:t>
      </w:r>
      <w:bookmarkEnd w:id="1059"/>
    </w:p>
    <w:p w:rsidR="006A0658" w:rsidRPr="00294832" w:rsidRDefault="006A0658" w:rsidP="006A0658">
      <w:pPr>
        <w:spacing w:after="120"/>
      </w:pPr>
      <w:r w:rsidRPr="00294832">
        <w:t xml:space="preserve">Да дадем един пример за използване на променливи от тип </w:t>
      </w:r>
      <w:r w:rsidRPr="00294832">
        <w:rPr>
          <w:rStyle w:val="Code"/>
        </w:rPr>
        <w:t>string</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94832" w:rsidTr="006A0658">
        <w:tc>
          <w:tcPr>
            <w:tcW w:w="7970" w:type="dxa"/>
            <w:tcBorders>
              <w:top w:val="single" w:sz="4" w:space="0" w:color="auto"/>
              <w:left w:val="single" w:sz="4" w:space="0" w:color="auto"/>
              <w:bottom w:val="single" w:sz="4" w:space="0" w:color="auto"/>
              <w:right w:val="single" w:sz="4" w:space="0" w:color="auto"/>
            </w:tcBorders>
          </w:tcPr>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0000FF"/>
                <w:szCs w:val="20"/>
                <w:lang w:val="en-US" w:eastAsia="zh-CN"/>
              </w:rPr>
              <w:t>string</w:t>
            </w:r>
            <w:r w:rsidRPr="00294832">
              <w:rPr>
                <w:rFonts w:ascii="Courier New" w:hAnsi="Courier New" w:cs="Courier New"/>
                <w:noProof/>
                <w:szCs w:val="20"/>
                <w:lang w:val="en-US" w:eastAsia="zh-CN"/>
              </w:rPr>
              <w:t xml:space="preserve"> message = </w:t>
            </w:r>
            <w:r w:rsidRPr="00294832">
              <w:rPr>
                <w:rFonts w:ascii="Courier New" w:hAnsi="Courier New" w:cs="Courier New"/>
                <w:noProof/>
                <w:color w:val="A31515"/>
                <w:szCs w:val="20"/>
                <w:lang w:val="en-US" w:eastAsia="zh-CN"/>
              </w:rPr>
              <w:t>"Stand up, stand up, Balkan superman."</w:t>
            </w:r>
            <w:r w:rsidRPr="00294832">
              <w:rPr>
                <w:rFonts w:ascii="Courier New" w:hAnsi="Courier New" w:cs="Courier New"/>
                <w:noProof/>
                <w:szCs w:val="20"/>
                <w:lang w:val="en-US" w:eastAsia="zh-CN"/>
              </w:rPr>
              <w:t>;</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2B91AF"/>
                <w:szCs w:val="20"/>
                <w:lang w:val="en-US" w:eastAsia="zh-CN"/>
              </w:rPr>
              <w:t>Console</w:t>
            </w:r>
            <w:r w:rsidRPr="00294832">
              <w:rPr>
                <w:rFonts w:ascii="Courier New" w:hAnsi="Courier New" w:cs="Courier New"/>
                <w:noProof/>
                <w:szCs w:val="20"/>
                <w:lang w:val="en-US" w:eastAsia="zh-CN"/>
              </w:rPr>
              <w:t>.WriteLine(</w:t>
            </w:r>
            <w:r w:rsidRPr="00294832">
              <w:rPr>
                <w:rFonts w:ascii="Courier New" w:hAnsi="Courier New" w:cs="Courier New"/>
                <w:noProof/>
                <w:color w:val="A31515"/>
                <w:szCs w:val="20"/>
                <w:lang w:val="en-US" w:eastAsia="zh-CN"/>
              </w:rPr>
              <w:t>"message = {0}"</w:t>
            </w:r>
            <w:r w:rsidRPr="00294832">
              <w:rPr>
                <w:rFonts w:ascii="Courier New" w:hAnsi="Courier New" w:cs="Courier New"/>
                <w:noProof/>
                <w:szCs w:val="20"/>
                <w:lang w:val="en-US" w:eastAsia="zh-CN"/>
              </w:rPr>
              <w:t>, message);</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2B91AF"/>
                <w:szCs w:val="20"/>
                <w:lang w:val="en-US" w:eastAsia="zh-CN"/>
              </w:rPr>
              <w:t>Console</w:t>
            </w:r>
            <w:r w:rsidRPr="00294832">
              <w:rPr>
                <w:rFonts w:ascii="Courier New" w:hAnsi="Courier New" w:cs="Courier New"/>
                <w:noProof/>
                <w:szCs w:val="20"/>
                <w:lang w:val="en-US" w:eastAsia="zh-CN"/>
              </w:rPr>
              <w:t>.WriteLine(</w:t>
            </w:r>
            <w:r w:rsidRPr="00294832">
              <w:rPr>
                <w:rFonts w:ascii="Courier New" w:hAnsi="Courier New" w:cs="Courier New"/>
                <w:noProof/>
                <w:color w:val="A31515"/>
                <w:szCs w:val="20"/>
                <w:lang w:val="en-US" w:eastAsia="zh-CN"/>
              </w:rPr>
              <w:t>"message.Length = {0}"</w:t>
            </w:r>
            <w:r w:rsidRPr="00294832">
              <w:rPr>
                <w:rFonts w:ascii="Courier New" w:hAnsi="Courier New" w:cs="Courier New"/>
                <w:noProof/>
                <w:szCs w:val="20"/>
                <w:lang w:val="en-US" w:eastAsia="zh-CN"/>
              </w:rPr>
              <w:t>, message.Length);</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0000FF"/>
                <w:szCs w:val="20"/>
                <w:lang w:val="en-US" w:eastAsia="zh-CN"/>
              </w:rPr>
              <w:t>for</w:t>
            </w:r>
            <w:r w:rsidRPr="00294832">
              <w:rPr>
                <w:rFonts w:ascii="Courier New" w:hAnsi="Courier New" w:cs="Courier New"/>
                <w:noProof/>
                <w:szCs w:val="20"/>
                <w:lang w:val="en-US" w:eastAsia="zh-CN"/>
              </w:rPr>
              <w:t xml:space="preserve"> (</w:t>
            </w:r>
            <w:r w:rsidRPr="00294832">
              <w:rPr>
                <w:rFonts w:ascii="Courier New" w:hAnsi="Courier New" w:cs="Courier New"/>
                <w:noProof/>
                <w:color w:val="0000FF"/>
                <w:szCs w:val="20"/>
                <w:lang w:val="en-US" w:eastAsia="zh-CN"/>
              </w:rPr>
              <w:t>int</w:t>
            </w:r>
            <w:r w:rsidRPr="00294832">
              <w:rPr>
                <w:rFonts w:ascii="Courier New" w:hAnsi="Courier New" w:cs="Courier New"/>
                <w:noProof/>
                <w:szCs w:val="20"/>
                <w:lang w:val="en-US" w:eastAsia="zh-CN"/>
              </w:rPr>
              <w:t xml:space="preserve"> i = 0; i &lt; message.Length; i++)</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szCs w:val="20"/>
                <w:lang w:val="en-US" w:eastAsia="zh-CN"/>
              </w:rPr>
              <w:t>{</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szCs w:val="20"/>
                <w:lang w:val="en-US" w:eastAsia="zh-CN"/>
              </w:rPr>
              <w:tab/>
            </w:r>
            <w:r w:rsidRPr="00294832">
              <w:rPr>
                <w:rFonts w:ascii="Courier New" w:hAnsi="Courier New" w:cs="Courier New"/>
                <w:noProof/>
                <w:color w:val="2B91AF"/>
                <w:szCs w:val="20"/>
                <w:lang w:val="en-US" w:eastAsia="zh-CN"/>
              </w:rPr>
              <w:t>Console</w:t>
            </w:r>
            <w:r w:rsidRPr="00294832">
              <w:rPr>
                <w:rFonts w:ascii="Courier New" w:hAnsi="Courier New" w:cs="Courier New"/>
                <w:noProof/>
                <w:szCs w:val="20"/>
                <w:lang w:val="en-US" w:eastAsia="zh-CN"/>
              </w:rPr>
              <w:t>.WriteLine(</w:t>
            </w:r>
            <w:r w:rsidRPr="00294832">
              <w:rPr>
                <w:rFonts w:ascii="Courier New" w:hAnsi="Courier New" w:cs="Courier New"/>
                <w:noProof/>
                <w:color w:val="A31515"/>
                <w:szCs w:val="20"/>
                <w:lang w:val="en-US" w:eastAsia="zh-CN"/>
              </w:rPr>
              <w:t>"message[{0}] = {1}"</w:t>
            </w:r>
            <w:r w:rsidRPr="00294832">
              <w:rPr>
                <w:rFonts w:ascii="Courier New" w:hAnsi="Courier New" w:cs="Courier New"/>
                <w:noProof/>
                <w:szCs w:val="20"/>
                <w:lang w:val="en-US" w:eastAsia="zh-CN"/>
              </w:rPr>
              <w:t>, i, message[i]);</w:t>
            </w:r>
          </w:p>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szCs w:val="20"/>
                <w:lang w:val="en-US" w:eastAsia="zh-CN"/>
              </w:rPr>
              <w:t>}</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Console output:</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 = "Stand up, stand up, Balkan superman."</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Length = 36</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0] = S</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1] = t</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2] = a</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3] = n</w:t>
            </w:r>
          </w:p>
          <w:p w:rsidR="006A0658" w:rsidRPr="00294832"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294832">
              <w:rPr>
                <w:rFonts w:ascii="Courier New" w:hAnsi="Courier New" w:cs="Courier New"/>
                <w:noProof/>
                <w:color w:val="008000"/>
                <w:szCs w:val="20"/>
                <w:lang w:val="en-US" w:eastAsia="zh-CN"/>
              </w:rPr>
              <w:t>// message[4] = d</w:t>
            </w:r>
          </w:p>
          <w:p w:rsidR="006A0658" w:rsidRPr="00294832" w:rsidRDefault="006A0658" w:rsidP="006A0658">
            <w:pPr>
              <w:autoSpaceDE w:val="0"/>
              <w:autoSpaceDN w:val="0"/>
              <w:adjustRightInd w:val="0"/>
              <w:spacing w:before="0"/>
              <w:jc w:val="left"/>
              <w:rPr>
                <w:rFonts w:ascii="Courier New" w:hAnsi="Courier New" w:cs="Courier New"/>
                <w:noProof/>
                <w:szCs w:val="20"/>
                <w:lang w:val="en-US"/>
              </w:rPr>
            </w:pPr>
            <w:r w:rsidRPr="00294832">
              <w:rPr>
                <w:rFonts w:ascii="Courier New" w:hAnsi="Courier New" w:cs="Courier New"/>
                <w:noProof/>
                <w:color w:val="008000"/>
                <w:szCs w:val="20"/>
                <w:lang w:val="en-US" w:eastAsia="zh-CN"/>
              </w:rPr>
              <w:t>// ...</w:t>
            </w:r>
          </w:p>
        </w:tc>
      </w:tr>
    </w:tbl>
    <w:p w:rsidR="006A0658" w:rsidRPr="00294832" w:rsidRDefault="006A0658" w:rsidP="006A0658">
      <w:pPr>
        <w:spacing w:after="120"/>
      </w:pPr>
      <w:r w:rsidRPr="00294832">
        <w:t>Обърнете внимание на стойността на стринга – кавичките не са част от текста, а ограждат стойността му. В примера е демонстрирано как може да се отпечатва символен низ, как може да се извлича дължината му и как може да се извличат символите, от които е съставен.</w:t>
      </w:r>
    </w:p>
    <w:p w:rsidR="006A0658" w:rsidRPr="00294832" w:rsidRDefault="006A0658" w:rsidP="006A0658">
      <w:pPr>
        <w:pStyle w:val="Heading3"/>
      </w:pPr>
      <w:bookmarkStart w:id="1060" w:name="_Toc299461200"/>
      <w:r w:rsidRPr="00294832">
        <w:rPr>
          <w:lang w:val="en-US"/>
        </w:rPr>
        <w:t>Escaping</w:t>
      </w:r>
      <w:r w:rsidRPr="00294832">
        <w:t xml:space="preserve"> при символните низове</w:t>
      </w:r>
      <w:bookmarkEnd w:id="1060"/>
    </w:p>
    <w:p w:rsidR="006A0658" w:rsidRPr="00294832" w:rsidRDefault="006A0658" w:rsidP="006A0658">
      <w:pPr>
        <w:spacing w:after="120"/>
      </w:pPr>
      <w:r w:rsidRPr="00294832">
        <w:t>Както вече знаем, ако искаме да използваме кавички в съдържанието на символен низ, трябва да поставим наклонена черта преди тях за да укажем, че имаме предвид самия символ кавички, а не използване кавичките за начало / край на низ:</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94832" w:rsidTr="006A0658">
        <w:tc>
          <w:tcPr>
            <w:tcW w:w="7970" w:type="dxa"/>
            <w:tcBorders>
              <w:top w:val="single" w:sz="4" w:space="0" w:color="auto"/>
              <w:left w:val="single" w:sz="4" w:space="0" w:color="auto"/>
              <w:bottom w:val="single" w:sz="4" w:space="0" w:color="auto"/>
              <w:right w:val="single" w:sz="4" w:space="0" w:color="auto"/>
            </w:tcBorders>
          </w:tcPr>
          <w:p w:rsidR="006A0658" w:rsidRPr="00294832" w:rsidRDefault="006A0658" w:rsidP="006A0658">
            <w:pPr>
              <w:autoSpaceDE w:val="0"/>
              <w:autoSpaceDN w:val="0"/>
              <w:adjustRightInd w:val="0"/>
              <w:spacing w:before="0"/>
              <w:jc w:val="left"/>
              <w:rPr>
                <w:rFonts w:ascii="Courier New" w:hAnsi="Courier New" w:cs="Courier New"/>
                <w:noProof/>
                <w:szCs w:val="20"/>
                <w:lang w:val="en-US" w:eastAsia="zh-CN"/>
              </w:rPr>
            </w:pPr>
            <w:r w:rsidRPr="00294832">
              <w:rPr>
                <w:rFonts w:ascii="Courier New" w:hAnsi="Courier New" w:cs="Courier New"/>
                <w:noProof/>
                <w:color w:val="0000FF"/>
                <w:szCs w:val="20"/>
                <w:lang w:val="en-US" w:eastAsia="zh-CN"/>
              </w:rPr>
              <w:t>string</w:t>
            </w:r>
            <w:r w:rsidRPr="00294832">
              <w:rPr>
                <w:rFonts w:ascii="Courier New" w:hAnsi="Courier New" w:cs="Courier New"/>
                <w:noProof/>
                <w:szCs w:val="20"/>
                <w:lang w:val="en-US" w:eastAsia="zh-CN"/>
              </w:rPr>
              <w:t xml:space="preserve"> quote = </w:t>
            </w:r>
            <w:r w:rsidRPr="00294832">
              <w:rPr>
                <w:rFonts w:ascii="Courier New" w:hAnsi="Courier New" w:cs="Courier New"/>
                <w:noProof/>
                <w:color w:val="A31515"/>
                <w:szCs w:val="20"/>
                <w:lang w:val="en-US" w:eastAsia="zh-CN"/>
              </w:rPr>
              <w:t>"Book’s title is \"Intro to C#\""</w:t>
            </w:r>
            <w:r w:rsidRPr="00294832">
              <w:rPr>
                <w:rFonts w:ascii="Courier New" w:hAnsi="Courier New" w:cs="Courier New"/>
                <w:noProof/>
                <w:szCs w:val="20"/>
                <w:lang w:val="en-US" w:eastAsia="zh-CN"/>
              </w:rPr>
              <w:t>;</w:t>
            </w:r>
          </w:p>
          <w:p w:rsidR="006A0658" w:rsidRPr="00294832" w:rsidRDefault="006A0658" w:rsidP="006A0658">
            <w:pPr>
              <w:autoSpaceDE w:val="0"/>
              <w:autoSpaceDN w:val="0"/>
              <w:adjustRightInd w:val="0"/>
              <w:spacing w:before="0"/>
              <w:jc w:val="left"/>
              <w:rPr>
                <w:rFonts w:ascii="Courier New" w:hAnsi="Courier New" w:cs="Courier New"/>
                <w:noProof/>
                <w:color w:val="000000"/>
                <w:szCs w:val="20"/>
                <w:lang w:val="en-US"/>
              </w:rPr>
            </w:pPr>
            <w:r w:rsidRPr="00294832">
              <w:rPr>
                <w:rFonts w:ascii="Courier New" w:hAnsi="Courier New" w:cs="Courier New"/>
                <w:noProof/>
                <w:color w:val="008000"/>
                <w:szCs w:val="20"/>
                <w:lang w:val="en-US" w:eastAsia="zh-CN"/>
              </w:rPr>
              <w:t>// Book's title is "Intro to C#"</w:t>
            </w:r>
          </w:p>
        </w:tc>
      </w:tr>
    </w:tbl>
    <w:p w:rsidR="006A0658" w:rsidRPr="00294832" w:rsidRDefault="006A0658" w:rsidP="006A0658">
      <w:r w:rsidRPr="00294832">
        <w:t xml:space="preserve">Кавичките </w:t>
      </w:r>
      <w:r>
        <w:t>в примера</w:t>
      </w:r>
      <w:r w:rsidRPr="00294832">
        <w:t xml:space="preserve"> са част от текста. В променливата те са добавени чрез поставянето им след екраниращия знак обратна наклонена черта (</w:t>
      </w:r>
      <w:r w:rsidRPr="00294832">
        <w:rPr>
          <w:rStyle w:val="Code"/>
        </w:rPr>
        <w:t>\</w:t>
      </w:r>
      <w:r w:rsidRPr="00294832">
        <w:t>). По този начин компилаторът разбира, че кавичките не служат за начало или край на символен низ, а са част от данните.</w:t>
      </w:r>
      <w:r>
        <w:t xml:space="preserve"> Избягването на специал</w:t>
      </w:r>
      <w:r>
        <w:softHyphen/>
        <w:t>ните символи в сорс кода се нарича екраниране</w:t>
      </w:r>
      <w:r w:rsidRPr="00D449DE">
        <w:t xml:space="preserve"> </w:t>
      </w:r>
      <w:r>
        <w:t>(</w:t>
      </w:r>
      <w:r>
        <w:rPr>
          <w:lang w:val="en-US"/>
        </w:rPr>
        <w:t>escaping</w:t>
      </w:r>
      <w:r w:rsidRPr="00D449DE">
        <w:t>).</w:t>
      </w:r>
    </w:p>
    <w:p w:rsidR="006A0658" w:rsidRPr="00294832" w:rsidRDefault="006A0658" w:rsidP="006A0658">
      <w:pPr>
        <w:pStyle w:val="Heading3"/>
      </w:pPr>
      <w:bookmarkStart w:id="1061" w:name="_Toc299461201"/>
      <w:r w:rsidRPr="00294832">
        <w:t>Деклариране на символен низ</w:t>
      </w:r>
      <w:bookmarkEnd w:id="1061"/>
    </w:p>
    <w:p w:rsidR="006A0658" w:rsidRPr="00294832" w:rsidRDefault="006A0658" w:rsidP="006A0658">
      <w:pPr>
        <w:spacing w:after="120"/>
      </w:pPr>
      <w:r w:rsidRPr="00294832">
        <w:t>Можем да декларираме променливи от тип символен низ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A6EF1" w:rsidTr="006A0658">
        <w:tc>
          <w:tcPr>
            <w:tcW w:w="7970" w:type="dxa"/>
            <w:tcBorders>
              <w:top w:val="single" w:sz="4" w:space="0" w:color="auto"/>
              <w:left w:val="single" w:sz="4" w:space="0" w:color="auto"/>
              <w:bottom w:val="single" w:sz="4" w:space="0" w:color="auto"/>
              <w:right w:val="single" w:sz="4" w:space="0" w:color="auto"/>
            </w:tcBorders>
          </w:tcPr>
          <w:p w:rsidR="006A0658" w:rsidRPr="00BA6EF1" w:rsidRDefault="006A0658" w:rsidP="006A0658">
            <w:pPr>
              <w:autoSpaceDE w:val="0"/>
              <w:autoSpaceDN w:val="0"/>
              <w:adjustRightInd w:val="0"/>
              <w:spacing w:before="0"/>
              <w:jc w:val="left"/>
              <w:rPr>
                <w:rFonts w:ascii="Courier New" w:hAnsi="Courier New" w:cs="Courier New"/>
                <w:noProof/>
                <w:szCs w:val="20"/>
                <w:lang w:val="en-US"/>
              </w:rPr>
            </w:pPr>
            <w:r w:rsidRPr="00BA6EF1">
              <w:rPr>
                <w:rFonts w:ascii="Courier New" w:hAnsi="Courier New" w:cs="Courier New"/>
                <w:noProof/>
                <w:color w:val="0000FF"/>
                <w:szCs w:val="20"/>
                <w:lang w:val="en-US" w:eastAsia="zh-CN"/>
              </w:rPr>
              <w:t>string</w:t>
            </w:r>
            <w:r w:rsidRPr="00BA6EF1">
              <w:rPr>
                <w:rFonts w:ascii="Courier New" w:hAnsi="Courier New" w:cs="Courier New"/>
                <w:noProof/>
                <w:szCs w:val="20"/>
                <w:lang w:val="en-US" w:eastAsia="zh-CN"/>
              </w:rPr>
              <w:t xml:space="preserve"> str;</w:t>
            </w:r>
          </w:p>
        </w:tc>
      </w:tr>
    </w:tbl>
    <w:p w:rsidR="006A0658" w:rsidRPr="00294832" w:rsidRDefault="006A0658" w:rsidP="006A0658">
      <w:r w:rsidRPr="00294832">
        <w:t xml:space="preserve">Декларацията на символен низ представлява декларация на променлива от тип </w:t>
      </w:r>
      <w:r w:rsidRPr="00BA6EF1">
        <w:rPr>
          <w:rStyle w:val="Code"/>
        </w:rPr>
        <w:t>string</w:t>
      </w:r>
      <w:r w:rsidRPr="00294832">
        <w:t xml:space="preserve">. Това не е еквивалентно на създаването на променлива и заделянето на памет за нея! С декларацията уведомяваме компилатора, че ще използваме променлива </w:t>
      </w:r>
      <w:r w:rsidRPr="00BA6EF1">
        <w:rPr>
          <w:rStyle w:val="Code"/>
        </w:rPr>
        <w:t>str</w:t>
      </w:r>
      <w:r w:rsidRPr="00294832">
        <w:t xml:space="preserve"> и очакваният тип за нея е </w:t>
      </w:r>
      <w:r w:rsidRPr="00BA6EF1">
        <w:rPr>
          <w:rStyle w:val="Code"/>
        </w:rPr>
        <w:t>string</w:t>
      </w:r>
      <w:r w:rsidRPr="00294832">
        <w:t>. Ние не създаваме променливата в паметта и тя все още не е достъпна за обра</w:t>
      </w:r>
      <w:r w:rsidRPr="00294832">
        <w:softHyphen/>
        <w:t xml:space="preserve">ботки (има стойност </w:t>
      </w:r>
      <w:r w:rsidRPr="00BA6EF1">
        <w:rPr>
          <w:rStyle w:val="Code"/>
        </w:rPr>
        <w:t>null</w:t>
      </w:r>
      <w:r w:rsidRPr="00294832">
        <w:t>, което означава липса на стойност).</w:t>
      </w:r>
    </w:p>
    <w:p w:rsidR="006A0658" w:rsidRPr="00294832" w:rsidRDefault="006A0658" w:rsidP="006A0658">
      <w:pPr>
        <w:pStyle w:val="Heading3"/>
      </w:pPr>
      <w:bookmarkStart w:id="1062" w:name="_Toc299461202"/>
      <w:r w:rsidRPr="00294832">
        <w:t>Създаване и инициализиране на символен низ</w:t>
      </w:r>
      <w:bookmarkEnd w:id="1062"/>
    </w:p>
    <w:p w:rsidR="006A0658" w:rsidRPr="00294832" w:rsidRDefault="006A0658" w:rsidP="006A0658">
      <w:pPr>
        <w:tabs>
          <w:tab w:val="left" w:pos="2580"/>
        </w:tabs>
      </w:pPr>
      <w:r w:rsidRPr="00294832">
        <w:t xml:space="preserve">За да може да обработваме декларираната </w:t>
      </w:r>
      <w:r>
        <w:t xml:space="preserve">стрингова </w:t>
      </w:r>
      <w:r w:rsidRPr="00294832">
        <w:t xml:space="preserve">променлива, трябва да я създадем и инициализираме. Създаването на променлива на клас (познато още като </w:t>
      </w:r>
      <w:r w:rsidRPr="00294832">
        <w:rPr>
          <w:b/>
        </w:rPr>
        <w:t>инстанциране</w:t>
      </w:r>
      <w:r w:rsidRPr="00294832">
        <w:t xml:space="preserve">) е процес, свързан със заделянето на област </w:t>
      </w:r>
      <w:r>
        <w:t>от</w:t>
      </w:r>
      <w:r w:rsidRPr="00294832">
        <w:t xml:space="preserve"> динамичната памет. Преди да зададем конкретна стойност на символния низ, стойността му е </w:t>
      </w:r>
      <w:r w:rsidRPr="005C6E14">
        <w:rPr>
          <w:rStyle w:val="Code"/>
        </w:rPr>
        <w:t>null</w:t>
      </w:r>
      <w:r w:rsidRPr="00294832">
        <w:t xml:space="preserve">. Това може да бъде объркващо за начинаещия програмист: неинициализираните променливи от типа </w:t>
      </w:r>
      <w:r w:rsidRPr="005C6E14">
        <w:rPr>
          <w:rStyle w:val="Code"/>
        </w:rPr>
        <w:t>string</w:t>
      </w:r>
      <w:r w:rsidRPr="00294832">
        <w:t xml:space="preserve"> не съдържат празни стойности, а специалната стойност </w:t>
      </w:r>
      <w:r w:rsidRPr="005C6E14">
        <w:rPr>
          <w:rStyle w:val="Code"/>
        </w:rPr>
        <w:t>null</w:t>
      </w:r>
      <w:r w:rsidRPr="00294832">
        <w:t xml:space="preserve"> – и опитът за манипу</w:t>
      </w:r>
      <w:r w:rsidRPr="00294832">
        <w:softHyphen/>
        <w:t xml:space="preserve">лация на такъв стринг ще генерира грешка (изключение за достъп до липсваща стойност </w:t>
      </w:r>
      <w:r w:rsidRPr="005C6E14">
        <w:rPr>
          <w:rStyle w:val="Code"/>
        </w:rPr>
        <w:t>NullReferenceException</w:t>
      </w:r>
      <w:r w:rsidRPr="00294832">
        <w:t>)!</w:t>
      </w:r>
    </w:p>
    <w:p w:rsidR="006A0658" w:rsidRPr="00294832" w:rsidRDefault="006A0658" w:rsidP="006A0658">
      <w:pPr>
        <w:tabs>
          <w:tab w:val="left" w:pos="2580"/>
        </w:tabs>
      </w:pPr>
      <w:r w:rsidRPr="00294832">
        <w:t>Можем да инициализираме променливи по 3 начина:</w:t>
      </w:r>
    </w:p>
    <w:p w:rsidR="006A0658" w:rsidRPr="00294832" w:rsidRDefault="006A0658" w:rsidP="00222F92">
      <w:pPr>
        <w:numPr>
          <w:ilvl w:val="0"/>
          <w:numId w:val="70"/>
        </w:numPr>
        <w:tabs>
          <w:tab w:val="clear" w:pos="720"/>
        </w:tabs>
        <w:ind w:left="568" w:hanging="284"/>
      </w:pPr>
      <w:r w:rsidRPr="00294832">
        <w:t>Чрез задаване на низов литерал</w:t>
      </w:r>
      <w:r>
        <w:t>.</w:t>
      </w:r>
    </w:p>
    <w:p w:rsidR="006A0658" w:rsidRPr="00294832" w:rsidRDefault="006A0658" w:rsidP="00222F92">
      <w:pPr>
        <w:numPr>
          <w:ilvl w:val="0"/>
          <w:numId w:val="70"/>
        </w:numPr>
        <w:tabs>
          <w:tab w:val="clear" w:pos="720"/>
        </w:tabs>
        <w:ind w:left="568" w:hanging="284"/>
      </w:pPr>
      <w:r w:rsidRPr="00294832">
        <w:t xml:space="preserve">Чрез присвояване стойността </w:t>
      </w:r>
      <w:r>
        <w:t>от</w:t>
      </w:r>
      <w:r w:rsidRPr="00294832">
        <w:t xml:space="preserve"> друг символен низ</w:t>
      </w:r>
      <w:r>
        <w:t>.</w:t>
      </w:r>
    </w:p>
    <w:p w:rsidR="006A0658" w:rsidRPr="00294832" w:rsidRDefault="006A0658" w:rsidP="00222F92">
      <w:pPr>
        <w:numPr>
          <w:ilvl w:val="0"/>
          <w:numId w:val="70"/>
        </w:numPr>
        <w:tabs>
          <w:tab w:val="clear" w:pos="720"/>
        </w:tabs>
        <w:ind w:left="568" w:hanging="284"/>
      </w:pPr>
      <w:r w:rsidRPr="00294832">
        <w:t>Чрез предаване стойността на операция, връщаща символен низ</w:t>
      </w:r>
      <w:r>
        <w:t>.</w:t>
      </w:r>
    </w:p>
    <w:p w:rsidR="006A0658" w:rsidRPr="00294832" w:rsidRDefault="006A0658" w:rsidP="006A0658">
      <w:pPr>
        <w:pStyle w:val="Heading4"/>
      </w:pPr>
      <w:r w:rsidRPr="00294832">
        <w:t>Задаване на литерал за символен низ</w:t>
      </w:r>
    </w:p>
    <w:p w:rsidR="006A0658" w:rsidRPr="00294832" w:rsidRDefault="006A0658" w:rsidP="006A0658">
      <w:pPr>
        <w:tabs>
          <w:tab w:val="left" w:pos="2580"/>
        </w:tabs>
        <w:spacing w:after="120"/>
      </w:pPr>
      <w:r w:rsidRPr="00294832">
        <w:t>Задаването на литерал за символен низ означава предаване на преде</w:t>
      </w:r>
      <w:r w:rsidRPr="00294832">
        <w:softHyphen/>
        <w:t xml:space="preserve">финирано текстово съдържание на променлива от тип </w:t>
      </w:r>
      <w:r w:rsidRPr="005C6E14">
        <w:rPr>
          <w:rStyle w:val="Code"/>
        </w:rPr>
        <w:t>string</w:t>
      </w:r>
      <w:r w:rsidRPr="00294832">
        <w:t>. Използваме такъв тип инициализация, когато знаем стойността, която трябва да се съхрани в променливата. Пример за задаване на литерал за символен низ:</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E18FB" w:rsidTr="006A0658">
        <w:tc>
          <w:tcPr>
            <w:tcW w:w="7970" w:type="dxa"/>
            <w:tcBorders>
              <w:top w:val="single" w:sz="4" w:space="0" w:color="auto"/>
              <w:left w:val="single" w:sz="4" w:space="0" w:color="auto"/>
              <w:bottom w:val="single" w:sz="4" w:space="0" w:color="auto"/>
              <w:right w:val="single" w:sz="4" w:space="0" w:color="auto"/>
            </w:tcBorders>
          </w:tcPr>
          <w:p w:rsidR="006A0658" w:rsidRPr="005E18FB" w:rsidRDefault="006A0658" w:rsidP="006A0658">
            <w:pPr>
              <w:autoSpaceDE w:val="0"/>
              <w:autoSpaceDN w:val="0"/>
              <w:adjustRightInd w:val="0"/>
              <w:spacing w:before="0"/>
              <w:jc w:val="left"/>
              <w:rPr>
                <w:rFonts w:ascii="Courier New" w:hAnsi="Courier New" w:cs="Courier New"/>
                <w:noProof/>
                <w:szCs w:val="20"/>
                <w:lang w:val="en-US"/>
              </w:rPr>
            </w:pPr>
            <w:r w:rsidRPr="005E18FB">
              <w:rPr>
                <w:rFonts w:ascii="Courier New" w:hAnsi="Courier New" w:cs="Courier New"/>
                <w:noProof/>
                <w:color w:val="0000FF"/>
                <w:szCs w:val="20"/>
                <w:lang w:val="en-US" w:eastAsia="zh-CN"/>
              </w:rPr>
              <w:t>string</w:t>
            </w:r>
            <w:r w:rsidRPr="005E18FB">
              <w:rPr>
                <w:rFonts w:ascii="Courier New" w:hAnsi="Courier New" w:cs="Courier New"/>
                <w:noProof/>
                <w:szCs w:val="20"/>
                <w:lang w:val="en-US" w:eastAsia="zh-CN"/>
              </w:rPr>
              <w:t xml:space="preserve"> website = </w:t>
            </w:r>
            <w:r w:rsidRPr="005E18FB">
              <w:rPr>
                <w:rFonts w:ascii="Courier New" w:hAnsi="Courier New" w:cs="Courier New"/>
                <w:noProof/>
                <w:color w:val="A31515"/>
                <w:szCs w:val="20"/>
                <w:lang w:val="en-US" w:eastAsia="zh-CN"/>
              </w:rPr>
              <w:t>"http://www.introprogramming.info/"</w:t>
            </w:r>
            <w:r w:rsidRPr="005E18FB">
              <w:rPr>
                <w:rFonts w:ascii="Courier New" w:hAnsi="Courier New" w:cs="Courier New"/>
                <w:noProof/>
                <w:szCs w:val="20"/>
                <w:lang w:val="en-US" w:eastAsia="zh-CN"/>
              </w:rPr>
              <w:t>;</w:t>
            </w:r>
          </w:p>
        </w:tc>
      </w:tr>
    </w:tbl>
    <w:p w:rsidR="006A0658" w:rsidRPr="00294832" w:rsidRDefault="006A0658" w:rsidP="006A0658">
      <w:pPr>
        <w:tabs>
          <w:tab w:val="left" w:pos="2580"/>
        </w:tabs>
      </w:pPr>
      <w:r>
        <w:t>В този пример</w:t>
      </w:r>
      <w:r w:rsidRPr="00294832">
        <w:t xml:space="preserve"> създаваме променливата </w:t>
      </w:r>
      <w:r w:rsidRPr="005C6E14">
        <w:rPr>
          <w:rStyle w:val="Code"/>
        </w:rPr>
        <w:t>website</w:t>
      </w:r>
      <w:r w:rsidRPr="00294832">
        <w:t xml:space="preserve"> и й задаваме </w:t>
      </w:r>
      <w:r>
        <w:t xml:space="preserve">като </w:t>
      </w:r>
      <w:r w:rsidRPr="00294832">
        <w:t>стой</w:t>
      </w:r>
      <w:r>
        <w:softHyphen/>
      </w:r>
      <w:r w:rsidRPr="00294832">
        <w:t>ност</w:t>
      </w:r>
      <w:r>
        <w:t xml:space="preserve"> символен литерал</w:t>
      </w:r>
      <w:r w:rsidRPr="00294832">
        <w:t>.</w:t>
      </w:r>
    </w:p>
    <w:p w:rsidR="006A0658" w:rsidRPr="00294832" w:rsidRDefault="006A0658" w:rsidP="006A0658">
      <w:pPr>
        <w:pStyle w:val="Heading4"/>
      </w:pPr>
      <w:r w:rsidRPr="00294832">
        <w:t>Присвояване стойността на друг символен низ</w:t>
      </w:r>
    </w:p>
    <w:p w:rsidR="006A0658" w:rsidRPr="00294832" w:rsidRDefault="006A0658" w:rsidP="006A0658">
      <w:pPr>
        <w:tabs>
          <w:tab w:val="left" w:pos="2580"/>
        </w:tabs>
        <w:spacing w:after="120"/>
      </w:pPr>
      <w:r w:rsidRPr="00294832">
        <w:t xml:space="preserve">Присвояването на стойността е еквивалентно на насочване на </w:t>
      </w:r>
      <w:r w:rsidRPr="005C6E14">
        <w:rPr>
          <w:rStyle w:val="Code"/>
        </w:rPr>
        <w:t>string</w:t>
      </w:r>
      <w:r w:rsidRPr="00294832">
        <w:t xml:space="preserve"> </w:t>
      </w:r>
      <w:r>
        <w:t>стойност</w:t>
      </w:r>
      <w:r w:rsidRPr="00294832">
        <w:t xml:space="preserve"> </w:t>
      </w:r>
      <w:r>
        <w:t xml:space="preserve">или променлива </w:t>
      </w:r>
      <w:r w:rsidRPr="00294832">
        <w:t xml:space="preserve">към </w:t>
      </w:r>
      <w:r>
        <w:t>дадена</w:t>
      </w:r>
      <w:r w:rsidRPr="00294832">
        <w:t xml:space="preserve"> променлива от тип</w:t>
      </w:r>
      <w:r>
        <w:t xml:space="preserve"> </w:t>
      </w:r>
      <w:r w:rsidRPr="005C6E14">
        <w:rPr>
          <w:rStyle w:val="Code"/>
        </w:rPr>
        <w:t>string</w:t>
      </w:r>
      <w:r w:rsidRPr="00294832">
        <w:t>. Пример за това е следният фрагмен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E18FB" w:rsidTr="006A0658">
        <w:tc>
          <w:tcPr>
            <w:tcW w:w="7970" w:type="dxa"/>
            <w:tcBorders>
              <w:top w:val="single" w:sz="4" w:space="0" w:color="auto"/>
              <w:left w:val="single" w:sz="4" w:space="0" w:color="auto"/>
              <w:bottom w:val="single" w:sz="4" w:space="0" w:color="auto"/>
              <w:right w:val="single" w:sz="4" w:space="0" w:color="auto"/>
            </w:tcBorders>
          </w:tcPr>
          <w:p w:rsidR="006A0658" w:rsidRPr="005E18FB" w:rsidRDefault="006A0658" w:rsidP="006A0658">
            <w:pPr>
              <w:autoSpaceDE w:val="0"/>
              <w:autoSpaceDN w:val="0"/>
              <w:adjustRightInd w:val="0"/>
              <w:spacing w:before="0"/>
              <w:jc w:val="left"/>
              <w:rPr>
                <w:rFonts w:ascii="Courier New" w:hAnsi="Courier New" w:cs="Courier New"/>
                <w:noProof/>
                <w:szCs w:val="20"/>
                <w:lang w:val="en-US" w:eastAsia="zh-CN"/>
              </w:rPr>
            </w:pPr>
            <w:r w:rsidRPr="005E18FB">
              <w:rPr>
                <w:rFonts w:ascii="Courier New" w:hAnsi="Courier New" w:cs="Courier New"/>
                <w:noProof/>
                <w:color w:val="0000FF"/>
                <w:szCs w:val="20"/>
                <w:lang w:val="en-US" w:eastAsia="zh-CN"/>
              </w:rPr>
              <w:t>string</w:t>
            </w:r>
            <w:r w:rsidRPr="005E18FB">
              <w:rPr>
                <w:rFonts w:ascii="Courier New" w:hAnsi="Courier New" w:cs="Courier New"/>
                <w:noProof/>
                <w:szCs w:val="20"/>
                <w:lang w:val="en-US" w:eastAsia="zh-CN"/>
              </w:rPr>
              <w:t xml:space="preserve"> source = </w:t>
            </w:r>
            <w:r w:rsidRPr="005E18FB">
              <w:rPr>
                <w:rFonts w:ascii="Courier New" w:hAnsi="Courier New" w:cs="Courier New"/>
                <w:noProof/>
                <w:color w:val="A31515"/>
                <w:szCs w:val="20"/>
                <w:lang w:val="en-US" w:eastAsia="zh-CN"/>
              </w:rPr>
              <w:t>"Some source"</w:t>
            </w:r>
            <w:r w:rsidRPr="005E18FB">
              <w:rPr>
                <w:rFonts w:ascii="Courier New" w:hAnsi="Courier New" w:cs="Courier New"/>
                <w:noProof/>
                <w:szCs w:val="20"/>
                <w:lang w:val="en-US" w:eastAsia="zh-CN"/>
              </w:rPr>
              <w:t>;</w:t>
            </w:r>
          </w:p>
          <w:p w:rsidR="006A0658" w:rsidRPr="005E18FB" w:rsidRDefault="006A0658" w:rsidP="006A0658">
            <w:pPr>
              <w:autoSpaceDE w:val="0"/>
              <w:autoSpaceDN w:val="0"/>
              <w:adjustRightInd w:val="0"/>
              <w:spacing w:before="0"/>
              <w:jc w:val="left"/>
              <w:rPr>
                <w:rFonts w:ascii="Courier New" w:hAnsi="Courier New" w:cs="Courier New"/>
                <w:noProof/>
                <w:szCs w:val="20"/>
                <w:lang w:val="en-US"/>
              </w:rPr>
            </w:pPr>
            <w:r w:rsidRPr="005E18FB">
              <w:rPr>
                <w:rFonts w:ascii="Courier New" w:hAnsi="Courier New" w:cs="Courier New"/>
                <w:noProof/>
                <w:color w:val="0000FF"/>
                <w:szCs w:val="20"/>
                <w:lang w:val="en-US" w:eastAsia="zh-CN"/>
              </w:rPr>
              <w:t>string</w:t>
            </w:r>
            <w:r w:rsidRPr="005E18FB">
              <w:rPr>
                <w:rFonts w:ascii="Courier New" w:hAnsi="Courier New" w:cs="Courier New"/>
                <w:noProof/>
                <w:szCs w:val="20"/>
                <w:lang w:val="en-US" w:eastAsia="zh-CN"/>
              </w:rPr>
              <w:t xml:space="preserve"> assigned = source;</w:t>
            </w:r>
          </w:p>
        </w:tc>
      </w:tr>
    </w:tbl>
    <w:p w:rsidR="006A0658" w:rsidRDefault="006A0658" w:rsidP="006A0658">
      <w:pPr>
        <w:tabs>
          <w:tab w:val="left" w:pos="2580"/>
        </w:tabs>
        <w:spacing w:after="120"/>
      </w:pPr>
      <w:r w:rsidRPr="00294832">
        <w:t xml:space="preserve">Първо, декларираме и инициализираме променливата </w:t>
      </w:r>
      <w:r w:rsidRPr="005E18FB">
        <w:rPr>
          <w:rStyle w:val="Code"/>
        </w:rPr>
        <w:t>source</w:t>
      </w:r>
      <w:r w:rsidRPr="00294832">
        <w:t xml:space="preserve">. След това променливата </w:t>
      </w:r>
      <w:r w:rsidRPr="005E18FB">
        <w:rPr>
          <w:rStyle w:val="Code"/>
        </w:rPr>
        <w:t>assigned</w:t>
      </w:r>
      <w:r w:rsidRPr="00294832">
        <w:t xml:space="preserve"> приема стойността на </w:t>
      </w:r>
      <w:r w:rsidRPr="005E18FB">
        <w:rPr>
          <w:rStyle w:val="Code"/>
        </w:rPr>
        <w:t>source</w:t>
      </w:r>
      <w:r w:rsidRPr="00294832">
        <w:t xml:space="preserve">. Тъй като класът </w:t>
      </w:r>
      <w:r w:rsidRPr="005E18FB">
        <w:rPr>
          <w:rStyle w:val="Code"/>
        </w:rPr>
        <w:t>string</w:t>
      </w:r>
      <w:r w:rsidRPr="00294832">
        <w:t xml:space="preserve"> е референтен тип, </w:t>
      </w:r>
      <w:r>
        <w:t xml:space="preserve">текстът </w:t>
      </w:r>
      <w:r w:rsidRPr="00294832">
        <w:t>"</w:t>
      </w:r>
      <w:r w:rsidRPr="005E18FB">
        <w:rPr>
          <w:rStyle w:val="Code"/>
        </w:rPr>
        <w:t>Some</w:t>
      </w:r>
      <w:r w:rsidRPr="00D449DE">
        <w:rPr>
          <w:rStyle w:val="Code"/>
        </w:rPr>
        <w:t xml:space="preserve"> </w:t>
      </w:r>
      <w:r w:rsidRPr="005E18FB">
        <w:rPr>
          <w:rStyle w:val="Code"/>
        </w:rPr>
        <w:t>source</w:t>
      </w:r>
      <w:r w:rsidRPr="00294832">
        <w:t>" е записан в динамичната памет (</w:t>
      </w:r>
      <w:r w:rsidRPr="005E18FB">
        <w:rPr>
          <w:lang w:val="en-US"/>
        </w:rPr>
        <w:t>heap</w:t>
      </w:r>
      <w:r w:rsidRPr="00294832">
        <w:t>, хийп) на място, сочено от първата променлива.</w:t>
      </w:r>
    </w:p>
    <w:p w:rsidR="006A0658" w:rsidRDefault="006A7979" w:rsidP="006A0658">
      <w:pPr>
        <w:tabs>
          <w:tab w:val="left" w:pos="2580"/>
        </w:tabs>
        <w:spacing w:after="120"/>
        <w:jc w:val="center"/>
      </w:pPr>
      <w:r>
        <w:rPr>
          <w:b/>
          <w:noProof/>
          <w:lang w:val="en-US" w:eastAsia="en-US"/>
        </w:rPr>
        <w:drawing>
          <wp:inline distT="0" distB="0" distL="0" distR="0">
            <wp:extent cx="3324225" cy="1457325"/>
            <wp:effectExtent l="0" t="0" r="9525" b="9525"/>
            <wp:docPr id="156" name="Picture 156" descr="same-str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same-strings"/>
                    <pic:cNvPicPr>
                      <a:picLocks noChangeAspect="1" noChangeArrowheads="1"/>
                    </pic:cNvPicPr>
                  </pic:nvPicPr>
                  <pic:blipFill>
                    <a:blip r:embed="rId454" cstate="print">
                      <a:extLst>
                        <a:ext uri="{28A0092B-C50C-407E-A947-70E740481C1C}">
                          <a14:useLocalDpi xmlns:a14="http://schemas.microsoft.com/office/drawing/2010/main" val="0"/>
                        </a:ext>
                      </a:extLst>
                    </a:blip>
                    <a:srcRect t="-1337"/>
                    <a:stretch>
                      <a:fillRect/>
                    </a:stretch>
                  </pic:blipFill>
                  <pic:spPr bwMode="auto">
                    <a:xfrm>
                      <a:off x="0" y="0"/>
                      <a:ext cx="3324225" cy="1457325"/>
                    </a:xfrm>
                    <a:prstGeom prst="rect">
                      <a:avLst/>
                    </a:prstGeom>
                    <a:noFill/>
                    <a:ln>
                      <a:noFill/>
                    </a:ln>
                  </pic:spPr>
                </pic:pic>
              </a:graphicData>
            </a:graphic>
          </wp:inline>
        </w:drawing>
      </w:r>
    </w:p>
    <w:p w:rsidR="006A0658" w:rsidRPr="00294832" w:rsidRDefault="006A0658" w:rsidP="006A0658">
      <w:pPr>
        <w:tabs>
          <w:tab w:val="left" w:pos="2580"/>
        </w:tabs>
        <w:spacing w:after="120"/>
        <w:rPr>
          <w:b/>
        </w:rPr>
      </w:pPr>
      <w:r w:rsidRPr="00294832">
        <w:t xml:space="preserve">На втория ред пренасочваме променливата </w:t>
      </w:r>
      <w:r w:rsidRPr="005E18FB">
        <w:rPr>
          <w:rStyle w:val="Code"/>
        </w:rPr>
        <w:t>assigned</w:t>
      </w:r>
      <w:r w:rsidRPr="00294832">
        <w:t xml:space="preserve"> към същото място, към което сочи другата променлива. Така двата обекта </w:t>
      </w:r>
      <w:r>
        <w:t xml:space="preserve">получават един и същ адрес в динамичната памет и следователно </w:t>
      </w:r>
      <w:r w:rsidRPr="00294832">
        <w:t>една и съща стойност</w:t>
      </w:r>
      <w:r>
        <w:t>.</w:t>
      </w:r>
    </w:p>
    <w:p w:rsidR="006A0658" w:rsidRPr="00294832" w:rsidRDefault="006A0658" w:rsidP="006A0658">
      <w:pPr>
        <w:tabs>
          <w:tab w:val="left" w:pos="2580"/>
        </w:tabs>
        <w:spacing w:after="120"/>
      </w:pPr>
      <w:r w:rsidRPr="00294832">
        <w:t xml:space="preserve">Промяната на коя да е от променливите обаче ще се отрази </w:t>
      </w:r>
      <w:r w:rsidRPr="00294832">
        <w:rPr>
          <w:b/>
        </w:rPr>
        <w:t>само и единствено</w:t>
      </w:r>
      <w:r w:rsidRPr="00294832">
        <w:t xml:space="preserve"> на нея, поради неизменимостта на типа </w:t>
      </w:r>
      <w:r w:rsidRPr="00BA252B">
        <w:rPr>
          <w:rStyle w:val="Code"/>
        </w:rPr>
        <w:t>string</w:t>
      </w:r>
      <w:r>
        <w:t>, тъй като при промяната ще се създаде копие на променяния стринг.</w:t>
      </w:r>
      <w:r w:rsidRPr="00294832">
        <w:t xml:space="preserve"> Това не се отнася за останалите референтни типове</w:t>
      </w:r>
      <w:r>
        <w:t xml:space="preserve"> (нормалните </w:t>
      </w:r>
      <w:r w:rsidR="007A7DAB">
        <w:t>изменим</w:t>
      </w:r>
      <w:r>
        <w:t>и типове)</w:t>
      </w:r>
      <w:r w:rsidRPr="00294832">
        <w:t xml:space="preserve">, защото при тях промените се нанасят </w:t>
      </w:r>
      <w:r>
        <w:t xml:space="preserve">директно </w:t>
      </w:r>
      <w:r w:rsidRPr="00294832">
        <w:t>на адреса в паметта и всички референции сочат към променения обект.</w:t>
      </w:r>
    </w:p>
    <w:p w:rsidR="006A0658" w:rsidRPr="00294832" w:rsidRDefault="006A0658" w:rsidP="006A0658">
      <w:pPr>
        <w:pStyle w:val="Heading4"/>
      </w:pPr>
      <w:r w:rsidRPr="00294832">
        <w:t>Предаване стойността на операция, връщаща символен низ</w:t>
      </w:r>
    </w:p>
    <w:p w:rsidR="006A0658" w:rsidRPr="00294832" w:rsidRDefault="006A0658" w:rsidP="006A0658">
      <w:pPr>
        <w:spacing w:after="120"/>
      </w:pPr>
      <w:r w:rsidRPr="00294832">
        <w:t xml:space="preserve">Третият вариант за инициализиране на символен низ е предаването на стойността на израз или операция, която връща </w:t>
      </w:r>
      <w:r>
        <w:t>стрингов</w:t>
      </w:r>
      <w:r w:rsidRPr="00294832">
        <w:t xml:space="preserve"> резултат. Това може да бъде резултат от метод, който валидира данни; събиране на стойностите на няколко константи и променливи, преобразуване на съществуваща променлива и др. Пример за израз, връщащ символен низ:</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email = </w:t>
            </w:r>
            <w:r w:rsidRPr="00551B0D">
              <w:rPr>
                <w:rFonts w:ascii="Courier New" w:hAnsi="Courier New" w:cs="Courier New"/>
                <w:noProof/>
                <w:color w:val="A31515"/>
                <w:szCs w:val="20"/>
                <w:lang w:val="en-US" w:eastAsia="zh-CN"/>
              </w:rPr>
              <w:t>"some@gmail.com"</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info = </w:t>
            </w:r>
            <w:r w:rsidRPr="00551B0D">
              <w:rPr>
                <w:rFonts w:ascii="Courier New" w:hAnsi="Courier New" w:cs="Courier New"/>
                <w:noProof/>
                <w:color w:val="A31515"/>
                <w:szCs w:val="20"/>
                <w:lang w:val="en-US" w:eastAsia="zh-CN"/>
              </w:rPr>
              <w:t>"My mail is: "</w:t>
            </w:r>
            <w:r w:rsidRPr="00551B0D">
              <w:rPr>
                <w:rFonts w:ascii="Courier New" w:hAnsi="Courier New" w:cs="Courier New"/>
                <w:noProof/>
                <w:szCs w:val="20"/>
                <w:lang w:val="en-US" w:eastAsia="zh-CN"/>
              </w:rPr>
              <w:t xml:space="preserve"> + email;</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8000"/>
                <w:szCs w:val="20"/>
                <w:lang w:val="en-US" w:eastAsia="zh-CN"/>
              </w:rPr>
              <w:t>// My mail is: some@gmail.com</w:t>
            </w:r>
          </w:p>
        </w:tc>
      </w:tr>
    </w:tbl>
    <w:p w:rsidR="006A0658" w:rsidRPr="00294832" w:rsidRDefault="006A0658" w:rsidP="006A0658">
      <w:r w:rsidRPr="00294832">
        <w:t xml:space="preserve">Променливата </w:t>
      </w:r>
      <w:r w:rsidRPr="00BA252B">
        <w:rPr>
          <w:rStyle w:val="Code"/>
        </w:rPr>
        <w:t>info</w:t>
      </w:r>
      <w:r w:rsidRPr="00294832">
        <w:t xml:space="preserve"> е създадена от </w:t>
      </w:r>
      <w:r w:rsidRPr="00294832">
        <w:rPr>
          <w:b/>
        </w:rPr>
        <w:t>съединяването</w:t>
      </w:r>
      <w:r w:rsidRPr="00294832">
        <w:t xml:space="preserve"> (</w:t>
      </w:r>
      <w:r w:rsidRPr="00BA252B">
        <w:rPr>
          <w:b/>
          <w:bCs/>
          <w:lang w:val="en-US"/>
        </w:rPr>
        <w:t>concatenation</w:t>
      </w:r>
      <w:r w:rsidRPr="00294832">
        <w:t>) на литерали и променлива.</w:t>
      </w:r>
    </w:p>
    <w:p w:rsidR="006A0658" w:rsidRPr="00294832" w:rsidRDefault="006A0658" w:rsidP="006A0658">
      <w:pPr>
        <w:pStyle w:val="Heading3"/>
      </w:pPr>
      <w:bookmarkStart w:id="1063" w:name="_Toc299461203"/>
      <w:r w:rsidRPr="00294832">
        <w:t>Четене и печатане на конзолата</w:t>
      </w:r>
      <w:bookmarkEnd w:id="1063"/>
    </w:p>
    <w:p w:rsidR="006A0658" w:rsidRPr="00294832" w:rsidRDefault="006A0658" w:rsidP="006A0658">
      <w:pPr>
        <w:spacing w:after="120"/>
      </w:pPr>
      <w:r w:rsidRPr="00294832">
        <w:t>Нека сега разгледаме как можем да четем символни низове, въведени от потребителя, и как можем да печатаме символни низове на стандартния изход (на конзолата).</w:t>
      </w:r>
    </w:p>
    <w:p w:rsidR="006A0658" w:rsidRPr="00294832" w:rsidRDefault="006A0658" w:rsidP="006A0658">
      <w:pPr>
        <w:pStyle w:val="Heading4"/>
      </w:pPr>
      <w:r w:rsidRPr="00294832">
        <w:t>Четене на символни низове</w:t>
      </w:r>
    </w:p>
    <w:p w:rsidR="006A0658" w:rsidRPr="00294832" w:rsidRDefault="006A0658" w:rsidP="006A0658">
      <w:pPr>
        <w:spacing w:after="120"/>
      </w:pPr>
      <w:r w:rsidRPr="00294832">
        <w:t xml:space="preserve">Четенето на символни низове може да бъде осъществено чрез методите на познатия ни клас </w:t>
      </w:r>
      <w:r w:rsidRPr="00BA252B">
        <w:rPr>
          <w:rStyle w:val="Code"/>
        </w:rPr>
        <w:t>System</w:t>
      </w:r>
      <w:r w:rsidRPr="00D449DE">
        <w:rPr>
          <w:rStyle w:val="Code"/>
        </w:rPr>
        <w:t>.</w:t>
      </w:r>
      <w:r w:rsidRPr="00BA252B">
        <w:rPr>
          <w:rStyle w:val="Code"/>
        </w:rPr>
        <w:t>Console</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name = </w:t>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ReadLine();</w:t>
            </w:r>
          </w:p>
        </w:tc>
      </w:tr>
    </w:tbl>
    <w:p w:rsidR="006A0658" w:rsidRPr="00294832" w:rsidRDefault="006A0658" w:rsidP="006A0658">
      <w:r>
        <w:t>В примера п</w:t>
      </w:r>
      <w:r w:rsidRPr="00294832">
        <w:t xml:space="preserve">рочитаме от конзолата входните данни чрез метода </w:t>
      </w:r>
      <w:r w:rsidRPr="00BA252B">
        <w:rPr>
          <w:rFonts w:ascii="Courier New" w:hAnsi="Courier New" w:cs="Courier New"/>
          <w:b/>
          <w:noProof/>
          <w:lang w:val="en-US"/>
        </w:rPr>
        <w:t>Read</w:t>
      </w:r>
      <w:r w:rsidRPr="00BA252B">
        <w:rPr>
          <w:rStyle w:val="Code"/>
        </w:rPr>
        <w:t>Line</w:t>
      </w:r>
      <w:r w:rsidRPr="00294832">
        <w:rPr>
          <w:rStyle w:val="Code"/>
        </w:rPr>
        <w:t>()</w:t>
      </w:r>
      <w:r w:rsidRPr="00294832">
        <w:t xml:space="preserve">. </w:t>
      </w:r>
      <w:r>
        <w:t xml:space="preserve">Той предизвиква потребителя да въведе стойност и да натисне </w:t>
      </w:r>
      <w:r w:rsidRPr="008B015B">
        <w:rPr>
          <w:rStyle w:val="Code"/>
        </w:rPr>
        <w:t>[Enter]</w:t>
      </w:r>
      <w:r w:rsidRPr="00D449DE">
        <w:t xml:space="preserve">. </w:t>
      </w:r>
      <w:r w:rsidRPr="00294832">
        <w:t xml:space="preserve">След натискане на клавиша </w:t>
      </w:r>
      <w:r w:rsidRPr="00294832">
        <w:rPr>
          <w:rFonts w:ascii="Courier New" w:hAnsi="Courier New" w:cs="Courier New"/>
          <w:b/>
        </w:rPr>
        <w:t>[</w:t>
      </w:r>
      <w:r w:rsidRPr="00BA252B">
        <w:rPr>
          <w:rFonts w:ascii="Courier New" w:hAnsi="Courier New" w:cs="Courier New"/>
          <w:b/>
          <w:bCs/>
          <w:lang w:val="en-US"/>
        </w:rPr>
        <w:t>Enter</w:t>
      </w:r>
      <w:r w:rsidRPr="00294832">
        <w:rPr>
          <w:rFonts w:ascii="Courier New" w:hAnsi="Courier New" w:cs="Courier New"/>
          <w:b/>
          <w:bCs/>
        </w:rPr>
        <w:t>]</w:t>
      </w:r>
      <w:r w:rsidRPr="00294832">
        <w:t xml:space="preserve"> променливата </w:t>
      </w:r>
      <w:r w:rsidRPr="00BA252B">
        <w:rPr>
          <w:rStyle w:val="Code"/>
        </w:rPr>
        <w:t>name</w:t>
      </w:r>
      <w:r w:rsidRPr="00294832">
        <w:t xml:space="preserve"> ще съдържа въведеното име от клавиатурата.</w:t>
      </w:r>
    </w:p>
    <w:p w:rsidR="006A0658" w:rsidRPr="00294832" w:rsidRDefault="006A0658" w:rsidP="006A0658">
      <w:pPr>
        <w:spacing w:after="120"/>
      </w:pPr>
      <w:r w:rsidRPr="00294832">
        <w:t xml:space="preserve">Какво можем да правим, след като променливата е създадена и в нея има стойност? </w:t>
      </w:r>
      <w:r>
        <w:t>Можем н</w:t>
      </w:r>
      <w:r w:rsidRPr="00294832">
        <w:t>апример да я използваме в изрази с други символни низове, да я подаваме като параметър на методи, да я записваме в текстови документи и др. На първо време, можем да я изведем на конзолата, за да се уверим, че данните са прочетени коректно.</w:t>
      </w:r>
    </w:p>
    <w:p w:rsidR="006A0658" w:rsidRPr="00294832" w:rsidRDefault="006A0658" w:rsidP="006A0658">
      <w:pPr>
        <w:pStyle w:val="Heading4"/>
      </w:pPr>
      <w:r w:rsidRPr="00294832">
        <w:t>Отпечатване на символни низове</w:t>
      </w:r>
    </w:p>
    <w:p w:rsidR="006A0658" w:rsidRPr="00D449DE" w:rsidRDefault="006A0658" w:rsidP="006A0658">
      <w:pPr>
        <w:spacing w:after="120"/>
      </w:pPr>
      <w:r w:rsidRPr="00294832">
        <w:t xml:space="preserve">Извеждането на данни </w:t>
      </w:r>
      <w:r>
        <w:t xml:space="preserve">на стандартния изход </w:t>
      </w:r>
      <w:r w:rsidRPr="00294832">
        <w:t xml:space="preserve">се извършва също чрез познатия ни клас </w:t>
      </w:r>
      <w:r w:rsidRPr="00197D6A">
        <w:rPr>
          <w:rStyle w:val="Code"/>
        </w:rPr>
        <w:t>System</w:t>
      </w:r>
      <w:r w:rsidRPr="00D449DE">
        <w:rPr>
          <w:rStyle w:val="Code"/>
        </w:rPr>
        <w:t>.</w:t>
      </w:r>
      <w:r w:rsidRPr="00197D6A">
        <w:rPr>
          <w:rStyle w:val="Code"/>
        </w:rPr>
        <w:t>Console</w:t>
      </w:r>
      <w:r w:rsidRPr="00D449D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A31515"/>
                <w:szCs w:val="20"/>
                <w:lang w:val="en-US" w:eastAsia="zh-CN"/>
              </w:rPr>
              <w:t>"Your name is: "</w:t>
            </w:r>
            <w:r w:rsidRPr="00551B0D">
              <w:rPr>
                <w:rFonts w:ascii="Courier New" w:hAnsi="Courier New" w:cs="Courier New"/>
                <w:noProof/>
                <w:szCs w:val="20"/>
                <w:lang w:val="en-US" w:eastAsia="zh-CN"/>
              </w:rPr>
              <w:t xml:space="preserve"> + name);</w:t>
            </w:r>
          </w:p>
        </w:tc>
      </w:tr>
    </w:tbl>
    <w:p w:rsidR="006A0658" w:rsidRPr="00294832" w:rsidRDefault="006A0658" w:rsidP="006A0658">
      <w:r w:rsidRPr="00294832">
        <w:t xml:space="preserve">Използвайки метода </w:t>
      </w:r>
      <w:r w:rsidRPr="00197D6A">
        <w:rPr>
          <w:rStyle w:val="Code"/>
        </w:rPr>
        <w:t>WriteLine</w:t>
      </w:r>
      <w:r w:rsidRPr="00CE1048">
        <w:rPr>
          <w:rStyle w:val="Code"/>
        </w:rPr>
        <w:t>(…)</w:t>
      </w:r>
      <w:r w:rsidRPr="00294832">
        <w:t xml:space="preserve"> извеждаме съобщението:</w:t>
      </w:r>
      <w:r>
        <w:t xml:space="preserve"> "</w:t>
      </w:r>
      <w:r w:rsidRPr="00BA252B">
        <w:rPr>
          <w:rStyle w:val="Code"/>
        </w:rPr>
        <w:t>Your name is</w:t>
      </w:r>
      <w:r w:rsidRPr="00294832">
        <w:rPr>
          <w:rStyle w:val="Code"/>
        </w:rPr>
        <w:t>:</w:t>
      </w:r>
      <w:r>
        <w:t>",</w:t>
      </w:r>
      <w:r w:rsidRPr="00294832">
        <w:t xml:space="preserve"> </w:t>
      </w:r>
      <w:r>
        <w:t xml:space="preserve">следвано от </w:t>
      </w:r>
      <w:r w:rsidRPr="00294832">
        <w:t xml:space="preserve">стойността на променливата </w:t>
      </w:r>
      <w:r w:rsidRPr="00197D6A">
        <w:rPr>
          <w:rStyle w:val="Code"/>
        </w:rPr>
        <w:t>name</w:t>
      </w:r>
      <w:r w:rsidRPr="00294832">
        <w:t>. След края на съобще</w:t>
      </w:r>
      <w:r w:rsidRPr="00294832">
        <w:softHyphen/>
        <w:t xml:space="preserve">нието се добавя символ за нов ред. Ако искаме да избегнем символа за нов ред и съобщенията да се извеждат на един и същ, тогава прибягваме към метода </w:t>
      </w:r>
      <w:r w:rsidRPr="00BA252B">
        <w:rPr>
          <w:rStyle w:val="Code"/>
        </w:rPr>
        <w:t>Write</w:t>
      </w:r>
      <w:r w:rsidRPr="00D449DE">
        <w:rPr>
          <w:rStyle w:val="Code"/>
        </w:rPr>
        <w:t>(…)</w:t>
      </w:r>
      <w:r w:rsidRPr="00D449DE">
        <w:t>.</w:t>
      </w:r>
    </w:p>
    <w:p w:rsidR="006A0658" w:rsidRPr="00294832" w:rsidRDefault="006A0658" w:rsidP="006A0658">
      <w:r w:rsidRPr="00294832">
        <w:t xml:space="preserve">Можем да си припомним класа </w:t>
      </w:r>
      <w:r w:rsidRPr="00197D6A">
        <w:rPr>
          <w:rStyle w:val="Code"/>
        </w:rPr>
        <w:t>System.Console</w:t>
      </w:r>
      <w:r w:rsidRPr="00294832">
        <w:t xml:space="preserve"> </w:t>
      </w:r>
      <w:r>
        <w:t xml:space="preserve">от </w:t>
      </w:r>
      <w:r w:rsidRPr="00294832">
        <w:t>темата</w:t>
      </w:r>
      <w:r w:rsidR="00590AA5">
        <w:t xml:space="preserve"> </w:t>
      </w:r>
      <w:r w:rsidRPr="00294832">
        <w:t>"</w:t>
      </w:r>
      <w:hyperlink w:anchor="_Глава_4._Вход" w:history="1">
        <w:r w:rsidRPr="00294832">
          <w:rPr>
            <w:rStyle w:val="Hyperlink"/>
          </w:rPr>
          <w:t>Вход и изход от конзолата</w:t>
        </w:r>
      </w:hyperlink>
      <w:r w:rsidRPr="00294832">
        <w:t>".</w:t>
      </w:r>
    </w:p>
    <w:p w:rsidR="006A0658" w:rsidRPr="00294832" w:rsidRDefault="006A0658" w:rsidP="006A0658">
      <w:pPr>
        <w:pStyle w:val="Heading2"/>
      </w:pPr>
      <w:bookmarkStart w:id="1064" w:name="_Toc299461204"/>
      <w:bookmarkStart w:id="1065" w:name="_Toc299628647"/>
      <w:r w:rsidRPr="00294832">
        <w:t>Операции върху символни низове</w:t>
      </w:r>
      <w:bookmarkEnd w:id="1064"/>
      <w:bookmarkEnd w:id="1065"/>
    </w:p>
    <w:p w:rsidR="006A0658" w:rsidRPr="00294832" w:rsidRDefault="006A0658" w:rsidP="006A0658">
      <w:r w:rsidRPr="00294832">
        <w:t>След като се запознахме със семантиката на символните низове, как можем да ги създаваме и извеждаме, следва да се научим как да боравим с тях и да ги обработваме. Езикът C# ни дава набор от готови функции, които ще използваме за манипулация на стринговете.</w:t>
      </w:r>
    </w:p>
    <w:p w:rsidR="006A0658" w:rsidRPr="00294832" w:rsidRDefault="006A0658" w:rsidP="006A0658">
      <w:pPr>
        <w:pStyle w:val="Heading3"/>
      </w:pPr>
      <w:bookmarkStart w:id="1066" w:name="_Сравняване_на_низове"/>
      <w:bookmarkStart w:id="1067" w:name="_Toc299461205"/>
      <w:bookmarkEnd w:id="1066"/>
      <w:r w:rsidRPr="00294832">
        <w:t>Сравняване на низове по азбучен ред</w:t>
      </w:r>
      <w:bookmarkEnd w:id="1067"/>
    </w:p>
    <w:p w:rsidR="006A0658" w:rsidRPr="00294832" w:rsidRDefault="006A0658" w:rsidP="006A0658">
      <w:pPr>
        <w:spacing w:after="120"/>
      </w:pPr>
      <w:r w:rsidRPr="00294832">
        <w:t>Има множество начини за сравнение на символни низове</w:t>
      </w:r>
      <w:r>
        <w:t xml:space="preserve"> и</w:t>
      </w:r>
      <w:r w:rsidRPr="00294832">
        <w:t xml:space="preserve"> </w:t>
      </w:r>
      <w:r>
        <w:t>в</w:t>
      </w:r>
      <w:r w:rsidRPr="00294832">
        <w:t xml:space="preserve"> зависимост от това какво точно ни е необходимо в конкретния случай, може да се възползваме от различни</w:t>
      </w:r>
      <w:r>
        <w:t>те</w:t>
      </w:r>
      <w:r w:rsidRPr="00294832">
        <w:t xml:space="preserve"> възможности на класа </w:t>
      </w:r>
      <w:r w:rsidRPr="00BA252B">
        <w:rPr>
          <w:rStyle w:val="Code"/>
        </w:rPr>
        <w:t>string</w:t>
      </w:r>
      <w:r w:rsidRPr="00294832">
        <w:t>.</w:t>
      </w:r>
    </w:p>
    <w:p w:rsidR="006A0658" w:rsidRPr="00294832" w:rsidRDefault="006A0658" w:rsidP="006A0658">
      <w:pPr>
        <w:pStyle w:val="Heading4"/>
      </w:pPr>
      <w:r w:rsidRPr="00294832">
        <w:t>Сравнение за еднаквост</w:t>
      </w:r>
    </w:p>
    <w:p w:rsidR="006A0658" w:rsidRPr="00294832" w:rsidRDefault="006A0658" w:rsidP="006A0658">
      <w:pPr>
        <w:spacing w:after="120"/>
      </w:pPr>
      <w:r w:rsidRPr="00294832">
        <w:t>Ако условието изисква да сравним два символни низа и да установим дали стойностите им са еднакви или не, удобен метод е</w:t>
      </w:r>
      <w:r>
        <w:t xml:space="preserve"> методът</w:t>
      </w:r>
      <w:r w:rsidRPr="00294832">
        <w:t xml:space="preserve"> </w:t>
      </w:r>
      <w:r w:rsidRPr="00BA252B">
        <w:rPr>
          <w:rStyle w:val="Code"/>
        </w:rPr>
        <w:t>Equals</w:t>
      </w:r>
      <w:r w:rsidRPr="00294832">
        <w:rPr>
          <w:rStyle w:val="Code"/>
        </w:rPr>
        <w:t>(…)</w:t>
      </w:r>
      <w:r>
        <w:t xml:space="preserve">, който работи еквивалентно на оператора </w:t>
      </w:r>
      <w:r w:rsidRPr="00F84BE1">
        <w:rPr>
          <w:rStyle w:val="Code"/>
        </w:rPr>
        <w:t>==</w:t>
      </w:r>
      <w:r w:rsidRPr="00D449DE">
        <w:t>.</w:t>
      </w:r>
      <w:r>
        <w:t xml:space="preserve"> </w:t>
      </w:r>
      <w:r w:rsidRPr="00294832">
        <w:t xml:space="preserve"> Той връща булев резултат със стойност </w:t>
      </w:r>
      <w:r w:rsidRPr="00BA252B">
        <w:rPr>
          <w:rStyle w:val="Code"/>
        </w:rPr>
        <w:t>true</w:t>
      </w:r>
      <w:r w:rsidRPr="00294832">
        <w:t xml:space="preserve">, ако низовете имат еднакви стойности, и </w:t>
      </w:r>
      <w:r w:rsidRPr="00BA252B">
        <w:rPr>
          <w:rStyle w:val="Code"/>
        </w:rPr>
        <w:t>false</w:t>
      </w:r>
      <w:r w:rsidRPr="00294832">
        <w:t>, ако те са различни.</w:t>
      </w:r>
      <w:r>
        <w:t xml:space="preserve"> Методът </w:t>
      </w:r>
      <w:r w:rsidRPr="00BA252B">
        <w:rPr>
          <w:rStyle w:val="Code"/>
        </w:rPr>
        <w:t>Equals</w:t>
      </w:r>
      <w:r w:rsidRPr="00294832">
        <w:rPr>
          <w:rStyle w:val="Code"/>
        </w:rPr>
        <w:t>(…)</w:t>
      </w:r>
      <w:r w:rsidRPr="00294832">
        <w:t xml:space="preserve"> проверява за </w:t>
      </w:r>
      <w:r>
        <w:t xml:space="preserve">побуквено </w:t>
      </w:r>
      <w:r w:rsidRPr="00294832">
        <w:t xml:space="preserve">равенство на стойностите на </w:t>
      </w:r>
      <w:r>
        <w:t>низовете</w:t>
      </w:r>
      <w:r w:rsidRPr="00294832">
        <w:t>, като прави разлика между малки и главни букви. Т.е. сравняването на "</w:t>
      </w:r>
      <w:r w:rsidRPr="00BA252B">
        <w:rPr>
          <w:lang w:val="en-US"/>
        </w:rPr>
        <w:t>c</w:t>
      </w:r>
      <w:r w:rsidRPr="00D449DE">
        <w:t>#</w:t>
      </w:r>
      <w:r w:rsidRPr="00294832">
        <w:t xml:space="preserve">" и "C#" с метода </w:t>
      </w:r>
      <w:r w:rsidRPr="00BA252B">
        <w:rPr>
          <w:rStyle w:val="Code"/>
        </w:rPr>
        <w:t>Equals</w:t>
      </w:r>
      <w:r w:rsidRPr="00294832">
        <w:rPr>
          <w:rStyle w:val="Code"/>
        </w:rPr>
        <w:t>(…)</w:t>
      </w:r>
      <w:r>
        <w:t xml:space="preserve"> </w:t>
      </w:r>
      <w:r w:rsidRPr="00294832">
        <w:t xml:space="preserve">ще върне стойност </w:t>
      </w:r>
      <w:r w:rsidRPr="00BA252B">
        <w:rPr>
          <w:rStyle w:val="Code"/>
        </w:rPr>
        <w:t>false</w:t>
      </w:r>
      <w:r w:rsidRPr="00294832">
        <w:t>. Нека разгледаме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word1 = </w:t>
            </w:r>
            <w:r w:rsidRPr="00551B0D">
              <w:rPr>
                <w:rFonts w:ascii="Courier New" w:hAnsi="Courier New" w:cs="Courier New"/>
                <w:noProof/>
                <w:color w:val="A31515"/>
                <w:szCs w:val="20"/>
                <w:lang w:val="en-US" w:eastAsia="zh-CN"/>
              </w:rPr>
              <w:t>"C#"</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word2 = </w:t>
            </w:r>
            <w:r w:rsidRPr="00551B0D">
              <w:rPr>
                <w:rFonts w:ascii="Courier New" w:hAnsi="Courier New" w:cs="Courier New"/>
                <w:noProof/>
                <w:color w:val="A31515"/>
                <w:szCs w:val="20"/>
                <w:lang w:val="en-US" w:eastAsia="zh-CN"/>
              </w:rPr>
              <w:t>"c#"</w:t>
            </w:r>
            <w:r w:rsidRPr="00551B0D">
              <w:rPr>
                <w:rFonts w:ascii="Courier New" w:hAnsi="Courier New" w:cs="Courier New"/>
                <w:noProof/>
                <w:szCs w:val="20"/>
                <w:lang w:val="en-US" w:eastAsia="zh-CN"/>
              </w:rPr>
              <w:t>;</w:t>
            </w:r>
          </w:p>
          <w:p w:rsidR="006A0658" w:rsidRPr="00F84BE1" w:rsidRDefault="006A0658" w:rsidP="006A0658">
            <w:pPr>
              <w:autoSpaceDE w:val="0"/>
              <w:autoSpaceDN w:val="0"/>
              <w:adjustRightInd w:val="0"/>
              <w:spacing w:before="0"/>
              <w:jc w:val="left"/>
              <w:rPr>
                <w:rFonts w:ascii="Courier New" w:hAnsi="Courier New" w:cs="Courier New"/>
                <w:noProof/>
                <w:szCs w:val="20"/>
                <w:lang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ord1.Equals(</w:t>
            </w:r>
            <w:r w:rsidRPr="00551B0D">
              <w:rPr>
                <w:rFonts w:ascii="Courier New" w:hAnsi="Courier New" w:cs="Courier New"/>
                <w:noProof/>
                <w:color w:val="A31515"/>
                <w:szCs w:val="20"/>
                <w:lang w:val="en-US" w:eastAsia="zh-CN"/>
              </w:rPr>
              <w:t>"C#"</w:t>
            </w:r>
            <w:r>
              <w:rPr>
                <w:rFonts w:ascii="Courier New" w:hAnsi="Courier New" w:cs="Courier New"/>
                <w:noProof/>
                <w:szCs w:val="20"/>
                <w:lang w:val="en-US" w:eastAsia="zh-CN"/>
              </w:rPr>
              <w:t>));</w:t>
            </w:r>
          </w:p>
          <w:p w:rsidR="006A0658" w:rsidRPr="00F84BE1" w:rsidRDefault="006A0658" w:rsidP="006A0658">
            <w:pPr>
              <w:autoSpaceDE w:val="0"/>
              <w:autoSpaceDN w:val="0"/>
              <w:adjustRightInd w:val="0"/>
              <w:spacing w:before="0"/>
              <w:jc w:val="left"/>
              <w:rPr>
                <w:rFonts w:ascii="Courier New" w:hAnsi="Courier New" w:cs="Courier New"/>
                <w:noProof/>
                <w:szCs w:val="20"/>
                <w:lang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t>
            </w:r>
            <w:r>
              <w:rPr>
                <w:rFonts w:ascii="Courier New" w:hAnsi="Courier New" w:cs="Courier New"/>
                <w:noProof/>
                <w:szCs w:val="20"/>
                <w:lang w:val="en-US" w:eastAsia="zh-CN"/>
              </w:rPr>
              <w:t>WriteLine(word1.Equals(word2));</w:t>
            </w:r>
          </w:p>
          <w:p w:rsidR="006A0658" w:rsidRPr="00F84BE1" w:rsidRDefault="006A0658" w:rsidP="006A0658">
            <w:pPr>
              <w:autoSpaceDE w:val="0"/>
              <w:autoSpaceDN w:val="0"/>
              <w:adjustRightInd w:val="0"/>
              <w:spacing w:before="0"/>
              <w:jc w:val="left"/>
              <w:rPr>
                <w:rFonts w:ascii="Courier New" w:hAnsi="Courier New" w:cs="Courier New"/>
                <w:noProof/>
                <w:szCs w:val="20"/>
                <w:lang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ord1</w:t>
            </w:r>
            <w:r>
              <w:rPr>
                <w:rFonts w:ascii="Courier New" w:hAnsi="Courier New" w:cs="Courier New"/>
                <w:noProof/>
                <w:szCs w:val="20"/>
                <w:lang w:eastAsia="zh-CN"/>
              </w:rPr>
              <w:t xml:space="preserve"> == </w:t>
            </w:r>
            <w:r w:rsidRPr="00551B0D">
              <w:rPr>
                <w:rFonts w:ascii="Courier New" w:hAnsi="Courier New" w:cs="Courier New"/>
                <w:noProof/>
                <w:color w:val="A31515"/>
                <w:szCs w:val="20"/>
                <w:lang w:val="en-US" w:eastAsia="zh-CN"/>
              </w:rPr>
              <w:t>"C#"</w:t>
            </w:r>
            <w:r>
              <w:rPr>
                <w:rFonts w:ascii="Courier New" w:hAnsi="Courier New" w:cs="Courier New"/>
                <w:noProof/>
                <w:szCs w:val="20"/>
                <w:lang w:val="en-US" w:eastAsia="zh-CN"/>
              </w:rPr>
              <w:t>);</w:t>
            </w:r>
          </w:p>
          <w:p w:rsidR="006A0658" w:rsidRPr="00F84BE1" w:rsidRDefault="006A0658" w:rsidP="006A0658">
            <w:pPr>
              <w:autoSpaceDE w:val="0"/>
              <w:autoSpaceDN w:val="0"/>
              <w:adjustRightInd w:val="0"/>
              <w:spacing w:before="0"/>
              <w:jc w:val="left"/>
              <w:rPr>
                <w:rFonts w:ascii="Courier New" w:hAnsi="Courier New" w:cs="Courier New"/>
                <w:noProof/>
                <w:szCs w:val="20"/>
                <w:lang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t>
            </w:r>
            <w:r>
              <w:rPr>
                <w:rFonts w:ascii="Courier New" w:hAnsi="Courier New" w:cs="Courier New"/>
                <w:noProof/>
                <w:szCs w:val="20"/>
                <w:lang w:val="en-US" w:eastAsia="zh-CN"/>
              </w:rPr>
              <w:t>WriteLine(word1</w:t>
            </w:r>
            <w:r>
              <w:rPr>
                <w:rFonts w:ascii="Courier New" w:hAnsi="Courier New" w:cs="Courier New"/>
                <w:noProof/>
                <w:szCs w:val="20"/>
                <w:lang w:eastAsia="zh-CN"/>
              </w:rPr>
              <w:t xml:space="preserve"> == </w:t>
            </w:r>
            <w:r>
              <w:rPr>
                <w:rFonts w:ascii="Courier New" w:hAnsi="Courier New" w:cs="Courier New"/>
                <w:noProof/>
                <w:szCs w:val="20"/>
                <w:lang w:val="en-US" w:eastAsia="zh-CN"/>
              </w:rPr>
              <w:t>word2);</w:t>
            </w:r>
          </w:p>
          <w:p w:rsidR="006A0658" w:rsidRDefault="006A0658" w:rsidP="006A0658">
            <w:pPr>
              <w:autoSpaceDE w:val="0"/>
              <w:autoSpaceDN w:val="0"/>
              <w:adjustRightInd w:val="0"/>
              <w:spacing w:before="0"/>
              <w:jc w:val="left"/>
              <w:rPr>
                <w:rFonts w:ascii="Courier New" w:hAnsi="Courier New" w:cs="Courier New"/>
                <w:noProof/>
                <w:color w:val="008000"/>
                <w:szCs w:val="20"/>
                <w:lang w:eastAsia="zh-CN"/>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True</w:t>
            </w:r>
          </w:p>
          <w:p w:rsidR="006A0658" w:rsidRDefault="006A0658" w:rsidP="006A0658">
            <w:pPr>
              <w:autoSpaceDE w:val="0"/>
              <w:autoSpaceDN w:val="0"/>
              <w:adjustRightInd w:val="0"/>
              <w:spacing w:before="0"/>
              <w:jc w:val="left"/>
              <w:rPr>
                <w:rFonts w:ascii="Courier New" w:hAnsi="Courier New" w:cs="Courier New"/>
                <w:noProof/>
                <w:color w:val="008000"/>
                <w:szCs w:val="20"/>
                <w:lang w:eastAsia="zh-CN"/>
              </w:rPr>
            </w:pPr>
            <w:r w:rsidRPr="00551B0D">
              <w:rPr>
                <w:rFonts w:ascii="Courier New" w:hAnsi="Courier New" w:cs="Courier New"/>
                <w:noProof/>
                <w:color w:val="008000"/>
                <w:szCs w:val="20"/>
                <w:lang w:val="en-US" w:eastAsia="zh-CN"/>
              </w:rPr>
              <w:t>// False</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Tru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False</w:t>
            </w:r>
          </w:p>
        </w:tc>
      </w:tr>
    </w:tbl>
    <w:p w:rsidR="006A0658" w:rsidRPr="00294832" w:rsidRDefault="006A0658" w:rsidP="006A0658">
      <w:pPr>
        <w:spacing w:after="120"/>
      </w:pPr>
      <w:r w:rsidRPr="00294832">
        <w:t xml:space="preserve">В практиката често ще ни интересува самото </w:t>
      </w:r>
      <w:r>
        <w:t xml:space="preserve">текстово </w:t>
      </w:r>
      <w:r w:rsidRPr="00294832">
        <w:t>съдържание</w:t>
      </w:r>
      <w:r>
        <w:t xml:space="preserve"> при сравнение на два низа</w:t>
      </w:r>
      <w:r w:rsidRPr="00294832">
        <w:t>, без значение от регистъра (</w:t>
      </w:r>
      <w:r w:rsidRPr="00F84BE1">
        <w:rPr>
          <w:b/>
          <w:bCs/>
          <w:lang w:val="en-US"/>
        </w:rPr>
        <w:t>casing</w:t>
      </w:r>
      <w:r w:rsidRPr="00294832">
        <w:t xml:space="preserve">) на буквите. </w:t>
      </w:r>
      <w:r>
        <w:t>За да</w:t>
      </w:r>
      <w:r w:rsidRPr="00294832">
        <w:t xml:space="preserve"> игнорираме разликата между малки и главни букви </w:t>
      </w:r>
      <w:r>
        <w:t>при сравнението на низове можем да и</w:t>
      </w:r>
      <w:r w:rsidRPr="00294832">
        <w:t>зползва</w:t>
      </w:r>
      <w:r>
        <w:t>ме</w:t>
      </w:r>
      <w:r w:rsidRPr="00294832">
        <w:t xml:space="preserve"> </w:t>
      </w:r>
      <w:r w:rsidRPr="00F84BE1">
        <w:rPr>
          <w:rStyle w:val="Code"/>
          <w:szCs w:val="20"/>
        </w:rPr>
        <w:t>Equals</w:t>
      </w:r>
      <w:r w:rsidRPr="00D449DE">
        <w:rPr>
          <w:rStyle w:val="Code"/>
          <w:szCs w:val="20"/>
        </w:rPr>
        <w:t>(…)</w:t>
      </w:r>
      <w:r w:rsidRPr="00294832">
        <w:t xml:space="preserve"> с пара</w:t>
      </w:r>
      <w:r w:rsidRPr="00294832">
        <w:softHyphen/>
        <w:t xml:space="preserve">метър </w:t>
      </w:r>
      <w:r w:rsidRPr="00F84BE1">
        <w:rPr>
          <w:rFonts w:ascii="Courier New" w:hAnsi="Courier New" w:cs="Courier New"/>
          <w:b/>
          <w:noProof/>
          <w:lang w:val="en-US" w:eastAsia="zh-CN"/>
        </w:rPr>
        <w:t>StringComparison</w:t>
      </w:r>
      <w:r w:rsidRPr="00D449DE">
        <w:rPr>
          <w:rFonts w:ascii="Courier New" w:hAnsi="Courier New" w:cs="Courier New"/>
          <w:b/>
          <w:noProof/>
          <w:lang w:eastAsia="zh-CN"/>
        </w:rPr>
        <w:t xml:space="preserve">. </w:t>
      </w:r>
      <w:r w:rsidRPr="00F84BE1">
        <w:rPr>
          <w:rFonts w:ascii="Courier New" w:hAnsi="Courier New" w:cs="Courier New"/>
          <w:b/>
          <w:noProof/>
          <w:lang w:val="en-US" w:eastAsia="zh-CN"/>
        </w:rPr>
        <w:t>CurrentCultureIgnoreCase</w:t>
      </w:r>
      <w:r w:rsidRPr="00D449DE">
        <w:rPr>
          <w:noProof/>
        </w:rPr>
        <w:t>.</w:t>
      </w:r>
      <w:r>
        <w:t xml:space="preserve"> Така в долния пример при сравнение на "</w:t>
      </w:r>
      <w:r>
        <w:rPr>
          <w:lang w:val="en-US"/>
        </w:rPr>
        <w:t>C</w:t>
      </w:r>
      <w:r w:rsidRPr="00D449DE">
        <w:t>#</w:t>
      </w:r>
      <w:r>
        <w:t>"</w:t>
      </w:r>
      <w:r w:rsidRPr="00D449DE">
        <w:t xml:space="preserve"> </w:t>
      </w:r>
      <w:r>
        <w:t>със "</w:t>
      </w:r>
      <w:r>
        <w:rPr>
          <w:lang w:val="en-US"/>
        </w:rPr>
        <w:t>c</w:t>
      </w:r>
      <w:r w:rsidRPr="00D449DE">
        <w:t>#</w:t>
      </w:r>
      <w:r>
        <w:t>"</w:t>
      </w:r>
      <w:r w:rsidRPr="00D449DE">
        <w:t xml:space="preserve"> </w:t>
      </w:r>
      <w:r w:rsidRPr="00294832">
        <w:t>метод</w:t>
      </w:r>
      <w:r>
        <w:t>ът</w:t>
      </w:r>
      <w:r w:rsidRPr="00294832">
        <w:t xml:space="preserve"> ще върне стойност </w:t>
      </w:r>
      <w:r w:rsidRPr="00F84BE1">
        <w:rPr>
          <w:rStyle w:val="Code"/>
          <w:szCs w:val="20"/>
        </w:rPr>
        <w:t>true</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ord1.Equals(word2,</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StringComparison</w:t>
            </w:r>
            <w:r w:rsidRPr="00551B0D">
              <w:rPr>
                <w:rFonts w:ascii="Courier New" w:hAnsi="Courier New" w:cs="Courier New"/>
                <w:noProof/>
                <w:szCs w:val="20"/>
                <w:lang w:val="en-US" w:eastAsia="zh-CN"/>
              </w:rPr>
              <w:t xml:space="preserve">.CurrentCultureIgnoreCase));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True</w:t>
            </w:r>
          </w:p>
        </w:tc>
      </w:tr>
    </w:tbl>
    <w:p w:rsidR="006A0658" w:rsidRPr="001126BD" w:rsidRDefault="006A0658" w:rsidP="006A0658">
      <w:r w:rsidRPr="001126BD">
        <w:rPr>
          <w:rFonts w:ascii="Courier New" w:hAnsi="Courier New" w:cs="Courier New"/>
          <w:b/>
          <w:noProof/>
          <w:szCs w:val="20"/>
          <w:lang w:eastAsia="zh-CN"/>
        </w:rPr>
        <w:t>StringComparison.CurrentCultureIgnoreCase</w:t>
      </w:r>
      <w:r w:rsidRPr="001126BD">
        <w:rPr>
          <w:rFonts w:ascii="Courier New" w:hAnsi="Courier New" w:cs="Courier New"/>
          <w:szCs w:val="20"/>
          <w:lang w:eastAsia="zh-CN"/>
        </w:rPr>
        <w:t xml:space="preserve"> </w:t>
      </w:r>
      <w:r w:rsidRPr="001126BD">
        <w:rPr>
          <w:szCs w:val="20"/>
        </w:rPr>
        <w:t xml:space="preserve">е константа от изброения тип </w:t>
      </w:r>
      <w:r w:rsidRPr="001126BD">
        <w:rPr>
          <w:rFonts w:ascii="Courier New" w:hAnsi="Courier New" w:cs="Courier New"/>
          <w:b/>
          <w:noProof/>
          <w:szCs w:val="20"/>
          <w:lang w:eastAsia="zh-CN"/>
        </w:rPr>
        <w:t>StringComparison</w:t>
      </w:r>
      <w:r w:rsidRPr="001126BD">
        <w:rPr>
          <w:rFonts w:cs="Courier New"/>
          <w:szCs w:val="20"/>
          <w:lang w:eastAsia="zh-CN"/>
        </w:rPr>
        <w:t>. Какво е изброен тип и как можем да го използва</w:t>
      </w:r>
      <w:r w:rsidRPr="001126BD">
        <w:rPr>
          <w:rFonts w:cs="Courier New"/>
          <w:szCs w:val="20"/>
          <w:lang w:eastAsia="zh-CN"/>
        </w:rPr>
        <w:softHyphen/>
        <w:t>ме, ще научим в темата "</w:t>
      </w:r>
      <w:hyperlink w:anchor="_Глава_14._Дефиниране_1" w:history="1">
        <w:r w:rsidRPr="001126BD">
          <w:rPr>
            <w:rStyle w:val="Hyperlink"/>
          </w:rPr>
          <w:t>Дефинира</w:t>
        </w:r>
        <w:r w:rsidRPr="001126BD">
          <w:rPr>
            <w:rStyle w:val="Hyperlink"/>
          </w:rPr>
          <w:t>н</w:t>
        </w:r>
        <w:r w:rsidRPr="001126BD">
          <w:rPr>
            <w:rStyle w:val="Hyperlink"/>
          </w:rPr>
          <w:t>е на класове</w:t>
        </w:r>
      </w:hyperlink>
      <w:r w:rsidRPr="001126BD">
        <w:rPr>
          <w:rFonts w:cs="Courier New"/>
          <w:szCs w:val="20"/>
          <w:lang w:eastAsia="zh-CN"/>
        </w:rPr>
        <w:t>".</w:t>
      </w:r>
    </w:p>
    <w:p w:rsidR="006A0658" w:rsidRPr="00294832" w:rsidRDefault="006A0658" w:rsidP="006A0658">
      <w:pPr>
        <w:pStyle w:val="Heading4"/>
      </w:pPr>
      <w:r w:rsidRPr="00294832">
        <w:t>Сравнение на низове по азбучен ред</w:t>
      </w:r>
    </w:p>
    <w:p w:rsidR="006A0658" w:rsidRPr="00B53E51" w:rsidRDefault="006A0658" w:rsidP="006A0658">
      <w:r>
        <w:t>Вече стана ясно как сравняваме низове за еднаквост, но</w:t>
      </w:r>
      <w:r w:rsidRPr="00294832">
        <w:t xml:space="preserve"> как ще устано</w:t>
      </w:r>
      <w:r>
        <w:softHyphen/>
      </w:r>
      <w:r w:rsidRPr="00294832">
        <w:t xml:space="preserve">вим лексикографската подредба на няколко низа? </w:t>
      </w:r>
      <w:r>
        <w:t xml:space="preserve">Ако пробваме да използваме операторите </w:t>
      </w:r>
      <w:r w:rsidRPr="00B53E51">
        <w:rPr>
          <w:rStyle w:val="Code"/>
        </w:rPr>
        <w:t>&lt;</w:t>
      </w:r>
      <w:r w:rsidRPr="00D449DE">
        <w:t xml:space="preserve"> </w:t>
      </w:r>
      <w:r>
        <w:t xml:space="preserve">и </w:t>
      </w:r>
      <w:r w:rsidRPr="00B53E51">
        <w:rPr>
          <w:rStyle w:val="Code"/>
        </w:rPr>
        <w:t>&gt;</w:t>
      </w:r>
      <w:r>
        <w:t>, които работят отлично за сравнение на числа, ще установим, че те не могат да се използват за стрингове.</w:t>
      </w:r>
    </w:p>
    <w:p w:rsidR="006A0658" w:rsidRPr="00294832" w:rsidRDefault="006A0658" w:rsidP="006A0658">
      <w:r w:rsidRPr="00294832">
        <w:t xml:space="preserve">Ако искаме да сравним две думи и да получим </w:t>
      </w:r>
      <w:r>
        <w:t>информация</w:t>
      </w:r>
      <w:r w:rsidRPr="00294832">
        <w:t xml:space="preserve"> коя от тях е преди другата, според азбучния ред на буквите в нея, на помощ идва метод</w:t>
      </w:r>
      <w:r>
        <w:t>ът</w:t>
      </w:r>
      <w:r w:rsidRPr="00294832">
        <w:t xml:space="preserve"> </w:t>
      </w:r>
      <w:r w:rsidRPr="001126BD">
        <w:rPr>
          <w:rStyle w:val="Code"/>
        </w:rPr>
        <w:t>CompareTo</w:t>
      </w:r>
      <w:r w:rsidRPr="00D449DE">
        <w:rPr>
          <w:rStyle w:val="Code"/>
        </w:rPr>
        <w:t>(…)</w:t>
      </w:r>
      <w:r w:rsidRPr="00D449DE">
        <w:rPr>
          <w:noProof/>
        </w:rPr>
        <w:t>.</w:t>
      </w:r>
      <w:r w:rsidRPr="00294832">
        <w:t xml:space="preserve"> Той ни дава възможност да сравн</w:t>
      </w:r>
      <w:r>
        <w:t>яваме</w:t>
      </w:r>
      <w:r w:rsidRPr="00294832">
        <w:t xml:space="preserve"> стой</w:t>
      </w:r>
      <w:r>
        <w:softHyphen/>
      </w:r>
      <w:r w:rsidRPr="00294832">
        <w:t>ностите на два символни низа</w:t>
      </w:r>
      <w:r>
        <w:t xml:space="preserve"> и да </w:t>
      </w:r>
      <w:r w:rsidRPr="00294832">
        <w:t>установ</w:t>
      </w:r>
      <w:r>
        <w:t>яваме</w:t>
      </w:r>
      <w:r w:rsidRPr="00294832">
        <w:t xml:space="preserve"> лексикографск</w:t>
      </w:r>
      <w:r>
        <w:t>ата им наредба</w:t>
      </w:r>
      <w:r w:rsidRPr="00294832">
        <w:t xml:space="preserve">. За да бъдат два низа с еднакви стойности, те трябва да имат една и съща дължина (брой символи) и </w:t>
      </w:r>
      <w:r>
        <w:t xml:space="preserve">изграждащите ги </w:t>
      </w:r>
      <w:r w:rsidRPr="00294832">
        <w:t>символи</w:t>
      </w:r>
      <w:r>
        <w:t xml:space="preserve"> трябва съответно да си съвпадат</w:t>
      </w:r>
      <w:r w:rsidRPr="00294832">
        <w:t xml:space="preserve">. </w:t>
      </w:r>
      <w:r>
        <w:t>Например н</w:t>
      </w:r>
      <w:r w:rsidRPr="00294832">
        <w:t>изовете "</w:t>
      </w:r>
      <w:r w:rsidRPr="001126BD">
        <w:rPr>
          <w:noProof/>
          <w:lang w:val="en-US"/>
        </w:rPr>
        <w:t>give</w:t>
      </w:r>
      <w:r w:rsidRPr="00294832">
        <w:t>" и "</w:t>
      </w:r>
      <w:r w:rsidRPr="001126BD">
        <w:rPr>
          <w:noProof/>
          <w:lang w:val="en-US"/>
        </w:rPr>
        <w:t>given</w:t>
      </w:r>
      <w:r w:rsidRPr="00294832">
        <w:t>" са различни, защото имат различна дължина</w:t>
      </w:r>
      <w:r>
        <w:t>, а</w:t>
      </w:r>
      <w:r w:rsidRPr="00294832">
        <w:t xml:space="preserve"> "</w:t>
      </w:r>
      <w:r w:rsidRPr="001126BD">
        <w:rPr>
          <w:noProof/>
          <w:lang w:val="en-US"/>
        </w:rPr>
        <w:t>near</w:t>
      </w:r>
      <w:r w:rsidRPr="00294832">
        <w:t>" и "</w:t>
      </w:r>
      <w:r w:rsidRPr="001126BD">
        <w:rPr>
          <w:noProof/>
          <w:lang w:val="en-US"/>
        </w:rPr>
        <w:t>fear</w:t>
      </w:r>
      <w:r w:rsidRPr="00294832">
        <w:t xml:space="preserve">" се различават по първия си символ. </w:t>
      </w:r>
    </w:p>
    <w:p w:rsidR="006A0658" w:rsidRPr="00294832" w:rsidRDefault="006A0658" w:rsidP="006A0658">
      <w:pPr>
        <w:spacing w:after="120"/>
      </w:pPr>
      <w:r>
        <w:t>Методът</w:t>
      </w:r>
      <w:r w:rsidRPr="00294832">
        <w:rPr>
          <w:rStyle w:val="Code"/>
        </w:rPr>
        <w:t xml:space="preserve"> </w:t>
      </w:r>
      <w:r w:rsidRPr="001126BD">
        <w:rPr>
          <w:rStyle w:val="Code"/>
        </w:rPr>
        <w:t>CompareTo</w:t>
      </w:r>
      <w:r w:rsidRPr="00294832">
        <w:rPr>
          <w:rStyle w:val="Code"/>
        </w:rPr>
        <w:t>(…)</w:t>
      </w:r>
      <w:r w:rsidRPr="00294832">
        <w:t xml:space="preserve"> </w:t>
      </w:r>
      <w:r>
        <w:t xml:space="preserve">от класа </w:t>
      </w:r>
      <w:r w:rsidRPr="00C56136">
        <w:rPr>
          <w:rStyle w:val="Code"/>
        </w:rPr>
        <w:t>String</w:t>
      </w:r>
      <w:r w:rsidRPr="00D449DE">
        <w:t xml:space="preserve"> </w:t>
      </w:r>
      <w:r w:rsidRPr="00294832">
        <w:t xml:space="preserve">връща </w:t>
      </w:r>
      <w:r>
        <w:t xml:space="preserve">отрицателна </w:t>
      </w:r>
      <w:r>
        <w:rPr>
          <w:noProof/>
        </w:rPr>
        <w:t xml:space="preserve">стойност, 0 или положителна стойност </w:t>
      </w:r>
      <w:r w:rsidRPr="00294832">
        <w:t>в зависимост от лексико</w:t>
      </w:r>
      <w:r w:rsidRPr="00294832">
        <w:softHyphen/>
        <w:t>графската подредба</w:t>
      </w:r>
      <w:r w:rsidRPr="00D449DE">
        <w:t xml:space="preserve"> </w:t>
      </w:r>
      <w:r>
        <w:t>на двата низа, които се сравняват</w:t>
      </w:r>
      <w:r w:rsidRPr="00294832">
        <w:t xml:space="preserve">. </w:t>
      </w:r>
      <w:r>
        <w:t>Отрицателна стойност означава, че първият низ е лексикографски преди втория, нула означава, че двата низа са еднакви, а положителна стойност означава, че вторият низ е лексикографски преди първия. За да си изясним по-добре как се сравняват лексикографски низове, н</w:t>
      </w:r>
      <w:r w:rsidRPr="00294832">
        <w:t>ека разгле</w:t>
      </w:r>
      <w:r>
        <w:softHyphen/>
      </w:r>
      <w:r w:rsidRPr="00294832">
        <w:t>даме няколко пример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core = </w:t>
            </w:r>
            <w:r w:rsidRPr="00551B0D">
              <w:rPr>
                <w:rFonts w:ascii="Courier New" w:hAnsi="Courier New" w:cs="Courier New"/>
                <w:noProof/>
                <w:color w:val="A31515"/>
                <w:szCs w:val="20"/>
                <w:lang w:val="en-US" w:eastAsia="zh-CN"/>
              </w:rPr>
              <w:t>"sCor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cary = </w:t>
            </w:r>
            <w:r w:rsidRPr="00551B0D">
              <w:rPr>
                <w:rFonts w:ascii="Courier New" w:hAnsi="Courier New" w:cs="Courier New"/>
                <w:noProof/>
                <w:color w:val="A31515"/>
                <w:szCs w:val="20"/>
                <w:lang w:val="en-US" w:eastAsia="zh-CN"/>
              </w:rPr>
              <w:t>"scary"</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score.CompareTo(scary));</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scary.CompareTo(scor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scary.CompareTo(scary));</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1</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1</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0</w:t>
            </w:r>
          </w:p>
        </w:tc>
      </w:tr>
    </w:tbl>
    <w:p w:rsidR="006A0658" w:rsidRDefault="006A0658" w:rsidP="006A0658">
      <w:pPr>
        <w:spacing w:after="120"/>
      </w:pPr>
      <w:r w:rsidRPr="00294832">
        <w:t xml:space="preserve">Първият експеримент е извикването на метода </w:t>
      </w:r>
      <w:r w:rsidRPr="00496142">
        <w:rPr>
          <w:rStyle w:val="Code"/>
        </w:rPr>
        <w:t>CompareTo</w:t>
      </w:r>
      <w:r w:rsidRPr="00294832">
        <w:rPr>
          <w:rStyle w:val="Code"/>
        </w:rPr>
        <w:t>(…)</w:t>
      </w:r>
      <w:r w:rsidRPr="00294832">
        <w:t xml:space="preserve"> на низа </w:t>
      </w:r>
      <w:r w:rsidRPr="00496142">
        <w:rPr>
          <w:rStyle w:val="Code"/>
        </w:rPr>
        <w:t>score</w:t>
      </w:r>
      <w:r w:rsidRPr="00294832">
        <w:t xml:space="preserve">, като подаден параметър е променливата </w:t>
      </w:r>
      <w:r w:rsidRPr="00496142">
        <w:rPr>
          <w:rStyle w:val="Code"/>
        </w:rPr>
        <w:t>scary</w:t>
      </w:r>
      <w:r w:rsidRPr="00294832">
        <w:t xml:space="preserve">. Първият символ връща знак за равенство. Тъй като методът </w:t>
      </w:r>
      <w:r w:rsidRPr="00294832">
        <w:rPr>
          <w:b/>
        </w:rPr>
        <w:t>не игнорира</w:t>
      </w:r>
      <w:r w:rsidRPr="00294832">
        <w:t xml:space="preserve"> регистъра за малки и главни букви, </w:t>
      </w:r>
      <w:r>
        <w:t xml:space="preserve">още </w:t>
      </w:r>
      <w:r w:rsidRPr="00294832">
        <w:t>във втория символ открива несъот</w:t>
      </w:r>
      <w:r w:rsidRPr="00294832">
        <w:softHyphen/>
        <w:t>ветствие (в първия низ е "</w:t>
      </w:r>
      <w:r>
        <w:rPr>
          <w:lang w:val="en-US"/>
        </w:rPr>
        <w:t>C</w:t>
      </w:r>
      <w:r w:rsidRPr="00294832">
        <w:t>", а във втория "</w:t>
      </w:r>
      <w:r>
        <w:rPr>
          <w:lang w:val="en-US"/>
        </w:rPr>
        <w:t>c</w:t>
      </w:r>
      <w:r w:rsidRPr="00294832">
        <w:t xml:space="preserve">"). Това е достатъчно за определяне на подредбата на низовете и </w:t>
      </w:r>
      <w:r w:rsidRPr="00496142">
        <w:rPr>
          <w:rStyle w:val="Code"/>
        </w:rPr>
        <w:t>CompareTo</w:t>
      </w:r>
      <w:r w:rsidRPr="00294832">
        <w:rPr>
          <w:rStyle w:val="Code"/>
        </w:rPr>
        <w:t>(…)</w:t>
      </w:r>
      <w:r w:rsidRPr="00294832">
        <w:t xml:space="preserve"> връща +1. Извикването на същия метод с разменени места на низовете връща -1, защото тогава отправната точка е низът </w:t>
      </w:r>
      <w:r w:rsidRPr="00496142">
        <w:rPr>
          <w:rStyle w:val="Code"/>
        </w:rPr>
        <w:t>scary</w:t>
      </w:r>
      <w:r w:rsidRPr="00294832">
        <w:t xml:space="preserve">. Последното му извикване логично връща 0, защото сравняваме </w:t>
      </w:r>
      <w:r w:rsidRPr="00496142">
        <w:rPr>
          <w:rStyle w:val="Code"/>
        </w:rPr>
        <w:t>scary</w:t>
      </w:r>
      <w:r w:rsidRPr="00294832">
        <w:t xml:space="preserve"> със себе си.</w:t>
      </w:r>
    </w:p>
    <w:p w:rsidR="006A0658" w:rsidRPr="00294832" w:rsidRDefault="006A0658" w:rsidP="006A0658">
      <w:pPr>
        <w:spacing w:after="120"/>
      </w:pPr>
      <w:r>
        <w:t>Ако трябва да сравняваме низове лексикографски, игнорирайки регистъра на буквите, можем да използваме</w:t>
      </w:r>
      <w:r w:rsidRPr="00D449DE">
        <w:t xml:space="preserve"> </w:t>
      </w:r>
      <w:r w:rsidRPr="00496142">
        <w:rPr>
          <w:rStyle w:val="Code"/>
        </w:rPr>
        <w:t>string</w:t>
      </w:r>
      <w:r w:rsidRPr="00D449DE">
        <w:rPr>
          <w:rStyle w:val="Code"/>
        </w:rPr>
        <w:t>.</w:t>
      </w:r>
      <w:r w:rsidRPr="00496142">
        <w:rPr>
          <w:rStyle w:val="Code"/>
        </w:rPr>
        <w:t>Compare</w:t>
      </w:r>
      <w:r w:rsidRPr="00D449DE">
        <w:rPr>
          <w:rStyle w:val="Code"/>
        </w:rPr>
        <w:t>(</w:t>
      </w:r>
      <w:r w:rsidRPr="00496142">
        <w:rPr>
          <w:rStyle w:val="Code"/>
        </w:rPr>
        <w:t>string</w:t>
      </w:r>
      <w:r w:rsidRPr="00D449DE">
        <w:rPr>
          <w:rStyle w:val="Code"/>
        </w:rPr>
        <w:t xml:space="preserve"> </w:t>
      </w:r>
      <w:r w:rsidRPr="00496142">
        <w:rPr>
          <w:rStyle w:val="Code"/>
        </w:rPr>
        <w:t>strA</w:t>
      </w:r>
      <w:r w:rsidRPr="00D449DE">
        <w:rPr>
          <w:rStyle w:val="Code"/>
        </w:rPr>
        <w:t xml:space="preserve">, </w:t>
      </w:r>
      <w:r w:rsidRPr="00496142">
        <w:rPr>
          <w:rStyle w:val="Code"/>
        </w:rPr>
        <w:t>string</w:t>
      </w:r>
      <w:r w:rsidRPr="00D449DE">
        <w:rPr>
          <w:rStyle w:val="Code"/>
        </w:rPr>
        <w:t xml:space="preserve"> </w:t>
      </w:r>
      <w:r w:rsidRPr="00496142">
        <w:rPr>
          <w:rStyle w:val="Code"/>
        </w:rPr>
        <w:t>strB</w:t>
      </w:r>
      <w:r w:rsidRPr="00D449DE">
        <w:rPr>
          <w:rStyle w:val="Code"/>
        </w:rPr>
        <w:t xml:space="preserve">, </w:t>
      </w:r>
      <w:r w:rsidRPr="00496142">
        <w:rPr>
          <w:rStyle w:val="Code"/>
        </w:rPr>
        <w:t>bool</w:t>
      </w:r>
      <w:r w:rsidRPr="00D449DE">
        <w:rPr>
          <w:rStyle w:val="Code"/>
        </w:rPr>
        <w:t xml:space="preserve"> </w:t>
      </w:r>
      <w:r w:rsidRPr="00496142">
        <w:rPr>
          <w:rStyle w:val="Code"/>
        </w:rPr>
        <w:t>ignoreCase</w:t>
      </w:r>
      <w:r w:rsidRPr="00D449DE">
        <w:rPr>
          <w:rStyle w:val="Code"/>
        </w:rPr>
        <w:t>)</w:t>
      </w:r>
      <w:r>
        <w:t xml:space="preserve">. Това </w:t>
      </w:r>
      <w:r w:rsidRPr="00294832">
        <w:t>е стати</w:t>
      </w:r>
      <w:r w:rsidRPr="00294832">
        <w:softHyphen/>
        <w:t xml:space="preserve">чен метод, който действа по същия начин както </w:t>
      </w:r>
      <w:r w:rsidRPr="00496142">
        <w:rPr>
          <w:rStyle w:val="Code"/>
        </w:rPr>
        <w:t>CompareTo</w:t>
      </w:r>
      <w:r w:rsidRPr="00294832">
        <w:rPr>
          <w:rStyle w:val="Code"/>
        </w:rPr>
        <w:t>(…)</w:t>
      </w:r>
      <w:r w:rsidRPr="00294832">
        <w:t xml:space="preserve">, но има опция </w:t>
      </w:r>
      <w:r w:rsidRPr="00496142">
        <w:rPr>
          <w:rStyle w:val="Code"/>
        </w:rPr>
        <w:t>ignoreCase</w:t>
      </w:r>
      <w:r w:rsidRPr="00294832">
        <w:t xml:space="preserve"> за игнориране на регистъра за главни и малки букви. Нека разгледаме метода в действ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w:t>
            </w:r>
            <w:r>
              <w:rPr>
                <w:rFonts w:ascii="Courier New" w:hAnsi="Courier New" w:cs="Courier New"/>
                <w:noProof/>
                <w:szCs w:val="20"/>
                <w:lang w:val="en-US" w:eastAsia="zh-CN"/>
              </w:rPr>
              <w:t>alpha</w:t>
            </w:r>
            <w:r w:rsidRPr="00551B0D">
              <w:rPr>
                <w:rFonts w:ascii="Courier New" w:hAnsi="Courier New" w:cs="Courier New"/>
                <w:noProof/>
                <w:szCs w:val="20"/>
                <w:lang w:val="en-US" w:eastAsia="zh-CN"/>
              </w:rPr>
              <w:t xml:space="preserve"> = </w:t>
            </w:r>
            <w:r w:rsidRPr="00551B0D">
              <w:rPr>
                <w:rFonts w:ascii="Courier New" w:hAnsi="Courier New" w:cs="Courier New"/>
                <w:noProof/>
                <w:color w:val="A31515"/>
                <w:szCs w:val="20"/>
                <w:lang w:val="en-US" w:eastAsia="zh-CN"/>
              </w:rPr>
              <w:t>"</w:t>
            </w:r>
            <w:r>
              <w:rPr>
                <w:rFonts w:ascii="Courier New" w:hAnsi="Courier New" w:cs="Courier New"/>
                <w:noProof/>
                <w:color w:val="A31515"/>
                <w:szCs w:val="20"/>
                <w:lang w:val="en-US" w:eastAsia="zh-CN"/>
              </w:rPr>
              <w:t>alpha</w:t>
            </w:r>
            <w:r w:rsidRPr="00551B0D">
              <w:rPr>
                <w:rFonts w:ascii="Courier New" w:hAnsi="Courier New" w:cs="Courier New"/>
                <w:noProof/>
                <w:color w:val="A31515"/>
                <w:szCs w:val="20"/>
                <w:lang w:val="en-US" w:eastAsia="zh-CN"/>
              </w:rPr>
              <w:t>"</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core1 = </w:t>
            </w:r>
            <w:r w:rsidRPr="00551B0D">
              <w:rPr>
                <w:rFonts w:ascii="Courier New" w:hAnsi="Courier New" w:cs="Courier New"/>
                <w:noProof/>
                <w:color w:val="A31515"/>
                <w:szCs w:val="20"/>
                <w:lang w:val="en-US" w:eastAsia="zh-CN"/>
              </w:rPr>
              <w:t>"sCor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core2 = </w:t>
            </w:r>
            <w:r w:rsidRPr="00551B0D">
              <w:rPr>
                <w:rFonts w:ascii="Courier New" w:hAnsi="Courier New" w:cs="Courier New"/>
                <w:noProof/>
                <w:color w:val="A31515"/>
                <w:szCs w:val="20"/>
                <w:lang w:val="en-US" w:eastAsia="zh-CN"/>
              </w:rPr>
              <w:t>"scor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Compare(</w:t>
            </w:r>
            <w:r>
              <w:rPr>
                <w:rFonts w:ascii="Courier New" w:hAnsi="Courier New" w:cs="Courier New"/>
                <w:noProof/>
                <w:szCs w:val="20"/>
                <w:lang w:val="en-US" w:eastAsia="zh-CN"/>
              </w:rPr>
              <w:t>alpha</w:t>
            </w:r>
            <w:r w:rsidRPr="00551B0D">
              <w:rPr>
                <w:rFonts w:ascii="Courier New" w:hAnsi="Courier New" w:cs="Courier New"/>
                <w:noProof/>
                <w:szCs w:val="20"/>
                <w:lang w:val="en-US" w:eastAsia="zh-CN"/>
              </w:rPr>
              <w:t>, score</w:t>
            </w:r>
            <w:r>
              <w:rPr>
                <w:rFonts w:ascii="Courier New" w:hAnsi="Courier New" w:cs="Courier New"/>
                <w:noProof/>
                <w:szCs w:val="20"/>
                <w:lang w:val="en-US" w:eastAsia="zh-CN"/>
              </w:rPr>
              <w:t>1</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fals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Compare(score1, score2, </w:t>
            </w:r>
            <w:r w:rsidRPr="00551B0D">
              <w:rPr>
                <w:rFonts w:ascii="Courier New" w:hAnsi="Courier New" w:cs="Courier New"/>
                <w:noProof/>
                <w:color w:val="0000FF"/>
                <w:szCs w:val="20"/>
                <w:lang w:val="en-US" w:eastAsia="zh-CN"/>
              </w:rPr>
              <w:t>fals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Compare(score1, score2, </w:t>
            </w:r>
            <w:r w:rsidRPr="00551B0D">
              <w:rPr>
                <w:rFonts w:ascii="Courier New" w:hAnsi="Courier New" w:cs="Courier New"/>
                <w:noProof/>
                <w:color w:val="0000FF"/>
                <w:szCs w:val="20"/>
                <w:lang w:val="en-US" w:eastAsia="zh-CN"/>
              </w:rPr>
              <w:t>tru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Compare(score1, score2,</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StringComparison</w:t>
            </w:r>
            <w:r w:rsidRPr="00551B0D">
              <w:rPr>
                <w:rFonts w:ascii="Courier New" w:hAnsi="Courier New" w:cs="Courier New"/>
                <w:noProof/>
                <w:szCs w:val="20"/>
                <w:lang w:val="en-US" w:eastAsia="zh-CN"/>
              </w:rPr>
              <w:t>.CurrentCultureIgnoreCase));</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xml:space="preserve">// </w:t>
            </w:r>
            <w:r>
              <w:rPr>
                <w:rFonts w:ascii="Courier New" w:hAnsi="Courier New" w:cs="Courier New"/>
                <w:noProof/>
                <w:color w:val="008000"/>
                <w:szCs w:val="20"/>
                <w:lang w:val="en-US" w:eastAsia="zh-CN"/>
              </w:rPr>
              <w:t>-</w:t>
            </w:r>
            <w:r w:rsidRPr="00551B0D">
              <w:rPr>
                <w:rFonts w:ascii="Courier New" w:hAnsi="Courier New" w:cs="Courier New"/>
                <w:noProof/>
                <w:color w:val="008000"/>
                <w:szCs w:val="20"/>
                <w:lang w:val="en-US" w:eastAsia="zh-CN"/>
              </w:rPr>
              <w:t>1</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1</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0</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0</w:t>
            </w:r>
          </w:p>
        </w:tc>
      </w:tr>
    </w:tbl>
    <w:p w:rsidR="006A0658" w:rsidRDefault="006A0658" w:rsidP="006A0658">
      <w:pPr>
        <w:spacing w:after="120"/>
        <w:rPr>
          <w:lang w:val="en-US"/>
        </w:rPr>
      </w:pPr>
      <w:r w:rsidRPr="00294832">
        <w:t xml:space="preserve">В последния </w:t>
      </w:r>
      <w:r>
        <w:t>пример</w:t>
      </w:r>
      <w:r w:rsidRPr="00294832">
        <w:t xml:space="preserve"> методът </w:t>
      </w:r>
      <w:r w:rsidRPr="001D225C">
        <w:rPr>
          <w:rStyle w:val="Code"/>
        </w:rPr>
        <w:t>Compare</w:t>
      </w:r>
      <w:r w:rsidRPr="00294832">
        <w:rPr>
          <w:rStyle w:val="Code"/>
        </w:rPr>
        <w:t>(…)</w:t>
      </w:r>
      <w:r w:rsidRPr="00294832">
        <w:t xml:space="preserve"> приема като трети параметър </w:t>
      </w:r>
      <w:r w:rsidRPr="001D225C">
        <w:rPr>
          <w:rFonts w:ascii="Courier New" w:hAnsi="Courier New" w:cs="Courier New"/>
          <w:b/>
          <w:noProof/>
          <w:szCs w:val="20"/>
          <w:lang w:val="en-US" w:eastAsia="zh-CN"/>
        </w:rPr>
        <w:t>StringComparison.CurrentCultureIgnoreCase</w:t>
      </w:r>
      <w:r w:rsidRPr="00294832">
        <w:t xml:space="preserve"> – вече познатата от метода </w:t>
      </w:r>
      <w:r w:rsidRPr="001D225C">
        <w:rPr>
          <w:rStyle w:val="Code"/>
        </w:rPr>
        <w:t>Equals</w:t>
      </w:r>
      <w:r w:rsidRPr="00294832">
        <w:rPr>
          <w:rStyle w:val="Code"/>
        </w:rPr>
        <w:t>(…)</w:t>
      </w:r>
      <w:r w:rsidRPr="00294832">
        <w:t xml:space="preserve"> константа, чрез която също можем да сравняваме низове, без да отчитаме разликата между главни и малки букви.</w:t>
      </w:r>
    </w:p>
    <w:p w:rsidR="006A0658" w:rsidRPr="00D449DE" w:rsidRDefault="006A0658" w:rsidP="006A0658">
      <w:pPr>
        <w:spacing w:after="120"/>
      </w:pPr>
      <w:r>
        <w:t xml:space="preserve">Забележете, че според методите </w:t>
      </w:r>
      <w:r w:rsidRPr="002802E1">
        <w:rPr>
          <w:rStyle w:val="Code"/>
        </w:rPr>
        <w:t>Compare(…)</w:t>
      </w:r>
      <w:r>
        <w:t xml:space="preserve"> и </w:t>
      </w:r>
      <w:r w:rsidRPr="002802E1">
        <w:rPr>
          <w:rStyle w:val="Code"/>
        </w:rPr>
        <w:t>CompareTo(…)</w:t>
      </w:r>
      <w:r>
        <w:rPr>
          <w:lang w:val="en-US"/>
        </w:rPr>
        <w:t xml:space="preserve"> </w:t>
      </w:r>
      <w:r>
        <w:t xml:space="preserve">малките латински букви са лексикографски преди главните. Коректността на това правило е доста спорна, тъй като в </w:t>
      </w:r>
      <w:r>
        <w:rPr>
          <w:lang w:val="en-US"/>
        </w:rPr>
        <w:t>Unicode</w:t>
      </w:r>
      <w:r w:rsidRPr="00D449DE">
        <w:t xml:space="preserve"> </w:t>
      </w:r>
      <w:r>
        <w:t xml:space="preserve">таблицата главните букви са преди малките. Например според стандарта </w:t>
      </w:r>
      <w:r>
        <w:rPr>
          <w:lang w:val="en-US"/>
        </w:rPr>
        <w:t>Unicode</w:t>
      </w:r>
      <w:r w:rsidRPr="00D449DE">
        <w:t xml:space="preserve"> </w:t>
      </w:r>
      <w:r>
        <w:t>буквата "</w:t>
      </w:r>
      <w:r>
        <w:rPr>
          <w:lang w:val="en-US"/>
        </w:rPr>
        <w:t>A</w:t>
      </w:r>
      <w:r>
        <w:t>"</w:t>
      </w:r>
      <w:r w:rsidRPr="00D449DE">
        <w:t xml:space="preserve"> </w:t>
      </w:r>
      <w:r>
        <w:t xml:space="preserve">има код </w:t>
      </w:r>
      <w:r w:rsidRPr="00D449DE">
        <w:t xml:space="preserve">65, </w:t>
      </w:r>
      <w:r>
        <w:t>който е по-малък от кода на буквата "</w:t>
      </w:r>
      <w:r>
        <w:rPr>
          <w:lang w:val="en-US"/>
        </w:rPr>
        <w:t>a</w:t>
      </w:r>
      <w:r>
        <w:t>"</w:t>
      </w:r>
      <w:r w:rsidRPr="00D449DE">
        <w:t xml:space="preserve"> (97).</w:t>
      </w:r>
    </w:p>
    <w:p w:rsidR="006A0658" w:rsidRPr="002802E1" w:rsidRDefault="006A0658" w:rsidP="006A0658">
      <w:pPr>
        <w:spacing w:after="120"/>
      </w:pPr>
      <w:r>
        <w:t xml:space="preserve">Следователно, трябва да имате предвид, че лексикографското сравнение не следва подредбата на буквите в </w:t>
      </w:r>
      <w:r>
        <w:rPr>
          <w:lang w:val="en-US"/>
        </w:rPr>
        <w:t>Unicode</w:t>
      </w:r>
      <w:r w:rsidRPr="00D449DE">
        <w:t xml:space="preserve"> </w:t>
      </w:r>
      <w:r>
        <w:t>таблицата и при него могат да се наблюдават и други аномалии породени от особености на текущата култур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rPr>
                <w:b/>
              </w:rPr>
            </w:pPr>
            <w:r>
              <w:rPr>
                <w:b/>
                <w:noProof/>
                <w:lang w:val="en-US" w:eastAsia="en-US"/>
              </w:rPr>
              <w:drawing>
                <wp:inline distT="0" distB="0" distL="0" distR="0">
                  <wp:extent cx="323850" cy="323850"/>
                  <wp:effectExtent l="0" t="0" r="0" b="0"/>
                  <wp:docPr id="157" name="Picture 1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pStyle w:val="WarningMessage"/>
            </w:pPr>
            <w:r w:rsidRPr="00294832">
              <w:t xml:space="preserve">Когато искате просто да установите дали стойностите на два символни низа са еднакви или не, използвайте метода </w:t>
            </w:r>
            <w:r w:rsidRPr="002802E1">
              <w:rPr>
                <w:rStyle w:val="Code"/>
                <w:b/>
              </w:rPr>
              <w:t>Equals</w:t>
            </w:r>
            <w:r w:rsidRPr="00294832">
              <w:rPr>
                <w:rStyle w:val="Code"/>
                <w:b/>
              </w:rPr>
              <w:t>(…)</w:t>
            </w:r>
            <w:r w:rsidRPr="00D449DE">
              <w:t xml:space="preserve"> </w:t>
            </w:r>
            <w:r>
              <w:t xml:space="preserve">или оператора </w:t>
            </w:r>
            <w:r w:rsidRPr="002802E1">
              <w:rPr>
                <w:rStyle w:val="Code"/>
              </w:rPr>
              <w:t>==</w:t>
            </w:r>
            <w:r w:rsidRPr="00D449DE">
              <w:t>.</w:t>
            </w:r>
            <w:r w:rsidRPr="00ED5E6E">
              <w:rPr>
                <w:rStyle w:val="Code"/>
                <w:b/>
              </w:rPr>
              <w:t xml:space="preserve"> </w:t>
            </w:r>
            <w:r w:rsidRPr="00294832">
              <w:t>Методите</w:t>
            </w:r>
            <w:r w:rsidRPr="00ED5E6E">
              <w:rPr>
                <w:rStyle w:val="Code"/>
                <w:b/>
              </w:rPr>
              <w:t xml:space="preserve"> </w:t>
            </w:r>
            <w:r w:rsidRPr="002802E1">
              <w:rPr>
                <w:rStyle w:val="Code"/>
                <w:b/>
              </w:rPr>
              <w:t>CompareTo</w:t>
            </w:r>
            <w:r w:rsidRPr="00294832">
              <w:rPr>
                <w:rStyle w:val="Code"/>
                <w:b/>
              </w:rPr>
              <w:t>(…)</w:t>
            </w:r>
            <w:r w:rsidRPr="00CE1048">
              <w:t xml:space="preserve"> и </w:t>
            </w:r>
            <w:r w:rsidRPr="002802E1">
              <w:rPr>
                <w:rStyle w:val="Code"/>
                <w:b/>
              </w:rPr>
              <w:t>string</w:t>
            </w:r>
            <w:r w:rsidRPr="00D449DE">
              <w:rPr>
                <w:rStyle w:val="Code"/>
                <w:b/>
              </w:rPr>
              <w:t>.</w:t>
            </w:r>
            <w:r w:rsidRPr="002802E1">
              <w:rPr>
                <w:rStyle w:val="Code"/>
                <w:b/>
              </w:rPr>
              <w:t>Compare</w:t>
            </w:r>
            <w:r w:rsidRPr="00294832">
              <w:rPr>
                <w:rStyle w:val="Code"/>
                <w:b/>
              </w:rPr>
              <w:t>(…)</w:t>
            </w:r>
            <w:r w:rsidRPr="00294832">
              <w:t xml:space="preserve"> са проектирани за употреба при лексикографска подредба на низове и не трябва да се използват </w:t>
            </w:r>
            <w:r>
              <w:t>за</w:t>
            </w:r>
            <w:r w:rsidRPr="00294832">
              <w:t xml:space="preserve"> проверка за </w:t>
            </w:r>
            <w:r>
              <w:t>еднаквост</w:t>
            </w:r>
            <w:r w:rsidRPr="00294832">
              <w:t>.</w:t>
            </w:r>
          </w:p>
        </w:tc>
      </w:tr>
    </w:tbl>
    <w:p w:rsidR="006A0658" w:rsidRPr="00294832" w:rsidRDefault="006A0658" w:rsidP="006A0658">
      <w:pPr>
        <w:pStyle w:val="Heading4"/>
      </w:pPr>
      <w:r w:rsidRPr="00294832">
        <w:t>Операторите == и !=</w:t>
      </w:r>
    </w:p>
    <w:p w:rsidR="006A0658" w:rsidRPr="00CE1048" w:rsidRDefault="006A0658" w:rsidP="006A0658">
      <w:pPr>
        <w:spacing w:after="120"/>
      </w:pPr>
      <w:r>
        <w:t xml:space="preserve">В езика </w:t>
      </w:r>
      <w:r>
        <w:rPr>
          <w:lang w:val="en-US"/>
        </w:rPr>
        <w:t>C</w:t>
      </w:r>
      <w:r w:rsidRPr="00D449DE">
        <w:t xml:space="preserve"># </w:t>
      </w:r>
      <w:r>
        <w:t>о</w:t>
      </w:r>
      <w:r w:rsidRPr="00294832">
        <w:t xml:space="preserve">ператорите == и != </w:t>
      </w:r>
      <w:r>
        <w:t xml:space="preserve">за символни низове </w:t>
      </w:r>
      <w:r w:rsidRPr="00294832">
        <w:t>работят чрез вът</w:t>
      </w:r>
      <w:r>
        <w:softHyphen/>
      </w:r>
      <w:r w:rsidRPr="00294832">
        <w:t xml:space="preserve">решно извикване на </w:t>
      </w:r>
      <w:r w:rsidRPr="00910F07">
        <w:rPr>
          <w:rStyle w:val="Code"/>
        </w:rPr>
        <w:t>Equals</w:t>
      </w:r>
      <w:r w:rsidRPr="00294832">
        <w:rPr>
          <w:rStyle w:val="Code"/>
        </w:rPr>
        <w:t>(…)</w:t>
      </w:r>
      <w:r w:rsidRPr="00CE1048">
        <w:t>. Ще прегледаме примери за използването на тези два оператора с променливи от тип символни низов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str1 = </w:t>
            </w:r>
            <w:r w:rsidRPr="00551B0D">
              <w:rPr>
                <w:rFonts w:ascii="Courier New" w:hAnsi="Courier New" w:cs="Courier New"/>
                <w:noProof/>
                <w:color w:val="A31515"/>
                <w:szCs w:val="20"/>
                <w:lang w:val="en-US" w:eastAsia="en-US"/>
              </w:rPr>
              <w:t>"Hello"</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str2 = str1;</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 xml:space="preserve">.WriteLine(str1 == str2); </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Console outpu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en-US"/>
              </w:rPr>
              <w:t>// True</w:t>
            </w:r>
          </w:p>
        </w:tc>
      </w:tr>
    </w:tbl>
    <w:p w:rsidR="006A0658" w:rsidRPr="00294832" w:rsidRDefault="006A0658" w:rsidP="006A0658">
      <w:pPr>
        <w:spacing w:after="120"/>
      </w:pPr>
      <w:r w:rsidRPr="00294832">
        <w:t xml:space="preserve">Сравнението на </w:t>
      </w:r>
      <w:r>
        <w:t xml:space="preserve">съвпадащите </w:t>
      </w:r>
      <w:r w:rsidRPr="00294832">
        <w:t xml:space="preserve">низове </w:t>
      </w:r>
      <w:r w:rsidRPr="00294832">
        <w:rPr>
          <w:rStyle w:val="Code"/>
        </w:rPr>
        <w:t>str1</w:t>
      </w:r>
      <w:r w:rsidRPr="00294832">
        <w:t xml:space="preserve"> и </w:t>
      </w:r>
      <w:r w:rsidRPr="00294832">
        <w:rPr>
          <w:rStyle w:val="Code"/>
        </w:rPr>
        <w:t>str2</w:t>
      </w:r>
      <w:r w:rsidRPr="00294832">
        <w:t xml:space="preserve"> връща стойност </w:t>
      </w:r>
      <w:r w:rsidRPr="00910F07">
        <w:rPr>
          <w:rStyle w:val="Code"/>
        </w:rPr>
        <w:t>true</w:t>
      </w:r>
      <w:r w:rsidRPr="00294832">
        <w:t xml:space="preserve">. Това е </w:t>
      </w:r>
      <w:r>
        <w:t xml:space="preserve">напълно </w:t>
      </w:r>
      <w:r w:rsidRPr="00294832">
        <w:t xml:space="preserve">очакван резултат, тъй като насочваме променливата </w:t>
      </w:r>
      <w:r w:rsidRPr="00294832">
        <w:rPr>
          <w:rStyle w:val="Code"/>
        </w:rPr>
        <w:t>str2</w:t>
      </w:r>
      <w:r w:rsidRPr="00294832">
        <w:t xml:space="preserve"> към мястото в динамичната памет, което е запазено за променливата </w:t>
      </w:r>
      <w:r w:rsidRPr="00294832">
        <w:rPr>
          <w:rStyle w:val="Code"/>
        </w:rPr>
        <w:t>str1</w:t>
      </w:r>
      <w:r w:rsidRPr="00294832">
        <w:t xml:space="preserve">. Така двете променливи имат един и същ адрес и проверката за равенство </w:t>
      </w:r>
      <w:r>
        <w:t>връща истина</w:t>
      </w:r>
      <w:r w:rsidRPr="00294832">
        <w:t>. Ето как изглежда паметта с двете променливи:</w:t>
      </w:r>
    </w:p>
    <w:p w:rsidR="006A0658" w:rsidRPr="00294832" w:rsidRDefault="006A7979" w:rsidP="006A0658">
      <w:pPr>
        <w:jc w:val="center"/>
      </w:pPr>
      <w:r>
        <w:rPr>
          <w:noProof/>
          <w:lang w:val="en-US" w:eastAsia="en-US"/>
        </w:rPr>
        <w:drawing>
          <wp:inline distT="0" distB="0" distL="0" distR="0">
            <wp:extent cx="3324225" cy="1428750"/>
            <wp:effectExtent l="0" t="0" r="9525" b="0"/>
            <wp:docPr id="158" name="Picture 158" descr="same-strings-str1-st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same-strings-str1-str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324225" cy="1428750"/>
                    </a:xfrm>
                    <a:prstGeom prst="rect">
                      <a:avLst/>
                    </a:prstGeom>
                    <a:noFill/>
                    <a:ln>
                      <a:noFill/>
                    </a:ln>
                  </pic:spPr>
                </pic:pic>
              </a:graphicData>
            </a:graphic>
          </wp:inline>
        </w:drawing>
      </w:r>
    </w:p>
    <w:p w:rsidR="006A0658" w:rsidRPr="00294832" w:rsidRDefault="006A0658" w:rsidP="006A0658">
      <w:pPr>
        <w:spacing w:after="120"/>
      </w:pPr>
      <w:r w:rsidRPr="00294832">
        <w:t>Да разгледаме още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hel = </w:t>
            </w:r>
            <w:r w:rsidRPr="00551B0D">
              <w:rPr>
                <w:rFonts w:ascii="Courier New" w:hAnsi="Courier New" w:cs="Courier New"/>
                <w:noProof/>
                <w:color w:val="A31515"/>
                <w:szCs w:val="20"/>
                <w:lang w:val="en-US" w:eastAsia="zh-CN"/>
              </w:rPr>
              <w:t>"Hel"</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hello = </w:t>
            </w:r>
            <w:r w:rsidRPr="00551B0D">
              <w:rPr>
                <w:rFonts w:ascii="Courier New" w:hAnsi="Courier New" w:cs="Courier New"/>
                <w:noProof/>
                <w:color w:val="A31515"/>
                <w:szCs w:val="20"/>
                <w:lang w:val="en-US" w:eastAsia="zh-CN"/>
              </w:rPr>
              <w:t>"Hello"</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copy = hel + </w:t>
            </w:r>
            <w:r w:rsidRPr="00551B0D">
              <w:rPr>
                <w:rFonts w:ascii="Courier New" w:hAnsi="Courier New" w:cs="Courier New"/>
                <w:noProof/>
                <w:color w:val="A31515"/>
                <w:szCs w:val="20"/>
                <w:lang w:val="en-US" w:eastAsia="zh-CN"/>
              </w:rPr>
              <w:t>"lo"</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 xml:space="preserve">.WriteLine(copy == hello); </w:t>
            </w:r>
          </w:p>
          <w:p w:rsidR="006A0658" w:rsidRPr="00551B0D" w:rsidRDefault="006A0658" w:rsidP="006A0658">
            <w:pPr>
              <w:autoSpaceDE w:val="0"/>
              <w:autoSpaceDN w:val="0"/>
              <w:adjustRightInd w:val="0"/>
              <w:spacing w:before="0"/>
              <w:jc w:val="left"/>
              <w:rPr>
                <w:rFonts w:ascii="Courier New" w:hAnsi="Courier New" w:cs="Courier New"/>
                <w:noProof/>
                <w:color w:val="3F7F5F"/>
                <w:szCs w:val="20"/>
                <w:lang w:val="en-US"/>
              </w:rPr>
            </w:pPr>
            <w:r w:rsidRPr="00551B0D">
              <w:rPr>
                <w:rFonts w:ascii="Courier New" w:hAnsi="Courier New" w:cs="Courier New"/>
                <w:noProof/>
                <w:color w:val="008000"/>
                <w:szCs w:val="20"/>
                <w:lang w:val="en-US" w:eastAsia="zh-CN"/>
              </w:rPr>
              <w:t>// True</w:t>
            </w:r>
          </w:p>
        </w:tc>
      </w:tr>
    </w:tbl>
    <w:p w:rsidR="006A0658" w:rsidRPr="00294832" w:rsidRDefault="006A0658" w:rsidP="006A0658">
      <w:pPr>
        <w:spacing w:after="120"/>
      </w:pPr>
      <w:r>
        <w:t>Обърнете внимание, че с</w:t>
      </w:r>
      <w:r w:rsidRPr="00294832">
        <w:t xml:space="preserve">равнението е между низовете </w:t>
      </w:r>
      <w:r w:rsidRPr="00903656">
        <w:rPr>
          <w:rStyle w:val="Code"/>
        </w:rPr>
        <w:t>hello</w:t>
      </w:r>
      <w:r w:rsidRPr="00294832">
        <w:t xml:space="preserve"> и </w:t>
      </w:r>
      <w:r w:rsidRPr="00903656">
        <w:rPr>
          <w:rStyle w:val="Code"/>
        </w:rPr>
        <w:t>copy</w:t>
      </w:r>
      <w:r w:rsidRPr="00903656">
        <w:rPr>
          <w:lang w:val="en-US"/>
        </w:rPr>
        <w:t>.</w:t>
      </w:r>
      <w:r w:rsidRPr="00294832">
        <w:t xml:space="preserve"> Първата променлива директно приема стойността "</w:t>
      </w:r>
      <w:r w:rsidRPr="00B922C3">
        <w:rPr>
          <w:rStyle w:val="Code"/>
        </w:rPr>
        <w:t>Hello</w:t>
      </w:r>
      <w:r w:rsidRPr="00294832">
        <w:t>". Втората полу</w:t>
      </w:r>
      <w:r>
        <w:softHyphen/>
      </w:r>
      <w:r w:rsidRPr="00294832">
        <w:t xml:space="preserve">чава стойността си </w:t>
      </w:r>
      <w:r>
        <w:t>като резултат от</w:t>
      </w:r>
      <w:r w:rsidRPr="00294832">
        <w:t xml:space="preserve"> съединяването на променлива и литерал, като крайният резултат е еквивалентен на стойността на първата променлива.</w:t>
      </w:r>
      <w:r>
        <w:t xml:space="preserve"> В този момент двете променливи сочат към различни области от паметта, но съдържанието на съответните блокове памет е еднакво.</w:t>
      </w:r>
      <w:r w:rsidRPr="00D449DE">
        <w:t xml:space="preserve"> </w:t>
      </w:r>
      <w:r>
        <w:t xml:space="preserve">Сравнението, направено с оператора </w:t>
      </w:r>
      <w:r w:rsidRPr="00903656">
        <w:rPr>
          <w:rStyle w:val="Code"/>
        </w:rPr>
        <w:t>==</w:t>
      </w:r>
      <w:r w:rsidRPr="00D449DE">
        <w:t xml:space="preserve"> </w:t>
      </w:r>
      <w:r w:rsidRPr="00294832">
        <w:t xml:space="preserve">връща </w:t>
      </w:r>
      <w:r>
        <w:t>резултат</w:t>
      </w:r>
      <w:r w:rsidRPr="00294832">
        <w:t xml:space="preserve"> </w:t>
      </w:r>
      <w:r w:rsidRPr="00903656">
        <w:rPr>
          <w:rStyle w:val="Code"/>
        </w:rPr>
        <w:t>true</w:t>
      </w:r>
      <w:r w:rsidRPr="00294832">
        <w:t>, въпреки че двете променливи сочат към различни области от паметта. Ето как изглежда паметта в този момент:</w:t>
      </w:r>
    </w:p>
    <w:p w:rsidR="006A0658" w:rsidRPr="00294832" w:rsidRDefault="006A7979" w:rsidP="006A0658">
      <w:pPr>
        <w:spacing w:after="120"/>
        <w:jc w:val="center"/>
      </w:pPr>
      <w:r>
        <w:rPr>
          <w:noProof/>
          <w:lang w:val="en-US" w:eastAsia="en-US"/>
        </w:rPr>
        <w:drawing>
          <wp:inline distT="0" distB="0" distL="0" distR="0">
            <wp:extent cx="3143250" cy="1943100"/>
            <wp:effectExtent l="0" t="0" r="0" b="0"/>
            <wp:docPr id="159" name="Picture 159" descr="Hel-Hello-Hel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el-Hello-Hello"/>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143250" cy="1943100"/>
                    </a:xfrm>
                    <a:prstGeom prst="rect">
                      <a:avLst/>
                    </a:prstGeom>
                    <a:noFill/>
                    <a:ln>
                      <a:noFill/>
                    </a:ln>
                  </pic:spPr>
                </pic:pic>
              </a:graphicData>
            </a:graphic>
          </wp:inline>
        </w:drawing>
      </w:r>
    </w:p>
    <w:p w:rsidR="006A0658" w:rsidRPr="00294832" w:rsidRDefault="006A0658" w:rsidP="006A0658">
      <w:pPr>
        <w:pStyle w:val="Heading4"/>
      </w:pPr>
      <w:r w:rsidRPr="00294832">
        <w:t>Оптимизация на паметта при символни низове</w:t>
      </w:r>
    </w:p>
    <w:p w:rsidR="006A0658" w:rsidRPr="00294832" w:rsidRDefault="006A0658" w:rsidP="006A0658">
      <w:pPr>
        <w:spacing w:after="120"/>
      </w:pPr>
      <w:r w:rsidRPr="00294832">
        <w:t>Нека видим следния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hello = </w:t>
            </w:r>
            <w:r w:rsidRPr="00551B0D">
              <w:rPr>
                <w:rFonts w:ascii="Courier New" w:hAnsi="Courier New" w:cs="Courier New"/>
                <w:noProof/>
                <w:color w:val="A31515"/>
                <w:szCs w:val="20"/>
                <w:lang w:val="en-US" w:eastAsia="zh-CN"/>
              </w:rPr>
              <w:t>"Hello"</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color w:val="3F7F5F"/>
                <w:szCs w:val="20"/>
                <w:lang w:val="en-US"/>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ame = </w:t>
            </w:r>
            <w:r w:rsidRPr="00551B0D">
              <w:rPr>
                <w:rFonts w:ascii="Courier New" w:hAnsi="Courier New" w:cs="Courier New"/>
                <w:noProof/>
                <w:color w:val="A31515"/>
                <w:szCs w:val="20"/>
                <w:lang w:val="en-US" w:eastAsia="zh-CN"/>
              </w:rPr>
              <w:t>"Hello"</w:t>
            </w:r>
            <w:r w:rsidRPr="00551B0D">
              <w:rPr>
                <w:rFonts w:ascii="Courier New" w:hAnsi="Courier New" w:cs="Courier New"/>
                <w:noProof/>
                <w:szCs w:val="20"/>
                <w:lang w:val="en-US" w:eastAsia="zh-CN"/>
              </w:rPr>
              <w:t>;</w:t>
            </w:r>
          </w:p>
        </w:tc>
      </w:tr>
    </w:tbl>
    <w:p w:rsidR="006A0658" w:rsidRDefault="006A0658" w:rsidP="006A0658">
      <w:pPr>
        <w:spacing w:after="120"/>
      </w:pPr>
      <w:r w:rsidRPr="00294832">
        <w:t>Създаваме първата променлива със стойност "</w:t>
      </w:r>
      <w:r w:rsidRPr="00B922C3">
        <w:rPr>
          <w:rStyle w:val="Code"/>
        </w:rPr>
        <w:t>Hello</w:t>
      </w:r>
      <w:r w:rsidRPr="00294832">
        <w:t xml:space="preserve">". Създаваме и втората променлива със стойност същия литерал. Логично е при създаването на променливата </w:t>
      </w:r>
      <w:r w:rsidRPr="00B922C3">
        <w:rPr>
          <w:rStyle w:val="Code"/>
        </w:rPr>
        <w:t>hello</w:t>
      </w:r>
      <w:r w:rsidRPr="00294832">
        <w:t xml:space="preserve"> да се задели място в динамичната памет, да се запише стойността и променливата да сочи към въпросното място. При създаването на </w:t>
      </w:r>
      <w:r w:rsidRPr="00B922C3">
        <w:rPr>
          <w:rStyle w:val="Code"/>
        </w:rPr>
        <w:t>same</w:t>
      </w:r>
      <w:r w:rsidRPr="00294832">
        <w:t xml:space="preserve"> също би трябвало да се създаде нова област, да се запише стойността и да се насочи препратката.</w:t>
      </w:r>
    </w:p>
    <w:p w:rsidR="006A0658" w:rsidRPr="00294832" w:rsidRDefault="006A0658" w:rsidP="006A0658">
      <w:pPr>
        <w:spacing w:after="120"/>
      </w:pPr>
      <w:r w:rsidRPr="00294832">
        <w:t xml:space="preserve">Истината обаче е, че съществува оптимизация в </w:t>
      </w:r>
      <w:r>
        <w:rPr>
          <w:lang w:val="en-US"/>
        </w:rPr>
        <w:t>C</w:t>
      </w:r>
      <w:r w:rsidRPr="00D449DE">
        <w:t xml:space="preserve"># </w:t>
      </w:r>
      <w:r>
        <w:t xml:space="preserve">компилатора и в </w:t>
      </w:r>
      <w:r w:rsidRPr="00294832">
        <w:t>CLR, която спестява създаването на дублира</w:t>
      </w:r>
      <w:r>
        <w:t>н</w:t>
      </w:r>
      <w:r w:rsidRPr="00294832">
        <w:t xml:space="preserve">и символни низове в паметта. Тази оптимизация се нарича </w:t>
      </w:r>
      <w:r w:rsidRPr="00294832">
        <w:rPr>
          <w:b/>
        </w:rPr>
        <w:t xml:space="preserve">интерниране на низовете </w:t>
      </w:r>
      <w:r w:rsidRPr="00294832">
        <w:t>(</w:t>
      </w:r>
      <w:r w:rsidRPr="00B922C3">
        <w:rPr>
          <w:b/>
          <w:lang w:val="en-US"/>
        </w:rPr>
        <w:t>strings</w:t>
      </w:r>
      <w:r w:rsidRPr="00294832">
        <w:rPr>
          <w:b/>
        </w:rPr>
        <w:t xml:space="preserve"> </w:t>
      </w:r>
      <w:r w:rsidRPr="00B922C3">
        <w:rPr>
          <w:b/>
          <w:lang w:val="en-US"/>
        </w:rPr>
        <w:t>interning</w:t>
      </w:r>
      <w:r w:rsidRPr="00294832">
        <w:t xml:space="preserve">) и благодарение на </w:t>
      </w:r>
      <w:r>
        <w:t>нея двете променливи в паметта щ</w:t>
      </w:r>
      <w:r w:rsidRPr="00294832">
        <w:t xml:space="preserve">е </w:t>
      </w:r>
      <w:r>
        <w:t xml:space="preserve">сочат към един и същ общ блок от паметта. Това намалява разхода на памет и оптимизира някои операции, например сравнението на такива напълно съвпадащи низове. Те се </w:t>
      </w:r>
      <w:r w:rsidRPr="00294832">
        <w:t>запис</w:t>
      </w:r>
      <w:r>
        <w:softHyphen/>
      </w:r>
      <w:r w:rsidRPr="00294832">
        <w:t xml:space="preserve">ват </w:t>
      </w:r>
      <w:r>
        <w:t xml:space="preserve">в паметта </w:t>
      </w:r>
      <w:r w:rsidRPr="00294832">
        <w:t>по следния начин:</w:t>
      </w:r>
    </w:p>
    <w:p w:rsidR="006A0658" w:rsidRPr="00294832" w:rsidRDefault="006A7979" w:rsidP="006A0658">
      <w:pPr>
        <w:spacing w:after="120"/>
        <w:jc w:val="center"/>
      </w:pPr>
      <w:r>
        <w:rPr>
          <w:noProof/>
          <w:lang w:val="en-US" w:eastAsia="en-US"/>
        </w:rPr>
        <w:drawing>
          <wp:inline distT="0" distB="0" distL="0" distR="0">
            <wp:extent cx="3324225" cy="1428750"/>
            <wp:effectExtent l="0" t="0" r="9525" b="0"/>
            <wp:docPr id="160" name="Picture 160" descr="same-strings-hel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ame-strings-hello"/>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24225" cy="1428750"/>
                    </a:xfrm>
                    <a:prstGeom prst="rect">
                      <a:avLst/>
                    </a:prstGeom>
                    <a:noFill/>
                    <a:ln>
                      <a:noFill/>
                    </a:ln>
                  </pic:spPr>
                </pic:pic>
              </a:graphicData>
            </a:graphic>
          </wp:inline>
        </w:drawing>
      </w:r>
    </w:p>
    <w:p w:rsidR="006A0658" w:rsidRPr="00294832" w:rsidRDefault="006A0658" w:rsidP="006A0658">
      <w:r w:rsidRPr="00294832">
        <w:t xml:space="preserve">Когато инициализираме променлива от тип </w:t>
      </w:r>
      <w:r w:rsidRPr="00B922C3">
        <w:rPr>
          <w:rStyle w:val="Code"/>
        </w:rPr>
        <w:t>string</w:t>
      </w:r>
      <w:r w:rsidRPr="00294832">
        <w:t xml:space="preserve"> с низов литерал, </w:t>
      </w:r>
      <w:r>
        <w:t xml:space="preserve">скрито от нас </w:t>
      </w:r>
      <w:r w:rsidRPr="00294832">
        <w:t>дина</w:t>
      </w:r>
      <w:r w:rsidRPr="00294832">
        <w:softHyphen/>
        <w:t xml:space="preserve">мичната памет се обхожда и се прави проверка дали такава стойност вече съществува. Ако съществува, новата променлива просто </w:t>
      </w:r>
      <w:r>
        <w:t>се пренасочва</w:t>
      </w:r>
      <w:r w:rsidRPr="00294832">
        <w:t xml:space="preserve"> към нея. Ако не, заделя се </w:t>
      </w:r>
      <w:r>
        <w:t>нов блок памет</w:t>
      </w:r>
      <w:r w:rsidRPr="00294832">
        <w:t xml:space="preserve">, стойността се записва </w:t>
      </w:r>
      <w:r>
        <w:t xml:space="preserve">в него </w:t>
      </w:r>
      <w:r w:rsidRPr="00294832">
        <w:t xml:space="preserve">и референцията </w:t>
      </w:r>
      <w:r>
        <w:t xml:space="preserve">се </w:t>
      </w:r>
      <w:r w:rsidRPr="00294832">
        <w:t xml:space="preserve">препраща </w:t>
      </w:r>
      <w:r>
        <w:t xml:space="preserve">да сочи </w:t>
      </w:r>
      <w:r w:rsidRPr="00294832">
        <w:t>към нов</w:t>
      </w:r>
      <w:r>
        <w:t>ия блок</w:t>
      </w:r>
      <w:r w:rsidRPr="00294832">
        <w:t xml:space="preserve">. </w:t>
      </w:r>
      <w:r>
        <w:t xml:space="preserve">Интернирането на низове в </w:t>
      </w:r>
      <w:r w:rsidRPr="00D449DE">
        <w:t>.</w:t>
      </w:r>
      <w:r>
        <w:rPr>
          <w:lang w:val="en-US"/>
        </w:rPr>
        <w:t>NET</w:t>
      </w:r>
      <w:r w:rsidRPr="00D449DE">
        <w:t xml:space="preserve"> </w:t>
      </w:r>
      <w:r w:rsidRPr="00294832">
        <w:t xml:space="preserve">е възможно, защото низовете </w:t>
      </w:r>
      <w:r>
        <w:t xml:space="preserve">по концепция </w:t>
      </w:r>
      <w:r w:rsidRPr="00294832">
        <w:t xml:space="preserve">са неизменими и няма опасност </w:t>
      </w:r>
      <w:r>
        <w:t>някой да промени</w:t>
      </w:r>
      <w:r w:rsidRPr="00294832">
        <w:t xml:space="preserve"> областта, сочена от няколко </w:t>
      </w:r>
      <w:r>
        <w:t xml:space="preserve">стрингови </w:t>
      </w:r>
      <w:r w:rsidRPr="00294832">
        <w:t>променливи едновременно.</w:t>
      </w:r>
    </w:p>
    <w:p w:rsidR="006A0658" w:rsidRPr="00294832" w:rsidRDefault="006A0658" w:rsidP="006A0658">
      <w:pPr>
        <w:spacing w:after="120"/>
      </w:pPr>
      <w:r w:rsidRPr="00294832">
        <w:t xml:space="preserve">Когато не инициализираме низовете с литерали, </w:t>
      </w:r>
      <w:r>
        <w:t>не се ползва</w:t>
      </w:r>
      <w:r w:rsidRPr="00294832">
        <w:t xml:space="preserve"> интерни</w:t>
      </w:r>
      <w:r>
        <w:softHyphen/>
      </w:r>
      <w:r w:rsidRPr="00294832">
        <w:t xml:space="preserve">ране. Все пак, ако искаме да използваме </w:t>
      </w:r>
      <w:r>
        <w:t>интерниране изрично</w:t>
      </w:r>
      <w:r w:rsidRPr="00294832">
        <w:t xml:space="preserve">, можем да го направим чрез метода </w:t>
      </w:r>
      <w:r w:rsidRPr="00B922C3">
        <w:rPr>
          <w:rStyle w:val="Code"/>
        </w:rPr>
        <w:t>Intern</w:t>
      </w:r>
      <w:r w:rsidRPr="00D449DE">
        <w:rPr>
          <w:rStyle w:val="Code"/>
        </w:rPr>
        <w:t>(…)</w:t>
      </w:r>
      <w:r w:rsidRPr="00D449D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declared = </w:t>
            </w:r>
            <w:r w:rsidRPr="00551B0D">
              <w:rPr>
                <w:rFonts w:ascii="Courier New" w:hAnsi="Courier New" w:cs="Courier New"/>
                <w:noProof/>
                <w:color w:val="A31515"/>
                <w:szCs w:val="20"/>
                <w:lang w:val="en-US" w:eastAsia="zh-CN"/>
              </w:rPr>
              <w:t>"Intern pool"</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built = </w:t>
            </w:r>
            <w:r w:rsidRPr="00551B0D">
              <w:rPr>
                <w:rFonts w:ascii="Courier New" w:hAnsi="Courier New" w:cs="Courier New"/>
                <w:noProof/>
                <w:color w:val="0000FF"/>
                <w:szCs w:val="20"/>
                <w:lang w:val="en-US" w:eastAsia="zh-CN"/>
              </w:rPr>
              <w:t>new</w:t>
            </w:r>
            <w:r w:rsidRPr="00551B0D">
              <w:rPr>
                <w:rFonts w:ascii="Courier New" w:hAnsi="Courier New" w:cs="Courier New"/>
                <w:noProof/>
                <w:szCs w:val="20"/>
                <w:lang w:val="en-US" w:eastAsia="zh-CN"/>
              </w:rPr>
              <w:t xml:space="preserve"> </w:t>
            </w:r>
            <w:r w:rsidRPr="00551B0D">
              <w:rPr>
                <w:rFonts w:ascii="Courier New" w:hAnsi="Courier New" w:cs="Courier New"/>
                <w:noProof/>
                <w:color w:val="2B91AF"/>
                <w:szCs w:val="20"/>
                <w:lang w:val="en-US" w:eastAsia="zh-CN"/>
              </w:rPr>
              <w:t>StringBuilder</w:t>
            </w:r>
            <w:r w:rsidRPr="00551B0D">
              <w:rPr>
                <w:rFonts w:ascii="Courier New" w:hAnsi="Courier New" w:cs="Courier New"/>
                <w:noProof/>
                <w:szCs w:val="20"/>
                <w:lang w:val="en-US" w:eastAsia="zh-CN"/>
              </w:rPr>
              <w:t>(</w:t>
            </w:r>
            <w:r w:rsidRPr="00551B0D">
              <w:rPr>
                <w:rFonts w:ascii="Courier New" w:hAnsi="Courier New" w:cs="Courier New"/>
                <w:noProof/>
                <w:color w:val="A31515"/>
                <w:szCs w:val="20"/>
                <w:lang w:val="en-US" w:eastAsia="zh-CN"/>
              </w:rPr>
              <w:t>"Intern pool"</w:t>
            </w:r>
            <w:r w:rsidRPr="00551B0D">
              <w:rPr>
                <w:rFonts w:ascii="Courier New" w:hAnsi="Courier New" w:cs="Courier New"/>
                <w:noProof/>
                <w:szCs w:val="20"/>
                <w:lang w:val="en-US" w:eastAsia="zh-CN"/>
              </w:rPr>
              <w:t>).ToString();</w:t>
            </w:r>
          </w:p>
          <w:p w:rsidR="006A0658" w:rsidRDefault="006A0658" w:rsidP="006A0658">
            <w:pPr>
              <w:autoSpaceDE w:val="0"/>
              <w:autoSpaceDN w:val="0"/>
              <w:adjustRightInd w:val="0"/>
              <w:spacing w:before="0"/>
              <w:jc w:val="left"/>
              <w:rPr>
                <w:rFonts w:ascii="Courier New" w:hAnsi="Courier New" w:cs="Courier New"/>
                <w:noProof/>
                <w:szCs w:val="20"/>
                <w:lang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interned = </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Intern(built);</w:t>
            </w:r>
          </w:p>
          <w:p w:rsidR="006A0658" w:rsidRPr="00BD1A89" w:rsidRDefault="006A0658" w:rsidP="006A0658">
            <w:pPr>
              <w:autoSpaceDE w:val="0"/>
              <w:autoSpaceDN w:val="0"/>
              <w:adjustRightInd w:val="0"/>
              <w:spacing w:before="0"/>
              <w:jc w:val="left"/>
              <w:rPr>
                <w:rFonts w:ascii="Courier New" w:hAnsi="Courier New" w:cs="Courier New"/>
                <w:noProof/>
                <w:szCs w:val="20"/>
                <w:lang w:val="en-US" w:eastAsia="en-US"/>
              </w:rPr>
            </w:pPr>
            <w:r w:rsidRPr="00BD1A89">
              <w:rPr>
                <w:rFonts w:ascii="Courier New" w:hAnsi="Courier New" w:cs="Courier New"/>
                <w:noProof/>
                <w:color w:val="2B91AF"/>
                <w:szCs w:val="20"/>
                <w:lang w:val="en-US" w:eastAsia="en-US"/>
              </w:rPr>
              <w:t>Console</w:t>
            </w:r>
            <w:r w:rsidRPr="00BD1A89">
              <w:rPr>
                <w:rFonts w:ascii="Courier New" w:hAnsi="Courier New" w:cs="Courier New"/>
                <w:noProof/>
                <w:szCs w:val="20"/>
                <w:lang w:val="en-US" w:eastAsia="en-US"/>
              </w:rPr>
              <w:t>.WriteLine(</w:t>
            </w:r>
            <w:r w:rsidRPr="00BD1A89">
              <w:rPr>
                <w:rFonts w:ascii="Courier New" w:hAnsi="Courier New" w:cs="Courier New"/>
                <w:noProof/>
                <w:color w:val="0000FF"/>
                <w:szCs w:val="20"/>
                <w:lang w:val="en-US" w:eastAsia="en-US"/>
              </w:rPr>
              <w:t>object</w:t>
            </w:r>
            <w:r w:rsidRPr="00BD1A89">
              <w:rPr>
                <w:rFonts w:ascii="Courier New" w:hAnsi="Courier New" w:cs="Courier New"/>
                <w:noProof/>
                <w:szCs w:val="20"/>
                <w:lang w:val="en-US" w:eastAsia="en-US"/>
              </w:rPr>
              <w:t>.ReferenceEquals(declared, built));</w:t>
            </w:r>
          </w:p>
          <w:p w:rsidR="006A0658" w:rsidRPr="00BD1A89"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BD1A89">
              <w:rPr>
                <w:rFonts w:ascii="Courier New" w:hAnsi="Courier New" w:cs="Courier New"/>
                <w:noProof/>
                <w:color w:val="2B91AF"/>
                <w:szCs w:val="20"/>
                <w:lang w:val="en-US" w:eastAsia="en-US"/>
              </w:rPr>
              <w:t>Console</w:t>
            </w:r>
            <w:r w:rsidRPr="00BD1A89">
              <w:rPr>
                <w:rFonts w:ascii="Courier New" w:hAnsi="Courier New" w:cs="Courier New"/>
                <w:noProof/>
                <w:szCs w:val="20"/>
                <w:lang w:val="en-US" w:eastAsia="en-US"/>
              </w:rPr>
              <w:t>.WriteLine(</w:t>
            </w:r>
            <w:r w:rsidRPr="00BD1A89">
              <w:rPr>
                <w:rFonts w:ascii="Courier New" w:hAnsi="Courier New" w:cs="Courier New"/>
                <w:noProof/>
                <w:color w:val="0000FF"/>
                <w:szCs w:val="20"/>
                <w:lang w:val="en-US" w:eastAsia="en-US"/>
              </w:rPr>
              <w:t>object</w:t>
            </w:r>
            <w:r w:rsidRPr="00BD1A89">
              <w:rPr>
                <w:rFonts w:ascii="Courier New" w:hAnsi="Courier New" w:cs="Courier New"/>
                <w:noProof/>
                <w:szCs w:val="20"/>
                <w:lang w:val="en-US" w:eastAsia="en-US"/>
              </w:rPr>
              <w:t xml:space="preserve">.ReferenceEquals(declared, interned)); </w:t>
            </w:r>
            <w:r w:rsidRPr="00BD1A89">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Output:</w:t>
            </w:r>
          </w:p>
          <w:p w:rsidR="006A0658" w:rsidRPr="00BD1A89"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BD1A89">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False</w:t>
            </w:r>
          </w:p>
          <w:p w:rsidR="006A0658" w:rsidRPr="00BD1A89" w:rsidRDefault="006A0658" w:rsidP="006A0658">
            <w:pPr>
              <w:autoSpaceDE w:val="0"/>
              <w:autoSpaceDN w:val="0"/>
              <w:adjustRightInd w:val="0"/>
              <w:spacing w:before="0"/>
              <w:jc w:val="left"/>
              <w:rPr>
                <w:rFonts w:ascii="Courier New" w:hAnsi="Courier New" w:cs="Courier New"/>
                <w:noProof/>
                <w:szCs w:val="20"/>
              </w:rPr>
            </w:pPr>
            <w:r w:rsidRPr="00BD1A89">
              <w:rPr>
                <w:rFonts w:ascii="Courier New" w:hAnsi="Courier New" w:cs="Courier New"/>
                <w:noProof/>
                <w:color w:val="008000"/>
                <w:szCs w:val="20"/>
                <w:lang w:val="en-US" w:eastAsia="en-US"/>
              </w:rPr>
              <w:t>// True</w:t>
            </w:r>
          </w:p>
        </w:tc>
      </w:tr>
    </w:tbl>
    <w:p w:rsidR="006A0658" w:rsidRPr="00294832" w:rsidRDefault="006A0658" w:rsidP="006A0658">
      <w:pPr>
        <w:tabs>
          <w:tab w:val="left" w:pos="1740"/>
        </w:tabs>
      </w:pPr>
      <w:r w:rsidRPr="00294832">
        <w:t>Ето и състоянието на паметта</w:t>
      </w:r>
      <w:r>
        <w:t xml:space="preserve"> в този момент</w:t>
      </w:r>
      <w:r w:rsidRPr="00294832">
        <w:t>:</w:t>
      </w:r>
    </w:p>
    <w:p w:rsidR="006A0658" w:rsidRDefault="006A7979" w:rsidP="006A0658">
      <w:pPr>
        <w:tabs>
          <w:tab w:val="left" w:pos="1740"/>
        </w:tabs>
        <w:spacing w:after="120"/>
        <w:jc w:val="center"/>
        <w:rPr>
          <w:lang w:val="en-US"/>
        </w:rPr>
      </w:pPr>
      <w:r>
        <w:rPr>
          <w:noProof/>
          <w:lang w:val="en-US" w:eastAsia="en-US"/>
        </w:rPr>
        <w:drawing>
          <wp:inline distT="0" distB="0" distL="0" distR="0">
            <wp:extent cx="3248025" cy="1933575"/>
            <wp:effectExtent l="0" t="0" r="9525" b="9525"/>
            <wp:docPr id="161" name="Picture 161" descr="interned-str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nterned-strings"/>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248025" cy="1933575"/>
                    </a:xfrm>
                    <a:prstGeom prst="rect">
                      <a:avLst/>
                    </a:prstGeom>
                    <a:noFill/>
                    <a:ln>
                      <a:noFill/>
                    </a:ln>
                  </pic:spPr>
                </pic:pic>
              </a:graphicData>
            </a:graphic>
          </wp:inline>
        </w:drawing>
      </w:r>
    </w:p>
    <w:p w:rsidR="006A0658" w:rsidRPr="000C313C" w:rsidRDefault="006A0658" w:rsidP="006A0658">
      <w:pPr>
        <w:tabs>
          <w:tab w:val="left" w:pos="1740"/>
        </w:tabs>
      </w:pPr>
      <w:r>
        <w:t xml:space="preserve">В примера ползвахме статичния метод </w:t>
      </w:r>
      <w:r>
        <w:rPr>
          <w:rStyle w:val="Code"/>
        </w:rPr>
        <w:t>O</w:t>
      </w:r>
      <w:r w:rsidRPr="000C313C">
        <w:rPr>
          <w:rStyle w:val="Code"/>
        </w:rPr>
        <w:t>bject.ReferenceEquals(…)</w:t>
      </w:r>
      <w:r>
        <w:rPr>
          <w:lang w:val="en-US"/>
        </w:rPr>
        <w:t xml:space="preserve">, </w:t>
      </w:r>
      <w:r>
        <w:t xml:space="preserve">който сравнява два обекта в паметта и връща дали сочат към един и същи блок памет. Ползвахме и класа </w:t>
      </w:r>
      <w:r w:rsidRPr="000C313C">
        <w:rPr>
          <w:rStyle w:val="Code"/>
        </w:rPr>
        <w:t>StringBuilder</w:t>
      </w:r>
      <w:r w:rsidRPr="00D449DE">
        <w:t xml:space="preserve">, </w:t>
      </w:r>
      <w:r>
        <w:t xml:space="preserve">който служи за ефективно построяване на низове. Кога и как се ползва </w:t>
      </w:r>
      <w:r w:rsidRPr="000C313C">
        <w:rPr>
          <w:rStyle w:val="Code"/>
        </w:rPr>
        <w:t>StringBuilder</w:t>
      </w:r>
      <w:r w:rsidRPr="000C313C">
        <w:t xml:space="preserve"> </w:t>
      </w:r>
      <w:r>
        <w:t xml:space="preserve">ще обясним в детайли </w:t>
      </w:r>
      <w:hyperlink w:anchor="_Построяване_на_символни" w:history="1">
        <w:r w:rsidRPr="000C313C">
          <w:rPr>
            <w:rStyle w:val="Hyperlink"/>
          </w:rPr>
          <w:t>след малко</w:t>
        </w:r>
      </w:hyperlink>
      <w:r>
        <w:t>, а сега нека се запознаем с основните операции върху низове.</w:t>
      </w:r>
    </w:p>
    <w:p w:rsidR="006A0658" w:rsidRPr="00294832" w:rsidRDefault="006A0658" w:rsidP="006A0658">
      <w:pPr>
        <w:pStyle w:val="Heading3"/>
      </w:pPr>
      <w:bookmarkStart w:id="1068" w:name="_Toc299461206"/>
      <w:r w:rsidRPr="00294832">
        <w:t>Операции за манипулация на символни низове</w:t>
      </w:r>
      <w:bookmarkEnd w:id="1068"/>
    </w:p>
    <w:p w:rsidR="006A0658" w:rsidRPr="00294832" w:rsidRDefault="006A0658" w:rsidP="006A0658">
      <w:pPr>
        <w:spacing w:after="120"/>
      </w:pPr>
      <w:r w:rsidRPr="00294832">
        <w:t xml:space="preserve">След като се запознахме с основите на символните низове и тяхната структура, идва ред на </w:t>
      </w:r>
      <w:r>
        <w:t>средствата за тяхната обработка</w:t>
      </w:r>
      <w:r w:rsidRPr="00294832">
        <w:t xml:space="preserve">. Ще прегледаме слепването на текстови низове, търсене в съдържанието им, извличане на поднизове и други операции, които ще ни послужат при решаване на </w:t>
      </w:r>
      <w:r>
        <w:t>различни проблеми от практиката</w:t>
      </w:r>
      <w:r w:rsidRPr="00294832">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pPr>
            <w:r>
              <w:rPr>
                <w:noProof/>
                <w:lang w:val="en-US" w:eastAsia="en-US"/>
              </w:rPr>
              <w:drawing>
                <wp:inline distT="0" distB="0" distL="0" distR="0">
                  <wp:extent cx="323850" cy="323850"/>
                  <wp:effectExtent l="0" t="0" r="0" b="0"/>
                  <wp:docPr id="162" name="Picture 1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pStyle w:val="WarningMessage"/>
            </w:pPr>
            <w:r w:rsidRPr="00294832">
              <w:t xml:space="preserve">Символните низове са неизменими! Всяка промяна на променлива от тип </w:t>
            </w:r>
            <w:r w:rsidRPr="00376D47">
              <w:rPr>
                <w:rStyle w:val="Code"/>
                <w:b/>
              </w:rPr>
              <w:t>string</w:t>
            </w:r>
            <w:r w:rsidRPr="00294832">
              <w:t xml:space="preserve"> създава нов низ, в който се записва резултатът. </w:t>
            </w:r>
            <w:r>
              <w:t>По тази причина</w:t>
            </w:r>
            <w:r w:rsidRPr="00294832">
              <w:t xml:space="preserve"> операциите, които прилагате върху символните низове, връщат като резултат </w:t>
            </w:r>
            <w:r>
              <w:t>референция</w:t>
            </w:r>
            <w:r w:rsidRPr="00294832">
              <w:t xml:space="preserve"> към получения резултат.</w:t>
            </w:r>
          </w:p>
        </w:tc>
      </w:tr>
    </w:tbl>
    <w:p w:rsidR="006A0658" w:rsidRPr="00294832" w:rsidRDefault="006A0658" w:rsidP="006A0658">
      <w:r w:rsidRPr="00294832">
        <w:t xml:space="preserve">Възможна е и обработката на символни низове без създаването на нови обекти в паметта при всяка </w:t>
      </w:r>
      <w:r>
        <w:t>модификация, но з</w:t>
      </w:r>
      <w:r w:rsidRPr="00294832">
        <w:t xml:space="preserve">а целта </w:t>
      </w:r>
      <w:r>
        <w:t xml:space="preserve">трябва да се използва </w:t>
      </w:r>
      <w:r w:rsidRPr="00294832">
        <w:t xml:space="preserve">класът </w:t>
      </w:r>
      <w:r w:rsidRPr="00376D47">
        <w:rPr>
          <w:rStyle w:val="Code"/>
        </w:rPr>
        <w:t>StringBuilder</w:t>
      </w:r>
      <w:r w:rsidRPr="00294832">
        <w:t xml:space="preserve">, с който ще се запознаем </w:t>
      </w:r>
      <w:hyperlink w:anchor="_Построяване_и_промяна" w:history="1">
        <w:r w:rsidRPr="00376D47">
          <w:rPr>
            <w:rStyle w:val="Hyperlink"/>
          </w:rPr>
          <w:t>след мал</w:t>
        </w:r>
        <w:r w:rsidRPr="00376D47">
          <w:rPr>
            <w:rStyle w:val="Hyperlink"/>
          </w:rPr>
          <w:t>к</w:t>
        </w:r>
        <w:r w:rsidRPr="00376D47">
          <w:rPr>
            <w:rStyle w:val="Hyperlink"/>
          </w:rPr>
          <w:t>о</w:t>
        </w:r>
      </w:hyperlink>
      <w:r w:rsidRPr="00294832">
        <w:t>.</w:t>
      </w:r>
    </w:p>
    <w:p w:rsidR="006A0658" w:rsidRPr="00294832" w:rsidRDefault="006A0658" w:rsidP="006A0658">
      <w:pPr>
        <w:pStyle w:val="Heading3"/>
      </w:pPr>
      <w:bookmarkStart w:id="1069" w:name="_Toc299461207"/>
      <w:r w:rsidRPr="00294832">
        <w:t>Долепване на низове (конкатенация)</w:t>
      </w:r>
      <w:bookmarkEnd w:id="1069"/>
    </w:p>
    <w:p w:rsidR="006A0658" w:rsidRPr="00294832" w:rsidRDefault="006A0658" w:rsidP="006A0658">
      <w:r w:rsidRPr="00294832">
        <w:t>Долепването на символни низове и получаването на нов низ</w:t>
      </w:r>
      <w:r>
        <w:t xml:space="preserve"> като резултат</w:t>
      </w:r>
      <w:r w:rsidRPr="00294832">
        <w:t xml:space="preserve">, се нарича </w:t>
      </w:r>
      <w:r w:rsidRPr="00294832">
        <w:rPr>
          <w:b/>
        </w:rPr>
        <w:t>конкатенация</w:t>
      </w:r>
      <w:r w:rsidRPr="00294832">
        <w:t xml:space="preserve">. То може да бъде извършено по </w:t>
      </w:r>
      <w:r>
        <w:t>няколко</w:t>
      </w:r>
      <w:r w:rsidRPr="00294832">
        <w:t xml:space="preserve"> начина: чрез метода </w:t>
      </w:r>
      <w:r w:rsidRPr="00376D47">
        <w:rPr>
          <w:rStyle w:val="Code"/>
        </w:rPr>
        <w:t>Concat</w:t>
      </w:r>
      <w:r w:rsidRPr="00294832">
        <w:rPr>
          <w:rStyle w:val="Code"/>
        </w:rPr>
        <w:t>(…)</w:t>
      </w:r>
      <w:r w:rsidRPr="00294832">
        <w:t xml:space="preserve"> или </w:t>
      </w:r>
      <w:r>
        <w:t>чрез</w:t>
      </w:r>
      <w:r w:rsidRPr="00294832">
        <w:t xml:space="preserve"> оператор</w:t>
      </w:r>
      <w:r>
        <w:t>ите</w:t>
      </w:r>
      <w:r w:rsidRPr="00294832">
        <w:t xml:space="preserve"> </w:t>
      </w:r>
      <w:r w:rsidRPr="00294832">
        <w:rPr>
          <w:b/>
          <w:bCs/>
        </w:rPr>
        <w:t>+</w:t>
      </w:r>
      <w:r w:rsidRPr="00294832">
        <w:t xml:space="preserve"> и </w:t>
      </w:r>
      <w:r w:rsidRPr="00294832">
        <w:rPr>
          <w:b/>
          <w:bCs/>
        </w:rPr>
        <w:t>+=</w:t>
      </w:r>
      <w:r>
        <w:t>.</w:t>
      </w:r>
    </w:p>
    <w:p w:rsidR="006A0658" w:rsidRPr="00294832" w:rsidRDefault="006A0658" w:rsidP="006A0658">
      <w:pPr>
        <w:spacing w:after="120"/>
      </w:pPr>
      <w:r w:rsidRPr="00294832">
        <w:t xml:space="preserve">Пример за използване на функцията </w:t>
      </w:r>
      <w:r w:rsidRPr="00376D47">
        <w:rPr>
          <w:rStyle w:val="Code"/>
        </w:rPr>
        <w:t>Concat</w:t>
      </w:r>
      <w:r w:rsidRPr="00294832">
        <w:rPr>
          <w:rStyle w:val="Code"/>
        </w:rPr>
        <w:t>(…)</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greet = </w:t>
            </w:r>
            <w:r w:rsidRPr="00551B0D">
              <w:rPr>
                <w:rFonts w:ascii="Courier New" w:hAnsi="Courier New" w:cs="Courier New"/>
                <w:noProof/>
                <w:color w:val="A31515"/>
                <w:szCs w:val="20"/>
                <w:lang w:val="en-US" w:eastAsia="zh-CN"/>
              </w:rPr>
              <w:t>"Hello,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name = </w:t>
            </w:r>
            <w:r w:rsidRPr="00551B0D">
              <w:rPr>
                <w:rFonts w:ascii="Courier New" w:hAnsi="Courier New" w:cs="Courier New"/>
                <w:noProof/>
                <w:color w:val="A31515"/>
                <w:szCs w:val="20"/>
                <w:lang w:val="en-US" w:eastAsia="zh-CN"/>
              </w:rPr>
              <w:t>"reader!"</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result = </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Concat(greet, name);</w:t>
            </w:r>
          </w:p>
        </w:tc>
      </w:tr>
    </w:tbl>
    <w:p w:rsidR="006A0658" w:rsidRPr="00294832" w:rsidRDefault="006A0658" w:rsidP="006A0658">
      <w:r w:rsidRPr="00294832">
        <w:t xml:space="preserve">Извиквайки метода, ще долепим променливата </w:t>
      </w:r>
      <w:r w:rsidRPr="00376D47">
        <w:rPr>
          <w:rStyle w:val="Code"/>
        </w:rPr>
        <w:t>name</w:t>
      </w:r>
      <w:r w:rsidRPr="00294832">
        <w:t xml:space="preserve">, която е подадена като аргумент, към променливата </w:t>
      </w:r>
      <w:r w:rsidRPr="00376D47">
        <w:rPr>
          <w:rStyle w:val="Code"/>
        </w:rPr>
        <w:t>greet</w:t>
      </w:r>
      <w:r w:rsidRPr="00294832">
        <w:t>. Резултатният низ ще има стой</w:t>
      </w:r>
      <w:r w:rsidRPr="00294832">
        <w:softHyphen/>
        <w:t>ност "</w:t>
      </w:r>
      <w:r w:rsidRPr="00376D47">
        <w:rPr>
          <w:rStyle w:val="Code"/>
        </w:rPr>
        <w:t>Hello</w:t>
      </w:r>
      <w:r w:rsidRPr="00D449DE">
        <w:rPr>
          <w:rStyle w:val="Code"/>
        </w:rPr>
        <w:t xml:space="preserve">, </w:t>
      </w:r>
      <w:r w:rsidRPr="00376D47">
        <w:rPr>
          <w:rStyle w:val="Code"/>
        </w:rPr>
        <w:t>reader</w:t>
      </w:r>
      <w:r w:rsidRPr="00294832">
        <w:rPr>
          <w:rStyle w:val="Code"/>
        </w:rPr>
        <w:t>!</w:t>
      </w:r>
      <w:r w:rsidRPr="00294832">
        <w:t>".</w:t>
      </w:r>
    </w:p>
    <w:p w:rsidR="006A0658" w:rsidRPr="00294832" w:rsidRDefault="006A0658" w:rsidP="006A0658">
      <w:pPr>
        <w:spacing w:after="120"/>
      </w:pPr>
      <w:r w:rsidRPr="00294832">
        <w:t xml:space="preserve">Вторият вариант за конкатенация е чрез операторите </w:t>
      </w:r>
      <w:r w:rsidRPr="00294832">
        <w:rPr>
          <w:b/>
        </w:rPr>
        <w:t>+</w:t>
      </w:r>
      <w:r w:rsidRPr="00294832">
        <w:t xml:space="preserve"> и </w:t>
      </w:r>
      <w:r w:rsidRPr="00294832">
        <w:rPr>
          <w:b/>
        </w:rPr>
        <w:t>+=</w:t>
      </w:r>
      <w:r w:rsidRPr="00294832">
        <w:t>. Горния</w:t>
      </w:r>
      <w:r>
        <w:t>т</w:t>
      </w:r>
      <w:r w:rsidRPr="00294832">
        <w:t xml:space="preserve"> пример може да реализираме </w:t>
      </w:r>
      <w:r>
        <w:t>още по следния начин</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greet = </w:t>
            </w:r>
            <w:r w:rsidRPr="00551B0D">
              <w:rPr>
                <w:rFonts w:ascii="Courier New" w:hAnsi="Courier New" w:cs="Courier New"/>
                <w:noProof/>
                <w:color w:val="A31515"/>
                <w:szCs w:val="20"/>
                <w:lang w:val="en-US" w:eastAsia="zh-CN"/>
              </w:rPr>
              <w:t>"Hello,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name = </w:t>
            </w:r>
            <w:r w:rsidRPr="00551B0D">
              <w:rPr>
                <w:rFonts w:ascii="Courier New" w:hAnsi="Courier New" w:cs="Courier New"/>
                <w:noProof/>
                <w:color w:val="A31515"/>
                <w:szCs w:val="20"/>
                <w:lang w:val="en-US" w:eastAsia="zh-CN"/>
              </w:rPr>
              <w:t>"reader!"</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result = greet + name;</w:t>
            </w:r>
          </w:p>
        </w:tc>
      </w:tr>
    </w:tbl>
    <w:p w:rsidR="006A0658" w:rsidRPr="00294832" w:rsidRDefault="006A0658" w:rsidP="006A0658">
      <w:r>
        <w:t>И в двата случая в</w:t>
      </w:r>
      <w:r w:rsidRPr="00294832">
        <w:t xml:space="preserve"> паметта тези променливи ще </w:t>
      </w:r>
      <w:r>
        <w:t>се представят</w:t>
      </w:r>
      <w:r w:rsidRPr="00294832">
        <w:t xml:space="preserve"> по следния начин:</w:t>
      </w:r>
    </w:p>
    <w:p w:rsidR="006A0658" w:rsidRPr="00294832" w:rsidRDefault="006A7979" w:rsidP="006A0658">
      <w:pPr>
        <w:jc w:val="center"/>
      </w:pPr>
      <w:r>
        <w:rPr>
          <w:noProof/>
          <w:lang w:val="en-US" w:eastAsia="en-US"/>
        </w:rPr>
        <w:drawing>
          <wp:inline distT="0" distB="0" distL="0" distR="0">
            <wp:extent cx="3409950" cy="1962150"/>
            <wp:effectExtent l="0" t="0" r="0" b="0"/>
            <wp:docPr id="163" name="Picture 163"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cture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409950" cy="1962150"/>
                    </a:xfrm>
                    <a:prstGeom prst="rect">
                      <a:avLst/>
                    </a:prstGeom>
                    <a:noFill/>
                    <a:ln>
                      <a:noFill/>
                    </a:ln>
                  </pic:spPr>
                </pic:pic>
              </a:graphicData>
            </a:graphic>
          </wp:inline>
        </w:drawing>
      </w:r>
    </w:p>
    <w:p w:rsidR="006A0658" w:rsidRPr="00294832" w:rsidRDefault="006A0658" w:rsidP="006A0658">
      <w:pPr>
        <w:spacing w:after="120"/>
      </w:pPr>
      <w:r w:rsidRPr="00294832">
        <w:t xml:space="preserve">Обърнете внимание, че </w:t>
      </w:r>
      <w:r w:rsidRPr="00185143">
        <w:rPr>
          <w:noProof/>
        </w:rPr>
        <w:t>долепванията</w:t>
      </w:r>
      <w:r w:rsidRPr="00294832">
        <w:t xml:space="preserve"> </w:t>
      </w:r>
      <w:r>
        <w:t>на</w:t>
      </w:r>
      <w:r w:rsidRPr="00294832">
        <w:t xml:space="preserve"> низове не променят </w:t>
      </w:r>
      <w:r>
        <w:t xml:space="preserve">стойностите на </w:t>
      </w:r>
      <w:r w:rsidRPr="00294832">
        <w:t>съществува</w:t>
      </w:r>
      <w:r>
        <w:softHyphen/>
      </w:r>
      <w:r w:rsidRPr="00294832">
        <w:t>щите променливи, а връщат нова променлива като резул</w:t>
      </w:r>
      <w:r>
        <w:softHyphen/>
      </w:r>
      <w:r w:rsidRPr="00294832">
        <w:t xml:space="preserve">тат. Ако опитаме да долепим </w:t>
      </w:r>
      <w:r>
        <w:t>два</w:t>
      </w:r>
      <w:r w:rsidRPr="00294832">
        <w:t xml:space="preserve"> стринга, без да ги запазим в променлива, промените нямат да бъдат съхранени.</w:t>
      </w:r>
      <w:r w:rsidRPr="00D449DE">
        <w:t xml:space="preserve"> </w:t>
      </w:r>
      <w:r>
        <w:t>Ето една типична грешка:</w:t>
      </w:r>
      <w:r w:rsidRPr="00C76F2F">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greet = </w:t>
            </w:r>
            <w:r w:rsidRPr="00551B0D">
              <w:rPr>
                <w:rFonts w:ascii="Courier New" w:hAnsi="Courier New" w:cs="Courier New"/>
                <w:noProof/>
                <w:color w:val="A31515"/>
                <w:szCs w:val="20"/>
                <w:lang w:val="en-US" w:eastAsia="zh-CN"/>
              </w:rPr>
              <w:t>"Hello,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name = </w:t>
            </w:r>
            <w:r w:rsidRPr="00551B0D">
              <w:rPr>
                <w:rFonts w:ascii="Courier New" w:hAnsi="Courier New" w:cs="Courier New"/>
                <w:noProof/>
                <w:color w:val="A31515"/>
                <w:szCs w:val="20"/>
                <w:lang w:val="en-US" w:eastAsia="zh-CN"/>
              </w:rPr>
              <w:t>"reader!"</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Concat(greet, name);</w:t>
            </w:r>
          </w:p>
        </w:tc>
      </w:tr>
    </w:tbl>
    <w:p w:rsidR="006A0658" w:rsidRPr="00C76F2F" w:rsidRDefault="006A0658" w:rsidP="006A0658">
      <w:pPr>
        <w:spacing w:after="120"/>
      </w:pPr>
      <w:r>
        <w:t>В горния пример двете променливи се слепват, но резултатът от слеп</w:t>
      </w:r>
      <w:r>
        <w:softHyphen/>
        <w:t>ването не се съхранява никъде и се губи.</w:t>
      </w:r>
    </w:p>
    <w:p w:rsidR="006A0658" w:rsidRPr="00294832" w:rsidRDefault="006A0658" w:rsidP="006A0658">
      <w:pPr>
        <w:spacing w:after="120"/>
      </w:pPr>
      <w:r>
        <w:t xml:space="preserve">Ако </w:t>
      </w:r>
      <w:r w:rsidRPr="00294832">
        <w:t xml:space="preserve">искаме да добавим някаква стойност към </w:t>
      </w:r>
      <w:r>
        <w:t xml:space="preserve">съществуваща </w:t>
      </w:r>
      <w:r w:rsidRPr="00294832">
        <w:t>променлива</w:t>
      </w:r>
      <w:r>
        <w:t xml:space="preserve">, например променливата </w:t>
      </w:r>
      <w:r w:rsidRPr="00E4312F">
        <w:rPr>
          <w:rStyle w:val="Code"/>
        </w:rPr>
        <w:t>result</w:t>
      </w:r>
      <w:r>
        <w:t>, с</w:t>
      </w:r>
      <w:r w:rsidRPr="00294832">
        <w:t xml:space="preserve"> познатите ни оператори </w:t>
      </w:r>
      <w:r>
        <w:t>можем да ползваме следния код</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 xml:space="preserve">result = result + </w:t>
            </w:r>
            <w:r w:rsidRPr="00551B0D">
              <w:rPr>
                <w:rFonts w:ascii="Courier New" w:hAnsi="Courier New" w:cs="Courier New"/>
                <w:noProof/>
                <w:color w:val="A31515"/>
                <w:szCs w:val="20"/>
                <w:lang w:val="en-US" w:eastAsia="zh-CN"/>
              </w:rPr>
              <w:t>" How are you?"</w:t>
            </w:r>
            <w:r w:rsidRPr="00551B0D">
              <w:rPr>
                <w:rFonts w:ascii="Courier New" w:hAnsi="Courier New" w:cs="Courier New"/>
                <w:noProof/>
                <w:szCs w:val="20"/>
                <w:lang w:val="en-US" w:eastAsia="zh-CN"/>
              </w:rPr>
              <w:t>;</w:t>
            </w:r>
          </w:p>
        </w:tc>
      </w:tr>
    </w:tbl>
    <w:p w:rsidR="006A0658" w:rsidRPr="00294832" w:rsidRDefault="006A0658" w:rsidP="006A0658">
      <w:pPr>
        <w:spacing w:after="120"/>
      </w:pPr>
      <w:r w:rsidRPr="00294832">
        <w:t>За да си спестим повторното писане на декларираната по-горе промен</w:t>
      </w:r>
      <w:r w:rsidRPr="00294832">
        <w:softHyphen/>
        <w:t xml:space="preserve">лива, можем да използваме оператора </w:t>
      </w:r>
      <w:r w:rsidRPr="00294832">
        <w:rPr>
          <w:rStyle w:val="Code"/>
        </w:rPr>
        <w:t>+=</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 xml:space="preserve">result += </w:t>
            </w:r>
            <w:r w:rsidRPr="00551B0D">
              <w:rPr>
                <w:rFonts w:ascii="Courier New" w:hAnsi="Courier New" w:cs="Courier New"/>
                <w:noProof/>
                <w:color w:val="A31515"/>
                <w:szCs w:val="20"/>
                <w:lang w:val="en-US" w:eastAsia="zh-CN"/>
              </w:rPr>
              <w:t>" How are you?"</w:t>
            </w:r>
            <w:r w:rsidRPr="00551B0D">
              <w:rPr>
                <w:rFonts w:ascii="Courier New" w:hAnsi="Courier New" w:cs="Courier New"/>
                <w:noProof/>
                <w:szCs w:val="20"/>
                <w:lang w:val="en-US" w:eastAsia="zh-CN"/>
              </w:rPr>
              <w:t>;</w:t>
            </w:r>
          </w:p>
        </w:tc>
      </w:tr>
    </w:tbl>
    <w:p w:rsidR="006A0658" w:rsidRDefault="006A0658" w:rsidP="006A0658">
      <w:r w:rsidRPr="00294832">
        <w:t xml:space="preserve">И в двата случая резултатът ще бъде един и същ: </w:t>
      </w:r>
      <w:r w:rsidRPr="00E4312F">
        <w:rPr>
          <w:lang w:val="en-US"/>
        </w:rPr>
        <w:t>"</w:t>
      </w:r>
      <w:r w:rsidRPr="00E4312F">
        <w:rPr>
          <w:rStyle w:val="Code"/>
        </w:rPr>
        <w:t>Hello, reader! How are you?</w:t>
      </w:r>
      <w:r w:rsidRPr="00E4312F">
        <w:rPr>
          <w:noProof/>
          <w:lang w:val="en-US"/>
        </w:rPr>
        <w:t>"</w:t>
      </w:r>
      <w:r>
        <w:rPr>
          <w:noProof/>
          <w:lang w:val="en-US"/>
        </w:rPr>
        <w:t>.</w:t>
      </w:r>
    </w:p>
    <w:p w:rsidR="006A0658" w:rsidRPr="00294832" w:rsidRDefault="006A0658" w:rsidP="006A0658">
      <w:pPr>
        <w:spacing w:after="120"/>
      </w:pPr>
      <w:r w:rsidRPr="00294832">
        <w:t>Към символните низове можем да долепим и други данни, които могат да бъдат представени в текстов вид. Възможна е конкатенацията с числа, символи, дати и др. Ето един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message = </w:t>
            </w:r>
            <w:r w:rsidRPr="00551B0D">
              <w:rPr>
                <w:rFonts w:ascii="Courier New" w:hAnsi="Courier New" w:cs="Courier New"/>
                <w:noProof/>
                <w:color w:val="A31515"/>
                <w:szCs w:val="20"/>
                <w:lang w:val="en-US" w:eastAsia="zh-CN"/>
              </w:rPr>
              <w:t>"The number of the beast is: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beastNum = 666;</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result = message + beastNum;</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8000"/>
                <w:szCs w:val="20"/>
                <w:lang w:val="en-US" w:eastAsia="zh-CN"/>
              </w:rPr>
              <w:t>// The number of the beast is: 666</w:t>
            </w:r>
          </w:p>
        </w:tc>
      </w:tr>
    </w:tbl>
    <w:p w:rsidR="006A0658" w:rsidRPr="00294832" w:rsidRDefault="006A0658" w:rsidP="006A0658">
      <w:pPr>
        <w:spacing w:after="120"/>
      </w:pPr>
      <w:r w:rsidRPr="00294832">
        <w:t xml:space="preserve">Както виждаме от горния пример, няма проблем да съединяваме символни низове с други данни, които не са от тип </w:t>
      </w:r>
      <w:r w:rsidRPr="000771AF">
        <w:rPr>
          <w:rStyle w:val="Code"/>
        </w:rPr>
        <w:t>string</w:t>
      </w:r>
      <w:r w:rsidRPr="00294832">
        <w:t>. Нека прегледаме още един, пълен пример за слепването на символни низов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551B0D">
              <w:rPr>
                <w:rFonts w:ascii="Courier New" w:hAnsi="Courier New" w:cs="Courier New"/>
                <w:noProof/>
                <w:color w:val="0000FF"/>
                <w:szCs w:val="20"/>
                <w:lang w:val="en-US" w:eastAsia="zh-CN"/>
              </w:rPr>
              <w:t>publ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class</w:t>
            </w:r>
            <w:r w:rsidRPr="00551B0D">
              <w:rPr>
                <w:rFonts w:ascii="Courier New" w:hAnsi="Courier New" w:cs="Courier New"/>
                <w:noProof/>
                <w:szCs w:val="20"/>
                <w:lang w:val="en-US" w:eastAsia="zh-CN"/>
              </w:rPr>
              <w:t xml:space="preserve"> </w:t>
            </w:r>
            <w:r>
              <w:rPr>
                <w:rFonts w:ascii="Courier New" w:hAnsi="Courier New" w:cs="Courier New"/>
                <w:noProof/>
                <w:color w:val="2B91AF"/>
                <w:szCs w:val="20"/>
                <w:lang w:val="en-US" w:eastAsia="zh-CN"/>
              </w:rPr>
              <w:t>DisplayU</w:t>
            </w:r>
            <w:r w:rsidRPr="00551B0D">
              <w:rPr>
                <w:rFonts w:ascii="Courier New" w:hAnsi="Courier New" w:cs="Courier New"/>
                <w:noProof/>
                <w:color w:val="2B91AF"/>
                <w:szCs w:val="20"/>
                <w:lang w:val="en-US" w:eastAsia="zh-CN"/>
              </w:rPr>
              <w:t>serInfo</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void</w:t>
            </w:r>
            <w:r w:rsidRPr="00551B0D">
              <w:rPr>
                <w:rFonts w:ascii="Courier New" w:hAnsi="Courier New" w:cs="Courier New"/>
                <w:noProof/>
                <w:szCs w:val="20"/>
                <w:lang w:val="en-US" w:eastAsia="zh-CN"/>
              </w:rPr>
              <w:t xml:space="preserve"> Main()</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firstName = </w:t>
            </w:r>
            <w:r w:rsidRPr="00551B0D">
              <w:rPr>
                <w:rFonts w:ascii="Courier New" w:hAnsi="Courier New" w:cs="Courier New"/>
                <w:noProof/>
                <w:color w:val="A31515"/>
                <w:szCs w:val="20"/>
                <w:lang w:val="en-US" w:eastAsia="zh-CN"/>
              </w:rPr>
              <w:t>"Svetlin"</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lastName = </w:t>
            </w:r>
            <w:r w:rsidRPr="00551B0D">
              <w:rPr>
                <w:rFonts w:ascii="Courier New" w:hAnsi="Courier New" w:cs="Courier New"/>
                <w:noProof/>
                <w:color w:val="A31515"/>
                <w:szCs w:val="20"/>
                <w:lang w:val="en-US" w:eastAsia="zh-CN"/>
              </w:rPr>
              <w:t>"Nakov"</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fullName = firstName + </w:t>
            </w:r>
            <w:r w:rsidRPr="00551B0D">
              <w:rPr>
                <w:rFonts w:ascii="Courier New" w:hAnsi="Courier New" w:cs="Courier New"/>
                <w:noProof/>
                <w:color w:val="A31515"/>
                <w:szCs w:val="20"/>
                <w:lang w:val="en-US" w:eastAsia="zh-CN"/>
              </w:rPr>
              <w:t>" "</w:t>
            </w:r>
            <w:r w:rsidRPr="00551B0D">
              <w:rPr>
                <w:rFonts w:ascii="Courier New" w:hAnsi="Courier New" w:cs="Courier New"/>
                <w:noProof/>
                <w:szCs w:val="20"/>
                <w:lang w:val="en-US" w:eastAsia="zh-CN"/>
              </w:rPr>
              <w:t xml:space="preserve"> + lastNam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age = 28;</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nameAndAge = </w:t>
            </w:r>
            <w:r w:rsidRPr="00551B0D">
              <w:rPr>
                <w:rFonts w:ascii="Courier New" w:hAnsi="Courier New" w:cs="Courier New"/>
                <w:noProof/>
                <w:color w:val="A31515"/>
                <w:szCs w:val="20"/>
                <w:lang w:val="en-US" w:eastAsia="zh-CN"/>
              </w:rPr>
              <w:t>"Name: "</w:t>
            </w:r>
            <w:r w:rsidRPr="00551B0D">
              <w:rPr>
                <w:rFonts w:ascii="Courier New" w:hAnsi="Courier New" w:cs="Courier New"/>
                <w:noProof/>
                <w:szCs w:val="20"/>
                <w:lang w:val="en-US" w:eastAsia="zh-CN"/>
              </w:rPr>
              <w:t xml:space="preserve"> + fullName + </w:t>
            </w:r>
            <w:r w:rsidRPr="00551B0D">
              <w:rPr>
                <w:rFonts w:ascii="Courier New" w:hAnsi="Courier New" w:cs="Courier New"/>
                <w:noProof/>
                <w:color w:val="A31515"/>
                <w:szCs w:val="20"/>
                <w:lang w:val="en-US" w:eastAsia="zh-CN"/>
              </w:rPr>
              <w:t>"\nAge: "</w:t>
            </w:r>
            <w:r w:rsidRPr="00551B0D">
              <w:rPr>
                <w:rFonts w:ascii="Courier New" w:hAnsi="Courier New" w:cs="Courier New"/>
                <w:noProof/>
                <w:szCs w:val="20"/>
                <w:lang w:val="en-US" w:eastAsia="zh-CN"/>
              </w:rPr>
              <w:t xml:space="preserve"> + ag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nameAndAg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color w:val="008000"/>
                <w:szCs w:val="20"/>
                <w:lang w:val="en-US" w:eastAsia="zh-CN"/>
              </w:rPr>
              <w:t>// Name: Svetlin Nakov</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Age: 28</w:t>
            </w:r>
          </w:p>
        </w:tc>
      </w:tr>
    </w:tbl>
    <w:p w:rsidR="006A0658" w:rsidRPr="00294832" w:rsidRDefault="006A0658" w:rsidP="006A0658">
      <w:pPr>
        <w:pStyle w:val="Heading3"/>
      </w:pPr>
      <w:bookmarkStart w:id="1070" w:name="_Toc299461208"/>
      <w:r w:rsidRPr="00294832">
        <w:t>Преминаване към главни и малки букви</w:t>
      </w:r>
      <w:bookmarkEnd w:id="1070"/>
    </w:p>
    <w:p w:rsidR="006A0658" w:rsidRPr="00294832" w:rsidRDefault="006A0658" w:rsidP="006A0658">
      <w:pPr>
        <w:spacing w:after="120"/>
      </w:pPr>
      <w:r w:rsidRPr="00294832">
        <w:t xml:space="preserve">Понякога имаме нужда да променим съдържанието на символен низ, така че всички символи в него да бъдат само с главни или малки букви. Двата метода, които биха ни свършили работа в случая, са </w:t>
      </w:r>
      <w:r w:rsidRPr="008340EF">
        <w:rPr>
          <w:rStyle w:val="Code"/>
        </w:rPr>
        <w:t>ToLower</w:t>
      </w:r>
      <w:r w:rsidRPr="00D449DE">
        <w:rPr>
          <w:rStyle w:val="Code"/>
        </w:rPr>
        <w:t>(…)</w:t>
      </w:r>
      <w:r w:rsidRPr="00294832">
        <w:t xml:space="preserve"> и </w:t>
      </w:r>
      <w:r w:rsidRPr="008340EF">
        <w:rPr>
          <w:rStyle w:val="Code"/>
        </w:rPr>
        <w:t>ToUpper</w:t>
      </w:r>
      <w:r w:rsidRPr="00D449DE">
        <w:rPr>
          <w:rStyle w:val="Code"/>
        </w:rPr>
        <w:t>(…)</w:t>
      </w:r>
      <w:r w:rsidRPr="00D449DE">
        <w:rPr>
          <w:noProof/>
        </w:rPr>
        <w:t>.</w:t>
      </w:r>
      <w:r w:rsidRPr="00294832">
        <w:t xml:space="preserve"> Първ</w:t>
      </w:r>
      <w:r>
        <w:t>ият</w:t>
      </w:r>
      <w:r w:rsidRPr="00294832">
        <w:t xml:space="preserve"> </w:t>
      </w:r>
      <w:r>
        <w:t>от тях</w:t>
      </w:r>
      <w:r w:rsidRPr="00294832">
        <w:t xml:space="preserve"> конвертира всички главни букви към малк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text = </w:t>
            </w:r>
            <w:r w:rsidRPr="00551B0D">
              <w:rPr>
                <w:rFonts w:ascii="Courier New" w:hAnsi="Courier New" w:cs="Courier New"/>
                <w:noProof/>
                <w:color w:val="A31515"/>
                <w:szCs w:val="20"/>
                <w:lang w:val="en-US" w:eastAsia="en-US"/>
              </w:rPr>
              <w:t>"All Kind OF LeTTeRs"</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WriteLine(text.ToLower());</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8000"/>
                <w:szCs w:val="20"/>
                <w:lang w:val="en-US" w:eastAsia="en-US"/>
              </w:rPr>
              <w:t>// all kind of letters</w:t>
            </w:r>
          </w:p>
        </w:tc>
      </w:tr>
    </w:tbl>
    <w:p w:rsidR="006A0658" w:rsidRPr="00736293" w:rsidRDefault="006A0658" w:rsidP="006A0658">
      <w:r>
        <w:t>От</w:t>
      </w:r>
      <w:r w:rsidRPr="00294832">
        <w:t xml:space="preserve"> примера се вижда, че всички главни букви от текста сменят регистъра си и целият текст </w:t>
      </w:r>
      <w:r>
        <w:t>преминава</w:t>
      </w:r>
      <w:r w:rsidRPr="00294832">
        <w:t xml:space="preserve"> изцяло </w:t>
      </w:r>
      <w:r>
        <w:t xml:space="preserve">в </w:t>
      </w:r>
      <w:r w:rsidRPr="00294832">
        <w:t>малки букви.</w:t>
      </w:r>
      <w:r>
        <w:t xml:space="preserve"> Такова преминаване към малки букви е удобно например при съхраняване на потребителските имена (</w:t>
      </w:r>
      <w:r>
        <w:rPr>
          <w:lang w:val="en-US"/>
        </w:rPr>
        <w:t>username</w:t>
      </w:r>
      <w:r w:rsidRPr="00D449DE">
        <w:t>)</w:t>
      </w:r>
      <w:r>
        <w:t xml:space="preserve"> в различни онлайн системи. При регистрация потреби</w:t>
      </w:r>
      <w:r>
        <w:softHyphen/>
        <w:t>телите могат да ползват смесица от главни и малки букви, но системата след това може да ги направи всичките малки за да ги унифицира и да избегне съвпадения по букви с разлики в регистъра.</w:t>
      </w:r>
    </w:p>
    <w:p w:rsidR="006A0658" w:rsidRPr="00294832" w:rsidRDefault="006A0658" w:rsidP="006A0658">
      <w:pPr>
        <w:spacing w:after="120"/>
      </w:pPr>
      <w:r>
        <w:t>Ето още един пример. И</w:t>
      </w:r>
      <w:r w:rsidRPr="00294832">
        <w:t xml:space="preserve">скаме да сравним въведен от потребителя вход и не сме сигурни по </w:t>
      </w:r>
      <w:r>
        <w:t>какъв точно начин е написан той – с малки или главни букви или смесено.</w:t>
      </w:r>
      <w:r w:rsidRPr="00294832">
        <w:t xml:space="preserve"> </w:t>
      </w:r>
      <w:r>
        <w:t xml:space="preserve">Един възможен подход е да </w:t>
      </w:r>
      <w:r w:rsidRPr="00294832">
        <w:t>уеднаквим регистъра на буквите и да го сравним с дефинираната от нас константа. По този начин не правим разлика за малки и главни букви. Например ако имаме входен панел на потребителя, в който въвеждаме име и парола, и няма значение дали паролата е написана с малки или главни букви, може да направим подобна проверка</w:t>
      </w:r>
      <w:r>
        <w:t xml:space="preserve"> на паролата</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pass1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pass2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pass3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WriteLine(pass1.ToUpper</w:t>
            </w:r>
            <w:r>
              <w:rPr>
                <w:rFonts w:ascii="Courier New" w:hAnsi="Courier New" w:cs="Courier New"/>
                <w:noProof/>
                <w:szCs w:val="20"/>
                <w:lang w:eastAsia="en-US"/>
              </w:rPr>
              <w:t xml:space="preserve">()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WriteLine(pass2.ToUpper</w:t>
            </w:r>
            <w:r>
              <w:rPr>
                <w:rFonts w:ascii="Courier New" w:hAnsi="Courier New" w:cs="Courier New"/>
                <w:noProof/>
                <w:szCs w:val="20"/>
                <w:lang w:eastAsia="en-US"/>
              </w:rPr>
              <w:t xml:space="preserve">()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WriteLine(pass3.ToUpper</w:t>
            </w:r>
            <w:r>
              <w:rPr>
                <w:rFonts w:ascii="Courier New" w:hAnsi="Courier New" w:cs="Courier New"/>
                <w:noProof/>
                <w:szCs w:val="20"/>
                <w:lang w:eastAsia="en-US"/>
              </w:rPr>
              <w:t xml:space="preserve">() == </w:t>
            </w:r>
            <w:r w:rsidRPr="00551B0D">
              <w:rPr>
                <w:rFonts w:ascii="Courier New" w:hAnsi="Courier New" w:cs="Courier New"/>
                <w:noProof/>
                <w:color w:val="A31515"/>
                <w:szCs w:val="20"/>
                <w:lang w:val="en-US" w:eastAsia="en-US"/>
              </w:rPr>
              <w:t>"PAROLA"</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True</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Tru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en-US"/>
              </w:rPr>
              <w:t>// True</w:t>
            </w:r>
          </w:p>
        </w:tc>
      </w:tr>
    </w:tbl>
    <w:p w:rsidR="006A0658" w:rsidRPr="00294832" w:rsidRDefault="006A0658" w:rsidP="006A0658">
      <w:r w:rsidRPr="00294832">
        <w:t xml:space="preserve">В примера сравняваме </w:t>
      </w:r>
      <w:r>
        <w:t>три</w:t>
      </w:r>
      <w:r w:rsidRPr="00294832">
        <w:t xml:space="preserve"> пароли с еднакво съдържание, но </w:t>
      </w:r>
      <w:r>
        <w:t xml:space="preserve">с </w:t>
      </w:r>
      <w:r w:rsidRPr="00294832">
        <w:t>различен регистър</w:t>
      </w:r>
      <w:r>
        <w:t xml:space="preserve">. При проверката </w:t>
      </w:r>
      <w:r w:rsidRPr="00294832">
        <w:t xml:space="preserve">съдържанието им </w:t>
      </w:r>
      <w:r>
        <w:t xml:space="preserve">се проверява дали съвпада побуквено със символния низ </w:t>
      </w:r>
      <w:r w:rsidRPr="00294832">
        <w:t>"PAROLA".</w:t>
      </w:r>
      <w:r>
        <w:t xml:space="preserve"> Разбира се, горната проверка бихме могли да направим и чрез </w:t>
      </w:r>
      <w:r w:rsidRPr="00294832">
        <w:t xml:space="preserve">метода </w:t>
      </w:r>
      <w:r w:rsidRPr="002874AD">
        <w:rPr>
          <w:rStyle w:val="Code"/>
        </w:rPr>
        <w:t>Equals</w:t>
      </w:r>
      <w:r w:rsidRPr="00CE1048">
        <w:rPr>
          <w:rStyle w:val="Code"/>
        </w:rPr>
        <w:t>(…)</w:t>
      </w:r>
      <w:r w:rsidRPr="00294832">
        <w:t>във варианта с игнори</w:t>
      </w:r>
      <w:r>
        <w:softHyphen/>
      </w:r>
      <w:r w:rsidRPr="00294832">
        <w:t>ране на регистъра на символите</w:t>
      </w:r>
      <w:r>
        <w:t xml:space="preserve">, </w:t>
      </w:r>
      <w:hyperlink w:anchor="_Сравняване_на_низове" w:history="1">
        <w:r w:rsidRPr="006F1A52">
          <w:rPr>
            <w:rStyle w:val="Hyperlink"/>
          </w:rPr>
          <w:t>който вече разгледахме</w:t>
        </w:r>
      </w:hyperlink>
      <w:r w:rsidRPr="00294832">
        <w:t>.</w:t>
      </w:r>
    </w:p>
    <w:p w:rsidR="006A0658" w:rsidRDefault="006A0658" w:rsidP="006A0658">
      <w:pPr>
        <w:pStyle w:val="Heading3"/>
      </w:pPr>
      <w:bookmarkStart w:id="1071" w:name="_Toc299461209"/>
      <w:r w:rsidRPr="00294832">
        <w:t>Търсене на низ в друг низ</w:t>
      </w:r>
      <w:bookmarkEnd w:id="1071"/>
    </w:p>
    <w:p w:rsidR="006A0658" w:rsidRDefault="006A0658" w:rsidP="006A0658">
      <w:r w:rsidRPr="00294832">
        <w:t xml:space="preserve">Когато имаме символен низ със зададено съдържание, често се налага да обработим само част от стойността му. </w:t>
      </w:r>
      <w:r>
        <w:t>.</w:t>
      </w:r>
      <w:r>
        <w:rPr>
          <w:lang w:val="en-US"/>
        </w:rPr>
        <w:t>NET</w:t>
      </w:r>
      <w:r w:rsidRPr="00294832">
        <w:t xml:space="preserve"> платформата ни предоставя </w:t>
      </w:r>
      <w:r>
        <w:t>два</w:t>
      </w:r>
      <w:r w:rsidRPr="00294832">
        <w:t xml:space="preserve"> метода за търсене на низ</w:t>
      </w:r>
      <w:r>
        <w:t xml:space="preserve"> в друг низ</w:t>
      </w:r>
      <w:r w:rsidRPr="00294832">
        <w:t xml:space="preserve">: </w:t>
      </w:r>
      <w:r w:rsidRPr="000771AF">
        <w:rPr>
          <w:rStyle w:val="Code"/>
        </w:rPr>
        <w:t>IndexOf</w:t>
      </w:r>
      <w:r w:rsidRPr="00294832">
        <w:rPr>
          <w:rStyle w:val="Code"/>
        </w:rPr>
        <w:t>(…)</w:t>
      </w:r>
      <w:r w:rsidRPr="00294832">
        <w:t xml:space="preserve"> и </w:t>
      </w:r>
      <w:r w:rsidRPr="000771AF">
        <w:rPr>
          <w:rStyle w:val="Code"/>
        </w:rPr>
        <w:t>LastIndexOf</w:t>
      </w:r>
      <w:r w:rsidRPr="00294832">
        <w:rPr>
          <w:rStyle w:val="Code"/>
        </w:rPr>
        <w:t>(…)</w:t>
      </w:r>
      <w:r w:rsidRPr="00294832">
        <w:t>. Те претърсват даден символен низ и прове</w:t>
      </w:r>
      <w:r w:rsidRPr="00294832">
        <w:softHyphen/>
        <w:t xml:space="preserve">ряват дали подаденият като параметър подниз се среща в съдържанието му. Връщаният резултат </w:t>
      </w:r>
      <w:r>
        <w:t>от</w:t>
      </w:r>
      <w:r w:rsidRPr="00294832">
        <w:t xml:space="preserve"> методите е цяло число. Ако резултатът е неот</w:t>
      </w:r>
      <w:r w:rsidRPr="00294832">
        <w:softHyphen/>
        <w:t>рицателна стойност, тогава това е позицията, на която е открит първият символ от подниза. Ако методът върне стойност -1, това означава, че поднизът не е открит. Напомняме, че в C# индексите на символите в низовете започват от 0.</w:t>
      </w:r>
    </w:p>
    <w:p w:rsidR="006A0658" w:rsidRDefault="006A0658" w:rsidP="006A0658">
      <w:pPr>
        <w:spacing w:after="120"/>
      </w:pPr>
      <w:r w:rsidRPr="00294832">
        <w:t xml:space="preserve">Методите </w:t>
      </w:r>
      <w:r w:rsidRPr="00AF6E35">
        <w:rPr>
          <w:rStyle w:val="Code"/>
        </w:rPr>
        <w:t>IndexOf</w:t>
      </w:r>
      <w:r w:rsidRPr="00D449DE">
        <w:rPr>
          <w:rStyle w:val="Code"/>
        </w:rPr>
        <w:t>(…)</w:t>
      </w:r>
      <w:r w:rsidRPr="00294832">
        <w:t xml:space="preserve"> и </w:t>
      </w:r>
      <w:r w:rsidRPr="00AF6E35">
        <w:rPr>
          <w:rStyle w:val="Code"/>
        </w:rPr>
        <w:t>LastIndexOf</w:t>
      </w:r>
      <w:r w:rsidRPr="00D449DE">
        <w:rPr>
          <w:rStyle w:val="Code"/>
        </w:rPr>
        <w:t>(</w:t>
      </w:r>
      <w:r w:rsidRPr="00294832">
        <w:rPr>
          <w:rStyle w:val="Code"/>
        </w:rPr>
        <w:t>…)</w:t>
      </w:r>
      <w:r w:rsidRPr="00294832">
        <w:t xml:space="preserve"> претърсват съдържанието на текстова последователност, но в различна посока. Търсенето при </w:t>
      </w:r>
      <w:r>
        <w:t>първия метод</w:t>
      </w:r>
      <w:r w:rsidRPr="00294832">
        <w:t xml:space="preserve"> започва от началото на низа </w:t>
      </w:r>
      <w:r>
        <w:t xml:space="preserve">в посока </w:t>
      </w:r>
      <w:r w:rsidRPr="00294832">
        <w:t>към неговия край, а при втор</w:t>
      </w:r>
      <w:r>
        <w:t>ия метод</w:t>
      </w:r>
      <w:r w:rsidRPr="00294832">
        <w:t xml:space="preserve"> – </w:t>
      </w:r>
      <w:r>
        <w:t xml:space="preserve">търсенето се извършва </w:t>
      </w:r>
      <w:r w:rsidRPr="00294832">
        <w:t>отзад</w:t>
      </w:r>
      <w:r>
        <w:t xml:space="preserve"> </w:t>
      </w:r>
      <w:r w:rsidRPr="00294832">
        <w:t>напред. Когато се интересу</w:t>
      </w:r>
      <w:r>
        <w:softHyphen/>
      </w:r>
      <w:r w:rsidRPr="00294832">
        <w:t>ваме от първ</w:t>
      </w:r>
      <w:r>
        <w:t>ото</w:t>
      </w:r>
      <w:r w:rsidRPr="00294832">
        <w:t xml:space="preserve"> срещнат</w:t>
      </w:r>
      <w:r>
        <w:t>о</w:t>
      </w:r>
      <w:r w:rsidRPr="00294832">
        <w:t xml:space="preserve"> </w:t>
      </w:r>
      <w:r>
        <w:t>съвпадение</w:t>
      </w:r>
      <w:r w:rsidRPr="00294832">
        <w:t xml:space="preserve">, използваме </w:t>
      </w:r>
      <w:r w:rsidRPr="00AF6E35">
        <w:rPr>
          <w:rStyle w:val="Code"/>
        </w:rPr>
        <w:t>IndexOf</w:t>
      </w:r>
      <w:r w:rsidRPr="00294832">
        <w:rPr>
          <w:rStyle w:val="Code"/>
        </w:rPr>
        <w:t>(…)</w:t>
      </w:r>
      <w:r w:rsidRPr="00294832">
        <w:t>. Ако искаме да претърсваме низа от неговия край (например за откриване на последната точка в името на даден файл или последната наклонена черта в URL адрес),</w:t>
      </w:r>
      <w:r>
        <w:t xml:space="preserve"> ползваме</w:t>
      </w:r>
      <w:r w:rsidRPr="00294832">
        <w:t xml:space="preserve"> </w:t>
      </w:r>
      <w:r w:rsidRPr="00AF6E35">
        <w:rPr>
          <w:rStyle w:val="Code"/>
        </w:rPr>
        <w:t>LastIndexOf</w:t>
      </w:r>
      <w:r w:rsidRPr="00294832">
        <w:rPr>
          <w:rStyle w:val="Code"/>
        </w:rPr>
        <w:t>(…)</w:t>
      </w:r>
      <w:r w:rsidRPr="00AF6E35">
        <w:t>.</w:t>
      </w:r>
    </w:p>
    <w:p w:rsidR="006A0658" w:rsidRPr="00C064AF" w:rsidRDefault="006A0658" w:rsidP="006A0658">
      <w:pPr>
        <w:spacing w:after="120"/>
      </w:pPr>
      <w:r>
        <w:t xml:space="preserve">При извикването на </w:t>
      </w:r>
      <w:r w:rsidRPr="00AF6E35">
        <w:rPr>
          <w:rStyle w:val="Code"/>
        </w:rPr>
        <w:t>IndexOf</w:t>
      </w:r>
      <w:r w:rsidRPr="00294832">
        <w:rPr>
          <w:rStyle w:val="Code"/>
        </w:rPr>
        <w:t>(…)</w:t>
      </w:r>
      <w:r>
        <w:t xml:space="preserve"> и </w:t>
      </w:r>
      <w:r w:rsidRPr="00AF6E35">
        <w:rPr>
          <w:rStyle w:val="Code"/>
        </w:rPr>
        <w:t>LastIndexOf</w:t>
      </w:r>
      <w:r w:rsidRPr="00294832">
        <w:rPr>
          <w:rStyle w:val="Code"/>
        </w:rPr>
        <w:t>(…)</w:t>
      </w:r>
      <w:r>
        <w:t xml:space="preserve"> може</w:t>
      </w:r>
      <w:r w:rsidRPr="00D449DE">
        <w:t xml:space="preserve"> </w:t>
      </w:r>
      <w:r>
        <w:t>да се подаде и втори параметър, който указва от коя позиция да започне търсенето. Това е полезно, ако искаме да претърсваме част от даден низ, а не целия низ.</w:t>
      </w:r>
    </w:p>
    <w:p w:rsidR="006A0658" w:rsidRPr="00294832" w:rsidRDefault="006A0658" w:rsidP="006A0658">
      <w:pPr>
        <w:pStyle w:val="Heading4"/>
      </w:pPr>
      <w:r w:rsidRPr="00294832">
        <w:t>Търсене в символен низ – пример</w:t>
      </w:r>
    </w:p>
    <w:p w:rsidR="006A0658" w:rsidRPr="00294832" w:rsidRDefault="006A0658" w:rsidP="006A0658">
      <w:pPr>
        <w:spacing w:after="120"/>
      </w:pPr>
      <w:r>
        <w:t>Да разгледаме</w:t>
      </w:r>
      <w:r w:rsidRPr="00294832">
        <w:t xml:space="preserve"> един пример за използване на метода </w:t>
      </w:r>
      <w:r w:rsidRPr="000771AF">
        <w:rPr>
          <w:rStyle w:val="Code"/>
        </w:rPr>
        <w:t>IndexOf</w:t>
      </w:r>
      <w:r w:rsidRPr="00294832">
        <w:rPr>
          <w:rStyle w:val="Code"/>
        </w:rPr>
        <w:t>(…)</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book = </w:t>
            </w:r>
            <w:r w:rsidRPr="00551B0D">
              <w:rPr>
                <w:rFonts w:ascii="Courier New" w:hAnsi="Courier New" w:cs="Courier New"/>
                <w:noProof/>
                <w:color w:val="A31515"/>
                <w:szCs w:val="20"/>
                <w:lang w:val="en-US" w:eastAsia="zh-CN"/>
              </w:rPr>
              <w:t>"Introduction to C# book"</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ndex = book.IndexOf(</w:t>
            </w:r>
            <w:r w:rsidRPr="00551B0D">
              <w:rPr>
                <w:rFonts w:ascii="Courier New" w:hAnsi="Courier New" w:cs="Courier New"/>
                <w:noProof/>
                <w:color w:val="A31515"/>
                <w:szCs w:val="20"/>
                <w:lang w:val="en-US" w:eastAsia="zh-CN"/>
              </w:rPr>
              <w:t>"C#"</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 xml:space="preserve">.WriteLine(index);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index = 16</w:t>
            </w:r>
          </w:p>
        </w:tc>
      </w:tr>
    </w:tbl>
    <w:p w:rsidR="006A0658" w:rsidRPr="00294832" w:rsidRDefault="006A0658" w:rsidP="006A0658">
      <w:r w:rsidRPr="00294832">
        <w:t xml:space="preserve">В примера променливата </w:t>
      </w:r>
      <w:r w:rsidRPr="00AF6E35">
        <w:rPr>
          <w:rStyle w:val="Code"/>
        </w:rPr>
        <w:t>book</w:t>
      </w:r>
      <w:r w:rsidRPr="00294832">
        <w:t xml:space="preserve"> има стойност "</w:t>
      </w:r>
      <w:r w:rsidRPr="00AF6E35">
        <w:rPr>
          <w:lang w:val="en-US"/>
        </w:rPr>
        <w:t>Introduction to C# book</w:t>
      </w:r>
      <w:r w:rsidRPr="00294832">
        <w:t>". Търсенето на подниза "</w:t>
      </w:r>
      <w:r w:rsidRPr="00294832">
        <w:rPr>
          <w:rFonts w:cs="Courier New"/>
        </w:rPr>
        <w:t>C#</w:t>
      </w:r>
      <w:r w:rsidRPr="00294832">
        <w:t xml:space="preserve">" в </w:t>
      </w:r>
      <w:r>
        <w:t>тази</w:t>
      </w:r>
      <w:r w:rsidRPr="00294832">
        <w:t xml:space="preserve"> променлива ще върне стойност 16, защото поднизът </w:t>
      </w:r>
      <w:r>
        <w:t>ще бъде</w:t>
      </w:r>
      <w:r w:rsidRPr="00294832">
        <w:t xml:space="preserve"> открит в стойността на отправната променлива и първият символ "</w:t>
      </w:r>
      <w:r w:rsidRPr="00294832">
        <w:rPr>
          <w:rFonts w:cs="Courier New"/>
        </w:rPr>
        <w:t>C</w:t>
      </w:r>
      <w:r w:rsidRPr="00294832">
        <w:t>" от търсената дума се намира на 16-та позиция.</w:t>
      </w:r>
    </w:p>
    <w:p w:rsidR="006A0658" w:rsidRPr="00294832" w:rsidRDefault="006A0658" w:rsidP="006A0658">
      <w:pPr>
        <w:pStyle w:val="Heading4"/>
      </w:pPr>
      <w:r>
        <w:t>Т</w:t>
      </w:r>
      <w:r w:rsidRPr="00294832">
        <w:t xml:space="preserve">ърсене с </w:t>
      </w:r>
      <w:r w:rsidRPr="00BA5505">
        <w:rPr>
          <w:noProof/>
          <w:lang w:val="en-US"/>
        </w:rPr>
        <w:t>IndexOf</w:t>
      </w:r>
      <w:r w:rsidRPr="00294832">
        <w:t>(…) – пример</w:t>
      </w:r>
    </w:p>
    <w:p w:rsidR="006A0658" w:rsidRPr="00294832" w:rsidRDefault="006A0658" w:rsidP="006A0658">
      <w:pPr>
        <w:spacing w:after="120"/>
      </w:pPr>
      <w:r w:rsidRPr="00294832">
        <w:t>Нека прегледаме</w:t>
      </w:r>
      <w:r>
        <w:t xml:space="preserve"> още</w:t>
      </w:r>
      <w:r w:rsidRPr="00294832">
        <w:t xml:space="preserve"> един</w:t>
      </w:r>
      <w:r>
        <w:t>,</w:t>
      </w:r>
      <w:r w:rsidRPr="00294832">
        <w:t xml:space="preserve"> </w:t>
      </w:r>
      <w:r>
        <w:t>по-</w:t>
      </w:r>
      <w:r w:rsidRPr="00294832">
        <w:t>подробен пример за търсенето на отделни символи и символни низове в тек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str = </w:t>
            </w:r>
            <w:r w:rsidRPr="00551B0D">
              <w:rPr>
                <w:rFonts w:ascii="Courier New" w:hAnsi="Courier New" w:cs="Courier New"/>
                <w:noProof/>
                <w:color w:val="A31515"/>
                <w:szCs w:val="20"/>
                <w:lang w:val="en-US" w:eastAsia="en-US"/>
              </w:rPr>
              <w:t>"C# Programming Course"</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00FF"/>
                <w:szCs w:val="20"/>
                <w:lang w:val="en-US" w:eastAsia="en-US"/>
              </w:rPr>
              <w:t>int</w:t>
            </w:r>
            <w:r w:rsidRPr="00551B0D">
              <w:rPr>
                <w:rFonts w:ascii="Courier New" w:hAnsi="Courier New" w:cs="Courier New"/>
                <w:noProof/>
                <w:szCs w:val="20"/>
                <w:lang w:val="en-US" w:eastAsia="en-US"/>
              </w:rPr>
              <w:t xml:space="preserve"> index = str.IndexOf(</w:t>
            </w:r>
            <w:r w:rsidRPr="00551B0D">
              <w:rPr>
                <w:rFonts w:ascii="Courier New" w:hAnsi="Courier New" w:cs="Courier New"/>
                <w:noProof/>
                <w:color w:val="A31515"/>
                <w:szCs w:val="20"/>
                <w:lang w:val="en-US" w:eastAsia="en-US"/>
              </w:rPr>
              <w:t>"C#"</w:t>
            </w:r>
            <w:r w:rsidRPr="00551B0D">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0</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Course"</w:t>
            </w:r>
            <w:r w:rsidRPr="00551B0D">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15</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COURSE"</w:t>
            </w:r>
            <w:r w:rsidRPr="00551B0D">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1</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ram"</w:t>
            </w:r>
            <w:r w:rsidRPr="00551B0D">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7</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r"</w:t>
            </w:r>
            <w:r w:rsidRPr="00551B0D">
              <w:rPr>
                <w:rFonts w:ascii="Courier New" w:hAnsi="Courier New" w:cs="Courier New"/>
                <w:noProof/>
                <w:szCs w:val="20"/>
                <w:lang w:val="en-US" w:eastAsia="en-US"/>
              </w:rPr>
              <w:t>);</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4</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r"</w:t>
            </w:r>
            <w:r w:rsidRPr="00551B0D">
              <w:rPr>
                <w:rFonts w:ascii="Courier New" w:hAnsi="Courier New" w:cs="Courier New"/>
                <w:noProof/>
                <w:szCs w:val="20"/>
                <w:lang w:val="en-US" w:eastAsia="en-US"/>
              </w:rPr>
              <w:t>, 5);</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7</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en-US"/>
              </w:rPr>
              <w:t>index = str.IndexOf(</w:t>
            </w:r>
            <w:r w:rsidRPr="00551B0D">
              <w:rPr>
                <w:rFonts w:ascii="Courier New" w:hAnsi="Courier New" w:cs="Courier New"/>
                <w:noProof/>
                <w:color w:val="A31515"/>
                <w:szCs w:val="20"/>
                <w:lang w:val="en-US" w:eastAsia="en-US"/>
              </w:rPr>
              <w:t>"r"</w:t>
            </w:r>
            <w:r w:rsidRPr="00551B0D">
              <w:rPr>
                <w:rFonts w:ascii="Courier New" w:hAnsi="Courier New" w:cs="Courier New"/>
                <w:noProof/>
                <w:szCs w:val="20"/>
                <w:lang w:val="en-US" w:eastAsia="en-US"/>
              </w:rPr>
              <w:t>, 10);</w:t>
            </w:r>
            <w:r>
              <w:rPr>
                <w:rFonts w:ascii="Courier New" w:hAnsi="Courier New" w:cs="Courier New"/>
                <w:noProof/>
                <w:szCs w:val="20"/>
                <w:lang w:eastAsia="en-US"/>
              </w:rPr>
              <w:t xml:space="preserve">  </w:t>
            </w:r>
            <w:r w:rsidRPr="00551B0D">
              <w:rPr>
                <w:rFonts w:ascii="Courier New" w:hAnsi="Courier New" w:cs="Courier New"/>
                <w:noProof/>
                <w:color w:val="008000"/>
                <w:szCs w:val="20"/>
                <w:lang w:val="en-US" w:eastAsia="en-US"/>
              </w:rPr>
              <w:t>// index = 18</w:t>
            </w:r>
          </w:p>
        </w:tc>
      </w:tr>
    </w:tbl>
    <w:p w:rsidR="006A0658" w:rsidRPr="00294832" w:rsidRDefault="006A0658" w:rsidP="006A0658">
      <w:r w:rsidRPr="00294832">
        <w:t>Ето как изглежда в паметта символният низ, в който търсим:</w:t>
      </w:r>
    </w:p>
    <w:p w:rsidR="006A0658" w:rsidRPr="00294832" w:rsidRDefault="006A7979" w:rsidP="006A0658">
      <w:pPr>
        <w:spacing w:after="120"/>
        <w:jc w:val="center"/>
      </w:pPr>
      <w:r>
        <w:rPr>
          <w:noProof/>
          <w:lang w:val="en-US" w:eastAsia="en-US"/>
        </w:rPr>
        <w:drawing>
          <wp:inline distT="0" distB="0" distL="0" distR="0">
            <wp:extent cx="5067300" cy="933450"/>
            <wp:effectExtent l="0" t="0" r="0" b="0"/>
            <wp:docPr id="164" name="Picture 164" descr="csharp-programming-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sharp-programming-strin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067300" cy="933450"/>
                    </a:xfrm>
                    <a:prstGeom prst="rect">
                      <a:avLst/>
                    </a:prstGeom>
                    <a:noFill/>
                    <a:ln>
                      <a:noFill/>
                    </a:ln>
                  </pic:spPr>
                </pic:pic>
              </a:graphicData>
            </a:graphic>
          </wp:inline>
        </w:drawing>
      </w:r>
    </w:p>
    <w:p w:rsidR="006A0658" w:rsidRPr="00294832" w:rsidRDefault="006A0658" w:rsidP="006A0658">
      <w:pPr>
        <w:spacing w:after="120"/>
      </w:pPr>
      <w:r w:rsidRPr="00294832">
        <w:t xml:space="preserve">Ако обърнем внимание на </w:t>
      </w:r>
      <w:r>
        <w:t>резултата от третото търсене</w:t>
      </w:r>
      <w:r w:rsidRPr="00294832">
        <w:t>, ще забележим, че търсенето на думата "</w:t>
      </w:r>
      <w:r w:rsidRPr="00294832">
        <w:rPr>
          <w:rStyle w:val="Code"/>
        </w:rPr>
        <w:t>COURSE</w:t>
      </w:r>
      <w:r w:rsidRPr="00294832">
        <w:t xml:space="preserve">" в текста връща резултат -1, т.е. няма </w:t>
      </w:r>
      <w:r>
        <w:t>наме</w:t>
      </w:r>
      <w:r>
        <w:softHyphen/>
        <w:t xml:space="preserve">рено </w:t>
      </w:r>
      <w:r w:rsidRPr="00294832">
        <w:t xml:space="preserve">съответствие. Въпреки че думата се намира в текста, тя е написана с различен регистър на буквите. Методите </w:t>
      </w:r>
      <w:r w:rsidRPr="003E1BF3">
        <w:rPr>
          <w:rStyle w:val="Code"/>
        </w:rPr>
        <w:t>IndexOf</w:t>
      </w:r>
      <w:r w:rsidRPr="00294832">
        <w:rPr>
          <w:rStyle w:val="Code"/>
        </w:rPr>
        <w:t>(…)</w:t>
      </w:r>
      <w:r w:rsidRPr="00294832">
        <w:t xml:space="preserve"> и </w:t>
      </w:r>
      <w:r w:rsidRPr="003E1BF3">
        <w:rPr>
          <w:rStyle w:val="Code"/>
        </w:rPr>
        <w:t>LastIndexOf</w:t>
      </w:r>
      <w:r w:rsidRPr="00294832">
        <w:rPr>
          <w:rStyle w:val="Code"/>
        </w:rPr>
        <w:t>(…)</w:t>
      </w:r>
      <w:r w:rsidRPr="00294832">
        <w:t xml:space="preserve"> правят разлика между малки и главни букви. Ако искаме да игнорираме тази разлика, можем да запишем текста в нова променлива и да го превърнем към </w:t>
      </w:r>
      <w:r>
        <w:t>текст</w:t>
      </w:r>
      <w:r w:rsidRPr="00294832">
        <w:t xml:space="preserve"> с изцяло малки или изцяло главни букви, след което да извършим търсене в него, независещо от регистъра на буквите.</w:t>
      </w:r>
    </w:p>
    <w:p w:rsidR="006A0658" w:rsidRPr="00294832" w:rsidRDefault="006A0658" w:rsidP="006A0658">
      <w:pPr>
        <w:pStyle w:val="Heading4"/>
      </w:pPr>
      <w:r w:rsidRPr="00294832">
        <w:t>Всички срещания на дадена дума – пример</w:t>
      </w:r>
    </w:p>
    <w:p w:rsidR="006A0658" w:rsidRPr="00294832" w:rsidRDefault="006A0658" w:rsidP="006A0658">
      <w:pPr>
        <w:spacing w:after="120"/>
      </w:pPr>
      <w:r w:rsidRPr="00294832">
        <w:t xml:space="preserve">Понякога искаме да открием всички срещания на даден подниз в </w:t>
      </w:r>
      <w:r>
        <w:t>друг</w:t>
      </w:r>
      <w:r w:rsidRPr="00294832">
        <w:t xml:space="preserve"> низ. Използването на двата метода само с </w:t>
      </w:r>
      <w:r>
        <w:t>един</w:t>
      </w:r>
      <w:r w:rsidRPr="00294832">
        <w:t xml:space="preserve"> подаден аргумент за търсен низ не би ни свършило работа, защото винаги ще връща само първото срещане на подниза. </w:t>
      </w:r>
      <w:r>
        <w:t xml:space="preserve">Можем да подаваме </w:t>
      </w:r>
      <w:r w:rsidRPr="00294832">
        <w:t xml:space="preserve">втори параметър за индекс, който посочва началната позиция, от която </w:t>
      </w:r>
      <w:r>
        <w:t xml:space="preserve">да </w:t>
      </w:r>
      <w:r w:rsidRPr="00294832">
        <w:t>започва търсенето.</w:t>
      </w:r>
      <w:r>
        <w:t xml:space="preserve"> Разбира се, ще трябва да завъртим и цикъл, с който да се придвижваме от първото срещане на търсения низ към следващото, по-следващото и т.н. до последното.</w:t>
      </w:r>
    </w:p>
    <w:p w:rsidR="006A0658" w:rsidRPr="00294832" w:rsidRDefault="006A0658" w:rsidP="006A0658">
      <w:pPr>
        <w:spacing w:after="120"/>
      </w:pPr>
      <w:r w:rsidRPr="00294832">
        <w:t xml:space="preserve">Ето един пример за използването на </w:t>
      </w:r>
      <w:r w:rsidRPr="00BA5505">
        <w:rPr>
          <w:rStyle w:val="Code"/>
        </w:rPr>
        <w:t>IndexOf</w:t>
      </w:r>
      <w:r w:rsidRPr="00294832">
        <w:rPr>
          <w:rStyle w:val="Code"/>
        </w:rPr>
        <w:t>(…)</w:t>
      </w:r>
      <w:r w:rsidRPr="003E1BF3">
        <w:t xml:space="preserve"> </w:t>
      </w:r>
      <w:r>
        <w:t xml:space="preserve">по </w:t>
      </w:r>
      <w:r w:rsidRPr="00294832">
        <w:t>дадена дума и нача</w:t>
      </w:r>
      <w:r>
        <w:softHyphen/>
      </w:r>
      <w:r w:rsidRPr="00294832">
        <w:t>лен индекс: откриване на всички срещания на думата "C#" в даден тек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color w:val="0000FF"/>
                <w:szCs w:val="20"/>
                <w:lang w:val="en-US" w:eastAsia="en-US"/>
              </w:rPr>
              <w:t>string</w:t>
            </w:r>
            <w:r w:rsidRPr="009766BC">
              <w:rPr>
                <w:rFonts w:ascii="Courier New" w:hAnsi="Courier New" w:cs="Courier New"/>
                <w:noProof/>
                <w:szCs w:val="20"/>
                <w:lang w:val="en-US" w:eastAsia="en-US"/>
              </w:rPr>
              <w:t xml:space="preserve"> quote = </w:t>
            </w:r>
            <w:r w:rsidRPr="009766BC">
              <w:rPr>
                <w:rFonts w:ascii="Courier New" w:hAnsi="Courier New" w:cs="Courier New"/>
                <w:noProof/>
                <w:color w:val="A31515"/>
                <w:szCs w:val="20"/>
                <w:lang w:val="en-US" w:eastAsia="en-US"/>
              </w:rPr>
              <w:t>"The main intent of the \"Intro C#\""</w:t>
            </w:r>
            <w:r w:rsidRPr="009766BC">
              <w:rPr>
                <w:rFonts w:ascii="Courier New" w:hAnsi="Courier New" w:cs="Courier New"/>
                <w:noProof/>
                <w:szCs w:val="20"/>
                <w:lang w:val="en-US" w:eastAsia="en-US"/>
              </w:rPr>
              <w:t xml:space="preserve"> +</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szCs w:val="20"/>
                <w:lang w:val="en-US" w:eastAsia="en-US"/>
              </w:rPr>
              <w:tab/>
            </w:r>
            <w:r w:rsidRPr="009766BC">
              <w:rPr>
                <w:rFonts w:ascii="Courier New" w:hAnsi="Courier New" w:cs="Courier New"/>
                <w:noProof/>
                <w:color w:val="A31515"/>
                <w:szCs w:val="20"/>
                <w:lang w:val="en-US" w:eastAsia="en-US"/>
              </w:rPr>
              <w:t>" book is to introduce the C# programming to newbies."</w:t>
            </w:r>
            <w:r w:rsidRPr="009766BC">
              <w:rPr>
                <w:rFonts w:ascii="Courier New" w:hAnsi="Courier New" w:cs="Courier New"/>
                <w:noProof/>
                <w:szCs w:val="20"/>
                <w:lang w:val="en-US" w:eastAsia="en-US"/>
              </w:rPr>
              <w:t>;</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color w:val="0000FF"/>
                <w:szCs w:val="20"/>
                <w:lang w:val="en-US" w:eastAsia="en-US"/>
              </w:rPr>
              <w:t>string</w:t>
            </w:r>
            <w:r w:rsidRPr="009766BC">
              <w:rPr>
                <w:rFonts w:ascii="Courier New" w:hAnsi="Courier New" w:cs="Courier New"/>
                <w:noProof/>
                <w:szCs w:val="20"/>
                <w:lang w:val="en-US" w:eastAsia="en-US"/>
              </w:rPr>
              <w:t xml:space="preserve"> </w:t>
            </w:r>
            <w:r>
              <w:rPr>
                <w:rFonts w:ascii="Courier New" w:hAnsi="Courier New" w:cs="Courier New"/>
                <w:noProof/>
                <w:szCs w:val="20"/>
                <w:lang w:val="en-US" w:eastAsia="en-US"/>
              </w:rPr>
              <w:t>keyword</w:t>
            </w:r>
            <w:r w:rsidRPr="009766BC">
              <w:rPr>
                <w:rFonts w:ascii="Courier New" w:hAnsi="Courier New" w:cs="Courier New"/>
                <w:noProof/>
                <w:szCs w:val="20"/>
                <w:lang w:val="en-US" w:eastAsia="en-US"/>
              </w:rPr>
              <w:t xml:space="preserve"> = </w:t>
            </w:r>
            <w:r w:rsidRPr="009766BC">
              <w:rPr>
                <w:rFonts w:ascii="Courier New" w:hAnsi="Courier New" w:cs="Courier New"/>
                <w:noProof/>
                <w:color w:val="A31515"/>
                <w:szCs w:val="20"/>
                <w:lang w:val="en-US" w:eastAsia="en-US"/>
              </w:rPr>
              <w:t>"C#"</w:t>
            </w:r>
            <w:r w:rsidRPr="009766BC">
              <w:rPr>
                <w:rFonts w:ascii="Courier New" w:hAnsi="Courier New" w:cs="Courier New"/>
                <w:noProof/>
                <w:szCs w:val="20"/>
                <w:lang w:val="en-US" w:eastAsia="en-US"/>
              </w:rPr>
              <w:t>;</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color w:val="0000FF"/>
                <w:szCs w:val="20"/>
                <w:lang w:val="en-US" w:eastAsia="en-US"/>
              </w:rPr>
              <w:t>int</w:t>
            </w:r>
            <w:r w:rsidRPr="009766BC">
              <w:rPr>
                <w:rFonts w:ascii="Courier New" w:hAnsi="Courier New" w:cs="Courier New"/>
                <w:noProof/>
                <w:szCs w:val="20"/>
                <w:lang w:val="en-US" w:eastAsia="en-US"/>
              </w:rPr>
              <w:t xml:space="preserve"> index = quote.IndexOf(</w:t>
            </w:r>
            <w:r>
              <w:rPr>
                <w:rFonts w:ascii="Courier New" w:hAnsi="Courier New" w:cs="Courier New"/>
                <w:noProof/>
                <w:szCs w:val="20"/>
                <w:lang w:val="en-US" w:eastAsia="en-US"/>
              </w:rPr>
              <w:t>keyword</w:t>
            </w:r>
            <w:r w:rsidRPr="009766BC">
              <w:rPr>
                <w:rFonts w:ascii="Courier New" w:hAnsi="Courier New" w:cs="Courier New"/>
                <w:noProof/>
                <w:szCs w:val="20"/>
                <w:lang w:val="en-US" w:eastAsia="en-US"/>
              </w:rPr>
              <w:t>);</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color w:val="0000FF"/>
                <w:szCs w:val="20"/>
                <w:lang w:val="en-US" w:eastAsia="en-US"/>
              </w:rPr>
              <w:t>while</w:t>
            </w:r>
            <w:r w:rsidRPr="009766BC">
              <w:rPr>
                <w:rFonts w:ascii="Courier New" w:hAnsi="Courier New" w:cs="Courier New"/>
                <w:noProof/>
                <w:szCs w:val="20"/>
                <w:lang w:val="en-US" w:eastAsia="en-US"/>
              </w:rPr>
              <w:t xml:space="preserve"> (index != -1)</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szCs w:val="20"/>
                <w:lang w:val="en-US" w:eastAsia="en-US"/>
              </w:rPr>
              <w:t>{</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szCs w:val="20"/>
                <w:lang w:val="en-US" w:eastAsia="en-US"/>
              </w:rPr>
              <w:tab/>
            </w:r>
            <w:r w:rsidRPr="009766BC">
              <w:rPr>
                <w:rFonts w:ascii="Courier New" w:hAnsi="Courier New" w:cs="Courier New"/>
                <w:noProof/>
                <w:color w:val="2B91AF"/>
                <w:szCs w:val="20"/>
                <w:lang w:val="en-US" w:eastAsia="en-US"/>
              </w:rPr>
              <w:t>Console</w:t>
            </w:r>
            <w:r w:rsidRPr="009766BC">
              <w:rPr>
                <w:rFonts w:ascii="Courier New" w:hAnsi="Courier New" w:cs="Courier New"/>
                <w:noProof/>
                <w:szCs w:val="20"/>
                <w:lang w:val="en-US" w:eastAsia="en-US"/>
              </w:rPr>
              <w:t>.WriteLine(</w:t>
            </w:r>
            <w:r w:rsidRPr="009766BC">
              <w:rPr>
                <w:rFonts w:ascii="Courier New" w:hAnsi="Courier New" w:cs="Courier New"/>
                <w:noProof/>
                <w:color w:val="A31515"/>
                <w:szCs w:val="20"/>
                <w:lang w:val="en-US" w:eastAsia="en-US"/>
              </w:rPr>
              <w:t>"{0} found at index: {1}"</w:t>
            </w:r>
            <w:r w:rsidRPr="009766BC">
              <w:rPr>
                <w:rFonts w:ascii="Courier New" w:hAnsi="Courier New" w:cs="Courier New"/>
                <w:noProof/>
                <w:szCs w:val="20"/>
                <w:lang w:val="en-US" w:eastAsia="en-US"/>
              </w:rPr>
              <w:t xml:space="preserve">, </w:t>
            </w:r>
            <w:r>
              <w:rPr>
                <w:rFonts w:ascii="Courier New" w:hAnsi="Courier New" w:cs="Courier New"/>
                <w:noProof/>
                <w:szCs w:val="20"/>
                <w:lang w:val="en-US" w:eastAsia="en-US"/>
              </w:rPr>
              <w:t>keyword</w:t>
            </w:r>
            <w:r w:rsidRPr="009766BC">
              <w:rPr>
                <w:rFonts w:ascii="Courier New" w:hAnsi="Courier New" w:cs="Courier New"/>
                <w:noProof/>
                <w:szCs w:val="20"/>
                <w:lang w:val="en-US" w:eastAsia="en-US"/>
              </w:rPr>
              <w:t>, index);</w:t>
            </w:r>
          </w:p>
          <w:p w:rsidR="006A0658" w:rsidRPr="009766BC" w:rsidRDefault="006A0658" w:rsidP="006A0658">
            <w:pPr>
              <w:autoSpaceDE w:val="0"/>
              <w:autoSpaceDN w:val="0"/>
              <w:adjustRightInd w:val="0"/>
              <w:spacing w:before="0"/>
              <w:jc w:val="left"/>
              <w:rPr>
                <w:rFonts w:ascii="Courier New" w:hAnsi="Courier New" w:cs="Courier New"/>
                <w:noProof/>
                <w:szCs w:val="20"/>
                <w:lang w:val="en-US" w:eastAsia="en-US"/>
              </w:rPr>
            </w:pPr>
            <w:r w:rsidRPr="009766BC">
              <w:rPr>
                <w:rFonts w:ascii="Courier New" w:hAnsi="Courier New" w:cs="Courier New"/>
                <w:noProof/>
                <w:szCs w:val="20"/>
                <w:lang w:val="en-US" w:eastAsia="en-US"/>
              </w:rPr>
              <w:tab/>
              <w:t>index = quote.IndexOf(</w:t>
            </w:r>
            <w:r>
              <w:rPr>
                <w:rFonts w:ascii="Courier New" w:hAnsi="Courier New" w:cs="Courier New"/>
                <w:noProof/>
                <w:szCs w:val="20"/>
                <w:lang w:val="en-US" w:eastAsia="en-US"/>
              </w:rPr>
              <w:t>keyword</w:t>
            </w:r>
            <w:r w:rsidRPr="009766BC">
              <w:rPr>
                <w:rFonts w:ascii="Courier New" w:hAnsi="Courier New" w:cs="Courier New"/>
                <w:noProof/>
                <w:szCs w:val="20"/>
                <w:lang w:val="en-US" w:eastAsia="en-US"/>
              </w:rPr>
              <w:t>, index + 1);</w:t>
            </w:r>
          </w:p>
          <w:p w:rsidR="006A0658" w:rsidRPr="009766BC" w:rsidRDefault="006A0658" w:rsidP="006A0658">
            <w:pPr>
              <w:autoSpaceDE w:val="0"/>
              <w:autoSpaceDN w:val="0"/>
              <w:adjustRightInd w:val="0"/>
              <w:spacing w:before="0"/>
              <w:jc w:val="left"/>
              <w:rPr>
                <w:rFonts w:ascii="Courier New" w:hAnsi="Courier New" w:cs="Courier New"/>
                <w:noProof/>
                <w:szCs w:val="20"/>
                <w:lang w:val="en-US"/>
              </w:rPr>
            </w:pPr>
            <w:r w:rsidRPr="009766BC">
              <w:rPr>
                <w:rFonts w:ascii="Courier New" w:hAnsi="Courier New" w:cs="Courier New"/>
                <w:noProof/>
                <w:szCs w:val="20"/>
                <w:lang w:val="en-US" w:eastAsia="en-US"/>
              </w:rPr>
              <w:t>}</w:t>
            </w:r>
          </w:p>
        </w:tc>
      </w:tr>
    </w:tbl>
    <w:p w:rsidR="006A0658" w:rsidRPr="00294832" w:rsidRDefault="006A0658" w:rsidP="006A0658">
      <w:r w:rsidRPr="00294832">
        <w:t>Първата стъпка е да направим търсене за ключовата дума "C#". Ако думата е открита в текста (т.е. връщаната стойност е различна от -1), извеждаме я на конзолата и продължаваме търсенето надясно</w:t>
      </w:r>
      <w:r w:rsidRPr="00D449DE">
        <w:t xml:space="preserve">, </w:t>
      </w:r>
      <w:r>
        <w:t>започ</w:t>
      </w:r>
      <w:r>
        <w:softHyphen/>
        <w:t>вайки</w:t>
      </w:r>
      <w:r w:rsidRPr="00294832">
        <w:t xml:space="preserve"> от пози</w:t>
      </w:r>
      <w:r w:rsidRPr="00294832">
        <w:softHyphen/>
        <w:t xml:space="preserve">цията, на която сме открили думата, увеличена с </w:t>
      </w:r>
      <w:r>
        <w:t>единица</w:t>
      </w:r>
      <w:r w:rsidRPr="00294832">
        <w:t>. Повтаряме действи</w:t>
      </w:r>
      <w:r w:rsidRPr="00294832">
        <w:softHyphen/>
        <w:t xml:space="preserve">ето, докато </w:t>
      </w:r>
      <w:r w:rsidRPr="00BA5505">
        <w:rPr>
          <w:rStyle w:val="Code"/>
        </w:rPr>
        <w:t>IndexOf</w:t>
      </w:r>
      <w:r w:rsidRPr="00294832">
        <w:rPr>
          <w:rStyle w:val="Code"/>
        </w:rPr>
        <w:t>(…)</w:t>
      </w:r>
      <w:r w:rsidRPr="00294832">
        <w:t xml:space="preserve"> върне стойност -1.</w:t>
      </w:r>
    </w:p>
    <w:p w:rsidR="006A0658" w:rsidRPr="00294832" w:rsidRDefault="006A0658" w:rsidP="006A0658">
      <w:r w:rsidRPr="00294832">
        <w:t xml:space="preserve">Забележка: </w:t>
      </w:r>
      <w:r>
        <w:t>ако</w:t>
      </w:r>
      <w:r w:rsidRPr="00294832">
        <w:t xml:space="preserve"> на последния ред пропуснем задаването на начален индекс, то търсенето винаги ще започва отначало и ще връща една и съща стойност. Това ще доведе до </w:t>
      </w:r>
      <w:r>
        <w:t xml:space="preserve">зацикляне </w:t>
      </w:r>
      <w:r w:rsidRPr="00294832">
        <w:t xml:space="preserve">на програмата ни. Ако пък търсим директно от индекса, без да увеличаваме с единица, ще попадаме </w:t>
      </w:r>
      <w:r>
        <w:t xml:space="preserve">всеки път </w:t>
      </w:r>
      <w:r w:rsidRPr="00294832">
        <w:t xml:space="preserve">отново </w:t>
      </w:r>
      <w:r>
        <w:t xml:space="preserve">и отново </w:t>
      </w:r>
      <w:r w:rsidRPr="00294832">
        <w:t xml:space="preserve">на последния резултат, чийто индекс сме </w:t>
      </w:r>
      <w:r>
        <w:t>вече намерили</w:t>
      </w:r>
      <w:r w:rsidRPr="00294832">
        <w:t xml:space="preserve">. Ето защо правилното търсене на следващ резултат </w:t>
      </w:r>
      <w:r>
        <w:t>трябва да започва от начална позиция</w:t>
      </w:r>
      <w:r w:rsidRPr="00294832">
        <w:t xml:space="preserve"> </w:t>
      </w:r>
      <w:r w:rsidRPr="00BA5505">
        <w:rPr>
          <w:rStyle w:val="Code"/>
        </w:rPr>
        <w:t>index</w:t>
      </w:r>
      <w:r w:rsidRPr="00294832">
        <w:rPr>
          <w:rStyle w:val="Code"/>
        </w:rPr>
        <w:t xml:space="preserve"> + 1</w:t>
      </w:r>
      <w:r w:rsidRPr="00294832">
        <w:t>.</w:t>
      </w:r>
    </w:p>
    <w:p w:rsidR="006A0658" w:rsidRPr="00294832" w:rsidRDefault="006A0658" w:rsidP="006A0658">
      <w:pPr>
        <w:pStyle w:val="Heading3"/>
      </w:pPr>
      <w:bookmarkStart w:id="1072" w:name="_Toc299461210"/>
      <w:r w:rsidRPr="00294832">
        <w:t>Извличане на част от низ</w:t>
      </w:r>
      <w:bookmarkEnd w:id="1072"/>
    </w:p>
    <w:p w:rsidR="006A0658" w:rsidRPr="00294832" w:rsidRDefault="006A0658" w:rsidP="006A0658">
      <w:r w:rsidRPr="00294832">
        <w:t xml:space="preserve">За момента </w:t>
      </w:r>
      <w:r>
        <w:t>знаем как</w:t>
      </w:r>
      <w:r w:rsidRPr="00294832">
        <w:t xml:space="preserve"> да проверим дали даден подниз се </w:t>
      </w:r>
      <w:r>
        <w:t>среща</w:t>
      </w:r>
      <w:r w:rsidRPr="00294832">
        <w:t xml:space="preserve"> в </w:t>
      </w:r>
      <w:r>
        <w:t>даден</w:t>
      </w:r>
      <w:r w:rsidRPr="00294832">
        <w:t xml:space="preserve"> текст и на ко</w:t>
      </w:r>
      <w:r>
        <w:t>и</w:t>
      </w:r>
      <w:r w:rsidRPr="00294832">
        <w:t xml:space="preserve"> позици</w:t>
      </w:r>
      <w:r>
        <w:t>и</w:t>
      </w:r>
      <w:r w:rsidRPr="00294832">
        <w:t xml:space="preserve"> </w:t>
      </w:r>
      <w:r>
        <w:t>се</w:t>
      </w:r>
      <w:r w:rsidRPr="00294832">
        <w:t xml:space="preserve"> </w:t>
      </w:r>
      <w:r>
        <w:t>среща</w:t>
      </w:r>
      <w:r w:rsidRPr="00294832">
        <w:t>. Как обаче да извлечем част от низа в отделна променлива?</w:t>
      </w:r>
    </w:p>
    <w:p w:rsidR="006A0658" w:rsidRPr="00294832" w:rsidRDefault="006A0658" w:rsidP="006A0658">
      <w:r w:rsidRPr="00294832">
        <w:t xml:space="preserve">Решението на проблема ни е методът </w:t>
      </w:r>
      <w:r w:rsidRPr="009766BC">
        <w:rPr>
          <w:rStyle w:val="Code"/>
        </w:rPr>
        <w:t>Substring</w:t>
      </w:r>
      <w:r w:rsidRPr="00294832">
        <w:rPr>
          <w:rStyle w:val="Code"/>
        </w:rPr>
        <w:t>(…)</w:t>
      </w:r>
      <w:r w:rsidRPr="009766BC">
        <w:t xml:space="preserve">. Използвайки го, </w:t>
      </w:r>
      <w:r w:rsidRPr="00294832">
        <w:t>можем да извлечем даден</w:t>
      </w:r>
      <w:r>
        <w:t>а част от низ (</w:t>
      </w:r>
      <w:r w:rsidRPr="00294832">
        <w:t>подниз</w:t>
      </w:r>
      <w:r>
        <w:t>)</w:t>
      </w:r>
      <w:r w:rsidRPr="00294832">
        <w:t xml:space="preserve"> по зададени начална позиция в текста и дължина. Ако дължината бъде пропусната, </w:t>
      </w:r>
      <w:r>
        <w:t>ще бъде направена извадка от текста, започваща</w:t>
      </w:r>
      <w:r w:rsidRPr="00294832">
        <w:t xml:space="preserve"> от началната позиция до </w:t>
      </w:r>
      <w:r>
        <w:t>неговия край.</w:t>
      </w:r>
    </w:p>
    <w:p w:rsidR="006A0658" w:rsidRPr="00294832" w:rsidRDefault="006A0658" w:rsidP="006A0658">
      <w:pPr>
        <w:spacing w:after="120"/>
      </w:pPr>
      <w:r>
        <w:t>Следва пример за извличане на подниз от даден низ</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path = </w:t>
            </w:r>
            <w:r w:rsidRPr="00551B0D">
              <w:rPr>
                <w:rFonts w:ascii="Courier New" w:hAnsi="Courier New" w:cs="Courier New"/>
                <w:noProof/>
                <w:color w:val="A31515"/>
                <w:szCs w:val="20"/>
                <w:lang w:val="en-US" w:eastAsia="en-US"/>
              </w:rPr>
              <w:t>"C:\\Pics\\Rila2010.jpg"</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file</w:t>
            </w:r>
            <w:r>
              <w:rPr>
                <w:rFonts w:ascii="Courier New" w:hAnsi="Courier New" w:cs="Courier New"/>
                <w:noProof/>
                <w:szCs w:val="20"/>
                <w:lang w:val="en-US" w:eastAsia="en-US"/>
              </w:rPr>
              <w:t>N</w:t>
            </w:r>
            <w:r w:rsidRPr="00551B0D">
              <w:rPr>
                <w:rFonts w:ascii="Courier New" w:hAnsi="Courier New" w:cs="Courier New"/>
                <w:noProof/>
                <w:szCs w:val="20"/>
                <w:lang w:val="en-US" w:eastAsia="en-US"/>
              </w:rPr>
              <w:t>ame = path.Substring(8, 8);</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8000"/>
                <w:szCs w:val="20"/>
                <w:lang w:val="en-US" w:eastAsia="en-US"/>
              </w:rPr>
              <w:t>// file</w:t>
            </w:r>
            <w:r>
              <w:rPr>
                <w:rFonts w:ascii="Courier New" w:hAnsi="Courier New" w:cs="Courier New"/>
                <w:noProof/>
                <w:color w:val="008000"/>
                <w:szCs w:val="20"/>
                <w:lang w:val="en-US" w:eastAsia="en-US"/>
              </w:rPr>
              <w:t>N</w:t>
            </w:r>
            <w:r w:rsidRPr="00551B0D">
              <w:rPr>
                <w:rFonts w:ascii="Courier New" w:hAnsi="Courier New" w:cs="Courier New"/>
                <w:noProof/>
                <w:color w:val="008000"/>
                <w:szCs w:val="20"/>
                <w:lang w:val="en-US" w:eastAsia="en-US"/>
              </w:rPr>
              <w:t>ame = "Rila2010"</w:t>
            </w:r>
          </w:p>
        </w:tc>
      </w:tr>
    </w:tbl>
    <w:p w:rsidR="006A0658" w:rsidRPr="00294832" w:rsidRDefault="006A0658" w:rsidP="006A0658">
      <w:pPr>
        <w:spacing w:after="120"/>
      </w:pPr>
      <w:r w:rsidRPr="00294832">
        <w:t xml:space="preserve">Променливата, която манипулираме, е </w:t>
      </w:r>
      <w:r w:rsidRPr="009766BC">
        <w:rPr>
          <w:rStyle w:val="Code"/>
        </w:rPr>
        <w:t>path</w:t>
      </w:r>
      <w:r w:rsidRPr="00294832">
        <w:t xml:space="preserve">. Тя съдържа пътя до файл от файловата ни система. За да присвоим името на файла на нова </w:t>
      </w:r>
      <w:r w:rsidRPr="00780B0B">
        <w:t>промен</w:t>
      </w:r>
      <w:r w:rsidRPr="00780B0B">
        <w:softHyphen/>
        <w:t>лива</w:t>
      </w:r>
      <w:r w:rsidRPr="00294832">
        <w:t xml:space="preserve">, използваме </w:t>
      </w:r>
      <w:r w:rsidRPr="009766BC">
        <w:rPr>
          <w:rStyle w:val="Code"/>
        </w:rPr>
        <w:t>Substring</w:t>
      </w:r>
      <w:r w:rsidRPr="00D449DE">
        <w:rPr>
          <w:rStyle w:val="Code"/>
        </w:rPr>
        <w:t>(8, 8)</w:t>
      </w:r>
      <w:r w:rsidRPr="00294832">
        <w:t xml:space="preserve"> и взимаме последователност от 8 символи, стартираща от позиция 8</w:t>
      </w:r>
      <w:r>
        <w:t>, т.е. символите на позиции от 8 до 15.</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rPr>
                <w:b/>
              </w:rPr>
            </w:pPr>
            <w:r>
              <w:rPr>
                <w:b/>
                <w:noProof/>
                <w:lang w:val="en-US" w:eastAsia="en-US"/>
              </w:rPr>
              <w:drawing>
                <wp:inline distT="0" distB="0" distL="0" distR="0">
                  <wp:extent cx="323850" cy="323850"/>
                  <wp:effectExtent l="0" t="0" r="0" b="0"/>
                  <wp:docPr id="165" name="Picture 1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pStyle w:val="WarningMessage"/>
            </w:pPr>
            <w:r w:rsidRPr="00294832">
              <w:t xml:space="preserve">Извикването на метода </w:t>
            </w:r>
            <w:r w:rsidRPr="009766BC">
              <w:rPr>
                <w:rStyle w:val="Code"/>
                <w:b/>
              </w:rPr>
              <w:t>Substring</w:t>
            </w:r>
            <w:r w:rsidRPr="00D449DE">
              <w:rPr>
                <w:rStyle w:val="Code"/>
                <w:b/>
              </w:rPr>
              <w:t>(</w:t>
            </w:r>
            <w:r w:rsidRPr="009766BC">
              <w:rPr>
                <w:rStyle w:val="Code"/>
                <w:b/>
              </w:rPr>
              <w:t>startIndex</w:t>
            </w:r>
            <w:r w:rsidRPr="00D449DE">
              <w:rPr>
                <w:rStyle w:val="Code"/>
                <w:b/>
              </w:rPr>
              <w:t xml:space="preserve">, </w:t>
            </w:r>
            <w:r w:rsidRPr="009766BC">
              <w:rPr>
                <w:rStyle w:val="Code"/>
                <w:b/>
              </w:rPr>
              <w:t>length</w:t>
            </w:r>
            <w:r w:rsidRPr="00294832">
              <w:rPr>
                <w:rStyle w:val="Code"/>
                <w:b/>
              </w:rPr>
              <w:t>)</w:t>
            </w:r>
            <w:r w:rsidRPr="00294832">
              <w:t xml:space="preserve"> из</w:t>
            </w:r>
            <w:r w:rsidRPr="00294832">
              <w:softHyphen/>
              <w:t xml:space="preserve">влича подниз </w:t>
            </w:r>
            <w:r>
              <w:t>от</w:t>
            </w:r>
            <w:r w:rsidRPr="00294832">
              <w:t xml:space="preserve"> даден </w:t>
            </w:r>
            <w:r>
              <w:t>стринг</w:t>
            </w:r>
            <w:r w:rsidRPr="00294832">
              <w:t xml:space="preserve">, който се намира между </w:t>
            </w:r>
            <w:r w:rsidRPr="009766BC">
              <w:rPr>
                <w:rStyle w:val="Code"/>
                <w:b/>
              </w:rPr>
              <w:t>startIndex</w:t>
            </w:r>
            <w:r w:rsidRPr="00294832">
              <w:t xml:space="preserve"> и </w:t>
            </w:r>
            <w:r w:rsidRPr="00294832">
              <w:rPr>
                <w:rStyle w:val="Code"/>
                <w:b/>
              </w:rPr>
              <w:t>(</w:t>
            </w:r>
            <w:r w:rsidRPr="009766BC">
              <w:rPr>
                <w:rStyle w:val="Code"/>
                <w:b/>
              </w:rPr>
              <w:t>startIndex</w:t>
            </w:r>
            <w:r w:rsidRPr="00294832">
              <w:rPr>
                <w:rStyle w:val="Code"/>
                <w:b/>
              </w:rPr>
              <w:t xml:space="preserve"> + </w:t>
            </w:r>
            <w:r w:rsidRPr="009766BC">
              <w:rPr>
                <w:rStyle w:val="Code"/>
                <w:b/>
              </w:rPr>
              <w:t>length</w:t>
            </w:r>
            <w:r w:rsidRPr="00294832">
              <w:rPr>
                <w:rStyle w:val="Code"/>
                <w:b/>
              </w:rPr>
              <w:t xml:space="preserve"> – 1)</w:t>
            </w:r>
            <w:r w:rsidRPr="00294832">
              <w:t xml:space="preserve"> включи</w:t>
            </w:r>
            <w:r w:rsidRPr="00294832">
              <w:softHyphen/>
              <w:t>телно. Символът на позицията</w:t>
            </w:r>
            <w:r>
              <w:t xml:space="preserve"> </w:t>
            </w:r>
            <w:r w:rsidRPr="009766BC">
              <w:rPr>
                <w:rStyle w:val="Code"/>
                <w:b/>
              </w:rPr>
              <w:t>startIndex</w:t>
            </w:r>
            <w:r w:rsidRPr="00294832">
              <w:rPr>
                <w:rStyle w:val="Code"/>
                <w:b/>
              </w:rPr>
              <w:t xml:space="preserve"> + </w:t>
            </w:r>
            <w:r w:rsidRPr="009766BC">
              <w:rPr>
                <w:rStyle w:val="Code"/>
                <w:b/>
              </w:rPr>
              <w:t>length</w:t>
            </w:r>
            <w:r w:rsidRPr="00294832">
              <w:t xml:space="preserve"> не се взима предвид! Например ако посочим </w:t>
            </w:r>
            <w:r w:rsidRPr="009766BC">
              <w:rPr>
                <w:rStyle w:val="Code"/>
                <w:b/>
              </w:rPr>
              <w:t>Substring</w:t>
            </w:r>
            <w:r w:rsidRPr="00294832">
              <w:rPr>
                <w:rStyle w:val="Code"/>
                <w:b/>
              </w:rPr>
              <w:t xml:space="preserve">(8, </w:t>
            </w:r>
            <w:r>
              <w:rPr>
                <w:rStyle w:val="Code"/>
                <w:b/>
              </w:rPr>
              <w:t>3</w:t>
            </w:r>
            <w:r w:rsidRPr="00294832">
              <w:rPr>
                <w:rStyle w:val="Code"/>
                <w:b/>
              </w:rPr>
              <w:t>)</w:t>
            </w:r>
            <w:r w:rsidRPr="00294832">
              <w:t>, ще бъдат извлечени символите между индекс 8 и 1</w:t>
            </w:r>
            <w:r>
              <w:t>0</w:t>
            </w:r>
            <w:r w:rsidRPr="00294832">
              <w:t xml:space="preserve"> включи</w:t>
            </w:r>
            <w:r>
              <w:softHyphen/>
            </w:r>
            <w:r w:rsidRPr="00294832">
              <w:t>телно</w:t>
            </w:r>
            <w:r>
              <w:t>.</w:t>
            </w:r>
          </w:p>
        </w:tc>
      </w:tr>
    </w:tbl>
    <w:p w:rsidR="006A0658" w:rsidRPr="00294832" w:rsidRDefault="006A0658" w:rsidP="006A0658">
      <w:pPr>
        <w:spacing w:after="120"/>
      </w:pPr>
      <w:r>
        <w:t>Ето как изглеждат символите, които съставят текста, от който извличаме подниз</w:t>
      </w:r>
      <w:r w:rsidRPr="00294832">
        <w:t>:</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gridCol w:w="378"/>
      </w:tblGrid>
      <w:tr w:rsidR="006A0658" w:rsidRPr="00397EBB" w:rsidTr="006A0658">
        <w:trPr>
          <w:trHeight w:val="405"/>
          <w:jc w:val="center"/>
        </w:trPr>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0</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2</w:t>
            </w:r>
          </w:p>
        </w:tc>
        <w:tc>
          <w:tcPr>
            <w:tcW w:w="375"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3</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4</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5</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6</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7</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8</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9</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0</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1</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2</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3</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4</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5</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6</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7</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8</w:t>
            </w:r>
          </w:p>
        </w:tc>
        <w:tc>
          <w:tcPr>
            <w:tcW w:w="390" w:type="dxa"/>
            <w:shd w:val="clear" w:color="auto" w:fill="auto"/>
            <w:vAlign w:val="center"/>
          </w:tcPr>
          <w:p w:rsidR="006A0658" w:rsidRPr="00397EBB" w:rsidRDefault="006A0658" w:rsidP="006A0658">
            <w:pPr>
              <w:spacing w:before="60" w:after="60"/>
              <w:jc w:val="center"/>
              <w:rPr>
                <w:rFonts w:ascii="Courier New" w:hAnsi="Courier New" w:cs="Courier New"/>
              </w:rPr>
            </w:pPr>
            <w:r w:rsidRPr="00397EBB">
              <w:rPr>
                <w:rFonts w:ascii="Courier New" w:hAnsi="Courier New" w:cs="Courier New"/>
                <w:b/>
                <w:bCs/>
              </w:rPr>
              <w:t>19</w:t>
            </w:r>
          </w:p>
        </w:tc>
      </w:tr>
      <w:tr w:rsidR="006A0658" w:rsidRPr="00294832" w:rsidTr="006A0658">
        <w:trPr>
          <w:trHeight w:val="390"/>
          <w:jc w:val="center"/>
        </w:trPr>
        <w:tc>
          <w:tcPr>
            <w:tcW w:w="390" w:type="dxa"/>
            <w:shd w:val="clear" w:color="auto" w:fill="auto"/>
            <w:vAlign w:val="center"/>
          </w:tcPr>
          <w:p w:rsidR="006A0658" w:rsidRPr="00294832" w:rsidRDefault="006A0658" w:rsidP="006A0658">
            <w:pPr>
              <w:spacing w:before="60" w:after="60"/>
              <w:jc w:val="center"/>
            </w:pPr>
            <w:r w:rsidRPr="00294832">
              <w:rPr>
                <w:b/>
                <w:bCs/>
              </w:rPr>
              <w:t>C</w:t>
            </w:r>
          </w:p>
        </w:tc>
        <w:tc>
          <w:tcPr>
            <w:tcW w:w="390" w:type="dxa"/>
            <w:shd w:val="clear" w:color="auto" w:fill="auto"/>
            <w:vAlign w:val="center"/>
          </w:tcPr>
          <w:p w:rsidR="006A0658" w:rsidRPr="00294832" w:rsidRDefault="006A0658" w:rsidP="006A0658">
            <w:pPr>
              <w:spacing w:before="60" w:after="60"/>
              <w:jc w:val="center"/>
            </w:pPr>
            <w:r w:rsidRPr="00294832">
              <w:rPr>
                <w:b/>
                <w:bCs/>
              </w:rPr>
              <w:t>:</w:t>
            </w:r>
          </w:p>
        </w:tc>
        <w:tc>
          <w:tcPr>
            <w:tcW w:w="390" w:type="dxa"/>
            <w:shd w:val="clear" w:color="auto" w:fill="auto"/>
            <w:vAlign w:val="center"/>
          </w:tcPr>
          <w:p w:rsidR="006A0658" w:rsidRPr="00294832" w:rsidRDefault="006A0658" w:rsidP="006A0658">
            <w:pPr>
              <w:spacing w:before="60" w:after="60"/>
              <w:jc w:val="center"/>
            </w:pPr>
            <w:r w:rsidRPr="00294832">
              <w:rPr>
                <w:b/>
                <w:bCs/>
              </w:rPr>
              <w:t>\\</w:t>
            </w:r>
          </w:p>
        </w:tc>
        <w:tc>
          <w:tcPr>
            <w:tcW w:w="375" w:type="dxa"/>
            <w:shd w:val="clear" w:color="auto" w:fill="auto"/>
            <w:vAlign w:val="center"/>
          </w:tcPr>
          <w:p w:rsidR="006A0658" w:rsidRPr="00294832" w:rsidRDefault="006A0658" w:rsidP="006A0658">
            <w:pPr>
              <w:spacing w:before="60" w:after="60"/>
              <w:jc w:val="center"/>
            </w:pPr>
            <w:r w:rsidRPr="00294832">
              <w:rPr>
                <w:b/>
                <w:bCs/>
              </w:rPr>
              <w:t>P</w:t>
            </w:r>
          </w:p>
        </w:tc>
        <w:tc>
          <w:tcPr>
            <w:tcW w:w="390" w:type="dxa"/>
            <w:shd w:val="clear" w:color="auto" w:fill="auto"/>
            <w:vAlign w:val="center"/>
          </w:tcPr>
          <w:p w:rsidR="006A0658" w:rsidRPr="00294832" w:rsidRDefault="006A0658" w:rsidP="006A0658">
            <w:pPr>
              <w:spacing w:before="60" w:after="60"/>
              <w:jc w:val="center"/>
            </w:pPr>
            <w:r w:rsidRPr="00294832">
              <w:rPr>
                <w:b/>
                <w:bCs/>
              </w:rPr>
              <w:t>i</w:t>
            </w:r>
          </w:p>
        </w:tc>
        <w:tc>
          <w:tcPr>
            <w:tcW w:w="390" w:type="dxa"/>
            <w:shd w:val="clear" w:color="auto" w:fill="auto"/>
            <w:vAlign w:val="center"/>
          </w:tcPr>
          <w:p w:rsidR="006A0658" w:rsidRPr="00294832" w:rsidRDefault="006A0658" w:rsidP="006A0658">
            <w:pPr>
              <w:spacing w:before="60" w:after="60"/>
              <w:jc w:val="center"/>
            </w:pPr>
            <w:r w:rsidRPr="00294832">
              <w:rPr>
                <w:b/>
                <w:bCs/>
              </w:rPr>
              <w:t>c</w:t>
            </w:r>
          </w:p>
        </w:tc>
        <w:tc>
          <w:tcPr>
            <w:tcW w:w="390" w:type="dxa"/>
            <w:shd w:val="clear" w:color="auto" w:fill="auto"/>
            <w:vAlign w:val="center"/>
          </w:tcPr>
          <w:p w:rsidR="006A0658" w:rsidRPr="00294832" w:rsidRDefault="006A0658" w:rsidP="006A0658">
            <w:pPr>
              <w:spacing w:before="60" w:after="60"/>
              <w:jc w:val="center"/>
            </w:pPr>
            <w:r w:rsidRPr="00294832">
              <w:rPr>
                <w:b/>
                <w:bCs/>
              </w:rPr>
              <w:t>s</w:t>
            </w:r>
          </w:p>
        </w:tc>
        <w:tc>
          <w:tcPr>
            <w:tcW w:w="390" w:type="dxa"/>
            <w:shd w:val="clear" w:color="auto" w:fill="auto"/>
            <w:vAlign w:val="center"/>
          </w:tcPr>
          <w:p w:rsidR="006A0658" w:rsidRPr="00294832" w:rsidRDefault="006A0658" w:rsidP="006A0658">
            <w:pPr>
              <w:spacing w:before="60" w:after="60"/>
              <w:jc w:val="center"/>
            </w:pPr>
            <w:r w:rsidRPr="00294832">
              <w:rPr>
                <w:b/>
                <w:bCs/>
              </w:rPr>
              <w:t>\\</w:t>
            </w:r>
          </w:p>
        </w:tc>
        <w:tc>
          <w:tcPr>
            <w:tcW w:w="390" w:type="dxa"/>
            <w:shd w:val="clear" w:color="auto" w:fill="auto"/>
            <w:vAlign w:val="center"/>
          </w:tcPr>
          <w:p w:rsidR="006A0658" w:rsidRPr="00294832" w:rsidRDefault="006A0658" w:rsidP="006A0658">
            <w:pPr>
              <w:spacing w:before="60" w:after="60"/>
              <w:jc w:val="center"/>
            </w:pPr>
            <w:r w:rsidRPr="00294832">
              <w:rPr>
                <w:b/>
                <w:bCs/>
              </w:rPr>
              <w:t>R</w:t>
            </w:r>
          </w:p>
        </w:tc>
        <w:tc>
          <w:tcPr>
            <w:tcW w:w="390" w:type="dxa"/>
            <w:shd w:val="clear" w:color="auto" w:fill="auto"/>
            <w:vAlign w:val="center"/>
          </w:tcPr>
          <w:p w:rsidR="006A0658" w:rsidRPr="00294832" w:rsidRDefault="006A0658" w:rsidP="006A0658">
            <w:pPr>
              <w:spacing w:before="60" w:after="60"/>
              <w:jc w:val="center"/>
            </w:pPr>
            <w:r w:rsidRPr="00294832">
              <w:rPr>
                <w:b/>
                <w:bCs/>
              </w:rPr>
              <w:t>i</w:t>
            </w:r>
          </w:p>
        </w:tc>
        <w:tc>
          <w:tcPr>
            <w:tcW w:w="390" w:type="dxa"/>
            <w:shd w:val="clear" w:color="auto" w:fill="auto"/>
            <w:vAlign w:val="center"/>
          </w:tcPr>
          <w:p w:rsidR="006A0658" w:rsidRPr="00294832" w:rsidRDefault="006A0658" w:rsidP="006A0658">
            <w:pPr>
              <w:spacing w:before="60" w:after="60"/>
              <w:jc w:val="center"/>
            </w:pPr>
            <w:r w:rsidRPr="00294832">
              <w:rPr>
                <w:b/>
                <w:bCs/>
              </w:rPr>
              <w:t>l</w:t>
            </w:r>
          </w:p>
        </w:tc>
        <w:tc>
          <w:tcPr>
            <w:tcW w:w="390" w:type="dxa"/>
            <w:shd w:val="clear" w:color="auto" w:fill="auto"/>
            <w:vAlign w:val="center"/>
          </w:tcPr>
          <w:p w:rsidR="006A0658" w:rsidRPr="00294832" w:rsidRDefault="006A0658" w:rsidP="006A0658">
            <w:pPr>
              <w:spacing w:before="60" w:after="60"/>
              <w:jc w:val="center"/>
            </w:pPr>
            <w:r w:rsidRPr="00294832">
              <w:rPr>
                <w:b/>
                <w:bCs/>
              </w:rPr>
              <w:t>a</w:t>
            </w:r>
          </w:p>
        </w:tc>
        <w:tc>
          <w:tcPr>
            <w:tcW w:w="390" w:type="dxa"/>
            <w:shd w:val="clear" w:color="auto" w:fill="auto"/>
            <w:vAlign w:val="center"/>
          </w:tcPr>
          <w:p w:rsidR="006A0658" w:rsidRPr="00294832" w:rsidRDefault="006A0658" w:rsidP="006A0658">
            <w:pPr>
              <w:spacing w:before="60" w:after="60"/>
              <w:jc w:val="center"/>
            </w:pPr>
            <w:r w:rsidRPr="00294832">
              <w:rPr>
                <w:b/>
                <w:bCs/>
              </w:rPr>
              <w:t>2</w:t>
            </w:r>
          </w:p>
        </w:tc>
        <w:tc>
          <w:tcPr>
            <w:tcW w:w="390" w:type="dxa"/>
            <w:shd w:val="clear" w:color="auto" w:fill="auto"/>
            <w:vAlign w:val="center"/>
          </w:tcPr>
          <w:p w:rsidR="006A0658" w:rsidRPr="00294832" w:rsidRDefault="006A0658" w:rsidP="006A0658">
            <w:pPr>
              <w:spacing w:before="60" w:after="60"/>
              <w:jc w:val="center"/>
            </w:pPr>
            <w:r w:rsidRPr="00294832">
              <w:rPr>
                <w:b/>
                <w:bCs/>
              </w:rPr>
              <w:t>0</w:t>
            </w:r>
          </w:p>
        </w:tc>
        <w:tc>
          <w:tcPr>
            <w:tcW w:w="390" w:type="dxa"/>
            <w:shd w:val="clear" w:color="auto" w:fill="auto"/>
            <w:vAlign w:val="center"/>
          </w:tcPr>
          <w:p w:rsidR="006A0658" w:rsidRPr="00294832" w:rsidRDefault="006A0658" w:rsidP="006A0658">
            <w:pPr>
              <w:spacing w:before="60" w:after="60"/>
              <w:jc w:val="center"/>
            </w:pPr>
            <w:r w:rsidRPr="00294832">
              <w:rPr>
                <w:b/>
                <w:bCs/>
              </w:rPr>
              <w:t>1</w:t>
            </w:r>
          </w:p>
        </w:tc>
        <w:tc>
          <w:tcPr>
            <w:tcW w:w="390" w:type="dxa"/>
            <w:shd w:val="clear" w:color="auto" w:fill="auto"/>
            <w:vAlign w:val="center"/>
          </w:tcPr>
          <w:p w:rsidR="006A0658" w:rsidRPr="00294832" w:rsidRDefault="006A0658" w:rsidP="006A0658">
            <w:pPr>
              <w:spacing w:before="60" w:after="60"/>
              <w:jc w:val="center"/>
            </w:pPr>
            <w:r w:rsidRPr="00294832">
              <w:rPr>
                <w:b/>
                <w:bCs/>
              </w:rPr>
              <w:t>0</w:t>
            </w:r>
          </w:p>
        </w:tc>
        <w:tc>
          <w:tcPr>
            <w:tcW w:w="390" w:type="dxa"/>
            <w:shd w:val="clear" w:color="auto" w:fill="auto"/>
            <w:vAlign w:val="center"/>
          </w:tcPr>
          <w:p w:rsidR="006A0658" w:rsidRPr="00294832" w:rsidRDefault="006A0658" w:rsidP="006A0658">
            <w:pPr>
              <w:spacing w:before="60" w:after="60"/>
              <w:jc w:val="center"/>
            </w:pPr>
            <w:r w:rsidRPr="00294832">
              <w:rPr>
                <w:b/>
                <w:bCs/>
              </w:rPr>
              <w:t>.</w:t>
            </w:r>
          </w:p>
        </w:tc>
        <w:tc>
          <w:tcPr>
            <w:tcW w:w="390" w:type="dxa"/>
            <w:shd w:val="clear" w:color="auto" w:fill="auto"/>
            <w:vAlign w:val="center"/>
          </w:tcPr>
          <w:p w:rsidR="006A0658" w:rsidRPr="00294832" w:rsidRDefault="006A0658" w:rsidP="006A0658">
            <w:pPr>
              <w:spacing w:before="60" w:after="60"/>
              <w:jc w:val="center"/>
            </w:pPr>
            <w:r w:rsidRPr="00294832">
              <w:rPr>
                <w:b/>
                <w:bCs/>
              </w:rPr>
              <w:t>j</w:t>
            </w:r>
          </w:p>
        </w:tc>
        <w:tc>
          <w:tcPr>
            <w:tcW w:w="390" w:type="dxa"/>
            <w:shd w:val="clear" w:color="auto" w:fill="auto"/>
            <w:vAlign w:val="center"/>
          </w:tcPr>
          <w:p w:rsidR="006A0658" w:rsidRPr="00294832" w:rsidRDefault="006A0658" w:rsidP="006A0658">
            <w:pPr>
              <w:spacing w:before="60" w:after="60"/>
              <w:jc w:val="center"/>
            </w:pPr>
            <w:r w:rsidRPr="00294832">
              <w:rPr>
                <w:b/>
                <w:bCs/>
              </w:rPr>
              <w:t>p</w:t>
            </w:r>
          </w:p>
        </w:tc>
        <w:tc>
          <w:tcPr>
            <w:tcW w:w="390" w:type="dxa"/>
            <w:shd w:val="clear" w:color="auto" w:fill="auto"/>
            <w:vAlign w:val="center"/>
          </w:tcPr>
          <w:p w:rsidR="006A0658" w:rsidRPr="00294832" w:rsidRDefault="006A0658" w:rsidP="006A0658">
            <w:pPr>
              <w:spacing w:before="60" w:after="60"/>
              <w:jc w:val="center"/>
            </w:pPr>
            <w:r w:rsidRPr="00294832">
              <w:rPr>
                <w:b/>
                <w:bCs/>
              </w:rPr>
              <w:t>g</w:t>
            </w:r>
          </w:p>
        </w:tc>
      </w:tr>
    </w:tbl>
    <w:p w:rsidR="006A0658" w:rsidRPr="00294832" w:rsidRDefault="006A0658" w:rsidP="006A0658">
      <w:r w:rsidRPr="00294832">
        <w:t xml:space="preserve">Придържайки се към схемата, извикваният метод трябва да запише символите </w:t>
      </w:r>
      <w:r>
        <w:t xml:space="preserve">от позиции </w:t>
      </w:r>
      <w:r w:rsidRPr="00294832">
        <w:t>от 8 до 15 включително (тъй като последният индекс не се включва), а именно "</w:t>
      </w:r>
      <w:r w:rsidRPr="00294832">
        <w:rPr>
          <w:rStyle w:val="Code"/>
        </w:rPr>
        <w:t>Rila2010</w:t>
      </w:r>
      <w:r w:rsidRPr="00294832">
        <w:t>".</w:t>
      </w:r>
    </w:p>
    <w:p w:rsidR="006A0658" w:rsidRPr="00294832" w:rsidRDefault="006A0658" w:rsidP="006A0658">
      <w:r>
        <w:t xml:space="preserve">Да разгледаме една по-интересна задача. </w:t>
      </w:r>
      <w:r w:rsidRPr="00294832">
        <w:t>Как бихме могли да изведем името на файла и неговото разширение? Тъй като знаем как се записва път във файловата система, можем да процедираме по следния план:</w:t>
      </w:r>
    </w:p>
    <w:p w:rsidR="006A0658" w:rsidRPr="00ED5E6E" w:rsidRDefault="006A0658" w:rsidP="00222F92">
      <w:pPr>
        <w:numPr>
          <w:ilvl w:val="0"/>
          <w:numId w:val="71"/>
        </w:numPr>
        <w:tabs>
          <w:tab w:val="clear" w:pos="720"/>
        </w:tabs>
        <w:ind w:left="568" w:hanging="284"/>
      </w:pPr>
      <w:r w:rsidRPr="00294832">
        <w:t>Търсим последната обратна наклонена черта в текста;</w:t>
      </w:r>
    </w:p>
    <w:p w:rsidR="006A0658" w:rsidRPr="00ED5E6E" w:rsidRDefault="006A0658" w:rsidP="00222F92">
      <w:pPr>
        <w:numPr>
          <w:ilvl w:val="0"/>
          <w:numId w:val="71"/>
        </w:numPr>
        <w:tabs>
          <w:tab w:val="clear" w:pos="720"/>
        </w:tabs>
        <w:ind w:left="568" w:hanging="284"/>
      </w:pPr>
      <w:r w:rsidRPr="00294832">
        <w:t>Записваме позицията на последната наклонена черта;</w:t>
      </w:r>
    </w:p>
    <w:p w:rsidR="006A0658" w:rsidRPr="00ED5E6E" w:rsidRDefault="006A0658" w:rsidP="00222F92">
      <w:pPr>
        <w:numPr>
          <w:ilvl w:val="0"/>
          <w:numId w:val="71"/>
        </w:numPr>
        <w:tabs>
          <w:tab w:val="clear" w:pos="720"/>
        </w:tabs>
        <w:ind w:left="568" w:hanging="284"/>
      </w:pPr>
      <w:r w:rsidRPr="00294832">
        <w:t>Извличаме подниза</w:t>
      </w:r>
      <w:r>
        <w:t>, започващ</w:t>
      </w:r>
      <w:r w:rsidRPr="00294832">
        <w:t xml:space="preserve"> от </w:t>
      </w:r>
      <w:r w:rsidRPr="00294832">
        <w:rPr>
          <w:b/>
          <w:bCs/>
        </w:rPr>
        <w:t>получената позиция + 1</w:t>
      </w:r>
      <w:r w:rsidRPr="00294832">
        <w:t>.</w:t>
      </w:r>
    </w:p>
    <w:p w:rsidR="006A0658" w:rsidRPr="00294832" w:rsidRDefault="006A0658" w:rsidP="006A0658">
      <w:pPr>
        <w:spacing w:after="120"/>
      </w:pPr>
      <w:r w:rsidRPr="00294832">
        <w:t xml:space="preserve">Да вземем отново за пример познатия ни </w:t>
      </w:r>
      <w:r w:rsidRPr="00C548AA">
        <w:rPr>
          <w:rStyle w:val="Code"/>
        </w:rPr>
        <w:t>path</w:t>
      </w:r>
      <w:r w:rsidRPr="00294832">
        <w:t xml:space="preserve">. Ако нямаме информация за съдържанието на променливата, но знаем, че </w:t>
      </w:r>
      <w:r>
        <w:t>тя съдържа</w:t>
      </w:r>
      <w:r w:rsidRPr="00294832">
        <w:t xml:space="preserve"> </w:t>
      </w:r>
      <w:r>
        <w:t>път до файл</w:t>
      </w:r>
      <w:r w:rsidRPr="00294832">
        <w:t>, може да се придържаме към горната схем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path = </w:t>
            </w:r>
            <w:r w:rsidRPr="00551B0D">
              <w:rPr>
                <w:rFonts w:ascii="Courier New" w:hAnsi="Courier New" w:cs="Courier New"/>
                <w:noProof/>
                <w:color w:val="A31515"/>
                <w:szCs w:val="20"/>
                <w:lang w:val="en-US" w:eastAsia="en-US"/>
              </w:rPr>
              <w:t>"C:\\Pics\\Rila2010.jpg"</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int</w:t>
            </w:r>
            <w:r w:rsidRPr="00551B0D">
              <w:rPr>
                <w:rFonts w:ascii="Courier New" w:hAnsi="Courier New" w:cs="Courier New"/>
                <w:noProof/>
                <w:szCs w:val="20"/>
                <w:lang w:val="en-US" w:eastAsia="en-US"/>
              </w:rPr>
              <w:t xml:space="preserve"> index = path.LastIndexOf(</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 xml:space="preserve">); </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index = 7</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fullName = path.Substring(index + 1);</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6600"/>
                <w:szCs w:val="20"/>
                <w:lang w:val="en-US"/>
              </w:rPr>
              <w:t>// fullName = "Rila2010.jpg"</w:t>
            </w:r>
          </w:p>
        </w:tc>
      </w:tr>
    </w:tbl>
    <w:p w:rsidR="006A0658" w:rsidRPr="00294832" w:rsidRDefault="006A0658" w:rsidP="006A0658">
      <w:pPr>
        <w:pStyle w:val="Heading3"/>
      </w:pPr>
      <w:bookmarkStart w:id="1073" w:name="_Toc299461211"/>
      <w:r w:rsidRPr="00294832">
        <w:t>Разцепване на низ по разделител</w:t>
      </w:r>
      <w:bookmarkEnd w:id="1073"/>
    </w:p>
    <w:p w:rsidR="006A0658" w:rsidRPr="00294832" w:rsidRDefault="006A0658" w:rsidP="006A0658">
      <w:pPr>
        <w:spacing w:after="120"/>
      </w:pPr>
      <w:r w:rsidRPr="00294832">
        <w:t xml:space="preserve">Един от най-гъвкавите методи за работа със символни низове е </w:t>
      </w:r>
      <w:r w:rsidRPr="00C548AA">
        <w:rPr>
          <w:rStyle w:val="Code"/>
        </w:rPr>
        <w:t>Split</w:t>
      </w:r>
      <w:r w:rsidRPr="00294832">
        <w:rPr>
          <w:rStyle w:val="Code"/>
        </w:rPr>
        <w:t>(…)</w:t>
      </w:r>
      <w:r w:rsidRPr="00294832">
        <w:t xml:space="preserve">. Той ни дава възможност да разцепваме един низ по разделител или масив от </w:t>
      </w:r>
      <w:r>
        <w:t xml:space="preserve">възможни </w:t>
      </w:r>
      <w:r w:rsidRPr="00294832">
        <w:t>разделители. Например можем да обработваме променлива, която има следното съдържан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listOfBeers = </w:t>
            </w:r>
            <w:r w:rsidRPr="00551B0D">
              <w:rPr>
                <w:rFonts w:ascii="Courier New" w:hAnsi="Courier New" w:cs="Courier New"/>
                <w:noProof/>
                <w:color w:val="A31515"/>
                <w:szCs w:val="20"/>
                <w:lang w:val="en-US" w:eastAsia="en-US"/>
              </w:rPr>
              <w:t>"Amstel, Zagorka, Tuborg, Becks"</w:t>
            </w:r>
            <w:r w:rsidRPr="00551B0D">
              <w:rPr>
                <w:rFonts w:ascii="Courier New" w:hAnsi="Courier New" w:cs="Courier New"/>
                <w:noProof/>
                <w:szCs w:val="20"/>
                <w:lang w:val="en-US" w:eastAsia="en-US"/>
              </w:rPr>
              <w:t>;</w:t>
            </w:r>
          </w:p>
        </w:tc>
      </w:tr>
    </w:tbl>
    <w:p w:rsidR="006A0658" w:rsidRPr="00C548AA" w:rsidRDefault="006A0658" w:rsidP="006A0658">
      <w:pPr>
        <w:spacing w:after="120"/>
      </w:pPr>
      <w:r w:rsidRPr="00294832">
        <w:t xml:space="preserve">Как можем да отделим всяка една бира в отделна променлива или да запишем всички бири в масив? На пръв поглед може да изглежда трудно – трябва да търсим с </w:t>
      </w:r>
      <w:r w:rsidRPr="00C548AA">
        <w:rPr>
          <w:rStyle w:val="Code"/>
        </w:rPr>
        <w:t>IndexOf</w:t>
      </w:r>
      <w:r w:rsidRPr="00294832">
        <w:rPr>
          <w:rStyle w:val="Code"/>
        </w:rPr>
        <w:t>(…)</w:t>
      </w:r>
      <w:r w:rsidRPr="00294832">
        <w:t xml:space="preserve"> за специален символ, след това да отделяме подниз със </w:t>
      </w:r>
      <w:r w:rsidRPr="00C548AA">
        <w:rPr>
          <w:rStyle w:val="Code"/>
        </w:rPr>
        <w:t>Substring</w:t>
      </w:r>
      <w:r w:rsidRPr="00294832">
        <w:rPr>
          <w:rStyle w:val="Code"/>
        </w:rPr>
        <w:t>(…)</w:t>
      </w:r>
      <w:r w:rsidRPr="00294832">
        <w:t xml:space="preserve">, да итерираме всичко това в цикъл и да записваме резултата в дадена променлива. </w:t>
      </w:r>
      <w:r>
        <w:t xml:space="preserve">Тъй като разделянето на низ по разделител е основна задача от текстообработката, в </w:t>
      </w:r>
      <w:r w:rsidRPr="00D449DE">
        <w:t>.</w:t>
      </w:r>
      <w:r>
        <w:rPr>
          <w:lang w:val="en-US"/>
        </w:rPr>
        <w:t>NET</w:t>
      </w:r>
      <w:r w:rsidRPr="00D449DE">
        <w:t xml:space="preserve"> </w:t>
      </w:r>
      <w:r>
        <w:rPr>
          <w:lang w:val="en-US"/>
        </w:rPr>
        <w:t>Framework</w:t>
      </w:r>
      <w:r w:rsidRPr="00D449DE">
        <w:t xml:space="preserve"> </w:t>
      </w:r>
      <w:r>
        <w:t>има готови методи за това.</w:t>
      </w:r>
    </w:p>
    <w:p w:rsidR="006A0658" w:rsidRPr="00294832" w:rsidRDefault="006A0658" w:rsidP="006A0658">
      <w:pPr>
        <w:pStyle w:val="Heading4"/>
      </w:pPr>
      <w:r w:rsidRPr="00294832">
        <w:t>Разделяне на низ по множество от разделители – пример</w:t>
      </w:r>
    </w:p>
    <w:p w:rsidR="006A0658" w:rsidRPr="00294832" w:rsidRDefault="006A0658" w:rsidP="006A0658">
      <w:pPr>
        <w:spacing w:after="120"/>
      </w:pPr>
      <w:r>
        <w:t>П</w:t>
      </w:r>
      <w:r w:rsidRPr="00294832">
        <w:t>о-лесн</w:t>
      </w:r>
      <w:r>
        <w:t>ия</w:t>
      </w:r>
      <w:r w:rsidRPr="00294832">
        <w:t xml:space="preserve"> и гъвкав начин да разрешим проблема</w:t>
      </w:r>
      <w:r>
        <w:t xml:space="preserve"> е следният</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char</w:t>
            </w:r>
            <w:r w:rsidRPr="00551B0D">
              <w:rPr>
                <w:rFonts w:ascii="Courier New" w:hAnsi="Courier New" w:cs="Courier New"/>
                <w:noProof/>
                <w:szCs w:val="20"/>
                <w:lang w:val="en-US" w:eastAsia="en-US"/>
              </w:rPr>
              <w:t xml:space="preserve">[] separators = </w:t>
            </w:r>
            <w:r w:rsidRPr="00551B0D">
              <w:rPr>
                <w:rFonts w:ascii="Courier New" w:hAnsi="Courier New" w:cs="Courier New"/>
                <w:noProof/>
                <w:color w:val="0000FF"/>
                <w:szCs w:val="20"/>
                <w:lang w:val="en-US" w:eastAsia="en-US"/>
              </w:rPr>
              <w:t>new</w:t>
            </w:r>
            <w:r w:rsidRPr="00551B0D">
              <w:rPr>
                <w:rFonts w:ascii="Courier New" w:hAnsi="Courier New" w:cs="Courier New"/>
                <w:noProof/>
                <w:szCs w:val="20"/>
                <w:lang w:val="en-US" w:eastAsia="en-US"/>
              </w:rPr>
              <w:t xml:space="preserve"> </w:t>
            </w:r>
            <w:r w:rsidRPr="00551B0D">
              <w:rPr>
                <w:rFonts w:ascii="Courier New" w:hAnsi="Courier New" w:cs="Courier New"/>
                <w:noProof/>
                <w:color w:val="0000FF"/>
                <w:szCs w:val="20"/>
                <w:lang w:val="en-US" w:eastAsia="en-US"/>
              </w:rPr>
              <w:t>char</w:t>
            </w:r>
            <w:r w:rsidRPr="00551B0D">
              <w:rPr>
                <w:rFonts w:ascii="Courier New" w:hAnsi="Courier New" w:cs="Courier New"/>
                <w:noProof/>
                <w:szCs w:val="20"/>
                <w:lang w:val="en-US" w:eastAsia="en-US"/>
              </w:rPr>
              <w:t>[] {</w:t>
            </w:r>
            <w:r w:rsidRPr="00551B0D">
              <w:rPr>
                <w:rFonts w:ascii="Courier New" w:hAnsi="Courier New" w:cs="Courier New"/>
                <w:noProof/>
                <w:color w:val="A31515"/>
                <w:szCs w:val="20"/>
                <w:lang w:val="en-US" w:eastAsia="en-US"/>
              </w:rPr>
              <w:t>' '</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beersArr = listOfBeers.Split(separators);</w:t>
            </w:r>
          </w:p>
        </w:tc>
      </w:tr>
    </w:tbl>
    <w:p w:rsidR="006A0658" w:rsidRPr="00294832" w:rsidRDefault="006A0658" w:rsidP="006A0658">
      <w:r w:rsidRPr="00294832">
        <w:t>Използвайки вградената функционалност на</w:t>
      </w:r>
      <w:r>
        <w:t xml:space="preserve"> метода</w:t>
      </w:r>
      <w:r w:rsidRPr="00294832">
        <w:t xml:space="preserve"> </w:t>
      </w:r>
      <w:r w:rsidRPr="00C548AA">
        <w:rPr>
          <w:rStyle w:val="Code"/>
        </w:rPr>
        <w:t>Split</w:t>
      </w:r>
      <w:r w:rsidRPr="00294832">
        <w:rPr>
          <w:rStyle w:val="Code"/>
        </w:rPr>
        <w:t>(…)</w:t>
      </w:r>
      <w:r>
        <w:t xml:space="preserve"> от класа </w:t>
      </w:r>
      <w:r w:rsidRPr="00C548AA">
        <w:rPr>
          <w:rStyle w:val="Code"/>
        </w:rPr>
        <w:t>String</w:t>
      </w:r>
      <w:r>
        <w:rPr>
          <w:lang w:val="en-US"/>
        </w:rPr>
        <w:t>,</w:t>
      </w:r>
      <w:r w:rsidRPr="00294832">
        <w:t xml:space="preserve"> ще разделим съдържанието на даден низ по масив от символи</w:t>
      </w:r>
      <w:r>
        <w:rPr>
          <w:lang w:val="en-US"/>
        </w:rPr>
        <w:t>-</w:t>
      </w:r>
      <w:r w:rsidRPr="00294832">
        <w:t xml:space="preserve">разделители, които са подадени като аргумент на метода. Всички </w:t>
      </w:r>
      <w:r w:rsidRPr="00D11A7D">
        <w:t>подни</w:t>
      </w:r>
      <w:r w:rsidRPr="00D11A7D">
        <w:softHyphen/>
        <w:t>зове</w:t>
      </w:r>
      <w:r w:rsidRPr="00294832">
        <w:t xml:space="preserve">, между които присъстват интервал, запетая или точка, ще бъдат отделени и записани в масива </w:t>
      </w:r>
      <w:r w:rsidRPr="00C548AA">
        <w:rPr>
          <w:rStyle w:val="Code"/>
        </w:rPr>
        <w:t>beersArr</w:t>
      </w:r>
      <w:r>
        <w:t>.</w:t>
      </w:r>
    </w:p>
    <w:p w:rsidR="006A0658" w:rsidRPr="00294832" w:rsidRDefault="006A0658" w:rsidP="006A0658">
      <w:r>
        <w:t>Ако</w:t>
      </w:r>
      <w:r w:rsidRPr="00294832">
        <w:t xml:space="preserve"> обходим масива и изведем елементите му един по един, резултатите ще бъдат: "</w:t>
      </w:r>
      <w:r w:rsidRPr="00C548AA">
        <w:rPr>
          <w:noProof/>
          <w:lang w:val="en-US"/>
        </w:rPr>
        <w:t>Amstel</w:t>
      </w:r>
      <w:r w:rsidRPr="00294832">
        <w:t>", "", "</w:t>
      </w:r>
      <w:r w:rsidRPr="00C548AA">
        <w:rPr>
          <w:noProof/>
          <w:lang w:val="en-US"/>
        </w:rPr>
        <w:t>Zagorka</w:t>
      </w:r>
      <w:r w:rsidRPr="00294832">
        <w:t>", "", "</w:t>
      </w:r>
      <w:r w:rsidRPr="00C548AA">
        <w:rPr>
          <w:noProof/>
          <w:lang w:val="en-US"/>
        </w:rPr>
        <w:t>Tuborg</w:t>
      </w:r>
      <w:r w:rsidRPr="00294832">
        <w:t>", "" и "</w:t>
      </w:r>
      <w:r w:rsidRPr="00C548AA">
        <w:rPr>
          <w:noProof/>
          <w:lang w:val="en-US"/>
        </w:rPr>
        <w:t>Becks</w:t>
      </w:r>
      <w:r w:rsidRPr="00294832">
        <w:t>". Получаваме 7 резултата, вместо очакваните 4. Причината е, че при разде</w:t>
      </w:r>
      <w:r w:rsidRPr="00294832">
        <w:softHyphen/>
        <w:t xml:space="preserve">лянето на текста се откриват 3 подниза, които съдържат </w:t>
      </w:r>
      <w:r>
        <w:t>два</w:t>
      </w:r>
      <w:r w:rsidRPr="00294832">
        <w:t xml:space="preserve"> разделителни символа един до друг (например запетая, последвана от интервал). В този случай празният низ между двата разделителя също е част от връщания резултат.</w:t>
      </w:r>
    </w:p>
    <w:p w:rsidR="006A0658" w:rsidRPr="00294832" w:rsidRDefault="006A0658" w:rsidP="006A0658">
      <w:pPr>
        <w:pStyle w:val="Heading4"/>
      </w:pPr>
      <w:r w:rsidRPr="00294832">
        <w:t>Как да премахнем празните елементи?</w:t>
      </w:r>
    </w:p>
    <w:p w:rsidR="006A0658" w:rsidRPr="00294832" w:rsidRDefault="006A0658" w:rsidP="006A0658">
      <w:pPr>
        <w:spacing w:after="120"/>
      </w:pPr>
      <w:r w:rsidRPr="00294832">
        <w:t xml:space="preserve">Ако искаме да игнорираме празните низове, </w:t>
      </w:r>
      <w:r>
        <w:t xml:space="preserve">едно </w:t>
      </w:r>
      <w:r w:rsidRPr="00294832">
        <w:t>възможно разрешение е да правим проверка при извеждането и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foreach</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beer </w:t>
            </w:r>
            <w:r w:rsidRPr="00551B0D">
              <w:rPr>
                <w:rFonts w:ascii="Courier New" w:hAnsi="Courier New" w:cs="Courier New"/>
                <w:noProof/>
                <w:color w:val="0000FF"/>
                <w:szCs w:val="20"/>
                <w:lang w:val="en-US" w:eastAsia="zh-CN"/>
              </w:rPr>
              <w:t>in</w:t>
            </w:r>
            <w:r w:rsidRPr="00551B0D">
              <w:rPr>
                <w:rFonts w:ascii="Courier New" w:hAnsi="Courier New" w:cs="Courier New"/>
                <w:noProof/>
                <w:szCs w:val="20"/>
                <w:lang w:val="en-US" w:eastAsia="zh-CN"/>
              </w:rPr>
              <w:t xml:space="preserve"> beersAr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if</w:t>
            </w:r>
            <w:r w:rsidRPr="00551B0D">
              <w:rPr>
                <w:rFonts w:ascii="Courier New" w:hAnsi="Courier New" w:cs="Courier New"/>
                <w:noProof/>
                <w:szCs w:val="20"/>
                <w:lang w:val="en-US" w:eastAsia="zh-CN"/>
              </w:rPr>
              <w:t xml:space="preserve"> (beer</w:t>
            </w:r>
            <w:r>
              <w:rPr>
                <w:rFonts w:ascii="Courier New" w:hAnsi="Courier New" w:cs="Courier New"/>
                <w:noProof/>
                <w:szCs w:val="20"/>
                <w:lang w:eastAsia="zh-CN"/>
              </w:rPr>
              <w:t xml:space="preserve"> != </w:t>
            </w:r>
            <w:r w:rsidRPr="00551B0D">
              <w:rPr>
                <w:rFonts w:ascii="Courier New" w:hAnsi="Courier New" w:cs="Courier New"/>
                <w:noProof/>
                <w:color w:val="A31515"/>
                <w:szCs w:val="20"/>
                <w:lang w:val="en-US" w:eastAsia="zh-CN"/>
              </w:rPr>
              <w:t>""</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bee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tc>
      </w:tr>
    </w:tbl>
    <w:p w:rsidR="006A0658" w:rsidRPr="00294832" w:rsidRDefault="006A0658" w:rsidP="006A0658">
      <w:pPr>
        <w:spacing w:after="120"/>
      </w:pPr>
      <w:r w:rsidRPr="00294832">
        <w:t>С този подход обаче не премахваме празните низове от масива, а просто не ги отпечатваме. Затова можем да променим аргументите, ко</w:t>
      </w:r>
      <w:r>
        <w:t>и</w:t>
      </w:r>
      <w:r w:rsidRPr="00294832">
        <w:t>то пода</w:t>
      </w:r>
      <w:r>
        <w:softHyphen/>
      </w:r>
      <w:r w:rsidRPr="00294832">
        <w:t xml:space="preserve">ваме на метода </w:t>
      </w:r>
      <w:r w:rsidRPr="00D11A7D">
        <w:rPr>
          <w:rStyle w:val="Code"/>
        </w:rPr>
        <w:t>Split</w:t>
      </w:r>
      <w:r w:rsidRPr="00294832">
        <w:rPr>
          <w:rStyle w:val="Code"/>
        </w:rPr>
        <w:t>(…)</w:t>
      </w:r>
      <w:r>
        <w:t>, като подадем една специална оп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beersArr = listOfBeers.Spli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ab/>
              <w:t xml:space="preserve">separators, </w:t>
            </w:r>
            <w:r w:rsidRPr="00551B0D">
              <w:rPr>
                <w:rFonts w:ascii="Courier New" w:hAnsi="Courier New" w:cs="Courier New"/>
                <w:noProof/>
                <w:color w:val="2B91AF"/>
                <w:szCs w:val="20"/>
                <w:lang w:val="en-US" w:eastAsia="zh-CN"/>
              </w:rPr>
              <w:t>StringSplitOptions</w:t>
            </w:r>
            <w:r w:rsidRPr="00551B0D">
              <w:rPr>
                <w:rFonts w:ascii="Courier New" w:hAnsi="Courier New" w:cs="Courier New"/>
                <w:noProof/>
                <w:szCs w:val="20"/>
                <w:lang w:val="en-US" w:eastAsia="zh-CN"/>
              </w:rPr>
              <w:t>.RemoveEmptyEntries);</w:t>
            </w:r>
          </w:p>
        </w:tc>
      </w:tr>
    </w:tbl>
    <w:p w:rsidR="006A0658" w:rsidRPr="00294832" w:rsidRDefault="006A0658" w:rsidP="006A0658">
      <w:pPr>
        <w:tabs>
          <w:tab w:val="left" w:pos="690"/>
        </w:tabs>
        <w:spacing w:after="120"/>
        <w:rPr>
          <w:b/>
          <w:bCs/>
        </w:rPr>
      </w:pPr>
      <w:r w:rsidRPr="00294832">
        <w:t xml:space="preserve">След тази промяна масивът </w:t>
      </w:r>
      <w:r w:rsidRPr="00D11A7D">
        <w:rPr>
          <w:rStyle w:val="Code"/>
        </w:rPr>
        <w:t>beersArr</w:t>
      </w:r>
      <w:r w:rsidRPr="00294832">
        <w:t xml:space="preserve"> ще съдържа 4 елемента – четирите думи от променливата </w:t>
      </w:r>
      <w:r w:rsidRPr="00D11A7D">
        <w:rPr>
          <w:rStyle w:val="Code"/>
        </w:rPr>
        <w:t>listOfBeers</w:t>
      </w:r>
      <w:r>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rPr>
                <w:b/>
              </w:rPr>
            </w:pPr>
            <w:r>
              <w:rPr>
                <w:b/>
                <w:noProof/>
                <w:lang w:val="en-US" w:eastAsia="en-US"/>
              </w:rPr>
              <w:drawing>
                <wp:inline distT="0" distB="0" distL="0" distR="0">
                  <wp:extent cx="323850" cy="323850"/>
                  <wp:effectExtent l="0" t="0" r="0" b="0"/>
                  <wp:docPr id="166" name="Picture 1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tabs>
                <w:tab w:val="left" w:pos="690"/>
              </w:tabs>
              <w:spacing w:before="0"/>
              <w:rPr>
                <w:b/>
              </w:rPr>
            </w:pPr>
            <w:r>
              <w:rPr>
                <w:b/>
              </w:rPr>
              <w:t>При разделяне на низове д</w:t>
            </w:r>
            <w:r w:rsidRPr="00294832">
              <w:rPr>
                <w:b/>
              </w:rPr>
              <w:t xml:space="preserve">обавяйки като втори параметър константата </w:t>
            </w:r>
            <w:r w:rsidRPr="00D66421">
              <w:rPr>
                <w:rFonts w:ascii="Courier New" w:hAnsi="Courier New" w:cs="Courier New"/>
                <w:b/>
                <w:noProof/>
                <w:szCs w:val="20"/>
                <w:lang w:val="en-US" w:eastAsia="en-US"/>
              </w:rPr>
              <w:t>StringSplitOptions</w:t>
            </w:r>
            <w:r w:rsidRPr="00D449DE">
              <w:rPr>
                <w:rFonts w:ascii="Courier New" w:hAnsi="Courier New" w:cs="Courier New"/>
                <w:b/>
                <w:noProof/>
                <w:szCs w:val="20"/>
                <w:lang w:eastAsia="en-US"/>
              </w:rPr>
              <w:t>.</w:t>
            </w:r>
            <w:r w:rsidRPr="00D66421">
              <w:rPr>
                <w:rFonts w:ascii="Courier New" w:hAnsi="Courier New" w:cs="Courier New"/>
                <w:b/>
                <w:noProof/>
                <w:szCs w:val="20"/>
                <w:lang w:val="en-US" w:eastAsia="en-US"/>
              </w:rPr>
              <w:t>RemoveEmptyEntries</w:t>
            </w:r>
            <w:r w:rsidRPr="00294832">
              <w:rPr>
                <w:b/>
              </w:rPr>
              <w:t xml:space="preserve"> ние ин</w:t>
            </w:r>
            <w:r>
              <w:rPr>
                <w:b/>
              </w:rPr>
              <w:softHyphen/>
            </w:r>
            <w:r w:rsidRPr="00294832">
              <w:rPr>
                <w:b/>
              </w:rPr>
              <w:t xml:space="preserve">структираме метода </w:t>
            </w:r>
            <w:r w:rsidRPr="00D66421">
              <w:rPr>
                <w:rStyle w:val="Code"/>
              </w:rPr>
              <w:t>Split</w:t>
            </w:r>
            <w:r w:rsidRPr="00D449DE">
              <w:rPr>
                <w:rStyle w:val="Code"/>
              </w:rPr>
              <w:t>(…)</w:t>
            </w:r>
            <w:r w:rsidRPr="00294832">
              <w:rPr>
                <w:b/>
              </w:rPr>
              <w:t xml:space="preserve"> да работи по следния начин: "</w:t>
            </w:r>
            <w:r w:rsidRPr="00294832">
              <w:rPr>
                <w:b/>
                <w:bCs/>
              </w:rPr>
              <w:t>Върни всички поднизове от променливата, които са разде</w:t>
            </w:r>
            <w:r w:rsidRPr="00294832">
              <w:rPr>
                <w:b/>
                <w:bCs/>
              </w:rPr>
              <w:softHyphen/>
              <w:t>лени от интервал, запетая или точка. Ако срещнеш два или повече съседни разделителя, считай ги за един</w:t>
            </w:r>
            <w:r w:rsidRPr="00294832">
              <w:rPr>
                <w:b/>
              </w:rPr>
              <w:t>".</w:t>
            </w:r>
          </w:p>
        </w:tc>
      </w:tr>
    </w:tbl>
    <w:p w:rsidR="006A0658" w:rsidRPr="00294832" w:rsidRDefault="006A0658" w:rsidP="006A0658">
      <w:pPr>
        <w:pStyle w:val="Heading3"/>
        <w:tabs>
          <w:tab w:val="left" w:pos="6660"/>
        </w:tabs>
      </w:pPr>
      <w:bookmarkStart w:id="1074" w:name="_Toc299461212"/>
      <w:r w:rsidRPr="00294832">
        <w:t>Замяна на подниз с друг</w:t>
      </w:r>
      <w:bookmarkEnd w:id="1074"/>
    </w:p>
    <w:p w:rsidR="006A0658" w:rsidRPr="00294832" w:rsidRDefault="006A0658" w:rsidP="006A0658">
      <w:pPr>
        <w:spacing w:after="120"/>
      </w:pPr>
      <w:r>
        <w:t xml:space="preserve">Текстообработката в </w:t>
      </w:r>
      <w:r w:rsidRPr="00D449DE">
        <w:t>.</w:t>
      </w:r>
      <w:r>
        <w:rPr>
          <w:lang w:val="en-US"/>
        </w:rPr>
        <w:t>NET</w:t>
      </w:r>
      <w:r w:rsidRPr="00D449DE">
        <w:t xml:space="preserve"> </w:t>
      </w:r>
      <w:r>
        <w:rPr>
          <w:lang w:val="en-US"/>
        </w:rPr>
        <w:t>Framework</w:t>
      </w:r>
      <w:r w:rsidRPr="00294832">
        <w:t xml:space="preserve"> </w:t>
      </w:r>
      <w:r>
        <w:t xml:space="preserve">предлага </w:t>
      </w:r>
      <w:r w:rsidRPr="00294832">
        <w:t xml:space="preserve">готови методи за </w:t>
      </w:r>
      <w:r>
        <w:t>за</w:t>
      </w:r>
      <w:r w:rsidRPr="00294832">
        <w:t xml:space="preserve">мяна на един подниз с друг. Например ако сме допуснали една и съща техническа грешка при въвеждане на </w:t>
      </w:r>
      <w:r w:rsidRPr="00430997">
        <w:rPr>
          <w:lang w:val="en-US"/>
        </w:rPr>
        <w:t>email</w:t>
      </w:r>
      <w:r w:rsidRPr="00294832">
        <w:t xml:space="preserve"> адреса на даден потребител в официален документ</w:t>
      </w:r>
      <w:r>
        <w:t xml:space="preserve">, </w:t>
      </w:r>
      <w:r w:rsidRPr="00294832">
        <w:t>може</w:t>
      </w:r>
      <w:r>
        <w:t>м</w:t>
      </w:r>
      <w:r w:rsidRPr="00294832">
        <w:t xml:space="preserve"> да го заменим с помощта на метода </w:t>
      </w:r>
      <w:r w:rsidRPr="00430997">
        <w:rPr>
          <w:rStyle w:val="Code"/>
        </w:rPr>
        <w:t>Replace</w:t>
      </w:r>
      <w:r w:rsidRPr="00294832">
        <w:rPr>
          <w:rStyle w:val="Code"/>
        </w:rPr>
        <w:t>(…)</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doc = </w:t>
            </w:r>
            <w:r w:rsidRPr="00551B0D">
              <w:rPr>
                <w:rFonts w:ascii="Courier New" w:hAnsi="Courier New" w:cs="Courier New"/>
                <w:noProof/>
                <w:color w:val="A31515"/>
                <w:szCs w:val="20"/>
                <w:lang w:val="en-US" w:eastAsia="zh-CN"/>
              </w:rPr>
              <w:t>"Hello, some@gmail.com, "</w:t>
            </w:r>
            <w:r w:rsidRPr="00551B0D">
              <w:rPr>
                <w:rFonts w:ascii="Courier New" w:hAnsi="Courier New" w:cs="Courier New"/>
                <w:noProof/>
                <w:szCs w:val="20"/>
                <w:lang w:val="en-US" w:eastAsia="zh-CN"/>
              </w:rPr>
              <w:t xml:space="preserve"> +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A31515"/>
                <w:szCs w:val="20"/>
                <w:lang w:val="en-US" w:eastAsia="zh-CN"/>
              </w:rPr>
              <w:t>"you have been using some@gmail.com in your registration."</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fixedDoc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doc.Replace(</w:t>
            </w:r>
            <w:r w:rsidRPr="00551B0D">
              <w:rPr>
                <w:rFonts w:ascii="Courier New" w:hAnsi="Courier New" w:cs="Courier New"/>
                <w:noProof/>
                <w:color w:val="A31515"/>
                <w:szCs w:val="20"/>
                <w:lang w:val="en-US" w:eastAsia="zh-CN"/>
              </w:rPr>
              <w:t>"some@gmail.com"</w:t>
            </w:r>
            <w:r w:rsidRPr="00551B0D">
              <w:rPr>
                <w:rFonts w:ascii="Courier New" w:hAnsi="Courier New" w:cs="Courier New"/>
                <w:noProof/>
                <w:szCs w:val="20"/>
                <w:lang w:val="en-US" w:eastAsia="zh-CN"/>
              </w:rPr>
              <w:t xml:space="preserve">, </w:t>
            </w:r>
            <w:r w:rsidRPr="00551B0D">
              <w:rPr>
                <w:rFonts w:ascii="Courier New" w:hAnsi="Courier New" w:cs="Courier New"/>
                <w:noProof/>
                <w:color w:val="A31515"/>
                <w:szCs w:val="20"/>
                <w:lang w:val="en-US" w:eastAsia="zh-CN"/>
              </w:rPr>
              <w:t>"osama@</w:t>
            </w:r>
            <w:r>
              <w:rPr>
                <w:rFonts w:ascii="Courier New" w:hAnsi="Courier New" w:cs="Courier New"/>
                <w:noProof/>
                <w:color w:val="A31515"/>
                <w:szCs w:val="20"/>
                <w:lang w:val="en-US" w:eastAsia="zh-CN"/>
              </w:rPr>
              <w:t>bin-</w:t>
            </w:r>
            <w:r w:rsidRPr="00551B0D">
              <w:rPr>
                <w:rFonts w:ascii="Courier New" w:hAnsi="Courier New" w:cs="Courier New"/>
                <w:noProof/>
                <w:color w:val="A31515"/>
                <w:szCs w:val="20"/>
                <w:lang w:val="en-US" w:eastAsia="zh-CN"/>
              </w:rPr>
              <w:t>laden.af"</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fixedDoc);</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Console outpu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51B0D">
              <w:rPr>
                <w:rFonts w:ascii="Courier New" w:hAnsi="Courier New" w:cs="Courier New"/>
                <w:noProof/>
                <w:color w:val="008000"/>
                <w:szCs w:val="20"/>
                <w:lang w:val="en-US" w:eastAsia="en-US"/>
              </w:rPr>
              <w:t xml:space="preserve">// </w:t>
            </w:r>
            <w:r w:rsidRPr="00850262">
              <w:rPr>
                <w:rFonts w:ascii="Courier New" w:hAnsi="Courier New" w:cs="Courier New"/>
                <w:noProof/>
                <w:color w:val="008000"/>
                <w:szCs w:val="20"/>
                <w:lang w:val="en-US" w:eastAsia="en-US"/>
              </w:rPr>
              <w:t>Hello, osama@bin-laden.af, you have been using</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8000"/>
                <w:szCs w:val="20"/>
                <w:lang w:val="en-US" w:eastAsia="en-US"/>
              </w:rPr>
              <w:t>//</w:t>
            </w:r>
            <w:r w:rsidRPr="00850262">
              <w:rPr>
                <w:rFonts w:ascii="Courier New" w:hAnsi="Courier New" w:cs="Courier New"/>
                <w:noProof/>
                <w:color w:val="008000"/>
                <w:szCs w:val="20"/>
                <w:lang w:val="en-US" w:eastAsia="en-US"/>
              </w:rPr>
              <w:t xml:space="preserve"> osama@bin-laden.af in your registration.</w:t>
            </w:r>
          </w:p>
        </w:tc>
      </w:tr>
    </w:tbl>
    <w:p w:rsidR="006A0658" w:rsidRPr="00430997" w:rsidRDefault="006A0658" w:rsidP="006A0658">
      <w:pPr>
        <w:rPr>
          <w:lang w:val="en-US"/>
        </w:rPr>
      </w:pPr>
      <w:r>
        <w:t xml:space="preserve">Както се вижда от примера, методът </w:t>
      </w:r>
      <w:r w:rsidRPr="00430997">
        <w:rPr>
          <w:rStyle w:val="Code"/>
        </w:rPr>
        <w:t>Replace(…)</w:t>
      </w:r>
      <w:r>
        <w:t xml:space="preserve"> замества</w:t>
      </w:r>
      <w:r w:rsidRPr="00294832">
        <w:t xml:space="preserve"> всички среща</w:t>
      </w:r>
      <w:r>
        <w:softHyphen/>
      </w:r>
      <w:r w:rsidRPr="00294832">
        <w:t>ния на</w:t>
      </w:r>
      <w:r>
        <w:t xml:space="preserve"> даден подниз с даден друг подниз, а не само първото.</w:t>
      </w:r>
    </w:p>
    <w:p w:rsidR="006A0658" w:rsidRPr="00294832" w:rsidRDefault="006A0658" w:rsidP="006A0658">
      <w:pPr>
        <w:pStyle w:val="Heading3"/>
      </w:pPr>
      <w:bookmarkStart w:id="1075" w:name="_Toc299461213"/>
      <w:r w:rsidRPr="00294832">
        <w:t>Регулярни изрази</w:t>
      </w:r>
      <w:bookmarkEnd w:id="1075"/>
    </w:p>
    <w:p w:rsidR="006A0658" w:rsidRPr="00294832" w:rsidRDefault="006A0658" w:rsidP="006A0658">
      <w:pPr>
        <w:tabs>
          <w:tab w:val="left" w:pos="690"/>
        </w:tabs>
      </w:pPr>
      <w:r w:rsidRPr="00294832">
        <w:rPr>
          <w:b/>
          <w:bCs/>
        </w:rPr>
        <w:t>Регулярните изрази (</w:t>
      </w:r>
      <w:r w:rsidRPr="00864751">
        <w:rPr>
          <w:b/>
          <w:bCs/>
          <w:lang w:val="en-US"/>
        </w:rPr>
        <w:t>regular expressions</w:t>
      </w:r>
      <w:r w:rsidRPr="00294832">
        <w:rPr>
          <w:b/>
          <w:bCs/>
        </w:rPr>
        <w:t>)</w:t>
      </w:r>
      <w:r w:rsidRPr="00294832">
        <w:rPr>
          <w:bCs/>
        </w:rPr>
        <w:t xml:space="preserve"> са </w:t>
      </w:r>
      <w:r w:rsidRPr="00294832">
        <w:t xml:space="preserve">мощен инструмент за обработка на текст и позволяват търсене на съвпадения по </w:t>
      </w:r>
      <w:r w:rsidRPr="00294832">
        <w:rPr>
          <w:b/>
        </w:rPr>
        <w:t>шаблон</w:t>
      </w:r>
      <w:r w:rsidRPr="00294832">
        <w:t xml:space="preserve"> (</w:t>
      </w:r>
      <w:r w:rsidRPr="00864751">
        <w:rPr>
          <w:b/>
          <w:lang w:val="en-US"/>
        </w:rPr>
        <w:t>pattern</w:t>
      </w:r>
      <w:r w:rsidRPr="00294832">
        <w:t xml:space="preserve">). Пример за шаблон е </w:t>
      </w:r>
      <w:r w:rsidRPr="00294832">
        <w:rPr>
          <w:b/>
        </w:rPr>
        <w:t>[A-Z0-9]+</w:t>
      </w:r>
      <w:r w:rsidRPr="00294832">
        <w:t xml:space="preserve">, който означава непразна поредица от главни латински букви и цифри. </w:t>
      </w:r>
      <w:r>
        <w:t>Регулярните изрази</w:t>
      </w:r>
      <w:r w:rsidRPr="00294832">
        <w:t xml:space="preserve"> позво</w:t>
      </w:r>
      <w:r>
        <w:softHyphen/>
      </w:r>
      <w:r w:rsidRPr="00294832">
        <w:t>ляват по-лесна и по-прецизна обработка на текстови данни: извличане на определени ресурси от текстове, търсене на телефонни номера, откри</w:t>
      </w:r>
      <w:r w:rsidRPr="00294832">
        <w:softHyphen/>
        <w:t>ване на електронна поща в текст, разделяне на всички думи в едно изречение</w:t>
      </w:r>
      <w:r>
        <w:t>, валидация на данни</w:t>
      </w:r>
      <w:r w:rsidRPr="00294832">
        <w:t xml:space="preserve"> и т.н.</w:t>
      </w:r>
    </w:p>
    <w:p w:rsidR="006A0658" w:rsidRPr="00294832" w:rsidRDefault="006A0658" w:rsidP="006A0658">
      <w:pPr>
        <w:pStyle w:val="Heading4"/>
      </w:pPr>
      <w:r w:rsidRPr="00294832">
        <w:t>Регулярни изрази – пример</w:t>
      </w:r>
    </w:p>
    <w:p w:rsidR="006A0658" w:rsidRPr="00294832" w:rsidRDefault="006A0658" w:rsidP="006A0658">
      <w:pPr>
        <w:spacing w:after="120"/>
      </w:pPr>
      <w:r w:rsidRPr="00294832">
        <w:t>Ако имаме служебен документ, който се използва само в офиса, и в него има лични данни, трябва да ги цензурираме, преди да ги пратим на клиента. Например можем да цензурираме всички номера на мобилни телефони и да ги заместим със звездички</w:t>
      </w:r>
      <w:r>
        <w:t>. Използвайки регулярните изрази, това би могло да стане по следния начин</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64751" w:rsidTr="006A0658">
        <w:tc>
          <w:tcPr>
            <w:tcW w:w="7970" w:type="dxa"/>
            <w:tcBorders>
              <w:top w:val="single" w:sz="4" w:space="0" w:color="auto"/>
              <w:left w:val="single" w:sz="4" w:space="0" w:color="auto"/>
              <w:bottom w:val="single" w:sz="4" w:space="0" w:color="auto"/>
              <w:right w:val="single" w:sz="4" w:space="0" w:color="auto"/>
            </w:tcBorders>
          </w:tcPr>
          <w:p w:rsidR="006A0658" w:rsidRPr="00864751" w:rsidRDefault="006A0658" w:rsidP="006A0658">
            <w:pPr>
              <w:autoSpaceDE w:val="0"/>
              <w:autoSpaceDN w:val="0"/>
              <w:adjustRightInd w:val="0"/>
              <w:spacing w:before="0"/>
              <w:jc w:val="left"/>
              <w:rPr>
                <w:rFonts w:ascii="Courier New" w:hAnsi="Courier New" w:cs="Courier New"/>
                <w:noProof/>
                <w:szCs w:val="20"/>
                <w:lang w:val="en-US" w:eastAsia="en-US"/>
              </w:rPr>
            </w:pPr>
            <w:r w:rsidRPr="00864751">
              <w:rPr>
                <w:rFonts w:ascii="Courier New" w:hAnsi="Courier New" w:cs="Courier New"/>
                <w:noProof/>
                <w:color w:val="0000FF"/>
                <w:szCs w:val="20"/>
                <w:lang w:val="en-US" w:eastAsia="en-US"/>
              </w:rPr>
              <w:t>string</w:t>
            </w:r>
            <w:r w:rsidRPr="00864751">
              <w:rPr>
                <w:rFonts w:ascii="Courier New" w:hAnsi="Courier New" w:cs="Courier New"/>
                <w:noProof/>
                <w:szCs w:val="20"/>
                <w:lang w:val="en-US" w:eastAsia="en-US"/>
              </w:rPr>
              <w:t xml:space="preserve"> doc = </w:t>
            </w:r>
            <w:r w:rsidRPr="00864751">
              <w:rPr>
                <w:rFonts w:ascii="Courier New" w:hAnsi="Courier New" w:cs="Courier New"/>
                <w:noProof/>
                <w:color w:val="A31515"/>
                <w:szCs w:val="20"/>
                <w:lang w:val="en-US" w:eastAsia="en-US"/>
              </w:rPr>
              <w:t>"Smith's number: 0898880022\nFranky can be "</w:t>
            </w:r>
            <w:r w:rsidRPr="00864751">
              <w:rPr>
                <w:rFonts w:ascii="Courier New" w:hAnsi="Courier New" w:cs="Courier New"/>
                <w:noProof/>
                <w:szCs w:val="20"/>
                <w:lang w:val="en-US" w:eastAsia="en-US"/>
              </w:rPr>
              <w:t xml:space="preserve"> +</w:t>
            </w:r>
          </w:p>
          <w:p w:rsidR="006A0658" w:rsidRPr="00864751" w:rsidRDefault="006A0658" w:rsidP="006A0658">
            <w:pPr>
              <w:autoSpaceDE w:val="0"/>
              <w:autoSpaceDN w:val="0"/>
              <w:adjustRightInd w:val="0"/>
              <w:spacing w:before="0"/>
              <w:jc w:val="left"/>
              <w:rPr>
                <w:rFonts w:ascii="Courier New" w:hAnsi="Courier New" w:cs="Courier New"/>
                <w:noProof/>
                <w:szCs w:val="20"/>
                <w:lang w:val="en-US" w:eastAsia="en-US"/>
              </w:rPr>
            </w:pPr>
            <w:r w:rsidRPr="00864751">
              <w:rPr>
                <w:rFonts w:ascii="Courier New" w:hAnsi="Courier New" w:cs="Courier New"/>
                <w:noProof/>
                <w:szCs w:val="20"/>
                <w:lang w:val="en-US" w:eastAsia="en-US"/>
              </w:rPr>
              <w:tab/>
            </w:r>
            <w:r w:rsidRPr="00864751">
              <w:rPr>
                <w:rFonts w:ascii="Courier New" w:hAnsi="Courier New" w:cs="Courier New"/>
                <w:noProof/>
                <w:color w:val="A31515"/>
                <w:szCs w:val="20"/>
                <w:lang w:val="en-US" w:eastAsia="en-US"/>
              </w:rPr>
              <w:t>" found at 0888445566.\nSteven’ mobile number: 0887654321"</w:t>
            </w:r>
            <w:r w:rsidRPr="00864751">
              <w:rPr>
                <w:rFonts w:ascii="Courier New" w:hAnsi="Courier New" w:cs="Courier New"/>
                <w:noProof/>
                <w:szCs w:val="20"/>
                <w:lang w:val="en-US" w:eastAsia="en-US"/>
              </w:rPr>
              <w:t>;</w:t>
            </w:r>
          </w:p>
          <w:p w:rsidR="006A0658" w:rsidRPr="00864751" w:rsidRDefault="006A0658" w:rsidP="006A0658">
            <w:pPr>
              <w:autoSpaceDE w:val="0"/>
              <w:autoSpaceDN w:val="0"/>
              <w:adjustRightInd w:val="0"/>
              <w:spacing w:before="0"/>
              <w:jc w:val="left"/>
              <w:rPr>
                <w:rFonts w:ascii="Courier New" w:hAnsi="Courier New" w:cs="Courier New"/>
                <w:noProof/>
                <w:szCs w:val="20"/>
                <w:lang w:val="en-US" w:eastAsia="en-US"/>
              </w:rPr>
            </w:pPr>
            <w:r w:rsidRPr="00864751">
              <w:rPr>
                <w:rFonts w:ascii="Courier New" w:hAnsi="Courier New" w:cs="Courier New"/>
                <w:noProof/>
                <w:color w:val="0000FF"/>
                <w:szCs w:val="20"/>
                <w:lang w:val="en-US" w:eastAsia="en-US"/>
              </w:rPr>
              <w:t>string</w:t>
            </w:r>
            <w:r w:rsidRPr="00864751">
              <w:rPr>
                <w:rFonts w:ascii="Courier New" w:hAnsi="Courier New" w:cs="Courier New"/>
                <w:noProof/>
                <w:szCs w:val="20"/>
                <w:lang w:val="en-US" w:eastAsia="en-US"/>
              </w:rPr>
              <w:t xml:space="preserve"> replacedDoc = </w:t>
            </w:r>
            <w:r w:rsidRPr="00864751">
              <w:rPr>
                <w:rFonts w:ascii="Courier New" w:hAnsi="Courier New" w:cs="Courier New"/>
                <w:noProof/>
                <w:color w:val="2B91AF"/>
                <w:szCs w:val="20"/>
                <w:lang w:val="en-US" w:eastAsia="en-US"/>
              </w:rPr>
              <w:t>Regex</w:t>
            </w:r>
            <w:r w:rsidRPr="00864751">
              <w:rPr>
                <w:rFonts w:ascii="Courier New" w:hAnsi="Courier New" w:cs="Courier New"/>
                <w:noProof/>
                <w:szCs w:val="20"/>
                <w:lang w:val="en-US" w:eastAsia="en-US"/>
              </w:rPr>
              <w:t>.Replace(</w:t>
            </w:r>
          </w:p>
          <w:p w:rsidR="006A0658" w:rsidRPr="00864751" w:rsidRDefault="006A0658" w:rsidP="006A0658">
            <w:pPr>
              <w:autoSpaceDE w:val="0"/>
              <w:autoSpaceDN w:val="0"/>
              <w:adjustRightInd w:val="0"/>
              <w:spacing w:before="0"/>
              <w:jc w:val="left"/>
              <w:rPr>
                <w:rFonts w:ascii="Courier New" w:hAnsi="Courier New" w:cs="Courier New"/>
                <w:noProof/>
                <w:szCs w:val="20"/>
                <w:lang w:val="en-US" w:eastAsia="en-US"/>
              </w:rPr>
            </w:pPr>
            <w:r w:rsidRPr="00864751">
              <w:rPr>
                <w:rFonts w:ascii="Courier New" w:hAnsi="Courier New" w:cs="Courier New"/>
                <w:noProof/>
                <w:szCs w:val="20"/>
                <w:lang w:val="en-US" w:eastAsia="en-US"/>
              </w:rPr>
              <w:tab/>
              <w:t xml:space="preserve">doc, </w:t>
            </w:r>
            <w:r w:rsidRPr="00864751">
              <w:rPr>
                <w:rFonts w:ascii="Courier New" w:hAnsi="Courier New" w:cs="Courier New"/>
                <w:noProof/>
                <w:color w:val="A31515"/>
                <w:szCs w:val="20"/>
                <w:lang w:val="en-US" w:eastAsia="en-US"/>
              </w:rPr>
              <w:t>"(08)[0-9]{8}"</w:t>
            </w:r>
            <w:r w:rsidRPr="00864751">
              <w:rPr>
                <w:rFonts w:ascii="Courier New" w:hAnsi="Courier New" w:cs="Courier New"/>
                <w:noProof/>
                <w:szCs w:val="20"/>
                <w:lang w:val="en-US" w:eastAsia="en-US"/>
              </w:rPr>
              <w:t xml:space="preserve">, </w:t>
            </w:r>
            <w:r w:rsidRPr="00864751">
              <w:rPr>
                <w:rFonts w:ascii="Courier New" w:hAnsi="Courier New" w:cs="Courier New"/>
                <w:noProof/>
                <w:color w:val="A31515"/>
                <w:szCs w:val="20"/>
                <w:lang w:val="en-US" w:eastAsia="en-US"/>
              </w:rPr>
              <w:t>"$1********"</w:t>
            </w:r>
            <w:r w:rsidRPr="00864751">
              <w:rPr>
                <w:rFonts w:ascii="Courier New" w:hAnsi="Courier New" w:cs="Courier New"/>
                <w:noProof/>
                <w:szCs w:val="20"/>
                <w:lang w:val="en-US" w:eastAsia="en-US"/>
              </w:rPr>
              <w:t>);</w:t>
            </w:r>
          </w:p>
          <w:p w:rsidR="006A0658" w:rsidRPr="00864751" w:rsidRDefault="006A0658" w:rsidP="006A0658">
            <w:pPr>
              <w:autoSpaceDE w:val="0"/>
              <w:autoSpaceDN w:val="0"/>
              <w:adjustRightInd w:val="0"/>
              <w:spacing w:before="0"/>
              <w:jc w:val="left"/>
              <w:rPr>
                <w:rFonts w:ascii="Courier New" w:hAnsi="Courier New" w:cs="Courier New"/>
                <w:noProof/>
                <w:szCs w:val="20"/>
                <w:lang w:val="en-US" w:eastAsia="en-US"/>
              </w:rPr>
            </w:pPr>
            <w:r w:rsidRPr="00864751">
              <w:rPr>
                <w:rFonts w:ascii="Courier New" w:hAnsi="Courier New" w:cs="Courier New"/>
                <w:noProof/>
                <w:color w:val="2B91AF"/>
                <w:szCs w:val="20"/>
                <w:lang w:val="en-US" w:eastAsia="en-US"/>
              </w:rPr>
              <w:t>Console</w:t>
            </w:r>
            <w:r w:rsidRPr="00864751">
              <w:rPr>
                <w:rFonts w:ascii="Courier New" w:hAnsi="Courier New" w:cs="Courier New"/>
                <w:noProof/>
                <w:szCs w:val="20"/>
                <w:lang w:val="en-US" w:eastAsia="en-US"/>
              </w:rPr>
              <w:t>.WriteLine(replacedDoc);</w:t>
            </w:r>
          </w:p>
          <w:p w:rsidR="006A0658" w:rsidRPr="00864751" w:rsidRDefault="006A0658" w:rsidP="006A0658">
            <w:pPr>
              <w:autoSpaceDE w:val="0"/>
              <w:autoSpaceDN w:val="0"/>
              <w:adjustRightInd w:val="0"/>
              <w:spacing w:before="0"/>
              <w:jc w:val="left"/>
              <w:rPr>
                <w:rFonts w:ascii="Courier New" w:hAnsi="Courier New" w:cs="Courier New"/>
                <w:noProof/>
                <w:color w:val="000000"/>
                <w:szCs w:val="20"/>
                <w:lang w:val="en-US"/>
              </w:rPr>
            </w:pPr>
          </w:p>
          <w:p w:rsidR="006A0658" w:rsidRPr="00864751"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864751">
              <w:rPr>
                <w:rFonts w:ascii="Courier New" w:hAnsi="Courier New" w:cs="Courier New"/>
                <w:noProof/>
                <w:color w:val="008000"/>
                <w:szCs w:val="20"/>
                <w:lang w:val="en-US" w:eastAsia="en-US"/>
              </w:rPr>
              <w:t>// Console output:</w:t>
            </w:r>
          </w:p>
          <w:p w:rsidR="006A0658" w:rsidRPr="00864751"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864751">
              <w:rPr>
                <w:rFonts w:ascii="Courier New" w:hAnsi="Courier New" w:cs="Courier New"/>
                <w:noProof/>
                <w:color w:val="008000"/>
                <w:szCs w:val="20"/>
                <w:lang w:val="en-US" w:eastAsia="en-US"/>
              </w:rPr>
              <w:t>// Smith's number: 08********</w:t>
            </w:r>
          </w:p>
          <w:p w:rsidR="006A0658" w:rsidRPr="00864751"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864751">
              <w:rPr>
                <w:rFonts w:ascii="Courier New" w:hAnsi="Courier New" w:cs="Courier New"/>
                <w:noProof/>
                <w:color w:val="008000"/>
                <w:szCs w:val="20"/>
                <w:lang w:val="en-US" w:eastAsia="en-US"/>
              </w:rPr>
              <w:t>// Franky can be  found at 08********.</w:t>
            </w:r>
          </w:p>
          <w:p w:rsidR="006A0658" w:rsidRPr="00864751"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864751">
              <w:rPr>
                <w:rFonts w:ascii="Courier New" w:hAnsi="Courier New" w:cs="Courier New"/>
                <w:noProof/>
                <w:color w:val="008000"/>
                <w:szCs w:val="20"/>
                <w:lang w:val="en-US" w:eastAsia="en-US"/>
              </w:rPr>
              <w:t>// Steven' mobile number: 08********</w:t>
            </w:r>
          </w:p>
        </w:tc>
      </w:tr>
    </w:tbl>
    <w:p w:rsidR="006A0658" w:rsidRPr="00864751" w:rsidRDefault="006A0658" w:rsidP="006A0658">
      <w:pPr>
        <w:pStyle w:val="Heading4"/>
        <w:rPr>
          <w:noProof/>
          <w:lang w:val="en-US"/>
        </w:rPr>
      </w:pPr>
      <w:r w:rsidRPr="00294832">
        <w:t xml:space="preserve">Обяснение на аргументите на </w:t>
      </w:r>
      <w:r w:rsidRPr="00864751">
        <w:rPr>
          <w:noProof/>
          <w:lang w:val="en-US"/>
        </w:rPr>
        <w:t>Regex.Replace(</w:t>
      </w:r>
      <w:r w:rsidRPr="00864751">
        <w:rPr>
          <w:rStyle w:val="Code"/>
        </w:rPr>
        <w:t>…</w:t>
      </w:r>
      <w:r w:rsidRPr="00864751">
        <w:rPr>
          <w:noProof/>
          <w:lang w:val="en-US"/>
        </w:rPr>
        <w:t>)</w:t>
      </w:r>
    </w:p>
    <w:p w:rsidR="006A0658" w:rsidRDefault="006A0658" w:rsidP="006A0658">
      <w:r w:rsidRPr="00294832">
        <w:t>В горния фрагмент от код използваме регулярен израз, с който откриваме всички телефонни номера в зададения ни текст</w:t>
      </w:r>
      <w:r>
        <w:rPr>
          <w:lang w:val="en-US"/>
        </w:rPr>
        <w:t xml:space="preserve"> </w:t>
      </w:r>
      <w:r>
        <w:t>и ги заменяме по шаблон</w:t>
      </w:r>
      <w:r w:rsidRPr="00294832">
        <w:t xml:space="preserve">. Използваме класа </w:t>
      </w:r>
      <w:r w:rsidRPr="00864751">
        <w:rPr>
          <w:rFonts w:ascii="Courier New" w:hAnsi="Courier New" w:cs="Courier New"/>
          <w:b/>
          <w:noProof/>
          <w:szCs w:val="20"/>
          <w:lang w:val="en-US" w:eastAsia="en-US"/>
        </w:rPr>
        <w:t>System</w:t>
      </w:r>
      <w:r w:rsidRPr="00D449DE">
        <w:rPr>
          <w:rFonts w:ascii="Courier New" w:hAnsi="Courier New" w:cs="Courier New"/>
          <w:b/>
          <w:noProof/>
          <w:szCs w:val="20"/>
          <w:lang w:eastAsia="en-US"/>
        </w:rPr>
        <w:t>.</w:t>
      </w:r>
      <w:r w:rsidRPr="00864751">
        <w:rPr>
          <w:rFonts w:ascii="Courier New" w:hAnsi="Courier New" w:cs="Courier New"/>
          <w:b/>
          <w:noProof/>
          <w:szCs w:val="20"/>
          <w:lang w:val="en-US" w:eastAsia="en-US"/>
        </w:rPr>
        <w:t>Text</w:t>
      </w:r>
      <w:r w:rsidRPr="00D449DE">
        <w:rPr>
          <w:rFonts w:ascii="Courier New" w:hAnsi="Courier New" w:cs="Courier New"/>
          <w:b/>
          <w:noProof/>
          <w:szCs w:val="20"/>
          <w:lang w:eastAsia="en-US"/>
        </w:rPr>
        <w:t>.</w:t>
      </w:r>
      <w:r w:rsidRPr="00864751">
        <w:rPr>
          <w:rFonts w:ascii="Courier New" w:hAnsi="Courier New" w:cs="Courier New"/>
          <w:b/>
          <w:noProof/>
          <w:szCs w:val="20"/>
          <w:lang w:val="en-US" w:eastAsia="en-US"/>
        </w:rPr>
        <w:t>RegularExpressions</w:t>
      </w:r>
      <w:r w:rsidRPr="00D449DE">
        <w:rPr>
          <w:rFonts w:ascii="Courier New" w:hAnsi="Courier New" w:cs="Courier New"/>
          <w:b/>
          <w:noProof/>
          <w:szCs w:val="20"/>
          <w:lang w:eastAsia="en-US"/>
        </w:rPr>
        <w:t>.</w:t>
      </w:r>
      <w:r w:rsidRPr="00864751">
        <w:rPr>
          <w:rFonts w:ascii="Courier New" w:hAnsi="Courier New" w:cs="Courier New"/>
          <w:b/>
          <w:noProof/>
          <w:szCs w:val="20"/>
          <w:lang w:val="en-US" w:eastAsia="en-US"/>
        </w:rPr>
        <w:t>Regex</w:t>
      </w:r>
      <w:r w:rsidRPr="00294832">
        <w:t>, който е пред</w:t>
      </w:r>
      <w:r>
        <w:softHyphen/>
      </w:r>
      <w:r w:rsidRPr="00294832">
        <w:t xml:space="preserve">назначен за работа с регулярни изрази в .NET Framework. Променливата, която имитира документа с текстовите данни, е </w:t>
      </w:r>
      <w:r w:rsidRPr="00864751">
        <w:rPr>
          <w:rStyle w:val="Code"/>
        </w:rPr>
        <w:t>doc</w:t>
      </w:r>
      <w:r w:rsidRPr="00294832">
        <w:t>. В нея са записани</w:t>
      </w:r>
      <w:r>
        <w:t xml:space="preserve"> </w:t>
      </w:r>
      <w:r w:rsidRPr="00294832">
        <w:t>няколко имена на клиенти</w:t>
      </w:r>
      <w:r>
        <w:t xml:space="preserve"> заедно с</w:t>
      </w:r>
      <w:r w:rsidRPr="00294832">
        <w:t xml:space="preserve"> тех</w:t>
      </w:r>
      <w:r w:rsidRPr="00294832">
        <w:softHyphen/>
        <w:t>ните телефонни номера. Ако искаме да предпазим контактите от неправо</w:t>
      </w:r>
      <w:r w:rsidRPr="00294832">
        <w:softHyphen/>
        <w:t xml:space="preserve">мерно използване и желаем да цензурираме телефонните номера, то може да заменим всички мобилни телефони със звездички. Приемайки, че телефоните са записани </w:t>
      </w:r>
      <w:r>
        <w:t>във</w:t>
      </w:r>
      <w:r w:rsidRPr="00294832">
        <w:t xml:space="preserve"> формат: "</w:t>
      </w:r>
      <w:r w:rsidRPr="00294832">
        <w:rPr>
          <w:b/>
          <w:bCs/>
        </w:rPr>
        <w:t>08 + 8 цифри</w:t>
      </w:r>
      <w:r w:rsidRPr="00294832">
        <w:t xml:space="preserve">", методът </w:t>
      </w:r>
      <w:r w:rsidRPr="00864751">
        <w:rPr>
          <w:rStyle w:val="Code"/>
        </w:rPr>
        <w:t>Regex</w:t>
      </w:r>
      <w:r w:rsidRPr="00D449DE">
        <w:rPr>
          <w:rStyle w:val="Code"/>
        </w:rPr>
        <w:t>.</w:t>
      </w:r>
      <w:r w:rsidRPr="00864751">
        <w:rPr>
          <w:rStyle w:val="Code"/>
        </w:rPr>
        <w:t>Replace</w:t>
      </w:r>
      <w:r w:rsidRPr="00D449DE">
        <w:rPr>
          <w:rStyle w:val="Code"/>
        </w:rPr>
        <w:t>(…)</w:t>
      </w:r>
      <w:r w:rsidRPr="00294832">
        <w:t xml:space="preserve"> открива всички съвпадения </w:t>
      </w:r>
      <w:r>
        <w:t>по</w:t>
      </w:r>
      <w:r w:rsidRPr="00294832">
        <w:t xml:space="preserve"> дадения формат и ги замества с: "</w:t>
      </w:r>
      <w:r w:rsidRPr="00294832">
        <w:rPr>
          <w:b/>
          <w:bCs/>
        </w:rPr>
        <w:t>08********</w:t>
      </w:r>
      <w:r w:rsidRPr="00294832">
        <w:t xml:space="preserve">". </w:t>
      </w:r>
    </w:p>
    <w:p w:rsidR="006A0658" w:rsidRDefault="006A0658" w:rsidP="006A0658">
      <w:r w:rsidRPr="00294832">
        <w:t xml:space="preserve">Регулярният израз, отговорен за откриването на номерата, е </w:t>
      </w:r>
      <w:r>
        <w:t xml:space="preserve">следният: </w:t>
      </w:r>
      <w:r w:rsidRPr="00294832">
        <w:t>"</w:t>
      </w:r>
      <w:r w:rsidRPr="00294832">
        <w:rPr>
          <w:b/>
          <w:bCs/>
        </w:rPr>
        <w:t>(08)[0-9]{8}</w:t>
      </w:r>
      <w:r w:rsidRPr="00294832">
        <w:t>"</w:t>
      </w:r>
      <w:r>
        <w:t xml:space="preserve">. Той намира </w:t>
      </w:r>
      <w:r w:rsidRPr="00294832">
        <w:t>всички поднизове в текста, изградени от константата "</w:t>
      </w:r>
      <w:r w:rsidRPr="00294832">
        <w:rPr>
          <w:b/>
          <w:bCs/>
        </w:rPr>
        <w:t>08</w:t>
      </w:r>
      <w:r w:rsidRPr="00294832">
        <w:t xml:space="preserve">" и следвани от точно 8 символа в </w:t>
      </w:r>
      <w:r>
        <w:t>диапазона</w:t>
      </w:r>
      <w:r w:rsidRPr="00294832">
        <w:t xml:space="preserve"> от 0 до 9. Примерът може да бъде допълнително подобрен за подбиране на номерата само от дадени мобилни оператори, за работа с телефони на чуждестранни мрежи и др., но </w:t>
      </w:r>
      <w:r>
        <w:t xml:space="preserve">в случая </w:t>
      </w:r>
      <w:r w:rsidRPr="00294832">
        <w:t xml:space="preserve"> използван опростен вариант. </w:t>
      </w:r>
    </w:p>
    <w:p w:rsidR="006A0658" w:rsidRDefault="006A0658" w:rsidP="006A0658">
      <w:r w:rsidRPr="00294832">
        <w:t>Литералът "</w:t>
      </w:r>
      <w:r w:rsidRPr="00294832">
        <w:rPr>
          <w:b/>
          <w:bCs/>
        </w:rPr>
        <w:t>08</w:t>
      </w:r>
      <w:r w:rsidRPr="00294832">
        <w:t xml:space="preserve">" е заграден от кръгли скоби. Те служат за обособяване на отделна група </w:t>
      </w:r>
      <w:r>
        <w:t>в</w:t>
      </w:r>
      <w:r w:rsidRPr="00294832">
        <w:t xml:space="preserve"> регулярния израз. Групите могат да бъдат използвани за обработка само на определена част от израза, вместо целия</w:t>
      </w:r>
      <w:r>
        <w:t xml:space="preserve"> израз</w:t>
      </w:r>
      <w:r w:rsidRPr="00294832">
        <w:t>. В нашия пример, групата е използвана в замест</w:t>
      </w:r>
      <w:r w:rsidRPr="00294832">
        <w:softHyphen/>
        <w:t>ването</w:t>
      </w:r>
      <w:r>
        <w:t xml:space="preserve">. Чрез нея </w:t>
      </w:r>
      <w:r w:rsidRPr="00294832">
        <w:t>откритите съвпадения с</w:t>
      </w:r>
      <w:r>
        <w:t>е</w:t>
      </w:r>
      <w:r w:rsidRPr="00294832">
        <w:t xml:space="preserve"> замест</w:t>
      </w:r>
      <w:r>
        <w:t>ват по шаблон</w:t>
      </w:r>
      <w:r w:rsidRPr="00294832">
        <w:t xml:space="preserve"> "</w:t>
      </w:r>
      <w:r w:rsidRPr="00294832">
        <w:rPr>
          <w:b/>
          <w:bCs/>
        </w:rPr>
        <w:t>$1********</w:t>
      </w:r>
      <w:r w:rsidRPr="00294832">
        <w:t>"</w:t>
      </w:r>
      <w:r>
        <w:t xml:space="preserve">, т.е. </w:t>
      </w:r>
      <w:r w:rsidRPr="00294832">
        <w:t xml:space="preserve">текстът </w:t>
      </w:r>
      <w:r>
        <w:t xml:space="preserve">намерен </w:t>
      </w:r>
      <w:r w:rsidRPr="00294832">
        <w:t>от първата група на регулярния израз (</w:t>
      </w:r>
      <w:r w:rsidRPr="00294832">
        <w:rPr>
          <w:b/>
          <w:bCs/>
        </w:rPr>
        <w:t>$1</w:t>
      </w:r>
      <w:r w:rsidRPr="00294832">
        <w:t xml:space="preserve">) + последователни 8 звездички за цензурата. Тъй като дефинираната от нас група винаги е константа </w:t>
      </w:r>
      <w:r>
        <w:t>(</w:t>
      </w:r>
      <w:r w:rsidRPr="00294832">
        <w:t>08</w:t>
      </w:r>
      <w:r>
        <w:t>)</w:t>
      </w:r>
      <w:r w:rsidRPr="00294832">
        <w:t xml:space="preserve">, то заместеният текст ще бъде </w:t>
      </w:r>
      <w:r>
        <w:t>винаги</w:t>
      </w:r>
      <w:r w:rsidRPr="00294832">
        <w:t xml:space="preserve">: </w:t>
      </w:r>
      <w:r w:rsidRPr="00294832">
        <w:rPr>
          <w:b/>
          <w:bCs/>
        </w:rPr>
        <w:t>08********</w:t>
      </w:r>
      <w:r>
        <w:t>.</w:t>
      </w:r>
    </w:p>
    <w:p w:rsidR="006A0658" w:rsidRPr="00294832" w:rsidRDefault="006A0658" w:rsidP="006A0658">
      <w:r>
        <w:t xml:space="preserve">Настоящата тема няма за цел да обясни как се работи с регулярни изрази в </w:t>
      </w:r>
      <w:r w:rsidRPr="00D449DE">
        <w:t>.</w:t>
      </w:r>
      <w:r>
        <w:rPr>
          <w:lang w:val="en-US"/>
        </w:rPr>
        <w:t>NET</w:t>
      </w:r>
      <w:r>
        <w:t xml:space="preserve"> </w:t>
      </w:r>
      <w:r>
        <w:rPr>
          <w:lang w:val="en-US"/>
        </w:rPr>
        <w:t>Framework</w:t>
      </w:r>
      <w:r w:rsidRPr="00D449DE">
        <w:t xml:space="preserve">, </w:t>
      </w:r>
      <w:r>
        <w:t>тъй като това е голяма и сложна материя, а само да обърне внимание на читателя, че регулярните изрази съществуват и са много мощно средство за текстообработка. Който се интересува повече, може да потърси статии, книги и самоучители, от които да разучи как се конструират регулярните изрази, как се търсят съвпадения, как се прави валидация, как се правят замествания по шаблон и т.н. По-конкретно</w:t>
      </w:r>
      <w:r w:rsidRPr="00294832">
        <w:t xml:space="preserve"> </w:t>
      </w:r>
      <w:r>
        <w:t xml:space="preserve">препоръчваме да </w:t>
      </w:r>
      <w:r w:rsidRPr="00294832">
        <w:t>посет</w:t>
      </w:r>
      <w:r>
        <w:t>и</w:t>
      </w:r>
      <w:r w:rsidRPr="00294832">
        <w:t>те</w:t>
      </w:r>
      <w:r>
        <w:t xml:space="preserve"> сайтовете </w:t>
      </w:r>
      <w:hyperlink r:id="rId461" w:history="1">
        <w:r w:rsidRPr="00294832">
          <w:rPr>
            <w:rStyle w:val="Hyperlink"/>
          </w:rPr>
          <w:t>http://www.r</w:t>
        </w:r>
        <w:r w:rsidRPr="00294832">
          <w:rPr>
            <w:rStyle w:val="Hyperlink"/>
          </w:rPr>
          <w:t>e</w:t>
        </w:r>
        <w:r w:rsidRPr="00294832">
          <w:rPr>
            <w:rStyle w:val="Hyperlink"/>
          </w:rPr>
          <w:t>gular-expressions.info/</w:t>
        </w:r>
      </w:hyperlink>
      <w:r w:rsidRPr="00294832">
        <w:t xml:space="preserve"> и </w:t>
      </w:r>
      <w:hyperlink r:id="rId462" w:history="1">
        <w:r w:rsidRPr="00294832">
          <w:rPr>
            <w:rStyle w:val="Hyperlink"/>
          </w:rPr>
          <w:t>http:</w:t>
        </w:r>
        <w:r w:rsidRPr="00294832">
          <w:rPr>
            <w:rStyle w:val="Hyperlink"/>
          </w:rPr>
          <w:t>/</w:t>
        </w:r>
        <w:r w:rsidRPr="00294832">
          <w:rPr>
            <w:rStyle w:val="Hyperlink"/>
          </w:rPr>
          <w:t>/regexlib.com/</w:t>
        </w:r>
      </w:hyperlink>
      <w:r w:rsidRPr="00294832">
        <w:t>. Повече инфор</w:t>
      </w:r>
      <w:r w:rsidRPr="00294832">
        <w:softHyphen/>
        <w:t>ма</w:t>
      </w:r>
      <w:r w:rsidRPr="00294832">
        <w:softHyphen/>
        <w:t xml:space="preserve">ция за класовете, които .NET Framework предлага за работа с регулярни изрази и как </w:t>
      </w:r>
      <w:r>
        <w:t>точно се използват</w:t>
      </w:r>
      <w:r w:rsidRPr="00294832">
        <w:t>, може</w:t>
      </w:r>
      <w:r>
        <w:t xml:space="preserve"> да бъде </w:t>
      </w:r>
      <w:r w:rsidRPr="00294832">
        <w:t>открит</w:t>
      </w:r>
      <w:r>
        <w:t xml:space="preserve">а </w:t>
      </w:r>
      <w:r w:rsidRPr="00294832">
        <w:t xml:space="preserve">на адрес: </w:t>
      </w:r>
      <w:hyperlink r:id="rId463" w:history="1">
        <w:r w:rsidRPr="00294832">
          <w:rPr>
            <w:rStyle w:val="Hyperlink"/>
          </w:rPr>
          <w:t>http://msdn.microsoft.com/en-us/library/system.text.regularexpressions.regex</w:t>
        </w:r>
        <w:r w:rsidRPr="00294832">
          <w:rPr>
            <w:rStyle w:val="Hyperlink"/>
          </w:rPr>
          <w:t>%</w:t>
        </w:r>
        <w:r w:rsidRPr="00294832">
          <w:rPr>
            <w:rStyle w:val="Hyperlink"/>
          </w:rPr>
          <w:t>28VS.1</w:t>
        </w:r>
        <w:r w:rsidRPr="00294832">
          <w:rPr>
            <w:rStyle w:val="Hyperlink"/>
          </w:rPr>
          <w:t>0</w:t>
        </w:r>
        <w:r w:rsidRPr="00294832">
          <w:rPr>
            <w:rStyle w:val="Hyperlink"/>
          </w:rPr>
          <w:t>0%29.aspx</w:t>
        </w:r>
      </w:hyperlink>
      <w:r w:rsidRPr="00294832">
        <w:t>.</w:t>
      </w:r>
    </w:p>
    <w:p w:rsidR="006A0658" w:rsidRPr="00294832" w:rsidRDefault="006A0658" w:rsidP="006A0658">
      <w:pPr>
        <w:pStyle w:val="Heading3"/>
      </w:pPr>
      <w:bookmarkStart w:id="1076" w:name="_Toc299461214"/>
      <w:r w:rsidRPr="00294832">
        <w:t>Премахване на ненужни символи в началото и в края на низ</w:t>
      </w:r>
      <w:bookmarkEnd w:id="1076"/>
    </w:p>
    <w:p w:rsidR="006A0658" w:rsidRPr="00294832" w:rsidRDefault="006A0658" w:rsidP="006A0658">
      <w:r w:rsidRPr="00294832">
        <w:t xml:space="preserve">Въвеждайки текст във файл или през конзолата, понякога се появяват </w:t>
      </w:r>
      <w:r>
        <w:t>"</w:t>
      </w:r>
      <w:r w:rsidRPr="00294832">
        <w:t>паразитни</w:t>
      </w:r>
      <w:r>
        <w:t>"</w:t>
      </w:r>
      <w:r w:rsidRPr="00294832">
        <w:t xml:space="preserve"> </w:t>
      </w:r>
      <w:r w:rsidRPr="00294832">
        <w:rPr>
          <w:b/>
        </w:rPr>
        <w:t xml:space="preserve">празни места </w:t>
      </w:r>
      <w:r w:rsidRPr="00294832">
        <w:t>(</w:t>
      </w:r>
      <w:r w:rsidRPr="00590AD9">
        <w:rPr>
          <w:b/>
          <w:lang w:val="en-US"/>
        </w:rPr>
        <w:t>white</w:t>
      </w:r>
      <w:r w:rsidRPr="00D449DE">
        <w:rPr>
          <w:b/>
        </w:rPr>
        <w:t>-</w:t>
      </w:r>
      <w:r w:rsidRPr="00590AD9">
        <w:rPr>
          <w:b/>
          <w:lang w:val="en-US"/>
        </w:rPr>
        <w:t>space</w:t>
      </w:r>
      <w:r w:rsidRPr="00294832">
        <w:t xml:space="preserve">) в началото или в края на текста – някой друг интервал или табулация, които да може да не се доловят на пръв поглед. Това може да не е съществено, но ако </w:t>
      </w:r>
      <w:r>
        <w:t xml:space="preserve">не </w:t>
      </w:r>
      <w:r w:rsidRPr="00294832">
        <w:t>валиди</w:t>
      </w:r>
      <w:r>
        <w:softHyphen/>
      </w:r>
      <w:r w:rsidRPr="00294832">
        <w:t xml:space="preserve">раме потребителски данни, би било проблем от гледна точка на проверка съдържанието на входната информация. </w:t>
      </w:r>
      <w:r>
        <w:t>За решаване на проблема н</w:t>
      </w:r>
      <w:r w:rsidRPr="00294832">
        <w:t xml:space="preserve">а помощ идва методът </w:t>
      </w:r>
      <w:r w:rsidRPr="00590AD9">
        <w:rPr>
          <w:rStyle w:val="Code"/>
        </w:rPr>
        <w:t>Trim</w:t>
      </w:r>
      <w:r w:rsidRPr="00294832">
        <w:rPr>
          <w:rStyle w:val="Code"/>
        </w:rPr>
        <w:t>()</w:t>
      </w:r>
      <w:r>
        <w:t>.</w:t>
      </w:r>
      <w:r w:rsidRPr="00294832">
        <w:t xml:space="preserve"> </w:t>
      </w:r>
      <w:r>
        <w:t>Т</w:t>
      </w:r>
      <w:r w:rsidRPr="00294832">
        <w:t>ой се грижи именно за премахването на паразитните празни места в началото или края</w:t>
      </w:r>
      <w:r>
        <w:t xml:space="preserve"> на даден символен низ</w:t>
      </w:r>
      <w:r w:rsidRPr="00294832">
        <w:t xml:space="preserve">. Празните места могат да бъдат интервали, табулация, нови редове и др. </w:t>
      </w:r>
    </w:p>
    <w:p w:rsidR="006A0658" w:rsidRPr="00294832" w:rsidRDefault="006A0658" w:rsidP="006A0658">
      <w:pPr>
        <w:spacing w:after="120"/>
      </w:pPr>
      <w:r w:rsidRPr="00294832">
        <w:t xml:space="preserve">Нека </w:t>
      </w:r>
      <w:r>
        <w:t xml:space="preserve">в </w:t>
      </w:r>
      <w:r w:rsidRPr="00294832">
        <w:t xml:space="preserve">променливата </w:t>
      </w:r>
      <w:r w:rsidRPr="00590AD9">
        <w:rPr>
          <w:rStyle w:val="Code"/>
        </w:rPr>
        <w:t>fileData</w:t>
      </w:r>
      <w:r w:rsidRPr="00294832">
        <w:t xml:space="preserve"> сме прочели съдържанието на файл, в който е записано име</w:t>
      </w:r>
      <w:r>
        <w:t xml:space="preserve"> на студент</w:t>
      </w:r>
      <w:r w:rsidRPr="00294832">
        <w:t>. Пишейки текста или преобръщайки го от един формат в друг може да са се появили паразитни празни места и тогава променливата ще изглежда по подобен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fileData = </w:t>
            </w:r>
            <w:r w:rsidRPr="00551B0D">
              <w:rPr>
                <w:rFonts w:ascii="Courier New" w:hAnsi="Courier New" w:cs="Courier New"/>
                <w:noProof/>
                <w:color w:val="A31515"/>
                <w:szCs w:val="20"/>
                <w:lang w:val="en-US" w:eastAsia="en-US"/>
              </w:rPr>
              <w:t>"   \n\n     Ivan Ivanov      "</w:t>
            </w:r>
            <w:r w:rsidRPr="00551B0D">
              <w:rPr>
                <w:rFonts w:ascii="Courier New" w:hAnsi="Courier New" w:cs="Courier New"/>
                <w:noProof/>
                <w:szCs w:val="20"/>
                <w:lang w:val="en-US" w:eastAsia="en-US"/>
              </w:rPr>
              <w:t>;</w:t>
            </w:r>
          </w:p>
        </w:tc>
      </w:tr>
    </w:tbl>
    <w:p w:rsidR="006A0658" w:rsidRPr="00294832" w:rsidRDefault="006A0658" w:rsidP="006A0658">
      <w:pPr>
        <w:spacing w:after="120"/>
      </w:pPr>
      <w:r w:rsidRPr="00294832">
        <w:t>Ако изведем съдържанието на конзолата, ще получим 2 празни реда, последвани от няколко интервала, търсеното от нас име и още няколко допълнителни интервала в края. Можем да редуцираме информацията от променливата само до нужното ни име</w:t>
      </w:r>
      <w:r>
        <w:t xml:space="preserve"> по следния начин</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reduced = fileData.Trim();</w:t>
            </w:r>
          </w:p>
        </w:tc>
      </w:tr>
    </w:tbl>
    <w:p w:rsidR="006A0658" w:rsidRPr="00294832" w:rsidRDefault="006A0658" w:rsidP="006A0658">
      <w:r w:rsidRPr="00294832">
        <w:t>Когато изведем повторно информацията на конзолата, съдържанието ще бъде "</w:t>
      </w:r>
      <w:r w:rsidRPr="00294832">
        <w:rPr>
          <w:rStyle w:val="Code"/>
        </w:rPr>
        <w:t>Ivan Ivanov</w:t>
      </w:r>
      <w:r w:rsidRPr="00294832">
        <w:t>", без нежеланите празни места.</w:t>
      </w:r>
    </w:p>
    <w:p w:rsidR="006A0658" w:rsidRPr="00294832" w:rsidRDefault="006A0658" w:rsidP="006A0658">
      <w:pPr>
        <w:pStyle w:val="Heading4"/>
      </w:pPr>
      <w:r w:rsidRPr="00294832">
        <w:t>Премахване на ненужни символи по зададен списък</w:t>
      </w:r>
    </w:p>
    <w:p w:rsidR="006A0658" w:rsidRDefault="006A0658" w:rsidP="006A0658">
      <w:pPr>
        <w:spacing w:after="120"/>
      </w:pPr>
      <w:r w:rsidRPr="00294832">
        <w:t xml:space="preserve">Методът </w:t>
      </w:r>
      <w:r w:rsidRPr="00590AD9">
        <w:rPr>
          <w:rStyle w:val="Code"/>
          <w:rFonts w:cs="Courier New"/>
        </w:rPr>
        <w:t>Trim</w:t>
      </w:r>
      <w:r w:rsidRPr="00294832">
        <w:rPr>
          <w:rStyle w:val="Code"/>
          <w:rFonts w:cs="Courier New"/>
        </w:rPr>
        <w:t>(…)</w:t>
      </w:r>
      <w:r w:rsidRPr="00CE1048">
        <w:t xml:space="preserve"> може да приема масив от символи, които искаме да премахнем от низа</w:t>
      </w:r>
      <w:r>
        <w:t>. Това може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fileData = </w:t>
            </w:r>
            <w:r w:rsidRPr="00551B0D">
              <w:rPr>
                <w:rFonts w:ascii="Courier New" w:hAnsi="Courier New" w:cs="Courier New"/>
                <w:noProof/>
                <w:color w:val="A31515"/>
                <w:szCs w:val="20"/>
                <w:lang w:val="en-US" w:eastAsia="en-US"/>
              </w:rPr>
              <w:t>"   111 $  %    Ivan Ivanov  ### s   "</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char</w:t>
            </w:r>
            <w:r w:rsidRPr="00551B0D">
              <w:rPr>
                <w:rFonts w:ascii="Courier New" w:hAnsi="Courier New" w:cs="Courier New"/>
                <w:noProof/>
                <w:szCs w:val="20"/>
                <w:lang w:val="en-US" w:eastAsia="en-US"/>
              </w:rPr>
              <w:t xml:space="preserve">[] trimChars = </w:t>
            </w:r>
            <w:r w:rsidRPr="00551B0D">
              <w:rPr>
                <w:rFonts w:ascii="Courier New" w:hAnsi="Courier New" w:cs="Courier New"/>
                <w:noProof/>
                <w:color w:val="0000FF"/>
                <w:szCs w:val="20"/>
                <w:lang w:val="en-US" w:eastAsia="en-US"/>
              </w:rPr>
              <w:t>new</w:t>
            </w:r>
            <w:r w:rsidRPr="00551B0D">
              <w:rPr>
                <w:rFonts w:ascii="Courier New" w:hAnsi="Courier New" w:cs="Courier New"/>
                <w:noProof/>
                <w:szCs w:val="20"/>
                <w:lang w:val="en-US" w:eastAsia="en-US"/>
              </w:rPr>
              <w:t xml:space="preserve"> </w:t>
            </w:r>
            <w:r w:rsidRPr="00551B0D">
              <w:rPr>
                <w:rFonts w:ascii="Courier New" w:hAnsi="Courier New" w:cs="Courier New"/>
                <w:noProof/>
                <w:color w:val="0000FF"/>
                <w:szCs w:val="20"/>
                <w:lang w:val="en-US" w:eastAsia="en-US"/>
              </w:rPr>
              <w:t>char</w:t>
            </w:r>
            <w:r w:rsidRPr="00551B0D">
              <w:rPr>
                <w:rFonts w:ascii="Courier New" w:hAnsi="Courier New" w:cs="Courier New"/>
                <w:noProof/>
                <w:szCs w:val="20"/>
                <w:lang w:val="en-US" w:eastAsia="en-US"/>
              </w:rPr>
              <w:t>[] {</w:t>
            </w:r>
            <w:r w:rsidRPr="00551B0D">
              <w:rPr>
                <w:rFonts w:ascii="Courier New" w:hAnsi="Courier New" w:cs="Courier New"/>
                <w:noProof/>
                <w:color w:val="A31515"/>
                <w:szCs w:val="20"/>
                <w:lang w:val="en-US" w:eastAsia="en-US"/>
              </w:rPr>
              <w:t>' '</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1'</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s'</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reduced = fileData.Trim(trimChars);</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en-US"/>
              </w:rPr>
              <w:t>// reduced = "Ivan Ivanov"</w:t>
            </w:r>
          </w:p>
        </w:tc>
      </w:tr>
    </w:tbl>
    <w:p w:rsidR="006A0658" w:rsidRPr="00294832" w:rsidRDefault="006A0658" w:rsidP="006A0658">
      <w:pPr>
        <w:spacing w:after="120"/>
      </w:pPr>
      <w:r w:rsidRPr="00294832">
        <w:t>Отново получаваме желания резултат "</w:t>
      </w:r>
      <w:r w:rsidRPr="00294832">
        <w:rPr>
          <w:rStyle w:val="Code"/>
        </w:rPr>
        <w:t>Ivan Ivanov</w:t>
      </w:r>
      <w:r w:rsidRPr="00294832">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pPr>
            <w:r>
              <w:rPr>
                <w:noProof/>
                <w:lang w:val="en-US" w:eastAsia="en-US"/>
              </w:rPr>
              <w:drawing>
                <wp:inline distT="0" distB="0" distL="0" distR="0">
                  <wp:extent cx="323850" cy="323850"/>
                  <wp:effectExtent l="0" t="0" r="0" b="0"/>
                  <wp:docPr id="167" name="Picture 1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pStyle w:val="WarningMessage"/>
            </w:pPr>
            <w:r w:rsidRPr="00294832">
              <w:t>Обърнете внимание, че трябва да изброим всички символи, които искаме да премахнем, включително праз</w:t>
            </w:r>
            <w:r w:rsidRPr="00294832">
              <w:softHyphen/>
              <w:t xml:space="preserve">ните интервали (интервал, табулация, нов ред и др.). Без наличието на </w:t>
            </w:r>
            <w:r w:rsidRPr="00ED5E6E">
              <w:rPr>
                <w:rStyle w:val="Code"/>
                <w:b/>
              </w:rPr>
              <w:t>' '</w:t>
            </w:r>
            <w:r w:rsidRPr="00294832">
              <w:t xml:space="preserve"> в масива </w:t>
            </w:r>
            <w:r w:rsidRPr="00ED5E6E">
              <w:rPr>
                <w:rStyle w:val="Code"/>
                <w:b/>
              </w:rPr>
              <w:t>trimChars</w:t>
            </w:r>
            <w:r w:rsidRPr="00294832">
              <w:t>, нямаше да получим желания резултат!</w:t>
            </w:r>
          </w:p>
        </w:tc>
      </w:tr>
    </w:tbl>
    <w:p w:rsidR="006A0658" w:rsidRPr="00294832" w:rsidRDefault="006A0658" w:rsidP="006A0658">
      <w:pPr>
        <w:spacing w:after="120"/>
        <w:rPr>
          <w:rStyle w:val="Code"/>
        </w:rPr>
      </w:pPr>
      <w:r w:rsidRPr="00294832">
        <w:t xml:space="preserve">Ако искаме да премахнем паразитните празни места само в началото или в края на низа, можем да използваме методите </w:t>
      </w:r>
      <w:r w:rsidRPr="00590AD9">
        <w:rPr>
          <w:rStyle w:val="Code"/>
        </w:rPr>
        <w:t>TrimStart</w:t>
      </w:r>
      <w:r w:rsidRPr="00D449DE">
        <w:rPr>
          <w:rStyle w:val="Code"/>
        </w:rPr>
        <w:t>(…)</w:t>
      </w:r>
      <w:r w:rsidRPr="00CE1048">
        <w:t xml:space="preserve"> и </w:t>
      </w:r>
      <w:r w:rsidRPr="00590AD9">
        <w:rPr>
          <w:rStyle w:val="Code"/>
        </w:rPr>
        <w:t>TrimEnd</w:t>
      </w:r>
      <w:r w:rsidRPr="00D449DE">
        <w:rPr>
          <w:rStyle w:val="Code"/>
        </w:rPr>
        <w:t>(…)</w:t>
      </w:r>
      <w:r w:rsidRPr="00D449DE">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reduced = fileData.TrimEnd(trimChars);</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en-US"/>
              </w:rPr>
              <w:t>// reduced = "   111 $  %    Ivan Ivanov"</w:t>
            </w:r>
          </w:p>
        </w:tc>
      </w:tr>
    </w:tbl>
    <w:p w:rsidR="006A0658" w:rsidRPr="00294832" w:rsidRDefault="006A0658" w:rsidP="006A0658">
      <w:pPr>
        <w:pStyle w:val="Heading2"/>
      </w:pPr>
      <w:bookmarkStart w:id="1077" w:name="_Построяване_на_символни"/>
      <w:bookmarkStart w:id="1078" w:name="_Toc299461215"/>
      <w:bookmarkStart w:id="1079" w:name="_Toc299628648"/>
      <w:bookmarkEnd w:id="1077"/>
      <w:r w:rsidRPr="00294832">
        <w:t xml:space="preserve">Построяване на символни низове. </w:t>
      </w:r>
      <w:r w:rsidRPr="00590AD9">
        <w:rPr>
          <w:noProof/>
          <w:lang w:val="en-US"/>
        </w:rPr>
        <w:t>StringBuilder</w:t>
      </w:r>
      <w:bookmarkEnd w:id="1078"/>
      <w:bookmarkEnd w:id="1079"/>
    </w:p>
    <w:p w:rsidR="006A0658" w:rsidRPr="00294832" w:rsidRDefault="006A0658" w:rsidP="006A0658">
      <w:pPr>
        <w:spacing w:after="120"/>
      </w:pPr>
      <w:r w:rsidRPr="00294832">
        <w:t xml:space="preserve">Както </w:t>
      </w:r>
      <w:r>
        <w:t>обяснихме</w:t>
      </w:r>
      <w:r w:rsidRPr="00294832">
        <w:t xml:space="preserve"> по-горе, символните низове в C# са неизменими. Това означава, че всички корекции, приложени върху съществуващ низ, </w:t>
      </w:r>
      <w:r>
        <w:t xml:space="preserve">не го променят, а </w:t>
      </w:r>
      <w:r w:rsidRPr="00294832">
        <w:t>връщат като резултат нов символен низ. Например използва</w:t>
      </w:r>
      <w:r>
        <w:softHyphen/>
      </w:r>
      <w:r w:rsidRPr="00294832">
        <w:t xml:space="preserve">нето на методите </w:t>
      </w:r>
      <w:r w:rsidRPr="00590AD9">
        <w:rPr>
          <w:rStyle w:val="Code"/>
        </w:rPr>
        <w:t>Replace</w:t>
      </w:r>
      <w:r w:rsidRPr="00D449DE">
        <w:rPr>
          <w:rStyle w:val="Code"/>
        </w:rPr>
        <w:t>(…)</w:t>
      </w:r>
      <w:r w:rsidRPr="00D449DE">
        <w:rPr>
          <w:noProof/>
        </w:rPr>
        <w:t xml:space="preserve">, </w:t>
      </w:r>
      <w:r w:rsidRPr="00590AD9">
        <w:rPr>
          <w:rStyle w:val="Code"/>
        </w:rPr>
        <w:t>ToUpper</w:t>
      </w:r>
      <w:r w:rsidRPr="00D449DE">
        <w:rPr>
          <w:rStyle w:val="Code"/>
        </w:rPr>
        <w:t>(…)</w:t>
      </w:r>
      <w:r w:rsidRPr="00D449DE">
        <w:rPr>
          <w:noProof/>
        </w:rPr>
        <w:t xml:space="preserve">, </w:t>
      </w:r>
      <w:r w:rsidRPr="00590AD9">
        <w:rPr>
          <w:rStyle w:val="Code"/>
        </w:rPr>
        <w:t>Trim</w:t>
      </w:r>
      <w:r w:rsidRPr="00D449DE">
        <w:rPr>
          <w:rStyle w:val="Code"/>
        </w:rPr>
        <w:t>(…)</w:t>
      </w:r>
      <w:r w:rsidRPr="00294832">
        <w:t xml:space="preserve"> не променят низа, за който са извикани, а </w:t>
      </w:r>
      <w:r w:rsidRPr="00294832">
        <w:rPr>
          <w:b/>
        </w:rPr>
        <w:t>заделят</w:t>
      </w:r>
      <w:r w:rsidRPr="00294832">
        <w:t xml:space="preserve"> </w:t>
      </w:r>
      <w:r w:rsidRPr="00294832">
        <w:rPr>
          <w:b/>
        </w:rPr>
        <w:t xml:space="preserve">нова област </w:t>
      </w:r>
      <w:r>
        <w:rPr>
          <w:b/>
        </w:rPr>
        <w:t>от</w:t>
      </w:r>
      <w:r w:rsidRPr="00294832">
        <w:rPr>
          <w:b/>
        </w:rPr>
        <w:t xml:space="preserve"> паметта</w:t>
      </w:r>
      <w:r w:rsidRPr="00294832">
        <w:t>, в която се записва новото съдържание. Това има много предимства, но в някои случаи може да ни създаде проблеми с производителността.</w:t>
      </w:r>
    </w:p>
    <w:p w:rsidR="006A0658" w:rsidRPr="00294832" w:rsidRDefault="006A0658" w:rsidP="006A0658">
      <w:pPr>
        <w:pStyle w:val="Heading3"/>
      </w:pPr>
      <w:bookmarkStart w:id="1080" w:name="_Toc299461216"/>
      <w:r w:rsidRPr="00294832">
        <w:t>Долепяне на низове в цикъл: никога не го правете!</w:t>
      </w:r>
      <w:bookmarkEnd w:id="1080"/>
    </w:p>
    <w:p w:rsidR="006A0658" w:rsidRPr="00084FCF" w:rsidRDefault="006A0658" w:rsidP="006A0658">
      <w:r>
        <w:t xml:space="preserve">Сериозен проблем с производителността </w:t>
      </w:r>
      <w:r w:rsidRPr="00294832">
        <w:t>може да срещнем, когато се опитаме да конкатенираме символни низове в цикъл. Проблемът е пряко свързан с обработката на низовете и динамичната памет, в която се съхраняват те.</w:t>
      </w:r>
      <w:r>
        <w:t xml:space="preserve"> За да разберем как се получава недостатъчното бързодей</w:t>
      </w:r>
      <w:r>
        <w:softHyphen/>
        <w:t>ствие при съединяване на низове в цикъл, трябва първо да разгледаме какво се случва при използване на оператора "</w:t>
      </w:r>
      <w:r w:rsidRPr="00084FCF">
        <w:rPr>
          <w:rStyle w:val="Code"/>
        </w:rPr>
        <w:t>+</w:t>
      </w:r>
      <w:r>
        <w:t>"</w:t>
      </w:r>
      <w:r w:rsidRPr="00D449DE">
        <w:t xml:space="preserve"> </w:t>
      </w:r>
      <w:r>
        <w:t>за низове.</w:t>
      </w:r>
    </w:p>
    <w:p w:rsidR="006A0658" w:rsidRPr="00294832" w:rsidRDefault="006A0658" w:rsidP="006A0658">
      <w:pPr>
        <w:pStyle w:val="Heading4"/>
      </w:pPr>
      <w:r w:rsidRPr="00294832">
        <w:t>Как работи съединяването на низове?</w:t>
      </w:r>
    </w:p>
    <w:p w:rsidR="006A0658" w:rsidRPr="00294832" w:rsidRDefault="006A0658" w:rsidP="006A0658">
      <w:pPr>
        <w:spacing w:after="120"/>
      </w:pPr>
      <w:r w:rsidRPr="00294832">
        <w:t xml:space="preserve">Вече се запознахме с </w:t>
      </w:r>
      <w:r>
        <w:t>начините за</w:t>
      </w:r>
      <w:r w:rsidRPr="00294832">
        <w:t xml:space="preserve"> съединяване на низове в C#.</w:t>
      </w:r>
      <w:r>
        <w:t xml:space="preserve"> Нека сега разгледаме какво се случва в паметта, когато се съединяват низове. </w:t>
      </w:r>
      <w:r w:rsidRPr="00294832">
        <w:t xml:space="preserve">Да вземем за пример </w:t>
      </w:r>
      <w:r>
        <w:t>две</w:t>
      </w:r>
      <w:r w:rsidRPr="00294832">
        <w:t xml:space="preserve"> променливи </w:t>
      </w:r>
      <w:r w:rsidRPr="00294832">
        <w:rPr>
          <w:rStyle w:val="Code"/>
        </w:rPr>
        <w:t>str1</w:t>
      </w:r>
      <w:r w:rsidRPr="00294832">
        <w:t xml:space="preserve"> и </w:t>
      </w:r>
      <w:r w:rsidRPr="00294832">
        <w:rPr>
          <w:rStyle w:val="Code"/>
        </w:rPr>
        <w:t>str2</w:t>
      </w:r>
      <w:r w:rsidRPr="00294832">
        <w:t xml:space="preserve"> от тип </w:t>
      </w:r>
      <w:r w:rsidRPr="007D33D7">
        <w:rPr>
          <w:rStyle w:val="Code"/>
        </w:rPr>
        <w:t>string</w:t>
      </w:r>
      <w:r w:rsidRPr="00294832">
        <w:t>, които имат стойности съответно "</w:t>
      </w:r>
      <w:r w:rsidRPr="007D33D7">
        <w:rPr>
          <w:lang w:val="en-US"/>
        </w:rPr>
        <w:t>Super</w:t>
      </w:r>
      <w:r w:rsidRPr="00294832">
        <w:t>" и "</w:t>
      </w:r>
      <w:r w:rsidRPr="007D33D7">
        <w:rPr>
          <w:lang w:val="en-US"/>
        </w:rPr>
        <w:t>Star</w:t>
      </w:r>
      <w:r w:rsidRPr="00294832">
        <w:t>". В хийпа (динамичната памет) има</w:t>
      </w:r>
      <w:r>
        <w:t xml:space="preserve"> заделени </w:t>
      </w:r>
      <w:r w:rsidRPr="00294832">
        <w:t xml:space="preserve">две области, в които се съхраняват стойностите. Задачата на </w:t>
      </w:r>
      <w:r w:rsidRPr="00294832">
        <w:rPr>
          <w:rStyle w:val="Code"/>
        </w:rPr>
        <w:t>str1</w:t>
      </w:r>
      <w:r w:rsidRPr="00294832">
        <w:t xml:space="preserve"> и </w:t>
      </w:r>
      <w:r w:rsidRPr="00294832">
        <w:rPr>
          <w:rStyle w:val="Code"/>
        </w:rPr>
        <w:t>str2</w:t>
      </w:r>
      <w:r w:rsidRPr="00294832">
        <w:t xml:space="preserve"> е да пазят препратка към адресите в паметта, на които се намират записаните от нас данни. Нека създадем променлива </w:t>
      </w:r>
      <w:r w:rsidRPr="007D33D7">
        <w:rPr>
          <w:rStyle w:val="Code"/>
        </w:rPr>
        <w:t>result</w:t>
      </w:r>
      <w:r w:rsidRPr="00294832">
        <w:t xml:space="preserve"> и й придадем стойността на другите </w:t>
      </w:r>
      <w:r>
        <w:t>два</w:t>
      </w:r>
      <w:r w:rsidRPr="00294832">
        <w:t xml:space="preserve"> низа</w:t>
      </w:r>
      <w:r>
        <w:t xml:space="preserve"> чрез долепяне</w:t>
      </w:r>
      <w:r w:rsidRPr="00294832">
        <w:t xml:space="preserve">. Фрагментът от код за създаването и дефинирането на трите променливи би изглеждал </w:t>
      </w:r>
      <w:r>
        <w:t>по следния начин</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str1 = </w:t>
            </w:r>
            <w:r w:rsidRPr="00551B0D">
              <w:rPr>
                <w:rFonts w:ascii="Courier New" w:hAnsi="Courier New" w:cs="Courier New"/>
                <w:noProof/>
                <w:color w:val="A31515"/>
                <w:szCs w:val="20"/>
                <w:lang w:val="en-US" w:eastAsia="en-US"/>
              </w:rPr>
              <w:t>"Super"</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str2 = </w:t>
            </w:r>
            <w:r w:rsidRPr="00551B0D">
              <w:rPr>
                <w:rFonts w:ascii="Courier New" w:hAnsi="Courier New" w:cs="Courier New"/>
                <w:noProof/>
                <w:color w:val="A31515"/>
                <w:szCs w:val="20"/>
                <w:lang w:val="en-US" w:eastAsia="en-US"/>
              </w:rPr>
              <w:t>"Star"</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result = str1 + str2;</w:t>
            </w:r>
          </w:p>
        </w:tc>
      </w:tr>
    </w:tbl>
    <w:p w:rsidR="006A0658" w:rsidRPr="00294832" w:rsidRDefault="006A0658" w:rsidP="006A0658">
      <w:r>
        <w:t xml:space="preserve">Какво ще се случи с паметта? </w:t>
      </w:r>
      <w:r w:rsidRPr="00294832">
        <w:t xml:space="preserve">Създаването на променливата </w:t>
      </w:r>
      <w:r w:rsidRPr="007D33D7">
        <w:rPr>
          <w:rStyle w:val="Code"/>
        </w:rPr>
        <w:t>result</w:t>
      </w:r>
      <w:r w:rsidRPr="00294832">
        <w:t xml:space="preserve"> ще задели нова област от динамичната памет, в която ще запише резултата от </w:t>
      </w:r>
      <w:r w:rsidRPr="00294832">
        <w:rPr>
          <w:rStyle w:val="Code"/>
        </w:rPr>
        <w:t>str1 + str2</w:t>
      </w:r>
      <w:r w:rsidRPr="00294832">
        <w:t>, който е "</w:t>
      </w:r>
      <w:r w:rsidRPr="007D33D7">
        <w:rPr>
          <w:noProof/>
          <w:lang w:val="en-US"/>
        </w:rPr>
        <w:t>SuperStar</w:t>
      </w:r>
      <w:r w:rsidRPr="00294832">
        <w:t xml:space="preserve">". След това самата променлива ще пази адреса на заделената област. Като резултат ще имаме </w:t>
      </w:r>
      <w:r>
        <w:t>три</w:t>
      </w:r>
      <w:r w:rsidRPr="00294832">
        <w:t xml:space="preserve"> области в паметта, както и </w:t>
      </w:r>
      <w:r>
        <w:t>три</w:t>
      </w:r>
      <w:r w:rsidRPr="00294832">
        <w:t xml:space="preserve"> референ</w:t>
      </w:r>
      <w:r w:rsidRPr="00294832">
        <w:softHyphen/>
        <w:t>ции към тях. Това е удобно, но създаването на нова област, записването на стойност, създаването на нова променлива и реферира</w:t>
      </w:r>
      <w:r w:rsidRPr="00294832">
        <w:softHyphen/>
        <w:t>нето й към паметта е времеотнемащ процес, който би бил проблем при многократното му повтаряне в цикъл.</w:t>
      </w:r>
    </w:p>
    <w:p w:rsidR="006A0658" w:rsidRPr="00294832" w:rsidRDefault="006A0658" w:rsidP="006A0658">
      <w:r w:rsidRPr="00294832">
        <w:t xml:space="preserve">За разлика от други езици за програмиране, в C# не е необходимо ръчното освобождаване на обектите, записани в паметта. Съществува специален механизъм, наречен </w:t>
      </w:r>
      <w:r w:rsidRPr="007D6934">
        <w:rPr>
          <w:b/>
          <w:lang w:val="en-US"/>
        </w:rPr>
        <w:t>garbage</w:t>
      </w:r>
      <w:r w:rsidRPr="00D449DE">
        <w:rPr>
          <w:b/>
        </w:rPr>
        <w:t xml:space="preserve"> </w:t>
      </w:r>
      <w:r w:rsidRPr="007D6934">
        <w:rPr>
          <w:b/>
          <w:lang w:val="en-US"/>
        </w:rPr>
        <w:t>collector</w:t>
      </w:r>
      <w:r w:rsidRPr="00294832">
        <w:rPr>
          <w:b/>
        </w:rPr>
        <w:t xml:space="preserve"> (система за почист</w:t>
      </w:r>
      <w:r>
        <w:rPr>
          <w:b/>
        </w:rPr>
        <w:softHyphen/>
      </w:r>
      <w:r w:rsidRPr="00294832">
        <w:rPr>
          <w:b/>
        </w:rPr>
        <w:t>ване на паметта)</w:t>
      </w:r>
      <w:r w:rsidRPr="00294832">
        <w:t xml:space="preserve">, който се грижи за изчистването на неизползваната памет и ресурси. Системата за почистване на паметта е отговорна за освобождаването на </w:t>
      </w:r>
      <w:r>
        <w:t xml:space="preserve">обектите в </w:t>
      </w:r>
      <w:r w:rsidRPr="00294832">
        <w:t>динамичната памет, когато вече не се използва</w:t>
      </w:r>
      <w:r>
        <w:t>т</w:t>
      </w:r>
      <w:r w:rsidRPr="00294832">
        <w:t>. Създаването на много обекти, придру</w:t>
      </w:r>
      <w:r w:rsidRPr="00294832">
        <w:softHyphen/>
        <w:t>жени с множество рефе</w:t>
      </w:r>
      <w:r>
        <w:softHyphen/>
      </w:r>
      <w:r w:rsidRPr="00294832">
        <w:t xml:space="preserve">ренции в паметта, е вредно, защото </w:t>
      </w:r>
      <w:r>
        <w:t xml:space="preserve">така се </w:t>
      </w:r>
      <w:r w:rsidRPr="00294832">
        <w:t>запълва паметта и тогава автома</w:t>
      </w:r>
      <w:r>
        <w:softHyphen/>
      </w:r>
      <w:r w:rsidRPr="00294832">
        <w:t xml:space="preserve">тично се налага изпълнение на </w:t>
      </w:r>
      <w:r w:rsidRPr="007D6934">
        <w:rPr>
          <w:lang w:val="en-US"/>
        </w:rPr>
        <w:t>garbage</w:t>
      </w:r>
      <w:r w:rsidRPr="00D449DE">
        <w:t xml:space="preserve"> </w:t>
      </w:r>
      <w:r w:rsidRPr="007D6934">
        <w:rPr>
          <w:lang w:val="en-US"/>
        </w:rPr>
        <w:t>collector</w:t>
      </w:r>
      <w:r w:rsidRPr="00294832">
        <w:t>. Това отнема немалко време и забавя цялостното изпълнение на процеса.</w:t>
      </w:r>
      <w:r>
        <w:t xml:space="preserve"> Освен това преместването на символи от едно място на паметта в друго, което се изпълнява при съединяване на низове, е бавно, особено ако низовете са дълги.</w:t>
      </w:r>
    </w:p>
    <w:p w:rsidR="006A0658" w:rsidRPr="00294832" w:rsidRDefault="006A0658" w:rsidP="006A0658">
      <w:pPr>
        <w:pStyle w:val="Heading4"/>
      </w:pPr>
      <w:r w:rsidRPr="00294832">
        <w:t>Защо долепянето на низове в цикъл е лоша практика?</w:t>
      </w:r>
    </w:p>
    <w:p w:rsidR="006A0658" w:rsidRPr="00294832" w:rsidRDefault="006A0658" w:rsidP="006A0658">
      <w:pPr>
        <w:spacing w:after="120"/>
      </w:pPr>
      <w:r w:rsidRPr="00294832">
        <w:t>Да приемем, че имаме за задача да запишем числата от 1 до 20</w:t>
      </w:r>
      <w:r>
        <w:t xml:space="preserve"> </w:t>
      </w:r>
      <w:r w:rsidRPr="00294832">
        <w:t xml:space="preserve">000 </w:t>
      </w:r>
      <w:r>
        <w:t xml:space="preserve">последователно едно до друго </w:t>
      </w:r>
      <w:r w:rsidRPr="00294832">
        <w:t xml:space="preserve">в променлива от тип </w:t>
      </w:r>
      <w:r w:rsidRPr="00183D81">
        <w:rPr>
          <w:rStyle w:val="Code"/>
        </w:rPr>
        <w:t>string</w:t>
      </w:r>
      <w:r w:rsidRPr="00294832">
        <w:t>. Как можем да решим задачата с досегашните си знания? Един от най-лесните начини за имплементация е създаването на променливата, която съхранява числата, и завъртането на цикъл от 1 до 20</w:t>
      </w:r>
      <w:r>
        <w:t xml:space="preserve"> </w:t>
      </w:r>
      <w:r w:rsidRPr="00294832">
        <w:t>000, в който всяко число се долепва към въпросната променлива. Реализирано на C#, решението би изглеж</w:t>
      </w:r>
      <w:r>
        <w:softHyphen/>
      </w:r>
      <w:r w:rsidRPr="00294832">
        <w:t xml:space="preserve">дало </w:t>
      </w:r>
      <w:r>
        <w:t xml:space="preserve">примерно </w:t>
      </w:r>
      <w:r w:rsidRPr="00294832">
        <w:t>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string</w:t>
            </w:r>
            <w:r w:rsidRPr="00551B0D">
              <w:rPr>
                <w:rFonts w:ascii="Courier New" w:hAnsi="Courier New" w:cs="Courier New"/>
                <w:noProof/>
                <w:szCs w:val="20"/>
                <w:lang w:val="en-US" w:eastAsia="en-US"/>
              </w:rPr>
              <w:t xml:space="preserve"> collector = </w:t>
            </w:r>
            <w:r w:rsidRPr="00551B0D">
              <w:rPr>
                <w:rFonts w:ascii="Courier New" w:hAnsi="Courier New" w:cs="Courier New"/>
                <w:noProof/>
                <w:color w:val="A31515"/>
                <w:szCs w:val="20"/>
                <w:lang w:val="en-US" w:eastAsia="en-US"/>
              </w:rPr>
              <w:t>"Numbers: "</w:t>
            </w: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0000FF"/>
                <w:szCs w:val="20"/>
                <w:lang w:val="en-US" w:eastAsia="en-US"/>
              </w:rPr>
              <w:t>for</w:t>
            </w:r>
            <w:r w:rsidRPr="00551B0D">
              <w:rPr>
                <w:rFonts w:ascii="Courier New" w:hAnsi="Courier New" w:cs="Courier New"/>
                <w:noProof/>
                <w:szCs w:val="20"/>
                <w:lang w:val="en-US" w:eastAsia="en-US"/>
              </w:rPr>
              <w:t xml:space="preserve"> (</w:t>
            </w:r>
            <w:r w:rsidRPr="00551B0D">
              <w:rPr>
                <w:rFonts w:ascii="Courier New" w:hAnsi="Courier New" w:cs="Courier New"/>
                <w:noProof/>
                <w:color w:val="0000FF"/>
                <w:szCs w:val="20"/>
                <w:lang w:val="en-US" w:eastAsia="en-US"/>
              </w:rPr>
              <w:t>int</w:t>
            </w:r>
            <w:r w:rsidRPr="00551B0D">
              <w:rPr>
                <w:rFonts w:ascii="Courier New" w:hAnsi="Courier New" w:cs="Courier New"/>
                <w:noProof/>
                <w:szCs w:val="20"/>
                <w:lang w:val="en-US" w:eastAsia="en-US"/>
              </w:rPr>
              <w:t xml:space="preserve"> index = 1; index &lt;= 20000; 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szCs w:val="20"/>
                <w:lang w:val="en-US" w:eastAsia="en-US"/>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en-US"/>
              </w:rPr>
              <w:t>collector += 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en-US"/>
              </w:rPr>
              <w:t>}</w:t>
            </w:r>
          </w:p>
        </w:tc>
      </w:tr>
    </w:tbl>
    <w:p w:rsidR="006A0658" w:rsidRPr="00294832" w:rsidRDefault="006A0658" w:rsidP="006A0658">
      <w:r w:rsidRPr="00294832">
        <w:t>Изпълнението на горния код ще завърти цикъла 20</w:t>
      </w:r>
      <w:r>
        <w:t xml:space="preserve"> </w:t>
      </w:r>
      <w:r w:rsidRPr="00294832">
        <w:t xml:space="preserve">000 пъти, като след всяко завъртане ще добавя текущия индекс към променливата </w:t>
      </w:r>
      <w:r w:rsidRPr="00183D81">
        <w:rPr>
          <w:rStyle w:val="Code"/>
        </w:rPr>
        <w:t>collector</w:t>
      </w:r>
      <w:r w:rsidRPr="00294832">
        <w:t xml:space="preserve">. Стойността на променливата </w:t>
      </w:r>
      <w:r w:rsidRPr="00183D81">
        <w:rPr>
          <w:rStyle w:val="Code"/>
        </w:rPr>
        <w:t>collector</w:t>
      </w:r>
      <w:r>
        <w:t xml:space="preserve"> </w:t>
      </w:r>
      <w:r w:rsidRPr="00294832">
        <w:t>след края на изпълнението ще бъде: "</w:t>
      </w:r>
      <w:r w:rsidRPr="00061BE8">
        <w:rPr>
          <w:noProof/>
          <w:lang w:val="en-US"/>
        </w:rPr>
        <w:t>Numbers</w:t>
      </w:r>
      <w:r w:rsidRPr="00D449DE">
        <w:rPr>
          <w:noProof/>
        </w:rPr>
        <w:t>: 12345678910111213141516..."</w:t>
      </w:r>
      <w:r w:rsidRPr="00294832">
        <w:t xml:space="preserve"> (останалите числа от 17 до 20</w:t>
      </w:r>
      <w:r>
        <w:t xml:space="preserve"> </w:t>
      </w:r>
      <w:r w:rsidRPr="00294832">
        <w:t>000 са заместени с многоточие, с цел относителна представа за резултата).</w:t>
      </w:r>
    </w:p>
    <w:p w:rsidR="006A0658" w:rsidRPr="00294832" w:rsidRDefault="006A0658" w:rsidP="006A0658">
      <w:r w:rsidRPr="00294832">
        <w:t>Вероятно не ви е направило впечатление забавянето при изпълнение на фрагмента. Всъщност използването на конкатенацията в цикъл е забавила значително нормалн</w:t>
      </w:r>
      <w:r>
        <w:t xml:space="preserve">ия изчислителен процес </w:t>
      </w:r>
      <w:r w:rsidRPr="00294832">
        <w:t xml:space="preserve">и на средностатистически </w:t>
      </w:r>
      <w:r>
        <w:t>компютър</w:t>
      </w:r>
      <w:r w:rsidRPr="00294832">
        <w:t xml:space="preserve"> (</w:t>
      </w:r>
      <w:r>
        <w:t>от</w:t>
      </w:r>
      <w:r w:rsidRPr="00294832">
        <w:t xml:space="preserve"> януари 2010 г.) итерацията на цикъла отнема 1-3 секунди. Потребителят на програмата ни би бил доста скептично настроен, ако се налага да чака няколко секунди за нещо елементарно, като слепване на числата от 1 до 20</w:t>
      </w:r>
      <w:r>
        <w:t xml:space="preserve"> </w:t>
      </w:r>
      <w:r w:rsidRPr="00294832">
        <w:t>000. Освен това в случая 20</w:t>
      </w:r>
      <w:r>
        <w:t xml:space="preserve"> </w:t>
      </w:r>
      <w:r w:rsidRPr="00294832">
        <w:t>000 е само примерна крайна точка. Какво ли ще бъде забавянето, ако вместо 20</w:t>
      </w:r>
      <w:r>
        <w:t xml:space="preserve"> </w:t>
      </w:r>
      <w:r w:rsidRPr="00294832">
        <w:t>000, потреби</w:t>
      </w:r>
      <w:r>
        <w:softHyphen/>
      </w:r>
      <w:r w:rsidRPr="00294832">
        <w:t xml:space="preserve">телят има нужда </w:t>
      </w:r>
      <w:r>
        <w:t>да долепи</w:t>
      </w:r>
      <w:r w:rsidRPr="00294832">
        <w:t xml:space="preserve"> числата до 200</w:t>
      </w:r>
      <w:r>
        <w:t xml:space="preserve"> </w:t>
      </w:r>
      <w:r w:rsidRPr="00294832">
        <w:t>000? Пробвайте!</w:t>
      </w:r>
    </w:p>
    <w:p w:rsidR="006A0658" w:rsidRPr="00294832" w:rsidRDefault="006A0658" w:rsidP="006A0658">
      <w:pPr>
        <w:pStyle w:val="Heading4"/>
      </w:pPr>
      <w:r w:rsidRPr="00294832">
        <w:t>Конкатениране в цикъл с 200000 итерации - пример</w:t>
      </w:r>
    </w:p>
    <w:p w:rsidR="006A0658" w:rsidRPr="00294832" w:rsidRDefault="006A0658" w:rsidP="006A0658">
      <w:r w:rsidRPr="00294832">
        <w:t>Нека развием горния пример. Първо, ще променим крайната точка на цикъла от 20</w:t>
      </w:r>
      <w:r>
        <w:t xml:space="preserve"> </w:t>
      </w:r>
      <w:r w:rsidRPr="00294832">
        <w:t>000 на 200</w:t>
      </w:r>
      <w:r>
        <w:t xml:space="preserve"> </w:t>
      </w:r>
      <w:r w:rsidRPr="00294832">
        <w:t xml:space="preserve">000. Второ, за да отчетем правилно времето за изпълнение, ще извеждаме на конзолата текущата дата и час преди и след изпълнението на цикъла. Трето, за да видим, че променливата съдържа желаната от нас стойност, ще изведем част от нея на конзолата. Ако искате да се уверите, че цялата стойност е запаметена, може да премахнете прилагането на метода </w:t>
      </w:r>
      <w:r w:rsidRPr="00061BE8">
        <w:rPr>
          <w:rFonts w:ascii="Courier New" w:hAnsi="Courier New" w:cs="Courier New"/>
          <w:b/>
          <w:szCs w:val="20"/>
          <w:lang w:val="en-US" w:eastAsia="en-US"/>
        </w:rPr>
        <w:t>Substring</w:t>
      </w:r>
      <w:r w:rsidRPr="00D449DE">
        <w:rPr>
          <w:rFonts w:ascii="Courier New" w:hAnsi="Courier New" w:cs="Courier New"/>
          <w:b/>
          <w:szCs w:val="20"/>
          <w:lang w:eastAsia="en-US"/>
        </w:rPr>
        <w:t>(…)</w:t>
      </w:r>
      <w:r w:rsidRPr="00D449DE">
        <w:t>,</w:t>
      </w:r>
      <w:r>
        <w:t xml:space="preserve"> но самото отпечатване в този случай също ще отнеме доста време.</w:t>
      </w:r>
    </w:p>
    <w:p w:rsidR="006A0658" w:rsidRPr="00294832" w:rsidRDefault="006A0658" w:rsidP="006A0658">
      <w:pPr>
        <w:spacing w:after="120"/>
      </w:pPr>
      <w:r w:rsidRPr="00294832">
        <w:t>Крайният вариант на примера би изглеждал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551B0D">
              <w:rPr>
                <w:rFonts w:ascii="Courier New" w:hAnsi="Courier New" w:cs="Courier New"/>
                <w:noProof/>
                <w:color w:val="0000FF"/>
                <w:szCs w:val="20"/>
                <w:lang w:val="en-US" w:eastAsia="zh-CN"/>
              </w:rPr>
              <w:t>class</w:t>
            </w:r>
            <w:r w:rsidRPr="00551B0D">
              <w:rPr>
                <w:rFonts w:ascii="Courier New" w:hAnsi="Courier New" w:cs="Courier New"/>
                <w:noProof/>
                <w:szCs w:val="20"/>
                <w:lang w:val="en-US" w:eastAsia="zh-CN"/>
              </w:rPr>
              <w:t xml:space="preserve"> </w:t>
            </w:r>
            <w:r w:rsidRPr="00551B0D">
              <w:rPr>
                <w:rFonts w:ascii="Courier New" w:hAnsi="Courier New" w:cs="Courier New"/>
                <w:noProof/>
                <w:color w:val="2B91AF"/>
                <w:szCs w:val="20"/>
                <w:lang w:val="en-US" w:eastAsia="zh-CN"/>
              </w:rPr>
              <w:t>NumbersConcatenato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void</w:t>
            </w:r>
            <w:r w:rsidRPr="00551B0D">
              <w:rPr>
                <w:rFonts w:ascii="Courier New" w:hAnsi="Courier New" w:cs="Courier New"/>
                <w:noProof/>
                <w:szCs w:val="20"/>
                <w:lang w:val="en-US" w:eastAsia="zh-CN"/>
              </w:rPr>
              <w:t xml:space="preserve"> Main()</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collector = </w:t>
            </w:r>
            <w:r w:rsidRPr="00551B0D">
              <w:rPr>
                <w:rFonts w:ascii="Courier New" w:hAnsi="Courier New" w:cs="Courier New"/>
                <w:noProof/>
                <w:color w:val="A31515"/>
                <w:szCs w:val="20"/>
                <w:lang w:val="en-US" w:eastAsia="zh-CN"/>
              </w:rPr>
              <w:t>"Numbers: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for</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ndex = 1; index &lt;= 200000; 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collector += 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collector.Substring(0, 1024));</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tc>
      </w:tr>
    </w:tbl>
    <w:p w:rsidR="006A0658" w:rsidRPr="00294832" w:rsidRDefault="006A0658" w:rsidP="006A0658">
      <w:r w:rsidRPr="00294832">
        <w:t xml:space="preserve">При изпълнението на примера </w:t>
      </w:r>
      <w:r>
        <w:t>на</w:t>
      </w:r>
      <w:r w:rsidRPr="00294832">
        <w:t xml:space="preserve"> конзолата се извеждат дата и час на стартиране на програмата, отрязък от първите 1024 символа от промен</w:t>
      </w:r>
      <w:r w:rsidRPr="00294832">
        <w:softHyphen/>
        <w:t>ливата, както и дата и час на завършване на програмата. Причината да покажем само първите 1024 символа е, че искаме да измерим само времето за изчисленията без времето за отпечатване на резултата. Нека видим примерния изход от изпълнението:</w:t>
      </w:r>
    </w:p>
    <w:p w:rsidR="006A0658" w:rsidRPr="00294832" w:rsidRDefault="006A7979" w:rsidP="006A0658">
      <w:r>
        <w:rPr>
          <w:noProof/>
          <w:lang w:val="en-US" w:eastAsia="en-US"/>
        </w:rPr>
        <w:drawing>
          <wp:inline distT="0" distB="0" distL="0" distR="0">
            <wp:extent cx="5029200" cy="2095500"/>
            <wp:effectExtent l="0" t="0" r="0" b="0"/>
            <wp:docPr id="168" name="Picture 16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Untitled"/>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029200" cy="2095500"/>
                    </a:xfrm>
                    <a:prstGeom prst="rect">
                      <a:avLst/>
                    </a:prstGeom>
                    <a:noFill/>
                    <a:ln>
                      <a:noFill/>
                    </a:ln>
                  </pic:spPr>
                </pic:pic>
              </a:graphicData>
            </a:graphic>
          </wp:inline>
        </w:drawing>
      </w:r>
    </w:p>
    <w:p w:rsidR="006A0658" w:rsidRPr="00294832" w:rsidRDefault="006A0658" w:rsidP="006A0658">
      <w:r w:rsidRPr="00294832">
        <w:t>Със зелена линия е подчертан часът в началото на изпълнението на прог</w:t>
      </w:r>
      <w:r>
        <w:softHyphen/>
      </w:r>
      <w:r w:rsidRPr="00294832">
        <w:t>рамата, а с червена – нейния</w:t>
      </w:r>
      <w:r>
        <w:t>т</w:t>
      </w:r>
      <w:r w:rsidRPr="00294832">
        <w:t xml:space="preserve"> край. Обърнете внимание на времето за изпълнение – почти 6 минути! Подобно изчакване </w:t>
      </w:r>
      <w:r>
        <w:t>е недопустимо за подобна задача и не само ще изнерви потребителя, а ще го накара да спре програмата без да я изчака до край.</w:t>
      </w:r>
    </w:p>
    <w:p w:rsidR="006A0658" w:rsidRPr="00294832" w:rsidRDefault="006A0658" w:rsidP="006A0658">
      <w:pPr>
        <w:pStyle w:val="Heading4"/>
      </w:pPr>
      <w:r w:rsidRPr="00294832">
        <w:t>Обработка на символни низове в паметта</w:t>
      </w:r>
    </w:p>
    <w:p w:rsidR="006A0658" w:rsidRPr="00294832" w:rsidRDefault="006A0658" w:rsidP="006A0658">
      <w:r w:rsidRPr="00294832">
        <w:t xml:space="preserve">Проблемът с </w:t>
      </w:r>
      <w:r>
        <w:t>времеотнемащата</w:t>
      </w:r>
      <w:r w:rsidRPr="00294832">
        <w:t xml:space="preserve"> обработка на цикъла е свързан именно с работата на низовете в паметта. Всяка една итерация създава нов обект в динамичната памет и насочва референцията към него. Процесът изисква определено физическо време.</w:t>
      </w:r>
    </w:p>
    <w:p w:rsidR="006A0658" w:rsidRPr="00294832" w:rsidRDefault="006A0658" w:rsidP="006A0658">
      <w:r w:rsidRPr="00294832">
        <w:t>На всяка стъпка се случват няколко неща:</w:t>
      </w:r>
    </w:p>
    <w:p w:rsidR="006A0658" w:rsidRPr="00294832" w:rsidRDefault="006A0658" w:rsidP="00222F92">
      <w:pPr>
        <w:numPr>
          <w:ilvl w:val="0"/>
          <w:numId w:val="72"/>
        </w:numPr>
        <w:tabs>
          <w:tab w:val="clear" w:pos="720"/>
        </w:tabs>
        <w:ind w:left="568" w:hanging="284"/>
      </w:pPr>
      <w:r w:rsidRPr="00294832">
        <w:t>Заделя се област от паметта за записване на резултата от долепва</w:t>
      </w:r>
      <w:r>
        <w:softHyphen/>
      </w:r>
      <w:r w:rsidRPr="00294832">
        <w:t>нето на поредн</w:t>
      </w:r>
      <w:r>
        <w:t>ото число</w:t>
      </w:r>
      <w:r w:rsidRPr="00294832">
        <w:t xml:space="preserve">. Тази памет се използва само временно, докато се изпълнява долепването, и се нарича </w:t>
      </w:r>
      <w:r w:rsidRPr="00294832">
        <w:rPr>
          <w:b/>
        </w:rPr>
        <w:t>буфер</w:t>
      </w:r>
      <w:r w:rsidRPr="00294832">
        <w:t>.</w:t>
      </w:r>
    </w:p>
    <w:p w:rsidR="006A0658" w:rsidRPr="00294832" w:rsidRDefault="006A0658" w:rsidP="00222F92">
      <w:pPr>
        <w:numPr>
          <w:ilvl w:val="0"/>
          <w:numId w:val="72"/>
        </w:numPr>
        <w:tabs>
          <w:tab w:val="clear" w:pos="720"/>
        </w:tabs>
        <w:ind w:left="568" w:hanging="284"/>
      </w:pPr>
      <w:r>
        <w:t>Премества се старият низ в ново</w:t>
      </w:r>
      <w:r w:rsidRPr="00294832">
        <w:t>заделения буфер. Ако низът е дълъг (примерно 1 MB или 10 MB), това може да е доста бавн</w:t>
      </w:r>
      <w:r>
        <w:t>о</w:t>
      </w:r>
      <w:r w:rsidRPr="00294832">
        <w:t>!</w:t>
      </w:r>
    </w:p>
    <w:p w:rsidR="006A0658" w:rsidRPr="00294832" w:rsidRDefault="006A0658" w:rsidP="00222F92">
      <w:pPr>
        <w:numPr>
          <w:ilvl w:val="0"/>
          <w:numId w:val="72"/>
        </w:numPr>
        <w:tabs>
          <w:tab w:val="clear" w:pos="720"/>
        </w:tabs>
        <w:ind w:left="568" w:hanging="284"/>
      </w:pPr>
      <w:r w:rsidRPr="00294832">
        <w:t>Долепя се поредн</w:t>
      </w:r>
      <w:r>
        <w:t xml:space="preserve">ото число </w:t>
      </w:r>
      <w:r w:rsidRPr="00294832">
        <w:t>към буфера.</w:t>
      </w:r>
    </w:p>
    <w:p w:rsidR="006A0658" w:rsidRPr="00294832" w:rsidRDefault="006A0658" w:rsidP="00222F92">
      <w:pPr>
        <w:numPr>
          <w:ilvl w:val="0"/>
          <w:numId w:val="72"/>
        </w:numPr>
        <w:tabs>
          <w:tab w:val="clear" w:pos="720"/>
        </w:tabs>
        <w:ind w:left="568" w:hanging="284"/>
      </w:pPr>
      <w:r w:rsidRPr="00294832">
        <w:t>Буферът се преобразува в символен низ.</w:t>
      </w:r>
    </w:p>
    <w:p w:rsidR="006A0658" w:rsidRPr="00294832" w:rsidRDefault="006A0658" w:rsidP="00222F92">
      <w:pPr>
        <w:numPr>
          <w:ilvl w:val="0"/>
          <w:numId w:val="72"/>
        </w:numPr>
        <w:tabs>
          <w:tab w:val="clear" w:pos="720"/>
        </w:tabs>
        <w:ind w:left="568" w:hanging="284"/>
      </w:pPr>
      <w:r w:rsidRPr="00294832">
        <w:t>Старият низ, както и временният буфер, остават неизползвани и по някое време биват унищожени от системата за почистване на паметта (</w:t>
      </w:r>
      <w:r w:rsidRPr="00061BE8">
        <w:rPr>
          <w:b/>
          <w:noProof/>
          <w:lang w:val="en-US"/>
        </w:rPr>
        <w:t>garbage</w:t>
      </w:r>
      <w:r w:rsidRPr="00D449DE">
        <w:rPr>
          <w:b/>
          <w:noProof/>
        </w:rPr>
        <w:t xml:space="preserve"> </w:t>
      </w:r>
      <w:r w:rsidRPr="00061BE8">
        <w:rPr>
          <w:b/>
          <w:noProof/>
          <w:lang w:val="en-US"/>
        </w:rPr>
        <w:t>collector</w:t>
      </w:r>
      <w:r w:rsidRPr="00294832">
        <w:t>). Това също може да е бавна операция.</w:t>
      </w:r>
    </w:p>
    <w:p w:rsidR="006A0658" w:rsidRPr="00061BE8" w:rsidRDefault="006A0658" w:rsidP="006A0658">
      <w:r w:rsidRPr="00294832">
        <w:t xml:space="preserve">Много по-елегантен и удачен начин за конкатениране на низове в цикъл е използването на класа </w:t>
      </w:r>
      <w:r w:rsidRPr="00061BE8">
        <w:rPr>
          <w:rStyle w:val="Code"/>
        </w:rPr>
        <w:t>StringBuilder</w:t>
      </w:r>
      <w:r w:rsidRPr="00061BE8">
        <w:t>. Нека видим как става това.</w:t>
      </w:r>
    </w:p>
    <w:p w:rsidR="006A0658" w:rsidRPr="00294832" w:rsidRDefault="006A0658" w:rsidP="006A0658">
      <w:pPr>
        <w:pStyle w:val="Heading3"/>
      </w:pPr>
      <w:bookmarkStart w:id="1081" w:name="_Построяване_и_промяна"/>
      <w:bookmarkStart w:id="1082" w:name="_Toc299461217"/>
      <w:bookmarkEnd w:id="1081"/>
      <w:r w:rsidRPr="00294832">
        <w:t xml:space="preserve">Построяване и промяна на низове със </w:t>
      </w:r>
      <w:r w:rsidRPr="00061BE8">
        <w:rPr>
          <w:noProof/>
          <w:lang w:val="en-US"/>
        </w:rPr>
        <w:t>StringBuilder</w:t>
      </w:r>
      <w:bookmarkEnd w:id="1082"/>
    </w:p>
    <w:p w:rsidR="006A0658" w:rsidRPr="00294832" w:rsidRDefault="006A0658" w:rsidP="006A0658">
      <w:r w:rsidRPr="0068647B">
        <w:rPr>
          <w:rStyle w:val="Code"/>
          <w:lang w:val="bg-BG"/>
        </w:rPr>
        <w:t>StringBuilder</w:t>
      </w:r>
      <w:r w:rsidRPr="0068647B">
        <w:rPr>
          <w:noProof/>
        </w:rPr>
        <w:t xml:space="preserve"> е клас, който служи за построяване и промяна на символни низове.</w:t>
      </w:r>
      <w:r w:rsidRPr="00061BE8">
        <w:t xml:space="preserve"> Той преодолява проблемите с бързодействието, които възникват при конкатениране на низове от тип </w:t>
      </w:r>
      <w:r w:rsidRPr="00061BE8">
        <w:rPr>
          <w:rStyle w:val="Code"/>
        </w:rPr>
        <w:t>string</w:t>
      </w:r>
      <w:r w:rsidRPr="00061BE8">
        <w:t>. Класът е изграден под формата на масив от символи и това, което трябва да знаем за него е, че</w:t>
      </w:r>
      <w:r w:rsidRPr="00294832">
        <w:t xml:space="preserve"> информацията в него </w:t>
      </w:r>
      <w:r>
        <w:t>може свободно да се променя.</w:t>
      </w:r>
      <w:r w:rsidRPr="00294832">
        <w:t xml:space="preserve"> </w:t>
      </w:r>
      <w:r>
        <w:t>П</w:t>
      </w:r>
      <w:r w:rsidRPr="00294832">
        <w:t xml:space="preserve">ромените, които се налагат в променливите от тип </w:t>
      </w:r>
      <w:r w:rsidRPr="00061BE8">
        <w:rPr>
          <w:rStyle w:val="Code"/>
        </w:rPr>
        <w:t>StringBuilder</w:t>
      </w:r>
      <w:r w:rsidRPr="00294832">
        <w:rPr>
          <w:rStyle w:val="Code"/>
        </w:rPr>
        <w:t>,</w:t>
      </w:r>
      <w:r w:rsidRPr="00294832">
        <w:t xml:space="preserve"> се извършват в една и съща област от паметта (буфер), което спестява време и ресурси. За промяната на съдържанието не се създава нов обект, а просто се променя текущият.</w:t>
      </w:r>
    </w:p>
    <w:p w:rsidR="006A0658" w:rsidRPr="00294832" w:rsidRDefault="006A0658" w:rsidP="006A0658">
      <w:pPr>
        <w:spacing w:after="120"/>
      </w:pPr>
      <w:r w:rsidRPr="00294832">
        <w:t xml:space="preserve">Нека </w:t>
      </w:r>
      <w:r>
        <w:t xml:space="preserve">пренапишем </w:t>
      </w:r>
      <w:r w:rsidRPr="00294832">
        <w:t xml:space="preserve">горния </w:t>
      </w:r>
      <w:r>
        <w:t>код</w:t>
      </w:r>
      <w:r w:rsidRPr="00294832">
        <w:t>, в който слепвахме низове в цикъл</w:t>
      </w:r>
      <w:r>
        <w:t>. Ако си спомняте,</w:t>
      </w:r>
      <w:r w:rsidRPr="00294832">
        <w:t xml:space="preserve"> операцията отне 6 минути. </w:t>
      </w:r>
      <w:r>
        <w:t xml:space="preserve">Нека измерим колко време ще отнеме същата операция, ако използваме </w:t>
      </w:r>
      <w:r w:rsidRPr="00061BE8">
        <w:rPr>
          <w:rStyle w:val="Code"/>
        </w:rPr>
        <w:t>StringBuilder</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551B0D">
              <w:rPr>
                <w:rFonts w:ascii="Courier New" w:hAnsi="Courier New" w:cs="Courier New"/>
                <w:noProof/>
                <w:color w:val="0000FF"/>
                <w:szCs w:val="20"/>
                <w:lang w:val="en-US" w:eastAsia="zh-CN"/>
              </w:rPr>
              <w:t>class</w:t>
            </w:r>
            <w:r w:rsidRPr="00551B0D">
              <w:rPr>
                <w:rFonts w:ascii="Courier New" w:hAnsi="Courier New" w:cs="Courier New"/>
                <w:noProof/>
                <w:szCs w:val="20"/>
                <w:lang w:val="en-US" w:eastAsia="zh-CN"/>
              </w:rPr>
              <w:t xml:space="preserve"> </w:t>
            </w:r>
            <w:r w:rsidRPr="00551B0D">
              <w:rPr>
                <w:rFonts w:ascii="Courier New" w:hAnsi="Courier New" w:cs="Courier New"/>
                <w:noProof/>
                <w:color w:val="2B91AF"/>
                <w:szCs w:val="20"/>
                <w:lang w:val="en-US" w:eastAsia="zh-CN"/>
              </w:rPr>
              <w:t>ElegantNumbersConcatenato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void</w:t>
            </w:r>
            <w:r w:rsidRPr="00551B0D">
              <w:rPr>
                <w:rFonts w:ascii="Courier New" w:hAnsi="Courier New" w:cs="Courier New"/>
                <w:noProof/>
                <w:szCs w:val="20"/>
                <w:lang w:val="en-US" w:eastAsia="zh-CN"/>
              </w:rPr>
              <w:t xml:space="preserve"> Main()</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 xml:space="preserve">StringBuilder sb = </w:t>
            </w:r>
            <w:r w:rsidRPr="00551B0D">
              <w:rPr>
                <w:rFonts w:ascii="Courier New" w:hAnsi="Courier New" w:cs="Courier New"/>
                <w:noProof/>
                <w:color w:val="0000FF"/>
                <w:szCs w:val="20"/>
                <w:lang w:val="en-US" w:eastAsia="zh-CN"/>
              </w:rPr>
              <w:t>new</w:t>
            </w:r>
            <w:r w:rsidRPr="00551B0D">
              <w:rPr>
                <w:rFonts w:ascii="Courier New" w:hAnsi="Courier New" w:cs="Courier New"/>
                <w:noProof/>
                <w:szCs w:val="20"/>
                <w:lang w:val="en-US" w:eastAsia="zh-CN"/>
              </w:rPr>
              <w:t xml:space="preserve"> StringBuilde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sb.Append(</w:t>
            </w:r>
            <w:r w:rsidRPr="00551B0D">
              <w:rPr>
                <w:rFonts w:ascii="Courier New" w:hAnsi="Courier New" w:cs="Courier New"/>
                <w:noProof/>
                <w:color w:val="A31515"/>
                <w:szCs w:val="20"/>
                <w:lang w:val="en-US" w:eastAsia="zh-CN"/>
              </w:rPr>
              <w:t>"Numbers: "</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for</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ndex = 1; index &lt;= 200000; 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sb.Append(index);</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sb.ToString().Substring(0, 1024));</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tc>
      </w:tr>
    </w:tbl>
    <w:p w:rsidR="006A0658" w:rsidRPr="00294832" w:rsidRDefault="006A0658" w:rsidP="006A0658">
      <w:r w:rsidRPr="00294832">
        <w:t>Примерът е базиран на предходния, със съвсем леки корекции. Връща</w:t>
      </w:r>
      <w:r w:rsidRPr="00294832">
        <w:softHyphen/>
        <w:t>ният резултат е същият, а какво ще кажете за времето за изпълнение?</w:t>
      </w:r>
    </w:p>
    <w:p w:rsidR="006A0658" w:rsidRPr="00294832" w:rsidRDefault="006A7979" w:rsidP="006A0658">
      <w:r>
        <w:rPr>
          <w:noProof/>
          <w:lang w:val="en-US" w:eastAsia="en-US"/>
        </w:rPr>
        <w:drawing>
          <wp:inline distT="0" distB="0" distL="0" distR="0">
            <wp:extent cx="5038725" cy="21050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038725" cy="2105025"/>
                    </a:xfrm>
                    <a:prstGeom prst="rect">
                      <a:avLst/>
                    </a:prstGeom>
                    <a:noFill/>
                    <a:ln>
                      <a:noFill/>
                    </a:ln>
                  </pic:spPr>
                </pic:pic>
              </a:graphicData>
            </a:graphic>
          </wp:inline>
        </w:drawing>
      </w:r>
    </w:p>
    <w:p w:rsidR="006A0658" w:rsidRPr="00294832" w:rsidRDefault="006A0658" w:rsidP="006A0658">
      <w:r w:rsidRPr="00294832">
        <w:t>Необходимото време за слепване на 200</w:t>
      </w:r>
      <w:r>
        <w:t xml:space="preserve"> </w:t>
      </w:r>
      <w:r w:rsidRPr="00294832">
        <w:t xml:space="preserve">000 символа със </w:t>
      </w:r>
      <w:r w:rsidRPr="00061BE8">
        <w:rPr>
          <w:rStyle w:val="Code"/>
        </w:rPr>
        <w:t>StringBuilder</w:t>
      </w:r>
      <w:r w:rsidRPr="00D449DE">
        <w:rPr>
          <w:noProof/>
        </w:rPr>
        <w:t xml:space="preserve"> </w:t>
      </w:r>
      <w:r w:rsidRPr="00294832">
        <w:t xml:space="preserve">е </w:t>
      </w:r>
      <w:r>
        <w:t xml:space="preserve">вече </w:t>
      </w:r>
      <w:r w:rsidRPr="00294832">
        <w:t>по-малко от секунда!</w:t>
      </w:r>
    </w:p>
    <w:p w:rsidR="006A0658" w:rsidRPr="00294832" w:rsidRDefault="006A0658" w:rsidP="006A0658">
      <w:pPr>
        <w:pStyle w:val="Heading4"/>
      </w:pPr>
      <w:r w:rsidRPr="00294832">
        <w:t>Обръщане на низ на обратно – пример</w:t>
      </w:r>
    </w:p>
    <w:p w:rsidR="006A0658" w:rsidRPr="00294832" w:rsidRDefault="006A0658" w:rsidP="006A0658">
      <w:pPr>
        <w:spacing w:after="120"/>
      </w:pPr>
      <w:r w:rsidRPr="00294832">
        <w:t xml:space="preserve">Да разгледаме </w:t>
      </w:r>
      <w:r>
        <w:t xml:space="preserve">друг </w:t>
      </w:r>
      <w:r w:rsidRPr="00294832">
        <w:t>пример, в който искаме да обърнем съществуващ символен низ на обратно</w:t>
      </w:r>
      <w:r>
        <w:t xml:space="preserve"> (отзад напред)</w:t>
      </w:r>
      <w:r w:rsidRPr="00294832">
        <w:t>. Например ако имаме низа "</w:t>
      </w:r>
      <w:r w:rsidRPr="00061BE8">
        <w:rPr>
          <w:noProof/>
          <w:lang w:val="en-US"/>
        </w:rPr>
        <w:t>abcd</w:t>
      </w:r>
      <w:r w:rsidRPr="00294832">
        <w:t xml:space="preserve">", върнатият резултат </w:t>
      </w:r>
      <w:r>
        <w:t>трябва да</w:t>
      </w:r>
      <w:r w:rsidRPr="00294832">
        <w:t xml:space="preserve"> бъде "</w:t>
      </w:r>
      <w:r w:rsidRPr="00061BE8">
        <w:rPr>
          <w:noProof/>
          <w:lang w:val="en-US"/>
        </w:rPr>
        <w:t>dcba</w:t>
      </w:r>
      <w:r w:rsidRPr="00294832">
        <w:t>". Взимаме първоначал</w:t>
      </w:r>
      <w:r>
        <w:softHyphen/>
      </w:r>
      <w:r w:rsidRPr="00294832">
        <w:t xml:space="preserve">ния низ, обхождаме го отзад-напред символ по символ и добавяме всеки символ към променлива от тип </w:t>
      </w:r>
      <w:r w:rsidRPr="00061BE8">
        <w:rPr>
          <w:rStyle w:val="Code"/>
        </w:rPr>
        <w:t>StringBuilder</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551B0D">
              <w:rPr>
                <w:rFonts w:ascii="Courier New" w:hAnsi="Courier New" w:cs="Courier New"/>
                <w:noProof/>
                <w:color w:val="0000FF"/>
                <w:szCs w:val="20"/>
                <w:lang w:val="en-US" w:eastAsia="zh-CN"/>
              </w:rPr>
              <w:t>publ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class</w:t>
            </w:r>
            <w:r w:rsidRPr="00551B0D">
              <w:rPr>
                <w:rFonts w:ascii="Courier New" w:hAnsi="Courier New" w:cs="Courier New"/>
                <w:noProof/>
                <w:szCs w:val="20"/>
                <w:lang w:val="en-US" w:eastAsia="zh-CN"/>
              </w:rPr>
              <w:t xml:space="preserve"> </w:t>
            </w:r>
            <w:r w:rsidRPr="00551B0D">
              <w:rPr>
                <w:rFonts w:ascii="Courier New" w:hAnsi="Courier New" w:cs="Courier New"/>
                <w:noProof/>
                <w:color w:val="2B91AF"/>
                <w:szCs w:val="20"/>
                <w:lang w:val="en-US" w:eastAsia="zh-CN"/>
              </w:rPr>
              <w:t>WordReverse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publ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void</w:t>
            </w:r>
            <w:r w:rsidRPr="00551B0D">
              <w:rPr>
                <w:rFonts w:ascii="Courier New" w:hAnsi="Courier New" w:cs="Courier New"/>
                <w:noProof/>
                <w:szCs w:val="20"/>
                <w:lang w:val="en-US" w:eastAsia="zh-CN"/>
              </w:rPr>
              <w:t xml:space="preserve"> Main()</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text = </w:t>
            </w:r>
            <w:r w:rsidRPr="00551B0D">
              <w:rPr>
                <w:rFonts w:ascii="Courier New" w:hAnsi="Courier New" w:cs="Courier New"/>
                <w:noProof/>
                <w:color w:val="A31515"/>
                <w:szCs w:val="20"/>
                <w:lang w:val="en-US" w:eastAsia="zh-CN"/>
              </w:rPr>
              <w:t>"EM edit"</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reversed = ReverseText(tex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reversed);</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8000"/>
                <w:szCs w:val="20"/>
                <w:lang w:val="en-US" w:eastAsia="zh-CN"/>
              </w:rPr>
              <w:t>// Console output:</w:t>
            </w:r>
          </w:p>
          <w:p w:rsidR="006A0658" w:rsidRPr="00551B0D" w:rsidRDefault="006A0658" w:rsidP="006A0658">
            <w:pPr>
              <w:autoSpaceDE w:val="0"/>
              <w:autoSpaceDN w:val="0"/>
              <w:adjustRightInd w:val="0"/>
              <w:spacing w:before="0"/>
              <w:jc w:val="left"/>
              <w:rPr>
                <w:rFonts w:ascii="Courier New" w:hAnsi="Courier New" w:cs="Courier New"/>
                <w:noProof/>
                <w:color w:val="008000"/>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8000"/>
                <w:szCs w:val="20"/>
                <w:lang w:val="en-US" w:eastAsia="zh-CN"/>
              </w:rPr>
              <w:t>// tide ME</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publ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ReverseText(</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tex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 xml:space="preserve">StringBuilder sb = </w:t>
            </w:r>
            <w:r w:rsidRPr="00551B0D">
              <w:rPr>
                <w:rFonts w:ascii="Courier New" w:hAnsi="Courier New" w:cs="Courier New"/>
                <w:noProof/>
                <w:color w:val="0000FF"/>
                <w:szCs w:val="20"/>
                <w:lang w:val="en-US" w:eastAsia="zh-CN"/>
              </w:rPr>
              <w:t>new</w:t>
            </w:r>
            <w:r w:rsidRPr="00551B0D">
              <w:rPr>
                <w:rFonts w:ascii="Courier New" w:hAnsi="Courier New" w:cs="Courier New"/>
                <w:noProof/>
                <w:szCs w:val="20"/>
                <w:lang w:val="en-US" w:eastAsia="zh-CN"/>
              </w:rPr>
              <w:t xml:space="preserve"> StringBuilde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for</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 = text.Length - 1; i &gt;= 0; i--)</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sb.Append(text[i]);</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return</w:t>
            </w:r>
            <w:r w:rsidRPr="00551B0D">
              <w:rPr>
                <w:rFonts w:ascii="Courier New" w:hAnsi="Courier New" w:cs="Courier New"/>
                <w:noProof/>
                <w:szCs w:val="20"/>
                <w:lang w:val="en-US" w:eastAsia="zh-CN"/>
              </w:rPr>
              <w:t xml:space="preserve"> sb.ToString();</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tc>
      </w:tr>
    </w:tbl>
    <w:p w:rsidR="006A0658" w:rsidRPr="00294832" w:rsidRDefault="006A0658" w:rsidP="006A0658">
      <w:r w:rsidRPr="00294832">
        <w:t xml:space="preserve">В демонстрацията имаме променливата </w:t>
      </w:r>
      <w:r w:rsidRPr="00724A05">
        <w:rPr>
          <w:rStyle w:val="Code"/>
        </w:rPr>
        <w:t>text</w:t>
      </w:r>
      <w:r w:rsidRPr="00294832">
        <w:t xml:space="preserve">, която </w:t>
      </w:r>
      <w:r>
        <w:t>съдържа</w:t>
      </w:r>
      <w:r w:rsidRPr="00294832">
        <w:t xml:space="preserve"> стойност</w:t>
      </w:r>
      <w:r>
        <w:t>та</w:t>
      </w:r>
      <w:r w:rsidRPr="00294832">
        <w:t xml:space="preserve"> "</w:t>
      </w:r>
      <w:r w:rsidRPr="00724A05">
        <w:rPr>
          <w:noProof/>
          <w:lang w:val="en-US"/>
        </w:rPr>
        <w:t>EM edit</w:t>
      </w:r>
      <w:r w:rsidRPr="00294832">
        <w:t xml:space="preserve">". Подаваме променливата на метода </w:t>
      </w:r>
      <w:r w:rsidRPr="00724A05">
        <w:rPr>
          <w:rStyle w:val="Code"/>
        </w:rPr>
        <w:t>ReverseText</w:t>
      </w:r>
      <w:r w:rsidRPr="00294832">
        <w:rPr>
          <w:rStyle w:val="Code"/>
        </w:rPr>
        <w:t>(…)</w:t>
      </w:r>
      <w:r w:rsidRPr="00294832">
        <w:t xml:space="preserve"> и приемаме новата стойност в променлива с име </w:t>
      </w:r>
      <w:r w:rsidRPr="00724A05">
        <w:rPr>
          <w:rStyle w:val="Code"/>
        </w:rPr>
        <w:t>reversed</w:t>
      </w:r>
      <w:r w:rsidRPr="00294832">
        <w:t xml:space="preserve">. Методът, от своя страна, обхожда символите от променливата в обратен ред и </w:t>
      </w:r>
      <w:r>
        <w:t xml:space="preserve">ги </w:t>
      </w:r>
      <w:r w:rsidRPr="00294832">
        <w:t xml:space="preserve">записва в нова променлива от тип </w:t>
      </w:r>
      <w:r w:rsidRPr="00724A05">
        <w:rPr>
          <w:rStyle w:val="Code"/>
        </w:rPr>
        <w:t>StringBuilder</w:t>
      </w:r>
      <w:r w:rsidRPr="00294832">
        <w:t>, но вече наредени обратно. В крайна сметка резултатът е "</w:t>
      </w:r>
      <w:r w:rsidRPr="00724A05">
        <w:rPr>
          <w:noProof/>
          <w:lang w:val="en-US"/>
        </w:rPr>
        <w:t>tide</w:t>
      </w:r>
      <w:r w:rsidRPr="00D449DE">
        <w:rPr>
          <w:noProof/>
        </w:rPr>
        <w:t xml:space="preserve"> </w:t>
      </w:r>
      <w:r w:rsidRPr="00724A05">
        <w:rPr>
          <w:noProof/>
          <w:lang w:val="en-US"/>
        </w:rPr>
        <w:t>ME</w:t>
      </w:r>
      <w:r w:rsidRPr="00294832">
        <w:t>".</w:t>
      </w:r>
    </w:p>
    <w:p w:rsidR="006A0658" w:rsidRPr="00294832" w:rsidRDefault="006A0658" w:rsidP="006A0658">
      <w:pPr>
        <w:pStyle w:val="Heading3"/>
      </w:pPr>
      <w:bookmarkStart w:id="1083" w:name="_Toc299461218"/>
      <w:r w:rsidRPr="00294832">
        <w:t xml:space="preserve">Как работи класът </w:t>
      </w:r>
      <w:r w:rsidRPr="00724A05">
        <w:rPr>
          <w:noProof/>
          <w:lang w:val="en-US"/>
        </w:rPr>
        <w:t>StringBuilder</w:t>
      </w:r>
      <w:r w:rsidRPr="00294832">
        <w:t>?</w:t>
      </w:r>
      <w:bookmarkEnd w:id="1083"/>
    </w:p>
    <w:p w:rsidR="006A0658" w:rsidRPr="00294832" w:rsidRDefault="006A0658" w:rsidP="006A0658">
      <w:r w:rsidRPr="00294832">
        <w:t xml:space="preserve">Класът </w:t>
      </w:r>
      <w:r w:rsidRPr="00724A05">
        <w:rPr>
          <w:rStyle w:val="Code"/>
        </w:rPr>
        <w:t>StringBuilder</w:t>
      </w:r>
      <w:r w:rsidRPr="00294832">
        <w:t xml:space="preserve"> представлява реализация на символен низ в C#, но различна от тази на класа </w:t>
      </w:r>
      <w:r w:rsidRPr="00724A05">
        <w:rPr>
          <w:rStyle w:val="Code"/>
        </w:rPr>
        <w:t>string</w:t>
      </w:r>
      <w:r w:rsidRPr="00294832">
        <w:t xml:space="preserve">. За разлика от познатите </w:t>
      </w:r>
      <w:r>
        <w:t xml:space="preserve">ни </w:t>
      </w:r>
      <w:r w:rsidRPr="00294832">
        <w:t>вече сим</w:t>
      </w:r>
      <w:r w:rsidRPr="00294832">
        <w:softHyphen/>
        <w:t xml:space="preserve">волни низове, обектите на класа </w:t>
      </w:r>
      <w:r w:rsidRPr="00724A05">
        <w:rPr>
          <w:rStyle w:val="Code"/>
        </w:rPr>
        <w:t>StringBuilder</w:t>
      </w:r>
      <w:r w:rsidRPr="00294832">
        <w:t xml:space="preserve"> не са неизменими, т.е. редак</w:t>
      </w:r>
      <w:r>
        <w:softHyphen/>
      </w:r>
      <w:r w:rsidRPr="00294832">
        <w:t>циите не налагат създаването на нов обект в паметта.</w:t>
      </w:r>
      <w:r>
        <w:t xml:space="preserve"> Това нама</w:t>
      </w:r>
      <w:r>
        <w:softHyphen/>
        <w:t>лява излишното прехвърляне на данни в паметта при извършване на основни операции, като например долепяне на низ в края.</w:t>
      </w:r>
    </w:p>
    <w:p w:rsidR="006A0658" w:rsidRPr="00294832" w:rsidRDefault="006A0658" w:rsidP="006A0658">
      <w:r w:rsidRPr="0068647B">
        <w:rPr>
          <w:rStyle w:val="Code"/>
          <w:lang w:val="bg-BG"/>
        </w:rPr>
        <w:t>StringBuilder</w:t>
      </w:r>
      <w:r w:rsidRPr="0068647B">
        <w:rPr>
          <w:noProof/>
        </w:rPr>
        <w:t xml:space="preserve"> поддържа буфер с определен капацитет (по подразбиране 16 символа).</w:t>
      </w:r>
      <w:r w:rsidRPr="00724A05">
        <w:t xml:space="preserve"> Буферът е реализиран под формата на масив от символи,</w:t>
      </w:r>
      <w:r w:rsidRPr="00294832">
        <w:t xml:space="preserve"> който е предоставен на програмиста с удобен интерфейс – методи за лесно и бързо добавяне и редактиране на елементите на низа. Във всеки един момент част от символите в буфера се използват, а останалите стоят в резерв.</w:t>
      </w:r>
      <w:r>
        <w:t xml:space="preserve"> </w:t>
      </w:r>
      <w:r w:rsidRPr="00294832">
        <w:t>Това дава възможност добавянето да работи изклю</w:t>
      </w:r>
      <w:r w:rsidRPr="00294832">
        <w:softHyphen/>
        <w:t xml:space="preserve">чително бързо. Останалите операции също работят по-бързо, отколкото при класа </w:t>
      </w:r>
      <w:r w:rsidRPr="00724A05">
        <w:rPr>
          <w:rStyle w:val="Code"/>
        </w:rPr>
        <w:t>string</w:t>
      </w:r>
      <w:r w:rsidRPr="00294832">
        <w:t>, защото промените не създават нов обект.</w:t>
      </w:r>
    </w:p>
    <w:p w:rsidR="006A0658" w:rsidRPr="00294832" w:rsidRDefault="006A0658" w:rsidP="006A0658">
      <w:pPr>
        <w:spacing w:after="120"/>
      </w:pPr>
      <w:r w:rsidRPr="00294832">
        <w:t xml:space="preserve">Нека създадем обект от класа </w:t>
      </w:r>
      <w:r w:rsidRPr="00724A05">
        <w:rPr>
          <w:rStyle w:val="Code"/>
        </w:rPr>
        <w:t>StringBuilder</w:t>
      </w:r>
      <w:r w:rsidRPr="00294832">
        <w:t xml:space="preserve"> с буфер от 15 символа. Към него ще добавим символния низ: "</w:t>
      </w:r>
      <w:r w:rsidRPr="00724A05">
        <w:rPr>
          <w:noProof/>
          <w:lang w:val="en-US"/>
        </w:rPr>
        <w:t>Hello</w:t>
      </w:r>
      <w:r w:rsidRPr="00D449DE">
        <w:rPr>
          <w:noProof/>
        </w:rPr>
        <w:t>,</w:t>
      </w:r>
      <w:r w:rsidRPr="00724A05">
        <w:rPr>
          <w:noProof/>
          <w:lang w:val="en-US"/>
        </w:rPr>
        <w:t>C</w:t>
      </w:r>
      <w:r w:rsidRPr="00D449DE">
        <w:rPr>
          <w:noProof/>
        </w:rPr>
        <w:t>#!".</w:t>
      </w:r>
      <w:r w:rsidRPr="00294832">
        <w:t xml:space="preserve"> </w:t>
      </w:r>
      <w:r>
        <w:t>Получаваме следния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en-US"/>
              </w:rPr>
            </w:pPr>
            <w:r w:rsidRPr="00551B0D">
              <w:rPr>
                <w:rFonts w:ascii="Courier New" w:hAnsi="Courier New" w:cs="Courier New"/>
                <w:noProof/>
                <w:color w:val="2B91AF"/>
                <w:szCs w:val="20"/>
                <w:lang w:val="en-US" w:eastAsia="en-US"/>
              </w:rPr>
              <w:t>StringBuilder</w:t>
            </w:r>
            <w:r w:rsidRPr="00551B0D">
              <w:rPr>
                <w:rFonts w:ascii="Courier New" w:hAnsi="Courier New" w:cs="Courier New"/>
                <w:noProof/>
                <w:szCs w:val="20"/>
                <w:lang w:val="en-US" w:eastAsia="en-US"/>
              </w:rPr>
              <w:t xml:space="preserve"> sb = </w:t>
            </w:r>
            <w:r w:rsidRPr="00551B0D">
              <w:rPr>
                <w:rFonts w:ascii="Courier New" w:hAnsi="Courier New" w:cs="Courier New"/>
                <w:noProof/>
                <w:color w:val="0000FF"/>
                <w:szCs w:val="20"/>
                <w:lang w:val="en-US" w:eastAsia="en-US"/>
              </w:rPr>
              <w:t>new</w:t>
            </w:r>
            <w:r w:rsidRPr="00551B0D">
              <w:rPr>
                <w:rFonts w:ascii="Courier New" w:hAnsi="Courier New" w:cs="Courier New"/>
                <w:noProof/>
                <w:szCs w:val="20"/>
                <w:lang w:val="en-US" w:eastAsia="en-US"/>
              </w:rPr>
              <w:t xml:space="preserve"> </w:t>
            </w:r>
            <w:r w:rsidRPr="00551B0D">
              <w:rPr>
                <w:rFonts w:ascii="Courier New" w:hAnsi="Courier New" w:cs="Courier New"/>
                <w:noProof/>
                <w:color w:val="2B91AF"/>
                <w:szCs w:val="20"/>
                <w:lang w:val="en-US" w:eastAsia="en-US"/>
              </w:rPr>
              <w:t>StringBuilder</w:t>
            </w:r>
            <w:r w:rsidRPr="00551B0D">
              <w:rPr>
                <w:rFonts w:ascii="Courier New" w:hAnsi="Courier New" w:cs="Courier New"/>
                <w:noProof/>
                <w:szCs w:val="20"/>
                <w:lang w:val="en-US" w:eastAsia="en-US"/>
              </w:rPr>
              <w:t>(15);</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en-US"/>
              </w:rPr>
              <w:t>sb.Append(</w:t>
            </w:r>
            <w:r>
              <w:rPr>
                <w:rFonts w:ascii="Courier New" w:hAnsi="Courier New" w:cs="Courier New"/>
                <w:noProof/>
                <w:color w:val="A31515"/>
                <w:szCs w:val="20"/>
                <w:lang w:val="en-US" w:eastAsia="en-US"/>
              </w:rPr>
              <w:t>"Hello,</w:t>
            </w:r>
            <w:r w:rsidRPr="00551B0D">
              <w:rPr>
                <w:rFonts w:ascii="Courier New" w:hAnsi="Courier New" w:cs="Courier New"/>
                <w:noProof/>
                <w:color w:val="A31515"/>
                <w:szCs w:val="20"/>
                <w:lang w:val="en-US" w:eastAsia="en-US"/>
              </w:rPr>
              <w:t>C#!"</w:t>
            </w:r>
            <w:r w:rsidRPr="00551B0D">
              <w:rPr>
                <w:rFonts w:ascii="Courier New" w:hAnsi="Courier New" w:cs="Courier New"/>
                <w:noProof/>
                <w:szCs w:val="20"/>
                <w:lang w:val="en-US" w:eastAsia="en-US"/>
              </w:rPr>
              <w:t>);</w:t>
            </w:r>
          </w:p>
        </w:tc>
      </w:tr>
    </w:tbl>
    <w:p w:rsidR="006A0658" w:rsidRPr="00294832" w:rsidRDefault="006A0658" w:rsidP="006A0658">
      <w:r w:rsidRPr="00294832">
        <w:t xml:space="preserve">След създаването на обекта и записването на стойността в него, той </w:t>
      </w:r>
      <w:r>
        <w:t xml:space="preserve">ще </w:t>
      </w:r>
      <w:r w:rsidRPr="00294832">
        <w:t xml:space="preserve">изглежда по </w:t>
      </w:r>
      <w:r>
        <w:t xml:space="preserve">следния </w:t>
      </w:r>
      <w:r w:rsidRPr="00294832">
        <w:t>начин:</w:t>
      </w:r>
    </w:p>
    <w:p w:rsidR="006A0658" w:rsidRPr="00294832" w:rsidRDefault="006A7979" w:rsidP="006A0658">
      <w:pPr>
        <w:jc w:val="center"/>
      </w:pPr>
      <w:r>
        <w:rPr>
          <w:noProof/>
          <w:lang w:val="en-US" w:eastAsia="en-US"/>
        </w:rPr>
        <w:drawing>
          <wp:inline distT="0" distB="0" distL="0" distR="0">
            <wp:extent cx="3933825" cy="1085850"/>
            <wp:effectExtent l="0" t="0" r="0" b="0"/>
            <wp:docPr id="170" name="Picture 170" descr="StringBui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StringBuilder"/>
                    <pic:cNvPicPr>
                      <a:picLocks noChangeAspect="1" noChangeArrowheads="1"/>
                    </pic:cNvPicPr>
                  </pic:nvPicPr>
                  <pic:blipFill>
                    <a:blip r:embed="rId466" cstate="print">
                      <a:extLst>
                        <a:ext uri="{28A0092B-C50C-407E-A947-70E740481C1C}">
                          <a14:useLocalDpi xmlns:a14="http://schemas.microsoft.com/office/drawing/2010/main" val="0"/>
                        </a:ext>
                      </a:extLst>
                    </a:blip>
                    <a:srcRect t="3941" b="5885"/>
                    <a:stretch>
                      <a:fillRect/>
                    </a:stretch>
                  </pic:blipFill>
                  <pic:spPr bwMode="auto">
                    <a:xfrm>
                      <a:off x="0" y="0"/>
                      <a:ext cx="3933825" cy="1085850"/>
                    </a:xfrm>
                    <a:prstGeom prst="rect">
                      <a:avLst/>
                    </a:prstGeom>
                    <a:noFill/>
                    <a:ln>
                      <a:noFill/>
                    </a:ln>
                  </pic:spPr>
                </pic:pic>
              </a:graphicData>
            </a:graphic>
          </wp:inline>
        </w:drawing>
      </w:r>
    </w:p>
    <w:p w:rsidR="006A0658" w:rsidRPr="00294832" w:rsidRDefault="006A0658" w:rsidP="006A0658">
      <w:r w:rsidRPr="00294832">
        <w:t xml:space="preserve">Оцветените елементи са запълнената част от буфера с въведеното от нас съдържание. Обикновено при добавяне на нов символ към променливата не се създава нов обект в паметта, а се използва </w:t>
      </w:r>
      <w:r>
        <w:t>заделеното вече, но неизползвано</w:t>
      </w:r>
      <w:r w:rsidRPr="00294832">
        <w:t xml:space="preserve"> прост</w:t>
      </w:r>
      <w:r>
        <w:softHyphen/>
      </w:r>
      <w:r w:rsidRPr="00294832">
        <w:t>ранство. Ако целият капа</w:t>
      </w:r>
      <w:r w:rsidRPr="00294832">
        <w:softHyphen/>
        <w:t>цитет на буфера е запълнен, тогава вече се заделя нова област в динамичната памет с удвоен ра</w:t>
      </w:r>
      <w:r>
        <w:t>змер (текущия капацитет</w:t>
      </w:r>
      <w:r w:rsidRPr="00294832">
        <w:t>, умножен по 2)</w:t>
      </w:r>
      <w:r>
        <w:t xml:space="preserve"> и данните се прехвърлят в нея</w:t>
      </w:r>
      <w:r w:rsidRPr="00294832">
        <w:t xml:space="preserve">. След това може отново да </w:t>
      </w:r>
      <w:r>
        <w:t xml:space="preserve">се </w:t>
      </w:r>
      <w:r w:rsidRPr="00294832">
        <w:t>добавя</w:t>
      </w:r>
      <w:r>
        <w:t xml:space="preserve">т </w:t>
      </w:r>
      <w:r w:rsidRPr="00294832">
        <w:t xml:space="preserve">спокойно символи и символни низове, без </w:t>
      </w:r>
      <w:r>
        <w:t xml:space="preserve">нужда от </w:t>
      </w:r>
      <w:r w:rsidRPr="00294832">
        <w:t>непрекъснатото заделяне на памет.</w:t>
      </w:r>
    </w:p>
    <w:p w:rsidR="006A0658" w:rsidRPr="00294832" w:rsidRDefault="006A0658" w:rsidP="006A0658">
      <w:pPr>
        <w:pStyle w:val="Heading3"/>
      </w:pPr>
      <w:bookmarkStart w:id="1084" w:name="_Toc299461219"/>
      <w:r w:rsidRPr="009F43C6">
        <w:rPr>
          <w:noProof/>
          <w:lang w:val="en-US"/>
        </w:rPr>
        <w:t>StringBuilder</w:t>
      </w:r>
      <w:r w:rsidRPr="00294832">
        <w:t xml:space="preserve"> – по-важни методи</w:t>
      </w:r>
      <w:bookmarkEnd w:id="1084"/>
    </w:p>
    <w:p w:rsidR="006A0658" w:rsidRPr="00294832" w:rsidRDefault="006A0658" w:rsidP="006A0658">
      <w:r w:rsidRPr="00294832">
        <w:t xml:space="preserve">Класът </w:t>
      </w:r>
      <w:r w:rsidRPr="009F43C6">
        <w:rPr>
          <w:rStyle w:val="Code"/>
        </w:rPr>
        <w:t>StringBuilder</w:t>
      </w:r>
      <w:r w:rsidRPr="00294832">
        <w:t xml:space="preserve"> ни предоставя набор от методи, които ни помагат за лесн</w:t>
      </w:r>
      <w:r>
        <w:t>о</w:t>
      </w:r>
      <w:r w:rsidRPr="00294832">
        <w:t xml:space="preserve"> и ефективн</w:t>
      </w:r>
      <w:r>
        <w:t>о</w:t>
      </w:r>
      <w:r w:rsidRPr="00294832">
        <w:t xml:space="preserve"> </w:t>
      </w:r>
      <w:r>
        <w:t>редактиране на текстови данни и построяване на текст</w:t>
      </w:r>
      <w:r w:rsidRPr="00294832">
        <w:t>. Вече срещнахме някои от тях в примерите. По-важните са:</w:t>
      </w:r>
    </w:p>
    <w:p w:rsidR="006A0658" w:rsidRPr="00294832" w:rsidRDefault="006A0658" w:rsidP="00222F92">
      <w:pPr>
        <w:numPr>
          <w:ilvl w:val="0"/>
          <w:numId w:val="71"/>
        </w:numPr>
        <w:tabs>
          <w:tab w:val="clear" w:pos="720"/>
        </w:tabs>
        <w:ind w:left="568" w:hanging="284"/>
      </w:pPr>
      <w:r w:rsidRPr="009F43C6">
        <w:rPr>
          <w:rStyle w:val="Code"/>
        </w:rPr>
        <w:t>StringBuilder</w:t>
      </w:r>
      <w:r w:rsidRPr="00D449DE">
        <w:rPr>
          <w:rStyle w:val="Code"/>
        </w:rPr>
        <w:t>(</w:t>
      </w:r>
      <w:r w:rsidRPr="009F43C6">
        <w:rPr>
          <w:rStyle w:val="Code"/>
        </w:rPr>
        <w:t>int</w:t>
      </w:r>
      <w:r w:rsidRPr="00D449DE">
        <w:rPr>
          <w:rStyle w:val="Code"/>
        </w:rPr>
        <w:t xml:space="preserve"> </w:t>
      </w:r>
      <w:r w:rsidRPr="009F43C6">
        <w:rPr>
          <w:rStyle w:val="Code"/>
        </w:rPr>
        <w:t>capacity</w:t>
      </w:r>
      <w:r w:rsidRPr="00294832">
        <w:rPr>
          <w:rStyle w:val="Code"/>
        </w:rPr>
        <w:t>)</w:t>
      </w:r>
      <w:r w:rsidRPr="00294832">
        <w:t xml:space="preserve"> – конструктор с параметър начален капацитет. Чрез него може предварително да зададем размера на буфера, ако имаме приблизителна информация за броя итерации и слепвания</w:t>
      </w:r>
      <w:r>
        <w:t>, които ще се извършат</w:t>
      </w:r>
      <w:r w:rsidRPr="00294832">
        <w:t>. Така спестяваме излишни заделя</w:t>
      </w:r>
      <w:r>
        <w:softHyphen/>
      </w:r>
      <w:r w:rsidRPr="00294832">
        <w:t>ния на динамична памет.</w:t>
      </w:r>
    </w:p>
    <w:p w:rsidR="006A0658" w:rsidRPr="00294832" w:rsidRDefault="006A0658" w:rsidP="00222F92">
      <w:pPr>
        <w:numPr>
          <w:ilvl w:val="0"/>
          <w:numId w:val="71"/>
        </w:numPr>
        <w:tabs>
          <w:tab w:val="clear" w:pos="720"/>
        </w:tabs>
        <w:ind w:left="568" w:hanging="284"/>
      </w:pPr>
      <w:r w:rsidRPr="009F43C6">
        <w:rPr>
          <w:rStyle w:val="Code"/>
        </w:rPr>
        <w:t>Capacity</w:t>
      </w:r>
      <w:r w:rsidRPr="00294832">
        <w:t xml:space="preserve"> – връща размера на целия буфер (общия</w:t>
      </w:r>
      <w:r>
        <w:t>т</w:t>
      </w:r>
      <w:r w:rsidRPr="00294832">
        <w:t xml:space="preserve"> брой заети и свободни </w:t>
      </w:r>
      <w:r>
        <w:t>позиции в буфера</w:t>
      </w:r>
      <w:r w:rsidRPr="00294832">
        <w:t>)</w:t>
      </w:r>
      <w:r>
        <w:t>.</w:t>
      </w:r>
    </w:p>
    <w:p w:rsidR="006A0658" w:rsidRPr="00294832" w:rsidRDefault="006A0658" w:rsidP="00222F92">
      <w:pPr>
        <w:numPr>
          <w:ilvl w:val="0"/>
          <w:numId w:val="71"/>
        </w:numPr>
        <w:tabs>
          <w:tab w:val="clear" w:pos="720"/>
        </w:tabs>
        <w:ind w:left="568" w:hanging="284"/>
      </w:pPr>
      <w:r w:rsidRPr="009F43C6">
        <w:rPr>
          <w:rStyle w:val="Code"/>
        </w:rPr>
        <w:t>Length</w:t>
      </w:r>
      <w:r w:rsidRPr="00294832">
        <w:t xml:space="preserve"> – връща дължината на записания низ в променливата</w:t>
      </w:r>
      <w:r>
        <w:t xml:space="preserve"> (броя заети позиции в буфера).</w:t>
      </w:r>
    </w:p>
    <w:p w:rsidR="006A0658" w:rsidRPr="00294832" w:rsidRDefault="006A0658" w:rsidP="00222F92">
      <w:pPr>
        <w:numPr>
          <w:ilvl w:val="0"/>
          <w:numId w:val="71"/>
        </w:numPr>
        <w:tabs>
          <w:tab w:val="clear" w:pos="720"/>
        </w:tabs>
        <w:ind w:left="568" w:hanging="284"/>
      </w:pPr>
      <w:r>
        <w:t>Индексатор</w:t>
      </w:r>
      <w:r w:rsidRPr="00D449DE">
        <w:rPr>
          <w:rStyle w:val="Code"/>
        </w:rPr>
        <w:t xml:space="preserve"> [</w:t>
      </w:r>
      <w:r w:rsidRPr="009F43C6">
        <w:rPr>
          <w:rStyle w:val="Code"/>
        </w:rPr>
        <w:t>int</w:t>
      </w:r>
      <w:r w:rsidRPr="00D449DE">
        <w:rPr>
          <w:rStyle w:val="Code"/>
        </w:rPr>
        <w:t xml:space="preserve"> </w:t>
      </w:r>
      <w:r w:rsidRPr="009F43C6">
        <w:rPr>
          <w:rStyle w:val="Code"/>
        </w:rPr>
        <w:t>index</w:t>
      </w:r>
      <w:r w:rsidRPr="00D449DE">
        <w:rPr>
          <w:rStyle w:val="Code"/>
        </w:rPr>
        <w:t>]</w:t>
      </w:r>
      <w:r w:rsidRPr="00294832">
        <w:t xml:space="preserve"> – връща символа на указаната позиция</w:t>
      </w:r>
      <w:r>
        <w:t>.</w:t>
      </w:r>
    </w:p>
    <w:p w:rsidR="006A0658" w:rsidRPr="00294832" w:rsidRDefault="006A0658" w:rsidP="00222F92">
      <w:pPr>
        <w:numPr>
          <w:ilvl w:val="0"/>
          <w:numId w:val="71"/>
        </w:numPr>
        <w:tabs>
          <w:tab w:val="clear" w:pos="720"/>
        </w:tabs>
        <w:ind w:left="568" w:hanging="284"/>
      </w:pPr>
      <w:r w:rsidRPr="009F43C6">
        <w:rPr>
          <w:rStyle w:val="Code"/>
        </w:rPr>
        <w:t>Append</w:t>
      </w:r>
      <w:r w:rsidRPr="00D449DE">
        <w:rPr>
          <w:rStyle w:val="Code"/>
        </w:rPr>
        <w:t>(…)</w:t>
      </w:r>
      <w:r w:rsidRPr="00294832">
        <w:t xml:space="preserve"> – слепва низ, число или друга стойност след последния записан символ в буфера</w:t>
      </w:r>
      <w:r>
        <w:t>.</w:t>
      </w:r>
    </w:p>
    <w:p w:rsidR="006A0658" w:rsidRPr="00294832" w:rsidRDefault="006A0658" w:rsidP="00222F92">
      <w:pPr>
        <w:numPr>
          <w:ilvl w:val="0"/>
          <w:numId w:val="71"/>
        </w:numPr>
        <w:tabs>
          <w:tab w:val="clear" w:pos="720"/>
        </w:tabs>
        <w:ind w:left="568" w:hanging="284"/>
      </w:pPr>
      <w:r w:rsidRPr="009F43C6">
        <w:rPr>
          <w:rStyle w:val="Code"/>
        </w:rPr>
        <w:t>Clear</w:t>
      </w:r>
      <w:r w:rsidRPr="00D449DE">
        <w:rPr>
          <w:rStyle w:val="Code"/>
        </w:rPr>
        <w:t>(…)</w:t>
      </w:r>
      <w:r w:rsidRPr="00294832">
        <w:t xml:space="preserve"> – премахва всички символи от буфера</w:t>
      </w:r>
      <w:r>
        <w:t xml:space="preserve"> (изтрива го).</w:t>
      </w:r>
    </w:p>
    <w:p w:rsidR="006A0658" w:rsidRPr="00294832" w:rsidRDefault="006A0658" w:rsidP="00222F92">
      <w:pPr>
        <w:numPr>
          <w:ilvl w:val="0"/>
          <w:numId w:val="71"/>
        </w:numPr>
        <w:tabs>
          <w:tab w:val="clear" w:pos="720"/>
        </w:tabs>
        <w:ind w:left="568" w:hanging="284"/>
      </w:pPr>
      <w:r w:rsidRPr="009F43C6">
        <w:rPr>
          <w:rStyle w:val="Code"/>
        </w:rPr>
        <w:t>Remove</w:t>
      </w:r>
      <w:r w:rsidRPr="00D449DE">
        <w:rPr>
          <w:rStyle w:val="Code"/>
        </w:rPr>
        <w:t>(</w:t>
      </w:r>
      <w:r w:rsidRPr="009F43C6">
        <w:rPr>
          <w:rStyle w:val="Code"/>
        </w:rPr>
        <w:t>int</w:t>
      </w:r>
      <w:r w:rsidRPr="00D449DE">
        <w:rPr>
          <w:rStyle w:val="Code"/>
        </w:rPr>
        <w:t xml:space="preserve"> </w:t>
      </w:r>
      <w:r w:rsidRPr="009F43C6">
        <w:rPr>
          <w:rStyle w:val="Code"/>
        </w:rPr>
        <w:t>startIndex</w:t>
      </w:r>
      <w:r w:rsidRPr="00D449DE">
        <w:rPr>
          <w:rStyle w:val="Code"/>
        </w:rPr>
        <w:t xml:space="preserve">, </w:t>
      </w:r>
      <w:r w:rsidRPr="009F43C6">
        <w:rPr>
          <w:rStyle w:val="Code"/>
        </w:rPr>
        <w:t>int</w:t>
      </w:r>
      <w:r w:rsidRPr="00D449DE">
        <w:rPr>
          <w:rStyle w:val="Code"/>
        </w:rPr>
        <w:t xml:space="preserve"> </w:t>
      </w:r>
      <w:r w:rsidRPr="009F43C6">
        <w:rPr>
          <w:rStyle w:val="Code"/>
        </w:rPr>
        <w:t>length</w:t>
      </w:r>
      <w:r w:rsidRPr="00D449DE">
        <w:rPr>
          <w:rStyle w:val="Code"/>
        </w:rPr>
        <w:t>)</w:t>
      </w:r>
      <w:r w:rsidRPr="00294832">
        <w:t xml:space="preserve"> – премахва </w:t>
      </w:r>
      <w:r>
        <w:t xml:space="preserve">(изтрива) </w:t>
      </w:r>
      <w:r w:rsidRPr="00294832">
        <w:t>низ от буфера по дадена начална позиция и дължина</w:t>
      </w:r>
      <w:r>
        <w:t>.</w:t>
      </w:r>
    </w:p>
    <w:p w:rsidR="006A0658" w:rsidRPr="00294832" w:rsidRDefault="006A0658" w:rsidP="00222F92">
      <w:pPr>
        <w:numPr>
          <w:ilvl w:val="0"/>
          <w:numId w:val="71"/>
        </w:numPr>
        <w:tabs>
          <w:tab w:val="clear" w:pos="720"/>
        </w:tabs>
        <w:ind w:left="568" w:hanging="284"/>
      </w:pPr>
      <w:r w:rsidRPr="009F43C6">
        <w:rPr>
          <w:rStyle w:val="Code"/>
        </w:rPr>
        <w:t>Insert(int offset, string str)</w:t>
      </w:r>
      <w:r w:rsidRPr="00294832">
        <w:t xml:space="preserve"> – вмъква низ на дадена позиция</w:t>
      </w:r>
      <w:r>
        <w:t>.</w:t>
      </w:r>
    </w:p>
    <w:p w:rsidR="006A0658" w:rsidRPr="00294832" w:rsidRDefault="006A0658" w:rsidP="00222F92">
      <w:pPr>
        <w:numPr>
          <w:ilvl w:val="0"/>
          <w:numId w:val="71"/>
        </w:numPr>
        <w:tabs>
          <w:tab w:val="clear" w:pos="720"/>
        </w:tabs>
        <w:ind w:left="568" w:hanging="284"/>
      </w:pPr>
      <w:r w:rsidRPr="009F43C6">
        <w:rPr>
          <w:rStyle w:val="Code"/>
        </w:rPr>
        <w:t>Replace</w:t>
      </w:r>
      <w:r w:rsidRPr="00D449DE">
        <w:rPr>
          <w:rStyle w:val="Code"/>
        </w:rPr>
        <w:t>(</w:t>
      </w:r>
      <w:r w:rsidRPr="009F43C6">
        <w:rPr>
          <w:rStyle w:val="Code"/>
        </w:rPr>
        <w:t>string</w:t>
      </w:r>
      <w:r w:rsidRPr="00D449DE">
        <w:rPr>
          <w:rStyle w:val="Code"/>
        </w:rPr>
        <w:t xml:space="preserve"> </w:t>
      </w:r>
      <w:r w:rsidRPr="009F43C6">
        <w:rPr>
          <w:rStyle w:val="Code"/>
        </w:rPr>
        <w:t>oldValue</w:t>
      </w:r>
      <w:r w:rsidRPr="00D449DE">
        <w:rPr>
          <w:rStyle w:val="Code"/>
        </w:rPr>
        <w:t xml:space="preserve">, </w:t>
      </w:r>
      <w:r w:rsidRPr="009F43C6">
        <w:rPr>
          <w:rStyle w:val="Code"/>
        </w:rPr>
        <w:t>string</w:t>
      </w:r>
      <w:r w:rsidRPr="00D449DE">
        <w:rPr>
          <w:rStyle w:val="Code"/>
        </w:rPr>
        <w:t xml:space="preserve"> </w:t>
      </w:r>
      <w:r w:rsidRPr="009F43C6">
        <w:rPr>
          <w:rStyle w:val="Code"/>
        </w:rPr>
        <w:t>newValue</w:t>
      </w:r>
      <w:r w:rsidRPr="00D449DE">
        <w:rPr>
          <w:rStyle w:val="Code"/>
        </w:rPr>
        <w:t>)</w:t>
      </w:r>
      <w:r w:rsidRPr="00294832">
        <w:t xml:space="preserve"> – </w:t>
      </w:r>
      <w:r>
        <w:t>замества всички срещания на даден подниз с друг подниз.</w:t>
      </w:r>
    </w:p>
    <w:p w:rsidR="006A0658" w:rsidRPr="00294832" w:rsidRDefault="006A0658" w:rsidP="00222F92">
      <w:pPr>
        <w:numPr>
          <w:ilvl w:val="0"/>
          <w:numId w:val="71"/>
        </w:numPr>
        <w:tabs>
          <w:tab w:val="clear" w:pos="720"/>
        </w:tabs>
        <w:ind w:left="568" w:hanging="284"/>
      </w:pPr>
      <w:r w:rsidRPr="00D449DE">
        <w:rPr>
          <w:rStyle w:val="Code"/>
        </w:rPr>
        <w:t>Т</w:t>
      </w:r>
      <w:r w:rsidRPr="009F43C6">
        <w:rPr>
          <w:rStyle w:val="Code"/>
        </w:rPr>
        <w:t>oString</w:t>
      </w:r>
      <w:r w:rsidRPr="00D449DE">
        <w:rPr>
          <w:rStyle w:val="Code"/>
        </w:rPr>
        <w:t>()</w:t>
      </w:r>
      <w:r w:rsidRPr="00294832">
        <w:t xml:space="preserve"> – връща </w:t>
      </w:r>
      <w:r>
        <w:t xml:space="preserve">съдържанието на </w:t>
      </w:r>
      <w:r w:rsidRPr="009F43C6">
        <w:rPr>
          <w:rStyle w:val="Code"/>
        </w:rPr>
        <w:t>StringBuilder</w:t>
      </w:r>
      <w:r>
        <w:t xml:space="preserve"> </w:t>
      </w:r>
      <w:r w:rsidRPr="00294832">
        <w:t xml:space="preserve">обекта </w:t>
      </w:r>
      <w:r>
        <w:t>във вид на</w:t>
      </w:r>
      <w:r w:rsidRPr="00D449DE">
        <w:t xml:space="preserve"> </w:t>
      </w:r>
      <w:r w:rsidRPr="009F43C6">
        <w:rPr>
          <w:rStyle w:val="Code"/>
        </w:rPr>
        <w:t>string</w:t>
      </w:r>
      <w:r w:rsidRPr="00294832">
        <w:t xml:space="preserve">. </w:t>
      </w:r>
    </w:p>
    <w:p w:rsidR="006A0658" w:rsidRPr="00294832" w:rsidRDefault="006A0658" w:rsidP="006A0658">
      <w:pPr>
        <w:pStyle w:val="Heading3"/>
      </w:pPr>
      <w:bookmarkStart w:id="1085" w:name="_Toc299461220"/>
      <w:r w:rsidRPr="00294832">
        <w:t>Извличане на главните букви от текст – пример</w:t>
      </w:r>
      <w:bookmarkEnd w:id="1085"/>
    </w:p>
    <w:p w:rsidR="006A0658" w:rsidRPr="00294832" w:rsidRDefault="006A0658" w:rsidP="006A0658">
      <w:r w:rsidRPr="00294832">
        <w:t xml:space="preserve">Следващата задача е да извлечем всички главни букви от </w:t>
      </w:r>
      <w:r>
        <w:t>даден</w:t>
      </w:r>
      <w:r w:rsidRPr="00294832">
        <w:t xml:space="preserve"> текст. Можем да я реализираме по различни начини – използвайки масив </w:t>
      </w:r>
      <w:r>
        <w:t xml:space="preserve">и брояч </w:t>
      </w:r>
      <w:r w:rsidRPr="00294832">
        <w:t xml:space="preserve">и пълнейки масива с всички открити главни букви; създавайки обект от тип </w:t>
      </w:r>
      <w:r w:rsidRPr="009F43C6">
        <w:rPr>
          <w:rStyle w:val="Code"/>
        </w:rPr>
        <w:t>string</w:t>
      </w:r>
      <w:r w:rsidRPr="00294832">
        <w:t xml:space="preserve"> и долепвайки главните букви </w:t>
      </w:r>
      <w:r>
        <w:t xml:space="preserve">една по една </w:t>
      </w:r>
      <w:r w:rsidRPr="00294832">
        <w:t xml:space="preserve">към него; използвайки класа </w:t>
      </w:r>
      <w:r w:rsidRPr="009F43C6">
        <w:rPr>
          <w:rStyle w:val="Code"/>
        </w:rPr>
        <w:t>StringBuilder</w:t>
      </w:r>
      <w:r w:rsidRPr="00294832">
        <w:t>.</w:t>
      </w:r>
    </w:p>
    <w:p w:rsidR="006A0658" w:rsidRPr="00294832" w:rsidRDefault="006A0658" w:rsidP="006A0658">
      <w:r w:rsidRPr="00294832">
        <w:t xml:space="preserve">Спирайки се на варианта за използване </w:t>
      </w:r>
      <w:r>
        <w:t>на</w:t>
      </w:r>
      <w:r w:rsidRPr="00294832">
        <w:t xml:space="preserve"> масив, имаме проблем: не знаем какъв да бъде размерът на масива, тъй като предварително нямаме идея колко са главните букви в текста. Може да създадем масив</w:t>
      </w:r>
      <w:r>
        <w:t>а толкова голям, колкото е текста</w:t>
      </w:r>
      <w:r w:rsidRPr="00294832">
        <w:t>, но по този начин хабим излишно място</w:t>
      </w:r>
      <w:r>
        <w:t xml:space="preserve"> в паметта и освен това трябва да поддържаме брояч, който пази до къде е пълен масива</w:t>
      </w:r>
      <w:r w:rsidRPr="00294832">
        <w:t>.</w:t>
      </w:r>
    </w:p>
    <w:p w:rsidR="006A0658" w:rsidRPr="00294832" w:rsidRDefault="006A0658" w:rsidP="006A0658">
      <w:r w:rsidRPr="00294832">
        <w:t xml:space="preserve">Друг вариант е използването на променлива от тип </w:t>
      </w:r>
      <w:r w:rsidRPr="009F43C6">
        <w:rPr>
          <w:rStyle w:val="Code"/>
        </w:rPr>
        <w:t>string</w:t>
      </w:r>
      <w:r w:rsidRPr="00294832">
        <w:t xml:space="preserve">. Тъй като ще обходим целия текст и ще долепваме всички букви към променливата, вероятно е отново да загубим производителност </w:t>
      </w:r>
      <w:r>
        <w:t xml:space="preserve">заради </w:t>
      </w:r>
      <w:r w:rsidRPr="00294832">
        <w:t>конка</w:t>
      </w:r>
      <w:r w:rsidRPr="00294832">
        <w:softHyphen/>
        <w:t>тенирането на символни низове.</w:t>
      </w:r>
    </w:p>
    <w:p w:rsidR="006A0658" w:rsidRPr="00294832" w:rsidRDefault="006A0658" w:rsidP="006A0658">
      <w:pPr>
        <w:pStyle w:val="Heading4"/>
      </w:pPr>
      <w:r w:rsidRPr="007F64C6">
        <w:rPr>
          <w:noProof/>
          <w:lang w:val="en-US"/>
        </w:rPr>
        <w:t>StringBuilder</w:t>
      </w:r>
      <w:r w:rsidRPr="00294832">
        <w:t xml:space="preserve"> – правилното решение </w:t>
      </w:r>
    </w:p>
    <w:p w:rsidR="006A0658" w:rsidRPr="00294832" w:rsidRDefault="006A0658" w:rsidP="006A0658">
      <w:pPr>
        <w:spacing w:after="120"/>
      </w:pPr>
      <w:r w:rsidRPr="00294832">
        <w:t xml:space="preserve">Най-уместното решение </w:t>
      </w:r>
      <w:r>
        <w:t>на поставената</w:t>
      </w:r>
      <w:r w:rsidRPr="00294832">
        <w:t xml:space="preserve"> задача отново е използването на </w:t>
      </w:r>
      <w:r w:rsidRPr="007F64C6">
        <w:rPr>
          <w:rStyle w:val="Code"/>
        </w:rPr>
        <w:t>StringBuilder</w:t>
      </w:r>
      <w:r w:rsidRPr="00294832">
        <w:t xml:space="preserve">. </w:t>
      </w:r>
      <w:r>
        <w:t>Можем да</w:t>
      </w:r>
      <w:r w:rsidRPr="00294832">
        <w:t xml:space="preserve"> </w:t>
      </w:r>
      <w:r>
        <w:t xml:space="preserve">започнем с празен </w:t>
      </w:r>
      <w:r w:rsidRPr="007F64C6">
        <w:rPr>
          <w:rStyle w:val="Code"/>
        </w:rPr>
        <w:t>StringBuilder</w:t>
      </w:r>
      <w:r>
        <w:t xml:space="preserve">, да </w:t>
      </w:r>
      <w:r w:rsidRPr="00294832">
        <w:t>итери</w:t>
      </w:r>
      <w:r>
        <w:softHyphen/>
      </w:r>
      <w:r w:rsidRPr="00294832">
        <w:t xml:space="preserve">раме </w:t>
      </w:r>
      <w:r>
        <w:t xml:space="preserve">по буквите от </w:t>
      </w:r>
      <w:r w:rsidRPr="00294832">
        <w:t xml:space="preserve">зададения текст символ по символ, </w:t>
      </w:r>
      <w:r>
        <w:t xml:space="preserve">да </w:t>
      </w:r>
      <w:r w:rsidRPr="00294832">
        <w:t>проверяваме дали текущият символ от итерацията е главна буква и при положителен резул</w:t>
      </w:r>
      <w:r w:rsidRPr="00294832">
        <w:softHyphen/>
        <w:t xml:space="preserve">тат </w:t>
      </w:r>
      <w:r>
        <w:t xml:space="preserve">да </w:t>
      </w:r>
      <w:r w:rsidRPr="00294832">
        <w:t xml:space="preserve">долепваме символа </w:t>
      </w:r>
      <w:r>
        <w:t xml:space="preserve">в края на нашия </w:t>
      </w:r>
      <w:r w:rsidRPr="007F64C6">
        <w:rPr>
          <w:rStyle w:val="Code"/>
        </w:rPr>
        <w:t>StringBuilder</w:t>
      </w:r>
      <w:r w:rsidRPr="00294832">
        <w:t xml:space="preserve">. Накрая </w:t>
      </w:r>
      <w:r>
        <w:t>можем да върнем натрупания резултат, който взимаме</w:t>
      </w:r>
      <w:r w:rsidRPr="00294832">
        <w:t xml:space="preserve"> с извикването на метода </w:t>
      </w:r>
      <w:r w:rsidRPr="007F64C6">
        <w:rPr>
          <w:rStyle w:val="Code"/>
        </w:rPr>
        <w:t>ToString</w:t>
      </w:r>
      <w:r w:rsidRPr="00294832">
        <w:rPr>
          <w:rStyle w:val="Code"/>
        </w:rPr>
        <w:t>()</w:t>
      </w:r>
      <w:r w:rsidRPr="00294832">
        <w:t>.</w:t>
      </w:r>
      <w:r>
        <w:t xml:space="preserve"> Следва примерна реализация</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publ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atic</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ExtractCapitals(</w:t>
            </w: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st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 xml:space="preserve">StringBuilder result = </w:t>
            </w:r>
            <w:r w:rsidRPr="00551B0D">
              <w:rPr>
                <w:rFonts w:ascii="Courier New" w:hAnsi="Courier New" w:cs="Courier New"/>
                <w:noProof/>
                <w:color w:val="0000FF"/>
                <w:szCs w:val="20"/>
                <w:lang w:val="en-US" w:eastAsia="zh-CN"/>
              </w:rPr>
              <w:t>new</w:t>
            </w:r>
            <w:r w:rsidRPr="00551B0D">
              <w:rPr>
                <w:rFonts w:ascii="Courier New" w:hAnsi="Courier New" w:cs="Courier New"/>
                <w:noProof/>
                <w:szCs w:val="20"/>
                <w:lang w:val="en-US" w:eastAsia="zh-CN"/>
              </w:rPr>
              <w:t xml:space="preserve"> StringBuilder();</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for</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 = 0; i &lt; str.Length; i++)</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char</w:t>
            </w:r>
            <w:r w:rsidRPr="00551B0D">
              <w:rPr>
                <w:rFonts w:ascii="Courier New" w:hAnsi="Courier New" w:cs="Courier New"/>
                <w:noProof/>
                <w:szCs w:val="20"/>
                <w:lang w:val="en-US" w:eastAsia="zh-CN"/>
              </w:rPr>
              <w:t xml:space="preserve"> ch = str[i];</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if</w:t>
            </w:r>
            <w:r w:rsidRPr="00551B0D">
              <w:rPr>
                <w:rFonts w:ascii="Courier New" w:hAnsi="Courier New" w:cs="Courier New"/>
                <w:noProof/>
                <w:szCs w:val="20"/>
                <w:lang w:val="en-US" w:eastAsia="zh-CN"/>
              </w:rPr>
              <w:t xml:space="preserve"> (</w:t>
            </w:r>
            <w:r w:rsidRPr="00551B0D">
              <w:rPr>
                <w:rFonts w:ascii="Courier New" w:hAnsi="Courier New" w:cs="Courier New"/>
                <w:noProof/>
                <w:color w:val="0000FF"/>
                <w:szCs w:val="20"/>
                <w:lang w:val="en-US" w:eastAsia="zh-CN"/>
              </w:rPr>
              <w:t>char</w:t>
            </w:r>
            <w:r w:rsidRPr="00551B0D">
              <w:rPr>
                <w:rFonts w:ascii="Courier New" w:hAnsi="Courier New" w:cs="Courier New"/>
                <w:noProof/>
                <w:szCs w:val="20"/>
                <w:lang w:val="en-US" w:eastAsia="zh-CN"/>
              </w:rPr>
              <w:t>.IsUpper(ch))</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result.Append(ch);</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szCs w:val="20"/>
                <w:lang w:val="en-US" w:eastAsia="zh-CN"/>
              </w:rPr>
              <w:tab/>
            </w:r>
            <w:r w:rsidRPr="00551B0D">
              <w:rPr>
                <w:rFonts w:ascii="Courier New" w:hAnsi="Courier New" w:cs="Courier New"/>
                <w:noProof/>
                <w:color w:val="0000FF"/>
                <w:szCs w:val="20"/>
                <w:lang w:val="en-US" w:eastAsia="zh-CN"/>
              </w:rPr>
              <w:t>return</w:t>
            </w:r>
            <w:r w:rsidRPr="00551B0D">
              <w:rPr>
                <w:rFonts w:ascii="Courier New" w:hAnsi="Courier New" w:cs="Courier New"/>
                <w:noProof/>
                <w:szCs w:val="20"/>
                <w:lang w:val="en-US" w:eastAsia="zh-CN"/>
              </w:rPr>
              <w:t xml:space="preserve"> result.ToString();</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szCs w:val="20"/>
                <w:lang w:val="en-US" w:eastAsia="zh-CN"/>
              </w:rPr>
              <w:t>}</w:t>
            </w:r>
          </w:p>
        </w:tc>
      </w:tr>
    </w:tbl>
    <w:p w:rsidR="006A0658" w:rsidRPr="00294832" w:rsidRDefault="006A0658" w:rsidP="006A0658">
      <w:r w:rsidRPr="00294832">
        <w:t xml:space="preserve">Извиквайки метода </w:t>
      </w:r>
      <w:r w:rsidRPr="00E6761F">
        <w:rPr>
          <w:rStyle w:val="Code"/>
        </w:rPr>
        <w:t>ExtractCapitals</w:t>
      </w:r>
      <w:r w:rsidRPr="00294832">
        <w:rPr>
          <w:rStyle w:val="Code"/>
        </w:rPr>
        <w:t>(…)</w:t>
      </w:r>
      <w:r w:rsidRPr="00294832">
        <w:t xml:space="preserve"> и подавайки му зададен текст като параметър, връщаната стойност е низ от всички главни букви в текста</w:t>
      </w:r>
      <w:r>
        <w:t>, т.е. началният низ с изтрити от него всички символи, които не са главни букви</w:t>
      </w:r>
      <w:r w:rsidRPr="00294832">
        <w:t xml:space="preserve">. За проверка </w:t>
      </w:r>
      <w:r>
        <w:t xml:space="preserve">дали даден символ е </w:t>
      </w:r>
      <w:r w:rsidRPr="00294832">
        <w:t>главн</w:t>
      </w:r>
      <w:r>
        <w:t>а</w:t>
      </w:r>
      <w:r w:rsidRPr="00294832">
        <w:t xml:space="preserve"> букв</w:t>
      </w:r>
      <w:r>
        <w:t>а</w:t>
      </w:r>
      <w:r w:rsidRPr="00294832">
        <w:t xml:space="preserve"> използваме </w:t>
      </w:r>
      <w:r w:rsidRPr="00E6761F">
        <w:rPr>
          <w:rStyle w:val="Code"/>
        </w:rPr>
        <w:t>char</w:t>
      </w:r>
      <w:r w:rsidRPr="00D449DE">
        <w:rPr>
          <w:rStyle w:val="Code"/>
        </w:rPr>
        <w:t>.</w:t>
      </w:r>
      <w:r w:rsidRPr="00E6761F">
        <w:rPr>
          <w:rStyle w:val="Code"/>
        </w:rPr>
        <w:t>IsUpper</w:t>
      </w:r>
      <w:r w:rsidRPr="00D449DE">
        <w:rPr>
          <w:rStyle w:val="Code"/>
        </w:rPr>
        <w:t>(…)</w:t>
      </w:r>
      <w:r w:rsidRPr="00294832">
        <w:t xml:space="preserve"> –</w:t>
      </w:r>
      <w:r>
        <w:t xml:space="preserve"> </w:t>
      </w:r>
      <w:r w:rsidRPr="00294832">
        <w:t xml:space="preserve">метод от стандартните класове в </w:t>
      </w:r>
      <w:r w:rsidRPr="00D449DE">
        <w:t>.</w:t>
      </w:r>
      <w:r>
        <w:rPr>
          <w:lang w:val="en-US"/>
        </w:rPr>
        <w:t>NET</w:t>
      </w:r>
      <w:r w:rsidRPr="00294832">
        <w:t>.</w:t>
      </w:r>
      <w:r w:rsidRPr="00D449DE">
        <w:t xml:space="preserve"> </w:t>
      </w:r>
      <w:r w:rsidRPr="00294832">
        <w:t xml:space="preserve">Можете да разгледате документацията за класа </w:t>
      </w:r>
      <w:r w:rsidRPr="00E6761F">
        <w:rPr>
          <w:rStyle w:val="Code"/>
        </w:rPr>
        <w:t>char</w:t>
      </w:r>
      <w:r w:rsidRPr="00294832">
        <w:t>, защото той предлага и други полезни методи за обработка на символи.</w:t>
      </w:r>
    </w:p>
    <w:p w:rsidR="006A0658" w:rsidRPr="00294832" w:rsidRDefault="006A0658" w:rsidP="006A0658">
      <w:pPr>
        <w:pStyle w:val="Heading2"/>
      </w:pPr>
      <w:bookmarkStart w:id="1086" w:name="_Toc299461221"/>
      <w:bookmarkStart w:id="1087" w:name="_Toc299628649"/>
      <w:r w:rsidRPr="00294832">
        <w:t>Форматиране на низове</w:t>
      </w:r>
      <w:bookmarkEnd w:id="1086"/>
      <w:bookmarkEnd w:id="1087"/>
    </w:p>
    <w:p w:rsidR="006A0658" w:rsidRPr="00294832" w:rsidRDefault="006A0658" w:rsidP="006A0658">
      <w:r w:rsidRPr="009660AC">
        <w:t xml:space="preserve">.NET Framework предлага на програмиста механизми за форматиране на символни низове, числа и дати. Вече се запознахме с </w:t>
      </w:r>
      <w:r>
        <w:t xml:space="preserve">някои от </w:t>
      </w:r>
      <w:r w:rsidRPr="009660AC">
        <w:t xml:space="preserve">тях в </w:t>
      </w:r>
      <w:r w:rsidRPr="009660AC">
        <w:rPr>
          <w:bCs/>
        </w:rPr>
        <w:t>темата</w:t>
      </w:r>
      <w:r>
        <w:rPr>
          <w:bCs/>
        </w:rPr>
        <w:t xml:space="preserve"> </w:t>
      </w:r>
      <w:r w:rsidRPr="009660AC">
        <w:rPr>
          <w:bCs/>
        </w:rPr>
        <w:t>"</w:t>
      </w:r>
      <w:hyperlink w:anchor="_Глава_4._Вход" w:history="1">
        <w:r w:rsidRPr="009660AC">
          <w:rPr>
            <w:rStyle w:val="Hyperlink"/>
            <w:bCs/>
          </w:rPr>
          <w:t>Вход и изход от ко</w:t>
        </w:r>
        <w:r w:rsidRPr="009660AC">
          <w:rPr>
            <w:rStyle w:val="Hyperlink"/>
            <w:bCs/>
          </w:rPr>
          <w:t>н</w:t>
        </w:r>
        <w:r w:rsidRPr="009660AC">
          <w:rPr>
            <w:rStyle w:val="Hyperlink"/>
            <w:bCs/>
          </w:rPr>
          <w:t>золата</w:t>
        </w:r>
      </w:hyperlink>
      <w:r w:rsidRPr="009660AC">
        <w:rPr>
          <w:bCs/>
        </w:rPr>
        <w:t>"</w:t>
      </w:r>
      <w:r>
        <w:t>. Сега</w:t>
      </w:r>
      <w:r w:rsidRPr="00294832">
        <w:t xml:space="preserve"> ще допълним знанията си с методите за форматиране и преобразуване на низове на класа </w:t>
      </w:r>
      <w:r w:rsidRPr="00F16DDA">
        <w:rPr>
          <w:rStyle w:val="Code"/>
        </w:rPr>
        <w:t>string</w:t>
      </w:r>
      <w:r w:rsidRPr="00294832">
        <w:t>.</w:t>
      </w:r>
    </w:p>
    <w:p w:rsidR="006A0658" w:rsidRPr="00294832" w:rsidRDefault="006A0658" w:rsidP="006A0658">
      <w:pPr>
        <w:pStyle w:val="Heading3"/>
      </w:pPr>
      <w:bookmarkStart w:id="1088" w:name="_Toc299461222"/>
      <w:r w:rsidRPr="00294832">
        <w:t xml:space="preserve">Служебният метод </w:t>
      </w:r>
      <w:r w:rsidRPr="00ED5E6E">
        <w:t>ToString(…)</w:t>
      </w:r>
      <w:bookmarkEnd w:id="1088"/>
    </w:p>
    <w:p w:rsidR="006A0658" w:rsidRPr="00294832" w:rsidRDefault="006A0658" w:rsidP="006A0658">
      <w:r>
        <w:t xml:space="preserve">Една от интересните концепции в </w:t>
      </w:r>
      <w:r w:rsidRPr="00D449DE">
        <w:t>.</w:t>
      </w:r>
      <w:r>
        <w:rPr>
          <w:lang w:val="en-US"/>
        </w:rPr>
        <w:t>NET</w:t>
      </w:r>
      <w:r w:rsidRPr="00D449DE">
        <w:t xml:space="preserve">, </w:t>
      </w:r>
      <w:r>
        <w:t>е че п</w:t>
      </w:r>
      <w:r w:rsidRPr="00294832">
        <w:t>рактически всеки обект на клас, както и примитивните промен</w:t>
      </w:r>
      <w:r>
        <w:softHyphen/>
      </w:r>
      <w:r w:rsidRPr="00294832">
        <w:t>ливи, могат да бъдат предста</w:t>
      </w:r>
      <w:r>
        <w:softHyphen/>
      </w:r>
      <w:r w:rsidRPr="00294832">
        <w:t>в</w:t>
      </w:r>
      <w:r>
        <w:t>я</w:t>
      </w:r>
      <w:r w:rsidRPr="00294832">
        <w:t>ни като текстово съдържание.</w:t>
      </w:r>
      <w:r>
        <w:t xml:space="preserve"> Това се извършва чрез</w:t>
      </w:r>
      <w:r w:rsidRPr="00294832">
        <w:t xml:space="preserve"> метод</w:t>
      </w:r>
      <w:r>
        <w:t>а</w:t>
      </w:r>
      <w:r w:rsidRPr="00294832">
        <w:t xml:space="preserve"> </w:t>
      </w:r>
      <w:r w:rsidRPr="00F16DDA">
        <w:rPr>
          <w:rStyle w:val="Code"/>
        </w:rPr>
        <w:t>ToString</w:t>
      </w:r>
      <w:r w:rsidRPr="00294832">
        <w:rPr>
          <w:rFonts w:ascii="Courier New" w:hAnsi="Courier New" w:cs="Courier New"/>
          <w:b/>
        </w:rPr>
        <w:t>(…)</w:t>
      </w:r>
      <w:r>
        <w:t xml:space="preserve">, който присъства във всички </w:t>
      </w:r>
      <w:r w:rsidRPr="00D449DE">
        <w:t>.</w:t>
      </w:r>
      <w:r>
        <w:rPr>
          <w:lang w:val="en-US"/>
        </w:rPr>
        <w:t>NET</w:t>
      </w:r>
      <w:r>
        <w:t xml:space="preserve"> обекти.</w:t>
      </w:r>
      <w:r w:rsidRPr="00294832">
        <w:t xml:space="preserve"> Той е заложен в дефиницията на класа </w:t>
      </w:r>
      <w:r w:rsidRPr="00F16DDA">
        <w:rPr>
          <w:rStyle w:val="Code"/>
        </w:rPr>
        <w:t>object</w:t>
      </w:r>
      <w:r w:rsidRPr="00294832">
        <w:t xml:space="preserve"> – базовият клас, който наследяват пряко или не</w:t>
      </w:r>
      <w:r>
        <w:t>пряко</w:t>
      </w:r>
      <w:r w:rsidRPr="00294832">
        <w:t xml:space="preserve"> всички </w:t>
      </w:r>
      <w:r w:rsidRPr="00D449DE">
        <w:t>.</w:t>
      </w:r>
      <w:r>
        <w:rPr>
          <w:lang w:val="en-US"/>
        </w:rPr>
        <w:t>NET</w:t>
      </w:r>
      <w:r w:rsidRPr="00D449DE">
        <w:t xml:space="preserve"> </w:t>
      </w:r>
      <w:r w:rsidRPr="00294832">
        <w:t xml:space="preserve">типове </w:t>
      </w:r>
      <w:r>
        <w:t>данни</w:t>
      </w:r>
      <w:r w:rsidRPr="00294832">
        <w:t>. По този начин дефиницията на метода се появява във всеки един клас</w:t>
      </w:r>
      <w:r>
        <w:t xml:space="preserve"> и можем да го ползваме, за да </w:t>
      </w:r>
      <w:r w:rsidRPr="00294832">
        <w:t xml:space="preserve">изведем </w:t>
      </w:r>
      <w:r>
        <w:t xml:space="preserve">във вид на някакъв текст </w:t>
      </w:r>
      <w:r w:rsidRPr="00294832">
        <w:t xml:space="preserve">съдържанието на </w:t>
      </w:r>
      <w:r>
        <w:t xml:space="preserve">всеки </w:t>
      </w:r>
      <w:r w:rsidRPr="00294832">
        <w:t>един обект.</w:t>
      </w:r>
    </w:p>
    <w:p w:rsidR="006A0658" w:rsidRPr="00294832" w:rsidRDefault="006A0658" w:rsidP="006A0658">
      <w:pPr>
        <w:spacing w:after="120"/>
      </w:pPr>
      <w:r w:rsidRPr="00294832">
        <w:t xml:space="preserve">Методът </w:t>
      </w:r>
      <w:r w:rsidRPr="00F16DDA">
        <w:rPr>
          <w:rStyle w:val="Code"/>
        </w:rPr>
        <w:t>ToString</w:t>
      </w:r>
      <w:r w:rsidRPr="00294832">
        <w:rPr>
          <w:rFonts w:ascii="Courier New" w:hAnsi="Courier New" w:cs="Courier New"/>
          <w:b/>
        </w:rPr>
        <w:t>(…)</w:t>
      </w:r>
      <w:r w:rsidRPr="00294832">
        <w:t xml:space="preserve"> се извиква автоматично, когато извеждаме на конзо</w:t>
      </w:r>
      <w:r w:rsidRPr="00294832">
        <w:softHyphen/>
        <w:t xml:space="preserve">лата обекти </w:t>
      </w:r>
      <w:r>
        <w:t>от</w:t>
      </w:r>
      <w:r w:rsidRPr="00294832">
        <w:t xml:space="preserve"> различни класове. Например когато </w:t>
      </w:r>
      <w:r>
        <w:t>печатаме</w:t>
      </w:r>
      <w:r w:rsidRPr="00294832">
        <w:t xml:space="preserve"> дати, </w:t>
      </w:r>
      <w:r>
        <w:t xml:space="preserve">скрито от нас подадената дата се преобразува до текст чрез извикване на </w:t>
      </w:r>
      <w:r w:rsidRPr="00F16DDA">
        <w:rPr>
          <w:rStyle w:val="Code"/>
        </w:rPr>
        <w:t>ToString</w:t>
      </w:r>
      <w:r w:rsidRPr="00294832">
        <w:rPr>
          <w:rFonts w:ascii="Courier New" w:hAnsi="Courier New" w:cs="Courier New"/>
          <w:b/>
        </w:rPr>
        <w:t>(…)</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 xml:space="preserve"> currentDate = </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currentDate);</w:t>
            </w:r>
          </w:p>
          <w:p w:rsidR="006A0658" w:rsidRPr="00551B0D" w:rsidRDefault="006A0658" w:rsidP="006A0658">
            <w:pPr>
              <w:autoSpaceDE w:val="0"/>
              <w:autoSpaceDN w:val="0"/>
              <w:adjustRightInd w:val="0"/>
              <w:spacing w:before="0"/>
              <w:jc w:val="left"/>
              <w:rPr>
                <w:rFonts w:ascii="Courier New" w:hAnsi="Courier New" w:cs="Courier New"/>
                <w:noProof/>
                <w:color w:val="006600"/>
                <w:szCs w:val="20"/>
                <w:lang w:val="en-US"/>
              </w:rPr>
            </w:pPr>
            <w:r w:rsidRPr="00551B0D">
              <w:rPr>
                <w:rFonts w:ascii="Courier New" w:hAnsi="Courier New" w:cs="Courier New"/>
                <w:noProof/>
                <w:color w:val="006600"/>
                <w:szCs w:val="20"/>
                <w:lang w:val="en-US"/>
              </w:rPr>
              <w:t>// 10.1.2010 г. 13:34:27 ч.</w:t>
            </w:r>
          </w:p>
        </w:tc>
      </w:tr>
    </w:tbl>
    <w:p w:rsidR="006A0658" w:rsidRPr="00294832" w:rsidRDefault="006A0658" w:rsidP="006A0658">
      <w:pPr>
        <w:spacing w:after="120"/>
      </w:pPr>
      <w:r w:rsidRPr="00294832">
        <w:t xml:space="preserve">Когато подаваме </w:t>
      </w:r>
      <w:r w:rsidRPr="00F16DDA">
        <w:rPr>
          <w:rStyle w:val="Code"/>
        </w:rPr>
        <w:t>currentDate</w:t>
      </w:r>
      <w:r w:rsidRPr="00294832">
        <w:t xml:space="preserve"> като параметър на метода </w:t>
      </w:r>
      <w:r w:rsidRPr="00F16DDA">
        <w:rPr>
          <w:rStyle w:val="Code"/>
        </w:rPr>
        <w:t>WriteLine</w:t>
      </w:r>
      <w:r w:rsidRPr="00294832">
        <w:rPr>
          <w:rStyle w:val="Code"/>
        </w:rPr>
        <w:t>(…)</w:t>
      </w:r>
      <w:r w:rsidRPr="00294832">
        <w:t xml:space="preserve">, нямаме точна декларация, която обработва дати. Методът има конкретна реализация за всички примитивни типове и символни низове. За всички останали обекти </w:t>
      </w:r>
      <w:r w:rsidRPr="00D46F3E">
        <w:rPr>
          <w:rStyle w:val="Code"/>
        </w:rPr>
        <w:t>WriteLine</w:t>
      </w:r>
      <w:r w:rsidRPr="00294832">
        <w:rPr>
          <w:rStyle w:val="Code"/>
        </w:rPr>
        <w:t>(…)</w:t>
      </w:r>
      <w:r w:rsidRPr="00294832">
        <w:t xml:space="preserve"> извиква метода</w:t>
      </w:r>
      <w:r>
        <w:t xml:space="preserve"> им</w:t>
      </w:r>
      <w:r w:rsidRPr="00294832">
        <w:t xml:space="preserve"> </w:t>
      </w:r>
      <w:r w:rsidRPr="00D46F3E">
        <w:rPr>
          <w:rStyle w:val="Code"/>
        </w:rPr>
        <w:t>ToString</w:t>
      </w:r>
      <w:r w:rsidRPr="00294832">
        <w:rPr>
          <w:rFonts w:ascii="Courier New" w:hAnsi="Courier New" w:cs="Courier New"/>
          <w:b/>
        </w:rPr>
        <w:t>(…)</w:t>
      </w:r>
      <w:r w:rsidRPr="00294832">
        <w:t xml:space="preserve">, който </w:t>
      </w:r>
      <w:r>
        <w:t xml:space="preserve">първо ги преобразува до текст, и след това </w:t>
      </w:r>
      <w:r w:rsidRPr="00294832">
        <w:t xml:space="preserve">извежда </w:t>
      </w:r>
      <w:r>
        <w:t xml:space="preserve">полученото текстово </w:t>
      </w:r>
      <w:r w:rsidRPr="00294832">
        <w:t xml:space="preserve">съдържание. </w:t>
      </w:r>
      <w:r>
        <w:t>Реално</w:t>
      </w:r>
      <w:r w:rsidRPr="00294832">
        <w:t xml:space="preserve"> </w:t>
      </w:r>
      <w:r>
        <w:t xml:space="preserve">примерният код по-горе </w:t>
      </w:r>
      <w:r w:rsidRPr="00294832">
        <w:t xml:space="preserve">е еквивалентен на </w:t>
      </w:r>
      <w:r>
        <w:t>следния</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 xml:space="preserve"> currentDate = </w:t>
            </w:r>
            <w:r w:rsidRPr="00551B0D">
              <w:rPr>
                <w:rFonts w:ascii="Courier New" w:hAnsi="Courier New" w:cs="Courier New"/>
                <w:noProof/>
                <w:color w:val="2B91AF"/>
                <w:szCs w:val="20"/>
                <w:lang w:val="en-US" w:eastAsia="zh-CN"/>
              </w:rPr>
              <w:t>DateTime</w:t>
            </w:r>
            <w:r w:rsidRPr="00551B0D">
              <w:rPr>
                <w:rFonts w:ascii="Courier New" w:hAnsi="Courier New" w:cs="Courier New"/>
                <w:noProof/>
                <w:szCs w:val="20"/>
                <w:lang w:val="en-US" w:eastAsia="zh-CN"/>
              </w:rPr>
              <w:t>.Now;</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2B91AF"/>
                <w:szCs w:val="20"/>
                <w:lang w:val="en-US" w:eastAsia="zh-CN"/>
              </w:rPr>
              <w:t>Console</w:t>
            </w:r>
            <w:r w:rsidRPr="00551B0D">
              <w:rPr>
                <w:rFonts w:ascii="Courier New" w:hAnsi="Courier New" w:cs="Courier New"/>
                <w:noProof/>
                <w:szCs w:val="20"/>
                <w:lang w:val="en-US" w:eastAsia="zh-CN"/>
              </w:rPr>
              <w:t>.WriteLine(currentDate.ToString());</w:t>
            </w:r>
          </w:p>
        </w:tc>
      </w:tr>
    </w:tbl>
    <w:p w:rsidR="006A0658" w:rsidRPr="00294832" w:rsidRDefault="006A0658" w:rsidP="006A0658">
      <w:r w:rsidRPr="00294832">
        <w:t xml:space="preserve">Имплементацията по подразбиране на метода </w:t>
      </w:r>
      <w:r w:rsidRPr="00F16DDA">
        <w:rPr>
          <w:rStyle w:val="Code"/>
        </w:rPr>
        <w:t>ToString</w:t>
      </w:r>
      <w:r w:rsidRPr="00294832">
        <w:rPr>
          <w:rFonts w:ascii="Courier New" w:hAnsi="Courier New" w:cs="Courier New"/>
          <w:b/>
        </w:rPr>
        <w:t>(…)</w:t>
      </w:r>
      <w:r w:rsidRPr="00D46F3E">
        <w:t xml:space="preserve"> </w:t>
      </w:r>
      <w:r w:rsidRPr="00294832">
        <w:t xml:space="preserve">в класа </w:t>
      </w:r>
      <w:r w:rsidRPr="00F16DDA">
        <w:rPr>
          <w:rStyle w:val="Code"/>
        </w:rPr>
        <w:t>object</w:t>
      </w:r>
      <w:r w:rsidRPr="00294832">
        <w:t xml:space="preserve"> връща пълното име на </w:t>
      </w:r>
      <w:r>
        <w:t>съответния клас</w:t>
      </w:r>
      <w:r w:rsidRPr="00294832">
        <w:t>. Всички класове, които не преде</w:t>
      </w:r>
      <w:r>
        <w:softHyphen/>
      </w:r>
      <w:r w:rsidRPr="00294832">
        <w:t xml:space="preserve">финират </w:t>
      </w:r>
      <w:r>
        <w:t xml:space="preserve">изрично </w:t>
      </w:r>
      <w:r w:rsidRPr="00294832">
        <w:t xml:space="preserve">поведението на </w:t>
      </w:r>
      <w:r w:rsidRPr="00F16DDA">
        <w:rPr>
          <w:rStyle w:val="Code"/>
        </w:rPr>
        <w:t>ToString</w:t>
      </w:r>
      <w:r w:rsidRPr="00294832">
        <w:rPr>
          <w:rFonts w:ascii="Courier New" w:hAnsi="Courier New" w:cs="Courier New"/>
          <w:b/>
        </w:rPr>
        <w:t>(…)</w:t>
      </w:r>
      <w:r w:rsidRPr="00294832">
        <w:t>, използват именно тази имплемен</w:t>
      </w:r>
      <w:r>
        <w:softHyphen/>
      </w:r>
      <w:r w:rsidRPr="00294832">
        <w:t xml:space="preserve">тация. Повечето класове в C# имат </w:t>
      </w:r>
      <w:r>
        <w:t xml:space="preserve">собствена имплементация </w:t>
      </w:r>
      <w:r w:rsidRPr="00294832">
        <w:t>на метода, представяща четимо и раз</w:t>
      </w:r>
      <w:r w:rsidRPr="00294832">
        <w:softHyphen/>
        <w:t>бираемо съдържание</w:t>
      </w:r>
      <w:r>
        <w:t xml:space="preserve">то </w:t>
      </w:r>
      <w:r w:rsidRPr="00294832">
        <w:t xml:space="preserve">на </w:t>
      </w:r>
      <w:r>
        <w:t>съответния обект във вид на текст</w:t>
      </w:r>
      <w:r w:rsidRPr="00294832">
        <w:t xml:space="preserve">. </w:t>
      </w:r>
      <w:r>
        <w:t>Например при преобразуване на число към текст се ползва стандартния за текущата култура формат на числата. При преобразуване на дата към текст също се ползва стандартния за текущата култура формат на датите.</w:t>
      </w:r>
    </w:p>
    <w:p w:rsidR="006A0658" w:rsidRPr="00D449DE" w:rsidRDefault="006A0658" w:rsidP="006A0658">
      <w:pPr>
        <w:pStyle w:val="Heading3"/>
        <w:rPr>
          <w:noProof/>
        </w:rPr>
      </w:pPr>
      <w:bookmarkStart w:id="1089" w:name="_Toc299461223"/>
      <w:r w:rsidRPr="00294832">
        <w:t xml:space="preserve">Използване на </w:t>
      </w:r>
      <w:r w:rsidRPr="00127A57">
        <w:rPr>
          <w:noProof/>
          <w:lang w:val="en-US"/>
        </w:rPr>
        <w:t>String</w:t>
      </w:r>
      <w:r w:rsidRPr="00D449DE">
        <w:rPr>
          <w:noProof/>
        </w:rPr>
        <w:t>.</w:t>
      </w:r>
      <w:r w:rsidRPr="00127A57">
        <w:rPr>
          <w:noProof/>
          <w:lang w:val="en-US"/>
        </w:rPr>
        <w:t>Format</w:t>
      </w:r>
      <w:r w:rsidRPr="00D449DE">
        <w:rPr>
          <w:noProof/>
        </w:rPr>
        <w:t>(…)</w:t>
      </w:r>
      <w:bookmarkEnd w:id="1089"/>
    </w:p>
    <w:p w:rsidR="006A0658" w:rsidRPr="00294832" w:rsidRDefault="006A0658" w:rsidP="006A0658">
      <w:pPr>
        <w:spacing w:after="120"/>
      </w:pPr>
      <w:r w:rsidRPr="0068647B">
        <w:rPr>
          <w:rStyle w:val="Code"/>
          <w:lang w:val="bg-BG"/>
        </w:rPr>
        <w:t>String.Format</w:t>
      </w:r>
      <w:r w:rsidRPr="0068647B">
        <w:rPr>
          <w:rFonts w:ascii="Courier New" w:hAnsi="Courier New" w:cs="Courier New"/>
          <w:b/>
          <w:noProof/>
        </w:rPr>
        <w:t>(…)</w:t>
      </w:r>
      <w:r w:rsidRPr="0068647B">
        <w:rPr>
          <w:noProof/>
        </w:rPr>
        <w:t xml:space="preserve"> е статичен метод, чрез който можем да форматираме текст и други данни по шаблон (форматиращ низ).</w:t>
      </w:r>
      <w:r w:rsidRPr="00294832">
        <w:t xml:space="preserve"> </w:t>
      </w:r>
      <w:r>
        <w:t xml:space="preserve">Шаблоните съдържат текст и </w:t>
      </w:r>
      <w:r w:rsidRPr="00294832">
        <w:t>декларирани параметри</w:t>
      </w:r>
      <w:r>
        <w:t xml:space="preserve"> (</w:t>
      </w:r>
      <w:r>
        <w:rPr>
          <w:lang w:val="en-US"/>
        </w:rPr>
        <w:t>placeholders</w:t>
      </w:r>
      <w:r>
        <w:t>)</w:t>
      </w:r>
      <w:r w:rsidRPr="00294832">
        <w:t xml:space="preserve"> и </w:t>
      </w:r>
      <w:r>
        <w:t xml:space="preserve">служат за получаване на форматиран текст след заместване на </w:t>
      </w:r>
      <w:r w:rsidRPr="00294832">
        <w:t>параметрите</w:t>
      </w:r>
      <w:r>
        <w:t xml:space="preserve"> от шаблона с конкретни стойности</w:t>
      </w:r>
      <w:r w:rsidRPr="00294832">
        <w:t xml:space="preserve">. Може да </w:t>
      </w:r>
      <w:r>
        <w:t xml:space="preserve">се </w:t>
      </w:r>
      <w:r w:rsidRPr="00294832">
        <w:t>направи</w:t>
      </w:r>
      <w:r>
        <w:t xml:space="preserve"> директна</w:t>
      </w:r>
      <w:r w:rsidRPr="00294832">
        <w:t xml:space="preserve"> асоциация с метода </w:t>
      </w:r>
      <w:r w:rsidRPr="00127A57">
        <w:rPr>
          <w:rStyle w:val="Code"/>
        </w:rPr>
        <w:t>Console</w:t>
      </w:r>
      <w:r w:rsidRPr="00D449DE">
        <w:rPr>
          <w:rStyle w:val="Code"/>
        </w:rPr>
        <w:t>.</w:t>
      </w:r>
      <w:r w:rsidRPr="00127A57">
        <w:rPr>
          <w:rStyle w:val="Code"/>
        </w:rPr>
        <w:t>WriteLine</w:t>
      </w:r>
      <w:r w:rsidRPr="00D449DE">
        <w:rPr>
          <w:rStyle w:val="Code"/>
        </w:rPr>
        <w:t>(…)</w:t>
      </w:r>
      <w:r w:rsidRPr="00D449DE">
        <w:rPr>
          <w:noProof/>
        </w:rPr>
        <w:t>,</w:t>
      </w:r>
      <w:r w:rsidRPr="00294832">
        <w:t xml:space="preserve"> който също форма</w:t>
      </w:r>
      <w:r w:rsidRPr="00294832">
        <w:softHyphen/>
        <w:t xml:space="preserve">тира </w:t>
      </w:r>
      <w:r>
        <w:t>низ по шаблон</w:t>
      </w:r>
      <w:r w:rsidRPr="0029483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2B91AF"/>
                <w:szCs w:val="20"/>
                <w:lang w:val="en-US" w:eastAsia="en-US"/>
              </w:rPr>
              <w:t>Console</w:t>
            </w:r>
            <w:r w:rsidRPr="00551B0D">
              <w:rPr>
                <w:rFonts w:ascii="Courier New" w:hAnsi="Courier New" w:cs="Courier New"/>
                <w:noProof/>
                <w:szCs w:val="20"/>
                <w:lang w:val="en-US" w:eastAsia="en-US"/>
              </w:rPr>
              <w:t>.WriteLine(</w:t>
            </w:r>
            <w:r w:rsidRPr="00551B0D">
              <w:rPr>
                <w:rFonts w:ascii="Courier New" w:hAnsi="Courier New" w:cs="Courier New"/>
                <w:noProof/>
                <w:color w:val="A31515"/>
                <w:szCs w:val="20"/>
                <w:lang w:val="en-US" w:eastAsia="en-US"/>
              </w:rPr>
              <w:t>"This is a template from {0}"</w:t>
            </w:r>
            <w:r w:rsidRPr="00551B0D">
              <w:rPr>
                <w:rFonts w:ascii="Courier New" w:hAnsi="Courier New" w:cs="Courier New"/>
                <w:noProof/>
                <w:szCs w:val="20"/>
                <w:lang w:val="en-US" w:eastAsia="en-US"/>
              </w:rPr>
              <w:t xml:space="preserve">, </w:t>
            </w:r>
            <w:r w:rsidRPr="00551B0D">
              <w:rPr>
                <w:rFonts w:ascii="Courier New" w:hAnsi="Courier New" w:cs="Courier New"/>
                <w:noProof/>
                <w:color w:val="A31515"/>
                <w:szCs w:val="20"/>
                <w:lang w:val="en-US" w:eastAsia="en-US"/>
              </w:rPr>
              <w:t>"Ivan"</w:t>
            </w:r>
            <w:r w:rsidRPr="00551B0D">
              <w:rPr>
                <w:rFonts w:ascii="Courier New" w:hAnsi="Courier New" w:cs="Courier New"/>
                <w:noProof/>
                <w:szCs w:val="20"/>
                <w:lang w:val="en-US" w:eastAsia="en-US"/>
              </w:rPr>
              <w:t>);</w:t>
            </w:r>
          </w:p>
        </w:tc>
      </w:tr>
    </w:tbl>
    <w:p w:rsidR="006A0658" w:rsidRPr="00294832" w:rsidRDefault="006A0658" w:rsidP="006A0658">
      <w:pPr>
        <w:spacing w:after="120"/>
      </w:pPr>
      <w:r>
        <w:t xml:space="preserve">Как да ползваме метода </w:t>
      </w:r>
      <w:r w:rsidRPr="004C1C55">
        <w:rPr>
          <w:rStyle w:val="Code"/>
        </w:rPr>
        <w:t>String.Format</w:t>
      </w:r>
      <w:r w:rsidRPr="004C1C55">
        <w:rPr>
          <w:rFonts w:ascii="Courier New" w:hAnsi="Courier New" w:cs="Courier New"/>
          <w:b/>
          <w:noProof/>
        </w:rPr>
        <w:t>(…)</w:t>
      </w:r>
      <w:r>
        <w:rPr>
          <w:lang w:val="en-US"/>
        </w:rPr>
        <w:t xml:space="preserve">? </w:t>
      </w:r>
      <w:r>
        <w:t>Нека разгледаме един пример, за да си изясним този въпрос:</w:t>
      </w:r>
      <w:r w:rsidRPr="00A66C00">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66C00" w:rsidTr="006A0658">
        <w:tc>
          <w:tcPr>
            <w:tcW w:w="7970" w:type="dxa"/>
            <w:tcBorders>
              <w:top w:val="single" w:sz="4" w:space="0" w:color="auto"/>
              <w:left w:val="single" w:sz="4" w:space="0" w:color="auto"/>
              <w:bottom w:val="single" w:sz="4" w:space="0" w:color="auto"/>
              <w:right w:val="single" w:sz="4" w:space="0" w:color="auto"/>
            </w:tcBorders>
          </w:tcPr>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2B91AF"/>
                <w:szCs w:val="20"/>
                <w:lang w:val="en-US" w:eastAsia="en-US"/>
              </w:rPr>
              <w:t>DateTime</w:t>
            </w:r>
            <w:r w:rsidRPr="00A66C00">
              <w:rPr>
                <w:rFonts w:ascii="Courier New" w:hAnsi="Courier New" w:cs="Courier New"/>
                <w:noProof/>
                <w:szCs w:val="20"/>
                <w:lang w:val="en-US" w:eastAsia="en-US"/>
              </w:rPr>
              <w:t xml:space="preserve"> date = </w:t>
            </w:r>
            <w:r w:rsidRPr="00A66C00">
              <w:rPr>
                <w:rFonts w:ascii="Courier New" w:hAnsi="Courier New" w:cs="Courier New"/>
                <w:noProof/>
                <w:color w:val="2B91AF"/>
                <w:szCs w:val="20"/>
                <w:lang w:val="en-US" w:eastAsia="en-US"/>
              </w:rPr>
              <w:t>DateTime</w:t>
            </w:r>
            <w:r w:rsidRPr="00A66C00">
              <w:rPr>
                <w:rFonts w:ascii="Courier New" w:hAnsi="Courier New" w:cs="Courier New"/>
                <w:noProof/>
                <w:szCs w:val="20"/>
                <w:lang w:val="en-US" w:eastAsia="en-US"/>
              </w:rPr>
              <w:t>.Now;</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0000FF"/>
                <w:szCs w:val="20"/>
                <w:lang w:val="en-US" w:eastAsia="en-US"/>
              </w:rPr>
              <w:t>string</w:t>
            </w:r>
            <w:r w:rsidRPr="00A66C00">
              <w:rPr>
                <w:rFonts w:ascii="Courier New" w:hAnsi="Courier New" w:cs="Courier New"/>
                <w:noProof/>
                <w:szCs w:val="20"/>
                <w:lang w:val="en-US" w:eastAsia="en-US"/>
              </w:rPr>
              <w:t xml:space="preserve"> name = </w:t>
            </w:r>
            <w:r w:rsidRPr="00A66C00">
              <w:rPr>
                <w:rFonts w:ascii="Courier New" w:hAnsi="Courier New" w:cs="Courier New"/>
                <w:noProof/>
                <w:color w:val="A31515"/>
                <w:szCs w:val="20"/>
                <w:lang w:val="en-US" w:eastAsia="en-US"/>
              </w:rPr>
              <w:t>"Svetlin Nakov"</w:t>
            </w:r>
            <w:r w:rsidRPr="00A66C00">
              <w:rPr>
                <w:rFonts w:ascii="Courier New" w:hAnsi="Courier New" w:cs="Courier New"/>
                <w:noProof/>
                <w:szCs w:val="20"/>
                <w:lang w:val="en-US" w:eastAsia="en-US"/>
              </w:rPr>
              <w:t>;</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0000FF"/>
                <w:szCs w:val="20"/>
                <w:lang w:val="en-US" w:eastAsia="en-US"/>
              </w:rPr>
              <w:t>string</w:t>
            </w:r>
            <w:r w:rsidRPr="00A66C00">
              <w:rPr>
                <w:rFonts w:ascii="Courier New" w:hAnsi="Courier New" w:cs="Courier New"/>
                <w:noProof/>
                <w:szCs w:val="20"/>
                <w:lang w:val="en-US" w:eastAsia="en-US"/>
              </w:rPr>
              <w:t xml:space="preserve"> task = </w:t>
            </w:r>
            <w:r w:rsidRPr="00A66C00">
              <w:rPr>
                <w:rFonts w:ascii="Courier New" w:hAnsi="Courier New" w:cs="Courier New"/>
                <w:noProof/>
                <w:color w:val="A31515"/>
                <w:szCs w:val="20"/>
                <w:lang w:val="en-US" w:eastAsia="en-US"/>
              </w:rPr>
              <w:t>"Telerik Academy courses"</w:t>
            </w:r>
            <w:r w:rsidRPr="00A66C00">
              <w:rPr>
                <w:rFonts w:ascii="Courier New" w:hAnsi="Courier New" w:cs="Courier New"/>
                <w:noProof/>
                <w:szCs w:val="20"/>
                <w:lang w:val="en-US" w:eastAsia="en-US"/>
              </w:rPr>
              <w:t>;</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0000FF"/>
                <w:szCs w:val="20"/>
                <w:lang w:val="en-US" w:eastAsia="en-US"/>
              </w:rPr>
              <w:t>string</w:t>
            </w:r>
            <w:r w:rsidRPr="00A66C00">
              <w:rPr>
                <w:rFonts w:ascii="Courier New" w:hAnsi="Courier New" w:cs="Courier New"/>
                <w:noProof/>
                <w:szCs w:val="20"/>
                <w:lang w:val="en-US" w:eastAsia="en-US"/>
              </w:rPr>
              <w:t xml:space="preserve"> location = </w:t>
            </w:r>
            <w:r w:rsidRPr="00A66C00">
              <w:rPr>
                <w:rFonts w:ascii="Courier New" w:hAnsi="Courier New" w:cs="Courier New"/>
                <w:noProof/>
                <w:color w:val="A31515"/>
                <w:szCs w:val="20"/>
                <w:lang w:val="en-US" w:eastAsia="en-US"/>
              </w:rPr>
              <w:t>"his office in Sofia"</w:t>
            </w:r>
            <w:r w:rsidRPr="00A66C00">
              <w:rPr>
                <w:rFonts w:ascii="Courier New" w:hAnsi="Courier New" w:cs="Courier New"/>
                <w:noProof/>
                <w:szCs w:val="20"/>
                <w:lang w:val="en-US" w:eastAsia="en-US"/>
              </w:rPr>
              <w:t>;</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0000FF"/>
                <w:szCs w:val="20"/>
                <w:lang w:val="en-US" w:eastAsia="en-US"/>
              </w:rPr>
              <w:t>string</w:t>
            </w:r>
            <w:r w:rsidRPr="00A66C00">
              <w:rPr>
                <w:rFonts w:ascii="Courier New" w:hAnsi="Courier New" w:cs="Courier New"/>
                <w:noProof/>
                <w:szCs w:val="20"/>
                <w:lang w:val="en-US" w:eastAsia="en-US"/>
              </w:rPr>
              <w:t xml:space="preserve"> formattedText = </w:t>
            </w:r>
            <w:r w:rsidRPr="00A66C00">
              <w:rPr>
                <w:rFonts w:ascii="Courier New" w:hAnsi="Courier New" w:cs="Courier New"/>
                <w:noProof/>
                <w:color w:val="2B91AF"/>
                <w:szCs w:val="20"/>
                <w:lang w:val="en-US" w:eastAsia="en-US"/>
              </w:rPr>
              <w:t>String</w:t>
            </w:r>
            <w:r w:rsidRPr="00A66C00">
              <w:rPr>
                <w:rFonts w:ascii="Courier New" w:hAnsi="Courier New" w:cs="Courier New"/>
                <w:noProof/>
                <w:szCs w:val="20"/>
                <w:lang w:val="en-US" w:eastAsia="en-US"/>
              </w:rPr>
              <w:t>.Format(</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szCs w:val="20"/>
                <w:lang w:val="en-US" w:eastAsia="en-US"/>
              </w:rPr>
              <w:tab/>
            </w:r>
            <w:r w:rsidRPr="00A66C00">
              <w:rPr>
                <w:rFonts w:ascii="Courier New" w:hAnsi="Courier New" w:cs="Courier New"/>
                <w:noProof/>
                <w:color w:val="A31515"/>
                <w:szCs w:val="20"/>
                <w:lang w:val="en-US" w:eastAsia="en-US"/>
              </w:rPr>
              <w:t>"Today is {0:dd.MM.yyyy} and {1} is working on {2} in {3}."</w:t>
            </w:r>
            <w:r w:rsidRPr="00A66C00">
              <w:rPr>
                <w:rFonts w:ascii="Courier New" w:hAnsi="Courier New" w:cs="Courier New"/>
                <w:noProof/>
                <w:szCs w:val="20"/>
                <w:lang w:val="en-US" w:eastAsia="en-US"/>
              </w:rPr>
              <w:t>,</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szCs w:val="20"/>
                <w:lang w:val="en-US" w:eastAsia="en-US"/>
              </w:rPr>
              <w:tab/>
              <w:t>date, name, task, location);</w:t>
            </w: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2B91AF"/>
                <w:szCs w:val="20"/>
                <w:lang w:val="en-US" w:eastAsia="en-US"/>
              </w:rPr>
              <w:t>Console</w:t>
            </w:r>
            <w:r w:rsidRPr="00A66C00">
              <w:rPr>
                <w:rFonts w:ascii="Courier New" w:hAnsi="Courier New" w:cs="Courier New"/>
                <w:noProof/>
                <w:szCs w:val="20"/>
                <w:lang w:val="en-US" w:eastAsia="en-US"/>
              </w:rPr>
              <w:t>.WriteLine(formattedTex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eastAsia="en-US"/>
              </w:rPr>
            </w:pPr>
          </w:p>
          <w:p w:rsidR="006A0658" w:rsidRPr="00A66C00" w:rsidRDefault="006A0658" w:rsidP="006A0658">
            <w:pPr>
              <w:autoSpaceDE w:val="0"/>
              <w:autoSpaceDN w:val="0"/>
              <w:adjustRightInd w:val="0"/>
              <w:spacing w:before="0"/>
              <w:jc w:val="left"/>
              <w:rPr>
                <w:rFonts w:ascii="Courier New" w:hAnsi="Courier New" w:cs="Courier New"/>
                <w:noProof/>
                <w:szCs w:val="20"/>
                <w:lang w:val="en-US" w:eastAsia="en-US"/>
              </w:rPr>
            </w:pPr>
            <w:r w:rsidRPr="00A66C00">
              <w:rPr>
                <w:rFonts w:ascii="Courier New" w:hAnsi="Courier New" w:cs="Courier New"/>
                <w:noProof/>
                <w:color w:val="008000"/>
                <w:szCs w:val="20"/>
                <w:lang w:val="en-US" w:eastAsia="en-US"/>
              </w:rPr>
              <w:t>// Output: Today is 22.10.2010 and Svetlin Nakov is working on</w:t>
            </w:r>
          </w:p>
          <w:p w:rsidR="006A0658" w:rsidRPr="00A66C00" w:rsidRDefault="006A0658" w:rsidP="006A0658">
            <w:pPr>
              <w:autoSpaceDE w:val="0"/>
              <w:autoSpaceDN w:val="0"/>
              <w:adjustRightInd w:val="0"/>
              <w:spacing w:before="0"/>
              <w:jc w:val="left"/>
              <w:rPr>
                <w:rFonts w:ascii="Courier New" w:hAnsi="Courier New" w:cs="Courier New"/>
                <w:noProof/>
                <w:szCs w:val="20"/>
                <w:lang w:val="en-US"/>
              </w:rPr>
            </w:pPr>
            <w:r w:rsidRPr="00A66C00">
              <w:rPr>
                <w:rFonts w:ascii="Courier New" w:hAnsi="Courier New" w:cs="Courier New"/>
                <w:noProof/>
                <w:color w:val="008000"/>
                <w:szCs w:val="20"/>
                <w:lang w:val="en-US" w:eastAsia="en-US"/>
              </w:rPr>
              <w:t>// Telerik Academy courses in his office in Sofia.</w:t>
            </w:r>
          </w:p>
        </w:tc>
      </w:tr>
    </w:tbl>
    <w:p w:rsidR="006A0658" w:rsidRPr="00D449DE" w:rsidRDefault="006A0658" w:rsidP="006A0658">
      <w:r>
        <w:t xml:space="preserve">Както се вижда от примера, форматирането чрез </w:t>
      </w:r>
      <w:r w:rsidRPr="00A66C00">
        <w:rPr>
          <w:rStyle w:val="Code"/>
        </w:rPr>
        <w:t>String.Format()</w:t>
      </w:r>
      <w:r>
        <w:rPr>
          <w:lang w:val="en-US"/>
        </w:rPr>
        <w:t xml:space="preserve"> </w:t>
      </w:r>
      <w:r>
        <w:t>из</w:t>
      </w:r>
      <w:r>
        <w:softHyphen/>
        <w:t>ползва пара</w:t>
      </w:r>
      <w:r>
        <w:softHyphen/>
        <w:t xml:space="preserve">метри от вида </w:t>
      </w:r>
      <w:r w:rsidRPr="00A66C00">
        <w:rPr>
          <w:rStyle w:val="Code"/>
        </w:rPr>
        <w:t>{0}</w:t>
      </w:r>
      <w:r>
        <w:rPr>
          <w:lang w:val="en-US"/>
        </w:rPr>
        <w:t xml:space="preserve">, </w:t>
      </w:r>
      <w:r w:rsidRPr="00A66C00">
        <w:rPr>
          <w:rStyle w:val="Code"/>
        </w:rPr>
        <w:t>{1}</w:t>
      </w:r>
      <w:r>
        <w:rPr>
          <w:lang w:val="en-US"/>
        </w:rPr>
        <w:t>,</w:t>
      </w:r>
      <w:r>
        <w:t xml:space="preserve"> и т.н.</w:t>
      </w:r>
      <w:r>
        <w:rPr>
          <w:lang w:val="en-US"/>
        </w:rPr>
        <w:t xml:space="preserve"> </w:t>
      </w:r>
      <w:r>
        <w:t xml:space="preserve">и приема форматиращи низове (като например </w:t>
      </w:r>
      <w:r w:rsidRPr="00A66C00">
        <w:rPr>
          <w:rStyle w:val="Code"/>
        </w:rPr>
        <w:t>:dd.MM.yyyy</w:t>
      </w:r>
      <w:r w:rsidRPr="00A66C00">
        <w:rPr>
          <w:noProof/>
          <w:lang w:val="en-US"/>
        </w:rPr>
        <w:t>).</w:t>
      </w:r>
      <w:r>
        <w:t xml:space="preserve"> Методът приема като първи пара</w:t>
      </w:r>
      <w:r>
        <w:softHyphen/>
        <w:t xml:space="preserve">метър форматиращ низ, съдържащ текст с параметри, следван от стойностите за всеки от параметрите, а като резултат връща форматирания текст. Повече информация за форматиращите низове можете да намерите в Интернет и в статията </w:t>
      </w:r>
      <w:r w:rsidRPr="00457C65">
        <w:rPr>
          <w:lang w:val="en-US"/>
        </w:rPr>
        <w:t>Composite</w:t>
      </w:r>
      <w:r w:rsidRPr="00D449DE">
        <w:t xml:space="preserve"> </w:t>
      </w:r>
      <w:r w:rsidRPr="00457C65">
        <w:rPr>
          <w:lang w:val="en-US"/>
        </w:rPr>
        <w:t>Formatting</w:t>
      </w:r>
      <w:r w:rsidRPr="00D449DE">
        <w:t xml:space="preserve"> </w:t>
      </w:r>
      <w:r w:rsidRPr="00457C65">
        <w:t xml:space="preserve">в </w:t>
      </w:r>
      <w:r w:rsidRPr="00457C65">
        <w:rPr>
          <w:lang w:val="en-US"/>
        </w:rPr>
        <w:t>MSDN</w:t>
      </w:r>
      <w:r w:rsidRPr="00D449DE">
        <w:t xml:space="preserve"> (</w:t>
      </w:r>
      <w:hyperlink r:id="rId467" w:history="1">
        <w:r>
          <w:rPr>
            <w:rStyle w:val="Hyperlink"/>
          </w:rPr>
          <w:t>http://msdn.microsoft.com/en-us/library/txafckwd.a</w:t>
        </w:r>
        <w:r>
          <w:rPr>
            <w:rStyle w:val="Hyperlink"/>
          </w:rPr>
          <w:t>s</w:t>
        </w:r>
        <w:r>
          <w:rPr>
            <w:rStyle w:val="Hyperlink"/>
          </w:rPr>
          <w:t>px</w:t>
        </w:r>
      </w:hyperlink>
      <w:r w:rsidRPr="00D449DE">
        <w:t>).</w:t>
      </w:r>
    </w:p>
    <w:p w:rsidR="006A0658" w:rsidRDefault="006A0658" w:rsidP="006A0658">
      <w:pPr>
        <w:pStyle w:val="Heading3"/>
      </w:pPr>
      <w:bookmarkStart w:id="1090" w:name="_Toc299461224"/>
      <w:r>
        <w:t>Парсване на данни</w:t>
      </w:r>
      <w:bookmarkEnd w:id="1090"/>
    </w:p>
    <w:p w:rsidR="006A0658" w:rsidRPr="001B0244" w:rsidRDefault="006A0658" w:rsidP="006A0658">
      <w:r>
        <w:t xml:space="preserve">Обратната операция на форматирането на данни е тяхното парсване. </w:t>
      </w:r>
      <w:r w:rsidRPr="001B0244">
        <w:rPr>
          <w:b/>
        </w:rPr>
        <w:t>Парсване на данни</w:t>
      </w:r>
      <w:r>
        <w:t xml:space="preserve"> (</w:t>
      </w:r>
      <w:r w:rsidRPr="001B0244">
        <w:rPr>
          <w:b/>
          <w:lang w:val="en-US"/>
        </w:rPr>
        <w:t>data</w:t>
      </w:r>
      <w:r w:rsidRPr="00D449DE">
        <w:rPr>
          <w:b/>
        </w:rPr>
        <w:t xml:space="preserve"> </w:t>
      </w:r>
      <w:r w:rsidRPr="001B0244">
        <w:rPr>
          <w:b/>
          <w:lang w:val="en-US"/>
        </w:rPr>
        <w:t>parsing</w:t>
      </w:r>
      <w:r w:rsidRPr="00D449DE">
        <w:t>)</w:t>
      </w:r>
      <w:r>
        <w:t xml:space="preserve"> означава от текстово представяне на стойностите на някакъв тип в определен формат да се получи стойност от съответния тип, например от текста "</w:t>
      </w:r>
      <w:r w:rsidRPr="00D449DE">
        <w:t>22.10.2010</w:t>
      </w:r>
      <w:r>
        <w:t xml:space="preserve">" да се получи инстанция на типа </w:t>
      </w:r>
      <w:r w:rsidRPr="001B0244">
        <w:rPr>
          <w:rStyle w:val="Code"/>
        </w:rPr>
        <w:t>DateTime</w:t>
      </w:r>
      <w:r w:rsidRPr="00D449DE">
        <w:t>,</w:t>
      </w:r>
      <w:r>
        <w:t xml:space="preserve"> съдържаща съответната дата.</w:t>
      </w:r>
    </w:p>
    <w:p w:rsidR="006A0658" w:rsidRPr="00294832" w:rsidRDefault="006A0658" w:rsidP="006A0658">
      <w:pPr>
        <w:spacing w:after="120"/>
      </w:pPr>
      <w:r w:rsidRPr="00294832">
        <w:t>Често работата с приложения с графичен потребителски интерфейс пред</w:t>
      </w:r>
      <w:r>
        <w:softHyphen/>
      </w:r>
      <w:r w:rsidRPr="00294832">
        <w:t>полага потреби</w:t>
      </w:r>
      <w:r w:rsidRPr="00294832">
        <w:softHyphen/>
        <w:t xml:space="preserve">телският вход да бъде предаван през променливи от тип </w:t>
      </w:r>
      <w:r w:rsidRPr="00127A57">
        <w:rPr>
          <w:rFonts w:ascii="Courier New" w:hAnsi="Courier New" w:cs="Courier New"/>
          <w:b/>
          <w:noProof/>
          <w:lang w:val="en-US"/>
        </w:rPr>
        <w:t>string</w:t>
      </w:r>
      <w:r w:rsidRPr="00294832">
        <w:t xml:space="preserve">, защото практически така може да се работи както с числа и символи, така и с текст и дати, форматирани по предпочитан от </w:t>
      </w:r>
      <w:r>
        <w:t>потреби</w:t>
      </w:r>
      <w:r>
        <w:softHyphen/>
        <w:t>теля</w:t>
      </w:r>
      <w:r w:rsidRPr="00294832">
        <w:t xml:space="preserve"> начин. Въпрос на опит на програмиста е да представи входните данни, които очаква, по правил</w:t>
      </w:r>
      <w:r w:rsidRPr="00294832">
        <w:softHyphen/>
        <w:t xml:space="preserve">ния </w:t>
      </w:r>
      <w:r>
        <w:t>з</w:t>
      </w:r>
      <w:r w:rsidRPr="00294832">
        <w:t xml:space="preserve">а потребителя начин. След това данните се преобразуват към по-конкретен тип и се обработват. Например числата могат да се преобразуват </w:t>
      </w:r>
      <w:r>
        <w:t>към</w:t>
      </w:r>
      <w:r w:rsidRPr="00294832">
        <w:t xml:space="preserve"> променливи от </w:t>
      </w:r>
      <w:r w:rsidRPr="00127A57">
        <w:rPr>
          <w:rStyle w:val="Code"/>
        </w:rPr>
        <w:t>int</w:t>
      </w:r>
      <w:r w:rsidRPr="00294832">
        <w:t xml:space="preserve"> или </w:t>
      </w:r>
      <w:r w:rsidRPr="00127A57">
        <w:rPr>
          <w:rStyle w:val="Code"/>
        </w:rPr>
        <w:t>double</w:t>
      </w:r>
      <w:r w:rsidRPr="00294832">
        <w:t>, а след това да участват в математически изрази за из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94832"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94832" w:rsidRDefault="006A7979" w:rsidP="006A0658">
            <w:pPr>
              <w:spacing w:before="0"/>
              <w:jc w:val="center"/>
            </w:pPr>
            <w:r>
              <w:rPr>
                <w:noProof/>
                <w:lang w:val="en-US" w:eastAsia="en-US"/>
              </w:rPr>
              <w:drawing>
                <wp:inline distT="0" distB="0" distL="0" distR="0">
                  <wp:extent cx="323850" cy="323850"/>
                  <wp:effectExtent l="0" t="0" r="0" b="0"/>
                  <wp:docPr id="171" name="Picture 1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94832" w:rsidRDefault="006A0658" w:rsidP="006A0658">
            <w:pPr>
              <w:pStyle w:val="WarningMessage"/>
            </w:pPr>
            <w:r w:rsidRPr="00294832">
              <w:t xml:space="preserve">При преобразуването на типове не бива да се осланяме само на доверието към потребителя. Винаги проверявайте </w:t>
            </w:r>
            <w:r>
              <w:t xml:space="preserve">коректността на </w:t>
            </w:r>
            <w:r w:rsidRPr="00294832">
              <w:t>входните потребителски данни! В про</w:t>
            </w:r>
            <w:r w:rsidRPr="00294832">
              <w:softHyphen/>
              <w:t>тивен случай ще настъпи изключение, което може да промени нормалната логика на програмата.</w:t>
            </w:r>
          </w:p>
        </w:tc>
      </w:tr>
    </w:tbl>
    <w:p w:rsidR="006A0658" w:rsidRPr="00294832" w:rsidRDefault="006A0658" w:rsidP="006A0658">
      <w:pPr>
        <w:pStyle w:val="Heading4"/>
      </w:pPr>
      <w:r w:rsidRPr="00294832">
        <w:t>Преобразуване към числови типове</w:t>
      </w:r>
    </w:p>
    <w:p w:rsidR="006A0658" w:rsidRPr="00294832" w:rsidRDefault="006A0658" w:rsidP="006A0658">
      <w:pPr>
        <w:spacing w:after="120"/>
        <w:rPr>
          <w:bCs/>
        </w:rPr>
      </w:pPr>
      <w:r w:rsidRPr="00294832">
        <w:t xml:space="preserve">За преобразуване на символен низ към число можем да използваме </w:t>
      </w:r>
      <w:r w:rsidRPr="00294832">
        <w:rPr>
          <w:bCs/>
        </w:rPr>
        <w:t>метода</w:t>
      </w:r>
      <w:r w:rsidRPr="00294832">
        <w:rPr>
          <w:b/>
          <w:bCs/>
        </w:rPr>
        <w:t xml:space="preserve"> </w:t>
      </w:r>
      <w:r w:rsidRPr="00127A57">
        <w:rPr>
          <w:rStyle w:val="Code"/>
        </w:rPr>
        <w:t>Parse</w:t>
      </w:r>
      <w:r w:rsidRPr="00294832">
        <w:rPr>
          <w:rStyle w:val="Code"/>
        </w:rPr>
        <w:t>(…)</w:t>
      </w:r>
      <w:r w:rsidRPr="00294832">
        <w:t xml:space="preserve"> на примитивните типове.</w:t>
      </w:r>
      <w:r w:rsidRPr="00294832">
        <w:rPr>
          <w:bCs/>
        </w:rPr>
        <w:t xml:space="preserve"> Нека видим пример за преобра</w:t>
      </w:r>
      <w:r w:rsidRPr="00294832">
        <w:rPr>
          <w:bCs/>
        </w:rPr>
        <w:softHyphen/>
        <w:t>зу</w:t>
      </w:r>
      <w:r w:rsidRPr="00294832">
        <w:rPr>
          <w:bCs/>
        </w:rPr>
        <w:softHyphen/>
        <w:t xml:space="preserve">ване на </w:t>
      </w:r>
      <w:r>
        <w:rPr>
          <w:bCs/>
        </w:rPr>
        <w:t xml:space="preserve">стринг към </w:t>
      </w:r>
      <w:r w:rsidRPr="00294832">
        <w:rPr>
          <w:bCs/>
        </w:rPr>
        <w:t>целочислена стойност (</w:t>
      </w:r>
      <w:r w:rsidRPr="0050458F">
        <w:rPr>
          <w:bCs/>
        </w:rPr>
        <w:t>парсване</w:t>
      </w:r>
      <w:r w:rsidRPr="00294832">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text = </w:t>
            </w:r>
            <w:r w:rsidRPr="00551B0D">
              <w:rPr>
                <w:rFonts w:ascii="Courier New" w:hAnsi="Courier New" w:cs="Courier New"/>
                <w:noProof/>
                <w:color w:val="A31515"/>
                <w:szCs w:val="20"/>
                <w:lang w:val="en-US" w:eastAsia="zh-CN"/>
              </w:rPr>
              <w:t>"53"</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 intValue = </w:t>
            </w:r>
            <w:r w:rsidRPr="00551B0D">
              <w:rPr>
                <w:rFonts w:ascii="Courier New" w:hAnsi="Courier New" w:cs="Courier New"/>
                <w:noProof/>
                <w:color w:val="0000FF"/>
                <w:szCs w:val="20"/>
                <w:lang w:val="en-US" w:eastAsia="zh-CN"/>
              </w:rPr>
              <w:t>int</w:t>
            </w:r>
            <w:r w:rsidRPr="00551B0D">
              <w:rPr>
                <w:rFonts w:ascii="Courier New" w:hAnsi="Courier New" w:cs="Courier New"/>
                <w:noProof/>
                <w:szCs w:val="20"/>
                <w:lang w:val="en-US" w:eastAsia="zh-CN"/>
              </w:rPr>
              <w:t xml:space="preserve">.Parse(text);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intValue = 53</w:t>
            </w:r>
          </w:p>
        </w:tc>
      </w:tr>
    </w:tbl>
    <w:p w:rsidR="006A0658" w:rsidRPr="00294832" w:rsidRDefault="006A0658" w:rsidP="006A0658">
      <w:pPr>
        <w:spacing w:after="120"/>
      </w:pPr>
      <w:r w:rsidRPr="00294832">
        <w:t>Можем да преобразуваме и променливи от булев тип:</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51B0D" w:rsidTr="006A0658">
        <w:tc>
          <w:tcPr>
            <w:tcW w:w="7970"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string</w:t>
            </w:r>
            <w:r w:rsidRPr="00551B0D">
              <w:rPr>
                <w:rFonts w:ascii="Courier New" w:hAnsi="Courier New" w:cs="Courier New"/>
                <w:noProof/>
                <w:szCs w:val="20"/>
                <w:lang w:val="en-US" w:eastAsia="zh-CN"/>
              </w:rPr>
              <w:t xml:space="preserve"> text = </w:t>
            </w:r>
            <w:r w:rsidRPr="00551B0D">
              <w:rPr>
                <w:rFonts w:ascii="Courier New" w:hAnsi="Courier New" w:cs="Courier New"/>
                <w:noProof/>
                <w:color w:val="A31515"/>
                <w:szCs w:val="20"/>
                <w:lang w:val="en-US" w:eastAsia="zh-CN"/>
              </w:rPr>
              <w:t>"True"</w:t>
            </w:r>
            <w:r w:rsidRPr="00551B0D">
              <w:rPr>
                <w:rFonts w:ascii="Courier New" w:hAnsi="Courier New" w:cs="Courier New"/>
                <w:noProof/>
                <w:szCs w:val="20"/>
                <w:lang w:val="en-US" w:eastAsia="zh-CN"/>
              </w:rPr>
              <w:t>;</w:t>
            </w:r>
          </w:p>
          <w:p w:rsidR="006A0658" w:rsidRPr="00551B0D" w:rsidRDefault="006A0658" w:rsidP="006A0658">
            <w:pPr>
              <w:autoSpaceDE w:val="0"/>
              <w:autoSpaceDN w:val="0"/>
              <w:adjustRightInd w:val="0"/>
              <w:spacing w:before="0"/>
              <w:jc w:val="left"/>
              <w:rPr>
                <w:rFonts w:ascii="Courier New" w:hAnsi="Courier New" w:cs="Courier New"/>
                <w:noProof/>
                <w:szCs w:val="20"/>
                <w:lang w:val="en-US" w:eastAsia="zh-CN"/>
              </w:rPr>
            </w:pPr>
            <w:r w:rsidRPr="00551B0D">
              <w:rPr>
                <w:rFonts w:ascii="Courier New" w:hAnsi="Courier New" w:cs="Courier New"/>
                <w:noProof/>
                <w:color w:val="0000FF"/>
                <w:szCs w:val="20"/>
                <w:lang w:val="en-US" w:eastAsia="zh-CN"/>
              </w:rPr>
              <w:t>bool</w:t>
            </w:r>
            <w:r w:rsidRPr="00551B0D">
              <w:rPr>
                <w:rFonts w:ascii="Courier New" w:hAnsi="Courier New" w:cs="Courier New"/>
                <w:noProof/>
                <w:szCs w:val="20"/>
                <w:lang w:val="en-US" w:eastAsia="zh-CN"/>
              </w:rPr>
              <w:t xml:space="preserve"> boolValue = </w:t>
            </w:r>
            <w:r w:rsidRPr="00551B0D">
              <w:rPr>
                <w:rFonts w:ascii="Courier New" w:hAnsi="Courier New" w:cs="Courier New"/>
                <w:noProof/>
                <w:color w:val="0000FF"/>
                <w:szCs w:val="20"/>
                <w:lang w:val="en-US" w:eastAsia="zh-CN"/>
              </w:rPr>
              <w:t>bool</w:t>
            </w:r>
            <w:r w:rsidRPr="00551B0D">
              <w:rPr>
                <w:rFonts w:ascii="Courier New" w:hAnsi="Courier New" w:cs="Courier New"/>
                <w:noProof/>
                <w:szCs w:val="20"/>
                <w:lang w:val="en-US" w:eastAsia="zh-CN"/>
              </w:rPr>
              <w:t xml:space="preserve">.Parse(text); </w:t>
            </w:r>
          </w:p>
          <w:p w:rsidR="006A0658" w:rsidRPr="00551B0D" w:rsidRDefault="006A0658" w:rsidP="006A0658">
            <w:pPr>
              <w:autoSpaceDE w:val="0"/>
              <w:autoSpaceDN w:val="0"/>
              <w:adjustRightInd w:val="0"/>
              <w:spacing w:before="0"/>
              <w:jc w:val="left"/>
              <w:rPr>
                <w:rFonts w:ascii="Courier New" w:hAnsi="Courier New" w:cs="Courier New"/>
                <w:noProof/>
                <w:szCs w:val="20"/>
                <w:lang w:val="en-US"/>
              </w:rPr>
            </w:pPr>
            <w:r w:rsidRPr="00551B0D">
              <w:rPr>
                <w:rFonts w:ascii="Courier New" w:hAnsi="Courier New" w:cs="Courier New"/>
                <w:noProof/>
                <w:color w:val="008000"/>
                <w:szCs w:val="20"/>
                <w:lang w:val="en-US" w:eastAsia="zh-CN"/>
              </w:rPr>
              <w:t>// boolValue = true</w:t>
            </w:r>
          </w:p>
        </w:tc>
      </w:tr>
    </w:tbl>
    <w:p w:rsidR="006A0658" w:rsidRPr="00294832" w:rsidRDefault="006A0658" w:rsidP="006A0658">
      <w:r w:rsidRPr="00294832">
        <w:t xml:space="preserve">Връщаната стойност е </w:t>
      </w:r>
      <w:r w:rsidRPr="00127A57">
        <w:rPr>
          <w:rStyle w:val="Code"/>
        </w:rPr>
        <w:t>true</w:t>
      </w:r>
      <w:r w:rsidRPr="00294832">
        <w:t>, когато подаваният параметър е инициа</w:t>
      </w:r>
      <w:r w:rsidRPr="00294832">
        <w:softHyphen/>
        <w:t>ли</w:t>
      </w:r>
      <w:r w:rsidRPr="00294832">
        <w:softHyphen/>
        <w:t xml:space="preserve">зиран (не е обект със стойност </w:t>
      </w:r>
      <w:r w:rsidRPr="00127A57">
        <w:rPr>
          <w:rStyle w:val="Code"/>
        </w:rPr>
        <w:t>null</w:t>
      </w:r>
      <w:r w:rsidRPr="00294832">
        <w:t>) и съдържанието му е "</w:t>
      </w:r>
      <w:r w:rsidRPr="00127A57">
        <w:rPr>
          <w:rStyle w:val="Code"/>
        </w:rPr>
        <w:t>true</w:t>
      </w:r>
      <w:r w:rsidRPr="00294832">
        <w:t>", без значение от регистъра на буквите в него, т.е. всякакви текстове като "</w:t>
      </w:r>
      <w:r w:rsidRPr="00127A57">
        <w:rPr>
          <w:noProof/>
          <w:lang w:val="en-US"/>
        </w:rPr>
        <w:t>true",</w:t>
      </w:r>
      <w:r w:rsidRPr="00294832">
        <w:t xml:space="preserve"> "</w:t>
      </w:r>
      <w:r w:rsidRPr="00127A57">
        <w:rPr>
          <w:noProof/>
          <w:lang w:val="en-US"/>
        </w:rPr>
        <w:t>True</w:t>
      </w:r>
      <w:r w:rsidRPr="00294832">
        <w:t>" или "</w:t>
      </w:r>
      <w:r w:rsidRPr="00127A57">
        <w:rPr>
          <w:noProof/>
          <w:lang w:val="en-US"/>
        </w:rPr>
        <w:t>tRUe</w:t>
      </w:r>
      <w:r w:rsidRPr="00294832">
        <w:t xml:space="preserve">" ще зададат на променливата </w:t>
      </w:r>
      <w:r w:rsidRPr="00127A57">
        <w:rPr>
          <w:rStyle w:val="Code"/>
        </w:rPr>
        <w:t>boolValue</w:t>
      </w:r>
      <w:r w:rsidRPr="00294832">
        <w:t xml:space="preserve"> стойност </w:t>
      </w:r>
      <w:r w:rsidRPr="00127A57">
        <w:rPr>
          <w:rStyle w:val="Code"/>
        </w:rPr>
        <w:t>true</w:t>
      </w:r>
      <w:r w:rsidRPr="00294832">
        <w:t xml:space="preserve">. Всички останали случаи връщат стойност </w:t>
      </w:r>
      <w:r w:rsidRPr="00127A57">
        <w:rPr>
          <w:rStyle w:val="Code"/>
        </w:rPr>
        <w:t>false</w:t>
      </w:r>
      <w:r w:rsidRPr="00294832">
        <w:t>.</w:t>
      </w:r>
    </w:p>
    <w:p w:rsidR="006A0658" w:rsidRDefault="006A0658" w:rsidP="006A0658">
      <w:r w:rsidRPr="00294832">
        <w:t xml:space="preserve">В случай, че подадената на </w:t>
      </w:r>
      <w:r w:rsidRPr="00127A57">
        <w:rPr>
          <w:rStyle w:val="Code"/>
        </w:rPr>
        <w:t>Parse</w:t>
      </w:r>
      <w:r w:rsidRPr="00294832">
        <w:rPr>
          <w:rStyle w:val="Code"/>
        </w:rPr>
        <w:t>(…)</w:t>
      </w:r>
      <w:r w:rsidRPr="00294832">
        <w:t xml:space="preserve"> метод стойност е невалидна за типа (например подаваме "Пешо" при преобразува</w:t>
      </w:r>
      <w:r w:rsidR="00A64E13">
        <w:t>не на число), се получава изклю</w:t>
      </w:r>
      <w:r w:rsidRPr="00294832">
        <w:t>чение.</w:t>
      </w:r>
    </w:p>
    <w:p w:rsidR="006A0658" w:rsidRPr="00294832" w:rsidRDefault="006A0658" w:rsidP="006A0658">
      <w:pPr>
        <w:pStyle w:val="Heading4"/>
      </w:pPr>
      <w:r w:rsidRPr="00294832">
        <w:t xml:space="preserve">Преобразуване към </w:t>
      </w:r>
      <w:r>
        <w:t>дата</w:t>
      </w:r>
    </w:p>
    <w:p w:rsidR="006A0658" w:rsidRPr="0050458F" w:rsidRDefault="006A0658" w:rsidP="006A0658">
      <w:pPr>
        <w:spacing w:after="120"/>
        <w:rPr>
          <w:lang w:val="en-US"/>
        </w:rPr>
      </w:pPr>
      <w:r>
        <w:t>Парсването към дата става по подобен начин, като парсването към числов тип, но е препоръчително да се зададе конкретен формат за датата. Ето един пример как може да стане то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0458F" w:rsidTr="006A0658">
        <w:tc>
          <w:tcPr>
            <w:tcW w:w="7970" w:type="dxa"/>
            <w:tcBorders>
              <w:top w:val="single" w:sz="4" w:space="0" w:color="auto"/>
              <w:left w:val="single" w:sz="4" w:space="0" w:color="auto"/>
              <w:bottom w:val="single" w:sz="4" w:space="0" w:color="auto"/>
              <w:right w:val="single" w:sz="4" w:space="0" w:color="auto"/>
            </w:tcBorders>
          </w:tcPr>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0000FF"/>
                <w:szCs w:val="20"/>
                <w:lang w:val="en-US" w:eastAsia="en-US"/>
              </w:rPr>
              <w:t>string</w:t>
            </w:r>
            <w:r w:rsidRPr="0050458F">
              <w:rPr>
                <w:rFonts w:ascii="Courier New" w:hAnsi="Courier New" w:cs="Courier New"/>
                <w:noProof/>
                <w:szCs w:val="20"/>
                <w:lang w:val="en-US" w:eastAsia="en-US"/>
              </w:rPr>
              <w:t xml:space="preserve"> text = </w:t>
            </w:r>
            <w:r w:rsidRPr="0050458F">
              <w:rPr>
                <w:rFonts w:ascii="Courier New" w:hAnsi="Courier New" w:cs="Courier New"/>
                <w:noProof/>
                <w:color w:val="A31515"/>
                <w:szCs w:val="20"/>
                <w:lang w:val="en-US" w:eastAsia="en-US"/>
              </w:rPr>
              <w:t>"11.09.2001"</w:t>
            </w:r>
            <w:r w:rsidRPr="0050458F">
              <w:rPr>
                <w:rFonts w:ascii="Courier New" w:hAnsi="Courier New" w:cs="Courier New"/>
                <w:noProof/>
                <w:szCs w:val="20"/>
                <w:lang w:val="en-US" w:eastAsia="en-US"/>
              </w:rPr>
              <w: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2B91AF"/>
                <w:szCs w:val="20"/>
                <w:lang w:val="en-US" w:eastAsia="en-US"/>
              </w:rPr>
              <w:t>DateTime</w:t>
            </w:r>
            <w:r w:rsidRPr="0050458F">
              <w:rPr>
                <w:rFonts w:ascii="Courier New" w:hAnsi="Courier New" w:cs="Courier New"/>
                <w:noProof/>
                <w:szCs w:val="20"/>
                <w:lang w:val="en-US" w:eastAsia="en-US"/>
              </w:rPr>
              <w:t xml:space="preserve"> parsedDate = </w:t>
            </w:r>
            <w:r w:rsidRPr="0050458F">
              <w:rPr>
                <w:rFonts w:ascii="Courier New" w:hAnsi="Courier New" w:cs="Courier New"/>
                <w:noProof/>
                <w:color w:val="2B91AF"/>
                <w:szCs w:val="20"/>
                <w:lang w:val="en-US" w:eastAsia="en-US"/>
              </w:rPr>
              <w:t>DateTime</w:t>
            </w:r>
            <w:r w:rsidRPr="0050458F">
              <w:rPr>
                <w:rFonts w:ascii="Courier New" w:hAnsi="Courier New" w:cs="Courier New"/>
                <w:noProof/>
                <w:szCs w:val="20"/>
                <w:lang w:val="en-US" w:eastAsia="en-US"/>
              </w:rPr>
              <w:t>.Parse(tex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2B91AF"/>
                <w:szCs w:val="20"/>
                <w:lang w:val="en-US" w:eastAsia="en-US"/>
              </w:rPr>
              <w:t>Console</w:t>
            </w:r>
            <w:r w:rsidRPr="0050458F">
              <w:rPr>
                <w:rFonts w:ascii="Courier New" w:hAnsi="Courier New" w:cs="Courier New"/>
                <w:noProof/>
                <w:szCs w:val="20"/>
                <w:lang w:val="en-US" w:eastAsia="en-US"/>
              </w:rPr>
              <w:t>.WriteLine(parsedDate);</w:t>
            </w:r>
          </w:p>
          <w:p w:rsidR="006A0658" w:rsidRPr="0050458F" w:rsidRDefault="006A0658" w:rsidP="006A0658">
            <w:pPr>
              <w:autoSpaceDE w:val="0"/>
              <w:autoSpaceDN w:val="0"/>
              <w:adjustRightInd w:val="0"/>
              <w:spacing w:before="0"/>
              <w:jc w:val="left"/>
              <w:rPr>
                <w:rFonts w:ascii="Courier New" w:hAnsi="Courier New" w:cs="Courier New"/>
                <w:noProof/>
                <w:szCs w:val="20"/>
                <w:lang w:val="en-US"/>
              </w:rPr>
            </w:pPr>
            <w:r w:rsidRPr="0050458F">
              <w:rPr>
                <w:rFonts w:ascii="Courier New" w:hAnsi="Courier New" w:cs="Courier New"/>
                <w:noProof/>
                <w:color w:val="008000"/>
                <w:szCs w:val="20"/>
                <w:lang w:val="en-US" w:eastAsia="en-US"/>
              </w:rPr>
              <w:t>// 11-Sep-01 0:00:00 AM</w:t>
            </w:r>
          </w:p>
        </w:tc>
      </w:tr>
    </w:tbl>
    <w:p w:rsidR="006A0658" w:rsidRPr="0050458F" w:rsidRDefault="006A0658" w:rsidP="006A0658">
      <w:pPr>
        <w:spacing w:after="120"/>
        <w:rPr>
          <w:lang w:val="en-US"/>
        </w:rPr>
      </w:pPr>
      <w:r>
        <w:t xml:space="preserve">Дали датата ще бъде успешно парсната и в какъв точно формат ще бъде отпечатана на конзолата зависи силно от текущата култура на </w:t>
      </w:r>
      <w:r>
        <w:rPr>
          <w:lang w:val="en-US"/>
        </w:rPr>
        <w:t xml:space="preserve">Windows. </w:t>
      </w:r>
      <w:r>
        <w:t>В примера е използван модифициран вариант на американската култура (</w:t>
      </w:r>
      <w:r>
        <w:rPr>
          <w:lang w:val="en-US"/>
        </w:rPr>
        <w:t>en-US</w:t>
      </w:r>
      <w:r>
        <w:t>)</w:t>
      </w:r>
      <w:r>
        <w:rPr>
          <w:lang w:val="en-US"/>
        </w:rPr>
        <w:t xml:space="preserve">. </w:t>
      </w:r>
      <w:r>
        <w:t xml:space="preserve">Ако искаме да зададем изрично формат, който не зависи от културата, можем да ползваме метода </w:t>
      </w:r>
      <w:r w:rsidRPr="0050458F">
        <w:rPr>
          <w:rStyle w:val="Code"/>
        </w:rPr>
        <w:t>DateTime.ParseExact(…)</w:t>
      </w:r>
      <w:r>
        <w:rPr>
          <w:lang w:val="en-US"/>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0458F" w:rsidTr="006A0658">
        <w:tc>
          <w:tcPr>
            <w:tcW w:w="7970" w:type="dxa"/>
            <w:tcBorders>
              <w:top w:val="single" w:sz="4" w:space="0" w:color="auto"/>
              <w:left w:val="single" w:sz="4" w:space="0" w:color="auto"/>
              <w:bottom w:val="single" w:sz="4" w:space="0" w:color="auto"/>
              <w:right w:val="single" w:sz="4" w:space="0" w:color="auto"/>
            </w:tcBorders>
          </w:tcPr>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0000FF"/>
                <w:szCs w:val="20"/>
                <w:lang w:val="en-US" w:eastAsia="en-US"/>
              </w:rPr>
              <w:t>string</w:t>
            </w:r>
            <w:r w:rsidRPr="0050458F">
              <w:rPr>
                <w:rFonts w:ascii="Courier New" w:hAnsi="Courier New" w:cs="Courier New"/>
                <w:noProof/>
                <w:szCs w:val="20"/>
                <w:lang w:val="en-US" w:eastAsia="en-US"/>
              </w:rPr>
              <w:t xml:space="preserve"> text = </w:t>
            </w:r>
            <w:r w:rsidRPr="0050458F">
              <w:rPr>
                <w:rFonts w:ascii="Courier New" w:hAnsi="Courier New" w:cs="Courier New"/>
                <w:noProof/>
                <w:color w:val="A31515"/>
                <w:szCs w:val="20"/>
                <w:lang w:val="en-US" w:eastAsia="en-US"/>
              </w:rPr>
              <w:t>"11.09.2001"</w:t>
            </w:r>
            <w:r w:rsidRPr="0050458F">
              <w:rPr>
                <w:rFonts w:ascii="Courier New" w:hAnsi="Courier New" w:cs="Courier New"/>
                <w:noProof/>
                <w:szCs w:val="20"/>
                <w:lang w:val="en-US" w:eastAsia="en-US"/>
              </w:rPr>
              <w: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0000FF"/>
                <w:szCs w:val="20"/>
                <w:lang w:val="en-US" w:eastAsia="en-US"/>
              </w:rPr>
              <w:t>string</w:t>
            </w:r>
            <w:r w:rsidRPr="0050458F">
              <w:rPr>
                <w:rFonts w:ascii="Courier New" w:hAnsi="Courier New" w:cs="Courier New"/>
                <w:noProof/>
                <w:szCs w:val="20"/>
                <w:lang w:val="en-US" w:eastAsia="en-US"/>
              </w:rPr>
              <w:t xml:space="preserve"> format = </w:t>
            </w:r>
            <w:r w:rsidRPr="0050458F">
              <w:rPr>
                <w:rFonts w:ascii="Courier New" w:hAnsi="Courier New" w:cs="Courier New"/>
                <w:noProof/>
                <w:color w:val="A31515"/>
                <w:szCs w:val="20"/>
                <w:lang w:val="en-US" w:eastAsia="en-US"/>
              </w:rPr>
              <w:t>"dd.MM.yyyy"</w:t>
            </w:r>
            <w:r w:rsidRPr="0050458F">
              <w:rPr>
                <w:rFonts w:ascii="Courier New" w:hAnsi="Courier New" w:cs="Courier New"/>
                <w:noProof/>
                <w:szCs w:val="20"/>
                <w:lang w:val="en-US" w:eastAsia="en-US"/>
              </w:rPr>
              <w: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2B91AF"/>
                <w:szCs w:val="20"/>
                <w:lang w:val="en-US" w:eastAsia="en-US"/>
              </w:rPr>
              <w:t>DateTime</w:t>
            </w:r>
            <w:r w:rsidRPr="0050458F">
              <w:rPr>
                <w:rFonts w:ascii="Courier New" w:hAnsi="Courier New" w:cs="Courier New"/>
                <w:noProof/>
                <w:szCs w:val="20"/>
                <w:lang w:val="en-US" w:eastAsia="en-US"/>
              </w:rPr>
              <w:t xml:space="preserve"> parsedDate = </w:t>
            </w:r>
            <w:r w:rsidRPr="0050458F">
              <w:rPr>
                <w:rFonts w:ascii="Courier New" w:hAnsi="Courier New" w:cs="Courier New"/>
                <w:noProof/>
                <w:color w:val="2B91AF"/>
                <w:szCs w:val="20"/>
                <w:lang w:val="en-US" w:eastAsia="en-US"/>
              </w:rPr>
              <w:t>DateTime</w:t>
            </w:r>
            <w:r w:rsidRPr="0050458F">
              <w:rPr>
                <w:rFonts w:ascii="Courier New" w:hAnsi="Courier New" w:cs="Courier New"/>
                <w:noProof/>
                <w:szCs w:val="20"/>
                <w:lang w:val="en-US" w:eastAsia="en-US"/>
              </w:rPr>
              <w:t>.ParseExac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szCs w:val="20"/>
                <w:lang w:val="en-US" w:eastAsia="en-US"/>
              </w:rPr>
              <w:tab/>
              <w:t xml:space="preserve">text, format, </w:t>
            </w:r>
            <w:r w:rsidRPr="0050458F">
              <w:rPr>
                <w:rFonts w:ascii="Courier New" w:hAnsi="Courier New" w:cs="Courier New"/>
                <w:noProof/>
                <w:color w:val="2B91AF"/>
                <w:szCs w:val="20"/>
                <w:lang w:val="en-US" w:eastAsia="en-US"/>
              </w:rPr>
              <w:t>CultureInfo</w:t>
            </w:r>
            <w:r w:rsidRPr="0050458F">
              <w:rPr>
                <w:rFonts w:ascii="Courier New" w:hAnsi="Courier New" w:cs="Courier New"/>
                <w:noProof/>
                <w:szCs w:val="20"/>
                <w:lang w:val="en-US" w:eastAsia="en-US"/>
              </w:rPr>
              <w:t>.InvariantCulture);</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2B91AF"/>
                <w:szCs w:val="20"/>
                <w:lang w:val="en-US" w:eastAsia="en-US"/>
              </w:rPr>
              <w:t>Console</w:t>
            </w:r>
            <w:r w:rsidRPr="0050458F">
              <w:rPr>
                <w:rFonts w:ascii="Courier New" w:hAnsi="Courier New" w:cs="Courier New"/>
                <w:noProof/>
                <w:szCs w:val="20"/>
                <w:lang w:val="en-US" w:eastAsia="en-US"/>
              </w:rPr>
              <w:t>.WriteLine(</w:t>
            </w:r>
            <w:r w:rsidRPr="0050458F">
              <w:rPr>
                <w:rFonts w:ascii="Courier New" w:hAnsi="Courier New" w:cs="Courier New"/>
                <w:noProof/>
                <w:color w:val="A31515"/>
                <w:szCs w:val="20"/>
                <w:lang w:val="en-US" w:eastAsia="en-US"/>
              </w:rPr>
              <w:t>"Day: {0}\nMonth: {1}\nYear: {2}"</w:t>
            </w:r>
            <w:r w:rsidRPr="0050458F">
              <w:rPr>
                <w:rFonts w:ascii="Courier New" w:hAnsi="Courier New" w:cs="Courier New"/>
                <w:noProof/>
                <w:szCs w:val="20"/>
                <w:lang w:val="en-US" w:eastAsia="en-US"/>
              </w:rPr>
              <w:t>,</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szCs w:val="20"/>
                <w:lang w:val="en-US" w:eastAsia="en-US"/>
              </w:rPr>
              <w:tab/>
              <w:t>parsedDate.Day, parsedDate.Month, parsedDate.Year);</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008000"/>
                <w:szCs w:val="20"/>
                <w:lang w:val="en-US" w:eastAsia="en-US"/>
              </w:rPr>
              <w:t>// Day: 11</w:t>
            </w:r>
          </w:p>
          <w:p w:rsidR="006A0658" w:rsidRPr="0050458F" w:rsidRDefault="006A0658" w:rsidP="006A0658">
            <w:pPr>
              <w:autoSpaceDE w:val="0"/>
              <w:autoSpaceDN w:val="0"/>
              <w:adjustRightInd w:val="0"/>
              <w:spacing w:before="0"/>
              <w:jc w:val="left"/>
              <w:rPr>
                <w:rFonts w:ascii="Courier New" w:hAnsi="Courier New" w:cs="Courier New"/>
                <w:noProof/>
                <w:szCs w:val="20"/>
                <w:lang w:val="en-US" w:eastAsia="en-US"/>
              </w:rPr>
            </w:pPr>
            <w:r w:rsidRPr="0050458F">
              <w:rPr>
                <w:rFonts w:ascii="Courier New" w:hAnsi="Courier New" w:cs="Courier New"/>
                <w:noProof/>
                <w:color w:val="008000"/>
                <w:szCs w:val="20"/>
                <w:lang w:val="en-US" w:eastAsia="en-US"/>
              </w:rPr>
              <w:t>// Month: 9</w:t>
            </w:r>
          </w:p>
          <w:p w:rsidR="006A0658" w:rsidRPr="0050458F" w:rsidRDefault="006A0658" w:rsidP="006A0658">
            <w:pPr>
              <w:autoSpaceDE w:val="0"/>
              <w:autoSpaceDN w:val="0"/>
              <w:adjustRightInd w:val="0"/>
              <w:spacing w:before="0"/>
              <w:jc w:val="left"/>
              <w:rPr>
                <w:rFonts w:ascii="Courier New" w:hAnsi="Courier New" w:cs="Courier New"/>
                <w:noProof/>
                <w:szCs w:val="20"/>
                <w:lang w:val="en-US"/>
              </w:rPr>
            </w:pPr>
            <w:r w:rsidRPr="0050458F">
              <w:rPr>
                <w:rFonts w:ascii="Courier New" w:hAnsi="Courier New" w:cs="Courier New"/>
                <w:noProof/>
                <w:color w:val="008000"/>
                <w:szCs w:val="20"/>
                <w:lang w:val="en-US" w:eastAsia="en-US"/>
              </w:rPr>
              <w:t>// Year: 2001</w:t>
            </w:r>
          </w:p>
        </w:tc>
      </w:tr>
    </w:tbl>
    <w:p w:rsidR="006A0658" w:rsidRPr="00D449DE" w:rsidRDefault="006A0658" w:rsidP="006A0658">
      <w:r>
        <w:t xml:space="preserve">При парсването по изрично зададен формат се изисква да се подаде конкретна култура, от която да се вземе информация за формата на датите и разделителите между дни и години. Тъй като искаме парсването да не зависи от конкретна култура, използваме неутралната култура: </w:t>
      </w:r>
      <w:r w:rsidRPr="00F50AEB">
        <w:rPr>
          <w:rStyle w:val="Code"/>
        </w:rPr>
        <w:t>CultureInfo</w:t>
      </w:r>
      <w:r w:rsidRPr="00D449DE">
        <w:rPr>
          <w:rStyle w:val="Code"/>
        </w:rPr>
        <w:t>.</w:t>
      </w:r>
      <w:r w:rsidRPr="00F50AEB">
        <w:rPr>
          <w:rStyle w:val="Code"/>
        </w:rPr>
        <w:t>InvariantCulture</w:t>
      </w:r>
      <w:r>
        <w:t>.</w:t>
      </w:r>
      <w:r w:rsidRPr="00D449DE">
        <w:t xml:space="preserve"> </w:t>
      </w:r>
      <w:r>
        <w:t xml:space="preserve">За да използваме класа </w:t>
      </w:r>
      <w:r w:rsidRPr="00F50AEB">
        <w:rPr>
          <w:rStyle w:val="Code"/>
        </w:rPr>
        <w:t>CultureInfo</w:t>
      </w:r>
      <w:r>
        <w:t xml:space="preserve">, трябва първо да включим пространството от имена </w:t>
      </w:r>
      <w:r w:rsidRPr="00F50AEB">
        <w:rPr>
          <w:rStyle w:val="Code"/>
        </w:rPr>
        <w:t>System</w:t>
      </w:r>
      <w:r w:rsidRPr="00D449DE">
        <w:rPr>
          <w:rStyle w:val="Code"/>
        </w:rPr>
        <w:t>.</w:t>
      </w:r>
      <w:r w:rsidRPr="00F50AEB">
        <w:rPr>
          <w:rStyle w:val="Code"/>
        </w:rPr>
        <w:t>Globalization</w:t>
      </w:r>
      <w:r w:rsidRPr="00D449DE">
        <w:t>.</w:t>
      </w:r>
    </w:p>
    <w:p w:rsidR="006A0658" w:rsidRDefault="006A0658" w:rsidP="006A0658">
      <w:pPr>
        <w:pStyle w:val="Heading2"/>
        <w:tabs>
          <w:tab w:val="left" w:pos="2775"/>
        </w:tabs>
      </w:pPr>
      <w:bookmarkStart w:id="1091" w:name="_Toc299461225"/>
      <w:bookmarkStart w:id="1092" w:name="_Toc299628650"/>
      <w:r>
        <w:t>Упражнения</w:t>
      </w:r>
      <w:bookmarkEnd w:id="1091"/>
      <w:bookmarkEnd w:id="1092"/>
      <w:r>
        <w:tab/>
      </w:r>
    </w:p>
    <w:p w:rsidR="006A0658" w:rsidRDefault="006A0658" w:rsidP="00222F92">
      <w:pPr>
        <w:numPr>
          <w:ilvl w:val="0"/>
          <w:numId w:val="74"/>
        </w:numPr>
      </w:pPr>
      <w:r>
        <w:t xml:space="preserve">Разкажете за низовете в </w:t>
      </w:r>
      <w:r>
        <w:rPr>
          <w:lang w:val="en-US"/>
        </w:rPr>
        <w:t>C</w:t>
      </w:r>
      <w:r w:rsidRPr="00D449DE">
        <w:t>#</w:t>
      </w:r>
      <w:r>
        <w:t xml:space="preserve">. Какво е типично за типа </w:t>
      </w:r>
      <w:r w:rsidRPr="00121C46">
        <w:rPr>
          <w:rStyle w:val="Code"/>
        </w:rPr>
        <w:t>string</w:t>
      </w:r>
      <w:r>
        <w:t xml:space="preserve">? Обяснете кои са най-важните методи на класа </w:t>
      </w:r>
      <w:r w:rsidRPr="00121C46">
        <w:rPr>
          <w:rStyle w:val="Code"/>
        </w:rPr>
        <w:t>string</w:t>
      </w:r>
      <w:r w:rsidRPr="00D449DE">
        <w:t>.</w:t>
      </w:r>
    </w:p>
    <w:p w:rsidR="006A0658" w:rsidRPr="001D5E95" w:rsidRDefault="006A0658" w:rsidP="00222F92">
      <w:pPr>
        <w:numPr>
          <w:ilvl w:val="0"/>
          <w:numId w:val="74"/>
        </w:numPr>
      </w:pPr>
      <w:r w:rsidRPr="00294832">
        <w:t>Напишете програма, която прочита символен низ, обръща го отзад напред и го принтира на конзолата. Например: "</w:t>
      </w:r>
      <w:r w:rsidRPr="00D878F0">
        <w:rPr>
          <w:rStyle w:val="Code"/>
        </w:rPr>
        <w:t>introduction</w:t>
      </w:r>
      <w:r w:rsidRPr="00294832">
        <w:t xml:space="preserve">" </w:t>
      </w:r>
      <w:r w:rsidRPr="00294832">
        <w:sym w:font="Wingdings" w:char="F0E0"/>
      </w:r>
      <w:r w:rsidRPr="00294832">
        <w:t xml:space="preserve"> "</w:t>
      </w:r>
      <w:r w:rsidRPr="00D878F0">
        <w:rPr>
          <w:rStyle w:val="Code"/>
        </w:rPr>
        <w:t>noitcudortni</w:t>
      </w:r>
      <w:r w:rsidRPr="00294832">
        <w:t>".</w:t>
      </w:r>
    </w:p>
    <w:p w:rsidR="006A0658" w:rsidRDefault="006A0658" w:rsidP="00222F92">
      <w:pPr>
        <w:numPr>
          <w:ilvl w:val="0"/>
          <w:numId w:val="74"/>
        </w:numPr>
        <w:rPr>
          <w:noProof/>
        </w:rPr>
      </w:pPr>
      <w:r>
        <w:t>Напишете програма, която проверява дали в даден аритметичен израз скобите са поставени коректно</w:t>
      </w:r>
      <w:r w:rsidRPr="001D5E95">
        <w:t>.</w:t>
      </w:r>
      <w:r>
        <w:t xml:space="preserve"> Пример за израз с коректно поставени скоби:</w:t>
      </w:r>
      <w:r w:rsidRPr="001D5E95">
        <w:t xml:space="preserve"> </w:t>
      </w:r>
      <w:r w:rsidRPr="00D449DE">
        <w:rPr>
          <w:rStyle w:val="Code"/>
        </w:rPr>
        <w:t>((</w:t>
      </w:r>
      <w:r w:rsidRPr="001D5E95">
        <w:rPr>
          <w:rStyle w:val="Code"/>
        </w:rPr>
        <w:t>a</w:t>
      </w:r>
      <w:r w:rsidRPr="00D449DE">
        <w:rPr>
          <w:rStyle w:val="Code"/>
        </w:rPr>
        <w:t>+</w:t>
      </w:r>
      <w:r w:rsidRPr="001D5E95">
        <w:rPr>
          <w:rStyle w:val="Code"/>
        </w:rPr>
        <w:t>b</w:t>
      </w:r>
      <w:r w:rsidRPr="00D449DE">
        <w:rPr>
          <w:rStyle w:val="Code"/>
        </w:rPr>
        <w:t>)/5-</w:t>
      </w:r>
      <w:r w:rsidRPr="001D5E95">
        <w:rPr>
          <w:rStyle w:val="Code"/>
        </w:rPr>
        <w:t>d</w:t>
      </w:r>
      <w:r w:rsidRPr="00D449DE">
        <w:rPr>
          <w:rStyle w:val="Code"/>
        </w:rPr>
        <w:t>)</w:t>
      </w:r>
      <w:r w:rsidRPr="001D5E95">
        <w:t xml:space="preserve">. </w:t>
      </w:r>
      <w:r>
        <w:t>Пример за некоректен израз</w:t>
      </w:r>
      <w:r w:rsidRPr="001D5E95">
        <w:t>:</w:t>
      </w:r>
      <w:r w:rsidRPr="001D5E95">
        <w:rPr>
          <w:noProof/>
        </w:rPr>
        <w:t xml:space="preserve"> </w:t>
      </w:r>
      <w:r w:rsidRPr="009071CD">
        <w:rPr>
          <w:rStyle w:val="Code"/>
        </w:rPr>
        <w:t>)(a+b))</w:t>
      </w:r>
      <w:r w:rsidRPr="001D5E95">
        <w:rPr>
          <w:noProof/>
        </w:rPr>
        <w:t>.</w:t>
      </w:r>
    </w:p>
    <w:p w:rsidR="006A0658" w:rsidRPr="00294832" w:rsidRDefault="006A0658" w:rsidP="00222F92">
      <w:pPr>
        <w:numPr>
          <w:ilvl w:val="0"/>
          <w:numId w:val="74"/>
        </w:numPr>
      </w:pPr>
      <w:r w:rsidRPr="00294832">
        <w:t xml:space="preserve">Колко обратни наклонени черти трябва да посочите като аргумент на метода </w:t>
      </w:r>
      <w:r w:rsidRPr="00F73450">
        <w:rPr>
          <w:rStyle w:val="Code"/>
        </w:rPr>
        <w:t>Split</w:t>
      </w:r>
      <w:r w:rsidRPr="00D449DE">
        <w:rPr>
          <w:rStyle w:val="Code"/>
        </w:rPr>
        <w:t>(…)</w:t>
      </w:r>
      <w:r w:rsidRPr="00D449DE">
        <w:rPr>
          <w:noProof/>
        </w:rPr>
        <w:t>,</w:t>
      </w:r>
      <w:r w:rsidRPr="00294832">
        <w:t xml:space="preserve"> за да разделите текста по обратна наклонена черта? </w:t>
      </w:r>
    </w:p>
    <w:p w:rsidR="006A0658" w:rsidRPr="00D449DE" w:rsidRDefault="006A0658" w:rsidP="006D5245">
      <w:pPr>
        <w:ind w:left="360" w:firstLine="94"/>
        <w:rPr>
          <w:b/>
          <w:noProof/>
        </w:rPr>
      </w:pPr>
      <w:r w:rsidRPr="00294832">
        <w:t xml:space="preserve">Пример: </w:t>
      </w:r>
      <w:r w:rsidRPr="00F73450">
        <w:rPr>
          <w:rStyle w:val="Code"/>
        </w:rPr>
        <w:t>one</w:t>
      </w:r>
      <w:r w:rsidRPr="00D449DE">
        <w:rPr>
          <w:rStyle w:val="Code"/>
        </w:rPr>
        <w:t>\</w:t>
      </w:r>
      <w:r w:rsidRPr="00F73450">
        <w:rPr>
          <w:rStyle w:val="Code"/>
        </w:rPr>
        <w:t>two</w:t>
      </w:r>
      <w:r w:rsidRPr="00D449DE">
        <w:rPr>
          <w:rStyle w:val="Code"/>
        </w:rPr>
        <w:t>\</w:t>
      </w:r>
      <w:r w:rsidRPr="00F73450">
        <w:rPr>
          <w:rStyle w:val="Code"/>
        </w:rPr>
        <w:t>three</w:t>
      </w:r>
    </w:p>
    <w:p w:rsidR="006A0658" w:rsidRPr="00294832" w:rsidRDefault="006A0658" w:rsidP="00036C5F">
      <w:pPr>
        <w:ind w:left="360" w:firstLine="94"/>
        <w:rPr>
          <w:noProof/>
        </w:rPr>
      </w:pPr>
      <w:r w:rsidRPr="00294832">
        <w:t>Забележка: В C# обратната наклонена черта е екраниращ символ.</w:t>
      </w:r>
    </w:p>
    <w:p w:rsidR="006A0658" w:rsidRPr="00294832" w:rsidRDefault="006A0658" w:rsidP="00222F92">
      <w:pPr>
        <w:numPr>
          <w:ilvl w:val="0"/>
          <w:numId w:val="74"/>
        </w:numPr>
        <w:spacing w:after="120"/>
      </w:pPr>
      <w:r w:rsidRPr="00294832">
        <w:t xml:space="preserve">Напишете програма, която открива колко пъти даден подниз се съдържа в текст. Например </w:t>
      </w:r>
      <w:r>
        <w:t>нека</w:t>
      </w:r>
      <w:r w:rsidRPr="00294832">
        <w:t xml:space="preserve"> търсим подниза "</w:t>
      </w:r>
      <w:r w:rsidRPr="00F73450">
        <w:rPr>
          <w:lang w:val="en-US"/>
        </w:rPr>
        <w:t>in</w:t>
      </w:r>
      <w:r w:rsidRPr="00294832">
        <w:t>" в текста:</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294832" w:rsidTr="00036C5F">
        <w:tc>
          <w:tcPr>
            <w:tcW w:w="7544" w:type="dxa"/>
            <w:tcBorders>
              <w:top w:val="single" w:sz="4" w:space="0" w:color="auto"/>
              <w:left w:val="single" w:sz="4" w:space="0" w:color="auto"/>
              <w:bottom w:val="single" w:sz="4" w:space="0" w:color="auto"/>
              <w:right w:val="single" w:sz="4" w:space="0" w:color="auto"/>
            </w:tcBorders>
          </w:tcPr>
          <w:p w:rsidR="006A0658" w:rsidRPr="00F73450" w:rsidRDefault="006A0658" w:rsidP="006A0658">
            <w:pPr>
              <w:autoSpaceDE w:val="0"/>
              <w:autoSpaceDN w:val="0"/>
              <w:adjustRightInd w:val="0"/>
              <w:spacing w:before="0"/>
              <w:jc w:val="left"/>
              <w:rPr>
                <w:rFonts w:ascii="Courier New" w:hAnsi="Courier New" w:cs="Courier New"/>
                <w:color w:val="000000"/>
                <w:szCs w:val="20"/>
                <w:lang w:val="en-US"/>
              </w:rPr>
            </w:pPr>
            <w:r w:rsidRPr="00F73450">
              <w:rPr>
                <w:rFonts w:ascii="Courier New" w:hAnsi="Courier New" w:cs="Courier New"/>
                <w:color w:val="000000"/>
                <w:szCs w:val="20"/>
                <w:lang w:val="en-US"/>
              </w:rPr>
              <w:t>We are liv</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 xml:space="preserve">g </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 xml:space="preserve"> a yellow submar</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e. We don't have anyth</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 xml:space="preserve">g else. </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side the submar</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e is very tight. So we are dr</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k</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 xml:space="preserve">g all the day. We will move out of it </w:t>
            </w:r>
            <w:r w:rsidRPr="00F73450">
              <w:rPr>
                <w:rFonts w:ascii="Courier New" w:hAnsi="Courier New" w:cs="Courier New"/>
                <w:b/>
                <w:color w:val="000000"/>
                <w:szCs w:val="20"/>
                <w:lang w:val="en-US"/>
              </w:rPr>
              <w:t>in</w:t>
            </w:r>
            <w:r w:rsidRPr="00F73450">
              <w:rPr>
                <w:rFonts w:ascii="Courier New" w:hAnsi="Courier New" w:cs="Courier New"/>
                <w:color w:val="000000"/>
                <w:szCs w:val="20"/>
                <w:lang w:val="en-US"/>
              </w:rPr>
              <w:t xml:space="preserve"> 5 days.</w:t>
            </w:r>
          </w:p>
        </w:tc>
      </w:tr>
    </w:tbl>
    <w:p w:rsidR="006A0658" w:rsidRPr="00294832" w:rsidRDefault="006A0658" w:rsidP="006A0658">
      <w:r w:rsidRPr="00294832">
        <w:tab/>
        <w:t xml:space="preserve"> Резултатът е 9</w:t>
      </w:r>
      <w:r>
        <w:t xml:space="preserve"> срещания</w:t>
      </w:r>
      <w:r w:rsidRPr="00294832">
        <w:t>.</w:t>
      </w:r>
    </w:p>
    <w:p w:rsidR="006A0658" w:rsidRPr="00294832" w:rsidRDefault="006A0658" w:rsidP="00222F92">
      <w:pPr>
        <w:numPr>
          <w:ilvl w:val="0"/>
          <w:numId w:val="74"/>
        </w:numPr>
      </w:pPr>
      <w:r w:rsidRPr="00294832">
        <w:t xml:space="preserve">Даден е текст. Напишете програма, която променя регистъра на буквите </w:t>
      </w:r>
      <w:r>
        <w:t xml:space="preserve">до главни </w:t>
      </w:r>
      <w:r w:rsidRPr="00294832">
        <w:t xml:space="preserve">на всички места в текста, заградени с таговете </w:t>
      </w:r>
      <w:r w:rsidRPr="00D449DE">
        <w:rPr>
          <w:rStyle w:val="Code"/>
        </w:rPr>
        <w:t>&lt;</w:t>
      </w:r>
      <w:r w:rsidRPr="00F73450">
        <w:rPr>
          <w:rStyle w:val="Code"/>
        </w:rPr>
        <w:t>upcase</w:t>
      </w:r>
      <w:r w:rsidRPr="00D449DE">
        <w:rPr>
          <w:rStyle w:val="Code"/>
        </w:rPr>
        <w:t>&gt;</w:t>
      </w:r>
      <w:r w:rsidRPr="00294832">
        <w:t xml:space="preserve"> и </w:t>
      </w:r>
      <w:r w:rsidRPr="00D449DE">
        <w:rPr>
          <w:rStyle w:val="Code"/>
        </w:rPr>
        <w:t>&lt;/</w:t>
      </w:r>
      <w:r w:rsidRPr="00F73450">
        <w:rPr>
          <w:rStyle w:val="Code"/>
        </w:rPr>
        <w:t>upcase</w:t>
      </w:r>
      <w:r w:rsidRPr="00D449DE">
        <w:rPr>
          <w:rStyle w:val="Code"/>
        </w:rPr>
        <w:t>&gt;</w:t>
      </w:r>
      <w:r w:rsidRPr="00D449DE">
        <w:rPr>
          <w:noProof/>
        </w:rPr>
        <w:t>.</w:t>
      </w:r>
      <w:r w:rsidRPr="00294832">
        <w:t xml:space="preserve"> Таговете не могат да бъдат вложени.</w:t>
      </w:r>
    </w:p>
    <w:p w:rsidR="006A0658" w:rsidRPr="00294832" w:rsidRDefault="006A0658" w:rsidP="006A0658">
      <w:pPr>
        <w:tabs>
          <w:tab w:val="left" w:pos="360"/>
        </w:tabs>
        <w:spacing w:after="120"/>
        <w:ind w:left="357"/>
      </w:pPr>
      <w:r w:rsidRPr="00294832">
        <w:t>Пример:</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551B0D">
              <w:rPr>
                <w:rFonts w:ascii="Courier New" w:hAnsi="Courier New" w:cs="Courier New"/>
                <w:noProof/>
                <w:color w:val="000000"/>
                <w:szCs w:val="20"/>
                <w:lang w:val="en-US"/>
              </w:rPr>
              <w:t>We are living in a &lt;upcase&gt;yellow submarine&lt;/upcase&gt;. We don't have &lt;upcase&gt;anything&lt;/upcase&gt; else.</w:t>
            </w:r>
          </w:p>
        </w:tc>
      </w:tr>
    </w:tbl>
    <w:p w:rsidR="006A0658" w:rsidRPr="00294832" w:rsidRDefault="006A0658" w:rsidP="006A0658">
      <w:pPr>
        <w:tabs>
          <w:tab w:val="left" w:pos="360"/>
        </w:tabs>
        <w:spacing w:after="120"/>
        <w:ind w:left="357"/>
      </w:pPr>
      <w:r w:rsidRPr="00294832">
        <w:t>Резулта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551B0D">
              <w:rPr>
                <w:rFonts w:ascii="Courier New" w:hAnsi="Courier New" w:cs="Courier New"/>
                <w:noProof/>
                <w:color w:val="000000"/>
                <w:szCs w:val="20"/>
                <w:lang w:val="en-US"/>
              </w:rPr>
              <w:t>We are living in a YELLOW SUBMARINE. We don't have ANYTHING else.</w:t>
            </w:r>
          </w:p>
        </w:tc>
      </w:tr>
    </w:tbl>
    <w:p w:rsidR="006A0658" w:rsidRDefault="006A0658" w:rsidP="00222F92">
      <w:pPr>
        <w:numPr>
          <w:ilvl w:val="0"/>
          <w:numId w:val="74"/>
        </w:numPr>
        <w:spacing w:after="120"/>
      </w:pPr>
      <w:r>
        <w:t>Напишете програма, която чете от конзолата стринг от максимум 20 символа и</w:t>
      </w:r>
      <w:r>
        <w:rPr>
          <w:lang w:val="en-US"/>
        </w:rPr>
        <w:t xml:space="preserve"> </w:t>
      </w:r>
      <w:r>
        <w:t>ако е по-кратък го допълва отдясно със "</w:t>
      </w:r>
      <w:r w:rsidRPr="00E817AC">
        <w:rPr>
          <w:rStyle w:val="Code"/>
        </w:rPr>
        <w:t>*</w:t>
      </w:r>
      <w:r>
        <w:t>" до 20 символа.</w:t>
      </w:r>
    </w:p>
    <w:p w:rsidR="006A0658" w:rsidRDefault="006A0658" w:rsidP="00222F92">
      <w:pPr>
        <w:numPr>
          <w:ilvl w:val="0"/>
          <w:numId w:val="74"/>
        </w:numPr>
        <w:spacing w:after="120"/>
      </w:pPr>
      <w:r>
        <w:t xml:space="preserve">Напишете програма, която преобразува даден стринг във вид на поредица от </w:t>
      </w:r>
      <w:r>
        <w:rPr>
          <w:lang w:val="en-US"/>
        </w:rPr>
        <w:t>Unicode</w:t>
      </w:r>
      <w:r w:rsidRPr="00D449DE">
        <w:t xml:space="preserve"> </w:t>
      </w:r>
      <w:r>
        <w:t>екраниращи последователности. Примерен входен стринг: "</w:t>
      </w:r>
      <w:r w:rsidRPr="00C97096">
        <w:rPr>
          <w:rStyle w:val="Code"/>
        </w:rPr>
        <w:t>Наков</w:t>
      </w:r>
      <w:r>
        <w:t>"</w:t>
      </w:r>
      <w:r w:rsidRPr="00D449DE">
        <w:t xml:space="preserve">. </w:t>
      </w:r>
      <w:r>
        <w:t>Резултат: "</w:t>
      </w:r>
      <w:r w:rsidRPr="00C97096">
        <w:rPr>
          <w:rStyle w:val="Code"/>
        </w:rPr>
        <w:t>\u041d\u0430\u043a\u043e\u0432</w:t>
      </w:r>
      <w:r>
        <w:t>".</w:t>
      </w:r>
    </w:p>
    <w:p w:rsidR="006A0658" w:rsidRDefault="006A0658" w:rsidP="00222F92">
      <w:pPr>
        <w:numPr>
          <w:ilvl w:val="0"/>
          <w:numId w:val="74"/>
        </w:numPr>
        <w:spacing w:after="120"/>
      </w:pPr>
      <w:r>
        <w:t xml:space="preserve">Напишете програма, която кодира текст по даден шифър като прилага шифъра побуквено с операция </w:t>
      </w:r>
      <w:r>
        <w:rPr>
          <w:lang w:val="en-US"/>
        </w:rPr>
        <w:t>XOR</w:t>
      </w:r>
      <w:r w:rsidRPr="00D449DE">
        <w:t xml:space="preserve"> (</w:t>
      </w:r>
      <w:r>
        <w:t xml:space="preserve">изключващо или) върху текста. Кодирането трябва да се извършва като се прилага </w:t>
      </w:r>
      <w:r>
        <w:rPr>
          <w:lang w:val="en-US"/>
        </w:rPr>
        <w:t>XOR</w:t>
      </w:r>
      <w:r w:rsidRPr="00D449DE">
        <w:t xml:space="preserve"> </w:t>
      </w:r>
      <w:r>
        <w:t>между пър</w:t>
      </w:r>
      <w:r>
        <w:softHyphen/>
        <w:t xml:space="preserve">вата буква от текста и първата буква на шифъра, втората буква от текста и втората буква от шифъра и т.н. до последната буква от шифъра, след което се продължава отново с първата буква от шифъра и поредната буква от текста. Отпечатайте резултата като поредица от </w:t>
      </w:r>
      <w:r>
        <w:rPr>
          <w:lang w:val="en-US"/>
        </w:rPr>
        <w:t>Unicode</w:t>
      </w:r>
      <w:r>
        <w:t xml:space="preserve"> кодирани екраниращи символи.</w:t>
      </w:r>
    </w:p>
    <w:p w:rsidR="006A0658" w:rsidRPr="00D449DE" w:rsidRDefault="006A0658" w:rsidP="006A0658">
      <w:pPr>
        <w:spacing w:after="120"/>
        <w:ind w:left="360"/>
      </w:pPr>
      <w:r>
        <w:t>Примерен текст: "</w:t>
      </w:r>
      <w:r>
        <w:rPr>
          <w:rStyle w:val="Code"/>
        </w:rPr>
        <w:t>Nakov</w:t>
      </w:r>
      <w:r>
        <w:t>"</w:t>
      </w:r>
      <w:r w:rsidRPr="00D449DE">
        <w:t xml:space="preserve">. </w:t>
      </w:r>
      <w:r>
        <w:t>Примерен шифър: "</w:t>
      </w:r>
      <w:r w:rsidRPr="00E94A42">
        <w:rPr>
          <w:rStyle w:val="Code"/>
        </w:rPr>
        <w:t>ab</w:t>
      </w:r>
      <w:r>
        <w:t>"</w:t>
      </w:r>
      <w:r w:rsidRPr="00D449DE">
        <w:t xml:space="preserve">. </w:t>
      </w:r>
      <w:r>
        <w:t>Примерен резултат: "</w:t>
      </w:r>
      <w:r w:rsidRPr="00E94A42">
        <w:rPr>
          <w:rStyle w:val="Code"/>
        </w:rPr>
        <w:t>\u002f\u0003\u000a\u000d\u0017</w:t>
      </w:r>
      <w:r>
        <w:t>"</w:t>
      </w:r>
      <w:r w:rsidRPr="00D449DE">
        <w:t>.</w:t>
      </w:r>
    </w:p>
    <w:p w:rsidR="006A0658" w:rsidRPr="00294832" w:rsidRDefault="006A0658" w:rsidP="00222F92">
      <w:pPr>
        <w:numPr>
          <w:ilvl w:val="0"/>
          <w:numId w:val="74"/>
        </w:numPr>
        <w:spacing w:after="120"/>
      </w:pPr>
      <w:r w:rsidRPr="00294832">
        <w:t xml:space="preserve">Напишете програма, която </w:t>
      </w:r>
      <w:r>
        <w:t>извлича от даден текст всички изречения, които съдържат определена дума. Считаме, че изреченията са разде</w:t>
      </w:r>
      <w:r>
        <w:softHyphen/>
        <w:t>лени едно от друго със символа "</w:t>
      </w:r>
      <w:r w:rsidRPr="00582143">
        <w:rPr>
          <w:rStyle w:val="Code"/>
        </w:rPr>
        <w:t>.</w:t>
      </w:r>
      <w:r>
        <w:t>", а думите са разделени една от друга със символ, който не е буква. Примерен текст</w:t>
      </w:r>
      <w:r w:rsidRPr="00294832">
        <w:t>:</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294832" w:rsidTr="00036C5F">
        <w:tc>
          <w:tcPr>
            <w:tcW w:w="7544" w:type="dxa"/>
            <w:tcBorders>
              <w:top w:val="single" w:sz="4" w:space="0" w:color="auto"/>
              <w:left w:val="single" w:sz="4" w:space="0" w:color="auto"/>
              <w:bottom w:val="single" w:sz="4" w:space="0" w:color="auto"/>
              <w:right w:val="single" w:sz="4" w:space="0" w:color="auto"/>
            </w:tcBorders>
          </w:tcPr>
          <w:p w:rsidR="006A0658" w:rsidRPr="00F73450" w:rsidRDefault="006A0658" w:rsidP="006A0658">
            <w:pPr>
              <w:autoSpaceDE w:val="0"/>
              <w:autoSpaceDN w:val="0"/>
              <w:adjustRightInd w:val="0"/>
              <w:spacing w:before="0"/>
              <w:jc w:val="left"/>
              <w:rPr>
                <w:rFonts w:ascii="Courier New" w:hAnsi="Courier New" w:cs="Courier New"/>
                <w:color w:val="000000"/>
                <w:szCs w:val="20"/>
                <w:lang w:val="en-US"/>
              </w:rPr>
            </w:pPr>
            <w:r w:rsidRPr="00582143">
              <w:rPr>
                <w:rFonts w:ascii="Courier New" w:hAnsi="Courier New" w:cs="Courier New"/>
                <w:color w:val="000000"/>
                <w:szCs w:val="20"/>
                <w:lang w:val="en-US"/>
              </w:rPr>
              <w:t xml:space="preserve">We are living </w:t>
            </w:r>
            <w:r w:rsidRPr="00460638">
              <w:rPr>
                <w:rFonts w:ascii="Courier New" w:hAnsi="Courier New" w:cs="Courier New"/>
                <w:b/>
                <w:color w:val="000000"/>
                <w:szCs w:val="20"/>
                <w:lang w:val="en-US"/>
              </w:rPr>
              <w:t>in</w:t>
            </w:r>
            <w:r w:rsidRPr="00582143">
              <w:rPr>
                <w:rFonts w:ascii="Courier New" w:hAnsi="Courier New" w:cs="Courier New"/>
                <w:color w:val="000000"/>
                <w:szCs w:val="20"/>
                <w:lang w:val="en-US"/>
              </w:rPr>
              <w:t xml:space="preserve"> a yellow submarine. We don't have anything else. Inside the submarine is very tight. So we are drinking all the day. We will move out of it </w:t>
            </w:r>
            <w:r w:rsidRPr="00460638">
              <w:rPr>
                <w:rFonts w:ascii="Courier New" w:hAnsi="Courier New" w:cs="Courier New"/>
                <w:b/>
                <w:color w:val="000000"/>
                <w:szCs w:val="20"/>
                <w:lang w:val="en-US"/>
              </w:rPr>
              <w:t>in</w:t>
            </w:r>
            <w:r w:rsidRPr="00582143">
              <w:rPr>
                <w:rFonts w:ascii="Courier New" w:hAnsi="Courier New" w:cs="Courier New"/>
                <w:color w:val="000000"/>
                <w:szCs w:val="20"/>
                <w:lang w:val="en-US"/>
              </w:rPr>
              <w:t xml:space="preserve"> 5 days.</w:t>
            </w:r>
          </w:p>
        </w:tc>
      </w:tr>
    </w:tbl>
    <w:p w:rsidR="006A0658" w:rsidRPr="00294832" w:rsidRDefault="006A0658" w:rsidP="006D5245">
      <w:pPr>
        <w:spacing w:after="120"/>
        <w:ind w:left="360" w:firstLine="66"/>
      </w:pPr>
      <w:r>
        <w:t>Примерен резултат:</w:t>
      </w:r>
      <w:r w:rsidRPr="00582143">
        <w:t xml:space="preserve"> </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294832" w:rsidTr="00036C5F">
        <w:tc>
          <w:tcPr>
            <w:tcW w:w="7544" w:type="dxa"/>
            <w:tcBorders>
              <w:top w:val="single" w:sz="4" w:space="0" w:color="auto"/>
              <w:left w:val="single" w:sz="4" w:space="0" w:color="auto"/>
              <w:bottom w:val="single" w:sz="4" w:space="0" w:color="auto"/>
              <w:right w:val="single" w:sz="4" w:space="0" w:color="auto"/>
            </w:tcBorders>
          </w:tcPr>
          <w:p w:rsidR="006A0658" w:rsidRPr="00582143" w:rsidRDefault="006A0658" w:rsidP="006A0658">
            <w:pPr>
              <w:autoSpaceDE w:val="0"/>
              <w:autoSpaceDN w:val="0"/>
              <w:adjustRightInd w:val="0"/>
              <w:spacing w:before="0"/>
              <w:jc w:val="left"/>
              <w:rPr>
                <w:rFonts w:ascii="Courier New" w:hAnsi="Courier New" w:cs="Courier New"/>
                <w:color w:val="000000"/>
                <w:szCs w:val="20"/>
                <w:lang w:val="en-US"/>
              </w:rPr>
            </w:pPr>
            <w:r w:rsidRPr="00582143">
              <w:rPr>
                <w:rFonts w:ascii="Courier New" w:hAnsi="Courier New" w:cs="Courier New"/>
                <w:color w:val="000000"/>
                <w:szCs w:val="20"/>
                <w:lang w:val="en-US"/>
              </w:rPr>
              <w:t>We are living in a yellow submarine.</w:t>
            </w:r>
          </w:p>
          <w:p w:rsidR="006A0658" w:rsidRPr="00F73450" w:rsidRDefault="006A0658" w:rsidP="006A0658">
            <w:pPr>
              <w:autoSpaceDE w:val="0"/>
              <w:autoSpaceDN w:val="0"/>
              <w:adjustRightInd w:val="0"/>
              <w:spacing w:before="0"/>
              <w:jc w:val="left"/>
              <w:rPr>
                <w:rFonts w:ascii="Courier New" w:hAnsi="Courier New" w:cs="Courier New"/>
                <w:color w:val="000000"/>
                <w:szCs w:val="20"/>
                <w:lang w:val="en-US"/>
              </w:rPr>
            </w:pPr>
            <w:r w:rsidRPr="00582143">
              <w:rPr>
                <w:rFonts w:ascii="Courier New" w:hAnsi="Courier New" w:cs="Courier New"/>
                <w:color w:val="000000"/>
                <w:szCs w:val="20"/>
                <w:lang w:val="en-US"/>
              </w:rPr>
              <w:t>We will move out of it in 5 days.</w:t>
            </w:r>
          </w:p>
        </w:tc>
      </w:tr>
    </w:tbl>
    <w:p w:rsidR="006A0658" w:rsidRPr="00294832" w:rsidRDefault="006A0658" w:rsidP="00222F92">
      <w:pPr>
        <w:numPr>
          <w:ilvl w:val="0"/>
          <w:numId w:val="74"/>
        </w:numPr>
        <w:spacing w:after="120"/>
      </w:pPr>
      <w:r w:rsidRPr="00294832">
        <w:t>Даден е символен низ, съставен от няколко "забранени" думи, разде</w:t>
      </w:r>
      <w:r>
        <w:softHyphen/>
      </w:r>
      <w:r w:rsidRPr="00294832">
        <w:t>лени със запетая. Даден е и текст, съдържащ тези думи. Да се напише програма, която замества забранените думи в текста със звездички. Пример</w:t>
      </w:r>
      <w:r>
        <w:t>ен текст</w:t>
      </w:r>
      <w:r w:rsidRPr="00294832">
        <w:t>:</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551B0D">
              <w:rPr>
                <w:rFonts w:ascii="Courier New" w:hAnsi="Courier New" w:cs="Courier New"/>
                <w:noProof/>
                <w:color w:val="000000"/>
                <w:szCs w:val="20"/>
                <w:lang w:val="en-US"/>
              </w:rPr>
              <w:t>Microsoft announced its next generation C# compiler today. It uses advanced parser and special optimizer for the Microsoft CLR.</w:t>
            </w:r>
          </w:p>
        </w:tc>
      </w:tr>
    </w:tbl>
    <w:p w:rsidR="006A0658" w:rsidRPr="00294832" w:rsidRDefault="006A0658" w:rsidP="006D5245">
      <w:pPr>
        <w:tabs>
          <w:tab w:val="left" w:pos="360"/>
        </w:tabs>
        <w:spacing w:after="120"/>
        <w:ind w:left="360" w:firstLine="66"/>
      </w:pPr>
      <w:r>
        <w:t>Примерен н</w:t>
      </w:r>
      <w:r w:rsidRPr="00294832">
        <w:t>из от забранените думи: "</w:t>
      </w:r>
      <w:r w:rsidRPr="00294832">
        <w:rPr>
          <w:rStyle w:val="Code"/>
        </w:rPr>
        <w:t>C#,CLR,Microsoft</w:t>
      </w:r>
      <w:r w:rsidRPr="00294832">
        <w:t>".</w:t>
      </w:r>
    </w:p>
    <w:p w:rsidR="006A0658" w:rsidRPr="00294832" w:rsidRDefault="006A0658" w:rsidP="006D5245">
      <w:pPr>
        <w:tabs>
          <w:tab w:val="left" w:pos="360"/>
        </w:tabs>
        <w:spacing w:after="120"/>
        <w:ind w:left="360" w:firstLine="66"/>
      </w:pPr>
      <w:r>
        <w:t>Примерен съответен р</w:t>
      </w:r>
      <w:r w:rsidRPr="00294832">
        <w:t>езулта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551B0D">
              <w:rPr>
                <w:rFonts w:ascii="Courier New" w:hAnsi="Courier New" w:cs="Courier New"/>
                <w:noProof/>
                <w:color w:val="000000"/>
                <w:szCs w:val="20"/>
                <w:lang w:val="en-US"/>
              </w:rPr>
              <w:t>********* announced its next generation ** compiler today. It uses advanced parser and special optimizer for the ********* ***.</w:t>
            </w:r>
          </w:p>
        </w:tc>
      </w:tr>
    </w:tbl>
    <w:p w:rsidR="006A0658" w:rsidRDefault="006A0658" w:rsidP="00222F92">
      <w:pPr>
        <w:numPr>
          <w:ilvl w:val="0"/>
          <w:numId w:val="74"/>
        </w:numPr>
        <w:spacing w:after="120"/>
      </w:pPr>
      <w:r>
        <w:t>Напишете програма, която чете число от конзолата и го отпечатва в 15-символно поле, подравнено вдясно по няколко начина: като десе</w:t>
      </w:r>
      <w:r>
        <w:softHyphen/>
        <w:t>тично число, като шестнайсетично число, като процент, като валутна сума и във вид на експоненциален запис (</w:t>
      </w:r>
      <w:r>
        <w:rPr>
          <w:lang w:val="en-US"/>
        </w:rPr>
        <w:t>scientific notation).</w:t>
      </w:r>
    </w:p>
    <w:p w:rsidR="006A0658" w:rsidRPr="00294832" w:rsidRDefault="006A0658" w:rsidP="00222F92">
      <w:pPr>
        <w:numPr>
          <w:ilvl w:val="0"/>
          <w:numId w:val="74"/>
        </w:numPr>
        <w:spacing w:after="120"/>
      </w:pPr>
      <w:r w:rsidRPr="00294832">
        <w:t>Напишете програма, която приема URL адрес във форма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551B0D">
              <w:rPr>
                <w:rFonts w:ascii="Courier New" w:hAnsi="Courier New" w:cs="Courier New"/>
                <w:noProof/>
                <w:color w:val="000000"/>
                <w:szCs w:val="20"/>
                <w:lang w:val="en-US"/>
              </w:rPr>
              <w:t>[protocol]://[server]/[resource]</w:t>
            </w:r>
          </w:p>
        </w:tc>
      </w:tr>
    </w:tbl>
    <w:p w:rsidR="006A0658" w:rsidRPr="00294832" w:rsidRDefault="006A0658" w:rsidP="006D5245">
      <w:pPr>
        <w:ind w:left="426"/>
      </w:pPr>
      <w:r w:rsidRPr="00294832">
        <w:t xml:space="preserve">и извлича от него протокол, сървър и ресурс. Например при подаден адрес: </w:t>
      </w:r>
      <w:hyperlink r:id="rId468" w:history="1">
        <w:r w:rsidRPr="00294832">
          <w:rPr>
            <w:rStyle w:val="Code"/>
          </w:rPr>
          <w:t>http://www.devbg.org/forum/index.php</w:t>
        </w:r>
      </w:hyperlink>
      <w:r w:rsidRPr="00294832">
        <w:t xml:space="preserve"> резултатът е:</w:t>
      </w:r>
    </w:p>
    <w:p w:rsidR="006A0658" w:rsidRPr="00D449DE" w:rsidRDefault="006A0658" w:rsidP="006A0658">
      <w:pPr>
        <w:spacing w:before="60" w:after="60"/>
        <w:ind w:left="357" w:firstLine="210"/>
        <w:rPr>
          <w:rStyle w:val="Code"/>
        </w:rPr>
      </w:pPr>
      <w:r w:rsidRPr="00D449DE">
        <w:rPr>
          <w:rStyle w:val="Code"/>
        </w:rPr>
        <w:t>[</w:t>
      </w:r>
      <w:r w:rsidRPr="00F73450">
        <w:rPr>
          <w:rStyle w:val="Code"/>
        </w:rPr>
        <w:t>protocol</w:t>
      </w:r>
      <w:r w:rsidRPr="00D449DE">
        <w:rPr>
          <w:rStyle w:val="Code"/>
        </w:rPr>
        <w:t>]="</w:t>
      </w:r>
      <w:r w:rsidRPr="00F73450">
        <w:rPr>
          <w:rStyle w:val="Code"/>
        </w:rPr>
        <w:t>http</w:t>
      </w:r>
      <w:r w:rsidRPr="00D449DE">
        <w:rPr>
          <w:rStyle w:val="Code"/>
        </w:rPr>
        <w:t>"</w:t>
      </w:r>
    </w:p>
    <w:p w:rsidR="006A0658" w:rsidRPr="00D449DE" w:rsidRDefault="006A0658" w:rsidP="006A0658">
      <w:pPr>
        <w:spacing w:before="60" w:after="60"/>
        <w:ind w:left="357" w:firstLine="210"/>
        <w:rPr>
          <w:rStyle w:val="Code"/>
        </w:rPr>
      </w:pPr>
      <w:r w:rsidRPr="00D449DE">
        <w:rPr>
          <w:rStyle w:val="Code"/>
        </w:rPr>
        <w:t>[</w:t>
      </w:r>
      <w:r w:rsidRPr="00F73450">
        <w:rPr>
          <w:rStyle w:val="Code"/>
        </w:rPr>
        <w:t>server</w:t>
      </w:r>
      <w:r w:rsidRPr="00D449DE">
        <w:rPr>
          <w:rStyle w:val="Code"/>
        </w:rPr>
        <w:t>]="</w:t>
      </w:r>
      <w:r w:rsidRPr="00F73450">
        <w:rPr>
          <w:rStyle w:val="Code"/>
        </w:rPr>
        <w:t>www</w:t>
      </w:r>
      <w:r w:rsidRPr="00D449DE">
        <w:rPr>
          <w:rStyle w:val="Code"/>
        </w:rPr>
        <w:t>.</w:t>
      </w:r>
      <w:r w:rsidRPr="00F73450">
        <w:rPr>
          <w:rStyle w:val="Code"/>
        </w:rPr>
        <w:t>devbg</w:t>
      </w:r>
      <w:r w:rsidRPr="00D449DE">
        <w:rPr>
          <w:rStyle w:val="Code"/>
        </w:rPr>
        <w:t>.</w:t>
      </w:r>
      <w:r w:rsidRPr="00F73450">
        <w:rPr>
          <w:rStyle w:val="Code"/>
        </w:rPr>
        <w:t>org</w:t>
      </w:r>
      <w:r w:rsidRPr="00D449DE">
        <w:rPr>
          <w:rStyle w:val="Code"/>
        </w:rPr>
        <w:t>"</w:t>
      </w:r>
    </w:p>
    <w:p w:rsidR="006A0658" w:rsidRPr="00F73450" w:rsidRDefault="006A0658" w:rsidP="006A0658">
      <w:pPr>
        <w:spacing w:before="60" w:after="60"/>
        <w:ind w:left="357" w:firstLine="210"/>
        <w:rPr>
          <w:rStyle w:val="Code"/>
        </w:rPr>
      </w:pPr>
      <w:r w:rsidRPr="00F73450">
        <w:rPr>
          <w:rStyle w:val="Code"/>
        </w:rPr>
        <w:t>[resource]="/forum/index.php"</w:t>
      </w:r>
    </w:p>
    <w:p w:rsidR="006A0658" w:rsidRDefault="006A0658" w:rsidP="00222F92">
      <w:pPr>
        <w:numPr>
          <w:ilvl w:val="0"/>
          <w:numId w:val="74"/>
        </w:numPr>
      </w:pPr>
      <w:r w:rsidRPr="00294832">
        <w:t>Напишете програма, която обръща думите в дадено изречение</w:t>
      </w:r>
      <w:r>
        <w:rPr>
          <w:lang w:val="en-US"/>
        </w:rPr>
        <w:t xml:space="preserve"> </w:t>
      </w:r>
      <w:r>
        <w:t>без да променя пунктуацията и интервалите</w:t>
      </w:r>
      <w:r w:rsidRPr="00294832">
        <w:t>. Например: "</w:t>
      </w:r>
      <w:r w:rsidRPr="00F73450">
        <w:rPr>
          <w:noProof/>
          <w:lang w:val="en-US"/>
        </w:rPr>
        <w:t>C# is not C++ and PHP is not Delphi" -&gt; "Delphi not is PHP and C++ not is C#".</w:t>
      </w:r>
    </w:p>
    <w:p w:rsidR="006A0658" w:rsidRPr="007B1F7E" w:rsidRDefault="006A0658" w:rsidP="00222F92">
      <w:pPr>
        <w:numPr>
          <w:ilvl w:val="0"/>
          <w:numId w:val="74"/>
        </w:numPr>
        <w:spacing w:after="120"/>
      </w:pPr>
      <w:r>
        <w:rPr>
          <w:noProof/>
        </w:rPr>
        <w:t>Даден е тълковен речник, който се състои от няколко реда текст. На всеки ред има дума и нейното обяснение, разделени с тире</w:t>
      </w:r>
      <w:r w:rsidRPr="007B1F7E">
        <w:rPr>
          <w:noProof/>
        </w:rPr>
        <w:t>:</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4A3BD4" w:rsidRDefault="006A0658" w:rsidP="00952628">
            <w:pPr>
              <w:autoSpaceDE w:val="0"/>
              <w:autoSpaceDN w:val="0"/>
              <w:adjustRightInd w:val="0"/>
              <w:spacing w:before="0"/>
              <w:jc w:val="left"/>
              <w:rPr>
                <w:rStyle w:val="Code"/>
              </w:rPr>
            </w:pPr>
            <w:r w:rsidRPr="004A3BD4">
              <w:rPr>
                <w:rStyle w:val="Code"/>
                <w:rFonts w:eastAsia="SimSun"/>
              </w:rPr>
              <w:t>.NET – platform for applications from Microsoft</w:t>
            </w:r>
            <w:r w:rsidR="00952628" w:rsidRPr="004A3BD4">
              <w:rPr>
                <w:rStyle w:val="Code"/>
                <w:rFonts w:eastAsia="SimSun"/>
              </w:rPr>
              <w:br/>
            </w:r>
            <w:r w:rsidRPr="004A3BD4">
              <w:rPr>
                <w:rStyle w:val="Code"/>
                <w:rFonts w:eastAsia="SimSun"/>
              </w:rPr>
              <w:t>CLR – managed execution environment for .NET</w:t>
            </w:r>
            <w:r w:rsidR="00952628" w:rsidRPr="004A3BD4">
              <w:rPr>
                <w:rStyle w:val="Code"/>
                <w:rFonts w:eastAsia="SimSun"/>
              </w:rPr>
              <w:br/>
            </w:r>
            <w:r w:rsidRPr="004A3BD4">
              <w:rPr>
                <w:rStyle w:val="Code"/>
                <w:rFonts w:eastAsia="SimSun"/>
              </w:rPr>
              <w:t>namespace – hierarchical organization of classes</w:t>
            </w:r>
          </w:p>
        </w:tc>
      </w:tr>
    </w:tbl>
    <w:p w:rsidR="006A0658" w:rsidRDefault="006A0658" w:rsidP="006D5245">
      <w:pPr>
        <w:ind w:left="426"/>
      </w:pPr>
      <w:r>
        <w:rPr>
          <w:noProof/>
        </w:rPr>
        <w:t>Напишете програма, която парсва речника и след това в цикъл чете дума от конзолата и дава обяснение за нея или съобщение, че думата липсва в речника.</w:t>
      </w:r>
    </w:p>
    <w:p w:rsidR="006A0658" w:rsidRDefault="006A0658" w:rsidP="00222F92">
      <w:pPr>
        <w:numPr>
          <w:ilvl w:val="0"/>
          <w:numId w:val="74"/>
        </w:numPr>
      </w:pPr>
      <w:r>
        <w:rPr>
          <w:noProof/>
        </w:rPr>
        <w:t xml:space="preserve">Напишете програма, която заменя в </w:t>
      </w:r>
      <w:r>
        <w:rPr>
          <w:noProof/>
          <w:lang w:val="en-US"/>
        </w:rPr>
        <w:t>HTML</w:t>
      </w:r>
      <w:r w:rsidRPr="00D449DE">
        <w:rPr>
          <w:noProof/>
        </w:rPr>
        <w:t xml:space="preserve"> </w:t>
      </w:r>
      <w:r>
        <w:rPr>
          <w:noProof/>
        </w:rPr>
        <w:t>документ всички препратки (</w:t>
      </w:r>
      <w:r>
        <w:rPr>
          <w:noProof/>
          <w:lang w:val="en-US"/>
        </w:rPr>
        <w:t>hyperlinks</w:t>
      </w:r>
      <w:r w:rsidRPr="00D449DE">
        <w:rPr>
          <w:noProof/>
        </w:rPr>
        <w:t xml:space="preserve">) </w:t>
      </w:r>
      <w:r>
        <w:rPr>
          <w:noProof/>
        </w:rPr>
        <w:t xml:space="preserve">от вида </w:t>
      </w:r>
      <w:r w:rsidRPr="00D449DE">
        <w:rPr>
          <w:rStyle w:val="Code"/>
        </w:rPr>
        <w:t>&lt;</w:t>
      </w:r>
      <w:r w:rsidRPr="00A7425E">
        <w:rPr>
          <w:rStyle w:val="Code"/>
        </w:rPr>
        <w:t>a</w:t>
      </w:r>
      <w:r w:rsidRPr="00D449DE">
        <w:rPr>
          <w:rStyle w:val="Code"/>
        </w:rPr>
        <w:t xml:space="preserve"> </w:t>
      </w:r>
      <w:r w:rsidRPr="00A7425E">
        <w:rPr>
          <w:rStyle w:val="Code"/>
        </w:rPr>
        <w:t>href</w:t>
      </w:r>
      <w:r w:rsidRPr="00D449DE">
        <w:rPr>
          <w:rStyle w:val="Code"/>
        </w:rPr>
        <w:t>="…"&gt;…&lt;/</w:t>
      </w:r>
      <w:r w:rsidRPr="00A7425E">
        <w:rPr>
          <w:rStyle w:val="Code"/>
        </w:rPr>
        <w:t>a</w:t>
      </w:r>
      <w:r w:rsidRPr="00D449DE">
        <w:rPr>
          <w:rStyle w:val="Code"/>
        </w:rPr>
        <w:t>&gt;</w:t>
      </w:r>
      <w:r>
        <w:rPr>
          <w:noProof/>
        </w:rPr>
        <w:t xml:space="preserve"> с препратки стил "форум", които имат вида </w:t>
      </w:r>
      <w:r w:rsidRPr="00D449DE">
        <w:rPr>
          <w:rStyle w:val="Code"/>
        </w:rPr>
        <w:t>[</w:t>
      </w:r>
      <w:r w:rsidRPr="00A7425E">
        <w:rPr>
          <w:rStyle w:val="Code"/>
        </w:rPr>
        <w:t>URL</w:t>
      </w:r>
      <w:r w:rsidRPr="00D449DE">
        <w:rPr>
          <w:rStyle w:val="Code"/>
        </w:rPr>
        <w:t>=…]…/</w:t>
      </w:r>
      <w:r w:rsidRPr="00A7425E">
        <w:rPr>
          <w:rStyle w:val="Code"/>
        </w:rPr>
        <w:t>URL</w:t>
      </w:r>
      <w:r w:rsidRPr="00D449DE">
        <w:rPr>
          <w:rStyle w:val="Code"/>
        </w:rPr>
        <w:t>]</w:t>
      </w:r>
      <w:r>
        <w:rPr>
          <w:noProof/>
        </w:rPr>
        <w:t>.</w:t>
      </w:r>
    </w:p>
    <w:p w:rsidR="006A0658" w:rsidRPr="00294832" w:rsidRDefault="006A0658" w:rsidP="00036C5F">
      <w:pPr>
        <w:spacing w:after="120"/>
        <w:ind w:left="360" w:firstLine="94"/>
      </w:pPr>
      <w:r>
        <w:rPr>
          <w:noProof/>
        </w:rPr>
        <w:t>Примерен текст:</w:t>
      </w:r>
      <w:r w:rsidRPr="009277CA">
        <w:t xml:space="preserve"> </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9277CA">
              <w:rPr>
                <w:rFonts w:ascii="Courier New" w:hAnsi="Courier New" w:cs="Courier New"/>
                <w:noProof/>
                <w:color w:val="000000"/>
                <w:szCs w:val="20"/>
                <w:lang w:val="en-US"/>
              </w:rPr>
              <w:t>&lt;p&gt;Please visit &lt;a href="http://academy.telerik.com"&gt;our site&lt;/a&gt; to choose a training course. Also visit &lt;a</w:t>
            </w:r>
            <w:r>
              <w:rPr>
                <w:rFonts w:ascii="Courier New" w:hAnsi="Courier New" w:cs="Courier New"/>
                <w:noProof/>
                <w:color w:val="000000"/>
                <w:szCs w:val="20"/>
              </w:rPr>
              <w:t xml:space="preserve"> </w:t>
            </w:r>
            <w:r w:rsidRPr="009277CA">
              <w:rPr>
                <w:rFonts w:ascii="Courier New" w:hAnsi="Courier New" w:cs="Courier New"/>
                <w:noProof/>
                <w:color w:val="000000"/>
                <w:szCs w:val="20"/>
                <w:lang w:val="en-US"/>
              </w:rPr>
              <w:t>href="www.devbg.org"&gt;our forum&lt;/a&gt; to discuss the courses.&lt;/p&gt;</w:t>
            </w:r>
          </w:p>
        </w:tc>
      </w:tr>
    </w:tbl>
    <w:p w:rsidR="006A0658" w:rsidRPr="00294832" w:rsidRDefault="006A0658" w:rsidP="006D5245">
      <w:pPr>
        <w:spacing w:after="120"/>
        <w:ind w:left="426"/>
      </w:pPr>
      <w:r>
        <w:rPr>
          <w:noProof/>
        </w:rPr>
        <w:t>Примерен съответен резултат:</w:t>
      </w:r>
      <w:r w:rsidRPr="009277CA">
        <w:t xml:space="preserve"> </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51B0D" w:rsidRDefault="006A0658" w:rsidP="006A0658">
            <w:pPr>
              <w:autoSpaceDE w:val="0"/>
              <w:autoSpaceDN w:val="0"/>
              <w:adjustRightInd w:val="0"/>
              <w:spacing w:before="0"/>
              <w:jc w:val="left"/>
              <w:rPr>
                <w:rFonts w:ascii="Courier New" w:hAnsi="Courier New" w:cs="Courier New"/>
                <w:noProof/>
                <w:color w:val="000000"/>
                <w:szCs w:val="20"/>
                <w:lang w:val="en-US"/>
              </w:rPr>
            </w:pPr>
            <w:r w:rsidRPr="009277CA">
              <w:rPr>
                <w:rFonts w:ascii="Courier New" w:hAnsi="Courier New" w:cs="Courier New"/>
                <w:noProof/>
                <w:color w:val="000000"/>
                <w:szCs w:val="20"/>
                <w:lang w:val="en-US"/>
              </w:rPr>
              <w:t>&lt;p&gt;Please visit [URL=http://academy.telerik.com]our</w:t>
            </w:r>
            <w:r>
              <w:rPr>
                <w:rFonts w:ascii="Courier New" w:hAnsi="Courier New" w:cs="Courier New"/>
                <w:noProof/>
                <w:color w:val="000000"/>
                <w:szCs w:val="20"/>
              </w:rPr>
              <w:t xml:space="preserve"> </w:t>
            </w:r>
            <w:r w:rsidRPr="009277CA">
              <w:rPr>
                <w:rFonts w:ascii="Courier New" w:hAnsi="Courier New" w:cs="Courier New"/>
                <w:noProof/>
                <w:color w:val="000000"/>
                <w:szCs w:val="20"/>
                <w:lang w:val="en-US"/>
              </w:rPr>
              <w:t>site[/URL] to choose a training course. Also visit</w:t>
            </w:r>
            <w:r>
              <w:rPr>
                <w:rFonts w:ascii="Courier New" w:hAnsi="Courier New" w:cs="Courier New"/>
                <w:noProof/>
                <w:color w:val="000000"/>
                <w:szCs w:val="20"/>
              </w:rPr>
              <w:t xml:space="preserve"> </w:t>
            </w:r>
            <w:r w:rsidRPr="009277CA">
              <w:rPr>
                <w:rFonts w:ascii="Courier New" w:hAnsi="Courier New" w:cs="Courier New"/>
                <w:noProof/>
                <w:color w:val="000000"/>
                <w:szCs w:val="20"/>
                <w:lang w:val="en-US"/>
              </w:rPr>
              <w:t>[URL=www.devbg.org]our forum[/URL] to discuss the</w:t>
            </w:r>
            <w:r>
              <w:rPr>
                <w:rFonts w:ascii="Courier New" w:hAnsi="Courier New" w:cs="Courier New"/>
                <w:noProof/>
                <w:color w:val="000000"/>
                <w:szCs w:val="20"/>
              </w:rPr>
              <w:t xml:space="preserve"> </w:t>
            </w:r>
            <w:r w:rsidRPr="009277CA">
              <w:rPr>
                <w:rFonts w:ascii="Courier New" w:hAnsi="Courier New" w:cs="Courier New"/>
                <w:noProof/>
                <w:color w:val="000000"/>
                <w:szCs w:val="20"/>
                <w:lang w:val="en-US"/>
              </w:rPr>
              <w:t>courses.&lt;/p&gt;</w:t>
            </w:r>
          </w:p>
        </w:tc>
      </w:tr>
    </w:tbl>
    <w:p w:rsidR="006A0658" w:rsidRDefault="006A0658" w:rsidP="00222F92">
      <w:pPr>
        <w:numPr>
          <w:ilvl w:val="0"/>
          <w:numId w:val="74"/>
        </w:numPr>
        <w:spacing w:after="120"/>
      </w:pPr>
      <w:r>
        <w:rPr>
          <w:noProof/>
        </w:rPr>
        <w:t>Напишете програма, която чете две дати, въведени във формат "</w:t>
      </w:r>
      <w:r w:rsidRPr="00DF2820">
        <w:rPr>
          <w:rStyle w:val="Code"/>
        </w:rPr>
        <w:t>ден.месец.година</w:t>
      </w:r>
      <w:r>
        <w:rPr>
          <w:noProof/>
        </w:rPr>
        <w:t>" и изчислява броя дни между тях.</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Enter the first date: 27.02.2006</w:t>
            </w:r>
          </w:p>
          <w:p w:rsidR="006A0658"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Enter the second date: 3.03.2004</w:t>
            </w:r>
          </w:p>
          <w:p w:rsidR="006A0658" w:rsidRPr="00081CE4"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Distance: 4 days</w:t>
            </w:r>
          </w:p>
        </w:tc>
      </w:tr>
    </w:tbl>
    <w:p w:rsidR="006A0658" w:rsidRDefault="006A0658" w:rsidP="00222F92">
      <w:pPr>
        <w:numPr>
          <w:ilvl w:val="0"/>
          <w:numId w:val="74"/>
        </w:numPr>
      </w:pPr>
      <w:r>
        <w:rPr>
          <w:noProof/>
        </w:rPr>
        <w:t>Напишете програма, която чете дата и час, въведени във формат "</w:t>
      </w:r>
      <w:r w:rsidRPr="00A81E16">
        <w:rPr>
          <w:rStyle w:val="Code"/>
        </w:rPr>
        <w:t>ден.месец.година час:минути:секунди</w:t>
      </w:r>
      <w:r>
        <w:rPr>
          <w:noProof/>
        </w:rPr>
        <w:t>" и отпечатва датата и часа след 6 часа и 30 минути, в същия формат.</w:t>
      </w:r>
    </w:p>
    <w:p w:rsidR="006A0658" w:rsidRPr="005F1913" w:rsidRDefault="006A0658" w:rsidP="00222F92">
      <w:pPr>
        <w:numPr>
          <w:ilvl w:val="0"/>
          <w:numId w:val="74"/>
        </w:numPr>
        <w:spacing w:after="120"/>
        <w:rPr>
          <w:lang w:val="en-US"/>
        </w:rPr>
      </w:pPr>
      <w:r>
        <w:t xml:space="preserve">Напишете програма, която извлича от даден текст всички </w:t>
      </w:r>
      <w:r w:rsidRPr="005F1913">
        <w:rPr>
          <w:lang w:val="en-US"/>
        </w:rPr>
        <w:t>e</w:t>
      </w:r>
      <w:r w:rsidRPr="00D449DE">
        <w:t>-</w:t>
      </w:r>
      <w:r w:rsidRPr="005F1913">
        <w:rPr>
          <w:lang w:val="en-US"/>
        </w:rPr>
        <w:t>mail</w:t>
      </w:r>
      <w:r w:rsidRPr="00D449DE">
        <w:t xml:space="preserve"> </w:t>
      </w:r>
      <w:r>
        <w:t>адреси. Това са всички поднизове, които са ограничени от двете страни с край на текст или разделител между думи и съответстват на формата</w:t>
      </w:r>
      <w:r w:rsidRPr="00F82142">
        <w:t xml:space="preserve"> </w:t>
      </w:r>
      <w:r w:rsidRPr="00D449DE">
        <w:rPr>
          <w:rStyle w:val="Code"/>
        </w:rPr>
        <w:t>&lt;</w:t>
      </w:r>
      <w:r w:rsidRPr="005F1913">
        <w:rPr>
          <w:rStyle w:val="Code"/>
        </w:rPr>
        <w:t>sender</w:t>
      </w:r>
      <w:r w:rsidRPr="00D449DE">
        <w:rPr>
          <w:rStyle w:val="Code"/>
        </w:rPr>
        <w:t>&gt;@&lt;</w:t>
      </w:r>
      <w:r w:rsidRPr="005F1913">
        <w:rPr>
          <w:rStyle w:val="Code"/>
        </w:rPr>
        <w:t>host</w:t>
      </w:r>
      <w:r w:rsidRPr="00D449DE">
        <w:rPr>
          <w:rStyle w:val="Code"/>
        </w:rPr>
        <w:t>&gt;…&lt;</w:t>
      </w:r>
      <w:r w:rsidRPr="005F1913">
        <w:rPr>
          <w:rStyle w:val="Code"/>
        </w:rPr>
        <w:t>domain</w:t>
      </w:r>
      <w:r w:rsidRPr="00D449DE">
        <w:rPr>
          <w:rStyle w:val="Code"/>
        </w:rPr>
        <w:t>&gt;</w:t>
      </w:r>
      <w:r w:rsidRPr="00F82142">
        <w:t>.</w:t>
      </w:r>
      <w:r>
        <w:t xml:space="preserve"> Примерен текс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7613B4"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 xml:space="preserve">Please contact us by phone (+359 222 222 222) or by email at </w:t>
            </w:r>
            <w:hyperlink r:id="rId469" w:history="1">
              <w:r w:rsidRPr="00227F99">
                <w:rPr>
                  <w:rStyle w:val="Hyperlink"/>
                  <w:rFonts w:ascii="Courier New" w:hAnsi="Courier New" w:cs="Courier New"/>
                  <w:noProof/>
                  <w:szCs w:val="20"/>
                  <w:lang w:val="en-US"/>
                </w:rPr>
                <w:t>example@abv.bg</w:t>
              </w:r>
            </w:hyperlink>
            <w:r>
              <w:rPr>
                <w:rFonts w:ascii="Courier New" w:hAnsi="Courier New" w:cs="Courier New"/>
                <w:noProof/>
                <w:color w:val="000000"/>
                <w:szCs w:val="20"/>
                <w:lang w:val="en-US"/>
              </w:rPr>
              <w:t xml:space="preserve"> or at </w:t>
            </w:r>
            <w:hyperlink r:id="rId470" w:history="1">
              <w:r w:rsidRPr="00227F99">
                <w:rPr>
                  <w:rStyle w:val="Hyperlink"/>
                  <w:rFonts w:ascii="Courier New" w:hAnsi="Courier New" w:cs="Courier New"/>
                  <w:noProof/>
                  <w:szCs w:val="20"/>
                  <w:lang w:val="en-US"/>
                </w:rPr>
                <w:t>baj.ivan@yahoo.co.uk</w:t>
              </w:r>
            </w:hyperlink>
            <w:r>
              <w:rPr>
                <w:rFonts w:ascii="Courier New" w:hAnsi="Courier New" w:cs="Courier New"/>
                <w:noProof/>
                <w:color w:val="000000"/>
                <w:szCs w:val="20"/>
                <w:lang w:val="en-US"/>
              </w:rPr>
              <w:t>.</w:t>
            </w:r>
            <w:r>
              <w:rPr>
                <w:rFonts w:ascii="Courier New" w:hAnsi="Courier New" w:cs="Courier New"/>
                <w:noProof/>
                <w:color w:val="000000"/>
                <w:szCs w:val="20"/>
              </w:rPr>
              <w:t xml:space="preserve"> </w:t>
            </w:r>
            <w:r>
              <w:rPr>
                <w:rFonts w:ascii="Courier New" w:hAnsi="Courier New" w:cs="Courier New"/>
                <w:noProof/>
                <w:color w:val="000000"/>
                <w:szCs w:val="20"/>
                <w:lang w:val="en-US"/>
              </w:rPr>
              <w:t>This is not email: test@test. This also: @telerik.com. Neither this: a@a.b.</w:t>
            </w:r>
          </w:p>
        </w:tc>
      </w:tr>
    </w:tbl>
    <w:p w:rsidR="006A0658" w:rsidRPr="007613B4" w:rsidRDefault="006A0658" w:rsidP="00036C5F">
      <w:pPr>
        <w:spacing w:after="120"/>
        <w:ind w:left="360" w:firstLine="66"/>
      </w:pPr>
      <w:r>
        <w:t xml:space="preserve">Извлечени </w:t>
      </w:r>
      <w:r>
        <w:rPr>
          <w:lang w:val="en-US"/>
        </w:rPr>
        <w:t>e</w:t>
      </w:r>
      <w:r>
        <w:t>-</w:t>
      </w:r>
      <w:r>
        <w:rPr>
          <w:lang w:val="en-US"/>
        </w:rPr>
        <w:t xml:space="preserve">mail </w:t>
      </w:r>
      <w:r>
        <w:t>адреси от примерния текс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D449DE" w:rsidTr="00036C5F">
        <w:tc>
          <w:tcPr>
            <w:tcW w:w="7544" w:type="dxa"/>
            <w:tcBorders>
              <w:top w:val="single" w:sz="4" w:space="0" w:color="auto"/>
              <w:left w:val="single" w:sz="4" w:space="0" w:color="auto"/>
              <w:bottom w:val="single" w:sz="4" w:space="0" w:color="auto"/>
              <w:right w:val="single" w:sz="4" w:space="0" w:color="auto"/>
            </w:tcBorders>
          </w:tcPr>
          <w:p w:rsidR="006A0658" w:rsidRPr="00D449DE" w:rsidRDefault="006A0658" w:rsidP="006A0658">
            <w:pPr>
              <w:autoSpaceDE w:val="0"/>
              <w:autoSpaceDN w:val="0"/>
              <w:adjustRightInd w:val="0"/>
              <w:spacing w:before="0"/>
              <w:jc w:val="left"/>
              <w:rPr>
                <w:rFonts w:ascii="Courier New" w:hAnsi="Courier New" w:cs="Courier New"/>
                <w:noProof/>
                <w:color w:val="000000"/>
                <w:szCs w:val="20"/>
              </w:rPr>
            </w:pPr>
            <w:r w:rsidRPr="007613B4">
              <w:rPr>
                <w:rFonts w:ascii="Courier New" w:hAnsi="Courier New" w:cs="Courier New"/>
                <w:noProof/>
                <w:color w:val="000000"/>
                <w:szCs w:val="20"/>
                <w:lang w:val="en-US"/>
              </w:rPr>
              <w:t>example</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abv</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bg</w:t>
            </w:r>
          </w:p>
          <w:p w:rsidR="006A0658" w:rsidRPr="00D449DE" w:rsidRDefault="006A0658" w:rsidP="006A0658">
            <w:pPr>
              <w:autoSpaceDE w:val="0"/>
              <w:autoSpaceDN w:val="0"/>
              <w:adjustRightInd w:val="0"/>
              <w:spacing w:before="0"/>
              <w:jc w:val="left"/>
              <w:rPr>
                <w:rFonts w:ascii="Courier New" w:hAnsi="Courier New" w:cs="Courier New"/>
                <w:noProof/>
                <w:color w:val="000000"/>
                <w:szCs w:val="20"/>
              </w:rPr>
            </w:pPr>
            <w:r w:rsidRPr="007613B4">
              <w:rPr>
                <w:rFonts w:ascii="Courier New" w:hAnsi="Courier New" w:cs="Courier New"/>
                <w:noProof/>
                <w:color w:val="000000"/>
                <w:szCs w:val="20"/>
                <w:lang w:val="en-US"/>
              </w:rPr>
              <w:t>baj</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ivan</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yahoo</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co</w:t>
            </w:r>
            <w:r w:rsidRPr="00D449DE">
              <w:rPr>
                <w:rFonts w:ascii="Courier New" w:hAnsi="Courier New" w:cs="Courier New"/>
                <w:noProof/>
                <w:color w:val="000000"/>
                <w:szCs w:val="20"/>
              </w:rPr>
              <w:t>.</w:t>
            </w:r>
            <w:r w:rsidRPr="007613B4">
              <w:rPr>
                <w:rFonts w:ascii="Courier New" w:hAnsi="Courier New" w:cs="Courier New"/>
                <w:noProof/>
                <w:color w:val="000000"/>
                <w:szCs w:val="20"/>
                <w:lang w:val="en-US"/>
              </w:rPr>
              <w:t>uk</w:t>
            </w:r>
          </w:p>
        </w:tc>
      </w:tr>
    </w:tbl>
    <w:p w:rsidR="006A0658" w:rsidRPr="005F1913" w:rsidRDefault="006A0658" w:rsidP="00222F92">
      <w:pPr>
        <w:numPr>
          <w:ilvl w:val="0"/>
          <w:numId w:val="74"/>
        </w:numPr>
        <w:spacing w:after="120"/>
        <w:rPr>
          <w:lang w:val="en-US"/>
        </w:rPr>
      </w:pPr>
      <w:r>
        <w:t xml:space="preserve">Напишете програма, която извлича от даден текст всички дати, които се срещат изписани във формат </w:t>
      </w:r>
      <w:r w:rsidRPr="007613B4">
        <w:rPr>
          <w:rStyle w:val="Code"/>
        </w:rPr>
        <w:t>DD.MM.YYYY</w:t>
      </w:r>
      <w:r>
        <w:rPr>
          <w:rStyle w:val="Code"/>
        </w:rPr>
        <w:t xml:space="preserve"> </w:t>
      </w:r>
      <w:r>
        <w:t>и ги отпечатва на конзолата в стандартния формат за Канада.</w:t>
      </w:r>
      <w:r w:rsidRPr="005F1913">
        <w:t xml:space="preserve"> </w:t>
      </w:r>
      <w:r>
        <w:t>Примерен текс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5F1913"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I was born at 14.06.1980. My sister was born at 3.7.1984. In 5/1999 I graduated my high school. The law says (see section 7.3.12) that we are allowed to do this (section 7.4.2.9).</w:t>
            </w:r>
          </w:p>
        </w:tc>
      </w:tr>
    </w:tbl>
    <w:p w:rsidR="006A0658" w:rsidRPr="007613B4" w:rsidRDefault="006A0658" w:rsidP="006D5245">
      <w:pPr>
        <w:spacing w:after="120"/>
        <w:ind w:left="426"/>
      </w:pPr>
      <w:r>
        <w:t>Извлечени дати от примерния текст:</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lang w:val="en-US"/>
              </w:rPr>
              <w:t>14.06.1980</w:t>
            </w:r>
          </w:p>
          <w:p w:rsidR="006A0658" w:rsidRPr="005F1913" w:rsidRDefault="006A0658" w:rsidP="006A0658">
            <w:pPr>
              <w:autoSpaceDE w:val="0"/>
              <w:autoSpaceDN w:val="0"/>
              <w:adjustRightInd w:val="0"/>
              <w:spacing w:before="0"/>
              <w:jc w:val="left"/>
              <w:rPr>
                <w:rFonts w:ascii="Courier New" w:hAnsi="Courier New" w:cs="Courier New"/>
                <w:noProof/>
                <w:color w:val="000000"/>
                <w:szCs w:val="20"/>
              </w:rPr>
            </w:pPr>
            <w:r>
              <w:rPr>
                <w:rFonts w:ascii="Courier New" w:hAnsi="Courier New" w:cs="Courier New"/>
                <w:noProof/>
                <w:color w:val="000000"/>
                <w:szCs w:val="20"/>
                <w:lang w:val="en-US"/>
              </w:rPr>
              <w:t>3.7.1984</w:t>
            </w:r>
          </w:p>
        </w:tc>
      </w:tr>
    </w:tbl>
    <w:p w:rsidR="006A0658" w:rsidRPr="00F82142" w:rsidRDefault="006A0658" w:rsidP="00222F92">
      <w:pPr>
        <w:numPr>
          <w:ilvl w:val="0"/>
          <w:numId w:val="74"/>
        </w:numPr>
      </w:pPr>
      <w:r>
        <w:t>Напишете програма, която извлича от даден текст всички думи, които са палиндроми, например</w:t>
      </w:r>
      <w:r w:rsidRPr="00F82142">
        <w:t xml:space="preserve"> "</w:t>
      </w:r>
      <w:r w:rsidRPr="007B2C2E">
        <w:rPr>
          <w:rStyle w:val="Code"/>
        </w:rPr>
        <w:t>ABBA</w:t>
      </w:r>
      <w:r w:rsidRPr="00F82142">
        <w:t>", "</w:t>
      </w:r>
      <w:r w:rsidRPr="007B2C2E">
        <w:rPr>
          <w:rStyle w:val="Code"/>
        </w:rPr>
        <w:t>lamal</w:t>
      </w:r>
      <w:r w:rsidRPr="00F82142">
        <w:t>", "</w:t>
      </w:r>
      <w:r w:rsidRPr="007B2C2E">
        <w:rPr>
          <w:rStyle w:val="Code"/>
        </w:rPr>
        <w:t>exe</w:t>
      </w:r>
      <w:r w:rsidRPr="00F82142">
        <w:t>".</w:t>
      </w:r>
    </w:p>
    <w:p w:rsidR="006A0658" w:rsidRDefault="006A0658" w:rsidP="00222F92">
      <w:pPr>
        <w:numPr>
          <w:ilvl w:val="0"/>
          <w:numId w:val="74"/>
        </w:numPr>
      </w:pPr>
      <w:r>
        <w:t>Напишете програма, която чете от конзолата символен низ и отпечатва в азбучен ред всички букви от въведения низ и съответно колко пъти се среща всяка от тях.</w:t>
      </w:r>
    </w:p>
    <w:p w:rsidR="006A0658" w:rsidRDefault="006A0658" w:rsidP="00222F92">
      <w:pPr>
        <w:numPr>
          <w:ilvl w:val="0"/>
          <w:numId w:val="74"/>
        </w:numPr>
      </w:pPr>
      <w:r>
        <w:t>Напишете програма, която чете от конзолата символен низ и отпечатва в азбучен ред всички думи от въведения низ и съответно колко пъти се среща всяка от тях.</w:t>
      </w:r>
    </w:p>
    <w:p w:rsidR="006A0658" w:rsidRPr="00F82142" w:rsidRDefault="006A0658" w:rsidP="00222F92">
      <w:pPr>
        <w:numPr>
          <w:ilvl w:val="0"/>
          <w:numId w:val="74"/>
        </w:numPr>
      </w:pPr>
      <w:r>
        <w:t>Напишете програма, която чете от конзолата символен низ и заменя в него всяка последователност от еднакви букви с единична съответна буква. Пример:</w:t>
      </w:r>
      <w:r w:rsidRPr="00F82142">
        <w:t xml:space="preserve"> "</w:t>
      </w:r>
      <w:r w:rsidRPr="007763AD">
        <w:rPr>
          <w:rStyle w:val="Code"/>
        </w:rPr>
        <w:t>aaaaabbbbbcdddeeeedssaa</w:t>
      </w:r>
      <w:r w:rsidRPr="00F82142">
        <w:t xml:space="preserve">" </w:t>
      </w:r>
      <w:r w:rsidRPr="00F82142">
        <w:sym w:font="Wingdings" w:char="F0E0"/>
      </w:r>
      <w:r w:rsidRPr="00F82142">
        <w:t xml:space="preserve"> "</w:t>
      </w:r>
      <w:r w:rsidRPr="007763AD">
        <w:rPr>
          <w:rStyle w:val="Code"/>
        </w:rPr>
        <w:t>abcdedsa</w:t>
      </w:r>
      <w:r w:rsidRPr="00F82142">
        <w:t>".</w:t>
      </w:r>
    </w:p>
    <w:p w:rsidR="006A0658" w:rsidRPr="007763AD" w:rsidRDefault="006A0658" w:rsidP="00222F92">
      <w:pPr>
        <w:numPr>
          <w:ilvl w:val="0"/>
          <w:numId w:val="74"/>
        </w:numPr>
      </w:pPr>
      <w:r>
        <w:t>Напишете програма, която чете от конзолата списък от думи, разде</w:t>
      </w:r>
      <w:r>
        <w:softHyphen/>
        <w:t>лени със запетайки и ги отпечатва по азбучен ред.</w:t>
      </w:r>
    </w:p>
    <w:p w:rsidR="006A0658" w:rsidRDefault="006A0658" w:rsidP="00222F92">
      <w:pPr>
        <w:numPr>
          <w:ilvl w:val="0"/>
          <w:numId w:val="74"/>
        </w:numPr>
      </w:pPr>
      <w:r>
        <w:t xml:space="preserve">Напишете програма, която изважда от даден </w:t>
      </w:r>
      <w:r>
        <w:rPr>
          <w:lang w:val="en-US"/>
        </w:rPr>
        <w:t>HTML</w:t>
      </w:r>
      <w:r>
        <w:t xml:space="preserve"> документ всичкия текст без таговете и техните атрибути.</w:t>
      </w:r>
    </w:p>
    <w:p w:rsidR="006A0658" w:rsidRPr="00F82142" w:rsidRDefault="006A0658" w:rsidP="00036C5F">
      <w:pPr>
        <w:spacing w:after="120"/>
        <w:ind w:left="360" w:firstLine="66"/>
      </w:pPr>
      <w:r w:rsidRPr="00F82142">
        <w:rPr>
          <w:noProof/>
        </w:rPr>
        <w:t>Примерен текст:</w:t>
      </w:r>
      <w:r w:rsidRPr="00F82142">
        <w:t xml:space="preserve"> </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F82142" w:rsidTr="00036C5F">
        <w:tc>
          <w:tcPr>
            <w:tcW w:w="7544" w:type="dxa"/>
            <w:tcBorders>
              <w:top w:val="single" w:sz="4" w:space="0" w:color="auto"/>
              <w:left w:val="single" w:sz="4" w:space="0" w:color="auto"/>
              <w:bottom w:val="single" w:sz="4" w:space="0" w:color="auto"/>
              <w:right w:val="single" w:sz="4" w:space="0" w:color="auto"/>
            </w:tcBorders>
          </w:tcPr>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lt;html&gt;</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 xml:space="preserve">  &lt;head&gt;&lt;title&gt;News&lt;/title&gt;&lt;/head&gt;</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 xml:space="preserve">  &lt;body&gt;&lt;p&gt;&lt;a href="http://academy.telerik.com"&gt;Telerik</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 xml:space="preserve">    Academy&lt;/a&gt;aims to provide free real-world practical</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 xml:space="preserve">    training for young people who want to turn into</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 xml:space="preserve">    skillful .NET software engineers.&lt;/p&gt;&lt;/body&gt;</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lt;/html&gt;</w:t>
            </w:r>
          </w:p>
        </w:tc>
      </w:tr>
    </w:tbl>
    <w:p w:rsidR="006A0658" w:rsidRPr="00F82142" w:rsidRDefault="006A0658" w:rsidP="00036C5F">
      <w:pPr>
        <w:spacing w:after="120"/>
        <w:ind w:left="360" w:firstLine="66"/>
      </w:pPr>
      <w:r w:rsidRPr="00F82142">
        <w:rPr>
          <w:noProof/>
        </w:rPr>
        <w:t>Примерен съответен резултат:</w:t>
      </w:r>
      <w:r w:rsidRPr="00F82142">
        <w:t xml:space="preserve"> </w:t>
      </w:r>
    </w:p>
    <w:tbl>
      <w:tblPr>
        <w:tblW w:w="0" w:type="auto"/>
        <w:tblInd w:w="534" w:type="dxa"/>
        <w:tblCellMar>
          <w:top w:w="113" w:type="dxa"/>
          <w:bottom w:w="113" w:type="dxa"/>
        </w:tblCellMar>
        <w:tblLook w:val="01E0" w:firstRow="1" w:lastRow="1" w:firstColumn="1" w:lastColumn="1" w:noHBand="0" w:noVBand="0"/>
      </w:tblPr>
      <w:tblGrid>
        <w:gridCol w:w="7544"/>
      </w:tblGrid>
      <w:tr w:rsidR="006A0658" w:rsidRPr="00551B0D" w:rsidTr="00036C5F">
        <w:tc>
          <w:tcPr>
            <w:tcW w:w="7544" w:type="dxa"/>
            <w:tcBorders>
              <w:top w:val="single" w:sz="4" w:space="0" w:color="auto"/>
              <w:left w:val="single" w:sz="4" w:space="0" w:color="auto"/>
              <w:bottom w:val="single" w:sz="4" w:space="0" w:color="auto"/>
              <w:right w:val="single" w:sz="4" w:space="0" w:color="auto"/>
            </w:tcBorders>
          </w:tcPr>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Title: News</w:t>
            </w:r>
          </w:p>
          <w:p w:rsidR="006A0658" w:rsidRPr="00F82142"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Body:</w:t>
            </w:r>
          </w:p>
          <w:p w:rsidR="006A0658" w:rsidRPr="00536FD4" w:rsidRDefault="006A0658" w:rsidP="006A0658">
            <w:pPr>
              <w:autoSpaceDE w:val="0"/>
              <w:autoSpaceDN w:val="0"/>
              <w:adjustRightInd w:val="0"/>
              <w:spacing w:before="0"/>
              <w:jc w:val="left"/>
              <w:rPr>
                <w:rFonts w:ascii="Courier New" w:hAnsi="Courier New" w:cs="Courier New"/>
                <w:noProof/>
                <w:color w:val="000000"/>
                <w:szCs w:val="20"/>
                <w:lang w:val="en-US"/>
              </w:rPr>
            </w:pPr>
            <w:r w:rsidRPr="00F82142">
              <w:rPr>
                <w:rFonts w:ascii="Courier New" w:hAnsi="Courier New" w:cs="Courier New"/>
                <w:noProof/>
                <w:color w:val="000000"/>
                <w:szCs w:val="20"/>
                <w:lang w:val="en-US"/>
              </w:rPr>
              <w:t>Telerik Academy aims to provide free real-world practical training for young people who want to turn into skillful .NET software engineers.</w:t>
            </w:r>
          </w:p>
        </w:tc>
      </w:tr>
    </w:tbl>
    <w:p w:rsidR="006A0658" w:rsidRPr="00294832" w:rsidRDefault="006A0658" w:rsidP="006A0658">
      <w:pPr>
        <w:pStyle w:val="Heading2"/>
      </w:pPr>
      <w:bookmarkStart w:id="1093" w:name="_Toc299461226"/>
      <w:bookmarkStart w:id="1094" w:name="_Toc299628651"/>
      <w:r w:rsidRPr="00294832">
        <w:t>Решения и упътвания</w:t>
      </w:r>
      <w:bookmarkEnd w:id="1093"/>
      <w:bookmarkEnd w:id="1094"/>
    </w:p>
    <w:p w:rsidR="006A0658" w:rsidRDefault="006A0658" w:rsidP="00222F92">
      <w:pPr>
        <w:numPr>
          <w:ilvl w:val="0"/>
          <w:numId w:val="73"/>
        </w:numPr>
      </w:pPr>
      <w:r>
        <w:t xml:space="preserve">Прочетете в </w:t>
      </w:r>
      <w:r>
        <w:rPr>
          <w:lang w:val="en-US"/>
        </w:rPr>
        <w:t>MSDN</w:t>
      </w:r>
      <w:r w:rsidRPr="003979E3">
        <w:t xml:space="preserve"> </w:t>
      </w:r>
      <w:r>
        <w:t xml:space="preserve">или вижте </w:t>
      </w:r>
      <w:hyperlink w:anchor="_Какво_е_символен" w:history="1">
        <w:r w:rsidRPr="00E15A5A">
          <w:rPr>
            <w:rStyle w:val="Hyperlink"/>
          </w:rPr>
          <w:t>първия абзац в т</w:t>
        </w:r>
        <w:r w:rsidRPr="00E15A5A">
          <w:rPr>
            <w:rStyle w:val="Hyperlink"/>
          </w:rPr>
          <w:t>а</w:t>
        </w:r>
        <w:r w:rsidRPr="00E15A5A">
          <w:rPr>
            <w:rStyle w:val="Hyperlink"/>
          </w:rPr>
          <w:t>зи г</w:t>
        </w:r>
        <w:r w:rsidRPr="00E15A5A">
          <w:rPr>
            <w:rStyle w:val="Hyperlink"/>
          </w:rPr>
          <w:t>л</w:t>
        </w:r>
        <w:r w:rsidRPr="00E15A5A">
          <w:rPr>
            <w:rStyle w:val="Hyperlink"/>
          </w:rPr>
          <w:t>а</w:t>
        </w:r>
        <w:r w:rsidRPr="00E15A5A">
          <w:rPr>
            <w:rStyle w:val="Hyperlink"/>
          </w:rPr>
          <w:t>в</w:t>
        </w:r>
        <w:r w:rsidRPr="00E15A5A">
          <w:rPr>
            <w:rStyle w:val="Hyperlink"/>
          </w:rPr>
          <w:t>а</w:t>
        </w:r>
      </w:hyperlink>
      <w:r w:rsidRPr="003979E3">
        <w:t>.</w:t>
      </w:r>
    </w:p>
    <w:p w:rsidR="006A0658" w:rsidRDefault="006A0658" w:rsidP="00222F92">
      <w:pPr>
        <w:numPr>
          <w:ilvl w:val="0"/>
          <w:numId w:val="73"/>
        </w:numPr>
      </w:pPr>
      <w:r w:rsidRPr="00294832">
        <w:t xml:space="preserve">Използвайте </w:t>
      </w:r>
      <w:r w:rsidRPr="00F73450">
        <w:rPr>
          <w:rStyle w:val="Code"/>
        </w:rPr>
        <w:t>StringBuilder</w:t>
      </w:r>
      <w:r w:rsidRPr="00294832">
        <w:t xml:space="preserve"> и </w:t>
      </w:r>
      <w:r w:rsidRPr="00F73450">
        <w:rPr>
          <w:rStyle w:val="Code"/>
        </w:rPr>
        <w:t>for</w:t>
      </w:r>
      <w:r w:rsidRPr="00294832">
        <w:t xml:space="preserve"> </w:t>
      </w:r>
      <w:r>
        <w:t xml:space="preserve">(или </w:t>
      </w:r>
      <w:r w:rsidRPr="003979E3">
        <w:rPr>
          <w:rStyle w:val="Code"/>
        </w:rPr>
        <w:t>foreach</w:t>
      </w:r>
      <w:r>
        <w:rPr>
          <w:lang w:val="en-US"/>
        </w:rPr>
        <w:t xml:space="preserve">) </w:t>
      </w:r>
      <w:r w:rsidRPr="00294832">
        <w:t>цикъл.</w:t>
      </w:r>
    </w:p>
    <w:p w:rsidR="006A0658" w:rsidRPr="00294832" w:rsidRDefault="006A0658" w:rsidP="00222F92">
      <w:pPr>
        <w:numPr>
          <w:ilvl w:val="0"/>
          <w:numId w:val="73"/>
        </w:numPr>
      </w:pPr>
      <w:r>
        <w:t>Използвайте броене на скобите: при отваряща на скоба увеличавайте брояча с 1, а при затваряща го намалявайте с 1. Следете броячът да не става отрицателно число и да завършва винаги на 0.</w:t>
      </w:r>
    </w:p>
    <w:p w:rsidR="006A0658" w:rsidRDefault="006A0658" w:rsidP="00222F92">
      <w:pPr>
        <w:numPr>
          <w:ilvl w:val="0"/>
          <w:numId w:val="73"/>
        </w:numPr>
      </w:pPr>
      <w:r w:rsidRPr="00294832">
        <w:t>Ако не знаете колко наклонени черти трябва да използвате, изпроб</w:t>
      </w:r>
      <w:r>
        <w:softHyphen/>
      </w:r>
      <w:r w:rsidRPr="00294832">
        <w:t xml:space="preserve">вайте </w:t>
      </w:r>
      <w:r w:rsidRPr="00F73450">
        <w:rPr>
          <w:rStyle w:val="Code"/>
        </w:rPr>
        <w:t>Split</w:t>
      </w:r>
      <w:r w:rsidRPr="00294832">
        <w:rPr>
          <w:rStyle w:val="Code"/>
        </w:rPr>
        <w:t>(…)</w:t>
      </w:r>
      <w:r w:rsidRPr="00294832">
        <w:t xml:space="preserve"> с нарастващ брой черти, докато достигнете до желания резултат.</w:t>
      </w:r>
    </w:p>
    <w:p w:rsidR="006A0658" w:rsidRPr="00294832" w:rsidRDefault="006A0658" w:rsidP="00222F92">
      <w:pPr>
        <w:numPr>
          <w:ilvl w:val="0"/>
          <w:numId w:val="73"/>
        </w:numPr>
      </w:pPr>
      <w:r w:rsidRPr="00294832">
        <w:t>Обърнете регистъра на буквите</w:t>
      </w:r>
      <w:r>
        <w:t xml:space="preserve"> в</w:t>
      </w:r>
      <w:r w:rsidRPr="00294832">
        <w:t xml:space="preserve"> текста </w:t>
      </w:r>
      <w:r>
        <w:t>до малки</w:t>
      </w:r>
      <w:r w:rsidRPr="00294832">
        <w:t xml:space="preserve"> и търсе</w:t>
      </w:r>
      <w:r>
        <w:t>т</w:t>
      </w:r>
      <w:r w:rsidRPr="00294832">
        <w:t>е в цикъл</w:t>
      </w:r>
      <w:r>
        <w:t xml:space="preserve"> дадения подниз</w:t>
      </w:r>
      <w:r w:rsidRPr="00294832">
        <w:t xml:space="preserve">. Не забравяйте да използвате </w:t>
      </w:r>
      <w:r w:rsidRPr="00F73450">
        <w:rPr>
          <w:rStyle w:val="Code"/>
        </w:rPr>
        <w:t>IndexOf</w:t>
      </w:r>
      <w:r w:rsidRPr="00294832">
        <w:rPr>
          <w:rStyle w:val="Code"/>
        </w:rPr>
        <w:t>(…)</w:t>
      </w:r>
      <w:r w:rsidRPr="00294832">
        <w:t xml:space="preserve"> с начален индекс,</w:t>
      </w:r>
      <w:r>
        <w:t xml:space="preserve"> за да избегнете безкраен цикъл.</w:t>
      </w:r>
    </w:p>
    <w:p w:rsidR="006A0658" w:rsidRPr="00294832" w:rsidRDefault="006A0658" w:rsidP="00222F92">
      <w:pPr>
        <w:numPr>
          <w:ilvl w:val="0"/>
          <w:numId w:val="73"/>
        </w:numPr>
      </w:pPr>
      <w:r w:rsidRPr="00294832">
        <w:t xml:space="preserve">Използвайте регулярни изрази или </w:t>
      </w:r>
      <w:r w:rsidRPr="00F73450">
        <w:rPr>
          <w:rStyle w:val="Code"/>
        </w:rPr>
        <w:t>IndexOf</w:t>
      </w:r>
      <w:r w:rsidRPr="00294832">
        <w:rPr>
          <w:rStyle w:val="Code"/>
        </w:rPr>
        <w:t>(…)</w:t>
      </w:r>
      <w:r w:rsidRPr="00294832">
        <w:t xml:space="preserve"> за отварящ и затварящ таг. Пресметнете началния и крайния индекс на текста. Обърнете текста в главни букви и заменете целия подниз </w:t>
      </w:r>
      <w:r w:rsidRPr="00294832">
        <w:rPr>
          <w:b/>
        </w:rPr>
        <w:t>отварящ таг + текст + затварящ таг</w:t>
      </w:r>
      <w:r w:rsidRPr="00294832">
        <w:t xml:space="preserve"> с текст</w:t>
      </w:r>
      <w:r>
        <w:t>а в горен регистър</w:t>
      </w:r>
      <w:r w:rsidRPr="00294832">
        <w:t>.</w:t>
      </w:r>
    </w:p>
    <w:p w:rsidR="006A0658" w:rsidRDefault="006A0658" w:rsidP="00222F92">
      <w:pPr>
        <w:numPr>
          <w:ilvl w:val="0"/>
          <w:numId w:val="73"/>
        </w:numPr>
      </w:pPr>
      <w:r>
        <w:t>Използвайте метода</w:t>
      </w:r>
      <w:r w:rsidRPr="00D449DE">
        <w:t xml:space="preserve"> </w:t>
      </w:r>
      <w:r w:rsidRPr="00E817AC">
        <w:rPr>
          <w:rStyle w:val="Code"/>
        </w:rPr>
        <w:t>PadRight(…)</w:t>
      </w:r>
      <w:r w:rsidRPr="00D449DE">
        <w:t xml:space="preserve"> </w:t>
      </w:r>
      <w:r>
        <w:t xml:space="preserve">от класа </w:t>
      </w:r>
      <w:r w:rsidRPr="00E817AC">
        <w:rPr>
          <w:rStyle w:val="Code"/>
        </w:rPr>
        <w:t>String</w:t>
      </w:r>
      <w:r>
        <w:t>.</w:t>
      </w:r>
    </w:p>
    <w:p w:rsidR="006A0658" w:rsidRDefault="006A0658" w:rsidP="00222F92">
      <w:pPr>
        <w:numPr>
          <w:ilvl w:val="0"/>
          <w:numId w:val="73"/>
        </w:numPr>
      </w:pPr>
      <w:r>
        <w:t xml:space="preserve">Използвайте форматиращ низ форматиращ низ </w:t>
      </w:r>
      <w:r w:rsidRPr="00D449DE">
        <w:t>"</w:t>
      </w:r>
      <w:r w:rsidRPr="005C24E8">
        <w:rPr>
          <w:rStyle w:val="Code"/>
        </w:rPr>
        <w:t>\u{0:x4}</w:t>
      </w:r>
      <w:r w:rsidRPr="00D449DE">
        <w:t>"</w:t>
      </w:r>
      <w:r>
        <w:t xml:space="preserve"> за </w:t>
      </w:r>
      <w:r>
        <w:rPr>
          <w:lang w:val="en-US"/>
        </w:rPr>
        <w:t>Unicode</w:t>
      </w:r>
      <w:r w:rsidRPr="00D449DE">
        <w:t xml:space="preserve"> </w:t>
      </w:r>
      <w:r>
        <w:t xml:space="preserve">кода на всеки символ от входния стринг (можете да го получите чрез преобразуване на </w:t>
      </w:r>
      <w:r w:rsidRPr="00C22E89">
        <w:rPr>
          <w:rStyle w:val="Code"/>
        </w:rPr>
        <w:t>char</w:t>
      </w:r>
      <w:r w:rsidRPr="00D449DE">
        <w:t xml:space="preserve"> </w:t>
      </w:r>
      <w:r>
        <w:t xml:space="preserve">към </w:t>
      </w:r>
      <w:r w:rsidRPr="00C22E89">
        <w:rPr>
          <w:rStyle w:val="Code"/>
        </w:rPr>
        <w:t>ushort</w:t>
      </w:r>
      <w:r w:rsidRPr="00D449DE">
        <w:t>).</w:t>
      </w:r>
    </w:p>
    <w:p w:rsidR="006A0658" w:rsidRDefault="006A0658" w:rsidP="00222F92">
      <w:pPr>
        <w:numPr>
          <w:ilvl w:val="0"/>
          <w:numId w:val="73"/>
        </w:numPr>
      </w:pPr>
      <w:r>
        <w:t xml:space="preserve">Нека шифърът </w:t>
      </w:r>
      <w:r w:rsidRPr="005C24E8">
        <w:rPr>
          <w:rStyle w:val="Code"/>
        </w:rPr>
        <w:t>cipher</w:t>
      </w:r>
      <w:r w:rsidRPr="00D449DE">
        <w:t xml:space="preserve"> </w:t>
      </w:r>
      <w:r>
        <w:t xml:space="preserve">се състои от </w:t>
      </w:r>
      <w:r w:rsidRPr="005C24E8">
        <w:rPr>
          <w:rStyle w:val="Code"/>
        </w:rPr>
        <w:t>cipher</w:t>
      </w:r>
      <w:r w:rsidRPr="00D449DE">
        <w:rPr>
          <w:rStyle w:val="Code"/>
        </w:rPr>
        <w:t>.</w:t>
      </w:r>
      <w:r w:rsidRPr="005C24E8">
        <w:rPr>
          <w:rStyle w:val="Code"/>
        </w:rPr>
        <w:t>Length</w:t>
      </w:r>
      <w:r w:rsidRPr="00D449DE">
        <w:t xml:space="preserve"> </w:t>
      </w:r>
      <w:r>
        <w:t xml:space="preserve">букви. Завъртете цикъл по буквите от текста и буквата на позиция </w:t>
      </w:r>
      <w:r w:rsidRPr="005C24E8">
        <w:rPr>
          <w:rStyle w:val="Code"/>
        </w:rPr>
        <w:t>index</w:t>
      </w:r>
      <w:r w:rsidRPr="00D449DE">
        <w:t xml:space="preserve"> </w:t>
      </w:r>
      <w:r>
        <w:t>в текста</w:t>
      </w:r>
      <w:r w:rsidRPr="00D449DE">
        <w:t xml:space="preserve"> </w:t>
      </w:r>
      <w:r>
        <w:t xml:space="preserve">шифрирайте с </w:t>
      </w:r>
      <w:r w:rsidRPr="005C24E8">
        <w:rPr>
          <w:rStyle w:val="Code"/>
        </w:rPr>
        <w:t>cipher</w:t>
      </w:r>
      <w:r w:rsidRPr="00D449DE">
        <w:rPr>
          <w:rStyle w:val="Code"/>
        </w:rPr>
        <w:t>[</w:t>
      </w:r>
      <w:r w:rsidRPr="005C24E8">
        <w:rPr>
          <w:rStyle w:val="Code"/>
        </w:rPr>
        <w:t>cipher</w:t>
      </w:r>
      <w:r w:rsidRPr="00D449DE">
        <w:rPr>
          <w:rStyle w:val="Code"/>
        </w:rPr>
        <w:t>.</w:t>
      </w:r>
      <w:r w:rsidRPr="005C24E8">
        <w:rPr>
          <w:rStyle w:val="Code"/>
        </w:rPr>
        <w:t>Length</w:t>
      </w:r>
      <w:r w:rsidRPr="00D449DE">
        <w:rPr>
          <w:rStyle w:val="Code"/>
        </w:rPr>
        <w:t xml:space="preserve"> % </w:t>
      </w:r>
      <w:r w:rsidRPr="005C24E8">
        <w:rPr>
          <w:rStyle w:val="Code"/>
        </w:rPr>
        <w:t>index</w:t>
      </w:r>
      <w:r w:rsidRPr="00D449DE">
        <w:rPr>
          <w:rStyle w:val="Code"/>
        </w:rPr>
        <w:t>]</w:t>
      </w:r>
      <w:r w:rsidRPr="00D449DE">
        <w:t xml:space="preserve">. </w:t>
      </w:r>
      <w:r>
        <w:t>Ако имаме буква от текст</w:t>
      </w:r>
      <w:r>
        <w:rPr>
          <w:lang w:val="en-US"/>
        </w:rPr>
        <w:t>a</w:t>
      </w:r>
      <w:r>
        <w:t xml:space="preserve"> и буква от шифъра, можем да извършим </w:t>
      </w:r>
      <w:r>
        <w:rPr>
          <w:lang w:val="en-US"/>
        </w:rPr>
        <w:t>XOR</w:t>
      </w:r>
      <w:r w:rsidRPr="00D449DE">
        <w:t xml:space="preserve"> </w:t>
      </w:r>
      <w:r>
        <w:t xml:space="preserve">операция между тях като предварително превърнем двете букви в числа от тип </w:t>
      </w:r>
      <w:r w:rsidRPr="005C24E8">
        <w:rPr>
          <w:rStyle w:val="Code"/>
        </w:rPr>
        <w:t>ushort</w:t>
      </w:r>
      <w:r w:rsidRPr="00D449DE">
        <w:t xml:space="preserve">. </w:t>
      </w:r>
      <w:r>
        <w:t xml:space="preserve">Можем да отпечатаме резултата с форматиращ низ </w:t>
      </w:r>
      <w:r>
        <w:rPr>
          <w:lang w:val="en-US"/>
        </w:rPr>
        <w:t>"</w:t>
      </w:r>
      <w:r w:rsidRPr="005C24E8">
        <w:rPr>
          <w:rStyle w:val="Code"/>
        </w:rPr>
        <w:t>\u{0:x4}</w:t>
      </w:r>
      <w:r>
        <w:rPr>
          <w:lang w:val="en-US"/>
        </w:rPr>
        <w:t>".</w:t>
      </w:r>
    </w:p>
    <w:p w:rsidR="006A0658" w:rsidRDefault="006A0658" w:rsidP="00222F92">
      <w:pPr>
        <w:numPr>
          <w:ilvl w:val="0"/>
          <w:numId w:val="73"/>
        </w:numPr>
      </w:pPr>
      <w:r>
        <w:t xml:space="preserve">Първо разделете изреченията едно от друго чрез </w:t>
      </w:r>
      <w:r w:rsidRPr="00294832">
        <w:t xml:space="preserve">метода </w:t>
      </w:r>
      <w:r w:rsidRPr="00F73450">
        <w:rPr>
          <w:rStyle w:val="Code"/>
        </w:rPr>
        <w:t>Split</w:t>
      </w:r>
      <w:r w:rsidRPr="00294832">
        <w:rPr>
          <w:rStyle w:val="Code"/>
        </w:rPr>
        <w:t>(…)</w:t>
      </w:r>
      <w:r>
        <w:t xml:space="preserve">. След това проверявайте дали всяко от изреченията съдържа търсената дума като я търсите като подниз с </w:t>
      </w:r>
      <w:r w:rsidRPr="00724C79">
        <w:rPr>
          <w:rStyle w:val="Code"/>
        </w:rPr>
        <w:t>IndexOf</w:t>
      </w:r>
      <w:r w:rsidRPr="00D449DE">
        <w:rPr>
          <w:rStyle w:val="Code"/>
        </w:rPr>
        <w:t>(…)</w:t>
      </w:r>
      <w:r w:rsidRPr="00D449DE">
        <w:t xml:space="preserve"> </w:t>
      </w:r>
      <w:r>
        <w:t>и ако я намерите прове</w:t>
      </w:r>
      <w:r>
        <w:softHyphen/>
        <w:t>рявате дали отляво и отдясно на намерения подниз има разделител (символ, който не е буква или начало / край на низ).</w:t>
      </w:r>
    </w:p>
    <w:p w:rsidR="006A0658" w:rsidRDefault="006A0658" w:rsidP="00222F92">
      <w:pPr>
        <w:numPr>
          <w:ilvl w:val="0"/>
          <w:numId w:val="73"/>
        </w:numPr>
      </w:pPr>
      <w:r>
        <w:t>Първо р</w:t>
      </w:r>
      <w:r w:rsidRPr="00294832">
        <w:t xml:space="preserve">азделете забранените думи с метода </w:t>
      </w:r>
      <w:r w:rsidRPr="00F73450">
        <w:rPr>
          <w:rStyle w:val="Code"/>
        </w:rPr>
        <w:t>Split</w:t>
      </w:r>
      <w:r w:rsidRPr="00294832">
        <w:rPr>
          <w:rStyle w:val="Code"/>
        </w:rPr>
        <w:t>(…)</w:t>
      </w:r>
      <w:r>
        <w:t>, за да ги получите като масив.</w:t>
      </w:r>
      <w:r w:rsidRPr="00294832">
        <w:t xml:space="preserve"> За всяка забранена дума обхождайте текста и търсете срещане. При срещане на забранена дума, заменете с толкова звездички, колкото букви се съдържат в забранената дума.</w:t>
      </w:r>
    </w:p>
    <w:p w:rsidR="006A0658" w:rsidRPr="001947FB" w:rsidRDefault="006A0658" w:rsidP="00036C5F">
      <w:pPr>
        <w:ind w:left="454"/>
      </w:pPr>
      <w:r>
        <w:t xml:space="preserve">Друг, по-лесен, подход е да използвате </w:t>
      </w:r>
      <w:r w:rsidRPr="001947FB">
        <w:rPr>
          <w:rStyle w:val="Code"/>
        </w:rPr>
        <w:t>RegEx</w:t>
      </w:r>
      <w:r w:rsidRPr="00D449DE">
        <w:rPr>
          <w:rStyle w:val="Code"/>
        </w:rPr>
        <w:t>.</w:t>
      </w:r>
      <w:r w:rsidRPr="001947FB">
        <w:rPr>
          <w:rStyle w:val="Code"/>
        </w:rPr>
        <w:t>Replace</w:t>
      </w:r>
      <w:r w:rsidRPr="00D449DE">
        <w:rPr>
          <w:rStyle w:val="Code"/>
        </w:rPr>
        <w:t>(…)</w:t>
      </w:r>
      <w:r w:rsidRPr="00D449DE">
        <w:t xml:space="preserve"> </w:t>
      </w:r>
      <w:r>
        <w:t xml:space="preserve">с подходящ регулярен израз и подходящ </w:t>
      </w:r>
      <w:r w:rsidRPr="001947FB">
        <w:rPr>
          <w:rStyle w:val="Code"/>
        </w:rPr>
        <w:t>MatchEvaluator</w:t>
      </w:r>
      <w:r>
        <w:t xml:space="preserve"> метод.</w:t>
      </w:r>
    </w:p>
    <w:p w:rsidR="006A0658" w:rsidRPr="00192DF8" w:rsidRDefault="006A0658" w:rsidP="00222F92">
      <w:pPr>
        <w:numPr>
          <w:ilvl w:val="0"/>
          <w:numId w:val="73"/>
        </w:numPr>
      </w:pPr>
      <w:r>
        <w:t>Използвайте подходящи форматиращи низове.</w:t>
      </w:r>
    </w:p>
    <w:p w:rsidR="006A0658" w:rsidRPr="00294832" w:rsidRDefault="006A0658" w:rsidP="00222F92">
      <w:pPr>
        <w:numPr>
          <w:ilvl w:val="0"/>
          <w:numId w:val="73"/>
        </w:numPr>
      </w:pPr>
      <w:r w:rsidRPr="00294832">
        <w:t>Използвайте регулярен израз или търсете по съответните разделители – две наклонени черти за край на протокол и една наклонена черта за разделител между сървър и ресурс.</w:t>
      </w:r>
      <w:r>
        <w:t xml:space="preserve"> Разгледайте специалните случаи, в които части от </w:t>
      </w:r>
      <w:r>
        <w:rPr>
          <w:lang w:val="en-US"/>
        </w:rPr>
        <w:t>URL</w:t>
      </w:r>
      <w:r w:rsidRPr="00D449DE">
        <w:t xml:space="preserve"> </w:t>
      </w:r>
      <w:r>
        <w:t>адреса могат да липсват.</w:t>
      </w:r>
    </w:p>
    <w:p w:rsidR="006A0658" w:rsidRDefault="006A0658" w:rsidP="00222F92">
      <w:pPr>
        <w:numPr>
          <w:ilvl w:val="0"/>
          <w:numId w:val="73"/>
        </w:numPr>
      </w:pPr>
      <w:r w:rsidRPr="00294832">
        <w:t>Можете да решите задачата на две стъпки: обръщане на входния низ на обратно; обръщане на всяка от думите от резултата на обратно.</w:t>
      </w:r>
      <w:bookmarkStart w:id="1095" w:name="_Глава_14._Дефиниране"/>
      <w:bookmarkEnd w:id="1046"/>
      <w:bookmarkEnd w:id="1047"/>
      <w:bookmarkEnd w:id="1095"/>
    </w:p>
    <w:p w:rsidR="006A0658" w:rsidRDefault="006A0658" w:rsidP="00036C5F">
      <w:pPr>
        <w:ind w:left="454"/>
      </w:pPr>
      <w:r>
        <w:t>Друг, интересен подход е да разделете входния текст по препина</w:t>
      </w:r>
      <w:r>
        <w:softHyphen/>
        <w:t>телните знаци между думите, за да получите само думите от текста и след това да разделите по буквите, за да получите препинателните знаци от текста. Така, имайки списък от думи и списък от препина</w:t>
      </w:r>
      <w:r>
        <w:softHyphen/>
        <w:t>телни знаци между тях, лесно можете да обърнете думите на обратно, запазвайки препинателните знаци.</w:t>
      </w:r>
    </w:p>
    <w:p w:rsidR="006A0658" w:rsidRPr="00456840" w:rsidRDefault="006A0658" w:rsidP="00222F92">
      <w:pPr>
        <w:numPr>
          <w:ilvl w:val="0"/>
          <w:numId w:val="73"/>
        </w:numPr>
      </w:pPr>
      <w:r w:rsidRPr="00456840">
        <w:t>Можете да парснете текст като го разделите първо по символа на нов ред, а след това втори път по " - ". Речникът е най-удачно да запишете във хеш-таблица (</w:t>
      </w:r>
      <w:r w:rsidRPr="00456840">
        <w:rPr>
          <w:rStyle w:val="Code"/>
        </w:rPr>
        <w:t>Dictionary&lt;string, string&gt;</w:t>
      </w:r>
      <w:r w:rsidRPr="00456840">
        <w:rPr>
          <w:noProof/>
          <w:lang w:val="en-US"/>
        </w:rPr>
        <w:t>),</w:t>
      </w:r>
      <w:r w:rsidRPr="00456840">
        <w:t xml:space="preserve"> която ще осигури бързо търсене по зададена дума.</w:t>
      </w:r>
      <w:r>
        <w:t xml:space="preserve"> Прочетете в Интернет за хеш-таблици и за класа </w:t>
      </w:r>
      <w:r w:rsidRPr="00456840">
        <w:rPr>
          <w:rStyle w:val="Code"/>
        </w:rPr>
        <w:t>Dictionary</w:t>
      </w:r>
      <w:r w:rsidRPr="00D449DE">
        <w:rPr>
          <w:rStyle w:val="Code"/>
        </w:rPr>
        <w:t>&lt;</w:t>
      </w:r>
      <w:r>
        <w:rPr>
          <w:rStyle w:val="Code"/>
        </w:rPr>
        <w:t>K,T&gt;</w:t>
      </w:r>
      <w:r>
        <w:t>.</w:t>
      </w:r>
    </w:p>
    <w:p w:rsidR="006A0658" w:rsidRPr="00C43ECC" w:rsidRDefault="006A0658" w:rsidP="00222F92">
      <w:pPr>
        <w:numPr>
          <w:ilvl w:val="0"/>
          <w:numId w:val="73"/>
        </w:numPr>
      </w:pPr>
      <w:r>
        <w:t>Най-лесно задачата може да решите с регулярен израз.</w:t>
      </w:r>
    </w:p>
    <w:p w:rsidR="006A0658" w:rsidRPr="00A819A1" w:rsidRDefault="006A0658" w:rsidP="00036C5F">
      <w:pPr>
        <w:ind w:left="454"/>
      </w:pPr>
      <w:r>
        <w:t>Ако все пак изберете да не ползвате регулярни изрази, може да намерите всички поднизове, които започват с</w:t>
      </w:r>
      <w:r>
        <w:rPr>
          <w:noProof/>
        </w:rPr>
        <w:t xml:space="preserve"> </w:t>
      </w:r>
      <w:r w:rsidRPr="00D449DE">
        <w:rPr>
          <w:noProof/>
        </w:rPr>
        <w:t>"</w:t>
      </w:r>
      <w:r w:rsidRPr="00D449DE">
        <w:rPr>
          <w:rStyle w:val="Code"/>
        </w:rPr>
        <w:t>&lt;</w:t>
      </w:r>
      <w:r w:rsidRPr="00A7425E">
        <w:rPr>
          <w:rStyle w:val="Code"/>
        </w:rPr>
        <w:t>a</w:t>
      </w:r>
      <w:r w:rsidRPr="00D449DE">
        <w:rPr>
          <w:rStyle w:val="Code"/>
        </w:rPr>
        <w:t xml:space="preserve"> </w:t>
      </w:r>
      <w:r w:rsidRPr="00A7425E">
        <w:rPr>
          <w:rStyle w:val="Code"/>
        </w:rPr>
        <w:t>href=</w:t>
      </w:r>
      <w:r w:rsidRPr="00D449DE">
        <w:rPr>
          <w:bCs/>
          <w:noProof/>
        </w:rPr>
        <w:t>"</w:t>
      </w:r>
      <w:r w:rsidRPr="00A819A1">
        <w:rPr>
          <w:bCs/>
          <w:noProof/>
        </w:rPr>
        <w:t xml:space="preserve"> </w:t>
      </w:r>
      <w:r w:rsidRPr="00A819A1">
        <w:rPr>
          <w:bCs/>
        </w:rPr>
        <w:t>и</w:t>
      </w:r>
      <w:r>
        <w:rPr>
          <w:bCs/>
        </w:rPr>
        <w:t xml:space="preserve"> завършват с </w:t>
      </w:r>
      <w:r w:rsidRPr="00D449DE">
        <w:rPr>
          <w:bCs/>
          <w:noProof/>
        </w:rPr>
        <w:t>"</w:t>
      </w:r>
      <w:r w:rsidRPr="00D449DE">
        <w:rPr>
          <w:rStyle w:val="Code"/>
        </w:rPr>
        <w:t>&lt;/</w:t>
      </w:r>
      <w:r w:rsidRPr="00A819A1">
        <w:rPr>
          <w:rStyle w:val="Code"/>
        </w:rPr>
        <w:t>a</w:t>
      </w:r>
      <w:r w:rsidRPr="00D449DE">
        <w:rPr>
          <w:rStyle w:val="Code"/>
        </w:rPr>
        <w:t>&gt;</w:t>
      </w:r>
      <w:r w:rsidRPr="00D449DE">
        <w:rPr>
          <w:bCs/>
          <w:noProof/>
        </w:rPr>
        <w:t xml:space="preserve">" </w:t>
      </w:r>
      <w:r>
        <w:rPr>
          <w:bCs/>
        </w:rPr>
        <w:t xml:space="preserve">и вътре в тях да замените </w:t>
      </w:r>
      <w:r w:rsidRPr="00D449DE">
        <w:rPr>
          <w:noProof/>
        </w:rPr>
        <w:t>"</w:t>
      </w:r>
      <w:r w:rsidRPr="00D449DE">
        <w:rPr>
          <w:rStyle w:val="Code"/>
        </w:rPr>
        <w:t>&lt;</w:t>
      </w:r>
      <w:r w:rsidRPr="00A819A1">
        <w:rPr>
          <w:rStyle w:val="Code"/>
        </w:rPr>
        <w:t>a</w:t>
      </w:r>
      <w:r w:rsidRPr="00D449DE">
        <w:rPr>
          <w:rStyle w:val="Code"/>
        </w:rPr>
        <w:t xml:space="preserve"> </w:t>
      </w:r>
      <w:r w:rsidRPr="00A819A1">
        <w:rPr>
          <w:rStyle w:val="Code"/>
        </w:rPr>
        <w:t>href</w:t>
      </w:r>
      <w:r w:rsidRPr="00D449DE">
        <w:rPr>
          <w:rStyle w:val="Code"/>
        </w:rPr>
        <w:t>="</w:t>
      </w:r>
      <w:r w:rsidRPr="00D449DE">
        <w:rPr>
          <w:bCs/>
          <w:noProof/>
        </w:rPr>
        <w:t>"</w:t>
      </w:r>
      <w:r>
        <w:rPr>
          <w:bCs/>
          <w:noProof/>
        </w:rPr>
        <w:t xml:space="preserve"> </w:t>
      </w:r>
      <w:r>
        <w:rPr>
          <w:bCs/>
        </w:rPr>
        <w:t>с</w:t>
      </w:r>
      <w:r>
        <w:rPr>
          <w:bCs/>
          <w:noProof/>
        </w:rPr>
        <w:t xml:space="preserve"> "</w:t>
      </w:r>
      <w:r w:rsidRPr="00A819A1">
        <w:rPr>
          <w:rStyle w:val="Code"/>
        </w:rPr>
        <w:t>[URL=</w:t>
      </w:r>
      <w:r>
        <w:rPr>
          <w:bCs/>
          <w:noProof/>
        </w:rPr>
        <w:t>"</w:t>
      </w:r>
      <w:r>
        <w:rPr>
          <w:bCs/>
        </w:rPr>
        <w:t>, след това първото срещнато "</w:t>
      </w:r>
      <w:r w:rsidRPr="00A819A1">
        <w:rPr>
          <w:rStyle w:val="Code"/>
        </w:rPr>
        <w:t>"&gt;</w:t>
      </w:r>
      <w:r>
        <w:rPr>
          <w:bCs/>
        </w:rPr>
        <w:t>" с "</w:t>
      </w:r>
      <w:r w:rsidRPr="00A819A1">
        <w:rPr>
          <w:rStyle w:val="Code"/>
        </w:rPr>
        <w:t>]</w:t>
      </w:r>
      <w:r>
        <w:rPr>
          <w:bCs/>
        </w:rPr>
        <w:t>"</w:t>
      </w:r>
      <w:r w:rsidRPr="00D449DE">
        <w:rPr>
          <w:bCs/>
        </w:rPr>
        <w:t xml:space="preserve"> </w:t>
      </w:r>
      <w:r>
        <w:rPr>
          <w:bCs/>
        </w:rPr>
        <w:t>и след това "</w:t>
      </w:r>
      <w:r w:rsidRPr="00A7425E">
        <w:rPr>
          <w:rStyle w:val="Code"/>
        </w:rPr>
        <w:t>&lt;/a&gt;</w:t>
      </w:r>
      <w:r>
        <w:rPr>
          <w:bCs/>
        </w:rPr>
        <w:t>" с "</w:t>
      </w:r>
      <w:r w:rsidRPr="00A7425E">
        <w:rPr>
          <w:rStyle w:val="Code"/>
        </w:rPr>
        <w:t>[/URL]</w:t>
      </w:r>
      <w:r>
        <w:rPr>
          <w:bCs/>
        </w:rPr>
        <w:t>"</w:t>
      </w:r>
      <w:r w:rsidRPr="00D449DE">
        <w:rPr>
          <w:bCs/>
        </w:rPr>
        <w:t>.</w:t>
      </w:r>
    </w:p>
    <w:p w:rsidR="006A0658" w:rsidRPr="00C55870" w:rsidRDefault="006A0658" w:rsidP="00222F92">
      <w:pPr>
        <w:numPr>
          <w:ilvl w:val="0"/>
          <w:numId w:val="73"/>
        </w:numPr>
      </w:pPr>
      <w:r>
        <w:t xml:space="preserve">Използвайте методите на структурата </w:t>
      </w:r>
      <w:r w:rsidRPr="00DF2820">
        <w:rPr>
          <w:rStyle w:val="Code"/>
        </w:rPr>
        <w:t>DateTime</w:t>
      </w:r>
      <w:r w:rsidRPr="00D449DE">
        <w:t xml:space="preserve">, </w:t>
      </w:r>
      <w:r>
        <w:t>а за парсване на датите може да ползвате разделяне по "</w:t>
      </w:r>
      <w:r w:rsidRPr="00A81E16">
        <w:rPr>
          <w:rStyle w:val="Code"/>
        </w:rPr>
        <w:t>.</w:t>
      </w:r>
      <w:r>
        <w:t xml:space="preserve">" или парсване с метода </w:t>
      </w:r>
      <w:r w:rsidRPr="00DF2820">
        <w:rPr>
          <w:rStyle w:val="Code"/>
        </w:rPr>
        <w:t>DateTime</w:t>
      </w:r>
      <w:r w:rsidRPr="00D449DE">
        <w:rPr>
          <w:rStyle w:val="Code"/>
        </w:rPr>
        <w:t>.</w:t>
      </w:r>
      <w:r w:rsidRPr="00DF2820">
        <w:rPr>
          <w:rStyle w:val="Code"/>
        </w:rPr>
        <w:t>ParseExact</w:t>
      </w:r>
      <w:r w:rsidRPr="00D449DE">
        <w:rPr>
          <w:rStyle w:val="Code"/>
        </w:rPr>
        <w:t>(…)</w:t>
      </w:r>
      <w:r w:rsidRPr="00D449DE">
        <w:t>.</w:t>
      </w:r>
    </w:p>
    <w:p w:rsidR="006A0658" w:rsidRDefault="006A0658" w:rsidP="00222F92">
      <w:pPr>
        <w:numPr>
          <w:ilvl w:val="0"/>
          <w:numId w:val="73"/>
        </w:numPr>
      </w:pPr>
      <w:r>
        <w:t xml:space="preserve">Използвайте методите </w:t>
      </w:r>
      <w:r w:rsidRPr="00A81E16">
        <w:rPr>
          <w:rStyle w:val="Code"/>
        </w:rPr>
        <w:t>DateTime</w:t>
      </w:r>
      <w:r w:rsidRPr="00D449DE">
        <w:rPr>
          <w:rStyle w:val="Code"/>
        </w:rPr>
        <w:t>.</w:t>
      </w:r>
      <w:r w:rsidRPr="00A81E16">
        <w:rPr>
          <w:rStyle w:val="Code"/>
        </w:rPr>
        <w:t>ToString</w:t>
      </w:r>
      <w:r w:rsidRPr="00D449DE">
        <w:rPr>
          <w:rStyle w:val="Code"/>
        </w:rPr>
        <w:t>()</w:t>
      </w:r>
      <w:r w:rsidRPr="00D449DE">
        <w:t xml:space="preserve"> </w:t>
      </w:r>
      <w:r>
        <w:t xml:space="preserve">и </w:t>
      </w:r>
      <w:r w:rsidRPr="00A81E16">
        <w:rPr>
          <w:rStyle w:val="Code"/>
        </w:rPr>
        <w:t>DateTime</w:t>
      </w:r>
      <w:r w:rsidRPr="00D449DE">
        <w:rPr>
          <w:rStyle w:val="Code"/>
        </w:rPr>
        <w:t>.</w:t>
      </w:r>
      <w:r w:rsidRPr="00A81E16">
        <w:rPr>
          <w:rStyle w:val="Code"/>
        </w:rPr>
        <w:t>ParseExact</w:t>
      </w:r>
      <w:r w:rsidRPr="00D449DE">
        <w:rPr>
          <w:rStyle w:val="Code"/>
        </w:rPr>
        <w:t>()</w:t>
      </w:r>
      <w:r w:rsidRPr="00D449DE">
        <w:t xml:space="preserve"> </w:t>
      </w:r>
      <w:r>
        <w:t>с</w:t>
      </w:r>
      <w:r w:rsidRPr="00A81E16">
        <w:t xml:space="preserve"> </w:t>
      </w:r>
      <w:r>
        <w:t>подходящи форматиращи низове.</w:t>
      </w:r>
    </w:p>
    <w:p w:rsidR="006A0658" w:rsidRDefault="006A0658" w:rsidP="00222F92">
      <w:pPr>
        <w:numPr>
          <w:ilvl w:val="0"/>
          <w:numId w:val="73"/>
        </w:numPr>
      </w:pPr>
      <w:r>
        <w:t xml:space="preserve">Използвайте </w:t>
      </w:r>
      <w:r w:rsidRPr="002641F3">
        <w:rPr>
          <w:rStyle w:val="Code"/>
        </w:rPr>
        <w:t>RegEx</w:t>
      </w:r>
      <w:r w:rsidRPr="00D449DE">
        <w:rPr>
          <w:rStyle w:val="Code"/>
        </w:rPr>
        <w:t>.</w:t>
      </w:r>
      <w:r w:rsidRPr="002641F3">
        <w:rPr>
          <w:rStyle w:val="Code"/>
        </w:rPr>
        <w:t>Match</w:t>
      </w:r>
      <w:r w:rsidRPr="00D449DE">
        <w:rPr>
          <w:rStyle w:val="Code"/>
        </w:rPr>
        <w:t>(…)</w:t>
      </w:r>
      <w:r w:rsidRPr="00D449DE">
        <w:t xml:space="preserve"> </w:t>
      </w:r>
      <w:r>
        <w:t>с подходящ регулярен израз.</w:t>
      </w:r>
    </w:p>
    <w:p w:rsidR="006A0658" w:rsidRPr="007613B4" w:rsidRDefault="006A0658" w:rsidP="00036C5F">
      <w:pPr>
        <w:ind w:left="454"/>
      </w:pPr>
      <w:r>
        <w:t>Ако реша</w:t>
      </w:r>
      <w:r>
        <w:softHyphen/>
        <w:t>вате задачата без регу</w:t>
      </w:r>
      <w:r>
        <w:softHyphen/>
        <w:t>лярни изрази, ще трябва да обработ</w:t>
      </w:r>
      <w:r>
        <w:softHyphen/>
        <w:t>вате текста побуквено от начало до край и да обработвате поредния символ в зависимост от текущия режим на работа, който може да е един</w:t>
      </w:r>
      <w:r w:rsidRPr="00D449DE">
        <w:t xml:space="preserve"> </w:t>
      </w:r>
      <w:r w:rsidRPr="003437F0">
        <w:rPr>
          <w:rStyle w:val="Code"/>
        </w:rPr>
        <w:t>OutsideOfEmail</w:t>
      </w:r>
      <w:r w:rsidRPr="00D449DE">
        <w:rPr>
          <w:noProof/>
        </w:rPr>
        <w:t xml:space="preserve">, </w:t>
      </w:r>
      <w:r w:rsidRPr="003437F0">
        <w:rPr>
          <w:rStyle w:val="Code"/>
        </w:rPr>
        <w:t>ProcessingSender</w:t>
      </w:r>
      <w:r>
        <w:rPr>
          <w:noProof/>
        </w:rPr>
        <w:t xml:space="preserve"> или</w:t>
      </w:r>
      <w:r w:rsidRPr="00D449DE">
        <w:rPr>
          <w:noProof/>
        </w:rPr>
        <w:t xml:space="preserve"> </w:t>
      </w:r>
      <w:r w:rsidRPr="003437F0">
        <w:rPr>
          <w:rStyle w:val="Code"/>
        </w:rPr>
        <w:t>ProcessingHostOrDomain</w:t>
      </w:r>
      <w:r w:rsidRPr="003437F0">
        <w:t>.</w:t>
      </w:r>
      <w:r>
        <w:t xml:space="preserve"> При срещане на разделител или край на текста, ако се обработва хост или домейн (режим </w:t>
      </w:r>
      <w:r w:rsidRPr="003437F0">
        <w:rPr>
          <w:rStyle w:val="Code"/>
        </w:rPr>
        <w:t>ProcessingHostOrDomain</w:t>
      </w:r>
      <w:r>
        <w:t xml:space="preserve">), значи е намерен </w:t>
      </w:r>
      <w:r>
        <w:rPr>
          <w:lang w:val="en-US"/>
        </w:rPr>
        <w:t>email</w:t>
      </w:r>
      <w:r w:rsidRPr="00D449DE">
        <w:t xml:space="preserve">, </w:t>
      </w:r>
      <w:r w:rsidRPr="003437F0">
        <w:t xml:space="preserve">а иначе потенциално започва нов </w:t>
      </w:r>
      <w:r w:rsidRPr="003437F0">
        <w:rPr>
          <w:lang w:val="en-US"/>
        </w:rPr>
        <w:t>e</w:t>
      </w:r>
      <w:r w:rsidRPr="00D449DE">
        <w:t>-</w:t>
      </w:r>
      <w:r w:rsidRPr="003437F0">
        <w:rPr>
          <w:lang w:val="en-US"/>
        </w:rPr>
        <w:t>mail</w:t>
      </w:r>
      <w:r>
        <w:t xml:space="preserve"> и трябва да се премине в състояние </w:t>
      </w:r>
      <w:r w:rsidRPr="003437F0">
        <w:rPr>
          <w:rStyle w:val="Code"/>
        </w:rPr>
        <w:t>ProcessingSender</w:t>
      </w:r>
      <w:r w:rsidRPr="003437F0">
        <w:t>.</w:t>
      </w:r>
      <w:r w:rsidRPr="00D449DE">
        <w:t xml:space="preserve"> </w:t>
      </w:r>
      <w:r>
        <w:t xml:space="preserve">При срещане на </w:t>
      </w:r>
      <w:r w:rsidRPr="003437F0">
        <w:rPr>
          <w:rStyle w:val="Code"/>
        </w:rPr>
        <w:t>@</w:t>
      </w:r>
      <w:r w:rsidRPr="00D449DE">
        <w:t xml:space="preserve"> </w:t>
      </w:r>
      <w:r>
        <w:t xml:space="preserve">в режим на работа </w:t>
      </w:r>
      <w:r w:rsidRPr="003437F0">
        <w:rPr>
          <w:rStyle w:val="Code"/>
        </w:rPr>
        <w:t>ProcessingSender</w:t>
      </w:r>
      <w:r>
        <w:t xml:space="preserve"> се преминава към режим </w:t>
      </w:r>
      <w:r w:rsidRPr="003437F0">
        <w:rPr>
          <w:rStyle w:val="Code"/>
        </w:rPr>
        <w:t>ProcessingSender</w:t>
      </w:r>
      <w:r>
        <w:t xml:space="preserve">. При срещане на букви или точка в режими </w:t>
      </w:r>
      <w:r w:rsidRPr="003437F0">
        <w:rPr>
          <w:rStyle w:val="Code"/>
        </w:rPr>
        <w:t>ProcessingSender</w:t>
      </w:r>
      <w:r>
        <w:rPr>
          <w:noProof/>
        </w:rPr>
        <w:t xml:space="preserve"> или</w:t>
      </w:r>
      <w:r w:rsidRPr="00D449DE">
        <w:rPr>
          <w:noProof/>
        </w:rPr>
        <w:t xml:space="preserve"> </w:t>
      </w:r>
      <w:r w:rsidRPr="003437F0">
        <w:rPr>
          <w:rStyle w:val="Code"/>
        </w:rPr>
        <w:t>ProcessingHostOrDomain</w:t>
      </w:r>
      <w:r>
        <w:t xml:space="preserve"> те се натрупват в буфер. По пътя на тези разсъждения можете да разглеждате всички възможни групи символи, срещнати съответно във всеки от трите режима и да ги обработите по подходящ начин. Реално се получава нещо като краен автомат (</w:t>
      </w:r>
      <w:r>
        <w:rPr>
          <w:lang w:val="en-US"/>
        </w:rPr>
        <w:t>state</w:t>
      </w:r>
      <w:r w:rsidRPr="00D449DE">
        <w:t xml:space="preserve"> </w:t>
      </w:r>
      <w:r>
        <w:rPr>
          <w:lang w:val="en-US"/>
        </w:rPr>
        <w:t>machine</w:t>
      </w:r>
      <w:r w:rsidRPr="00D449DE">
        <w:t>)</w:t>
      </w:r>
      <w:r>
        <w:t xml:space="preserve">, който разпознава </w:t>
      </w:r>
      <w:r>
        <w:rPr>
          <w:lang w:val="en-US"/>
        </w:rPr>
        <w:t>e</w:t>
      </w:r>
      <w:r w:rsidRPr="00D449DE">
        <w:t>-</w:t>
      </w:r>
      <w:r>
        <w:rPr>
          <w:lang w:val="en-US"/>
        </w:rPr>
        <w:t>mail</w:t>
      </w:r>
      <w:r w:rsidRPr="00D449DE">
        <w:t xml:space="preserve"> </w:t>
      </w:r>
      <w:r>
        <w:t>адреси.</w:t>
      </w:r>
      <w:r w:rsidRPr="00D449DE">
        <w:t xml:space="preserve"> </w:t>
      </w:r>
      <w:r>
        <w:t xml:space="preserve">Всички намерени </w:t>
      </w:r>
      <w:r>
        <w:rPr>
          <w:lang w:val="en-US"/>
        </w:rPr>
        <w:t>e</w:t>
      </w:r>
      <w:r w:rsidRPr="00D449DE">
        <w:t>-</w:t>
      </w:r>
      <w:r>
        <w:rPr>
          <w:lang w:val="en-US"/>
        </w:rPr>
        <w:t>mail</w:t>
      </w:r>
      <w:r>
        <w:t xml:space="preserve"> адреси трябва да се проверят дали имат непразен получател, непразен хост, домейн с дължина между 2 и 4 букви, както и да не започват или завършват с точка. </w:t>
      </w:r>
    </w:p>
    <w:p w:rsidR="006A0658" w:rsidRDefault="006A0658" w:rsidP="00036C5F">
      <w:pPr>
        <w:ind w:left="454"/>
      </w:pPr>
      <w:r>
        <w:t xml:space="preserve">Друг по-лесен подход за тази задача е да се раздели текста по всички символи, които не са букви и точки и да се проверят така извлечените "думи" дали са валидни </w:t>
      </w:r>
      <w:r>
        <w:rPr>
          <w:lang w:val="en-US"/>
        </w:rPr>
        <w:t>e</w:t>
      </w:r>
      <w:r w:rsidRPr="00D449DE">
        <w:t>-</w:t>
      </w:r>
      <w:r>
        <w:rPr>
          <w:lang w:val="en-US"/>
        </w:rPr>
        <w:t>mail</w:t>
      </w:r>
      <w:r w:rsidRPr="00D449DE">
        <w:t xml:space="preserve"> </w:t>
      </w:r>
      <w:r>
        <w:t xml:space="preserve">адреси чрез опит да се раздробят на непразни части: </w:t>
      </w:r>
      <w:r w:rsidRPr="00D449DE">
        <w:rPr>
          <w:rStyle w:val="Code"/>
        </w:rPr>
        <w:t>&lt;</w:t>
      </w:r>
      <w:r>
        <w:rPr>
          <w:rStyle w:val="Code"/>
        </w:rPr>
        <w:t>sender</w:t>
      </w:r>
      <w:r w:rsidRPr="00D449DE">
        <w:rPr>
          <w:rStyle w:val="Code"/>
        </w:rPr>
        <w:t>&gt;</w:t>
      </w:r>
      <w:r>
        <w:t xml:space="preserve">, </w:t>
      </w:r>
      <w:r w:rsidRPr="00D449DE">
        <w:rPr>
          <w:rStyle w:val="Code"/>
        </w:rPr>
        <w:t>&lt;</w:t>
      </w:r>
      <w:r w:rsidRPr="00F82142">
        <w:rPr>
          <w:rStyle w:val="Code"/>
        </w:rPr>
        <w:t>host</w:t>
      </w:r>
      <w:r w:rsidRPr="00D449DE">
        <w:rPr>
          <w:rStyle w:val="Code"/>
        </w:rPr>
        <w:t>&gt;</w:t>
      </w:r>
      <w:r>
        <w:t xml:space="preserve">, </w:t>
      </w:r>
      <w:r w:rsidRPr="00D449DE">
        <w:rPr>
          <w:rStyle w:val="Code"/>
        </w:rPr>
        <w:t>&lt;</w:t>
      </w:r>
      <w:r w:rsidRPr="00F82142">
        <w:rPr>
          <w:rStyle w:val="Code"/>
        </w:rPr>
        <w:t>domain</w:t>
      </w:r>
      <w:r w:rsidRPr="00D449DE">
        <w:rPr>
          <w:rStyle w:val="Code"/>
        </w:rPr>
        <w:t>&gt;</w:t>
      </w:r>
      <w:r>
        <w:t>, отговарящи на изброе</w:t>
      </w:r>
      <w:r>
        <w:softHyphen/>
        <w:t>ните вече условия.</w:t>
      </w:r>
    </w:p>
    <w:p w:rsidR="006A0658" w:rsidRDefault="006A0658" w:rsidP="00222F92">
      <w:pPr>
        <w:numPr>
          <w:ilvl w:val="0"/>
          <w:numId w:val="73"/>
        </w:numPr>
      </w:pPr>
      <w:r>
        <w:t xml:space="preserve">Използвайте </w:t>
      </w:r>
      <w:r w:rsidRPr="007B2C2E">
        <w:rPr>
          <w:rStyle w:val="Code"/>
        </w:rPr>
        <w:t>RegEx</w:t>
      </w:r>
      <w:r w:rsidRPr="00D449DE">
        <w:rPr>
          <w:rStyle w:val="Code"/>
        </w:rPr>
        <w:t>.</w:t>
      </w:r>
      <w:r w:rsidRPr="007B2C2E">
        <w:rPr>
          <w:rStyle w:val="Code"/>
        </w:rPr>
        <w:t>Match</w:t>
      </w:r>
      <w:r w:rsidRPr="00D449DE">
        <w:rPr>
          <w:rStyle w:val="Code"/>
        </w:rPr>
        <w:t>(…)</w:t>
      </w:r>
      <w:r w:rsidRPr="00D449DE">
        <w:t xml:space="preserve"> </w:t>
      </w:r>
      <w:r>
        <w:t>с подходящ регулярен израз. Алтернатив</w:t>
      </w:r>
      <w:r>
        <w:softHyphen/>
        <w:t xml:space="preserve">ният вариант е да си реализирате автомат, който има състояния </w:t>
      </w:r>
      <w:r w:rsidRPr="007B2C2E">
        <w:rPr>
          <w:rStyle w:val="Code"/>
        </w:rPr>
        <w:t>OutOfDate</w:t>
      </w:r>
      <w:r w:rsidRPr="00D449DE">
        <w:t xml:space="preserve">, </w:t>
      </w:r>
      <w:r w:rsidRPr="007B2C2E">
        <w:rPr>
          <w:rStyle w:val="Code"/>
        </w:rPr>
        <w:t>ProcessingDay</w:t>
      </w:r>
      <w:r w:rsidRPr="00D449DE">
        <w:t xml:space="preserve">, </w:t>
      </w:r>
      <w:r w:rsidRPr="007B2C2E">
        <w:rPr>
          <w:rStyle w:val="Code"/>
        </w:rPr>
        <w:t>ProcessingMonth</w:t>
      </w:r>
      <w:r w:rsidRPr="00D449DE">
        <w:t xml:space="preserve">, </w:t>
      </w:r>
      <w:r w:rsidRPr="007B2C2E">
        <w:rPr>
          <w:rStyle w:val="Code"/>
        </w:rPr>
        <w:t>ProcessingYear</w:t>
      </w:r>
      <w:r w:rsidRPr="00D449DE">
        <w:t xml:space="preserve"> </w:t>
      </w:r>
      <w:r>
        <w:t>и обработ</w:t>
      </w:r>
      <w:r>
        <w:softHyphen/>
        <w:t>вайки текста побуквено да преминавате между състоянията според поредната буква, която обработвате. Както и при предходната задача, можете предварително да извадите всички "думи" от текста и след това да проверите кои от тях съответстват на шаблона за дата.</w:t>
      </w:r>
    </w:p>
    <w:p w:rsidR="006A0658" w:rsidRDefault="006A0658" w:rsidP="00222F92">
      <w:pPr>
        <w:numPr>
          <w:ilvl w:val="0"/>
          <w:numId w:val="73"/>
        </w:numPr>
      </w:pPr>
      <w:r>
        <w:t>Раздробете текста на думи и проверете всяка от тях дали е палиндром.</w:t>
      </w:r>
    </w:p>
    <w:p w:rsidR="006A0658" w:rsidRDefault="006A0658" w:rsidP="00222F92">
      <w:pPr>
        <w:numPr>
          <w:ilvl w:val="0"/>
          <w:numId w:val="73"/>
        </w:numPr>
      </w:pPr>
      <w:r>
        <w:t xml:space="preserve">Използвайте масив от символи </w:t>
      </w:r>
      <w:r w:rsidRPr="0067225B">
        <w:rPr>
          <w:rStyle w:val="Code"/>
        </w:rPr>
        <w:t>char[65536]</w:t>
      </w:r>
      <w:r>
        <w:t xml:space="preserve">, в който ще отбелязвате колко пъти се среща всяка буква. Първоначално всички елементи на масива са нули. След побуквена обработка на входния низ можете да отбележите в масива коя буква колко пъти се среща. Примерно ако се срещне буквата </w:t>
      </w:r>
      <w:r w:rsidRPr="00D449DE">
        <w:t>'</w:t>
      </w:r>
      <w:r w:rsidRPr="0067225B">
        <w:rPr>
          <w:rStyle w:val="Code"/>
        </w:rPr>
        <w:t>A</w:t>
      </w:r>
      <w:r w:rsidRPr="00D449DE">
        <w:t>'</w:t>
      </w:r>
      <w:r>
        <w:t xml:space="preserve">, ще се увеличи с единици броят срещания в масива на индекс </w:t>
      </w:r>
      <w:r w:rsidRPr="00D449DE">
        <w:t>65 (</w:t>
      </w:r>
      <w:r>
        <w:rPr>
          <w:lang w:val="en-US"/>
        </w:rPr>
        <w:t>Unicode</w:t>
      </w:r>
      <w:r w:rsidRPr="00D449DE">
        <w:t xml:space="preserve"> </w:t>
      </w:r>
      <w:r>
        <w:t xml:space="preserve">кодът на </w:t>
      </w:r>
      <w:r w:rsidRPr="00D449DE">
        <w:t>'</w:t>
      </w:r>
      <w:r w:rsidRPr="0067225B">
        <w:rPr>
          <w:rStyle w:val="Code"/>
        </w:rPr>
        <w:t>A</w:t>
      </w:r>
      <w:r w:rsidRPr="00D449DE">
        <w:t>')</w:t>
      </w:r>
      <w:r>
        <w:t xml:space="preserve">. Накрая с едно сканиране на масива може да се отпечатат всички ненулеви елементи (като се преобразуват </w:t>
      </w:r>
      <w:r w:rsidRPr="0067225B">
        <w:rPr>
          <w:rStyle w:val="Code"/>
        </w:rPr>
        <w:t>char</w:t>
      </w:r>
      <w:r>
        <w:t>, за да се получи съответната буква) и и приле</w:t>
      </w:r>
      <w:r>
        <w:softHyphen/>
        <w:t>жащия им брой срещания.</w:t>
      </w:r>
    </w:p>
    <w:p w:rsidR="006A0658" w:rsidRDefault="006A0658" w:rsidP="00222F92">
      <w:pPr>
        <w:numPr>
          <w:ilvl w:val="0"/>
          <w:numId w:val="73"/>
        </w:numPr>
      </w:pPr>
      <w:r>
        <w:t xml:space="preserve">Използвайте хеш-таблица </w:t>
      </w:r>
      <w:r w:rsidRPr="00D449DE">
        <w:rPr>
          <w:noProof/>
        </w:rPr>
        <w:t>(</w:t>
      </w:r>
      <w:r w:rsidRPr="007763AD">
        <w:rPr>
          <w:rStyle w:val="Code"/>
        </w:rPr>
        <w:t>Dictionary</w:t>
      </w:r>
      <w:r w:rsidRPr="00D449DE">
        <w:rPr>
          <w:rStyle w:val="Code"/>
        </w:rPr>
        <w:t>&lt;</w:t>
      </w:r>
      <w:r w:rsidRPr="007763AD">
        <w:rPr>
          <w:rStyle w:val="Code"/>
        </w:rPr>
        <w:t>string</w:t>
      </w:r>
      <w:r w:rsidRPr="00D449DE">
        <w:rPr>
          <w:rStyle w:val="Code"/>
        </w:rPr>
        <w:t>,</w:t>
      </w:r>
      <w:r w:rsidRPr="007763AD">
        <w:rPr>
          <w:rStyle w:val="Code"/>
        </w:rPr>
        <w:t>int</w:t>
      </w:r>
      <w:r w:rsidRPr="00D449DE">
        <w:rPr>
          <w:rStyle w:val="Code"/>
        </w:rPr>
        <w:t>&gt;</w:t>
      </w:r>
      <w:r w:rsidRPr="00D449DE">
        <w:rPr>
          <w:noProof/>
        </w:rPr>
        <w:t xml:space="preserve">), </w:t>
      </w:r>
      <w:r>
        <w:t xml:space="preserve">в която пазите за всяка дума от входния низ колко пъти се среща. Прочетете в Интернет за класа </w:t>
      </w:r>
      <w:r w:rsidRPr="007763AD">
        <w:rPr>
          <w:rStyle w:val="Code"/>
        </w:rPr>
        <w:t>System</w:t>
      </w:r>
      <w:r w:rsidRPr="00D449DE">
        <w:rPr>
          <w:rStyle w:val="Code"/>
        </w:rPr>
        <w:t>.</w:t>
      </w:r>
      <w:r w:rsidRPr="007763AD">
        <w:rPr>
          <w:rStyle w:val="Code"/>
        </w:rPr>
        <w:t>Collections</w:t>
      </w:r>
      <w:r w:rsidRPr="00D449DE">
        <w:rPr>
          <w:rStyle w:val="Code"/>
        </w:rPr>
        <w:t>.</w:t>
      </w:r>
      <w:r w:rsidRPr="007763AD">
        <w:rPr>
          <w:rStyle w:val="Code"/>
        </w:rPr>
        <w:t>Generic</w:t>
      </w:r>
      <w:r w:rsidRPr="00D449DE">
        <w:rPr>
          <w:rStyle w:val="Code"/>
        </w:rPr>
        <w:t>.</w:t>
      </w:r>
      <w:r w:rsidRPr="007763AD">
        <w:rPr>
          <w:rStyle w:val="Code"/>
        </w:rPr>
        <w:t>Dictionary</w:t>
      </w:r>
      <w:r w:rsidRPr="00D449DE">
        <w:rPr>
          <w:rStyle w:val="Code"/>
        </w:rPr>
        <w:t>&lt;</w:t>
      </w:r>
      <w:r w:rsidRPr="007763AD">
        <w:rPr>
          <w:rStyle w:val="Code"/>
        </w:rPr>
        <w:t>K</w:t>
      </w:r>
      <w:r w:rsidRPr="00D449DE">
        <w:rPr>
          <w:rStyle w:val="Code"/>
        </w:rPr>
        <w:t>,</w:t>
      </w:r>
      <w:r w:rsidRPr="007763AD">
        <w:rPr>
          <w:rStyle w:val="Code"/>
        </w:rPr>
        <w:t>T</w:t>
      </w:r>
      <w:r w:rsidRPr="00D449DE">
        <w:rPr>
          <w:rStyle w:val="Code"/>
        </w:rPr>
        <w:t>&gt;</w:t>
      </w:r>
      <w:r>
        <w:t>. С едно обхождане на думите можете да натрупате в хеш-таблицата информация за срещанията на всяка дума, а с обхождане на хеш-таблицата можете да отпечатате резултата.</w:t>
      </w:r>
    </w:p>
    <w:p w:rsidR="006A0658" w:rsidRDefault="006A0658" w:rsidP="00222F92">
      <w:pPr>
        <w:numPr>
          <w:ilvl w:val="0"/>
          <w:numId w:val="73"/>
        </w:numPr>
      </w:pPr>
      <w:r>
        <w:t xml:space="preserve">Можете да сканирате текста отляво надясно и когато текущата буква съвпада с предходната, да я пропускате, а в противен случай да я долепяте в </w:t>
      </w:r>
      <w:r w:rsidRPr="007763AD">
        <w:rPr>
          <w:rStyle w:val="Code"/>
        </w:rPr>
        <w:t>StringBuilder</w:t>
      </w:r>
      <w:r w:rsidRPr="00D449DE">
        <w:t>.</w:t>
      </w:r>
    </w:p>
    <w:p w:rsidR="006A0658" w:rsidRDefault="006A0658" w:rsidP="00222F92">
      <w:pPr>
        <w:numPr>
          <w:ilvl w:val="0"/>
          <w:numId w:val="73"/>
        </w:numPr>
      </w:pPr>
      <w:r>
        <w:t xml:space="preserve">Използвайте статичния метод </w:t>
      </w:r>
      <w:r w:rsidRPr="007763AD">
        <w:rPr>
          <w:rStyle w:val="Code"/>
        </w:rPr>
        <w:t>Array</w:t>
      </w:r>
      <w:r w:rsidRPr="00D449DE">
        <w:rPr>
          <w:rStyle w:val="Code"/>
        </w:rPr>
        <w:t>.</w:t>
      </w:r>
      <w:r w:rsidRPr="007763AD">
        <w:rPr>
          <w:rStyle w:val="Code"/>
        </w:rPr>
        <w:t>Sort</w:t>
      </w:r>
      <w:r w:rsidRPr="00D449DE">
        <w:rPr>
          <w:rStyle w:val="Code"/>
        </w:rPr>
        <w:t>(…)</w:t>
      </w:r>
      <w:r>
        <w:t>.</w:t>
      </w:r>
    </w:p>
    <w:p w:rsidR="006A0658" w:rsidRDefault="006A0658" w:rsidP="00222F92">
      <w:pPr>
        <w:numPr>
          <w:ilvl w:val="0"/>
          <w:numId w:val="73"/>
        </w:numPr>
      </w:pPr>
      <w:r>
        <w:t xml:space="preserve">Сканирайте текста побуквено и във всеки един момент пазете в една променлива дали към момента има отворен таг, който не е бил затворен или не. Ако срещнете </w:t>
      </w:r>
      <w:r w:rsidRPr="00D449DE">
        <w:t>"</w:t>
      </w:r>
      <w:r w:rsidRPr="00CD7F8D">
        <w:rPr>
          <w:rStyle w:val="Code"/>
        </w:rPr>
        <w:t>&lt;</w:t>
      </w:r>
      <w:r w:rsidRPr="00D449DE">
        <w:t>"</w:t>
      </w:r>
      <w:r>
        <w:t>, влизайте в режим "отворен таг".</w:t>
      </w:r>
      <w:r w:rsidRPr="00CD7F8D">
        <w:t xml:space="preserve"> </w:t>
      </w:r>
      <w:r>
        <w:t xml:space="preserve">Ако срещнете </w:t>
      </w:r>
      <w:r w:rsidRPr="00D449DE">
        <w:t>"</w:t>
      </w:r>
      <w:r w:rsidRPr="00CD7F8D">
        <w:rPr>
          <w:rStyle w:val="Code"/>
        </w:rPr>
        <w:t>&gt;</w:t>
      </w:r>
      <w:r w:rsidRPr="00D449DE">
        <w:t>"</w:t>
      </w:r>
      <w:r>
        <w:t>, излизайте от режим "отворен таг". Ако срещнете буква, я добавяйте към резултата, само ако програмата не е в режим "отворен таг". След затваряне на таг може да добавяте по един интервал, за да не се слепва текст преди и след тага.</w:t>
      </w:r>
    </w:p>
    <w:p w:rsidR="00036C5F" w:rsidRPr="00036C5F" w:rsidRDefault="00036C5F" w:rsidP="006A0658">
      <w:pPr>
        <w:rPr>
          <w:lang w:val="en-US"/>
        </w:rPr>
        <w:sectPr w:rsidR="00036C5F" w:rsidRPr="00036C5F" w:rsidSect="00CA7619">
          <w:headerReference w:type="even" r:id="rId471"/>
          <w:headerReference w:type="default" r:id="rId472"/>
          <w:pgSz w:w="9356" w:h="13325" w:code="9"/>
          <w:pgMar w:top="992" w:right="709" w:bottom="567" w:left="709" w:header="482" w:footer="482" w:gutter="0"/>
          <w:cols w:space="708"/>
          <w:titlePg/>
          <w:docGrid w:linePitch="360"/>
        </w:sectPr>
      </w:pPr>
    </w:p>
    <w:p w:rsidR="006A0658" w:rsidRDefault="006A7979" w:rsidP="006A0658">
      <w:pPr>
        <w:sectPr w:rsidR="006A0658"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3360"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462" name="Picture 298"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1096" w:name="_Toc243587025"/>
      <w:bookmarkStart w:id="1097" w:name="_Toc243587558"/>
      <w:bookmarkStart w:id="1098" w:name="_Глава_14._Дефиниране_1"/>
      <w:bookmarkStart w:id="1099" w:name="_Toc299461227"/>
      <w:bookmarkStart w:id="1100" w:name="_Toc299628652"/>
      <w:bookmarkStart w:id="1101" w:name="_Toc299628811"/>
      <w:bookmarkEnd w:id="1098"/>
      <w:r w:rsidRPr="008E14ED">
        <w:t>Глава 14. Дефиниране на класове</w:t>
      </w:r>
      <w:bookmarkEnd w:id="1096"/>
      <w:bookmarkEnd w:id="1097"/>
      <w:bookmarkEnd w:id="1099"/>
      <w:bookmarkEnd w:id="1100"/>
      <w:bookmarkEnd w:id="1101"/>
    </w:p>
    <w:p w:rsidR="006A0658" w:rsidRPr="00A12E2D" w:rsidRDefault="006A0658" w:rsidP="006A0658">
      <w:pPr>
        <w:pStyle w:val="Heading2"/>
      </w:pPr>
      <w:bookmarkStart w:id="1102" w:name="_Toc243587561"/>
      <w:bookmarkStart w:id="1103" w:name="_Toc299461228"/>
      <w:bookmarkStart w:id="1104" w:name="_Toc299628653"/>
      <w:r w:rsidRPr="00A12E2D">
        <w:t>В тази тема...</w:t>
      </w:r>
      <w:bookmarkEnd w:id="1102"/>
      <w:bookmarkEnd w:id="1103"/>
      <w:bookmarkEnd w:id="1104"/>
    </w:p>
    <w:p w:rsidR="006A0658" w:rsidRPr="00AC39F2" w:rsidRDefault="006A0658" w:rsidP="006A0658">
      <w:r w:rsidRPr="00A12E2D">
        <w:t>В настоящата тема ще разберем как можем да дефинираме собствени класове и кои са елементите на клас</w:t>
      </w:r>
      <w:r>
        <w:t>овете</w:t>
      </w:r>
      <w:r w:rsidRPr="00A12E2D">
        <w:t xml:space="preserve">. Ще се научим да декларираме полета, конструктори и свойства </w:t>
      </w:r>
      <w:r>
        <w:t>в</w:t>
      </w:r>
      <w:r w:rsidRPr="00A12E2D">
        <w:t xml:space="preserve"> клас</w:t>
      </w:r>
      <w:r>
        <w:t>овете</w:t>
      </w:r>
      <w:r w:rsidRPr="00A12E2D">
        <w:t xml:space="preserve">. Ще припомним какво е метод и ще разширим знанията си за модификатори и нива на достъп </w:t>
      </w:r>
      <w:r>
        <w:t>до</w:t>
      </w:r>
      <w:r w:rsidRPr="00A12E2D">
        <w:t xml:space="preserve"> полетата и методите на клас</w:t>
      </w:r>
      <w:r>
        <w:t>овете</w:t>
      </w:r>
      <w:r w:rsidRPr="00A12E2D">
        <w:t xml:space="preserve">. Ще разгледаме особеностите на конструкторите и подробно ще обясним как обектите се съхраняват в динамичната памет и как се инициализират полетата им. </w:t>
      </w:r>
      <w:r>
        <w:t>Накрая</w:t>
      </w:r>
      <w:r w:rsidRPr="00A12E2D">
        <w:t xml:space="preserve"> ще </w:t>
      </w:r>
      <w:r>
        <w:t>обясним</w:t>
      </w:r>
      <w:r w:rsidRPr="00A12E2D">
        <w:t xml:space="preserve"> какво представляват статичните елементи на класа – полета (</w:t>
      </w:r>
      <w:r>
        <w:t>включително</w:t>
      </w:r>
      <w:r w:rsidRPr="00A12E2D">
        <w:t xml:space="preserve"> константи), свойства и методи и как да ги ползваме.</w:t>
      </w:r>
    </w:p>
    <w:p w:rsidR="006A0658" w:rsidRPr="00C42665" w:rsidRDefault="006A0658" w:rsidP="006A0658"/>
    <w:p w:rsidR="006A0658" w:rsidRPr="00C42665" w:rsidRDefault="006A0658" w:rsidP="006A0658">
      <w:pPr>
        <w:pStyle w:val="Heading2"/>
      </w:pPr>
      <w:r w:rsidRPr="00A12E2D">
        <w:br w:type="page"/>
      </w:r>
      <w:bookmarkStart w:id="1105" w:name="_Toc243587562"/>
      <w:bookmarkStart w:id="1106" w:name="_Toc299461229"/>
      <w:bookmarkStart w:id="1107" w:name="_Toc299628654"/>
      <w:r w:rsidRPr="00C42665">
        <w:t>Собствени класове</w:t>
      </w:r>
      <w:bookmarkEnd w:id="1105"/>
      <w:bookmarkEnd w:id="1106"/>
      <w:bookmarkEnd w:id="1107"/>
    </w:p>
    <w:p w:rsidR="006A0658" w:rsidRPr="00A12E2D" w:rsidRDefault="006A0658" w:rsidP="006A0658">
      <w:r>
        <w:t>"</w:t>
      </w:r>
      <w:r w:rsidRPr="00A12E2D">
        <w:rPr>
          <w:i/>
        </w:rPr>
        <w:t>...</w:t>
      </w:r>
      <w:r w:rsidRPr="00AC39F2">
        <w:rPr>
          <w:i/>
        </w:rPr>
        <w:t xml:space="preserve"> </w:t>
      </w:r>
      <w:r w:rsidRPr="00A12E2D">
        <w:rPr>
          <w:i/>
        </w:rPr>
        <w:t xml:space="preserve">Всеки модел представя някакъв аспект от реалността или някаква интересна идея. Моделът е опростяване. Той интерпретира реалността, като се фокусира </w:t>
      </w:r>
      <w:r>
        <w:rPr>
          <w:i/>
        </w:rPr>
        <w:t>върху</w:t>
      </w:r>
      <w:r w:rsidRPr="00A12E2D">
        <w:rPr>
          <w:i/>
        </w:rPr>
        <w:t xml:space="preserve"> аспектите от нея, свързани с решаването на проблема и игнорира излишните детайли.</w:t>
      </w:r>
      <w:r>
        <w:t>"</w:t>
      </w:r>
      <w:r w:rsidRPr="00A12E2D">
        <w:t xml:space="preserve"> [</w:t>
      </w:r>
      <w:r w:rsidRPr="0068647B">
        <w:rPr>
          <w:lang w:val="en-US"/>
        </w:rPr>
        <w:t>Evans</w:t>
      </w:r>
      <w:r w:rsidRPr="00A12E2D">
        <w:t>]</w:t>
      </w:r>
    </w:p>
    <w:p w:rsidR="006A0658" w:rsidRPr="00A12E2D" w:rsidRDefault="006A0658" w:rsidP="006A0658">
      <w:r w:rsidRPr="00A12E2D">
        <w:t>Целта на всяка една програма, която създаваме, е да реши даден проблем или да реализира някаква идея. За да измислим решението, ние първо създа</w:t>
      </w:r>
      <w:r w:rsidRPr="00A12E2D">
        <w:softHyphen/>
        <w:t>ваме опростен модел на реалността, който не отразява всички факти от нея, а се фокусира само върху тези, които имат значение за намира</w:t>
      </w:r>
      <w:r w:rsidRPr="00A12E2D">
        <w:softHyphen/>
        <w:t>нето на решение на нашата задача. След това, използвайки модела, намираме решение (т.е. създаваме алгоритъма) на нашия проблем и това решение го описваме чрез средствата на даден език за програми</w:t>
      </w:r>
      <w:r w:rsidRPr="00A12E2D">
        <w:softHyphen/>
        <w:t>ране.</w:t>
      </w:r>
    </w:p>
    <w:p w:rsidR="006A0658" w:rsidRPr="00A12E2D" w:rsidRDefault="006A0658" w:rsidP="006A0658">
      <w:r w:rsidRPr="00A12E2D">
        <w:t xml:space="preserve">В </w:t>
      </w:r>
      <w:r>
        <w:t>днешно време</w:t>
      </w:r>
      <w:r w:rsidRPr="00A12E2D">
        <w:t xml:space="preserve"> най-често използваният тип езици за програмиране са обектно</w:t>
      </w:r>
      <w:r>
        <w:t>-</w:t>
      </w:r>
      <w:r w:rsidRPr="00A12E2D">
        <w:t>ориенти</w:t>
      </w:r>
      <w:r w:rsidRPr="00A12E2D">
        <w:softHyphen/>
        <w:t>раните. И тъй като обектно</w:t>
      </w:r>
      <w:r>
        <w:t>-</w:t>
      </w:r>
      <w:r w:rsidRPr="00A12E2D">
        <w:t>ориентираното програмиране (ООП) е близко до начина на мислене на човека, то ни дава възмож</w:t>
      </w:r>
      <w:r>
        <w:softHyphen/>
      </w:r>
      <w:r w:rsidRPr="00A12E2D">
        <w:t>ността с лекота да описваме модели на заобикалящата ни среда. Една от причините за това е, че ООП ни предоставя средство, за описание на съвкупността от понятия, които описват обектите във всеки модел. Това средство се нарича клас (</w:t>
      </w:r>
      <w:r w:rsidRPr="00A01C6F">
        <w:rPr>
          <w:lang w:val="en-US"/>
        </w:rPr>
        <w:t>class</w:t>
      </w:r>
      <w:r w:rsidRPr="00A12E2D">
        <w:t xml:space="preserve">). Понятието клас и дефинирането на собствени класове, различни от системните, е </w:t>
      </w:r>
      <w:r>
        <w:t>вградена възможност на</w:t>
      </w:r>
      <w:r w:rsidRPr="00A12E2D">
        <w:t xml:space="preserve"> езика </w:t>
      </w:r>
      <w:r>
        <w:rPr>
          <w:lang w:val="en-US"/>
        </w:rPr>
        <w:t>C</w:t>
      </w:r>
      <w:r w:rsidRPr="00FC05D0">
        <w:t>#</w:t>
      </w:r>
      <w:r w:rsidRPr="00A12E2D">
        <w:t xml:space="preserve"> и целта на </w:t>
      </w:r>
      <w:r>
        <w:t>настоящата</w:t>
      </w:r>
      <w:r w:rsidRPr="00A12E2D">
        <w:t xml:space="preserve"> глава е да се запознаем с него.</w:t>
      </w:r>
    </w:p>
    <w:p w:rsidR="006A0658" w:rsidRPr="00A12E2D" w:rsidRDefault="006A0658" w:rsidP="006A0658">
      <w:pPr>
        <w:pStyle w:val="Heading3"/>
      </w:pPr>
      <w:bookmarkStart w:id="1108" w:name="_Toc243587563"/>
      <w:bookmarkStart w:id="1109" w:name="_Toc299461230"/>
      <w:r w:rsidRPr="00A12E2D">
        <w:t>Да си припомним: какво са класовете и обектите?</w:t>
      </w:r>
      <w:bookmarkEnd w:id="1108"/>
      <w:bookmarkEnd w:id="1109"/>
    </w:p>
    <w:p w:rsidR="006A0658" w:rsidRPr="00A12E2D" w:rsidRDefault="006A0658" w:rsidP="006A0658">
      <w:r w:rsidRPr="00A12E2D">
        <w:rPr>
          <w:b/>
        </w:rPr>
        <w:t>Клас</w:t>
      </w:r>
      <w:r w:rsidRPr="00A12E2D">
        <w:t xml:space="preserve"> (</w:t>
      </w:r>
      <w:r w:rsidRPr="00ED5A31">
        <w:rPr>
          <w:b/>
          <w:lang w:val="en-US"/>
        </w:rPr>
        <w:t>class</w:t>
      </w:r>
      <w:r w:rsidRPr="00A12E2D">
        <w:t xml:space="preserve">) </w:t>
      </w:r>
      <w:r>
        <w:t xml:space="preserve">в ООП </w:t>
      </w:r>
      <w:r w:rsidRPr="00A12E2D">
        <w:t xml:space="preserve">наричаме описание </w:t>
      </w:r>
      <w:r>
        <w:t xml:space="preserve">(спецификация) </w:t>
      </w:r>
      <w:r w:rsidRPr="00A12E2D">
        <w:t xml:space="preserve">на даден </w:t>
      </w:r>
      <w:r>
        <w:t xml:space="preserve">клас </w:t>
      </w:r>
      <w:r w:rsidRPr="00A12E2D">
        <w:t>обект</w:t>
      </w:r>
      <w:r>
        <w:t>и</w:t>
      </w:r>
      <w:r w:rsidRPr="00A12E2D">
        <w:t xml:space="preserve"> от реал</w:t>
      </w:r>
      <w:r>
        <w:softHyphen/>
      </w:r>
      <w:r w:rsidRPr="00A12E2D">
        <w:t>ността. Класът представлява шаблон, който описва видо</w:t>
      </w:r>
      <w:r>
        <w:softHyphen/>
      </w:r>
      <w:r w:rsidRPr="00A12E2D">
        <w:t xml:space="preserve">вете състояния и поведението на </w:t>
      </w:r>
      <w:r>
        <w:t xml:space="preserve">конкретните </w:t>
      </w:r>
      <w:r w:rsidRPr="00A12E2D">
        <w:t>обекти (екземплярите), които биват създа</w:t>
      </w:r>
      <w:r>
        <w:softHyphen/>
      </w:r>
      <w:r w:rsidRPr="00A12E2D">
        <w:t>вани от този клас (шаблон).</w:t>
      </w:r>
    </w:p>
    <w:p w:rsidR="006A0658" w:rsidRPr="00A12E2D" w:rsidRDefault="006A0658" w:rsidP="006A0658">
      <w:pPr>
        <w:spacing w:after="120"/>
      </w:pPr>
      <w:r w:rsidRPr="00A12E2D">
        <w:rPr>
          <w:b/>
        </w:rPr>
        <w:t>Обект</w:t>
      </w:r>
      <w:r w:rsidRPr="00A12E2D">
        <w:t xml:space="preserve"> (</w:t>
      </w:r>
      <w:r w:rsidRPr="00ED5A31">
        <w:rPr>
          <w:b/>
          <w:lang w:val="en-US"/>
        </w:rPr>
        <w:t>object</w:t>
      </w:r>
      <w:r w:rsidRPr="00A12E2D">
        <w:t>) наричаме екземпляр създаден по дефиницията (описание</w:t>
      </w:r>
      <w:r w:rsidRPr="00A12E2D">
        <w:softHyphen/>
        <w:t xml:space="preserve">то) на даден клас. Когато един обект е създаден по описанието, което един клас дефинира, казваме, че </w:t>
      </w:r>
      <w:r w:rsidRPr="00A12E2D">
        <w:rPr>
          <w:b/>
        </w:rPr>
        <w:t xml:space="preserve">обектът е от тип </w:t>
      </w:r>
      <w:r>
        <w:rPr>
          <w:b/>
        </w:rPr>
        <w:t>"</w:t>
      </w:r>
      <w:r w:rsidRPr="00A12E2D">
        <w:rPr>
          <w:b/>
        </w:rPr>
        <w:t>името на този клас</w:t>
      </w:r>
      <w:r>
        <w:rPr>
          <w:b/>
        </w:rPr>
        <w:t>"</w:t>
      </w:r>
      <w:r w:rsidRPr="00A12E2D">
        <w:t>.</w:t>
      </w:r>
    </w:p>
    <w:p w:rsidR="006A0658" w:rsidRPr="00A12E2D" w:rsidRDefault="006A0658" w:rsidP="006A0658">
      <w:pPr>
        <w:spacing w:before="0"/>
      </w:pPr>
      <w:r w:rsidRPr="00A12E2D">
        <w:t xml:space="preserve">Например, ако имаме клас </w:t>
      </w:r>
      <w:r w:rsidRPr="00ED5A31">
        <w:rPr>
          <w:rStyle w:val="Code"/>
        </w:rPr>
        <w:t>Dog</w:t>
      </w:r>
      <w:r w:rsidRPr="00A12E2D">
        <w:t>, описващ някакви характеристики на куче от реалния свят</w:t>
      </w:r>
      <w:r w:rsidRPr="006F22CA">
        <w:t>, казваме, че обектите, които са създадени по описанието на този клас</w:t>
      </w:r>
      <w:r>
        <w:t xml:space="preserve"> (например кученцата "Шаро" и "Рекс")</w:t>
      </w:r>
      <w:r w:rsidRPr="006F22CA">
        <w:t xml:space="preserve"> са от тип клас</w:t>
      </w:r>
      <w:r w:rsidRPr="006F22CA">
        <w:rPr>
          <w:lang w:val="en-US"/>
        </w:rPr>
        <w:t>a</w:t>
      </w:r>
      <w:r w:rsidRPr="006F22CA">
        <w:t xml:space="preserve"> </w:t>
      </w:r>
      <w:r w:rsidRPr="00ED5A31">
        <w:rPr>
          <w:rStyle w:val="Code"/>
        </w:rPr>
        <w:t>Dog</w:t>
      </w:r>
      <w:r w:rsidRPr="006F22CA">
        <w:t>. Това означение е същото</w:t>
      </w:r>
      <w:r w:rsidRPr="0059791B">
        <w:t>,</w:t>
      </w:r>
      <w:r w:rsidRPr="006F22CA">
        <w:t xml:space="preserve"> както </w:t>
      </w:r>
      <w:r>
        <w:t xml:space="preserve">когато </w:t>
      </w:r>
      <w:r w:rsidRPr="006F22CA">
        <w:t>казваме, че низът "</w:t>
      </w:r>
      <w:r w:rsidRPr="00ED5A31">
        <w:rPr>
          <w:lang w:val="en-US"/>
        </w:rPr>
        <w:t>some</w:t>
      </w:r>
      <w:r w:rsidRPr="00AC39F2">
        <w:t xml:space="preserve"> </w:t>
      </w:r>
      <w:r w:rsidRPr="00ED5A31">
        <w:rPr>
          <w:lang w:val="en-US"/>
        </w:rPr>
        <w:t>string</w:t>
      </w:r>
      <w:r w:rsidRPr="006F22CA">
        <w:t xml:space="preserve">" е от </w:t>
      </w:r>
      <w:r>
        <w:t xml:space="preserve">класа </w:t>
      </w:r>
      <w:r w:rsidRPr="00ED5A31">
        <w:rPr>
          <w:rStyle w:val="Code"/>
        </w:rPr>
        <w:t>String</w:t>
      </w:r>
      <w:r w:rsidRPr="006F22CA">
        <w:t xml:space="preserve">. </w:t>
      </w:r>
      <w:r w:rsidRPr="00A12E2D">
        <w:t xml:space="preserve">Разликата е, че обектът от тип </w:t>
      </w:r>
      <w:r w:rsidRPr="00A12E2D">
        <w:rPr>
          <w:rStyle w:val="Code"/>
        </w:rPr>
        <w:t>Dog</w:t>
      </w:r>
      <w:r w:rsidRPr="00A12E2D">
        <w:t xml:space="preserve"> е екземпляр от клас, който не е част от библио</w:t>
      </w:r>
      <w:r w:rsidRPr="00A12E2D">
        <w:softHyphen/>
        <w:t>те</w:t>
      </w:r>
      <w:r>
        <w:t xml:space="preserve">ката с </w:t>
      </w:r>
      <w:r w:rsidRPr="00A12E2D">
        <w:t xml:space="preserve">класове на </w:t>
      </w:r>
      <w:r w:rsidRPr="00953464">
        <w:t>.</w:t>
      </w:r>
      <w:r>
        <w:rPr>
          <w:lang w:val="en-US"/>
        </w:rPr>
        <w:t>NET</w:t>
      </w:r>
      <w:r w:rsidRPr="00953464">
        <w:t xml:space="preserve"> </w:t>
      </w:r>
      <w:r>
        <w:rPr>
          <w:lang w:val="en-US"/>
        </w:rPr>
        <w:t>Framework</w:t>
      </w:r>
      <w:r w:rsidRPr="00A12E2D">
        <w:t>, а е дефиниран от самите нас.</w:t>
      </w:r>
    </w:p>
    <w:p w:rsidR="006A0658" w:rsidRPr="00A12E2D" w:rsidRDefault="006A0658" w:rsidP="006A0658">
      <w:pPr>
        <w:pStyle w:val="Heading3"/>
      </w:pPr>
      <w:bookmarkStart w:id="1110" w:name="_Toc243587564"/>
      <w:bookmarkStart w:id="1111" w:name="_Toc299461231"/>
      <w:r w:rsidRPr="00A12E2D">
        <w:t>Какво съдържа един клас?</w:t>
      </w:r>
      <w:bookmarkEnd w:id="1110"/>
      <w:bookmarkEnd w:id="1111"/>
    </w:p>
    <w:p w:rsidR="006A0658" w:rsidRPr="00A12E2D" w:rsidRDefault="006A0658" w:rsidP="006A0658">
      <w:r>
        <w:t>Всеки клас</w:t>
      </w:r>
      <w:r w:rsidRPr="00A12E2D">
        <w:t xml:space="preserve"> съдържа дефиниция на това какви данни трябва да се съдържат в един обект, за да се опише състоянието му. Обектът (конкретния екземпляр от този клас) съдържа самите данни. Тези данни дефинират състоянието му. </w:t>
      </w:r>
    </w:p>
    <w:p w:rsidR="006A0658" w:rsidRPr="00A12E2D" w:rsidRDefault="006A0658" w:rsidP="006A0658">
      <w:r w:rsidRPr="00A12E2D">
        <w:t>Освен състоянието, в класа също се описва и поведението на обектите. Поведението се изразява в действията, които могат да бъдат извършвани от обектите. Средството на ООП, чрез което можем да описваме поведе</w:t>
      </w:r>
      <w:r>
        <w:softHyphen/>
      </w:r>
      <w:r w:rsidRPr="00A12E2D">
        <w:t>нието на обектите от даден клас, е декларирането на методи в класа.</w:t>
      </w:r>
    </w:p>
    <w:p w:rsidR="006A0658" w:rsidRPr="00A12E2D" w:rsidRDefault="006A0658" w:rsidP="006A0658">
      <w:pPr>
        <w:pStyle w:val="Heading3"/>
      </w:pPr>
      <w:bookmarkStart w:id="1112" w:name="_Toc243587565"/>
      <w:bookmarkStart w:id="1113" w:name="_Елементи_на_класа"/>
      <w:bookmarkStart w:id="1114" w:name="_Toc299461232"/>
      <w:bookmarkEnd w:id="1113"/>
      <w:r w:rsidRPr="00A12E2D">
        <w:t>Елементи на класа</w:t>
      </w:r>
      <w:bookmarkEnd w:id="1112"/>
      <w:bookmarkEnd w:id="1114"/>
    </w:p>
    <w:p w:rsidR="006A0658" w:rsidRPr="000654C0" w:rsidRDefault="006A0658" w:rsidP="006A0658">
      <w:pPr>
        <w:spacing w:after="120"/>
      </w:pPr>
      <w:r w:rsidRPr="00A12E2D">
        <w:t>Сега ще изброим основните елементи на един клас, а по-късно ще разгле</w:t>
      </w:r>
      <w:r w:rsidRPr="00A12E2D">
        <w:softHyphen/>
        <w:t>да</w:t>
      </w:r>
      <w:r w:rsidRPr="00A12E2D">
        <w:softHyphen/>
        <w:t>ме подробно всеки един от тях.</w:t>
      </w:r>
    </w:p>
    <w:p w:rsidR="006A0658" w:rsidRPr="00A12E2D" w:rsidRDefault="006A0658" w:rsidP="006A0658">
      <w:pPr>
        <w:spacing w:after="120"/>
      </w:pPr>
      <w:r w:rsidRPr="00A12E2D">
        <w:t>Основните елементи на клас</w:t>
      </w:r>
      <w:r>
        <w:t xml:space="preserve">овете в </w:t>
      </w:r>
      <w:r>
        <w:rPr>
          <w:lang w:val="en-US"/>
        </w:rPr>
        <w:t>C</w:t>
      </w:r>
      <w:r w:rsidRPr="00AC39F2">
        <w:t>#</w:t>
      </w:r>
      <w:r w:rsidRPr="00A12E2D">
        <w:t xml:space="preserve"> са следните:</w:t>
      </w:r>
    </w:p>
    <w:p w:rsidR="006A0658" w:rsidRPr="00A12E2D" w:rsidRDefault="006A0658" w:rsidP="00222F92">
      <w:pPr>
        <w:numPr>
          <w:ilvl w:val="0"/>
          <w:numId w:val="14"/>
        </w:numPr>
        <w:tabs>
          <w:tab w:val="clear" w:pos="568"/>
        </w:tabs>
        <w:spacing w:after="120"/>
        <w:rPr>
          <w:b/>
        </w:rPr>
      </w:pPr>
      <w:r w:rsidRPr="00A12E2D">
        <w:rPr>
          <w:b/>
        </w:rPr>
        <w:t>Декларация на класа (</w:t>
      </w:r>
      <w:r w:rsidRPr="00A01C6F">
        <w:rPr>
          <w:b/>
          <w:lang w:val="en-US"/>
        </w:rPr>
        <w:t>class</w:t>
      </w:r>
      <w:r w:rsidRPr="00AC39F2">
        <w:rPr>
          <w:b/>
        </w:rPr>
        <w:t xml:space="preserve"> </w:t>
      </w:r>
      <w:r w:rsidRPr="00A01C6F">
        <w:rPr>
          <w:b/>
          <w:lang w:val="en-US"/>
        </w:rPr>
        <w:t>declaration</w:t>
      </w:r>
      <w:r w:rsidRPr="00A12E2D">
        <w:rPr>
          <w:b/>
        </w:rPr>
        <w:t xml:space="preserve">) </w:t>
      </w:r>
      <w:r w:rsidRPr="00A12E2D">
        <w:t>– това е редът, на който декларираме име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C966A4" w:rsidTr="006A0658">
        <w:tc>
          <w:tcPr>
            <w:tcW w:w="7970" w:type="dxa"/>
            <w:tcBorders>
              <w:top w:val="single" w:sz="4" w:space="0" w:color="auto"/>
              <w:left w:val="single" w:sz="4" w:space="0" w:color="auto"/>
              <w:bottom w:val="single" w:sz="4" w:space="0" w:color="auto"/>
              <w:right w:val="single" w:sz="4" w:space="0" w:color="auto"/>
            </w:tcBorders>
          </w:tcPr>
          <w:p w:rsidR="006A0658" w:rsidRPr="00C966A4" w:rsidRDefault="006A0658" w:rsidP="006A0658">
            <w:pPr>
              <w:autoSpaceDE w:val="0"/>
              <w:autoSpaceDN w:val="0"/>
              <w:adjustRightInd w:val="0"/>
              <w:spacing w:before="0"/>
              <w:jc w:val="left"/>
              <w:rPr>
                <w:rFonts w:ascii="Courier New" w:hAnsi="Courier New" w:cs="Courier New"/>
                <w:noProof/>
                <w:szCs w:val="20"/>
              </w:rPr>
            </w:pPr>
            <w:r w:rsidRPr="00890DD6">
              <w:rPr>
                <w:rFonts w:ascii="Courier New" w:hAnsi="Courier New" w:cs="Courier New"/>
                <w:noProof/>
                <w:color w:val="0000FF"/>
                <w:szCs w:val="20"/>
                <w:lang w:val="en-US" w:eastAsia="en-US"/>
              </w:rPr>
              <w:t>public</w:t>
            </w:r>
            <w:r w:rsidRPr="00890DD6">
              <w:rPr>
                <w:rFonts w:ascii="Courier New" w:hAnsi="Courier New" w:cs="Courier New"/>
                <w:noProof/>
                <w:szCs w:val="20"/>
                <w:lang w:val="en-US" w:eastAsia="en-US"/>
              </w:rPr>
              <w:t xml:space="preserve"> </w:t>
            </w:r>
            <w:r w:rsidRPr="00890DD6">
              <w:rPr>
                <w:rFonts w:ascii="Courier New" w:hAnsi="Courier New" w:cs="Courier New"/>
                <w:noProof/>
                <w:color w:val="0000FF"/>
                <w:szCs w:val="20"/>
                <w:lang w:val="en-US" w:eastAsia="en-US"/>
              </w:rPr>
              <w:t>class</w:t>
            </w:r>
            <w:r w:rsidRPr="00890DD6">
              <w:rPr>
                <w:rFonts w:ascii="Courier New" w:hAnsi="Courier New" w:cs="Courier New"/>
                <w:noProof/>
                <w:szCs w:val="20"/>
                <w:lang w:val="en-US" w:eastAsia="en-US"/>
              </w:rPr>
              <w:t xml:space="preserve"> </w:t>
            </w:r>
            <w:r w:rsidRPr="00890DD6">
              <w:rPr>
                <w:rFonts w:ascii="Courier New" w:hAnsi="Courier New" w:cs="Courier New"/>
                <w:noProof/>
                <w:color w:val="2B91AF"/>
                <w:szCs w:val="20"/>
                <w:lang w:val="en-US" w:eastAsia="en-US"/>
              </w:rPr>
              <w:t>Dog</w:t>
            </w:r>
          </w:p>
        </w:tc>
      </w:tr>
    </w:tbl>
    <w:p w:rsidR="006A0658" w:rsidRPr="00A12E2D" w:rsidRDefault="006A0658" w:rsidP="00222F92">
      <w:pPr>
        <w:numPr>
          <w:ilvl w:val="0"/>
          <w:numId w:val="14"/>
        </w:numPr>
        <w:tabs>
          <w:tab w:val="clear" w:pos="568"/>
        </w:tabs>
        <w:spacing w:after="120"/>
        <w:rPr>
          <w:b/>
        </w:rPr>
      </w:pPr>
      <w:r w:rsidRPr="00A12E2D">
        <w:rPr>
          <w:b/>
        </w:rPr>
        <w:t xml:space="preserve">Тяло на клас </w:t>
      </w:r>
      <w:r w:rsidRPr="009222E3">
        <w:t>– по подобие на методите, класовете също имат част, която следва декларацията им, оградена с фигурни скоби – "</w:t>
      </w:r>
      <w:r w:rsidRPr="00AC39F2">
        <w:rPr>
          <w:rStyle w:val="Code"/>
        </w:rPr>
        <w:t>{</w:t>
      </w:r>
      <w:r w:rsidRPr="009222E3">
        <w:t>" и "</w:t>
      </w:r>
      <w:r w:rsidRPr="00AC39F2">
        <w:rPr>
          <w:rStyle w:val="Code"/>
        </w:rPr>
        <w:t>}</w:t>
      </w:r>
      <w:r w:rsidRPr="009222E3">
        <w:t>"</w:t>
      </w:r>
      <w:r w:rsidRPr="00AC39F2">
        <w:t xml:space="preserve"> </w:t>
      </w:r>
      <w:r w:rsidRPr="009222E3">
        <w:t>между които се намира съдържанието на класа. Тя се нарича тяло на класа. Елементите на класа, които се описват в тялото му са изброени в следващите точки.</w:t>
      </w:r>
      <w:r w:rsidRPr="00A12E2D">
        <w:rPr>
          <w:b/>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890DD6">
              <w:rPr>
                <w:rFonts w:ascii="Courier New" w:hAnsi="Courier New" w:cs="Courier New"/>
                <w:noProof/>
                <w:color w:val="0000FF"/>
                <w:szCs w:val="20"/>
                <w:lang w:val="en-US" w:eastAsia="en-US"/>
              </w:rPr>
              <w:t>public</w:t>
            </w:r>
            <w:r w:rsidRPr="00890DD6">
              <w:rPr>
                <w:rFonts w:ascii="Courier New" w:hAnsi="Courier New" w:cs="Courier New"/>
                <w:noProof/>
                <w:szCs w:val="20"/>
                <w:lang w:val="en-US" w:eastAsia="en-US"/>
              </w:rPr>
              <w:t xml:space="preserve"> </w:t>
            </w:r>
            <w:r w:rsidRPr="00890DD6">
              <w:rPr>
                <w:rFonts w:ascii="Courier New" w:hAnsi="Courier New" w:cs="Courier New"/>
                <w:noProof/>
                <w:color w:val="0000FF"/>
                <w:szCs w:val="20"/>
                <w:lang w:val="en-US" w:eastAsia="en-US"/>
              </w:rPr>
              <w:t>class</w:t>
            </w:r>
            <w:r w:rsidRPr="00890DD6">
              <w:rPr>
                <w:rFonts w:ascii="Courier New" w:hAnsi="Courier New" w:cs="Courier New"/>
                <w:noProof/>
                <w:szCs w:val="20"/>
                <w:lang w:val="en-US" w:eastAsia="en-US"/>
              </w:rPr>
              <w:t xml:space="preserve"> </w:t>
            </w:r>
            <w:r w:rsidRPr="00890DD6">
              <w:rPr>
                <w:rFonts w:ascii="Courier New" w:hAnsi="Courier New" w:cs="Courier New"/>
                <w:noProof/>
                <w:color w:val="2B91AF"/>
                <w:szCs w:val="20"/>
                <w:lang w:val="en-US" w:eastAsia="en-US"/>
              </w:rPr>
              <w:t>Dog</w:t>
            </w:r>
          </w:p>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890DD6">
              <w:rPr>
                <w:rFonts w:ascii="Courier New" w:hAnsi="Courier New" w:cs="Courier New"/>
                <w:noProof/>
                <w:szCs w:val="20"/>
                <w:lang w:val="en-US" w:eastAsia="en-US"/>
              </w:rPr>
              <w:t>{</w:t>
            </w:r>
          </w:p>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890DD6">
              <w:rPr>
                <w:rFonts w:ascii="Courier New" w:hAnsi="Courier New" w:cs="Courier New"/>
                <w:noProof/>
                <w:color w:val="008000"/>
                <w:szCs w:val="20"/>
                <w:lang w:val="en-US" w:eastAsia="en-US"/>
              </w:rPr>
              <w:t xml:space="preserve">// ... </w:t>
            </w:r>
            <w:r>
              <w:rPr>
                <w:rFonts w:ascii="Courier New" w:hAnsi="Courier New" w:cs="Courier New"/>
                <w:noProof/>
                <w:color w:val="008000"/>
                <w:szCs w:val="20"/>
                <w:lang w:val="en-US" w:eastAsia="en-US"/>
              </w:rPr>
              <w:t>T</w:t>
            </w:r>
            <w:r w:rsidRPr="00890DD6">
              <w:rPr>
                <w:rFonts w:ascii="Courier New" w:hAnsi="Courier New" w:cs="Courier New"/>
                <w:noProof/>
                <w:color w:val="008000"/>
                <w:szCs w:val="20"/>
                <w:lang w:val="en-US" w:eastAsia="en-US"/>
              </w:rPr>
              <w:t xml:space="preserve">he body </w:t>
            </w:r>
            <w:r>
              <w:rPr>
                <w:rFonts w:ascii="Courier New" w:hAnsi="Courier New" w:cs="Courier New"/>
                <w:noProof/>
                <w:color w:val="008000"/>
                <w:szCs w:val="20"/>
                <w:lang w:val="en-US" w:eastAsia="en-US"/>
              </w:rPr>
              <w:t xml:space="preserve">of the class </w:t>
            </w:r>
            <w:r w:rsidRPr="00890DD6">
              <w:rPr>
                <w:rFonts w:ascii="Courier New" w:hAnsi="Courier New" w:cs="Courier New"/>
                <w:noProof/>
                <w:color w:val="008000"/>
                <w:szCs w:val="20"/>
                <w:lang w:val="en-US" w:eastAsia="en-US"/>
              </w:rPr>
              <w:t xml:space="preserve">comes </w:t>
            </w:r>
            <w:r>
              <w:rPr>
                <w:rFonts w:ascii="Courier New" w:hAnsi="Courier New" w:cs="Courier New"/>
                <w:noProof/>
                <w:color w:val="008000"/>
                <w:szCs w:val="20"/>
                <w:lang w:val="en-US" w:eastAsia="en-US"/>
              </w:rPr>
              <w:t xml:space="preserve">here </w:t>
            </w:r>
            <w:r w:rsidRPr="00890DD6">
              <w:rPr>
                <w:rFonts w:ascii="Courier New" w:hAnsi="Courier New" w:cs="Courier New"/>
                <w:noProof/>
                <w:color w:val="008000"/>
                <w:szCs w:val="20"/>
                <w:lang w:val="en-US" w:eastAsia="en-US"/>
              </w:rPr>
              <w:t>...</w:t>
            </w:r>
          </w:p>
          <w:p w:rsidR="006A0658" w:rsidRPr="00890DD6" w:rsidRDefault="006A0658" w:rsidP="006A0658">
            <w:pPr>
              <w:autoSpaceDE w:val="0"/>
              <w:autoSpaceDN w:val="0"/>
              <w:adjustRightInd w:val="0"/>
              <w:spacing w:before="0"/>
              <w:jc w:val="left"/>
              <w:rPr>
                <w:rFonts w:ascii="Courier New" w:hAnsi="Courier New" w:cs="Courier New"/>
                <w:noProof/>
                <w:szCs w:val="20"/>
              </w:rPr>
            </w:pPr>
            <w:r w:rsidRPr="00890DD6">
              <w:rPr>
                <w:rFonts w:ascii="Courier New" w:hAnsi="Courier New" w:cs="Courier New"/>
                <w:noProof/>
                <w:szCs w:val="20"/>
                <w:lang w:val="en-US" w:eastAsia="en-US"/>
              </w:rPr>
              <w:t xml:space="preserve">} </w:t>
            </w:r>
          </w:p>
        </w:tc>
      </w:tr>
    </w:tbl>
    <w:p w:rsidR="006A0658" w:rsidRPr="00A12E2D" w:rsidRDefault="006A0658" w:rsidP="00222F92">
      <w:pPr>
        <w:numPr>
          <w:ilvl w:val="0"/>
          <w:numId w:val="14"/>
        </w:numPr>
        <w:tabs>
          <w:tab w:val="clear" w:pos="568"/>
        </w:tabs>
        <w:spacing w:after="120"/>
        <w:rPr>
          <w:b/>
        </w:rPr>
      </w:pPr>
      <w:r w:rsidRPr="00A12E2D">
        <w:rPr>
          <w:b/>
        </w:rPr>
        <w:t>Конструктор (</w:t>
      </w:r>
      <w:r w:rsidRPr="005E189C">
        <w:rPr>
          <w:b/>
          <w:lang w:val="en-US"/>
        </w:rPr>
        <w:t>constructor</w:t>
      </w:r>
      <w:r w:rsidRPr="00A12E2D">
        <w:rPr>
          <w:b/>
        </w:rPr>
        <w:t>)</w:t>
      </w:r>
      <w:r w:rsidRPr="00A12E2D">
        <w:t xml:space="preserve"> – това е псевдометод, който се из</w:t>
      </w:r>
      <w:r w:rsidRPr="00A12E2D">
        <w:softHyphen/>
        <w:t>пол</w:t>
      </w:r>
      <w:r w:rsidRPr="00A12E2D">
        <w:softHyphen/>
        <w:t>зва за създа</w:t>
      </w:r>
      <w:r w:rsidRPr="00A12E2D">
        <w:softHyphen/>
        <w:t>ване на нови обекти. Така изглежда един конструкто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890DD6">
              <w:rPr>
                <w:rFonts w:ascii="Courier New" w:hAnsi="Courier New" w:cs="Courier New"/>
                <w:noProof/>
                <w:color w:val="0000FF"/>
                <w:szCs w:val="20"/>
                <w:lang w:val="en-US" w:eastAsia="en-US"/>
              </w:rPr>
              <w:t>public</w:t>
            </w:r>
            <w:r w:rsidRPr="00890DD6">
              <w:rPr>
                <w:rFonts w:ascii="Courier New" w:hAnsi="Courier New" w:cs="Courier New"/>
                <w:noProof/>
                <w:szCs w:val="20"/>
                <w:lang w:val="en-US" w:eastAsia="en-US"/>
              </w:rPr>
              <w:t xml:space="preserve"> Dog()</w:t>
            </w:r>
          </w:p>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890DD6">
              <w:rPr>
                <w:rFonts w:ascii="Courier New" w:hAnsi="Courier New" w:cs="Courier New"/>
                <w:noProof/>
                <w:szCs w:val="20"/>
                <w:lang w:val="en-US" w:eastAsia="en-US"/>
              </w:rPr>
              <w:t xml:space="preserve">{ </w:t>
            </w:r>
          </w:p>
          <w:p w:rsidR="006A0658" w:rsidRPr="00890DD6"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890DD6">
              <w:rPr>
                <w:rFonts w:ascii="Courier New" w:hAnsi="Courier New" w:cs="Courier New"/>
                <w:noProof/>
                <w:color w:val="008000"/>
                <w:szCs w:val="20"/>
                <w:lang w:val="en-US" w:eastAsia="en-US"/>
              </w:rPr>
              <w:t>// ... Some code ...</w:t>
            </w:r>
          </w:p>
          <w:p w:rsidR="006A0658" w:rsidRPr="004C4603" w:rsidRDefault="006A0658" w:rsidP="006A0658">
            <w:pPr>
              <w:autoSpaceDE w:val="0"/>
              <w:autoSpaceDN w:val="0"/>
              <w:adjustRightInd w:val="0"/>
              <w:spacing w:before="0"/>
              <w:jc w:val="left"/>
              <w:rPr>
                <w:rFonts w:ascii="Courier New" w:hAnsi="Courier New" w:cs="Courier New"/>
                <w:noProof/>
                <w:color w:val="000000"/>
                <w:szCs w:val="20"/>
              </w:rPr>
            </w:pPr>
            <w:r w:rsidRPr="00890DD6">
              <w:rPr>
                <w:rFonts w:ascii="Courier New" w:hAnsi="Courier New" w:cs="Courier New"/>
                <w:noProof/>
                <w:szCs w:val="20"/>
                <w:lang w:val="en-US" w:eastAsia="en-US"/>
              </w:rPr>
              <w:t>}</w:t>
            </w:r>
          </w:p>
        </w:tc>
      </w:tr>
    </w:tbl>
    <w:p w:rsidR="006A0658" w:rsidRPr="00A12E2D" w:rsidRDefault="006A0658" w:rsidP="00222F92">
      <w:pPr>
        <w:numPr>
          <w:ilvl w:val="0"/>
          <w:numId w:val="14"/>
        </w:numPr>
        <w:tabs>
          <w:tab w:val="clear" w:pos="568"/>
        </w:tabs>
        <w:spacing w:after="120"/>
        <w:rPr>
          <w:b/>
        </w:rPr>
      </w:pPr>
      <w:r w:rsidRPr="00A12E2D">
        <w:rPr>
          <w:b/>
        </w:rPr>
        <w:t>Полета (</w:t>
      </w:r>
      <w:r w:rsidRPr="005E189C">
        <w:rPr>
          <w:b/>
          <w:lang w:val="en-US"/>
        </w:rPr>
        <w:t>fields</w:t>
      </w:r>
      <w:r w:rsidRPr="00A12E2D">
        <w:rPr>
          <w:b/>
        </w:rPr>
        <w:t>)</w:t>
      </w:r>
      <w:r w:rsidRPr="00A12E2D">
        <w:t xml:space="preserve"> – </w:t>
      </w:r>
      <w:r>
        <w:t>те</w:t>
      </w:r>
      <w:r w:rsidRPr="00A12E2D">
        <w:t xml:space="preserve"> са променливи, декларирани в класа</w:t>
      </w:r>
      <w:r>
        <w:t xml:space="preserve"> </w:t>
      </w:r>
      <w:r w:rsidRPr="00A12E2D">
        <w:t>(някъде в лите</w:t>
      </w:r>
      <w:r>
        <w:softHyphen/>
      </w:r>
      <w:r w:rsidRPr="00A12E2D">
        <w:t xml:space="preserve">ратурата се срещат като </w:t>
      </w:r>
      <w:r w:rsidRPr="00A12E2D">
        <w:rPr>
          <w:b/>
        </w:rPr>
        <w:t>член-променливи</w:t>
      </w:r>
      <w:r w:rsidRPr="00A12E2D">
        <w:t xml:space="preserve">). В тях се пазят данни, които отразяват състоянието на обекта и са нужни за работата на методите на класа. Стойността, която се пази в полетата, отразява конкретното състояние на дадения обект, но съществуват и такива полета, наречени </w:t>
      </w:r>
      <w:r w:rsidRPr="003228B5">
        <w:rPr>
          <w:b/>
        </w:rPr>
        <w:t>статични</w:t>
      </w:r>
      <w:r w:rsidRPr="00A12E2D">
        <w:t>, които са общи за всички обек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3205BE"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3205BE">
              <w:rPr>
                <w:rFonts w:ascii="Courier New" w:hAnsi="Courier New" w:cs="Courier New"/>
                <w:noProof/>
                <w:color w:val="008000"/>
                <w:szCs w:val="20"/>
                <w:lang w:val="en-US" w:eastAsia="en-US"/>
              </w:rPr>
              <w:t>// Field</w:t>
            </w:r>
            <w:r>
              <w:rPr>
                <w:rFonts w:ascii="Courier New" w:hAnsi="Courier New" w:cs="Courier New"/>
                <w:noProof/>
                <w:color w:val="008000"/>
                <w:szCs w:val="20"/>
                <w:lang w:eastAsia="en-US"/>
              </w:rPr>
              <w:t xml:space="preserve"> </w:t>
            </w:r>
            <w:r w:rsidRPr="003205BE">
              <w:rPr>
                <w:rFonts w:ascii="Courier New" w:hAnsi="Courier New" w:cs="Courier New"/>
                <w:noProof/>
                <w:color w:val="008000"/>
                <w:szCs w:val="20"/>
                <w:lang w:val="en-US" w:eastAsia="en-US"/>
              </w:rPr>
              <w:t>definition</w:t>
            </w:r>
          </w:p>
          <w:p w:rsidR="006A0658" w:rsidRPr="00890DD6" w:rsidRDefault="006A0658" w:rsidP="006A0658">
            <w:pPr>
              <w:autoSpaceDE w:val="0"/>
              <w:autoSpaceDN w:val="0"/>
              <w:adjustRightInd w:val="0"/>
              <w:spacing w:before="0"/>
              <w:jc w:val="left"/>
              <w:rPr>
                <w:rFonts w:ascii="Consolas" w:hAnsi="Consolas" w:cs="Consolas"/>
                <w:noProof/>
                <w:sz w:val="19"/>
                <w:szCs w:val="19"/>
                <w:lang w:val="en-US" w:eastAsia="en-US"/>
              </w:rPr>
            </w:pPr>
            <w:r w:rsidRPr="00890DD6">
              <w:rPr>
                <w:rFonts w:ascii="Courier New" w:hAnsi="Courier New" w:cs="Courier New"/>
                <w:noProof/>
                <w:color w:val="0000FF"/>
                <w:szCs w:val="20"/>
                <w:lang w:val="en-US" w:eastAsia="en-US"/>
              </w:rPr>
              <w:t>private</w:t>
            </w:r>
            <w:r w:rsidRPr="00890DD6">
              <w:rPr>
                <w:rFonts w:ascii="Courier New" w:hAnsi="Courier New" w:cs="Courier New"/>
                <w:noProof/>
                <w:szCs w:val="20"/>
                <w:lang w:val="en-US" w:eastAsia="en-US"/>
              </w:rPr>
              <w:t xml:space="preserve"> </w:t>
            </w:r>
            <w:r w:rsidRPr="00890DD6">
              <w:rPr>
                <w:rFonts w:ascii="Courier New" w:hAnsi="Courier New" w:cs="Courier New"/>
                <w:noProof/>
                <w:color w:val="0000FF"/>
                <w:szCs w:val="20"/>
                <w:lang w:val="en-US" w:eastAsia="en-US"/>
              </w:rPr>
              <w:t>string</w:t>
            </w:r>
            <w:r w:rsidRPr="00890DD6">
              <w:rPr>
                <w:rFonts w:ascii="Courier New" w:hAnsi="Courier New" w:cs="Courier New"/>
                <w:noProof/>
                <w:szCs w:val="20"/>
                <w:lang w:val="en-US" w:eastAsia="en-US"/>
              </w:rPr>
              <w:t xml:space="preserve"> name;</w:t>
            </w:r>
          </w:p>
        </w:tc>
      </w:tr>
    </w:tbl>
    <w:p w:rsidR="006A0658" w:rsidRPr="00A12E2D" w:rsidRDefault="006A0658" w:rsidP="00222F92">
      <w:pPr>
        <w:numPr>
          <w:ilvl w:val="0"/>
          <w:numId w:val="14"/>
        </w:numPr>
        <w:tabs>
          <w:tab w:val="clear" w:pos="568"/>
        </w:tabs>
        <w:spacing w:after="120"/>
        <w:rPr>
          <w:b/>
        </w:rPr>
      </w:pPr>
      <w:r w:rsidRPr="00A12E2D">
        <w:rPr>
          <w:b/>
        </w:rPr>
        <w:t>Свойства (</w:t>
      </w:r>
      <w:r w:rsidRPr="000C50B4">
        <w:rPr>
          <w:b/>
          <w:noProof/>
          <w:lang w:val="en-US"/>
        </w:rPr>
        <w:t>properties</w:t>
      </w:r>
      <w:r w:rsidRPr="00A12E2D">
        <w:rPr>
          <w:b/>
        </w:rPr>
        <w:t>)</w:t>
      </w:r>
      <w:r w:rsidRPr="00A12E2D">
        <w:t xml:space="preserve"> – </w:t>
      </w:r>
      <w:r>
        <w:t xml:space="preserve">така </w:t>
      </w:r>
      <w:r w:rsidRPr="00A12E2D">
        <w:t xml:space="preserve">наричаме </w:t>
      </w:r>
      <w:r>
        <w:t>характеристиките</w:t>
      </w:r>
      <w:r w:rsidRPr="00A12E2D">
        <w:t xml:space="preserve"> на даден клас. Обикновено стойността на тези характеристики се пази в полета. </w:t>
      </w:r>
      <w:r w:rsidRPr="002F5F85">
        <w:t>Подобно на полетата, свойствата могат да бъдат притежа</w:t>
      </w:r>
      <w:r w:rsidRPr="002F5F85">
        <w:softHyphen/>
        <w:t>вани само от конкретен обект или да са споделени между всички обекти от тип даден клас</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90DD6"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890DD6">
              <w:rPr>
                <w:rFonts w:ascii="Courier New" w:hAnsi="Courier New" w:cs="Courier New"/>
                <w:noProof/>
                <w:color w:val="008000"/>
                <w:szCs w:val="20"/>
                <w:lang w:val="en-US" w:eastAsia="en-US"/>
              </w:rPr>
              <w:t>// Property definition</w:t>
            </w:r>
          </w:p>
          <w:p w:rsidR="006A0658" w:rsidRPr="00383851" w:rsidRDefault="006A0658" w:rsidP="006A0658">
            <w:pPr>
              <w:autoSpaceDE w:val="0"/>
              <w:autoSpaceDN w:val="0"/>
              <w:adjustRightInd w:val="0"/>
              <w:spacing w:before="0"/>
              <w:jc w:val="left"/>
              <w:rPr>
                <w:rFonts w:ascii="Consolas" w:hAnsi="Consolas" w:cs="Consolas"/>
                <w:noProof/>
                <w:sz w:val="19"/>
                <w:szCs w:val="19"/>
                <w:lang w:val="en-US" w:eastAsia="en-US"/>
              </w:rPr>
            </w:pPr>
            <w:r w:rsidRPr="00890DD6">
              <w:rPr>
                <w:rFonts w:ascii="Courier New" w:hAnsi="Courier New" w:cs="Courier New"/>
                <w:noProof/>
                <w:color w:val="0000FF"/>
                <w:szCs w:val="20"/>
                <w:lang w:val="en-US" w:eastAsia="en-US"/>
              </w:rPr>
              <w:t>private</w:t>
            </w:r>
            <w:r w:rsidRPr="00890DD6">
              <w:rPr>
                <w:rFonts w:ascii="Courier New" w:hAnsi="Courier New" w:cs="Courier New"/>
                <w:noProof/>
                <w:szCs w:val="20"/>
                <w:lang w:val="en-US" w:eastAsia="en-US"/>
              </w:rPr>
              <w:t xml:space="preserve"> </w:t>
            </w:r>
            <w:r w:rsidRPr="00890DD6">
              <w:rPr>
                <w:rFonts w:ascii="Courier New" w:hAnsi="Courier New" w:cs="Courier New"/>
                <w:noProof/>
                <w:color w:val="0000FF"/>
                <w:szCs w:val="20"/>
                <w:lang w:val="en-US" w:eastAsia="en-US"/>
              </w:rPr>
              <w:t>string</w:t>
            </w:r>
            <w:r w:rsidRPr="00890DD6">
              <w:rPr>
                <w:rFonts w:ascii="Courier New" w:hAnsi="Courier New" w:cs="Courier New"/>
                <w:noProof/>
                <w:szCs w:val="20"/>
                <w:lang w:val="en-US" w:eastAsia="en-US"/>
              </w:rPr>
              <w:t xml:space="preserve"> </w:t>
            </w:r>
            <w:r>
              <w:rPr>
                <w:rFonts w:ascii="Courier New" w:hAnsi="Courier New" w:cs="Courier New"/>
                <w:noProof/>
                <w:szCs w:val="20"/>
                <w:lang w:val="en-US" w:eastAsia="en-US"/>
              </w:rPr>
              <w:t>N</w:t>
            </w:r>
            <w:r w:rsidRPr="00890DD6">
              <w:rPr>
                <w:rFonts w:ascii="Courier New" w:hAnsi="Courier New" w:cs="Courier New"/>
                <w:noProof/>
                <w:szCs w:val="20"/>
                <w:lang w:val="en-US" w:eastAsia="en-US"/>
              </w:rPr>
              <w:t>ame</w:t>
            </w:r>
            <w:r>
              <w:rPr>
                <w:rFonts w:ascii="Courier New" w:hAnsi="Courier New" w:cs="Courier New"/>
                <w:noProof/>
                <w:szCs w:val="20"/>
                <w:lang w:val="en-US" w:eastAsia="en-US"/>
              </w:rPr>
              <w:t xml:space="preserve"> { </w:t>
            </w:r>
            <w:r>
              <w:rPr>
                <w:rFonts w:ascii="Courier New" w:hAnsi="Courier New" w:cs="Courier New"/>
                <w:noProof/>
                <w:color w:val="0000FF"/>
                <w:szCs w:val="20"/>
                <w:lang w:val="en-US" w:eastAsia="en-US"/>
              </w:rPr>
              <w:t>ge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et</w:t>
            </w:r>
            <w:r>
              <w:rPr>
                <w:rFonts w:ascii="Courier New" w:hAnsi="Courier New" w:cs="Courier New"/>
                <w:noProof/>
                <w:szCs w:val="20"/>
                <w:lang w:val="en-US" w:eastAsia="en-US"/>
              </w:rPr>
              <w:t>; }</w:t>
            </w:r>
          </w:p>
        </w:tc>
      </w:tr>
    </w:tbl>
    <w:p w:rsidR="006A0658" w:rsidRPr="00A12E2D" w:rsidRDefault="006A0658" w:rsidP="00222F92">
      <w:pPr>
        <w:numPr>
          <w:ilvl w:val="0"/>
          <w:numId w:val="14"/>
        </w:numPr>
        <w:tabs>
          <w:tab w:val="clear" w:pos="568"/>
        </w:tabs>
      </w:pPr>
      <w:r w:rsidRPr="00A12E2D">
        <w:rPr>
          <w:b/>
        </w:rPr>
        <w:t>Методи (</w:t>
      </w:r>
      <w:r w:rsidRPr="000C50B4">
        <w:rPr>
          <w:b/>
          <w:lang w:val="en-US"/>
        </w:rPr>
        <w:t>methods</w:t>
      </w:r>
      <w:r w:rsidRPr="00A12E2D">
        <w:rPr>
          <w:b/>
        </w:rPr>
        <w:t>)</w:t>
      </w:r>
      <w:r>
        <w:t xml:space="preserve"> – от главата</w:t>
      </w:r>
      <w:r w:rsidRPr="00A12E2D">
        <w:t xml:space="preserve"> </w:t>
      </w:r>
      <w:r>
        <w:t>"</w:t>
      </w:r>
      <w:hyperlink w:anchor="_Глава_9._Методи" w:history="1">
        <w:r w:rsidRPr="00C01789">
          <w:rPr>
            <w:rStyle w:val="Hyperlink"/>
          </w:rPr>
          <w:t>Мето</w:t>
        </w:r>
        <w:r w:rsidRPr="00C01789">
          <w:rPr>
            <w:rStyle w:val="Hyperlink"/>
          </w:rPr>
          <w:t>д</w:t>
        </w:r>
        <w:r w:rsidRPr="00C01789">
          <w:rPr>
            <w:rStyle w:val="Hyperlink"/>
          </w:rPr>
          <w:t>и</w:t>
        </w:r>
      </w:hyperlink>
      <w:r>
        <w:t>"</w:t>
      </w:r>
      <w:r w:rsidRPr="00AC39F2">
        <w:t>,</w:t>
      </w:r>
      <w:r w:rsidRPr="00A12E2D">
        <w:t xml:space="preserve"> знаем, че методите </w:t>
      </w:r>
      <w:r>
        <w:t>представляват именувани блокове програмен код. Те извършват някакви действия и чрез тях реализират</w:t>
      </w:r>
      <w:r w:rsidRPr="00A12E2D">
        <w:t xml:space="preserve"> поведението на обектите от този </w:t>
      </w:r>
      <w:r>
        <w:t>клас</w:t>
      </w:r>
      <w:r w:rsidRPr="00A12E2D">
        <w:t>. В методите се изпълняват алгоритмите и се обработват данните на обекта.</w:t>
      </w:r>
    </w:p>
    <w:p w:rsidR="006A0658" w:rsidRPr="00FC05D0" w:rsidRDefault="006A0658" w:rsidP="006A0658">
      <w:pPr>
        <w:spacing w:after="120"/>
      </w:pPr>
      <w:r w:rsidRPr="00A12E2D">
        <w:t>Ето как изглежда един клас, който сме дефинирали сами и който прите</w:t>
      </w:r>
      <w:r w:rsidRPr="00A12E2D">
        <w:softHyphen/>
        <w:t>жа</w:t>
      </w:r>
      <w:r w:rsidRPr="00A12E2D">
        <w:softHyphen/>
        <w:t>ва елементите, които описахме току</w:t>
      </w:r>
      <w:r>
        <w:t>-</w:t>
      </w:r>
      <w:r w:rsidRPr="00A12E2D">
        <w:t>що</w:t>
      </w:r>
      <w:r w:rsidRPr="00733C43">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color w:val="008000"/>
                <w:szCs w:val="20"/>
                <w:lang w:val="en-US" w:eastAsia="en-US"/>
              </w:rPr>
              <w:t>// Class 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color w:val="0000FF"/>
                <w:szCs w:val="20"/>
                <w:lang w:val="en-US" w:eastAsia="en-US"/>
              </w:rPr>
              <w:t>public</w:t>
            </w:r>
            <w:r w:rsidRPr="005C1676">
              <w:rPr>
                <w:rFonts w:ascii="Courier New" w:hAnsi="Courier New" w:cs="Courier New"/>
                <w:noProof/>
                <w:szCs w:val="20"/>
                <w:lang w:val="en-US" w:eastAsia="en-US"/>
              </w:rPr>
              <w:t xml:space="preserve"> </w:t>
            </w:r>
            <w:r w:rsidRPr="005C1676">
              <w:rPr>
                <w:rFonts w:ascii="Courier New" w:hAnsi="Courier New" w:cs="Courier New"/>
                <w:noProof/>
                <w:color w:val="0000FF"/>
                <w:szCs w:val="20"/>
                <w:lang w:val="en-US" w:eastAsia="en-US"/>
              </w:rPr>
              <w:t>class</w:t>
            </w:r>
            <w:r w:rsidRPr="005C1676">
              <w:rPr>
                <w:rFonts w:ascii="Courier New" w:hAnsi="Courier New" w:cs="Courier New"/>
                <w:noProof/>
                <w:szCs w:val="20"/>
                <w:lang w:val="en-US" w:eastAsia="en-US"/>
              </w:rPr>
              <w:t xml:space="preserve"> </w:t>
            </w:r>
            <w:r w:rsidRPr="005C1676">
              <w:rPr>
                <w:rFonts w:ascii="Courier New" w:hAnsi="Courier New" w:cs="Courier New"/>
                <w:noProof/>
                <w:color w:val="2B91AF"/>
                <w:szCs w:val="20"/>
                <w:lang w:val="en-US" w:eastAsia="en-US"/>
              </w:rPr>
              <w:t>Dog</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w:t>
            </w: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Opening brace of the class body</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F</w:t>
            </w:r>
            <w:r w:rsidRPr="005C1676">
              <w:rPr>
                <w:rFonts w:ascii="Courier New" w:hAnsi="Courier New" w:cs="Courier New"/>
                <w:noProof/>
                <w:color w:val="008000"/>
                <w:szCs w:val="20"/>
                <w:lang w:val="en-US" w:eastAsia="en-US"/>
              </w:rPr>
              <w:t xml:space="preserve">ield </w:t>
            </w:r>
            <w:r>
              <w:rPr>
                <w:rFonts w:ascii="Courier New" w:hAnsi="Courier New" w:cs="Courier New"/>
                <w:noProof/>
                <w:color w:val="008000"/>
                <w:szCs w:val="20"/>
                <w:lang w:val="en-US" w:eastAsia="en-US"/>
              </w:rPr>
              <w:t>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private</w:t>
            </w:r>
            <w:r w:rsidRPr="005C1676">
              <w:rPr>
                <w:rFonts w:ascii="Courier New" w:hAnsi="Courier New" w:cs="Courier New"/>
                <w:noProof/>
                <w:szCs w:val="20"/>
                <w:lang w:val="en-US" w:eastAsia="en-US"/>
              </w:rPr>
              <w:t xml:space="preserve"> </w:t>
            </w:r>
            <w:r w:rsidRPr="005C1676">
              <w:rPr>
                <w:rFonts w:ascii="Courier New" w:hAnsi="Courier New" w:cs="Courier New"/>
                <w:noProof/>
                <w:color w:val="0000FF"/>
                <w:szCs w:val="20"/>
                <w:lang w:val="en-US" w:eastAsia="en-US"/>
              </w:rPr>
              <w:t>string</w:t>
            </w:r>
            <w:r w:rsidRPr="005C1676">
              <w:rPr>
                <w:rFonts w:ascii="Courier New" w:hAnsi="Courier New" w:cs="Courier New"/>
                <w:noProof/>
                <w:szCs w:val="20"/>
                <w:lang w:val="en-US" w:eastAsia="en-US"/>
              </w:rPr>
              <w:t xml:space="preserve"> name;</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xml:space="preserve">// Constructor </w:t>
            </w:r>
            <w:r>
              <w:rPr>
                <w:rFonts w:ascii="Courier New" w:hAnsi="Courier New" w:cs="Courier New"/>
                <w:noProof/>
                <w:color w:val="008000"/>
                <w:szCs w:val="20"/>
                <w:lang w:val="en-US" w:eastAsia="en-US"/>
              </w:rPr>
              <w:t>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public</w:t>
            </w:r>
            <w:r w:rsidRPr="005C1676">
              <w:rPr>
                <w:rFonts w:ascii="Courier New" w:hAnsi="Courier New" w:cs="Courier New"/>
                <w:noProof/>
                <w:szCs w:val="20"/>
                <w:lang w:val="en-US" w:eastAsia="en-US"/>
              </w:rPr>
              <w:t xml:space="preserve"> Dog()</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this</w:t>
            </w:r>
            <w:r w:rsidRPr="005C1676">
              <w:rPr>
                <w:rFonts w:ascii="Courier New" w:hAnsi="Courier New" w:cs="Courier New"/>
                <w:noProof/>
                <w:szCs w:val="20"/>
                <w:lang w:val="en-US" w:eastAsia="en-US"/>
              </w:rPr>
              <w:t xml:space="preserve">.name = </w:t>
            </w:r>
            <w:r w:rsidRPr="005C1676">
              <w:rPr>
                <w:rFonts w:ascii="Courier New" w:hAnsi="Courier New" w:cs="Courier New"/>
                <w:noProof/>
                <w:color w:val="A31515"/>
                <w:szCs w:val="20"/>
                <w:lang w:val="en-US" w:eastAsia="en-US"/>
              </w:rPr>
              <w:t>"Balkan"</w:t>
            </w:r>
            <w:r w:rsidRPr="005C1676">
              <w:rPr>
                <w:rFonts w:ascii="Courier New" w:hAnsi="Courier New" w:cs="Courier New"/>
                <w:noProof/>
                <w:szCs w:val="20"/>
                <w:lang w:val="en-US" w:eastAsia="en-US"/>
              </w:rPr>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Another c</w:t>
            </w:r>
            <w:r w:rsidRPr="005C1676">
              <w:rPr>
                <w:rFonts w:ascii="Courier New" w:hAnsi="Courier New" w:cs="Courier New"/>
                <w:noProof/>
                <w:color w:val="008000"/>
                <w:szCs w:val="20"/>
                <w:lang w:val="en-US" w:eastAsia="en-US"/>
              </w:rPr>
              <w:t xml:space="preserve">onstructor </w:t>
            </w:r>
            <w:r>
              <w:rPr>
                <w:rFonts w:ascii="Courier New" w:hAnsi="Courier New" w:cs="Courier New"/>
                <w:noProof/>
                <w:color w:val="008000"/>
                <w:szCs w:val="20"/>
                <w:lang w:val="en-US" w:eastAsia="en-US"/>
              </w:rPr>
              <w:t>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public</w:t>
            </w:r>
            <w:r w:rsidRPr="005C1676">
              <w:rPr>
                <w:rFonts w:ascii="Courier New" w:hAnsi="Courier New" w:cs="Courier New"/>
                <w:noProof/>
                <w:szCs w:val="20"/>
                <w:lang w:val="en-US" w:eastAsia="en-US"/>
              </w:rPr>
              <w:t xml:space="preserve"> Dog(</w:t>
            </w:r>
            <w:r w:rsidRPr="005C1676">
              <w:rPr>
                <w:rFonts w:ascii="Courier New" w:hAnsi="Courier New" w:cs="Courier New"/>
                <w:noProof/>
                <w:color w:val="0000FF"/>
                <w:szCs w:val="20"/>
                <w:lang w:val="en-US" w:eastAsia="en-US"/>
              </w:rPr>
              <w:t>string</w:t>
            </w:r>
            <w:r w:rsidRPr="005C1676">
              <w:rPr>
                <w:rFonts w:ascii="Courier New" w:hAnsi="Courier New" w:cs="Courier New"/>
                <w:noProof/>
                <w:szCs w:val="20"/>
                <w:lang w:val="en-US" w:eastAsia="en-US"/>
              </w:rPr>
              <w:t xml:space="preserve"> name)</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this</w:t>
            </w:r>
            <w:r w:rsidRPr="005C1676">
              <w:rPr>
                <w:rFonts w:ascii="Courier New" w:hAnsi="Courier New" w:cs="Courier New"/>
                <w:noProof/>
                <w:szCs w:val="20"/>
                <w:lang w:val="en-US" w:eastAsia="en-US"/>
              </w:rPr>
              <w:t>.name = name;</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xml:space="preserve">// Property </w:t>
            </w:r>
            <w:r>
              <w:rPr>
                <w:rFonts w:ascii="Courier New" w:hAnsi="Courier New" w:cs="Courier New"/>
                <w:noProof/>
                <w:color w:val="008000"/>
                <w:szCs w:val="20"/>
                <w:lang w:val="en-US" w:eastAsia="en-US"/>
              </w:rPr>
              <w:t>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public</w:t>
            </w:r>
            <w:r w:rsidRPr="005C1676">
              <w:rPr>
                <w:rFonts w:ascii="Courier New" w:hAnsi="Courier New" w:cs="Courier New"/>
                <w:noProof/>
                <w:szCs w:val="20"/>
                <w:lang w:val="en-US" w:eastAsia="en-US"/>
              </w:rPr>
              <w:t xml:space="preserve"> </w:t>
            </w:r>
            <w:r w:rsidRPr="005C1676">
              <w:rPr>
                <w:rFonts w:ascii="Courier New" w:hAnsi="Courier New" w:cs="Courier New"/>
                <w:noProof/>
                <w:color w:val="0000FF"/>
                <w:szCs w:val="20"/>
                <w:lang w:val="en-US" w:eastAsia="en-US"/>
              </w:rPr>
              <w:t>string</w:t>
            </w:r>
            <w:r w:rsidRPr="005C1676">
              <w:rPr>
                <w:rFonts w:ascii="Courier New" w:hAnsi="Courier New" w:cs="Courier New"/>
                <w:noProof/>
                <w:szCs w:val="20"/>
                <w:lang w:val="en-US" w:eastAsia="en-US"/>
              </w:rPr>
              <w:t xml:space="preserve"> Name</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get</w:t>
            </w:r>
            <w:r w:rsidRPr="005C1676">
              <w:rPr>
                <w:rFonts w:ascii="Courier New" w:hAnsi="Courier New" w:cs="Courier New"/>
                <w:noProof/>
                <w:szCs w:val="20"/>
                <w:lang w:val="en-US" w:eastAsia="en-US"/>
              </w:rPr>
              <w:t xml:space="preserve"> { </w:t>
            </w:r>
            <w:r w:rsidRPr="005C1676">
              <w:rPr>
                <w:rFonts w:ascii="Courier New" w:hAnsi="Courier New" w:cs="Courier New"/>
                <w:noProof/>
                <w:color w:val="0000FF"/>
                <w:szCs w:val="20"/>
                <w:lang w:val="en-US" w:eastAsia="en-US"/>
              </w:rPr>
              <w:t>return</w:t>
            </w:r>
            <w:r w:rsidRPr="005C1676">
              <w:rPr>
                <w:rFonts w:ascii="Courier New" w:hAnsi="Courier New" w:cs="Courier New"/>
                <w:noProof/>
                <w:szCs w:val="20"/>
                <w:lang w:val="en-US" w:eastAsia="en-US"/>
              </w:rPr>
              <w:t xml:space="preserve"> name; }</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set</w:t>
            </w:r>
            <w:r w:rsidRPr="005C1676">
              <w:rPr>
                <w:rFonts w:ascii="Courier New" w:hAnsi="Courier New" w:cs="Courier New"/>
                <w:noProof/>
                <w:szCs w:val="20"/>
                <w:lang w:val="en-US" w:eastAsia="en-US"/>
              </w:rPr>
              <w:t xml:space="preserve"> { name = </w:t>
            </w:r>
            <w:r w:rsidRPr="005C1676">
              <w:rPr>
                <w:rFonts w:ascii="Courier New" w:hAnsi="Courier New" w:cs="Courier New"/>
                <w:noProof/>
                <w:color w:val="0000FF"/>
                <w:szCs w:val="20"/>
                <w:lang w:val="en-US" w:eastAsia="en-US"/>
              </w:rPr>
              <w:t>value</w:t>
            </w:r>
            <w:r w:rsidRPr="005C1676">
              <w:rPr>
                <w:rFonts w:ascii="Courier New" w:hAnsi="Courier New" w:cs="Courier New"/>
                <w:noProof/>
                <w:szCs w:val="20"/>
                <w:lang w:val="en-US" w:eastAsia="en-US"/>
              </w:rPr>
              <w:t>; }</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xml:space="preserve">// Method </w:t>
            </w:r>
            <w:r>
              <w:rPr>
                <w:rFonts w:ascii="Courier New" w:hAnsi="Courier New" w:cs="Courier New"/>
                <w:noProof/>
                <w:color w:val="008000"/>
                <w:szCs w:val="20"/>
                <w:lang w:val="en-US" w:eastAsia="en-US"/>
              </w:rPr>
              <w:t>declaration</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color w:val="0000FF"/>
                <w:szCs w:val="20"/>
                <w:lang w:val="en-US" w:eastAsia="en-US"/>
              </w:rPr>
              <w:t>public</w:t>
            </w:r>
            <w:r w:rsidRPr="005C1676">
              <w:rPr>
                <w:rFonts w:ascii="Courier New" w:hAnsi="Courier New" w:cs="Courier New"/>
                <w:noProof/>
                <w:szCs w:val="20"/>
                <w:lang w:val="en-US" w:eastAsia="en-US"/>
              </w:rPr>
              <w:t xml:space="preserve"> </w:t>
            </w:r>
            <w:r w:rsidRPr="005C1676">
              <w:rPr>
                <w:rFonts w:ascii="Courier New" w:hAnsi="Courier New" w:cs="Courier New"/>
                <w:noProof/>
                <w:color w:val="0000FF"/>
                <w:szCs w:val="20"/>
                <w:lang w:val="en-US" w:eastAsia="en-US"/>
              </w:rPr>
              <w:t>void</w:t>
            </w:r>
            <w:r w:rsidRPr="005C1676">
              <w:rPr>
                <w:rFonts w:ascii="Courier New" w:hAnsi="Courier New" w:cs="Courier New"/>
                <w:noProof/>
                <w:szCs w:val="20"/>
                <w:lang w:val="en-US" w:eastAsia="en-US"/>
              </w:rPr>
              <w:t xml:space="preserve"> </w:t>
            </w:r>
            <w:r>
              <w:rPr>
                <w:rFonts w:ascii="Courier New" w:hAnsi="Courier New" w:cs="Courier New"/>
                <w:noProof/>
                <w:szCs w:val="20"/>
                <w:lang w:val="en-US" w:eastAsia="en-US"/>
              </w:rPr>
              <w:t>Bark</w:t>
            </w:r>
            <w:r w:rsidRPr="005C1676">
              <w:rPr>
                <w:rFonts w:ascii="Courier New" w:hAnsi="Courier New" w:cs="Courier New"/>
                <w:noProof/>
                <w:szCs w:val="20"/>
                <w:lang w:val="en-US" w:eastAsia="en-US"/>
              </w:rPr>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r>
            <w:r w:rsidRPr="005C1676">
              <w:rPr>
                <w:rFonts w:ascii="Courier New" w:hAnsi="Courier New" w:cs="Courier New"/>
                <w:noProof/>
                <w:szCs w:val="20"/>
                <w:lang w:val="en-US" w:eastAsia="en-US"/>
              </w:rPr>
              <w:tab/>
              <w:t>Console.WriteLine(</w:t>
            </w:r>
            <w:r w:rsidRPr="005C1676">
              <w:rPr>
                <w:rFonts w:ascii="Courier New" w:hAnsi="Courier New" w:cs="Courier New"/>
                <w:noProof/>
                <w:color w:val="A31515"/>
                <w:szCs w:val="20"/>
                <w:lang w:val="en-US" w:eastAsia="en-US"/>
              </w:rPr>
              <w:t xml:space="preserve">"{0} said: </w:t>
            </w:r>
            <w:r w:rsidRPr="00FA4D0F">
              <w:rPr>
                <w:rFonts w:ascii="Courier New" w:hAnsi="Courier New" w:cs="Courier New"/>
                <w:noProof/>
                <w:color w:val="A31515"/>
                <w:szCs w:val="20"/>
                <w:lang w:val="en-US" w:eastAsia="en-US"/>
              </w:rPr>
              <w:t>Wow-wow</w:t>
            </w:r>
            <w:r w:rsidRPr="005C1676">
              <w:rPr>
                <w:rFonts w:ascii="Courier New" w:hAnsi="Courier New" w:cs="Courier New"/>
                <w:noProof/>
                <w:color w:val="A31515"/>
                <w:szCs w:val="20"/>
                <w:lang w:val="en-US" w:eastAsia="en-US"/>
              </w:rPr>
              <w:t>!"</w:t>
            </w:r>
            <w:r w:rsidRPr="005C1676">
              <w:rPr>
                <w:rFonts w:ascii="Courier New" w:hAnsi="Courier New" w:cs="Courier New"/>
                <w:noProof/>
                <w:szCs w:val="20"/>
                <w:lang w:val="en-US" w:eastAsia="en-US"/>
              </w:rPr>
              <w:t>, name);</w:t>
            </w:r>
          </w:p>
          <w:p w:rsidR="006A0658" w:rsidRPr="005C1676" w:rsidRDefault="006A0658" w:rsidP="006A0658">
            <w:pPr>
              <w:autoSpaceDE w:val="0"/>
              <w:autoSpaceDN w:val="0"/>
              <w:adjustRightInd w:val="0"/>
              <w:spacing w:before="0"/>
              <w:jc w:val="left"/>
              <w:rPr>
                <w:rFonts w:ascii="Courier New" w:hAnsi="Courier New" w:cs="Courier New"/>
                <w:noProof/>
                <w:szCs w:val="20"/>
                <w:lang w:val="en-US" w:eastAsia="en-US"/>
              </w:rPr>
            </w:pPr>
            <w:r w:rsidRPr="005C1676">
              <w:rPr>
                <w:rFonts w:ascii="Courier New" w:hAnsi="Courier New" w:cs="Courier New"/>
                <w:noProof/>
                <w:szCs w:val="20"/>
                <w:lang w:val="en-US" w:eastAsia="en-US"/>
              </w:rPr>
              <w:tab/>
              <w:t>}</w:t>
            </w:r>
          </w:p>
          <w:p w:rsidR="006A0658" w:rsidRPr="00744581" w:rsidRDefault="006A0658" w:rsidP="006A0658">
            <w:pPr>
              <w:autoSpaceDE w:val="0"/>
              <w:autoSpaceDN w:val="0"/>
              <w:adjustRightInd w:val="0"/>
              <w:spacing w:before="0"/>
              <w:jc w:val="left"/>
              <w:rPr>
                <w:rFonts w:ascii="Consolas" w:hAnsi="Consolas" w:cs="Consolas"/>
                <w:noProof/>
                <w:sz w:val="19"/>
                <w:szCs w:val="19"/>
                <w:lang w:val="en-US" w:eastAsia="en-US"/>
              </w:rPr>
            </w:pPr>
            <w:r w:rsidRPr="005C1676">
              <w:rPr>
                <w:rFonts w:ascii="Courier New" w:hAnsi="Courier New" w:cs="Courier New"/>
                <w:noProof/>
                <w:szCs w:val="20"/>
                <w:lang w:val="en-US" w:eastAsia="en-US"/>
              </w:rPr>
              <w:t>}</w:t>
            </w:r>
            <w:r w:rsidRPr="005C1676">
              <w:rPr>
                <w:rFonts w:ascii="Courier New" w:hAnsi="Courier New" w:cs="Courier New"/>
                <w:noProof/>
                <w:szCs w:val="20"/>
                <w:lang w:val="en-US" w:eastAsia="en-US"/>
              </w:rPr>
              <w:tab/>
            </w:r>
            <w:r w:rsidRPr="005C1676">
              <w:rPr>
                <w:rFonts w:ascii="Courier New" w:hAnsi="Courier New" w:cs="Courier New"/>
                <w:noProof/>
                <w:color w:val="008000"/>
                <w:szCs w:val="20"/>
                <w:lang w:val="en-US" w:eastAsia="en-US"/>
              </w:rPr>
              <w:t>// Closing brace of the class body</w:t>
            </w:r>
          </w:p>
        </w:tc>
      </w:tr>
    </w:tbl>
    <w:p w:rsidR="006A0658" w:rsidRPr="00A12E2D" w:rsidRDefault="006A0658" w:rsidP="006A0658">
      <w:r>
        <w:t>За момента</w:t>
      </w:r>
      <w:r w:rsidRPr="00A12E2D">
        <w:t xml:space="preserve"> няма да обясняваме </w:t>
      </w:r>
      <w:r>
        <w:t xml:space="preserve">в по-големи детайли </w:t>
      </w:r>
      <w:r w:rsidRPr="00A12E2D">
        <w:t xml:space="preserve">изложения код, тъй като подробна информация ще бъде дадена </w:t>
      </w:r>
      <w:r>
        <w:t>при</w:t>
      </w:r>
      <w:r w:rsidRPr="00A12E2D">
        <w:t xml:space="preserve"> обяснението как се декларира всеки един от елементите на класа.</w:t>
      </w:r>
    </w:p>
    <w:p w:rsidR="006A0658" w:rsidRPr="00A12E2D" w:rsidRDefault="006A0658" w:rsidP="006A0658">
      <w:pPr>
        <w:pStyle w:val="Heading2"/>
      </w:pPr>
      <w:bookmarkStart w:id="1115" w:name="_Toc243587566"/>
      <w:bookmarkStart w:id="1116" w:name="_Toc299461233"/>
      <w:bookmarkStart w:id="1117" w:name="_Toc299628655"/>
      <w:r w:rsidRPr="00A12E2D">
        <w:t>Използване на класове и обекти</w:t>
      </w:r>
      <w:bookmarkEnd w:id="1115"/>
      <w:bookmarkEnd w:id="1116"/>
      <w:bookmarkEnd w:id="1117"/>
    </w:p>
    <w:p w:rsidR="006A0658" w:rsidRPr="00A12E2D" w:rsidRDefault="006A0658" w:rsidP="006A0658">
      <w:r>
        <w:t>В главата</w:t>
      </w:r>
      <w:r w:rsidRPr="00A12E2D">
        <w:t xml:space="preserve"> </w:t>
      </w:r>
      <w:r>
        <w:t>"</w:t>
      </w:r>
      <w:hyperlink w:anchor="_Глава_11._Създаване" w:history="1">
        <w:r w:rsidRPr="00C01789">
          <w:rPr>
            <w:rStyle w:val="Hyperlink"/>
          </w:rPr>
          <w:t xml:space="preserve">Създаване и използване </w:t>
        </w:r>
        <w:r w:rsidRPr="00C01789">
          <w:rPr>
            <w:rStyle w:val="Hyperlink"/>
          </w:rPr>
          <w:t>н</w:t>
        </w:r>
        <w:r w:rsidRPr="00C01789">
          <w:rPr>
            <w:rStyle w:val="Hyperlink"/>
          </w:rPr>
          <w:t>а</w:t>
        </w:r>
        <w:r w:rsidRPr="00C01789">
          <w:rPr>
            <w:rStyle w:val="Hyperlink"/>
          </w:rPr>
          <w:t xml:space="preserve"> обекти</w:t>
        </w:r>
      </w:hyperlink>
      <w:r>
        <w:t>"</w:t>
      </w:r>
      <w:r w:rsidR="00FE39A8">
        <w:t xml:space="preserve"> </w:t>
      </w:r>
      <w:r w:rsidRPr="00A12E2D">
        <w:t xml:space="preserve">видяхме подробно как се създават нови обекти от даден клас и как </w:t>
      </w:r>
      <w:r>
        <w:t xml:space="preserve">могат да се </w:t>
      </w:r>
      <w:r w:rsidRPr="00A12E2D">
        <w:t>използва</w:t>
      </w:r>
      <w:r>
        <w:t xml:space="preserve">т. </w:t>
      </w:r>
      <w:r w:rsidRPr="00A12E2D">
        <w:t>Сега накратко ще си припомним как ставаше това.</w:t>
      </w:r>
    </w:p>
    <w:p w:rsidR="006A0658" w:rsidRPr="00A12E2D" w:rsidRDefault="006A0658" w:rsidP="006A0658">
      <w:pPr>
        <w:pStyle w:val="Heading3"/>
      </w:pPr>
      <w:bookmarkStart w:id="1118" w:name="_Toc243587567"/>
      <w:bookmarkStart w:id="1119" w:name="_Toc299461234"/>
      <w:r w:rsidRPr="00A12E2D">
        <w:t>Как да използваме дефиниран от нас клас?</w:t>
      </w:r>
      <w:bookmarkEnd w:id="1118"/>
      <w:bookmarkEnd w:id="1119"/>
    </w:p>
    <w:p w:rsidR="006A0658" w:rsidRPr="00A12E2D" w:rsidRDefault="006A0658" w:rsidP="006A0658">
      <w:r w:rsidRPr="00A12E2D">
        <w:t xml:space="preserve">За да можем да използваме някой клас, първо трябва да създадем обект от </w:t>
      </w:r>
      <w:r>
        <w:t>него</w:t>
      </w:r>
      <w:r w:rsidRPr="00A12E2D">
        <w:t xml:space="preserve">. За целта използваме ключовата дума </w:t>
      </w:r>
      <w:r w:rsidRPr="00A12E2D">
        <w:rPr>
          <w:rStyle w:val="Code"/>
        </w:rPr>
        <w:t>new</w:t>
      </w:r>
      <w:r w:rsidRPr="00A12E2D">
        <w:t xml:space="preserve"> в комбинация с някой от конструкторите на класа. Това ще създаде обект от дадения </w:t>
      </w:r>
      <w:r>
        <w:t>клас (</w:t>
      </w:r>
      <w:r w:rsidRPr="00A12E2D">
        <w:t>тип</w:t>
      </w:r>
      <w:r>
        <w:t>)</w:t>
      </w:r>
      <w:r w:rsidRPr="00A12E2D">
        <w:t>.</w:t>
      </w:r>
    </w:p>
    <w:p w:rsidR="006A0658" w:rsidRPr="00A12E2D" w:rsidRDefault="006A0658" w:rsidP="006A0658">
      <w:r w:rsidRPr="00A12E2D">
        <w:t xml:space="preserve">За да можем да манипулираме новосъздадения обект, ще трябва да го присвоим на променлива от типа </w:t>
      </w:r>
      <w:r>
        <w:t>на неговия клас</w:t>
      </w:r>
      <w:r w:rsidRPr="00A12E2D">
        <w:t>. По този начин в тази променлива ще бъде запазена връзка (референция) към него.</w:t>
      </w:r>
    </w:p>
    <w:p w:rsidR="006A0658" w:rsidRPr="00A12E2D" w:rsidRDefault="006A0658" w:rsidP="006A0658">
      <w:r w:rsidRPr="00A12E2D">
        <w:t xml:space="preserve">Чрез променливата, използвайки точкова нотация, можем да извикваме методите, </w:t>
      </w:r>
      <w:r>
        <w:t>свойствата</w:t>
      </w:r>
      <w:r w:rsidRPr="00A12E2D">
        <w:t xml:space="preserve"> на обекта, както и да достъпваме поле</w:t>
      </w:r>
      <w:r w:rsidRPr="00A12E2D">
        <w:softHyphen/>
        <w:t xml:space="preserve">тата (член-променливите) </w:t>
      </w:r>
      <w:r>
        <w:t xml:space="preserve">и свойствата </w:t>
      </w:r>
      <w:r w:rsidRPr="00A12E2D">
        <w:t>му.</w:t>
      </w:r>
    </w:p>
    <w:p w:rsidR="006A0658" w:rsidRPr="00A12E2D" w:rsidRDefault="006A0658" w:rsidP="006A0658">
      <w:pPr>
        <w:pStyle w:val="Heading3"/>
      </w:pPr>
      <w:bookmarkStart w:id="1120" w:name="_Toc243587568"/>
      <w:bookmarkStart w:id="1121" w:name="_Toc299461235"/>
      <w:r w:rsidRPr="00A12E2D">
        <w:t>Пример – кучешка среща</w:t>
      </w:r>
      <w:bookmarkEnd w:id="1120"/>
      <w:bookmarkEnd w:id="1121"/>
    </w:p>
    <w:p w:rsidR="006A0658" w:rsidRPr="002F72C2" w:rsidRDefault="006A0658" w:rsidP="006A0658">
      <w:pPr>
        <w:spacing w:after="120"/>
        <w:rPr>
          <w:lang w:val="en-US"/>
        </w:rPr>
      </w:pPr>
      <w:r w:rsidRPr="00A12E2D">
        <w:t xml:space="preserve">Нека вземем примера от </w:t>
      </w:r>
      <w:hyperlink w:anchor="_Елементи_на_класа" w:history="1">
        <w:r w:rsidRPr="00E15A5A">
          <w:rPr>
            <w:rStyle w:val="Hyperlink"/>
          </w:rPr>
          <w:t>предходната секция на та</w:t>
        </w:r>
        <w:r w:rsidRPr="00E15A5A">
          <w:rPr>
            <w:rStyle w:val="Hyperlink"/>
          </w:rPr>
          <w:t>з</w:t>
        </w:r>
        <w:r w:rsidRPr="00E15A5A">
          <w:rPr>
            <w:rStyle w:val="Hyperlink"/>
          </w:rPr>
          <w:t>и глава</w:t>
        </w:r>
      </w:hyperlink>
      <w:r w:rsidRPr="00A12E2D">
        <w:t>, където де</w:t>
      </w:r>
      <w:r w:rsidRPr="00A12E2D">
        <w:softHyphen/>
        <w:t>фи</w:t>
      </w:r>
      <w:r w:rsidRPr="00A12E2D">
        <w:softHyphen/>
        <w:t>ни</w:t>
      </w:r>
      <w:r w:rsidRPr="00A12E2D">
        <w:softHyphen/>
        <w:t>рахме класа</w:t>
      </w:r>
      <w:r>
        <w:t xml:space="preserve"> </w:t>
      </w:r>
      <w:r w:rsidRPr="00B25EBC">
        <w:rPr>
          <w:rStyle w:val="Code"/>
        </w:rPr>
        <w:t>Dog</w:t>
      </w:r>
      <w:r w:rsidRPr="00A12E2D">
        <w:t>, който описва куче</w:t>
      </w:r>
      <w:r>
        <w:t xml:space="preserve">, </w:t>
      </w:r>
      <w:r w:rsidRPr="00A12E2D">
        <w:t xml:space="preserve">и добавим метод </w:t>
      </w:r>
      <w:r>
        <w:rPr>
          <w:rStyle w:val="Code"/>
        </w:rPr>
        <w:t>M</w:t>
      </w:r>
      <w:r w:rsidRPr="00A12E2D">
        <w:rPr>
          <w:rStyle w:val="Code"/>
        </w:rPr>
        <w:t>ain</w:t>
      </w:r>
      <w:r w:rsidRPr="00AC39F2">
        <w:rPr>
          <w:rStyle w:val="Code"/>
        </w:rPr>
        <w:t>()</w:t>
      </w:r>
      <w:r w:rsidRPr="00A12E2D">
        <w:t xml:space="preserve"> към него. В него ще онагледим казаното току</w:t>
      </w:r>
      <w:r>
        <w:t>-</w:t>
      </w:r>
      <w:r w:rsidRPr="00A12E2D">
        <w:t>що</w:t>
      </w:r>
      <w:r w:rsidRPr="002F72C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color w:val="0000FF"/>
                <w:szCs w:val="20"/>
                <w:lang w:val="en-US" w:eastAsia="en-US"/>
              </w:rPr>
              <w:t>static</w:t>
            </w:r>
            <w:r w:rsidRPr="00952BA5">
              <w:rPr>
                <w:rFonts w:ascii="Courier New" w:hAnsi="Courier New" w:cs="Courier New"/>
                <w:noProof/>
                <w:szCs w:val="20"/>
                <w:lang w:val="en-US" w:eastAsia="en-US"/>
              </w:rPr>
              <w:t xml:space="preserve"> </w:t>
            </w:r>
            <w:r w:rsidRPr="00952BA5">
              <w:rPr>
                <w:rFonts w:ascii="Courier New" w:hAnsi="Courier New" w:cs="Courier New"/>
                <w:noProof/>
                <w:color w:val="0000FF"/>
                <w:szCs w:val="20"/>
                <w:lang w:val="en-US" w:eastAsia="en-US"/>
              </w:rPr>
              <w:t>void</w:t>
            </w:r>
            <w:r w:rsidRPr="00952BA5">
              <w:rPr>
                <w:rFonts w:ascii="Courier New" w:hAnsi="Courier New" w:cs="Courier New"/>
                <w:noProof/>
                <w:szCs w:val="20"/>
                <w:lang w:val="en-US" w:eastAsia="en-US"/>
              </w:rPr>
              <w:t xml:space="preserve"> </w:t>
            </w:r>
            <w:smartTag w:uri="urn:schemas-microsoft-com:office:smarttags" w:element="place">
              <w:r w:rsidRPr="00952BA5">
                <w:rPr>
                  <w:rFonts w:ascii="Courier New" w:hAnsi="Courier New" w:cs="Courier New"/>
                  <w:noProof/>
                  <w:szCs w:val="20"/>
                  <w:lang w:val="en-US" w:eastAsia="en-US"/>
                </w:rPr>
                <w:t>Main</w:t>
              </w:r>
            </w:smartTag>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00FF"/>
                <w:szCs w:val="20"/>
                <w:lang w:val="en-US" w:eastAsia="en-US"/>
              </w:rPr>
              <w:t>string</w:t>
            </w:r>
            <w:r w:rsidRPr="00952BA5">
              <w:rPr>
                <w:rFonts w:ascii="Courier New" w:hAnsi="Courier New" w:cs="Courier New"/>
                <w:noProof/>
                <w:szCs w:val="20"/>
                <w:lang w:val="en-US" w:eastAsia="en-US"/>
              </w:rPr>
              <w:t xml:space="preserve"> </w:t>
            </w:r>
            <w:r>
              <w:rPr>
                <w:rFonts w:ascii="Courier New" w:hAnsi="Courier New" w:cs="Courier New"/>
                <w:noProof/>
                <w:szCs w:val="20"/>
                <w:lang w:val="en-US" w:eastAsia="en-US"/>
              </w:rPr>
              <w:t>firstD</w:t>
            </w:r>
            <w:r w:rsidRPr="00952BA5">
              <w:rPr>
                <w:rFonts w:ascii="Courier New" w:hAnsi="Courier New" w:cs="Courier New"/>
                <w:noProof/>
                <w:szCs w:val="20"/>
                <w:lang w:val="en-US" w:eastAsia="en-US"/>
              </w:rPr>
              <w:t xml:space="preserve">ogName = </w:t>
            </w:r>
            <w:r w:rsidRPr="00952BA5">
              <w:rPr>
                <w:rFonts w:ascii="Courier New" w:hAnsi="Courier New" w:cs="Courier New"/>
                <w:noProof/>
                <w:color w:val="0000FF"/>
                <w:szCs w:val="20"/>
                <w:lang w:val="en-US" w:eastAsia="en-US"/>
              </w:rPr>
              <w:t>null</w:t>
            </w: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t>Console.WriteLine(</w:t>
            </w:r>
            <w:r w:rsidRPr="00952BA5">
              <w:rPr>
                <w:rFonts w:ascii="Courier New" w:hAnsi="Courier New" w:cs="Courier New"/>
                <w:noProof/>
                <w:color w:val="A31515"/>
                <w:szCs w:val="20"/>
                <w:lang w:val="en-US" w:eastAsia="en-US"/>
              </w:rPr>
              <w:t>"Write first dog name: "</w:t>
            </w:r>
            <w:r w:rsidRPr="00952BA5">
              <w:rPr>
                <w:rFonts w:ascii="Courier New" w:hAnsi="Courier New" w:cs="Courier New"/>
                <w:noProof/>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Pr>
                <w:rFonts w:ascii="Courier New" w:hAnsi="Courier New" w:cs="Courier New"/>
                <w:noProof/>
                <w:szCs w:val="20"/>
                <w:lang w:val="en-US" w:eastAsia="en-US"/>
              </w:rPr>
              <w:t>firstD</w:t>
            </w:r>
            <w:r w:rsidRPr="00952BA5">
              <w:rPr>
                <w:rFonts w:ascii="Courier New" w:hAnsi="Courier New" w:cs="Courier New"/>
                <w:noProof/>
                <w:szCs w:val="20"/>
                <w:lang w:val="en-US" w:eastAsia="en-US"/>
              </w:rPr>
              <w:t>ogName = Console.ReadLin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8000"/>
                <w:szCs w:val="20"/>
                <w:lang w:val="en-US" w:eastAsia="en-US"/>
              </w:rPr>
              <w:t xml:space="preserve">// Using </w:t>
            </w:r>
            <w:r>
              <w:rPr>
                <w:rFonts w:ascii="Courier New" w:hAnsi="Courier New" w:cs="Courier New"/>
                <w:noProof/>
                <w:color w:val="008000"/>
                <w:szCs w:val="20"/>
                <w:lang w:val="en-US" w:eastAsia="en-US"/>
              </w:rPr>
              <w:t xml:space="preserve">a </w:t>
            </w:r>
            <w:r w:rsidRPr="00952BA5">
              <w:rPr>
                <w:rFonts w:ascii="Courier New" w:hAnsi="Courier New" w:cs="Courier New"/>
                <w:noProof/>
                <w:color w:val="008000"/>
                <w:szCs w:val="20"/>
                <w:lang w:val="en-US" w:eastAsia="en-US"/>
              </w:rPr>
              <w:t xml:space="preserve">constructor to </w:t>
            </w:r>
            <w:r>
              <w:rPr>
                <w:rFonts w:ascii="Courier New" w:hAnsi="Courier New" w:cs="Courier New"/>
                <w:noProof/>
                <w:color w:val="008000"/>
                <w:szCs w:val="20"/>
                <w:lang w:val="en-US" w:eastAsia="en-US"/>
              </w:rPr>
              <w:t>create a dog with specified nam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xml:space="preserve"> firstDog = </w:t>
            </w:r>
            <w:r w:rsidRPr="00952BA5">
              <w:rPr>
                <w:rFonts w:ascii="Courier New" w:hAnsi="Courier New" w:cs="Courier New"/>
                <w:noProof/>
                <w:color w:val="0000FF"/>
                <w:szCs w:val="20"/>
                <w:lang w:val="en-US" w:eastAsia="en-US"/>
              </w:rPr>
              <w:t>new</w:t>
            </w:r>
            <w:r w:rsidRPr="00952BA5">
              <w:rPr>
                <w:rFonts w:ascii="Courier New" w:hAnsi="Courier New" w:cs="Courier New"/>
                <w:noProof/>
                <w:szCs w:val="20"/>
                <w:lang w:val="en-US" w:eastAsia="en-US"/>
              </w:rPr>
              <w:t xml:space="preserve"> </w:t>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w:t>
            </w:r>
            <w:r>
              <w:rPr>
                <w:rFonts w:ascii="Courier New" w:hAnsi="Courier New" w:cs="Courier New"/>
                <w:noProof/>
                <w:szCs w:val="20"/>
                <w:lang w:val="en-US" w:eastAsia="en-US"/>
              </w:rPr>
              <w:t>firstD</w:t>
            </w:r>
            <w:r w:rsidRPr="00952BA5">
              <w:rPr>
                <w:rFonts w:ascii="Courier New" w:hAnsi="Courier New" w:cs="Courier New"/>
                <w:noProof/>
                <w:szCs w:val="20"/>
                <w:lang w:val="en-US" w:eastAsia="en-US"/>
              </w:rPr>
              <w:t>ogNam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8000"/>
                <w:szCs w:val="20"/>
                <w:lang w:val="en-US" w:eastAsia="en-US"/>
              </w:rPr>
              <w:t xml:space="preserve">// Using </w:t>
            </w:r>
            <w:r>
              <w:rPr>
                <w:rFonts w:ascii="Courier New" w:hAnsi="Courier New" w:cs="Courier New"/>
                <w:noProof/>
                <w:color w:val="008000"/>
                <w:szCs w:val="20"/>
                <w:lang w:val="en-US" w:eastAsia="en-US"/>
              </w:rPr>
              <w:t xml:space="preserve">a </w:t>
            </w:r>
            <w:r w:rsidRPr="00952BA5">
              <w:rPr>
                <w:rFonts w:ascii="Courier New" w:hAnsi="Courier New" w:cs="Courier New"/>
                <w:noProof/>
                <w:color w:val="008000"/>
                <w:szCs w:val="20"/>
                <w:lang w:val="en-US" w:eastAsia="en-US"/>
              </w:rPr>
              <w:t xml:space="preserve">constructor to </w:t>
            </w:r>
            <w:r>
              <w:rPr>
                <w:rFonts w:ascii="Courier New" w:hAnsi="Courier New" w:cs="Courier New"/>
                <w:noProof/>
                <w:color w:val="008000"/>
                <w:szCs w:val="20"/>
                <w:lang w:val="en-US" w:eastAsia="en-US"/>
              </w:rPr>
              <w:t>create a dog wit a default nam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xml:space="preserve"> secondDog = </w:t>
            </w:r>
            <w:r w:rsidRPr="00952BA5">
              <w:rPr>
                <w:rFonts w:ascii="Courier New" w:hAnsi="Courier New" w:cs="Courier New"/>
                <w:noProof/>
                <w:color w:val="0000FF"/>
                <w:szCs w:val="20"/>
                <w:lang w:val="en-US" w:eastAsia="en-US"/>
              </w:rPr>
              <w:t>new</w:t>
            </w:r>
            <w:r w:rsidRPr="00952BA5">
              <w:rPr>
                <w:rFonts w:ascii="Courier New" w:hAnsi="Courier New" w:cs="Courier New"/>
                <w:noProof/>
                <w:szCs w:val="20"/>
                <w:lang w:val="en-US" w:eastAsia="en-US"/>
              </w:rPr>
              <w:t xml:space="preserve"> </w:t>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t>Console.WriteLine(</w:t>
            </w:r>
            <w:r w:rsidRPr="00952BA5">
              <w:rPr>
                <w:rFonts w:ascii="Courier New" w:hAnsi="Courier New" w:cs="Courier New"/>
                <w:noProof/>
                <w:color w:val="A31515"/>
                <w:szCs w:val="20"/>
                <w:lang w:val="en-US" w:eastAsia="en-US"/>
              </w:rPr>
              <w:t>"Write second dog name: "</w:t>
            </w: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00FF"/>
                <w:szCs w:val="20"/>
                <w:lang w:val="en-US" w:eastAsia="en-US"/>
              </w:rPr>
              <w:t>string</w:t>
            </w:r>
            <w:r w:rsidRPr="00952BA5">
              <w:rPr>
                <w:rFonts w:ascii="Courier New" w:hAnsi="Courier New" w:cs="Courier New"/>
                <w:noProof/>
                <w:szCs w:val="20"/>
                <w:lang w:val="en-US" w:eastAsia="en-US"/>
              </w:rPr>
              <w:t xml:space="preserve"> </w:t>
            </w:r>
            <w:r>
              <w:rPr>
                <w:rFonts w:ascii="Courier New" w:hAnsi="Courier New" w:cs="Courier New"/>
                <w:noProof/>
                <w:szCs w:val="20"/>
                <w:lang w:val="en-US" w:eastAsia="en-US"/>
              </w:rPr>
              <w:t>secondD</w:t>
            </w:r>
            <w:r w:rsidRPr="00952BA5">
              <w:rPr>
                <w:rFonts w:ascii="Courier New" w:hAnsi="Courier New" w:cs="Courier New"/>
                <w:noProof/>
                <w:szCs w:val="20"/>
                <w:lang w:val="en-US" w:eastAsia="en-US"/>
              </w:rPr>
              <w:t>ogName = Console.ReadLin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8000"/>
                <w:szCs w:val="20"/>
                <w:lang w:val="en-US" w:eastAsia="en-US"/>
              </w:rPr>
              <w:t>// Using propert</w:t>
            </w:r>
            <w:r>
              <w:rPr>
                <w:rFonts w:ascii="Courier New" w:hAnsi="Courier New" w:cs="Courier New"/>
                <w:noProof/>
                <w:color w:val="008000"/>
                <w:szCs w:val="20"/>
                <w:lang w:val="en-US" w:eastAsia="en-US"/>
              </w:rPr>
              <w:t>y</w:t>
            </w:r>
            <w:r w:rsidRPr="00952BA5">
              <w:rPr>
                <w:rFonts w:ascii="Courier New" w:hAnsi="Courier New" w:cs="Courier New"/>
                <w:noProof/>
                <w:color w:val="008000"/>
                <w:szCs w:val="20"/>
                <w:lang w:val="en-US" w:eastAsia="en-US"/>
              </w:rPr>
              <w:t xml:space="preserve"> to set </w:t>
            </w:r>
            <w:r>
              <w:rPr>
                <w:rFonts w:ascii="Courier New" w:hAnsi="Courier New" w:cs="Courier New"/>
                <w:noProof/>
                <w:color w:val="008000"/>
                <w:szCs w:val="20"/>
                <w:lang w:val="en-US" w:eastAsia="en-US"/>
              </w:rPr>
              <w:t xml:space="preserve">the </w:t>
            </w:r>
            <w:r w:rsidRPr="00952BA5">
              <w:rPr>
                <w:rFonts w:ascii="Courier New" w:hAnsi="Courier New" w:cs="Courier New"/>
                <w:noProof/>
                <w:color w:val="008000"/>
                <w:szCs w:val="20"/>
                <w:lang w:val="en-US" w:eastAsia="en-US"/>
              </w:rPr>
              <w:t>name</w:t>
            </w:r>
            <w:r>
              <w:rPr>
                <w:rFonts w:ascii="Courier New" w:hAnsi="Courier New" w:cs="Courier New"/>
                <w:noProof/>
                <w:color w:val="008000"/>
                <w:szCs w:val="20"/>
                <w:lang w:val="en-US" w:eastAsia="en-US"/>
              </w:rPr>
              <w:t xml:space="preserve"> of the dog</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t xml:space="preserve">secondDog.Name = </w:t>
            </w:r>
            <w:r>
              <w:rPr>
                <w:rFonts w:ascii="Courier New" w:hAnsi="Courier New" w:cs="Courier New"/>
                <w:noProof/>
                <w:szCs w:val="20"/>
                <w:lang w:val="en-US" w:eastAsia="en-US"/>
              </w:rPr>
              <w:t>secondD</w:t>
            </w:r>
            <w:r w:rsidRPr="00952BA5">
              <w:rPr>
                <w:rFonts w:ascii="Courier New" w:hAnsi="Courier New" w:cs="Courier New"/>
                <w:noProof/>
                <w:szCs w:val="20"/>
                <w:lang w:val="en-US" w:eastAsia="en-US"/>
              </w:rPr>
              <w:t>ogNam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8000"/>
                <w:szCs w:val="20"/>
                <w:lang w:val="en-US" w:eastAsia="en-US"/>
              </w:rPr>
              <w:t xml:space="preserve">// Creating </w:t>
            </w:r>
            <w:r>
              <w:rPr>
                <w:rFonts w:ascii="Courier New" w:hAnsi="Courier New" w:cs="Courier New"/>
                <w:noProof/>
                <w:color w:val="008000"/>
                <w:szCs w:val="20"/>
                <w:lang w:val="en-US" w:eastAsia="en-US"/>
              </w:rPr>
              <w:t xml:space="preserve">a </w:t>
            </w:r>
            <w:r w:rsidRPr="00751077">
              <w:rPr>
                <w:rFonts w:ascii="Courier New" w:hAnsi="Courier New" w:cs="Courier New"/>
                <w:noProof/>
                <w:color w:val="008000"/>
                <w:szCs w:val="20"/>
                <w:lang w:val="en-US" w:eastAsia="en-US"/>
              </w:rPr>
              <w:t>dog</w:t>
            </w:r>
            <w:r w:rsidRPr="00952BA5">
              <w:rPr>
                <w:rFonts w:ascii="Courier New" w:hAnsi="Courier New" w:cs="Courier New"/>
                <w:noProof/>
                <w:color w:val="008000"/>
                <w:szCs w:val="20"/>
                <w:lang w:val="en-US" w:eastAsia="en-US"/>
              </w:rPr>
              <w:t xml:space="preserve"> with</w:t>
            </w:r>
            <w:r>
              <w:rPr>
                <w:rFonts w:ascii="Courier New" w:hAnsi="Courier New" w:cs="Courier New"/>
                <w:noProof/>
                <w:color w:val="008000"/>
                <w:szCs w:val="20"/>
                <w:lang w:val="en-US" w:eastAsia="en-US"/>
              </w:rPr>
              <w:t xml:space="preserve"> a default</w:t>
            </w:r>
            <w:r w:rsidRPr="00952BA5">
              <w:rPr>
                <w:rFonts w:ascii="Courier New" w:hAnsi="Courier New" w:cs="Courier New"/>
                <w:noProof/>
                <w:color w:val="008000"/>
                <w:szCs w:val="20"/>
                <w:lang w:val="en-US" w:eastAsia="en-US"/>
              </w:rPr>
              <w:t xml:space="preserve"> name</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xml:space="preserve"> thirdDog = </w:t>
            </w:r>
            <w:r w:rsidRPr="00952BA5">
              <w:rPr>
                <w:rFonts w:ascii="Courier New" w:hAnsi="Courier New" w:cs="Courier New"/>
                <w:noProof/>
                <w:color w:val="0000FF"/>
                <w:szCs w:val="20"/>
                <w:lang w:val="en-US" w:eastAsia="en-US"/>
              </w:rPr>
              <w:t>new</w:t>
            </w:r>
            <w:r w:rsidRPr="00952BA5">
              <w:rPr>
                <w:rFonts w:ascii="Courier New" w:hAnsi="Courier New" w:cs="Courier New"/>
                <w:noProof/>
                <w:szCs w:val="20"/>
                <w:lang w:val="en-US" w:eastAsia="en-US"/>
              </w:rPr>
              <w:t xml:space="preserve"> </w:t>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xml:space="preserve">[] dogs = </w:t>
            </w:r>
            <w:r w:rsidRPr="00952BA5">
              <w:rPr>
                <w:rFonts w:ascii="Courier New" w:hAnsi="Courier New" w:cs="Courier New"/>
                <w:noProof/>
                <w:color w:val="0000FF"/>
                <w:szCs w:val="20"/>
                <w:lang w:val="en-US" w:eastAsia="en-US"/>
              </w:rPr>
              <w:t>new</w:t>
            </w:r>
            <w:r w:rsidRPr="00952BA5">
              <w:rPr>
                <w:rFonts w:ascii="Courier New" w:hAnsi="Courier New" w:cs="Courier New"/>
                <w:noProof/>
                <w:szCs w:val="20"/>
                <w:lang w:val="en-US" w:eastAsia="en-US"/>
              </w:rPr>
              <w:t xml:space="preserve"> </w:t>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 firstDog, secondDog, thirdDog };</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color w:val="0000FF"/>
                <w:szCs w:val="20"/>
                <w:lang w:val="en-US" w:eastAsia="en-US"/>
              </w:rPr>
              <w:t>foreach</w:t>
            </w:r>
            <w:r w:rsidRPr="00952BA5">
              <w:rPr>
                <w:rFonts w:ascii="Courier New" w:hAnsi="Courier New" w:cs="Courier New"/>
                <w:noProof/>
                <w:szCs w:val="20"/>
                <w:lang w:val="en-US" w:eastAsia="en-US"/>
              </w:rPr>
              <w:t xml:space="preserve"> (</w:t>
            </w:r>
            <w:r w:rsidRPr="00952BA5">
              <w:rPr>
                <w:rFonts w:ascii="Courier New" w:hAnsi="Courier New" w:cs="Courier New"/>
                <w:noProof/>
                <w:color w:val="2B91AF"/>
                <w:szCs w:val="20"/>
                <w:lang w:val="en-US" w:eastAsia="en-US"/>
              </w:rPr>
              <w:t>Dog</w:t>
            </w:r>
            <w:r w:rsidRPr="00952BA5">
              <w:rPr>
                <w:rFonts w:ascii="Courier New" w:hAnsi="Courier New" w:cs="Courier New"/>
                <w:noProof/>
                <w:szCs w:val="20"/>
                <w:lang w:val="en-US" w:eastAsia="en-US"/>
              </w:rPr>
              <w:t xml:space="preserve"> dog </w:t>
            </w:r>
            <w:r w:rsidRPr="00952BA5">
              <w:rPr>
                <w:rFonts w:ascii="Courier New" w:hAnsi="Courier New" w:cs="Courier New"/>
                <w:noProof/>
                <w:color w:val="0000FF"/>
                <w:szCs w:val="20"/>
                <w:lang w:val="en-US" w:eastAsia="en-US"/>
              </w:rPr>
              <w:t>in</w:t>
            </w:r>
            <w:r w:rsidRPr="00952BA5">
              <w:rPr>
                <w:rFonts w:ascii="Courier New" w:hAnsi="Courier New" w:cs="Courier New"/>
                <w:noProof/>
                <w:szCs w:val="20"/>
                <w:lang w:val="en-US" w:eastAsia="en-US"/>
              </w:rPr>
              <w:t xml:space="preserve"> dogs)</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szCs w:val="20"/>
                <w:lang w:val="en-US" w:eastAsia="en-US"/>
              </w:rPr>
              <w:tab/>
              <w:t>dog.</w:t>
            </w:r>
            <w:r>
              <w:rPr>
                <w:rFonts w:ascii="Courier New" w:hAnsi="Courier New" w:cs="Courier New"/>
                <w:noProof/>
                <w:szCs w:val="20"/>
                <w:lang w:val="en-US" w:eastAsia="en-US"/>
              </w:rPr>
              <w:t>Bark</w:t>
            </w:r>
            <w:r w:rsidRPr="00952BA5">
              <w:rPr>
                <w:rFonts w:ascii="Courier New" w:hAnsi="Courier New" w:cs="Courier New"/>
                <w:noProof/>
                <w:szCs w:val="20"/>
                <w:lang w:val="en-US" w:eastAsia="en-US"/>
              </w:rPr>
              <w:t>();</w:t>
            </w:r>
          </w:p>
          <w:p w:rsidR="006A0658" w:rsidRPr="00952BA5"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t>}</w:t>
            </w:r>
          </w:p>
          <w:p w:rsidR="006A0658" w:rsidRPr="0088013F" w:rsidRDefault="006A0658" w:rsidP="006A0658">
            <w:pPr>
              <w:autoSpaceDE w:val="0"/>
              <w:autoSpaceDN w:val="0"/>
              <w:adjustRightInd w:val="0"/>
              <w:spacing w:before="0"/>
              <w:jc w:val="left"/>
              <w:rPr>
                <w:rFonts w:ascii="Consolas" w:hAnsi="Consolas" w:cs="Consolas"/>
                <w:noProof/>
                <w:sz w:val="19"/>
                <w:szCs w:val="19"/>
                <w:lang w:val="en-US" w:eastAsia="en-US"/>
              </w:rPr>
            </w:pPr>
            <w:r w:rsidRPr="00952BA5">
              <w:rPr>
                <w:rFonts w:ascii="Courier New" w:hAnsi="Courier New" w:cs="Courier New"/>
                <w:noProof/>
                <w:szCs w:val="20"/>
                <w:lang w:val="en-US" w:eastAsia="en-US"/>
              </w:rPr>
              <w:t>}</w:t>
            </w:r>
          </w:p>
        </w:tc>
      </w:tr>
    </w:tbl>
    <w:p w:rsidR="006A0658" w:rsidRPr="00A12E2D" w:rsidRDefault="006A0658" w:rsidP="006A0658">
      <w:pPr>
        <w:spacing w:after="120"/>
      </w:pPr>
      <w:r w:rsidRPr="00A12E2D">
        <w:t>Съответно изход</w:t>
      </w:r>
      <w:r>
        <w:t>ът</w:t>
      </w:r>
      <w:r w:rsidRPr="00A12E2D">
        <w:t xml:space="preserve"> от изпълнението ще бъде следния</w:t>
      </w:r>
      <w:r>
        <w:t>т</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744581" w:rsidRDefault="006A0658" w:rsidP="006A0658">
            <w:pPr>
              <w:autoSpaceDE w:val="0"/>
              <w:autoSpaceDN w:val="0"/>
              <w:adjustRightInd w:val="0"/>
              <w:spacing w:before="0"/>
              <w:jc w:val="left"/>
              <w:rPr>
                <w:rFonts w:ascii="Courier New" w:hAnsi="Courier New" w:cs="Courier New"/>
                <w:noProof/>
                <w:color w:val="000000"/>
                <w:szCs w:val="20"/>
              </w:rPr>
            </w:pPr>
            <w:r w:rsidRPr="00744581">
              <w:rPr>
                <w:rFonts w:ascii="Courier New" w:hAnsi="Courier New" w:cs="Courier New"/>
                <w:noProof/>
                <w:color w:val="000000"/>
                <w:szCs w:val="20"/>
              </w:rPr>
              <w:t>Write first dog name:</w:t>
            </w:r>
          </w:p>
          <w:p w:rsidR="006A0658" w:rsidRPr="003519D8" w:rsidRDefault="006A0658" w:rsidP="006A0658">
            <w:pPr>
              <w:autoSpaceDE w:val="0"/>
              <w:autoSpaceDN w:val="0"/>
              <w:adjustRightInd w:val="0"/>
              <w:spacing w:before="0"/>
              <w:jc w:val="left"/>
              <w:rPr>
                <w:rFonts w:ascii="Courier New" w:hAnsi="Courier New" w:cs="Courier New"/>
                <w:i/>
                <w:noProof/>
                <w:color w:val="000000"/>
                <w:szCs w:val="20"/>
              </w:rPr>
            </w:pPr>
            <w:r w:rsidRPr="003519D8">
              <w:rPr>
                <w:rFonts w:ascii="Courier New" w:hAnsi="Courier New" w:cs="Courier New"/>
                <w:i/>
                <w:noProof/>
                <w:color w:val="000000"/>
                <w:szCs w:val="20"/>
              </w:rPr>
              <w:t>Bobcho</w:t>
            </w:r>
          </w:p>
          <w:p w:rsidR="006A0658" w:rsidRPr="00744581" w:rsidRDefault="006A0658" w:rsidP="006A0658">
            <w:pPr>
              <w:autoSpaceDE w:val="0"/>
              <w:autoSpaceDN w:val="0"/>
              <w:adjustRightInd w:val="0"/>
              <w:spacing w:before="0"/>
              <w:jc w:val="left"/>
              <w:rPr>
                <w:rFonts w:ascii="Courier New" w:hAnsi="Courier New" w:cs="Courier New"/>
                <w:noProof/>
                <w:color w:val="000000"/>
                <w:szCs w:val="20"/>
              </w:rPr>
            </w:pPr>
            <w:r w:rsidRPr="00744581">
              <w:rPr>
                <w:rFonts w:ascii="Courier New" w:hAnsi="Courier New" w:cs="Courier New"/>
                <w:noProof/>
                <w:color w:val="000000"/>
                <w:szCs w:val="20"/>
              </w:rPr>
              <w:t>Write second dog name:</w:t>
            </w:r>
          </w:p>
          <w:p w:rsidR="006A0658" w:rsidRPr="003519D8" w:rsidRDefault="006A0658" w:rsidP="006A0658">
            <w:pPr>
              <w:autoSpaceDE w:val="0"/>
              <w:autoSpaceDN w:val="0"/>
              <w:adjustRightInd w:val="0"/>
              <w:spacing w:before="0"/>
              <w:jc w:val="left"/>
              <w:rPr>
                <w:rFonts w:ascii="Courier New" w:hAnsi="Courier New" w:cs="Courier New"/>
                <w:i/>
                <w:noProof/>
                <w:color w:val="000000"/>
                <w:szCs w:val="20"/>
              </w:rPr>
            </w:pPr>
            <w:r w:rsidRPr="003519D8">
              <w:rPr>
                <w:rFonts w:ascii="Courier New" w:hAnsi="Courier New" w:cs="Courier New"/>
                <w:i/>
                <w:noProof/>
                <w:color w:val="000000"/>
                <w:szCs w:val="20"/>
              </w:rPr>
              <w:t>Walcho</w:t>
            </w:r>
          </w:p>
          <w:p w:rsidR="006A0658" w:rsidRPr="00744581" w:rsidRDefault="006A0658" w:rsidP="006A0658">
            <w:pPr>
              <w:autoSpaceDE w:val="0"/>
              <w:autoSpaceDN w:val="0"/>
              <w:adjustRightInd w:val="0"/>
              <w:spacing w:before="0"/>
              <w:jc w:val="left"/>
              <w:rPr>
                <w:rFonts w:ascii="Courier New" w:hAnsi="Courier New" w:cs="Courier New"/>
                <w:noProof/>
                <w:color w:val="000000"/>
                <w:szCs w:val="20"/>
              </w:rPr>
            </w:pPr>
            <w:r w:rsidRPr="00744581">
              <w:rPr>
                <w:rFonts w:ascii="Courier New" w:hAnsi="Courier New" w:cs="Courier New"/>
                <w:noProof/>
                <w:color w:val="000000"/>
                <w:szCs w:val="20"/>
              </w:rPr>
              <w:t xml:space="preserve">Bobcho said: </w:t>
            </w:r>
            <w:r w:rsidRPr="00FA4D0F">
              <w:rPr>
                <w:rFonts w:ascii="Courier New" w:hAnsi="Courier New" w:cs="Courier New"/>
                <w:noProof/>
                <w:color w:val="000000"/>
                <w:szCs w:val="20"/>
              </w:rPr>
              <w:t>Wow-wow</w:t>
            </w:r>
            <w:r w:rsidRPr="00744581">
              <w:rPr>
                <w:rFonts w:ascii="Courier New" w:hAnsi="Courier New" w:cs="Courier New"/>
                <w:noProof/>
                <w:color w:val="000000"/>
                <w:szCs w:val="20"/>
              </w:rPr>
              <w:t>!</w:t>
            </w:r>
          </w:p>
          <w:p w:rsidR="006A0658" w:rsidRPr="00744581" w:rsidRDefault="006A0658" w:rsidP="006A0658">
            <w:pPr>
              <w:autoSpaceDE w:val="0"/>
              <w:autoSpaceDN w:val="0"/>
              <w:adjustRightInd w:val="0"/>
              <w:spacing w:before="0"/>
              <w:jc w:val="left"/>
              <w:rPr>
                <w:rFonts w:ascii="Courier New" w:hAnsi="Courier New" w:cs="Courier New"/>
                <w:noProof/>
                <w:color w:val="000000"/>
                <w:szCs w:val="20"/>
              </w:rPr>
            </w:pPr>
            <w:r w:rsidRPr="00744581">
              <w:rPr>
                <w:rFonts w:ascii="Courier New" w:hAnsi="Courier New" w:cs="Courier New"/>
                <w:noProof/>
                <w:color w:val="000000"/>
                <w:szCs w:val="20"/>
              </w:rPr>
              <w:t xml:space="preserve">Walcho said: </w:t>
            </w:r>
            <w:r w:rsidRPr="00FA4D0F">
              <w:rPr>
                <w:rFonts w:ascii="Courier New" w:hAnsi="Courier New" w:cs="Courier New"/>
                <w:noProof/>
                <w:color w:val="000000"/>
                <w:szCs w:val="20"/>
              </w:rPr>
              <w:t>Wow-wow</w:t>
            </w:r>
            <w:r w:rsidRPr="00744581">
              <w:rPr>
                <w:rFonts w:ascii="Courier New" w:hAnsi="Courier New" w:cs="Courier New"/>
                <w:noProof/>
                <w:color w:val="000000"/>
                <w:szCs w:val="20"/>
              </w:rPr>
              <w:t>!</w:t>
            </w:r>
          </w:p>
          <w:p w:rsidR="006A0658" w:rsidRPr="004C4603" w:rsidRDefault="006A0658" w:rsidP="006A0658">
            <w:pPr>
              <w:autoSpaceDE w:val="0"/>
              <w:autoSpaceDN w:val="0"/>
              <w:adjustRightInd w:val="0"/>
              <w:spacing w:before="0"/>
              <w:jc w:val="left"/>
              <w:rPr>
                <w:rFonts w:ascii="Courier New" w:hAnsi="Courier New" w:cs="Courier New"/>
                <w:b/>
                <w:bCs/>
                <w:noProof/>
                <w:color w:val="7F0055"/>
                <w:szCs w:val="20"/>
              </w:rPr>
            </w:pPr>
            <w:r w:rsidRPr="00744581">
              <w:rPr>
                <w:rFonts w:ascii="Courier New" w:hAnsi="Courier New" w:cs="Courier New"/>
                <w:noProof/>
                <w:color w:val="000000"/>
                <w:szCs w:val="20"/>
              </w:rPr>
              <w:t xml:space="preserve">Balkan said: </w:t>
            </w:r>
            <w:r w:rsidRPr="00FA4D0F">
              <w:rPr>
                <w:rFonts w:ascii="Courier New" w:hAnsi="Courier New" w:cs="Courier New"/>
                <w:noProof/>
                <w:color w:val="000000"/>
                <w:szCs w:val="20"/>
              </w:rPr>
              <w:t>Wow-wow</w:t>
            </w:r>
            <w:r w:rsidRPr="00744581">
              <w:rPr>
                <w:rFonts w:ascii="Courier New" w:hAnsi="Courier New" w:cs="Courier New"/>
                <w:noProof/>
                <w:color w:val="000000"/>
                <w:szCs w:val="20"/>
              </w:rPr>
              <w:t>!</w:t>
            </w:r>
          </w:p>
        </w:tc>
      </w:tr>
    </w:tbl>
    <w:p w:rsidR="006A0658" w:rsidRPr="007E56F1" w:rsidRDefault="006A0658" w:rsidP="006A0658">
      <w:r w:rsidRPr="00A12E2D">
        <w:t xml:space="preserve">В </w:t>
      </w:r>
      <w:r>
        <w:t>примерната програма</w:t>
      </w:r>
      <w:r w:rsidRPr="00A12E2D">
        <w:t xml:space="preserve">, с помощта </w:t>
      </w:r>
      <w:r w:rsidRPr="007E56F1">
        <w:t xml:space="preserve">на </w:t>
      </w:r>
      <w:r w:rsidRPr="003519D8">
        <w:rPr>
          <w:rStyle w:val="Code"/>
        </w:rPr>
        <w:t>Console</w:t>
      </w:r>
      <w:r w:rsidRPr="00AC39F2">
        <w:rPr>
          <w:rStyle w:val="Code"/>
        </w:rPr>
        <w:t>.</w:t>
      </w:r>
      <w:r w:rsidRPr="003519D8">
        <w:rPr>
          <w:rStyle w:val="Code"/>
        </w:rPr>
        <w:t>ReadLine</w:t>
      </w:r>
      <w:r w:rsidRPr="00AC39F2">
        <w:rPr>
          <w:rStyle w:val="Code"/>
        </w:rPr>
        <w:t>()</w:t>
      </w:r>
      <w:r w:rsidRPr="00FB5CC4">
        <w:rPr>
          <w:rFonts w:ascii="Courier New" w:hAnsi="Courier New" w:cs="Courier New"/>
        </w:rPr>
        <w:t>,</w:t>
      </w:r>
      <w:r w:rsidRPr="007E56F1">
        <w:t xml:space="preserve"> получаваме имената на обектите от тип куче, които потребителят трябва да въведе </w:t>
      </w:r>
      <w:r>
        <w:t>от</w:t>
      </w:r>
      <w:r w:rsidRPr="007E56F1">
        <w:t xml:space="preserve"> конзолата.</w:t>
      </w:r>
    </w:p>
    <w:p w:rsidR="006A0658" w:rsidRPr="007E56F1" w:rsidRDefault="006A0658" w:rsidP="006A0658">
      <w:r w:rsidRPr="007E56F1">
        <w:t xml:space="preserve">Присвояваме първия въведен низ на променливата </w:t>
      </w:r>
      <w:r>
        <w:rPr>
          <w:rStyle w:val="Code"/>
        </w:rPr>
        <w:t>firstDog</w:t>
      </w:r>
      <w:r w:rsidRPr="007E56F1">
        <w:rPr>
          <w:rStyle w:val="Code"/>
        </w:rPr>
        <w:t>Name</w:t>
      </w:r>
      <w:r w:rsidRPr="007E56F1">
        <w:t xml:space="preserve">. След това използваме тази променлива при създаването на първия обект от тип </w:t>
      </w:r>
      <w:r w:rsidRPr="007E56F1">
        <w:rPr>
          <w:rStyle w:val="Code"/>
        </w:rPr>
        <w:t>Dog</w:t>
      </w:r>
      <w:r w:rsidRPr="007E56F1">
        <w:t xml:space="preserve"> – </w:t>
      </w:r>
      <w:r w:rsidRPr="007E56F1">
        <w:rPr>
          <w:rStyle w:val="Code"/>
        </w:rPr>
        <w:t>firstDog</w:t>
      </w:r>
      <w:r w:rsidRPr="007E56F1">
        <w:t>, като я подаваме като параметър на конструктора.</w:t>
      </w:r>
    </w:p>
    <w:p w:rsidR="006A0658" w:rsidRPr="00FC05D0" w:rsidRDefault="006A0658" w:rsidP="006A0658">
      <w:r w:rsidRPr="007E56F1">
        <w:t xml:space="preserve">Създаваме втория обект от тип </w:t>
      </w:r>
      <w:r w:rsidRPr="007E56F1">
        <w:rPr>
          <w:rStyle w:val="Code"/>
        </w:rPr>
        <w:t>Dog</w:t>
      </w:r>
      <w:r w:rsidRPr="007E56F1">
        <w:t xml:space="preserve">, без да подаваме низ за името на кучето на конструктора му. След това, чрез </w:t>
      </w:r>
      <w:r w:rsidRPr="005306D1">
        <w:rPr>
          <w:rStyle w:val="Code"/>
        </w:rPr>
        <w:t>Console</w:t>
      </w:r>
      <w:r w:rsidRPr="00AC39F2">
        <w:rPr>
          <w:rStyle w:val="Code"/>
        </w:rPr>
        <w:t>.</w:t>
      </w:r>
      <w:r w:rsidRPr="005306D1">
        <w:rPr>
          <w:rStyle w:val="Code"/>
        </w:rPr>
        <w:t>ReadLine</w:t>
      </w:r>
      <w:r w:rsidRPr="00AC39F2">
        <w:rPr>
          <w:rStyle w:val="Code"/>
        </w:rPr>
        <w:t>()</w:t>
      </w:r>
      <w:r w:rsidRPr="007E56F1">
        <w:t>, въвеж</w:t>
      </w:r>
      <w:r w:rsidRPr="00424290">
        <w:softHyphen/>
      </w:r>
      <w:r w:rsidRPr="007E56F1">
        <w:t>даме името на второто куче и получената стойност директно подаваме на</w:t>
      </w:r>
      <w:r w:rsidRPr="00FC05D0">
        <w:t xml:space="preserve"> </w:t>
      </w:r>
      <w:r w:rsidRPr="007E56F1">
        <w:t>свойството</w:t>
      </w:r>
      <w:r w:rsidRPr="00FC05D0">
        <w:t xml:space="preserve"> </w:t>
      </w:r>
      <w:r w:rsidRPr="00897A6D">
        <w:rPr>
          <w:rStyle w:val="Code"/>
        </w:rPr>
        <w:t>Name</w:t>
      </w:r>
      <w:r w:rsidRPr="007E56F1">
        <w:t xml:space="preserve">. Извикването му става чрез точкова нотация, приложена към променливата, която пази референция към втория създаден обект от тип </w:t>
      </w:r>
      <w:r w:rsidRPr="007E56F1">
        <w:rPr>
          <w:rStyle w:val="Code"/>
        </w:rPr>
        <w:t>Dog</w:t>
      </w:r>
      <w:r w:rsidRPr="00AC39F2">
        <w:rPr>
          <w:rStyle w:val="Code"/>
        </w:rPr>
        <w:t xml:space="preserve"> – </w:t>
      </w:r>
      <w:r w:rsidRPr="007E56F1">
        <w:rPr>
          <w:rStyle w:val="Code"/>
        </w:rPr>
        <w:t>secondDog</w:t>
      </w:r>
      <w:r w:rsidRPr="00AC39F2">
        <w:rPr>
          <w:rStyle w:val="Code"/>
        </w:rPr>
        <w:t>.</w:t>
      </w:r>
      <w:r w:rsidRPr="007E56F1">
        <w:rPr>
          <w:rStyle w:val="Code"/>
        </w:rPr>
        <w:t>Name</w:t>
      </w:r>
      <w:r w:rsidRPr="007E56F1">
        <w:t>.</w:t>
      </w:r>
    </w:p>
    <w:p w:rsidR="006A0658" w:rsidRPr="007E56F1" w:rsidRDefault="006A0658" w:rsidP="006A0658">
      <w:r w:rsidRPr="007E56F1">
        <w:t xml:space="preserve">Когато създаваме третия обект от тип </w:t>
      </w:r>
      <w:r w:rsidRPr="007E56F1">
        <w:rPr>
          <w:rStyle w:val="Code"/>
        </w:rPr>
        <w:t>Dog</w:t>
      </w:r>
      <w:r w:rsidRPr="007E56F1">
        <w:t>, не подаваме име на кучето на конструктора, нито след това модифицираме подразбиращата се стойност "</w:t>
      </w:r>
      <w:r>
        <w:rPr>
          <w:rStyle w:val="Code"/>
        </w:rPr>
        <w:t>Balkan</w:t>
      </w:r>
      <w:r w:rsidRPr="007E56F1">
        <w:t>".</w:t>
      </w:r>
    </w:p>
    <w:p w:rsidR="006A0658" w:rsidRPr="007E56F1" w:rsidRDefault="006A0658" w:rsidP="006A0658">
      <w:r w:rsidRPr="007E56F1">
        <w:t xml:space="preserve">След това създаваме масив от тип </w:t>
      </w:r>
      <w:r w:rsidRPr="007E56F1">
        <w:rPr>
          <w:rStyle w:val="Code"/>
        </w:rPr>
        <w:t>Dog</w:t>
      </w:r>
      <w:r w:rsidRPr="007E56F1">
        <w:t>, като го инициализи</w:t>
      </w:r>
      <w:r>
        <w:t>раме с трите обекта, които току</w:t>
      </w:r>
      <w:r w:rsidRPr="00AC39F2">
        <w:t>-</w:t>
      </w:r>
      <w:r w:rsidRPr="007E56F1">
        <w:t>що създадохме.</w:t>
      </w:r>
    </w:p>
    <w:p w:rsidR="006A0658" w:rsidRPr="00FC05D0" w:rsidRDefault="006A0658" w:rsidP="006A0658">
      <w:pPr>
        <w:rPr>
          <w:noProof/>
        </w:rPr>
      </w:pPr>
      <w:r w:rsidRPr="007E56F1">
        <w:t xml:space="preserve">Накрая, използваме цикъл, за да обходим масива от обекти от тип </w:t>
      </w:r>
      <w:r w:rsidRPr="007E56F1">
        <w:rPr>
          <w:rStyle w:val="Code"/>
        </w:rPr>
        <w:t>Dog</w:t>
      </w:r>
      <w:r w:rsidRPr="007E56F1">
        <w:t xml:space="preserve">. На всеки елемент от масива, отново използвайки точкова нотация, извикваме метода </w:t>
      </w:r>
      <w:r>
        <w:rPr>
          <w:rStyle w:val="Code"/>
        </w:rPr>
        <w:t>Bark</w:t>
      </w:r>
      <w:r w:rsidRPr="00AC39F2">
        <w:rPr>
          <w:rStyle w:val="Code"/>
        </w:rPr>
        <w:t>()</w:t>
      </w:r>
      <w:r w:rsidRPr="007E56F1">
        <w:rPr>
          <w:noProof/>
        </w:rPr>
        <w:t xml:space="preserve"> </w:t>
      </w:r>
      <w:r>
        <w:rPr>
          <w:noProof/>
        </w:rPr>
        <w:t xml:space="preserve">за съответния обект </w:t>
      </w:r>
      <w:r w:rsidRPr="007E56F1">
        <w:rPr>
          <w:noProof/>
        </w:rPr>
        <w:t xml:space="preserve">чрез </w:t>
      </w:r>
      <w:r w:rsidRPr="007E56F1">
        <w:rPr>
          <w:rStyle w:val="Code"/>
        </w:rPr>
        <w:t>dog</w:t>
      </w:r>
      <w:r w:rsidRPr="00AC39F2">
        <w:rPr>
          <w:rStyle w:val="Code"/>
        </w:rPr>
        <w:t>.</w:t>
      </w:r>
      <w:r>
        <w:rPr>
          <w:rStyle w:val="Code"/>
        </w:rPr>
        <w:t>Bark</w:t>
      </w:r>
      <w:r w:rsidRPr="00AC39F2">
        <w:rPr>
          <w:rStyle w:val="Code"/>
        </w:rPr>
        <w:t>()</w:t>
      </w:r>
      <w:r w:rsidRPr="007E56F1">
        <w:rPr>
          <w:noProof/>
        </w:rPr>
        <w:t>.</w:t>
      </w:r>
    </w:p>
    <w:p w:rsidR="006A0658" w:rsidRPr="00FC05D0" w:rsidRDefault="006A0658" w:rsidP="006A0658">
      <w:pPr>
        <w:pStyle w:val="Heading3"/>
      </w:pPr>
      <w:bookmarkStart w:id="1122" w:name="_Toc243587569"/>
      <w:bookmarkStart w:id="1123" w:name="_Toc299461236"/>
      <w:r w:rsidRPr="00A12E2D">
        <w:t>Природа на обектите</w:t>
      </w:r>
      <w:bookmarkEnd w:id="1122"/>
      <w:bookmarkEnd w:id="1123"/>
    </w:p>
    <w:p w:rsidR="006A0658" w:rsidRPr="00A12E2D" w:rsidRDefault="006A0658" w:rsidP="006A0658">
      <w:pPr>
        <w:spacing w:after="120"/>
      </w:pPr>
      <w:r w:rsidRPr="00A12E2D">
        <w:t xml:space="preserve">Нека припомним, че когато </w:t>
      </w:r>
      <w:r>
        <w:t>в .</w:t>
      </w:r>
      <w:r>
        <w:rPr>
          <w:lang w:val="en-US"/>
        </w:rPr>
        <w:t>NET</w:t>
      </w:r>
      <w:r w:rsidRPr="00AC39F2">
        <w:t xml:space="preserve"> </w:t>
      </w:r>
      <w:r w:rsidRPr="00A12E2D">
        <w:t xml:space="preserve">създадем един обект, той се състои от две части – </w:t>
      </w:r>
      <w:r>
        <w:t>същинска</w:t>
      </w:r>
      <w:r w:rsidRPr="00A12E2D">
        <w:t xml:space="preserve"> част от обекта, която съдържа </w:t>
      </w:r>
      <w:r>
        <w:t xml:space="preserve">неговите </w:t>
      </w:r>
      <w:r w:rsidRPr="00A12E2D">
        <w:t xml:space="preserve">данни и се намира в частта от оперативната памет, наречена </w:t>
      </w:r>
      <w:r>
        <w:t>динамична памет</w:t>
      </w:r>
      <w:r w:rsidRPr="00A12E2D">
        <w:t xml:space="preserve"> (</w:t>
      </w:r>
      <w:r w:rsidRPr="003519D8">
        <w:rPr>
          <w:lang w:val="en-US"/>
        </w:rPr>
        <w:t>heap</w:t>
      </w:r>
      <w:r w:rsidRPr="00A12E2D">
        <w:t>) и референция към този обект</w:t>
      </w:r>
      <w:r>
        <w:t xml:space="preserve">, </w:t>
      </w:r>
      <w:r w:rsidRPr="00A12E2D">
        <w:t>която се намира в друга част от оперативната памет, където се държат локалните променливи и параметрите на мето</w:t>
      </w:r>
      <w:r>
        <w:softHyphen/>
      </w:r>
      <w:r w:rsidRPr="00A12E2D">
        <w:t>дите, наречена стек (</w:t>
      </w:r>
      <w:r w:rsidRPr="003519D8">
        <w:rPr>
          <w:lang w:val="en-US"/>
        </w:rPr>
        <w:t>stack</w:t>
      </w:r>
      <w:r w:rsidRPr="00A12E2D">
        <w:t>).</w:t>
      </w:r>
    </w:p>
    <w:p w:rsidR="006A0658" w:rsidRPr="00FC05D0" w:rsidRDefault="006A0658" w:rsidP="006A0658">
      <w:pPr>
        <w:spacing w:after="120"/>
      </w:pPr>
      <w:r w:rsidRPr="00A12E2D">
        <w:t xml:space="preserve">Например, нека имаме клас </w:t>
      </w:r>
      <w:r w:rsidRPr="00A12E2D">
        <w:rPr>
          <w:rStyle w:val="Code"/>
        </w:rPr>
        <w:t>Dog</w:t>
      </w:r>
      <w:r w:rsidRPr="00A12E2D">
        <w:t>, на кой</w:t>
      </w:r>
      <w:r>
        <w:t>то характеристиките му са име (</w:t>
      </w:r>
      <w:r w:rsidRPr="0068647B">
        <w:rPr>
          <w:lang w:val="en-US"/>
        </w:rPr>
        <w:t>name</w:t>
      </w:r>
      <w:r w:rsidRPr="00A12E2D">
        <w:t>), порода (</w:t>
      </w:r>
      <w:r w:rsidRPr="0068647B">
        <w:rPr>
          <w:lang w:val="en-US"/>
        </w:rPr>
        <w:t>kind</w:t>
      </w:r>
      <w:r>
        <w:t>) и възраст (</w:t>
      </w:r>
      <w:r w:rsidRPr="0068647B">
        <w:rPr>
          <w:lang w:val="en-US"/>
        </w:rPr>
        <w:t>age</w:t>
      </w:r>
      <w:r w:rsidRPr="00A12E2D">
        <w:t>).</w:t>
      </w:r>
      <w:r>
        <w:t xml:space="preserve"> Създаваме променлива </w:t>
      </w:r>
      <w:r w:rsidRPr="00B35411">
        <w:rPr>
          <w:rStyle w:val="Code"/>
        </w:rPr>
        <w:t>dog</w:t>
      </w:r>
      <w:r>
        <w:t xml:space="preserve"> от този клас. Тази променлива се явява референция (указател) към обекта в динамичната памет (</w:t>
      </w:r>
      <w:r w:rsidRPr="00A01C6F">
        <w:rPr>
          <w:lang w:val="en-US"/>
        </w:rPr>
        <w:t>heap</w:t>
      </w:r>
      <w:r>
        <w:t>).</w:t>
      </w:r>
    </w:p>
    <w:p w:rsidR="006A0658" w:rsidRPr="00A12E2D" w:rsidRDefault="006A0658" w:rsidP="006A0658">
      <w:pPr>
        <w:spacing w:after="120"/>
      </w:pPr>
      <w:r w:rsidRPr="00A12E2D">
        <w:t>Референцията е променливата, чрез която достъпваме обекта. На схемата по-</w:t>
      </w:r>
      <w:r>
        <w:t>долу</w:t>
      </w:r>
      <w:r w:rsidRPr="00A12E2D">
        <w:t xml:space="preserve"> примерната референция, която има връзка към реалния обект в хийпа, е с името </w:t>
      </w:r>
      <w:r w:rsidRPr="00A12E2D">
        <w:rPr>
          <w:rStyle w:val="Code"/>
        </w:rPr>
        <w:t>dog</w:t>
      </w:r>
      <w:r w:rsidRPr="00A12E2D">
        <w:t xml:space="preserve">. В нея, за разлика от променливите от примитивен тип, не се съдържа самата стойност (т.е. </w:t>
      </w:r>
      <w:r>
        <w:t xml:space="preserve">данните на </w:t>
      </w:r>
      <w:r w:rsidRPr="00A12E2D">
        <w:t xml:space="preserve">самия обект), а </w:t>
      </w:r>
      <w:r>
        <w:t>адреса, на който те се намират в хийпа:</w:t>
      </w:r>
    </w:p>
    <w:p w:rsidR="006A0658" w:rsidRPr="00A12E2D" w:rsidRDefault="006A7979" w:rsidP="006A0658">
      <w:pPr>
        <w:jc w:val="center"/>
      </w:pPr>
      <w:r>
        <w:rPr>
          <w:noProof/>
          <w:lang w:val="en-US" w:eastAsia="en-US"/>
        </w:rPr>
        <w:drawing>
          <wp:inline distT="0" distB="0" distL="0" distR="0">
            <wp:extent cx="3543300" cy="1695450"/>
            <wp:effectExtent l="0" t="0" r="0" b="0"/>
            <wp:docPr id="172" name="Picture 172" descr="dog-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og-object"/>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543300" cy="1695450"/>
                    </a:xfrm>
                    <a:prstGeom prst="rect">
                      <a:avLst/>
                    </a:prstGeom>
                    <a:noFill/>
                    <a:ln>
                      <a:noFill/>
                    </a:ln>
                  </pic:spPr>
                </pic:pic>
              </a:graphicData>
            </a:graphic>
          </wp:inline>
        </w:drawing>
      </w:r>
    </w:p>
    <w:p w:rsidR="006A0658" w:rsidRPr="00A12E2D" w:rsidRDefault="006A0658" w:rsidP="006A0658">
      <w:r w:rsidRPr="00A12E2D">
        <w:t>Когато дек</w:t>
      </w:r>
      <w:r>
        <w:t>ларираме една променлива от тип</w:t>
      </w:r>
      <w:r w:rsidRPr="00A12E2D">
        <w:t xml:space="preserve"> някакъв клас, но не искаме тя да е инициализирана с връзка към конкретен обект, тогава трябва да й присвоим стойност </w:t>
      </w:r>
      <w:r w:rsidRPr="00A12E2D">
        <w:rPr>
          <w:rStyle w:val="Code"/>
        </w:rPr>
        <w:t>null</w:t>
      </w:r>
      <w:r w:rsidRPr="00A12E2D">
        <w:t xml:space="preserve">. </w:t>
      </w:r>
      <w:r>
        <w:t>К</w:t>
      </w:r>
      <w:r w:rsidRPr="00A12E2D">
        <w:t>лючова</w:t>
      </w:r>
      <w:r>
        <w:t>та</w:t>
      </w:r>
      <w:r w:rsidRPr="00A12E2D">
        <w:t xml:space="preserve"> дума </w:t>
      </w:r>
      <w:r w:rsidRPr="00A12E2D">
        <w:rPr>
          <w:rStyle w:val="Code"/>
        </w:rPr>
        <w:t>null</w:t>
      </w:r>
      <w:r w:rsidRPr="00A12E2D">
        <w:t xml:space="preserve"> в езика </w:t>
      </w:r>
      <w:r>
        <w:rPr>
          <w:lang w:val="en-US"/>
        </w:rPr>
        <w:t>C</w:t>
      </w:r>
      <w:r w:rsidRPr="00FC05D0">
        <w:t>#</w:t>
      </w:r>
      <w:r w:rsidRPr="00A12E2D">
        <w:t xml:space="preserve"> означава, че една променлива не сочи към нито един обект</w:t>
      </w:r>
      <w:r>
        <w:t xml:space="preserve"> (липса на стойност)</w:t>
      </w:r>
      <w:r w:rsidRPr="00A12E2D">
        <w:t>:</w:t>
      </w:r>
    </w:p>
    <w:p w:rsidR="006A0658" w:rsidRPr="00A12E2D" w:rsidRDefault="006A7979" w:rsidP="006A0658">
      <w:pPr>
        <w:jc w:val="center"/>
      </w:pPr>
      <w:r>
        <w:rPr>
          <w:noProof/>
          <w:lang w:val="en-US" w:eastAsia="en-US"/>
        </w:rPr>
        <w:drawing>
          <wp:inline distT="0" distB="0" distL="0" distR="0">
            <wp:extent cx="3543300" cy="1228725"/>
            <wp:effectExtent l="0" t="0" r="0" b="9525"/>
            <wp:docPr id="173" name="Picture 173" descr="null-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null-reference"/>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543300" cy="1228725"/>
                    </a:xfrm>
                    <a:prstGeom prst="rect">
                      <a:avLst/>
                    </a:prstGeom>
                    <a:noFill/>
                    <a:ln>
                      <a:noFill/>
                    </a:ln>
                  </pic:spPr>
                </pic:pic>
              </a:graphicData>
            </a:graphic>
          </wp:inline>
        </w:drawing>
      </w:r>
    </w:p>
    <w:p w:rsidR="006A0658" w:rsidRPr="00FC05D0" w:rsidRDefault="006A0658" w:rsidP="006A0658">
      <w:pPr>
        <w:pStyle w:val="Heading2"/>
      </w:pPr>
      <w:bookmarkStart w:id="1124" w:name="_Toc243587570"/>
      <w:bookmarkStart w:id="1125" w:name="_Toc299461237"/>
      <w:bookmarkStart w:id="1126" w:name="_Toc299628656"/>
      <w:r w:rsidRPr="00A12E2D">
        <w:t xml:space="preserve">Съхранение на собствени </w:t>
      </w:r>
      <w:bookmarkEnd w:id="1124"/>
      <w:r w:rsidRPr="0045216C">
        <w:t>класове</w:t>
      </w:r>
      <w:bookmarkEnd w:id="1125"/>
      <w:bookmarkEnd w:id="1126"/>
    </w:p>
    <w:p w:rsidR="006A0658" w:rsidRPr="00AC39F2" w:rsidRDefault="006A0658" w:rsidP="006A0658">
      <w:r w:rsidRPr="00FC05D0">
        <w:t xml:space="preserve">В </w:t>
      </w:r>
      <w:r w:rsidRPr="0045216C">
        <w:rPr>
          <w:lang w:val="en-US"/>
        </w:rPr>
        <w:t>C</w:t>
      </w:r>
      <w:r w:rsidRPr="00FC05D0">
        <w:t xml:space="preserve"># </w:t>
      </w:r>
      <w:r w:rsidRPr="0045216C">
        <w:t>единственото ограничение относно съхранението на наши собствени класове е те да са в</w:t>
      </w:r>
      <w:r>
        <w:t>ъв</w:t>
      </w:r>
      <w:r w:rsidRPr="0045216C">
        <w:t xml:space="preserve"> файлове с разширение </w:t>
      </w:r>
      <w:r w:rsidRPr="00AC39F2">
        <w:rPr>
          <w:rStyle w:val="Code"/>
        </w:rPr>
        <w:t>.</w:t>
      </w:r>
      <w:r w:rsidRPr="00897A6D">
        <w:rPr>
          <w:rStyle w:val="Code"/>
        </w:rPr>
        <w:t>cs</w:t>
      </w:r>
      <w:r w:rsidRPr="0045216C">
        <w:t xml:space="preserve">. В </w:t>
      </w:r>
      <w:r w:rsidRPr="00C61CF0">
        <w:t>един</w:t>
      </w:r>
      <w:r w:rsidRPr="00FC05D0">
        <w:t xml:space="preserve"> </w:t>
      </w:r>
      <w:r w:rsidRPr="0045216C">
        <w:t xml:space="preserve">такъв </w:t>
      </w:r>
      <w:r w:rsidRPr="00FC05D0">
        <w:t>файл може да има няколко клас</w:t>
      </w:r>
      <w:r w:rsidRPr="0045216C">
        <w:t>а</w:t>
      </w:r>
      <w:r w:rsidRPr="00FC05D0">
        <w:t>, структури и други типове</w:t>
      </w:r>
      <w:r w:rsidRPr="0045216C">
        <w:t>.</w:t>
      </w:r>
      <w:r>
        <w:t xml:space="preserve"> Въпреки че компилаторът не го изисква, е препоръчително всеки клас да се съхранява в отделен файл, който съответства на името му, т.е. класът </w:t>
      </w:r>
      <w:r w:rsidRPr="00474F34">
        <w:rPr>
          <w:rStyle w:val="Code"/>
        </w:rPr>
        <w:t>Dog</w:t>
      </w:r>
      <w:r w:rsidRPr="00AC39F2">
        <w:t xml:space="preserve"> </w:t>
      </w:r>
      <w:r>
        <w:t xml:space="preserve">трябва да е записан във файл с име </w:t>
      </w:r>
      <w:r w:rsidRPr="00474F34">
        <w:rPr>
          <w:rStyle w:val="Code"/>
        </w:rPr>
        <w:t>Dog</w:t>
      </w:r>
      <w:r w:rsidRPr="00AC39F2">
        <w:rPr>
          <w:rStyle w:val="Code"/>
        </w:rPr>
        <w:t>.</w:t>
      </w:r>
      <w:r w:rsidRPr="00474F34">
        <w:rPr>
          <w:rStyle w:val="Code"/>
        </w:rPr>
        <w:t>cs</w:t>
      </w:r>
      <w:r w:rsidRPr="00AC39F2">
        <w:t>.</w:t>
      </w:r>
    </w:p>
    <w:p w:rsidR="006A0658" w:rsidRDefault="006A0658" w:rsidP="006A0658">
      <w:pPr>
        <w:pStyle w:val="Heading3"/>
      </w:pPr>
      <w:bookmarkStart w:id="1127" w:name="_Toc299461238"/>
      <w:r>
        <w:t>Вътрешна организация на</w:t>
      </w:r>
      <w:r w:rsidRPr="00A12E2D">
        <w:t xml:space="preserve"> </w:t>
      </w:r>
      <w:r>
        <w:t>класовете</w:t>
      </w:r>
      <w:bookmarkEnd w:id="1127"/>
    </w:p>
    <w:p w:rsidR="006A0658" w:rsidRPr="00693961" w:rsidRDefault="006A0658" w:rsidP="006A0658">
      <w:r w:rsidRPr="00A12E2D">
        <w:t xml:space="preserve">Както знаем от </w:t>
      </w:r>
      <w:r>
        <w:t>темата</w:t>
      </w:r>
      <w:r w:rsidRPr="00A12E2D">
        <w:t xml:space="preserve"> </w:t>
      </w:r>
      <w:r>
        <w:t>"</w:t>
      </w:r>
      <w:hyperlink w:anchor="_Глава_11._Създаване" w:history="1">
        <w:r w:rsidRPr="00C01789">
          <w:rPr>
            <w:rStyle w:val="Hyperlink"/>
          </w:rPr>
          <w:t>Създаване и използване на обекти</w:t>
        </w:r>
      </w:hyperlink>
      <w:r>
        <w:t>"</w:t>
      </w:r>
      <w:r w:rsidRPr="00A12E2D">
        <w:t>,</w:t>
      </w:r>
      <w:r w:rsidRPr="003205BE">
        <w:t xml:space="preserve"> </w:t>
      </w:r>
      <w:r>
        <w:t>пространст</w:t>
      </w:r>
      <w:r w:rsidRPr="005044CD">
        <w:softHyphen/>
      </w:r>
      <w:r>
        <w:t>вата от имена</w:t>
      </w:r>
      <w:r w:rsidRPr="00693961">
        <w:t xml:space="preserve"> (</w:t>
      </w:r>
      <w:r w:rsidRPr="00A01C6F">
        <w:rPr>
          <w:lang w:val="en-US"/>
        </w:rPr>
        <w:t>namespaces</w:t>
      </w:r>
      <w:r w:rsidRPr="00693961">
        <w:t xml:space="preserve">) в C# представляват именувани групи класове, които са логически свързани, без да има специално изискване как да бъдат разположени </w:t>
      </w:r>
      <w:r>
        <w:t>във</w:t>
      </w:r>
      <w:r w:rsidRPr="00693961">
        <w:t xml:space="preserve"> файловата система</w:t>
      </w:r>
      <w:r>
        <w:t>.</w:t>
      </w:r>
    </w:p>
    <w:p w:rsidR="006A0658" w:rsidRPr="00FC05D0" w:rsidRDefault="006A0658" w:rsidP="006A0658">
      <w:pPr>
        <w:spacing w:after="120"/>
      </w:pPr>
      <w:r>
        <w:t>Ако</w:t>
      </w:r>
      <w:r w:rsidRPr="00A12E2D">
        <w:t xml:space="preserve"> </w:t>
      </w:r>
      <w:r>
        <w:t>искаме</w:t>
      </w:r>
      <w:r w:rsidRPr="00A12E2D">
        <w:t xml:space="preserve"> </w:t>
      </w:r>
      <w:r>
        <w:t>да включим в кода си</w:t>
      </w:r>
      <w:r w:rsidRPr="00A12E2D">
        <w:t xml:space="preserve"> </w:t>
      </w:r>
      <w:r>
        <w:t>пространствата от имена</w:t>
      </w:r>
      <w:r w:rsidRPr="00693961">
        <w:t xml:space="preserve"> </w:t>
      </w:r>
      <w:r w:rsidRPr="00A12E2D">
        <w:t>нужни за работата на класове</w:t>
      </w:r>
      <w:r>
        <w:t>те</w:t>
      </w:r>
      <w:r w:rsidRPr="00A12E2D">
        <w:t>,</w:t>
      </w:r>
      <w:r>
        <w:t xml:space="preserve"> декларирани в даден файл</w:t>
      </w:r>
      <w:r w:rsidRPr="00AC39F2">
        <w:t xml:space="preserve"> </w:t>
      </w:r>
      <w:r>
        <w:t xml:space="preserve">или няколко файла, </w:t>
      </w:r>
      <w:r w:rsidRPr="00A6170F">
        <w:t xml:space="preserve">това трябва да стане чрез т.нар. </w:t>
      </w:r>
      <w:r w:rsidRPr="0068647B">
        <w:rPr>
          <w:rStyle w:val="Code"/>
          <w:lang w:val="bg-BG"/>
        </w:rPr>
        <w:t xml:space="preserve">using </w:t>
      </w:r>
      <w:r w:rsidRPr="0068647B">
        <w:rPr>
          <w:noProof/>
        </w:rPr>
        <w:t>директиви.</w:t>
      </w:r>
      <w:r w:rsidRPr="00A6170F">
        <w:t xml:space="preserve"> Те не са задължителни, </w:t>
      </w:r>
      <w:r w:rsidRPr="00A12E2D">
        <w:t>но</w:t>
      </w:r>
      <w:r>
        <w:t xml:space="preserve"> ако ги има</w:t>
      </w:r>
      <w:r w:rsidRPr="00424290">
        <w:t>,</w:t>
      </w:r>
      <w:r w:rsidRPr="00A12E2D">
        <w:t xml:space="preserve"> трябва да ги поставим на първи</w:t>
      </w:r>
      <w:r>
        <w:t>те</w:t>
      </w:r>
      <w:r w:rsidRPr="00A12E2D">
        <w:t xml:space="preserve"> ред</w:t>
      </w:r>
      <w:r>
        <w:t>ове</w:t>
      </w:r>
      <w:r w:rsidRPr="00A12E2D">
        <w:t xml:space="preserve"> от файла</w:t>
      </w:r>
      <w:r>
        <w:t>, преди декларациите на класове или други типове</w:t>
      </w:r>
      <w:r w:rsidRPr="00A12E2D">
        <w:t>.</w:t>
      </w:r>
      <w:r>
        <w:t xml:space="preserve"> В следва</w:t>
      </w:r>
      <w:r w:rsidRPr="000A6669">
        <w:softHyphen/>
      </w:r>
      <w:r>
        <w:t>щите параграфи ще разберем за какво по-точно служат те.</w:t>
      </w:r>
    </w:p>
    <w:p w:rsidR="006A0658" w:rsidRDefault="006A0658" w:rsidP="006A0658">
      <w:pPr>
        <w:spacing w:after="120"/>
      </w:pPr>
      <w:r w:rsidRPr="00A12E2D">
        <w:t xml:space="preserve">След включването </w:t>
      </w:r>
      <w:r>
        <w:t>н</w:t>
      </w:r>
      <w:r w:rsidRPr="00A12E2D">
        <w:t xml:space="preserve">а </w:t>
      </w:r>
      <w:r>
        <w:t>използваните пространства от имена,</w:t>
      </w:r>
      <w:r w:rsidRPr="00A12E2D">
        <w:t xml:space="preserve"> следва декларира</w:t>
      </w:r>
      <w:r>
        <w:t>нето на</w:t>
      </w:r>
      <w:r w:rsidRPr="00A12E2D">
        <w:t xml:space="preserve"> </w:t>
      </w:r>
      <w:r>
        <w:t>пространството от имена</w:t>
      </w:r>
      <w:r w:rsidRPr="00693961">
        <w:t xml:space="preserve"> </w:t>
      </w:r>
      <w:r>
        <w:t>на класовете във файла</w:t>
      </w:r>
      <w:r w:rsidRPr="00A12E2D">
        <w:t>.</w:t>
      </w:r>
      <w:r>
        <w:t xml:space="preserve"> </w:t>
      </w:r>
      <w:r w:rsidRPr="00A12E2D">
        <w:t xml:space="preserve">Както </w:t>
      </w:r>
      <w:r>
        <w:t xml:space="preserve">вече знаем, </w:t>
      </w:r>
      <w:r w:rsidRPr="00A12E2D">
        <w:t xml:space="preserve">не сме задължени да дефинираме класовете си в </w:t>
      </w:r>
      <w:r>
        <w:t>простран</w:t>
      </w:r>
      <w:r w:rsidRPr="000A6669">
        <w:softHyphen/>
      </w:r>
      <w:r>
        <w:t>ство от имена</w:t>
      </w:r>
      <w:r w:rsidRPr="00A12E2D">
        <w:t xml:space="preserve">, но е добра практика да го правим, тъй като разпределянето </w:t>
      </w:r>
      <w:r>
        <w:t>в пространства от имена</w:t>
      </w:r>
      <w:r w:rsidRPr="00693961">
        <w:t xml:space="preserve"> </w:t>
      </w:r>
      <w:r>
        <w:t>помага за по-добрата организация на кода и разгранича</w:t>
      </w:r>
      <w:r w:rsidRPr="00A12E2D">
        <w:t>ването на класовете с еднакви имена</w:t>
      </w:r>
      <w:r>
        <w:t>.</w:t>
      </w:r>
    </w:p>
    <w:p w:rsidR="006A0658" w:rsidRPr="00DC664A" w:rsidRDefault="006A0658" w:rsidP="006A0658">
      <w:pPr>
        <w:spacing w:after="120"/>
      </w:pPr>
      <w:r>
        <w:t>Пространствата от имена</w:t>
      </w:r>
      <w:r w:rsidRPr="00693961">
        <w:t xml:space="preserve"> </w:t>
      </w:r>
      <w:r>
        <w:t>съдържат декларации на класове, структу</w:t>
      </w:r>
      <w:r w:rsidRPr="000A6669">
        <w:softHyphen/>
      </w:r>
      <w:r>
        <w:t>ри, интерфейси и други типове данни, както и други пространства от имена</w:t>
      </w:r>
      <w:r w:rsidRPr="00A12E2D">
        <w:t>.</w:t>
      </w:r>
      <w:r>
        <w:t xml:space="preserve"> Пример за вложени пространства от имена</w:t>
      </w:r>
      <w:r w:rsidRPr="00693961">
        <w:t xml:space="preserve"> </w:t>
      </w:r>
      <w:r>
        <w:t>е пространството от имена</w:t>
      </w:r>
      <w:r w:rsidRPr="00693961">
        <w:t xml:space="preserve"> </w:t>
      </w:r>
      <w:r w:rsidRPr="001741D6">
        <w:rPr>
          <w:rStyle w:val="Code"/>
        </w:rPr>
        <w:t>System</w:t>
      </w:r>
      <w:r>
        <w:t>, което съдържа пространството от имена</w:t>
      </w:r>
      <w:r w:rsidRPr="00693961">
        <w:t xml:space="preserve"> </w:t>
      </w:r>
      <w:r w:rsidRPr="00B74A4C">
        <w:rPr>
          <w:rFonts w:ascii="Courier New" w:hAnsi="Courier New" w:cs="Courier New"/>
          <w:b/>
          <w:lang w:val="en-US"/>
        </w:rPr>
        <w:t>Data</w:t>
      </w:r>
      <w:r w:rsidRPr="00FC05D0">
        <w:t xml:space="preserve">. </w:t>
      </w:r>
      <w:r>
        <w:t xml:space="preserve">Името на вложеното пространство е </w:t>
      </w:r>
      <w:r w:rsidRPr="001741D6">
        <w:rPr>
          <w:rStyle w:val="Code"/>
        </w:rPr>
        <w:t>System</w:t>
      </w:r>
      <w:r w:rsidRPr="00AC39F2">
        <w:rPr>
          <w:rStyle w:val="Code"/>
        </w:rPr>
        <w:t>.</w:t>
      </w:r>
      <w:r w:rsidRPr="001741D6">
        <w:rPr>
          <w:rStyle w:val="Code"/>
        </w:rPr>
        <w:t>Data</w:t>
      </w:r>
      <w:r>
        <w:t>.</w:t>
      </w:r>
    </w:p>
    <w:p w:rsidR="006A0658" w:rsidRPr="00424290" w:rsidRDefault="006A0658" w:rsidP="006A0658">
      <w:pPr>
        <w:spacing w:after="120"/>
        <w:rPr>
          <w:rFonts w:cs="Courier New"/>
        </w:rPr>
      </w:pPr>
      <w:r>
        <w:t xml:space="preserve">Пълното име на класа в </w:t>
      </w:r>
      <w:r w:rsidRPr="00AC39F2">
        <w:t>.</w:t>
      </w:r>
      <w:r>
        <w:rPr>
          <w:lang w:val="en-US"/>
        </w:rPr>
        <w:t>NET</w:t>
      </w:r>
      <w:r w:rsidRPr="00AC39F2">
        <w:t xml:space="preserve"> </w:t>
      </w:r>
      <w:r>
        <w:rPr>
          <w:lang w:val="en-US"/>
        </w:rPr>
        <w:t>Framework</w:t>
      </w:r>
      <w:r w:rsidRPr="00AC39F2">
        <w:t xml:space="preserve"> </w:t>
      </w:r>
      <w:r>
        <w:t xml:space="preserve">е името на класа, предшествано от името на пространството от имена, в което той е деклариран: </w:t>
      </w:r>
      <w:r w:rsidRPr="00AC39F2">
        <w:rPr>
          <w:rStyle w:val="Code"/>
        </w:rPr>
        <w:t>&lt;</w:t>
      </w:r>
      <w:r w:rsidRPr="00916225">
        <w:rPr>
          <w:rStyle w:val="Code"/>
        </w:rPr>
        <w:t>namespace</w:t>
      </w:r>
      <w:r w:rsidRPr="00AC39F2">
        <w:rPr>
          <w:rStyle w:val="Code"/>
        </w:rPr>
        <w:t>_</w:t>
      </w:r>
      <w:r w:rsidRPr="00916225">
        <w:rPr>
          <w:rStyle w:val="Code"/>
        </w:rPr>
        <w:t>name</w:t>
      </w:r>
      <w:r w:rsidRPr="00AC39F2">
        <w:rPr>
          <w:rStyle w:val="Code"/>
        </w:rPr>
        <w:t>&gt;.&lt;</w:t>
      </w:r>
      <w:r w:rsidRPr="00916225">
        <w:rPr>
          <w:rStyle w:val="Code"/>
        </w:rPr>
        <w:t>class</w:t>
      </w:r>
      <w:r w:rsidRPr="00AC39F2">
        <w:rPr>
          <w:rStyle w:val="Code"/>
        </w:rPr>
        <w:t>_</w:t>
      </w:r>
      <w:r w:rsidRPr="00916225">
        <w:rPr>
          <w:rStyle w:val="Code"/>
        </w:rPr>
        <w:t>name</w:t>
      </w:r>
      <w:r w:rsidRPr="00AC39F2">
        <w:rPr>
          <w:rStyle w:val="Code"/>
        </w:rPr>
        <w:t>&gt;</w:t>
      </w:r>
      <w:r w:rsidRPr="00AC39F2">
        <w:rPr>
          <w:noProof/>
        </w:rPr>
        <w:t xml:space="preserve">. </w:t>
      </w:r>
      <w:r w:rsidRPr="00916225">
        <w:t>Чрез</w:t>
      </w:r>
      <w:r>
        <w:rPr>
          <w:rFonts w:ascii="Courier New" w:hAnsi="Courier New" w:cs="Courier New"/>
          <w:b/>
        </w:rPr>
        <w:t xml:space="preserve"> </w:t>
      </w:r>
      <w:r w:rsidRPr="0029715F">
        <w:rPr>
          <w:rStyle w:val="Code"/>
        </w:rPr>
        <w:t>using</w:t>
      </w:r>
      <w:r w:rsidRPr="00916225">
        <w:t xml:space="preserve"> </w:t>
      </w:r>
      <w:r w:rsidRPr="00D5559E">
        <w:rPr>
          <w:rFonts w:cs="Courier New"/>
        </w:rPr>
        <w:t xml:space="preserve">директивите </w:t>
      </w:r>
      <w:r>
        <w:rPr>
          <w:rFonts w:cs="Courier New"/>
        </w:rPr>
        <w:t>можем да</w:t>
      </w:r>
      <w:r w:rsidRPr="00D5559E">
        <w:rPr>
          <w:rFonts w:cs="Courier New"/>
        </w:rPr>
        <w:t xml:space="preserve"> из</w:t>
      </w:r>
      <w:r w:rsidRPr="00EC179D">
        <w:rPr>
          <w:rFonts w:cs="Courier New"/>
        </w:rPr>
        <w:softHyphen/>
      </w:r>
      <w:r w:rsidRPr="00D5559E">
        <w:rPr>
          <w:rFonts w:cs="Courier New"/>
        </w:rPr>
        <w:t>ползва</w:t>
      </w:r>
      <w:r>
        <w:rPr>
          <w:rFonts w:cs="Courier New"/>
        </w:rPr>
        <w:t>м</w:t>
      </w:r>
      <w:r w:rsidRPr="00D5559E">
        <w:rPr>
          <w:rFonts w:cs="Courier New"/>
        </w:rPr>
        <w:t>е типовете от даден</w:t>
      </w:r>
      <w:r>
        <w:rPr>
          <w:rFonts w:cs="Courier New"/>
        </w:rPr>
        <w:t>о</w:t>
      </w:r>
      <w:r w:rsidRPr="00D5559E">
        <w:rPr>
          <w:rFonts w:cs="Courier New"/>
        </w:rPr>
        <w:t xml:space="preserve"> </w:t>
      </w:r>
      <w:r>
        <w:t>пространство от имена</w:t>
      </w:r>
      <w:r w:rsidRPr="00424290">
        <w:t>,</w:t>
      </w:r>
      <w:r w:rsidRPr="00693961">
        <w:t xml:space="preserve"> </w:t>
      </w:r>
      <w:r w:rsidRPr="00D5559E">
        <w:rPr>
          <w:rFonts w:cs="Courier New"/>
        </w:rPr>
        <w:t>без да уточняваме пълното му име.</w:t>
      </w:r>
      <w:r w:rsidRPr="00FC05D0">
        <w:rPr>
          <w:rFonts w:cs="Courier New"/>
        </w:rPr>
        <w:t xml:space="preserve"> </w:t>
      </w:r>
      <w:r>
        <w:rPr>
          <w:rFonts w:cs="Courier New"/>
        </w:rPr>
        <w:t>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eastAsia="en-US"/>
              </w:rPr>
            </w:pPr>
            <w:r w:rsidRPr="00B4331C">
              <w:rPr>
                <w:rFonts w:ascii="Courier New" w:hAnsi="Courier New" w:cs="Courier New"/>
                <w:noProof/>
                <w:color w:val="0000FF"/>
                <w:szCs w:val="20"/>
                <w:lang w:val="en-GB" w:eastAsia="en-US"/>
              </w:rPr>
              <w:t>using</w:t>
            </w:r>
            <w:r w:rsidRPr="00B4331C">
              <w:rPr>
                <w:rFonts w:ascii="Courier New" w:hAnsi="Courier New" w:cs="Courier New"/>
                <w:noProof/>
                <w:szCs w:val="20"/>
                <w:lang w:val="en-GB" w:eastAsia="en-US"/>
              </w:rPr>
              <w:t xml:space="preserve"> System;</w:t>
            </w:r>
          </w:p>
          <w:p w:rsidR="006A0658" w:rsidRPr="00916225" w:rsidRDefault="006A0658" w:rsidP="006A0658">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w:t>
            </w:r>
          </w:p>
          <w:p w:rsidR="006A0658" w:rsidRPr="00B4331C" w:rsidRDefault="006A0658" w:rsidP="006A0658">
            <w:pPr>
              <w:autoSpaceDE w:val="0"/>
              <w:autoSpaceDN w:val="0"/>
              <w:adjustRightInd w:val="0"/>
              <w:spacing w:before="0"/>
              <w:jc w:val="left"/>
              <w:rPr>
                <w:rFonts w:ascii="Courier New" w:hAnsi="Courier New" w:cs="Courier New"/>
                <w:noProof/>
                <w:lang w:val="en-GB"/>
              </w:rPr>
            </w:pPr>
            <w:r w:rsidRPr="00B4331C">
              <w:rPr>
                <w:rFonts w:ascii="Courier New" w:hAnsi="Courier New" w:cs="Courier New"/>
                <w:noProof/>
                <w:color w:val="2B91AF"/>
                <w:szCs w:val="20"/>
                <w:lang w:val="en-GB" w:eastAsia="en-US"/>
              </w:rPr>
              <w:t>DateTime</w:t>
            </w:r>
            <w:r w:rsidRPr="00B4331C">
              <w:rPr>
                <w:rFonts w:ascii="Courier New" w:hAnsi="Courier New" w:cs="Courier New"/>
                <w:noProof/>
                <w:szCs w:val="20"/>
                <w:lang w:val="en-GB" w:eastAsia="en-US"/>
              </w:rPr>
              <w:t xml:space="preserve"> date;</w:t>
            </w:r>
          </w:p>
        </w:tc>
      </w:tr>
    </w:tbl>
    <w:p w:rsidR="006A0658" w:rsidRPr="00A12E2D" w:rsidRDefault="006A0658" w:rsidP="006A0658">
      <w:pPr>
        <w:spacing w:after="120"/>
      </w:pPr>
      <w:r>
        <w:t>вмес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rPr>
            </w:pPr>
            <w:r w:rsidRPr="00666E4D">
              <w:rPr>
                <w:rFonts w:ascii="Courier New" w:hAnsi="Courier New" w:cs="Courier New"/>
                <w:noProof/>
                <w:szCs w:val="20"/>
                <w:lang w:val="en-US" w:eastAsia="en-US"/>
              </w:rPr>
              <w:t>System.</w:t>
            </w:r>
            <w:r w:rsidRPr="00666E4D">
              <w:rPr>
                <w:rFonts w:ascii="Courier New" w:hAnsi="Courier New" w:cs="Courier New"/>
                <w:noProof/>
                <w:color w:val="2B91AF"/>
                <w:szCs w:val="20"/>
                <w:lang w:val="en-US" w:eastAsia="en-US"/>
              </w:rPr>
              <w:t>DateTime</w:t>
            </w:r>
            <w:r w:rsidRPr="00666E4D">
              <w:rPr>
                <w:rFonts w:ascii="Courier New" w:hAnsi="Courier New" w:cs="Courier New"/>
                <w:noProof/>
                <w:szCs w:val="20"/>
                <w:lang w:val="en-US" w:eastAsia="en-US"/>
              </w:rPr>
              <w:t xml:space="preserve"> date;</w:t>
            </w:r>
          </w:p>
        </w:tc>
      </w:tr>
    </w:tbl>
    <w:p w:rsidR="006A0658" w:rsidRPr="00A12E2D" w:rsidRDefault="006A0658" w:rsidP="006A0658">
      <w:pPr>
        <w:spacing w:after="120"/>
      </w:pPr>
      <w:r w:rsidRPr="00A12E2D">
        <w:t xml:space="preserve">Ето </w:t>
      </w:r>
      <w:r>
        <w:t>типичната последователност на декларациите</w:t>
      </w:r>
      <w:r w:rsidRPr="00A12E2D">
        <w:t xml:space="preserve">, която трябва да </w:t>
      </w:r>
      <w:r>
        <w:t>след</w:t>
      </w:r>
      <w:r>
        <w:softHyphen/>
        <w:t>ваме</w:t>
      </w:r>
      <w:r w:rsidRPr="00A12E2D">
        <w:t xml:space="preserve">, когато </w:t>
      </w:r>
      <w:r>
        <w:t>създаваме собстве</w:t>
      </w:r>
      <w:r>
        <w:softHyphen/>
        <w:t xml:space="preserve">ни </w:t>
      </w:r>
      <w:r w:rsidRPr="00AC39F2">
        <w:rPr>
          <w:rStyle w:val="Code"/>
        </w:rPr>
        <w:t>.</w:t>
      </w:r>
      <w:r w:rsidRPr="0029715F">
        <w:rPr>
          <w:rStyle w:val="Code"/>
        </w:rPr>
        <w:t>cs</w:t>
      </w:r>
      <w:r w:rsidRPr="00FC05D0">
        <w:t xml:space="preserve"> </w:t>
      </w:r>
      <w:r>
        <w:t>файлове</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E4145F" w:rsidRDefault="006A0658" w:rsidP="006A0658">
            <w:pPr>
              <w:autoSpaceDE w:val="0"/>
              <w:autoSpaceDN w:val="0"/>
              <w:adjustRightInd w:val="0"/>
              <w:spacing w:before="0"/>
              <w:jc w:val="left"/>
              <w:rPr>
                <w:rFonts w:ascii="Courier New" w:hAnsi="Courier New" w:cs="Courier New"/>
                <w:noProof/>
                <w:szCs w:val="20"/>
                <w:lang w:val="en-US" w:eastAsia="en-US"/>
              </w:rPr>
            </w:pPr>
            <w:r w:rsidRPr="00E4145F">
              <w:rPr>
                <w:rFonts w:ascii="Courier New" w:hAnsi="Courier New" w:cs="Courier New"/>
                <w:noProof/>
                <w:color w:val="008000"/>
                <w:szCs w:val="20"/>
                <w:lang w:val="en-US" w:eastAsia="en-US"/>
              </w:rPr>
              <w:t>//</w:t>
            </w:r>
            <w:r>
              <w:rPr>
                <w:rFonts w:ascii="Courier New" w:hAnsi="Courier New" w:cs="Courier New"/>
                <w:noProof/>
                <w:color w:val="008000"/>
                <w:szCs w:val="20"/>
                <w:lang w:val="en-US" w:eastAsia="en-US"/>
              </w:rPr>
              <w:t xml:space="preserve"> U</w:t>
            </w:r>
            <w:r w:rsidRPr="00E4145F">
              <w:rPr>
                <w:rFonts w:ascii="Courier New" w:hAnsi="Courier New" w:cs="Courier New"/>
                <w:noProof/>
                <w:color w:val="008000"/>
                <w:szCs w:val="20"/>
                <w:lang w:val="en-US" w:eastAsia="en-US"/>
              </w:rPr>
              <w:t>sing directives - optional</w:t>
            </w:r>
          </w:p>
          <w:p w:rsidR="006A0658" w:rsidRPr="00E4145F" w:rsidRDefault="006A0658" w:rsidP="006A0658">
            <w:pPr>
              <w:autoSpaceDE w:val="0"/>
              <w:autoSpaceDN w:val="0"/>
              <w:adjustRightInd w:val="0"/>
              <w:spacing w:before="0"/>
              <w:jc w:val="left"/>
              <w:rPr>
                <w:rFonts w:ascii="Courier New" w:hAnsi="Courier New" w:cs="Courier New"/>
                <w:noProof/>
                <w:szCs w:val="20"/>
                <w:lang w:val="en-US" w:eastAsia="en-US"/>
              </w:rPr>
            </w:pPr>
            <w:r w:rsidRPr="00E4145F">
              <w:rPr>
                <w:rFonts w:ascii="Courier New" w:hAnsi="Courier New" w:cs="Courier New"/>
                <w:noProof/>
                <w:color w:val="0000FF"/>
                <w:szCs w:val="20"/>
                <w:lang w:val="en-US" w:eastAsia="en-US"/>
              </w:rPr>
              <w:t>using</w:t>
            </w:r>
            <w:r w:rsidRPr="00E4145F">
              <w:rPr>
                <w:rFonts w:ascii="Courier New" w:hAnsi="Courier New" w:cs="Courier New"/>
                <w:noProof/>
                <w:szCs w:val="20"/>
                <w:lang w:val="en-US" w:eastAsia="en-US"/>
              </w:rPr>
              <w:t xml:space="preserve"> &lt;</w:t>
            </w:r>
            <w:r w:rsidRPr="004908CE">
              <w:rPr>
                <w:rFonts w:ascii="Courier New" w:hAnsi="Courier New" w:cs="Courier New"/>
                <w:noProof/>
                <w:szCs w:val="20"/>
                <w:lang w:val="en-US" w:eastAsia="en-US"/>
              </w:rPr>
              <w:t>namespace</w:t>
            </w:r>
            <w:r w:rsidRPr="004908CE">
              <w:rPr>
                <w:rFonts w:ascii="Courier New" w:hAnsi="Courier New" w:cs="Courier New"/>
                <w:noProof/>
                <w:szCs w:val="20"/>
                <w:lang w:eastAsia="en-US"/>
              </w:rPr>
              <w:t>1</w:t>
            </w:r>
            <w:r w:rsidRPr="00E4145F">
              <w:rPr>
                <w:rFonts w:ascii="Courier New" w:hAnsi="Courier New" w:cs="Courier New"/>
                <w:noProof/>
                <w:szCs w:val="20"/>
                <w:lang w:val="en-US" w:eastAsia="en-US"/>
              </w:rPr>
              <w:t>&gt;;</w:t>
            </w:r>
          </w:p>
          <w:p w:rsidR="006A0658" w:rsidRPr="00E4145F" w:rsidRDefault="006A0658" w:rsidP="006A0658">
            <w:pPr>
              <w:autoSpaceDE w:val="0"/>
              <w:autoSpaceDN w:val="0"/>
              <w:adjustRightInd w:val="0"/>
              <w:spacing w:before="0"/>
              <w:jc w:val="left"/>
              <w:rPr>
                <w:rFonts w:ascii="Courier New" w:hAnsi="Courier New" w:cs="Courier New"/>
                <w:noProof/>
                <w:szCs w:val="20"/>
                <w:lang w:val="en-US" w:eastAsia="en-US"/>
              </w:rPr>
            </w:pPr>
            <w:r w:rsidRPr="00E4145F">
              <w:rPr>
                <w:rFonts w:ascii="Courier New" w:hAnsi="Courier New" w:cs="Courier New"/>
                <w:noProof/>
                <w:color w:val="0000FF"/>
                <w:szCs w:val="20"/>
                <w:lang w:val="en-US" w:eastAsia="en-US"/>
              </w:rPr>
              <w:t>using</w:t>
            </w:r>
            <w:r w:rsidRPr="00E4145F">
              <w:rPr>
                <w:rFonts w:ascii="Courier New" w:hAnsi="Courier New" w:cs="Courier New"/>
                <w:noProof/>
                <w:szCs w:val="20"/>
                <w:lang w:val="en-US" w:eastAsia="en-US"/>
              </w:rPr>
              <w:t xml:space="preserve"> &lt;</w:t>
            </w:r>
            <w:r w:rsidRPr="004908CE">
              <w:rPr>
                <w:rFonts w:ascii="Courier New" w:hAnsi="Courier New" w:cs="Courier New"/>
                <w:noProof/>
                <w:szCs w:val="20"/>
                <w:lang w:val="en-US" w:eastAsia="en-US"/>
              </w:rPr>
              <w:t>namespace</w:t>
            </w:r>
            <w:r w:rsidRPr="004908CE">
              <w:rPr>
                <w:rFonts w:ascii="Courier New" w:hAnsi="Courier New" w:cs="Courier New"/>
                <w:noProof/>
                <w:szCs w:val="20"/>
                <w:lang w:eastAsia="en-US"/>
              </w:rPr>
              <w:t>2</w:t>
            </w:r>
            <w:r w:rsidRPr="00E4145F">
              <w:rPr>
                <w:rFonts w:ascii="Courier New" w:hAnsi="Courier New" w:cs="Courier New"/>
                <w:noProof/>
                <w:szCs w:val="20"/>
                <w:lang w:val="en-US" w:eastAsia="en-US"/>
              </w:rPr>
              <w:t>&gt;;</w:t>
            </w:r>
          </w:p>
          <w:p w:rsidR="006A0658" w:rsidRPr="007868C4" w:rsidRDefault="006A0658" w:rsidP="006A0658">
            <w:pPr>
              <w:autoSpaceDE w:val="0"/>
              <w:autoSpaceDN w:val="0"/>
              <w:adjustRightInd w:val="0"/>
              <w:spacing w:before="0"/>
              <w:jc w:val="left"/>
              <w:rPr>
                <w:rFonts w:ascii="Courier New" w:hAnsi="Courier New" w:cs="Courier New"/>
                <w:noProof/>
                <w:szCs w:val="20"/>
                <w:lang w:eastAsia="en-US"/>
              </w:rPr>
            </w:pP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color w:val="008000"/>
                <w:szCs w:val="20"/>
                <w:lang w:val="en-US" w:eastAsia="en-US"/>
              </w:rPr>
              <w:t>//</w:t>
            </w:r>
            <w:r>
              <w:rPr>
                <w:rFonts w:ascii="Courier New" w:hAnsi="Courier New" w:cs="Courier New"/>
                <w:noProof/>
                <w:color w:val="008000"/>
                <w:szCs w:val="20"/>
                <w:lang w:val="en-US" w:eastAsia="en-US"/>
              </w:rPr>
              <w:t xml:space="preserve"> N</w:t>
            </w:r>
            <w:r w:rsidRPr="00CF5366">
              <w:rPr>
                <w:rFonts w:ascii="Courier New" w:hAnsi="Courier New" w:cs="Courier New"/>
                <w:noProof/>
                <w:color w:val="008000"/>
                <w:szCs w:val="20"/>
                <w:lang w:val="en-US" w:eastAsia="en-US"/>
              </w:rPr>
              <w:t>amespace definition - optional</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color w:val="0000FF"/>
                <w:szCs w:val="20"/>
                <w:lang w:val="en-US" w:eastAsia="en-US"/>
              </w:rPr>
              <w:t>namespace</w:t>
            </w:r>
            <w:r w:rsidRPr="00CF5366">
              <w:rPr>
                <w:rFonts w:ascii="Courier New" w:hAnsi="Courier New" w:cs="Courier New"/>
                <w:noProof/>
                <w:szCs w:val="20"/>
                <w:lang w:val="en-US" w:eastAsia="en-US"/>
              </w:rPr>
              <w:t xml:space="preserve"> &lt;namespace_name&g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Class declaration</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00FF"/>
                <w:szCs w:val="20"/>
                <w:lang w:val="en-US" w:eastAsia="en-US"/>
              </w:rPr>
              <w:t>class</w:t>
            </w:r>
            <w:r w:rsidRPr="00CF5366">
              <w:rPr>
                <w:rFonts w:ascii="Courier New" w:hAnsi="Courier New" w:cs="Courier New"/>
                <w:noProof/>
                <w:szCs w:val="20"/>
                <w:lang w:val="en-US" w:eastAsia="en-US"/>
              </w:rPr>
              <w:t xml:space="preserve"> &lt;first_class_name&g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xml:space="preserve">// ... </w:t>
            </w:r>
            <w:r>
              <w:rPr>
                <w:rFonts w:ascii="Courier New" w:hAnsi="Courier New" w:cs="Courier New"/>
                <w:noProof/>
                <w:color w:val="008000"/>
                <w:szCs w:val="20"/>
                <w:lang w:val="en-US" w:eastAsia="en-US"/>
              </w:rPr>
              <w:t>Class body</w:t>
            </w:r>
            <w:r w:rsidRPr="00CF5366">
              <w:rPr>
                <w:rFonts w:ascii="Courier New" w:hAnsi="Courier New" w:cs="Courier New"/>
                <w:noProof/>
                <w:color w:val="008000"/>
                <w:szCs w:val="20"/>
                <w:lang w:val="en-US" w:eastAsia="en-US"/>
              </w:rPr>
              <w:t xml:space="preserve"> ...</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Class declaration</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00FF"/>
                <w:szCs w:val="20"/>
                <w:lang w:val="en-US" w:eastAsia="en-US"/>
              </w:rPr>
              <w:t>class</w:t>
            </w:r>
            <w:r w:rsidRPr="00CF5366">
              <w:rPr>
                <w:rFonts w:ascii="Courier New" w:hAnsi="Courier New" w:cs="Courier New"/>
                <w:noProof/>
                <w:szCs w:val="20"/>
                <w:lang w:val="en-US" w:eastAsia="en-US"/>
              </w:rPr>
              <w:t xml:space="preserve"> &lt;second_class_name&g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xml:space="preserve">// ... </w:t>
            </w:r>
            <w:r>
              <w:rPr>
                <w:rFonts w:ascii="Courier New" w:hAnsi="Courier New" w:cs="Courier New"/>
                <w:noProof/>
                <w:color w:val="008000"/>
                <w:szCs w:val="20"/>
                <w:lang w:val="en-US" w:eastAsia="en-US"/>
              </w:rPr>
              <w:t>Class body</w:t>
            </w:r>
            <w:r w:rsidRPr="00CF5366">
              <w:rPr>
                <w:rFonts w:ascii="Courier New" w:hAnsi="Courier New" w:cs="Courier New"/>
                <w:noProof/>
                <w:color w:val="008000"/>
                <w:szCs w:val="20"/>
                <w:lang w:val="en-US" w:eastAsia="en-US"/>
              </w:rPr>
              <w:t xml:space="preserve"> ...</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Class declaration</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color w:val="0000FF"/>
                <w:szCs w:val="20"/>
                <w:lang w:val="en-US" w:eastAsia="en-US"/>
              </w:rPr>
              <w:t>class</w:t>
            </w:r>
            <w:r w:rsidRPr="00CF5366">
              <w:rPr>
                <w:rFonts w:ascii="Courier New" w:hAnsi="Courier New" w:cs="Courier New"/>
                <w:noProof/>
                <w:szCs w:val="20"/>
                <w:lang w:val="en-US" w:eastAsia="en-US"/>
              </w:rPr>
              <w:t xml:space="preserve"> &lt;n-th_class_name&g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r>
            <w:r w:rsidRPr="00CF5366">
              <w:rPr>
                <w:rFonts w:ascii="Courier New" w:hAnsi="Courier New" w:cs="Courier New"/>
                <w:noProof/>
                <w:szCs w:val="20"/>
                <w:lang w:val="en-US" w:eastAsia="en-US"/>
              </w:rPr>
              <w:tab/>
            </w:r>
            <w:r w:rsidRPr="00CF5366">
              <w:rPr>
                <w:rFonts w:ascii="Courier New" w:hAnsi="Courier New" w:cs="Courier New"/>
                <w:noProof/>
                <w:color w:val="008000"/>
                <w:szCs w:val="20"/>
                <w:lang w:val="en-US" w:eastAsia="en-US"/>
              </w:rPr>
              <w:t xml:space="preserve">// ... </w:t>
            </w:r>
            <w:r>
              <w:rPr>
                <w:rFonts w:ascii="Courier New" w:hAnsi="Courier New" w:cs="Courier New"/>
                <w:noProof/>
                <w:color w:val="008000"/>
                <w:szCs w:val="20"/>
                <w:lang w:val="en-US" w:eastAsia="en-US"/>
              </w:rPr>
              <w:t>Class body</w:t>
            </w:r>
            <w:r w:rsidRPr="00CF5366">
              <w:rPr>
                <w:rFonts w:ascii="Courier New" w:hAnsi="Courier New" w:cs="Courier New"/>
                <w:noProof/>
                <w:color w:val="008000"/>
                <w:szCs w:val="20"/>
                <w:lang w:val="en-US" w:eastAsia="en-US"/>
              </w:rPr>
              <w:t xml:space="preserve"> ...</w:t>
            </w:r>
          </w:p>
          <w:p w:rsidR="006A0658" w:rsidRPr="00CF5366" w:rsidRDefault="006A0658" w:rsidP="006A0658">
            <w:pPr>
              <w:autoSpaceDE w:val="0"/>
              <w:autoSpaceDN w:val="0"/>
              <w:adjustRightInd w:val="0"/>
              <w:spacing w:before="0"/>
              <w:jc w:val="left"/>
              <w:rPr>
                <w:rFonts w:ascii="Courier New" w:hAnsi="Courier New" w:cs="Courier New"/>
                <w:noProof/>
                <w:szCs w:val="20"/>
                <w:lang w:val="en-US" w:eastAsia="en-US"/>
              </w:rPr>
            </w:pPr>
            <w:r w:rsidRPr="00CF5366">
              <w:rPr>
                <w:rFonts w:ascii="Courier New" w:hAnsi="Courier New" w:cs="Courier New"/>
                <w:noProof/>
                <w:szCs w:val="20"/>
                <w:lang w:val="en-US" w:eastAsia="en-US"/>
              </w:rPr>
              <w:tab/>
              <w:t>}</w:t>
            </w:r>
          </w:p>
          <w:p w:rsidR="006A0658" w:rsidRPr="00E4145F" w:rsidRDefault="006A0658" w:rsidP="006A0658">
            <w:pPr>
              <w:autoSpaceDE w:val="0"/>
              <w:autoSpaceDN w:val="0"/>
              <w:adjustRightInd w:val="0"/>
              <w:spacing w:before="0"/>
              <w:jc w:val="left"/>
              <w:rPr>
                <w:rFonts w:ascii="Consolas" w:hAnsi="Consolas" w:cs="Consolas"/>
                <w:noProof/>
                <w:sz w:val="19"/>
                <w:szCs w:val="19"/>
                <w:lang w:val="en-US" w:eastAsia="en-US"/>
              </w:rPr>
            </w:pPr>
            <w:r w:rsidRPr="00CF5366">
              <w:rPr>
                <w:rFonts w:ascii="Courier New" w:hAnsi="Courier New" w:cs="Courier New"/>
                <w:noProof/>
                <w:szCs w:val="20"/>
                <w:lang w:val="en-US" w:eastAsia="en-US"/>
              </w:rPr>
              <w:t>}</w:t>
            </w:r>
          </w:p>
        </w:tc>
      </w:tr>
    </w:tbl>
    <w:p w:rsidR="006A0658" w:rsidRPr="00A12E2D" w:rsidRDefault="006A0658" w:rsidP="006A0658">
      <w:r w:rsidRPr="00A12E2D">
        <w:t xml:space="preserve">Декларирането на </w:t>
      </w:r>
      <w:r>
        <w:t>пространство от имена</w:t>
      </w:r>
      <w:r w:rsidRPr="00693961">
        <w:t xml:space="preserve"> </w:t>
      </w:r>
      <w:r w:rsidRPr="00A12E2D">
        <w:t xml:space="preserve">и съответно включването на </w:t>
      </w:r>
      <w:r>
        <w:t>пространства от имена</w:t>
      </w:r>
      <w:r w:rsidRPr="00693961">
        <w:t xml:space="preserve"> </w:t>
      </w:r>
      <w:r w:rsidRPr="00A12E2D">
        <w:t xml:space="preserve">са </w:t>
      </w:r>
      <w:r>
        <w:t>вече обяснени в</w:t>
      </w:r>
      <w:r w:rsidRPr="00A12E2D">
        <w:t xml:space="preserve"> глава</w:t>
      </w:r>
      <w:r>
        <w:t>та</w:t>
      </w:r>
      <w:r w:rsidRPr="00A12E2D">
        <w:t xml:space="preserve"> </w:t>
      </w:r>
      <w:r>
        <w:t>"</w:t>
      </w:r>
      <w:hyperlink w:anchor="_Глава_11._Създаване" w:history="1">
        <w:r w:rsidRPr="00313880">
          <w:rPr>
            <w:rStyle w:val="Hyperlink"/>
          </w:rPr>
          <w:t>Създава</w:t>
        </w:r>
        <w:r w:rsidRPr="00313880">
          <w:rPr>
            <w:rStyle w:val="Hyperlink"/>
          </w:rPr>
          <w:t>н</w:t>
        </w:r>
        <w:r w:rsidRPr="00313880">
          <w:rPr>
            <w:rStyle w:val="Hyperlink"/>
          </w:rPr>
          <w:t>е и използ</w:t>
        </w:r>
        <w:r w:rsidRPr="00313880">
          <w:rPr>
            <w:rStyle w:val="Hyperlink"/>
          </w:rPr>
          <w:softHyphen/>
          <w:t>ване на обекти</w:t>
        </w:r>
      </w:hyperlink>
      <w:r>
        <w:t>"</w:t>
      </w:r>
      <w:r w:rsidR="00FE39A8">
        <w:t xml:space="preserve"> </w:t>
      </w:r>
      <w:r>
        <w:t>и затова няма да ги дискутираме отново.</w:t>
      </w:r>
    </w:p>
    <w:p w:rsidR="006A0658" w:rsidRPr="00A12E2D" w:rsidRDefault="006A0658" w:rsidP="006A0658">
      <w:r w:rsidRPr="00A12E2D">
        <w:t xml:space="preserve">Преди да продължим, да обърнем внимание на първия ред от </w:t>
      </w:r>
      <w:r>
        <w:t xml:space="preserve">горната </w:t>
      </w:r>
      <w:r w:rsidRPr="00140DCB">
        <w:t>схе</w:t>
      </w:r>
      <w:r w:rsidRPr="00140DCB">
        <w:softHyphen/>
        <w:t>ма</w:t>
      </w:r>
      <w:r w:rsidRPr="00A12E2D">
        <w:t xml:space="preserve">. Вместо </w:t>
      </w:r>
      <w:r>
        <w:t>включвания</w:t>
      </w:r>
      <w:r w:rsidRPr="00A12E2D">
        <w:t xml:space="preserve"> на </w:t>
      </w:r>
      <w:r>
        <w:t>пространства от имена</w:t>
      </w:r>
      <w:r w:rsidRPr="00AC39F2">
        <w:t xml:space="preserve"> </w:t>
      </w:r>
      <w:r>
        <w:t>той съдържа</w:t>
      </w:r>
      <w:r w:rsidRPr="00A12E2D">
        <w:t xml:space="preserve"> коментар. Това не е проблем, тъй като по време на компилация, коментарите се </w:t>
      </w:r>
      <w:r>
        <w:t>"</w:t>
      </w:r>
      <w:r w:rsidRPr="00A12E2D">
        <w:t>изчистват</w:t>
      </w:r>
      <w:r>
        <w:t>"</w:t>
      </w:r>
      <w:r w:rsidRPr="00A12E2D">
        <w:t xml:space="preserve"> от кода и на първи ред от файла остава </w:t>
      </w:r>
      <w:r>
        <w:t>включване</w:t>
      </w:r>
      <w:r w:rsidRPr="00A12E2D">
        <w:t xml:space="preserve"> на </w:t>
      </w:r>
      <w:r>
        <w:t>пространство от имена</w:t>
      </w:r>
      <w:r w:rsidRPr="00A12E2D">
        <w:t>.</w:t>
      </w:r>
    </w:p>
    <w:p w:rsidR="006A0658" w:rsidRPr="00FC05D0" w:rsidRDefault="006A0658" w:rsidP="006A0658">
      <w:pPr>
        <w:pStyle w:val="Heading3"/>
      </w:pPr>
      <w:bookmarkStart w:id="1128" w:name="_Toc243587572"/>
      <w:bookmarkStart w:id="1129" w:name="_Toc299461239"/>
      <w:r w:rsidRPr="00A12E2D">
        <w:t xml:space="preserve">Кодиране на файловете. Четене на кирилица и </w:t>
      </w:r>
      <w:r w:rsidRPr="00A01C6F">
        <w:rPr>
          <w:lang w:val="en-US"/>
        </w:rPr>
        <w:t>Unicode</w:t>
      </w:r>
      <w:bookmarkEnd w:id="1128"/>
      <w:bookmarkEnd w:id="1129"/>
    </w:p>
    <w:p w:rsidR="006A0658" w:rsidRPr="00A12E2D" w:rsidRDefault="006A0658" w:rsidP="006A0658">
      <w:r w:rsidRPr="00A12E2D">
        <w:t xml:space="preserve">Когато </w:t>
      </w:r>
      <w:r w:rsidRPr="00C2412E">
        <w:t xml:space="preserve">създаваме </w:t>
      </w:r>
      <w:r w:rsidRPr="00AC39F2">
        <w:rPr>
          <w:rStyle w:val="Code"/>
        </w:rPr>
        <w:t>.</w:t>
      </w:r>
      <w:r w:rsidRPr="00CF5366">
        <w:rPr>
          <w:rStyle w:val="Code"/>
        </w:rPr>
        <w:t>cs</w:t>
      </w:r>
      <w:r w:rsidRPr="00C2412E">
        <w:t xml:space="preserve"> файл</w:t>
      </w:r>
      <w:r w:rsidRPr="00A12E2D">
        <w:t xml:space="preserve">, в който да дефинираме </w:t>
      </w:r>
      <w:r>
        <w:t>класовете</w:t>
      </w:r>
      <w:r w:rsidRPr="00A12E2D">
        <w:t xml:space="preserve"> си, е добре да помислим за кодирането при съхраняването му </w:t>
      </w:r>
      <w:r>
        <w:t>във</w:t>
      </w:r>
      <w:r w:rsidRPr="00A12E2D">
        <w:t xml:space="preserve"> файловата система.</w:t>
      </w:r>
    </w:p>
    <w:p w:rsidR="006A0658" w:rsidRPr="004F14C9" w:rsidRDefault="006A0658" w:rsidP="006A0658">
      <w:pPr>
        <w:spacing w:after="120"/>
      </w:pPr>
      <w:r w:rsidRPr="004F14C9">
        <w:t xml:space="preserve">Вътрешно в .NET Framework компилираният код се представя в </w:t>
      </w:r>
      <w:r w:rsidRPr="004F14C9">
        <w:rPr>
          <w:lang w:val="en-US"/>
        </w:rPr>
        <w:t>Unicode</w:t>
      </w:r>
      <w:r w:rsidRPr="004F14C9">
        <w:t xml:space="preserve"> кодиране и затова няма проблеми, ако във файла използваме символи, които са от азбуки, различни от латинската, например на кирилиц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using</w:t>
            </w:r>
            <w:r w:rsidRPr="00666E4D">
              <w:rPr>
                <w:rFonts w:ascii="Courier New" w:hAnsi="Courier New" w:cs="Courier New"/>
                <w:noProof/>
                <w:szCs w:val="20"/>
                <w:lang w:val="en-US" w:eastAsia="en-US"/>
              </w:rPr>
              <w:t xml:space="preserve"> System;</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public</w:t>
            </w:r>
            <w:r w:rsidRPr="00666E4D">
              <w:rPr>
                <w:rFonts w:ascii="Courier New" w:hAnsi="Courier New" w:cs="Courier New"/>
                <w:noProof/>
                <w:szCs w:val="20"/>
                <w:lang w:val="en-US" w:eastAsia="en-US"/>
              </w:rPr>
              <w:t xml:space="preserve"> </w:t>
            </w:r>
            <w:r w:rsidRPr="00666E4D">
              <w:rPr>
                <w:rFonts w:ascii="Courier New" w:hAnsi="Courier New" w:cs="Courier New"/>
                <w:noProof/>
                <w:color w:val="0000FF"/>
                <w:szCs w:val="20"/>
                <w:lang w:val="en-US" w:eastAsia="en-US"/>
              </w:rPr>
              <w:t>class</w:t>
            </w:r>
            <w:r w:rsidRPr="00666E4D">
              <w:rPr>
                <w:rFonts w:ascii="Courier New" w:hAnsi="Courier New" w:cs="Courier New"/>
                <w:noProof/>
                <w:szCs w:val="20"/>
                <w:lang w:val="en-US" w:eastAsia="en-US"/>
              </w:rPr>
              <w:t xml:space="preserve"> </w:t>
            </w:r>
            <w:r w:rsidRPr="00666E4D">
              <w:rPr>
                <w:rFonts w:ascii="Courier New" w:hAnsi="Courier New" w:cs="Courier New"/>
                <w:noProof/>
                <w:color w:val="2B91AF"/>
                <w:szCs w:val="20"/>
                <w:lang w:val="en-US" w:eastAsia="en-US"/>
              </w:rPr>
              <w:t>EncodingTes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666E4D">
              <w:rPr>
                <w:rFonts w:ascii="Courier New" w:hAnsi="Courier New" w:cs="Courier New"/>
                <w:noProof/>
                <w:color w:val="008000"/>
                <w:szCs w:val="20"/>
                <w:lang w:val="en-US" w:eastAsia="en-US"/>
              </w:rPr>
              <w:t>// Тестов коментар</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666E4D">
              <w:rPr>
                <w:rFonts w:ascii="Courier New" w:hAnsi="Courier New" w:cs="Courier New"/>
                <w:noProof/>
                <w:color w:val="0000FF"/>
                <w:szCs w:val="20"/>
                <w:lang w:val="en-US" w:eastAsia="en-US"/>
              </w:rPr>
              <w:t>static</w:t>
            </w:r>
            <w:r w:rsidRPr="00666E4D">
              <w:rPr>
                <w:rFonts w:ascii="Courier New" w:hAnsi="Courier New" w:cs="Courier New"/>
                <w:noProof/>
                <w:szCs w:val="20"/>
                <w:lang w:val="en-US" w:eastAsia="en-US"/>
              </w:rPr>
              <w:t xml:space="preserve"> </w:t>
            </w:r>
            <w:r w:rsidRPr="00666E4D">
              <w:rPr>
                <w:rFonts w:ascii="Courier New" w:hAnsi="Courier New" w:cs="Courier New"/>
                <w:noProof/>
                <w:color w:val="0000FF"/>
                <w:szCs w:val="20"/>
                <w:lang w:val="en-US" w:eastAsia="en-US"/>
              </w:rPr>
              <w:t>int</w:t>
            </w:r>
            <w:r w:rsidRPr="00666E4D">
              <w:rPr>
                <w:rFonts w:ascii="Courier New" w:hAnsi="Courier New" w:cs="Courier New"/>
                <w:noProof/>
                <w:szCs w:val="20"/>
                <w:lang w:val="en-US" w:eastAsia="en-US"/>
              </w:rPr>
              <w:t xml:space="preserve"> години = </w:t>
            </w:r>
            <w:r w:rsidRPr="00666E4D">
              <w:rPr>
                <w:rFonts w:ascii="Courier New" w:hAnsi="Courier New" w:cs="Courier New"/>
                <w:noProof/>
                <w:color w:val="A52A2A"/>
                <w:szCs w:val="20"/>
                <w:lang w:val="en-US" w:eastAsia="en-US"/>
              </w:rPr>
              <w:t>4</w:t>
            </w: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666E4D">
              <w:rPr>
                <w:rFonts w:ascii="Courier New" w:hAnsi="Courier New" w:cs="Courier New"/>
                <w:noProof/>
                <w:color w:val="0000FF"/>
                <w:szCs w:val="20"/>
                <w:lang w:val="en-US" w:eastAsia="en-US"/>
              </w:rPr>
              <w:t>static</w:t>
            </w:r>
            <w:r w:rsidRPr="00666E4D">
              <w:rPr>
                <w:rFonts w:ascii="Courier New" w:hAnsi="Courier New" w:cs="Courier New"/>
                <w:noProof/>
                <w:szCs w:val="20"/>
                <w:lang w:val="en-US" w:eastAsia="en-US"/>
              </w:rPr>
              <w:t xml:space="preserve"> </w:t>
            </w:r>
            <w:r w:rsidRPr="00666E4D">
              <w:rPr>
                <w:rFonts w:ascii="Courier New" w:hAnsi="Courier New" w:cs="Courier New"/>
                <w:noProof/>
                <w:color w:val="0000FF"/>
                <w:szCs w:val="20"/>
                <w:lang w:val="en-US" w:eastAsia="en-US"/>
              </w:rPr>
              <w:t>void</w:t>
            </w:r>
            <w:r w:rsidRPr="00666E4D">
              <w:rPr>
                <w:rFonts w:ascii="Courier New" w:hAnsi="Courier New" w:cs="Courier New"/>
                <w:noProof/>
                <w:szCs w:val="20"/>
                <w:lang w:val="en-US" w:eastAsia="en-US"/>
              </w:rPr>
              <w:t xml:space="preserve"> Main()</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952BA5">
              <w:rPr>
                <w:rFonts w:ascii="Courier New" w:hAnsi="Courier New" w:cs="Courier New"/>
                <w:noProof/>
                <w:szCs w:val="20"/>
                <w:lang w:val="en-US" w:eastAsia="en-US"/>
              </w:rPr>
              <w:tab/>
            </w:r>
            <w:r w:rsidRPr="00666E4D">
              <w:rPr>
                <w:rFonts w:ascii="Courier New" w:hAnsi="Courier New" w:cs="Courier New"/>
                <w:noProof/>
                <w:color w:val="2B91AF"/>
                <w:szCs w:val="20"/>
                <w:lang w:val="en-US" w:eastAsia="en-US"/>
              </w:rPr>
              <w:t>Console</w:t>
            </w:r>
            <w:r w:rsidRPr="00666E4D">
              <w:rPr>
                <w:rFonts w:ascii="Courier New" w:hAnsi="Courier New" w:cs="Courier New"/>
                <w:noProof/>
                <w:szCs w:val="20"/>
                <w:lang w:val="en-US" w:eastAsia="en-US"/>
              </w:rPr>
              <w:t>.WriteLine(</w:t>
            </w:r>
            <w:r w:rsidRPr="00666E4D">
              <w:rPr>
                <w:rFonts w:ascii="Courier New" w:hAnsi="Courier New" w:cs="Courier New"/>
                <w:noProof/>
                <w:color w:val="A31515"/>
                <w:szCs w:val="20"/>
                <w:lang w:val="en-US" w:eastAsia="en-US"/>
              </w:rPr>
              <w:t>"години: "</w:t>
            </w:r>
            <w:r w:rsidRPr="00666E4D">
              <w:rPr>
                <w:rFonts w:ascii="Courier New" w:hAnsi="Courier New" w:cs="Courier New"/>
                <w:noProof/>
                <w:szCs w:val="20"/>
                <w:lang w:val="en-US" w:eastAsia="en-US"/>
              </w:rPr>
              <w:t xml:space="preserve"> + години);</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952BA5">
              <w:rPr>
                <w:rFonts w:ascii="Courier New" w:hAnsi="Courier New" w:cs="Courier New"/>
                <w:noProof/>
                <w:szCs w:val="20"/>
                <w:lang w:val="en-US" w:eastAsia="en-US"/>
              </w:rPr>
              <w:tab/>
            </w:r>
            <w:r w:rsidRPr="00666E4D">
              <w:rPr>
                <w:rFonts w:ascii="Courier New" w:hAnsi="Courier New" w:cs="Courier New"/>
                <w:noProof/>
                <w:szCs w:val="20"/>
                <w:lang w:val="en-US" w:eastAsia="en-US"/>
              </w:rPr>
              <w:t>}</w:t>
            </w:r>
          </w:p>
          <w:p w:rsidR="006A0658" w:rsidRPr="004C4603" w:rsidRDefault="006A0658" w:rsidP="006A0658">
            <w:pPr>
              <w:spacing w:before="0"/>
              <w:rPr>
                <w:rFonts w:ascii="Courier New" w:hAnsi="Courier New" w:cs="Courier New"/>
                <w:noProof/>
              </w:rPr>
            </w:pPr>
            <w:r w:rsidRPr="00666E4D">
              <w:rPr>
                <w:rFonts w:ascii="Courier New" w:hAnsi="Courier New" w:cs="Courier New"/>
                <w:noProof/>
                <w:szCs w:val="20"/>
                <w:lang w:val="en-US" w:eastAsia="en-US"/>
              </w:rPr>
              <w:t>}</w:t>
            </w:r>
          </w:p>
        </w:tc>
      </w:tr>
    </w:tbl>
    <w:p w:rsidR="006A0658" w:rsidRPr="00586ADE" w:rsidRDefault="006A0658" w:rsidP="006A0658">
      <w:pPr>
        <w:rPr>
          <w:szCs w:val="20"/>
        </w:rPr>
      </w:pPr>
      <w:r w:rsidRPr="00A12E2D">
        <w:t>Този код ще се компилира и изпълни без проблем, но за да запазим символите четими в редактора</w:t>
      </w:r>
      <w:r>
        <w:t xml:space="preserve"> на </w:t>
      </w:r>
      <w:r>
        <w:rPr>
          <w:lang w:val="en-US"/>
        </w:rPr>
        <w:t>Visual</w:t>
      </w:r>
      <w:r w:rsidRPr="00AC39F2">
        <w:t xml:space="preserve"> </w:t>
      </w:r>
      <w:r>
        <w:rPr>
          <w:lang w:val="en-US"/>
        </w:rPr>
        <w:t>Studio</w:t>
      </w:r>
      <w:r w:rsidRPr="00A12E2D">
        <w:t xml:space="preserve">, трябва да </w:t>
      </w:r>
      <w:r>
        <w:t>осигурим</w:t>
      </w:r>
      <w:r w:rsidRPr="00A12E2D">
        <w:t xml:space="preserve"> подходящото кодиране на </w:t>
      </w:r>
      <w:r w:rsidRPr="00586ADE">
        <w:rPr>
          <w:szCs w:val="20"/>
        </w:rPr>
        <w:t>файла.</w:t>
      </w:r>
    </w:p>
    <w:p w:rsidR="006A0658" w:rsidRPr="00D85073" w:rsidRDefault="006A0658" w:rsidP="006A0658">
      <w:pPr>
        <w:rPr>
          <w:lang w:val="en-US"/>
        </w:rPr>
      </w:pPr>
      <w:r w:rsidRPr="00586ADE">
        <w:rPr>
          <w:szCs w:val="20"/>
        </w:rPr>
        <w:t>За да направим това</w:t>
      </w:r>
      <w:r w:rsidRPr="00FC05D0">
        <w:rPr>
          <w:szCs w:val="20"/>
        </w:rPr>
        <w:t xml:space="preserve"> </w:t>
      </w:r>
      <w:r>
        <w:rPr>
          <w:szCs w:val="20"/>
        </w:rPr>
        <w:t xml:space="preserve">или ако искаме да използваме различно кодиране от </w:t>
      </w:r>
      <w:r>
        <w:rPr>
          <w:szCs w:val="20"/>
          <w:lang w:val="en-US"/>
        </w:rPr>
        <w:t>Unicode</w:t>
      </w:r>
      <w:r w:rsidRPr="00586ADE">
        <w:rPr>
          <w:szCs w:val="20"/>
        </w:rPr>
        <w:t>, трябва да асоциираме с</w:t>
      </w:r>
      <w:r>
        <w:rPr>
          <w:szCs w:val="20"/>
        </w:rPr>
        <w:t>ъответното кодиране</w:t>
      </w:r>
      <w:r w:rsidRPr="00FC05D0">
        <w:rPr>
          <w:szCs w:val="20"/>
        </w:rPr>
        <w:t xml:space="preserve"> </w:t>
      </w:r>
      <w:r w:rsidRPr="00586ADE">
        <w:rPr>
          <w:szCs w:val="20"/>
        </w:rPr>
        <w:t>с файла. При отва</w:t>
      </w:r>
      <w:r>
        <w:rPr>
          <w:szCs w:val="20"/>
        </w:rPr>
        <w:softHyphen/>
      </w:r>
      <w:r w:rsidRPr="00586ADE">
        <w:rPr>
          <w:szCs w:val="20"/>
        </w:rPr>
        <w:t>ряне на файлове това става по следния начин:</w:t>
      </w:r>
    </w:p>
    <w:p w:rsidR="006A0658" w:rsidRPr="00D85073" w:rsidRDefault="006A0658" w:rsidP="00222F92">
      <w:pPr>
        <w:numPr>
          <w:ilvl w:val="0"/>
          <w:numId w:val="144"/>
        </w:numPr>
        <w:tabs>
          <w:tab w:val="clear" w:pos="795"/>
        </w:tabs>
        <w:spacing w:before="60"/>
        <w:ind w:left="567" w:hanging="283"/>
      </w:pPr>
      <w:r w:rsidRPr="00586ADE">
        <w:t>От</w:t>
      </w:r>
      <w:r w:rsidRPr="00FC05D0">
        <w:t xml:space="preserve"> </w:t>
      </w:r>
      <w:r w:rsidRPr="00637339">
        <w:rPr>
          <w:b/>
          <w:lang w:val="en-US"/>
        </w:rPr>
        <w:t>File</w:t>
      </w:r>
      <w:r w:rsidRPr="00637339">
        <w:rPr>
          <w:b/>
        </w:rPr>
        <w:t xml:space="preserve"> </w:t>
      </w:r>
      <w:r w:rsidRPr="00637339">
        <w:t>менюто</w:t>
      </w:r>
      <w:r w:rsidRPr="00586ADE">
        <w:t xml:space="preserve"> избираме</w:t>
      </w:r>
      <w:r w:rsidRPr="00FC05D0">
        <w:t xml:space="preserve"> </w:t>
      </w:r>
      <w:r w:rsidRPr="00637339">
        <w:rPr>
          <w:b/>
          <w:lang w:val="en-US"/>
        </w:rPr>
        <w:t>Open</w:t>
      </w:r>
      <w:r w:rsidRPr="00FC05D0">
        <w:t xml:space="preserve"> </w:t>
      </w:r>
      <w:r w:rsidRPr="00586ADE">
        <w:t xml:space="preserve">и </w:t>
      </w:r>
      <w:r>
        <w:t>след това</w:t>
      </w:r>
      <w:r w:rsidRPr="00FC05D0">
        <w:t xml:space="preserve"> </w:t>
      </w:r>
      <w:r w:rsidRPr="00637339">
        <w:rPr>
          <w:b/>
          <w:lang w:val="en-US"/>
        </w:rPr>
        <w:t>File</w:t>
      </w:r>
      <w:r w:rsidRPr="00FC05D0">
        <w:t>.</w:t>
      </w:r>
    </w:p>
    <w:p w:rsidR="006A0658" w:rsidRPr="00D85073" w:rsidRDefault="006A0658" w:rsidP="00222F92">
      <w:pPr>
        <w:numPr>
          <w:ilvl w:val="0"/>
          <w:numId w:val="144"/>
        </w:numPr>
        <w:tabs>
          <w:tab w:val="clear" w:pos="795"/>
        </w:tabs>
        <w:spacing w:before="60"/>
        <w:ind w:left="567" w:hanging="283"/>
      </w:pPr>
      <w:r>
        <w:rPr>
          <w:szCs w:val="20"/>
        </w:rPr>
        <w:t>В</w:t>
      </w:r>
      <w:r w:rsidRPr="00FC05D0">
        <w:rPr>
          <w:szCs w:val="20"/>
        </w:rPr>
        <w:t xml:space="preserve"> </w:t>
      </w:r>
      <w:r>
        <w:rPr>
          <w:szCs w:val="20"/>
        </w:rPr>
        <w:t xml:space="preserve">прозореца </w:t>
      </w:r>
      <w:r w:rsidRPr="00637339">
        <w:rPr>
          <w:b/>
          <w:lang w:val="en-US"/>
        </w:rPr>
        <w:t>Open</w:t>
      </w:r>
      <w:r w:rsidRPr="00637339">
        <w:rPr>
          <w:b/>
        </w:rPr>
        <w:t xml:space="preserve"> </w:t>
      </w:r>
      <w:r w:rsidRPr="00637339">
        <w:rPr>
          <w:b/>
          <w:lang w:val="en-US"/>
        </w:rPr>
        <w:t>File</w:t>
      </w:r>
      <w:r w:rsidRPr="00FC05D0">
        <w:rPr>
          <w:szCs w:val="20"/>
        </w:rPr>
        <w:t xml:space="preserve"> </w:t>
      </w:r>
      <w:r w:rsidRPr="00586ADE">
        <w:rPr>
          <w:szCs w:val="20"/>
        </w:rPr>
        <w:t>натискаме стрелката, съседна на</w:t>
      </w:r>
      <w:r w:rsidRPr="00FC05D0">
        <w:rPr>
          <w:szCs w:val="20"/>
        </w:rPr>
        <w:t xml:space="preserve"> </w:t>
      </w:r>
      <w:r w:rsidRPr="00586ADE">
        <w:rPr>
          <w:szCs w:val="20"/>
        </w:rPr>
        <w:t xml:space="preserve">бутона </w:t>
      </w:r>
      <w:r w:rsidRPr="00637339">
        <w:rPr>
          <w:b/>
          <w:lang w:val="en-US"/>
        </w:rPr>
        <w:t>Open</w:t>
      </w:r>
      <w:r w:rsidRPr="00FC05D0">
        <w:rPr>
          <w:szCs w:val="20"/>
        </w:rPr>
        <w:t xml:space="preserve"> </w:t>
      </w:r>
      <w:r w:rsidRPr="00586ADE">
        <w:rPr>
          <w:szCs w:val="20"/>
        </w:rPr>
        <w:t>и избираме</w:t>
      </w:r>
      <w:r w:rsidRPr="00FC05D0">
        <w:rPr>
          <w:szCs w:val="20"/>
        </w:rPr>
        <w:t xml:space="preserve"> </w:t>
      </w:r>
      <w:r w:rsidRPr="00637339">
        <w:rPr>
          <w:b/>
          <w:lang w:val="en-US"/>
        </w:rPr>
        <w:t>Open</w:t>
      </w:r>
      <w:r w:rsidRPr="00637339">
        <w:rPr>
          <w:b/>
        </w:rPr>
        <w:t xml:space="preserve"> </w:t>
      </w:r>
      <w:r w:rsidRPr="00637339">
        <w:rPr>
          <w:b/>
          <w:lang w:val="en-US"/>
        </w:rPr>
        <w:t>With</w:t>
      </w:r>
      <w:r w:rsidRPr="00FC05D0">
        <w:rPr>
          <w:szCs w:val="20"/>
        </w:rPr>
        <w:t>.</w:t>
      </w:r>
    </w:p>
    <w:p w:rsidR="006A0658" w:rsidRPr="00D85073" w:rsidRDefault="006A0658" w:rsidP="00222F92">
      <w:pPr>
        <w:numPr>
          <w:ilvl w:val="0"/>
          <w:numId w:val="144"/>
        </w:numPr>
        <w:tabs>
          <w:tab w:val="clear" w:pos="795"/>
        </w:tabs>
        <w:spacing w:before="60"/>
        <w:ind w:left="567" w:hanging="283"/>
      </w:pPr>
      <w:r>
        <w:rPr>
          <w:szCs w:val="20"/>
        </w:rPr>
        <w:t>От списъка на</w:t>
      </w:r>
      <w:r w:rsidRPr="00FC05D0">
        <w:rPr>
          <w:szCs w:val="20"/>
        </w:rPr>
        <w:t xml:space="preserve"> </w:t>
      </w:r>
      <w:r>
        <w:rPr>
          <w:szCs w:val="20"/>
        </w:rPr>
        <w:t xml:space="preserve">прозореца </w:t>
      </w:r>
      <w:r w:rsidRPr="00637339">
        <w:rPr>
          <w:b/>
          <w:lang w:val="en-US"/>
        </w:rPr>
        <w:t>Open</w:t>
      </w:r>
      <w:r w:rsidRPr="00AC39F2">
        <w:rPr>
          <w:b/>
        </w:rPr>
        <w:t xml:space="preserve"> </w:t>
      </w:r>
      <w:r w:rsidRPr="00637339">
        <w:rPr>
          <w:b/>
          <w:lang w:val="en-US"/>
        </w:rPr>
        <w:t>With</w:t>
      </w:r>
      <w:r w:rsidRPr="00FC05D0">
        <w:rPr>
          <w:szCs w:val="20"/>
        </w:rPr>
        <w:t xml:space="preserve"> </w:t>
      </w:r>
      <w:r>
        <w:rPr>
          <w:szCs w:val="20"/>
        </w:rPr>
        <w:t>избираме</w:t>
      </w:r>
      <w:r w:rsidRPr="00FC05D0">
        <w:rPr>
          <w:szCs w:val="20"/>
        </w:rPr>
        <w:t xml:space="preserve"> </w:t>
      </w:r>
      <w:r w:rsidRPr="00637339">
        <w:rPr>
          <w:b/>
          <w:lang w:val="en-US"/>
        </w:rPr>
        <w:t>Editor</w:t>
      </w:r>
      <w:r w:rsidRPr="00FC05D0">
        <w:rPr>
          <w:szCs w:val="20"/>
        </w:rPr>
        <w:t xml:space="preserve"> </w:t>
      </w:r>
      <w:r>
        <w:rPr>
          <w:szCs w:val="20"/>
        </w:rPr>
        <w:t xml:space="preserve">с </w:t>
      </w:r>
      <w:r w:rsidRPr="00637339">
        <w:rPr>
          <w:b/>
          <w:lang w:val="en-US"/>
        </w:rPr>
        <w:t>encoding</w:t>
      </w:r>
      <w:r w:rsidRPr="00637339">
        <w:rPr>
          <w:b/>
        </w:rPr>
        <w:t xml:space="preserve"> </w:t>
      </w:r>
      <w:r w:rsidRPr="00637339">
        <w:rPr>
          <w:b/>
          <w:lang w:val="en-US"/>
        </w:rPr>
        <w:t>support</w:t>
      </w:r>
      <w:r>
        <w:rPr>
          <w:szCs w:val="20"/>
        </w:rPr>
        <w:t>, например</w:t>
      </w:r>
      <w:r w:rsidRPr="00FC05D0">
        <w:rPr>
          <w:szCs w:val="20"/>
        </w:rPr>
        <w:t xml:space="preserve"> </w:t>
      </w:r>
      <w:r w:rsidRPr="00637339">
        <w:rPr>
          <w:b/>
          <w:lang w:val="en-US"/>
        </w:rPr>
        <w:t>CSharp</w:t>
      </w:r>
      <w:r w:rsidRPr="00AC39F2">
        <w:rPr>
          <w:b/>
        </w:rPr>
        <w:t xml:space="preserve"> </w:t>
      </w:r>
      <w:r w:rsidRPr="00637339">
        <w:rPr>
          <w:b/>
          <w:lang w:val="en-US"/>
        </w:rPr>
        <w:t>Editor</w:t>
      </w:r>
      <w:r w:rsidRPr="00AC39F2">
        <w:rPr>
          <w:b/>
        </w:rPr>
        <w:t xml:space="preserve"> </w:t>
      </w:r>
      <w:r w:rsidRPr="00637339">
        <w:rPr>
          <w:b/>
          <w:lang w:val="en-US"/>
        </w:rPr>
        <w:t>with</w:t>
      </w:r>
      <w:r w:rsidRPr="00AC39F2">
        <w:rPr>
          <w:b/>
        </w:rPr>
        <w:t xml:space="preserve"> </w:t>
      </w:r>
      <w:r w:rsidRPr="00637339">
        <w:rPr>
          <w:b/>
          <w:lang w:val="en-US"/>
        </w:rPr>
        <w:t>Encoding</w:t>
      </w:r>
      <w:r w:rsidRPr="00FC05D0">
        <w:rPr>
          <w:szCs w:val="20"/>
        </w:rPr>
        <w:t>.</w:t>
      </w:r>
    </w:p>
    <w:p w:rsidR="006A0658" w:rsidRPr="00D85073" w:rsidRDefault="006A0658" w:rsidP="00222F92">
      <w:pPr>
        <w:numPr>
          <w:ilvl w:val="0"/>
          <w:numId w:val="144"/>
        </w:numPr>
        <w:tabs>
          <w:tab w:val="clear" w:pos="795"/>
        </w:tabs>
        <w:spacing w:before="60"/>
        <w:ind w:left="567" w:hanging="283"/>
      </w:pPr>
      <w:r>
        <w:rPr>
          <w:szCs w:val="20"/>
        </w:rPr>
        <w:t>Натискаме</w:t>
      </w:r>
      <w:r>
        <w:rPr>
          <w:szCs w:val="20"/>
          <w:lang w:val="en-US"/>
        </w:rPr>
        <w:t xml:space="preserve"> </w:t>
      </w:r>
      <w:r w:rsidRPr="00637339">
        <w:rPr>
          <w:b/>
          <w:szCs w:val="20"/>
          <w:lang w:val="en-US"/>
        </w:rPr>
        <w:t>[</w:t>
      </w:r>
      <w:r w:rsidRPr="00637339">
        <w:rPr>
          <w:b/>
          <w:lang w:val="en-US"/>
        </w:rPr>
        <w:t>OK]</w:t>
      </w:r>
      <w:r w:rsidRPr="00586ADE">
        <w:rPr>
          <w:szCs w:val="20"/>
        </w:rPr>
        <w:t>.</w:t>
      </w:r>
    </w:p>
    <w:p w:rsidR="006A0658" w:rsidRPr="00EB2284" w:rsidRDefault="006A0658" w:rsidP="00222F92">
      <w:pPr>
        <w:numPr>
          <w:ilvl w:val="0"/>
          <w:numId w:val="144"/>
        </w:numPr>
        <w:tabs>
          <w:tab w:val="clear" w:pos="795"/>
        </w:tabs>
        <w:spacing w:before="60"/>
        <w:ind w:left="567" w:hanging="283"/>
      </w:pPr>
      <w:r>
        <w:rPr>
          <w:szCs w:val="20"/>
        </w:rPr>
        <w:t>В</w:t>
      </w:r>
      <w:r w:rsidRPr="00586ADE">
        <w:rPr>
          <w:szCs w:val="20"/>
        </w:rPr>
        <w:t xml:space="preserve"> </w:t>
      </w:r>
      <w:r>
        <w:rPr>
          <w:szCs w:val="20"/>
        </w:rPr>
        <w:t xml:space="preserve">прозореца </w:t>
      </w:r>
      <w:r w:rsidRPr="00637339">
        <w:rPr>
          <w:b/>
          <w:lang w:val="en-US"/>
        </w:rPr>
        <w:t>Encoding</w:t>
      </w:r>
      <w:r w:rsidRPr="00586ADE">
        <w:rPr>
          <w:szCs w:val="20"/>
        </w:rPr>
        <w:t xml:space="preserve"> </w:t>
      </w:r>
      <w:r>
        <w:rPr>
          <w:szCs w:val="20"/>
        </w:rPr>
        <w:t>избираме съответното кодиране от</w:t>
      </w:r>
      <w:r w:rsidRPr="00586ADE">
        <w:rPr>
          <w:szCs w:val="20"/>
        </w:rPr>
        <w:t xml:space="preserve"> </w:t>
      </w:r>
      <w:r>
        <w:rPr>
          <w:szCs w:val="20"/>
        </w:rPr>
        <w:t>пада</w:t>
      </w:r>
      <w:r w:rsidRPr="00407893">
        <w:rPr>
          <w:szCs w:val="20"/>
        </w:rPr>
        <w:softHyphen/>
      </w:r>
      <w:r>
        <w:rPr>
          <w:szCs w:val="20"/>
        </w:rPr>
        <w:t>що</w:t>
      </w:r>
      <w:r>
        <w:rPr>
          <w:szCs w:val="20"/>
        </w:rPr>
        <w:softHyphen/>
        <w:t xml:space="preserve">то меню </w:t>
      </w:r>
      <w:r w:rsidRPr="00637339">
        <w:rPr>
          <w:b/>
          <w:lang w:val="en-US"/>
        </w:rPr>
        <w:t>Encoding</w:t>
      </w:r>
      <w:r w:rsidRPr="00586ADE">
        <w:rPr>
          <w:szCs w:val="20"/>
        </w:rPr>
        <w:t>.</w:t>
      </w:r>
    </w:p>
    <w:p w:rsidR="006A0658" w:rsidRPr="00D85073" w:rsidRDefault="006A0658" w:rsidP="00222F92">
      <w:pPr>
        <w:numPr>
          <w:ilvl w:val="0"/>
          <w:numId w:val="144"/>
        </w:numPr>
        <w:tabs>
          <w:tab w:val="clear" w:pos="795"/>
        </w:tabs>
        <w:spacing w:before="60"/>
        <w:ind w:left="567" w:hanging="283"/>
      </w:pPr>
      <w:r>
        <w:rPr>
          <w:szCs w:val="20"/>
        </w:rPr>
        <w:t xml:space="preserve">Натискаме </w:t>
      </w:r>
      <w:r w:rsidRPr="00EB2284">
        <w:rPr>
          <w:b/>
          <w:szCs w:val="20"/>
          <w:lang w:val="en-US"/>
        </w:rPr>
        <w:t>[</w:t>
      </w:r>
      <w:r w:rsidRPr="00637339">
        <w:rPr>
          <w:b/>
          <w:szCs w:val="20"/>
          <w:lang w:val="en-US"/>
        </w:rPr>
        <w:t>OK</w:t>
      </w:r>
      <w:r w:rsidRPr="00EB2284">
        <w:rPr>
          <w:b/>
          <w:szCs w:val="20"/>
          <w:lang w:val="en-US"/>
        </w:rPr>
        <w:t>]</w:t>
      </w:r>
      <w:r>
        <w:rPr>
          <w:szCs w:val="20"/>
          <w:lang w:val="en-US"/>
        </w:rPr>
        <w:t>.</w:t>
      </w:r>
    </w:p>
    <w:p w:rsidR="006A0658" w:rsidRDefault="006A7979" w:rsidP="006A0658">
      <w:pPr>
        <w:jc w:val="center"/>
        <w:rPr>
          <w:lang w:val="en-US"/>
        </w:rPr>
      </w:pPr>
      <w:r>
        <w:rPr>
          <w:noProof/>
          <w:lang w:val="en-US" w:eastAsia="en-US"/>
        </w:rPr>
        <w:drawing>
          <wp:inline distT="0" distB="0" distL="0" distR="0">
            <wp:extent cx="5038725" cy="1952625"/>
            <wp:effectExtent l="0" t="0" r="9525" b="9525"/>
            <wp:docPr id="174" name="Picture 174" descr="VS-Open-with-Enco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VS-Open-with-Encodi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038725" cy="1952625"/>
                    </a:xfrm>
                    <a:prstGeom prst="rect">
                      <a:avLst/>
                    </a:prstGeom>
                    <a:noFill/>
                    <a:ln>
                      <a:noFill/>
                    </a:ln>
                  </pic:spPr>
                </pic:pic>
              </a:graphicData>
            </a:graphic>
          </wp:inline>
        </w:drawing>
      </w:r>
    </w:p>
    <w:p w:rsidR="006A0658" w:rsidRPr="00407893" w:rsidRDefault="006A0658" w:rsidP="006A0658">
      <w:pPr>
        <w:rPr>
          <w:lang w:val="en-US"/>
        </w:rPr>
      </w:pPr>
      <w:r>
        <w:t>За запаметяване на файлове във файловата система в определено кодиране стъпките са следните:</w:t>
      </w:r>
    </w:p>
    <w:p w:rsidR="006A0658" w:rsidRPr="00407893" w:rsidRDefault="006A0658" w:rsidP="00222F92">
      <w:pPr>
        <w:numPr>
          <w:ilvl w:val="0"/>
          <w:numId w:val="145"/>
        </w:numPr>
        <w:tabs>
          <w:tab w:val="clear" w:pos="795"/>
        </w:tabs>
        <w:spacing w:before="60"/>
        <w:ind w:left="567" w:hanging="283"/>
      </w:pPr>
      <w:r>
        <w:rPr>
          <w:szCs w:val="20"/>
        </w:rPr>
        <w:t>От</w:t>
      </w:r>
      <w:r w:rsidRPr="007F5A72">
        <w:rPr>
          <w:szCs w:val="20"/>
        </w:rPr>
        <w:t xml:space="preserve"> </w:t>
      </w:r>
      <w:r>
        <w:rPr>
          <w:szCs w:val="20"/>
        </w:rPr>
        <w:t xml:space="preserve">менюто </w:t>
      </w:r>
      <w:r w:rsidRPr="00637339">
        <w:rPr>
          <w:b/>
          <w:lang w:val="en-US"/>
        </w:rPr>
        <w:t>File</w:t>
      </w:r>
      <w:r w:rsidRPr="007F5A72">
        <w:rPr>
          <w:szCs w:val="20"/>
        </w:rPr>
        <w:t xml:space="preserve"> </w:t>
      </w:r>
      <w:r>
        <w:rPr>
          <w:szCs w:val="20"/>
        </w:rPr>
        <w:t>избираме</w:t>
      </w:r>
      <w:r w:rsidRPr="007F5A72">
        <w:rPr>
          <w:szCs w:val="20"/>
        </w:rPr>
        <w:t xml:space="preserve"> </w:t>
      </w:r>
      <w:r w:rsidRPr="00637339">
        <w:rPr>
          <w:b/>
          <w:lang w:val="en-US"/>
        </w:rPr>
        <w:t>Save As</w:t>
      </w:r>
      <w:r w:rsidRPr="007F5A72">
        <w:rPr>
          <w:szCs w:val="20"/>
        </w:rPr>
        <w:t>.</w:t>
      </w:r>
    </w:p>
    <w:p w:rsidR="006A0658" w:rsidRPr="00407893" w:rsidRDefault="006A0658" w:rsidP="00222F92">
      <w:pPr>
        <w:numPr>
          <w:ilvl w:val="0"/>
          <w:numId w:val="145"/>
        </w:numPr>
        <w:tabs>
          <w:tab w:val="clear" w:pos="795"/>
        </w:tabs>
        <w:spacing w:before="60"/>
        <w:ind w:left="567" w:hanging="283"/>
      </w:pPr>
      <w:r>
        <w:rPr>
          <w:szCs w:val="20"/>
        </w:rPr>
        <w:t>В</w:t>
      </w:r>
      <w:r w:rsidRPr="007F5A72">
        <w:rPr>
          <w:szCs w:val="20"/>
        </w:rPr>
        <w:t xml:space="preserve"> </w:t>
      </w:r>
      <w:r>
        <w:rPr>
          <w:szCs w:val="20"/>
        </w:rPr>
        <w:t xml:space="preserve">прозореца </w:t>
      </w:r>
      <w:r w:rsidRPr="00637339">
        <w:rPr>
          <w:b/>
          <w:lang w:val="en-US"/>
        </w:rPr>
        <w:t>Save</w:t>
      </w:r>
      <w:r w:rsidRPr="00AC39F2">
        <w:rPr>
          <w:b/>
        </w:rPr>
        <w:t xml:space="preserve"> </w:t>
      </w:r>
      <w:r w:rsidRPr="00637339">
        <w:rPr>
          <w:b/>
          <w:lang w:val="en-US"/>
        </w:rPr>
        <w:t>File</w:t>
      </w:r>
      <w:r w:rsidRPr="00AC39F2">
        <w:rPr>
          <w:b/>
        </w:rPr>
        <w:t xml:space="preserve"> </w:t>
      </w:r>
      <w:r w:rsidRPr="00637339">
        <w:rPr>
          <w:b/>
          <w:lang w:val="en-US"/>
        </w:rPr>
        <w:t>As</w:t>
      </w:r>
      <w:r w:rsidRPr="007F5A72">
        <w:rPr>
          <w:szCs w:val="20"/>
        </w:rPr>
        <w:t xml:space="preserve"> </w:t>
      </w:r>
      <w:r>
        <w:rPr>
          <w:szCs w:val="20"/>
        </w:rPr>
        <w:t>натискаме стрелката, съседна на</w:t>
      </w:r>
      <w:r w:rsidRPr="007F5A72">
        <w:rPr>
          <w:szCs w:val="20"/>
        </w:rPr>
        <w:t xml:space="preserve"> </w:t>
      </w:r>
      <w:r>
        <w:rPr>
          <w:szCs w:val="20"/>
        </w:rPr>
        <w:t xml:space="preserve">бутона </w:t>
      </w:r>
      <w:r w:rsidRPr="00637339">
        <w:rPr>
          <w:b/>
          <w:lang w:val="en-US"/>
        </w:rPr>
        <w:t>Save</w:t>
      </w:r>
      <w:r w:rsidRPr="007F5A72">
        <w:rPr>
          <w:szCs w:val="20"/>
        </w:rPr>
        <w:t xml:space="preserve"> </w:t>
      </w:r>
      <w:r>
        <w:rPr>
          <w:szCs w:val="20"/>
        </w:rPr>
        <w:t>и избираме</w:t>
      </w:r>
      <w:r w:rsidRPr="007F5A72">
        <w:rPr>
          <w:szCs w:val="20"/>
        </w:rPr>
        <w:t xml:space="preserve"> </w:t>
      </w:r>
      <w:r w:rsidRPr="00637339">
        <w:rPr>
          <w:b/>
          <w:lang w:val="en-US"/>
        </w:rPr>
        <w:t>Save</w:t>
      </w:r>
      <w:r w:rsidRPr="00AC39F2">
        <w:rPr>
          <w:b/>
        </w:rPr>
        <w:t xml:space="preserve"> </w:t>
      </w:r>
      <w:r w:rsidRPr="00637339">
        <w:rPr>
          <w:b/>
          <w:lang w:val="en-US"/>
        </w:rPr>
        <w:t>with</w:t>
      </w:r>
      <w:r w:rsidRPr="00AC39F2">
        <w:rPr>
          <w:b/>
        </w:rPr>
        <w:t xml:space="preserve"> </w:t>
      </w:r>
      <w:r w:rsidRPr="00637339">
        <w:rPr>
          <w:b/>
          <w:lang w:val="en-US"/>
        </w:rPr>
        <w:t>Encoding</w:t>
      </w:r>
      <w:r w:rsidRPr="007F5A72">
        <w:rPr>
          <w:szCs w:val="20"/>
        </w:rPr>
        <w:t>.</w:t>
      </w:r>
    </w:p>
    <w:p w:rsidR="006A0658" w:rsidRPr="00407893" w:rsidRDefault="006A0658" w:rsidP="00222F92">
      <w:pPr>
        <w:numPr>
          <w:ilvl w:val="0"/>
          <w:numId w:val="145"/>
        </w:numPr>
        <w:tabs>
          <w:tab w:val="clear" w:pos="795"/>
        </w:tabs>
        <w:spacing w:before="60"/>
        <w:ind w:left="567" w:hanging="283"/>
      </w:pPr>
      <w:r>
        <w:rPr>
          <w:szCs w:val="20"/>
        </w:rPr>
        <w:t>В</w:t>
      </w:r>
      <w:r w:rsidRPr="007F5A72">
        <w:rPr>
          <w:szCs w:val="20"/>
        </w:rPr>
        <w:t xml:space="preserve"> </w:t>
      </w:r>
      <w:r w:rsidRPr="00637339">
        <w:rPr>
          <w:b/>
          <w:lang w:val="en-US"/>
        </w:rPr>
        <w:t>Advanced</w:t>
      </w:r>
      <w:r w:rsidRPr="00AC39F2">
        <w:rPr>
          <w:b/>
        </w:rPr>
        <w:t xml:space="preserve"> </w:t>
      </w:r>
      <w:r w:rsidRPr="00637339">
        <w:rPr>
          <w:b/>
          <w:lang w:val="en-US"/>
        </w:rPr>
        <w:t>Save</w:t>
      </w:r>
      <w:r w:rsidRPr="00AC39F2">
        <w:rPr>
          <w:b/>
        </w:rPr>
        <w:t xml:space="preserve"> </w:t>
      </w:r>
      <w:r w:rsidRPr="00637339">
        <w:rPr>
          <w:b/>
          <w:lang w:val="en-US"/>
        </w:rPr>
        <w:t>Options</w:t>
      </w:r>
      <w:r w:rsidRPr="007F5A72">
        <w:rPr>
          <w:szCs w:val="20"/>
        </w:rPr>
        <w:t xml:space="preserve"> </w:t>
      </w:r>
      <w:r>
        <w:rPr>
          <w:szCs w:val="20"/>
        </w:rPr>
        <w:t>избираме желаното кодиране</w:t>
      </w:r>
      <w:r w:rsidRPr="007F5A72">
        <w:rPr>
          <w:szCs w:val="20"/>
        </w:rPr>
        <w:t xml:space="preserve"> </w:t>
      </w:r>
      <w:r>
        <w:rPr>
          <w:szCs w:val="20"/>
        </w:rPr>
        <w:t>от списъ</w:t>
      </w:r>
      <w:r w:rsidRPr="00407893">
        <w:rPr>
          <w:szCs w:val="20"/>
        </w:rPr>
        <w:softHyphen/>
      </w:r>
      <w:r>
        <w:rPr>
          <w:szCs w:val="20"/>
        </w:rPr>
        <w:t xml:space="preserve">ка </w:t>
      </w:r>
      <w:r w:rsidRPr="00637339">
        <w:rPr>
          <w:b/>
          <w:lang w:val="en-US"/>
        </w:rPr>
        <w:t>Encoding</w:t>
      </w:r>
      <w:r w:rsidRPr="00AC39F2">
        <w:rPr>
          <w:szCs w:val="20"/>
        </w:rPr>
        <w:t xml:space="preserve"> (</w:t>
      </w:r>
      <w:r>
        <w:rPr>
          <w:szCs w:val="20"/>
        </w:rPr>
        <w:t xml:space="preserve">за предпочитане е универсалното кодиране </w:t>
      </w:r>
      <w:r>
        <w:rPr>
          <w:szCs w:val="20"/>
          <w:lang w:val="en-US"/>
        </w:rPr>
        <w:t>UTF</w:t>
      </w:r>
      <w:r w:rsidRPr="00AC39F2">
        <w:rPr>
          <w:szCs w:val="20"/>
        </w:rPr>
        <w:t>-8).</w:t>
      </w:r>
    </w:p>
    <w:p w:rsidR="006A0658" w:rsidRPr="00407893" w:rsidRDefault="006A0658" w:rsidP="00222F92">
      <w:pPr>
        <w:numPr>
          <w:ilvl w:val="0"/>
          <w:numId w:val="145"/>
        </w:numPr>
        <w:tabs>
          <w:tab w:val="clear" w:pos="795"/>
        </w:tabs>
        <w:spacing w:before="60"/>
        <w:ind w:left="567" w:hanging="283"/>
      </w:pPr>
      <w:r>
        <w:rPr>
          <w:szCs w:val="20"/>
        </w:rPr>
        <w:t>От</w:t>
      </w:r>
      <w:r w:rsidRPr="00A36581">
        <w:rPr>
          <w:szCs w:val="20"/>
        </w:rPr>
        <w:t xml:space="preserve"> </w:t>
      </w:r>
      <w:r w:rsidRPr="00637339">
        <w:rPr>
          <w:b/>
          <w:lang w:val="en-US"/>
        </w:rPr>
        <w:t>Line</w:t>
      </w:r>
      <w:r w:rsidRPr="00AC39F2">
        <w:rPr>
          <w:b/>
        </w:rPr>
        <w:t xml:space="preserve"> </w:t>
      </w:r>
      <w:r w:rsidRPr="00637339">
        <w:rPr>
          <w:b/>
          <w:lang w:val="en-US"/>
        </w:rPr>
        <w:t>Endings</w:t>
      </w:r>
      <w:r w:rsidRPr="00A36581">
        <w:rPr>
          <w:szCs w:val="20"/>
        </w:rPr>
        <w:t xml:space="preserve"> </w:t>
      </w:r>
      <w:r>
        <w:rPr>
          <w:szCs w:val="20"/>
        </w:rPr>
        <w:t>избираме желания вид за край на реда.</w:t>
      </w:r>
    </w:p>
    <w:p w:rsidR="006A0658" w:rsidRPr="00A12E2D" w:rsidRDefault="006A0658" w:rsidP="006A0658">
      <w:r w:rsidRPr="00586ADE">
        <w:rPr>
          <w:szCs w:val="20"/>
        </w:rPr>
        <w:t>Въпреки</w:t>
      </w:r>
      <w:r w:rsidRPr="00A12E2D">
        <w:t xml:space="preserve"> че имаме възможността да използваме символи от други азбуки</w:t>
      </w:r>
      <w:r w:rsidRPr="00FC05D0">
        <w:t>,</w:t>
      </w:r>
      <w:r w:rsidRPr="00A12E2D">
        <w:t xml:space="preserve"> в </w:t>
      </w:r>
      <w:r w:rsidRPr="00AC39F2">
        <w:rPr>
          <w:rStyle w:val="Code"/>
        </w:rPr>
        <w:t>.</w:t>
      </w:r>
      <w:r>
        <w:rPr>
          <w:rStyle w:val="Code"/>
        </w:rPr>
        <w:t>cs</w:t>
      </w:r>
      <w:r w:rsidRPr="00A12E2D">
        <w:t xml:space="preserve"> файловете, </w:t>
      </w:r>
      <w:r>
        <w:t>e</w:t>
      </w:r>
      <w:r w:rsidRPr="00FC05D0">
        <w:t xml:space="preserve"> </w:t>
      </w:r>
      <w:r>
        <w:t>препоръчително</w:t>
      </w:r>
      <w:r w:rsidRPr="00A12E2D">
        <w:t xml:space="preserve"> да пишем всички идентификатори и коментари на английски език, за да може кодът ни да е разбираем за по</w:t>
      </w:r>
      <w:r>
        <w:softHyphen/>
      </w:r>
      <w:r w:rsidRPr="00A12E2D">
        <w:t>вече хора по света.</w:t>
      </w:r>
    </w:p>
    <w:p w:rsidR="006A0658" w:rsidRPr="00A12E2D" w:rsidRDefault="006A0658" w:rsidP="006A0658">
      <w:r w:rsidRPr="00A12E2D">
        <w:t>Представете си само</w:t>
      </w:r>
      <w:r w:rsidRPr="00AC39F2">
        <w:t>,</w:t>
      </w:r>
      <w:r w:rsidRPr="00922B41">
        <w:t xml:space="preserve"> ако</w:t>
      </w:r>
      <w:r w:rsidRPr="00A12E2D">
        <w:t xml:space="preserve"> ви се наложи да дописвате код, писан от виетна</w:t>
      </w:r>
      <w:r w:rsidRPr="00407893">
        <w:softHyphen/>
      </w:r>
      <w:r w:rsidRPr="00A12E2D">
        <w:t>мец, където имената на променливите и коментарите са на виет</w:t>
      </w:r>
      <w:r>
        <w:softHyphen/>
      </w:r>
      <w:r w:rsidRPr="00A12E2D">
        <w:t xml:space="preserve">намски език. Не искате да ви се случва, нали? </w:t>
      </w:r>
      <w:r>
        <w:t>Тогава се замислете</w:t>
      </w:r>
      <w:r w:rsidRPr="00A12E2D">
        <w:t xml:space="preserve"> как ще се почувства един виетнамец, ако види променливи и коментари на българ</w:t>
      </w:r>
      <w:r>
        <w:softHyphen/>
      </w:r>
      <w:r w:rsidRPr="00A12E2D">
        <w:t>ски език</w:t>
      </w:r>
      <w:r>
        <w:t>.</w:t>
      </w:r>
    </w:p>
    <w:p w:rsidR="006A0658" w:rsidRPr="00A12E2D" w:rsidRDefault="006A0658" w:rsidP="006A0658">
      <w:pPr>
        <w:pStyle w:val="Heading2"/>
      </w:pPr>
      <w:bookmarkStart w:id="1130" w:name="_Toc243587573"/>
      <w:bookmarkStart w:id="1131" w:name="_Toc299461240"/>
      <w:bookmarkStart w:id="1132" w:name="_Toc299628657"/>
      <w:r w:rsidRPr="00A12E2D">
        <w:t>Модификатори и нива на достъп (видимост)</w:t>
      </w:r>
      <w:bookmarkEnd w:id="1130"/>
      <w:bookmarkEnd w:id="1131"/>
      <w:bookmarkEnd w:id="1132"/>
    </w:p>
    <w:p w:rsidR="006A0658" w:rsidRPr="00A12E2D" w:rsidRDefault="006A0658" w:rsidP="006A0658">
      <w:r w:rsidRPr="00A12E2D">
        <w:t>Нека си припомним, от глава</w:t>
      </w:r>
      <w:r>
        <w:t>та</w:t>
      </w:r>
      <w:r w:rsidRPr="00A12E2D">
        <w:t xml:space="preserve"> </w:t>
      </w:r>
      <w:r>
        <w:t>"</w:t>
      </w:r>
      <w:hyperlink w:anchor="_Глава_9._Методи" w:history="1">
        <w:r w:rsidRPr="00F01804">
          <w:rPr>
            <w:rStyle w:val="Hyperlink"/>
          </w:rPr>
          <w:t>Методи</w:t>
        </w:r>
      </w:hyperlink>
      <w:r>
        <w:t>"</w:t>
      </w:r>
      <w:r w:rsidRPr="00A12E2D">
        <w:t>, че модификатор наричаме ключова дума с помощта, на която даваме допълнителна информация на компилатора за кода, за който се отнася модификатор</w:t>
      </w:r>
      <w:r>
        <w:t>ът</w:t>
      </w:r>
      <w:r w:rsidRPr="00A12E2D">
        <w:t>.</w:t>
      </w:r>
    </w:p>
    <w:p w:rsidR="006A0658" w:rsidRPr="00A12E2D" w:rsidRDefault="006A0658" w:rsidP="006A0658">
      <w:r w:rsidRPr="00F03AD9">
        <w:t xml:space="preserve">В </w:t>
      </w:r>
      <w:r w:rsidRPr="00BA5300">
        <w:rPr>
          <w:lang w:val="en-US"/>
        </w:rPr>
        <w:t>C</w:t>
      </w:r>
      <w:r w:rsidRPr="00FC05D0">
        <w:t xml:space="preserve"># </w:t>
      </w:r>
      <w:r w:rsidRPr="00BA5300">
        <w:t>има</w:t>
      </w:r>
      <w:r w:rsidRPr="00A12E2D">
        <w:t xml:space="preserve"> </w:t>
      </w:r>
      <w:r>
        <w:t>четири</w:t>
      </w:r>
      <w:r w:rsidRPr="00A12E2D">
        <w:t xml:space="preserve"> модификатора за достъп. Те са </w:t>
      </w:r>
      <w:r w:rsidRPr="00A12E2D">
        <w:rPr>
          <w:rStyle w:val="Code"/>
        </w:rPr>
        <w:t>public</w:t>
      </w:r>
      <w:r w:rsidRPr="00A12E2D">
        <w:t xml:space="preserve">, </w:t>
      </w:r>
      <w:r w:rsidRPr="009B2CF3">
        <w:rPr>
          <w:rStyle w:val="Code"/>
        </w:rPr>
        <w:t>private</w:t>
      </w:r>
      <w:r>
        <w:rPr>
          <w:lang w:val="en-US"/>
        </w:rPr>
        <w:t xml:space="preserve">, </w:t>
      </w:r>
      <w:r w:rsidRPr="00A12E2D">
        <w:rPr>
          <w:rStyle w:val="Code"/>
        </w:rPr>
        <w:t>protected</w:t>
      </w:r>
      <w:r w:rsidRPr="00A12E2D">
        <w:t xml:space="preserve"> и</w:t>
      </w:r>
      <w:r>
        <w:rPr>
          <w:lang w:val="en-US"/>
        </w:rPr>
        <w:t xml:space="preserve"> </w:t>
      </w:r>
      <w:r w:rsidRPr="0029715F">
        <w:rPr>
          <w:rStyle w:val="Code"/>
        </w:rPr>
        <w:t>internal</w:t>
      </w:r>
      <w:r>
        <w:rPr>
          <w:rStyle w:val="Code"/>
        </w:rPr>
        <w:t xml:space="preserve">. </w:t>
      </w:r>
      <w:r w:rsidRPr="00A12E2D">
        <w:t>Модификатори за достъп могат да се използват само пред следните елементи на класа: декларация, полета</w:t>
      </w:r>
      <w:r>
        <w:rPr>
          <w:lang w:val="en-US"/>
        </w:rPr>
        <w:t xml:space="preserve">, </w:t>
      </w:r>
      <w:r w:rsidRPr="00A12E2D">
        <w:t>свойства и методи на класа.</w:t>
      </w:r>
    </w:p>
    <w:p w:rsidR="006A0658" w:rsidRPr="00FC05D0" w:rsidRDefault="006A0658" w:rsidP="006A0658">
      <w:pPr>
        <w:pStyle w:val="Heading3"/>
      </w:pPr>
      <w:bookmarkStart w:id="1133" w:name="_Toc243587574"/>
      <w:bookmarkStart w:id="1134" w:name="_Toc299461241"/>
      <w:r w:rsidRPr="00A12E2D">
        <w:t>Модификатори и нива на достъп</w:t>
      </w:r>
      <w:bookmarkEnd w:id="1133"/>
      <w:bookmarkEnd w:id="1134"/>
    </w:p>
    <w:p w:rsidR="006A0658" w:rsidRPr="007F0B70" w:rsidRDefault="006A0658" w:rsidP="006A0658">
      <w:r w:rsidRPr="00A12E2D">
        <w:t xml:space="preserve">Както </w:t>
      </w:r>
      <w:r>
        <w:t>обяснихме</w:t>
      </w:r>
      <w:r w:rsidRPr="00A12E2D">
        <w:t xml:space="preserve">, в </w:t>
      </w:r>
      <w:r>
        <w:rPr>
          <w:lang w:val="en-US"/>
        </w:rPr>
        <w:t>C</w:t>
      </w:r>
      <w:r w:rsidRPr="00FC05D0">
        <w:t>#</w:t>
      </w:r>
      <w:r w:rsidRPr="00A12E2D">
        <w:t xml:space="preserve"> има </w:t>
      </w:r>
      <w:r>
        <w:t>четири</w:t>
      </w:r>
      <w:r w:rsidRPr="00A12E2D">
        <w:t xml:space="preserve"> модификатора за достъп </w:t>
      </w:r>
      <w:r>
        <w:t xml:space="preserve">– </w:t>
      </w:r>
      <w:r w:rsidRPr="00A12E2D">
        <w:rPr>
          <w:rStyle w:val="Code"/>
        </w:rPr>
        <w:t>public</w:t>
      </w:r>
      <w:r w:rsidRPr="00A12E2D">
        <w:t xml:space="preserve">, </w:t>
      </w:r>
      <w:r w:rsidRPr="006C4E03">
        <w:rPr>
          <w:rStyle w:val="Code"/>
        </w:rPr>
        <w:t>private</w:t>
      </w:r>
      <w:r w:rsidRPr="00FC05D0">
        <w:t xml:space="preserve">, </w:t>
      </w:r>
      <w:r w:rsidRPr="00A12E2D">
        <w:rPr>
          <w:rStyle w:val="Code"/>
        </w:rPr>
        <w:t>protected</w:t>
      </w:r>
      <w:r w:rsidRPr="00A12E2D">
        <w:t xml:space="preserve"> и</w:t>
      </w:r>
      <w:r w:rsidRPr="00FC05D0">
        <w:t xml:space="preserve"> </w:t>
      </w:r>
      <w:r w:rsidRPr="009B2CF3">
        <w:rPr>
          <w:rStyle w:val="Code"/>
        </w:rPr>
        <w:t>internal</w:t>
      </w:r>
      <w:r w:rsidRPr="00A12E2D">
        <w:t>.</w:t>
      </w:r>
      <w:r>
        <w:t xml:space="preserve"> </w:t>
      </w:r>
      <w:r w:rsidRPr="001343D0">
        <w:t xml:space="preserve">С тях ние ограничаваме или позволяваме достъпа </w:t>
      </w:r>
      <w:r w:rsidRPr="00A12E2D">
        <w:t xml:space="preserve">(видимостта) до елементите на класа, пред които те са поставени. </w:t>
      </w:r>
      <w:r>
        <w:t>Нивата</w:t>
      </w:r>
      <w:r w:rsidRPr="00A12E2D">
        <w:t xml:space="preserve"> на достъп</w:t>
      </w:r>
      <w:r>
        <w:t xml:space="preserve"> в </w:t>
      </w:r>
      <w:r>
        <w:rPr>
          <w:lang w:val="en-US"/>
        </w:rPr>
        <w:t xml:space="preserve">.NET </w:t>
      </w:r>
      <w:r>
        <w:t xml:space="preserve">биват </w:t>
      </w:r>
      <w:r w:rsidRPr="00A12E2D">
        <w:rPr>
          <w:rStyle w:val="Code"/>
        </w:rPr>
        <w:t>public</w:t>
      </w:r>
      <w:r w:rsidRPr="00366256">
        <w:t>,</w:t>
      </w:r>
      <w:r w:rsidRPr="00A12E2D">
        <w:t xml:space="preserve"> </w:t>
      </w:r>
      <w:r w:rsidRPr="00A12E2D">
        <w:rPr>
          <w:rStyle w:val="Code"/>
        </w:rPr>
        <w:t>protected</w:t>
      </w:r>
      <w:r w:rsidRPr="00366256">
        <w:t xml:space="preserve">, </w:t>
      </w:r>
      <w:r w:rsidRPr="006C4E03">
        <w:rPr>
          <w:rStyle w:val="Code"/>
        </w:rPr>
        <w:t>internal</w:t>
      </w:r>
      <w:r w:rsidRPr="00366256">
        <w:t xml:space="preserve">, </w:t>
      </w:r>
      <w:r>
        <w:rPr>
          <w:rStyle w:val="Code"/>
        </w:rPr>
        <w:t>protected internal</w:t>
      </w:r>
      <w:r w:rsidRPr="00A12E2D">
        <w:t xml:space="preserve"> и </w:t>
      </w:r>
      <w:r w:rsidRPr="00A12E2D">
        <w:rPr>
          <w:rStyle w:val="Code"/>
        </w:rPr>
        <w:t>private</w:t>
      </w:r>
      <w:r w:rsidRPr="001343D0">
        <w:t>.</w:t>
      </w:r>
      <w:r>
        <w:rPr>
          <w:lang w:val="en-US"/>
        </w:rPr>
        <w:t xml:space="preserve"> </w:t>
      </w:r>
      <w:r w:rsidRPr="00A12E2D">
        <w:t xml:space="preserve">В тази глава ще се занимаем подробно само с </w:t>
      </w:r>
      <w:r w:rsidRPr="00A12E2D">
        <w:rPr>
          <w:rStyle w:val="Code"/>
        </w:rPr>
        <w:t>public</w:t>
      </w:r>
      <w:r>
        <w:t>,</w:t>
      </w:r>
      <w:r w:rsidRPr="00A12E2D">
        <w:t xml:space="preserve"> </w:t>
      </w:r>
      <w:r w:rsidRPr="00A12E2D">
        <w:rPr>
          <w:rStyle w:val="Code"/>
        </w:rPr>
        <w:t>private</w:t>
      </w:r>
      <w:r>
        <w:rPr>
          <w:rStyle w:val="Code"/>
        </w:rPr>
        <w:t xml:space="preserve"> </w:t>
      </w:r>
      <w:r w:rsidRPr="00A12E2D">
        <w:t>и</w:t>
      </w:r>
      <w:r w:rsidRPr="00FC05D0">
        <w:t xml:space="preserve"> </w:t>
      </w:r>
      <w:r w:rsidRPr="006C4E03">
        <w:rPr>
          <w:rStyle w:val="Code"/>
        </w:rPr>
        <w:t>internal</w:t>
      </w:r>
      <w:r w:rsidRPr="00A12E2D">
        <w:t xml:space="preserve">. Повече за </w:t>
      </w:r>
      <w:r w:rsidRPr="00A12E2D">
        <w:rPr>
          <w:rStyle w:val="Code"/>
        </w:rPr>
        <w:t>protected</w:t>
      </w:r>
      <w:r w:rsidRPr="00511ED4">
        <w:t xml:space="preserve"> и </w:t>
      </w:r>
      <w:r>
        <w:rPr>
          <w:rStyle w:val="Code"/>
        </w:rPr>
        <w:t>protected</w:t>
      </w:r>
      <w:r>
        <w:t> </w:t>
      </w:r>
      <w:r>
        <w:rPr>
          <w:rStyle w:val="Code"/>
        </w:rPr>
        <w:t>internal</w:t>
      </w:r>
      <w:r w:rsidRPr="00A12E2D">
        <w:t xml:space="preserve"> ще научим в глава</w:t>
      </w:r>
      <w:r>
        <w:t>та</w:t>
      </w:r>
      <w:r w:rsidRPr="00A12E2D">
        <w:t xml:space="preserve"> </w:t>
      </w:r>
      <w:r>
        <w:t>"</w:t>
      </w:r>
      <w:hyperlink w:anchor="_Глава_20._Принципи" w:history="1">
        <w:r w:rsidRPr="00F01804">
          <w:rPr>
            <w:rStyle w:val="Hyperlink"/>
          </w:rPr>
          <w:t>Принципи на обектно-ориенти</w:t>
        </w:r>
        <w:r w:rsidRPr="00F01804">
          <w:rPr>
            <w:rStyle w:val="Hyperlink"/>
          </w:rPr>
          <w:softHyphen/>
          <w:t>раното програмира</w:t>
        </w:r>
        <w:r w:rsidRPr="00F01804">
          <w:rPr>
            <w:rStyle w:val="Hyperlink"/>
          </w:rPr>
          <w:softHyphen/>
          <w:t>не</w:t>
        </w:r>
      </w:hyperlink>
      <w:r>
        <w:t>"</w:t>
      </w:r>
      <w:r w:rsidRPr="00A12E2D">
        <w:t>.</w:t>
      </w:r>
    </w:p>
    <w:p w:rsidR="006A0658" w:rsidRPr="00A12E2D" w:rsidRDefault="006A0658" w:rsidP="006A0658">
      <w:pPr>
        <w:pStyle w:val="Heading3"/>
      </w:pPr>
      <w:bookmarkStart w:id="1135" w:name="_Toc243587575"/>
      <w:bookmarkStart w:id="1136" w:name="_Toc299461242"/>
      <w:r w:rsidRPr="00A12E2D">
        <w:t xml:space="preserve">Ниво на достъп </w:t>
      </w:r>
      <w:r w:rsidRPr="00A01C6F">
        <w:rPr>
          <w:lang w:val="en-US"/>
        </w:rPr>
        <w:t>public</w:t>
      </w:r>
      <w:bookmarkEnd w:id="1135"/>
      <w:bookmarkEnd w:id="1136"/>
    </w:p>
    <w:p w:rsidR="006A0658" w:rsidRPr="00A12E2D" w:rsidRDefault="006A0658" w:rsidP="006A0658">
      <w:r w:rsidRPr="00A12E2D">
        <w:t xml:space="preserve">Използвайки модификатора </w:t>
      </w:r>
      <w:r w:rsidRPr="00A12E2D">
        <w:rPr>
          <w:rStyle w:val="Code"/>
        </w:rPr>
        <w:t>public</w:t>
      </w:r>
      <w:r w:rsidRPr="00A12E2D">
        <w:t xml:space="preserve">, ние указваме на компилатора, че елементът, пред който е поставен, може да бъде достъпен от всеки друг клас, независимо дали е </w:t>
      </w:r>
      <w:r>
        <w:t>от текущия проект, от</w:t>
      </w:r>
      <w:r w:rsidRPr="00A12E2D">
        <w:t xml:space="preserve"> текущ</w:t>
      </w:r>
      <w:r>
        <w:t>ото пространство от имена</w:t>
      </w:r>
      <w:r w:rsidRPr="00A12E2D">
        <w:t xml:space="preserve"> или извън </w:t>
      </w:r>
      <w:r>
        <w:t>тях</w:t>
      </w:r>
      <w:r w:rsidRPr="00A12E2D">
        <w:t xml:space="preserve">. </w:t>
      </w:r>
      <w:r>
        <w:t xml:space="preserve">Нивото на достъп </w:t>
      </w:r>
      <w:r w:rsidRPr="00BE093A">
        <w:rPr>
          <w:rStyle w:val="Code"/>
        </w:rPr>
        <w:t>public</w:t>
      </w:r>
      <w:r w:rsidRPr="00AC39F2">
        <w:t xml:space="preserve"> </w:t>
      </w:r>
      <w:r w:rsidRPr="00A12E2D">
        <w:t xml:space="preserve">определя </w:t>
      </w:r>
      <w:r>
        <w:t>липса на ограничения върху</w:t>
      </w:r>
      <w:r w:rsidRPr="00A12E2D">
        <w:t xml:space="preserve"> видимост</w:t>
      </w:r>
      <w:r>
        <w:t>та, най-малко рестриктивното</w:t>
      </w:r>
      <w:r w:rsidRPr="00A12E2D">
        <w:t xml:space="preserve"> от всички нива </w:t>
      </w:r>
      <w:r>
        <w:t xml:space="preserve">на достъп </w:t>
      </w:r>
      <w:r w:rsidRPr="00A12E2D">
        <w:t xml:space="preserve">в </w:t>
      </w:r>
      <w:r>
        <w:rPr>
          <w:lang w:val="en-US"/>
        </w:rPr>
        <w:t>C</w:t>
      </w:r>
      <w:r w:rsidRPr="00FC05D0">
        <w:t>#</w:t>
      </w:r>
      <w:r w:rsidRPr="00A12E2D">
        <w:t>.</w:t>
      </w:r>
    </w:p>
    <w:p w:rsidR="006A0658" w:rsidRPr="00A12E2D" w:rsidRDefault="006A0658" w:rsidP="006A0658">
      <w:pPr>
        <w:pStyle w:val="Heading3"/>
      </w:pPr>
      <w:bookmarkStart w:id="1137" w:name="_Toc243587577"/>
      <w:bookmarkStart w:id="1138" w:name="_Toc299461243"/>
      <w:r w:rsidRPr="00A12E2D">
        <w:t xml:space="preserve">Ниво на достъп </w:t>
      </w:r>
      <w:r w:rsidRPr="00A01C6F">
        <w:rPr>
          <w:lang w:val="en-US"/>
        </w:rPr>
        <w:t>private</w:t>
      </w:r>
      <w:bookmarkEnd w:id="1137"/>
      <w:bookmarkEnd w:id="1138"/>
    </w:p>
    <w:p w:rsidR="006A0658" w:rsidRPr="00C23392" w:rsidRDefault="006A0658" w:rsidP="006A0658">
      <w:r>
        <w:t>Н</w:t>
      </w:r>
      <w:r w:rsidRPr="00A12E2D">
        <w:t>ивото на достъп</w:t>
      </w:r>
      <w:r>
        <w:t xml:space="preserve"> </w:t>
      </w:r>
      <w:r w:rsidRPr="00BE093A">
        <w:rPr>
          <w:rStyle w:val="Code"/>
        </w:rPr>
        <w:t>private</w:t>
      </w:r>
      <w:r w:rsidRPr="00A12E2D">
        <w:t>, което налага най-голяма рестрикция на види</w:t>
      </w:r>
      <w:r>
        <w:softHyphen/>
      </w:r>
      <w:r w:rsidRPr="00A12E2D">
        <w:t xml:space="preserve">мостта на класа и елементите му. </w:t>
      </w:r>
      <w:r w:rsidRPr="00BE093A">
        <w:t>Модификаторът</w:t>
      </w:r>
      <w:r w:rsidRPr="00A12E2D">
        <w:t xml:space="preserve"> </w:t>
      </w:r>
      <w:r w:rsidRPr="00A12E2D">
        <w:rPr>
          <w:rStyle w:val="Code"/>
        </w:rPr>
        <w:t>private</w:t>
      </w:r>
      <w:r w:rsidRPr="00A12E2D">
        <w:t xml:space="preserve"> служи за индикация, че елементът, за който се отнася, не може да бъде достъпван от никой друг клас</w:t>
      </w:r>
      <w:r w:rsidRPr="00AC39F2">
        <w:t xml:space="preserve"> (</w:t>
      </w:r>
      <w:r>
        <w:t>освен от класа, в който е дефиниран)</w:t>
      </w:r>
      <w:r w:rsidRPr="00A12E2D">
        <w:t>, дори този клас да се намира в същ</w:t>
      </w:r>
      <w:r>
        <w:t>ото пространство от имена</w:t>
      </w:r>
      <w:r w:rsidRPr="00A12E2D">
        <w:t>.</w:t>
      </w:r>
      <w:r>
        <w:t xml:space="preserve"> </w:t>
      </w:r>
      <w:r w:rsidRPr="00A12E2D">
        <w:t xml:space="preserve">Това ниво на достъп </w:t>
      </w:r>
      <w:r>
        <w:t xml:space="preserve">се използва по подразбиране, т.е. </w:t>
      </w:r>
      <w:r w:rsidRPr="00A12E2D">
        <w:t>се при</w:t>
      </w:r>
      <w:r w:rsidRPr="00A12E2D">
        <w:softHyphen/>
        <w:t>ла</w:t>
      </w:r>
      <w:r w:rsidRPr="00A12E2D">
        <w:softHyphen/>
        <w:t xml:space="preserve">га, когато </w:t>
      </w:r>
      <w:r>
        <w:t xml:space="preserve">липсва </w:t>
      </w:r>
      <w:r w:rsidRPr="00A12E2D">
        <w:t xml:space="preserve">модификатор за </w:t>
      </w:r>
      <w:r>
        <w:t>достъп пред съответния елемент</w:t>
      </w:r>
      <w:r w:rsidRPr="00FC05D0">
        <w:t xml:space="preserve"> </w:t>
      </w:r>
      <w:r>
        <w:t>на класа.</w:t>
      </w:r>
    </w:p>
    <w:p w:rsidR="006A0658" w:rsidRPr="00FC05D0" w:rsidRDefault="006A0658" w:rsidP="006A0658">
      <w:pPr>
        <w:pStyle w:val="Heading3"/>
      </w:pPr>
      <w:bookmarkStart w:id="1139" w:name="_Toc299461244"/>
      <w:r w:rsidRPr="00A12E2D">
        <w:t xml:space="preserve">Ниво на достъп </w:t>
      </w:r>
      <w:r w:rsidRPr="00A01C6F">
        <w:rPr>
          <w:lang w:val="en-US"/>
        </w:rPr>
        <w:t>internal</w:t>
      </w:r>
      <w:bookmarkEnd w:id="1139"/>
    </w:p>
    <w:p w:rsidR="006A0658" w:rsidRPr="00BE093A" w:rsidRDefault="006A0658" w:rsidP="006A0658">
      <w:pPr>
        <w:rPr>
          <w:rFonts w:cs="Courier New"/>
        </w:rPr>
      </w:pPr>
      <w:r>
        <w:rPr>
          <w:rFonts w:cs="Courier New"/>
        </w:rPr>
        <w:t>Модификаторът</w:t>
      </w:r>
      <w:r w:rsidRPr="00FB3BE6">
        <w:rPr>
          <w:rFonts w:cs="Courier New"/>
        </w:rPr>
        <w:t xml:space="preserve"> </w:t>
      </w:r>
      <w:r w:rsidRPr="00195F52">
        <w:rPr>
          <w:rStyle w:val="Code"/>
        </w:rPr>
        <w:t>internal</w:t>
      </w:r>
      <w:r w:rsidRPr="00FC05D0">
        <w:rPr>
          <w:rFonts w:ascii="Courier New" w:hAnsi="Courier New" w:cs="Courier New"/>
          <w:b/>
        </w:rPr>
        <w:t xml:space="preserve"> </w:t>
      </w:r>
      <w:r w:rsidRPr="00FB3BE6">
        <w:rPr>
          <w:rFonts w:cs="Courier New"/>
        </w:rPr>
        <w:t>се изп</w:t>
      </w:r>
      <w:r>
        <w:rPr>
          <w:rFonts w:cs="Courier New"/>
        </w:rPr>
        <w:t xml:space="preserve">олзва, за да се ограничи достъпът до </w:t>
      </w:r>
      <w:r w:rsidRPr="00FB3438">
        <w:rPr>
          <w:rFonts w:cs="Courier New"/>
        </w:rPr>
        <w:t>елемента само от файлове от същото асембли</w:t>
      </w:r>
      <w:r>
        <w:rPr>
          <w:rFonts w:cs="Courier New"/>
        </w:rPr>
        <w:t xml:space="preserve">, т.е. същия проект във </w:t>
      </w:r>
      <w:r>
        <w:rPr>
          <w:rFonts w:cs="Courier New"/>
          <w:lang w:val="en-US"/>
        </w:rPr>
        <w:t>Visual</w:t>
      </w:r>
      <w:r w:rsidRPr="00AC39F2">
        <w:rPr>
          <w:rFonts w:cs="Courier New"/>
        </w:rPr>
        <w:t xml:space="preserve"> </w:t>
      </w:r>
      <w:r>
        <w:rPr>
          <w:rFonts w:cs="Courier New"/>
          <w:lang w:val="en-US"/>
        </w:rPr>
        <w:t>Studio</w:t>
      </w:r>
      <w:r w:rsidRPr="00FB3438">
        <w:rPr>
          <w:rFonts w:cs="Courier New"/>
        </w:rPr>
        <w:t>.</w:t>
      </w:r>
      <w:r>
        <w:rPr>
          <w:rFonts w:cs="Courier New"/>
        </w:rPr>
        <w:t xml:space="preserve"> Когато във </w:t>
      </w:r>
      <w:r>
        <w:rPr>
          <w:rFonts w:cs="Courier New"/>
          <w:lang w:val="en-US"/>
        </w:rPr>
        <w:t>Visual</w:t>
      </w:r>
      <w:r w:rsidRPr="00AC39F2">
        <w:rPr>
          <w:rFonts w:cs="Courier New"/>
        </w:rPr>
        <w:t xml:space="preserve"> </w:t>
      </w:r>
      <w:r>
        <w:rPr>
          <w:rFonts w:cs="Courier New"/>
          <w:lang w:val="en-US"/>
        </w:rPr>
        <w:t>Studio</w:t>
      </w:r>
      <w:r w:rsidRPr="00AC39F2">
        <w:rPr>
          <w:rFonts w:cs="Courier New"/>
        </w:rPr>
        <w:t xml:space="preserve"> </w:t>
      </w:r>
      <w:r>
        <w:rPr>
          <w:rFonts w:cs="Courier New"/>
        </w:rPr>
        <w:t>направим няколко проекта, класовете от тях ще се компилират в различни асемблита.</w:t>
      </w:r>
    </w:p>
    <w:p w:rsidR="006A0658" w:rsidRPr="00FB3438" w:rsidRDefault="006A0658" w:rsidP="006A0658">
      <w:pPr>
        <w:pStyle w:val="Heading3"/>
      </w:pPr>
      <w:bookmarkStart w:id="1140" w:name="_Toc299461245"/>
      <w:r w:rsidRPr="00FB3438">
        <w:t>Асембли (</w:t>
      </w:r>
      <w:r w:rsidRPr="00A01C6F">
        <w:rPr>
          <w:lang w:val="en-US"/>
        </w:rPr>
        <w:t>assembly</w:t>
      </w:r>
      <w:r w:rsidRPr="00336810">
        <w:t>)</w:t>
      </w:r>
      <w:bookmarkEnd w:id="1140"/>
    </w:p>
    <w:p w:rsidR="006A0658" w:rsidRPr="003205BE" w:rsidRDefault="006A0658" w:rsidP="006A0658">
      <w:r w:rsidRPr="00FB3438">
        <w:rPr>
          <w:rFonts w:cs="Courier New"/>
          <w:b/>
        </w:rPr>
        <w:t>Асембли (</w:t>
      </w:r>
      <w:r w:rsidRPr="00A01C6F">
        <w:rPr>
          <w:rFonts w:cs="Courier New"/>
          <w:b/>
          <w:lang w:val="en-US"/>
        </w:rPr>
        <w:t>assembly</w:t>
      </w:r>
      <w:r w:rsidRPr="00AD1193">
        <w:rPr>
          <w:rFonts w:cs="Courier New"/>
          <w:b/>
        </w:rPr>
        <w:t>)</w:t>
      </w:r>
      <w:r>
        <w:rPr>
          <w:rFonts w:cs="Courier New"/>
          <w:b/>
        </w:rPr>
        <w:t xml:space="preserve"> </w:t>
      </w:r>
      <w:r w:rsidRPr="00AD1193">
        <w:rPr>
          <w:rFonts w:cs="Courier New"/>
        </w:rPr>
        <w:t xml:space="preserve">е колекция </w:t>
      </w:r>
      <w:r>
        <w:rPr>
          <w:rFonts w:cs="Courier New"/>
        </w:rPr>
        <w:t xml:space="preserve">от типове и ресурси, която формира логическа единица функционалност. Всички типове в </w:t>
      </w:r>
      <w:r>
        <w:rPr>
          <w:rFonts w:cs="Courier New"/>
          <w:lang w:val="en-US"/>
        </w:rPr>
        <w:t>C</w:t>
      </w:r>
      <w:r w:rsidRPr="003205BE">
        <w:rPr>
          <w:rFonts w:cs="Courier New"/>
        </w:rPr>
        <w:t xml:space="preserve"># </w:t>
      </w:r>
      <w:r>
        <w:rPr>
          <w:rFonts w:cs="Courier New"/>
        </w:rPr>
        <w:t>и</w:t>
      </w:r>
      <w:r w:rsidRPr="003205BE">
        <w:rPr>
          <w:rFonts w:cs="Courier New"/>
        </w:rPr>
        <w:t xml:space="preserve"> </w:t>
      </w:r>
      <w:r>
        <w:rPr>
          <w:rFonts w:cs="Courier New"/>
        </w:rPr>
        <w:t xml:space="preserve">изобщо в </w:t>
      </w:r>
      <w:r w:rsidRPr="003205BE">
        <w:rPr>
          <w:rFonts w:cs="Courier New"/>
        </w:rPr>
        <w:t>.</w:t>
      </w:r>
      <w:r>
        <w:rPr>
          <w:rFonts w:cs="Courier New"/>
          <w:lang w:val="en-US"/>
        </w:rPr>
        <w:t>NET</w:t>
      </w:r>
      <w:r w:rsidRPr="003205BE">
        <w:rPr>
          <w:rFonts w:cs="Courier New"/>
        </w:rPr>
        <w:t xml:space="preserve"> </w:t>
      </w:r>
      <w:r>
        <w:rPr>
          <w:rFonts w:cs="Courier New"/>
          <w:lang w:val="en-US"/>
        </w:rPr>
        <w:t>Framework</w:t>
      </w:r>
      <w:r>
        <w:rPr>
          <w:rFonts w:cs="Courier New"/>
        </w:rPr>
        <w:t xml:space="preserve"> могат да съществуват само в асемблита. При всяка компилация на </w:t>
      </w:r>
      <w:r w:rsidRPr="003205BE">
        <w:rPr>
          <w:rFonts w:cs="Courier New"/>
        </w:rPr>
        <w:t>.</w:t>
      </w:r>
      <w:r>
        <w:rPr>
          <w:rFonts w:cs="Courier New"/>
          <w:lang w:val="en-US"/>
        </w:rPr>
        <w:t>NET</w:t>
      </w:r>
      <w:r w:rsidRPr="003205BE">
        <w:rPr>
          <w:rFonts w:cs="Courier New"/>
        </w:rPr>
        <w:t xml:space="preserve"> </w:t>
      </w:r>
      <w:r>
        <w:rPr>
          <w:rFonts w:cs="Courier New"/>
        </w:rPr>
        <w:t xml:space="preserve">приложение се създава асембли. То се съхранява като файл с разширение </w:t>
      </w:r>
      <w:r w:rsidRPr="00AC39F2">
        <w:rPr>
          <w:rStyle w:val="Code"/>
        </w:rPr>
        <w:t>.</w:t>
      </w:r>
      <w:r w:rsidRPr="009B2CF3">
        <w:rPr>
          <w:rStyle w:val="Code"/>
        </w:rPr>
        <w:t>exe</w:t>
      </w:r>
      <w:r>
        <w:t xml:space="preserve"> или </w:t>
      </w:r>
      <w:r w:rsidRPr="00AC39F2">
        <w:rPr>
          <w:rStyle w:val="Code"/>
        </w:rPr>
        <w:t>.</w:t>
      </w:r>
      <w:r w:rsidRPr="009B2CF3">
        <w:rPr>
          <w:rStyle w:val="Code"/>
        </w:rPr>
        <w:t>dll</w:t>
      </w:r>
      <w:r>
        <w:rPr>
          <w:rFonts w:cs="Courier New"/>
        </w:rPr>
        <w:t>.</w:t>
      </w:r>
    </w:p>
    <w:p w:rsidR="006A0658" w:rsidRPr="00FC05D0" w:rsidRDefault="006A0658" w:rsidP="006A0658">
      <w:pPr>
        <w:pStyle w:val="Heading2"/>
      </w:pPr>
      <w:bookmarkStart w:id="1141" w:name="_Toc243587578"/>
      <w:bookmarkStart w:id="1142" w:name="_Toc299461246"/>
      <w:bookmarkStart w:id="1143" w:name="_Toc299628658"/>
      <w:r w:rsidRPr="00A12E2D">
        <w:t xml:space="preserve">Деклариране на </w:t>
      </w:r>
      <w:r w:rsidRPr="0062499E">
        <w:t>класове</w:t>
      </w:r>
      <w:bookmarkEnd w:id="1141"/>
      <w:bookmarkEnd w:id="1142"/>
      <w:bookmarkEnd w:id="1143"/>
    </w:p>
    <w:p w:rsidR="006A0658" w:rsidRPr="00A12E2D" w:rsidRDefault="006A0658" w:rsidP="006A0658">
      <w:pPr>
        <w:spacing w:after="120"/>
      </w:pPr>
      <w:r w:rsidRPr="00A12E2D">
        <w:t xml:space="preserve">Декларирането на клас </w:t>
      </w:r>
      <w:r>
        <w:t>следва</w:t>
      </w:r>
      <w:r w:rsidRPr="00A12E2D">
        <w:t xml:space="preserve"> строго определени правила (синтакси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C30A2C" w:rsidRDefault="006A0658" w:rsidP="006A0658">
            <w:pPr>
              <w:autoSpaceDE w:val="0"/>
              <w:autoSpaceDN w:val="0"/>
              <w:adjustRightInd w:val="0"/>
              <w:spacing w:before="0"/>
              <w:jc w:val="left"/>
              <w:rPr>
                <w:rFonts w:ascii="Courier New" w:hAnsi="Courier New" w:cs="Courier New"/>
                <w:b/>
                <w:noProof/>
                <w:szCs w:val="20"/>
                <w:lang w:val="en-GB" w:eastAsia="en-US"/>
              </w:rPr>
            </w:pPr>
            <w:r>
              <w:rPr>
                <w:rFonts w:ascii="Courier New" w:hAnsi="Courier New" w:cs="Courier New"/>
                <w:b/>
                <w:noProof/>
                <w:szCs w:val="20"/>
                <w:lang w:val="en-GB" w:eastAsia="en-US"/>
              </w:rPr>
              <w:t>[</w:t>
            </w:r>
            <w:r w:rsidRPr="00C30A2C">
              <w:rPr>
                <w:rFonts w:ascii="Courier New" w:hAnsi="Courier New" w:cs="Courier New"/>
                <w:b/>
                <w:noProof/>
                <w:szCs w:val="20"/>
                <w:lang w:val="en-GB" w:eastAsia="en-US"/>
              </w:rPr>
              <w:t>&lt;access_modifier&gt;</w:t>
            </w:r>
            <w:r>
              <w:rPr>
                <w:rFonts w:ascii="Courier New" w:hAnsi="Courier New" w:cs="Courier New"/>
                <w:b/>
                <w:noProof/>
                <w:szCs w:val="20"/>
                <w:lang w:val="en-GB" w:eastAsia="en-US"/>
              </w:rPr>
              <w:t>]</w:t>
            </w:r>
            <w:r w:rsidRPr="00C30A2C">
              <w:rPr>
                <w:rFonts w:ascii="Courier New" w:hAnsi="Courier New" w:cs="Courier New"/>
                <w:b/>
                <w:noProof/>
                <w:szCs w:val="20"/>
                <w:lang w:val="en-GB" w:eastAsia="en-US"/>
              </w:rPr>
              <w:t xml:space="preserve"> class &lt;class_name&gt;</w:t>
            </w:r>
          </w:p>
        </w:tc>
      </w:tr>
    </w:tbl>
    <w:p w:rsidR="006A0658" w:rsidRPr="00A12E2D" w:rsidRDefault="006A0658" w:rsidP="006A0658">
      <w:pPr>
        <w:spacing w:after="120"/>
      </w:pPr>
      <w:r w:rsidRPr="00A12E2D">
        <w:t xml:space="preserve">Когато декларираме клас, задължително трябва да използваме ключовата дума </w:t>
      </w:r>
      <w:r w:rsidRPr="00A12E2D">
        <w:rPr>
          <w:rStyle w:val="Code"/>
        </w:rPr>
        <w:t>class</w:t>
      </w:r>
      <w:r w:rsidRPr="00A12E2D">
        <w:t xml:space="preserve">. След нея трябва да стои името на класа </w:t>
      </w:r>
      <w:r w:rsidRPr="00AC39F2">
        <w:rPr>
          <w:rStyle w:val="Code"/>
        </w:rPr>
        <w:t>&lt;</w:t>
      </w:r>
      <w:r w:rsidRPr="00A12E2D">
        <w:rPr>
          <w:rStyle w:val="Code"/>
        </w:rPr>
        <w:t>class</w:t>
      </w:r>
      <w:r w:rsidRPr="00AC39F2">
        <w:rPr>
          <w:rStyle w:val="Code"/>
        </w:rPr>
        <w:t>_</w:t>
      </w:r>
      <w:r w:rsidRPr="00A12E2D">
        <w:rPr>
          <w:rStyle w:val="Code"/>
        </w:rPr>
        <w:t>name</w:t>
      </w:r>
      <w:r w:rsidRPr="00AC39F2">
        <w:rPr>
          <w:rStyle w:val="Code"/>
        </w:rPr>
        <w:t>&gt;</w:t>
      </w:r>
      <w:r w:rsidRPr="008A474E">
        <w:t>.</w:t>
      </w:r>
    </w:p>
    <w:p w:rsidR="006A0658" w:rsidRPr="00A12E2D" w:rsidRDefault="006A0658" w:rsidP="006A0658">
      <w:r w:rsidRPr="00A12E2D">
        <w:t xml:space="preserve">Освен ключовата дума </w:t>
      </w:r>
      <w:r w:rsidRPr="00A12E2D">
        <w:rPr>
          <w:rStyle w:val="Code"/>
        </w:rPr>
        <w:t>class</w:t>
      </w:r>
      <w:r w:rsidRPr="00A12E2D">
        <w:t xml:space="preserve"> и името на класа, в декларацията на класа могат да бъдат изп</w:t>
      </w:r>
      <w:r>
        <w:t xml:space="preserve">олзвани някои модификатори, например разгледаните вече </w:t>
      </w:r>
      <w:r w:rsidRPr="00A12E2D">
        <w:t>модификатори за достъп.</w:t>
      </w:r>
    </w:p>
    <w:p w:rsidR="006A0658" w:rsidRPr="00A12E2D" w:rsidRDefault="006A0658" w:rsidP="006A0658">
      <w:pPr>
        <w:pStyle w:val="Heading3"/>
      </w:pPr>
      <w:bookmarkStart w:id="1144" w:name="_Toc243587579"/>
      <w:bookmarkStart w:id="1145" w:name="_Toc299461247"/>
      <w:r w:rsidRPr="00A12E2D">
        <w:t>Видимост на класа</w:t>
      </w:r>
      <w:bookmarkEnd w:id="1144"/>
      <w:bookmarkEnd w:id="1145"/>
    </w:p>
    <w:p w:rsidR="006A0658" w:rsidRPr="00F04067" w:rsidRDefault="006A0658" w:rsidP="006A0658">
      <w:r w:rsidRPr="00A12E2D">
        <w:t xml:space="preserve">Нека имаме два класа – </w:t>
      </w:r>
      <w:r w:rsidRPr="00AC39F2">
        <w:rPr>
          <w:rStyle w:val="Code"/>
        </w:rPr>
        <w:t>А</w:t>
      </w:r>
      <w:r w:rsidRPr="00A12E2D">
        <w:t xml:space="preserve"> и </w:t>
      </w:r>
      <w:r w:rsidRPr="00AC39F2">
        <w:rPr>
          <w:rStyle w:val="Code"/>
        </w:rPr>
        <w:t>В</w:t>
      </w:r>
      <w:r w:rsidRPr="00A12E2D">
        <w:t xml:space="preserve">. Казваме, че класът </w:t>
      </w:r>
      <w:r w:rsidRPr="00AC39F2">
        <w:rPr>
          <w:rStyle w:val="Code"/>
        </w:rPr>
        <w:t>А</w:t>
      </w:r>
      <w:r w:rsidRPr="00A12E2D">
        <w:t xml:space="preserve">, има достъп до класа </w:t>
      </w:r>
      <w:r w:rsidRPr="00AC39F2">
        <w:rPr>
          <w:rStyle w:val="Code"/>
        </w:rPr>
        <w:t>В</w:t>
      </w:r>
      <w:r w:rsidRPr="00A12E2D">
        <w:t>, ако може да прави едно от следните неща:</w:t>
      </w:r>
    </w:p>
    <w:p w:rsidR="006A0658" w:rsidRPr="00F04067" w:rsidRDefault="006A0658" w:rsidP="00222F92">
      <w:pPr>
        <w:numPr>
          <w:ilvl w:val="0"/>
          <w:numId w:val="146"/>
        </w:numPr>
        <w:tabs>
          <w:tab w:val="clear" w:pos="644"/>
        </w:tabs>
        <w:spacing w:before="60"/>
        <w:ind w:left="567" w:hanging="283"/>
      </w:pPr>
      <w:r w:rsidRPr="00A12E2D">
        <w:t xml:space="preserve">Създава обект (инстанция) от тип класа </w:t>
      </w:r>
      <w:r w:rsidRPr="00AC39F2">
        <w:rPr>
          <w:rStyle w:val="Code"/>
        </w:rPr>
        <w:t>В</w:t>
      </w:r>
      <w:r w:rsidRPr="008A474E">
        <w:t>.</w:t>
      </w:r>
    </w:p>
    <w:p w:rsidR="006A0658" w:rsidRPr="00F04067" w:rsidRDefault="006A0658" w:rsidP="00222F92">
      <w:pPr>
        <w:numPr>
          <w:ilvl w:val="0"/>
          <w:numId w:val="160"/>
        </w:numPr>
        <w:tabs>
          <w:tab w:val="clear" w:pos="644"/>
        </w:tabs>
        <w:spacing w:before="60"/>
        <w:ind w:left="567" w:hanging="283"/>
      </w:pPr>
      <w:r w:rsidRPr="00A12E2D">
        <w:t xml:space="preserve">Достъпва определени методи и член-променливи (полета) в класа </w:t>
      </w:r>
      <w:r w:rsidRPr="00AC39F2">
        <w:rPr>
          <w:rStyle w:val="Code"/>
        </w:rPr>
        <w:t>В</w:t>
      </w:r>
      <w:r w:rsidRPr="00A12E2D">
        <w:t>, в зависимост от нивото на достъп на съответните методи и полета.</w:t>
      </w:r>
    </w:p>
    <w:p w:rsidR="006A0658" w:rsidRPr="00A12E2D" w:rsidRDefault="006A0658" w:rsidP="006A0658">
      <w:r w:rsidRPr="00A12E2D">
        <w:t>Има и трета операция, която може да бъде извършвана с класове, когато видимост</w:t>
      </w:r>
      <w:r>
        <w:t>та им позволява</w:t>
      </w:r>
      <w:r w:rsidRPr="00A12E2D">
        <w:t xml:space="preserve">, наречена </w:t>
      </w:r>
      <w:r w:rsidRPr="00A12E2D">
        <w:rPr>
          <w:b/>
        </w:rPr>
        <w:t>наследяване на клас</w:t>
      </w:r>
      <w:r w:rsidRPr="00A12E2D">
        <w:t xml:space="preserve">, но </w:t>
      </w:r>
      <w:r>
        <w:t>на</w:t>
      </w:r>
      <w:r w:rsidRPr="00A12E2D">
        <w:t xml:space="preserve"> нея ще </w:t>
      </w:r>
      <w:r>
        <w:t xml:space="preserve">се спрем по-късно, </w:t>
      </w:r>
      <w:r w:rsidRPr="00A12E2D">
        <w:t>в глава</w:t>
      </w:r>
      <w:r>
        <w:t>та</w:t>
      </w:r>
      <w:r w:rsidRPr="00A12E2D">
        <w:t xml:space="preserve"> </w:t>
      </w:r>
      <w:r>
        <w:t>"</w:t>
      </w:r>
      <w:hyperlink w:anchor="_Глава_20._Принципи" w:history="1">
        <w:r w:rsidRPr="00F01804">
          <w:rPr>
            <w:rStyle w:val="Hyperlink"/>
          </w:rPr>
          <w:t>Принципи на обектно-ориентираното програмира</w:t>
        </w:r>
        <w:r w:rsidRPr="00F01804">
          <w:rPr>
            <w:rStyle w:val="Hyperlink"/>
          </w:rPr>
          <w:softHyphen/>
          <w:t>не</w:t>
        </w:r>
      </w:hyperlink>
      <w:r>
        <w:t>"</w:t>
      </w:r>
      <w:r w:rsidRPr="00A12E2D">
        <w:t>.</w:t>
      </w:r>
    </w:p>
    <w:p w:rsidR="006A0658" w:rsidRPr="00A12E2D" w:rsidRDefault="006A0658" w:rsidP="006A0658">
      <w:r w:rsidRPr="00A12E2D">
        <w:t xml:space="preserve">Както разбрахме, </w:t>
      </w:r>
      <w:r>
        <w:t xml:space="preserve">ниво </w:t>
      </w:r>
      <w:r w:rsidRPr="00A12E2D">
        <w:t xml:space="preserve">достъп означава </w:t>
      </w:r>
      <w:r>
        <w:t>"</w:t>
      </w:r>
      <w:r w:rsidRPr="00A12E2D">
        <w:t>видимост</w:t>
      </w:r>
      <w:r>
        <w:t>"</w:t>
      </w:r>
      <w:r w:rsidRPr="00A12E2D">
        <w:t xml:space="preserve">. Ако класът </w:t>
      </w:r>
      <w:r w:rsidRPr="00AC39F2">
        <w:rPr>
          <w:rStyle w:val="Code"/>
        </w:rPr>
        <w:t>А</w:t>
      </w:r>
      <w:r w:rsidRPr="00A12E2D">
        <w:t xml:space="preserve"> не може да </w:t>
      </w:r>
      <w:r>
        <w:t>"</w:t>
      </w:r>
      <w:r w:rsidRPr="00A12E2D">
        <w:t>види</w:t>
      </w:r>
      <w:r>
        <w:t>"</w:t>
      </w:r>
      <w:r w:rsidRPr="00A12E2D">
        <w:t xml:space="preserve"> клас</w:t>
      </w:r>
      <w:r>
        <w:t>а</w:t>
      </w:r>
      <w:r w:rsidRPr="00A12E2D">
        <w:t xml:space="preserve"> </w:t>
      </w:r>
      <w:r w:rsidRPr="00AC39F2">
        <w:rPr>
          <w:rStyle w:val="Code"/>
        </w:rPr>
        <w:t>В</w:t>
      </w:r>
      <w:r w:rsidRPr="00A12E2D">
        <w:t xml:space="preserve">, нивото на достъп на методите и полетата в класа </w:t>
      </w:r>
      <w:r w:rsidRPr="00AC39F2">
        <w:rPr>
          <w:rStyle w:val="Code"/>
        </w:rPr>
        <w:t>В</w:t>
      </w:r>
      <w:r w:rsidRPr="00A12E2D">
        <w:t xml:space="preserve"> нямат значение.</w:t>
      </w:r>
    </w:p>
    <w:p w:rsidR="006A0658" w:rsidRPr="008A474E" w:rsidRDefault="006A0658" w:rsidP="006A0658">
      <w:r w:rsidRPr="00A12E2D">
        <w:t xml:space="preserve">Нивата на достъп, които един </w:t>
      </w:r>
      <w:r>
        <w:t xml:space="preserve">невложен </w:t>
      </w:r>
      <w:r w:rsidRPr="00A12E2D">
        <w:t>клас може да има</w:t>
      </w:r>
      <w:r>
        <w:t>,</w:t>
      </w:r>
      <w:r w:rsidRPr="00A12E2D">
        <w:t xml:space="preserve"> са само </w:t>
      </w:r>
      <w:r w:rsidRPr="00A12E2D">
        <w:rPr>
          <w:rStyle w:val="Code"/>
        </w:rPr>
        <w:t>public</w:t>
      </w:r>
      <w:r w:rsidRPr="00A12E2D">
        <w:t xml:space="preserve"> и </w:t>
      </w:r>
      <w:r>
        <w:rPr>
          <w:rStyle w:val="Code"/>
        </w:rPr>
        <w:t>internal</w:t>
      </w:r>
      <w:r w:rsidRPr="008A474E">
        <w:t>.</w:t>
      </w:r>
    </w:p>
    <w:p w:rsidR="006A0658" w:rsidRPr="00A12E2D" w:rsidRDefault="006A0658" w:rsidP="006A0658">
      <w:pPr>
        <w:pStyle w:val="Heading4"/>
      </w:pPr>
      <w:r w:rsidRPr="00A12E2D">
        <w:t xml:space="preserve">Ниво на достъп </w:t>
      </w:r>
      <w:r w:rsidRPr="00A01C6F">
        <w:rPr>
          <w:lang w:val="en-US"/>
        </w:rPr>
        <w:t>public</w:t>
      </w:r>
    </w:p>
    <w:p w:rsidR="006A0658" w:rsidRPr="00A12E2D" w:rsidRDefault="006A0658" w:rsidP="006A0658">
      <w:r w:rsidRPr="00A12E2D">
        <w:t xml:space="preserve">Ако декларираме един клас с модификатор за достъп </w:t>
      </w:r>
      <w:r w:rsidRPr="00A12E2D">
        <w:rPr>
          <w:rStyle w:val="Code"/>
        </w:rPr>
        <w:t>public</w:t>
      </w:r>
      <w:r w:rsidRPr="00A12E2D">
        <w:t xml:space="preserve">, ще можем да </w:t>
      </w:r>
      <w:r>
        <w:t>го достъпваме от всеки един клас и</w:t>
      </w:r>
      <w:r w:rsidRPr="00A12E2D">
        <w:t xml:space="preserve"> от всичк</w:t>
      </w:r>
      <w:r>
        <w:t>о едно пространство от имена</w:t>
      </w:r>
      <w:r w:rsidRPr="00A12E2D">
        <w:t>, независимо къде се намират те. Това означава, че всеки друг клас ще може да създава обекти от тип този клас и да има достъп до методите и полетата на класа</w:t>
      </w:r>
      <w:r>
        <w:t xml:space="preserve"> </w:t>
      </w:r>
      <w:r w:rsidRPr="00A12E2D">
        <w:t>(с</w:t>
      </w:r>
      <w:r>
        <w:t>тига тези полета да имат</w:t>
      </w:r>
      <w:r w:rsidRPr="00A12E2D">
        <w:t xml:space="preserve"> подходящо ниво на достъп).</w:t>
      </w:r>
    </w:p>
    <w:p w:rsidR="006A0658" w:rsidRPr="00A12E2D" w:rsidRDefault="006A0658" w:rsidP="006A0658">
      <w:r w:rsidRPr="00A12E2D">
        <w:t xml:space="preserve">Не трябва да забравяме, че ако искаме да използваме клас с ниво на достъп </w:t>
      </w:r>
      <w:r w:rsidRPr="00A12E2D">
        <w:rPr>
          <w:rStyle w:val="Code"/>
        </w:rPr>
        <w:t>public</w:t>
      </w:r>
      <w:r w:rsidRPr="00A12E2D">
        <w:t xml:space="preserve"> от друг</w:t>
      </w:r>
      <w:r>
        <w:t>о</w:t>
      </w:r>
      <w:r w:rsidRPr="00A12E2D">
        <w:t xml:space="preserve"> </w:t>
      </w:r>
      <w:r>
        <w:t>пространство от имена</w:t>
      </w:r>
      <w:r w:rsidRPr="00A12E2D">
        <w:t>, различн</w:t>
      </w:r>
      <w:r>
        <w:t>о</w:t>
      </w:r>
      <w:r w:rsidRPr="00A12E2D">
        <w:t xml:space="preserve"> от текущ</w:t>
      </w:r>
      <w:r>
        <w:t>ото</w:t>
      </w:r>
      <w:r w:rsidRPr="00A12E2D">
        <w:t xml:space="preserve">, трябва да използваме конструкцията за включване на </w:t>
      </w:r>
      <w:r>
        <w:t xml:space="preserve">пространства от имена </w:t>
      </w:r>
      <w:r>
        <w:rPr>
          <w:rStyle w:val="Code"/>
        </w:rPr>
        <w:t>using</w:t>
      </w:r>
      <w:r w:rsidRPr="00A12E2D">
        <w:t xml:space="preserve"> </w:t>
      </w:r>
      <w:r>
        <w:t>или всеки път да изписваме пълното име на класа</w:t>
      </w:r>
      <w:r w:rsidRPr="00A12E2D">
        <w:t>.</w:t>
      </w:r>
    </w:p>
    <w:p w:rsidR="006A0658" w:rsidRPr="00FC05D0" w:rsidRDefault="006A0658" w:rsidP="006A0658">
      <w:pPr>
        <w:pStyle w:val="Heading4"/>
      </w:pPr>
      <w:r w:rsidRPr="00A12E2D">
        <w:t xml:space="preserve">Ниво на достъп </w:t>
      </w:r>
      <w:r w:rsidRPr="00A01C6F">
        <w:rPr>
          <w:lang w:val="en-US"/>
        </w:rPr>
        <w:t>internal</w:t>
      </w:r>
    </w:p>
    <w:p w:rsidR="006A0658" w:rsidRDefault="006A0658" w:rsidP="006A0658">
      <w:r w:rsidRPr="00A12E2D">
        <w:t xml:space="preserve">Ако декларираме един клас с модификатор за достъп </w:t>
      </w:r>
      <w:r>
        <w:rPr>
          <w:rStyle w:val="Code"/>
        </w:rPr>
        <w:t>internal</w:t>
      </w:r>
      <w:r w:rsidRPr="00A12E2D">
        <w:t xml:space="preserve">, </w:t>
      </w:r>
      <w:r>
        <w:t>той ще бъде достъпен само от същото асембли</w:t>
      </w:r>
      <w:r w:rsidRPr="00A12E2D">
        <w:t xml:space="preserve">. Това означава, че </w:t>
      </w:r>
      <w:r>
        <w:t xml:space="preserve">само класовете от същото асембли </w:t>
      </w:r>
      <w:r w:rsidRPr="00A12E2D">
        <w:t>ще мо</w:t>
      </w:r>
      <w:r>
        <w:t>гат</w:t>
      </w:r>
      <w:r w:rsidRPr="00A12E2D">
        <w:t xml:space="preserve"> да създава</w:t>
      </w:r>
      <w:r>
        <w:t>т</w:t>
      </w:r>
      <w:r w:rsidRPr="00A12E2D">
        <w:t xml:space="preserve"> обекти от тип този клас и да има</w:t>
      </w:r>
      <w:r>
        <w:t>т</w:t>
      </w:r>
      <w:r w:rsidRPr="00A12E2D">
        <w:t xml:space="preserve"> достъп до методите и полетата (с подходящо ниво на достъп) на класа.</w:t>
      </w:r>
      <w:r>
        <w:t xml:space="preserve"> </w:t>
      </w:r>
      <w:r w:rsidRPr="00A12E2D">
        <w:t xml:space="preserve">Това ниво на достъп се </w:t>
      </w:r>
      <w:r>
        <w:t>подразбира</w:t>
      </w:r>
      <w:r w:rsidRPr="00A12E2D">
        <w:t xml:space="preserve">, когато </w:t>
      </w:r>
      <w:r>
        <w:t>не е</w:t>
      </w:r>
      <w:r w:rsidRPr="00A12E2D">
        <w:t xml:space="preserve"> използва</w:t>
      </w:r>
      <w:r>
        <w:t>н</w:t>
      </w:r>
      <w:r w:rsidRPr="00A12E2D">
        <w:t xml:space="preserve"> ни</w:t>
      </w:r>
      <w:r w:rsidRPr="00A12E2D">
        <w:softHyphen/>
        <w:t>ка</w:t>
      </w:r>
      <w:r w:rsidRPr="00A12E2D">
        <w:softHyphen/>
        <w:t xml:space="preserve">къв модификатор за </w:t>
      </w:r>
      <w:r>
        <w:t>достъп при декларацията на класа.</w:t>
      </w:r>
    </w:p>
    <w:p w:rsidR="006A0658" w:rsidRPr="00F5427D" w:rsidRDefault="006A0658" w:rsidP="006A0658">
      <w:r>
        <w:t xml:space="preserve">Ако във </w:t>
      </w:r>
      <w:r>
        <w:rPr>
          <w:lang w:val="en-US"/>
        </w:rPr>
        <w:t>Visual</w:t>
      </w:r>
      <w:r w:rsidRPr="00AC39F2">
        <w:t xml:space="preserve"> </w:t>
      </w:r>
      <w:r>
        <w:rPr>
          <w:lang w:val="en-US"/>
        </w:rPr>
        <w:t>Studio</w:t>
      </w:r>
      <w:r w:rsidRPr="00AC39F2">
        <w:t xml:space="preserve"> </w:t>
      </w:r>
      <w:r>
        <w:t xml:space="preserve">имаме два проекта в общ </w:t>
      </w:r>
      <w:r>
        <w:rPr>
          <w:lang w:val="en-US"/>
        </w:rPr>
        <w:t>solution</w:t>
      </w:r>
      <w:r>
        <w:t xml:space="preserve"> и искаме от единия проект да използваме клас, дефиниран в другия проект, то реферираният клас трябва задължително да е </w:t>
      </w:r>
      <w:r w:rsidRPr="00805CC0">
        <w:rPr>
          <w:rStyle w:val="Code"/>
        </w:rPr>
        <w:t>public</w:t>
      </w:r>
      <w:r w:rsidRPr="00AC39F2">
        <w:t>.</w:t>
      </w:r>
    </w:p>
    <w:p w:rsidR="006A0658" w:rsidRPr="00A12E2D" w:rsidRDefault="006A0658" w:rsidP="006A0658">
      <w:pPr>
        <w:pStyle w:val="Heading4"/>
      </w:pPr>
      <w:r w:rsidRPr="00A12E2D">
        <w:t xml:space="preserve">Ниво на достъп </w:t>
      </w:r>
      <w:r w:rsidRPr="00A01C6F">
        <w:rPr>
          <w:lang w:val="en-US"/>
        </w:rPr>
        <w:t>private</w:t>
      </w:r>
    </w:p>
    <w:p w:rsidR="006A0658" w:rsidRPr="00A12E2D" w:rsidRDefault="006A0658" w:rsidP="006A0658">
      <w:r w:rsidRPr="00A12E2D">
        <w:t xml:space="preserve">За да сме изчерпателни, </w:t>
      </w:r>
      <w:r>
        <w:t>трябва да</w:t>
      </w:r>
      <w:r w:rsidRPr="00A12E2D">
        <w:t xml:space="preserve"> споменем, че като модификатор за достъп до клас, </w:t>
      </w:r>
      <w:r>
        <w:t>може да се използва модификаторът</w:t>
      </w:r>
      <w:r w:rsidRPr="00A12E2D">
        <w:t xml:space="preserve"> за видимост </w:t>
      </w:r>
      <w:r w:rsidRPr="00A12E2D">
        <w:rPr>
          <w:rStyle w:val="Code"/>
        </w:rPr>
        <w:t>private</w:t>
      </w:r>
      <w:r w:rsidRPr="00A12E2D">
        <w:t xml:space="preserve">, но това е свързано с понятието </w:t>
      </w:r>
      <w:r>
        <w:t>"</w:t>
      </w:r>
      <w:r w:rsidRPr="00C43075">
        <w:t>вътрешен клас</w:t>
      </w:r>
      <w:r>
        <w:t>"</w:t>
      </w:r>
      <w:r w:rsidRPr="00A12E2D">
        <w:t xml:space="preserve"> </w:t>
      </w:r>
      <w:r w:rsidRPr="00C43075">
        <w:t>(</w:t>
      </w:r>
      <w:r w:rsidR="00FE39A8">
        <w:rPr>
          <w:lang w:val="en-US"/>
        </w:rPr>
        <w:t>nested</w:t>
      </w:r>
      <w:r w:rsidRPr="00AC39F2">
        <w:t xml:space="preserve"> </w:t>
      </w:r>
      <w:r w:rsidRPr="006D1D9C">
        <w:rPr>
          <w:lang w:val="en-US"/>
        </w:rPr>
        <w:t>class</w:t>
      </w:r>
      <w:r w:rsidRPr="00C43075">
        <w:t>),</w:t>
      </w:r>
      <w:r w:rsidRPr="00A12E2D">
        <w:t xml:space="preserve"> което </w:t>
      </w:r>
      <w:r>
        <w:t>ще разгледаме в секцията "</w:t>
      </w:r>
      <w:hyperlink w:anchor="_Вътрешни_класове_(nested" w:history="1">
        <w:r>
          <w:rPr>
            <w:rStyle w:val="Hyperlink"/>
          </w:rPr>
          <w:t>Вътрешни к</w:t>
        </w:r>
        <w:r>
          <w:rPr>
            <w:rStyle w:val="Hyperlink"/>
          </w:rPr>
          <w:t>л</w:t>
        </w:r>
        <w:r>
          <w:rPr>
            <w:rStyle w:val="Hyperlink"/>
          </w:rPr>
          <w:t>асове</w:t>
        </w:r>
      </w:hyperlink>
      <w:r>
        <w:t>"</w:t>
      </w:r>
      <w:r w:rsidRPr="00A12E2D">
        <w:t>.</w:t>
      </w:r>
    </w:p>
    <w:p w:rsidR="006A0658" w:rsidRPr="00A12E2D" w:rsidRDefault="006A0658" w:rsidP="006A0658">
      <w:pPr>
        <w:pStyle w:val="Heading3"/>
      </w:pPr>
      <w:bookmarkStart w:id="1146" w:name="_Toc243587580"/>
      <w:bookmarkStart w:id="1147" w:name="_Toc299461248"/>
      <w:r w:rsidRPr="00A12E2D">
        <w:t>Тяло на класа</w:t>
      </w:r>
      <w:bookmarkEnd w:id="1146"/>
      <w:bookmarkEnd w:id="1147"/>
    </w:p>
    <w:p w:rsidR="006A0658" w:rsidRPr="00A12E2D" w:rsidRDefault="006A0658" w:rsidP="006A0658">
      <w:pPr>
        <w:spacing w:after="120"/>
      </w:pPr>
      <w:r>
        <w:t>П</w:t>
      </w:r>
      <w:r w:rsidRPr="00A12E2D">
        <w:t>о подобие на метод</w:t>
      </w:r>
      <w:r>
        <w:t>ите, след декларацията на класа</w:t>
      </w:r>
      <w:r w:rsidRPr="00A12E2D">
        <w:t xml:space="preserve"> следва неговото тяло, т.е. частта от класа, в която се съдържа програмния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F33C9" w:rsidRDefault="006A0658" w:rsidP="006A0658">
            <w:pPr>
              <w:autoSpaceDE w:val="0"/>
              <w:autoSpaceDN w:val="0"/>
              <w:adjustRightInd w:val="0"/>
              <w:spacing w:before="0"/>
              <w:jc w:val="left"/>
              <w:rPr>
                <w:rFonts w:ascii="Courier New" w:hAnsi="Courier New" w:cs="Courier New"/>
                <w:b/>
                <w:noProof/>
                <w:szCs w:val="20"/>
                <w:lang w:val="en-GB" w:eastAsia="en-US"/>
              </w:rPr>
            </w:pPr>
            <w:r>
              <w:rPr>
                <w:rFonts w:ascii="Courier New" w:hAnsi="Courier New" w:cs="Courier New"/>
                <w:b/>
                <w:noProof/>
                <w:szCs w:val="20"/>
                <w:lang w:val="en-GB" w:eastAsia="en-US"/>
              </w:rPr>
              <w:t>[</w:t>
            </w:r>
            <w:r w:rsidRPr="008F33C9">
              <w:rPr>
                <w:rFonts w:ascii="Courier New" w:hAnsi="Courier New" w:cs="Courier New"/>
                <w:b/>
                <w:noProof/>
                <w:szCs w:val="20"/>
                <w:lang w:val="en-GB" w:eastAsia="en-US"/>
              </w:rPr>
              <w:t>&lt;access_modifier&gt;</w:t>
            </w:r>
            <w:r>
              <w:rPr>
                <w:rFonts w:ascii="Courier New" w:hAnsi="Courier New" w:cs="Courier New"/>
                <w:b/>
                <w:noProof/>
                <w:szCs w:val="20"/>
                <w:lang w:val="en-GB" w:eastAsia="en-US"/>
              </w:rPr>
              <w:t>]</w:t>
            </w:r>
            <w:r w:rsidRPr="008F33C9">
              <w:rPr>
                <w:rFonts w:ascii="Courier New" w:hAnsi="Courier New" w:cs="Courier New"/>
                <w:b/>
                <w:noProof/>
                <w:szCs w:val="20"/>
                <w:lang w:val="en-GB" w:eastAsia="en-US"/>
              </w:rPr>
              <w:t xml:space="preserve"> class &lt;class_name&gt;</w:t>
            </w:r>
          </w:p>
          <w:p w:rsidR="006A0658" w:rsidRPr="008D6175" w:rsidRDefault="006A0658" w:rsidP="006A0658">
            <w:pPr>
              <w:autoSpaceDE w:val="0"/>
              <w:autoSpaceDN w:val="0"/>
              <w:adjustRightInd w:val="0"/>
              <w:spacing w:before="0"/>
              <w:jc w:val="left"/>
              <w:rPr>
                <w:rFonts w:ascii="Courier New" w:hAnsi="Courier New" w:cs="Courier New"/>
                <w:noProof/>
                <w:szCs w:val="20"/>
                <w:lang w:val="en-US" w:eastAsia="en-US"/>
              </w:rPr>
            </w:pPr>
            <w:r w:rsidRPr="008D6175">
              <w:rPr>
                <w:rFonts w:ascii="Courier New" w:hAnsi="Courier New" w:cs="Courier New"/>
                <w:noProof/>
                <w:szCs w:val="20"/>
                <w:lang w:val="en-US" w:eastAsia="en-US"/>
              </w:rPr>
              <w:t>{</w:t>
            </w:r>
          </w:p>
          <w:p w:rsidR="006A0658" w:rsidRPr="008D6175" w:rsidRDefault="006A0658" w:rsidP="006A0658">
            <w:pPr>
              <w:autoSpaceDE w:val="0"/>
              <w:autoSpaceDN w:val="0"/>
              <w:adjustRightInd w:val="0"/>
              <w:spacing w:before="0"/>
              <w:jc w:val="left"/>
              <w:rPr>
                <w:rFonts w:ascii="Courier New" w:hAnsi="Courier New" w:cs="Courier New"/>
                <w:noProof/>
                <w:szCs w:val="20"/>
                <w:lang w:eastAsia="en-US"/>
              </w:rPr>
            </w:pPr>
            <w:r w:rsidRPr="008D6175">
              <w:rPr>
                <w:rFonts w:ascii="Courier New" w:hAnsi="Courier New" w:cs="Courier New"/>
                <w:noProof/>
                <w:color w:val="000000"/>
                <w:szCs w:val="20"/>
              </w:rPr>
              <w:tab/>
            </w:r>
            <w:r w:rsidRPr="008D6175">
              <w:rPr>
                <w:rFonts w:ascii="Courier New" w:hAnsi="Courier New" w:cs="Courier New"/>
                <w:noProof/>
                <w:color w:val="008000"/>
                <w:szCs w:val="20"/>
                <w:lang w:eastAsia="en-US"/>
              </w:rPr>
              <w:t>// ... Class body – the code of the class goes here ...</w:t>
            </w:r>
            <w:r w:rsidRPr="008D6175">
              <w:rPr>
                <w:rFonts w:ascii="Courier New" w:hAnsi="Courier New" w:cs="Courier New"/>
                <w:noProof/>
                <w:szCs w:val="20"/>
                <w:lang w:eastAsia="en-US"/>
              </w:rPr>
              <w:t xml:space="preserve"> </w:t>
            </w:r>
          </w:p>
          <w:p w:rsidR="006A0658" w:rsidRPr="00B4331C" w:rsidRDefault="006A0658" w:rsidP="006A0658">
            <w:pPr>
              <w:autoSpaceDE w:val="0"/>
              <w:autoSpaceDN w:val="0"/>
              <w:adjustRightInd w:val="0"/>
              <w:spacing w:before="0"/>
              <w:jc w:val="left"/>
              <w:rPr>
                <w:rFonts w:ascii="Consolas" w:hAnsi="Consolas" w:cs="Consolas"/>
                <w:noProof/>
                <w:sz w:val="19"/>
                <w:szCs w:val="19"/>
                <w:lang w:eastAsia="en-US"/>
              </w:rPr>
            </w:pPr>
            <w:r w:rsidRPr="008D6175">
              <w:rPr>
                <w:rFonts w:ascii="Courier New" w:hAnsi="Courier New" w:cs="Courier New"/>
                <w:noProof/>
                <w:szCs w:val="20"/>
                <w:lang w:val="en-US" w:eastAsia="en-US"/>
              </w:rPr>
              <w:t>}</w:t>
            </w:r>
          </w:p>
        </w:tc>
      </w:tr>
    </w:tbl>
    <w:p w:rsidR="006A0658" w:rsidRPr="00A12E2D" w:rsidRDefault="006A0658" w:rsidP="006A0658">
      <w:r>
        <w:t>Тялото на класа</w:t>
      </w:r>
      <w:r w:rsidRPr="00A12E2D">
        <w:t xml:space="preserve"> започва с отваряща фигурна скоба </w:t>
      </w:r>
      <w:r>
        <w:t>"</w:t>
      </w:r>
      <w:r w:rsidRPr="00AC39F2">
        <w:rPr>
          <w:rStyle w:val="Code"/>
        </w:rPr>
        <w:t>{</w:t>
      </w:r>
      <w:r>
        <w:t>"</w:t>
      </w:r>
      <w:r w:rsidRPr="00A12E2D">
        <w:t xml:space="preserve"> и завършва със затваряща </w:t>
      </w:r>
      <w:r>
        <w:t>–</w:t>
      </w:r>
      <w:r w:rsidRPr="00A12E2D">
        <w:t xml:space="preserve"> </w:t>
      </w:r>
      <w:r>
        <w:t>"</w:t>
      </w:r>
      <w:r w:rsidRPr="00AC39F2">
        <w:rPr>
          <w:rStyle w:val="Code"/>
        </w:rPr>
        <w:t>}</w:t>
      </w:r>
      <w:r>
        <w:t>"</w:t>
      </w:r>
      <w:r w:rsidRPr="00A12E2D">
        <w:t>. Класът винаги трябва да има тяло.</w:t>
      </w:r>
    </w:p>
    <w:p w:rsidR="006A0658" w:rsidRPr="00A12E2D" w:rsidRDefault="006A0658" w:rsidP="006A0658">
      <w:pPr>
        <w:pStyle w:val="Heading3"/>
      </w:pPr>
      <w:bookmarkStart w:id="1148" w:name="_Toc243587581"/>
      <w:bookmarkStart w:id="1149" w:name="_Toc299461249"/>
      <w:r w:rsidRPr="00A12E2D">
        <w:t xml:space="preserve">Правила </w:t>
      </w:r>
      <w:bookmarkEnd w:id="1148"/>
      <w:r>
        <w:t>за именуване на класовете</w:t>
      </w:r>
      <w:bookmarkEnd w:id="1149"/>
    </w:p>
    <w:p w:rsidR="006A0658" w:rsidRPr="00F04067" w:rsidRDefault="006A0658" w:rsidP="006A0658">
      <w:r w:rsidRPr="00A12E2D">
        <w:t>По подобие на декларирането на име на метод</w:t>
      </w:r>
      <w:r>
        <w:t>, за създаването на име на клас</w:t>
      </w:r>
      <w:r w:rsidRPr="00A12E2D">
        <w:t xml:space="preserve"> </w:t>
      </w:r>
      <w:r>
        <w:t>съществува</w:t>
      </w:r>
      <w:r w:rsidRPr="00A12E2D">
        <w:t xml:space="preserve"> </w:t>
      </w:r>
      <w:r>
        <w:t xml:space="preserve">следния общоприет </w:t>
      </w:r>
      <w:r w:rsidRPr="00F03AD9">
        <w:t>стандарт:</w:t>
      </w:r>
    </w:p>
    <w:p w:rsidR="006A0658" w:rsidRPr="00F04067" w:rsidRDefault="006A0658" w:rsidP="00222F92">
      <w:pPr>
        <w:numPr>
          <w:ilvl w:val="0"/>
          <w:numId w:val="147"/>
        </w:numPr>
        <w:tabs>
          <w:tab w:val="clear" w:pos="795"/>
        </w:tabs>
        <w:spacing w:before="60"/>
        <w:ind w:left="567" w:hanging="283"/>
      </w:pPr>
      <w:r>
        <w:t>Имената на класовете започват с главна буква, а останалите букви са малки. Ако името е съставено от няколко думи, всяка дума започ</w:t>
      </w:r>
      <w:r>
        <w:softHyphen/>
        <w:t>ва с главна буква, без да се използват разделители между думите.</w:t>
      </w:r>
    </w:p>
    <w:p w:rsidR="006A0658" w:rsidRPr="00F04067" w:rsidRDefault="006A0658" w:rsidP="00222F92">
      <w:pPr>
        <w:numPr>
          <w:ilvl w:val="0"/>
          <w:numId w:val="147"/>
        </w:numPr>
        <w:tabs>
          <w:tab w:val="clear" w:pos="795"/>
        </w:tabs>
        <w:spacing w:before="60"/>
        <w:ind w:left="567" w:hanging="283"/>
      </w:pPr>
      <w:r w:rsidRPr="00A12E2D">
        <w:t>За имена на класове обикновено се използват съществителни име</w:t>
      </w:r>
      <w:r w:rsidRPr="00B03BD8">
        <w:softHyphen/>
      </w:r>
      <w:r w:rsidRPr="00A12E2D">
        <w:t>на.</w:t>
      </w:r>
    </w:p>
    <w:p w:rsidR="006A0658" w:rsidRPr="00F04067" w:rsidRDefault="006A0658" w:rsidP="00222F92">
      <w:pPr>
        <w:numPr>
          <w:ilvl w:val="0"/>
          <w:numId w:val="147"/>
        </w:numPr>
        <w:tabs>
          <w:tab w:val="clear" w:pos="795"/>
        </w:tabs>
        <w:spacing w:before="60"/>
        <w:ind w:left="567" w:hanging="283"/>
      </w:pPr>
      <w:r w:rsidRPr="00A12E2D">
        <w:t>Името на клас</w:t>
      </w:r>
      <w:r>
        <w:t>овете</w:t>
      </w:r>
      <w:r w:rsidRPr="00A12E2D">
        <w:t xml:space="preserve"> е </w:t>
      </w:r>
      <w:r>
        <w:t>препоръчително</w:t>
      </w:r>
      <w:r w:rsidRPr="00A12E2D">
        <w:t xml:space="preserve"> да бъде на английски език.</w:t>
      </w:r>
    </w:p>
    <w:p w:rsidR="006A0658" w:rsidRPr="00A12E2D" w:rsidRDefault="006A0658" w:rsidP="006A0658">
      <w:pPr>
        <w:spacing w:after="120"/>
      </w:pPr>
      <w:r w:rsidRPr="00A12E2D">
        <w:t>Ето няколко пример</w:t>
      </w:r>
      <w:r>
        <w:t>а</w:t>
      </w:r>
      <w:r w:rsidRPr="00A12E2D">
        <w:t xml:space="preserve"> за имена на класове, които са правилно </w:t>
      </w:r>
      <w:r>
        <w:t>именуван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color w:val="000000"/>
                <w:szCs w:val="20"/>
              </w:rPr>
            </w:pPr>
            <w:bookmarkStart w:id="1150" w:name="_Toc243587582"/>
            <w:r w:rsidRPr="004C4603">
              <w:rPr>
                <w:rFonts w:ascii="Courier New" w:hAnsi="Courier New" w:cs="Courier New"/>
                <w:noProof/>
                <w:color w:val="000000"/>
                <w:szCs w:val="20"/>
              </w:rPr>
              <w:t>Dog</w:t>
            </w:r>
          </w:p>
          <w:p w:rsidR="006A0658" w:rsidRPr="004C4603" w:rsidRDefault="006A0658" w:rsidP="006A0658">
            <w:pPr>
              <w:spacing w:before="0"/>
              <w:rPr>
                <w:rFonts w:ascii="Courier New" w:hAnsi="Courier New" w:cs="Courier New"/>
                <w:noProof/>
                <w:color w:val="000000"/>
                <w:szCs w:val="20"/>
              </w:rPr>
            </w:pPr>
            <w:r w:rsidRPr="004C4603">
              <w:rPr>
                <w:rFonts w:ascii="Courier New" w:hAnsi="Courier New" w:cs="Courier New"/>
                <w:noProof/>
                <w:color w:val="000000"/>
                <w:szCs w:val="20"/>
              </w:rPr>
              <w:t>Account</w:t>
            </w:r>
          </w:p>
          <w:p w:rsidR="006A0658" w:rsidRDefault="006A0658" w:rsidP="006A0658">
            <w:pPr>
              <w:spacing w:before="0"/>
              <w:rPr>
                <w:rFonts w:ascii="Courier New" w:hAnsi="Courier New" w:cs="Courier New"/>
                <w:noProof/>
                <w:color w:val="000000"/>
                <w:szCs w:val="20"/>
              </w:rPr>
            </w:pPr>
            <w:r w:rsidRPr="004C4603">
              <w:rPr>
                <w:rFonts w:ascii="Courier New" w:hAnsi="Courier New" w:cs="Courier New"/>
                <w:noProof/>
                <w:color w:val="000000"/>
                <w:szCs w:val="20"/>
              </w:rPr>
              <w:t>Car</w:t>
            </w:r>
          </w:p>
          <w:p w:rsidR="006A0658" w:rsidRPr="004C4603" w:rsidRDefault="006A0658" w:rsidP="006A0658">
            <w:pPr>
              <w:spacing w:before="0"/>
              <w:rPr>
                <w:rFonts w:ascii="Courier New" w:hAnsi="Courier New" w:cs="Courier New"/>
                <w:noProof/>
              </w:rPr>
            </w:pPr>
            <w:r w:rsidRPr="004C4603">
              <w:rPr>
                <w:rFonts w:ascii="Courier New" w:hAnsi="Courier New" w:cs="Courier New"/>
                <w:noProof/>
                <w:color w:val="000000"/>
                <w:szCs w:val="20"/>
              </w:rPr>
              <w:t>BufferedReader</w:t>
            </w:r>
          </w:p>
        </w:tc>
      </w:tr>
    </w:tbl>
    <w:p w:rsidR="006A0658" w:rsidRPr="005D75A7" w:rsidRDefault="006A0658" w:rsidP="006A0658">
      <w:r>
        <w:t>Повече за имената на класовете ще научите в главата "</w:t>
      </w:r>
      <w:hyperlink w:anchor="_Глава_21._Качествен" w:history="1">
        <w:r w:rsidRPr="00FE39A8">
          <w:rPr>
            <w:rStyle w:val="Hyperlink"/>
          </w:rPr>
          <w:t>Качествен програмен код</w:t>
        </w:r>
      </w:hyperlink>
      <w:r>
        <w:t>"</w:t>
      </w:r>
      <w:r w:rsidRPr="00A12E2D">
        <w:t>.</w:t>
      </w:r>
    </w:p>
    <w:p w:rsidR="006A0658" w:rsidRPr="00A12E2D" w:rsidRDefault="006A0658" w:rsidP="006A0658">
      <w:pPr>
        <w:pStyle w:val="Heading2"/>
      </w:pPr>
      <w:bookmarkStart w:id="1151" w:name="_Toc299461250"/>
      <w:bookmarkStart w:id="1152" w:name="_Toc299628659"/>
      <w:r w:rsidRPr="00A12E2D">
        <w:t xml:space="preserve">Ключовата дума </w:t>
      </w:r>
      <w:r w:rsidRPr="00511ED4">
        <w:rPr>
          <w:lang w:val="en-US"/>
        </w:rPr>
        <w:t>this</w:t>
      </w:r>
      <w:bookmarkEnd w:id="1150"/>
      <w:bookmarkEnd w:id="1151"/>
      <w:bookmarkEnd w:id="1152"/>
    </w:p>
    <w:p w:rsidR="006A0658" w:rsidRPr="00A12E2D" w:rsidRDefault="006A0658" w:rsidP="006A0658">
      <w:pPr>
        <w:spacing w:after="120"/>
      </w:pPr>
      <w:r w:rsidRPr="00A12E2D">
        <w:t xml:space="preserve">Ключовата дума </w:t>
      </w:r>
      <w:r w:rsidRPr="00A12E2D">
        <w:rPr>
          <w:rStyle w:val="Code"/>
        </w:rPr>
        <w:t>this</w:t>
      </w:r>
      <w:r>
        <w:t xml:space="preserve"> в</w:t>
      </w:r>
      <w:r w:rsidRPr="00FC05D0">
        <w:t xml:space="preserve"> </w:t>
      </w:r>
      <w:r>
        <w:rPr>
          <w:lang w:val="en-US"/>
        </w:rPr>
        <w:t>C</w:t>
      </w:r>
      <w:r w:rsidRPr="00FC05D0">
        <w:t>#</w:t>
      </w:r>
      <w:r w:rsidRPr="00A12E2D">
        <w:t xml:space="preserve"> </w:t>
      </w:r>
      <w:r>
        <w:t>дава достъп до</w:t>
      </w:r>
      <w:r w:rsidRPr="00A12E2D">
        <w:t xml:space="preserve"> референция</w:t>
      </w:r>
      <w:r>
        <w:t xml:space="preserve">та към текущия обект, когато се използва от метод в даден клас. Това е </w:t>
      </w:r>
      <w:r w:rsidRPr="00A12E2D">
        <w:t xml:space="preserve">обектът, чийто метод или конструктор бива извикван. Можем </w:t>
      </w:r>
      <w:r>
        <w:t xml:space="preserve">да </w:t>
      </w:r>
      <w:r w:rsidRPr="00A12E2D">
        <w:t xml:space="preserve">я </w:t>
      </w:r>
      <w:r>
        <w:t>разглеждаме</w:t>
      </w:r>
      <w:r w:rsidRPr="00A12E2D">
        <w:t xml:space="preserve"> като ука</w:t>
      </w:r>
      <w:r>
        <w:softHyphen/>
      </w:r>
      <w:r w:rsidRPr="00A12E2D">
        <w:t xml:space="preserve">зател (референция), дадена ни априори от създателите на </w:t>
      </w:r>
      <w:r>
        <w:t>езика</w:t>
      </w:r>
      <w:r w:rsidRPr="00A12E2D">
        <w:t>, с която да достъпваме елементите (полета, методи, конструктори) на собствения ни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25614F"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this</w:t>
            </w:r>
            <w:r w:rsidRPr="00666E4D">
              <w:rPr>
                <w:rFonts w:ascii="Courier New" w:hAnsi="Courier New" w:cs="Courier New"/>
                <w:noProof/>
                <w:szCs w:val="20"/>
                <w:lang w:val="en-US" w:eastAsia="en-US"/>
              </w:rPr>
              <w:t>.myField;</w:t>
            </w:r>
            <w:r>
              <w:rPr>
                <w:rFonts w:ascii="Courier New" w:hAnsi="Courier New" w:cs="Courier New"/>
                <w:noProof/>
                <w:szCs w:val="20"/>
                <w:lang w:eastAsia="en-US"/>
              </w:rPr>
              <w:t xml:space="preserve"> </w:t>
            </w:r>
            <w:r w:rsidRPr="00666E4D">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access a field in the class</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this</w:t>
            </w:r>
            <w:r w:rsidRPr="00666E4D">
              <w:rPr>
                <w:rFonts w:ascii="Courier New" w:hAnsi="Courier New" w:cs="Courier New"/>
                <w:noProof/>
                <w:szCs w:val="20"/>
                <w:lang w:val="en-US" w:eastAsia="en-US"/>
              </w:rPr>
              <w:t>.DoMyMethod()</w:t>
            </w:r>
            <w:r>
              <w:rPr>
                <w:rFonts w:ascii="Courier New" w:hAnsi="Courier New" w:cs="Courier New"/>
                <w:noProof/>
                <w:szCs w:val="20"/>
                <w:lang w:val="en-US" w:eastAsia="en-US"/>
              </w:rPr>
              <w:t xml:space="preserve">; </w:t>
            </w:r>
            <w:r w:rsidRPr="00666E4D">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access a method in the class</w:t>
            </w:r>
          </w:p>
          <w:p w:rsidR="006A0658" w:rsidRPr="004C4603" w:rsidRDefault="006A0658" w:rsidP="006A0658">
            <w:pPr>
              <w:autoSpaceDE w:val="0"/>
              <w:autoSpaceDN w:val="0"/>
              <w:adjustRightInd w:val="0"/>
              <w:spacing w:before="0"/>
              <w:jc w:val="left"/>
              <w:rPr>
                <w:rFonts w:ascii="Courier New" w:hAnsi="Courier New" w:cs="Courier New"/>
                <w:noProof/>
                <w:szCs w:val="20"/>
              </w:rPr>
            </w:pPr>
            <w:r w:rsidRPr="00666E4D">
              <w:rPr>
                <w:rFonts w:ascii="Courier New" w:hAnsi="Courier New" w:cs="Courier New"/>
                <w:noProof/>
                <w:color w:val="0000FF"/>
                <w:szCs w:val="20"/>
                <w:lang w:val="en-US" w:eastAsia="en-US"/>
              </w:rPr>
              <w:t>this</w:t>
            </w:r>
            <w:r w:rsidRPr="00666E4D">
              <w:rPr>
                <w:rFonts w:ascii="Courier New" w:hAnsi="Courier New" w:cs="Courier New"/>
                <w:noProof/>
                <w:szCs w:val="20"/>
                <w:lang w:val="en-US" w:eastAsia="en-US"/>
              </w:rPr>
              <w:t>(</w:t>
            </w:r>
            <w:r w:rsidRPr="00666E4D">
              <w:rPr>
                <w:rFonts w:ascii="Courier New" w:hAnsi="Courier New" w:cs="Courier New"/>
                <w:noProof/>
                <w:color w:val="A52A2A"/>
                <w:szCs w:val="20"/>
                <w:lang w:val="en-US" w:eastAsia="en-US"/>
              </w:rPr>
              <w:t>3</w:t>
            </w:r>
            <w:r w:rsidRPr="00666E4D">
              <w:rPr>
                <w:rFonts w:ascii="Courier New" w:hAnsi="Courier New" w:cs="Courier New"/>
                <w:noProof/>
                <w:szCs w:val="20"/>
                <w:lang w:val="en-US" w:eastAsia="en-US"/>
              </w:rPr>
              <w:t xml:space="preserve">, </w:t>
            </w:r>
            <w:r w:rsidRPr="00666E4D">
              <w:rPr>
                <w:rFonts w:ascii="Courier New" w:hAnsi="Courier New" w:cs="Courier New"/>
                <w:noProof/>
                <w:color w:val="A52A2A"/>
                <w:szCs w:val="20"/>
                <w:lang w:val="en-US" w:eastAsia="en-US"/>
              </w:rPr>
              <w:t>4</w:t>
            </w:r>
            <w:r w:rsidRPr="00666E4D">
              <w:rPr>
                <w:rFonts w:ascii="Courier New" w:hAnsi="Courier New" w:cs="Courier New"/>
                <w:noProof/>
                <w:szCs w:val="20"/>
                <w:lang w:val="en-US" w:eastAsia="en-US"/>
              </w:rPr>
              <w:t xml:space="preserve">); </w:t>
            </w:r>
            <w:r w:rsidRPr="00666E4D">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 xml:space="preserve">access a </w:t>
            </w:r>
            <w:r w:rsidRPr="00666E4D">
              <w:rPr>
                <w:rFonts w:ascii="Courier New" w:hAnsi="Courier New" w:cs="Courier New"/>
                <w:noProof/>
                <w:color w:val="008000"/>
                <w:szCs w:val="20"/>
                <w:lang w:val="en-US" w:eastAsia="en-US"/>
              </w:rPr>
              <w:t>constructor with two int parameters</w:t>
            </w:r>
          </w:p>
        </w:tc>
      </w:tr>
    </w:tbl>
    <w:p w:rsidR="006A0658" w:rsidRPr="00A12E2D" w:rsidRDefault="006A0658" w:rsidP="006A0658">
      <w:r>
        <w:t>За</w:t>
      </w:r>
      <w:r w:rsidRPr="00A12E2D">
        <w:t xml:space="preserve"> момента няма да обясняваме изложения код. Разяснения ще дадем по-късно, в местата от секциите на тази глава, посветени на елементите на класа (полета, методи, конструктори) и засягащи ключовата дума </w:t>
      </w:r>
      <w:r w:rsidRPr="00A12E2D">
        <w:rPr>
          <w:rStyle w:val="Code"/>
        </w:rPr>
        <w:t>this</w:t>
      </w:r>
      <w:r w:rsidRPr="00A12E2D">
        <w:t>.</w:t>
      </w:r>
    </w:p>
    <w:p w:rsidR="006A0658" w:rsidRPr="00A12E2D" w:rsidRDefault="006A0658" w:rsidP="006A0658">
      <w:pPr>
        <w:pStyle w:val="Heading2"/>
      </w:pPr>
      <w:bookmarkStart w:id="1153" w:name="_Toc243587583"/>
      <w:bookmarkStart w:id="1154" w:name="_Toc299461251"/>
      <w:bookmarkStart w:id="1155" w:name="_Toc299628660"/>
      <w:r w:rsidRPr="00A12E2D">
        <w:t>Полета</w:t>
      </w:r>
      <w:bookmarkEnd w:id="1153"/>
      <w:bookmarkEnd w:id="1154"/>
      <w:bookmarkEnd w:id="1155"/>
    </w:p>
    <w:p w:rsidR="006A0658" w:rsidRPr="00A12E2D" w:rsidRDefault="006A0658" w:rsidP="006A0658">
      <w:r w:rsidRPr="00A12E2D">
        <w:t xml:space="preserve">Както </w:t>
      </w:r>
      <w:r>
        <w:t>стана дума</w:t>
      </w:r>
      <w:r w:rsidRPr="00A12E2D">
        <w:t xml:space="preserve"> в началото на главата, когато декларираме клас, описваме обект от реалния </w:t>
      </w:r>
      <w:r>
        <w:t>свят</w:t>
      </w:r>
      <w:r w:rsidRPr="00A12E2D">
        <w:t>. За описанието на този обект, се фокусираме само върху характеристиките му, които имат отношение към проблема, който ще решава нашата програма.</w:t>
      </w:r>
    </w:p>
    <w:p w:rsidR="006A0658" w:rsidRPr="00A12E2D" w:rsidRDefault="006A0658" w:rsidP="006A0658">
      <w:r w:rsidRPr="00A12E2D">
        <w:t xml:space="preserve">Тези </w:t>
      </w:r>
      <w:r>
        <w:t>характеристики на реалния обект</w:t>
      </w:r>
      <w:r w:rsidRPr="00A12E2D">
        <w:t xml:space="preserve"> ги интерпретираме в деклараци</w:t>
      </w:r>
      <w:r>
        <w:softHyphen/>
      </w:r>
      <w:r w:rsidRPr="00A12E2D">
        <w:t>ята на класа, като декларираме набор от специален тип променливи, наре</w:t>
      </w:r>
      <w:r>
        <w:softHyphen/>
      </w:r>
      <w:r w:rsidRPr="00A12E2D">
        <w:t>чени полета, в които пазим данните за отделните характеристики. Когато създадем обек</w:t>
      </w:r>
      <w:r>
        <w:t>т</w:t>
      </w:r>
      <w:r w:rsidRPr="00A12E2D">
        <w:t xml:space="preserve"> по описанието на нашия клас, стойностите на полетата, ще съдържат кон</w:t>
      </w:r>
      <w:r w:rsidRPr="00A12E2D">
        <w:softHyphen/>
        <w:t>кретните характеристики, с които даден екзем</w:t>
      </w:r>
      <w:r>
        <w:softHyphen/>
      </w:r>
      <w:r w:rsidRPr="00A12E2D">
        <w:t xml:space="preserve">пляр </w:t>
      </w:r>
      <w:r>
        <w:t xml:space="preserve">от класа </w:t>
      </w:r>
      <w:r w:rsidRPr="00A12E2D">
        <w:t xml:space="preserve">(обект) се отличава от всички останали обекти от </w:t>
      </w:r>
      <w:r>
        <w:t>същия</w:t>
      </w:r>
      <w:r w:rsidRPr="00A12E2D">
        <w:t xml:space="preserve"> клас.</w:t>
      </w:r>
    </w:p>
    <w:p w:rsidR="006A0658" w:rsidRPr="00A12E2D" w:rsidRDefault="006A0658" w:rsidP="006A0658">
      <w:pPr>
        <w:pStyle w:val="Heading3"/>
      </w:pPr>
      <w:bookmarkStart w:id="1156" w:name="_Деклариране_на_полета"/>
      <w:bookmarkStart w:id="1157" w:name="_Toc243587584"/>
      <w:bookmarkStart w:id="1158" w:name="_Toc299461252"/>
      <w:bookmarkEnd w:id="1156"/>
      <w:r w:rsidRPr="00A12E2D">
        <w:t>Деклариране на полета в даден клас</w:t>
      </w:r>
      <w:bookmarkEnd w:id="1157"/>
      <w:bookmarkEnd w:id="1158"/>
    </w:p>
    <w:p w:rsidR="006A0658" w:rsidRPr="00F04067" w:rsidRDefault="006A0658" w:rsidP="006A0658">
      <w:r>
        <w:t>До момента</w:t>
      </w:r>
      <w:r w:rsidRPr="00A12E2D">
        <w:t xml:space="preserve"> сме се сблъсквали само с два типа променливи (вж. глава</w:t>
      </w:r>
      <w:r>
        <w:t>та "</w:t>
      </w:r>
      <w:hyperlink w:anchor="_Глава_9._Методи" w:history="1">
        <w:r w:rsidRPr="00F01804">
          <w:rPr>
            <w:rStyle w:val="Hyperlink"/>
          </w:rPr>
          <w:t>Мето</w:t>
        </w:r>
        <w:r w:rsidRPr="00F01804">
          <w:rPr>
            <w:rStyle w:val="Hyperlink"/>
          </w:rPr>
          <w:t>д</w:t>
        </w:r>
        <w:r w:rsidRPr="00F01804">
          <w:rPr>
            <w:rStyle w:val="Hyperlink"/>
          </w:rPr>
          <w:t>и</w:t>
        </w:r>
      </w:hyperlink>
      <w:r>
        <w:t>"</w:t>
      </w:r>
      <w:r w:rsidRPr="00A12E2D">
        <w:t>), в зависимост от това къде са декларирани:</w:t>
      </w:r>
    </w:p>
    <w:p w:rsidR="006A0658" w:rsidRPr="00220BA3" w:rsidRDefault="006A0658" w:rsidP="00222F92">
      <w:pPr>
        <w:numPr>
          <w:ilvl w:val="0"/>
          <w:numId w:val="148"/>
        </w:numPr>
        <w:tabs>
          <w:tab w:val="clear" w:pos="795"/>
        </w:tabs>
        <w:spacing w:before="60"/>
        <w:ind w:left="567" w:hanging="283"/>
      </w:pPr>
      <w:r w:rsidRPr="00A12E2D">
        <w:rPr>
          <w:b/>
        </w:rPr>
        <w:t>Локални променливи</w:t>
      </w:r>
      <w:r w:rsidRPr="00A12E2D">
        <w:t xml:space="preserve"> – това са променливите, които са дефини</w:t>
      </w:r>
      <w:r w:rsidRPr="00220BA3">
        <w:softHyphen/>
      </w:r>
      <w:r w:rsidRPr="00A12E2D">
        <w:t>ра</w:t>
      </w:r>
      <w:r w:rsidRPr="00A12E2D">
        <w:softHyphen/>
        <w:t>ни в тялото на някой метод (или блок).</w:t>
      </w:r>
    </w:p>
    <w:p w:rsidR="006A0658" w:rsidRPr="00220BA3" w:rsidRDefault="006A0658" w:rsidP="00222F92">
      <w:pPr>
        <w:numPr>
          <w:ilvl w:val="0"/>
          <w:numId w:val="148"/>
        </w:numPr>
        <w:tabs>
          <w:tab w:val="clear" w:pos="795"/>
        </w:tabs>
        <w:spacing w:before="60"/>
        <w:ind w:left="567" w:hanging="283"/>
      </w:pPr>
      <w:r w:rsidRPr="00A12E2D">
        <w:rPr>
          <w:b/>
        </w:rPr>
        <w:t xml:space="preserve">Параметри </w:t>
      </w:r>
      <w:r w:rsidRPr="00A12E2D">
        <w:t>– това са променливите в списъка с параметри, ко</w:t>
      </w:r>
      <w:r>
        <w:t>и</w:t>
      </w:r>
      <w:r w:rsidRPr="00A12E2D">
        <w:t>то един метод може да има.</w:t>
      </w:r>
    </w:p>
    <w:p w:rsidR="006A0658" w:rsidRPr="00A12E2D" w:rsidRDefault="006A0658" w:rsidP="006A0658">
      <w:r w:rsidRPr="00A12E2D">
        <w:t xml:space="preserve">В </w:t>
      </w:r>
      <w:r>
        <w:rPr>
          <w:lang w:val="en-US"/>
        </w:rPr>
        <w:t>C</w:t>
      </w:r>
      <w:r w:rsidRPr="00FC05D0">
        <w:t>#</w:t>
      </w:r>
      <w:r w:rsidRPr="00A12E2D">
        <w:t xml:space="preserve"> съществува и трети вид променливи, наречени </w:t>
      </w:r>
      <w:r w:rsidRPr="00A12E2D">
        <w:rPr>
          <w:b/>
        </w:rPr>
        <w:t>полета</w:t>
      </w:r>
      <w:r w:rsidRPr="00A12E2D">
        <w:t xml:space="preserve"> (</w:t>
      </w:r>
      <w:r w:rsidRPr="00A01C6F">
        <w:rPr>
          <w:b/>
          <w:lang w:val="en-US"/>
        </w:rPr>
        <w:t>fields</w:t>
      </w:r>
      <w:r w:rsidRPr="00A12E2D">
        <w:t xml:space="preserve">) или </w:t>
      </w:r>
      <w:r w:rsidRPr="00A12E2D">
        <w:rPr>
          <w:b/>
        </w:rPr>
        <w:t>член-променливи на класа</w:t>
      </w:r>
      <w:r w:rsidRPr="00A12E2D">
        <w:t xml:space="preserve"> (</w:t>
      </w:r>
      <w:r w:rsidRPr="00A01C6F">
        <w:rPr>
          <w:b/>
          <w:lang w:val="en-US"/>
        </w:rPr>
        <w:t>instance</w:t>
      </w:r>
      <w:r w:rsidRPr="00AC39F2">
        <w:rPr>
          <w:b/>
        </w:rPr>
        <w:t xml:space="preserve"> </w:t>
      </w:r>
      <w:r w:rsidRPr="00A01C6F">
        <w:rPr>
          <w:b/>
          <w:lang w:val="en-US"/>
        </w:rPr>
        <w:t>variables</w:t>
      </w:r>
      <w:r w:rsidRPr="00A12E2D">
        <w:t>).</w:t>
      </w:r>
    </w:p>
    <w:p w:rsidR="006A0658" w:rsidRPr="00A12E2D" w:rsidRDefault="006A0658" w:rsidP="006A0658">
      <w:pPr>
        <w:spacing w:after="120"/>
      </w:pPr>
      <w:r w:rsidRPr="00A12E2D">
        <w:t>Те се декларират в тялото на класа, но извън тялото на блок, метод или к</w:t>
      </w:r>
      <w:r>
        <w:t>онструктор (какво е конструктор</w:t>
      </w:r>
      <w:r w:rsidRPr="00A12E2D">
        <w:t xml:space="preserve"> ще разгледаме подробно след малк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175" name="Picture 17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Полетата се декларират в тялото на класа, но извън тялото на метод, конструктор или блок.</w:t>
            </w:r>
          </w:p>
        </w:tc>
      </w:tr>
    </w:tbl>
    <w:p w:rsidR="006A0658" w:rsidRPr="00A12E2D" w:rsidRDefault="006A0658" w:rsidP="006A0658">
      <w:pPr>
        <w:spacing w:after="120"/>
      </w:pPr>
      <w:r w:rsidRPr="00A12E2D">
        <w:t xml:space="preserve">Ето един примерен код, в който се декларират </w:t>
      </w:r>
      <w:r>
        <w:t>няколко</w:t>
      </w:r>
      <w:r w:rsidRPr="00A12E2D">
        <w:t xml:space="preserve"> поле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776EC"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class</w:t>
            </w:r>
            <w:r w:rsidRPr="00666E4D">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ampleClass</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int</w:t>
            </w:r>
            <w:r w:rsidRPr="00666E4D">
              <w:rPr>
                <w:rFonts w:ascii="Courier New" w:hAnsi="Courier New" w:cs="Courier New"/>
                <w:noProof/>
                <w:szCs w:val="20"/>
                <w:lang w:val="en-US" w:eastAsia="en-US"/>
              </w:rPr>
              <w:t xml:space="preserve"> age;</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long</w:t>
            </w:r>
            <w:r w:rsidRPr="00666E4D">
              <w:rPr>
                <w:rFonts w:ascii="Courier New" w:hAnsi="Courier New" w:cs="Courier New"/>
                <w:noProof/>
                <w:szCs w:val="20"/>
                <w:lang w:val="en-US" w:eastAsia="en-US"/>
              </w:rPr>
              <w:t xml:space="preserve"> distance;</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string</w:t>
            </w:r>
            <w:r w:rsidRPr="00666E4D">
              <w:rPr>
                <w:rFonts w:ascii="Courier New" w:hAnsi="Courier New" w:cs="Courier New"/>
                <w:noProof/>
                <w:szCs w:val="20"/>
                <w:lang w:val="en-US" w:eastAsia="en-US"/>
              </w:rPr>
              <w:t>[] names;</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2B91AF"/>
                <w:szCs w:val="20"/>
                <w:lang w:val="en-US" w:eastAsia="en-US"/>
              </w:rPr>
              <w:t>Dog</w:t>
            </w:r>
            <w:r w:rsidRPr="00666E4D">
              <w:rPr>
                <w:rFonts w:ascii="Courier New" w:hAnsi="Courier New" w:cs="Courier New"/>
                <w:noProof/>
                <w:szCs w:val="20"/>
                <w:lang w:val="en-US" w:eastAsia="en-US"/>
              </w:rPr>
              <w:t xml:space="preserve"> myDog;</w:t>
            </w:r>
          </w:p>
          <w:p w:rsidR="006A0658" w:rsidRPr="0062499E" w:rsidRDefault="006A0658" w:rsidP="006A0658">
            <w:pPr>
              <w:autoSpaceDE w:val="0"/>
              <w:autoSpaceDN w:val="0"/>
              <w:adjustRightInd w:val="0"/>
              <w:spacing w:before="0"/>
              <w:jc w:val="left"/>
              <w:rPr>
                <w:rFonts w:ascii="Consolas" w:hAnsi="Consolas" w:cs="Consolas"/>
                <w:noProof/>
                <w:sz w:val="19"/>
                <w:szCs w:val="19"/>
                <w:lang w:val="en-US" w:eastAsia="en-US"/>
              </w:rPr>
            </w:pPr>
            <w:r w:rsidRPr="00666E4D">
              <w:rPr>
                <w:rFonts w:ascii="Courier New" w:hAnsi="Courier New" w:cs="Courier New"/>
                <w:noProof/>
                <w:szCs w:val="20"/>
                <w:lang w:val="en-US" w:eastAsia="en-US"/>
              </w:rPr>
              <w:t>}</w:t>
            </w:r>
          </w:p>
        </w:tc>
      </w:tr>
    </w:tbl>
    <w:p w:rsidR="006A0658" w:rsidRPr="00A12E2D" w:rsidRDefault="006A0658" w:rsidP="006A0658">
      <w:pPr>
        <w:spacing w:after="120"/>
      </w:pPr>
      <w:r w:rsidRPr="00A12E2D">
        <w:t>Формално, декларацията на полетата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FE39E6">
              <w:rPr>
                <w:rFonts w:ascii="Courier New" w:hAnsi="Courier New" w:cs="Courier New"/>
                <w:b/>
                <w:noProof/>
                <w:szCs w:val="20"/>
                <w:lang w:val="en-GB" w:eastAsia="en-US"/>
              </w:rPr>
              <w:t>[&lt;modifiers&gt;] &lt;field_type&gt; &lt;field_name&gt;;</w:t>
            </w:r>
          </w:p>
        </w:tc>
      </w:tr>
    </w:tbl>
    <w:p w:rsidR="006A0658" w:rsidRPr="00A12E2D" w:rsidRDefault="006A0658" w:rsidP="006A0658">
      <w:r w:rsidRPr="00A01C6F">
        <w:t xml:space="preserve">Частта </w:t>
      </w:r>
      <w:r w:rsidRPr="00AC39F2">
        <w:rPr>
          <w:rStyle w:val="Code"/>
        </w:rPr>
        <w:t>&lt;</w:t>
      </w:r>
      <w:r w:rsidRPr="00451278">
        <w:rPr>
          <w:rStyle w:val="Code"/>
        </w:rPr>
        <w:t>field</w:t>
      </w:r>
      <w:r w:rsidRPr="00AC39F2">
        <w:rPr>
          <w:rStyle w:val="Code"/>
        </w:rPr>
        <w:t>_</w:t>
      </w:r>
      <w:r w:rsidRPr="00451278">
        <w:rPr>
          <w:rStyle w:val="Code"/>
        </w:rPr>
        <w:t>type</w:t>
      </w:r>
      <w:r w:rsidRPr="00AC39F2">
        <w:rPr>
          <w:rStyle w:val="Code"/>
        </w:rPr>
        <w:t>&gt;</w:t>
      </w:r>
      <w:r w:rsidRPr="00A12E2D">
        <w:t xml:space="preserve"> определя типа на </w:t>
      </w:r>
      <w:r>
        <w:t>даденото поле. Той може да бъде</w:t>
      </w:r>
      <w:r w:rsidRPr="00A12E2D">
        <w:t xml:space="preserve"> както примитивен тип (</w:t>
      </w:r>
      <w:r w:rsidRPr="00A12E2D">
        <w:rPr>
          <w:rStyle w:val="Code"/>
        </w:rPr>
        <w:t>byte</w:t>
      </w:r>
      <w:r w:rsidRPr="00A12E2D">
        <w:t xml:space="preserve">, </w:t>
      </w:r>
      <w:r w:rsidRPr="00A12E2D">
        <w:rPr>
          <w:rStyle w:val="Code"/>
        </w:rPr>
        <w:t>short</w:t>
      </w:r>
      <w:r w:rsidRPr="00A12E2D">
        <w:t xml:space="preserve">, </w:t>
      </w:r>
      <w:r w:rsidRPr="00A12E2D">
        <w:rPr>
          <w:rStyle w:val="Code"/>
        </w:rPr>
        <w:t>char</w:t>
      </w:r>
      <w:r w:rsidRPr="00A12E2D">
        <w:t xml:space="preserve"> и</w:t>
      </w:r>
      <w:r>
        <w:t xml:space="preserve"> т.н.) или масив, така и от тип</w:t>
      </w:r>
      <w:r w:rsidRPr="00A12E2D">
        <w:t xml:space="preserve"> някакъв клас (например</w:t>
      </w:r>
      <w:r>
        <w:t xml:space="preserve"> </w:t>
      </w:r>
      <w:r w:rsidRPr="0025614F">
        <w:rPr>
          <w:rStyle w:val="Code"/>
        </w:rPr>
        <w:t>Dog</w:t>
      </w:r>
      <w:r w:rsidRPr="00AC39F2">
        <w:t xml:space="preserve"> </w:t>
      </w:r>
      <w:r>
        <w:t>или</w:t>
      </w:r>
      <w:r w:rsidRPr="00A12E2D">
        <w:t xml:space="preserve"> </w:t>
      </w:r>
      <w:r>
        <w:rPr>
          <w:rStyle w:val="Code"/>
        </w:rPr>
        <w:t>s</w:t>
      </w:r>
      <w:r w:rsidRPr="00A12E2D">
        <w:rPr>
          <w:rStyle w:val="Code"/>
        </w:rPr>
        <w:t>tring</w:t>
      </w:r>
      <w:r w:rsidRPr="00A12E2D">
        <w:t>).</w:t>
      </w:r>
    </w:p>
    <w:p w:rsidR="006A0658" w:rsidRPr="00A12E2D" w:rsidRDefault="006A0658" w:rsidP="006A0658">
      <w:r w:rsidRPr="00A01C6F">
        <w:t xml:space="preserve">Частта </w:t>
      </w:r>
      <w:r w:rsidRPr="00AC39F2">
        <w:rPr>
          <w:rStyle w:val="Code"/>
        </w:rPr>
        <w:t>&lt;</w:t>
      </w:r>
      <w:r w:rsidRPr="00451278">
        <w:rPr>
          <w:rStyle w:val="Code"/>
        </w:rPr>
        <w:t>field</w:t>
      </w:r>
      <w:r w:rsidRPr="00AC39F2">
        <w:rPr>
          <w:rStyle w:val="Code"/>
        </w:rPr>
        <w:t>_</w:t>
      </w:r>
      <w:r w:rsidRPr="00451278">
        <w:rPr>
          <w:rStyle w:val="Code"/>
        </w:rPr>
        <w:t>name</w:t>
      </w:r>
      <w:r w:rsidRPr="00AC39F2">
        <w:rPr>
          <w:rStyle w:val="Code"/>
        </w:rPr>
        <w:t>&gt;</w:t>
      </w:r>
      <w:r w:rsidRPr="00A12E2D">
        <w:t xml:space="preserve"> е името на даденото поле. Както при имената на </w:t>
      </w:r>
      <w:r w:rsidRPr="00F01804">
        <w:t>обикно</w:t>
      </w:r>
      <w:r w:rsidRPr="00F01804">
        <w:softHyphen/>
        <w:t>вените</w:t>
      </w:r>
      <w:r w:rsidRPr="00A12E2D">
        <w:t xml:space="preserve"> променливи, когато именуваме една член-променлива</w:t>
      </w:r>
      <w:r>
        <w:t>,</w:t>
      </w:r>
      <w:r w:rsidRPr="00A12E2D">
        <w:t xml:space="preserve"> трябва да спазваме правилата за </w:t>
      </w:r>
      <w:r>
        <w:t xml:space="preserve">именуване на </w:t>
      </w:r>
      <w:r w:rsidRPr="00A12E2D">
        <w:t xml:space="preserve">идентификатори </w:t>
      </w:r>
      <w:r w:rsidRPr="0062499E">
        <w:t xml:space="preserve">в </w:t>
      </w:r>
      <w:r w:rsidRPr="0062499E">
        <w:rPr>
          <w:lang w:val="en-US"/>
        </w:rPr>
        <w:t>C</w:t>
      </w:r>
      <w:r w:rsidRPr="00FC05D0">
        <w:t>#</w:t>
      </w:r>
      <w:r w:rsidRPr="00A12E2D">
        <w:t xml:space="preserve"> (вж. глава</w:t>
      </w:r>
      <w:r>
        <w:t>та</w:t>
      </w:r>
      <w:r w:rsidRPr="00A12E2D">
        <w:t xml:space="preserve"> </w:t>
      </w:r>
      <w:r>
        <w:t>"</w:t>
      </w:r>
      <w:hyperlink w:anchor="_Глава_2._Примитивни" w:history="1">
        <w:r w:rsidRPr="00F01804">
          <w:rPr>
            <w:rStyle w:val="Hyperlink"/>
          </w:rPr>
          <w:t>Примитивни ти</w:t>
        </w:r>
        <w:r w:rsidRPr="00F01804">
          <w:rPr>
            <w:rStyle w:val="Hyperlink"/>
          </w:rPr>
          <w:t>п</w:t>
        </w:r>
        <w:r w:rsidRPr="00F01804">
          <w:rPr>
            <w:rStyle w:val="Hyperlink"/>
          </w:rPr>
          <w:t>ове и про</w:t>
        </w:r>
        <w:r w:rsidRPr="00F01804">
          <w:rPr>
            <w:rStyle w:val="Hyperlink"/>
          </w:rPr>
          <w:t>м</w:t>
        </w:r>
        <w:r w:rsidRPr="00F01804">
          <w:rPr>
            <w:rStyle w:val="Hyperlink"/>
          </w:rPr>
          <w:t>енливи</w:t>
        </w:r>
      </w:hyperlink>
      <w:r>
        <w:t>"</w:t>
      </w:r>
      <w:r w:rsidRPr="00A12E2D">
        <w:t>).</w:t>
      </w:r>
    </w:p>
    <w:p w:rsidR="006A0658" w:rsidRPr="00A12E2D" w:rsidRDefault="006A0658" w:rsidP="006A0658">
      <w:r w:rsidRPr="00A01C6F">
        <w:t xml:space="preserve">Частта </w:t>
      </w:r>
      <w:r w:rsidRPr="00AC39F2">
        <w:rPr>
          <w:rStyle w:val="Code"/>
        </w:rPr>
        <w:t>&lt;</w:t>
      </w:r>
      <w:r w:rsidRPr="00451278">
        <w:rPr>
          <w:rStyle w:val="Code"/>
        </w:rPr>
        <w:t>modifiers</w:t>
      </w:r>
      <w:r w:rsidRPr="00AC39F2">
        <w:rPr>
          <w:rStyle w:val="Code"/>
        </w:rPr>
        <w:t>&gt;</w:t>
      </w:r>
      <w:r w:rsidRPr="00A12E2D">
        <w:t xml:space="preserve"> </w:t>
      </w:r>
      <w:r>
        <w:t>е понятие, с което сме означили</w:t>
      </w:r>
      <w:r w:rsidRPr="00A12E2D">
        <w:t xml:space="preserve"> както модифика</w:t>
      </w:r>
      <w:r w:rsidRPr="00A12E2D">
        <w:softHyphen/>
        <w:t>то</w:t>
      </w:r>
      <w:r w:rsidRPr="00A12E2D">
        <w:softHyphen/>
        <w:t>ри</w:t>
      </w:r>
      <w:r w:rsidRPr="00A12E2D">
        <w:softHyphen/>
        <w:t>те за достъп, така и други модификатори. Те не са задължителна част от декларацията на едно поле.</w:t>
      </w:r>
    </w:p>
    <w:p w:rsidR="006A0658" w:rsidRPr="00A12E2D" w:rsidRDefault="006A0658" w:rsidP="006A0658">
      <w:r w:rsidRPr="00A12E2D">
        <w:t xml:space="preserve">Модификаторите и нивата </w:t>
      </w:r>
      <w:r>
        <w:t>н</w:t>
      </w:r>
      <w:r w:rsidRPr="00A12E2D">
        <w:t>а достъп, позволени в декларацията на едно поле</w:t>
      </w:r>
      <w:r>
        <w:t>,</w:t>
      </w:r>
      <w:r w:rsidRPr="00A12E2D">
        <w:t xml:space="preserve"> са обяснени в </w:t>
      </w:r>
      <w:r w:rsidRPr="00A12E2D">
        <w:rPr>
          <w:noProof/>
        </w:rPr>
        <w:t xml:space="preserve">секцията </w:t>
      </w:r>
      <w:r>
        <w:rPr>
          <w:noProof/>
        </w:rPr>
        <w:t>"</w:t>
      </w:r>
      <w:hyperlink w:anchor="_Видимост_на_полета" w:history="1">
        <w:r w:rsidRPr="003D5EAE">
          <w:rPr>
            <w:rStyle w:val="Hyperlink"/>
          </w:rPr>
          <w:t>Видимо</w:t>
        </w:r>
        <w:r w:rsidRPr="003D5EAE">
          <w:rPr>
            <w:rStyle w:val="Hyperlink"/>
          </w:rPr>
          <w:t>с</w:t>
        </w:r>
        <w:r w:rsidRPr="003D5EAE">
          <w:rPr>
            <w:rStyle w:val="Hyperlink"/>
          </w:rPr>
          <w:t>т</w:t>
        </w:r>
        <w:r w:rsidRPr="003D5EAE">
          <w:rPr>
            <w:rStyle w:val="Hyperlink"/>
          </w:rPr>
          <w:t xml:space="preserve"> на </w:t>
        </w:r>
        <w:r w:rsidRPr="003D5EAE">
          <w:rPr>
            <w:rStyle w:val="Hyperlink"/>
          </w:rPr>
          <w:t>п</w:t>
        </w:r>
        <w:r w:rsidRPr="003D5EAE">
          <w:rPr>
            <w:rStyle w:val="Hyperlink"/>
          </w:rPr>
          <w:t>олета и методи</w:t>
        </w:r>
      </w:hyperlink>
      <w:r>
        <w:t>"</w:t>
      </w:r>
      <w:r w:rsidRPr="00A12E2D">
        <w:t>.</w:t>
      </w:r>
    </w:p>
    <w:p w:rsidR="006A0658" w:rsidRPr="00A12E2D" w:rsidRDefault="006A0658" w:rsidP="006A0658">
      <w:r w:rsidRPr="00A12E2D">
        <w:t xml:space="preserve">В тази </w:t>
      </w:r>
      <w:r>
        <w:t>глава, от другите модификато</w:t>
      </w:r>
      <w:r>
        <w:softHyphen/>
        <w:t>ри</w:t>
      </w:r>
      <w:r w:rsidRPr="00A12E2D">
        <w:t xml:space="preserve">, които не са за достъп, и могат да се използват при декларирането на полета на класа, ще обърнем внимание </w:t>
      </w:r>
      <w:r>
        <w:t>още</w:t>
      </w:r>
      <w:r w:rsidRPr="00A12E2D">
        <w:t xml:space="preserve"> на </w:t>
      </w:r>
      <w:r w:rsidRPr="00A12E2D">
        <w:rPr>
          <w:rStyle w:val="Code"/>
        </w:rPr>
        <w:t>static</w:t>
      </w:r>
      <w:r w:rsidRPr="00986201">
        <w:t xml:space="preserve">, </w:t>
      </w:r>
      <w:r>
        <w:rPr>
          <w:rStyle w:val="Code"/>
        </w:rPr>
        <w:t>const</w:t>
      </w:r>
      <w:r w:rsidRPr="00511ED4">
        <w:t xml:space="preserve"> и </w:t>
      </w:r>
      <w:r>
        <w:rPr>
          <w:rStyle w:val="Code"/>
        </w:rPr>
        <w:t>readonly</w:t>
      </w:r>
      <w:r w:rsidRPr="00A12E2D">
        <w:t>.</w:t>
      </w:r>
    </w:p>
    <w:p w:rsidR="006A0658" w:rsidRPr="00A12E2D" w:rsidRDefault="006A0658" w:rsidP="006A0658">
      <w:pPr>
        <w:pStyle w:val="Heading4"/>
      </w:pPr>
      <w:r w:rsidRPr="00A12E2D">
        <w:t>Област на действие (</w:t>
      </w:r>
      <w:r w:rsidRPr="00371FED">
        <w:rPr>
          <w:lang w:val="en-US"/>
        </w:rPr>
        <w:t>scope</w:t>
      </w:r>
      <w:r w:rsidRPr="00A12E2D">
        <w:t>)</w:t>
      </w:r>
    </w:p>
    <w:p w:rsidR="006A0658" w:rsidRPr="00A12E2D" w:rsidRDefault="006A0658" w:rsidP="006A0658">
      <w:r w:rsidRPr="00A12E2D">
        <w:t xml:space="preserve">Трябва да знаем, че </w:t>
      </w:r>
      <w:r w:rsidRPr="00A12E2D">
        <w:rPr>
          <w:b/>
        </w:rPr>
        <w:t>областта на действие</w:t>
      </w:r>
      <w:r w:rsidRPr="00A12E2D">
        <w:t xml:space="preserve"> (</w:t>
      </w:r>
      <w:r w:rsidRPr="00371FED">
        <w:rPr>
          <w:b/>
          <w:lang w:val="en-US"/>
        </w:rPr>
        <w:t>scope</w:t>
      </w:r>
      <w:r w:rsidRPr="00A12E2D">
        <w:t>) на едно поле е от реда, на който е декларирано, до затварящата фигурна скоба на тялото на класа.</w:t>
      </w:r>
    </w:p>
    <w:p w:rsidR="006A0658" w:rsidRPr="00A12E2D" w:rsidRDefault="006A0658" w:rsidP="006A0658">
      <w:pPr>
        <w:pStyle w:val="Heading3"/>
      </w:pPr>
      <w:bookmarkStart w:id="1159" w:name="_Инициализация_по_време"/>
      <w:bookmarkStart w:id="1160" w:name="_Toc243587585"/>
      <w:bookmarkStart w:id="1161" w:name="_Toc299461253"/>
      <w:bookmarkEnd w:id="1159"/>
      <w:r w:rsidRPr="00A12E2D">
        <w:t xml:space="preserve">Инициализация по време </w:t>
      </w:r>
      <w:r>
        <w:t>н</w:t>
      </w:r>
      <w:r w:rsidRPr="00A12E2D">
        <w:t>а деклариране</w:t>
      </w:r>
      <w:bookmarkEnd w:id="1160"/>
      <w:bookmarkEnd w:id="1161"/>
    </w:p>
    <w:p w:rsidR="006A0658" w:rsidRPr="00A12E2D" w:rsidRDefault="006A0658" w:rsidP="006A0658">
      <w:pPr>
        <w:spacing w:after="120"/>
      </w:pPr>
      <w:r w:rsidRPr="00A12E2D">
        <w:t>Когато декларираме едно поле е възможно едновременно с неговата декларация да му дадем първоначална стойност. Начинът, по който става това</w:t>
      </w:r>
      <w:r>
        <w:t>, е същият</w:t>
      </w:r>
      <w:r w:rsidRPr="00A12E2D">
        <w:t xml:space="preserve"> както при инициализацията (даването на стойност) на обикновена локална променли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EA33CB">
              <w:rPr>
                <w:rFonts w:ascii="Courier New" w:hAnsi="Courier New" w:cs="Courier New"/>
                <w:b/>
                <w:noProof/>
                <w:szCs w:val="20"/>
                <w:lang w:val="en-GB" w:eastAsia="en-US"/>
              </w:rPr>
              <w:t>[&lt;modifiers&gt;] &lt;field_type&gt; &lt;field_name&gt; = &lt;initial_value&gt;;</w:t>
            </w:r>
          </w:p>
        </w:tc>
      </w:tr>
    </w:tbl>
    <w:p w:rsidR="006A0658" w:rsidRPr="00A12E2D" w:rsidRDefault="006A0658" w:rsidP="006A0658">
      <w:pPr>
        <w:spacing w:after="120"/>
      </w:pPr>
      <w:r w:rsidRPr="00A12E2D">
        <w:t xml:space="preserve">Разбира се, трябва </w:t>
      </w:r>
      <w:r w:rsidRPr="00AC39F2">
        <w:rPr>
          <w:rStyle w:val="Code"/>
        </w:rPr>
        <w:t>&lt;</w:t>
      </w:r>
      <w:r w:rsidRPr="008369BE">
        <w:rPr>
          <w:rStyle w:val="Code"/>
        </w:rPr>
        <w:t>initial</w:t>
      </w:r>
      <w:r w:rsidRPr="00AC39F2">
        <w:rPr>
          <w:rStyle w:val="Code"/>
        </w:rPr>
        <w:t>_</w:t>
      </w:r>
      <w:r w:rsidRPr="008369BE">
        <w:rPr>
          <w:rStyle w:val="Code"/>
        </w:rPr>
        <w:t>value</w:t>
      </w:r>
      <w:r w:rsidRPr="00AC39F2">
        <w:rPr>
          <w:rStyle w:val="Code"/>
        </w:rPr>
        <w:t>&gt;</w:t>
      </w:r>
      <w:r w:rsidRPr="00511ED4">
        <w:t xml:space="preserve"> </w:t>
      </w:r>
      <w:r w:rsidRPr="00A12E2D">
        <w:t>да бъде от типа на полето или някой съвместим с него тип. 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FF"/>
                <w:szCs w:val="20"/>
                <w:lang w:val="en-US" w:eastAsia="en-US"/>
              </w:rPr>
              <w:t>class</w:t>
            </w:r>
            <w:r w:rsidRPr="00666E4D">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ampleClass</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int</w:t>
            </w:r>
            <w:r w:rsidRPr="00666E4D">
              <w:rPr>
                <w:rFonts w:ascii="Courier New" w:hAnsi="Courier New" w:cs="Courier New"/>
                <w:noProof/>
                <w:szCs w:val="20"/>
                <w:lang w:val="en-US" w:eastAsia="en-US"/>
              </w:rPr>
              <w:t xml:space="preserve"> age = </w:t>
            </w:r>
            <w:r w:rsidRPr="00666E4D">
              <w:rPr>
                <w:rFonts w:ascii="Courier New" w:hAnsi="Courier New" w:cs="Courier New"/>
                <w:noProof/>
                <w:color w:val="A52A2A"/>
                <w:szCs w:val="20"/>
                <w:lang w:val="en-US" w:eastAsia="en-US"/>
              </w:rPr>
              <w:t>5</w:t>
            </w: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long</w:t>
            </w:r>
            <w:r w:rsidRPr="00666E4D">
              <w:rPr>
                <w:rFonts w:ascii="Courier New" w:hAnsi="Courier New" w:cs="Courier New"/>
                <w:noProof/>
                <w:szCs w:val="20"/>
                <w:lang w:val="en-US" w:eastAsia="en-US"/>
              </w:rPr>
              <w:t xml:space="preserve"> distance = </w:t>
            </w:r>
            <w:r w:rsidRPr="00666E4D">
              <w:rPr>
                <w:rFonts w:ascii="Courier New" w:hAnsi="Courier New" w:cs="Courier New"/>
                <w:noProof/>
                <w:color w:val="A52A2A"/>
                <w:szCs w:val="20"/>
                <w:lang w:val="en-US" w:eastAsia="en-US"/>
              </w:rPr>
              <w:t>234</w:t>
            </w:r>
            <w:r w:rsidRPr="00666E4D">
              <w:rPr>
                <w:rFonts w:ascii="Courier New" w:hAnsi="Courier New" w:cs="Courier New"/>
                <w:noProof/>
                <w:szCs w:val="20"/>
                <w:lang w:val="en-US" w:eastAsia="en-US"/>
              </w:rPr>
              <w:t xml:space="preserve">; </w:t>
            </w:r>
            <w:r w:rsidRPr="00666E4D">
              <w:rPr>
                <w:rFonts w:ascii="Courier New" w:hAnsi="Courier New" w:cs="Courier New"/>
                <w:noProof/>
                <w:color w:val="008000"/>
                <w:szCs w:val="20"/>
                <w:lang w:val="en-US" w:eastAsia="en-US"/>
              </w:rPr>
              <w:t xml:space="preserve">// </w:t>
            </w:r>
            <w:r>
              <w:rPr>
                <w:rFonts w:ascii="Courier New" w:hAnsi="Courier New" w:cs="Courier New"/>
                <w:noProof/>
                <w:color w:val="008000"/>
                <w:szCs w:val="20"/>
                <w:lang w:val="en-US" w:eastAsia="en-US"/>
              </w:rPr>
              <w:t>T</w:t>
            </w:r>
            <w:r w:rsidRPr="00666E4D">
              <w:rPr>
                <w:rFonts w:ascii="Courier New" w:hAnsi="Courier New" w:cs="Courier New"/>
                <w:noProof/>
                <w:color w:val="008000"/>
                <w:szCs w:val="20"/>
                <w:lang w:val="en-US" w:eastAsia="en-US"/>
              </w:rPr>
              <w:t>he literal 234 is of integer type</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00FF"/>
                <w:szCs w:val="20"/>
                <w:lang w:val="en-US" w:eastAsia="en-US"/>
              </w:rPr>
              <w:t>string</w:t>
            </w:r>
            <w:r w:rsidRPr="00666E4D">
              <w:rPr>
                <w:rFonts w:ascii="Courier New" w:hAnsi="Courier New" w:cs="Courier New"/>
                <w:noProof/>
                <w:szCs w:val="20"/>
                <w:lang w:val="en-US" w:eastAsia="en-US"/>
              </w:rPr>
              <w:t xml:space="preserve">[] names = </w:t>
            </w:r>
            <w:r w:rsidRPr="00666E4D">
              <w:rPr>
                <w:rFonts w:ascii="Courier New" w:hAnsi="Courier New" w:cs="Courier New"/>
                <w:noProof/>
                <w:color w:val="0000FF"/>
                <w:szCs w:val="20"/>
                <w:lang w:val="en-US" w:eastAsia="en-US"/>
              </w:rPr>
              <w:t>new</w:t>
            </w:r>
            <w:r w:rsidRPr="00666E4D">
              <w:rPr>
                <w:rFonts w:ascii="Courier New" w:hAnsi="Courier New" w:cs="Courier New"/>
                <w:noProof/>
                <w:szCs w:val="20"/>
                <w:lang w:val="en-US" w:eastAsia="en-US"/>
              </w:rPr>
              <w:t xml:space="preserve"> </w:t>
            </w:r>
            <w:r w:rsidRPr="00666E4D">
              <w:rPr>
                <w:rFonts w:ascii="Courier New" w:hAnsi="Courier New" w:cs="Courier New"/>
                <w:noProof/>
                <w:color w:val="0000FF"/>
                <w:szCs w:val="20"/>
                <w:lang w:val="en-US" w:eastAsia="en-US"/>
              </w:rPr>
              <w:t>string</w:t>
            </w:r>
            <w:r w:rsidRPr="00666E4D">
              <w:rPr>
                <w:rFonts w:ascii="Courier New" w:hAnsi="Courier New" w:cs="Courier New"/>
                <w:noProof/>
                <w:szCs w:val="20"/>
                <w:lang w:val="en-US" w:eastAsia="en-US"/>
              </w:rPr>
              <w:t xml:space="preserve">[] { </w:t>
            </w:r>
            <w:r w:rsidRPr="00666E4D">
              <w:rPr>
                <w:rFonts w:ascii="Courier New" w:hAnsi="Courier New" w:cs="Courier New"/>
                <w:noProof/>
                <w:color w:val="A31515"/>
                <w:szCs w:val="20"/>
                <w:lang w:val="en-US" w:eastAsia="en-US"/>
              </w:rPr>
              <w:t>"Pencho"</w:t>
            </w:r>
            <w:r w:rsidRPr="00666E4D">
              <w:rPr>
                <w:rFonts w:ascii="Courier New" w:hAnsi="Courier New" w:cs="Courier New"/>
                <w:noProof/>
                <w:szCs w:val="20"/>
                <w:lang w:val="en-US" w:eastAsia="en-US"/>
              </w:rPr>
              <w:t xml:space="preserve">, </w:t>
            </w:r>
            <w:r w:rsidRPr="00666E4D">
              <w:rPr>
                <w:rFonts w:ascii="Courier New" w:hAnsi="Courier New" w:cs="Courier New"/>
                <w:noProof/>
                <w:color w:val="A31515"/>
                <w:szCs w:val="20"/>
                <w:lang w:val="en-US" w:eastAsia="en-US"/>
              </w:rPr>
              <w:t>"Marincho"</w:t>
            </w:r>
            <w:r w:rsidRPr="00666E4D">
              <w:rPr>
                <w:rFonts w:ascii="Courier New" w:hAnsi="Courier New" w:cs="Courier New"/>
                <w:noProof/>
                <w:szCs w:val="20"/>
                <w:lang w:val="en-US" w:eastAsia="en-US"/>
              </w:rPr>
              <w:t xml:space="preserve"> };</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2B91AF"/>
                <w:szCs w:val="20"/>
                <w:lang w:val="en-US" w:eastAsia="en-US"/>
              </w:rPr>
              <w:t>Dog</w:t>
            </w:r>
            <w:r w:rsidRPr="00666E4D">
              <w:rPr>
                <w:rFonts w:ascii="Courier New" w:hAnsi="Courier New" w:cs="Courier New"/>
                <w:noProof/>
                <w:szCs w:val="20"/>
                <w:lang w:val="en-US" w:eastAsia="en-US"/>
              </w:rPr>
              <w:t xml:space="preserve"> myDog = </w:t>
            </w:r>
            <w:r w:rsidRPr="00666E4D">
              <w:rPr>
                <w:rFonts w:ascii="Courier New" w:hAnsi="Courier New" w:cs="Courier New"/>
                <w:noProof/>
                <w:color w:val="0000FF"/>
                <w:szCs w:val="20"/>
                <w:lang w:val="en-US" w:eastAsia="en-US"/>
              </w:rPr>
              <w:t>new</w:t>
            </w:r>
            <w:r w:rsidRPr="00666E4D">
              <w:rPr>
                <w:rFonts w:ascii="Courier New" w:hAnsi="Courier New" w:cs="Courier New"/>
                <w:noProof/>
                <w:szCs w:val="20"/>
                <w:lang w:val="en-US" w:eastAsia="en-US"/>
              </w:rPr>
              <w:t xml:space="preserve"> </w:t>
            </w:r>
            <w:r w:rsidRPr="00666E4D">
              <w:rPr>
                <w:rFonts w:ascii="Courier New" w:hAnsi="Courier New" w:cs="Courier New"/>
                <w:noProof/>
                <w:color w:val="2B91AF"/>
                <w:szCs w:val="20"/>
                <w:lang w:val="en-US" w:eastAsia="en-US"/>
              </w:rPr>
              <w:t>Dog</w:t>
            </w:r>
            <w:r w:rsidRPr="00666E4D">
              <w:rPr>
                <w:rFonts w:ascii="Courier New" w:hAnsi="Courier New" w:cs="Courier New"/>
                <w:noProof/>
                <w:szCs w:val="20"/>
                <w:lang w:val="en-US" w:eastAsia="en-US"/>
              </w:rPr>
              <w:t>();</w:t>
            </w: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666E4D" w:rsidRDefault="006A0658" w:rsidP="006A0658">
            <w:pPr>
              <w:autoSpaceDE w:val="0"/>
              <w:autoSpaceDN w:val="0"/>
              <w:adjustRightInd w:val="0"/>
              <w:spacing w:before="0"/>
              <w:jc w:val="left"/>
              <w:rPr>
                <w:rFonts w:ascii="Courier New" w:hAnsi="Courier New" w:cs="Courier New"/>
                <w:noProof/>
                <w:szCs w:val="20"/>
                <w:lang w:val="en-US" w:eastAsia="en-US"/>
              </w:rPr>
            </w:pPr>
            <w:r w:rsidRPr="00666E4D">
              <w:rPr>
                <w:rFonts w:ascii="Courier New" w:hAnsi="Courier New" w:cs="Courier New"/>
                <w:noProof/>
                <w:color w:val="000000"/>
                <w:szCs w:val="20"/>
              </w:rPr>
              <w:tab/>
            </w:r>
            <w:r w:rsidRPr="00666E4D">
              <w:rPr>
                <w:rFonts w:ascii="Courier New" w:hAnsi="Courier New" w:cs="Courier New"/>
                <w:noProof/>
                <w:color w:val="008000"/>
                <w:szCs w:val="20"/>
                <w:lang w:val="en-US" w:eastAsia="en-US"/>
              </w:rPr>
              <w:t>// ... Other code ...</w:t>
            </w:r>
          </w:p>
          <w:p w:rsidR="006A0658" w:rsidRPr="004C4603" w:rsidRDefault="006A0658" w:rsidP="006A0658">
            <w:pPr>
              <w:spacing w:before="0"/>
              <w:rPr>
                <w:rFonts w:ascii="Courier New" w:hAnsi="Courier New" w:cs="Courier New"/>
                <w:noProof/>
              </w:rPr>
            </w:pPr>
            <w:r w:rsidRPr="00666E4D">
              <w:rPr>
                <w:rFonts w:ascii="Courier New" w:hAnsi="Courier New" w:cs="Courier New"/>
                <w:noProof/>
                <w:szCs w:val="20"/>
                <w:lang w:val="en-US" w:eastAsia="en-US"/>
              </w:rPr>
              <w:t>}</w:t>
            </w:r>
          </w:p>
        </w:tc>
      </w:tr>
    </w:tbl>
    <w:p w:rsidR="006A0658" w:rsidRPr="00A12E2D" w:rsidRDefault="006A0658" w:rsidP="006A0658">
      <w:pPr>
        <w:pStyle w:val="Heading3"/>
      </w:pPr>
      <w:bookmarkStart w:id="1162" w:name="_Toc243587586"/>
      <w:bookmarkStart w:id="1163" w:name="_Toc299461254"/>
      <w:r w:rsidRPr="00A12E2D">
        <w:t>Стойности по подразбиране на полетата</w:t>
      </w:r>
      <w:bookmarkEnd w:id="1162"/>
      <w:bookmarkEnd w:id="1163"/>
    </w:p>
    <w:p w:rsidR="006A0658" w:rsidRDefault="006A0658" w:rsidP="006A0658">
      <w:pPr>
        <w:spacing w:after="120"/>
      </w:pPr>
      <w:r w:rsidRPr="00A12E2D">
        <w:t>Всеки път, когато съз</w:t>
      </w:r>
      <w:r>
        <w:t>даваме нов обект от даден клас,</w:t>
      </w:r>
      <w:r w:rsidRPr="00A12E2D">
        <w:t xml:space="preserve"> </w:t>
      </w:r>
      <w:r>
        <w:t xml:space="preserve">се </w:t>
      </w:r>
      <w:r w:rsidRPr="00A12E2D">
        <w:t xml:space="preserve">заделя </w:t>
      </w:r>
      <w:r>
        <w:t>област</w:t>
      </w:r>
      <w:r w:rsidRPr="00A12E2D">
        <w:t xml:space="preserve"> в </w:t>
      </w:r>
      <w:r>
        <w:t>динамичната памет</w:t>
      </w:r>
      <w:r w:rsidRPr="00A12E2D">
        <w:t xml:space="preserve"> </w:t>
      </w:r>
      <w:r>
        <w:t>за всяко поле от класа</w:t>
      </w:r>
      <w:r w:rsidRPr="00A12E2D">
        <w:t>. След като бъде заделена, тази памет се инициализира автоматично с подразби</w:t>
      </w:r>
      <w:r w:rsidRPr="009C058E">
        <w:softHyphen/>
      </w:r>
      <w:r w:rsidRPr="00A12E2D">
        <w:t>ращи стойности за кон</w:t>
      </w:r>
      <w:r>
        <w:softHyphen/>
      </w:r>
      <w:r w:rsidRPr="00A12E2D">
        <w:t>кретния тип поле</w:t>
      </w:r>
      <w:r>
        <w:t xml:space="preserve"> (занулява се). Полетата, които на се инициализират изрично при декларацията на полето или в някой от конструкторите, се зануляват</w:t>
      </w:r>
      <w:r w:rsidRPr="00A12E2D">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176" name="Picture 1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При създаване на обект всички негови п</w:t>
            </w:r>
            <w:r w:rsidRPr="00A12E2D">
              <w:t>олета се инициа</w:t>
            </w:r>
            <w:r>
              <w:softHyphen/>
            </w:r>
            <w:r w:rsidRPr="00A12E2D">
              <w:t xml:space="preserve">лизират с подразбиращите </w:t>
            </w:r>
            <w:r>
              <w:t xml:space="preserve">се </w:t>
            </w:r>
            <w:r w:rsidRPr="00A12E2D">
              <w:t>стойности за типа им</w:t>
            </w:r>
            <w:r>
              <w:t>, освен ако изрично не бъдат инициализирани</w:t>
            </w:r>
            <w:r w:rsidRPr="00A12E2D">
              <w:t>.</w:t>
            </w:r>
          </w:p>
        </w:tc>
      </w:tr>
    </w:tbl>
    <w:p w:rsidR="006A0658" w:rsidRPr="00630CA0" w:rsidRDefault="006A0658" w:rsidP="006A0658">
      <w:pPr>
        <w:spacing w:after="120"/>
      </w:pPr>
      <w:r>
        <w:t xml:space="preserve">В някои езици (като </w:t>
      </w:r>
      <w:r>
        <w:rPr>
          <w:lang w:val="en-US"/>
        </w:rPr>
        <w:t>C</w:t>
      </w:r>
      <w:r w:rsidRPr="00AC39F2">
        <w:t xml:space="preserve"> </w:t>
      </w:r>
      <w:r>
        <w:t xml:space="preserve">и </w:t>
      </w:r>
      <w:r>
        <w:rPr>
          <w:lang w:val="en-US"/>
        </w:rPr>
        <w:t>C</w:t>
      </w:r>
      <w:r w:rsidRPr="00AC39F2">
        <w:t>++</w:t>
      </w:r>
      <w:r>
        <w:t>) новозаделените обекти не се инициализи</w:t>
      </w:r>
      <w:r>
        <w:softHyphen/>
        <w:t>рат автоматично с нулеви стойности и това създава условия за допускане на трудни за откриване грешки. Появява се синдромът "ама това вчера работеше" – непредвидимо поведение, при което програмата понякога работи коректно (когато заделената памет съдържа по случай</w:t>
      </w:r>
      <w:r>
        <w:softHyphen/>
        <w:t xml:space="preserve">ност благоприятни стойности), а понякога не работи (когато заделената памет съдържа неблагоприятни стойности. В </w:t>
      </w:r>
      <w:r>
        <w:rPr>
          <w:lang w:val="en-US"/>
        </w:rPr>
        <w:t>C</w:t>
      </w:r>
      <w:r w:rsidRPr="00AC39F2">
        <w:t xml:space="preserve"># </w:t>
      </w:r>
      <w:r>
        <w:t xml:space="preserve">и въобще в </w:t>
      </w:r>
      <w:r w:rsidRPr="00AC39F2">
        <w:t>.</w:t>
      </w:r>
      <w:r>
        <w:rPr>
          <w:lang w:val="en-US"/>
        </w:rPr>
        <w:t>NET</w:t>
      </w:r>
      <w:r>
        <w:t xml:space="preserve"> платформата този проблем е решен чрез автоматичното зануляване на полетата.</w:t>
      </w:r>
    </w:p>
    <w:p w:rsidR="006A0658" w:rsidRPr="00A12E2D" w:rsidRDefault="006A0658" w:rsidP="006A0658">
      <w:pPr>
        <w:spacing w:after="120"/>
      </w:pPr>
      <w:r>
        <w:t>Стойността по подразбиране за всички типове е 0 или неин еквивалент. З</w:t>
      </w:r>
      <w:r w:rsidRPr="00A12E2D">
        <w:t>а</w:t>
      </w:r>
      <w:r w:rsidRPr="000654C0">
        <w:t xml:space="preserve"> </w:t>
      </w:r>
      <w:r>
        <w:t xml:space="preserve">най-често използваните типове </w:t>
      </w:r>
      <w:r w:rsidRPr="00A12E2D">
        <w:t>подразбиращите се стойности</w:t>
      </w:r>
      <w:r>
        <w:t xml:space="preserve"> са както следва</w:t>
      </w:r>
      <w:r w:rsidRPr="00A12E2D">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0"/>
        <w:gridCol w:w="3462"/>
      </w:tblGrid>
      <w:tr w:rsidR="006A0658" w:rsidRPr="00A12E2D" w:rsidTr="006A0658">
        <w:trPr>
          <w:jc w:val="center"/>
        </w:trPr>
        <w:tc>
          <w:tcPr>
            <w:tcW w:w="2730" w:type="dxa"/>
            <w:shd w:val="clear" w:color="auto" w:fill="E6E6E6"/>
            <w:vAlign w:val="center"/>
          </w:tcPr>
          <w:p w:rsidR="006A0658" w:rsidRPr="00C966A4" w:rsidRDefault="006A0658" w:rsidP="006A0658">
            <w:pPr>
              <w:spacing w:before="60" w:after="60"/>
              <w:jc w:val="center"/>
              <w:rPr>
                <w:b/>
              </w:rPr>
            </w:pPr>
            <w:r w:rsidRPr="00C966A4">
              <w:rPr>
                <w:b/>
              </w:rPr>
              <w:t>Тип на поле</w:t>
            </w:r>
          </w:p>
        </w:tc>
        <w:tc>
          <w:tcPr>
            <w:tcW w:w="3462" w:type="dxa"/>
            <w:shd w:val="clear" w:color="auto" w:fill="E6E6E6"/>
            <w:vAlign w:val="center"/>
          </w:tcPr>
          <w:p w:rsidR="006A0658" w:rsidRPr="00C966A4" w:rsidRDefault="006A0658" w:rsidP="006A0658">
            <w:pPr>
              <w:spacing w:before="60" w:after="60"/>
              <w:jc w:val="center"/>
              <w:rPr>
                <w:b/>
              </w:rPr>
            </w:pPr>
            <w:r w:rsidRPr="00C966A4">
              <w:rPr>
                <w:b/>
              </w:rPr>
              <w:t>Стойност по подразбиране</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bool</w:t>
            </w:r>
          </w:p>
        </w:tc>
        <w:tc>
          <w:tcPr>
            <w:tcW w:w="3462" w:type="dxa"/>
            <w:vAlign w:val="center"/>
          </w:tcPr>
          <w:p w:rsidR="006A0658" w:rsidRPr="00326E30" w:rsidRDefault="006A0658" w:rsidP="006A0658">
            <w:pPr>
              <w:spacing w:before="60" w:after="60"/>
              <w:jc w:val="left"/>
              <w:rPr>
                <w:rStyle w:val="Code"/>
              </w:rPr>
            </w:pPr>
            <w:r>
              <w:rPr>
                <w:rStyle w:val="Code"/>
              </w:rPr>
              <w:t>false</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byte</w:t>
            </w:r>
          </w:p>
        </w:tc>
        <w:tc>
          <w:tcPr>
            <w:tcW w:w="3462" w:type="dxa"/>
            <w:vAlign w:val="center"/>
          </w:tcPr>
          <w:p w:rsidR="006A0658" w:rsidRPr="00B360C7" w:rsidRDefault="006A0658" w:rsidP="006A0658">
            <w:pPr>
              <w:spacing w:before="60" w:after="60"/>
              <w:jc w:val="left"/>
              <w:rPr>
                <w:rStyle w:val="Code"/>
              </w:rPr>
            </w:pPr>
            <w:r w:rsidRPr="00B360C7">
              <w:rPr>
                <w:rStyle w:val="Code"/>
              </w:rPr>
              <w:t>0</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char</w:t>
            </w:r>
          </w:p>
        </w:tc>
        <w:tc>
          <w:tcPr>
            <w:tcW w:w="3462" w:type="dxa"/>
            <w:vAlign w:val="center"/>
          </w:tcPr>
          <w:p w:rsidR="006A0658" w:rsidRPr="00326E30" w:rsidRDefault="006A0658" w:rsidP="006A0658">
            <w:pPr>
              <w:spacing w:before="60" w:after="60"/>
              <w:jc w:val="left"/>
              <w:rPr>
                <w:rStyle w:val="Code"/>
              </w:rPr>
            </w:pPr>
            <w:r w:rsidRPr="00326E30">
              <w:rPr>
                <w:rStyle w:val="Code"/>
              </w:rPr>
              <w:t>'\0'</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decimal</w:t>
            </w:r>
          </w:p>
        </w:tc>
        <w:tc>
          <w:tcPr>
            <w:tcW w:w="3462" w:type="dxa"/>
            <w:vAlign w:val="center"/>
          </w:tcPr>
          <w:p w:rsidR="006A0658" w:rsidRPr="00326E30" w:rsidRDefault="006A0658" w:rsidP="006A0658">
            <w:pPr>
              <w:spacing w:before="60" w:after="60"/>
              <w:jc w:val="left"/>
              <w:rPr>
                <w:rStyle w:val="Code"/>
              </w:rPr>
            </w:pPr>
            <w:r>
              <w:rPr>
                <w:rStyle w:val="Code"/>
              </w:rPr>
              <w:t>0.0M</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double</w:t>
            </w:r>
          </w:p>
        </w:tc>
        <w:tc>
          <w:tcPr>
            <w:tcW w:w="3462" w:type="dxa"/>
            <w:vAlign w:val="center"/>
          </w:tcPr>
          <w:p w:rsidR="006A0658" w:rsidRPr="00326E30" w:rsidRDefault="006A0658" w:rsidP="006A0658">
            <w:pPr>
              <w:spacing w:before="60" w:after="60"/>
              <w:jc w:val="left"/>
              <w:rPr>
                <w:rStyle w:val="Code"/>
              </w:rPr>
            </w:pPr>
            <w:r w:rsidRPr="00B360C7">
              <w:rPr>
                <w:rStyle w:val="Code"/>
              </w:rPr>
              <w:t>0.0</w:t>
            </w:r>
            <w:r>
              <w:rPr>
                <w:rStyle w:val="Code"/>
              </w:rPr>
              <w:t>D</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float</w:t>
            </w:r>
          </w:p>
        </w:tc>
        <w:tc>
          <w:tcPr>
            <w:tcW w:w="3462" w:type="dxa"/>
            <w:vAlign w:val="center"/>
          </w:tcPr>
          <w:p w:rsidR="006A0658" w:rsidRPr="00326E30" w:rsidRDefault="006A0658" w:rsidP="006A0658">
            <w:pPr>
              <w:spacing w:before="60" w:after="60"/>
              <w:jc w:val="left"/>
              <w:rPr>
                <w:rStyle w:val="Code"/>
              </w:rPr>
            </w:pPr>
            <w:r w:rsidRPr="00B360C7">
              <w:rPr>
                <w:rStyle w:val="Code"/>
              </w:rPr>
              <w:t>0.0</w:t>
            </w:r>
            <w:r>
              <w:rPr>
                <w:rStyle w:val="Code"/>
              </w:rPr>
              <w:t>F</w:t>
            </w:r>
          </w:p>
        </w:tc>
      </w:tr>
      <w:tr w:rsidR="006A0658" w:rsidRPr="00A12E2D" w:rsidTr="006A0658">
        <w:trPr>
          <w:jc w:val="center"/>
        </w:trPr>
        <w:tc>
          <w:tcPr>
            <w:tcW w:w="2730" w:type="dxa"/>
            <w:vAlign w:val="center"/>
          </w:tcPr>
          <w:p w:rsidR="006A0658" w:rsidRPr="00326E30" w:rsidRDefault="006A0658" w:rsidP="006A0658">
            <w:pPr>
              <w:spacing w:before="60" w:after="60"/>
              <w:jc w:val="left"/>
              <w:rPr>
                <w:rStyle w:val="Code"/>
              </w:rPr>
            </w:pPr>
            <w:r>
              <w:rPr>
                <w:rStyle w:val="Code"/>
              </w:rPr>
              <w:t>int</w:t>
            </w:r>
          </w:p>
        </w:tc>
        <w:tc>
          <w:tcPr>
            <w:tcW w:w="3462" w:type="dxa"/>
            <w:vAlign w:val="center"/>
          </w:tcPr>
          <w:p w:rsidR="006A0658" w:rsidRPr="00326E30" w:rsidRDefault="006A0658" w:rsidP="006A0658">
            <w:pPr>
              <w:spacing w:before="60" w:after="60"/>
              <w:jc w:val="left"/>
              <w:rPr>
                <w:rStyle w:val="Code"/>
              </w:rPr>
            </w:pPr>
            <w:r>
              <w:rPr>
                <w:rStyle w:val="Code"/>
              </w:rPr>
              <w:t>0</w:t>
            </w:r>
          </w:p>
        </w:tc>
      </w:tr>
      <w:tr w:rsidR="006A0658" w:rsidRPr="00A12E2D" w:rsidTr="006A0658">
        <w:trPr>
          <w:jc w:val="center"/>
        </w:trPr>
        <w:tc>
          <w:tcPr>
            <w:tcW w:w="2730" w:type="dxa"/>
            <w:vAlign w:val="center"/>
          </w:tcPr>
          <w:p w:rsidR="006A0658" w:rsidRPr="00B360C7" w:rsidRDefault="006A0658" w:rsidP="006A0658">
            <w:pPr>
              <w:spacing w:before="0"/>
            </w:pPr>
            <w:r w:rsidRPr="00B360C7">
              <w:t>референция към обект</w:t>
            </w:r>
          </w:p>
        </w:tc>
        <w:tc>
          <w:tcPr>
            <w:tcW w:w="3462" w:type="dxa"/>
            <w:vAlign w:val="center"/>
          </w:tcPr>
          <w:p w:rsidR="006A0658" w:rsidRPr="00B360C7" w:rsidRDefault="006A0658" w:rsidP="006A0658">
            <w:pPr>
              <w:spacing w:before="60" w:after="60"/>
              <w:jc w:val="left"/>
              <w:rPr>
                <w:rStyle w:val="Code"/>
              </w:rPr>
            </w:pPr>
            <w:r>
              <w:rPr>
                <w:rStyle w:val="Code"/>
              </w:rPr>
              <w:t>n</w:t>
            </w:r>
            <w:r w:rsidRPr="00B360C7">
              <w:rPr>
                <w:rStyle w:val="Code"/>
              </w:rPr>
              <w:t>ull</w:t>
            </w:r>
          </w:p>
        </w:tc>
      </w:tr>
    </w:tbl>
    <w:p w:rsidR="006A0658" w:rsidRDefault="006A0658" w:rsidP="006A0658">
      <w:pPr>
        <w:spacing w:after="120"/>
      </w:pPr>
      <w:r>
        <w:t>За по-изчерпателна информация може да погледнете темата</w:t>
      </w:r>
      <w:r w:rsidRPr="000654C0">
        <w:t xml:space="preserve"> </w:t>
      </w:r>
      <w:r>
        <w:t>"</w:t>
      </w:r>
      <w:hyperlink w:anchor="_Глава_2._Примитивни" w:history="1">
        <w:r w:rsidRPr="00F01804">
          <w:rPr>
            <w:rStyle w:val="Hyperlink"/>
          </w:rPr>
          <w:t>Примитивни типове и промен</w:t>
        </w:r>
        <w:r w:rsidRPr="00F01804">
          <w:rPr>
            <w:rStyle w:val="Hyperlink"/>
          </w:rPr>
          <w:t>л</w:t>
        </w:r>
        <w:r w:rsidRPr="00F01804">
          <w:rPr>
            <w:rStyle w:val="Hyperlink"/>
          </w:rPr>
          <w:t>иви</w:t>
        </w:r>
      </w:hyperlink>
      <w:r>
        <w:t>", секция</w:t>
      </w:r>
      <w:r w:rsidRPr="00800217">
        <w:t xml:space="preserve"> </w:t>
      </w:r>
      <w:r>
        <w:t xml:space="preserve">"Типове данни", подсекция "Видове", където има пълен списък с всички примитивни типове данни в </w:t>
      </w:r>
      <w:r>
        <w:rPr>
          <w:lang w:val="en-US"/>
        </w:rPr>
        <w:t>C</w:t>
      </w:r>
      <w:r w:rsidRPr="000654C0">
        <w:t>#</w:t>
      </w:r>
      <w:r>
        <w:t xml:space="preserve"> и подразбиращите се стойности за всеки един от тях.</w:t>
      </w:r>
    </w:p>
    <w:p w:rsidR="006A0658" w:rsidRPr="00A12E2D" w:rsidRDefault="006A0658" w:rsidP="006A0658">
      <w:pPr>
        <w:spacing w:after="120"/>
      </w:pPr>
      <w:r w:rsidRPr="00A12E2D">
        <w:t xml:space="preserve">Например, ако създадем клас </w:t>
      </w:r>
      <w:r w:rsidRPr="00A12E2D">
        <w:rPr>
          <w:rStyle w:val="Code"/>
        </w:rPr>
        <w:t>Dog</w:t>
      </w:r>
      <w:r w:rsidRPr="00A12E2D">
        <w:t xml:space="preserve"> и за него дефинираме полета име (</w:t>
      </w:r>
      <w:r w:rsidRPr="00A12E2D">
        <w:rPr>
          <w:rStyle w:val="Code"/>
        </w:rPr>
        <w:t>name</w:t>
      </w:r>
      <w:r w:rsidRPr="00A12E2D">
        <w:t>), възраст (</w:t>
      </w:r>
      <w:r w:rsidRPr="00A12E2D">
        <w:rPr>
          <w:rStyle w:val="Code"/>
        </w:rPr>
        <w:t>age</w:t>
      </w:r>
      <w:r w:rsidRPr="00A12E2D">
        <w:t>), дължина (</w:t>
      </w:r>
      <w:r w:rsidRPr="00A12E2D">
        <w:rPr>
          <w:rStyle w:val="Code"/>
        </w:rPr>
        <w:t>length</w:t>
      </w:r>
      <w:r w:rsidRPr="00A12E2D">
        <w:t>) и дали кучето е от мъжки пол (</w:t>
      </w:r>
      <w:r w:rsidRPr="00A12E2D">
        <w:rPr>
          <w:rStyle w:val="Code"/>
        </w:rPr>
        <w:t>isMale</w:t>
      </w:r>
      <w:r w:rsidRPr="00A12E2D">
        <w:t>), без да ги инициализираме по време на декларацията им</w:t>
      </w:r>
      <w:r>
        <w:t>, те ще бъдат автоматично занулени при създаването на обект от този клас</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color w:val="0000FF"/>
                <w:szCs w:val="20"/>
                <w:lang w:val="en-US" w:eastAsia="en-US"/>
              </w:rPr>
              <w:t>public</w:t>
            </w:r>
            <w:r w:rsidRPr="00960EC6">
              <w:rPr>
                <w:rFonts w:ascii="Courier New" w:hAnsi="Courier New" w:cs="Courier New"/>
                <w:noProof/>
                <w:szCs w:val="20"/>
                <w:lang w:val="en-US" w:eastAsia="en-US"/>
              </w:rPr>
              <w:t xml:space="preserve"> </w:t>
            </w:r>
            <w:r w:rsidRPr="00960EC6">
              <w:rPr>
                <w:rFonts w:ascii="Courier New" w:hAnsi="Courier New" w:cs="Courier New"/>
                <w:noProof/>
                <w:color w:val="0000FF"/>
                <w:szCs w:val="20"/>
                <w:lang w:val="en-US" w:eastAsia="en-US"/>
              </w:rPr>
              <w:t>class</w:t>
            </w:r>
            <w:r w:rsidRPr="00960EC6">
              <w:rPr>
                <w:rFonts w:ascii="Courier New" w:hAnsi="Courier New" w:cs="Courier New"/>
                <w:noProof/>
                <w:szCs w:val="20"/>
                <w:lang w:val="en-US" w:eastAsia="en-US"/>
              </w:rPr>
              <w:t xml:space="preserve"> </w:t>
            </w:r>
            <w:r w:rsidRPr="00960EC6">
              <w:rPr>
                <w:rFonts w:ascii="Courier New" w:hAnsi="Courier New" w:cs="Courier New"/>
                <w:noProof/>
                <w:color w:val="2B91AF"/>
                <w:szCs w:val="20"/>
                <w:lang w:val="en-US" w:eastAsia="en-US"/>
              </w:rPr>
              <w:t>Dog</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color w:val="0000FF"/>
                <w:szCs w:val="20"/>
                <w:lang w:val="en-US" w:eastAsia="en-US"/>
              </w:rPr>
              <w:t>string</w:t>
            </w:r>
            <w:r w:rsidRPr="00960EC6">
              <w:rPr>
                <w:rFonts w:ascii="Courier New" w:hAnsi="Courier New" w:cs="Courier New"/>
                <w:noProof/>
                <w:szCs w:val="20"/>
                <w:lang w:val="en-US" w:eastAsia="en-US"/>
              </w:rPr>
              <w:t xml:space="preserve"> nam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color w:val="0000FF"/>
                <w:szCs w:val="20"/>
                <w:lang w:val="en-US" w:eastAsia="en-US"/>
              </w:rPr>
              <w:t>int</w:t>
            </w:r>
            <w:r w:rsidRPr="00960EC6">
              <w:rPr>
                <w:rFonts w:ascii="Courier New" w:hAnsi="Courier New" w:cs="Courier New"/>
                <w:noProof/>
                <w:szCs w:val="20"/>
                <w:lang w:val="en-US" w:eastAsia="en-US"/>
              </w:rPr>
              <w:t xml:space="preserve"> ag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color w:val="0000FF"/>
                <w:szCs w:val="20"/>
                <w:lang w:val="en-US" w:eastAsia="en-US"/>
              </w:rPr>
              <w:t>int</w:t>
            </w:r>
            <w:r w:rsidRPr="00960EC6">
              <w:rPr>
                <w:rFonts w:ascii="Courier New" w:hAnsi="Courier New" w:cs="Courier New"/>
                <w:noProof/>
                <w:szCs w:val="20"/>
                <w:lang w:val="en-US" w:eastAsia="en-US"/>
              </w:rPr>
              <w:t xml:space="preserve"> length;</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color w:val="0000FF"/>
                <w:szCs w:val="20"/>
                <w:lang w:val="en-US" w:eastAsia="en-US"/>
              </w:rPr>
              <w:t>bool</w:t>
            </w:r>
            <w:r w:rsidRPr="00960EC6">
              <w:rPr>
                <w:rFonts w:ascii="Courier New" w:hAnsi="Courier New" w:cs="Courier New"/>
                <w:noProof/>
                <w:szCs w:val="20"/>
                <w:lang w:val="en-US" w:eastAsia="en-US"/>
              </w:rPr>
              <w:t xml:space="preserve"> isMal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color w:val="0000FF"/>
                <w:szCs w:val="20"/>
                <w:lang w:val="en-US" w:eastAsia="en-US"/>
              </w:rPr>
              <w:t>static</w:t>
            </w:r>
            <w:r w:rsidRPr="00960EC6">
              <w:rPr>
                <w:rFonts w:ascii="Courier New" w:hAnsi="Courier New" w:cs="Courier New"/>
                <w:noProof/>
                <w:szCs w:val="20"/>
                <w:lang w:val="en-US" w:eastAsia="en-US"/>
              </w:rPr>
              <w:t xml:space="preserve"> </w:t>
            </w:r>
            <w:r w:rsidRPr="00960EC6">
              <w:rPr>
                <w:rFonts w:ascii="Courier New" w:hAnsi="Courier New" w:cs="Courier New"/>
                <w:noProof/>
                <w:color w:val="0000FF"/>
                <w:szCs w:val="20"/>
                <w:lang w:val="en-US" w:eastAsia="en-US"/>
              </w:rPr>
              <w:t>void</w:t>
            </w:r>
            <w:r w:rsidRPr="00960EC6">
              <w:rPr>
                <w:rFonts w:ascii="Courier New" w:hAnsi="Courier New" w:cs="Courier New"/>
                <w:noProof/>
                <w:szCs w:val="20"/>
                <w:lang w:val="en-US" w:eastAsia="en-US"/>
              </w:rPr>
              <w:t xml:space="preserve"> </w:t>
            </w:r>
            <w:smartTag w:uri="urn:schemas-microsoft-com:office:smarttags" w:element="place">
              <w:r w:rsidRPr="00960EC6">
                <w:rPr>
                  <w:rFonts w:ascii="Courier New" w:hAnsi="Courier New" w:cs="Courier New"/>
                  <w:noProof/>
                  <w:szCs w:val="20"/>
                  <w:lang w:val="en-US" w:eastAsia="en-US"/>
                </w:rPr>
                <w:t>Main</w:t>
              </w:r>
            </w:smartTag>
            <w:r w:rsidRPr="00960EC6">
              <w:rPr>
                <w:rFonts w:ascii="Courier New" w:hAnsi="Courier New" w:cs="Courier New"/>
                <w:noProof/>
                <w:szCs w:val="20"/>
                <w:lang w:val="en-US" w:eastAsia="en-US"/>
              </w:rPr>
              <w:t>()</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t>{</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szCs w:val="20"/>
                <w:lang w:val="en-US" w:eastAsia="en-US"/>
              </w:rPr>
              <w:tab/>
            </w:r>
            <w:r w:rsidRPr="00960EC6">
              <w:rPr>
                <w:rFonts w:ascii="Courier New" w:hAnsi="Courier New" w:cs="Courier New"/>
                <w:noProof/>
                <w:color w:val="2B91AF"/>
                <w:szCs w:val="20"/>
                <w:lang w:val="en-US" w:eastAsia="en-US"/>
              </w:rPr>
              <w:t>Dog</w:t>
            </w:r>
            <w:r w:rsidRPr="00960EC6">
              <w:rPr>
                <w:rFonts w:ascii="Courier New" w:hAnsi="Courier New" w:cs="Courier New"/>
                <w:noProof/>
                <w:szCs w:val="20"/>
                <w:lang w:val="en-US" w:eastAsia="en-US"/>
              </w:rPr>
              <w:t xml:space="preserve"> dog = </w:t>
            </w:r>
            <w:r w:rsidRPr="00960EC6">
              <w:rPr>
                <w:rFonts w:ascii="Courier New" w:hAnsi="Courier New" w:cs="Courier New"/>
                <w:noProof/>
                <w:color w:val="0000FF"/>
                <w:szCs w:val="20"/>
                <w:lang w:val="en-US" w:eastAsia="en-US"/>
              </w:rPr>
              <w:t>new</w:t>
            </w:r>
            <w:r w:rsidRPr="00960EC6">
              <w:rPr>
                <w:rFonts w:ascii="Courier New" w:hAnsi="Courier New" w:cs="Courier New"/>
                <w:noProof/>
                <w:szCs w:val="20"/>
                <w:lang w:val="en-US" w:eastAsia="en-US"/>
              </w:rPr>
              <w:t xml:space="preserve"> </w:t>
            </w:r>
            <w:r w:rsidRPr="00960EC6">
              <w:rPr>
                <w:rFonts w:ascii="Courier New" w:hAnsi="Courier New" w:cs="Courier New"/>
                <w:noProof/>
                <w:color w:val="2B91AF"/>
                <w:szCs w:val="20"/>
                <w:lang w:val="en-US" w:eastAsia="en-US"/>
              </w:rPr>
              <w:t>Dog</w:t>
            </w:r>
            <w:r w:rsidRPr="00960EC6">
              <w:rPr>
                <w:rFonts w:ascii="Courier New" w:hAnsi="Courier New" w:cs="Courier New"/>
                <w:noProof/>
                <w:szCs w:val="20"/>
                <w:lang w:val="en-US" w:eastAsia="en-US"/>
              </w:rPr>
              <w:t>();</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szCs w:val="20"/>
                <w:lang w:val="en-US" w:eastAsia="en-US"/>
              </w:rPr>
              <w:tab/>
              <w:t>Console.WriteLine(</w:t>
            </w:r>
            <w:r w:rsidRPr="00960EC6">
              <w:rPr>
                <w:rFonts w:ascii="Courier New" w:hAnsi="Courier New" w:cs="Courier New"/>
                <w:noProof/>
                <w:color w:val="A31515"/>
                <w:szCs w:val="20"/>
                <w:lang w:val="en-US" w:eastAsia="en-US"/>
              </w:rPr>
              <w:t>"Dog's name is: "</w:t>
            </w:r>
            <w:r w:rsidRPr="00960EC6">
              <w:rPr>
                <w:rFonts w:ascii="Courier New" w:hAnsi="Courier New" w:cs="Courier New"/>
                <w:noProof/>
                <w:szCs w:val="20"/>
                <w:lang w:val="en-US" w:eastAsia="en-US"/>
              </w:rPr>
              <w:t xml:space="preserve"> + dog.nam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szCs w:val="20"/>
                <w:lang w:val="en-US" w:eastAsia="en-US"/>
              </w:rPr>
              <w:tab/>
              <w:t>Console.WriteLine(</w:t>
            </w:r>
            <w:r w:rsidRPr="00960EC6">
              <w:rPr>
                <w:rFonts w:ascii="Courier New" w:hAnsi="Courier New" w:cs="Courier New"/>
                <w:noProof/>
                <w:color w:val="A31515"/>
                <w:szCs w:val="20"/>
                <w:lang w:val="en-US" w:eastAsia="en-US"/>
              </w:rPr>
              <w:t>"Dog's age is: "</w:t>
            </w:r>
            <w:r w:rsidRPr="00960EC6">
              <w:rPr>
                <w:rFonts w:ascii="Courier New" w:hAnsi="Courier New" w:cs="Courier New"/>
                <w:noProof/>
                <w:szCs w:val="20"/>
                <w:lang w:val="en-US" w:eastAsia="en-US"/>
              </w:rPr>
              <w:t xml:space="preserve"> + dog.ag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szCs w:val="20"/>
                <w:lang w:val="en-US" w:eastAsia="en-US"/>
              </w:rPr>
              <w:tab/>
              <w:t>Console.WriteLine(</w:t>
            </w:r>
            <w:r w:rsidRPr="00960EC6">
              <w:rPr>
                <w:rFonts w:ascii="Courier New" w:hAnsi="Courier New" w:cs="Courier New"/>
                <w:noProof/>
                <w:color w:val="A31515"/>
                <w:szCs w:val="20"/>
                <w:lang w:val="en-US" w:eastAsia="en-US"/>
              </w:rPr>
              <w:t>"Dog's length is: "</w:t>
            </w:r>
            <w:r w:rsidRPr="00960EC6">
              <w:rPr>
                <w:rFonts w:ascii="Courier New" w:hAnsi="Courier New" w:cs="Courier New"/>
                <w:noProof/>
                <w:szCs w:val="20"/>
                <w:lang w:val="en-US" w:eastAsia="en-US"/>
              </w:rPr>
              <w:t xml:space="preserve"> + dog.length);</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r>
            <w:r w:rsidRPr="00960EC6">
              <w:rPr>
                <w:rFonts w:ascii="Courier New" w:hAnsi="Courier New" w:cs="Courier New"/>
                <w:noProof/>
                <w:szCs w:val="20"/>
                <w:lang w:val="en-US" w:eastAsia="en-US"/>
              </w:rPr>
              <w:tab/>
              <w:t>Console.WriteLine(</w:t>
            </w:r>
            <w:r>
              <w:rPr>
                <w:rFonts w:ascii="Courier New" w:hAnsi="Courier New" w:cs="Courier New"/>
                <w:noProof/>
                <w:color w:val="A31515"/>
                <w:szCs w:val="20"/>
                <w:lang w:val="en-US" w:eastAsia="en-US"/>
              </w:rPr>
              <w:t>"Dog</w:t>
            </w:r>
            <w:r w:rsidRPr="00960EC6">
              <w:rPr>
                <w:rFonts w:ascii="Courier New" w:hAnsi="Courier New" w:cs="Courier New"/>
                <w:noProof/>
                <w:color w:val="A31515"/>
                <w:szCs w:val="20"/>
                <w:lang w:val="en-US" w:eastAsia="en-US"/>
              </w:rPr>
              <w:t xml:space="preserve"> is male: "</w:t>
            </w:r>
            <w:r w:rsidRPr="00960EC6">
              <w:rPr>
                <w:rFonts w:ascii="Courier New" w:hAnsi="Courier New" w:cs="Courier New"/>
                <w:noProof/>
                <w:szCs w:val="20"/>
                <w:lang w:val="en-US" w:eastAsia="en-US"/>
              </w:rPr>
              <w:t xml:space="preserve"> + dog.isMale);</w:t>
            </w:r>
          </w:p>
          <w:p w:rsidR="006A0658" w:rsidRPr="00960EC6" w:rsidRDefault="006A0658" w:rsidP="006A0658">
            <w:pPr>
              <w:autoSpaceDE w:val="0"/>
              <w:autoSpaceDN w:val="0"/>
              <w:adjustRightInd w:val="0"/>
              <w:spacing w:before="0"/>
              <w:jc w:val="left"/>
              <w:rPr>
                <w:rFonts w:ascii="Courier New" w:hAnsi="Courier New" w:cs="Courier New"/>
                <w:noProof/>
                <w:szCs w:val="20"/>
                <w:lang w:val="en-US" w:eastAsia="en-US"/>
              </w:rPr>
            </w:pPr>
            <w:r w:rsidRPr="00960EC6">
              <w:rPr>
                <w:rFonts w:ascii="Courier New" w:hAnsi="Courier New" w:cs="Courier New"/>
                <w:noProof/>
                <w:szCs w:val="20"/>
                <w:lang w:val="en-US" w:eastAsia="en-US"/>
              </w:rPr>
              <w:tab/>
              <w:t>}</w:t>
            </w:r>
          </w:p>
          <w:p w:rsidR="006A0658" w:rsidRPr="00FB3438" w:rsidRDefault="006A0658" w:rsidP="006A0658">
            <w:pPr>
              <w:autoSpaceDE w:val="0"/>
              <w:autoSpaceDN w:val="0"/>
              <w:adjustRightInd w:val="0"/>
              <w:spacing w:before="0"/>
              <w:jc w:val="left"/>
              <w:rPr>
                <w:rFonts w:ascii="Consolas" w:hAnsi="Consolas" w:cs="Consolas"/>
                <w:noProof/>
                <w:sz w:val="19"/>
                <w:szCs w:val="19"/>
                <w:lang w:eastAsia="en-US"/>
              </w:rPr>
            </w:pPr>
            <w:r w:rsidRPr="00960EC6">
              <w:rPr>
                <w:rFonts w:ascii="Courier New" w:hAnsi="Courier New" w:cs="Courier New"/>
                <w:noProof/>
                <w:szCs w:val="20"/>
                <w:lang w:val="en-US" w:eastAsia="en-US"/>
              </w:rPr>
              <w:t>}</w:t>
            </w:r>
          </w:p>
        </w:tc>
      </w:tr>
    </w:tbl>
    <w:p w:rsidR="006A0658" w:rsidRPr="00A12E2D" w:rsidRDefault="006A0658" w:rsidP="006A0658">
      <w:pPr>
        <w:spacing w:after="120"/>
      </w:pPr>
      <w:r w:rsidRPr="00A12E2D">
        <w:t>Съответно</w:t>
      </w:r>
      <w:r>
        <w:t xml:space="preserve"> при стартиране на примера </w:t>
      </w:r>
      <w:r w:rsidRPr="00A12E2D">
        <w:t>като резултат ще получи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2A59D3" w:rsidRDefault="006A0658" w:rsidP="006A0658">
            <w:pPr>
              <w:spacing w:before="0"/>
              <w:rPr>
                <w:rFonts w:ascii="Courier New" w:hAnsi="Courier New" w:cs="Courier New"/>
                <w:noProof/>
                <w:color w:val="000000"/>
                <w:szCs w:val="20"/>
              </w:rPr>
            </w:pPr>
            <w:r w:rsidRPr="002A59D3">
              <w:rPr>
                <w:rFonts w:ascii="Courier New" w:hAnsi="Courier New" w:cs="Courier New"/>
                <w:noProof/>
                <w:color w:val="000000"/>
                <w:szCs w:val="20"/>
              </w:rPr>
              <w:t>Dog's name is:</w:t>
            </w:r>
          </w:p>
          <w:p w:rsidR="006A0658" w:rsidRPr="002A59D3" w:rsidRDefault="006A0658" w:rsidP="006A0658">
            <w:pPr>
              <w:spacing w:before="0"/>
              <w:rPr>
                <w:rFonts w:ascii="Courier New" w:hAnsi="Courier New" w:cs="Courier New"/>
                <w:noProof/>
                <w:color w:val="000000"/>
                <w:szCs w:val="20"/>
              </w:rPr>
            </w:pPr>
            <w:r w:rsidRPr="002A59D3">
              <w:rPr>
                <w:rFonts w:ascii="Courier New" w:hAnsi="Courier New" w:cs="Courier New"/>
                <w:noProof/>
                <w:color w:val="000000"/>
                <w:szCs w:val="20"/>
              </w:rPr>
              <w:t>Dog's age is: 0</w:t>
            </w:r>
          </w:p>
          <w:p w:rsidR="006A0658" w:rsidRPr="002A59D3" w:rsidRDefault="006A0658" w:rsidP="006A0658">
            <w:pPr>
              <w:spacing w:before="0"/>
              <w:rPr>
                <w:rFonts w:ascii="Courier New" w:hAnsi="Courier New" w:cs="Courier New"/>
                <w:noProof/>
                <w:color w:val="000000"/>
                <w:szCs w:val="20"/>
              </w:rPr>
            </w:pPr>
            <w:r w:rsidRPr="002A59D3">
              <w:rPr>
                <w:rFonts w:ascii="Courier New" w:hAnsi="Courier New" w:cs="Courier New"/>
                <w:noProof/>
                <w:color w:val="000000"/>
                <w:szCs w:val="20"/>
              </w:rPr>
              <w:t>Dog's length is: 0</w:t>
            </w:r>
          </w:p>
          <w:p w:rsidR="006A0658" w:rsidRPr="004C4603" w:rsidRDefault="006A0658" w:rsidP="006A0658">
            <w:pPr>
              <w:spacing w:before="0"/>
              <w:rPr>
                <w:rFonts w:ascii="Courier New" w:hAnsi="Courier New" w:cs="Courier New"/>
                <w:noProof/>
              </w:rPr>
            </w:pPr>
            <w:r>
              <w:rPr>
                <w:rFonts w:ascii="Courier New" w:hAnsi="Courier New" w:cs="Courier New"/>
                <w:noProof/>
                <w:color w:val="000000"/>
                <w:szCs w:val="20"/>
              </w:rPr>
              <w:t>Do</w:t>
            </w:r>
            <w:r>
              <w:rPr>
                <w:rFonts w:ascii="Courier New" w:hAnsi="Courier New" w:cs="Courier New"/>
                <w:noProof/>
                <w:color w:val="000000"/>
                <w:szCs w:val="20"/>
                <w:lang w:val="en-US"/>
              </w:rPr>
              <w:t>g</w:t>
            </w:r>
            <w:r w:rsidRPr="002A59D3">
              <w:rPr>
                <w:rFonts w:ascii="Courier New" w:hAnsi="Courier New" w:cs="Courier New"/>
                <w:noProof/>
                <w:color w:val="000000"/>
                <w:szCs w:val="20"/>
              </w:rPr>
              <w:t xml:space="preserve"> is male: False</w:t>
            </w:r>
          </w:p>
        </w:tc>
      </w:tr>
    </w:tbl>
    <w:p w:rsidR="006A0658" w:rsidRPr="00A12E2D" w:rsidRDefault="006A0658" w:rsidP="006A0658">
      <w:pPr>
        <w:pStyle w:val="Heading4"/>
      </w:pPr>
      <w:r>
        <w:t>Автоматична инициализация</w:t>
      </w:r>
      <w:r w:rsidRPr="00A12E2D">
        <w:t xml:space="preserve"> </w:t>
      </w:r>
      <w:r>
        <w:t xml:space="preserve">на </w:t>
      </w:r>
      <w:r w:rsidRPr="00A12E2D">
        <w:t>локални променливи и полета</w:t>
      </w:r>
    </w:p>
    <w:p w:rsidR="006A0658" w:rsidRPr="00A12E2D" w:rsidRDefault="006A0658" w:rsidP="006A0658">
      <w:pPr>
        <w:spacing w:after="120"/>
      </w:pPr>
      <w:r w:rsidRPr="00A12E2D">
        <w:t>Ако дефинираме дадена локална променлива в един метод, без да я ини</w:t>
      </w:r>
      <w:r w:rsidRPr="00874BB0">
        <w:softHyphen/>
      </w:r>
      <w:r w:rsidRPr="00A12E2D">
        <w:t>циализираме, и веднага след това се опитаме да я използваме (</w:t>
      </w:r>
      <w:r>
        <w:t xml:space="preserve">примерно като </w:t>
      </w:r>
      <w:r w:rsidRPr="00A12E2D">
        <w:t>отпечатаме стойността й), това ще предизвика грешка при компила</w:t>
      </w:r>
      <w:r>
        <w:softHyphen/>
      </w:r>
      <w:r w:rsidRPr="00A12E2D">
        <w:t>ция, тъй като локалните променливи не се инициализират с подразби</w:t>
      </w:r>
      <w:r w:rsidRPr="00A12E2D">
        <w:softHyphen/>
        <w:t>ра</w:t>
      </w:r>
      <w:r w:rsidRPr="00A12E2D">
        <w:softHyphen/>
        <w:t>щи се стойности по време на тяхното деклариран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177" name="Picture 17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 xml:space="preserve">За разлика от полетата, локалните променливи, не биват инициализирани с подразбираща се стойност </w:t>
            </w:r>
            <w:r>
              <w:t>при</w:t>
            </w:r>
            <w:r w:rsidRPr="00A12E2D">
              <w:t xml:space="preserve"> тяхното деклариране.</w:t>
            </w:r>
          </w:p>
        </w:tc>
      </w:tr>
    </w:tbl>
    <w:p w:rsidR="006A0658" w:rsidRPr="00A12E2D" w:rsidRDefault="006A0658" w:rsidP="006A0658">
      <w:pPr>
        <w:spacing w:after="120"/>
      </w:pPr>
      <w:r>
        <w:t>Нека разгледаме един пример</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stat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Main()</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notInitializedLocalVariabl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Console</w:t>
            </w:r>
            <w:r w:rsidRPr="00511ED4">
              <w:rPr>
                <w:rFonts w:ascii="Courier New" w:hAnsi="Courier New" w:cs="Courier New"/>
                <w:noProof/>
                <w:szCs w:val="20"/>
                <w:lang w:val="en-US" w:eastAsia="en-US"/>
              </w:rPr>
              <w:t>.WriteLine(notInitializedLocalVariable);</w:t>
            </w:r>
          </w:p>
          <w:p w:rsidR="006A0658" w:rsidRPr="00511ED4" w:rsidRDefault="006A0658" w:rsidP="006A0658">
            <w:pPr>
              <w:spacing w:before="0"/>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A12E2D" w:rsidRDefault="006A0658" w:rsidP="006A0658">
      <w:pPr>
        <w:spacing w:after="120"/>
      </w:pPr>
      <w:r>
        <w:t xml:space="preserve">Ако се опитаме да компилираме горния код, ще получим следното </w:t>
      </w:r>
      <w:r w:rsidRPr="00A12E2D">
        <w:t>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color w:val="000000"/>
                <w:szCs w:val="20"/>
              </w:rPr>
            </w:pPr>
            <w:r w:rsidRPr="00817618">
              <w:rPr>
                <w:rFonts w:ascii="Courier New" w:hAnsi="Courier New" w:cs="Courier New"/>
                <w:noProof/>
                <w:color w:val="000000"/>
                <w:szCs w:val="20"/>
              </w:rPr>
              <w:t>Use of unassigned local variable 'notInitializedLocalVariable'</w:t>
            </w:r>
          </w:p>
        </w:tc>
      </w:tr>
    </w:tbl>
    <w:p w:rsidR="006A0658" w:rsidRPr="00A12E2D" w:rsidRDefault="006A0658" w:rsidP="006A0658">
      <w:pPr>
        <w:pStyle w:val="Heading4"/>
      </w:pPr>
      <w:r w:rsidRPr="00A12E2D">
        <w:t>Собствени стойности по подразбиране</w:t>
      </w:r>
    </w:p>
    <w:p w:rsidR="006A0658" w:rsidRPr="00A12E2D" w:rsidRDefault="006A0658" w:rsidP="006A0658">
      <w:r w:rsidRPr="00A12E2D">
        <w:t xml:space="preserve">Добър стил на програмиране е обаче, когато декларираме полетата на класа си, изрично да ги инициализираме с </w:t>
      </w:r>
      <w:r>
        <w:t>някаква</w:t>
      </w:r>
      <w:r w:rsidRPr="00A12E2D">
        <w:t xml:space="preserve"> подразбираща се стойност</w:t>
      </w:r>
      <w:r>
        <w:t>, дори ако тя е нула</w:t>
      </w:r>
      <w:r w:rsidRPr="00A12E2D">
        <w:t>.</w:t>
      </w:r>
      <w:r>
        <w:t xml:space="preserve"> Въпреки, че </w:t>
      </w:r>
      <w:r w:rsidRPr="00D45B83">
        <w:rPr>
          <w:lang w:val="en-US"/>
        </w:rPr>
        <w:t>C</w:t>
      </w:r>
      <w:r w:rsidRPr="00FC05D0">
        <w:t>#</w:t>
      </w:r>
      <w:r w:rsidRPr="00D45B83">
        <w:t xml:space="preserve"> ще </w:t>
      </w:r>
      <w:r>
        <w:t xml:space="preserve">занули </w:t>
      </w:r>
      <w:r w:rsidRPr="00D45B83">
        <w:t>всяко едно от полетата, ако</w:t>
      </w:r>
      <w:r w:rsidRPr="00A12E2D">
        <w:t xml:space="preserve"> </w:t>
      </w:r>
      <w:r>
        <w:t xml:space="preserve">ги </w:t>
      </w:r>
      <w:r w:rsidRPr="00A12E2D">
        <w:t>инициализи</w:t>
      </w:r>
      <w:r w:rsidRPr="00A12E2D">
        <w:softHyphen/>
        <w:t>ра</w:t>
      </w:r>
      <w:r w:rsidRPr="00A12E2D">
        <w:softHyphen/>
        <w:t xml:space="preserve">ме </w:t>
      </w:r>
      <w:r>
        <w:t>изрично, ще направим кода по-ясен и по-лесен за възприемане</w:t>
      </w:r>
      <w:r w:rsidRPr="00A12E2D">
        <w:t>.</w:t>
      </w:r>
    </w:p>
    <w:p w:rsidR="006A0658" w:rsidRPr="00A12E2D" w:rsidRDefault="006A0658" w:rsidP="006A0658">
      <w:pPr>
        <w:spacing w:after="120"/>
      </w:pPr>
      <w:r w:rsidRPr="00A12E2D">
        <w:t xml:space="preserve">Пример за такова инициализиране може да дадем като модифицираме класът </w:t>
      </w:r>
      <w:r w:rsidRPr="004776EC">
        <w:rPr>
          <w:rStyle w:val="Code"/>
        </w:rPr>
        <w:t>SampleClass</w:t>
      </w:r>
      <w:r w:rsidRPr="00A12E2D">
        <w:t xml:space="preserve"> от предходната </w:t>
      </w:r>
      <w:r w:rsidRPr="00A12E2D">
        <w:rPr>
          <w:noProof/>
        </w:rPr>
        <w:t xml:space="preserve">секция </w:t>
      </w:r>
      <w:r>
        <w:rPr>
          <w:noProof/>
        </w:rPr>
        <w:t>"</w:t>
      </w:r>
      <w:hyperlink w:anchor="_Инициализация_по_време" w:history="1">
        <w:r w:rsidRPr="003D5EAE">
          <w:rPr>
            <w:rStyle w:val="Hyperlink"/>
          </w:rPr>
          <w:t>Ини</w:t>
        </w:r>
        <w:r w:rsidRPr="003D5EAE">
          <w:rPr>
            <w:rStyle w:val="Hyperlink"/>
          </w:rPr>
          <w:softHyphen/>
          <w:t>ц</w:t>
        </w:r>
        <w:r w:rsidRPr="003D5EAE">
          <w:rPr>
            <w:rStyle w:val="Hyperlink"/>
          </w:rPr>
          <w:t>и</w:t>
        </w:r>
        <w:r w:rsidRPr="003D5EAE">
          <w:rPr>
            <w:rStyle w:val="Hyperlink"/>
          </w:rPr>
          <w:t>а</w:t>
        </w:r>
        <w:r w:rsidRPr="003D5EAE">
          <w:rPr>
            <w:rStyle w:val="Hyperlink"/>
          </w:rPr>
          <w:softHyphen/>
          <w:t>ли</w:t>
        </w:r>
        <w:r w:rsidRPr="003D5EAE">
          <w:rPr>
            <w:rStyle w:val="Hyperlink"/>
          </w:rPr>
          <w:softHyphen/>
          <w:t>заци</w:t>
        </w:r>
        <w:r w:rsidRPr="003D5EAE">
          <w:rPr>
            <w:rStyle w:val="Hyperlink"/>
          </w:rPr>
          <w:t>я</w:t>
        </w:r>
        <w:r w:rsidRPr="003D5EAE">
          <w:rPr>
            <w:rStyle w:val="Hyperlink"/>
          </w:rPr>
          <w:t xml:space="preserve"> по време на дек</w:t>
        </w:r>
        <w:r w:rsidRPr="003D5EAE">
          <w:rPr>
            <w:rStyle w:val="Hyperlink"/>
          </w:rPr>
          <w:t>л</w:t>
        </w:r>
        <w:r w:rsidRPr="003D5EAE">
          <w:rPr>
            <w:rStyle w:val="Hyperlink"/>
          </w:rPr>
          <w:t>ари</w:t>
        </w:r>
        <w:r w:rsidRPr="003D5EAE">
          <w:rPr>
            <w:rStyle w:val="Hyperlink"/>
          </w:rPr>
          <w:softHyphen/>
          <w:t>ране</w:t>
        </w:r>
      </w:hyperlink>
      <w:r>
        <w:t>"</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class</w:t>
            </w:r>
            <w:r w:rsidRPr="00511ED4">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ampleClass</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age = </w:t>
            </w:r>
            <w:r w:rsidRPr="00511ED4">
              <w:rPr>
                <w:rFonts w:ascii="Courier New" w:hAnsi="Courier New" w:cs="Courier New"/>
                <w:noProof/>
                <w:color w:val="A52A2A"/>
                <w:szCs w:val="20"/>
                <w:lang w:val="en-US" w:eastAsia="en-US"/>
              </w:rPr>
              <w:t>0</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long</w:t>
            </w:r>
            <w:r w:rsidRPr="00511ED4">
              <w:rPr>
                <w:rFonts w:ascii="Courier New" w:hAnsi="Courier New" w:cs="Courier New"/>
                <w:noProof/>
                <w:szCs w:val="20"/>
                <w:lang w:val="en-US" w:eastAsia="en-US"/>
              </w:rPr>
              <w:t xml:space="preserve"> distance = </w:t>
            </w:r>
            <w:r w:rsidRPr="00511ED4">
              <w:rPr>
                <w:rFonts w:ascii="Courier New" w:hAnsi="Courier New" w:cs="Courier New"/>
                <w:noProof/>
                <w:color w:val="A52A2A"/>
                <w:szCs w:val="20"/>
                <w:lang w:val="en-US" w:eastAsia="en-US"/>
              </w:rPr>
              <w:t>0</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color w:val="0000F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string</w:t>
            </w:r>
            <w:r w:rsidRPr="00511ED4">
              <w:rPr>
                <w:rFonts w:ascii="Courier New" w:hAnsi="Courier New" w:cs="Courier New"/>
                <w:noProof/>
                <w:szCs w:val="20"/>
                <w:lang w:val="en-US" w:eastAsia="en-US"/>
              </w:rPr>
              <w:t xml:space="preserve">[] names = </w:t>
            </w:r>
            <w:r w:rsidRPr="00511ED4">
              <w:rPr>
                <w:rFonts w:ascii="Courier New" w:hAnsi="Courier New" w:cs="Courier New"/>
                <w:noProof/>
                <w:color w:val="0000FF"/>
                <w:szCs w:val="20"/>
                <w:lang w:val="en-US" w:eastAsia="en-US"/>
              </w:rPr>
              <w:t>null</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Dog</w:t>
            </w:r>
            <w:r w:rsidRPr="00511ED4">
              <w:rPr>
                <w:rFonts w:ascii="Courier New" w:hAnsi="Courier New" w:cs="Courier New"/>
                <w:noProof/>
                <w:szCs w:val="20"/>
                <w:lang w:val="en-US" w:eastAsia="en-US"/>
              </w:rPr>
              <w:t xml:space="preserve"> myDog = </w:t>
            </w:r>
            <w:r w:rsidRPr="00511ED4">
              <w:rPr>
                <w:rFonts w:ascii="Courier New" w:hAnsi="Courier New" w:cs="Courier New"/>
                <w:noProof/>
                <w:color w:val="0000FF"/>
                <w:szCs w:val="20"/>
                <w:lang w:val="en-US" w:eastAsia="en-US"/>
              </w:rPr>
              <w:t>null</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8000"/>
                <w:szCs w:val="20"/>
                <w:lang w:val="en-US" w:eastAsia="en-US"/>
              </w:rPr>
              <w:t>// ... Other code ...</w:t>
            </w:r>
          </w:p>
          <w:p w:rsidR="006A0658" w:rsidRPr="00511ED4" w:rsidRDefault="006A0658" w:rsidP="006A0658">
            <w:pPr>
              <w:spacing w:before="0"/>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8C787F" w:rsidRDefault="006A0658" w:rsidP="006A0658">
      <w:pPr>
        <w:pStyle w:val="Heading3"/>
        <w:rPr>
          <w:lang w:val="en-US"/>
        </w:rPr>
      </w:pPr>
      <w:bookmarkStart w:id="1164" w:name="_Toc243587587"/>
      <w:bookmarkStart w:id="1165" w:name="_Toc299461255"/>
      <w:r w:rsidRPr="008C787F">
        <w:t xml:space="preserve">Модификатори </w:t>
      </w:r>
      <w:bookmarkEnd w:id="1164"/>
      <w:r w:rsidRPr="00CF4882">
        <w:rPr>
          <w:lang w:val="en-US"/>
        </w:rPr>
        <w:t>const</w:t>
      </w:r>
      <w:r w:rsidRPr="008C787F">
        <w:t xml:space="preserve"> и </w:t>
      </w:r>
      <w:r w:rsidRPr="00CF4882">
        <w:rPr>
          <w:lang w:val="en-US"/>
        </w:rPr>
        <w:t>readonly</w:t>
      </w:r>
      <w:bookmarkEnd w:id="1165"/>
    </w:p>
    <w:p w:rsidR="006A0658" w:rsidRDefault="006A0658" w:rsidP="006A0658">
      <w:r w:rsidRPr="00CA1C28">
        <w:t>Както споменахме в началото на тази секция, в декларацията на едно поле е позволено да се използва</w:t>
      </w:r>
      <w:r>
        <w:t>т</w:t>
      </w:r>
      <w:r w:rsidRPr="00CA1C28">
        <w:t xml:space="preserve"> модификаторите </w:t>
      </w:r>
      <w:r w:rsidRPr="00CA1C28">
        <w:rPr>
          <w:rStyle w:val="Code"/>
        </w:rPr>
        <w:t>const</w:t>
      </w:r>
      <w:r w:rsidRPr="00511ED4">
        <w:t xml:space="preserve"> и </w:t>
      </w:r>
      <w:r w:rsidRPr="00CA1C28">
        <w:rPr>
          <w:rStyle w:val="Code"/>
        </w:rPr>
        <w:t>readonly</w:t>
      </w:r>
      <w:r w:rsidRPr="00CA1C28">
        <w:t xml:space="preserve">. </w:t>
      </w:r>
      <w:r>
        <w:t>Те</w:t>
      </w:r>
      <w:r w:rsidRPr="00CA1C28">
        <w:t xml:space="preserve"> не са модифи</w:t>
      </w:r>
      <w:r w:rsidRPr="00CA1C28">
        <w:softHyphen/>
        <w:t>катор</w:t>
      </w:r>
      <w:r>
        <w:t>и</w:t>
      </w:r>
      <w:r w:rsidRPr="00CA1C28">
        <w:t xml:space="preserve"> за достъп, а се използват за еднократно инициали</w:t>
      </w:r>
      <w:r>
        <w:softHyphen/>
      </w:r>
      <w:r w:rsidRPr="00CA1C28">
        <w:t>зиране на полета.</w:t>
      </w:r>
      <w:r w:rsidRPr="00AC39F2">
        <w:t xml:space="preserve"> </w:t>
      </w:r>
      <w:r>
        <w:t xml:space="preserve">Полета, декларирани като </w:t>
      </w:r>
      <w:r w:rsidRPr="00480F02">
        <w:rPr>
          <w:rStyle w:val="Code"/>
        </w:rPr>
        <w:t>const</w:t>
      </w:r>
      <w:r w:rsidRPr="00AC39F2">
        <w:t xml:space="preserve"> </w:t>
      </w:r>
      <w:r>
        <w:t xml:space="preserve">или </w:t>
      </w:r>
      <w:r w:rsidRPr="00480F02">
        <w:rPr>
          <w:rStyle w:val="Code"/>
        </w:rPr>
        <w:t>readonly</w:t>
      </w:r>
      <w:r w:rsidRPr="00AC39F2">
        <w:t xml:space="preserve"> </w:t>
      </w:r>
      <w:r>
        <w:t xml:space="preserve">се наричат </w:t>
      </w:r>
      <w:r w:rsidRPr="00480F02">
        <w:rPr>
          <w:b/>
        </w:rPr>
        <w:t>константи</w:t>
      </w:r>
      <w:r>
        <w:t>. Използват</w:t>
      </w:r>
      <w:r w:rsidRPr="00AC39F2">
        <w:t xml:space="preserve"> </w:t>
      </w:r>
      <w:r>
        <w:t xml:space="preserve">се когато дадена стойност се повтаря на няколко места в програмата. В такива стойността се изнася като константа и се дефинира само веднъж. Пример за константи от </w:t>
      </w:r>
      <w:r w:rsidRPr="00AC39F2">
        <w:t>.</w:t>
      </w:r>
      <w:r>
        <w:rPr>
          <w:lang w:val="en-US"/>
        </w:rPr>
        <w:t>NET</w:t>
      </w:r>
      <w:r w:rsidRPr="00AC39F2">
        <w:t xml:space="preserve"> </w:t>
      </w:r>
      <w:r>
        <w:rPr>
          <w:lang w:val="en-US"/>
        </w:rPr>
        <w:t>Framework</w:t>
      </w:r>
      <w:r w:rsidRPr="00AC39F2">
        <w:t xml:space="preserve"> </w:t>
      </w:r>
      <w:r>
        <w:t xml:space="preserve">са математическите константи </w:t>
      </w:r>
      <w:r w:rsidRPr="00480F02">
        <w:rPr>
          <w:rStyle w:val="Code"/>
        </w:rPr>
        <w:t>Math</w:t>
      </w:r>
      <w:r w:rsidRPr="00AC39F2">
        <w:rPr>
          <w:rStyle w:val="Code"/>
        </w:rPr>
        <w:t>.</w:t>
      </w:r>
      <w:r w:rsidRPr="00480F02">
        <w:rPr>
          <w:rStyle w:val="Code"/>
        </w:rPr>
        <w:t>PI</w:t>
      </w:r>
      <w:r>
        <w:t xml:space="preserve"> и </w:t>
      </w:r>
      <w:r w:rsidRPr="00480F02">
        <w:rPr>
          <w:rStyle w:val="Code"/>
        </w:rPr>
        <w:t>Math</w:t>
      </w:r>
      <w:r w:rsidRPr="00AC39F2">
        <w:rPr>
          <w:rStyle w:val="Code"/>
        </w:rPr>
        <w:t>.</w:t>
      </w:r>
      <w:r w:rsidRPr="00480F02">
        <w:rPr>
          <w:rStyle w:val="Code"/>
        </w:rPr>
        <w:t>E</w:t>
      </w:r>
      <w:r>
        <w:t xml:space="preserve">, както и константите </w:t>
      </w:r>
      <w:r w:rsidRPr="00480F02">
        <w:rPr>
          <w:rStyle w:val="Code"/>
        </w:rPr>
        <w:t>String</w:t>
      </w:r>
      <w:r w:rsidRPr="00AC39F2">
        <w:rPr>
          <w:rStyle w:val="Code"/>
        </w:rPr>
        <w:t>.</w:t>
      </w:r>
      <w:r w:rsidRPr="00480F02">
        <w:rPr>
          <w:rStyle w:val="Code"/>
        </w:rPr>
        <w:t>Empty</w:t>
      </w:r>
      <w:r w:rsidRPr="00AC39F2">
        <w:t xml:space="preserve"> </w:t>
      </w:r>
      <w:r>
        <w:t xml:space="preserve">и </w:t>
      </w:r>
      <w:r w:rsidRPr="00480F02">
        <w:rPr>
          <w:rStyle w:val="Code"/>
        </w:rPr>
        <w:t>Int</w:t>
      </w:r>
      <w:r w:rsidRPr="00AC39F2">
        <w:rPr>
          <w:rStyle w:val="Code"/>
        </w:rPr>
        <w:t>32.</w:t>
      </w:r>
      <w:r w:rsidRPr="00480F02">
        <w:rPr>
          <w:rStyle w:val="Code"/>
        </w:rPr>
        <w:t>MaxValue</w:t>
      </w:r>
      <w:r w:rsidRPr="00AC39F2">
        <w:t>.</w:t>
      </w:r>
    </w:p>
    <w:p w:rsidR="006A0658" w:rsidRPr="00AC39F2" w:rsidRDefault="006A0658" w:rsidP="006A0658">
      <w:pPr>
        <w:pStyle w:val="Heading4"/>
      </w:pPr>
      <w:r>
        <w:t xml:space="preserve">Константи, декларирани с </w:t>
      </w:r>
      <w:r w:rsidRPr="00CF4882">
        <w:rPr>
          <w:lang w:val="en-US"/>
        </w:rPr>
        <w:t>const</w:t>
      </w:r>
    </w:p>
    <w:p w:rsidR="006A0658" w:rsidRPr="009E19E5" w:rsidRDefault="006A0658" w:rsidP="006A0658">
      <w:r w:rsidRPr="00CA1C28">
        <w:t xml:space="preserve">Полетата, имащи модификатор </w:t>
      </w:r>
      <w:r w:rsidRPr="00CA1C28">
        <w:rPr>
          <w:rStyle w:val="Code"/>
        </w:rPr>
        <w:t>const</w:t>
      </w:r>
      <w:r w:rsidRPr="00CA1C28">
        <w:t xml:space="preserve"> в декларацията си, трябва да бъдат инициали</w:t>
      </w:r>
      <w:r w:rsidRPr="00CA1C28">
        <w:softHyphen/>
        <w:t>зирани при декла</w:t>
      </w:r>
      <w:r>
        <w:t>ра</w:t>
      </w:r>
      <w:r w:rsidRPr="00CA1C28">
        <w:t xml:space="preserve">цията си и след това </w:t>
      </w:r>
      <w:r>
        <w:t>стойността</w:t>
      </w:r>
      <w:r w:rsidRPr="00CA1C28">
        <w:t xml:space="preserve"> им не може да се променя.</w:t>
      </w:r>
      <w:r>
        <w:t xml:space="preserve"> Те могат да бъдат достъпвани без да има инстанция на класа, тъй като са споделени между всичко обекти на класа. Нещо повече, при компилация</w:t>
      </w:r>
      <w:r w:rsidRPr="00AC39F2">
        <w:t xml:space="preserve"> </w:t>
      </w:r>
      <w:r>
        <w:t xml:space="preserve">на всички места в кода, където се реферират </w:t>
      </w:r>
      <w:r w:rsidRPr="009E19E5">
        <w:rPr>
          <w:rStyle w:val="Code"/>
        </w:rPr>
        <w:t>const</w:t>
      </w:r>
      <w:r w:rsidRPr="00AC39F2">
        <w:t xml:space="preserve"> </w:t>
      </w:r>
      <w:r>
        <w:t xml:space="preserve">полета, те се заместват със стойността им, сякаш тя е зададена директно, а не чрез константа. По тази причина </w:t>
      </w:r>
      <w:r w:rsidRPr="009E19E5">
        <w:rPr>
          <w:rStyle w:val="Code"/>
        </w:rPr>
        <w:t>const</w:t>
      </w:r>
      <w:r w:rsidRPr="00AC39F2">
        <w:t xml:space="preserve"> </w:t>
      </w:r>
      <w:r>
        <w:t xml:space="preserve">полетата се наричат още </w:t>
      </w:r>
      <w:r w:rsidRPr="00CC4FC2">
        <w:rPr>
          <w:b/>
          <w:lang w:val="en-US"/>
        </w:rPr>
        <w:t>compile</w:t>
      </w:r>
      <w:r w:rsidRPr="00AC39F2">
        <w:rPr>
          <w:b/>
        </w:rPr>
        <w:t>-</w:t>
      </w:r>
      <w:r w:rsidRPr="00CC4FC2">
        <w:rPr>
          <w:b/>
          <w:lang w:val="en-US"/>
        </w:rPr>
        <w:t>time</w:t>
      </w:r>
      <w:r w:rsidRPr="00AC39F2">
        <w:rPr>
          <w:b/>
        </w:rPr>
        <w:t xml:space="preserve"> </w:t>
      </w:r>
      <w:r w:rsidRPr="00CC4FC2">
        <w:rPr>
          <w:b/>
        </w:rPr>
        <w:t>константи</w:t>
      </w:r>
      <w:r>
        <w:t>, защото се заместват със стойността им по време на компилация.</w:t>
      </w:r>
    </w:p>
    <w:p w:rsidR="006A0658" w:rsidRPr="00AC39F2" w:rsidRDefault="006A0658" w:rsidP="006A0658">
      <w:pPr>
        <w:pStyle w:val="Heading4"/>
      </w:pPr>
      <w:r>
        <w:t xml:space="preserve">Константи, декларирани с </w:t>
      </w:r>
      <w:r w:rsidRPr="00CF4882">
        <w:rPr>
          <w:lang w:val="en-US"/>
        </w:rPr>
        <w:t>readonly</w:t>
      </w:r>
    </w:p>
    <w:p w:rsidR="006A0658" w:rsidRDefault="006A0658" w:rsidP="006A0658">
      <w:r w:rsidRPr="00CA1C28">
        <w:t xml:space="preserve">Модификаторът </w:t>
      </w:r>
      <w:r w:rsidRPr="00CA1C28">
        <w:rPr>
          <w:rStyle w:val="Code"/>
        </w:rPr>
        <w:t>readonly</w:t>
      </w:r>
      <w:r w:rsidRPr="00CC4FC2">
        <w:t xml:space="preserve"> задава</w:t>
      </w:r>
      <w:r>
        <w:t xml:space="preserve"> полета, чиято стойността не може да се променя след като веднъж е зададена. Полетата, декларирани с </w:t>
      </w:r>
      <w:r w:rsidRPr="00CC4FC2">
        <w:rPr>
          <w:rStyle w:val="Code"/>
        </w:rPr>
        <w:t>readonly</w:t>
      </w:r>
      <w:r w:rsidRPr="00AC39F2">
        <w:t xml:space="preserve">, </w:t>
      </w:r>
      <w:r w:rsidRPr="00511ED4">
        <w:t>позво</w:t>
      </w:r>
      <w:r w:rsidRPr="00511ED4">
        <w:softHyphen/>
        <w:t>лява</w:t>
      </w:r>
      <w:r>
        <w:t>т</w:t>
      </w:r>
      <w:r w:rsidRPr="00511ED4">
        <w:t xml:space="preserve"> еднократна ини</w:t>
      </w:r>
      <w:r w:rsidRPr="00511ED4">
        <w:softHyphen/>
        <w:t>циали</w:t>
      </w:r>
      <w:r w:rsidRPr="00511ED4">
        <w:softHyphen/>
        <w:t xml:space="preserve">зация или </w:t>
      </w:r>
      <w:r>
        <w:t>в момента на</w:t>
      </w:r>
      <w:r w:rsidRPr="00511ED4">
        <w:t xml:space="preserve"> декларира</w:t>
      </w:r>
      <w:r w:rsidRPr="00511ED4">
        <w:softHyphen/>
        <w:t>не</w:t>
      </w:r>
      <w:r w:rsidRPr="00511ED4">
        <w:softHyphen/>
        <w:t>то им или в конструктор</w:t>
      </w:r>
      <w:r>
        <w:t>ите</w:t>
      </w:r>
      <w:r w:rsidRPr="00511ED4">
        <w:t xml:space="preserve"> на класа.</w:t>
      </w:r>
      <w:r>
        <w:t xml:space="preserve"> По-късно те не могат да се променят. По тази причина </w:t>
      </w:r>
      <w:r>
        <w:rPr>
          <w:rStyle w:val="Code"/>
        </w:rPr>
        <w:t>readonly</w:t>
      </w:r>
      <w:r w:rsidRPr="00AC39F2">
        <w:t xml:space="preserve"> </w:t>
      </w:r>
      <w:r>
        <w:t xml:space="preserve">полетата се наричат още </w:t>
      </w:r>
      <w:r w:rsidRPr="00CC4FC2">
        <w:rPr>
          <w:b/>
          <w:lang w:val="en-US"/>
        </w:rPr>
        <w:t>run</w:t>
      </w:r>
      <w:r w:rsidRPr="00AC39F2">
        <w:rPr>
          <w:b/>
        </w:rPr>
        <w:t>-</w:t>
      </w:r>
      <w:r w:rsidRPr="00CC4FC2">
        <w:rPr>
          <w:b/>
          <w:lang w:val="en-US"/>
        </w:rPr>
        <w:t>time</w:t>
      </w:r>
      <w:r w:rsidRPr="00AC39F2">
        <w:rPr>
          <w:b/>
        </w:rPr>
        <w:t xml:space="preserve"> </w:t>
      </w:r>
      <w:r w:rsidRPr="00CC4FC2">
        <w:rPr>
          <w:b/>
        </w:rPr>
        <w:t>константи</w:t>
      </w:r>
      <w:r>
        <w:t xml:space="preserve"> – константи, защото стойността им не може да се променя след като се зададе първоначално и </w:t>
      </w:r>
      <w:r>
        <w:rPr>
          <w:lang w:val="en-US"/>
        </w:rPr>
        <w:t>run</w:t>
      </w:r>
      <w:r w:rsidRPr="00AC39F2">
        <w:t>-</w:t>
      </w:r>
      <w:r>
        <w:rPr>
          <w:lang w:val="en-US"/>
        </w:rPr>
        <w:t>time</w:t>
      </w:r>
      <w:r>
        <w:t>, защото стойността им се извлича по време на работа на програмата</w:t>
      </w:r>
      <w:r w:rsidRPr="00AC39F2">
        <w:t xml:space="preserve">, </w:t>
      </w:r>
      <w:r>
        <w:t>както при всички останали полета в класа.</w:t>
      </w:r>
    </w:p>
    <w:p w:rsidR="006A0658" w:rsidRPr="00A12E2D" w:rsidRDefault="006A0658" w:rsidP="006A0658">
      <w:pPr>
        <w:spacing w:after="120"/>
      </w:pPr>
      <w:r w:rsidRPr="00A12E2D">
        <w:t>Нека онагледим казаното с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D632E6" w:rsidTr="006A0658">
        <w:tc>
          <w:tcPr>
            <w:tcW w:w="7970" w:type="dxa"/>
            <w:tcBorders>
              <w:top w:val="single" w:sz="4" w:space="0" w:color="auto"/>
              <w:left w:val="single" w:sz="4" w:space="0" w:color="auto"/>
              <w:bottom w:val="single" w:sz="4" w:space="0" w:color="auto"/>
              <w:right w:val="single" w:sz="4" w:space="0" w:color="auto"/>
            </w:tcBorders>
          </w:tcPr>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color w:val="0000FF"/>
                <w:szCs w:val="20"/>
                <w:lang w:val="en-US" w:eastAsia="en-US"/>
              </w:rPr>
              <w:t>public</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class</w:t>
            </w:r>
            <w:r w:rsidRPr="00D632E6">
              <w:rPr>
                <w:rFonts w:ascii="Courier New" w:hAnsi="Courier New" w:cs="Courier New"/>
                <w:noProof/>
                <w:szCs w:val="20"/>
                <w:lang w:val="en-US" w:eastAsia="en-US"/>
              </w:rPr>
              <w:t xml:space="preserve"> </w:t>
            </w:r>
            <w:r w:rsidRPr="00D632E6">
              <w:rPr>
                <w:rFonts w:ascii="Courier New" w:hAnsi="Courier New" w:cs="Courier New"/>
                <w:noProof/>
                <w:color w:val="2B91AF"/>
                <w:szCs w:val="20"/>
                <w:lang w:val="en-US" w:eastAsia="en-US"/>
              </w:rPr>
              <w:t>ConstReadonlyModifiersTest</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public</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const</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double</w:t>
            </w:r>
            <w:r w:rsidRPr="00D632E6">
              <w:rPr>
                <w:rFonts w:ascii="Courier New" w:hAnsi="Courier New" w:cs="Courier New"/>
                <w:noProof/>
                <w:szCs w:val="20"/>
                <w:lang w:val="en-US" w:eastAsia="en-US"/>
              </w:rPr>
              <w:t xml:space="preserve"> PI = 3.1415926535897932385;</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public</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readonly</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double</w:t>
            </w:r>
            <w:r w:rsidRPr="00D632E6">
              <w:rPr>
                <w:rFonts w:ascii="Courier New" w:hAnsi="Courier New" w:cs="Courier New"/>
                <w:noProof/>
                <w:szCs w:val="20"/>
                <w:lang w:val="en-US" w:eastAsia="en-US"/>
              </w:rPr>
              <w:t xml:space="preserve"> size;</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public</w:t>
            </w:r>
            <w:r w:rsidRPr="00D632E6">
              <w:rPr>
                <w:rFonts w:ascii="Courier New" w:hAnsi="Courier New" w:cs="Courier New"/>
                <w:noProof/>
                <w:szCs w:val="20"/>
                <w:lang w:val="en-US" w:eastAsia="en-US"/>
              </w:rPr>
              <w:t xml:space="preserve"> ConstReadonlyModifiersTest(</w:t>
            </w:r>
            <w:r w:rsidRPr="00D632E6">
              <w:rPr>
                <w:rFonts w:ascii="Courier New" w:hAnsi="Courier New" w:cs="Courier New"/>
                <w:noProof/>
                <w:color w:val="0000FF"/>
                <w:szCs w:val="20"/>
                <w:lang w:val="en-US" w:eastAsia="en-US"/>
              </w:rPr>
              <w:t>int</w:t>
            </w:r>
            <w:r w:rsidRPr="00D632E6">
              <w:rPr>
                <w:rFonts w:ascii="Courier New" w:hAnsi="Courier New" w:cs="Courier New"/>
                <w:noProof/>
                <w:szCs w:val="20"/>
                <w:lang w:val="en-US" w:eastAsia="en-US"/>
              </w:rPr>
              <w:t xml:space="preserve"> size)</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t>{</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this</w:t>
            </w:r>
            <w:r w:rsidRPr="00D632E6">
              <w:rPr>
                <w:rFonts w:ascii="Courier New" w:hAnsi="Courier New" w:cs="Courier New"/>
                <w:noProof/>
                <w:szCs w:val="20"/>
                <w:lang w:val="en-US" w:eastAsia="en-US"/>
              </w:rPr>
              <w:t xml:space="preserve">.size = size; </w:t>
            </w:r>
            <w:r w:rsidRPr="00D632E6">
              <w:rPr>
                <w:rFonts w:ascii="Courier New" w:hAnsi="Courier New" w:cs="Courier New"/>
                <w:noProof/>
                <w:color w:val="008000"/>
                <w:szCs w:val="20"/>
                <w:lang w:val="en-US" w:eastAsia="en-US"/>
              </w:rPr>
              <w:t>// Cannot be further modified!</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t>}</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static</w:t>
            </w:r>
            <w:r w:rsidRPr="00D632E6">
              <w:rPr>
                <w:rFonts w:ascii="Courier New" w:hAnsi="Courier New" w:cs="Courier New"/>
                <w:noProof/>
                <w:szCs w:val="20"/>
                <w:lang w:val="en-US" w:eastAsia="en-US"/>
              </w:rPr>
              <w:t xml:space="preserve"> </w:t>
            </w:r>
            <w:r w:rsidRPr="00D632E6">
              <w:rPr>
                <w:rFonts w:ascii="Courier New" w:hAnsi="Courier New" w:cs="Courier New"/>
                <w:noProof/>
                <w:color w:val="0000FF"/>
                <w:szCs w:val="20"/>
                <w:lang w:val="en-US" w:eastAsia="en-US"/>
              </w:rPr>
              <w:t>void</w:t>
            </w:r>
            <w:r w:rsidRPr="00D632E6">
              <w:rPr>
                <w:rFonts w:ascii="Courier New" w:hAnsi="Courier New" w:cs="Courier New"/>
                <w:noProof/>
                <w:szCs w:val="20"/>
                <w:lang w:val="en-US" w:eastAsia="en-US"/>
              </w:rPr>
              <w:t xml:space="preserve"> Main()</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t>{</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2B91AF"/>
                <w:szCs w:val="20"/>
                <w:lang w:val="en-US" w:eastAsia="en-US"/>
              </w:rPr>
              <w:t>Console</w:t>
            </w:r>
            <w:r w:rsidRPr="00D632E6">
              <w:rPr>
                <w:rFonts w:ascii="Courier New" w:hAnsi="Courier New" w:cs="Courier New"/>
                <w:noProof/>
                <w:szCs w:val="20"/>
                <w:lang w:val="en-US" w:eastAsia="en-US"/>
              </w:rPr>
              <w:t>.WriteLine(PI);</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2B91AF"/>
                <w:szCs w:val="20"/>
                <w:lang w:val="en-US" w:eastAsia="en-US"/>
              </w:rPr>
              <w:t>Console</w:t>
            </w:r>
            <w:r w:rsidRPr="00D632E6">
              <w:rPr>
                <w:rFonts w:ascii="Courier New" w:hAnsi="Courier New" w:cs="Courier New"/>
                <w:noProof/>
                <w:szCs w:val="20"/>
                <w:lang w:val="en-US" w:eastAsia="en-US"/>
              </w:rPr>
              <w:t>.WriteLine(</w:t>
            </w:r>
            <w:r w:rsidRPr="00D632E6">
              <w:rPr>
                <w:rFonts w:ascii="Courier New" w:hAnsi="Courier New" w:cs="Courier New"/>
                <w:noProof/>
                <w:color w:val="2B91AF"/>
                <w:szCs w:val="20"/>
                <w:lang w:val="en-US" w:eastAsia="en-US"/>
              </w:rPr>
              <w:t>ConstReadonlyModifiersTest</w:t>
            </w:r>
            <w:r w:rsidRPr="00D632E6">
              <w:rPr>
                <w:rFonts w:ascii="Courier New" w:hAnsi="Courier New" w:cs="Courier New"/>
                <w:noProof/>
                <w:szCs w:val="20"/>
                <w:lang w:val="en-US" w:eastAsia="en-US"/>
              </w:rPr>
              <w:t>.PI);</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2B91AF"/>
                <w:szCs w:val="20"/>
                <w:lang w:val="en-US" w:eastAsia="en-US"/>
              </w:rPr>
              <w:t>ConstReadonlyModifiersTest</w:t>
            </w:r>
            <w:r w:rsidRPr="00D632E6">
              <w:rPr>
                <w:rFonts w:ascii="Courier New" w:hAnsi="Courier New" w:cs="Courier New"/>
                <w:noProof/>
                <w:szCs w:val="20"/>
                <w:lang w:val="en-US" w:eastAsia="en-US"/>
              </w:rPr>
              <w:t xml:space="preserve"> t =</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0000FF"/>
                <w:szCs w:val="20"/>
                <w:lang w:val="en-US" w:eastAsia="en-US"/>
              </w:rPr>
              <w:t>new</w:t>
            </w:r>
            <w:r w:rsidRPr="00D632E6">
              <w:rPr>
                <w:rFonts w:ascii="Courier New" w:hAnsi="Courier New" w:cs="Courier New"/>
                <w:noProof/>
                <w:szCs w:val="20"/>
                <w:lang w:val="en-US" w:eastAsia="en-US"/>
              </w:rPr>
              <w:t xml:space="preserve"> </w:t>
            </w:r>
            <w:r w:rsidRPr="00D632E6">
              <w:rPr>
                <w:rFonts w:ascii="Courier New" w:hAnsi="Courier New" w:cs="Courier New"/>
                <w:noProof/>
                <w:color w:val="2B91AF"/>
                <w:szCs w:val="20"/>
                <w:lang w:val="en-US" w:eastAsia="en-US"/>
              </w:rPr>
              <w:t>ConstReadonlyModifiersTest</w:t>
            </w:r>
            <w:r w:rsidRPr="00D632E6">
              <w:rPr>
                <w:rFonts w:ascii="Courier New" w:hAnsi="Courier New" w:cs="Courier New"/>
                <w:noProof/>
                <w:szCs w:val="20"/>
                <w:lang w:val="en-US" w:eastAsia="en-US"/>
              </w:rPr>
              <w:t>(5);</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2B91AF"/>
                <w:szCs w:val="20"/>
                <w:lang w:val="en-US" w:eastAsia="en-US"/>
              </w:rPr>
              <w:t>Console</w:t>
            </w:r>
            <w:r w:rsidRPr="00D632E6">
              <w:rPr>
                <w:rFonts w:ascii="Courier New" w:hAnsi="Courier New" w:cs="Courier New"/>
                <w:noProof/>
                <w:szCs w:val="20"/>
                <w:lang w:val="en-US" w:eastAsia="en-US"/>
              </w:rPr>
              <w:t>.WriteLine(t.size);</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008000"/>
                <w:szCs w:val="20"/>
                <w:lang w:val="en-US" w:eastAsia="en-US"/>
              </w:rPr>
              <w:t>// This will cause compile-time error</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r>
            <w:r w:rsidRPr="00D632E6">
              <w:rPr>
                <w:rFonts w:ascii="Courier New" w:hAnsi="Courier New" w:cs="Courier New"/>
                <w:noProof/>
                <w:szCs w:val="20"/>
                <w:lang w:val="en-US" w:eastAsia="en-US"/>
              </w:rPr>
              <w:tab/>
            </w:r>
            <w:r w:rsidRPr="00D632E6">
              <w:rPr>
                <w:rFonts w:ascii="Courier New" w:hAnsi="Courier New" w:cs="Courier New"/>
                <w:noProof/>
                <w:color w:val="2B91AF"/>
                <w:szCs w:val="20"/>
                <w:lang w:val="en-US" w:eastAsia="en-US"/>
              </w:rPr>
              <w:t>Console</w:t>
            </w:r>
            <w:r w:rsidRPr="00D632E6">
              <w:rPr>
                <w:rFonts w:ascii="Courier New" w:hAnsi="Courier New" w:cs="Courier New"/>
                <w:noProof/>
                <w:szCs w:val="20"/>
                <w:lang w:val="en-US" w:eastAsia="en-US"/>
              </w:rPr>
              <w:t>.WriteLine(</w:t>
            </w:r>
            <w:r w:rsidRPr="00D632E6">
              <w:rPr>
                <w:rFonts w:ascii="Courier New" w:hAnsi="Courier New" w:cs="Courier New"/>
                <w:noProof/>
                <w:color w:val="2B91AF"/>
                <w:szCs w:val="20"/>
                <w:lang w:val="en-US" w:eastAsia="en-US"/>
              </w:rPr>
              <w:t>ConstReadonlyModifiersTest</w:t>
            </w:r>
            <w:r w:rsidRPr="00D632E6">
              <w:rPr>
                <w:rFonts w:ascii="Courier New" w:hAnsi="Courier New" w:cs="Courier New"/>
                <w:noProof/>
                <w:szCs w:val="20"/>
                <w:lang w:val="en-US" w:eastAsia="en-US"/>
              </w:rPr>
              <w:t>.size);</w:t>
            </w:r>
          </w:p>
          <w:p w:rsidR="006A0658" w:rsidRPr="00D632E6" w:rsidRDefault="006A0658" w:rsidP="006A0658">
            <w:pPr>
              <w:autoSpaceDE w:val="0"/>
              <w:autoSpaceDN w:val="0"/>
              <w:adjustRightInd w:val="0"/>
              <w:spacing w:before="0"/>
              <w:jc w:val="left"/>
              <w:rPr>
                <w:rFonts w:ascii="Courier New" w:hAnsi="Courier New" w:cs="Courier New"/>
                <w:noProof/>
                <w:szCs w:val="20"/>
                <w:lang w:val="en-US" w:eastAsia="en-US"/>
              </w:rPr>
            </w:pPr>
            <w:r w:rsidRPr="00D632E6">
              <w:rPr>
                <w:rFonts w:ascii="Courier New" w:hAnsi="Courier New" w:cs="Courier New"/>
                <w:noProof/>
                <w:szCs w:val="20"/>
                <w:lang w:val="en-US" w:eastAsia="en-US"/>
              </w:rPr>
              <w:tab/>
              <w:t>}</w:t>
            </w:r>
          </w:p>
          <w:p w:rsidR="006A0658" w:rsidRPr="00D632E6" w:rsidRDefault="006A0658" w:rsidP="006A0658">
            <w:pPr>
              <w:autoSpaceDE w:val="0"/>
              <w:autoSpaceDN w:val="0"/>
              <w:adjustRightInd w:val="0"/>
              <w:spacing w:before="0"/>
              <w:jc w:val="left"/>
              <w:rPr>
                <w:rFonts w:ascii="Courier New" w:hAnsi="Courier New" w:cs="Courier New"/>
                <w:noProof/>
                <w:szCs w:val="20"/>
                <w:lang w:eastAsia="en-US"/>
              </w:rPr>
            </w:pPr>
            <w:r w:rsidRPr="00D632E6">
              <w:rPr>
                <w:rFonts w:ascii="Courier New" w:hAnsi="Courier New" w:cs="Courier New"/>
                <w:noProof/>
                <w:szCs w:val="20"/>
                <w:lang w:val="en-US" w:eastAsia="en-US"/>
              </w:rPr>
              <w:t>}</w:t>
            </w:r>
          </w:p>
        </w:tc>
      </w:tr>
    </w:tbl>
    <w:p w:rsidR="006A0658" w:rsidRPr="00A12E2D" w:rsidRDefault="006A0658" w:rsidP="006A0658">
      <w:pPr>
        <w:pStyle w:val="Heading2"/>
      </w:pPr>
      <w:bookmarkStart w:id="1166" w:name="_Toc243587588"/>
      <w:bookmarkStart w:id="1167" w:name="_Toc299461256"/>
      <w:bookmarkStart w:id="1168" w:name="_Toc299628661"/>
      <w:r w:rsidRPr="00A12E2D">
        <w:t>Методи</w:t>
      </w:r>
      <w:bookmarkEnd w:id="1166"/>
      <w:bookmarkEnd w:id="1167"/>
      <w:bookmarkEnd w:id="1168"/>
    </w:p>
    <w:p w:rsidR="006A0658" w:rsidRPr="00A12E2D" w:rsidRDefault="006A0658" w:rsidP="006A0658">
      <w:r w:rsidRPr="00A12E2D">
        <w:t>В глава</w:t>
      </w:r>
      <w:r>
        <w:t>та</w:t>
      </w:r>
      <w:r w:rsidRPr="00A12E2D">
        <w:t xml:space="preserve"> </w:t>
      </w:r>
      <w:r>
        <w:t>"</w:t>
      </w:r>
      <w:hyperlink w:anchor="_Глава_9._Методи" w:history="1">
        <w:r w:rsidRPr="00F01804">
          <w:rPr>
            <w:rStyle w:val="Hyperlink"/>
          </w:rPr>
          <w:t>Мет</w:t>
        </w:r>
        <w:r w:rsidRPr="00F01804">
          <w:rPr>
            <w:rStyle w:val="Hyperlink"/>
          </w:rPr>
          <w:t>о</w:t>
        </w:r>
        <w:r w:rsidRPr="00F01804">
          <w:rPr>
            <w:rStyle w:val="Hyperlink"/>
          </w:rPr>
          <w:t>д</w:t>
        </w:r>
        <w:r w:rsidRPr="00F01804">
          <w:rPr>
            <w:rStyle w:val="Hyperlink"/>
          </w:rPr>
          <w:t>и</w:t>
        </w:r>
      </w:hyperlink>
      <w:r>
        <w:t>"</w:t>
      </w:r>
      <w:r w:rsidR="00606B0F">
        <w:rPr>
          <w:lang w:val="en-US"/>
        </w:rPr>
        <w:t xml:space="preserve"> </w:t>
      </w:r>
      <w:r w:rsidRPr="00A12E2D">
        <w:t>подробно се запознахме с това как да декларираме и и</w:t>
      </w:r>
      <w:r>
        <w:t>зползваме метод. В тази сек</w:t>
      </w:r>
      <w:r>
        <w:softHyphen/>
        <w:t>ция</w:t>
      </w:r>
      <w:r w:rsidRPr="00A12E2D">
        <w:t xml:space="preserve"> накратко ще припомним казаното там и ще се фокусираме върху някои </w:t>
      </w:r>
      <w:r>
        <w:t>допълнителни</w:t>
      </w:r>
      <w:r w:rsidRPr="00A12E2D">
        <w:t xml:space="preserve"> особености при декларирането и създаването на методи.</w:t>
      </w:r>
    </w:p>
    <w:p w:rsidR="006A0658" w:rsidRPr="00A12E2D" w:rsidRDefault="006A0658" w:rsidP="006A0658">
      <w:pPr>
        <w:pStyle w:val="Heading3"/>
      </w:pPr>
      <w:bookmarkStart w:id="1169" w:name="_Toc243587589"/>
      <w:bookmarkStart w:id="1170" w:name="_Toc299461257"/>
      <w:r w:rsidRPr="00A12E2D">
        <w:t>Деклариране на методи в даден клас</w:t>
      </w:r>
      <w:bookmarkEnd w:id="1169"/>
      <w:bookmarkEnd w:id="1170"/>
    </w:p>
    <w:p w:rsidR="006A0658" w:rsidRPr="00A12E2D" w:rsidRDefault="006A0658" w:rsidP="006A0658">
      <w:pPr>
        <w:spacing w:after="120"/>
      </w:pPr>
      <w:r w:rsidRPr="00A12E2D">
        <w:t>Декларирането на методи, както знаем</w:t>
      </w:r>
      <w:r>
        <w:t>,</w:t>
      </w:r>
      <w:r w:rsidRPr="00A12E2D">
        <w:t xml:space="preserve"> став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8000"/>
                <w:szCs w:val="20"/>
                <w:lang w:val="en-US" w:eastAsia="en-US"/>
              </w:rPr>
              <w:t>// Method definition</w:t>
            </w:r>
          </w:p>
          <w:p w:rsidR="006A0658" w:rsidRPr="00511ED4" w:rsidRDefault="006A0658" w:rsidP="006A0658">
            <w:pPr>
              <w:autoSpaceDE w:val="0"/>
              <w:autoSpaceDN w:val="0"/>
              <w:adjustRightInd w:val="0"/>
              <w:spacing w:before="0"/>
              <w:jc w:val="left"/>
              <w:rPr>
                <w:rFonts w:ascii="Courier New" w:hAnsi="Courier New" w:cs="Courier New"/>
                <w:b/>
                <w:noProof/>
                <w:szCs w:val="20"/>
                <w:lang w:val="en-US" w:eastAsia="en-US"/>
              </w:rPr>
            </w:pPr>
            <w:r w:rsidRPr="00511ED4">
              <w:rPr>
                <w:rFonts w:ascii="Courier New" w:hAnsi="Courier New" w:cs="Courier New"/>
                <w:b/>
                <w:noProof/>
                <w:szCs w:val="20"/>
                <w:lang w:val="en-US" w:eastAsia="en-US"/>
              </w:rPr>
              <w:t>[&lt;modifiers&gt;] [&lt;return_type&gt;] &lt;method_name&gt;([&lt;parameters_list&gt;])</w:t>
            </w:r>
          </w:p>
          <w:p w:rsidR="006A0658" w:rsidRPr="00511ED4" w:rsidRDefault="006A0658" w:rsidP="006A0658">
            <w:pPr>
              <w:autoSpaceDE w:val="0"/>
              <w:autoSpaceDN w:val="0"/>
              <w:adjustRightInd w:val="0"/>
              <w:spacing w:before="0"/>
              <w:jc w:val="left"/>
              <w:rPr>
                <w:rFonts w:ascii="Courier New" w:hAnsi="Courier New" w:cs="Courier New"/>
                <w:b/>
                <w:noProof/>
                <w:szCs w:val="20"/>
                <w:lang w:val="en-US" w:eastAsia="en-US"/>
              </w:rPr>
            </w:pPr>
            <w:r w:rsidRPr="00511ED4">
              <w:rPr>
                <w:rFonts w:ascii="Courier New" w:hAnsi="Courier New" w:cs="Courier New"/>
                <w:b/>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8000"/>
                <w:szCs w:val="20"/>
                <w:lang w:val="en-US" w:eastAsia="en-US"/>
              </w:rPr>
              <w:t>// ... Method’s body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b/>
                <w:noProof/>
                <w:szCs w:val="20"/>
                <w:lang w:val="en-US" w:eastAsia="en-US"/>
              </w:rPr>
              <w:t>[&lt;return_statement&g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b/>
                <w:noProof/>
                <w:szCs w:val="20"/>
                <w:lang w:val="en-US" w:eastAsia="en-US"/>
              </w:rPr>
              <w:t>}</w:t>
            </w:r>
          </w:p>
        </w:tc>
      </w:tr>
    </w:tbl>
    <w:p w:rsidR="006A0658" w:rsidRPr="00A12E2D" w:rsidRDefault="006A0658" w:rsidP="006A0658">
      <w:r w:rsidRPr="00A12E2D">
        <w:t>Задължителните елементи при декларирането на метода са типът на връ</w:t>
      </w:r>
      <w:r w:rsidRPr="00A12E2D">
        <w:softHyphen/>
        <w:t>ща</w:t>
      </w:r>
      <w:r w:rsidRPr="00A12E2D">
        <w:softHyphen/>
        <w:t xml:space="preserve">ната стойност </w:t>
      </w:r>
      <w:r w:rsidRPr="00AC39F2">
        <w:rPr>
          <w:rStyle w:val="Code"/>
        </w:rPr>
        <w:t>&lt;</w:t>
      </w:r>
      <w:r w:rsidRPr="00A12E2D">
        <w:rPr>
          <w:rStyle w:val="Code"/>
        </w:rPr>
        <w:t>return</w:t>
      </w:r>
      <w:r w:rsidRPr="00AC39F2">
        <w:rPr>
          <w:rStyle w:val="Code"/>
        </w:rPr>
        <w:t>_</w:t>
      </w:r>
      <w:r w:rsidRPr="00A12E2D">
        <w:rPr>
          <w:rStyle w:val="Code"/>
        </w:rPr>
        <w:t>type</w:t>
      </w:r>
      <w:r w:rsidRPr="00AC39F2">
        <w:rPr>
          <w:rStyle w:val="Code"/>
        </w:rPr>
        <w:t>&gt;</w:t>
      </w:r>
      <w:r w:rsidRPr="00A12E2D">
        <w:t xml:space="preserve">, името на метода </w:t>
      </w:r>
      <w:r w:rsidRPr="00AC39F2">
        <w:rPr>
          <w:rStyle w:val="Code"/>
        </w:rPr>
        <w:t>&lt;</w:t>
      </w:r>
      <w:r w:rsidRPr="00A12E2D">
        <w:rPr>
          <w:rStyle w:val="Code"/>
        </w:rPr>
        <w:t>method</w:t>
      </w:r>
      <w:r w:rsidRPr="00AC39F2">
        <w:rPr>
          <w:rStyle w:val="Code"/>
        </w:rPr>
        <w:t>_</w:t>
      </w:r>
      <w:r w:rsidRPr="00A12E2D">
        <w:rPr>
          <w:rStyle w:val="Code"/>
        </w:rPr>
        <w:t>name</w:t>
      </w:r>
      <w:r w:rsidRPr="00AC39F2">
        <w:rPr>
          <w:rStyle w:val="Code"/>
        </w:rPr>
        <w:t>&gt;</w:t>
      </w:r>
      <w:r w:rsidRPr="00A12E2D">
        <w:t xml:space="preserve"> и отваря</w:t>
      </w:r>
      <w:r>
        <w:softHyphen/>
      </w:r>
      <w:r w:rsidRPr="00A12E2D">
        <w:t xml:space="preserve">щата и затварящата кръгли скоби – </w:t>
      </w:r>
      <w:r>
        <w:t>"</w:t>
      </w:r>
      <w:r w:rsidRPr="00AC39F2">
        <w:rPr>
          <w:rStyle w:val="Code"/>
        </w:rPr>
        <w:t>(</w:t>
      </w:r>
      <w:r>
        <w:t>"</w:t>
      </w:r>
      <w:r w:rsidRPr="00A12E2D">
        <w:t xml:space="preserve"> и </w:t>
      </w:r>
      <w:r>
        <w:t>"</w:t>
      </w:r>
      <w:r w:rsidRPr="00AC39F2">
        <w:rPr>
          <w:rStyle w:val="Code"/>
        </w:rPr>
        <w:t>)</w:t>
      </w:r>
      <w:r>
        <w:t>"</w:t>
      </w:r>
      <w:r w:rsidRPr="00A12E2D">
        <w:t>.</w:t>
      </w:r>
    </w:p>
    <w:p w:rsidR="006A0658" w:rsidRPr="00A12E2D" w:rsidRDefault="006A0658" w:rsidP="006A0658">
      <w:r w:rsidRPr="00A12E2D">
        <w:t xml:space="preserve">Списъкът от параметри </w:t>
      </w:r>
      <w:r w:rsidRPr="00AC39F2">
        <w:rPr>
          <w:rStyle w:val="Code"/>
        </w:rPr>
        <w:t>&lt;</w:t>
      </w:r>
      <w:r w:rsidRPr="00A12E2D">
        <w:rPr>
          <w:rStyle w:val="Code"/>
        </w:rPr>
        <w:t>params</w:t>
      </w:r>
      <w:r w:rsidRPr="00AC39F2">
        <w:rPr>
          <w:rStyle w:val="Code"/>
        </w:rPr>
        <w:t>_</w:t>
      </w:r>
      <w:r w:rsidRPr="00A12E2D">
        <w:rPr>
          <w:rStyle w:val="Code"/>
        </w:rPr>
        <w:t>list</w:t>
      </w:r>
      <w:r w:rsidRPr="00AC39F2">
        <w:rPr>
          <w:rStyle w:val="Code"/>
        </w:rPr>
        <w:t>&gt;</w:t>
      </w:r>
      <w:r w:rsidRPr="00A12E2D">
        <w:t xml:space="preserve"> не е задължителен. Използваме го да подаваме </w:t>
      </w:r>
      <w:r>
        <w:t>някакви данни</w:t>
      </w:r>
      <w:r w:rsidRPr="00A12E2D">
        <w:t xml:space="preserve"> на метода, който декларираме, ако той </w:t>
      </w:r>
      <w:r>
        <w:t>има нужда</w:t>
      </w:r>
      <w:r w:rsidRPr="00A12E2D">
        <w:t>.</w:t>
      </w:r>
    </w:p>
    <w:p w:rsidR="006A0658" w:rsidRPr="00A12E2D" w:rsidRDefault="006A0658" w:rsidP="006A0658">
      <w:r w:rsidRPr="00A12E2D">
        <w:t xml:space="preserve">Знаем, че ако типът на връщаната стойност </w:t>
      </w:r>
      <w:r w:rsidRPr="00AC39F2">
        <w:rPr>
          <w:rStyle w:val="Code"/>
        </w:rPr>
        <w:t>&lt;</w:t>
      </w:r>
      <w:r w:rsidRPr="00A12E2D">
        <w:rPr>
          <w:rStyle w:val="Code"/>
        </w:rPr>
        <w:t>return</w:t>
      </w:r>
      <w:r w:rsidRPr="00AC39F2">
        <w:rPr>
          <w:rStyle w:val="Code"/>
        </w:rPr>
        <w:t>_</w:t>
      </w:r>
      <w:r w:rsidRPr="00A12E2D">
        <w:rPr>
          <w:rStyle w:val="Code"/>
        </w:rPr>
        <w:t>type</w:t>
      </w:r>
      <w:r w:rsidRPr="00AC39F2">
        <w:rPr>
          <w:rStyle w:val="Code"/>
        </w:rPr>
        <w:t>&gt;</w:t>
      </w:r>
      <w:r w:rsidRPr="00A12E2D">
        <w:t xml:space="preserve"> е </w:t>
      </w:r>
      <w:r w:rsidRPr="00A12E2D">
        <w:rPr>
          <w:rStyle w:val="Code"/>
        </w:rPr>
        <w:t>void</w:t>
      </w:r>
      <w:r w:rsidRPr="00A12E2D">
        <w:t xml:space="preserve">, тогава </w:t>
      </w:r>
      <w:r w:rsidRPr="00AC39F2">
        <w:rPr>
          <w:rStyle w:val="Code"/>
        </w:rPr>
        <w:t>&lt;</w:t>
      </w:r>
      <w:r w:rsidRPr="00A12E2D">
        <w:rPr>
          <w:rStyle w:val="Code"/>
        </w:rPr>
        <w:t>return</w:t>
      </w:r>
      <w:r w:rsidRPr="00AC39F2">
        <w:rPr>
          <w:rStyle w:val="Code"/>
        </w:rPr>
        <w:t>_</w:t>
      </w:r>
      <w:r w:rsidRPr="00A12E2D">
        <w:rPr>
          <w:rStyle w:val="Code"/>
        </w:rPr>
        <w:t>statement</w:t>
      </w:r>
      <w:r w:rsidRPr="00AC39F2">
        <w:rPr>
          <w:rStyle w:val="Code"/>
        </w:rPr>
        <w:t>&gt;</w:t>
      </w:r>
      <w:r w:rsidRPr="00A12E2D">
        <w:t xml:space="preserve"> може да участва само с оператора</w:t>
      </w:r>
      <w:r>
        <w:t xml:space="preserve"> </w:t>
      </w:r>
      <w:r w:rsidRPr="00A12E2D">
        <w:rPr>
          <w:rStyle w:val="Code"/>
        </w:rPr>
        <w:t>return</w:t>
      </w:r>
      <w:r w:rsidRPr="00765F9E">
        <w:t xml:space="preserve"> </w:t>
      </w:r>
      <w:r>
        <w:t>без аргумент</w:t>
      </w:r>
      <w:r w:rsidRPr="00A12E2D">
        <w:t>, с цел пре</w:t>
      </w:r>
      <w:r w:rsidRPr="00A12E2D">
        <w:softHyphen/>
        <w:t>кра</w:t>
      </w:r>
      <w:r w:rsidRPr="00A12E2D">
        <w:softHyphen/>
        <w:t>тя</w:t>
      </w:r>
      <w:r w:rsidRPr="00A12E2D">
        <w:softHyphen/>
        <w:t xml:space="preserve">ване действието на метода. Ако </w:t>
      </w:r>
      <w:r w:rsidRPr="00AC39F2">
        <w:rPr>
          <w:rStyle w:val="Code"/>
        </w:rPr>
        <w:t>&lt;</w:t>
      </w:r>
      <w:r w:rsidRPr="00A12E2D">
        <w:rPr>
          <w:rStyle w:val="Code"/>
        </w:rPr>
        <w:t>return</w:t>
      </w:r>
      <w:r w:rsidRPr="00AC39F2">
        <w:rPr>
          <w:rStyle w:val="Code"/>
        </w:rPr>
        <w:t>_</w:t>
      </w:r>
      <w:r w:rsidRPr="00A12E2D">
        <w:rPr>
          <w:rStyle w:val="Code"/>
        </w:rPr>
        <w:t>type</w:t>
      </w:r>
      <w:r w:rsidRPr="00AC39F2">
        <w:rPr>
          <w:rStyle w:val="Code"/>
        </w:rPr>
        <w:t>&gt;</w:t>
      </w:r>
      <w:r w:rsidRPr="00A12E2D">
        <w:t xml:space="preserve"> е различен от </w:t>
      </w:r>
      <w:r w:rsidRPr="00A12E2D">
        <w:rPr>
          <w:rStyle w:val="Code"/>
        </w:rPr>
        <w:t>void</w:t>
      </w:r>
      <w:r w:rsidRPr="00A12E2D">
        <w:t>, методът задължително трябва да връща резултат чрез ключовата ду</w:t>
      </w:r>
      <w:r w:rsidRPr="00A12E2D">
        <w:softHyphen/>
        <w:t xml:space="preserve">ма </w:t>
      </w:r>
      <w:r w:rsidRPr="00A12E2D">
        <w:rPr>
          <w:rStyle w:val="Code"/>
        </w:rPr>
        <w:t>return</w:t>
      </w:r>
      <w:r w:rsidRPr="00765F9E">
        <w:t xml:space="preserve"> </w:t>
      </w:r>
      <w:r>
        <w:t>с аргумент</w:t>
      </w:r>
      <w:r w:rsidRPr="00A12E2D">
        <w:t xml:space="preserve">, </w:t>
      </w:r>
      <w:r>
        <w:t xml:space="preserve">който </w:t>
      </w:r>
      <w:r w:rsidRPr="00A12E2D">
        <w:t xml:space="preserve">е от тип </w:t>
      </w:r>
      <w:r w:rsidRPr="00AC39F2">
        <w:rPr>
          <w:rStyle w:val="Code"/>
        </w:rPr>
        <w:t>&lt;</w:t>
      </w:r>
      <w:r w:rsidRPr="00A12E2D">
        <w:rPr>
          <w:rStyle w:val="Code"/>
        </w:rPr>
        <w:t>return</w:t>
      </w:r>
      <w:r w:rsidRPr="00AC39F2">
        <w:rPr>
          <w:rStyle w:val="Code"/>
        </w:rPr>
        <w:t>_</w:t>
      </w:r>
      <w:r w:rsidRPr="00A12E2D">
        <w:rPr>
          <w:rStyle w:val="Code"/>
        </w:rPr>
        <w:t>type</w:t>
      </w:r>
      <w:r w:rsidRPr="00AC39F2">
        <w:rPr>
          <w:rStyle w:val="Code"/>
        </w:rPr>
        <w:t>&gt;</w:t>
      </w:r>
      <w:r w:rsidRPr="00A12E2D">
        <w:t xml:space="preserve"> или съвместим с не</w:t>
      </w:r>
      <w:r w:rsidRPr="00A12E2D">
        <w:softHyphen/>
        <w:t>го.</w:t>
      </w:r>
    </w:p>
    <w:p w:rsidR="006A0658" w:rsidRPr="00A12E2D" w:rsidRDefault="006A0658" w:rsidP="006A0658">
      <w:r>
        <w:t>Р</w:t>
      </w:r>
      <w:r w:rsidRPr="00A12E2D">
        <w:t>абота</w:t>
      </w:r>
      <w:r>
        <w:t>та</w:t>
      </w:r>
      <w:r w:rsidRPr="00A12E2D">
        <w:t>, която методът трябва да свърши</w:t>
      </w:r>
      <w:r>
        <w:t>,</w:t>
      </w:r>
      <w:r w:rsidRPr="00A12E2D">
        <w:t xml:space="preserve"> се намира в тялото му, заграден</w:t>
      </w:r>
      <w:r>
        <w:t>а</w:t>
      </w:r>
      <w:r w:rsidRPr="00A12E2D">
        <w:t xml:space="preserve"> от фигурни скоби – </w:t>
      </w:r>
      <w:r>
        <w:t>"</w:t>
      </w:r>
      <w:r w:rsidRPr="00AC39F2">
        <w:rPr>
          <w:rStyle w:val="Code"/>
        </w:rPr>
        <w:t>{</w:t>
      </w:r>
      <w:r>
        <w:t>"</w:t>
      </w:r>
      <w:r w:rsidRPr="00A12E2D">
        <w:t xml:space="preserve"> и </w:t>
      </w:r>
      <w:r>
        <w:t>"</w:t>
      </w:r>
      <w:r w:rsidRPr="00AC39F2">
        <w:rPr>
          <w:rStyle w:val="Code"/>
        </w:rPr>
        <w:t>}</w:t>
      </w:r>
      <w:r>
        <w:t>"</w:t>
      </w:r>
      <w:r w:rsidRPr="00BF692E">
        <w:t>.</w:t>
      </w:r>
    </w:p>
    <w:p w:rsidR="006A0658" w:rsidRPr="00A12E2D" w:rsidRDefault="006A0658" w:rsidP="006A0658">
      <w:r w:rsidRPr="00A12E2D">
        <w:t>Макар че разгледахме някои от модификаторите за достъп, позволени да се използват при декларирането на един метод</w:t>
      </w:r>
      <w:r>
        <w:t>,</w:t>
      </w:r>
      <w:r w:rsidRPr="00A12E2D">
        <w:t xml:space="preserve"> в </w:t>
      </w:r>
      <w:r w:rsidRPr="00A12E2D">
        <w:rPr>
          <w:noProof/>
        </w:rPr>
        <w:t>секция</w:t>
      </w:r>
      <w:r>
        <w:rPr>
          <w:noProof/>
        </w:rPr>
        <w:t>та</w:t>
      </w:r>
      <w:r w:rsidRPr="00A12E2D">
        <w:rPr>
          <w:noProof/>
        </w:rPr>
        <w:t xml:space="preserve"> </w:t>
      </w:r>
      <w:r>
        <w:rPr>
          <w:noProof/>
        </w:rPr>
        <w:t>"</w:t>
      </w:r>
      <w:hyperlink w:anchor="_Видимост_на_полета" w:history="1">
        <w:r w:rsidRPr="00F50ADD">
          <w:rPr>
            <w:rStyle w:val="Hyperlink"/>
            <w:noProof/>
          </w:rPr>
          <w:t>Видим</w:t>
        </w:r>
        <w:r w:rsidRPr="00F50ADD">
          <w:rPr>
            <w:rStyle w:val="Hyperlink"/>
            <w:noProof/>
          </w:rPr>
          <w:t>о</w:t>
        </w:r>
        <w:r w:rsidRPr="00F50ADD">
          <w:rPr>
            <w:rStyle w:val="Hyperlink"/>
            <w:noProof/>
          </w:rPr>
          <w:t>ст на полета и</w:t>
        </w:r>
        <w:r w:rsidRPr="00F50ADD">
          <w:rPr>
            <w:rStyle w:val="Hyperlink"/>
            <w:noProof/>
          </w:rPr>
          <w:t xml:space="preserve"> </w:t>
        </w:r>
        <w:r w:rsidRPr="00F50ADD">
          <w:rPr>
            <w:rStyle w:val="Hyperlink"/>
            <w:noProof/>
          </w:rPr>
          <w:t>м</w:t>
        </w:r>
        <w:r w:rsidRPr="00F50ADD">
          <w:rPr>
            <w:rStyle w:val="Hyperlink"/>
            <w:noProof/>
          </w:rPr>
          <w:t>е</w:t>
        </w:r>
        <w:r w:rsidRPr="00F50ADD">
          <w:rPr>
            <w:rStyle w:val="Hyperlink"/>
            <w:noProof/>
          </w:rPr>
          <w:t>тоди</w:t>
        </w:r>
      </w:hyperlink>
      <w:r>
        <w:rPr>
          <w:noProof/>
        </w:rPr>
        <w:t>"</w:t>
      </w:r>
      <w:r w:rsidRPr="00A12E2D">
        <w:t xml:space="preserve"> ще разгледаме по-подробно тази тема.</w:t>
      </w:r>
    </w:p>
    <w:p w:rsidR="006A0658" w:rsidRPr="00A12E2D" w:rsidRDefault="006A0658" w:rsidP="006A0658">
      <w:r w:rsidRPr="00A12E2D">
        <w:t xml:space="preserve">Ще разгледаме модификатора </w:t>
      </w:r>
      <w:r w:rsidRPr="00A12E2D">
        <w:rPr>
          <w:rStyle w:val="Code"/>
        </w:rPr>
        <w:t>static</w:t>
      </w:r>
      <w:r w:rsidRPr="00A12E2D">
        <w:t xml:space="preserve"> в </w:t>
      </w:r>
      <w:hyperlink w:anchor="_Статични_класове_(static" w:history="1">
        <w:r w:rsidRPr="00E15A5A">
          <w:rPr>
            <w:rStyle w:val="Hyperlink"/>
          </w:rPr>
          <w:t>секция</w:t>
        </w:r>
        <w:r w:rsidR="00E15A5A">
          <w:rPr>
            <w:rStyle w:val="Hyperlink"/>
          </w:rPr>
          <w:t>та "</w:t>
        </w:r>
        <w:r w:rsidR="00E15A5A">
          <w:rPr>
            <w:rStyle w:val="Hyperlink"/>
          </w:rPr>
          <w:t>С</w:t>
        </w:r>
        <w:r w:rsidR="00E15A5A">
          <w:rPr>
            <w:rStyle w:val="Hyperlink"/>
          </w:rPr>
          <w:t>татичн</w:t>
        </w:r>
        <w:r w:rsidR="00E15A5A">
          <w:rPr>
            <w:rStyle w:val="Hyperlink"/>
          </w:rPr>
          <w:t>и</w:t>
        </w:r>
        <w:r w:rsidR="00E15A5A">
          <w:rPr>
            <w:rStyle w:val="Hyperlink"/>
          </w:rPr>
          <w:t xml:space="preserve"> </w:t>
        </w:r>
        <w:r w:rsidR="00E15A5A">
          <w:rPr>
            <w:rStyle w:val="Hyperlink"/>
          </w:rPr>
          <w:t>класове (</w:t>
        </w:r>
        <w:r w:rsidR="00E15A5A">
          <w:rPr>
            <w:rStyle w:val="Hyperlink"/>
            <w:lang w:val="en-US"/>
          </w:rPr>
          <w:t>Static classes</w:t>
        </w:r>
        <w:r w:rsidR="00E15A5A">
          <w:rPr>
            <w:rStyle w:val="Hyperlink"/>
          </w:rPr>
          <w:t>) и статични членове на класа (</w:t>
        </w:r>
        <w:r w:rsidR="00E15A5A">
          <w:rPr>
            <w:rStyle w:val="Hyperlink"/>
            <w:lang w:val="en-US"/>
          </w:rPr>
          <w:t>static members</w:t>
        </w:r>
        <w:r w:rsidR="00E15A5A">
          <w:rPr>
            <w:rStyle w:val="Hyperlink"/>
          </w:rPr>
          <w:t xml:space="preserve">) </w:t>
        </w:r>
        <w:r w:rsidRPr="00E15A5A">
          <w:rPr>
            <w:rStyle w:val="Hyperlink"/>
          </w:rPr>
          <w:t xml:space="preserve">на тази </w:t>
        </w:r>
        <w:r w:rsidRPr="00E15A5A">
          <w:rPr>
            <w:rStyle w:val="Hyperlink"/>
          </w:rPr>
          <w:t>г</w:t>
        </w:r>
        <w:r w:rsidRPr="00E15A5A">
          <w:rPr>
            <w:rStyle w:val="Hyperlink"/>
          </w:rPr>
          <w:t>лава</w:t>
        </w:r>
      </w:hyperlink>
      <w:r w:rsidRPr="00A12E2D">
        <w:t>.</w:t>
      </w:r>
    </w:p>
    <w:p w:rsidR="006A0658" w:rsidRPr="00A12E2D" w:rsidRDefault="006A0658" w:rsidP="006A0658">
      <w:pPr>
        <w:pStyle w:val="Heading4"/>
      </w:pPr>
      <w:r w:rsidRPr="00A12E2D">
        <w:t>Пример – деклариране на метод</w:t>
      </w:r>
    </w:p>
    <w:p w:rsidR="006A0658" w:rsidRPr="00A12E2D" w:rsidRDefault="006A0658" w:rsidP="006A0658">
      <w:pPr>
        <w:spacing w:after="120"/>
      </w:pPr>
      <w:r w:rsidRPr="00A12E2D">
        <w:t>Нека погледнем декларирането на един метод за намиране сбор на две цели числ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Add(</w:t>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number1, </w:t>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number2)</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result = number1 + number2;</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return</w:t>
            </w:r>
            <w:r w:rsidRPr="00511ED4">
              <w:rPr>
                <w:rFonts w:ascii="Courier New" w:hAnsi="Courier New" w:cs="Courier New"/>
                <w:noProof/>
                <w:szCs w:val="20"/>
                <w:lang w:val="en-US" w:eastAsia="en-US"/>
              </w:rPr>
              <w:t xml:space="preserve"> result;</w:t>
            </w:r>
          </w:p>
          <w:p w:rsidR="006A0658" w:rsidRPr="00511ED4" w:rsidRDefault="006A0658" w:rsidP="006A0658">
            <w:pPr>
              <w:autoSpaceDE w:val="0"/>
              <w:autoSpaceDN w:val="0"/>
              <w:adjustRightInd w:val="0"/>
              <w:spacing w:before="0"/>
              <w:jc w:val="left"/>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A12E2D" w:rsidRDefault="006A0658" w:rsidP="006A0658">
      <w:r w:rsidRPr="00A12E2D">
        <w:t>Името</w:t>
      </w:r>
      <w:r>
        <w:t>,</w:t>
      </w:r>
      <w:r w:rsidRPr="00A12E2D">
        <w:t xml:space="preserve"> с което сме го декларирали</w:t>
      </w:r>
      <w:r>
        <w:t>,</w:t>
      </w:r>
      <w:r w:rsidRPr="00A12E2D">
        <w:t xml:space="preserve"> е </w:t>
      </w:r>
      <w:r>
        <w:rPr>
          <w:rStyle w:val="Code"/>
        </w:rPr>
        <w:t>A</w:t>
      </w:r>
      <w:r w:rsidRPr="00A12E2D">
        <w:rPr>
          <w:rStyle w:val="Code"/>
        </w:rPr>
        <w:t>dd</w:t>
      </w:r>
      <w:r w:rsidRPr="00A12E2D">
        <w:t xml:space="preserve">, </w:t>
      </w:r>
      <w:r>
        <w:t xml:space="preserve">а </w:t>
      </w:r>
      <w:r w:rsidRPr="00A12E2D">
        <w:t xml:space="preserve">типът на връщаната му стойност е </w:t>
      </w:r>
      <w:r w:rsidRPr="00A12E2D">
        <w:rPr>
          <w:rStyle w:val="Code"/>
        </w:rPr>
        <w:t>int</w:t>
      </w:r>
      <w:r w:rsidRPr="00A12E2D">
        <w:t xml:space="preserve">. Списъкът му от параметри се състои от два елемента – променливите </w:t>
      </w:r>
      <w:r w:rsidRPr="00A12E2D">
        <w:rPr>
          <w:rStyle w:val="Code"/>
        </w:rPr>
        <w:t>number</w:t>
      </w:r>
      <w:r w:rsidRPr="00AC39F2">
        <w:rPr>
          <w:rStyle w:val="Code"/>
        </w:rPr>
        <w:t>1</w:t>
      </w:r>
      <w:r w:rsidRPr="00A12E2D">
        <w:t xml:space="preserve"> и </w:t>
      </w:r>
      <w:r w:rsidRPr="00A12E2D">
        <w:rPr>
          <w:rStyle w:val="Code"/>
        </w:rPr>
        <w:t>number</w:t>
      </w:r>
      <w:r w:rsidRPr="00AC39F2">
        <w:rPr>
          <w:rStyle w:val="Code"/>
        </w:rPr>
        <w:t>2</w:t>
      </w:r>
      <w:r w:rsidRPr="00A12E2D">
        <w:t>. Съответно, връщаме стойността на сбо</w:t>
      </w:r>
      <w:r w:rsidRPr="00A12E2D">
        <w:softHyphen/>
        <w:t>ра от двете числа като резултат.</w:t>
      </w:r>
    </w:p>
    <w:p w:rsidR="006A0658" w:rsidRPr="00A12E2D" w:rsidRDefault="006A0658" w:rsidP="006A0658">
      <w:pPr>
        <w:pStyle w:val="Heading2"/>
      </w:pPr>
      <w:bookmarkStart w:id="1171" w:name="_Toc243587590"/>
      <w:bookmarkStart w:id="1172" w:name="_Toc299461258"/>
      <w:bookmarkStart w:id="1173" w:name="_Toc299628662"/>
      <w:r w:rsidRPr="00A12E2D">
        <w:t>Достъп до нестатичните данни на класа</w:t>
      </w:r>
      <w:bookmarkEnd w:id="1171"/>
      <w:bookmarkEnd w:id="1172"/>
      <w:bookmarkEnd w:id="1173"/>
    </w:p>
    <w:p w:rsidR="006A0658" w:rsidRPr="00A12E2D" w:rsidRDefault="006A0658" w:rsidP="006A0658">
      <w:r w:rsidRPr="00A12E2D">
        <w:t>В глава</w:t>
      </w:r>
      <w:r>
        <w:t>та</w:t>
      </w:r>
      <w:r w:rsidRPr="00A12E2D">
        <w:t xml:space="preserve"> </w:t>
      </w:r>
      <w:r>
        <w:t>"</w:t>
      </w:r>
      <w:hyperlink w:anchor="_Глава_11._Създаване" w:history="1">
        <w:r w:rsidRPr="00F01804">
          <w:rPr>
            <w:rStyle w:val="Hyperlink"/>
          </w:rPr>
          <w:t>Създаване и изпол</w:t>
        </w:r>
        <w:r w:rsidRPr="00F01804">
          <w:rPr>
            <w:rStyle w:val="Hyperlink"/>
          </w:rPr>
          <w:t>з</w:t>
        </w:r>
        <w:r w:rsidRPr="00F01804">
          <w:rPr>
            <w:rStyle w:val="Hyperlink"/>
          </w:rPr>
          <w:t>ване на обекти</w:t>
        </w:r>
      </w:hyperlink>
      <w:r>
        <w:t>"</w:t>
      </w:r>
      <w:r w:rsidRPr="00A12E2D">
        <w:t xml:space="preserve">, </w:t>
      </w:r>
      <w:r>
        <w:t>разгледахме</w:t>
      </w:r>
      <w:r w:rsidRPr="00A12E2D">
        <w:t xml:space="preserve"> как чрез опера</w:t>
      </w:r>
      <w:r w:rsidRPr="00A12E2D">
        <w:softHyphen/>
        <w:t>то</w:t>
      </w:r>
      <w:r w:rsidRPr="00A12E2D">
        <w:softHyphen/>
        <w:t xml:space="preserve">ра точка, можем да достъпим полетата и да извикаме методите на един клас. </w:t>
      </w:r>
      <w:r>
        <w:t xml:space="preserve">Нека припомним </w:t>
      </w:r>
      <w:r w:rsidRPr="00A12E2D">
        <w:t xml:space="preserve">как можем да достъпваме полета и да извикваме методи на даден клас, които не са статични, т.е. нямат модификатор </w:t>
      </w:r>
      <w:r w:rsidRPr="00A12E2D">
        <w:rPr>
          <w:rStyle w:val="Code"/>
        </w:rPr>
        <w:t>static</w:t>
      </w:r>
      <w:r w:rsidRPr="00A12E2D">
        <w:t>, в деклара</w:t>
      </w:r>
      <w:r w:rsidRPr="00A12E2D">
        <w:softHyphen/>
        <w:t>цията си.</w:t>
      </w:r>
    </w:p>
    <w:p w:rsidR="006A0658" w:rsidRPr="00A12E2D" w:rsidRDefault="006A0658" w:rsidP="006A0658">
      <w:pPr>
        <w:spacing w:after="120"/>
      </w:pPr>
      <w:r w:rsidRPr="00A12E2D">
        <w:t xml:space="preserve">Например, нека имаме клас </w:t>
      </w:r>
      <w:r w:rsidRPr="00A12E2D">
        <w:rPr>
          <w:rStyle w:val="Code"/>
        </w:rPr>
        <w:t>Dog</w:t>
      </w:r>
      <w:r w:rsidRPr="00A12E2D">
        <w:t xml:space="preserve">, с поле за възраст – </w:t>
      </w:r>
      <w:r w:rsidRPr="00A12E2D">
        <w:rPr>
          <w:rStyle w:val="Code"/>
        </w:rPr>
        <w:t>age</w:t>
      </w:r>
      <w:r w:rsidRPr="00A12E2D">
        <w:t xml:space="preserve">. За да отпечатаме стойността на това поле, е нужно да създадем обект от клас </w:t>
      </w:r>
      <w:r w:rsidRPr="00A12E2D">
        <w:rPr>
          <w:rStyle w:val="Code"/>
        </w:rPr>
        <w:t>Dog</w:t>
      </w:r>
      <w:r w:rsidRPr="00A12E2D">
        <w:t xml:space="preserve"> и д</w:t>
      </w:r>
      <w:r>
        <w:t>а достъпим полето на този обект</w:t>
      </w:r>
      <w:r w:rsidRPr="00A12E2D">
        <w:t xml:space="preserve"> чрез точкова нотация</w:t>
      </w:r>
      <w:r w:rsidRPr="00AC39F2">
        <w:rPr>
          <w:rStyle w:val="Code"/>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publ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class</w:t>
            </w:r>
            <w:r w:rsidRPr="00511ED4">
              <w:rPr>
                <w:rFonts w:ascii="Courier New" w:hAnsi="Courier New" w:cs="Courier New"/>
                <w:noProof/>
                <w:szCs w:val="20"/>
                <w:lang w:val="en-US" w:eastAsia="en-US"/>
              </w:rPr>
              <w:t xml:space="preserve"> </w:t>
            </w:r>
            <w:r w:rsidRPr="00511ED4">
              <w:rPr>
                <w:rFonts w:ascii="Courier New" w:hAnsi="Courier New" w:cs="Courier New"/>
                <w:noProof/>
                <w:color w:val="2B91AF"/>
                <w:szCs w:val="20"/>
                <w:lang w:val="en-US" w:eastAsia="en-US"/>
              </w:rPr>
              <w:t>Dog</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age = </w:t>
            </w:r>
            <w:r w:rsidRPr="00511ED4">
              <w:rPr>
                <w:rFonts w:ascii="Courier New" w:hAnsi="Courier New" w:cs="Courier New"/>
                <w:noProof/>
                <w:color w:val="A52A2A"/>
                <w:szCs w:val="20"/>
                <w:lang w:val="en-US" w:eastAsia="en-US"/>
              </w:rPr>
              <w:t>2</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publ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stat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Main()</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Dog</w:t>
            </w:r>
            <w:r w:rsidRPr="00511ED4">
              <w:rPr>
                <w:rFonts w:ascii="Courier New" w:hAnsi="Courier New" w:cs="Courier New"/>
                <w:noProof/>
                <w:szCs w:val="20"/>
                <w:lang w:val="en-US" w:eastAsia="en-US"/>
              </w:rPr>
              <w:t xml:space="preserve"> dog = </w:t>
            </w:r>
            <w:r w:rsidRPr="00511ED4">
              <w:rPr>
                <w:rFonts w:ascii="Courier New" w:hAnsi="Courier New" w:cs="Courier New"/>
                <w:noProof/>
                <w:color w:val="0000FF"/>
                <w:szCs w:val="20"/>
                <w:lang w:val="en-US" w:eastAsia="en-US"/>
              </w:rPr>
              <w:t>new</w:t>
            </w:r>
            <w:r w:rsidRPr="00511ED4">
              <w:rPr>
                <w:rFonts w:ascii="Courier New" w:hAnsi="Courier New" w:cs="Courier New"/>
                <w:noProof/>
                <w:szCs w:val="20"/>
                <w:lang w:val="en-US" w:eastAsia="en-US"/>
              </w:rPr>
              <w:t xml:space="preserve"> </w:t>
            </w:r>
            <w:r w:rsidRPr="00511ED4">
              <w:rPr>
                <w:rFonts w:ascii="Courier New" w:hAnsi="Courier New" w:cs="Courier New"/>
                <w:noProof/>
                <w:color w:val="2B91AF"/>
                <w:szCs w:val="20"/>
                <w:lang w:val="en-US" w:eastAsia="en-US"/>
              </w:rPr>
              <w:t>Dog</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szCs w:val="20"/>
                <w:lang w:val="en-US" w:eastAsia="en-US"/>
              </w:rPr>
              <w:tab/>
              <w:t>Console.WriteLine(</w:t>
            </w:r>
            <w:r w:rsidRPr="00511ED4">
              <w:rPr>
                <w:rFonts w:ascii="Courier New" w:hAnsi="Courier New" w:cs="Courier New"/>
                <w:noProof/>
                <w:color w:val="A31515"/>
                <w:szCs w:val="20"/>
                <w:lang w:val="en-US" w:eastAsia="en-US"/>
              </w:rPr>
              <w:t>"Dog's age is: "</w:t>
            </w:r>
            <w:r w:rsidRPr="00511ED4">
              <w:rPr>
                <w:rFonts w:ascii="Courier New" w:hAnsi="Courier New" w:cs="Courier New"/>
                <w:noProof/>
                <w:szCs w:val="20"/>
                <w:lang w:val="en-US" w:eastAsia="en-US"/>
              </w:rPr>
              <w:t xml:space="preserve"> + dog.ag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t>}</w:t>
            </w:r>
          </w:p>
          <w:p w:rsidR="006A0658" w:rsidRPr="00511ED4" w:rsidRDefault="006A0658" w:rsidP="006A0658">
            <w:pPr>
              <w:autoSpaceDE w:val="0"/>
              <w:autoSpaceDN w:val="0"/>
              <w:adjustRightInd w:val="0"/>
              <w:spacing w:before="0"/>
              <w:jc w:val="left"/>
              <w:rPr>
                <w:rFonts w:ascii="Courier New" w:hAnsi="Courier New" w:cs="Courier New"/>
                <w:noProof/>
                <w:szCs w:val="20"/>
                <w:lang w:eastAsia="en-US"/>
              </w:rPr>
            </w:pPr>
            <w:r w:rsidRPr="00511ED4">
              <w:rPr>
                <w:rFonts w:ascii="Courier New" w:hAnsi="Courier New" w:cs="Courier New"/>
                <w:noProof/>
                <w:szCs w:val="20"/>
                <w:lang w:val="en-US" w:eastAsia="en-US"/>
              </w:rPr>
              <w:t>}</w:t>
            </w:r>
          </w:p>
        </w:tc>
      </w:tr>
    </w:tbl>
    <w:p w:rsidR="006A0658" w:rsidRPr="00A12E2D" w:rsidRDefault="006A0658" w:rsidP="006A0658">
      <w:pPr>
        <w:spacing w:after="120"/>
      </w:pPr>
      <w:r w:rsidRPr="00A12E2D">
        <w:t>Съответно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spacing w:before="0"/>
              <w:rPr>
                <w:rFonts w:ascii="Courier New" w:hAnsi="Courier New" w:cs="Courier New"/>
                <w:noProof/>
                <w:color w:val="000000"/>
                <w:szCs w:val="20"/>
              </w:rPr>
            </w:pPr>
            <w:r w:rsidRPr="00511ED4">
              <w:rPr>
                <w:rFonts w:ascii="Courier New" w:hAnsi="Courier New" w:cs="Courier New"/>
                <w:noProof/>
                <w:color w:val="000000"/>
                <w:szCs w:val="20"/>
              </w:rPr>
              <w:t>Dog's age is: 2</w:t>
            </w:r>
          </w:p>
        </w:tc>
      </w:tr>
    </w:tbl>
    <w:p w:rsidR="006A0658" w:rsidRPr="00FC05D0" w:rsidRDefault="006A0658" w:rsidP="006A0658">
      <w:pPr>
        <w:pStyle w:val="Heading3"/>
      </w:pPr>
      <w:bookmarkStart w:id="1174" w:name="_Toc243587591"/>
      <w:bookmarkStart w:id="1175" w:name="_Toc299461259"/>
      <w:r w:rsidRPr="00A12E2D">
        <w:t xml:space="preserve">Достъп до нестатичните полетата на класа от нестатичен </w:t>
      </w:r>
      <w:r w:rsidRPr="006244D5">
        <w:t>метод</w:t>
      </w:r>
      <w:bookmarkEnd w:id="1174"/>
      <w:bookmarkEnd w:id="1175"/>
    </w:p>
    <w:p w:rsidR="006A0658" w:rsidRPr="00A12E2D" w:rsidRDefault="006A0658" w:rsidP="006A0658">
      <w:pPr>
        <w:spacing w:after="120"/>
      </w:pPr>
      <w:r>
        <w:t>Д</w:t>
      </w:r>
      <w:r w:rsidRPr="00427393">
        <w:t>остъпът до стойността на едно поле може да се осъществява не директно</w:t>
      </w:r>
      <w:r>
        <w:t xml:space="preserve"> </w:t>
      </w:r>
      <w:r w:rsidRPr="00427393">
        <w:t xml:space="preserve">чрез оператора точка (както бе в последния пример </w:t>
      </w:r>
      <w:r w:rsidRPr="00427393">
        <w:rPr>
          <w:rStyle w:val="Code"/>
        </w:rPr>
        <w:t>dog</w:t>
      </w:r>
      <w:r w:rsidRPr="00AC39F2">
        <w:rPr>
          <w:rStyle w:val="Code"/>
        </w:rPr>
        <w:t>.</w:t>
      </w:r>
      <w:r w:rsidRPr="00427393">
        <w:rPr>
          <w:rStyle w:val="Code"/>
        </w:rPr>
        <w:t>age</w:t>
      </w:r>
      <w:r w:rsidRPr="00427393">
        <w:t>), а чрез метод</w:t>
      </w:r>
      <w:r w:rsidRPr="00AC39F2">
        <w:t xml:space="preserve"> </w:t>
      </w:r>
      <w:r>
        <w:t>или свойство</w:t>
      </w:r>
      <w:r w:rsidRPr="00427393">
        <w:t xml:space="preserve">. Нека в класа </w:t>
      </w:r>
      <w:r w:rsidRPr="00427393">
        <w:rPr>
          <w:rStyle w:val="Code"/>
        </w:rPr>
        <w:t>Dog</w:t>
      </w:r>
      <w:r w:rsidRPr="00427393">
        <w:t xml:space="preserve"> си създадем метод, който връща стойността на полето </w:t>
      </w:r>
      <w:r w:rsidRPr="00427393">
        <w:rPr>
          <w:rStyle w:val="Code"/>
        </w:rPr>
        <w:t>age</w:t>
      </w:r>
      <w:r w:rsidRPr="00427393">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606B0F" w:rsidRDefault="006A0658" w:rsidP="006A0658">
            <w:pPr>
              <w:autoSpaceDE w:val="0"/>
              <w:autoSpaceDN w:val="0"/>
              <w:adjustRightInd w:val="0"/>
              <w:spacing w:before="0"/>
              <w:jc w:val="left"/>
              <w:rPr>
                <w:rFonts w:ascii="Courier New" w:hAnsi="Courier New" w:cs="Courier New"/>
                <w:noProof/>
                <w:szCs w:val="20"/>
                <w:lang w:val="en-US" w:eastAsia="es-ES"/>
              </w:rPr>
            </w:pPr>
            <w:r w:rsidRPr="00606B0F">
              <w:rPr>
                <w:rFonts w:ascii="Courier New" w:hAnsi="Courier New" w:cs="Courier New"/>
                <w:noProof/>
                <w:color w:val="0000FF"/>
                <w:szCs w:val="20"/>
                <w:lang w:val="en-US" w:eastAsia="es-ES"/>
              </w:rPr>
              <w:t>public</w:t>
            </w:r>
            <w:r w:rsidRPr="00606B0F">
              <w:rPr>
                <w:rFonts w:ascii="Courier New" w:hAnsi="Courier New" w:cs="Courier New"/>
                <w:noProof/>
                <w:szCs w:val="20"/>
                <w:lang w:val="en-US" w:eastAsia="es-ES"/>
              </w:rPr>
              <w:t xml:space="preserve"> </w:t>
            </w:r>
            <w:r w:rsidRPr="00606B0F">
              <w:rPr>
                <w:rFonts w:ascii="Courier New" w:hAnsi="Courier New" w:cs="Courier New"/>
                <w:noProof/>
                <w:color w:val="0000FF"/>
                <w:szCs w:val="20"/>
                <w:lang w:val="en-US" w:eastAsia="es-ES"/>
              </w:rPr>
              <w:t>int</w:t>
            </w:r>
            <w:r w:rsidRPr="00606B0F">
              <w:rPr>
                <w:rFonts w:ascii="Courier New" w:hAnsi="Courier New" w:cs="Courier New"/>
                <w:noProof/>
                <w:szCs w:val="20"/>
                <w:lang w:val="en-US" w:eastAsia="es-ES"/>
              </w:rPr>
              <w:t xml:space="preserve"> GetAge()</w:t>
            </w:r>
          </w:p>
          <w:p w:rsidR="006A0658" w:rsidRPr="00606B0F" w:rsidRDefault="006A0658" w:rsidP="006A0658">
            <w:pPr>
              <w:autoSpaceDE w:val="0"/>
              <w:autoSpaceDN w:val="0"/>
              <w:adjustRightInd w:val="0"/>
              <w:spacing w:before="0"/>
              <w:jc w:val="left"/>
              <w:rPr>
                <w:rFonts w:ascii="Courier New" w:hAnsi="Courier New" w:cs="Courier New"/>
                <w:noProof/>
                <w:szCs w:val="20"/>
                <w:lang w:val="en-US" w:eastAsia="es-ES"/>
              </w:rPr>
            </w:pPr>
            <w:r w:rsidRPr="00606B0F">
              <w:rPr>
                <w:rFonts w:ascii="Courier New" w:hAnsi="Courier New" w:cs="Courier New"/>
                <w:noProof/>
                <w:szCs w:val="20"/>
                <w:lang w:val="en-US" w:eastAsia="es-ES"/>
              </w:rPr>
              <w:t>{</w:t>
            </w:r>
          </w:p>
          <w:p w:rsidR="006A0658" w:rsidRPr="00606B0F" w:rsidRDefault="006A0658" w:rsidP="006A0658">
            <w:pPr>
              <w:autoSpaceDE w:val="0"/>
              <w:autoSpaceDN w:val="0"/>
              <w:adjustRightInd w:val="0"/>
              <w:spacing w:before="0"/>
              <w:jc w:val="left"/>
              <w:rPr>
                <w:rFonts w:ascii="Courier New" w:hAnsi="Courier New" w:cs="Courier New"/>
                <w:noProof/>
                <w:szCs w:val="20"/>
                <w:lang w:val="en-US" w:eastAsia="es-ES"/>
              </w:rPr>
            </w:pPr>
            <w:r w:rsidRPr="00606B0F">
              <w:rPr>
                <w:rFonts w:ascii="Courier New" w:hAnsi="Courier New" w:cs="Courier New"/>
                <w:noProof/>
                <w:szCs w:val="20"/>
                <w:lang w:val="en-US" w:eastAsia="en-US"/>
              </w:rPr>
              <w:tab/>
            </w:r>
            <w:r w:rsidRPr="00606B0F">
              <w:rPr>
                <w:rFonts w:ascii="Courier New" w:hAnsi="Courier New" w:cs="Courier New"/>
                <w:noProof/>
                <w:color w:val="0000FF"/>
                <w:szCs w:val="20"/>
                <w:lang w:val="en-US" w:eastAsia="es-ES"/>
              </w:rPr>
              <w:t>return</w:t>
            </w:r>
            <w:r w:rsidRPr="00606B0F">
              <w:rPr>
                <w:rFonts w:ascii="Courier New" w:hAnsi="Courier New" w:cs="Courier New"/>
                <w:noProof/>
                <w:szCs w:val="20"/>
                <w:lang w:val="en-US" w:eastAsia="es-ES"/>
              </w:rPr>
              <w:t xml:space="preserve"> </w:t>
            </w:r>
            <w:r w:rsidRPr="00606B0F">
              <w:rPr>
                <w:rFonts w:ascii="Courier New" w:hAnsi="Courier New" w:cs="Courier New"/>
                <w:noProof/>
                <w:color w:val="0000FF"/>
                <w:szCs w:val="20"/>
                <w:lang w:val="en-US" w:eastAsia="es-ES"/>
              </w:rPr>
              <w:t>this</w:t>
            </w:r>
            <w:r w:rsidRPr="00606B0F">
              <w:rPr>
                <w:rFonts w:ascii="Courier New" w:hAnsi="Courier New" w:cs="Courier New"/>
                <w:noProof/>
                <w:szCs w:val="20"/>
                <w:lang w:val="en-US" w:eastAsia="es-ES"/>
              </w:rPr>
              <w:t>.age;</w:t>
            </w:r>
          </w:p>
          <w:p w:rsidR="006A0658" w:rsidRPr="00511ED4" w:rsidRDefault="006A0658" w:rsidP="006A0658">
            <w:pPr>
              <w:autoSpaceDE w:val="0"/>
              <w:autoSpaceDN w:val="0"/>
              <w:adjustRightInd w:val="0"/>
              <w:spacing w:before="0"/>
              <w:jc w:val="left"/>
              <w:rPr>
                <w:rFonts w:ascii="Courier New" w:hAnsi="Courier New" w:cs="Courier New"/>
                <w:szCs w:val="20"/>
                <w:lang w:val="es-ES" w:eastAsia="es-ES"/>
              </w:rPr>
            </w:pPr>
            <w:r w:rsidRPr="00606B0F">
              <w:rPr>
                <w:rFonts w:ascii="Courier New" w:hAnsi="Courier New" w:cs="Courier New"/>
                <w:noProof/>
                <w:szCs w:val="20"/>
                <w:lang w:val="en-US" w:eastAsia="es-ES"/>
              </w:rPr>
              <w:t>}</w:t>
            </w:r>
          </w:p>
        </w:tc>
      </w:tr>
    </w:tbl>
    <w:p w:rsidR="006A0658" w:rsidRPr="00A12E2D" w:rsidRDefault="006A0658" w:rsidP="006A0658">
      <w:pPr>
        <w:spacing w:after="120"/>
      </w:pPr>
      <w:r w:rsidRPr="00A12E2D">
        <w:t xml:space="preserve">Както виждаме, за да достъпим стойността на полето за възрастта, вътре, от самия клас, използваме ключовата дума </w:t>
      </w:r>
      <w:r w:rsidRPr="00A12E2D">
        <w:rPr>
          <w:rStyle w:val="Code"/>
        </w:rPr>
        <w:t>this</w:t>
      </w:r>
      <w:r w:rsidRPr="00A12E2D">
        <w:t xml:space="preserve">. Знаем, че ключовата дума </w:t>
      </w:r>
      <w:r w:rsidRPr="00A12E2D">
        <w:rPr>
          <w:rStyle w:val="Code"/>
        </w:rPr>
        <w:t>this</w:t>
      </w:r>
      <w:r w:rsidRPr="00A12E2D">
        <w:t xml:space="preserve"> е референция към текущия обект, към който се извиква метода. Следователно, в нашия пример, с </w:t>
      </w:r>
      <w:r>
        <w:t>"</w:t>
      </w:r>
      <w:r w:rsidRPr="00F50ADD">
        <w:rPr>
          <w:rStyle w:val="Code"/>
        </w:rPr>
        <w:t>return</w:t>
      </w:r>
      <w:r w:rsidRPr="00AC39F2">
        <w:rPr>
          <w:rStyle w:val="Code"/>
        </w:rPr>
        <w:t xml:space="preserve"> </w:t>
      </w:r>
      <w:r w:rsidRPr="00F50ADD">
        <w:rPr>
          <w:rStyle w:val="Code"/>
        </w:rPr>
        <w:t>this</w:t>
      </w:r>
      <w:r w:rsidRPr="00AC39F2">
        <w:rPr>
          <w:rStyle w:val="Code"/>
        </w:rPr>
        <w:t>.</w:t>
      </w:r>
      <w:r w:rsidRPr="00F50ADD">
        <w:rPr>
          <w:rStyle w:val="Code"/>
        </w:rPr>
        <w:t>age</w:t>
      </w:r>
      <w:r>
        <w:t>"</w:t>
      </w:r>
      <w:r w:rsidRPr="00A12E2D">
        <w:t xml:space="preserve">, ние казваме </w:t>
      </w:r>
      <w:r>
        <w:t>"</w:t>
      </w:r>
      <w:r w:rsidRPr="00A12E2D">
        <w:t>от те</w:t>
      </w:r>
      <w:r>
        <w:softHyphen/>
      </w:r>
      <w:r w:rsidRPr="00A12E2D">
        <w:t>кущия обект (</w:t>
      </w:r>
      <w:r w:rsidRPr="00A12E2D">
        <w:rPr>
          <w:rStyle w:val="Code"/>
        </w:rPr>
        <w:t>this</w:t>
      </w:r>
      <w:r>
        <w:t>)</w:t>
      </w:r>
      <w:r w:rsidRPr="00A12E2D">
        <w:t xml:space="preserve"> вземи (и</w:t>
      </w:r>
      <w:r>
        <w:t>зползването на оператора точка)</w:t>
      </w:r>
      <w:r w:rsidRPr="00A12E2D">
        <w:t xml:space="preserve"> стой</w:t>
      </w:r>
      <w:r>
        <w:softHyphen/>
      </w:r>
      <w:r w:rsidRPr="00A12E2D">
        <w:t xml:space="preserve">ността на полето </w:t>
      </w:r>
      <w:r w:rsidRPr="00A12E2D">
        <w:rPr>
          <w:rStyle w:val="Code"/>
        </w:rPr>
        <w:t>age</w:t>
      </w:r>
      <w:r w:rsidRPr="00A12E2D">
        <w:t xml:space="preserve"> и го върни като резултат от метода (чрез ключовата дума </w:t>
      </w:r>
      <w:r w:rsidRPr="00A12E2D">
        <w:rPr>
          <w:rStyle w:val="Code"/>
        </w:rPr>
        <w:t>return</w:t>
      </w:r>
      <w:r w:rsidRPr="00A12E2D">
        <w:t>)</w:t>
      </w:r>
      <w:r>
        <w:t>"</w:t>
      </w:r>
      <w:r w:rsidRPr="00A12E2D">
        <w:t xml:space="preserve">. Тогава, вместо в метода </w:t>
      </w:r>
      <w:r>
        <w:rPr>
          <w:rStyle w:val="Code"/>
        </w:rPr>
        <w:t>M</w:t>
      </w:r>
      <w:r w:rsidRPr="00F50ADD">
        <w:rPr>
          <w:rStyle w:val="Code"/>
        </w:rPr>
        <w:t>ain</w:t>
      </w:r>
      <w:r w:rsidRPr="00AC39F2">
        <w:rPr>
          <w:rStyle w:val="Code"/>
        </w:rPr>
        <w:t>()</w:t>
      </w:r>
      <w:r w:rsidRPr="00A12E2D">
        <w:t xml:space="preserve"> да достъпваме стойността на полето </w:t>
      </w:r>
      <w:r w:rsidRPr="00A12E2D">
        <w:rPr>
          <w:rStyle w:val="Code"/>
        </w:rPr>
        <w:t>age</w:t>
      </w:r>
      <w:r w:rsidRPr="00A12E2D">
        <w:t xml:space="preserve"> на обекта </w:t>
      </w:r>
      <w:r w:rsidRPr="00A12E2D">
        <w:rPr>
          <w:rStyle w:val="Code"/>
        </w:rPr>
        <w:t>dog</w:t>
      </w:r>
      <w:r w:rsidRPr="00A12E2D">
        <w:t xml:space="preserve">, ние просто ще извикаме </w:t>
      </w:r>
      <w:r>
        <w:t>метода</w:t>
      </w:r>
      <w:r w:rsidRPr="00AC39F2">
        <w:t xml:space="preserve"> </w:t>
      </w:r>
      <w:r w:rsidRPr="00765F9E">
        <w:rPr>
          <w:rStyle w:val="Code"/>
        </w:rPr>
        <w:t>GetAge</w:t>
      </w:r>
      <w:r w:rsidRPr="00AC39F2">
        <w:rPr>
          <w:rStyle w:val="Code"/>
        </w:rPr>
        <w:t>()</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color w:val="0000FF"/>
                <w:szCs w:val="20"/>
                <w:lang w:val="en-US" w:eastAsia="en-US"/>
              </w:rPr>
            </w:pPr>
            <w:r w:rsidRPr="00511ED4">
              <w:rPr>
                <w:rFonts w:ascii="Courier New" w:hAnsi="Courier New" w:cs="Courier New"/>
                <w:noProof/>
                <w:color w:val="0000FF"/>
                <w:szCs w:val="20"/>
                <w:lang w:val="en-US" w:eastAsia="en-US"/>
              </w:rPr>
              <w:t>stat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Main()</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Dog</w:t>
            </w:r>
            <w:r w:rsidRPr="00511ED4">
              <w:rPr>
                <w:rFonts w:ascii="Courier New" w:hAnsi="Courier New" w:cs="Courier New"/>
                <w:noProof/>
                <w:szCs w:val="20"/>
                <w:lang w:val="en-US" w:eastAsia="en-US"/>
              </w:rPr>
              <w:t xml:space="preserve"> dog = </w:t>
            </w:r>
            <w:r w:rsidRPr="00511ED4">
              <w:rPr>
                <w:rFonts w:ascii="Courier New" w:hAnsi="Courier New" w:cs="Courier New"/>
                <w:noProof/>
                <w:color w:val="0000FF"/>
                <w:szCs w:val="20"/>
                <w:lang w:val="en-US" w:eastAsia="en-US"/>
              </w:rPr>
              <w:t>new</w:t>
            </w:r>
            <w:r w:rsidRPr="00511ED4">
              <w:rPr>
                <w:rFonts w:ascii="Courier New" w:hAnsi="Courier New" w:cs="Courier New"/>
                <w:noProof/>
                <w:szCs w:val="20"/>
                <w:lang w:val="en-US" w:eastAsia="en-US"/>
              </w:rPr>
              <w:t xml:space="preserve"> </w:t>
            </w:r>
            <w:r w:rsidRPr="00511ED4">
              <w:rPr>
                <w:rFonts w:ascii="Courier New" w:hAnsi="Courier New" w:cs="Courier New"/>
                <w:noProof/>
                <w:color w:val="2B91AF"/>
                <w:szCs w:val="20"/>
                <w:lang w:val="en-US" w:eastAsia="en-US"/>
              </w:rPr>
              <w:t>Dog</w:t>
            </w: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Console</w:t>
            </w:r>
            <w:r w:rsidRPr="00511ED4">
              <w:rPr>
                <w:rFonts w:ascii="Courier New" w:hAnsi="Courier New" w:cs="Courier New"/>
                <w:noProof/>
                <w:szCs w:val="20"/>
                <w:lang w:val="en-US" w:eastAsia="en-US"/>
              </w:rPr>
              <w:t>.WriteLine(</w:t>
            </w:r>
            <w:r w:rsidRPr="00511ED4">
              <w:rPr>
                <w:rFonts w:ascii="Courier New" w:hAnsi="Courier New" w:cs="Courier New"/>
                <w:noProof/>
                <w:color w:val="A31515"/>
                <w:szCs w:val="20"/>
                <w:lang w:val="en-US" w:eastAsia="en-US"/>
              </w:rPr>
              <w:t>"Dog's age is: "</w:t>
            </w:r>
            <w:r w:rsidRPr="00511ED4">
              <w:rPr>
                <w:rFonts w:ascii="Courier New" w:hAnsi="Courier New" w:cs="Courier New"/>
                <w:noProof/>
                <w:szCs w:val="20"/>
                <w:lang w:val="en-US" w:eastAsia="en-US"/>
              </w:rPr>
              <w:t xml:space="preserve"> + dog.GetAge());</w:t>
            </w:r>
          </w:p>
          <w:p w:rsidR="006A0658" w:rsidRPr="00511ED4" w:rsidRDefault="006A0658" w:rsidP="006A0658">
            <w:pPr>
              <w:autoSpaceDE w:val="0"/>
              <w:autoSpaceDN w:val="0"/>
              <w:adjustRightInd w:val="0"/>
              <w:spacing w:before="0"/>
              <w:jc w:val="left"/>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A12E2D" w:rsidRDefault="006A0658" w:rsidP="006A0658">
      <w:r w:rsidRPr="00A12E2D">
        <w:t>Резултатът след тази промяна ще бъде отново същият.</w:t>
      </w:r>
    </w:p>
    <w:p w:rsidR="006A0658" w:rsidRPr="00A12E2D" w:rsidRDefault="006A0658" w:rsidP="006A0658">
      <w:pPr>
        <w:spacing w:after="120"/>
      </w:pPr>
      <w:r w:rsidRPr="00A12E2D">
        <w:t>Формално, декларацията за достъп до поле в рамките на класа, е след</w:t>
      </w:r>
      <w:r w:rsidRPr="00A12E2D">
        <w:softHyphen/>
        <w:t>на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EA33CB" w:rsidRDefault="006A0658" w:rsidP="006A0658">
            <w:pPr>
              <w:autoSpaceDE w:val="0"/>
              <w:autoSpaceDN w:val="0"/>
              <w:adjustRightInd w:val="0"/>
              <w:spacing w:before="0"/>
              <w:jc w:val="left"/>
              <w:rPr>
                <w:rFonts w:ascii="Courier New" w:hAnsi="Courier New" w:cs="Courier New"/>
                <w:b/>
                <w:noProof/>
                <w:szCs w:val="20"/>
              </w:rPr>
            </w:pPr>
            <w:r w:rsidRPr="00EA33CB">
              <w:rPr>
                <w:rFonts w:ascii="Courier New" w:hAnsi="Courier New" w:cs="Courier New"/>
                <w:b/>
                <w:noProof/>
                <w:szCs w:val="20"/>
                <w:lang w:eastAsia="en-US"/>
              </w:rPr>
              <w:t>this.&lt;field_name&gt;</w:t>
            </w:r>
          </w:p>
        </w:tc>
      </w:tr>
    </w:tbl>
    <w:p w:rsidR="006A0658" w:rsidRPr="00A12E2D" w:rsidRDefault="006A0658" w:rsidP="006A0658">
      <w:r w:rsidRPr="00A12E2D">
        <w:t xml:space="preserve">Нека подчертаем, че този достъп е възможен само от нестатичен код, т.е. метод или блок, който няма модификатор </w:t>
      </w:r>
      <w:r w:rsidRPr="00A12E2D">
        <w:rPr>
          <w:rStyle w:val="Code"/>
        </w:rPr>
        <w:t>static</w:t>
      </w:r>
      <w:r w:rsidRPr="00A12E2D">
        <w:t>.</w:t>
      </w:r>
    </w:p>
    <w:p w:rsidR="006A0658" w:rsidRPr="00A12E2D" w:rsidRDefault="006A0658" w:rsidP="006A0658">
      <w:pPr>
        <w:spacing w:after="120"/>
      </w:pPr>
      <w:r w:rsidRPr="00A12E2D">
        <w:t xml:space="preserve">Освен за извличане на стойността на едно поле, можем да използваме ключовата дума </w:t>
      </w:r>
      <w:r w:rsidRPr="00A12E2D">
        <w:rPr>
          <w:rStyle w:val="Code"/>
        </w:rPr>
        <w:t>this</w:t>
      </w:r>
      <w:r>
        <w:t xml:space="preserve"> и</w:t>
      </w:r>
      <w:r w:rsidRPr="00A12E2D">
        <w:t xml:space="preserve"> за модифициране</w:t>
      </w:r>
      <w:r w:rsidRPr="00AC39F2">
        <w:t xml:space="preserve"> </w:t>
      </w:r>
      <w:r>
        <w:t>на полето</w:t>
      </w:r>
      <w:r w:rsidRPr="00A12E2D">
        <w:t>.</w:t>
      </w:r>
    </w:p>
    <w:p w:rsidR="006A0658" w:rsidRPr="00A12E2D" w:rsidRDefault="006A0658" w:rsidP="006A0658">
      <w:pPr>
        <w:spacing w:after="120"/>
      </w:pPr>
      <w:r w:rsidRPr="00A12E2D">
        <w:t xml:space="preserve">Например, нека декларираме метод </w:t>
      </w:r>
      <w:r>
        <w:rPr>
          <w:rStyle w:val="Code"/>
        </w:rPr>
        <w:t>Make</w:t>
      </w:r>
      <w:r w:rsidRPr="00A12E2D">
        <w:rPr>
          <w:rStyle w:val="Code"/>
        </w:rPr>
        <w:t>Older</w:t>
      </w:r>
      <w:r w:rsidRPr="00AC39F2">
        <w:rPr>
          <w:rStyle w:val="Code"/>
        </w:rPr>
        <w:t>()</w:t>
      </w:r>
      <w:r w:rsidRPr="00A12E2D">
        <w:t>, който изв</w:t>
      </w:r>
      <w:r>
        <w:t>икваме всяка го</w:t>
      </w:r>
      <w:r>
        <w:softHyphen/>
        <w:t>ди</w:t>
      </w:r>
      <w:r>
        <w:softHyphen/>
        <w:t>на на датата</w:t>
      </w:r>
      <w:r w:rsidRPr="00A12E2D">
        <w:t xml:space="preserve"> на рож</w:t>
      </w:r>
      <w:r w:rsidRPr="00A12E2D">
        <w:softHyphen/>
        <w:t>дения ден на нашия домашен люби</w:t>
      </w:r>
      <w:r w:rsidRPr="00A12E2D">
        <w:softHyphen/>
        <w:t xml:space="preserve">мец и който, увеличава възрастта му с една година: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rPr>
          <w:trHeight w:val="538"/>
        </w:trPr>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publ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w:t>
            </w:r>
            <w:r>
              <w:rPr>
                <w:rFonts w:ascii="Courier New" w:hAnsi="Courier New" w:cs="Courier New"/>
                <w:noProof/>
                <w:szCs w:val="20"/>
                <w:lang w:val="en-US" w:eastAsia="en-US"/>
              </w:rPr>
              <w:t>Make</w:t>
            </w:r>
            <w:r w:rsidRPr="00511ED4">
              <w:rPr>
                <w:rFonts w:ascii="Courier New" w:hAnsi="Courier New" w:cs="Courier New"/>
                <w:noProof/>
                <w:szCs w:val="20"/>
                <w:lang w:val="en-US" w:eastAsia="en-US"/>
              </w:rPr>
              <w:t>Older()</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this</w:t>
            </w:r>
            <w:r w:rsidRPr="00511ED4">
              <w:rPr>
                <w:rFonts w:ascii="Courier New" w:hAnsi="Courier New" w:cs="Courier New"/>
                <w:noProof/>
                <w:szCs w:val="20"/>
                <w:lang w:val="en-US" w:eastAsia="en-US"/>
              </w:rPr>
              <w:t>.age++;</w:t>
            </w:r>
          </w:p>
          <w:p w:rsidR="006A0658" w:rsidRPr="00511ED4" w:rsidRDefault="006A0658" w:rsidP="006A0658">
            <w:pPr>
              <w:spacing w:before="0"/>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A12E2D" w:rsidRDefault="006A0658" w:rsidP="006A0658">
      <w:pPr>
        <w:spacing w:after="120"/>
      </w:pPr>
      <w:r w:rsidRPr="00A12E2D">
        <w:t xml:space="preserve">За да проверим дали това, което написахме работи коректно, в края на метода </w:t>
      </w:r>
      <w:r>
        <w:rPr>
          <w:rStyle w:val="Code"/>
        </w:rPr>
        <w:t>M</w:t>
      </w:r>
      <w:r w:rsidRPr="00A12E2D">
        <w:rPr>
          <w:rStyle w:val="Code"/>
        </w:rPr>
        <w:t>ain</w:t>
      </w:r>
      <w:r w:rsidRPr="00AC39F2">
        <w:rPr>
          <w:rStyle w:val="Code"/>
        </w:rPr>
        <w:t>()</w:t>
      </w:r>
      <w:r w:rsidRPr="00A12E2D">
        <w:t xml:space="preserve"> добавяме следните два ре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rPr>
          <w:trHeight w:val="538"/>
        </w:trPr>
        <w:tc>
          <w:tcPr>
            <w:tcW w:w="7970" w:type="dxa"/>
            <w:tcBorders>
              <w:top w:val="single" w:sz="4" w:space="0" w:color="auto"/>
              <w:left w:val="single" w:sz="4" w:space="0" w:color="auto"/>
              <w:bottom w:val="single" w:sz="4" w:space="0" w:color="auto"/>
              <w:right w:val="single" w:sz="4" w:space="0" w:color="auto"/>
            </w:tcBorders>
          </w:tcPr>
          <w:p w:rsidR="006A0658" w:rsidRPr="005D0C4E" w:rsidRDefault="006A0658" w:rsidP="006A0658">
            <w:pPr>
              <w:autoSpaceDE w:val="0"/>
              <w:autoSpaceDN w:val="0"/>
              <w:adjustRightInd w:val="0"/>
              <w:spacing w:before="0"/>
              <w:jc w:val="left"/>
              <w:rPr>
                <w:rFonts w:ascii="Courier New" w:hAnsi="Courier New" w:cs="Courier New"/>
                <w:noProof/>
                <w:szCs w:val="20"/>
                <w:lang w:val="en-US" w:eastAsia="en-US"/>
              </w:rPr>
            </w:pPr>
            <w:r w:rsidRPr="005D0C4E">
              <w:rPr>
                <w:rFonts w:ascii="Courier New" w:hAnsi="Courier New" w:cs="Courier New"/>
                <w:noProof/>
                <w:color w:val="008000"/>
                <w:szCs w:val="20"/>
                <w:lang w:val="en-US" w:eastAsia="en-US"/>
              </w:rPr>
              <w:t>// One year later, on the birthday date...</w:t>
            </w:r>
          </w:p>
          <w:p w:rsidR="006A0658" w:rsidRPr="005D0C4E" w:rsidRDefault="006A0658" w:rsidP="006A0658">
            <w:pPr>
              <w:autoSpaceDE w:val="0"/>
              <w:autoSpaceDN w:val="0"/>
              <w:adjustRightInd w:val="0"/>
              <w:spacing w:before="0"/>
              <w:jc w:val="left"/>
              <w:rPr>
                <w:rFonts w:ascii="Courier New" w:hAnsi="Courier New" w:cs="Courier New"/>
                <w:noProof/>
                <w:szCs w:val="20"/>
                <w:lang w:val="en-US" w:eastAsia="en-US"/>
              </w:rPr>
            </w:pPr>
            <w:r w:rsidRPr="005D0C4E">
              <w:rPr>
                <w:rFonts w:ascii="Courier New" w:hAnsi="Courier New" w:cs="Courier New"/>
                <w:noProof/>
                <w:szCs w:val="20"/>
                <w:lang w:val="en-US" w:eastAsia="en-US"/>
              </w:rPr>
              <w:t>dog.</w:t>
            </w:r>
            <w:r>
              <w:rPr>
                <w:rFonts w:ascii="Courier New" w:hAnsi="Courier New" w:cs="Courier New"/>
                <w:noProof/>
                <w:szCs w:val="20"/>
                <w:lang w:val="en-US" w:eastAsia="en-US"/>
              </w:rPr>
              <w:t>Make</w:t>
            </w:r>
            <w:r w:rsidRPr="005D0C4E">
              <w:rPr>
                <w:rFonts w:ascii="Courier New" w:hAnsi="Courier New" w:cs="Courier New"/>
                <w:noProof/>
                <w:szCs w:val="20"/>
                <w:lang w:val="en-US" w:eastAsia="en-US"/>
              </w:rPr>
              <w:t>Older();</w:t>
            </w:r>
          </w:p>
          <w:p w:rsidR="006A0658" w:rsidRPr="004C4603" w:rsidRDefault="006A0658" w:rsidP="006A0658">
            <w:pPr>
              <w:spacing w:before="0"/>
              <w:rPr>
                <w:rFonts w:ascii="Courier New" w:hAnsi="Courier New" w:cs="Courier New"/>
                <w:noProof/>
              </w:rPr>
            </w:pPr>
            <w:r w:rsidRPr="005D0C4E">
              <w:rPr>
                <w:rFonts w:ascii="Courier New" w:hAnsi="Courier New" w:cs="Courier New"/>
                <w:noProof/>
                <w:color w:val="2B91AF"/>
                <w:szCs w:val="20"/>
                <w:lang w:val="en-US" w:eastAsia="en-US"/>
              </w:rPr>
              <w:t>Console</w:t>
            </w:r>
            <w:r w:rsidRPr="005D0C4E">
              <w:rPr>
                <w:rFonts w:ascii="Courier New" w:hAnsi="Courier New" w:cs="Courier New"/>
                <w:noProof/>
                <w:szCs w:val="20"/>
                <w:lang w:val="en-US" w:eastAsia="en-US"/>
              </w:rPr>
              <w:t>.WriteLine(</w:t>
            </w:r>
            <w:r w:rsidRPr="005D0C4E">
              <w:rPr>
                <w:rFonts w:ascii="Courier New" w:hAnsi="Courier New" w:cs="Courier New"/>
                <w:noProof/>
                <w:color w:val="A31515"/>
                <w:szCs w:val="20"/>
                <w:lang w:val="en-US" w:eastAsia="en-US"/>
              </w:rPr>
              <w:t>"After one year dog's age is: "</w:t>
            </w:r>
            <w:r w:rsidRPr="005D0C4E">
              <w:rPr>
                <w:rFonts w:ascii="Courier New" w:hAnsi="Courier New" w:cs="Courier New"/>
                <w:noProof/>
                <w:szCs w:val="20"/>
                <w:lang w:val="en-US" w:eastAsia="en-US"/>
              </w:rPr>
              <w:t xml:space="preserve"> + dog.</w:t>
            </w:r>
            <w:r>
              <w:rPr>
                <w:rFonts w:ascii="Courier New" w:hAnsi="Courier New" w:cs="Courier New"/>
                <w:noProof/>
                <w:szCs w:val="20"/>
                <w:lang w:val="en-US" w:eastAsia="en-US"/>
              </w:rPr>
              <w:t>age</w:t>
            </w:r>
            <w:r w:rsidRPr="005D0C4E">
              <w:rPr>
                <w:rFonts w:ascii="Courier New" w:hAnsi="Courier New" w:cs="Courier New"/>
                <w:noProof/>
                <w:szCs w:val="20"/>
                <w:lang w:val="en-US" w:eastAsia="en-US"/>
              </w:rPr>
              <w:t>);</w:t>
            </w:r>
          </w:p>
        </w:tc>
      </w:tr>
    </w:tbl>
    <w:p w:rsidR="006A0658" w:rsidRPr="00A12E2D" w:rsidRDefault="006A0658" w:rsidP="006A0658">
      <w:pPr>
        <w:spacing w:after="120"/>
      </w:pPr>
      <w:r w:rsidRPr="00A12E2D">
        <w:t>След изпълнението,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ED08BE" w:rsidRDefault="006A0658" w:rsidP="006A0658">
            <w:pPr>
              <w:autoSpaceDE w:val="0"/>
              <w:autoSpaceDN w:val="0"/>
              <w:adjustRightInd w:val="0"/>
              <w:spacing w:before="0"/>
              <w:jc w:val="left"/>
              <w:rPr>
                <w:rFonts w:ascii="Courier New" w:hAnsi="Courier New" w:cs="Courier New"/>
                <w:noProof/>
                <w:color w:val="000000"/>
                <w:szCs w:val="20"/>
              </w:rPr>
            </w:pPr>
            <w:r w:rsidRPr="00ED08BE">
              <w:rPr>
                <w:rFonts w:ascii="Courier New" w:hAnsi="Courier New" w:cs="Courier New"/>
                <w:noProof/>
                <w:color w:val="000000"/>
                <w:szCs w:val="20"/>
              </w:rPr>
              <w:t>Dog's age is: 2</w:t>
            </w:r>
          </w:p>
          <w:p w:rsidR="006A0658" w:rsidRPr="004C4603" w:rsidRDefault="006A0658" w:rsidP="006A0658">
            <w:pPr>
              <w:spacing w:before="0"/>
              <w:rPr>
                <w:rFonts w:ascii="Courier New" w:hAnsi="Courier New" w:cs="Courier New"/>
                <w:noProof/>
                <w:color w:val="000000"/>
                <w:szCs w:val="20"/>
              </w:rPr>
            </w:pPr>
            <w:r w:rsidRPr="00ED08BE">
              <w:rPr>
                <w:rFonts w:ascii="Courier New" w:hAnsi="Courier New" w:cs="Courier New"/>
                <w:noProof/>
                <w:color w:val="000000"/>
                <w:szCs w:val="20"/>
              </w:rPr>
              <w:t>After one year dog's age is: 3</w:t>
            </w:r>
          </w:p>
        </w:tc>
      </w:tr>
    </w:tbl>
    <w:p w:rsidR="006A0658" w:rsidRPr="00A12E2D" w:rsidRDefault="006A0658" w:rsidP="006A0658">
      <w:pPr>
        <w:pStyle w:val="Heading3"/>
      </w:pPr>
      <w:bookmarkStart w:id="1176" w:name="_Toc243587592"/>
      <w:bookmarkStart w:id="1177" w:name="_Toc299461260"/>
      <w:r w:rsidRPr="00A12E2D">
        <w:t>Извикване нестатичните методи на класа от нестатичен метод</w:t>
      </w:r>
      <w:bookmarkEnd w:id="1176"/>
      <w:bookmarkEnd w:id="1177"/>
    </w:p>
    <w:p w:rsidR="006A0658" w:rsidRPr="00A12E2D" w:rsidRDefault="006A0658" w:rsidP="006A0658">
      <w:pPr>
        <w:spacing w:after="120"/>
      </w:pPr>
      <w:r w:rsidRPr="00A12E2D">
        <w:t xml:space="preserve">По подобие на полетата, които нямат </w:t>
      </w:r>
      <w:r w:rsidRPr="00A12E2D">
        <w:rPr>
          <w:rStyle w:val="Code"/>
        </w:rPr>
        <w:t>static</w:t>
      </w:r>
      <w:r w:rsidRPr="00A12E2D">
        <w:t xml:space="preserve"> в декларацията си, методите, които също не са статични, могат да бъ</w:t>
      </w:r>
      <w:r>
        <w:t>дат извиквани в тялото на класа</w:t>
      </w:r>
      <w:r w:rsidRPr="00A12E2D">
        <w:t xml:space="preserve"> чрез ключовата дума </w:t>
      </w:r>
      <w:r w:rsidRPr="00A12E2D">
        <w:rPr>
          <w:rStyle w:val="Code"/>
        </w:rPr>
        <w:t>this</w:t>
      </w:r>
      <w:r w:rsidRPr="00A12E2D">
        <w:t xml:space="preserve">. Това става, след като към нея, чрез точкова нотация </w:t>
      </w:r>
      <w:r>
        <w:t>добавим</w:t>
      </w:r>
      <w:r w:rsidRPr="00A12E2D">
        <w:t xml:space="preserve"> метода, който ни е необходим</w:t>
      </w:r>
      <w:r>
        <w:t xml:space="preserve"> заедно с аргументите му (ако има параметри)</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EA33CB" w:rsidRDefault="006A0658" w:rsidP="006A0658">
            <w:pPr>
              <w:spacing w:before="0"/>
              <w:rPr>
                <w:rFonts w:ascii="Courier New" w:hAnsi="Courier New" w:cs="Courier New"/>
                <w:b/>
                <w:noProof/>
                <w:szCs w:val="20"/>
              </w:rPr>
            </w:pPr>
            <w:r w:rsidRPr="00EA33CB">
              <w:rPr>
                <w:rFonts w:ascii="Courier New" w:hAnsi="Courier New" w:cs="Courier New"/>
                <w:b/>
                <w:noProof/>
                <w:szCs w:val="20"/>
                <w:lang w:val="en-US" w:eastAsia="en-US"/>
              </w:rPr>
              <w:t>this.&lt;method_name&gt;(</w:t>
            </w:r>
            <w:r>
              <w:rPr>
                <w:rFonts w:ascii="Courier New" w:hAnsi="Courier New" w:cs="Courier New"/>
                <w:b/>
                <w:noProof/>
                <w:szCs w:val="20"/>
                <w:lang w:eastAsia="en-US"/>
              </w:rPr>
              <w:t>…</w:t>
            </w:r>
            <w:r w:rsidRPr="00EA33CB">
              <w:rPr>
                <w:rFonts w:ascii="Courier New" w:hAnsi="Courier New" w:cs="Courier New"/>
                <w:b/>
                <w:noProof/>
                <w:szCs w:val="20"/>
                <w:lang w:val="en-US" w:eastAsia="en-US"/>
              </w:rPr>
              <w:t>)</w:t>
            </w:r>
          </w:p>
        </w:tc>
      </w:tr>
    </w:tbl>
    <w:p w:rsidR="006A0658" w:rsidRPr="00A12E2D" w:rsidRDefault="006A0658" w:rsidP="006A0658">
      <w:pPr>
        <w:spacing w:after="120"/>
      </w:pPr>
      <w:r w:rsidRPr="00A12E2D">
        <w:t xml:space="preserve">Например, нека създадем метод </w:t>
      </w:r>
      <w:r>
        <w:rPr>
          <w:rStyle w:val="Code"/>
        </w:rPr>
        <w:t>P</w:t>
      </w:r>
      <w:r w:rsidRPr="00A12E2D">
        <w:rPr>
          <w:rStyle w:val="Code"/>
        </w:rPr>
        <w:t>rintAge</w:t>
      </w:r>
      <w:r w:rsidRPr="00AC39F2">
        <w:rPr>
          <w:rStyle w:val="Code"/>
        </w:rPr>
        <w:t>()</w:t>
      </w:r>
      <w:r w:rsidRPr="00A12E2D">
        <w:t xml:space="preserve">, който отпечатва възрастта на обекта от тип </w:t>
      </w:r>
      <w:r w:rsidRPr="00A12E2D">
        <w:rPr>
          <w:rStyle w:val="Code"/>
        </w:rPr>
        <w:t>Dog</w:t>
      </w:r>
      <w:r w:rsidRPr="00A12E2D">
        <w:t xml:space="preserve">, като за целта извиква </w:t>
      </w:r>
      <w:r>
        <w:t>метода</w:t>
      </w:r>
      <w:r w:rsidRPr="00A12E2D">
        <w:t xml:space="preserve"> </w:t>
      </w:r>
      <w:r w:rsidRPr="00393C2E">
        <w:rPr>
          <w:rStyle w:val="Code"/>
        </w:rPr>
        <w:t>GetAge</w:t>
      </w:r>
      <w:r w:rsidRPr="00AC39F2">
        <w:rPr>
          <w:rStyle w:val="Code"/>
        </w:rPr>
        <w:t>()</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rPr>
          <w:trHeight w:val="538"/>
        </w:trPr>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publ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PrintAg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n-US"/>
              </w:rPr>
              <w:t>int</w:t>
            </w:r>
            <w:r w:rsidRPr="00511ED4">
              <w:rPr>
                <w:rFonts w:ascii="Courier New" w:hAnsi="Courier New" w:cs="Courier New"/>
                <w:noProof/>
                <w:szCs w:val="20"/>
                <w:lang w:val="en-US" w:eastAsia="en-US"/>
              </w:rPr>
              <w:t xml:space="preserve"> myAge = </w:t>
            </w:r>
            <w:r w:rsidRPr="00511ED4">
              <w:rPr>
                <w:rFonts w:ascii="Courier New" w:hAnsi="Courier New" w:cs="Courier New"/>
                <w:noProof/>
                <w:color w:val="0000FF"/>
                <w:szCs w:val="20"/>
                <w:lang w:val="en-US" w:eastAsia="en-US"/>
              </w:rPr>
              <w:t>this</w:t>
            </w:r>
            <w:r w:rsidRPr="00511ED4">
              <w:rPr>
                <w:rFonts w:ascii="Courier New" w:hAnsi="Courier New" w:cs="Courier New"/>
                <w:noProof/>
                <w:szCs w:val="20"/>
                <w:lang w:val="en-US" w:eastAsia="en-US"/>
              </w:rPr>
              <w:t>.GetAg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r>
            <w:r w:rsidRPr="00511ED4">
              <w:rPr>
                <w:rFonts w:ascii="Courier New" w:hAnsi="Courier New" w:cs="Courier New"/>
                <w:noProof/>
                <w:color w:val="2B91AF"/>
                <w:szCs w:val="20"/>
                <w:lang w:val="en-US" w:eastAsia="en-US"/>
              </w:rPr>
              <w:t>Console</w:t>
            </w:r>
            <w:r w:rsidRPr="00511ED4">
              <w:rPr>
                <w:rFonts w:ascii="Courier New" w:hAnsi="Courier New" w:cs="Courier New"/>
                <w:noProof/>
                <w:szCs w:val="20"/>
                <w:lang w:val="en-US" w:eastAsia="en-US"/>
              </w:rPr>
              <w:t>.WriteLine(</w:t>
            </w:r>
            <w:r w:rsidRPr="00511ED4">
              <w:rPr>
                <w:rFonts w:ascii="Courier New" w:hAnsi="Courier New" w:cs="Courier New"/>
                <w:noProof/>
                <w:color w:val="A31515"/>
                <w:szCs w:val="20"/>
                <w:lang w:val="en-US" w:eastAsia="en-US"/>
              </w:rPr>
              <w:t>"My age is: "</w:t>
            </w:r>
            <w:r w:rsidRPr="00511ED4">
              <w:rPr>
                <w:rFonts w:ascii="Courier New" w:hAnsi="Courier New" w:cs="Courier New"/>
                <w:noProof/>
                <w:szCs w:val="20"/>
                <w:lang w:val="en-US" w:eastAsia="en-US"/>
              </w:rPr>
              <w:t xml:space="preserve"> + myAge);</w:t>
            </w:r>
          </w:p>
          <w:p w:rsidR="006A0658" w:rsidRPr="00511ED4" w:rsidRDefault="006A0658" w:rsidP="006A0658">
            <w:pPr>
              <w:spacing w:before="0"/>
              <w:rPr>
                <w:rFonts w:ascii="Courier New" w:hAnsi="Courier New" w:cs="Courier New"/>
                <w:noProof/>
                <w:szCs w:val="20"/>
              </w:rPr>
            </w:pPr>
            <w:r w:rsidRPr="00511ED4">
              <w:rPr>
                <w:rFonts w:ascii="Courier New" w:hAnsi="Courier New" w:cs="Courier New"/>
                <w:noProof/>
                <w:szCs w:val="20"/>
                <w:lang w:val="en-US" w:eastAsia="en-US"/>
              </w:rPr>
              <w:t>}</w:t>
            </w:r>
          </w:p>
        </w:tc>
      </w:tr>
    </w:tbl>
    <w:p w:rsidR="006A0658" w:rsidRPr="00A12E2D" w:rsidRDefault="006A0658" w:rsidP="006A0658">
      <w:pPr>
        <w:spacing w:after="120"/>
      </w:pPr>
      <w:r w:rsidRPr="00A12E2D">
        <w:t>На първия ред от примера указваме, че искаме да получим възрастта (стойността на поле</w:t>
      </w:r>
      <w:r w:rsidRPr="00A12E2D">
        <w:softHyphen/>
        <w:t xml:space="preserve">то </w:t>
      </w:r>
      <w:r w:rsidRPr="00A12E2D">
        <w:rPr>
          <w:rStyle w:val="Code"/>
        </w:rPr>
        <w:t>age</w:t>
      </w:r>
      <w:r w:rsidRPr="00A12E2D">
        <w:t xml:space="preserve">) на текущия обект, </w:t>
      </w:r>
      <w:r>
        <w:t>използвайки</w:t>
      </w:r>
      <w:r w:rsidRPr="00A12E2D">
        <w:t xml:space="preserve"> </w:t>
      </w:r>
      <w:r>
        <w:t xml:space="preserve">метода </w:t>
      </w:r>
      <w:r>
        <w:rPr>
          <w:rStyle w:val="Code"/>
          <w:lang w:val="es-ES"/>
        </w:rPr>
        <w:t>GetA</w:t>
      </w:r>
      <w:r w:rsidRPr="00A12E2D">
        <w:rPr>
          <w:rStyle w:val="Code"/>
        </w:rPr>
        <w:t>ge</w:t>
      </w:r>
      <w:r w:rsidRPr="00AC39F2">
        <w:rPr>
          <w:rStyle w:val="Code"/>
        </w:rPr>
        <w:t>()</w:t>
      </w:r>
      <w:r>
        <w:t xml:space="preserve"> на текущия обект. Това става</w:t>
      </w:r>
      <w:r w:rsidRPr="00A12E2D">
        <w:t xml:space="preserve"> чрез ключовата дума </w:t>
      </w:r>
      <w:r w:rsidRPr="00A12E2D">
        <w:rPr>
          <w:rStyle w:val="Code"/>
        </w:rPr>
        <w:t>this</w:t>
      </w:r>
      <w:r w:rsidRPr="00A12E2D">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178" name="Picture 17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 xml:space="preserve">Достъпването на нестатичните елементи на класа (полета и методи) се осъществява чрез ключовата дума </w:t>
            </w:r>
            <w:r w:rsidRPr="00371FED">
              <w:rPr>
                <w:rStyle w:val="Code"/>
                <w:b/>
              </w:rPr>
              <w:t>this</w:t>
            </w:r>
            <w:r>
              <w:t xml:space="preserve"> </w:t>
            </w:r>
            <w:r w:rsidRPr="00A12E2D">
              <w:t>и оператора за достъп – точка.</w:t>
            </w:r>
          </w:p>
        </w:tc>
      </w:tr>
    </w:tbl>
    <w:p w:rsidR="006A0658" w:rsidRPr="00A12E2D" w:rsidRDefault="006A0658" w:rsidP="006A0658">
      <w:pPr>
        <w:pStyle w:val="Heading3"/>
      </w:pPr>
      <w:bookmarkStart w:id="1178" w:name="_Toc243587593"/>
      <w:bookmarkStart w:id="1179" w:name="_Toc299461261"/>
      <w:r w:rsidRPr="00A12E2D">
        <w:t xml:space="preserve">Достъп до нестатични данни на класа без използване на </w:t>
      </w:r>
      <w:r w:rsidRPr="002A4223">
        <w:rPr>
          <w:lang w:val="en-US"/>
        </w:rPr>
        <w:t>this</w:t>
      </w:r>
      <w:bookmarkEnd w:id="1178"/>
      <w:bookmarkEnd w:id="1179"/>
    </w:p>
    <w:p w:rsidR="006A0658" w:rsidRPr="00A12E2D" w:rsidRDefault="006A0658" w:rsidP="006A0658">
      <w:pPr>
        <w:spacing w:after="120"/>
      </w:pPr>
      <w:r w:rsidRPr="00A12E2D">
        <w:t>Когато достъпваме полетата на класа или извикваме нестатичните му ме</w:t>
      </w:r>
      <w:r w:rsidRPr="00A12E2D">
        <w:softHyphen/>
        <w:t>то</w:t>
      </w:r>
      <w:r w:rsidRPr="00A12E2D">
        <w:softHyphen/>
        <w:t xml:space="preserve">ди, е възможно, да го направим без ключовата дума </w:t>
      </w:r>
      <w:r w:rsidRPr="00A12E2D">
        <w:rPr>
          <w:rStyle w:val="Code"/>
        </w:rPr>
        <w:t>this</w:t>
      </w:r>
      <w:r>
        <w:t xml:space="preserve">. Тогава двата </w:t>
      </w:r>
      <w:r w:rsidRPr="00A12E2D">
        <w:t>метода, които декларирахме могат да бъдат записани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rPr>
          <w:trHeight w:val="538"/>
        </w:trPr>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int</w:t>
            </w:r>
            <w:r w:rsidRPr="00511ED4">
              <w:rPr>
                <w:rFonts w:ascii="Courier New" w:hAnsi="Courier New" w:cs="Courier New"/>
                <w:noProof/>
                <w:szCs w:val="20"/>
                <w:lang w:val="en-US" w:eastAsia="es-ES"/>
              </w:rPr>
              <w:t xml:space="preserve"> GetAg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n-US"/>
              </w:rPr>
              <w:tab/>
            </w:r>
            <w:r w:rsidRPr="00511ED4">
              <w:rPr>
                <w:rFonts w:ascii="Courier New" w:hAnsi="Courier New" w:cs="Courier New"/>
                <w:noProof/>
                <w:color w:val="0000FF"/>
                <w:szCs w:val="20"/>
                <w:lang w:val="en-US" w:eastAsia="es-ES"/>
              </w:rPr>
              <w:t>return</w:t>
            </w:r>
            <w:r w:rsidRPr="00511ED4">
              <w:rPr>
                <w:rFonts w:ascii="Courier New" w:hAnsi="Courier New" w:cs="Courier New"/>
                <w:noProof/>
                <w:szCs w:val="20"/>
                <w:lang w:val="en-US" w:eastAsia="es-ES"/>
              </w:rPr>
              <w:t xml:space="preserve"> age;</w:t>
            </w:r>
            <w:r>
              <w:rPr>
                <w:rFonts w:ascii="Courier New" w:hAnsi="Courier New" w:cs="Courier New"/>
                <w:noProof/>
                <w:szCs w:val="20"/>
                <w:lang w:val="en-US" w:eastAsia="es-ES"/>
              </w:rPr>
              <w:t xml:space="preserve"> </w:t>
            </w:r>
            <w:r w:rsidRPr="00393C2E">
              <w:rPr>
                <w:rFonts w:ascii="Courier New" w:hAnsi="Courier New" w:cs="Courier New"/>
                <w:noProof/>
                <w:color w:val="008000"/>
                <w:szCs w:val="20"/>
                <w:lang w:val="en-US" w:eastAsia="en-US"/>
              </w:rPr>
              <w:t>// The same like this.ag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color w:val="0000FF"/>
                <w:szCs w:val="20"/>
                <w:lang w:val="en-US" w:eastAsia="en-US"/>
              </w:rPr>
              <w:t>public</w:t>
            </w:r>
            <w:r w:rsidRPr="00511ED4">
              <w:rPr>
                <w:rFonts w:ascii="Courier New" w:hAnsi="Courier New" w:cs="Courier New"/>
                <w:noProof/>
                <w:szCs w:val="20"/>
                <w:lang w:val="en-US" w:eastAsia="en-US"/>
              </w:rPr>
              <w:t xml:space="preserve"> </w:t>
            </w:r>
            <w:r w:rsidRPr="00511ED4">
              <w:rPr>
                <w:rFonts w:ascii="Courier New" w:hAnsi="Courier New" w:cs="Courier New"/>
                <w:noProof/>
                <w:color w:val="0000FF"/>
                <w:szCs w:val="20"/>
                <w:lang w:val="en-US" w:eastAsia="en-US"/>
              </w:rPr>
              <w:t>void</w:t>
            </w:r>
            <w:r w:rsidRPr="00511ED4">
              <w:rPr>
                <w:rFonts w:ascii="Courier New" w:hAnsi="Courier New" w:cs="Courier New"/>
                <w:noProof/>
                <w:szCs w:val="20"/>
                <w:lang w:val="en-US" w:eastAsia="en-US"/>
              </w:rPr>
              <w:t xml:space="preserve"> </w:t>
            </w:r>
            <w:r>
              <w:rPr>
                <w:rFonts w:ascii="Courier New" w:hAnsi="Courier New" w:cs="Courier New"/>
                <w:noProof/>
                <w:szCs w:val="20"/>
                <w:lang w:val="en-US" w:eastAsia="en-US"/>
              </w:rPr>
              <w:t>Make</w:t>
            </w:r>
            <w:r w:rsidRPr="00511ED4">
              <w:rPr>
                <w:rFonts w:ascii="Courier New" w:hAnsi="Courier New" w:cs="Courier New"/>
                <w:noProof/>
                <w:szCs w:val="20"/>
                <w:lang w:val="en-US" w:eastAsia="en-US"/>
              </w:rPr>
              <w:t>Older()</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n-US"/>
              </w:rPr>
            </w:pPr>
            <w:r w:rsidRPr="00511ED4">
              <w:rPr>
                <w:rFonts w:ascii="Courier New" w:hAnsi="Courier New" w:cs="Courier New"/>
                <w:noProof/>
                <w:szCs w:val="20"/>
                <w:lang w:val="en-US" w:eastAsia="en-US"/>
              </w:rPr>
              <w:tab/>
              <w:t>age++;</w:t>
            </w:r>
            <w:r>
              <w:rPr>
                <w:rFonts w:ascii="Courier New" w:hAnsi="Courier New" w:cs="Courier New"/>
                <w:noProof/>
                <w:szCs w:val="20"/>
                <w:lang w:val="en-US" w:eastAsia="en-US"/>
              </w:rPr>
              <w:t xml:space="preserve"> </w:t>
            </w:r>
            <w:r w:rsidRPr="00393C2E">
              <w:rPr>
                <w:rFonts w:ascii="Courier New" w:hAnsi="Courier New" w:cs="Courier New"/>
                <w:noProof/>
                <w:color w:val="008000"/>
                <w:szCs w:val="20"/>
                <w:lang w:val="en-US" w:eastAsia="en-US"/>
              </w:rPr>
              <w:t>// The same like this.age</w:t>
            </w:r>
            <w:r>
              <w:rPr>
                <w:rFonts w:ascii="Courier New" w:hAnsi="Courier New" w:cs="Courier New"/>
                <w:noProof/>
                <w:color w:val="008000"/>
                <w:szCs w:val="20"/>
                <w:lang w:val="en-US" w:eastAsia="en-US"/>
              </w:rPr>
              <w:t>++</w:t>
            </w:r>
          </w:p>
          <w:p w:rsidR="006A0658" w:rsidRPr="00511ED4" w:rsidRDefault="006A0658" w:rsidP="006A0658">
            <w:pPr>
              <w:spacing w:before="0"/>
              <w:rPr>
                <w:rFonts w:ascii="Courier New" w:hAnsi="Courier New" w:cs="Courier New"/>
                <w:noProof/>
                <w:szCs w:val="20"/>
                <w:lang w:val="en-US"/>
              </w:rPr>
            </w:pPr>
            <w:r w:rsidRPr="00511ED4">
              <w:rPr>
                <w:rFonts w:ascii="Courier New" w:hAnsi="Courier New" w:cs="Courier New"/>
                <w:noProof/>
                <w:szCs w:val="20"/>
                <w:lang w:val="en-US" w:eastAsia="en-US"/>
              </w:rPr>
              <w:t>}</w:t>
            </w:r>
          </w:p>
        </w:tc>
      </w:tr>
    </w:tbl>
    <w:p w:rsidR="006A0658" w:rsidRPr="00A12E2D" w:rsidRDefault="006A0658" w:rsidP="006A0658">
      <w:pPr>
        <w:spacing w:after="120"/>
      </w:pPr>
      <w:r w:rsidRPr="00A12E2D">
        <w:t xml:space="preserve">Ключовата дума </w:t>
      </w:r>
      <w:r w:rsidRPr="00A12E2D">
        <w:rPr>
          <w:rStyle w:val="Code"/>
        </w:rPr>
        <w:t>this</w:t>
      </w:r>
      <w:r w:rsidRPr="00A12E2D">
        <w:t xml:space="preserve"> се използва, </w:t>
      </w:r>
      <w:r>
        <w:t xml:space="preserve">за да укаже </w:t>
      </w:r>
      <w:r w:rsidRPr="00A12E2D">
        <w:rPr>
          <w:b/>
        </w:rPr>
        <w:t>изрично</w:t>
      </w:r>
      <w:r w:rsidRPr="00A12E2D">
        <w:t xml:space="preserve">, че </w:t>
      </w:r>
      <w:r>
        <w:t>трябва да се осъществи</w:t>
      </w:r>
      <w:r w:rsidRPr="00A12E2D">
        <w:t xml:space="preserve"> достъп до нестатично поле на даден клас или извикваме негов нестатичен метод. Когато това </w:t>
      </w:r>
      <w:r>
        <w:t xml:space="preserve">изрично уточнение </w:t>
      </w:r>
      <w:r w:rsidRPr="00A12E2D">
        <w:t>не е необходимо</w:t>
      </w:r>
      <w:r>
        <w:t>,</w:t>
      </w:r>
      <w:r w:rsidRPr="00A12E2D">
        <w:t xml:space="preserve"> може да бъде пропускана и директно да се достъпва елемент</w:t>
      </w:r>
      <w:r>
        <w:t>а</w:t>
      </w:r>
      <w:r w:rsidRPr="00A12E2D">
        <w:t xml:space="preserve"> на клас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179" name="Picture 17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 xml:space="preserve">Когато не е нужно изрично да се укаже, че </w:t>
            </w:r>
            <w:r>
              <w:t>се осъщест</w:t>
            </w:r>
            <w:r>
              <w:softHyphen/>
              <w:t>вява</w:t>
            </w:r>
            <w:r w:rsidRPr="00A12E2D">
              <w:t xml:space="preserve"> достъп до елемент на класа, ключовата дума </w:t>
            </w:r>
            <w:r w:rsidRPr="002D2476">
              <w:rPr>
                <w:rStyle w:val="Code"/>
                <w:b/>
              </w:rPr>
              <w:t>this</w:t>
            </w:r>
            <w:r w:rsidRPr="00A12E2D">
              <w:t xml:space="preserve"> може да бъде </w:t>
            </w:r>
            <w:r>
              <w:t>пропусната</w:t>
            </w:r>
            <w:r w:rsidRPr="00A12E2D">
              <w:t>.</w:t>
            </w:r>
          </w:p>
        </w:tc>
      </w:tr>
    </w:tbl>
    <w:p w:rsidR="006A0658" w:rsidRPr="00393C2E" w:rsidRDefault="006A0658" w:rsidP="006A0658">
      <w:pPr>
        <w:spacing w:after="120"/>
      </w:pPr>
      <w:bookmarkStart w:id="1180" w:name="_Припокриване_на_област"/>
      <w:bookmarkStart w:id="1181" w:name="_Toc243587594"/>
      <w:bookmarkEnd w:id="1180"/>
      <w:r>
        <w:t xml:space="preserve">Въпреки, че се подразбира, ключовата дума </w:t>
      </w:r>
      <w:r w:rsidRPr="00393C2E">
        <w:rPr>
          <w:rStyle w:val="Code"/>
        </w:rPr>
        <w:t>this</w:t>
      </w:r>
      <w:r w:rsidRPr="00AC39F2">
        <w:t xml:space="preserve"> </w:t>
      </w:r>
      <w:r>
        <w:t>често се използва при достъп до полетата на класа, защото прави кода по-лесен за четене и разбиране, като изрично уточнява, че трябва да се направи достъп до член на класа, а не до локална променлива.</w:t>
      </w:r>
    </w:p>
    <w:p w:rsidR="006A0658" w:rsidRPr="00AC39F2" w:rsidRDefault="006A0658" w:rsidP="006A0658">
      <w:pPr>
        <w:pStyle w:val="Heading2"/>
      </w:pPr>
      <w:bookmarkStart w:id="1182" w:name="_Припокриване_на_полета"/>
      <w:bookmarkStart w:id="1183" w:name="_Toc299461262"/>
      <w:bookmarkStart w:id="1184" w:name="_Toc299628663"/>
      <w:bookmarkEnd w:id="1182"/>
      <w:r w:rsidRPr="00A12E2D">
        <w:t xml:space="preserve">Припокриване на полета </w:t>
      </w:r>
      <w:r>
        <w:t>с</w:t>
      </w:r>
      <w:r w:rsidRPr="00A12E2D">
        <w:t xml:space="preserve"> локални променливи</w:t>
      </w:r>
      <w:bookmarkEnd w:id="1181"/>
      <w:bookmarkEnd w:id="1183"/>
      <w:bookmarkEnd w:id="1184"/>
    </w:p>
    <w:p w:rsidR="006A0658" w:rsidRPr="00A12E2D" w:rsidRDefault="006A0658" w:rsidP="006A0658">
      <w:pPr>
        <w:spacing w:after="120"/>
      </w:pPr>
      <w:r w:rsidRPr="00A12E2D">
        <w:t xml:space="preserve">От </w:t>
      </w:r>
      <w:r w:rsidRPr="00A12E2D">
        <w:rPr>
          <w:noProof/>
        </w:rPr>
        <w:t xml:space="preserve">секцията </w:t>
      </w:r>
      <w:r>
        <w:rPr>
          <w:noProof/>
        </w:rPr>
        <w:t>"</w:t>
      </w:r>
      <w:hyperlink w:anchor="_Деклариране_на_полета" w:history="1">
        <w:r w:rsidRPr="003D5EAE">
          <w:rPr>
            <w:rStyle w:val="Hyperlink"/>
          </w:rPr>
          <w:t xml:space="preserve">Деклариране </w:t>
        </w:r>
        <w:r w:rsidRPr="003D5EAE">
          <w:rPr>
            <w:rStyle w:val="Hyperlink"/>
          </w:rPr>
          <w:t>н</w:t>
        </w:r>
        <w:r w:rsidRPr="003D5EAE">
          <w:rPr>
            <w:rStyle w:val="Hyperlink"/>
          </w:rPr>
          <w:t>а полет</w:t>
        </w:r>
        <w:r w:rsidRPr="003D5EAE">
          <w:rPr>
            <w:rStyle w:val="Hyperlink"/>
          </w:rPr>
          <w:t>а</w:t>
        </w:r>
        <w:r w:rsidRPr="003D5EAE">
          <w:rPr>
            <w:rStyle w:val="Hyperlink"/>
          </w:rPr>
          <w:t xml:space="preserve"> в дад</w:t>
        </w:r>
        <w:r w:rsidRPr="003D5EAE">
          <w:rPr>
            <w:rStyle w:val="Hyperlink"/>
          </w:rPr>
          <w:t>е</w:t>
        </w:r>
        <w:r w:rsidRPr="003D5EAE">
          <w:rPr>
            <w:rStyle w:val="Hyperlink"/>
          </w:rPr>
          <w:t>н клас</w:t>
        </w:r>
      </w:hyperlink>
      <w:r>
        <w:t>"</w:t>
      </w:r>
      <w:r w:rsidRPr="00A12E2D">
        <w:t xml:space="preserve"> по-горе, знаем, че областта на действие на едно поле е от реда, на който е декларирано полето, до затварящата скоба на тялото на класа. На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color w:val="0000FF"/>
                <w:szCs w:val="20"/>
                <w:lang w:val="en-US" w:eastAsia="en-US"/>
              </w:rPr>
              <w:t>public</w:t>
            </w:r>
            <w:r w:rsidRPr="0048158A">
              <w:rPr>
                <w:rFonts w:ascii="Courier New" w:hAnsi="Courier New" w:cs="Courier New"/>
                <w:noProof/>
                <w:szCs w:val="20"/>
                <w:lang w:val="en-US" w:eastAsia="en-US"/>
              </w:rPr>
              <w:t xml:space="preserve"> </w:t>
            </w:r>
            <w:r w:rsidRPr="0048158A">
              <w:rPr>
                <w:rFonts w:ascii="Courier New" w:hAnsi="Courier New" w:cs="Courier New"/>
                <w:noProof/>
                <w:color w:val="0000FF"/>
                <w:szCs w:val="20"/>
                <w:lang w:val="en-US" w:eastAsia="en-US"/>
              </w:rPr>
              <w:t>class</w:t>
            </w:r>
            <w:r w:rsidRPr="0048158A">
              <w:rPr>
                <w:rFonts w:ascii="Courier New" w:hAnsi="Courier New" w:cs="Courier New"/>
                <w:noProof/>
                <w:szCs w:val="20"/>
                <w:lang w:val="en-US" w:eastAsia="en-US"/>
              </w:rPr>
              <w:t xml:space="preserve"> </w:t>
            </w:r>
            <w:r w:rsidRPr="0048158A">
              <w:rPr>
                <w:rFonts w:ascii="Courier New" w:hAnsi="Courier New" w:cs="Courier New"/>
                <w:noProof/>
                <w:color w:val="2B91AF"/>
                <w:szCs w:val="20"/>
                <w:lang w:val="en-US" w:eastAsia="en-US"/>
              </w:rPr>
              <w:t>OverlappingScopeTes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color w:val="0000FF"/>
                <w:szCs w:val="20"/>
                <w:lang w:val="en-US" w:eastAsia="en-US"/>
              </w:rPr>
              <w:t>int</w:t>
            </w:r>
            <w:r w:rsidRPr="0048158A">
              <w:rPr>
                <w:rFonts w:ascii="Courier New" w:hAnsi="Courier New" w:cs="Courier New"/>
                <w:noProof/>
                <w:szCs w:val="20"/>
                <w:lang w:val="en-US" w:eastAsia="en-US"/>
              </w:rPr>
              <w:t xml:space="preserve"> myValue = </w:t>
            </w:r>
            <w:r w:rsidRPr="0048158A">
              <w:rPr>
                <w:rFonts w:ascii="Courier New" w:hAnsi="Courier New" w:cs="Courier New"/>
                <w:noProof/>
                <w:color w:val="A52A2A"/>
                <w:szCs w:val="20"/>
                <w:lang w:val="en-US" w:eastAsia="en-US"/>
              </w:rPr>
              <w:t>3</w:t>
            </w:r>
            <w:r w:rsidRPr="0048158A">
              <w:rPr>
                <w:rFonts w:ascii="Courier New" w:hAnsi="Courier New" w:cs="Courier New"/>
                <w:noProof/>
                <w:szCs w:val="20"/>
                <w:lang w:val="en-US" w:eastAsia="en-US"/>
              </w:rPr>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color w:val="0000FF"/>
                <w:szCs w:val="20"/>
                <w:lang w:val="en-US" w:eastAsia="en-US"/>
              </w:rPr>
              <w:t>void</w:t>
            </w:r>
            <w:r w:rsidRPr="0048158A">
              <w:rPr>
                <w:rFonts w:ascii="Courier New" w:hAnsi="Courier New" w:cs="Courier New"/>
                <w:noProof/>
                <w:szCs w:val="20"/>
                <w:lang w:val="en-US" w:eastAsia="en-US"/>
              </w:rPr>
              <w:t xml:space="preserve"> PrintMyValue()</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szCs w:val="20"/>
                <w:lang w:val="en-US" w:eastAsia="en-US"/>
              </w:rPr>
              <w:tab/>
              <w:t>Console.WriteLine(</w:t>
            </w:r>
            <w:r w:rsidRPr="0048158A">
              <w:rPr>
                <w:rFonts w:ascii="Courier New" w:hAnsi="Courier New" w:cs="Courier New"/>
                <w:noProof/>
                <w:color w:val="A31515"/>
                <w:szCs w:val="20"/>
                <w:lang w:val="en-US" w:eastAsia="en-US"/>
              </w:rPr>
              <w:t>"My value is: "</w:t>
            </w:r>
            <w:r w:rsidRPr="0048158A">
              <w:rPr>
                <w:rFonts w:ascii="Courier New" w:hAnsi="Courier New" w:cs="Courier New"/>
                <w:noProof/>
                <w:szCs w:val="20"/>
                <w:lang w:val="en-US" w:eastAsia="en-US"/>
              </w:rPr>
              <w:t xml:space="preserve"> + myValue);</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color w:val="0000FF"/>
                <w:szCs w:val="20"/>
                <w:lang w:val="en-US" w:eastAsia="en-US"/>
              </w:rPr>
              <w:t>static</w:t>
            </w:r>
            <w:r w:rsidRPr="0048158A">
              <w:rPr>
                <w:rFonts w:ascii="Courier New" w:hAnsi="Courier New" w:cs="Courier New"/>
                <w:noProof/>
                <w:szCs w:val="20"/>
                <w:lang w:val="en-US" w:eastAsia="en-US"/>
              </w:rPr>
              <w:t xml:space="preserve"> </w:t>
            </w:r>
            <w:r w:rsidRPr="0048158A">
              <w:rPr>
                <w:rFonts w:ascii="Courier New" w:hAnsi="Courier New" w:cs="Courier New"/>
                <w:noProof/>
                <w:color w:val="0000FF"/>
                <w:szCs w:val="20"/>
                <w:lang w:val="en-US" w:eastAsia="en-US"/>
              </w:rPr>
              <w:t>void</w:t>
            </w:r>
            <w:r w:rsidRPr="0048158A">
              <w:rPr>
                <w:rFonts w:ascii="Courier New" w:hAnsi="Courier New" w:cs="Courier New"/>
                <w:noProof/>
                <w:szCs w:val="20"/>
                <w:lang w:val="en-US" w:eastAsia="en-US"/>
              </w:rPr>
              <w:t xml:space="preserve"> Main()</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szCs w:val="20"/>
                <w:lang w:val="en-US" w:eastAsia="en-US"/>
              </w:rPr>
              <w:tab/>
            </w:r>
            <w:r w:rsidRPr="0048158A">
              <w:rPr>
                <w:rFonts w:ascii="Courier New" w:hAnsi="Courier New" w:cs="Courier New"/>
                <w:noProof/>
                <w:color w:val="2B91AF"/>
                <w:szCs w:val="20"/>
                <w:lang w:val="en-US" w:eastAsia="en-US"/>
              </w:rPr>
              <w:t>OverlappingScopeTest</w:t>
            </w:r>
            <w:r w:rsidRPr="0048158A">
              <w:rPr>
                <w:rFonts w:ascii="Courier New" w:hAnsi="Courier New" w:cs="Courier New"/>
                <w:noProof/>
                <w:szCs w:val="20"/>
                <w:lang w:val="en-US" w:eastAsia="en-US"/>
              </w:rPr>
              <w:t xml:space="preserve"> instance = </w:t>
            </w:r>
            <w:r w:rsidRPr="0048158A">
              <w:rPr>
                <w:rFonts w:ascii="Courier New" w:hAnsi="Courier New" w:cs="Courier New"/>
                <w:noProof/>
                <w:color w:val="0000FF"/>
                <w:szCs w:val="20"/>
                <w:lang w:val="en-US" w:eastAsia="en-US"/>
              </w:rPr>
              <w:t>new</w:t>
            </w:r>
            <w:r w:rsidRPr="0048158A">
              <w:rPr>
                <w:rFonts w:ascii="Courier New" w:hAnsi="Courier New" w:cs="Courier New"/>
                <w:noProof/>
                <w:szCs w:val="20"/>
                <w:lang w:val="en-US" w:eastAsia="en-US"/>
              </w:rPr>
              <w:t xml:space="preserve"> </w:t>
            </w:r>
            <w:r w:rsidRPr="0048158A">
              <w:rPr>
                <w:rFonts w:ascii="Courier New" w:hAnsi="Courier New" w:cs="Courier New"/>
                <w:noProof/>
                <w:color w:val="2B91AF"/>
                <w:szCs w:val="20"/>
                <w:lang w:val="en-US" w:eastAsia="en-US"/>
              </w:rPr>
              <w:t>OverlappingScopeTest</w:t>
            </w:r>
            <w:r w:rsidRPr="0048158A">
              <w:rPr>
                <w:rFonts w:ascii="Courier New" w:hAnsi="Courier New" w:cs="Courier New"/>
                <w:noProof/>
                <w:szCs w:val="20"/>
                <w:lang w:val="en-US" w:eastAsia="en-US"/>
              </w:rPr>
              <w:t>();</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48158A">
              <w:rPr>
                <w:rFonts w:ascii="Courier New" w:hAnsi="Courier New" w:cs="Courier New"/>
                <w:noProof/>
                <w:szCs w:val="20"/>
                <w:lang w:val="en-US" w:eastAsia="en-US"/>
              </w:rPr>
              <w:tab/>
              <w:t>instance.PrintMyValue();</w:t>
            </w:r>
          </w:p>
          <w:p w:rsidR="006A0658" w:rsidRPr="0048158A"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t>}</w:t>
            </w:r>
          </w:p>
          <w:p w:rsidR="006A0658" w:rsidRPr="0048158A" w:rsidRDefault="006A0658" w:rsidP="006A0658">
            <w:pPr>
              <w:autoSpaceDE w:val="0"/>
              <w:autoSpaceDN w:val="0"/>
              <w:adjustRightInd w:val="0"/>
              <w:spacing w:before="0"/>
              <w:jc w:val="left"/>
              <w:rPr>
                <w:rFonts w:ascii="Consolas" w:hAnsi="Consolas" w:cs="Consolas"/>
                <w:noProof/>
                <w:sz w:val="19"/>
                <w:szCs w:val="19"/>
                <w:lang w:val="en-US" w:eastAsia="en-US"/>
              </w:rPr>
            </w:pPr>
            <w:r w:rsidRPr="0048158A">
              <w:rPr>
                <w:rFonts w:ascii="Courier New" w:hAnsi="Courier New" w:cs="Courier New"/>
                <w:noProof/>
                <w:szCs w:val="20"/>
                <w:lang w:val="en-US" w:eastAsia="en-US"/>
              </w:rPr>
              <w:t>}</w:t>
            </w:r>
          </w:p>
        </w:tc>
      </w:tr>
    </w:tbl>
    <w:p w:rsidR="006A0658" w:rsidRPr="00A12E2D" w:rsidRDefault="006A0658" w:rsidP="006A0658">
      <w:pPr>
        <w:spacing w:after="120"/>
      </w:pPr>
      <w:r w:rsidRPr="00A12E2D">
        <w:t>Този код ще изведе в конзолата като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color w:val="000000"/>
                <w:szCs w:val="20"/>
              </w:rPr>
            </w:pPr>
            <w:r w:rsidRPr="004C4603">
              <w:rPr>
                <w:rFonts w:ascii="Courier New" w:hAnsi="Courier New" w:cs="Courier New"/>
                <w:noProof/>
                <w:color w:val="000000"/>
                <w:szCs w:val="20"/>
              </w:rPr>
              <w:t>My value is: 3</w:t>
            </w:r>
          </w:p>
        </w:tc>
      </w:tr>
    </w:tbl>
    <w:p w:rsidR="006A0658" w:rsidRPr="00A12E2D" w:rsidRDefault="006A0658" w:rsidP="006A0658">
      <w:pPr>
        <w:spacing w:after="120"/>
      </w:pPr>
      <w:r w:rsidRPr="00A12E2D">
        <w:t>От друга страна, когато имплементираме тялото на един метод, ни се налага да дефинираме локални променливи, които да използваме по време на изпълнение на метода. Както знаем, областта на действие на тези локални променливи започва от реда, на който са декларирани и продължава до затварящата фигурна скоба на тялото на метода. Например, нека добавим този метод в току</w:t>
      </w:r>
      <w:r>
        <w:t>-</w:t>
      </w:r>
      <w:r w:rsidRPr="00A12E2D">
        <w:t xml:space="preserve">що декларирания клас </w:t>
      </w:r>
      <w:r w:rsidRPr="00A12E2D">
        <w:rPr>
          <w:rStyle w:val="Code"/>
        </w:rPr>
        <w:t>OverlappingScopeTest</w:t>
      </w:r>
      <w:r w:rsidRPr="00A12E2D">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color w:val="0000FF"/>
                <w:szCs w:val="20"/>
                <w:lang w:val="en-US" w:eastAsia="en-US"/>
              </w:rPr>
              <w:t>int</w:t>
            </w:r>
            <w:r w:rsidRPr="009363A8">
              <w:rPr>
                <w:rFonts w:ascii="Courier New" w:hAnsi="Courier New" w:cs="Courier New"/>
                <w:noProof/>
                <w:szCs w:val="20"/>
                <w:lang w:val="en-US" w:eastAsia="en-US"/>
              </w:rPr>
              <w:t xml:space="preserve"> CalculateNewValue(</w:t>
            </w:r>
            <w:r w:rsidRPr="009363A8">
              <w:rPr>
                <w:rFonts w:ascii="Courier New" w:hAnsi="Courier New" w:cs="Courier New"/>
                <w:noProof/>
                <w:color w:val="0000FF"/>
                <w:szCs w:val="20"/>
                <w:lang w:val="en-US" w:eastAsia="en-US"/>
              </w:rPr>
              <w:t>int</w:t>
            </w:r>
            <w:r w:rsidRPr="009363A8">
              <w:rPr>
                <w:rFonts w:ascii="Courier New" w:hAnsi="Courier New" w:cs="Courier New"/>
                <w:noProof/>
                <w:szCs w:val="20"/>
                <w:lang w:val="en-US" w:eastAsia="en-US"/>
              </w:rPr>
              <w:t xml:space="preserve"> newValue)</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szCs w:val="20"/>
                <w:lang w:val="en-US" w:eastAsia="en-US"/>
              </w:rPr>
              <w:t>{</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0000FF"/>
                <w:szCs w:val="20"/>
                <w:lang w:val="en-US" w:eastAsia="en-US"/>
              </w:rPr>
              <w:t>int</w:t>
            </w:r>
            <w:r w:rsidRPr="009363A8">
              <w:rPr>
                <w:rFonts w:ascii="Courier New" w:hAnsi="Courier New" w:cs="Courier New"/>
                <w:noProof/>
                <w:szCs w:val="20"/>
                <w:lang w:val="en-US" w:eastAsia="en-US"/>
              </w:rPr>
              <w:t xml:space="preserve"> result = myValue + newValue;</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0000FF"/>
                <w:szCs w:val="20"/>
                <w:lang w:val="en-US" w:eastAsia="en-US"/>
              </w:rPr>
              <w:t>return</w:t>
            </w:r>
            <w:r w:rsidRPr="009363A8">
              <w:rPr>
                <w:rFonts w:ascii="Courier New" w:hAnsi="Courier New" w:cs="Courier New"/>
                <w:noProof/>
                <w:szCs w:val="20"/>
                <w:lang w:val="en-US" w:eastAsia="en-US"/>
              </w:rPr>
              <w:t xml:space="preserve"> result;</w:t>
            </w:r>
          </w:p>
          <w:p w:rsidR="006A0658" w:rsidRPr="004C4603" w:rsidRDefault="006A0658" w:rsidP="006A0658">
            <w:pPr>
              <w:autoSpaceDE w:val="0"/>
              <w:autoSpaceDN w:val="0"/>
              <w:adjustRightInd w:val="0"/>
              <w:spacing w:before="0"/>
              <w:jc w:val="left"/>
              <w:rPr>
                <w:rFonts w:ascii="Courier New" w:hAnsi="Courier New" w:cs="Courier New"/>
                <w:noProof/>
                <w:szCs w:val="20"/>
              </w:rPr>
            </w:pPr>
            <w:r w:rsidRPr="009363A8">
              <w:rPr>
                <w:rFonts w:ascii="Courier New" w:hAnsi="Courier New" w:cs="Courier New"/>
                <w:noProof/>
                <w:szCs w:val="20"/>
                <w:lang w:val="en-US" w:eastAsia="en-US"/>
              </w:rPr>
              <w:t>}</w:t>
            </w:r>
          </w:p>
        </w:tc>
      </w:tr>
    </w:tbl>
    <w:p w:rsidR="006A0658" w:rsidRPr="00A12E2D" w:rsidRDefault="006A0658" w:rsidP="006A0658">
      <w:pPr>
        <w:spacing w:after="120"/>
      </w:pPr>
      <w:r>
        <w:t>В този случай</w:t>
      </w:r>
      <w:r w:rsidRPr="00A12E2D">
        <w:t xml:space="preserve">, локалната променлива, която използваме, за да изчислим новата стойност, е </w:t>
      </w:r>
      <w:r w:rsidRPr="00A12E2D">
        <w:rPr>
          <w:rStyle w:val="Code"/>
        </w:rPr>
        <w:t>result</w:t>
      </w:r>
      <w:r w:rsidRPr="00A12E2D">
        <w:t>.</w:t>
      </w:r>
    </w:p>
    <w:p w:rsidR="006A0658" w:rsidRPr="00A12E2D" w:rsidRDefault="006A0658" w:rsidP="006A0658">
      <w:pPr>
        <w:spacing w:after="120"/>
      </w:pPr>
      <w:r>
        <w:t xml:space="preserve">Понякога обаче, може </w:t>
      </w:r>
      <w:r w:rsidRPr="00A12E2D">
        <w:t>името на някоя локална променлива да съвпадне с името на някое поле. Тогава настъпва колизия.</w:t>
      </w:r>
    </w:p>
    <w:p w:rsidR="006A0658" w:rsidRPr="00A12E2D" w:rsidRDefault="006A0658" w:rsidP="006A0658">
      <w:pPr>
        <w:spacing w:after="120"/>
      </w:pPr>
      <w:r w:rsidRPr="00A12E2D">
        <w:t xml:space="preserve">Нека първо погледнем един пример, преди да обясним за какво става въпрос. Нека модифицираме метода </w:t>
      </w:r>
      <w:r>
        <w:rPr>
          <w:rStyle w:val="Code"/>
        </w:rPr>
        <w:t>P</w:t>
      </w:r>
      <w:r w:rsidRPr="00A12E2D">
        <w:rPr>
          <w:rStyle w:val="Code"/>
        </w:rPr>
        <w:t>rintMyValue()</w:t>
      </w:r>
      <w:r w:rsidRPr="00A12E2D">
        <w:t xml:space="preserve"> по следния начин: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color w:val="0000FF"/>
                <w:szCs w:val="20"/>
                <w:lang w:val="en-US" w:eastAsia="en-US"/>
              </w:rPr>
              <w:t>void</w:t>
            </w:r>
            <w:r w:rsidRPr="009363A8">
              <w:rPr>
                <w:rFonts w:ascii="Courier New" w:hAnsi="Courier New" w:cs="Courier New"/>
                <w:noProof/>
                <w:szCs w:val="20"/>
                <w:lang w:val="en-US" w:eastAsia="en-US"/>
              </w:rPr>
              <w:t xml:space="preserve"> PrintMyValue()</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szCs w:val="20"/>
                <w:lang w:val="en-US" w:eastAsia="en-US"/>
              </w:rPr>
              <w:t>{</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0000FF"/>
                <w:szCs w:val="20"/>
                <w:lang w:val="en-US" w:eastAsia="en-US"/>
              </w:rPr>
              <w:t>int</w:t>
            </w:r>
            <w:r w:rsidRPr="009363A8">
              <w:rPr>
                <w:rFonts w:ascii="Courier New" w:hAnsi="Courier New" w:cs="Courier New"/>
                <w:noProof/>
                <w:szCs w:val="20"/>
                <w:lang w:val="en-US" w:eastAsia="en-US"/>
              </w:rPr>
              <w:t xml:space="preserve"> myValue = </w:t>
            </w:r>
            <w:r w:rsidRPr="009363A8">
              <w:rPr>
                <w:rFonts w:ascii="Courier New" w:hAnsi="Courier New" w:cs="Courier New"/>
                <w:noProof/>
                <w:color w:val="A52A2A"/>
                <w:szCs w:val="20"/>
                <w:lang w:val="en-US" w:eastAsia="en-US"/>
              </w:rPr>
              <w:t>5</w:t>
            </w:r>
            <w:r w:rsidRPr="009363A8">
              <w:rPr>
                <w:rFonts w:ascii="Courier New" w:hAnsi="Courier New" w:cs="Courier New"/>
                <w:noProof/>
                <w:szCs w:val="20"/>
                <w:lang w:val="en-US" w:eastAsia="en-US"/>
              </w:rPr>
              <w:t>;</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2B91AF"/>
                <w:szCs w:val="20"/>
                <w:lang w:val="en-US" w:eastAsia="en-US"/>
              </w:rPr>
              <w:t>Console</w:t>
            </w:r>
            <w:r w:rsidRPr="009363A8">
              <w:rPr>
                <w:rFonts w:ascii="Courier New" w:hAnsi="Courier New" w:cs="Courier New"/>
                <w:noProof/>
                <w:szCs w:val="20"/>
                <w:lang w:val="en-US" w:eastAsia="en-US"/>
              </w:rPr>
              <w:t>.WriteLine(</w:t>
            </w:r>
            <w:r w:rsidRPr="009363A8">
              <w:rPr>
                <w:rFonts w:ascii="Courier New" w:hAnsi="Courier New" w:cs="Courier New"/>
                <w:noProof/>
                <w:color w:val="A31515"/>
                <w:szCs w:val="20"/>
                <w:lang w:val="en-US" w:eastAsia="en-US"/>
              </w:rPr>
              <w:t>"My value is: "</w:t>
            </w:r>
            <w:r w:rsidRPr="009363A8">
              <w:rPr>
                <w:rFonts w:ascii="Courier New" w:hAnsi="Courier New" w:cs="Courier New"/>
                <w:noProof/>
                <w:szCs w:val="20"/>
                <w:lang w:val="en-US" w:eastAsia="en-US"/>
              </w:rPr>
              <w:t xml:space="preserve"> + myValue);</w:t>
            </w:r>
          </w:p>
          <w:p w:rsidR="006A0658" w:rsidRPr="004C4603" w:rsidRDefault="006A0658" w:rsidP="006A0658">
            <w:pPr>
              <w:spacing w:before="0"/>
              <w:rPr>
                <w:rFonts w:ascii="Courier New" w:hAnsi="Courier New" w:cs="Courier New"/>
                <w:noProof/>
              </w:rPr>
            </w:pPr>
            <w:r w:rsidRPr="009363A8">
              <w:rPr>
                <w:rFonts w:ascii="Courier New" w:hAnsi="Courier New" w:cs="Courier New"/>
                <w:noProof/>
                <w:szCs w:val="20"/>
                <w:lang w:val="en-US" w:eastAsia="en-US"/>
              </w:rPr>
              <w:t>}</w:t>
            </w:r>
          </w:p>
        </w:tc>
      </w:tr>
    </w:tbl>
    <w:p w:rsidR="006A0658" w:rsidRPr="00A12E2D" w:rsidRDefault="006A0658" w:rsidP="006A0658">
      <w:pPr>
        <w:spacing w:after="120"/>
      </w:pPr>
      <w:r w:rsidRPr="00A12E2D">
        <w:t>Ако декларираме така метода, дали той ще се компилира? А ако се компилира, дали ще се изпълни? Ако се изпълни коя стойност ще бъде отпечатана – тази на полето или тази на локалната променлива?</w:t>
      </w:r>
    </w:p>
    <w:p w:rsidR="006A0658" w:rsidRPr="00A12E2D" w:rsidRDefault="006A0658" w:rsidP="006A0658">
      <w:pPr>
        <w:spacing w:after="120"/>
      </w:pPr>
      <w:r w:rsidRPr="00A12E2D">
        <w:t>Така деклариран, след като бъде изпълнен метод</w:t>
      </w:r>
      <w:r>
        <w:t>ът</w:t>
      </w:r>
      <w:r w:rsidRPr="00A12E2D">
        <w:t xml:space="preserve"> </w:t>
      </w:r>
      <w:r>
        <w:rPr>
          <w:rStyle w:val="Code"/>
        </w:rPr>
        <w:t>M</w:t>
      </w:r>
      <w:r w:rsidRPr="00A12E2D">
        <w:rPr>
          <w:rStyle w:val="Code"/>
        </w:rPr>
        <w:t>ain</w:t>
      </w:r>
      <w:r w:rsidRPr="00AC39F2">
        <w:rPr>
          <w:rStyle w:val="Code"/>
        </w:rPr>
        <w:t>()</w:t>
      </w:r>
      <w:r w:rsidRPr="00A12E2D">
        <w:t xml:space="preserve">, резултатът, който ще бъде отпечатан, ще бъде: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color w:val="000000"/>
                <w:szCs w:val="20"/>
              </w:rPr>
            </w:pPr>
            <w:r w:rsidRPr="004C4603">
              <w:rPr>
                <w:rFonts w:ascii="Courier New" w:hAnsi="Courier New" w:cs="Courier New"/>
                <w:noProof/>
                <w:color w:val="000000"/>
                <w:szCs w:val="20"/>
              </w:rPr>
              <w:t>My value is: 5</w:t>
            </w:r>
          </w:p>
        </w:tc>
      </w:tr>
    </w:tbl>
    <w:p w:rsidR="006A0658" w:rsidRPr="00A12E2D" w:rsidRDefault="006A0658" w:rsidP="006A0658">
      <w:pPr>
        <w:spacing w:after="120"/>
      </w:pPr>
      <w:r w:rsidRPr="00A12E2D">
        <w:t xml:space="preserve">Това е така, тъй като </w:t>
      </w:r>
      <w:r>
        <w:rPr>
          <w:lang w:val="en-US"/>
        </w:rPr>
        <w:t>C</w:t>
      </w:r>
      <w:r w:rsidRPr="00FC05D0">
        <w:t xml:space="preserve"># </w:t>
      </w:r>
      <w:r w:rsidRPr="00A12E2D">
        <w:t>позволява да се дефинират локални променливи, чиито имена съвпадат с някое поле</w:t>
      </w:r>
      <w:r>
        <w:t xml:space="preserve"> на класа</w:t>
      </w:r>
      <w:r w:rsidRPr="00A12E2D">
        <w:t>. Ако това се случи, казваме, че областта на действие на локалната променлива пр</w:t>
      </w:r>
      <w:r>
        <w:t>и</w:t>
      </w:r>
      <w:r w:rsidRPr="00A12E2D">
        <w:t>покрива областта на действие на полето (</w:t>
      </w:r>
      <w:r w:rsidRPr="00371FED">
        <w:rPr>
          <w:b/>
          <w:lang w:val="en-US"/>
        </w:rPr>
        <w:t>scope</w:t>
      </w:r>
      <w:r w:rsidRPr="00AC39F2">
        <w:rPr>
          <w:b/>
        </w:rPr>
        <w:t xml:space="preserve"> </w:t>
      </w:r>
      <w:r w:rsidRPr="00371FED">
        <w:rPr>
          <w:b/>
          <w:lang w:val="en-US"/>
        </w:rPr>
        <w:t>overlapping</w:t>
      </w:r>
      <w:r w:rsidRPr="00A12E2D">
        <w:t>).</w:t>
      </w:r>
    </w:p>
    <w:p w:rsidR="006A0658" w:rsidRPr="00A12E2D" w:rsidRDefault="006A0658" w:rsidP="006A0658">
      <w:pPr>
        <w:spacing w:after="120"/>
      </w:pPr>
      <w:r>
        <w:t>Точно затова</w:t>
      </w:r>
      <w:r w:rsidRPr="00A12E2D">
        <w:t xml:space="preserve"> областта на действие на локалната променлива </w:t>
      </w:r>
      <w:r w:rsidRPr="00A12E2D">
        <w:rPr>
          <w:rStyle w:val="Code"/>
        </w:rPr>
        <w:t>myValue</w:t>
      </w:r>
      <w:r w:rsidRPr="00A12E2D">
        <w:t xml:space="preserve"> със стойност </w:t>
      </w:r>
      <w:r w:rsidRPr="00AC39F2">
        <w:rPr>
          <w:rStyle w:val="Code"/>
        </w:rPr>
        <w:t>5</w:t>
      </w:r>
      <w:r w:rsidRPr="00A12E2D">
        <w:t xml:space="preserve"> препокри областта на действие на полето със същото име. Тогава, при отпечатването на стойността, бе използвана стойността на локалната променлива.</w:t>
      </w:r>
    </w:p>
    <w:p w:rsidR="006A0658" w:rsidRPr="00A12E2D" w:rsidRDefault="006A0658" w:rsidP="006A0658">
      <w:pPr>
        <w:spacing w:after="120"/>
      </w:pPr>
      <w:r w:rsidRPr="00A12E2D">
        <w:t xml:space="preserve">Въпреки това, понякога се налага </w:t>
      </w:r>
      <w:r>
        <w:t xml:space="preserve">при колизия на имената </w:t>
      </w:r>
      <w:r w:rsidRPr="00A12E2D">
        <w:t>да бъде използвано полето</w:t>
      </w:r>
      <w:r>
        <w:t>, а не локалната</w:t>
      </w:r>
      <w:r w:rsidRPr="00A12E2D">
        <w:t xml:space="preserve"> променлива със същото име. В този случай, за да извлечем стойността на полето, използваме ключовата дума </w:t>
      </w:r>
      <w:r w:rsidRPr="00A12E2D">
        <w:rPr>
          <w:rStyle w:val="Code"/>
        </w:rPr>
        <w:t>this</w:t>
      </w:r>
      <w:r w:rsidRPr="00A12E2D">
        <w:t xml:space="preserve">. За целта достъпваме полето чрез оператора точка, приложен към </w:t>
      </w:r>
      <w:r w:rsidRPr="00A12E2D">
        <w:rPr>
          <w:rStyle w:val="Code"/>
        </w:rPr>
        <w:t>this</w:t>
      </w:r>
      <w:r w:rsidRPr="00A12E2D">
        <w:t>. По този начин еднозначно указваме, че искаме да използваме стой</w:t>
      </w:r>
      <w:r>
        <w:softHyphen/>
      </w:r>
      <w:r w:rsidRPr="00A12E2D">
        <w:t>ността на полето, не на локалната променлива</w:t>
      </w:r>
      <w:r>
        <w:t xml:space="preserve"> със </w:t>
      </w:r>
      <w:r w:rsidRPr="00A12E2D">
        <w:t>същото име.</w:t>
      </w:r>
    </w:p>
    <w:p w:rsidR="006A0658" w:rsidRPr="00A12E2D" w:rsidRDefault="006A0658" w:rsidP="006A0658">
      <w:pPr>
        <w:spacing w:after="120"/>
      </w:pPr>
      <w:r w:rsidRPr="00A12E2D">
        <w:t xml:space="preserve">Нека разгледаме отново нашия пример с извеждането на стойността на полето </w:t>
      </w:r>
      <w:r w:rsidRPr="00A12E2D">
        <w:rPr>
          <w:rStyle w:val="Code"/>
        </w:rPr>
        <w:t>myValue</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color w:val="0000FF"/>
                <w:szCs w:val="20"/>
                <w:lang w:val="en-US" w:eastAsia="en-US"/>
              </w:rPr>
              <w:t>void</w:t>
            </w:r>
            <w:r w:rsidRPr="009363A8">
              <w:rPr>
                <w:rFonts w:ascii="Courier New" w:hAnsi="Courier New" w:cs="Courier New"/>
                <w:noProof/>
                <w:szCs w:val="20"/>
                <w:lang w:val="en-US" w:eastAsia="en-US"/>
              </w:rPr>
              <w:t xml:space="preserve"> PrintMyValue()</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9363A8">
              <w:rPr>
                <w:rFonts w:ascii="Courier New" w:hAnsi="Courier New" w:cs="Courier New"/>
                <w:noProof/>
                <w:szCs w:val="20"/>
                <w:lang w:val="en-US" w:eastAsia="en-US"/>
              </w:rPr>
              <w:t>{</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0000FF"/>
                <w:szCs w:val="20"/>
                <w:lang w:val="en-US" w:eastAsia="en-US"/>
              </w:rPr>
              <w:t>int</w:t>
            </w:r>
            <w:r w:rsidRPr="009363A8">
              <w:rPr>
                <w:rFonts w:ascii="Courier New" w:hAnsi="Courier New" w:cs="Courier New"/>
                <w:noProof/>
                <w:szCs w:val="20"/>
                <w:lang w:val="en-US" w:eastAsia="en-US"/>
              </w:rPr>
              <w:t xml:space="preserve"> myValue = </w:t>
            </w:r>
            <w:r w:rsidRPr="009363A8">
              <w:rPr>
                <w:rFonts w:ascii="Courier New" w:hAnsi="Courier New" w:cs="Courier New"/>
                <w:noProof/>
                <w:color w:val="A52A2A"/>
                <w:szCs w:val="20"/>
                <w:lang w:val="en-US" w:eastAsia="en-US"/>
              </w:rPr>
              <w:t>5</w:t>
            </w:r>
            <w:r w:rsidRPr="009363A8">
              <w:rPr>
                <w:rFonts w:ascii="Courier New" w:hAnsi="Courier New" w:cs="Courier New"/>
                <w:noProof/>
                <w:szCs w:val="20"/>
                <w:lang w:val="en-US" w:eastAsia="en-US"/>
              </w:rPr>
              <w:t>;</w:t>
            </w:r>
          </w:p>
          <w:p w:rsidR="006A0658" w:rsidRPr="009363A8" w:rsidRDefault="006A0658" w:rsidP="006A0658">
            <w:pPr>
              <w:autoSpaceDE w:val="0"/>
              <w:autoSpaceDN w:val="0"/>
              <w:adjustRightInd w:val="0"/>
              <w:spacing w:before="0"/>
              <w:jc w:val="left"/>
              <w:rPr>
                <w:rFonts w:ascii="Courier New" w:hAnsi="Courier New" w:cs="Courier New"/>
                <w:noProof/>
                <w:szCs w:val="20"/>
                <w:lang w:val="en-US" w:eastAsia="en-US"/>
              </w:rPr>
            </w:pPr>
            <w:r w:rsidRPr="0048158A">
              <w:rPr>
                <w:rFonts w:ascii="Courier New" w:hAnsi="Courier New" w:cs="Courier New"/>
                <w:noProof/>
                <w:szCs w:val="20"/>
                <w:lang w:val="en-US" w:eastAsia="en-US"/>
              </w:rPr>
              <w:tab/>
            </w:r>
            <w:r w:rsidRPr="009363A8">
              <w:rPr>
                <w:rFonts w:ascii="Courier New" w:hAnsi="Courier New" w:cs="Courier New"/>
                <w:noProof/>
                <w:color w:val="2B91AF"/>
                <w:szCs w:val="20"/>
                <w:lang w:val="en-US" w:eastAsia="en-US"/>
              </w:rPr>
              <w:t>Console</w:t>
            </w:r>
            <w:r w:rsidRPr="009363A8">
              <w:rPr>
                <w:rFonts w:ascii="Courier New" w:hAnsi="Courier New" w:cs="Courier New"/>
                <w:noProof/>
                <w:szCs w:val="20"/>
                <w:lang w:val="en-US" w:eastAsia="en-US"/>
              </w:rPr>
              <w:t>.WriteLine(</w:t>
            </w:r>
            <w:r w:rsidRPr="009363A8">
              <w:rPr>
                <w:rFonts w:ascii="Courier New" w:hAnsi="Courier New" w:cs="Courier New"/>
                <w:noProof/>
                <w:color w:val="A31515"/>
                <w:szCs w:val="20"/>
                <w:lang w:val="en-US" w:eastAsia="en-US"/>
              </w:rPr>
              <w:t>"My value is: "</w:t>
            </w:r>
            <w:r w:rsidRPr="009363A8">
              <w:rPr>
                <w:rFonts w:ascii="Courier New" w:hAnsi="Courier New" w:cs="Courier New"/>
                <w:noProof/>
                <w:szCs w:val="20"/>
                <w:lang w:val="en-US" w:eastAsia="en-US"/>
              </w:rPr>
              <w:t xml:space="preserve"> + </w:t>
            </w:r>
            <w:r w:rsidRPr="009363A8">
              <w:rPr>
                <w:rFonts w:ascii="Courier New" w:hAnsi="Courier New" w:cs="Courier New"/>
                <w:noProof/>
                <w:color w:val="0000FF"/>
                <w:szCs w:val="20"/>
                <w:lang w:val="en-US" w:eastAsia="en-US"/>
              </w:rPr>
              <w:t>this</w:t>
            </w:r>
            <w:r w:rsidRPr="009363A8">
              <w:rPr>
                <w:rFonts w:ascii="Courier New" w:hAnsi="Courier New" w:cs="Courier New"/>
                <w:noProof/>
                <w:szCs w:val="20"/>
                <w:lang w:val="en-US" w:eastAsia="en-US"/>
              </w:rPr>
              <w:t>.myValue);</w:t>
            </w:r>
          </w:p>
          <w:p w:rsidR="006A0658" w:rsidRPr="004C4603" w:rsidRDefault="006A0658" w:rsidP="006A0658">
            <w:pPr>
              <w:spacing w:before="0"/>
              <w:rPr>
                <w:rFonts w:ascii="Courier New" w:hAnsi="Courier New" w:cs="Courier New"/>
                <w:noProof/>
              </w:rPr>
            </w:pPr>
            <w:r w:rsidRPr="009363A8">
              <w:rPr>
                <w:rFonts w:ascii="Courier New" w:hAnsi="Courier New" w:cs="Courier New"/>
                <w:noProof/>
                <w:szCs w:val="20"/>
                <w:lang w:val="en-US" w:eastAsia="en-US"/>
              </w:rPr>
              <w:t>}</w:t>
            </w:r>
          </w:p>
        </w:tc>
      </w:tr>
    </w:tbl>
    <w:p w:rsidR="006A0658" w:rsidRPr="00A12E2D" w:rsidRDefault="006A0658" w:rsidP="006A0658">
      <w:pPr>
        <w:spacing w:after="120"/>
      </w:pPr>
      <w:r w:rsidRPr="00A12E2D">
        <w:t>Този път, резултатът от извикването на метода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C4603" w:rsidRDefault="006A0658" w:rsidP="006A0658">
            <w:pPr>
              <w:spacing w:before="0"/>
              <w:rPr>
                <w:rFonts w:ascii="Courier New" w:hAnsi="Courier New" w:cs="Courier New"/>
                <w:noProof/>
                <w:color w:val="000000"/>
                <w:szCs w:val="20"/>
              </w:rPr>
            </w:pPr>
            <w:r w:rsidRPr="004C4603">
              <w:rPr>
                <w:rFonts w:ascii="Courier New" w:hAnsi="Courier New" w:cs="Courier New"/>
                <w:noProof/>
                <w:color w:val="000000"/>
                <w:szCs w:val="20"/>
              </w:rPr>
              <w:t>My value is: 3</w:t>
            </w:r>
          </w:p>
        </w:tc>
      </w:tr>
    </w:tbl>
    <w:p w:rsidR="006A0658" w:rsidRPr="00A12E2D" w:rsidRDefault="006A0658" w:rsidP="006A0658">
      <w:pPr>
        <w:pStyle w:val="Heading2"/>
      </w:pPr>
      <w:bookmarkStart w:id="1185" w:name="_Видимост_на_полета"/>
      <w:bookmarkStart w:id="1186" w:name="_Toc243587595"/>
      <w:bookmarkStart w:id="1187" w:name="_Toc299461263"/>
      <w:bookmarkStart w:id="1188" w:name="_Toc299628664"/>
      <w:bookmarkEnd w:id="1185"/>
      <w:r w:rsidRPr="00A12E2D">
        <w:t>Видимост на полета и методи</w:t>
      </w:r>
      <w:bookmarkEnd w:id="1186"/>
      <w:bookmarkEnd w:id="1187"/>
      <w:bookmarkEnd w:id="1188"/>
    </w:p>
    <w:p w:rsidR="006A0658" w:rsidRPr="00FE7F83" w:rsidRDefault="006A0658" w:rsidP="006A0658">
      <w:r w:rsidRPr="00FE7F83">
        <w:t>В началото на главата разгледахме общите положения с модификаторите и нивата на достъп на елементите на един клас в C#. По-късно се запознахме подробно с нивата на достъп при декларирането на един клас.</w:t>
      </w:r>
    </w:p>
    <w:p w:rsidR="006A0658" w:rsidRPr="00925FFC" w:rsidRDefault="006A0658" w:rsidP="006A0658">
      <w:r w:rsidRPr="00925FFC">
        <w:t>Сега ще разгледаме нивата на видимост на полетата и методите в класа. Тъй като полетата и методите са елементи</w:t>
      </w:r>
      <w:r>
        <w:t xml:space="preserve"> (членове) </w:t>
      </w:r>
      <w:r w:rsidRPr="00925FFC">
        <w:t>на класа и имат едни и същи правила при определяне на нивото им на достъп, ще изложим тези прави</w:t>
      </w:r>
      <w:r w:rsidRPr="0037671C">
        <w:softHyphen/>
      </w:r>
      <w:r w:rsidRPr="00925FFC">
        <w:t>ла едновременно.</w:t>
      </w:r>
    </w:p>
    <w:p w:rsidR="006A0658" w:rsidRPr="00606B0F" w:rsidRDefault="006A0658" w:rsidP="006A0658">
      <w:pPr>
        <w:rPr>
          <w:lang w:val="en-US"/>
        </w:rPr>
      </w:pPr>
      <w:r w:rsidRPr="00925FFC">
        <w:t xml:space="preserve">За разлика от декларацията на клас, при декларирането на полета и методи на класа, могат да бъдат използвани и четирите нива на достъп – </w:t>
      </w:r>
      <w:r w:rsidRPr="00925FFC">
        <w:rPr>
          <w:rStyle w:val="Code"/>
        </w:rPr>
        <w:t>public</w:t>
      </w:r>
      <w:r w:rsidRPr="00685ED9">
        <w:t xml:space="preserve">, </w:t>
      </w:r>
      <w:r w:rsidRPr="00925FFC">
        <w:rPr>
          <w:rStyle w:val="Code"/>
        </w:rPr>
        <w:t>protected</w:t>
      </w:r>
      <w:r w:rsidRPr="00685ED9">
        <w:t xml:space="preserve">, </w:t>
      </w:r>
      <w:r w:rsidRPr="00925FFC">
        <w:rPr>
          <w:rStyle w:val="Code"/>
        </w:rPr>
        <w:t>internal</w:t>
      </w:r>
      <w:r w:rsidRPr="00685ED9">
        <w:t xml:space="preserve"> и</w:t>
      </w:r>
      <w:r w:rsidRPr="00925FFC">
        <w:t xml:space="preserve"> </w:t>
      </w:r>
      <w:r w:rsidRPr="00925FFC">
        <w:rPr>
          <w:rStyle w:val="Code"/>
        </w:rPr>
        <w:t>private</w:t>
      </w:r>
      <w:r w:rsidRPr="00925FFC">
        <w:t>. Нивото на видимост</w:t>
      </w:r>
      <w:r w:rsidRPr="00E90EB6">
        <w:t xml:space="preserve"> </w:t>
      </w:r>
      <w:r w:rsidRPr="00A12E2D">
        <w:rPr>
          <w:rStyle w:val="Code"/>
        </w:rPr>
        <w:t>protected</w:t>
      </w:r>
      <w:r w:rsidRPr="00E90EB6">
        <w:t xml:space="preserve"> ня</w:t>
      </w:r>
      <w:r w:rsidRPr="00E90EB6">
        <w:softHyphen/>
        <w:t xml:space="preserve">ма да бъде разглеждано в тази глава, тъй като е обвързано с </w:t>
      </w:r>
      <w:r>
        <w:t>наследяването на класове и е обяснено подробно в главата</w:t>
      </w:r>
      <w:r w:rsidRPr="00E90EB6">
        <w:t xml:space="preserve"> "</w:t>
      </w:r>
      <w:hyperlink w:anchor="_Глава_20._Принципи" w:history="1">
        <w:r w:rsidRPr="00E90EB6">
          <w:rPr>
            <w:rStyle w:val="Hyperlink"/>
          </w:rPr>
          <w:t>Принципи на обектно</w:t>
        </w:r>
        <w:r w:rsidRPr="00E90EB6">
          <w:rPr>
            <w:rStyle w:val="Hyperlink"/>
          </w:rPr>
          <w:t>-</w:t>
        </w:r>
        <w:r w:rsidRPr="00E90EB6">
          <w:rPr>
            <w:rStyle w:val="Hyperlink"/>
          </w:rPr>
          <w:t>ориентираното програмира</w:t>
        </w:r>
        <w:r w:rsidRPr="00214BAD">
          <w:rPr>
            <w:rStyle w:val="Hyperlink"/>
          </w:rPr>
          <w:softHyphen/>
        </w:r>
        <w:r w:rsidRPr="00E90EB6">
          <w:rPr>
            <w:rStyle w:val="Hyperlink"/>
          </w:rPr>
          <w:t>не</w:t>
        </w:r>
      </w:hyperlink>
      <w:r w:rsidRPr="00E90EB6">
        <w:t>"</w:t>
      </w:r>
      <w:r>
        <w:t>.</w:t>
      </w:r>
    </w:p>
    <w:p w:rsidR="006A0658" w:rsidRPr="00E90EB6" w:rsidRDefault="006A0658" w:rsidP="006A0658">
      <w:pPr>
        <w:spacing w:after="120"/>
      </w:pPr>
      <w:r w:rsidRPr="00E90EB6">
        <w:t xml:space="preserve">Преди да продължим, нека припомним, че ако един клас </w:t>
      </w:r>
      <w:r w:rsidRPr="00A12E2D">
        <w:rPr>
          <w:rStyle w:val="Code"/>
        </w:rPr>
        <w:t>A</w:t>
      </w:r>
      <w:r w:rsidRPr="00E90EB6">
        <w:t>, не е видим (ня</w:t>
      </w:r>
      <w:r w:rsidRPr="00E90EB6">
        <w:softHyphen/>
        <w:t xml:space="preserve">ма достъп) от друг клас </w:t>
      </w:r>
      <w:r w:rsidRPr="00A12E2D">
        <w:rPr>
          <w:rStyle w:val="Code"/>
        </w:rPr>
        <w:t>B</w:t>
      </w:r>
      <w:r w:rsidRPr="00E90EB6">
        <w:t xml:space="preserve">, тогава нито един елемент (поле или метод) на класа </w:t>
      </w:r>
      <w:r w:rsidRPr="00A12E2D">
        <w:rPr>
          <w:rStyle w:val="Code"/>
        </w:rPr>
        <w:t>A</w:t>
      </w:r>
      <w:r w:rsidRPr="00E90EB6">
        <w:t>, не може да бъде достъ</w:t>
      </w:r>
      <w:r w:rsidRPr="00E90EB6">
        <w:softHyphen/>
        <w:t xml:space="preserve">пен от класа </w:t>
      </w:r>
      <w:r w:rsidRPr="00A12E2D">
        <w:rPr>
          <w:rStyle w:val="Code"/>
        </w:rPr>
        <w:t>B</w:t>
      </w:r>
      <w:r w:rsidRPr="00E90EB6">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r>
              <w:rPr>
                <w:noProof/>
                <w:lang w:val="en-US" w:eastAsia="en-US"/>
              </w:rPr>
              <w:drawing>
                <wp:inline distT="0" distB="0" distL="0" distR="0">
                  <wp:extent cx="323850" cy="323850"/>
                  <wp:effectExtent l="0" t="0" r="0" b="0"/>
                  <wp:docPr id="180" name="Picture 18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Ако два класа не са видими един за друг, то елементите им (полета и методи) не са видими също, независимо с какви нива на достъп са декларирани самите те.</w:t>
            </w:r>
          </w:p>
        </w:tc>
      </w:tr>
    </w:tbl>
    <w:p w:rsidR="006A0658" w:rsidRPr="000A7611" w:rsidRDefault="006A0658" w:rsidP="006A0658">
      <w:pPr>
        <w:spacing w:after="120"/>
      </w:pPr>
      <w:r w:rsidRPr="00A12E2D">
        <w:t>В следващите подсекции, към обясненията, ще разглеждаме примери, в които имаме два класа (</w:t>
      </w:r>
      <w:r w:rsidRPr="00A12E2D">
        <w:rPr>
          <w:rStyle w:val="Code"/>
        </w:rPr>
        <w:t>Dog</w:t>
      </w:r>
      <w:r w:rsidRPr="00A12E2D">
        <w:t xml:space="preserve"> и </w:t>
      </w:r>
      <w:r w:rsidRPr="00A12E2D">
        <w:rPr>
          <w:rStyle w:val="Code"/>
        </w:rPr>
        <w:t>Kid</w:t>
      </w:r>
      <w:r w:rsidRPr="00A12E2D">
        <w:t>), които са видими един за друг</w:t>
      </w:r>
      <w:r>
        <w:t xml:space="preserve">, </w:t>
      </w:r>
      <w:r w:rsidRPr="00A12E2D">
        <w:t>т.е. все</w:t>
      </w:r>
      <w:r w:rsidRPr="00A12E2D">
        <w:softHyphen/>
        <w:t>ки един от класовете може да създава обекти от тип – другия клас и да до</w:t>
      </w:r>
      <w:r w:rsidRPr="00A12E2D">
        <w:softHyphen/>
        <w:t>стъп</w:t>
      </w:r>
      <w:r w:rsidRPr="00A12E2D">
        <w:softHyphen/>
        <w:t>ва еле</w:t>
      </w:r>
      <w:r w:rsidRPr="00A12E2D">
        <w:softHyphen/>
        <w:t>мен</w:t>
      </w:r>
      <w:r w:rsidRPr="00A12E2D">
        <w:softHyphen/>
        <w:t>тите му в зависимост от нивото на достъп, с което са декларирани.</w:t>
      </w:r>
      <w:r>
        <w:t xml:space="preserve"> </w:t>
      </w:r>
      <w:r w:rsidRPr="00A12E2D">
        <w:t>Ето как</w:t>
      </w:r>
      <w:r>
        <w:t xml:space="preserve"> изглежда първия клас </w:t>
      </w:r>
      <w:r w:rsidRPr="00685ED9">
        <w:rPr>
          <w:rStyle w:val="Code"/>
        </w:rPr>
        <w:t>Dog</w:t>
      </w:r>
      <w:r w:rsidRPr="006F6A65">
        <w:t>:</w:t>
      </w:r>
    </w:p>
    <w:tbl>
      <w:tblPr>
        <w:tblW w:w="7965" w:type="dxa"/>
        <w:tblInd w:w="108" w:type="dxa"/>
        <w:tblCellMar>
          <w:top w:w="113" w:type="dxa"/>
          <w:bottom w:w="113" w:type="dxa"/>
        </w:tblCellMar>
        <w:tblLook w:val="01E0" w:firstRow="1" w:lastRow="1" w:firstColumn="1" w:lastColumn="1" w:noHBand="0" w:noVBand="0"/>
      </w:tblPr>
      <w:tblGrid>
        <w:gridCol w:w="7965"/>
      </w:tblGrid>
      <w:tr w:rsidR="006A0658" w:rsidRPr="004C4603" w:rsidTr="006A0658">
        <w:trPr>
          <w:trHeight w:val="788"/>
        </w:trPr>
        <w:tc>
          <w:tcPr>
            <w:tcW w:w="7965" w:type="dxa"/>
            <w:tcBorders>
              <w:top w:val="single" w:sz="4" w:space="0" w:color="auto"/>
              <w:left w:val="single" w:sz="4" w:space="0" w:color="auto"/>
              <w:bottom w:val="single" w:sz="4" w:space="0" w:color="auto"/>
              <w:right w:val="single" w:sz="4" w:space="0" w:color="auto"/>
            </w:tcBorders>
          </w:tcPr>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color w:val="0000FF"/>
                <w:szCs w:val="20"/>
              </w:rPr>
              <w:t>public</w:t>
            </w:r>
            <w:r w:rsidRPr="00B25750">
              <w:rPr>
                <w:rFonts w:ascii="Courier New" w:hAnsi="Courier New" w:cs="Courier New"/>
                <w:noProof/>
                <w:szCs w:val="20"/>
              </w:rPr>
              <w:t xml:space="preserve"> </w:t>
            </w:r>
            <w:r w:rsidRPr="00B25750">
              <w:rPr>
                <w:rFonts w:ascii="Courier New" w:hAnsi="Courier New" w:cs="Courier New"/>
                <w:noProof/>
                <w:color w:val="0000FF"/>
                <w:szCs w:val="20"/>
              </w:rPr>
              <w:t>class</w:t>
            </w:r>
            <w:r w:rsidRPr="00B25750">
              <w:rPr>
                <w:rFonts w:ascii="Courier New" w:hAnsi="Courier New" w:cs="Courier New"/>
                <w:noProof/>
                <w:szCs w:val="20"/>
              </w:rPr>
              <w:t xml:space="preserve"> </w:t>
            </w:r>
            <w:r w:rsidRPr="00B25750">
              <w:rPr>
                <w:rFonts w:ascii="Courier New" w:hAnsi="Courier New" w:cs="Courier New"/>
                <w:noProof/>
                <w:color w:val="2B91AF"/>
                <w:szCs w:val="20"/>
              </w:rPr>
              <w:t>Dog</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color w:val="0000FF"/>
                <w:szCs w:val="20"/>
              </w:rPr>
              <w:t>private</w:t>
            </w:r>
            <w:r w:rsidRPr="00B25750">
              <w:rPr>
                <w:rFonts w:ascii="Courier New" w:hAnsi="Courier New" w:cs="Courier New"/>
                <w:noProof/>
                <w:szCs w:val="20"/>
              </w:rPr>
              <w:t xml:space="preserve"> </w:t>
            </w:r>
            <w:r w:rsidRPr="00B25750">
              <w:rPr>
                <w:rFonts w:ascii="Courier New" w:hAnsi="Courier New" w:cs="Courier New"/>
                <w:noProof/>
                <w:color w:val="0000FF"/>
                <w:szCs w:val="20"/>
              </w:rPr>
              <w:t>string</w:t>
            </w:r>
            <w:r w:rsidRPr="00B25750">
              <w:rPr>
                <w:rFonts w:ascii="Courier New" w:hAnsi="Courier New" w:cs="Courier New"/>
                <w:noProof/>
                <w:szCs w:val="20"/>
              </w:rPr>
              <w:t xml:space="preserve"> name = </w:t>
            </w:r>
            <w:r w:rsidRPr="00B25750">
              <w:rPr>
                <w:rFonts w:ascii="Courier New" w:hAnsi="Courier New" w:cs="Courier New"/>
                <w:noProof/>
                <w:color w:val="A31515"/>
                <w:szCs w:val="20"/>
              </w:rPr>
              <w:t>"Sharo"</w:t>
            </w:r>
            <w:r w:rsidRPr="00B25750">
              <w:rPr>
                <w:rFonts w:ascii="Courier New" w:hAnsi="Courier New" w:cs="Courier New"/>
                <w:noProof/>
                <w:szCs w:val="20"/>
              </w:rPr>
              <w:t>;</w:t>
            </w:r>
          </w:p>
          <w:p w:rsidR="006A0658" w:rsidRPr="00B25750" w:rsidRDefault="006A0658" w:rsidP="006A0658">
            <w:pPr>
              <w:autoSpaceDE w:val="0"/>
              <w:autoSpaceDN w:val="0"/>
              <w:adjustRightInd w:val="0"/>
              <w:spacing w:before="0"/>
              <w:jc w:val="left"/>
              <w:rPr>
                <w:rFonts w:ascii="Courier New" w:hAnsi="Courier New" w:cs="Courier New"/>
                <w:noProof/>
                <w:szCs w:val="20"/>
              </w:rPr>
            </w:pP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color w:val="0000FF"/>
                <w:szCs w:val="20"/>
              </w:rPr>
              <w:t>public</w:t>
            </w:r>
            <w:r w:rsidRPr="00B25750">
              <w:rPr>
                <w:rFonts w:ascii="Courier New" w:hAnsi="Courier New" w:cs="Courier New"/>
                <w:noProof/>
                <w:szCs w:val="20"/>
              </w:rPr>
              <w:t xml:space="preserve"> </w:t>
            </w:r>
            <w:r w:rsidRPr="00B25750">
              <w:rPr>
                <w:rFonts w:ascii="Courier New" w:hAnsi="Courier New" w:cs="Courier New"/>
                <w:noProof/>
                <w:color w:val="0000FF"/>
                <w:szCs w:val="20"/>
              </w:rPr>
              <w:t>string</w:t>
            </w:r>
            <w:r w:rsidRPr="00B25750">
              <w:rPr>
                <w:rFonts w:ascii="Courier New" w:hAnsi="Courier New" w:cs="Courier New"/>
                <w:noProof/>
                <w:szCs w:val="20"/>
              </w:rPr>
              <w:t xml:space="preserve"> Name</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szCs w:val="20"/>
              </w:rPr>
              <w:tab/>
            </w:r>
            <w:r w:rsidRPr="00B25750">
              <w:rPr>
                <w:rFonts w:ascii="Courier New" w:hAnsi="Courier New" w:cs="Courier New"/>
                <w:noProof/>
                <w:color w:val="0000FF"/>
                <w:szCs w:val="20"/>
              </w:rPr>
              <w:t>get</w:t>
            </w:r>
            <w:r w:rsidRPr="00B25750">
              <w:rPr>
                <w:rFonts w:ascii="Courier New" w:hAnsi="Courier New" w:cs="Courier New"/>
                <w:noProof/>
                <w:szCs w:val="20"/>
              </w:rPr>
              <w:t xml:space="preserve"> { </w:t>
            </w:r>
            <w:r w:rsidRPr="00B25750">
              <w:rPr>
                <w:rFonts w:ascii="Courier New" w:hAnsi="Courier New" w:cs="Courier New"/>
                <w:noProof/>
                <w:color w:val="0000FF"/>
                <w:szCs w:val="20"/>
              </w:rPr>
              <w:t>return</w:t>
            </w:r>
            <w:r w:rsidRPr="00B25750">
              <w:rPr>
                <w:rFonts w:ascii="Courier New" w:hAnsi="Courier New" w:cs="Courier New"/>
                <w:noProof/>
                <w:szCs w:val="20"/>
              </w:rPr>
              <w:t xml:space="preserve"> </w:t>
            </w:r>
            <w:r>
              <w:rPr>
                <w:rFonts w:ascii="Courier New" w:hAnsi="Courier New" w:cs="Courier New"/>
                <w:noProof/>
                <w:color w:val="0000FF"/>
                <w:szCs w:val="20"/>
                <w:lang w:val="es-ES"/>
              </w:rPr>
              <w:t>this</w:t>
            </w:r>
            <w:r>
              <w:rPr>
                <w:rFonts w:ascii="Courier New" w:hAnsi="Courier New" w:cs="Courier New"/>
                <w:noProof/>
                <w:color w:val="0000FF"/>
                <w:szCs w:val="20"/>
              </w:rPr>
              <w:t>.</w:t>
            </w:r>
            <w:r w:rsidRPr="00B25750">
              <w:rPr>
                <w:rFonts w:ascii="Courier New" w:hAnsi="Courier New" w:cs="Courier New"/>
                <w:noProof/>
                <w:szCs w:val="20"/>
              </w:rPr>
              <w:t>name; }</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B25750" w:rsidRDefault="006A0658" w:rsidP="006A0658">
            <w:pPr>
              <w:autoSpaceDE w:val="0"/>
              <w:autoSpaceDN w:val="0"/>
              <w:adjustRightInd w:val="0"/>
              <w:spacing w:before="0"/>
              <w:jc w:val="left"/>
              <w:rPr>
                <w:rFonts w:ascii="Courier New" w:hAnsi="Courier New" w:cs="Courier New"/>
                <w:noProof/>
                <w:szCs w:val="20"/>
              </w:rPr>
            </w:pP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color w:val="0000FF"/>
                <w:szCs w:val="20"/>
              </w:rPr>
              <w:t>public</w:t>
            </w:r>
            <w:r w:rsidRPr="00B25750">
              <w:rPr>
                <w:rFonts w:ascii="Courier New" w:hAnsi="Courier New" w:cs="Courier New"/>
                <w:noProof/>
                <w:szCs w:val="20"/>
              </w:rPr>
              <w:t xml:space="preserve"> </w:t>
            </w:r>
            <w:r w:rsidRPr="00B25750">
              <w:rPr>
                <w:rFonts w:ascii="Courier New" w:hAnsi="Courier New" w:cs="Courier New"/>
                <w:noProof/>
                <w:color w:val="0000FF"/>
                <w:szCs w:val="20"/>
              </w:rPr>
              <w:t>void</w:t>
            </w:r>
            <w:r w:rsidRPr="00B25750">
              <w:rPr>
                <w:rFonts w:ascii="Courier New" w:hAnsi="Courier New" w:cs="Courier New"/>
                <w:noProof/>
                <w:szCs w:val="20"/>
              </w:rPr>
              <w:t xml:space="preserve"> Bark()</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szCs w:val="20"/>
              </w:rPr>
              <w:tab/>
            </w:r>
            <w:r w:rsidRPr="00B25750">
              <w:rPr>
                <w:rFonts w:ascii="Courier New" w:hAnsi="Courier New" w:cs="Courier New"/>
                <w:noProof/>
                <w:color w:val="2B91AF"/>
                <w:szCs w:val="20"/>
              </w:rPr>
              <w:t>Console</w:t>
            </w:r>
            <w:r w:rsidRPr="00B25750">
              <w:rPr>
                <w:rFonts w:ascii="Courier New" w:hAnsi="Courier New" w:cs="Courier New"/>
                <w:noProof/>
                <w:szCs w:val="20"/>
              </w:rPr>
              <w:t>.WriteLine(</w:t>
            </w:r>
            <w:r w:rsidRPr="00B25750">
              <w:rPr>
                <w:rFonts w:ascii="Courier New" w:hAnsi="Courier New" w:cs="Courier New"/>
                <w:noProof/>
                <w:color w:val="A31515"/>
                <w:szCs w:val="20"/>
              </w:rPr>
              <w:t>"wow-wow"</w:t>
            </w:r>
            <w:r w:rsidRPr="00B25750">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EA4461" w:rsidRDefault="006A0658" w:rsidP="006A0658">
            <w:pPr>
              <w:autoSpaceDE w:val="0"/>
              <w:autoSpaceDN w:val="0"/>
              <w:adjustRightInd w:val="0"/>
              <w:spacing w:before="0"/>
              <w:jc w:val="left"/>
              <w:rPr>
                <w:rFonts w:ascii="Courier New" w:hAnsi="Courier New" w:cs="Courier New"/>
                <w:noProof/>
                <w:szCs w:val="20"/>
              </w:rPr>
            </w:pP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color w:val="0000FF"/>
                <w:szCs w:val="20"/>
              </w:rPr>
              <w:t>public</w:t>
            </w:r>
            <w:r w:rsidRPr="00B25750">
              <w:rPr>
                <w:rFonts w:ascii="Courier New" w:hAnsi="Courier New" w:cs="Courier New"/>
                <w:noProof/>
                <w:szCs w:val="20"/>
              </w:rPr>
              <w:t xml:space="preserve"> </w:t>
            </w:r>
            <w:r w:rsidRPr="00B25750">
              <w:rPr>
                <w:rFonts w:ascii="Courier New" w:hAnsi="Courier New" w:cs="Courier New"/>
                <w:noProof/>
                <w:color w:val="0000FF"/>
                <w:szCs w:val="20"/>
              </w:rPr>
              <w:t>void</w:t>
            </w:r>
            <w:r w:rsidRPr="00B25750">
              <w:rPr>
                <w:rFonts w:ascii="Courier New" w:hAnsi="Courier New" w:cs="Courier New"/>
                <w:noProof/>
                <w:szCs w:val="20"/>
              </w:rPr>
              <w:t xml:space="preserve"> DoSth()</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r>
            <w:r w:rsidRPr="00B25750">
              <w:rPr>
                <w:rFonts w:ascii="Courier New" w:hAnsi="Courier New" w:cs="Courier New"/>
                <w:noProof/>
                <w:szCs w:val="20"/>
              </w:rPr>
              <w:tab/>
            </w:r>
            <w:r w:rsidRPr="00B25750">
              <w:rPr>
                <w:rFonts w:ascii="Courier New" w:hAnsi="Courier New" w:cs="Courier New"/>
                <w:noProof/>
                <w:color w:val="0000FF"/>
                <w:szCs w:val="20"/>
              </w:rPr>
              <w:t>this</w:t>
            </w:r>
            <w:r w:rsidRPr="00B25750">
              <w:rPr>
                <w:rFonts w:ascii="Courier New" w:hAnsi="Courier New" w:cs="Courier New"/>
                <w:noProof/>
                <w:szCs w:val="20"/>
              </w:rPr>
              <w:t>.Bark();</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ab/>
              <w:t>}</w:t>
            </w:r>
          </w:p>
          <w:p w:rsidR="006A0658" w:rsidRPr="00B25750" w:rsidRDefault="006A0658" w:rsidP="006A0658">
            <w:pPr>
              <w:autoSpaceDE w:val="0"/>
              <w:autoSpaceDN w:val="0"/>
              <w:adjustRightInd w:val="0"/>
              <w:spacing w:before="0"/>
              <w:jc w:val="left"/>
              <w:rPr>
                <w:rFonts w:ascii="Courier New" w:hAnsi="Courier New" w:cs="Courier New"/>
                <w:noProof/>
                <w:szCs w:val="20"/>
              </w:rPr>
            </w:pPr>
            <w:r w:rsidRPr="00B25750">
              <w:rPr>
                <w:rFonts w:ascii="Courier New" w:hAnsi="Courier New" w:cs="Courier New"/>
                <w:noProof/>
                <w:szCs w:val="20"/>
              </w:rPr>
              <w:t>}</w:t>
            </w:r>
          </w:p>
        </w:tc>
      </w:tr>
    </w:tbl>
    <w:p w:rsidR="006A0658" w:rsidRPr="00685ED9" w:rsidRDefault="006A0658" w:rsidP="006A0658">
      <w:pPr>
        <w:spacing w:after="120"/>
      </w:pPr>
      <w:r>
        <w:t xml:space="preserve">В освен полета и методи се използва и свойство </w:t>
      </w:r>
      <w:r>
        <w:rPr>
          <w:lang w:val="en-US"/>
        </w:rPr>
        <w:t>Name</w:t>
      </w:r>
      <w:r>
        <w:t xml:space="preserve">, което просто връща полето </w:t>
      </w:r>
      <w:r>
        <w:rPr>
          <w:lang w:val="en-US"/>
        </w:rPr>
        <w:t>name</w:t>
      </w:r>
      <w:r>
        <w:t xml:space="preserve">. Ще разгледаме </w:t>
      </w:r>
      <w:r w:rsidRPr="00606B0F">
        <w:t>свой</w:t>
      </w:r>
      <w:r w:rsidRPr="00606B0F">
        <w:t>с</w:t>
      </w:r>
      <w:r w:rsidRPr="00606B0F">
        <w:t>тва</w:t>
      </w:r>
      <w:r w:rsidRPr="00606B0F">
        <w:t>т</w:t>
      </w:r>
      <w:r w:rsidRPr="00606B0F">
        <w:t>а</w:t>
      </w:r>
      <w:r>
        <w:t xml:space="preserve"> след малко, така че за момента се фокусирайте върху останалото.</w:t>
      </w:r>
    </w:p>
    <w:p w:rsidR="006A0658" w:rsidRPr="00685ED9" w:rsidRDefault="006A0658" w:rsidP="006A0658">
      <w:pPr>
        <w:spacing w:after="120"/>
      </w:pPr>
      <w:r>
        <w:t xml:space="preserve">Кодът на класа </w:t>
      </w:r>
      <w:r w:rsidRPr="00685ED9">
        <w:rPr>
          <w:rStyle w:val="Code"/>
        </w:rPr>
        <w:t>Kid</w:t>
      </w:r>
      <w:r w:rsidRPr="00AC39F2">
        <w:t xml:space="preserve"> </w:t>
      </w:r>
      <w:r>
        <w:t>има следния вид:</w:t>
      </w:r>
    </w:p>
    <w:tbl>
      <w:tblPr>
        <w:tblW w:w="7965" w:type="dxa"/>
        <w:tblInd w:w="108" w:type="dxa"/>
        <w:tblCellMar>
          <w:top w:w="113" w:type="dxa"/>
          <w:bottom w:w="113" w:type="dxa"/>
        </w:tblCellMar>
        <w:tblLook w:val="01E0" w:firstRow="1" w:lastRow="1" w:firstColumn="1" w:lastColumn="1" w:noHBand="0" w:noVBand="0"/>
      </w:tblPr>
      <w:tblGrid>
        <w:gridCol w:w="7965"/>
      </w:tblGrid>
      <w:tr w:rsidR="006A0658" w:rsidRPr="004C4603" w:rsidTr="006A0658">
        <w:trPr>
          <w:trHeight w:val="2723"/>
        </w:trPr>
        <w:tc>
          <w:tcPr>
            <w:tcW w:w="7965" w:type="dxa"/>
            <w:tcBorders>
              <w:top w:val="single" w:sz="4" w:space="0" w:color="auto"/>
              <w:left w:val="single" w:sz="4" w:space="0" w:color="auto"/>
              <w:bottom w:val="single" w:sz="4" w:space="0" w:color="auto"/>
              <w:right w:val="single" w:sz="4" w:space="0" w:color="auto"/>
            </w:tcBorders>
          </w:tcPr>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color w:val="0000FF"/>
                <w:szCs w:val="20"/>
              </w:rPr>
              <w:t>public</w:t>
            </w:r>
            <w:r w:rsidRPr="000F492B">
              <w:rPr>
                <w:rFonts w:ascii="Courier New" w:hAnsi="Courier New" w:cs="Courier New"/>
                <w:noProof/>
                <w:szCs w:val="20"/>
              </w:rPr>
              <w:t xml:space="preserve"> </w:t>
            </w:r>
            <w:r w:rsidRPr="000F492B">
              <w:rPr>
                <w:rFonts w:ascii="Courier New" w:hAnsi="Courier New" w:cs="Courier New"/>
                <w:noProof/>
                <w:color w:val="0000FF"/>
                <w:szCs w:val="20"/>
              </w:rPr>
              <w:t>class</w:t>
            </w:r>
            <w:r w:rsidRPr="000F492B">
              <w:rPr>
                <w:rFonts w:ascii="Courier New" w:hAnsi="Courier New" w:cs="Courier New"/>
                <w:noProof/>
                <w:szCs w:val="20"/>
              </w:rPr>
              <w:t xml:space="preserve"> </w:t>
            </w:r>
            <w:r w:rsidRPr="000F492B">
              <w:rPr>
                <w:rFonts w:ascii="Courier New" w:hAnsi="Courier New" w:cs="Courier New"/>
                <w:noProof/>
                <w:color w:val="2B91AF"/>
                <w:szCs w:val="20"/>
              </w:rPr>
              <w:t>Kid</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r>
            <w:r w:rsidRPr="000F492B">
              <w:rPr>
                <w:rFonts w:ascii="Courier New" w:hAnsi="Courier New" w:cs="Courier New"/>
                <w:noProof/>
                <w:color w:val="0000FF"/>
                <w:szCs w:val="20"/>
              </w:rPr>
              <w:t>public</w:t>
            </w:r>
            <w:r w:rsidRPr="000F492B">
              <w:rPr>
                <w:rFonts w:ascii="Courier New" w:hAnsi="Courier New" w:cs="Courier New"/>
                <w:noProof/>
                <w:szCs w:val="20"/>
              </w:rPr>
              <w:t xml:space="preserve"> </w:t>
            </w:r>
            <w:r w:rsidRPr="000F492B">
              <w:rPr>
                <w:rFonts w:ascii="Courier New" w:hAnsi="Courier New" w:cs="Courier New"/>
                <w:noProof/>
                <w:color w:val="0000FF"/>
                <w:szCs w:val="20"/>
              </w:rPr>
              <w:t>void</w:t>
            </w:r>
            <w:r w:rsidRPr="000F492B">
              <w:rPr>
                <w:rFonts w:ascii="Courier New" w:hAnsi="Courier New" w:cs="Courier New"/>
                <w:noProof/>
                <w:szCs w:val="20"/>
              </w:rPr>
              <w:t xml:space="preserve"> CallTheDog(Dog dog)</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t>{</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r>
            <w:r w:rsidRPr="000F492B">
              <w:rPr>
                <w:rFonts w:ascii="Courier New" w:hAnsi="Courier New" w:cs="Courier New"/>
                <w:noProof/>
                <w:szCs w:val="20"/>
              </w:rPr>
              <w:tab/>
            </w:r>
            <w:r w:rsidRPr="000F492B">
              <w:rPr>
                <w:rFonts w:ascii="Courier New" w:hAnsi="Courier New" w:cs="Courier New"/>
                <w:noProof/>
                <w:color w:val="2B91AF"/>
                <w:szCs w:val="20"/>
              </w:rPr>
              <w:t>Console</w:t>
            </w:r>
            <w:r w:rsidRPr="000F492B">
              <w:rPr>
                <w:rFonts w:ascii="Courier New" w:hAnsi="Courier New" w:cs="Courier New"/>
                <w:noProof/>
                <w:szCs w:val="20"/>
              </w:rPr>
              <w:t>.WriteLine(</w:t>
            </w:r>
            <w:r w:rsidRPr="000F492B">
              <w:rPr>
                <w:rFonts w:ascii="Courier New" w:hAnsi="Courier New" w:cs="Courier New"/>
                <w:noProof/>
                <w:color w:val="A31515"/>
                <w:szCs w:val="20"/>
              </w:rPr>
              <w:t>"Come, "</w:t>
            </w:r>
            <w:r w:rsidRPr="000F492B">
              <w:rPr>
                <w:rFonts w:ascii="Courier New" w:hAnsi="Courier New" w:cs="Courier New"/>
                <w:noProof/>
                <w:szCs w:val="20"/>
              </w:rPr>
              <w:t xml:space="preserve"> + dog.Name);</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t>}</w:t>
            </w:r>
          </w:p>
          <w:p w:rsidR="006A0658" w:rsidRPr="000F492B" w:rsidRDefault="006A0658" w:rsidP="006A0658">
            <w:pPr>
              <w:autoSpaceDE w:val="0"/>
              <w:autoSpaceDN w:val="0"/>
              <w:adjustRightInd w:val="0"/>
              <w:spacing w:before="0"/>
              <w:jc w:val="left"/>
              <w:rPr>
                <w:rFonts w:ascii="Courier New" w:hAnsi="Courier New" w:cs="Courier New"/>
                <w:noProof/>
                <w:szCs w:val="20"/>
              </w:rPr>
            </w:pP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r>
            <w:r w:rsidRPr="000F492B">
              <w:rPr>
                <w:rFonts w:ascii="Courier New" w:hAnsi="Courier New" w:cs="Courier New"/>
                <w:noProof/>
                <w:color w:val="0000FF"/>
                <w:szCs w:val="20"/>
              </w:rPr>
              <w:t>public</w:t>
            </w:r>
            <w:r w:rsidRPr="000F492B">
              <w:rPr>
                <w:rFonts w:ascii="Courier New" w:hAnsi="Courier New" w:cs="Courier New"/>
                <w:noProof/>
                <w:szCs w:val="20"/>
              </w:rPr>
              <w:t xml:space="preserve"> </w:t>
            </w:r>
            <w:r w:rsidRPr="000F492B">
              <w:rPr>
                <w:rFonts w:ascii="Courier New" w:hAnsi="Courier New" w:cs="Courier New"/>
                <w:noProof/>
                <w:color w:val="0000FF"/>
                <w:szCs w:val="20"/>
              </w:rPr>
              <w:t>void</w:t>
            </w:r>
            <w:r w:rsidRPr="000F492B">
              <w:rPr>
                <w:rFonts w:ascii="Courier New" w:hAnsi="Courier New" w:cs="Courier New"/>
                <w:noProof/>
                <w:szCs w:val="20"/>
              </w:rPr>
              <w:t xml:space="preserve"> WagTheDog(Dog dog)</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t>{</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r>
            <w:r w:rsidRPr="000F492B">
              <w:rPr>
                <w:rFonts w:ascii="Courier New" w:hAnsi="Courier New" w:cs="Courier New"/>
                <w:noProof/>
                <w:szCs w:val="20"/>
              </w:rPr>
              <w:tab/>
              <w:t>dog.Bark();</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ab/>
              <w:t>}</w:t>
            </w:r>
          </w:p>
          <w:p w:rsidR="006A0658" w:rsidRPr="000F492B" w:rsidRDefault="006A0658" w:rsidP="006A0658">
            <w:pPr>
              <w:autoSpaceDE w:val="0"/>
              <w:autoSpaceDN w:val="0"/>
              <w:adjustRightInd w:val="0"/>
              <w:spacing w:before="0"/>
              <w:jc w:val="left"/>
              <w:rPr>
                <w:rFonts w:ascii="Courier New" w:hAnsi="Courier New" w:cs="Courier New"/>
                <w:noProof/>
                <w:szCs w:val="20"/>
              </w:rPr>
            </w:pPr>
            <w:r w:rsidRPr="000F492B">
              <w:rPr>
                <w:rFonts w:ascii="Courier New" w:hAnsi="Courier New" w:cs="Courier New"/>
                <w:noProof/>
                <w:szCs w:val="20"/>
              </w:rPr>
              <w:t>}</w:t>
            </w:r>
          </w:p>
        </w:tc>
      </w:tr>
    </w:tbl>
    <w:p w:rsidR="006A0658" w:rsidRPr="00E90EB6" w:rsidRDefault="006A0658" w:rsidP="006A0658">
      <w:r w:rsidRPr="00485EFB">
        <w:t>В момента, всички елементи (полета и методи) на двата класа са деклари</w:t>
      </w:r>
      <w:r w:rsidRPr="00485EFB">
        <w:softHyphen/>
        <w:t xml:space="preserve">рани с модификатор за достъп </w:t>
      </w:r>
      <w:r w:rsidRPr="00485EFB">
        <w:rPr>
          <w:rStyle w:val="Code"/>
        </w:rPr>
        <w:t>public</w:t>
      </w:r>
      <w:r w:rsidRPr="00485EFB">
        <w:t xml:space="preserve">, но при обяснението на различните нива на достъп, ще го променяме </w:t>
      </w:r>
      <w:r>
        <w:t>съответно</w:t>
      </w:r>
      <w:r w:rsidRPr="00485EFB">
        <w:t>. Това, което ще ни интере</w:t>
      </w:r>
      <w:r>
        <w:softHyphen/>
      </w:r>
      <w:r w:rsidRPr="00485EFB">
        <w:t>сува</w:t>
      </w:r>
      <w:r>
        <w:t>,</w:t>
      </w:r>
      <w:r w:rsidRPr="00485EFB">
        <w:t xml:space="preserve"> е как промяната в нивото на достъп на елемен</w:t>
      </w:r>
      <w:r w:rsidRPr="00485EFB">
        <w:softHyphen/>
        <w:t xml:space="preserve">тите (полета и методи) на класа </w:t>
      </w:r>
      <w:r w:rsidRPr="00485EFB">
        <w:rPr>
          <w:rStyle w:val="Code"/>
        </w:rPr>
        <w:t>Dog</w:t>
      </w:r>
      <w:r w:rsidRPr="00485EFB">
        <w:t xml:space="preserve"> и ще рефлектира върху достъпа до тези елементи, когато този достъп се извършва от:</w:t>
      </w:r>
    </w:p>
    <w:p w:rsidR="006A0658" w:rsidRPr="00283489" w:rsidRDefault="006A0658" w:rsidP="00222F92">
      <w:pPr>
        <w:numPr>
          <w:ilvl w:val="0"/>
          <w:numId w:val="149"/>
        </w:numPr>
        <w:ind w:left="568" w:hanging="284"/>
      </w:pPr>
      <w:r w:rsidRPr="00485EFB">
        <w:t xml:space="preserve">Самото тяло на класа </w:t>
      </w:r>
      <w:r w:rsidRPr="00485EFB">
        <w:rPr>
          <w:rStyle w:val="Code"/>
        </w:rPr>
        <w:t>Dog</w:t>
      </w:r>
      <w:r w:rsidRPr="00485EFB">
        <w:t>.</w:t>
      </w:r>
    </w:p>
    <w:p w:rsidR="006A0658" w:rsidRPr="00283489" w:rsidRDefault="006A0658" w:rsidP="00222F92">
      <w:pPr>
        <w:numPr>
          <w:ilvl w:val="0"/>
          <w:numId w:val="149"/>
        </w:numPr>
        <w:ind w:left="568" w:hanging="284"/>
      </w:pPr>
      <w:r w:rsidRPr="00485EFB">
        <w:t xml:space="preserve">Тялото на класа </w:t>
      </w:r>
      <w:r w:rsidRPr="00485EFB">
        <w:rPr>
          <w:rStyle w:val="Code"/>
        </w:rPr>
        <w:t>Kid</w:t>
      </w:r>
      <w:r w:rsidRPr="00485EFB">
        <w:t xml:space="preserve">, съответно вземайки предвид дали </w:t>
      </w:r>
      <w:r w:rsidRPr="00485EFB">
        <w:rPr>
          <w:rStyle w:val="Code"/>
        </w:rPr>
        <w:t>Kid</w:t>
      </w:r>
      <w:r w:rsidRPr="00485EFB">
        <w:t xml:space="preserve"> е в пространството от имена</w:t>
      </w:r>
      <w:r>
        <w:t xml:space="preserve"> (или асембли)</w:t>
      </w:r>
      <w:r w:rsidRPr="00485EFB">
        <w:t xml:space="preserve">, в което се намира класа </w:t>
      </w:r>
      <w:r w:rsidRPr="00485EFB">
        <w:rPr>
          <w:rStyle w:val="Code"/>
        </w:rPr>
        <w:t>Dog</w:t>
      </w:r>
      <w:r w:rsidRPr="00485EFB">
        <w:t xml:space="preserve"> или не.</w:t>
      </w:r>
    </w:p>
    <w:p w:rsidR="006A0658" w:rsidRPr="00E90EB6" w:rsidRDefault="006A0658" w:rsidP="006A0658">
      <w:pPr>
        <w:pStyle w:val="Heading3"/>
      </w:pPr>
      <w:bookmarkStart w:id="1189" w:name="_Toc243587596"/>
      <w:bookmarkStart w:id="1190" w:name="_Toc299461264"/>
      <w:r w:rsidRPr="00E90EB6">
        <w:t xml:space="preserve">Ниво на достъп </w:t>
      </w:r>
      <w:r w:rsidRPr="002618FC">
        <w:rPr>
          <w:lang w:val="en-US"/>
        </w:rPr>
        <w:t>public</w:t>
      </w:r>
      <w:bookmarkEnd w:id="1189"/>
      <w:bookmarkEnd w:id="1190"/>
    </w:p>
    <w:p w:rsidR="006A0658" w:rsidRDefault="006A0658" w:rsidP="006A0658">
      <w:pPr>
        <w:spacing w:after="120"/>
      </w:pPr>
      <w:r w:rsidRPr="00485EFB">
        <w:t xml:space="preserve">Когато метод или променлива на класа са декларирани с модификатор за достъп </w:t>
      </w:r>
      <w:r w:rsidRPr="00485EFB">
        <w:rPr>
          <w:rStyle w:val="Code"/>
        </w:rPr>
        <w:t>public</w:t>
      </w:r>
      <w:r w:rsidRPr="00485EFB">
        <w:t>, те могат да бъдат достъпвани от други класове, независи</w:t>
      </w:r>
      <w:r w:rsidRPr="00485EFB">
        <w:softHyphen/>
        <w:t>мо дали другите класове са декларирани в същото пространство от имена</w:t>
      </w:r>
      <w:r>
        <w:t>, в същото асембли</w:t>
      </w:r>
      <w:r w:rsidRPr="00485EFB">
        <w:t xml:space="preserve"> или извън него.</w:t>
      </w:r>
    </w:p>
    <w:p w:rsidR="006A0658" w:rsidRPr="00AC39F2" w:rsidRDefault="006A0658" w:rsidP="006A0658">
      <w:pPr>
        <w:spacing w:after="120"/>
      </w:pPr>
      <w:r>
        <w:t xml:space="preserve">Нека разгледаме двата типа достъп до член на класа, които се срещат в нашите класове </w:t>
      </w:r>
      <w:r w:rsidRPr="0057293E">
        <w:rPr>
          <w:rStyle w:val="Code"/>
        </w:rPr>
        <w:t>Dog</w:t>
      </w:r>
      <w:r w:rsidRPr="00AC39F2">
        <w:t xml:space="preserve"> </w:t>
      </w:r>
      <w:r>
        <w:t xml:space="preserve">и </w:t>
      </w:r>
      <w:r w:rsidRPr="0057293E">
        <w:rPr>
          <w:rStyle w:val="Code"/>
        </w:rPr>
        <w:t>Ki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146"/>
      </w:tblGrid>
      <w:tr w:rsidR="006A0658" w:rsidRPr="00A12E2D" w:rsidTr="006A0658">
        <w:trPr>
          <w:trHeight w:val="729"/>
          <w:jc w:val="center"/>
        </w:trPr>
        <w:tc>
          <w:tcPr>
            <w:tcW w:w="764" w:type="dxa"/>
            <w:vAlign w:val="center"/>
          </w:tcPr>
          <w:p w:rsidR="006A0658" w:rsidRPr="00A12E2D" w:rsidRDefault="006A7979" w:rsidP="006A0658">
            <w:pPr>
              <w:spacing w:before="0"/>
              <w:jc w:val="center"/>
            </w:pPr>
            <w:r>
              <w:rPr>
                <w:noProof/>
                <w:lang w:val="en-US" w:eastAsia="en-US"/>
              </w:rPr>
              <w:drawing>
                <wp:inline distT="0" distB="0" distL="0" distR="0">
                  <wp:extent cx="361950" cy="371475"/>
                  <wp:effectExtent l="0" t="0" r="0" b="9525"/>
                  <wp:docPr id="181" name="Picture 181"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tc>
        <w:tc>
          <w:tcPr>
            <w:tcW w:w="6146" w:type="dxa"/>
            <w:vAlign w:val="center"/>
          </w:tcPr>
          <w:p w:rsidR="006A0658" w:rsidRPr="00A12E2D" w:rsidRDefault="006A0658" w:rsidP="006A0658">
            <w:pPr>
              <w:spacing w:before="0"/>
            </w:pPr>
            <w:r w:rsidRPr="00A12E2D">
              <w:t xml:space="preserve">Достъп до </w:t>
            </w:r>
            <w:r>
              <w:t>член</w:t>
            </w:r>
            <w:r w:rsidRPr="00A12E2D">
              <w:t xml:space="preserve"> на класа осъществен в самата деклара</w:t>
            </w:r>
            <w:r>
              <w:softHyphen/>
            </w:r>
            <w:r w:rsidRPr="00A12E2D">
              <w:t>ция на класа</w:t>
            </w:r>
            <w:r>
              <w:t>.</w:t>
            </w:r>
          </w:p>
        </w:tc>
      </w:tr>
      <w:tr w:rsidR="006A0658" w:rsidRPr="00A12E2D" w:rsidTr="006A0658">
        <w:trPr>
          <w:trHeight w:val="735"/>
          <w:jc w:val="center"/>
        </w:trPr>
        <w:tc>
          <w:tcPr>
            <w:tcW w:w="764" w:type="dxa"/>
            <w:vAlign w:val="center"/>
          </w:tcPr>
          <w:p w:rsidR="006A0658" w:rsidRPr="00A12E2D" w:rsidRDefault="006A7979" w:rsidP="006A0658">
            <w:pPr>
              <w:spacing w:before="0"/>
              <w:jc w:val="center"/>
            </w:pPr>
            <w:r>
              <w:rPr>
                <w:noProof/>
                <w:lang w:val="en-US" w:eastAsia="en-US"/>
              </w:rPr>
              <w:drawing>
                <wp:inline distT="0" distB="0" distL="0" distR="0">
                  <wp:extent cx="381000" cy="381000"/>
                  <wp:effectExtent l="0" t="0" r="0" b="0"/>
                  <wp:docPr id="182" name="Picture 182"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reference_access_icon"/>
                          <pic:cNvPicPr>
                            <a:picLocks noChangeAspect="1" noChangeArrowheads="1"/>
                          </pic:cNvPicPr>
                        </pic:nvPicPr>
                        <pic:blipFill>
                          <a:blip r:embed="rId477" cstate="print">
                            <a:extLst>
                              <a:ext uri="{28A0092B-C50C-407E-A947-70E740481C1C}">
                                <a14:useLocalDpi xmlns:a14="http://schemas.microsoft.com/office/drawing/2010/main" val="0"/>
                              </a:ext>
                            </a:extLst>
                          </a:blip>
                          <a:srcRect l="3241" t="6097" r="9523" b="18437"/>
                          <a:stretch>
                            <a:fillRect/>
                          </a:stretch>
                        </pic:blipFill>
                        <pic:spPr bwMode="auto">
                          <a:xfrm>
                            <a:off x="0" y="0"/>
                            <a:ext cx="381000" cy="381000"/>
                          </a:xfrm>
                          <a:prstGeom prst="rect">
                            <a:avLst/>
                          </a:prstGeom>
                          <a:noFill/>
                          <a:ln>
                            <a:noFill/>
                          </a:ln>
                        </pic:spPr>
                      </pic:pic>
                    </a:graphicData>
                  </a:graphic>
                </wp:inline>
              </w:drawing>
            </w:r>
          </w:p>
        </w:tc>
        <w:tc>
          <w:tcPr>
            <w:tcW w:w="6146" w:type="dxa"/>
            <w:vAlign w:val="center"/>
          </w:tcPr>
          <w:p w:rsidR="006A0658" w:rsidRPr="00A12E2D" w:rsidRDefault="006A0658" w:rsidP="006A0658">
            <w:pPr>
              <w:spacing w:before="0"/>
            </w:pPr>
            <w:r w:rsidRPr="00A12E2D">
              <w:t xml:space="preserve">Достъп до </w:t>
            </w:r>
            <w:r>
              <w:t>член</w:t>
            </w:r>
            <w:r w:rsidRPr="00A12E2D">
              <w:t xml:space="preserve"> на класа осъществен, чрез референция към обект, създаден в тялото на друг клас</w:t>
            </w:r>
          </w:p>
        </w:tc>
      </w:tr>
    </w:tbl>
    <w:p w:rsidR="006A0658" w:rsidRDefault="006A0658" w:rsidP="006A0658">
      <w:pPr>
        <w:spacing w:after="120"/>
      </w:pPr>
      <w:r>
        <w:t xml:space="preserve">Когато членовете на двата класа са </w:t>
      </w:r>
      <w:r w:rsidRPr="0057293E">
        <w:rPr>
          <w:rStyle w:val="Code"/>
        </w:rPr>
        <w:t>public</w:t>
      </w:r>
      <w:r w:rsidRPr="00AC39F2">
        <w:t xml:space="preserve">, </w:t>
      </w:r>
      <w:r>
        <w:t>се получава след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6A0658" w:rsidRPr="000F401E" w:rsidTr="006A0658">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Dog.cs</w:t>
            </w:r>
          </w:p>
        </w:tc>
      </w:tr>
      <w:tr w:rsidR="006A0658" w:rsidRPr="000F401E" w:rsidTr="006A0658">
        <w:tc>
          <w:tcPr>
            <w:tcW w:w="85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40"/>
              <w:jc w:val="center"/>
              <w:rPr>
                <w:rFonts w:ascii="Courier New" w:hAnsi="Courier New" w:cs="Courier New"/>
                <w:noProof/>
                <w:color w:val="0000FF"/>
                <w:szCs w:val="20"/>
                <w:lang w:val="en-US" w:eastAsia="en-US"/>
              </w:rPr>
            </w:pPr>
            <w:r>
              <w:rPr>
                <w:noProof/>
                <w:lang w:val="en-US" w:eastAsia="en-US"/>
              </w:rPr>
              <w:drawing>
                <wp:inline distT="0" distB="0" distL="0" distR="0">
                  <wp:extent cx="361950" cy="371475"/>
                  <wp:effectExtent l="0" t="0" r="0" b="9525"/>
                  <wp:docPr id="183" name="Picture 183"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361950" cy="371475"/>
                  <wp:effectExtent l="0" t="0" r="0" b="9525"/>
                  <wp:docPr id="184" name="Picture 1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 = </w:t>
            </w:r>
            <w:r w:rsidRPr="000F401E">
              <w:rPr>
                <w:rFonts w:ascii="Courier New" w:hAnsi="Courier New" w:cs="Courier New"/>
                <w:noProof/>
                <w:color w:val="A31515"/>
                <w:szCs w:val="20"/>
                <w:lang w:val="en-US" w:eastAsia="es-ES"/>
              </w:rPr>
              <w:t>"Sharo"</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get</w:t>
            </w:r>
            <w:r w:rsidRPr="000F401E">
              <w:rPr>
                <w:rFonts w:ascii="Courier New" w:hAnsi="Courier New" w:cs="Courier New"/>
                <w:noProof/>
                <w:szCs w:val="20"/>
                <w:lang w:val="en-US" w:eastAsia="es-ES"/>
              </w:rPr>
              <w:t xml:space="preserve"> { </w:t>
            </w:r>
            <w:r w:rsidRPr="000F401E">
              <w:rPr>
                <w:rFonts w:ascii="Courier New" w:hAnsi="Courier New" w:cs="Courier New"/>
                <w:noProof/>
                <w:color w:val="0000FF"/>
                <w:szCs w:val="20"/>
                <w:lang w:val="en-US" w:eastAsia="es-ES"/>
              </w:rPr>
              <w:t>return</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name; }</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wow-wow"</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color w:val="0000F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DoSth()</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tc>
      </w:tr>
    </w:tbl>
    <w:p w:rsidR="006A0658" w:rsidRPr="000F401E" w:rsidRDefault="006A0658" w:rsidP="006A0658">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6A0658" w:rsidRPr="000F401E" w:rsidTr="006A0658">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Kid.cs</w:t>
            </w:r>
          </w:p>
        </w:tc>
      </w:tr>
      <w:tr w:rsidR="006A0658" w:rsidRPr="000F401E" w:rsidTr="006A0658">
        <w:tc>
          <w:tcPr>
            <w:tcW w:w="85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381000" cy="381000"/>
                  <wp:effectExtent l="0" t="0" r="0" b="0"/>
                  <wp:docPr id="185" name="Picture 185"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477" cstate="print">
                            <a:extLst>
                              <a:ext uri="{28A0092B-C50C-407E-A947-70E740481C1C}">
                                <a14:useLocalDpi xmlns:a14="http://schemas.microsoft.com/office/drawing/2010/main" val="0"/>
                              </a:ext>
                            </a:extLst>
                          </a:blip>
                          <a:srcRect l="3241" t="6097" r="9523" b="18437"/>
                          <a:stretch>
                            <a:fillRect/>
                          </a:stretch>
                        </pic:blipFill>
                        <pic:spPr bwMode="auto">
                          <a:xfrm>
                            <a:off x="0" y="0"/>
                            <a:ext cx="381000" cy="381000"/>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jc w:val="center"/>
              <w:rPr>
                <w:rFonts w:ascii="Courier New" w:hAnsi="Courier New" w:cs="Courier New"/>
                <w:noProof/>
                <w:color w:val="0000FF"/>
                <w:szCs w:val="20"/>
                <w:lang w:val="en-US" w:eastAsia="en-US"/>
              </w:rPr>
            </w:pPr>
            <w:r>
              <w:rPr>
                <w:noProof/>
                <w:lang w:val="en-US" w:eastAsia="en-US"/>
              </w:rPr>
              <w:drawing>
                <wp:inline distT="0" distB="0" distL="0" distR="0">
                  <wp:extent cx="381000" cy="381000"/>
                  <wp:effectExtent l="0" t="0" r="0" b="0"/>
                  <wp:docPr id="186" name="Picture 18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reference_access_icon"/>
                          <pic:cNvPicPr>
                            <a:picLocks noChangeAspect="1" noChangeArrowheads="1"/>
                          </pic:cNvPicPr>
                        </pic:nvPicPr>
                        <pic:blipFill>
                          <a:blip r:embed="rId477" cstate="print">
                            <a:extLst>
                              <a:ext uri="{28A0092B-C50C-407E-A947-70E740481C1C}">
                                <a14:useLocalDpi xmlns:a14="http://schemas.microsoft.com/office/drawing/2010/main" val="0"/>
                              </a:ext>
                            </a:extLst>
                          </a:blip>
                          <a:srcRect l="3241" t="6097" r="9523" b="18437"/>
                          <a:stretch>
                            <a:fillRect/>
                          </a:stretch>
                        </pic:blipFill>
                        <pic:spPr bwMode="auto">
                          <a:xfrm>
                            <a:off x="0" y="0"/>
                            <a:ext cx="38100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Kid</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CallTheDog(</w:t>
            </w:r>
            <w:r w:rsidRPr="000F401E">
              <w:rPr>
                <w:rFonts w:ascii="Courier New" w:hAnsi="Courier New" w:cs="Courier New"/>
                <w:noProof/>
                <w:color w:val="2B91AF"/>
                <w:szCs w:val="20"/>
                <w:lang w:val="en-US" w:eastAsia="es-ES"/>
              </w:rPr>
              <w:t>Dog</w:t>
            </w:r>
            <w:r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Come, "</w:t>
            </w:r>
            <w:r w:rsidRPr="000F401E">
              <w:rPr>
                <w:rFonts w:ascii="Courier New" w:hAnsi="Courier New" w:cs="Courier New"/>
                <w:noProof/>
                <w:szCs w:val="20"/>
                <w:lang w:val="en-US" w:eastAsia="es-ES"/>
              </w:rPr>
              <w:t xml:space="preserve"> + dog.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WagTheDog(</w:t>
            </w:r>
            <w:r w:rsidRPr="000F401E">
              <w:rPr>
                <w:rFonts w:ascii="Courier New" w:hAnsi="Courier New" w:cs="Courier New"/>
                <w:noProof/>
                <w:color w:val="2B91AF"/>
                <w:szCs w:val="20"/>
                <w:lang w:val="en-US" w:eastAsia="es-ES"/>
              </w:rPr>
              <w:t>Dog</w:t>
            </w:r>
            <w:r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szCs w:val="20"/>
                <w:lang w:val="en-US" w:eastAsia="es-ES"/>
              </w:rPr>
              <w:t>dog.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rPr>
            </w:pPr>
            <w:r w:rsidRPr="000F401E">
              <w:rPr>
                <w:rFonts w:ascii="Courier New" w:hAnsi="Courier New" w:cs="Courier New"/>
                <w:noProof/>
                <w:szCs w:val="20"/>
                <w:lang w:val="en-US" w:eastAsia="es-ES"/>
              </w:rPr>
              <w:t>}</w:t>
            </w:r>
          </w:p>
        </w:tc>
      </w:tr>
    </w:tbl>
    <w:p w:rsidR="006A0658" w:rsidRPr="00E90EB6" w:rsidRDefault="006A0658" w:rsidP="006A0658">
      <w:r w:rsidRPr="00CB2799">
        <w:t xml:space="preserve">Както виждаме, без проблем осъществяваме, достъп до полето </w:t>
      </w:r>
      <w:r w:rsidRPr="00CB2799">
        <w:rPr>
          <w:rStyle w:val="Code"/>
        </w:rPr>
        <w:t>name</w:t>
      </w:r>
      <w:r w:rsidRPr="00CB2799">
        <w:t xml:space="preserve"> и </w:t>
      </w:r>
      <w:r>
        <w:t xml:space="preserve">до </w:t>
      </w:r>
      <w:r w:rsidRPr="00CB2799">
        <w:t xml:space="preserve">метода </w:t>
      </w:r>
      <w:r w:rsidRPr="00CB2799">
        <w:rPr>
          <w:rStyle w:val="Code"/>
        </w:rPr>
        <w:t>Bark()</w:t>
      </w:r>
      <w:r w:rsidRPr="00CB2799">
        <w:t xml:space="preserve"> в класа </w:t>
      </w:r>
      <w:r w:rsidRPr="00CB2799">
        <w:rPr>
          <w:rStyle w:val="Code"/>
        </w:rPr>
        <w:t>Dog</w:t>
      </w:r>
      <w:r w:rsidRPr="00CB2799">
        <w:t xml:space="preserve"> от тялото на самия клас. </w:t>
      </w:r>
      <w:r>
        <w:t>Н</w:t>
      </w:r>
      <w:r w:rsidRPr="00CB2799">
        <w:t>езависи</w:t>
      </w:r>
      <w:r w:rsidRPr="00CB2799">
        <w:softHyphen/>
        <w:t xml:space="preserve">мо дали класът </w:t>
      </w:r>
      <w:r w:rsidRPr="00CB2799">
        <w:rPr>
          <w:rStyle w:val="Code"/>
        </w:rPr>
        <w:t>Kid</w:t>
      </w:r>
      <w:r w:rsidRPr="00CB2799">
        <w:t xml:space="preserve"> е в</w:t>
      </w:r>
      <w:r w:rsidRPr="00E90EB6">
        <w:t xml:space="preserve"> пространството от имена на класа </w:t>
      </w:r>
      <w:r w:rsidRPr="00A12E2D">
        <w:rPr>
          <w:rStyle w:val="Code"/>
        </w:rPr>
        <w:t>Dog</w:t>
      </w:r>
      <w:r w:rsidRPr="00E90EB6">
        <w:t>, можем от тялото му, да до</w:t>
      </w:r>
      <w:r w:rsidRPr="00E90EB6">
        <w:softHyphen/>
        <w:t>стъ</w:t>
      </w:r>
      <w:r w:rsidRPr="00E90EB6">
        <w:softHyphen/>
        <w:t xml:space="preserve">пим полето </w:t>
      </w:r>
      <w:r w:rsidRPr="00A12E2D">
        <w:rPr>
          <w:rStyle w:val="Code"/>
        </w:rPr>
        <w:t>name</w:t>
      </w:r>
      <w:r w:rsidRPr="00E90EB6">
        <w:t xml:space="preserve"> и съответно да извикаме метода </w:t>
      </w:r>
      <w:r>
        <w:rPr>
          <w:rStyle w:val="Code"/>
        </w:rPr>
        <w:t>B</w:t>
      </w:r>
      <w:r w:rsidRPr="00A12E2D">
        <w:rPr>
          <w:rStyle w:val="Code"/>
        </w:rPr>
        <w:t>ark</w:t>
      </w:r>
      <w:r w:rsidRPr="00AC39F2">
        <w:rPr>
          <w:rStyle w:val="Code"/>
        </w:rPr>
        <w:t>()</w:t>
      </w:r>
      <w:r w:rsidRPr="00E90EB6">
        <w:t xml:space="preserve"> чрез операто</w:t>
      </w:r>
      <w:r w:rsidRPr="00E90EB6">
        <w:softHyphen/>
        <w:t>ра точка, прило</w:t>
      </w:r>
      <w:r w:rsidRPr="00E90EB6">
        <w:softHyphen/>
        <w:t xml:space="preserve">жен към референцията </w:t>
      </w:r>
      <w:r w:rsidRPr="00A12E2D">
        <w:rPr>
          <w:rStyle w:val="Code"/>
        </w:rPr>
        <w:t>dog</w:t>
      </w:r>
      <w:r w:rsidRPr="00E90EB6">
        <w:t xml:space="preserve"> към обект от тип </w:t>
      </w:r>
      <w:r w:rsidRPr="00A12E2D">
        <w:rPr>
          <w:rStyle w:val="Code"/>
        </w:rPr>
        <w:t>Dog</w:t>
      </w:r>
      <w:r>
        <w:t>.</w:t>
      </w:r>
    </w:p>
    <w:p w:rsidR="006A0658" w:rsidRPr="00E90EB6" w:rsidRDefault="006A0658" w:rsidP="006A0658">
      <w:pPr>
        <w:pStyle w:val="Heading3"/>
        <w:tabs>
          <w:tab w:val="left" w:pos="3261"/>
        </w:tabs>
      </w:pPr>
      <w:bookmarkStart w:id="1191" w:name="_Toc243587597"/>
      <w:bookmarkStart w:id="1192" w:name="_Toc299461265"/>
      <w:r w:rsidRPr="00E90EB6">
        <w:t xml:space="preserve">Ниво на достъп </w:t>
      </w:r>
      <w:bookmarkEnd w:id="1191"/>
      <w:r w:rsidRPr="00371FED">
        <w:rPr>
          <w:lang w:val="en-US"/>
        </w:rPr>
        <w:t>internal</w:t>
      </w:r>
      <w:bookmarkEnd w:id="1192"/>
    </w:p>
    <w:p w:rsidR="006A0658" w:rsidRDefault="006A0658" w:rsidP="006A0658">
      <w:pPr>
        <w:spacing w:after="120"/>
      </w:pPr>
      <w:r w:rsidRPr="00E90EB6">
        <w:t xml:space="preserve">Когато </w:t>
      </w:r>
      <w:r>
        <w:t>член</w:t>
      </w:r>
      <w:r w:rsidRPr="00E90EB6">
        <w:t xml:space="preserve"> на някой клас бъде деклариран с ниво на достъп </w:t>
      </w:r>
      <w:r>
        <w:rPr>
          <w:rStyle w:val="Code"/>
        </w:rPr>
        <w:t>internal</w:t>
      </w:r>
      <w:r w:rsidRPr="00E90EB6">
        <w:t xml:space="preserve">, тогава този елемент на класа може да бъде достъпван от всеки клас в същото </w:t>
      </w:r>
      <w:r>
        <w:t xml:space="preserve">асембли (т.е. в същия проект във </w:t>
      </w:r>
      <w:r>
        <w:rPr>
          <w:lang w:val="en-US"/>
        </w:rPr>
        <w:t>Visual</w:t>
      </w:r>
      <w:r w:rsidRPr="00AC39F2">
        <w:t xml:space="preserve"> </w:t>
      </w:r>
      <w:r>
        <w:rPr>
          <w:lang w:val="en-US"/>
        </w:rPr>
        <w:t>Studio</w:t>
      </w:r>
      <w:r w:rsidRPr="00AC39F2">
        <w:t>)</w:t>
      </w:r>
      <w:r w:rsidRPr="00E90EB6">
        <w:t xml:space="preserve">, но не и </w:t>
      </w:r>
      <w:r>
        <w:t>от</w:t>
      </w:r>
      <w:r w:rsidRPr="00E90EB6">
        <w:t xml:space="preserve"> класо</w:t>
      </w:r>
      <w:r>
        <w:softHyphen/>
      </w:r>
      <w:r w:rsidRPr="00E90EB6">
        <w:t xml:space="preserve">вете извън </w:t>
      </w:r>
      <w:r>
        <w:t>него</w:t>
      </w:r>
      <w:r w:rsidRPr="00AC39F2">
        <w:t xml:space="preserve"> (</w:t>
      </w:r>
      <w:r>
        <w:t xml:space="preserve">т.е. от друг проект във </w:t>
      </w:r>
      <w:r>
        <w:rPr>
          <w:lang w:val="en-US"/>
        </w:rPr>
        <w:t>Visual</w:t>
      </w:r>
      <w:r w:rsidRPr="00AC39F2">
        <w:t xml:space="preserve"> </w:t>
      </w:r>
      <w:r>
        <w:rPr>
          <w:lang w:val="en-US"/>
        </w:rPr>
        <w:t>Studio</w:t>
      </w:r>
      <w:r w:rsidRPr="00AC39F2">
        <w:t>)</w:t>
      </w:r>
      <w:r w:rsidRPr="00E90EB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6A0658" w:rsidRPr="000F401E" w:rsidTr="006A0658">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Dog.cs</w:t>
            </w:r>
          </w:p>
        </w:tc>
      </w:tr>
      <w:tr w:rsidR="006A0658" w:rsidRPr="000F401E" w:rsidTr="006A0658">
        <w:tc>
          <w:tcPr>
            <w:tcW w:w="85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40"/>
              <w:jc w:val="center"/>
              <w:rPr>
                <w:rFonts w:ascii="Courier New" w:hAnsi="Courier New" w:cs="Courier New"/>
                <w:noProof/>
                <w:color w:val="0000FF"/>
                <w:szCs w:val="20"/>
                <w:lang w:val="en-US" w:eastAsia="en-US"/>
              </w:rPr>
            </w:pPr>
            <w:r>
              <w:rPr>
                <w:noProof/>
                <w:lang w:val="en-US" w:eastAsia="en-US"/>
              </w:rPr>
              <w:drawing>
                <wp:inline distT="0" distB="0" distL="0" distR="0">
                  <wp:extent cx="361950" cy="371475"/>
                  <wp:effectExtent l="0" t="0" r="0" b="9525"/>
                  <wp:docPr id="187" name="Picture 187"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0658" w:rsidP="006A0658">
            <w:pPr>
              <w:autoSpaceDE w:val="0"/>
              <w:autoSpaceDN w:val="0"/>
              <w:adjustRightInd w:val="0"/>
              <w:spacing w:before="0"/>
              <w:jc w:val="center"/>
              <w:rPr>
                <w:noProof/>
                <w:lang w:val="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361950" cy="371475"/>
                  <wp:effectExtent l="0" t="0" r="0" b="9525"/>
                  <wp:docPr id="188" name="Picture 18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Pr>
                <w:rFonts w:ascii="Courier New" w:hAnsi="Courier New" w:cs="Courier New"/>
                <w:noProof/>
                <w:color w:val="0000FF"/>
                <w:szCs w:val="20"/>
                <w:lang w:val="en-US" w:eastAsia="es-ES"/>
              </w:rPr>
              <w:t>internal</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 = </w:t>
            </w:r>
            <w:r w:rsidRPr="000F401E">
              <w:rPr>
                <w:rFonts w:ascii="Courier New" w:hAnsi="Courier New" w:cs="Courier New"/>
                <w:noProof/>
                <w:color w:val="A31515"/>
                <w:szCs w:val="20"/>
                <w:lang w:val="en-US" w:eastAsia="es-ES"/>
              </w:rPr>
              <w:t>"Sharo"</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get</w:t>
            </w:r>
            <w:r w:rsidRPr="000F401E">
              <w:rPr>
                <w:rFonts w:ascii="Courier New" w:hAnsi="Courier New" w:cs="Courier New"/>
                <w:noProof/>
                <w:szCs w:val="20"/>
                <w:lang w:val="en-US" w:eastAsia="es-ES"/>
              </w:rPr>
              <w:t xml:space="preserve"> { </w:t>
            </w:r>
            <w:r w:rsidRPr="000F401E">
              <w:rPr>
                <w:rFonts w:ascii="Courier New" w:hAnsi="Courier New" w:cs="Courier New"/>
                <w:noProof/>
                <w:color w:val="0000FF"/>
                <w:szCs w:val="20"/>
                <w:lang w:val="en-US" w:eastAsia="es-ES"/>
              </w:rPr>
              <w:t>return</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name; }</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Pr>
                <w:rFonts w:ascii="Courier New" w:hAnsi="Courier New" w:cs="Courier New"/>
                <w:noProof/>
                <w:color w:val="0000FF"/>
                <w:szCs w:val="20"/>
                <w:lang w:val="en-US" w:eastAsia="es-ES"/>
              </w:rPr>
              <w:t>internal</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wow-wow"</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color w:val="0000F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DoSth()</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tc>
      </w:tr>
    </w:tbl>
    <w:p w:rsidR="006A0658" w:rsidRPr="00A12E2D" w:rsidRDefault="006A0658" w:rsidP="006A0658">
      <w:pPr>
        <w:spacing w:after="120"/>
      </w:pPr>
      <w:r w:rsidRPr="00A12E2D">
        <w:t xml:space="preserve">Съответно, за класа </w:t>
      </w:r>
      <w:r w:rsidRPr="00A12E2D">
        <w:rPr>
          <w:rStyle w:val="Code"/>
        </w:rPr>
        <w:t>Kid</w:t>
      </w:r>
      <w:r w:rsidRPr="00A12E2D">
        <w:t>, разглеждаме двата случая:</w:t>
      </w:r>
    </w:p>
    <w:p w:rsidR="006A0658" w:rsidRDefault="006A0658" w:rsidP="00222F92">
      <w:pPr>
        <w:numPr>
          <w:ilvl w:val="0"/>
          <w:numId w:val="149"/>
        </w:numPr>
        <w:spacing w:after="120"/>
        <w:ind w:left="568" w:hanging="284"/>
      </w:pPr>
      <w:r w:rsidRPr="0001773A">
        <w:t xml:space="preserve">Когато е в същото </w:t>
      </w:r>
      <w:r>
        <w:t>асембли</w:t>
      </w:r>
      <w:r w:rsidRPr="0001773A">
        <w:t xml:space="preserve">, достъпът до елементите на класа </w:t>
      </w:r>
      <w:r w:rsidRPr="000A7611">
        <w:rPr>
          <w:rStyle w:val="Code"/>
        </w:rPr>
        <w:t>Dog</w:t>
      </w:r>
      <w:r w:rsidRPr="0001773A">
        <w:t>, ще бъде позволен</w:t>
      </w:r>
      <w:r>
        <w:t xml:space="preserve">, независимо дали двата класа са в едно и също </w:t>
      </w:r>
      <w:r w:rsidRPr="0001773A">
        <w:t>пространство от имена</w:t>
      </w:r>
      <w:r>
        <w:t xml:space="preserve"> или в различни</w:t>
      </w:r>
      <w:r w:rsidRPr="0001773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6A0658" w:rsidRPr="000F401E" w:rsidTr="006A0658">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Kid.cs</w:t>
            </w:r>
          </w:p>
        </w:tc>
      </w:tr>
      <w:tr w:rsidR="006A0658" w:rsidRPr="000F401E" w:rsidTr="006A0658">
        <w:tc>
          <w:tcPr>
            <w:tcW w:w="85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381000" cy="381000"/>
                  <wp:effectExtent l="0" t="0" r="0" b="0"/>
                  <wp:docPr id="189" name="Picture 189"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477" cstate="print">
                            <a:extLst>
                              <a:ext uri="{28A0092B-C50C-407E-A947-70E740481C1C}">
                                <a14:useLocalDpi xmlns:a14="http://schemas.microsoft.com/office/drawing/2010/main" val="0"/>
                              </a:ext>
                            </a:extLst>
                          </a:blip>
                          <a:srcRect l="3241" t="6097" r="9523" b="18437"/>
                          <a:stretch>
                            <a:fillRect/>
                          </a:stretch>
                        </pic:blipFill>
                        <pic:spPr bwMode="auto">
                          <a:xfrm>
                            <a:off x="0" y="0"/>
                            <a:ext cx="381000" cy="381000"/>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jc w:val="center"/>
              <w:rPr>
                <w:rFonts w:ascii="Courier New" w:hAnsi="Courier New" w:cs="Courier New"/>
                <w:noProof/>
                <w:color w:val="0000FF"/>
                <w:szCs w:val="20"/>
                <w:lang w:val="en-US" w:eastAsia="en-US"/>
              </w:rPr>
            </w:pPr>
            <w:r>
              <w:rPr>
                <w:noProof/>
                <w:lang w:val="en-US" w:eastAsia="en-US"/>
              </w:rPr>
              <w:drawing>
                <wp:inline distT="0" distB="0" distL="0" distR="0">
                  <wp:extent cx="381000" cy="381000"/>
                  <wp:effectExtent l="0" t="0" r="0" b="0"/>
                  <wp:docPr id="190" name="Picture 19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
                          <pic:cNvPicPr>
                            <a:picLocks noChangeAspect="1" noChangeArrowheads="1"/>
                          </pic:cNvPicPr>
                        </pic:nvPicPr>
                        <pic:blipFill>
                          <a:blip r:embed="rId477" cstate="print">
                            <a:extLst>
                              <a:ext uri="{28A0092B-C50C-407E-A947-70E740481C1C}">
                                <a14:useLocalDpi xmlns:a14="http://schemas.microsoft.com/office/drawing/2010/main" val="0"/>
                              </a:ext>
                            </a:extLst>
                          </a:blip>
                          <a:srcRect l="3241" t="6097" r="9523" b="18437"/>
                          <a:stretch>
                            <a:fillRect/>
                          </a:stretch>
                        </pic:blipFill>
                        <pic:spPr bwMode="auto">
                          <a:xfrm>
                            <a:off x="0" y="0"/>
                            <a:ext cx="38100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Kid</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CallTheDog(</w:t>
            </w:r>
            <w:r w:rsidRPr="000F401E">
              <w:rPr>
                <w:rFonts w:ascii="Courier New" w:hAnsi="Courier New" w:cs="Courier New"/>
                <w:noProof/>
                <w:color w:val="2B91AF"/>
                <w:szCs w:val="20"/>
                <w:lang w:val="en-US" w:eastAsia="es-ES"/>
              </w:rPr>
              <w:t>Dog</w:t>
            </w:r>
            <w:r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Come, "</w:t>
            </w:r>
            <w:r w:rsidRPr="000F401E">
              <w:rPr>
                <w:rFonts w:ascii="Courier New" w:hAnsi="Courier New" w:cs="Courier New"/>
                <w:noProof/>
                <w:szCs w:val="20"/>
                <w:lang w:val="en-US" w:eastAsia="es-ES"/>
              </w:rPr>
              <w:t xml:space="preserve"> + dog.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WagTheDog(</w:t>
            </w:r>
            <w:r w:rsidRPr="000F401E">
              <w:rPr>
                <w:rFonts w:ascii="Courier New" w:hAnsi="Courier New" w:cs="Courier New"/>
                <w:noProof/>
                <w:color w:val="2B91AF"/>
                <w:szCs w:val="20"/>
                <w:lang w:val="en-US" w:eastAsia="es-ES"/>
              </w:rPr>
              <w:t>Dog</w:t>
            </w:r>
            <w:r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szCs w:val="20"/>
                <w:lang w:val="en-US" w:eastAsia="es-ES"/>
              </w:rPr>
              <w:t>dog.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rPr>
            </w:pPr>
            <w:r w:rsidRPr="000F401E">
              <w:rPr>
                <w:rFonts w:ascii="Courier New" w:hAnsi="Courier New" w:cs="Courier New"/>
                <w:noProof/>
                <w:szCs w:val="20"/>
                <w:lang w:val="en-US" w:eastAsia="es-ES"/>
              </w:rPr>
              <w:t>}</w:t>
            </w:r>
          </w:p>
        </w:tc>
      </w:tr>
    </w:tbl>
    <w:p w:rsidR="006A0658" w:rsidRPr="00283489" w:rsidRDefault="006A0658" w:rsidP="00222F92">
      <w:pPr>
        <w:numPr>
          <w:ilvl w:val="0"/>
          <w:numId w:val="149"/>
        </w:numPr>
        <w:spacing w:after="120"/>
        <w:ind w:left="568" w:hanging="284"/>
      </w:pPr>
      <w:r w:rsidRPr="005677F9">
        <w:t xml:space="preserve">Когато класът </w:t>
      </w:r>
      <w:r w:rsidRPr="000A7611">
        <w:rPr>
          <w:rStyle w:val="Code"/>
        </w:rPr>
        <w:t>Kid</w:t>
      </w:r>
      <w:r w:rsidRPr="005677F9">
        <w:t xml:space="preserve"> е </w:t>
      </w:r>
      <w:r w:rsidRPr="0001773A">
        <w:t xml:space="preserve">външен </w:t>
      </w:r>
      <w:r>
        <w:t>за асемблито</w:t>
      </w:r>
      <w:r w:rsidRPr="005677F9">
        <w:t>, в което е деклариран клас</w:t>
      </w:r>
      <w:r>
        <w:t>ът</w:t>
      </w:r>
      <w:r w:rsidRPr="005677F9">
        <w:t xml:space="preserve"> </w:t>
      </w:r>
      <w:r w:rsidRPr="000A7611">
        <w:rPr>
          <w:rStyle w:val="Code"/>
        </w:rPr>
        <w:t>Dog</w:t>
      </w:r>
      <w:r w:rsidRPr="005677F9">
        <w:t xml:space="preserve">, тогава достъпът до полето </w:t>
      </w:r>
      <w:r w:rsidRPr="000A7611">
        <w:rPr>
          <w:rStyle w:val="Code"/>
        </w:rPr>
        <w:t>name</w:t>
      </w:r>
      <w:r w:rsidRPr="005677F9">
        <w:t xml:space="preserve"> и метода </w:t>
      </w:r>
      <w:r w:rsidRPr="000A7611">
        <w:rPr>
          <w:rStyle w:val="Code"/>
        </w:rPr>
        <w:t>Bark()</w:t>
      </w:r>
      <w:r w:rsidRPr="005677F9">
        <w:t xml:space="preserve"> ще е невъзмо</w:t>
      </w:r>
      <w:r w:rsidRPr="005677F9">
        <w:softHyphen/>
        <w:t>ж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6A0658" w:rsidRPr="000F401E" w:rsidTr="006A0658">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Kid.cs</w:t>
            </w:r>
          </w:p>
        </w:tc>
      </w:tr>
      <w:tr w:rsidR="006A0658" w:rsidRPr="000F401E" w:rsidTr="006A0658">
        <w:tc>
          <w:tcPr>
            <w:tcW w:w="89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428625" cy="400050"/>
                  <wp:effectExtent l="0" t="0" r="0" b="0"/>
                  <wp:docPr id="191" name="Picture 191"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478" cstate="print">
                            <a:extLst>
                              <a:ext uri="{28A0092B-C50C-407E-A947-70E740481C1C}">
                                <a14:useLocalDpi xmlns:a14="http://schemas.microsoft.com/office/drawing/2010/main" val="0"/>
                              </a:ext>
                            </a:extLst>
                          </a:blip>
                          <a:srcRect b="19231"/>
                          <a:stretch>
                            <a:fillRect/>
                          </a:stretch>
                        </pic:blipFill>
                        <pic:spPr bwMode="auto">
                          <a:xfrm>
                            <a:off x="0" y="0"/>
                            <a:ext cx="428625" cy="400050"/>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80"/>
              <w:jc w:val="center"/>
              <w:rPr>
                <w:rFonts w:ascii="Courier New" w:hAnsi="Courier New" w:cs="Courier New"/>
                <w:noProof/>
                <w:color w:val="0000FF"/>
                <w:szCs w:val="20"/>
                <w:lang w:val="en-US" w:eastAsia="en-US"/>
              </w:rPr>
            </w:pPr>
            <w:r>
              <w:rPr>
                <w:noProof/>
                <w:lang w:val="en-US" w:eastAsia="en-US"/>
              </w:rPr>
              <w:drawing>
                <wp:inline distT="0" distB="0" distL="0" distR="0">
                  <wp:extent cx="428625" cy="400050"/>
                  <wp:effectExtent l="0" t="0" r="0" b="0"/>
                  <wp:docPr id="192" name="Picture 19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reference_access_icon_not_allowed"/>
                          <pic:cNvPicPr>
                            <a:picLocks noChangeAspect="1" noChangeArrowheads="1"/>
                          </pic:cNvPicPr>
                        </pic:nvPicPr>
                        <pic:blipFill>
                          <a:blip r:embed="rId478" cstate="print">
                            <a:extLst>
                              <a:ext uri="{28A0092B-C50C-407E-A947-70E740481C1C}">
                                <a14:useLocalDpi xmlns:a14="http://schemas.microsoft.com/office/drawing/2010/main" val="0"/>
                              </a:ext>
                            </a:extLst>
                          </a:blip>
                          <a:srcRect b="19231"/>
                          <a:stretch>
                            <a:fillRect/>
                          </a:stretch>
                        </pic:blipFill>
                        <pic:spPr bwMode="auto">
                          <a:xfrm>
                            <a:off x="0" y="0"/>
                            <a:ext cx="428625" cy="40005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Kid</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7979" w:rsidP="006A0658">
            <w:pPr>
              <w:autoSpaceDE w:val="0"/>
              <w:autoSpaceDN w:val="0"/>
              <w:adjustRightInd w:val="0"/>
              <w:spacing w:before="0"/>
              <w:jc w:val="left"/>
              <w:rPr>
                <w:rFonts w:ascii="Courier New" w:hAnsi="Courier New" w:cs="Courier New"/>
                <w:noProof/>
                <w:szCs w:val="20"/>
                <w:lang w:val="en-US" w:eastAsia="es-ES"/>
              </w:rPr>
            </w:pPr>
            <w:r>
              <w:rPr>
                <w:noProof/>
                <w:lang w:val="en-US" w:eastAsia="en-US"/>
              </w:rPr>
              <mc:AlternateContent>
                <mc:Choice Requires="wpg">
                  <w:drawing>
                    <wp:anchor distT="0" distB="0" distL="114300" distR="114300" simplePos="0" relativeHeight="251641856" behindDoc="0" locked="0" layoutInCell="1" allowOverlap="1">
                      <wp:simplePos x="0" y="0"/>
                      <wp:positionH relativeFrom="column">
                        <wp:posOffset>403225</wp:posOffset>
                      </wp:positionH>
                      <wp:positionV relativeFrom="paragraph">
                        <wp:posOffset>20320</wp:posOffset>
                      </wp:positionV>
                      <wp:extent cx="534670" cy="528320"/>
                      <wp:effectExtent l="0" t="0" r="17780" b="24130"/>
                      <wp:wrapNone/>
                      <wp:docPr id="459"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60"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61"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1.75pt;margin-top:1.6pt;width:42.1pt;height:41.6pt;z-index:25164185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ZdjMEAAADcAAAADwAAAGRycy9kb3ducmV2LnhtbERPy2rCQBTdF/yH4Qru6sQiaYiOEqul&#10;Xba+cHnJXJNg5k7ITPP4+86i0OXhvNfbwdSio9ZVlhUs5hEI4tzqigsF59P7cwLCeWSNtWVSMJKD&#10;7WbytMZU256/qTv6QoQQdikqKL1vUildXpJBN7cNceDutjXoA2wLqVvsQ7ip5UsUxdJgxaGhxIbe&#10;Ssofxx+jQO9uF1kdxo8k1pfrzb1mX3LfKzWbDtkKhKfB/4v/3J9awTIO88OZcAT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Fl2MwQAAANwAAAAPAAAAAAAAAAAAAAAA&#10;AKECAABkcnMvZG93bnJldi54bWxQSwUGAAAAAAQABAD5AAAAjw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DrJscAAADcAAAADwAAAGRycy9kb3ducmV2LnhtbESPQWvCQBSE74X+h+UVvNVNWtGSuoq2&#10;KBY8qBXa3h7ZZzaYfRuyaxL/vVso9DjMzDfMdN7bSrTU+NKxgnSYgCDOnS65UHD8XD2+gPABWWPl&#10;mBRcycN8dn83xUy7jvfUHkIhIoR9hgpMCHUmpc8NWfRDVxNH7+QaiyHKppC6wS7CbSWfkmQsLZYc&#10;FwzW9GYoPx8uVsFWhkX7lZ6WPx/m/Xk9ueyOo+9OqcFDv3gFEagP/+G/9kYrGI1T+D0Tj4C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kOsmxwAAANwAAAAPAAAAAAAA&#10;AAAAAAAAAKECAABkcnMvZG93bnJldi54bWxQSwUGAAAAAAQABAD5AAAAlQMAAAAA&#10;" strokecolor="windowText" strokeweight="2pt"/>
                    </v:group>
                  </w:pict>
                </mc:Fallback>
              </mc:AlternateContent>
            </w:r>
            <w:r w:rsidR="006A0658" w:rsidRPr="000F401E">
              <w:rPr>
                <w:noProof/>
                <w:lang w:val="en-US"/>
              </w:rPr>
              <w:tab/>
            </w:r>
            <w:r w:rsidR="006A0658" w:rsidRPr="000F401E">
              <w:rPr>
                <w:rFonts w:ascii="Courier New" w:hAnsi="Courier New" w:cs="Courier New"/>
                <w:noProof/>
                <w:color w:val="0000FF"/>
                <w:szCs w:val="20"/>
                <w:lang w:val="en-US" w:eastAsia="es-ES"/>
              </w:rPr>
              <w:t>public</w:t>
            </w:r>
            <w:r w:rsidR="006A0658" w:rsidRPr="000F401E">
              <w:rPr>
                <w:rFonts w:ascii="Courier New" w:hAnsi="Courier New" w:cs="Courier New"/>
                <w:noProof/>
                <w:szCs w:val="20"/>
                <w:lang w:val="en-US" w:eastAsia="es-ES"/>
              </w:rPr>
              <w:t xml:space="preserve"> </w:t>
            </w:r>
            <w:r w:rsidR="006A0658" w:rsidRPr="000F401E">
              <w:rPr>
                <w:rFonts w:ascii="Courier New" w:hAnsi="Courier New" w:cs="Courier New"/>
                <w:noProof/>
                <w:color w:val="0000FF"/>
                <w:szCs w:val="20"/>
                <w:lang w:val="en-US" w:eastAsia="es-ES"/>
              </w:rPr>
              <w:t>void</w:t>
            </w:r>
            <w:r w:rsidR="006A0658" w:rsidRPr="000F401E">
              <w:rPr>
                <w:rFonts w:ascii="Courier New" w:hAnsi="Courier New" w:cs="Courier New"/>
                <w:noProof/>
                <w:szCs w:val="20"/>
                <w:lang w:val="en-US" w:eastAsia="es-ES"/>
              </w:rPr>
              <w:t xml:space="preserve"> CallTheDog(</w:t>
            </w:r>
            <w:r w:rsidR="006A0658" w:rsidRPr="000F401E">
              <w:rPr>
                <w:rFonts w:ascii="Courier New" w:hAnsi="Courier New" w:cs="Courier New"/>
                <w:noProof/>
                <w:color w:val="2B91AF"/>
                <w:szCs w:val="20"/>
                <w:lang w:val="en-US" w:eastAsia="es-ES"/>
              </w:rPr>
              <w:t>Dog</w:t>
            </w:r>
            <w:r w:rsidR="006A0658"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Come, "</w:t>
            </w:r>
            <w:r w:rsidRPr="000F401E">
              <w:rPr>
                <w:rFonts w:ascii="Courier New" w:hAnsi="Courier New" w:cs="Courier New"/>
                <w:noProof/>
                <w:szCs w:val="20"/>
                <w:lang w:val="en-US" w:eastAsia="es-ES"/>
              </w:rPr>
              <w:t xml:space="preserve"> + dog.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7979" w:rsidP="006A0658">
            <w:pPr>
              <w:autoSpaceDE w:val="0"/>
              <w:autoSpaceDN w:val="0"/>
              <w:adjustRightInd w:val="0"/>
              <w:spacing w:before="0"/>
              <w:jc w:val="left"/>
              <w:rPr>
                <w:rFonts w:ascii="Courier New" w:hAnsi="Courier New" w:cs="Courier New"/>
                <w:noProof/>
                <w:szCs w:val="20"/>
                <w:lang w:val="en-US" w:eastAsia="es-ES"/>
              </w:rPr>
            </w:pPr>
            <w:r>
              <w:rPr>
                <w:rFonts w:ascii="Courier New" w:hAnsi="Courier New" w:cs="Courier New"/>
                <w:noProof/>
                <w:color w:val="0000FF"/>
                <w:szCs w:val="20"/>
                <w:lang w:val="en-US" w:eastAsia="en-US"/>
              </w:rPr>
              <mc:AlternateContent>
                <mc:Choice Requires="wpg">
                  <w:drawing>
                    <wp:anchor distT="0" distB="0" distL="114300" distR="114300" simplePos="0" relativeHeight="251642880" behindDoc="0" locked="0" layoutInCell="1" allowOverlap="1">
                      <wp:simplePos x="0" y="0"/>
                      <wp:positionH relativeFrom="column">
                        <wp:posOffset>403225</wp:posOffset>
                      </wp:positionH>
                      <wp:positionV relativeFrom="paragraph">
                        <wp:posOffset>24765</wp:posOffset>
                      </wp:positionV>
                      <wp:extent cx="534670" cy="528320"/>
                      <wp:effectExtent l="0" t="0" r="17780" b="24130"/>
                      <wp:wrapNone/>
                      <wp:docPr id="45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57"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58"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1.75pt;margin-top:1.95pt;width:42.1pt;height:41.6pt;z-index:251642880"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MPRcUAAADcAAAADwAAAGRycy9kb3ducmV2LnhtbESPQWvCQBSE74L/YXmCN920tCqpm5C2&#10;Sj2qrcXjI/uahGbfhuyaxH/fLQgeh5n5hlmng6lFR62rLCt4mEcgiHOrKy4UfH1uZysQziNrrC2T&#10;gis5SJPxaI2xtj0fqDv6QgQIuxgVlN43sZQuL8mgm9uGOHg/tjXog2wLqVvsA9zU8jGKFtJgxWGh&#10;xIbeSsp/jxejQL+eT7LaXD9WC336PrtltpfvvVLTyZC9gPA0+Hv41t5pBU/PS/g/E46AT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MPRcUAAADcAAAADwAAAAAAAAAA&#10;AAAAAAChAgAAZHJzL2Rvd25yZXYueG1sUEsFBgAAAAAEAAQA+QAAAJMDA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aIBsQAAADcAAAADwAAAGRycy9kb3ducmV2LnhtbERPy2rCQBTdF/yH4Rbc1YmtVkkdxVZa&#10;FLrwBerukrlmgpk7ITMm6d93FoUuD+c9W3S2FA3VvnCsYDhIQBBnThecKzgePp+mIHxA1lg6JgU/&#10;5GEx7z3MMNWu5R01+5CLGMI+RQUmhCqV0meGLPqBq4gjd3W1xRBhnUtdYxvDbSmfk+RVWiw4Nhis&#10;6MNQdtvfrYJvGZbNaXh9v2zM6uVrct8eR+dWqf5jt3wDEagL/+I/91orGI3j2ngmH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ogGxAAAANwAAAAPAAAAAAAAAAAA&#10;AAAAAKECAABkcnMvZG93bnJldi54bWxQSwUGAAAAAAQABAD5AAAAkgMAAAAA&#10;" strokecolor="windowText" strokeweight="2pt"/>
                    </v:group>
                  </w:pict>
                </mc:Fallback>
              </mc:AlternateContent>
            </w:r>
            <w:r w:rsidR="006A0658" w:rsidRPr="000F401E">
              <w:rPr>
                <w:noProof/>
                <w:lang w:val="en-US"/>
              </w:rPr>
              <w:tab/>
            </w:r>
            <w:r w:rsidR="006A0658" w:rsidRPr="000F401E">
              <w:rPr>
                <w:rFonts w:ascii="Courier New" w:hAnsi="Courier New" w:cs="Courier New"/>
                <w:noProof/>
                <w:color w:val="0000FF"/>
                <w:szCs w:val="20"/>
                <w:lang w:val="en-US" w:eastAsia="es-ES"/>
              </w:rPr>
              <w:t>public</w:t>
            </w:r>
            <w:r w:rsidR="006A0658" w:rsidRPr="000F401E">
              <w:rPr>
                <w:rFonts w:ascii="Courier New" w:hAnsi="Courier New" w:cs="Courier New"/>
                <w:noProof/>
                <w:szCs w:val="20"/>
                <w:lang w:val="en-US" w:eastAsia="es-ES"/>
              </w:rPr>
              <w:t xml:space="preserve"> </w:t>
            </w:r>
            <w:r w:rsidR="006A0658" w:rsidRPr="000F401E">
              <w:rPr>
                <w:rFonts w:ascii="Courier New" w:hAnsi="Courier New" w:cs="Courier New"/>
                <w:noProof/>
                <w:color w:val="0000FF"/>
                <w:szCs w:val="20"/>
                <w:lang w:val="en-US" w:eastAsia="es-ES"/>
              </w:rPr>
              <w:t>void</w:t>
            </w:r>
            <w:r w:rsidR="006A0658" w:rsidRPr="000F401E">
              <w:rPr>
                <w:rFonts w:ascii="Courier New" w:hAnsi="Courier New" w:cs="Courier New"/>
                <w:noProof/>
                <w:szCs w:val="20"/>
                <w:lang w:val="en-US" w:eastAsia="es-ES"/>
              </w:rPr>
              <w:t xml:space="preserve"> WagTheDog(</w:t>
            </w:r>
            <w:r w:rsidR="006A0658" w:rsidRPr="000F401E">
              <w:rPr>
                <w:rFonts w:ascii="Courier New" w:hAnsi="Courier New" w:cs="Courier New"/>
                <w:noProof/>
                <w:color w:val="2B91AF"/>
                <w:szCs w:val="20"/>
                <w:lang w:val="en-US" w:eastAsia="es-ES"/>
              </w:rPr>
              <w:t>Dog</w:t>
            </w:r>
            <w:r w:rsidR="006A0658"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szCs w:val="20"/>
                <w:lang w:val="en-US" w:eastAsia="es-ES"/>
              </w:rPr>
              <w:t>dog.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rPr>
            </w:pPr>
            <w:r w:rsidRPr="000F401E">
              <w:rPr>
                <w:rFonts w:ascii="Courier New" w:hAnsi="Courier New" w:cs="Courier New"/>
                <w:noProof/>
                <w:szCs w:val="20"/>
                <w:lang w:val="en-US" w:eastAsia="es-ES"/>
              </w:rPr>
              <w:t>}</w:t>
            </w:r>
          </w:p>
        </w:tc>
      </w:tr>
    </w:tbl>
    <w:p w:rsidR="006A0658" w:rsidRPr="00D337DD" w:rsidRDefault="006A0658" w:rsidP="006A0658">
      <w:pPr>
        <w:spacing w:after="120"/>
      </w:pPr>
      <w:r>
        <w:t xml:space="preserve">Всъщност достъпът до </w:t>
      </w:r>
      <w:r w:rsidRPr="00D337DD">
        <w:rPr>
          <w:rStyle w:val="Code"/>
        </w:rPr>
        <w:t>internal</w:t>
      </w:r>
      <w:r>
        <w:rPr>
          <w:lang w:val="en-US"/>
        </w:rPr>
        <w:t xml:space="preserve"> </w:t>
      </w:r>
      <w:r>
        <w:t xml:space="preserve">членовете на класа </w:t>
      </w:r>
      <w:r w:rsidRPr="00D337DD">
        <w:rPr>
          <w:rStyle w:val="Code"/>
        </w:rPr>
        <w:t>Dog</w:t>
      </w:r>
      <w:r>
        <w:rPr>
          <w:lang w:val="en-US"/>
        </w:rPr>
        <w:t xml:space="preserve"> </w:t>
      </w:r>
      <w:r>
        <w:t xml:space="preserve">е невъзможен по две причини: недостатъчна видимост на класа и недостатъчна видимост на членовете му. За да се позволи достъп от друго асембли до класа </w:t>
      </w:r>
      <w:r w:rsidRPr="00D337DD">
        <w:rPr>
          <w:rStyle w:val="Code"/>
        </w:rPr>
        <w:t>Dog</w:t>
      </w:r>
      <w:r w:rsidRPr="00AC39F2">
        <w:t xml:space="preserve">, </w:t>
      </w:r>
      <w:r>
        <w:t xml:space="preserve">той, е необходимо той да е деклариран като </w:t>
      </w:r>
      <w:r w:rsidRPr="00D337DD">
        <w:rPr>
          <w:rStyle w:val="Code"/>
        </w:rPr>
        <w:t>public</w:t>
      </w:r>
      <w:r w:rsidRPr="00AC39F2">
        <w:t xml:space="preserve"> </w:t>
      </w:r>
      <w:r>
        <w:t xml:space="preserve">и едновременно с това въпросните му членове да са декларирани като </w:t>
      </w:r>
      <w:r w:rsidRPr="00D337DD">
        <w:rPr>
          <w:rStyle w:val="Code"/>
        </w:rPr>
        <w:t>public</w:t>
      </w:r>
      <w:r w:rsidRPr="00AC39F2">
        <w:t>.</w:t>
      </w:r>
      <w:r>
        <w:t xml:space="preserve"> Ако или класът или членовете му имат по-ниска видимост, достъпът до тях е невъзможен от други асемблита (други </w:t>
      </w:r>
      <w:r>
        <w:rPr>
          <w:lang w:val="en-US"/>
        </w:rPr>
        <w:t>Visual</w:t>
      </w:r>
      <w:r w:rsidRPr="00AC39F2">
        <w:t xml:space="preserve"> </w:t>
      </w:r>
      <w:r>
        <w:rPr>
          <w:lang w:val="en-US"/>
        </w:rPr>
        <w:t>Studio</w:t>
      </w:r>
      <w:r w:rsidRPr="00AC39F2">
        <w:t xml:space="preserve"> </w:t>
      </w:r>
      <w:r>
        <w:t>проекти).</w:t>
      </w:r>
    </w:p>
    <w:p w:rsidR="006A0658" w:rsidRPr="009E0372" w:rsidRDefault="006A0658" w:rsidP="006A0658">
      <w:pPr>
        <w:spacing w:after="120"/>
      </w:pPr>
      <w:r>
        <w:t>Ако</w:t>
      </w:r>
      <w:r w:rsidRPr="00A12E2D">
        <w:t xml:space="preserve"> се опитаме да компилираме класа </w:t>
      </w:r>
      <w:r w:rsidRPr="00A12E2D">
        <w:rPr>
          <w:rStyle w:val="Code"/>
        </w:rPr>
        <w:t>Kid</w:t>
      </w:r>
      <w:r w:rsidRPr="00A12E2D">
        <w:t xml:space="preserve">, когато е външен за </w:t>
      </w:r>
      <w:r>
        <w:t xml:space="preserve">асемблито, в което </w:t>
      </w:r>
      <w:r w:rsidRPr="00A12E2D">
        <w:t xml:space="preserve">се намира класа </w:t>
      </w:r>
      <w:r w:rsidRPr="00A12E2D">
        <w:rPr>
          <w:rStyle w:val="Code"/>
        </w:rPr>
        <w:t>Dog</w:t>
      </w:r>
      <w:r w:rsidRPr="00A12E2D">
        <w:t xml:space="preserve">, </w:t>
      </w:r>
      <w:r>
        <w:t>ще получим грешки при компилация.</w:t>
      </w:r>
      <w:bookmarkStart w:id="1193" w:name="_Toc243587598"/>
    </w:p>
    <w:p w:rsidR="006A0658" w:rsidRPr="00A12E2D" w:rsidRDefault="006A0658" w:rsidP="006A0658">
      <w:pPr>
        <w:pStyle w:val="Heading3"/>
      </w:pPr>
      <w:bookmarkStart w:id="1194" w:name="_Toc299461266"/>
      <w:r w:rsidRPr="00A12E2D">
        <w:t xml:space="preserve">Ниво на достъп </w:t>
      </w:r>
      <w:r w:rsidRPr="002618FC">
        <w:rPr>
          <w:lang w:val="en-US"/>
        </w:rPr>
        <w:t>private</w:t>
      </w:r>
      <w:bookmarkEnd w:id="1193"/>
      <w:bookmarkEnd w:id="1194"/>
    </w:p>
    <w:p w:rsidR="006A0658" w:rsidRPr="00485EFB" w:rsidRDefault="006A0658" w:rsidP="006A0658">
      <w:r w:rsidRPr="00485EFB">
        <w:t xml:space="preserve">Нивото на достъп, което налага най-много ограничения е </w:t>
      </w:r>
      <w:r w:rsidRPr="00485EFB">
        <w:rPr>
          <w:rStyle w:val="Code"/>
        </w:rPr>
        <w:t>private</w:t>
      </w:r>
      <w:r w:rsidRPr="00485EFB">
        <w:t>. Еле</w:t>
      </w:r>
      <w:r>
        <w:softHyphen/>
      </w:r>
      <w:r w:rsidRPr="00485EFB">
        <w:t xml:space="preserve">ментите на класа, които са декларирани с модификатор за достъп </w:t>
      </w:r>
      <w:r w:rsidRPr="00485EFB">
        <w:rPr>
          <w:rStyle w:val="Code"/>
        </w:rPr>
        <w:t>private</w:t>
      </w:r>
      <w:r>
        <w:t xml:space="preserve"> (или са декларирани без модификатор за достъп, защото тогава </w:t>
      </w:r>
      <w:r w:rsidRPr="002403C8">
        <w:rPr>
          <w:rStyle w:val="Code"/>
        </w:rPr>
        <w:t>private</w:t>
      </w:r>
      <w:r w:rsidRPr="00AC39F2">
        <w:t xml:space="preserve"> </w:t>
      </w:r>
      <w:r>
        <w:t>се подразбира),</w:t>
      </w:r>
      <w:r w:rsidRPr="00485EFB">
        <w:t xml:space="preserve"> не могат да бъдат достъпвани от никой друг клас, </w:t>
      </w:r>
      <w:r>
        <w:t>освен</w:t>
      </w:r>
      <w:r w:rsidRPr="00485EFB">
        <w:t xml:space="preserve"> от класа, в който са декларирани.</w:t>
      </w:r>
    </w:p>
    <w:p w:rsidR="006A0658" w:rsidRPr="00D337DD" w:rsidRDefault="006A0658" w:rsidP="006A0658">
      <w:pPr>
        <w:spacing w:after="120"/>
      </w:pPr>
      <w:r>
        <w:t>Следователно</w:t>
      </w:r>
      <w:r w:rsidRPr="00E90EB6">
        <w:t xml:space="preserve">, ако декларираме полето </w:t>
      </w:r>
      <w:r w:rsidRPr="00A12E2D">
        <w:rPr>
          <w:rStyle w:val="Code"/>
        </w:rPr>
        <w:t>name</w:t>
      </w:r>
      <w:r w:rsidRPr="00E90EB6">
        <w:t xml:space="preserve"> и метода </w:t>
      </w:r>
      <w:r>
        <w:rPr>
          <w:rStyle w:val="Code"/>
        </w:rPr>
        <w:t>B</w:t>
      </w:r>
      <w:r w:rsidRPr="00A12E2D">
        <w:rPr>
          <w:rStyle w:val="Code"/>
        </w:rPr>
        <w:t>ark</w:t>
      </w:r>
      <w:r w:rsidRPr="00AC39F2">
        <w:rPr>
          <w:rStyle w:val="Code"/>
        </w:rPr>
        <w:t>()</w:t>
      </w:r>
      <w:r w:rsidRPr="00E90EB6">
        <w:t xml:space="preserve"> на класа </w:t>
      </w:r>
      <w:r w:rsidRPr="00A12E2D">
        <w:rPr>
          <w:rStyle w:val="Code"/>
        </w:rPr>
        <w:t>Dog</w:t>
      </w:r>
      <w:r w:rsidRPr="00E90EB6">
        <w:t xml:space="preserve">, с модификатори </w:t>
      </w:r>
      <w:r w:rsidRPr="00A12E2D">
        <w:rPr>
          <w:rStyle w:val="Code"/>
        </w:rPr>
        <w:t>private</w:t>
      </w:r>
      <w:r>
        <w:t xml:space="preserve">, няма проблем да ги достъпваме вътрешно от самия клас </w:t>
      </w:r>
      <w:r w:rsidRPr="00D337DD">
        <w:rPr>
          <w:rStyle w:val="Code"/>
        </w:rPr>
        <w:t>Dog</w:t>
      </w:r>
      <w:r>
        <w:t>, но достъп от други класове</w:t>
      </w:r>
      <w:r w:rsidRPr="00D337DD">
        <w:t xml:space="preserve"> </w:t>
      </w:r>
      <w:r>
        <w:t>не е позволен, дори ако са от същото асемб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6A0658" w:rsidRPr="000F401E" w:rsidTr="006A0658">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Dog.cs</w:t>
            </w:r>
          </w:p>
        </w:tc>
      </w:tr>
      <w:tr w:rsidR="006A0658" w:rsidRPr="000F401E" w:rsidTr="006A0658">
        <w:tc>
          <w:tcPr>
            <w:tcW w:w="85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7979" w:rsidP="006A0658">
            <w:pPr>
              <w:autoSpaceDE w:val="0"/>
              <w:autoSpaceDN w:val="0"/>
              <w:adjustRightInd w:val="0"/>
              <w:spacing w:before="40"/>
              <w:jc w:val="center"/>
              <w:rPr>
                <w:rFonts w:ascii="Courier New" w:hAnsi="Courier New" w:cs="Courier New"/>
                <w:noProof/>
                <w:szCs w:val="20"/>
                <w:lang w:val="en-US" w:eastAsia="en-US"/>
              </w:rPr>
            </w:pPr>
            <w:r>
              <w:rPr>
                <w:noProof/>
                <w:lang w:val="en-US" w:eastAsia="en-US"/>
              </w:rPr>
              <w:drawing>
                <wp:inline distT="0" distB="0" distL="0" distR="0">
                  <wp:extent cx="361950" cy="371475"/>
                  <wp:effectExtent l="0" t="0" r="0" b="9525"/>
                  <wp:docPr id="193" name="Picture 193"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noProof/>
                <w:lang w:val="en-US"/>
              </w:rPr>
            </w:pPr>
          </w:p>
          <w:p w:rsidR="006A0658" w:rsidRPr="007B38D5" w:rsidRDefault="006A0658" w:rsidP="006A0658">
            <w:pPr>
              <w:autoSpaceDE w:val="0"/>
              <w:autoSpaceDN w:val="0"/>
              <w:adjustRightInd w:val="0"/>
              <w:spacing w:before="0"/>
              <w:jc w:val="center"/>
              <w:rPr>
                <w:noProof/>
                <w:lang w:val="en-US"/>
              </w:rPr>
            </w:pPr>
          </w:p>
          <w:p w:rsidR="006A0658" w:rsidRPr="007B38D5" w:rsidRDefault="006A0658" w:rsidP="006A0658">
            <w:pPr>
              <w:autoSpaceDE w:val="0"/>
              <w:autoSpaceDN w:val="0"/>
              <w:adjustRightInd w:val="0"/>
              <w:spacing w:before="0"/>
              <w:jc w:val="center"/>
              <w:rPr>
                <w:noProof/>
                <w:lang w:val="en-US"/>
              </w:rPr>
            </w:pPr>
          </w:p>
          <w:p w:rsidR="006A0658" w:rsidRPr="007B38D5" w:rsidRDefault="006A0658" w:rsidP="006A0658">
            <w:pPr>
              <w:autoSpaceDE w:val="0"/>
              <w:autoSpaceDN w:val="0"/>
              <w:adjustRightInd w:val="0"/>
              <w:spacing w:before="0"/>
              <w:jc w:val="center"/>
              <w:rPr>
                <w:noProof/>
                <w:lang w:val="en-US"/>
              </w:rPr>
            </w:pPr>
          </w:p>
          <w:p w:rsidR="006A0658" w:rsidRPr="007B38D5" w:rsidRDefault="006A0658" w:rsidP="006A0658">
            <w:pPr>
              <w:autoSpaceDE w:val="0"/>
              <w:autoSpaceDN w:val="0"/>
              <w:adjustRightInd w:val="0"/>
              <w:spacing w:before="0"/>
              <w:jc w:val="center"/>
              <w:rPr>
                <w:noProof/>
                <w:lang w:val="en-US"/>
              </w:rPr>
            </w:pPr>
          </w:p>
          <w:p w:rsidR="006A0658" w:rsidRPr="000F401E" w:rsidRDefault="006A7979" w:rsidP="006A0658">
            <w:pPr>
              <w:autoSpaceDE w:val="0"/>
              <w:autoSpaceDN w:val="0"/>
              <w:adjustRightInd w:val="0"/>
              <w:spacing w:before="0"/>
              <w:jc w:val="center"/>
              <w:rPr>
                <w:rFonts w:ascii="Courier New" w:hAnsi="Courier New" w:cs="Courier New"/>
                <w:noProof/>
                <w:color w:val="0000FF"/>
                <w:szCs w:val="20"/>
                <w:lang w:val="en-US" w:eastAsia="en-US"/>
              </w:rPr>
            </w:pPr>
            <w:r>
              <w:rPr>
                <w:noProof/>
                <w:lang w:val="en-US" w:eastAsia="en-US"/>
              </w:rPr>
              <w:drawing>
                <wp:inline distT="0" distB="0" distL="0" distR="0">
                  <wp:extent cx="361950" cy="371475"/>
                  <wp:effectExtent l="0" t="0" r="0" b="9525"/>
                  <wp:docPr id="194" name="Picture 19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eclaration_access_icon"/>
                          <pic:cNvPicPr>
                            <a:picLocks noChangeAspect="1" noChangeArrowheads="1"/>
                          </pic:cNvPicPr>
                        </pic:nvPicPr>
                        <pic:blipFill>
                          <a:blip r:embed="rId476" cstate="print">
                            <a:extLst>
                              <a:ext uri="{28A0092B-C50C-407E-A947-70E740481C1C}">
                                <a14:useLocalDpi xmlns:a14="http://schemas.microsoft.com/office/drawing/2010/main" val="0"/>
                              </a:ext>
                            </a:extLst>
                          </a:blip>
                          <a:srcRect l="6223" t="6387" r="10275" b="19005"/>
                          <a:stretch>
                            <a:fillRect/>
                          </a:stretch>
                        </pic:blipFill>
                        <pic:spPr bwMode="auto">
                          <a:xfrm>
                            <a:off x="0" y="0"/>
                            <a:ext cx="361950" cy="371475"/>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Pr>
                <w:rFonts w:ascii="Courier New" w:hAnsi="Courier New" w:cs="Courier New"/>
                <w:noProof/>
                <w:color w:val="0000FF"/>
                <w:szCs w:val="20"/>
                <w:lang w:val="en-US" w:eastAsia="es-ES"/>
              </w:rPr>
              <w:t>private</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 = </w:t>
            </w:r>
            <w:r w:rsidRPr="000F401E">
              <w:rPr>
                <w:rFonts w:ascii="Courier New" w:hAnsi="Courier New" w:cs="Courier New"/>
                <w:noProof/>
                <w:color w:val="A31515"/>
                <w:szCs w:val="20"/>
                <w:lang w:val="en-US" w:eastAsia="es-ES"/>
              </w:rPr>
              <w:t>"Sharo"</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string</w:t>
            </w:r>
            <w:r w:rsidRPr="000F401E">
              <w:rPr>
                <w:rFonts w:ascii="Courier New" w:hAnsi="Courier New" w:cs="Courier New"/>
                <w:noProof/>
                <w:szCs w:val="20"/>
                <w:lang w:val="en-US" w:eastAsia="es-ES"/>
              </w:rPr>
              <w:t xml:space="preserve"> 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get</w:t>
            </w:r>
            <w:r w:rsidRPr="000F401E">
              <w:rPr>
                <w:rFonts w:ascii="Courier New" w:hAnsi="Courier New" w:cs="Courier New"/>
                <w:noProof/>
                <w:szCs w:val="20"/>
                <w:lang w:val="en-US" w:eastAsia="es-ES"/>
              </w:rPr>
              <w:t xml:space="preserve"> { </w:t>
            </w:r>
            <w:r w:rsidRPr="000F401E">
              <w:rPr>
                <w:rFonts w:ascii="Courier New" w:hAnsi="Courier New" w:cs="Courier New"/>
                <w:noProof/>
                <w:color w:val="0000FF"/>
                <w:szCs w:val="20"/>
                <w:lang w:val="en-US" w:eastAsia="es-ES"/>
              </w:rPr>
              <w:t>return</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name; }</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Pr>
                <w:rFonts w:ascii="Courier New" w:hAnsi="Courier New" w:cs="Courier New"/>
                <w:noProof/>
                <w:color w:val="0000FF"/>
                <w:szCs w:val="20"/>
                <w:lang w:val="en-US" w:eastAsia="es-ES"/>
              </w:rPr>
              <w:t>private</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wow-wow"</w:t>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color w:val="0000FF"/>
                <w:szCs w:val="20"/>
                <w:lang w:val="en-US" w:eastAsia="es-ES"/>
              </w:rPr>
            </w:pP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color w:val="0000FF"/>
                <w:szCs w:val="20"/>
                <w:lang w:val="en-US" w:eastAsia="es-ES"/>
              </w:rPr>
              <w:t>public</w:t>
            </w:r>
            <w:r w:rsidRPr="000F401E">
              <w:rPr>
                <w:rFonts w:ascii="Courier New" w:hAnsi="Courier New" w:cs="Courier New"/>
                <w:noProof/>
                <w:szCs w:val="20"/>
                <w:lang w:val="en-US" w:eastAsia="es-ES"/>
              </w:rPr>
              <w:t xml:space="preserve"> </w:t>
            </w:r>
            <w:r w:rsidRPr="000F401E">
              <w:rPr>
                <w:rFonts w:ascii="Courier New" w:hAnsi="Courier New" w:cs="Courier New"/>
                <w:noProof/>
                <w:color w:val="0000FF"/>
                <w:szCs w:val="20"/>
                <w:lang w:val="en-US" w:eastAsia="es-ES"/>
              </w:rPr>
              <w:t>void</w:t>
            </w:r>
            <w:r w:rsidRPr="000F401E">
              <w:rPr>
                <w:rFonts w:ascii="Courier New" w:hAnsi="Courier New" w:cs="Courier New"/>
                <w:noProof/>
                <w:szCs w:val="20"/>
                <w:lang w:val="en-US" w:eastAsia="es-ES"/>
              </w:rPr>
              <w:t xml:space="preserve"> DoSth()</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0000FF"/>
                <w:szCs w:val="20"/>
                <w:lang w:val="en-US" w:eastAsia="es-ES"/>
              </w:rPr>
              <w:t>this</w:t>
            </w:r>
            <w:r w:rsidRPr="000F401E">
              <w:rPr>
                <w:rFonts w:ascii="Courier New" w:hAnsi="Courier New" w:cs="Courier New"/>
                <w:noProof/>
                <w:szCs w:val="20"/>
                <w:lang w:val="en-US" w:eastAsia="es-ES"/>
              </w:rPr>
              <w:t>.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tc>
      </w:tr>
    </w:tbl>
    <w:p w:rsidR="006A0658" w:rsidRDefault="006A0658" w:rsidP="006A0658">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6A0658" w:rsidRPr="000F401E" w:rsidTr="006A0658">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6A0658" w:rsidRPr="000F401E" w:rsidRDefault="006A0658" w:rsidP="006A0658">
            <w:pPr>
              <w:spacing w:before="0"/>
              <w:jc w:val="center"/>
              <w:rPr>
                <w:rFonts w:ascii="Courier New" w:hAnsi="Courier New"/>
                <w:b/>
                <w:bCs/>
                <w:noProof/>
                <w:kern w:val="32"/>
                <w:lang w:val="en-US"/>
              </w:rPr>
            </w:pPr>
            <w:r w:rsidRPr="000F401E">
              <w:rPr>
                <w:rFonts w:ascii="Courier New" w:hAnsi="Courier New"/>
                <w:b/>
                <w:bCs/>
                <w:noProof/>
                <w:kern w:val="32"/>
                <w:lang w:val="en-US"/>
              </w:rPr>
              <w:t>Kid.cs</w:t>
            </w:r>
          </w:p>
        </w:tc>
      </w:tr>
      <w:tr w:rsidR="006A0658" w:rsidRPr="000F401E" w:rsidTr="006A0658">
        <w:tc>
          <w:tcPr>
            <w:tcW w:w="892" w:type="dxa"/>
            <w:tcBorders>
              <w:top w:val="single" w:sz="4" w:space="0" w:color="auto"/>
              <w:left w:val="single" w:sz="4" w:space="0" w:color="auto"/>
              <w:bottom w:val="single" w:sz="4" w:space="0" w:color="auto"/>
              <w:right w:val="single" w:sz="4" w:space="0" w:color="auto"/>
            </w:tcBorders>
          </w:tcPr>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7979" w:rsidP="006A0658">
            <w:pPr>
              <w:autoSpaceDE w:val="0"/>
              <w:autoSpaceDN w:val="0"/>
              <w:adjustRightInd w:val="0"/>
              <w:spacing w:before="0"/>
              <w:jc w:val="center"/>
              <w:rPr>
                <w:rFonts w:ascii="Courier New" w:hAnsi="Courier New" w:cs="Courier New"/>
                <w:noProof/>
                <w:szCs w:val="20"/>
                <w:lang w:val="en-US" w:eastAsia="en-US"/>
              </w:rPr>
            </w:pPr>
            <w:r>
              <w:rPr>
                <w:noProof/>
                <w:lang w:val="en-US" w:eastAsia="en-US"/>
              </w:rPr>
              <w:drawing>
                <wp:inline distT="0" distB="0" distL="0" distR="0">
                  <wp:extent cx="428625" cy="400050"/>
                  <wp:effectExtent l="0" t="0" r="0" b="0"/>
                  <wp:docPr id="195" name="Picture 195"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478" cstate="print">
                            <a:extLst>
                              <a:ext uri="{28A0092B-C50C-407E-A947-70E740481C1C}">
                                <a14:useLocalDpi xmlns:a14="http://schemas.microsoft.com/office/drawing/2010/main" val="0"/>
                              </a:ext>
                            </a:extLst>
                          </a:blip>
                          <a:srcRect b="19231"/>
                          <a:stretch>
                            <a:fillRect/>
                          </a:stretch>
                        </pic:blipFill>
                        <pic:spPr bwMode="auto">
                          <a:xfrm>
                            <a:off x="0" y="0"/>
                            <a:ext cx="428625" cy="400050"/>
                          </a:xfrm>
                          <a:prstGeom prst="rect">
                            <a:avLst/>
                          </a:prstGeom>
                          <a:noFill/>
                          <a:ln>
                            <a:noFill/>
                          </a:ln>
                        </pic:spPr>
                      </pic:pic>
                    </a:graphicData>
                  </a:graphic>
                </wp:inline>
              </w:drawing>
            </w: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7B38D5" w:rsidRDefault="006A0658" w:rsidP="006A0658">
            <w:pPr>
              <w:autoSpaceDE w:val="0"/>
              <w:autoSpaceDN w:val="0"/>
              <w:adjustRightInd w:val="0"/>
              <w:spacing w:before="0"/>
              <w:jc w:val="center"/>
              <w:rPr>
                <w:rFonts w:ascii="Courier New" w:hAnsi="Courier New" w:cs="Courier New"/>
                <w:noProof/>
                <w:szCs w:val="20"/>
                <w:lang w:val="en-US" w:eastAsia="en-US"/>
              </w:rPr>
            </w:pPr>
          </w:p>
          <w:p w:rsidR="006A0658" w:rsidRPr="000F401E" w:rsidRDefault="006A7979" w:rsidP="006A0658">
            <w:pPr>
              <w:autoSpaceDE w:val="0"/>
              <w:autoSpaceDN w:val="0"/>
              <w:adjustRightInd w:val="0"/>
              <w:spacing w:before="80"/>
              <w:jc w:val="center"/>
              <w:rPr>
                <w:rFonts w:ascii="Courier New" w:hAnsi="Courier New" w:cs="Courier New"/>
                <w:noProof/>
                <w:color w:val="0000FF"/>
                <w:szCs w:val="20"/>
                <w:lang w:val="en-US" w:eastAsia="en-US"/>
              </w:rPr>
            </w:pPr>
            <w:r>
              <w:rPr>
                <w:noProof/>
                <w:lang w:val="en-US" w:eastAsia="en-US"/>
              </w:rPr>
              <w:drawing>
                <wp:inline distT="0" distB="0" distL="0" distR="0">
                  <wp:extent cx="428625" cy="400050"/>
                  <wp:effectExtent l="0" t="0" r="0" b="0"/>
                  <wp:docPr id="196" name="Picture 19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reference_access_icon_not_allowed"/>
                          <pic:cNvPicPr>
                            <a:picLocks noChangeAspect="1" noChangeArrowheads="1"/>
                          </pic:cNvPicPr>
                        </pic:nvPicPr>
                        <pic:blipFill>
                          <a:blip r:embed="rId478" cstate="print">
                            <a:extLst>
                              <a:ext uri="{28A0092B-C50C-407E-A947-70E740481C1C}">
                                <a14:useLocalDpi xmlns:a14="http://schemas.microsoft.com/office/drawing/2010/main" val="0"/>
                              </a:ext>
                            </a:extLst>
                          </a:blip>
                          <a:srcRect b="19231"/>
                          <a:stretch>
                            <a:fillRect/>
                          </a:stretch>
                        </pic:blipFill>
                        <pic:spPr bwMode="auto">
                          <a:xfrm>
                            <a:off x="0" y="0"/>
                            <a:ext cx="428625" cy="40005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color w:val="0000FF"/>
                <w:szCs w:val="20"/>
                <w:lang w:val="en-US" w:eastAsia="es-ES"/>
              </w:rPr>
              <w:t>class</w:t>
            </w:r>
            <w:r w:rsidRPr="000F401E">
              <w:rPr>
                <w:rFonts w:ascii="Courier New" w:hAnsi="Courier New" w:cs="Courier New"/>
                <w:noProof/>
                <w:szCs w:val="20"/>
                <w:lang w:val="en-US" w:eastAsia="es-ES"/>
              </w:rPr>
              <w:t xml:space="preserve"> </w:t>
            </w:r>
            <w:r w:rsidRPr="000F401E">
              <w:rPr>
                <w:rFonts w:ascii="Courier New" w:hAnsi="Courier New" w:cs="Courier New"/>
                <w:noProof/>
                <w:color w:val="2B91AF"/>
                <w:szCs w:val="20"/>
                <w:lang w:val="en-US" w:eastAsia="es-ES"/>
              </w:rPr>
              <w:t>Kid</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rFonts w:ascii="Courier New" w:hAnsi="Courier New" w:cs="Courier New"/>
                <w:noProof/>
                <w:szCs w:val="20"/>
                <w:lang w:val="en-US" w:eastAsia="es-ES"/>
              </w:rPr>
              <w:t>{</w:t>
            </w:r>
          </w:p>
          <w:p w:rsidR="006A0658" w:rsidRPr="000F401E" w:rsidRDefault="006A7979" w:rsidP="006A0658">
            <w:pPr>
              <w:autoSpaceDE w:val="0"/>
              <w:autoSpaceDN w:val="0"/>
              <w:adjustRightInd w:val="0"/>
              <w:spacing w:before="0"/>
              <w:jc w:val="left"/>
              <w:rPr>
                <w:rFonts w:ascii="Courier New" w:hAnsi="Courier New" w:cs="Courier New"/>
                <w:noProof/>
                <w:szCs w:val="20"/>
                <w:lang w:val="en-US" w:eastAsia="es-ES"/>
              </w:rPr>
            </w:pPr>
            <w:r>
              <w:rPr>
                <w:noProof/>
                <w:lang w:val="en-US" w:eastAsia="en-US"/>
              </w:rPr>
              <mc:AlternateContent>
                <mc:Choice Requires="wpg">
                  <w:drawing>
                    <wp:anchor distT="0" distB="0" distL="114300" distR="114300" simplePos="0" relativeHeight="251643904" behindDoc="0" locked="0" layoutInCell="1" allowOverlap="1">
                      <wp:simplePos x="0" y="0"/>
                      <wp:positionH relativeFrom="column">
                        <wp:posOffset>403225</wp:posOffset>
                      </wp:positionH>
                      <wp:positionV relativeFrom="paragraph">
                        <wp:posOffset>20320</wp:posOffset>
                      </wp:positionV>
                      <wp:extent cx="534670" cy="528320"/>
                      <wp:effectExtent l="0" t="0" r="17780" b="24130"/>
                      <wp:wrapNone/>
                      <wp:docPr id="453"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54"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55"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1.75pt;margin-top:1.6pt;width:42.1pt;height:41.6pt;z-index:251643904"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RMsMAAADcAAAADwAAAGRycy9kb3ducmV2LnhtbESPS4vCQBCE74L/YWjBm04UX2QdxSe7&#10;R3XXxWOTaZNgpidkRhP//c6C4LGoqq+o+bIxhXhQ5XLLCgb9CARxYnXOqYKf731vBsJ5ZI2FZVLw&#10;JAfLRbs1x1jbmo/0OPlUBAi7GBVk3pexlC7JyKDr25I4eFdbGfRBVqnUFdYBbgo5jKKJNJhzWMiw&#10;pE1Gye10Nwr0+nKW+e75OZvo8+/FTVcHua2V6naa1QcIT41/h1/tL61gNB7B/5lw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BkTLDAAAA3AAAAA8AAAAAAAAAAAAA&#10;AAAAoQIAAGRycy9kb3ducmV2LnhtbFBLBQYAAAAABAAEAPkAAACRAw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nmMgAAADcAAAADwAAAGRycy9kb3ducmV2LnhtbESPQUvDQBSE74X+h+UVvLWbaquSZluq&#10;oljwoLWg3h7Zl2xo9m3IbpP4712h0OMwM98w2Wawteio9ZVjBfNZAoI4d7riUsHh83l6D8IHZI21&#10;Y1LwSx426/Eow1S7nj+o24dSRAj7FBWYEJpUSp8bsuhnriGOXuFaiyHKtpS6xT7CbS2vk+RWWqw4&#10;Lhhs6NFQftyfrII3Gbbd17x4+NmZp5uXu9P7YfHdK3U1GbYrEIGGcAmf269awWK5hP8z8Qj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scnmMgAAADcAAAADwAAAAAA&#10;AAAAAAAAAAChAgAAZHJzL2Rvd25yZXYueG1sUEsFBgAAAAAEAAQA+QAAAJYDAAAAAA==&#10;" strokecolor="windowText" strokeweight="2pt"/>
                    </v:group>
                  </w:pict>
                </mc:Fallback>
              </mc:AlternateContent>
            </w:r>
            <w:r w:rsidR="006A0658" w:rsidRPr="000F401E">
              <w:rPr>
                <w:noProof/>
                <w:lang w:val="en-US"/>
              </w:rPr>
              <w:tab/>
            </w:r>
            <w:r w:rsidR="006A0658" w:rsidRPr="000F401E">
              <w:rPr>
                <w:rFonts w:ascii="Courier New" w:hAnsi="Courier New" w:cs="Courier New"/>
                <w:noProof/>
                <w:color w:val="0000FF"/>
                <w:szCs w:val="20"/>
                <w:lang w:val="en-US" w:eastAsia="es-ES"/>
              </w:rPr>
              <w:t>public</w:t>
            </w:r>
            <w:r w:rsidR="006A0658" w:rsidRPr="000F401E">
              <w:rPr>
                <w:rFonts w:ascii="Courier New" w:hAnsi="Courier New" w:cs="Courier New"/>
                <w:noProof/>
                <w:szCs w:val="20"/>
                <w:lang w:val="en-US" w:eastAsia="es-ES"/>
              </w:rPr>
              <w:t xml:space="preserve"> </w:t>
            </w:r>
            <w:r w:rsidR="006A0658" w:rsidRPr="000F401E">
              <w:rPr>
                <w:rFonts w:ascii="Courier New" w:hAnsi="Courier New" w:cs="Courier New"/>
                <w:noProof/>
                <w:color w:val="0000FF"/>
                <w:szCs w:val="20"/>
                <w:lang w:val="en-US" w:eastAsia="es-ES"/>
              </w:rPr>
              <w:t>void</w:t>
            </w:r>
            <w:r w:rsidR="006A0658" w:rsidRPr="000F401E">
              <w:rPr>
                <w:rFonts w:ascii="Courier New" w:hAnsi="Courier New" w:cs="Courier New"/>
                <w:noProof/>
                <w:szCs w:val="20"/>
                <w:lang w:val="en-US" w:eastAsia="es-ES"/>
              </w:rPr>
              <w:t xml:space="preserve"> CallTheDog(</w:t>
            </w:r>
            <w:r w:rsidR="006A0658" w:rsidRPr="000F401E">
              <w:rPr>
                <w:rFonts w:ascii="Courier New" w:hAnsi="Courier New" w:cs="Courier New"/>
                <w:noProof/>
                <w:color w:val="2B91AF"/>
                <w:szCs w:val="20"/>
                <w:lang w:val="en-US" w:eastAsia="es-ES"/>
              </w:rPr>
              <w:t>Dog</w:t>
            </w:r>
            <w:r w:rsidR="006A0658"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color w:val="2B91AF"/>
                <w:szCs w:val="20"/>
                <w:lang w:val="en-US" w:eastAsia="es-ES"/>
              </w:rPr>
              <w:t>Console</w:t>
            </w:r>
            <w:r w:rsidRPr="000F401E">
              <w:rPr>
                <w:rFonts w:ascii="Courier New" w:hAnsi="Courier New" w:cs="Courier New"/>
                <w:noProof/>
                <w:szCs w:val="20"/>
                <w:lang w:val="en-US" w:eastAsia="es-ES"/>
              </w:rPr>
              <w:t>.WriteLine(</w:t>
            </w:r>
            <w:r w:rsidRPr="000F401E">
              <w:rPr>
                <w:rFonts w:ascii="Courier New" w:hAnsi="Courier New" w:cs="Courier New"/>
                <w:noProof/>
                <w:color w:val="A31515"/>
                <w:szCs w:val="20"/>
                <w:lang w:val="en-US" w:eastAsia="es-ES"/>
              </w:rPr>
              <w:t>"Come, "</w:t>
            </w:r>
            <w:r w:rsidRPr="000F401E">
              <w:rPr>
                <w:rFonts w:ascii="Courier New" w:hAnsi="Courier New" w:cs="Courier New"/>
                <w:noProof/>
                <w:szCs w:val="20"/>
                <w:lang w:val="en-US" w:eastAsia="es-ES"/>
              </w:rPr>
              <w:t xml:space="preserve"> + dog.name);</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F401E" w:rsidRDefault="006A7979" w:rsidP="006A0658">
            <w:pPr>
              <w:autoSpaceDE w:val="0"/>
              <w:autoSpaceDN w:val="0"/>
              <w:adjustRightInd w:val="0"/>
              <w:spacing w:before="0"/>
              <w:jc w:val="left"/>
              <w:rPr>
                <w:rFonts w:ascii="Courier New" w:hAnsi="Courier New" w:cs="Courier New"/>
                <w:noProof/>
                <w:szCs w:val="20"/>
                <w:lang w:val="en-US" w:eastAsia="es-ES"/>
              </w:rPr>
            </w:pPr>
            <w:r>
              <w:rPr>
                <w:rFonts w:ascii="Courier New" w:hAnsi="Courier New" w:cs="Courier New"/>
                <w:noProof/>
                <w:color w:val="0000FF"/>
                <w:szCs w:val="20"/>
                <w:lang w:val="en-US" w:eastAsia="en-US"/>
              </w:rPr>
              <mc:AlternateContent>
                <mc:Choice Requires="wpg">
                  <w:drawing>
                    <wp:anchor distT="0" distB="0" distL="114300" distR="114300" simplePos="0" relativeHeight="251644928" behindDoc="0" locked="0" layoutInCell="1" allowOverlap="1">
                      <wp:simplePos x="0" y="0"/>
                      <wp:positionH relativeFrom="column">
                        <wp:posOffset>403225</wp:posOffset>
                      </wp:positionH>
                      <wp:positionV relativeFrom="paragraph">
                        <wp:posOffset>24765</wp:posOffset>
                      </wp:positionV>
                      <wp:extent cx="534670" cy="528320"/>
                      <wp:effectExtent l="0" t="0" r="17780" b="24130"/>
                      <wp:wrapNone/>
                      <wp:docPr id="5132"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51"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52"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1.75pt;margin-top:1.95pt;width:42.1pt;height:41.6pt;z-index:251644928"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YyqsUAAADcAAAADwAAAGRycy9kb3ducmV2LnhtbESPzWrDMBCE74W8g9hAb43s0ibBiWzc&#10;pKU95p8cF2tjm1grY6mx8/ZVodDjMDPfMMtsMI24UedqywriSQSCuLC65lLBYf/xNAfhPLLGxjIp&#10;uJODLB09LDHRtuct3Xa+FAHCLkEFlfdtIqUrKjLoJrYlDt7FdgZ9kF0pdYd9gJtGPkfRVBqsOSxU&#10;2NKqouK6+zYK9Nv5KOv3++d8qo+ns5vlG7nulXocD/kChKfB/4f/2l9awctrDL9nwhGQ6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YyqsUAAADcAAAADwAAAAAAAAAA&#10;AAAAAAChAgAAZHJzL2Rvd25yZXYueG1sUEsFBgAAAAAEAAQA+QAAAJMDA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6/7McAAADcAAAADwAAAGRycy9kb3ducmV2LnhtbESPQWvCQBSE7wX/w/KE3upGa1Wiq9iW&#10;FgUPrQq2t0f2mQ1m34bsmsR/3y0Uehxm5htmsepsKRqqfeFYwXCQgCDOnC44V3A8vD3MQPiArLF0&#10;TApu5GG17N0tMNWu5U9q9iEXEcI+RQUmhCqV0meGLPqBq4ijd3a1xRBlnUtdYxvhtpSjJJlIiwXH&#10;BYMVvRjKLvurVbCTYd2chufn7615fXyfXj+O469Wqft+t56DCNSF//Bfe6MVjJ9G8HsmHg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Lr/sxwAAANwAAAAPAAAAAAAA&#10;AAAAAAAAAKECAABkcnMvZG93bnJldi54bWxQSwUGAAAAAAQABAD5AAAAlQMAAAAA&#10;" strokecolor="windowText" strokeweight="2pt"/>
                    </v:group>
                  </w:pict>
                </mc:Fallback>
              </mc:AlternateContent>
            </w:r>
            <w:r w:rsidR="006A0658" w:rsidRPr="000F401E">
              <w:rPr>
                <w:noProof/>
                <w:lang w:val="en-US"/>
              </w:rPr>
              <w:tab/>
            </w:r>
            <w:r w:rsidR="006A0658" w:rsidRPr="000F401E">
              <w:rPr>
                <w:rFonts w:ascii="Courier New" w:hAnsi="Courier New" w:cs="Courier New"/>
                <w:noProof/>
                <w:color w:val="0000FF"/>
                <w:szCs w:val="20"/>
                <w:lang w:val="en-US" w:eastAsia="es-ES"/>
              </w:rPr>
              <w:t>public</w:t>
            </w:r>
            <w:r w:rsidR="006A0658" w:rsidRPr="000F401E">
              <w:rPr>
                <w:rFonts w:ascii="Courier New" w:hAnsi="Courier New" w:cs="Courier New"/>
                <w:noProof/>
                <w:szCs w:val="20"/>
                <w:lang w:val="en-US" w:eastAsia="es-ES"/>
              </w:rPr>
              <w:t xml:space="preserve"> </w:t>
            </w:r>
            <w:r w:rsidR="006A0658" w:rsidRPr="000F401E">
              <w:rPr>
                <w:rFonts w:ascii="Courier New" w:hAnsi="Courier New" w:cs="Courier New"/>
                <w:noProof/>
                <w:color w:val="0000FF"/>
                <w:szCs w:val="20"/>
                <w:lang w:val="en-US" w:eastAsia="es-ES"/>
              </w:rPr>
              <w:t>void</w:t>
            </w:r>
            <w:r w:rsidR="006A0658" w:rsidRPr="000F401E">
              <w:rPr>
                <w:rFonts w:ascii="Courier New" w:hAnsi="Courier New" w:cs="Courier New"/>
                <w:noProof/>
                <w:szCs w:val="20"/>
                <w:lang w:val="en-US" w:eastAsia="es-ES"/>
              </w:rPr>
              <w:t xml:space="preserve"> WagTheDog(</w:t>
            </w:r>
            <w:r w:rsidR="006A0658" w:rsidRPr="000F401E">
              <w:rPr>
                <w:rFonts w:ascii="Courier New" w:hAnsi="Courier New" w:cs="Courier New"/>
                <w:noProof/>
                <w:color w:val="2B91AF"/>
                <w:szCs w:val="20"/>
                <w:lang w:val="en-US" w:eastAsia="es-ES"/>
              </w:rPr>
              <w:t>Dog</w:t>
            </w:r>
            <w:r w:rsidR="006A0658" w:rsidRPr="000F401E">
              <w:rPr>
                <w:rFonts w:ascii="Courier New" w:hAnsi="Courier New" w:cs="Courier New"/>
                <w:noProof/>
                <w:szCs w:val="20"/>
                <w:lang w:val="en-US" w:eastAsia="es-ES"/>
              </w:rPr>
              <w:t xml:space="preserve"> dog)</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noProof/>
                <w:lang w:val="en-US"/>
              </w:rPr>
              <w:tab/>
            </w:r>
            <w:r w:rsidRPr="000F401E">
              <w:rPr>
                <w:rFonts w:ascii="Courier New" w:hAnsi="Courier New" w:cs="Courier New"/>
                <w:noProof/>
                <w:szCs w:val="20"/>
                <w:lang w:val="en-US" w:eastAsia="es-ES"/>
              </w:rPr>
              <w:t>dog.Bark();</w:t>
            </w:r>
          </w:p>
          <w:p w:rsidR="006A0658" w:rsidRPr="000F401E" w:rsidRDefault="006A0658" w:rsidP="006A0658">
            <w:pPr>
              <w:autoSpaceDE w:val="0"/>
              <w:autoSpaceDN w:val="0"/>
              <w:adjustRightInd w:val="0"/>
              <w:spacing w:before="0"/>
              <w:jc w:val="left"/>
              <w:rPr>
                <w:rFonts w:ascii="Courier New" w:hAnsi="Courier New" w:cs="Courier New"/>
                <w:noProof/>
                <w:szCs w:val="20"/>
                <w:lang w:val="en-US" w:eastAsia="es-ES"/>
              </w:rPr>
            </w:pPr>
            <w:r w:rsidRPr="000F401E">
              <w:rPr>
                <w:noProof/>
                <w:lang w:val="en-US"/>
              </w:rPr>
              <w:tab/>
            </w:r>
            <w:r w:rsidRPr="000F401E">
              <w:rPr>
                <w:rFonts w:ascii="Courier New" w:hAnsi="Courier New" w:cs="Courier New"/>
                <w:noProof/>
                <w:szCs w:val="20"/>
                <w:lang w:val="en-US" w:eastAsia="es-ES"/>
              </w:rPr>
              <w:t>}</w:t>
            </w:r>
          </w:p>
          <w:p w:rsidR="006A0658" w:rsidRPr="000F401E" w:rsidRDefault="006A0658" w:rsidP="006A0658">
            <w:pPr>
              <w:autoSpaceDE w:val="0"/>
              <w:autoSpaceDN w:val="0"/>
              <w:adjustRightInd w:val="0"/>
              <w:spacing w:before="0"/>
              <w:jc w:val="left"/>
              <w:rPr>
                <w:rFonts w:ascii="Courier New" w:hAnsi="Courier New" w:cs="Courier New"/>
                <w:noProof/>
                <w:szCs w:val="20"/>
                <w:lang w:val="en-US"/>
              </w:rPr>
            </w:pPr>
            <w:r w:rsidRPr="000F401E">
              <w:rPr>
                <w:rFonts w:ascii="Courier New" w:hAnsi="Courier New" w:cs="Courier New"/>
                <w:noProof/>
                <w:szCs w:val="20"/>
                <w:lang w:val="en-US" w:eastAsia="es-ES"/>
              </w:rPr>
              <w:t>}</w:t>
            </w:r>
          </w:p>
        </w:tc>
      </w:tr>
    </w:tbl>
    <w:p w:rsidR="006A0658" w:rsidRPr="004600DD" w:rsidRDefault="006A0658" w:rsidP="006A0658">
      <w:r w:rsidRPr="004600DD">
        <w:t xml:space="preserve">Трябва да знаем, че когато </w:t>
      </w:r>
      <w:r>
        <w:t>задаваме</w:t>
      </w:r>
      <w:r w:rsidRPr="004600DD">
        <w:t xml:space="preserve"> модификатор за достъп</w:t>
      </w:r>
      <w:r>
        <w:t xml:space="preserve"> за дадено поле</w:t>
      </w:r>
      <w:r w:rsidRPr="004600DD">
        <w:t xml:space="preserve">, </w:t>
      </w:r>
      <w:r>
        <w:t xml:space="preserve">той </w:t>
      </w:r>
      <w:r w:rsidRPr="004600DD">
        <w:t xml:space="preserve">най-често </w:t>
      </w:r>
      <w:r>
        <w:t xml:space="preserve">трябва </w:t>
      </w:r>
      <w:r w:rsidRPr="004600DD">
        <w:t xml:space="preserve">да бъде </w:t>
      </w:r>
      <w:r w:rsidRPr="004600DD">
        <w:rPr>
          <w:rStyle w:val="Code"/>
        </w:rPr>
        <w:t>private</w:t>
      </w:r>
      <w:r w:rsidRPr="004600DD">
        <w:t xml:space="preserve">, тъй като </w:t>
      </w:r>
      <w:r>
        <w:t xml:space="preserve">така </w:t>
      </w:r>
      <w:r w:rsidRPr="004600DD">
        <w:t>дава</w:t>
      </w:r>
      <w:r>
        <w:t>ме</w:t>
      </w:r>
      <w:r w:rsidRPr="004600DD">
        <w:t xml:space="preserve"> въз</w:t>
      </w:r>
      <w:r>
        <w:softHyphen/>
      </w:r>
      <w:r w:rsidRPr="004600DD">
        <w:t xml:space="preserve">можно най-висока защита </w:t>
      </w:r>
      <w:r>
        <w:t>на</w:t>
      </w:r>
      <w:r w:rsidRPr="004600DD">
        <w:t xml:space="preserve"> достъп</w:t>
      </w:r>
      <w:r>
        <w:t>а</w:t>
      </w:r>
      <w:r w:rsidRPr="004600DD">
        <w:t xml:space="preserve"> до стойността на полето. Съответно, достъпът и модификацията на тази стойност</w:t>
      </w:r>
      <w:r>
        <w:t xml:space="preserve"> от други класове</w:t>
      </w:r>
      <w:r w:rsidRPr="004600DD">
        <w:t xml:space="preserve"> </w:t>
      </w:r>
      <w:r>
        <w:t xml:space="preserve">(ако са необходими) ще </w:t>
      </w:r>
      <w:r w:rsidRPr="004600DD">
        <w:t xml:space="preserve">се осъществяват единствено чрез </w:t>
      </w:r>
      <w:r>
        <w:t xml:space="preserve">свойства или </w:t>
      </w:r>
      <w:r w:rsidRPr="004600DD">
        <w:t>методи. Повече за тази техника ще научим в секцията "Капсулация" на главата "</w:t>
      </w:r>
      <w:hyperlink w:anchor="_Глава_20._Принципи" w:history="1">
        <w:r w:rsidRPr="004600DD">
          <w:rPr>
            <w:rStyle w:val="Hyperlink"/>
          </w:rPr>
          <w:t>Принципи на обектно-ориенти</w:t>
        </w:r>
        <w:r w:rsidRPr="004600DD">
          <w:rPr>
            <w:rStyle w:val="Hyperlink"/>
          </w:rPr>
          <w:softHyphen/>
          <w:t>раното програмиране</w:t>
        </w:r>
      </w:hyperlink>
      <w:r w:rsidRPr="004600DD">
        <w:t>".</w:t>
      </w:r>
    </w:p>
    <w:p w:rsidR="006A0658" w:rsidRPr="004600DD" w:rsidRDefault="006A0658" w:rsidP="006A0658">
      <w:pPr>
        <w:pStyle w:val="Heading3"/>
      </w:pPr>
      <w:bookmarkStart w:id="1195" w:name="_Toc243587599"/>
      <w:bookmarkStart w:id="1196" w:name="_Toc299461267"/>
      <w:r w:rsidRPr="004600DD">
        <w:t>Как се определя нивото на достъп на елементите на класа?</w:t>
      </w:r>
      <w:bookmarkEnd w:id="1195"/>
      <w:bookmarkEnd w:id="1196"/>
    </w:p>
    <w:p w:rsidR="006A0658" w:rsidRPr="004600DD" w:rsidRDefault="006A0658" w:rsidP="006A0658">
      <w:pPr>
        <w:spacing w:after="120"/>
      </w:pPr>
      <w:r w:rsidRPr="004600DD">
        <w:t xml:space="preserve">Преди да приключим със секцията за видимостта на елементите на един клас, нека направим един експеримент. Нека в класа </w:t>
      </w:r>
      <w:r w:rsidRPr="004600DD">
        <w:rPr>
          <w:rStyle w:val="Code"/>
        </w:rPr>
        <w:t>Dog</w:t>
      </w:r>
      <w:r w:rsidRPr="004600DD">
        <w:t xml:space="preserve"> полето </w:t>
      </w:r>
      <w:r w:rsidRPr="004600DD">
        <w:rPr>
          <w:rStyle w:val="Code"/>
        </w:rPr>
        <w:t>name</w:t>
      </w:r>
      <w:r w:rsidRPr="004600DD">
        <w:t xml:space="preserve"> и метода </w:t>
      </w:r>
      <w:r w:rsidRPr="004600DD">
        <w:rPr>
          <w:rStyle w:val="Code"/>
        </w:rPr>
        <w:t>Bark</w:t>
      </w:r>
      <w:r w:rsidRPr="00AC39F2">
        <w:rPr>
          <w:rStyle w:val="Code"/>
        </w:rPr>
        <w:t>()</w:t>
      </w:r>
      <w:r w:rsidRPr="004600DD">
        <w:t xml:space="preserve"> са декларирани с модификатор за достъп </w:t>
      </w:r>
      <w:r w:rsidRPr="004600DD">
        <w:rPr>
          <w:rStyle w:val="Code"/>
        </w:rPr>
        <w:t>private</w:t>
      </w:r>
      <w:r w:rsidRPr="004600DD">
        <w:t>. Нека съ</w:t>
      </w:r>
      <w:r w:rsidRPr="004600DD">
        <w:softHyphen/>
        <w:t xml:space="preserve">що така, декларираме метод </w:t>
      </w:r>
      <w:r w:rsidRPr="004600DD">
        <w:rPr>
          <w:rStyle w:val="Code"/>
        </w:rPr>
        <w:t>Main()</w:t>
      </w:r>
      <w:r w:rsidRPr="004600DD">
        <w:t xml:space="preserve">, със следното съдържание: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color w:val="0000FF"/>
                <w:szCs w:val="20"/>
              </w:rPr>
              <w:t>public</w:t>
            </w:r>
            <w:r w:rsidRPr="00146FA8">
              <w:rPr>
                <w:rFonts w:ascii="Courier New" w:hAnsi="Courier New" w:cs="Courier New"/>
                <w:noProof/>
                <w:szCs w:val="20"/>
              </w:rPr>
              <w:t xml:space="preserve"> </w:t>
            </w:r>
            <w:r w:rsidRPr="00146FA8">
              <w:rPr>
                <w:rFonts w:ascii="Courier New" w:hAnsi="Courier New" w:cs="Courier New"/>
                <w:noProof/>
                <w:color w:val="0000FF"/>
                <w:szCs w:val="20"/>
              </w:rPr>
              <w:t>class</w:t>
            </w:r>
            <w:r w:rsidRPr="00146FA8">
              <w:rPr>
                <w:rFonts w:ascii="Courier New" w:hAnsi="Courier New" w:cs="Courier New"/>
                <w:noProof/>
                <w:szCs w:val="20"/>
              </w:rPr>
              <w:t xml:space="preserve"> </w:t>
            </w:r>
            <w:r w:rsidRPr="00146FA8">
              <w:rPr>
                <w:rFonts w:ascii="Courier New" w:hAnsi="Courier New" w:cs="Courier New"/>
                <w:noProof/>
                <w:color w:val="2B91AF"/>
                <w:szCs w:val="20"/>
              </w:rPr>
              <w:t>Dog</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color w:val="0000FF"/>
                <w:szCs w:val="20"/>
              </w:rPr>
              <w:t>private</w:t>
            </w:r>
            <w:r w:rsidRPr="00146FA8">
              <w:rPr>
                <w:rFonts w:ascii="Courier New" w:hAnsi="Courier New" w:cs="Courier New"/>
                <w:noProof/>
                <w:szCs w:val="20"/>
              </w:rPr>
              <w:t xml:space="preserve"> </w:t>
            </w:r>
            <w:r w:rsidRPr="00146FA8">
              <w:rPr>
                <w:rFonts w:ascii="Courier New" w:hAnsi="Courier New" w:cs="Courier New"/>
                <w:noProof/>
                <w:color w:val="0000FF"/>
                <w:szCs w:val="20"/>
              </w:rPr>
              <w:t>string</w:t>
            </w:r>
            <w:r w:rsidRPr="00146FA8">
              <w:rPr>
                <w:rFonts w:ascii="Courier New" w:hAnsi="Courier New" w:cs="Courier New"/>
                <w:noProof/>
                <w:szCs w:val="20"/>
              </w:rPr>
              <w:t xml:space="preserve"> name = </w:t>
            </w:r>
            <w:r w:rsidRPr="00146FA8">
              <w:rPr>
                <w:rFonts w:ascii="Courier New" w:hAnsi="Courier New" w:cs="Courier New"/>
                <w:noProof/>
                <w:color w:val="A31515"/>
                <w:szCs w:val="20"/>
              </w:rPr>
              <w:t>"Sharo"</w:t>
            </w:r>
            <w:r w:rsidRPr="00146FA8">
              <w:rPr>
                <w:rFonts w:ascii="Courier New" w:hAnsi="Courier New" w:cs="Courier New"/>
                <w:noProof/>
                <w:szCs w:val="20"/>
              </w:rPr>
              <w:t>;</w:t>
            </w:r>
          </w:p>
          <w:p w:rsidR="006A0658" w:rsidRPr="00146FA8" w:rsidRDefault="006A0658" w:rsidP="006A0658">
            <w:pPr>
              <w:autoSpaceDE w:val="0"/>
              <w:autoSpaceDN w:val="0"/>
              <w:adjustRightInd w:val="0"/>
              <w:spacing w:before="0"/>
              <w:jc w:val="left"/>
              <w:rPr>
                <w:rFonts w:ascii="Courier New" w:hAnsi="Courier New" w:cs="Courier New"/>
                <w:noProof/>
                <w:szCs w:val="20"/>
              </w:rPr>
            </w:pP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color w:val="008000"/>
                <w:szCs w:val="20"/>
              </w:rPr>
              <w:t>// ...</w:t>
            </w:r>
          </w:p>
          <w:p w:rsidR="006A0658" w:rsidRPr="00146FA8" w:rsidRDefault="006A0658" w:rsidP="006A0658">
            <w:pPr>
              <w:autoSpaceDE w:val="0"/>
              <w:autoSpaceDN w:val="0"/>
              <w:adjustRightInd w:val="0"/>
              <w:spacing w:before="0"/>
              <w:jc w:val="left"/>
              <w:rPr>
                <w:rFonts w:ascii="Courier New" w:hAnsi="Courier New" w:cs="Courier New"/>
                <w:noProof/>
                <w:szCs w:val="20"/>
              </w:rPr>
            </w:pP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color w:val="0000FF"/>
                <w:szCs w:val="20"/>
              </w:rPr>
              <w:t>private</w:t>
            </w:r>
            <w:r w:rsidRPr="00146FA8">
              <w:rPr>
                <w:rFonts w:ascii="Courier New" w:hAnsi="Courier New" w:cs="Courier New"/>
                <w:noProof/>
                <w:szCs w:val="20"/>
              </w:rPr>
              <w:t xml:space="preserve"> </w:t>
            </w:r>
            <w:r w:rsidRPr="00146FA8">
              <w:rPr>
                <w:rFonts w:ascii="Courier New" w:hAnsi="Courier New" w:cs="Courier New"/>
                <w:noProof/>
                <w:color w:val="0000FF"/>
                <w:szCs w:val="20"/>
              </w:rPr>
              <w:t>void</w:t>
            </w:r>
            <w:r w:rsidRPr="00146FA8">
              <w:rPr>
                <w:rFonts w:ascii="Courier New" w:hAnsi="Courier New" w:cs="Courier New"/>
                <w:noProof/>
                <w:szCs w:val="20"/>
              </w:rPr>
              <w:t xml:space="preserve"> Bark()</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szCs w:val="20"/>
              </w:rPr>
              <w:tab/>
            </w:r>
            <w:r w:rsidRPr="00146FA8">
              <w:rPr>
                <w:rFonts w:ascii="Courier New" w:hAnsi="Courier New" w:cs="Courier New"/>
                <w:noProof/>
                <w:color w:val="2B91AF"/>
                <w:szCs w:val="20"/>
              </w:rPr>
              <w:t>Console</w:t>
            </w:r>
            <w:r w:rsidRPr="00146FA8">
              <w:rPr>
                <w:rFonts w:ascii="Courier New" w:hAnsi="Courier New" w:cs="Courier New"/>
                <w:noProof/>
                <w:szCs w:val="20"/>
              </w:rPr>
              <w:t>.WriteLine(</w:t>
            </w:r>
            <w:r w:rsidRPr="00146FA8">
              <w:rPr>
                <w:rFonts w:ascii="Courier New" w:hAnsi="Courier New" w:cs="Courier New"/>
                <w:noProof/>
                <w:color w:val="A31515"/>
                <w:szCs w:val="20"/>
              </w:rPr>
              <w:t>"wow-wow"</w:t>
            </w:r>
            <w:r w:rsidRPr="00146FA8">
              <w:rPr>
                <w:rFonts w:ascii="Courier New" w:hAnsi="Courier New" w:cs="Courier New"/>
                <w:noProof/>
                <w:szCs w:val="20"/>
              </w:rPr>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t>}</w:t>
            </w:r>
          </w:p>
          <w:p w:rsidR="006A0658" w:rsidRPr="00146FA8" w:rsidRDefault="006A0658" w:rsidP="006A0658">
            <w:pPr>
              <w:autoSpaceDE w:val="0"/>
              <w:autoSpaceDN w:val="0"/>
              <w:adjustRightInd w:val="0"/>
              <w:spacing w:before="0"/>
              <w:jc w:val="left"/>
              <w:rPr>
                <w:rFonts w:ascii="Courier New" w:hAnsi="Courier New" w:cs="Courier New"/>
                <w:noProof/>
                <w:szCs w:val="20"/>
              </w:rPr>
            </w:pP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color w:val="008000"/>
                <w:szCs w:val="20"/>
              </w:rPr>
              <w:t>// ...</w:t>
            </w:r>
          </w:p>
          <w:p w:rsidR="006A0658" w:rsidRPr="00146FA8" w:rsidRDefault="006A0658" w:rsidP="006A0658">
            <w:pPr>
              <w:autoSpaceDE w:val="0"/>
              <w:autoSpaceDN w:val="0"/>
              <w:adjustRightInd w:val="0"/>
              <w:spacing w:before="0"/>
              <w:jc w:val="left"/>
              <w:rPr>
                <w:rFonts w:ascii="Courier New" w:hAnsi="Courier New" w:cs="Courier New"/>
                <w:noProof/>
                <w:szCs w:val="20"/>
              </w:rPr>
            </w:pP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color w:val="0000FF"/>
                <w:szCs w:val="20"/>
              </w:rPr>
              <w:t>public</w:t>
            </w:r>
            <w:r w:rsidRPr="00146FA8">
              <w:rPr>
                <w:rFonts w:ascii="Courier New" w:hAnsi="Courier New" w:cs="Courier New"/>
                <w:noProof/>
                <w:szCs w:val="20"/>
              </w:rPr>
              <w:t xml:space="preserve"> </w:t>
            </w:r>
            <w:r w:rsidRPr="00146FA8">
              <w:rPr>
                <w:rFonts w:ascii="Courier New" w:hAnsi="Courier New" w:cs="Courier New"/>
                <w:noProof/>
                <w:color w:val="0000FF"/>
                <w:szCs w:val="20"/>
              </w:rPr>
              <w:t>static</w:t>
            </w:r>
            <w:r w:rsidRPr="00146FA8">
              <w:rPr>
                <w:rFonts w:ascii="Courier New" w:hAnsi="Courier New" w:cs="Courier New"/>
                <w:noProof/>
                <w:szCs w:val="20"/>
              </w:rPr>
              <w:t xml:space="preserve"> </w:t>
            </w:r>
            <w:r w:rsidRPr="00146FA8">
              <w:rPr>
                <w:rFonts w:ascii="Courier New" w:hAnsi="Courier New" w:cs="Courier New"/>
                <w:noProof/>
                <w:color w:val="0000FF"/>
                <w:szCs w:val="20"/>
              </w:rPr>
              <w:t>void</w:t>
            </w:r>
            <w:r w:rsidRPr="00146FA8">
              <w:rPr>
                <w:rFonts w:ascii="Courier New" w:hAnsi="Courier New" w:cs="Courier New"/>
                <w:noProof/>
                <w:szCs w:val="20"/>
              </w:rPr>
              <w:t xml:space="preserve"> Main()</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szCs w:val="20"/>
              </w:rPr>
              <w:tab/>
            </w:r>
            <w:r w:rsidRPr="00146FA8">
              <w:rPr>
                <w:rFonts w:ascii="Courier New" w:hAnsi="Courier New" w:cs="Courier New"/>
                <w:noProof/>
                <w:color w:val="2B91AF"/>
                <w:szCs w:val="20"/>
              </w:rPr>
              <w:t>Dog</w:t>
            </w:r>
            <w:r w:rsidRPr="00146FA8">
              <w:rPr>
                <w:rFonts w:ascii="Courier New" w:hAnsi="Courier New" w:cs="Courier New"/>
                <w:noProof/>
                <w:szCs w:val="20"/>
              </w:rPr>
              <w:t xml:space="preserve"> myDog = </w:t>
            </w:r>
            <w:r w:rsidRPr="00146FA8">
              <w:rPr>
                <w:rFonts w:ascii="Courier New" w:hAnsi="Courier New" w:cs="Courier New"/>
                <w:noProof/>
                <w:color w:val="0000FF"/>
                <w:szCs w:val="20"/>
              </w:rPr>
              <w:t>new</w:t>
            </w:r>
            <w:r w:rsidRPr="00146FA8">
              <w:rPr>
                <w:rFonts w:ascii="Courier New" w:hAnsi="Courier New" w:cs="Courier New"/>
                <w:noProof/>
                <w:szCs w:val="20"/>
              </w:rPr>
              <w:t xml:space="preserve"> </w:t>
            </w:r>
            <w:r w:rsidRPr="00146FA8">
              <w:rPr>
                <w:rFonts w:ascii="Courier New" w:hAnsi="Courier New" w:cs="Courier New"/>
                <w:noProof/>
                <w:color w:val="2B91AF"/>
                <w:szCs w:val="20"/>
              </w:rPr>
              <w:t>Dog</w:t>
            </w:r>
            <w:r w:rsidRPr="00146FA8">
              <w:rPr>
                <w:rFonts w:ascii="Courier New" w:hAnsi="Courier New" w:cs="Courier New"/>
                <w:noProof/>
                <w:szCs w:val="20"/>
              </w:rPr>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szCs w:val="20"/>
              </w:rPr>
              <w:tab/>
            </w:r>
            <w:r w:rsidRPr="00146FA8">
              <w:rPr>
                <w:rFonts w:ascii="Courier New" w:hAnsi="Courier New" w:cs="Courier New"/>
                <w:noProof/>
                <w:color w:val="2B91AF"/>
                <w:szCs w:val="20"/>
              </w:rPr>
              <w:t>Console</w:t>
            </w:r>
            <w:r w:rsidRPr="00146FA8">
              <w:rPr>
                <w:rFonts w:ascii="Courier New" w:hAnsi="Courier New" w:cs="Courier New"/>
                <w:noProof/>
                <w:szCs w:val="20"/>
              </w:rPr>
              <w:t>.WriteLine(</w:t>
            </w:r>
            <w:r w:rsidRPr="00146FA8">
              <w:rPr>
                <w:rFonts w:ascii="Courier New" w:hAnsi="Courier New" w:cs="Courier New"/>
                <w:noProof/>
                <w:color w:val="A31515"/>
                <w:szCs w:val="20"/>
              </w:rPr>
              <w:t>"My dog's name is "</w:t>
            </w:r>
            <w:r w:rsidRPr="00146FA8">
              <w:rPr>
                <w:rFonts w:ascii="Courier New" w:hAnsi="Courier New" w:cs="Courier New"/>
                <w:noProof/>
                <w:szCs w:val="20"/>
              </w:rPr>
              <w:t xml:space="preserve"> + myDog.name);</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r>
            <w:r w:rsidRPr="00146FA8">
              <w:rPr>
                <w:rFonts w:ascii="Courier New" w:hAnsi="Courier New" w:cs="Courier New"/>
                <w:noProof/>
                <w:szCs w:val="20"/>
              </w:rPr>
              <w:tab/>
              <w:t>myDog.Bark();</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ab/>
              <w:t>}</w:t>
            </w:r>
          </w:p>
          <w:p w:rsidR="006A0658" w:rsidRPr="00146FA8" w:rsidRDefault="006A0658" w:rsidP="006A0658">
            <w:pPr>
              <w:autoSpaceDE w:val="0"/>
              <w:autoSpaceDN w:val="0"/>
              <w:adjustRightInd w:val="0"/>
              <w:spacing w:before="0"/>
              <w:jc w:val="left"/>
              <w:rPr>
                <w:rFonts w:ascii="Courier New" w:hAnsi="Courier New" w:cs="Courier New"/>
                <w:noProof/>
                <w:szCs w:val="20"/>
              </w:rPr>
            </w:pPr>
            <w:r w:rsidRPr="00146FA8">
              <w:rPr>
                <w:rFonts w:ascii="Courier New" w:hAnsi="Courier New" w:cs="Courier New"/>
                <w:noProof/>
                <w:szCs w:val="20"/>
              </w:rPr>
              <w:t>}</w:t>
            </w:r>
          </w:p>
        </w:tc>
      </w:tr>
    </w:tbl>
    <w:p w:rsidR="006A0658" w:rsidRPr="00A12E2D" w:rsidRDefault="006A0658" w:rsidP="006A0658">
      <w:r w:rsidRPr="00A12E2D">
        <w:t xml:space="preserve">Въпросът, който стои пред нас е, ще се компилира ли класът </w:t>
      </w:r>
      <w:r w:rsidRPr="00A12E2D">
        <w:rPr>
          <w:rStyle w:val="Code"/>
        </w:rPr>
        <w:t>Dog</w:t>
      </w:r>
      <w:r w:rsidRPr="00A12E2D">
        <w:t xml:space="preserve">, при положение, че сме декларирали елементите на класа с модификатор за достъп </w:t>
      </w:r>
      <w:r w:rsidRPr="00A12E2D">
        <w:rPr>
          <w:rStyle w:val="Code"/>
        </w:rPr>
        <w:t>private</w:t>
      </w:r>
      <w:r w:rsidRPr="00A12E2D">
        <w:t xml:space="preserve">, а в същото време ги извикваме с точкова нотация, приложена към променливата </w:t>
      </w:r>
      <w:r w:rsidRPr="00A12E2D">
        <w:rPr>
          <w:rStyle w:val="Code"/>
        </w:rPr>
        <w:t>myDog</w:t>
      </w:r>
      <w:r w:rsidRPr="00A12E2D">
        <w:t xml:space="preserve">, в метода </w:t>
      </w:r>
      <w:r>
        <w:rPr>
          <w:rStyle w:val="Code"/>
        </w:rPr>
        <w:t>M</w:t>
      </w:r>
      <w:r w:rsidRPr="00A12E2D">
        <w:rPr>
          <w:rStyle w:val="Code"/>
        </w:rPr>
        <w:t>ain</w:t>
      </w:r>
      <w:r w:rsidRPr="00AC39F2">
        <w:rPr>
          <w:rStyle w:val="Code"/>
        </w:rPr>
        <w:t>()</w:t>
      </w:r>
      <w:r w:rsidRPr="00A12E2D">
        <w:t>?</w:t>
      </w:r>
    </w:p>
    <w:p w:rsidR="006A0658" w:rsidRPr="00921C92" w:rsidRDefault="006A0658" w:rsidP="006A0658">
      <w:pPr>
        <w:spacing w:after="120"/>
      </w:pPr>
      <w:r w:rsidRPr="00FA7A90">
        <w:t xml:space="preserve">Стартираме компилацията и тя минава </w:t>
      </w:r>
      <w:r w:rsidRPr="00FA7A90">
        <w:rPr>
          <w:b/>
        </w:rPr>
        <w:t>успешно</w:t>
      </w:r>
      <w:r w:rsidRPr="00FA7A90">
        <w:t>.</w:t>
      </w:r>
      <w:r w:rsidRPr="00D610E4">
        <w:t xml:space="preserve"> </w:t>
      </w:r>
      <w:r w:rsidRPr="00A12E2D">
        <w:t xml:space="preserve">Съответно, резултатът от изпълнението на метода </w:t>
      </w:r>
      <w:r>
        <w:rPr>
          <w:rStyle w:val="Code"/>
        </w:rPr>
        <w:t>M</w:t>
      </w:r>
      <w:r w:rsidRPr="00A12E2D">
        <w:rPr>
          <w:rStyle w:val="Code"/>
        </w:rPr>
        <w:t>ain</w:t>
      </w:r>
      <w:r w:rsidRPr="00AC39F2">
        <w:rPr>
          <w:rStyle w:val="Code"/>
        </w:rPr>
        <w:t>()</w:t>
      </w:r>
      <w:r w:rsidRPr="00A12E2D">
        <w:t>, който деклари</w:t>
      </w:r>
      <w:r w:rsidRPr="00A12E2D">
        <w:softHyphen/>
        <w:t>рах</w:t>
      </w:r>
      <w:r w:rsidRPr="00A12E2D">
        <w:softHyphen/>
        <w:t xml:space="preserve">ме в класа </w:t>
      </w:r>
      <w:r w:rsidRPr="00A12E2D">
        <w:rPr>
          <w:rStyle w:val="Code"/>
        </w:rPr>
        <w:t>Dog</w:t>
      </w:r>
      <w:r>
        <w:t xml:space="preserve"> ще бъд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spacing w:before="0"/>
              <w:rPr>
                <w:rFonts w:ascii="Courier New" w:hAnsi="Courier New" w:cs="Courier New"/>
                <w:noProof/>
              </w:rPr>
            </w:pPr>
            <w:r>
              <w:rPr>
                <w:rFonts w:ascii="Courier New" w:hAnsi="Courier New" w:cs="Courier New"/>
                <w:noProof/>
              </w:rPr>
              <w:t xml:space="preserve">My dog’s name is Sharo </w:t>
            </w:r>
          </w:p>
          <w:p w:rsidR="006A0658" w:rsidRPr="0061788B" w:rsidRDefault="006A0658" w:rsidP="006A0658">
            <w:pPr>
              <w:spacing w:before="0"/>
              <w:rPr>
                <w:rFonts w:ascii="Courier New" w:hAnsi="Courier New" w:cs="Courier New"/>
                <w:noProof/>
              </w:rPr>
            </w:pPr>
            <w:r>
              <w:rPr>
                <w:rFonts w:ascii="Courier New" w:hAnsi="Courier New" w:cs="Courier New"/>
                <w:noProof/>
              </w:rPr>
              <w:t>Wow-wow</w:t>
            </w:r>
          </w:p>
        </w:tc>
      </w:tr>
    </w:tbl>
    <w:p w:rsidR="006A0658" w:rsidRPr="00FA7A90" w:rsidRDefault="006A0658" w:rsidP="006A0658">
      <w:pPr>
        <w:spacing w:after="120"/>
      </w:pPr>
      <w:r>
        <w:t>Всичко се компилира и работи,</w:t>
      </w:r>
      <w:r w:rsidRPr="00FA7A90">
        <w:t xml:space="preserve"> тъй като мо</w:t>
      </w:r>
      <w:r w:rsidRPr="00FA7A90">
        <w:softHyphen/>
        <w:t>ди</w:t>
      </w:r>
      <w:r w:rsidRPr="00FA7A90">
        <w:softHyphen/>
        <w:t>фи</w:t>
      </w:r>
      <w:r w:rsidRPr="00FA7A90">
        <w:softHyphen/>
        <w:t>ка</w:t>
      </w:r>
      <w:r w:rsidRPr="00FA7A90">
        <w:softHyphen/>
        <w:t>торите за достъп до елементите на класа се прилагат на ниво клас, а не на ниво обекти</w:t>
      </w:r>
      <w:r>
        <w:t>. Т</w:t>
      </w:r>
      <w:r w:rsidRPr="00FA7A90">
        <w:t xml:space="preserve">ъй като променливата </w:t>
      </w:r>
      <w:r w:rsidRPr="00FA7A90">
        <w:rPr>
          <w:rStyle w:val="Code"/>
        </w:rPr>
        <w:t>myDog</w:t>
      </w:r>
      <w:r w:rsidRPr="00FA7A90">
        <w:t xml:space="preserve"> е дефинирана в тялото на класа </w:t>
      </w:r>
      <w:r w:rsidRPr="00FA7A90">
        <w:rPr>
          <w:rStyle w:val="Code"/>
        </w:rPr>
        <w:t>Dog</w:t>
      </w:r>
      <w:r>
        <w:t xml:space="preserve"> (където е разположен и </w:t>
      </w:r>
      <w:r w:rsidRPr="00D610E4">
        <w:rPr>
          <w:rStyle w:val="Code"/>
        </w:rPr>
        <w:t>Main</w:t>
      </w:r>
      <w:r w:rsidRPr="00AC39F2">
        <w:rPr>
          <w:rStyle w:val="Code"/>
        </w:rPr>
        <w:t>()</w:t>
      </w:r>
      <w:r w:rsidRPr="00AC39F2">
        <w:t xml:space="preserve"> </w:t>
      </w:r>
      <w:r>
        <w:t>метода на програ</w:t>
      </w:r>
      <w:r>
        <w:softHyphen/>
        <w:t xml:space="preserve">мата), </w:t>
      </w:r>
      <w:r w:rsidRPr="00FA7A90">
        <w:t xml:space="preserve">можем да достъпваме елементите </w:t>
      </w:r>
      <w:r>
        <w:t>му</w:t>
      </w:r>
      <w:r w:rsidRPr="00FA7A90">
        <w:t xml:space="preserve"> (полета и мето</w:t>
      </w:r>
      <w:r w:rsidRPr="00FA7A90">
        <w:softHyphen/>
        <w:t>ди) чрез точкова нотация, независимо че са декларирани с ниво на дос</w:t>
      </w:r>
      <w:r w:rsidRPr="00FA7A90">
        <w:softHyphen/>
        <w:t xml:space="preserve">тъп </w:t>
      </w:r>
      <w:r w:rsidRPr="00FA7A90">
        <w:rPr>
          <w:rStyle w:val="Code"/>
        </w:rPr>
        <w:t>private</w:t>
      </w:r>
      <w:r w:rsidRPr="00FA7A90">
        <w:t xml:space="preserve">. Ако обаче се опитаме да направим същото от тялото на класа </w:t>
      </w:r>
      <w:r w:rsidRPr="00FA7A90">
        <w:rPr>
          <w:rStyle w:val="Code"/>
        </w:rPr>
        <w:t>Kid</w:t>
      </w:r>
      <w:r w:rsidRPr="00FA7A90">
        <w:t xml:space="preserve">, това няма да е възможно, тъй като достъпът до </w:t>
      </w:r>
      <w:r w:rsidRPr="00FA7A90">
        <w:rPr>
          <w:rStyle w:val="Code"/>
        </w:rPr>
        <w:t>private</w:t>
      </w:r>
      <w:r w:rsidRPr="00FA7A90">
        <w:t xml:space="preserve"> полетата </w:t>
      </w:r>
      <w:r>
        <w:t xml:space="preserve"> от външен клас не е разрешено</w:t>
      </w:r>
      <w:r w:rsidRPr="00FA7A90">
        <w:t>.</w:t>
      </w:r>
    </w:p>
    <w:p w:rsidR="006A0658" w:rsidRPr="00A12E2D" w:rsidRDefault="006A0658" w:rsidP="006A0658">
      <w:pPr>
        <w:pStyle w:val="Heading2"/>
      </w:pPr>
      <w:bookmarkStart w:id="1197" w:name="_Toc243587600"/>
      <w:bookmarkStart w:id="1198" w:name="_Toc299461268"/>
      <w:bookmarkStart w:id="1199" w:name="_Toc299628665"/>
      <w:r w:rsidRPr="00A12E2D">
        <w:t>Конструктори</w:t>
      </w:r>
      <w:bookmarkEnd w:id="1197"/>
      <w:bookmarkEnd w:id="1198"/>
      <w:bookmarkEnd w:id="1199"/>
    </w:p>
    <w:p w:rsidR="006A0658" w:rsidRPr="0077564E" w:rsidRDefault="006A0658" w:rsidP="006A0658">
      <w:r w:rsidRPr="0077564E">
        <w:t>В обектно-ориентираното програмиране, когато създаваме обект от даден клас, е необходимо да извикаме елемент от класа, наречен конструктор.</w:t>
      </w:r>
    </w:p>
    <w:p w:rsidR="006A0658" w:rsidRPr="0077564E" w:rsidRDefault="006A0658" w:rsidP="006A0658">
      <w:pPr>
        <w:pStyle w:val="Heading3"/>
      </w:pPr>
      <w:bookmarkStart w:id="1200" w:name="_Toc243587601"/>
      <w:bookmarkStart w:id="1201" w:name="_Toc299461269"/>
      <w:r w:rsidRPr="0077564E">
        <w:t>Какво е конструктор?</w:t>
      </w:r>
      <w:bookmarkEnd w:id="1200"/>
      <w:bookmarkEnd w:id="1201"/>
    </w:p>
    <w:p w:rsidR="006A0658" w:rsidRPr="00E90EB6" w:rsidRDefault="006A0658" w:rsidP="006A0658">
      <w:r w:rsidRPr="0077564E">
        <w:t>Конструктор на даден клас, наричаме псевдометод, който няма тип на връщана стойност, носи името на класа и който се извиква чрез ключо</w:t>
      </w:r>
      <w:r w:rsidRPr="0077564E">
        <w:softHyphen/>
        <w:t xml:space="preserve">вата дума </w:t>
      </w:r>
      <w:r w:rsidRPr="0077564E">
        <w:rPr>
          <w:rStyle w:val="Code"/>
        </w:rPr>
        <w:t>new</w:t>
      </w:r>
      <w:r w:rsidRPr="0077564E">
        <w:t>.</w:t>
      </w:r>
      <w:r>
        <w:t xml:space="preserve"> </w:t>
      </w:r>
      <w:r w:rsidRPr="00E90EB6">
        <w:t xml:space="preserve">Задачата на конструктора е да </w:t>
      </w:r>
      <w:r>
        <w:t>инициализира заделената</w:t>
      </w:r>
      <w:r w:rsidRPr="00E90EB6">
        <w:t xml:space="preserve"> </w:t>
      </w:r>
      <w:r>
        <w:t xml:space="preserve">за обекта </w:t>
      </w:r>
      <w:r w:rsidRPr="00E90EB6">
        <w:t xml:space="preserve">памет, </w:t>
      </w:r>
      <w:r>
        <w:t xml:space="preserve">в която </w:t>
      </w:r>
      <w:r w:rsidRPr="00E90EB6">
        <w:t xml:space="preserve">ще </w:t>
      </w:r>
      <w:r>
        <w:t xml:space="preserve">се </w:t>
      </w:r>
      <w:r w:rsidRPr="00E90EB6">
        <w:t>съхраня</w:t>
      </w:r>
      <w:r w:rsidRPr="00E90EB6">
        <w:softHyphen/>
        <w:t xml:space="preserve">ват </w:t>
      </w:r>
      <w:r>
        <w:t xml:space="preserve">неговите </w:t>
      </w:r>
      <w:r w:rsidRPr="00E90EB6">
        <w:t>полетата</w:t>
      </w:r>
      <w:r>
        <w:t xml:space="preserve"> </w:t>
      </w:r>
      <w:r w:rsidRPr="00E90EB6">
        <w:t xml:space="preserve">(тези, които не са </w:t>
      </w:r>
      <w:r w:rsidRPr="00A12E2D">
        <w:rPr>
          <w:rStyle w:val="Code"/>
        </w:rPr>
        <w:t>static</w:t>
      </w:r>
      <w:r w:rsidRPr="00E90EB6">
        <w:t>).</w:t>
      </w:r>
    </w:p>
    <w:p w:rsidR="006A0658" w:rsidRPr="00E90EB6" w:rsidRDefault="006A0658" w:rsidP="006A0658">
      <w:pPr>
        <w:pStyle w:val="Heading4"/>
      </w:pPr>
      <w:bookmarkStart w:id="1202" w:name="_Извикване_на_конструктор"/>
      <w:bookmarkEnd w:id="1202"/>
      <w:r w:rsidRPr="00E90EB6">
        <w:t>Извикване на конструктор</w:t>
      </w:r>
    </w:p>
    <w:p w:rsidR="006A0658" w:rsidRPr="004046A0" w:rsidRDefault="006A0658" w:rsidP="006A0658">
      <w:r>
        <w:t>Е</w:t>
      </w:r>
      <w:r w:rsidRPr="00DC42E3">
        <w:t>динствения</w:t>
      </w:r>
      <w:r>
        <w:t>т</w:t>
      </w:r>
      <w:r w:rsidRPr="00DC42E3">
        <w:t xml:space="preserve"> начин да извикаме един конструктор </w:t>
      </w:r>
      <w:r>
        <w:t xml:space="preserve">в </w:t>
      </w:r>
      <w:r>
        <w:rPr>
          <w:lang w:val="en-US"/>
        </w:rPr>
        <w:t>C</w:t>
      </w:r>
      <w:r w:rsidRPr="00AC39F2">
        <w:t xml:space="preserve"># </w:t>
      </w:r>
      <w:r w:rsidRPr="00DC42E3">
        <w:t xml:space="preserve">е чрез ключовата дума </w:t>
      </w:r>
      <w:r w:rsidRPr="00DC42E3">
        <w:rPr>
          <w:rStyle w:val="Code"/>
        </w:rPr>
        <w:t>new</w:t>
      </w:r>
      <w:r w:rsidRPr="00DC42E3">
        <w:t>.</w:t>
      </w:r>
      <w:r w:rsidRPr="00AC39F2">
        <w:t xml:space="preserve"> </w:t>
      </w:r>
      <w:r>
        <w:t>Тя заделя памет за новия обект (в стека или в хийпа според това дали обектът е стойностен или референтен тип), занулява полетата му, извиква конструктора му (или веригата конструктори, образувана при наследяване) и накрая връща референция към новозаделения обект.</w:t>
      </w:r>
    </w:p>
    <w:p w:rsidR="006A0658" w:rsidRPr="00E90EB6" w:rsidRDefault="006A0658" w:rsidP="006A0658">
      <w:pPr>
        <w:spacing w:after="120"/>
      </w:pPr>
      <w:r w:rsidRPr="00DC42E3">
        <w:t>Нека разгледаме един пример, от който ще стане ясно как работи кон</w:t>
      </w:r>
      <w:r w:rsidRPr="00DC42E3">
        <w:softHyphen/>
        <w:t>структор</w:t>
      </w:r>
      <w:r>
        <w:t>ът</w:t>
      </w:r>
      <w:r w:rsidRPr="00DC42E3">
        <w:t>. От главата "</w:t>
      </w:r>
      <w:hyperlink w:anchor="_Глава_11._Създаване" w:history="1">
        <w:r w:rsidRPr="00DC42E3">
          <w:rPr>
            <w:rStyle w:val="Hyperlink"/>
          </w:rPr>
          <w:t>Създаване и използва</w:t>
        </w:r>
        <w:r w:rsidRPr="00DC42E3">
          <w:rPr>
            <w:rStyle w:val="Hyperlink"/>
          </w:rPr>
          <w:t>н</w:t>
        </w:r>
        <w:r w:rsidRPr="00DC42E3">
          <w:rPr>
            <w:rStyle w:val="Hyperlink"/>
          </w:rPr>
          <w:t>е на обекти</w:t>
        </w:r>
      </w:hyperlink>
      <w:r w:rsidRPr="00DC42E3">
        <w:t>", знае</w:t>
      </w:r>
      <w:r w:rsidRPr="00E90EB6">
        <w:t>м как се създава обект:</w:t>
      </w:r>
    </w:p>
    <w:tbl>
      <w:tblPr>
        <w:tblW w:w="0" w:type="auto"/>
        <w:tblInd w:w="108" w:type="dxa"/>
        <w:tblCellMar>
          <w:top w:w="113" w:type="dxa"/>
          <w:bottom w:w="113" w:type="dxa"/>
        </w:tblCellMar>
        <w:tblLook w:val="01E0" w:firstRow="1" w:lastRow="1" w:firstColumn="1" w:lastColumn="1" w:noHBand="0" w:noVBand="0"/>
      </w:tblPr>
      <w:tblGrid>
        <w:gridCol w:w="7985"/>
      </w:tblGrid>
      <w:tr w:rsidR="006A0658" w:rsidRPr="004C4603" w:rsidTr="006A0658">
        <w:trPr>
          <w:trHeight w:val="22"/>
        </w:trPr>
        <w:tc>
          <w:tcPr>
            <w:tcW w:w="7985" w:type="dxa"/>
            <w:tcBorders>
              <w:top w:val="single" w:sz="4" w:space="0" w:color="auto"/>
              <w:left w:val="single" w:sz="4" w:space="0" w:color="auto"/>
              <w:bottom w:val="single" w:sz="4" w:space="0" w:color="auto"/>
              <w:right w:val="single" w:sz="4" w:space="0" w:color="auto"/>
            </w:tcBorders>
          </w:tcPr>
          <w:p w:rsidR="006A0658" w:rsidRPr="00AF6874" w:rsidRDefault="006A0658" w:rsidP="006A0658">
            <w:pPr>
              <w:autoSpaceDE w:val="0"/>
              <w:autoSpaceDN w:val="0"/>
              <w:adjustRightInd w:val="0"/>
              <w:spacing w:before="0"/>
              <w:jc w:val="left"/>
              <w:rPr>
                <w:rFonts w:ascii="Courier New" w:hAnsi="Courier New" w:cs="Courier New"/>
                <w:noProof/>
                <w:szCs w:val="20"/>
              </w:rPr>
            </w:pPr>
            <w:r w:rsidRPr="00AF6874">
              <w:rPr>
                <w:rFonts w:ascii="Courier New" w:hAnsi="Courier New" w:cs="Courier New"/>
                <w:noProof/>
                <w:szCs w:val="20"/>
              </w:rPr>
              <w:t xml:space="preserve">Dog myDog = </w:t>
            </w:r>
            <w:r w:rsidRPr="00AF6874">
              <w:rPr>
                <w:rFonts w:ascii="Courier New" w:hAnsi="Courier New" w:cs="Courier New"/>
                <w:noProof/>
                <w:color w:val="0000FF"/>
                <w:szCs w:val="20"/>
              </w:rPr>
              <w:t>new</w:t>
            </w:r>
            <w:r w:rsidRPr="00AF6874">
              <w:rPr>
                <w:rFonts w:ascii="Courier New" w:hAnsi="Courier New" w:cs="Courier New"/>
                <w:noProof/>
                <w:szCs w:val="20"/>
              </w:rPr>
              <w:t xml:space="preserve"> Dog();</w:t>
            </w:r>
          </w:p>
        </w:tc>
      </w:tr>
    </w:tbl>
    <w:p w:rsidR="006A0658" w:rsidRPr="004046A0" w:rsidRDefault="006A0658" w:rsidP="006A0658">
      <w:pPr>
        <w:spacing w:after="120"/>
        <w:rPr>
          <w:rStyle w:val="Code"/>
        </w:rPr>
      </w:pPr>
      <w:r w:rsidRPr="002D58B5">
        <w:t xml:space="preserve">В случая, чрез ключовата дума </w:t>
      </w:r>
      <w:r w:rsidRPr="002D58B5">
        <w:rPr>
          <w:rStyle w:val="Code"/>
        </w:rPr>
        <w:t>new</w:t>
      </w:r>
      <w:r w:rsidRPr="002D58B5">
        <w:t xml:space="preserve">, </w:t>
      </w:r>
      <w:r>
        <w:t>извикваме</w:t>
      </w:r>
      <w:r w:rsidRPr="002D58B5">
        <w:t xml:space="preserve"> конструктора на класа </w:t>
      </w:r>
      <w:r w:rsidRPr="002D58B5">
        <w:rPr>
          <w:rStyle w:val="Code"/>
        </w:rPr>
        <w:t>Dog</w:t>
      </w:r>
      <w:r>
        <w:t xml:space="preserve">, при което се </w:t>
      </w:r>
      <w:r w:rsidRPr="00E90EB6">
        <w:t xml:space="preserve">заделя паметта необходима за новосъздадения обект от тип </w:t>
      </w:r>
      <w:r w:rsidRPr="00A12E2D">
        <w:rPr>
          <w:rStyle w:val="Code"/>
        </w:rPr>
        <w:t>Dog</w:t>
      </w:r>
      <w:r w:rsidRPr="004046A0">
        <w:t>. Когато става дума за класове, те се заделят в динамичната памет (хийпа)</w:t>
      </w:r>
      <w:r>
        <w:t>. Нека проследим как протича този процес стъпка по стъпка. Първо се заделя памет за обекта:</w:t>
      </w:r>
    </w:p>
    <w:p w:rsidR="006A0658" w:rsidRPr="00511ED4" w:rsidRDefault="006A7979" w:rsidP="006A0658">
      <w:pPr>
        <w:jc w:val="center"/>
      </w:pPr>
      <w:r>
        <w:rPr>
          <w:noProof/>
          <w:lang w:val="en-US" w:eastAsia="en-US"/>
        </w:rPr>
        <w:drawing>
          <wp:inline distT="0" distB="0" distL="0" distR="0">
            <wp:extent cx="4410075" cy="1990725"/>
            <wp:effectExtent l="0" t="0" r="9525" b="9525"/>
            <wp:docPr id="197" name="Picture 197" descr="creating-dog-object-st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reating-dog-object-start"/>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410075" cy="1990725"/>
                    </a:xfrm>
                    <a:prstGeom prst="rect">
                      <a:avLst/>
                    </a:prstGeom>
                    <a:noFill/>
                    <a:ln>
                      <a:noFill/>
                    </a:ln>
                  </pic:spPr>
                </pic:pic>
              </a:graphicData>
            </a:graphic>
          </wp:inline>
        </w:drawing>
      </w:r>
    </w:p>
    <w:p w:rsidR="006A0658" w:rsidRPr="00A12E2D" w:rsidRDefault="006A0658" w:rsidP="006A0658">
      <w:pPr>
        <w:spacing w:after="120"/>
      </w:pPr>
      <w:r>
        <w:t>След това се и</w:t>
      </w:r>
      <w:r w:rsidRPr="001032F1">
        <w:t>нициализира</w:t>
      </w:r>
      <w:r>
        <w:t>т</w:t>
      </w:r>
      <w:r w:rsidRPr="001032F1">
        <w:t xml:space="preserve"> полетата му</w:t>
      </w:r>
      <w:r>
        <w:t xml:space="preserve"> (</w:t>
      </w:r>
      <w:r w:rsidRPr="001032F1">
        <w:t>ако</w:t>
      </w:r>
      <w:r w:rsidRPr="00A12E2D">
        <w:t xml:space="preserve"> има такива</w:t>
      </w:r>
      <w:r>
        <w:t>)</w:t>
      </w:r>
      <w:r w:rsidRPr="00A12E2D">
        <w:t xml:space="preserve"> с подразбира</w:t>
      </w:r>
      <w:r w:rsidRPr="00A12E2D">
        <w:softHyphen/>
        <w:t>щи</w:t>
      </w:r>
      <w:r w:rsidRPr="00A12E2D">
        <w:softHyphen/>
        <w:t>те се стойнос</w:t>
      </w:r>
      <w:r w:rsidRPr="00A12E2D">
        <w:softHyphen/>
        <w:t>ти за съответните им типове:</w:t>
      </w:r>
    </w:p>
    <w:p w:rsidR="006A0658" w:rsidRPr="00A12E2D" w:rsidRDefault="006A7979" w:rsidP="006A0658">
      <w:pPr>
        <w:jc w:val="center"/>
      </w:pPr>
      <w:r>
        <w:rPr>
          <w:noProof/>
          <w:lang w:val="en-US" w:eastAsia="en-US"/>
        </w:rPr>
        <w:drawing>
          <wp:inline distT="0" distB="0" distL="0" distR="0">
            <wp:extent cx="4419600" cy="2257425"/>
            <wp:effectExtent l="19050" t="19050" r="19050" b="285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419600" cy="2257425"/>
                    </a:xfrm>
                    <a:prstGeom prst="rect">
                      <a:avLst/>
                    </a:prstGeom>
                    <a:noFill/>
                    <a:ln w="6350" cmpd="sng">
                      <a:solidFill>
                        <a:srgbClr val="000000"/>
                      </a:solidFill>
                      <a:miter lim="800000"/>
                      <a:headEnd/>
                      <a:tailEnd/>
                    </a:ln>
                    <a:effectLst/>
                  </pic:spPr>
                </pic:pic>
              </a:graphicData>
            </a:graphic>
          </wp:inline>
        </w:drawing>
      </w:r>
    </w:p>
    <w:p w:rsidR="006A0658" w:rsidRPr="00A12E2D" w:rsidRDefault="006A0658" w:rsidP="006A0658">
      <w:pPr>
        <w:spacing w:after="120"/>
      </w:pPr>
      <w:r w:rsidRPr="00A12E2D">
        <w:t>Ако създаването на новия обект е завършило успешно, конструктор</w:t>
      </w:r>
      <w:r>
        <w:t>ът</w:t>
      </w:r>
      <w:r w:rsidRPr="00A12E2D">
        <w:t xml:space="preserve"> връща референция към него, която </w:t>
      </w:r>
      <w:r>
        <w:t>се</w:t>
      </w:r>
      <w:r w:rsidRPr="00A12E2D">
        <w:t xml:space="preserve"> присвоява на променливата </w:t>
      </w:r>
      <w:r w:rsidRPr="00A12E2D">
        <w:rPr>
          <w:rStyle w:val="Code"/>
        </w:rPr>
        <w:t>myDog</w:t>
      </w:r>
      <w:r w:rsidRPr="00A12E2D">
        <w:t xml:space="preserve">, от тип класа </w:t>
      </w:r>
      <w:r w:rsidRPr="00A12E2D">
        <w:rPr>
          <w:rStyle w:val="Code"/>
        </w:rPr>
        <w:t>Dog</w:t>
      </w:r>
      <w:r w:rsidRPr="00A12E2D">
        <w:t>:</w:t>
      </w:r>
    </w:p>
    <w:p w:rsidR="006A0658" w:rsidRPr="00493065" w:rsidRDefault="006A7979" w:rsidP="006A0658">
      <w:pPr>
        <w:jc w:val="center"/>
        <w:rPr>
          <w:lang w:val="es-ES_tradnl"/>
        </w:rPr>
      </w:pPr>
      <w:r>
        <w:rPr>
          <w:noProof/>
          <w:lang w:val="en-US" w:eastAsia="en-US"/>
        </w:rPr>
        <w:drawing>
          <wp:inline distT="0" distB="0" distL="0" distR="0">
            <wp:extent cx="4419600" cy="2257425"/>
            <wp:effectExtent l="19050" t="19050" r="19050" b="2857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419600" cy="2257425"/>
                    </a:xfrm>
                    <a:prstGeom prst="rect">
                      <a:avLst/>
                    </a:prstGeom>
                    <a:noFill/>
                    <a:ln w="6350" cmpd="sng">
                      <a:solidFill>
                        <a:srgbClr val="000000"/>
                      </a:solidFill>
                      <a:miter lim="800000"/>
                      <a:headEnd/>
                      <a:tailEnd/>
                    </a:ln>
                    <a:effectLst/>
                  </pic:spPr>
                </pic:pic>
              </a:graphicData>
            </a:graphic>
          </wp:inline>
        </w:drawing>
      </w:r>
    </w:p>
    <w:p w:rsidR="006A0658" w:rsidRPr="00A12E2D" w:rsidRDefault="006A0658" w:rsidP="006A0658">
      <w:pPr>
        <w:pStyle w:val="Heading3"/>
      </w:pPr>
      <w:bookmarkStart w:id="1203" w:name="_Toc243587602"/>
      <w:bookmarkStart w:id="1204" w:name="_Toc299461270"/>
      <w:r w:rsidRPr="00A12E2D">
        <w:t>Деклариране на конструктор</w:t>
      </w:r>
      <w:bookmarkEnd w:id="1203"/>
      <w:bookmarkEnd w:id="1204"/>
    </w:p>
    <w:p w:rsidR="006A0658" w:rsidRPr="00A12E2D" w:rsidRDefault="006A0658" w:rsidP="006A0658">
      <w:pPr>
        <w:spacing w:after="120"/>
      </w:pPr>
      <w:r w:rsidRPr="00A12E2D">
        <w:t xml:space="preserve">Ако имаме класа </w:t>
      </w:r>
      <w:r w:rsidRPr="00AC39F2">
        <w:rPr>
          <w:rStyle w:val="Code"/>
          <w:lang w:val="es-ES_tradnl"/>
        </w:rPr>
        <w:t>Dog</w:t>
      </w:r>
      <w:r w:rsidRPr="00A12E2D">
        <w:t xml:space="preserve">, ето как би изглеждал неговия най-опростен </w:t>
      </w:r>
      <w:r w:rsidRPr="000B62B8">
        <w:t>кон</w:t>
      </w:r>
      <w:r w:rsidRPr="000B62B8">
        <w:softHyphen/>
        <w:t>струк</w:t>
      </w:r>
      <w:r w:rsidRPr="000B62B8">
        <w:softHyphen/>
        <w:t>тор</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1605F3" w:rsidRDefault="006A0658" w:rsidP="006A0658">
            <w:pPr>
              <w:autoSpaceDE w:val="0"/>
              <w:autoSpaceDN w:val="0"/>
              <w:adjustRightInd w:val="0"/>
              <w:spacing w:before="0"/>
              <w:jc w:val="left"/>
              <w:rPr>
                <w:rFonts w:ascii="Courier New" w:hAnsi="Courier New" w:cs="Courier New"/>
                <w:noProof/>
                <w:szCs w:val="20"/>
              </w:rPr>
            </w:pPr>
            <w:r w:rsidRPr="001605F3">
              <w:rPr>
                <w:rFonts w:ascii="Courier New" w:hAnsi="Courier New" w:cs="Courier New"/>
                <w:noProof/>
                <w:color w:val="0000FF"/>
                <w:szCs w:val="20"/>
              </w:rPr>
              <w:t>public</w:t>
            </w:r>
            <w:r w:rsidRPr="001605F3">
              <w:rPr>
                <w:rFonts w:ascii="Courier New" w:hAnsi="Courier New" w:cs="Courier New"/>
                <w:noProof/>
                <w:szCs w:val="20"/>
              </w:rPr>
              <w:t xml:space="preserve"> Dog()</w:t>
            </w:r>
          </w:p>
          <w:p w:rsidR="006A0658" w:rsidRPr="001605F3" w:rsidRDefault="006A0658" w:rsidP="006A0658">
            <w:pPr>
              <w:autoSpaceDE w:val="0"/>
              <w:autoSpaceDN w:val="0"/>
              <w:adjustRightInd w:val="0"/>
              <w:spacing w:before="0"/>
              <w:jc w:val="left"/>
              <w:rPr>
                <w:rFonts w:ascii="Courier New" w:hAnsi="Courier New" w:cs="Courier New"/>
                <w:noProof/>
                <w:szCs w:val="20"/>
              </w:rPr>
            </w:pPr>
            <w:r w:rsidRPr="001605F3">
              <w:rPr>
                <w:rFonts w:ascii="Courier New" w:hAnsi="Courier New" w:cs="Courier New"/>
                <w:noProof/>
                <w:szCs w:val="20"/>
              </w:rPr>
              <w:t>{</w:t>
            </w:r>
          </w:p>
          <w:p w:rsidR="006A0658" w:rsidRPr="001605F3" w:rsidRDefault="006A0658" w:rsidP="006A0658">
            <w:pPr>
              <w:autoSpaceDE w:val="0"/>
              <w:autoSpaceDN w:val="0"/>
              <w:adjustRightInd w:val="0"/>
              <w:spacing w:before="0"/>
              <w:jc w:val="left"/>
              <w:rPr>
                <w:rFonts w:ascii="Consolas" w:hAnsi="Consolas" w:cs="Consolas"/>
                <w:noProof/>
                <w:sz w:val="19"/>
                <w:szCs w:val="19"/>
              </w:rPr>
            </w:pPr>
            <w:r w:rsidRPr="001605F3">
              <w:rPr>
                <w:rFonts w:ascii="Courier New" w:hAnsi="Courier New" w:cs="Courier New"/>
                <w:noProof/>
                <w:szCs w:val="20"/>
              </w:rPr>
              <w:t>}</w:t>
            </w:r>
          </w:p>
        </w:tc>
      </w:tr>
    </w:tbl>
    <w:p w:rsidR="006A0658" w:rsidRPr="00A12E2D" w:rsidRDefault="006A0658" w:rsidP="006A0658">
      <w:pPr>
        <w:spacing w:after="120"/>
      </w:pPr>
      <w:r w:rsidRPr="00A12E2D">
        <w:t>Формално, декларацията на конструктор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B3AD2" w:rsidTr="006A0658">
        <w:tc>
          <w:tcPr>
            <w:tcW w:w="7970" w:type="dxa"/>
            <w:tcBorders>
              <w:top w:val="single" w:sz="4" w:space="0" w:color="auto"/>
              <w:left w:val="single" w:sz="4" w:space="0" w:color="auto"/>
              <w:bottom w:val="single" w:sz="4" w:space="0" w:color="auto"/>
              <w:right w:val="single" w:sz="4" w:space="0" w:color="auto"/>
            </w:tcBorders>
          </w:tcPr>
          <w:p w:rsidR="006A0658" w:rsidRPr="00EB3AD2" w:rsidRDefault="006A0658" w:rsidP="006A0658">
            <w:pPr>
              <w:spacing w:before="0"/>
              <w:rPr>
                <w:rFonts w:ascii="Courier New" w:hAnsi="Courier New" w:cs="Courier New"/>
                <w:b/>
                <w:noProof/>
                <w:lang w:val="en-US"/>
              </w:rPr>
            </w:pPr>
            <w:r w:rsidRPr="00EB3AD2">
              <w:rPr>
                <w:rFonts w:ascii="Courier New" w:hAnsi="Courier New" w:cs="Courier New"/>
                <w:b/>
                <w:noProof/>
                <w:lang w:val="en-US"/>
              </w:rPr>
              <w:t>[&lt;modifiers&gt;] &lt;class_name&gt;([&lt;parameters_list&gt;])</w:t>
            </w:r>
          </w:p>
        </w:tc>
      </w:tr>
    </w:tbl>
    <w:p w:rsidR="006A0658" w:rsidRPr="00CB6C40" w:rsidRDefault="006A0658" w:rsidP="006A0658">
      <w:r w:rsidRPr="00CB6C40">
        <w:t xml:space="preserve">Както вече </w:t>
      </w:r>
      <w:r>
        <w:t>знаем</w:t>
      </w:r>
      <w:r w:rsidRPr="00CB6C40">
        <w:t>, конструкторите приличат на методи, но нямат тип на връщана стойност (затова ги нарекохме псевдометоди).</w:t>
      </w:r>
    </w:p>
    <w:p w:rsidR="006A0658" w:rsidRPr="00CB6C40" w:rsidRDefault="006A0658" w:rsidP="006A0658">
      <w:pPr>
        <w:pStyle w:val="Heading4"/>
      </w:pPr>
      <w:r w:rsidRPr="00CB6C40">
        <w:t>Име на конструктора</w:t>
      </w:r>
    </w:p>
    <w:p w:rsidR="006A0658" w:rsidRPr="00CB6C40" w:rsidRDefault="006A0658" w:rsidP="006A0658">
      <w:r>
        <w:t>В C# задължително</w:t>
      </w:r>
      <w:r w:rsidRPr="00CB6C40">
        <w:t xml:space="preserve"> името на всеки конструктор съвпада с името на кла</w:t>
      </w:r>
      <w:r w:rsidRPr="00CB6C40">
        <w:softHyphen/>
        <w:t xml:space="preserve">са, в който го декларираме </w:t>
      </w:r>
      <w:r>
        <w:t xml:space="preserve">– </w:t>
      </w:r>
      <w:r w:rsidRPr="00AC39F2">
        <w:rPr>
          <w:rStyle w:val="Code"/>
        </w:rPr>
        <w:t>&lt;</w:t>
      </w:r>
      <w:r w:rsidRPr="00CB6C40">
        <w:rPr>
          <w:rStyle w:val="Code"/>
        </w:rPr>
        <w:t>class</w:t>
      </w:r>
      <w:r w:rsidRPr="00AC39F2">
        <w:rPr>
          <w:rStyle w:val="Code"/>
        </w:rPr>
        <w:t>_</w:t>
      </w:r>
      <w:r w:rsidRPr="00CB6C40">
        <w:rPr>
          <w:rStyle w:val="Code"/>
        </w:rPr>
        <w:t>name</w:t>
      </w:r>
      <w:r w:rsidRPr="00AC39F2">
        <w:rPr>
          <w:rStyle w:val="Code"/>
        </w:rPr>
        <w:t>&gt;</w:t>
      </w:r>
      <w:r w:rsidRPr="00CB6C40">
        <w:t xml:space="preserve">. В примера по-горе, името на конструктора е същото, каквото е името на класа – </w:t>
      </w:r>
      <w:r w:rsidRPr="00CB6C40">
        <w:rPr>
          <w:rStyle w:val="Code"/>
        </w:rPr>
        <w:t>Dog</w:t>
      </w:r>
      <w:r w:rsidRPr="00CB6C40">
        <w:t>. Трябва да знаем, че както при методите, името на конструктора винаги е следвано от кръгли скоби – "(" и ")".</w:t>
      </w:r>
    </w:p>
    <w:p w:rsidR="006A0658" w:rsidRPr="00AC39F2" w:rsidRDefault="006A0658" w:rsidP="006A0658">
      <w:pPr>
        <w:spacing w:after="120"/>
      </w:pPr>
      <w:r>
        <w:t>В</w:t>
      </w:r>
      <w:r w:rsidRPr="00CB6C40">
        <w:t xml:space="preserve"> C# </w:t>
      </w:r>
      <w:r w:rsidRPr="006A6D82">
        <w:rPr>
          <w:b/>
        </w:rPr>
        <w:t>не е позволено</w:t>
      </w:r>
      <w:r w:rsidRPr="00CB6C40">
        <w:t>, да се декларира метод, който притежава име, което съвпада с името на класа</w:t>
      </w:r>
      <w:r>
        <w:t xml:space="preserve"> (следователно и с името на конструк</w:t>
      </w:r>
      <w:r>
        <w:softHyphen/>
        <w:t>торите)</w:t>
      </w:r>
      <w:r w:rsidRPr="00CB6C40">
        <w:t xml:space="preserve">. </w:t>
      </w:r>
      <w:r>
        <w:t>Ако въпреки всичко бъде деклариран метод с името на класа, това ще доведе до грешка при компилация</w:t>
      </w:r>
      <w:r w:rsidRPr="00AC39F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color w:val="0000FF"/>
                <w:szCs w:val="20"/>
              </w:rPr>
              <w:t>public</w:t>
            </w:r>
            <w:r w:rsidRPr="00F72EF6">
              <w:rPr>
                <w:rFonts w:ascii="Courier New" w:hAnsi="Courier New" w:cs="Courier New"/>
                <w:noProof/>
                <w:szCs w:val="20"/>
              </w:rPr>
              <w:t xml:space="preserve"> </w:t>
            </w:r>
            <w:r w:rsidRPr="00F72EF6">
              <w:rPr>
                <w:rFonts w:ascii="Courier New" w:hAnsi="Courier New" w:cs="Courier New"/>
                <w:noProof/>
                <w:color w:val="0000FF"/>
                <w:szCs w:val="20"/>
              </w:rPr>
              <w:t>class</w:t>
            </w:r>
            <w:r w:rsidRPr="00F72EF6">
              <w:rPr>
                <w:rFonts w:ascii="Courier New" w:hAnsi="Courier New" w:cs="Courier New"/>
                <w:noProof/>
                <w:szCs w:val="20"/>
              </w:rPr>
              <w:t xml:space="preserve"> </w:t>
            </w:r>
            <w:r>
              <w:rPr>
                <w:rFonts w:ascii="Courier New" w:hAnsi="Courier New" w:cs="Courier New"/>
                <w:noProof/>
                <w:color w:val="2B91AF"/>
                <w:szCs w:val="20"/>
                <w:lang w:val="en-US" w:eastAsia="en-US"/>
              </w:rPr>
              <w:t>IllegalMethodExample</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r>
            <w:r w:rsidRPr="00F72EF6">
              <w:rPr>
                <w:rFonts w:ascii="Courier New" w:hAnsi="Courier New" w:cs="Courier New"/>
                <w:noProof/>
                <w:color w:val="008000"/>
                <w:szCs w:val="20"/>
              </w:rPr>
              <w:t xml:space="preserve">// </w:t>
            </w:r>
            <w:r>
              <w:rPr>
                <w:rFonts w:ascii="Courier New" w:hAnsi="Courier New" w:cs="Courier New"/>
                <w:noProof/>
                <w:color w:val="008000"/>
                <w:szCs w:val="20"/>
                <w:lang w:val="en-US"/>
              </w:rPr>
              <w:t>Legal</w:t>
            </w:r>
            <w:r w:rsidRPr="00F72EF6">
              <w:rPr>
                <w:rFonts w:ascii="Courier New" w:hAnsi="Courier New" w:cs="Courier New"/>
                <w:noProof/>
                <w:color w:val="008000"/>
                <w:szCs w:val="20"/>
              </w:rPr>
              <w:t xml:space="preserve"> constructor</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r>
            <w:r w:rsidRPr="00F72EF6">
              <w:rPr>
                <w:rFonts w:ascii="Courier New" w:hAnsi="Courier New" w:cs="Courier New"/>
                <w:noProof/>
                <w:color w:val="0000FF"/>
                <w:szCs w:val="20"/>
              </w:rPr>
              <w:t>public</w:t>
            </w:r>
            <w:r w:rsidRPr="00F72EF6">
              <w:rPr>
                <w:rFonts w:ascii="Courier New" w:hAnsi="Courier New" w:cs="Courier New"/>
                <w:noProof/>
                <w:szCs w:val="20"/>
              </w:rPr>
              <w:t xml:space="preserve"> </w:t>
            </w:r>
            <w:r w:rsidRPr="00AE5950">
              <w:rPr>
                <w:rFonts w:ascii="Courier New" w:hAnsi="Courier New" w:cs="Courier New"/>
                <w:noProof/>
                <w:szCs w:val="20"/>
              </w:rPr>
              <w:t xml:space="preserve">IllegalMethodExample </w:t>
            </w:r>
            <w:r w:rsidRPr="00F72EF6">
              <w:rPr>
                <w:rFonts w:ascii="Courier New" w:hAnsi="Courier New" w:cs="Courier New"/>
                <w:noProof/>
                <w:szCs w:val="20"/>
              </w:rPr>
              <w:t>()</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t>{</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t>}</w:t>
            </w:r>
          </w:p>
          <w:p w:rsidR="006A0658" w:rsidRPr="00F72EF6" w:rsidRDefault="006A0658" w:rsidP="006A0658">
            <w:pPr>
              <w:autoSpaceDE w:val="0"/>
              <w:autoSpaceDN w:val="0"/>
              <w:adjustRightInd w:val="0"/>
              <w:spacing w:before="0"/>
              <w:jc w:val="left"/>
              <w:rPr>
                <w:rFonts w:ascii="Courier New" w:hAnsi="Courier New" w:cs="Courier New"/>
                <w:noProof/>
                <w:szCs w:val="20"/>
              </w:rPr>
            </w:pPr>
          </w:p>
          <w:p w:rsidR="006A0658" w:rsidRPr="006A6D82"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r>
            <w:r w:rsidRPr="00F72EF6">
              <w:rPr>
                <w:rFonts w:ascii="Courier New" w:hAnsi="Courier New" w:cs="Courier New"/>
                <w:noProof/>
                <w:color w:val="008000"/>
                <w:szCs w:val="20"/>
              </w:rPr>
              <w:t xml:space="preserve">// </w:t>
            </w:r>
            <w:r>
              <w:rPr>
                <w:rFonts w:ascii="Courier New" w:hAnsi="Courier New" w:cs="Courier New"/>
                <w:noProof/>
                <w:color w:val="008000"/>
                <w:szCs w:val="20"/>
                <w:lang w:val="en-US"/>
              </w:rPr>
              <w:t>Illegal</w:t>
            </w:r>
            <w:r>
              <w:rPr>
                <w:rFonts w:ascii="Courier New" w:hAnsi="Courier New" w:cs="Courier New"/>
                <w:noProof/>
                <w:color w:val="008000"/>
                <w:szCs w:val="20"/>
              </w:rPr>
              <w:t xml:space="preserve"> method</w:t>
            </w:r>
          </w:p>
          <w:p w:rsidR="006A0658" w:rsidRPr="006A6D82"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r>
            <w:r w:rsidRPr="00F72EF6">
              <w:rPr>
                <w:rFonts w:ascii="Courier New" w:hAnsi="Courier New" w:cs="Courier New"/>
                <w:noProof/>
                <w:color w:val="0000FF"/>
                <w:szCs w:val="20"/>
              </w:rPr>
              <w:t>private</w:t>
            </w:r>
            <w:r w:rsidRPr="00F72EF6">
              <w:rPr>
                <w:rFonts w:ascii="Courier New" w:hAnsi="Courier New" w:cs="Courier New"/>
                <w:noProof/>
                <w:szCs w:val="20"/>
              </w:rPr>
              <w:t xml:space="preserve"> </w:t>
            </w:r>
            <w:r w:rsidRPr="00F72EF6">
              <w:rPr>
                <w:rFonts w:ascii="Courier New" w:hAnsi="Courier New" w:cs="Courier New"/>
                <w:noProof/>
                <w:color w:val="0000FF"/>
                <w:szCs w:val="20"/>
              </w:rPr>
              <w:t>string</w:t>
            </w:r>
            <w:r w:rsidRPr="00F72EF6">
              <w:rPr>
                <w:rFonts w:ascii="Courier New" w:hAnsi="Courier New" w:cs="Courier New"/>
                <w:noProof/>
                <w:szCs w:val="20"/>
              </w:rPr>
              <w:t xml:space="preserve"> </w:t>
            </w:r>
            <w:r w:rsidRPr="00AE5950">
              <w:rPr>
                <w:rFonts w:ascii="Courier New" w:hAnsi="Courier New" w:cs="Courier New"/>
                <w:noProof/>
                <w:szCs w:val="20"/>
              </w:rPr>
              <w:t>IllegalMethodExample</w:t>
            </w:r>
            <w:r w:rsidRPr="00F72EF6">
              <w:rPr>
                <w:rFonts w:ascii="Courier New" w:hAnsi="Courier New" w:cs="Courier New"/>
                <w:noProof/>
                <w:szCs w:val="20"/>
              </w:rPr>
              <w:t>()</w:t>
            </w:r>
            <w:r>
              <w:rPr>
                <w:rFonts w:ascii="Courier New" w:hAnsi="Courier New" w:cs="Courier New"/>
                <w:noProof/>
                <w:szCs w:val="20"/>
                <w:lang w:val="es-ES"/>
              </w:rPr>
              <w:t xml:space="preserve"> </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t>{</w:t>
            </w:r>
          </w:p>
          <w:p w:rsidR="006A0658" w:rsidRPr="00F72EF6"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r>
            <w:r w:rsidRPr="00F72EF6">
              <w:rPr>
                <w:rFonts w:ascii="Courier New" w:hAnsi="Courier New" w:cs="Courier New"/>
                <w:noProof/>
                <w:szCs w:val="20"/>
              </w:rPr>
              <w:tab/>
            </w:r>
            <w:r w:rsidRPr="00F72EF6">
              <w:rPr>
                <w:rFonts w:ascii="Courier New" w:hAnsi="Courier New" w:cs="Courier New"/>
                <w:noProof/>
                <w:color w:val="0000FF"/>
                <w:szCs w:val="20"/>
              </w:rPr>
              <w:t>return</w:t>
            </w:r>
            <w:r w:rsidRPr="00F72EF6">
              <w:rPr>
                <w:rFonts w:ascii="Courier New" w:hAnsi="Courier New" w:cs="Courier New"/>
                <w:noProof/>
                <w:szCs w:val="20"/>
              </w:rPr>
              <w:t xml:space="preserve"> </w:t>
            </w:r>
            <w:r w:rsidRPr="00F72EF6">
              <w:rPr>
                <w:rFonts w:ascii="Courier New" w:hAnsi="Courier New" w:cs="Courier New"/>
                <w:noProof/>
                <w:color w:val="A31515"/>
                <w:szCs w:val="20"/>
              </w:rPr>
              <w:t>"</w:t>
            </w:r>
            <w:r>
              <w:rPr>
                <w:rFonts w:ascii="Courier New" w:hAnsi="Courier New" w:cs="Courier New"/>
                <w:noProof/>
                <w:color w:val="A31515"/>
                <w:szCs w:val="20"/>
                <w:lang w:val="en-US"/>
              </w:rPr>
              <w:t>I am illegal method!</w:t>
            </w:r>
            <w:r w:rsidRPr="00F72EF6">
              <w:rPr>
                <w:rFonts w:ascii="Courier New" w:hAnsi="Courier New" w:cs="Courier New"/>
                <w:noProof/>
                <w:color w:val="A31515"/>
                <w:szCs w:val="20"/>
              </w:rPr>
              <w:t>"</w:t>
            </w:r>
            <w:r w:rsidRPr="00F72EF6">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sidRPr="00F72EF6">
              <w:rPr>
                <w:rFonts w:ascii="Courier New" w:hAnsi="Courier New" w:cs="Courier New"/>
                <w:noProof/>
                <w:szCs w:val="20"/>
              </w:rPr>
              <w:tab/>
              <w:t>}</w:t>
            </w:r>
          </w:p>
          <w:p w:rsidR="006A0658" w:rsidRPr="00F72EF6" w:rsidRDefault="006A0658" w:rsidP="006A0658">
            <w:pPr>
              <w:autoSpaceDE w:val="0"/>
              <w:autoSpaceDN w:val="0"/>
              <w:adjustRightInd w:val="0"/>
              <w:spacing w:before="0"/>
              <w:jc w:val="left"/>
              <w:rPr>
                <w:rFonts w:ascii="Courier New" w:hAnsi="Courier New" w:cs="Courier New"/>
                <w:szCs w:val="20"/>
              </w:rPr>
            </w:pPr>
            <w:r w:rsidRPr="00F72EF6">
              <w:rPr>
                <w:rFonts w:ascii="Courier New" w:hAnsi="Courier New" w:cs="Courier New"/>
                <w:noProof/>
                <w:szCs w:val="20"/>
              </w:rPr>
              <w:t>}</w:t>
            </w:r>
          </w:p>
        </w:tc>
      </w:tr>
    </w:tbl>
    <w:p w:rsidR="006A0658" w:rsidRPr="00921C92" w:rsidRDefault="006A0658" w:rsidP="006A0658">
      <w:pPr>
        <w:spacing w:after="120"/>
      </w:pPr>
      <w:r>
        <w:t>При опит за компилация на този клас, 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61788B" w:rsidRDefault="006A0658" w:rsidP="006A0658">
            <w:pPr>
              <w:spacing w:before="0"/>
              <w:rPr>
                <w:rFonts w:ascii="Courier New" w:hAnsi="Courier New" w:cs="Courier New"/>
                <w:noProof/>
              </w:rPr>
            </w:pPr>
            <w:r w:rsidRPr="004776EC">
              <w:rPr>
                <w:rFonts w:ascii="Courier New" w:hAnsi="Courier New" w:cs="Courier New"/>
                <w:noProof/>
              </w:rPr>
              <w:t>SampleClass</w:t>
            </w:r>
            <w:r w:rsidRPr="006A6D82">
              <w:rPr>
                <w:rFonts w:ascii="Courier New" w:hAnsi="Courier New" w:cs="Courier New"/>
                <w:noProof/>
              </w:rPr>
              <w:t>: member names cannot be the same as their enclosing type</w:t>
            </w:r>
          </w:p>
        </w:tc>
      </w:tr>
    </w:tbl>
    <w:p w:rsidR="006A0658" w:rsidRPr="00A12E2D" w:rsidRDefault="006A0658" w:rsidP="006A0658">
      <w:pPr>
        <w:pStyle w:val="Heading4"/>
      </w:pPr>
      <w:r w:rsidRPr="00A12E2D">
        <w:t>Списък с параметри</w:t>
      </w:r>
    </w:p>
    <w:p w:rsidR="006A0658" w:rsidRPr="00CB6C40" w:rsidRDefault="006A0658" w:rsidP="006A0658">
      <w:r w:rsidRPr="00CB6C40">
        <w:t>По подобие на методите, ако за създаването на обекта са необходими допълнителни данни, конструкторът ги получава чрез списък от пара</w:t>
      </w:r>
      <w:r w:rsidRPr="00CB6C40">
        <w:softHyphen/>
        <w:t xml:space="preserve">метри – </w:t>
      </w:r>
      <w:r w:rsidRPr="00AC39F2">
        <w:rPr>
          <w:rStyle w:val="Code"/>
        </w:rPr>
        <w:t>&lt;</w:t>
      </w:r>
      <w:r w:rsidRPr="00CB6C40">
        <w:rPr>
          <w:rStyle w:val="Code"/>
        </w:rPr>
        <w:t>parameters</w:t>
      </w:r>
      <w:r w:rsidRPr="00AC39F2">
        <w:rPr>
          <w:rStyle w:val="Code"/>
        </w:rPr>
        <w:t>_</w:t>
      </w:r>
      <w:r w:rsidRPr="00CB6C40">
        <w:rPr>
          <w:rStyle w:val="Code"/>
        </w:rPr>
        <w:t>list</w:t>
      </w:r>
      <w:r w:rsidRPr="00AC39F2">
        <w:rPr>
          <w:rStyle w:val="Code"/>
        </w:rPr>
        <w:t>&gt;</w:t>
      </w:r>
      <w:r w:rsidRPr="00CB6C40">
        <w:t xml:space="preserve">. В примерния конструктор на класа </w:t>
      </w:r>
      <w:r w:rsidRPr="00CB6C40">
        <w:rPr>
          <w:rStyle w:val="Code"/>
        </w:rPr>
        <w:t>Dog</w:t>
      </w:r>
      <w:r w:rsidRPr="00CB6C40">
        <w:t xml:space="preserve"> няма нужда от допълнителни данни за създаване на обект от такъв тип и затова няма деклариран списък от параметри. Повече за списъка от параметри ще разгледаме в една от следващите </w:t>
      </w:r>
      <w:r w:rsidRPr="00CB6C40">
        <w:rPr>
          <w:noProof/>
        </w:rPr>
        <w:t>секции – "</w:t>
      </w:r>
      <w:hyperlink w:anchor="_Деклариране_на_конструктор" w:history="1">
        <w:r w:rsidRPr="00CB6C40">
          <w:rPr>
            <w:rStyle w:val="Hyperlink"/>
          </w:rPr>
          <w:t>Деклариране</w:t>
        </w:r>
        <w:r w:rsidRPr="00CB6C40">
          <w:rPr>
            <w:rStyle w:val="Hyperlink"/>
          </w:rPr>
          <w:t xml:space="preserve"> </w:t>
        </w:r>
        <w:r w:rsidRPr="00CB6C40">
          <w:rPr>
            <w:rStyle w:val="Hyperlink"/>
          </w:rPr>
          <w:t>на конструк</w:t>
        </w:r>
        <w:r w:rsidRPr="00CB6C40">
          <w:rPr>
            <w:rStyle w:val="Hyperlink"/>
          </w:rPr>
          <w:softHyphen/>
          <w:t>тор с пар</w:t>
        </w:r>
        <w:r w:rsidRPr="00CB6C40">
          <w:rPr>
            <w:rStyle w:val="Hyperlink"/>
          </w:rPr>
          <w:t>а</w:t>
        </w:r>
        <w:r w:rsidRPr="00CB6C40">
          <w:rPr>
            <w:rStyle w:val="Hyperlink"/>
          </w:rPr>
          <w:t>метри</w:t>
        </w:r>
      </w:hyperlink>
      <w:r w:rsidRPr="00CB6C40">
        <w:t>".</w:t>
      </w:r>
    </w:p>
    <w:p w:rsidR="006A0658" w:rsidRPr="00CB6C40" w:rsidRDefault="006A0658" w:rsidP="006A0658">
      <w:r w:rsidRPr="00CB6C40">
        <w:t>Разбира се след декларацията на конструктора, следва неговото тяло, което е като тялото на всеки един метод в C#</w:t>
      </w:r>
      <w:r w:rsidRPr="00AC39F2">
        <w:t xml:space="preserve">, </w:t>
      </w:r>
      <w:r>
        <w:t>но по принцип съдържа предимно инициализационна логика, т.е. задава начални стойности на полетата на класа</w:t>
      </w:r>
      <w:r w:rsidRPr="00CB6C40">
        <w:t>.</w:t>
      </w:r>
    </w:p>
    <w:p w:rsidR="006A0658" w:rsidRPr="00E90EB6" w:rsidRDefault="006A0658" w:rsidP="006A0658">
      <w:pPr>
        <w:pStyle w:val="Heading4"/>
      </w:pPr>
      <w:r w:rsidRPr="00E90EB6">
        <w:t>Модификатори</w:t>
      </w:r>
    </w:p>
    <w:p w:rsidR="006A0658" w:rsidRPr="00371FED" w:rsidRDefault="006A0658" w:rsidP="006A0658">
      <w:r w:rsidRPr="00371FED">
        <w:t xml:space="preserve">Забелязваме, че в декларацията на конструктора, може да се добавят модификатори – </w:t>
      </w:r>
      <w:r w:rsidRPr="00371FED">
        <w:rPr>
          <w:rStyle w:val="Code"/>
        </w:rPr>
        <w:t>&lt;modifiers&gt;</w:t>
      </w:r>
      <w:r w:rsidRPr="00371FED">
        <w:t xml:space="preserve">. </w:t>
      </w:r>
      <w:r w:rsidRPr="0068647B">
        <w:rPr>
          <w:noProof/>
        </w:rPr>
        <w:t xml:space="preserve">За модификаторите, които познаваме и които не са модификатори за достъп, т.е. </w:t>
      </w:r>
      <w:r w:rsidRPr="0068647B">
        <w:rPr>
          <w:rStyle w:val="Code"/>
          <w:lang w:val="bg-BG"/>
        </w:rPr>
        <w:t>const</w:t>
      </w:r>
      <w:r w:rsidRPr="0068647B">
        <w:rPr>
          <w:noProof/>
        </w:rPr>
        <w:t xml:space="preserve"> и </w:t>
      </w:r>
      <w:r w:rsidRPr="0068647B">
        <w:rPr>
          <w:rStyle w:val="Code"/>
          <w:lang w:val="bg-BG"/>
        </w:rPr>
        <w:t>static</w:t>
      </w:r>
      <w:r w:rsidRPr="0068647B">
        <w:rPr>
          <w:noProof/>
        </w:rPr>
        <w:t xml:space="preserve">, трябва да знаем, че само </w:t>
      </w:r>
      <w:r w:rsidRPr="0068647B">
        <w:rPr>
          <w:rStyle w:val="Code"/>
          <w:lang w:val="bg-BG"/>
        </w:rPr>
        <w:t>const</w:t>
      </w:r>
      <w:r w:rsidRPr="0068647B">
        <w:rPr>
          <w:noProof/>
        </w:rPr>
        <w:t xml:space="preserve"> не е позволен за употреба при декларирането на конструк</w:t>
      </w:r>
      <w:r w:rsidRPr="0068647B">
        <w:rPr>
          <w:noProof/>
        </w:rPr>
        <w:softHyphen/>
        <w:t>тори.</w:t>
      </w:r>
      <w:r w:rsidRPr="00371FED">
        <w:t xml:space="preserve"> По-късно в тази глава, в секцията </w:t>
      </w:r>
      <w:r w:rsidRPr="00371FED">
        <w:rPr>
          <w:noProof/>
        </w:rPr>
        <w:t>"</w:t>
      </w:r>
      <w:hyperlink w:anchor="_Статични_конструктори" w:history="1">
        <w:r w:rsidR="00840C51">
          <w:rPr>
            <w:rStyle w:val="Hyperlink"/>
            <w:noProof/>
          </w:rPr>
          <w:t>Статич</w:t>
        </w:r>
        <w:r w:rsidRPr="00840C51">
          <w:rPr>
            <w:rStyle w:val="Hyperlink"/>
            <w:noProof/>
          </w:rPr>
          <w:t>н</w:t>
        </w:r>
        <w:r w:rsidR="00840C51">
          <w:rPr>
            <w:rStyle w:val="Hyperlink"/>
            <w:noProof/>
          </w:rPr>
          <w:t>и</w:t>
        </w:r>
        <w:r w:rsidRPr="00840C51">
          <w:rPr>
            <w:rStyle w:val="Hyperlink"/>
            <w:noProof/>
          </w:rPr>
          <w:t xml:space="preserve"> конс</w:t>
        </w:r>
        <w:r w:rsidRPr="00840C51">
          <w:rPr>
            <w:rStyle w:val="Hyperlink"/>
            <w:noProof/>
          </w:rPr>
          <w:t>т</w:t>
        </w:r>
        <w:r w:rsidRPr="00840C51">
          <w:rPr>
            <w:rStyle w:val="Hyperlink"/>
            <w:noProof/>
          </w:rPr>
          <w:t>рукто</w:t>
        </w:r>
        <w:r w:rsidR="00840C51">
          <w:rPr>
            <w:rStyle w:val="Hyperlink"/>
            <w:noProof/>
          </w:rPr>
          <w:t>ри</w:t>
        </w:r>
      </w:hyperlink>
      <w:r w:rsidRPr="00371FED">
        <w:rPr>
          <w:noProof/>
        </w:rPr>
        <w:t>"</w:t>
      </w:r>
      <w:r w:rsidR="00840C51">
        <w:rPr>
          <w:noProof/>
        </w:rPr>
        <w:t xml:space="preserve"> </w:t>
      </w:r>
      <w:r w:rsidRPr="00371FED">
        <w:rPr>
          <w:noProof/>
        </w:rPr>
        <w:t xml:space="preserve">ще научим повече </w:t>
      </w:r>
      <w:r>
        <w:rPr>
          <w:noProof/>
        </w:rPr>
        <w:t>подробности</w:t>
      </w:r>
      <w:r w:rsidRPr="00371FED">
        <w:rPr>
          <w:noProof/>
        </w:rPr>
        <w:t xml:space="preserve"> за конструктори декларирани с модификатор </w:t>
      </w:r>
      <w:r w:rsidRPr="00371FED">
        <w:rPr>
          <w:rStyle w:val="Code"/>
        </w:rPr>
        <w:t>static</w:t>
      </w:r>
      <w:r w:rsidRPr="00371FED">
        <w:rPr>
          <w:noProof/>
        </w:rPr>
        <w:t>.</w:t>
      </w:r>
    </w:p>
    <w:p w:rsidR="006A0658" w:rsidRPr="00E90EB6" w:rsidRDefault="006A0658" w:rsidP="006A0658">
      <w:pPr>
        <w:pStyle w:val="Heading3"/>
      </w:pPr>
      <w:bookmarkStart w:id="1205" w:name="_Toc243587603"/>
      <w:bookmarkStart w:id="1206" w:name="_Toc299461271"/>
      <w:r w:rsidRPr="00E90EB6">
        <w:t>Видимост на конструкторите</w:t>
      </w:r>
      <w:bookmarkEnd w:id="1205"/>
      <w:bookmarkEnd w:id="1206"/>
    </w:p>
    <w:p w:rsidR="006A0658" w:rsidRPr="00AF7410" w:rsidRDefault="006A0658" w:rsidP="006A0658">
      <w:r w:rsidRPr="00E90EB6">
        <w:t xml:space="preserve">По подобие на полетата и методите на класа, конструкторите, могат да бъдат декларирани с нива на </w:t>
      </w:r>
      <w:r>
        <w:t>видимост</w:t>
      </w:r>
      <w:r w:rsidRPr="00E90EB6">
        <w:t xml:space="preserve"> </w:t>
      </w:r>
      <w:r w:rsidRPr="00A12E2D">
        <w:rPr>
          <w:rStyle w:val="Code"/>
        </w:rPr>
        <w:t>public</w:t>
      </w:r>
      <w:r w:rsidRPr="00E90EB6">
        <w:t xml:space="preserve">, </w:t>
      </w:r>
      <w:r w:rsidRPr="00A12E2D">
        <w:rPr>
          <w:rStyle w:val="Code"/>
        </w:rPr>
        <w:t>protected</w:t>
      </w:r>
      <w:r w:rsidRPr="00E90EB6">
        <w:t xml:space="preserve">, </w:t>
      </w:r>
      <w:r>
        <w:rPr>
          <w:rStyle w:val="Code"/>
        </w:rPr>
        <w:t>internal</w:t>
      </w:r>
      <w:r w:rsidRPr="00AC39F2">
        <w:rPr>
          <w:rStyle w:val="Code"/>
        </w:rPr>
        <w:t xml:space="preserve">, </w:t>
      </w:r>
      <w:r>
        <w:rPr>
          <w:rStyle w:val="Code"/>
        </w:rPr>
        <w:t>protected internal</w:t>
      </w:r>
      <w:r w:rsidRPr="00AE5950">
        <w:t xml:space="preserve"> </w:t>
      </w:r>
      <w:r w:rsidRPr="00E90EB6">
        <w:t xml:space="preserve">и </w:t>
      </w:r>
      <w:r w:rsidRPr="00A12E2D">
        <w:rPr>
          <w:rStyle w:val="Code"/>
        </w:rPr>
        <w:t>private</w:t>
      </w:r>
      <w:r w:rsidRPr="00E90EB6">
        <w:t xml:space="preserve">. </w:t>
      </w:r>
      <w:r>
        <w:t>Нивата</w:t>
      </w:r>
      <w:r w:rsidRPr="00E90EB6">
        <w:t xml:space="preserve"> на достъп </w:t>
      </w:r>
      <w:r w:rsidRPr="00A12E2D">
        <w:rPr>
          <w:rStyle w:val="Code"/>
        </w:rPr>
        <w:t>protected</w:t>
      </w:r>
      <w:r w:rsidRPr="00AC39F2">
        <w:rPr>
          <w:rStyle w:val="Code"/>
        </w:rPr>
        <w:t xml:space="preserve"> </w:t>
      </w:r>
      <w:r w:rsidRPr="00E90EB6">
        <w:t>и</w:t>
      </w:r>
      <w:r w:rsidRPr="00AC39F2">
        <w:rPr>
          <w:rStyle w:val="Code"/>
        </w:rPr>
        <w:t xml:space="preserve"> </w:t>
      </w:r>
      <w:r>
        <w:rPr>
          <w:rStyle w:val="Code"/>
        </w:rPr>
        <w:t>protected internal</w:t>
      </w:r>
      <w:r w:rsidRPr="00E90EB6">
        <w:t xml:space="preserve"> ще бъд</w:t>
      </w:r>
      <w:r>
        <w:t>ат</w:t>
      </w:r>
      <w:r w:rsidRPr="00E90EB6">
        <w:t xml:space="preserve"> обяснен</w:t>
      </w:r>
      <w:r>
        <w:t>и</w:t>
      </w:r>
      <w:r w:rsidRPr="00E90EB6">
        <w:t xml:space="preserve"> в главата "</w:t>
      </w:r>
      <w:hyperlink w:anchor="_Глава_20._Принципи" w:history="1">
        <w:r w:rsidRPr="00E90EB6">
          <w:rPr>
            <w:rStyle w:val="Hyperlink"/>
          </w:rPr>
          <w:t>П</w:t>
        </w:r>
        <w:r w:rsidRPr="00E90EB6">
          <w:rPr>
            <w:rStyle w:val="Hyperlink"/>
          </w:rPr>
          <w:t>р</w:t>
        </w:r>
        <w:r w:rsidRPr="00E90EB6">
          <w:rPr>
            <w:rStyle w:val="Hyperlink"/>
          </w:rPr>
          <w:t>ин</w:t>
        </w:r>
        <w:r w:rsidRPr="00E90EB6">
          <w:rPr>
            <w:rStyle w:val="Hyperlink"/>
          </w:rPr>
          <w:softHyphen/>
          <w:t>цип</w:t>
        </w:r>
        <w:r w:rsidRPr="00E90EB6">
          <w:rPr>
            <w:rStyle w:val="Hyperlink"/>
          </w:rPr>
          <w:t>и</w:t>
        </w:r>
        <w:r w:rsidRPr="00E90EB6">
          <w:rPr>
            <w:rStyle w:val="Hyperlink"/>
          </w:rPr>
          <w:t xml:space="preserve"> на обектно-ориентираното програмира</w:t>
        </w:r>
        <w:r w:rsidRPr="00E90EB6">
          <w:rPr>
            <w:rStyle w:val="Hyperlink"/>
          </w:rPr>
          <w:softHyphen/>
          <w:t>не</w:t>
        </w:r>
      </w:hyperlink>
      <w:r w:rsidRPr="00E90EB6">
        <w:t xml:space="preserve">". </w:t>
      </w:r>
      <w:r>
        <w:t>О</w:t>
      </w:r>
      <w:r w:rsidRPr="00AF7410">
        <w:t>стана</w:t>
      </w:r>
      <w:r w:rsidRPr="00AF7410">
        <w:softHyphen/>
        <w:t>лите нива на достъп</w:t>
      </w:r>
      <w:r>
        <w:t xml:space="preserve"> имат същото значение и поведение като при полетата и методите</w:t>
      </w:r>
      <w:r w:rsidRPr="00AF7410">
        <w:t>.</w:t>
      </w:r>
    </w:p>
    <w:p w:rsidR="006A0658" w:rsidRPr="00A12E2D" w:rsidRDefault="006A0658" w:rsidP="006A0658">
      <w:pPr>
        <w:pStyle w:val="Heading3"/>
      </w:pPr>
      <w:bookmarkStart w:id="1207" w:name="_Toc243587604"/>
      <w:bookmarkStart w:id="1208" w:name="_Toc299461272"/>
      <w:r w:rsidRPr="00A12E2D">
        <w:t>Инициализация на полета в конструктора</w:t>
      </w:r>
      <w:bookmarkEnd w:id="1207"/>
      <w:bookmarkEnd w:id="1208"/>
    </w:p>
    <w:p w:rsidR="006A0658" w:rsidRPr="00A12E2D" w:rsidRDefault="006A0658" w:rsidP="006A0658">
      <w:r w:rsidRPr="00A12E2D">
        <w:t xml:space="preserve">Както </w:t>
      </w:r>
      <w:r>
        <w:t>обяснихме</w:t>
      </w:r>
      <w:r w:rsidRPr="00A12E2D">
        <w:t xml:space="preserve"> по-рано, при </w:t>
      </w:r>
      <w:r>
        <w:t xml:space="preserve">създаването на нов обект и </w:t>
      </w:r>
      <w:r w:rsidRPr="00A12E2D">
        <w:t xml:space="preserve">извикването </w:t>
      </w:r>
      <w:r>
        <w:t xml:space="preserve">на </w:t>
      </w:r>
      <w:r w:rsidRPr="00A12E2D">
        <w:t xml:space="preserve">конструктор, се заделя памет за </w:t>
      </w:r>
      <w:r>
        <w:t xml:space="preserve">нестатичните </w:t>
      </w:r>
      <w:r w:rsidRPr="00A12E2D">
        <w:t>полетата на обекта от дадения клас</w:t>
      </w:r>
      <w:r>
        <w:t xml:space="preserve"> и</w:t>
      </w:r>
      <w:r w:rsidRPr="00A12E2D">
        <w:t xml:space="preserve"> </w:t>
      </w:r>
      <w:r>
        <w:t xml:space="preserve">те </w:t>
      </w:r>
      <w:r w:rsidRPr="00A12E2D">
        <w:t>се инициализира</w:t>
      </w:r>
      <w:r>
        <w:t>т</w:t>
      </w:r>
      <w:r w:rsidRPr="00A12E2D">
        <w:t xml:space="preserve"> със стойностите по подразбиране за </w:t>
      </w:r>
      <w:r>
        <w:t>техния</w:t>
      </w:r>
      <w:r w:rsidRPr="00A12E2D">
        <w:t xml:space="preserve"> тип (вж. </w:t>
      </w:r>
      <w:r w:rsidRPr="00A12E2D">
        <w:rPr>
          <w:noProof/>
        </w:rPr>
        <w:t xml:space="preserve">секция </w:t>
      </w:r>
      <w:r>
        <w:rPr>
          <w:noProof/>
        </w:rPr>
        <w:t>"</w:t>
      </w:r>
      <w:hyperlink w:anchor="_Извикване_на_конструктор" w:history="1">
        <w:r w:rsidRPr="003D5EAE">
          <w:rPr>
            <w:rStyle w:val="Hyperlink"/>
          </w:rPr>
          <w:t>Извиква</w:t>
        </w:r>
        <w:r w:rsidRPr="003D5EAE">
          <w:rPr>
            <w:rStyle w:val="Hyperlink"/>
          </w:rPr>
          <w:t>н</w:t>
        </w:r>
        <w:r w:rsidRPr="003D5EAE">
          <w:rPr>
            <w:rStyle w:val="Hyperlink"/>
          </w:rPr>
          <w:t>е</w:t>
        </w:r>
        <w:r w:rsidRPr="003D5EAE">
          <w:rPr>
            <w:rStyle w:val="Hyperlink"/>
          </w:rPr>
          <w:t xml:space="preserve"> на конструктор</w:t>
        </w:r>
      </w:hyperlink>
      <w:r>
        <w:t>"</w:t>
      </w:r>
      <w:r w:rsidRPr="00A12E2D">
        <w:t>).</w:t>
      </w:r>
    </w:p>
    <w:p w:rsidR="006A0658" w:rsidRPr="003E5617" w:rsidRDefault="006A0658" w:rsidP="006A0658">
      <w:r w:rsidRPr="003E5617">
        <w:t>Освен това, чрез конструкторите най-често инициализираме полетата на класа, със стойности зададени от нас, а не с подразбиращите се за типа.</w:t>
      </w:r>
    </w:p>
    <w:p w:rsidR="006A0658" w:rsidRPr="00E90EB6" w:rsidRDefault="006A0658" w:rsidP="006A0658">
      <w:pPr>
        <w:spacing w:after="120"/>
      </w:pPr>
      <w:r w:rsidRPr="003E5617">
        <w:t>Например, в примерите, които разглеждахме до момента, винаги полето</w:t>
      </w:r>
      <w:r w:rsidRPr="00E90EB6">
        <w:t xml:space="preserve"> </w:t>
      </w:r>
      <w:r w:rsidRPr="00A12E2D">
        <w:rPr>
          <w:rStyle w:val="Code"/>
        </w:rPr>
        <w:t>name</w:t>
      </w:r>
      <w:r w:rsidRPr="00E90EB6">
        <w:t xml:space="preserve"> на обекта от тип </w:t>
      </w:r>
      <w:r w:rsidRPr="00A12E2D">
        <w:rPr>
          <w:rStyle w:val="Code"/>
        </w:rPr>
        <w:t>Dog</w:t>
      </w:r>
      <w:r w:rsidRPr="00E90EB6">
        <w:t>, го инициализирахме по време на неговата деклар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340A68" w:rsidRDefault="006A0658" w:rsidP="006A0658">
            <w:pPr>
              <w:autoSpaceDE w:val="0"/>
              <w:autoSpaceDN w:val="0"/>
              <w:adjustRightInd w:val="0"/>
              <w:spacing w:before="0"/>
              <w:jc w:val="left"/>
              <w:rPr>
                <w:rFonts w:ascii="Courier New" w:hAnsi="Courier New" w:cs="Courier New"/>
                <w:noProof/>
                <w:szCs w:val="20"/>
              </w:rPr>
            </w:pPr>
            <w:r w:rsidRPr="00340A68">
              <w:rPr>
                <w:rFonts w:ascii="Courier New" w:hAnsi="Courier New" w:cs="Courier New"/>
                <w:noProof/>
                <w:color w:val="0000FF"/>
                <w:szCs w:val="20"/>
              </w:rPr>
              <w:t>string</w:t>
            </w:r>
            <w:r w:rsidRPr="00340A68">
              <w:rPr>
                <w:rFonts w:ascii="Courier New" w:hAnsi="Courier New" w:cs="Courier New"/>
                <w:noProof/>
                <w:szCs w:val="20"/>
              </w:rPr>
              <w:t xml:space="preserve"> name = </w:t>
            </w:r>
            <w:r w:rsidRPr="00340A68">
              <w:rPr>
                <w:rFonts w:ascii="Courier New" w:hAnsi="Courier New" w:cs="Courier New"/>
                <w:noProof/>
                <w:color w:val="A31515"/>
                <w:szCs w:val="20"/>
              </w:rPr>
              <w:t>"Sharo"</w:t>
            </w:r>
            <w:r w:rsidRPr="00340A68">
              <w:rPr>
                <w:rFonts w:ascii="Courier New" w:hAnsi="Courier New" w:cs="Courier New"/>
                <w:noProof/>
                <w:szCs w:val="20"/>
              </w:rPr>
              <w:t>;</w:t>
            </w:r>
          </w:p>
        </w:tc>
      </w:tr>
    </w:tbl>
    <w:p w:rsidR="006A0658" w:rsidRPr="00A12E2D" w:rsidRDefault="006A0658" w:rsidP="006A0658">
      <w:pPr>
        <w:spacing w:after="120"/>
      </w:pPr>
      <w:r w:rsidRPr="00A12E2D">
        <w:t>Вместо да правим това по време на декларацията на полето, по-добър стил на програмиране е да му дадем стойност в конструктор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color w:val="0000FF"/>
                <w:szCs w:val="20"/>
              </w:rPr>
              <w:t>public</w:t>
            </w:r>
            <w:r w:rsidRPr="00466BE9">
              <w:rPr>
                <w:rFonts w:ascii="Courier New" w:hAnsi="Courier New" w:cs="Courier New"/>
                <w:noProof/>
                <w:szCs w:val="20"/>
              </w:rPr>
              <w:t xml:space="preserve"> </w:t>
            </w:r>
            <w:r w:rsidRPr="00466BE9">
              <w:rPr>
                <w:rFonts w:ascii="Courier New" w:hAnsi="Courier New" w:cs="Courier New"/>
                <w:noProof/>
                <w:color w:val="0000FF"/>
                <w:szCs w:val="20"/>
              </w:rPr>
              <w:t>class</w:t>
            </w:r>
            <w:r w:rsidRPr="00466BE9">
              <w:rPr>
                <w:rFonts w:ascii="Courier New" w:hAnsi="Courier New" w:cs="Courier New"/>
                <w:noProof/>
                <w:szCs w:val="20"/>
              </w:rPr>
              <w:t xml:space="preserve"> </w:t>
            </w:r>
            <w:r w:rsidRPr="00466BE9">
              <w:rPr>
                <w:rFonts w:ascii="Courier New" w:hAnsi="Courier New" w:cs="Courier New"/>
                <w:noProof/>
                <w:color w:val="2B91AF"/>
                <w:szCs w:val="20"/>
              </w:rPr>
              <w:t>Dog</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r>
            <w:r w:rsidRPr="00E6032E">
              <w:rPr>
                <w:rFonts w:ascii="Courier New" w:hAnsi="Courier New" w:cs="Courier New"/>
                <w:noProof/>
                <w:color w:val="0000FF"/>
                <w:szCs w:val="20"/>
              </w:rPr>
              <w:t>private</w:t>
            </w:r>
            <w:r w:rsidRPr="00E6032E">
              <w:rPr>
                <w:rFonts w:ascii="Courier New" w:hAnsi="Courier New" w:cs="Courier New"/>
                <w:noProof/>
                <w:szCs w:val="20"/>
              </w:rPr>
              <w:t xml:space="preserve"> </w:t>
            </w:r>
            <w:r w:rsidRPr="00466BE9">
              <w:rPr>
                <w:rFonts w:ascii="Courier New" w:hAnsi="Courier New" w:cs="Courier New"/>
                <w:noProof/>
                <w:color w:val="0000FF"/>
                <w:szCs w:val="20"/>
              </w:rPr>
              <w:t>string</w:t>
            </w:r>
            <w:r w:rsidRPr="00466BE9">
              <w:rPr>
                <w:rFonts w:ascii="Courier New" w:hAnsi="Courier New" w:cs="Courier New"/>
                <w:noProof/>
                <w:szCs w:val="20"/>
              </w:rPr>
              <w:t xml:space="preserve"> name;</w:t>
            </w:r>
          </w:p>
          <w:p w:rsidR="006A0658" w:rsidRPr="00466BE9" w:rsidRDefault="006A0658" w:rsidP="006A0658">
            <w:pPr>
              <w:autoSpaceDE w:val="0"/>
              <w:autoSpaceDN w:val="0"/>
              <w:adjustRightInd w:val="0"/>
              <w:spacing w:before="0"/>
              <w:jc w:val="left"/>
              <w:rPr>
                <w:rFonts w:ascii="Courier New" w:hAnsi="Courier New" w:cs="Courier New"/>
                <w:noProof/>
                <w:szCs w:val="20"/>
              </w:rPr>
            </w:pP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r>
            <w:r w:rsidRPr="00466BE9">
              <w:rPr>
                <w:rFonts w:ascii="Courier New" w:hAnsi="Courier New" w:cs="Courier New"/>
                <w:noProof/>
                <w:color w:val="0000FF"/>
                <w:szCs w:val="20"/>
              </w:rPr>
              <w:t>public</w:t>
            </w:r>
            <w:r w:rsidRPr="00466BE9">
              <w:rPr>
                <w:rFonts w:ascii="Courier New" w:hAnsi="Courier New" w:cs="Courier New"/>
                <w:noProof/>
                <w:szCs w:val="20"/>
              </w:rPr>
              <w:t xml:space="preserve"> Dog()</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t>{</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r>
            <w:r w:rsidRPr="00466BE9">
              <w:rPr>
                <w:rFonts w:ascii="Courier New" w:hAnsi="Courier New" w:cs="Courier New"/>
                <w:noProof/>
                <w:szCs w:val="20"/>
              </w:rPr>
              <w:tab/>
            </w:r>
            <w:r w:rsidRPr="00466BE9">
              <w:rPr>
                <w:rFonts w:ascii="Courier New" w:hAnsi="Courier New" w:cs="Courier New"/>
                <w:noProof/>
                <w:color w:val="0000FF"/>
                <w:szCs w:val="20"/>
              </w:rPr>
              <w:t>this</w:t>
            </w:r>
            <w:r w:rsidRPr="00466BE9">
              <w:rPr>
                <w:rFonts w:ascii="Courier New" w:hAnsi="Courier New" w:cs="Courier New"/>
                <w:noProof/>
                <w:szCs w:val="20"/>
              </w:rPr>
              <w:t xml:space="preserve">.name = </w:t>
            </w:r>
            <w:r w:rsidRPr="00466BE9">
              <w:rPr>
                <w:rFonts w:ascii="Courier New" w:hAnsi="Courier New" w:cs="Courier New"/>
                <w:noProof/>
                <w:color w:val="A31515"/>
                <w:szCs w:val="20"/>
              </w:rPr>
              <w:t>"Sharo"</w:t>
            </w:r>
            <w:r w:rsidRPr="00466BE9">
              <w:rPr>
                <w:rFonts w:ascii="Courier New" w:hAnsi="Courier New" w:cs="Courier New"/>
                <w:noProof/>
                <w:szCs w:val="20"/>
              </w:rPr>
              <w:t>;</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t>}</w:t>
            </w:r>
          </w:p>
          <w:p w:rsidR="006A0658" w:rsidRPr="00466BE9" w:rsidRDefault="006A0658" w:rsidP="006A0658">
            <w:pPr>
              <w:autoSpaceDE w:val="0"/>
              <w:autoSpaceDN w:val="0"/>
              <w:adjustRightInd w:val="0"/>
              <w:spacing w:before="0"/>
              <w:jc w:val="left"/>
              <w:rPr>
                <w:rFonts w:ascii="Courier New" w:hAnsi="Courier New" w:cs="Courier New"/>
                <w:noProof/>
                <w:szCs w:val="20"/>
              </w:rPr>
            </w:pP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ab/>
            </w:r>
            <w:r w:rsidRPr="00466BE9">
              <w:rPr>
                <w:rFonts w:ascii="Courier New" w:hAnsi="Courier New" w:cs="Courier New"/>
                <w:noProof/>
                <w:color w:val="008000"/>
                <w:szCs w:val="20"/>
              </w:rPr>
              <w:t>// ... The rest of the class body ...</w:t>
            </w:r>
          </w:p>
          <w:p w:rsidR="006A0658" w:rsidRPr="00466BE9" w:rsidRDefault="006A0658" w:rsidP="006A0658">
            <w:pPr>
              <w:autoSpaceDE w:val="0"/>
              <w:autoSpaceDN w:val="0"/>
              <w:adjustRightInd w:val="0"/>
              <w:spacing w:before="0"/>
              <w:jc w:val="left"/>
              <w:rPr>
                <w:rFonts w:ascii="Courier New" w:hAnsi="Courier New" w:cs="Courier New"/>
                <w:noProof/>
                <w:szCs w:val="20"/>
              </w:rPr>
            </w:pPr>
            <w:r w:rsidRPr="00466BE9">
              <w:rPr>
                <w:rFonts w:ascii="Courier New" w:hAnsi="Courier New" w:cs="Courier New"/>
                <w:noProof/>
                <w:szCs w:val="20"/>
              </w:rPr>
              <w:t>}</w:t>
            </w:r>
          </w:p>
        </w:tc>
      </w:tr>
    </w:tbl>
    <w:p w:rsidR="006A0658" w:rsidRPr="00A12E2D" w:rsidRDefault="006A0658" w:rsidP="006A0658">
      <w:pPr>
        <w:spacing w:after="120"/>
      </w:pPr>
      <w:r w:rsidRPr="00A12E2D">
        <w:t>В някои книги се препоръчва, въпреки че инициализираме полетата в конструктора, изрично да присвояваме подразбира</w:t>
      </w:r>
      <w:r w:rsidRPr="00A12E2D">
        <w:softHyphen/>
        <w:t>щи</w:t>
      </w:r>
      <w:r w:rsidRPr="00A12E2D">
        <w:softHyphen/>
        <w:t>те се за типа им стойности по време на инициализация, с цел да се подобри четимостта на кода, но това е въпрос на личен избо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color w:val="0000FF"/>
                <w:szCs w:val="20"/>
              </w:rPr>
              <w:t>public</w:t>
            </w:r>
            <w:r w:rsidRPr="00E6032E">
              <w:rPr>
                <w:rFonts w:ascii="Courier New" w:hAnsi="Courier New" w:cs="Courier New"/>
                <w:noProof/>
                <w:szCs w:val="20"/>
              </w:rPr>
              <w:t xml:space="preserve"> </w:t>
            </w:r>
            <w:r w:rsidRPr="00E6032E">
              <w:rPr>
                <w:rFonts w:ascii="Courier New" w:hAnsi="Courier New" w:cs="Courier New"/>
                <w:noProof/>
                <w:color w:val="0000FF"/>
                <w:szCs w:val="20"/>
              </w:rPr>
              <w:t>class</w:t>
            </w:r>
            <w:r w:rsidRPr="00E6032E">
              <w:rPr>
                <w:rFonts w:ascii="Courier New" w:hAnsi="Courier New" w:cs="Courier New"/>
                <w:noProof/>
                <w:szCs w:val="20"/>
              </w:rPr>
              <w:t xml:space="preserve"> </w:t>
            </w:r>
            <w:r w:rsidRPr="00E6032E">
              <w:rPr>
                <w:rFonts w:ascii="Courier New" w:hAnsi="Courier New" w:cs="Courier New"/>
                <w:noProof/>
                <w:color w:val="2B91AF"/>
                <w:szCs w:val="20"/>
              </w:rPr>
              <w:t>Dog</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r>
            <w:r w:rsidRPr="00E6032E">
              <w:rPr>
                <w:rFonts w:ascii="Courier New" w:hAnsi="Courier New" w:cs="Courier New"/>
                <w:noProof/>
                <w:color w:val="0000FF"/>
                <w:szCs w:val="20"/>
              </w:rPr>
              <w:t>private</w:t>
            </w:r>
            <w:r w:rsidRPr="00E6032E">
              <w:rPr>
                <w:rFonts w:ascii="Courier New" w:hAnsi="Courier New" w:cs="Courier New"/>
                <w:noProof/>
                <w:szCs w:val="20"/>
              </w:rPr>
              <w:t xml:space="preserve"> </w:t>
            </w:r>
            <w:r w:rsidRPr="00E6032E">
              <w:rPr>
                <w:rFonts w:ascii="Courier New" w:hAnsi="Courier New" w:cs="Courier New"/>
                <w:noProof/>
                <w:color w:val="0000FF"/>
                <w:szCs w:val="20"/>
              </w:rPr>
              <w:t>string</w:t>
            </w:r>
            <w:r w:rsidRPr="00E6032E">
              <w:rPr>
                <w:rFonts w:ascii="Courier New" w:hAnsi="Courier New" w:cs="Courier New"/>
                <w:noProof/>
                <w:szCs w:val="20"/>
              </w:rPr>
              <w:t xml:space="preserve"> name = </w:t>
            </w:r>
            <w:r w:rsidRPr="00E6032E">
              <w:rPr>
                <w:rFonts w:ascii="Courier New" w:hAnsi="Courier New" w:cs="Courier New"/>
                <w:noProof/>
                <w:color w:val="0000FF"/>
                <w:szCs w:val="20"/>
              </w:rPr>
              <w:t>null</w:t>
            </w:r>
            <w:r w:rsidRPr="00E6032E">
              <w:rPr>
                <w:rFonts w:ascii="Courier New" w:hAnsi="Courier New" w:cs="Courier New"/>
                <w:noProof/>
                <w:szCs w:val="20"/>
              </w:rPr>
              <w:t>;</w:t>
            </w:r>
          </w:p>
          <w:p w:rsidR="006A0658" w:rsidRPr="00E6032E" w:rsidRDefault="006A0658" w:rsidP="006A0658">
            <w:pPr>
              <w:autoSpaceDE w:val="0"/>
              <w:autoSpaceDN w:val="0"/>
              <w:adjustRightInd w:val="0"/>
              <w:spacing w:before="0"/>
              <w:jc w:val="left"/>
              <w:rPr>
                <w:rFonts w:ascii="Courier New" w:hAnsi="Courier New" w:cs="Courier New"/>
                <w:noProof/>
                <w:szCs w:val="20"/>
              </w:rPr>
            </w:pP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r>
            <w:r w:rsidRPr="00E6032E">
              <w:rPr>
                <w:rFonts w:ascii="Courier New" w:hAnsi="Courier New" w:cs="Courier New"/>
                <w:noProof/>
                <w:color w:val="0000FF"/>
                <w:szCs w:val="20"/>
              </w:rPr>
              <w:t>public</w:t>
            </w:r>
            <w:r w:rsidRPr="00E6032E">
              <w:rPr>
                <w:rFonts w:ascii="Courier New" w:hAnsi="Courier New" w:cs="Courier New"/>
                <w:noProof/>
                <w:szCs w:val="20"/>
              </w:rPr>
              <w:t xml:space="preserve"> Dog()</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t>{</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r>
            <w:r w:rsidRPr="00E6032E">
              <w:rPr>
                <w:rFonts w:ascii="Courier New" w:hAnsi="Courier New" w:cs="Courier New"/>
                <w:noProof/>
                <w:szCs w:val="20"/>
              </w:rPr>
              <w:tab/>
            </w:r>
            <w:r w:rsidRPr="00E6032E">
              <w:rPr>
                <w:rFonts w:ascii="Courier New" w:hAnsi="Courier New" w:cs="Courier New"/>
                <w:noProof/>
                <w:color w:val="0000FF"/>
                <w:szCs w:val="20"/>
              </w:rPr>
              <w:t>this</w:t>
            </w:r>
            <w:r w:rsidRPr="00E6032E">
              <w:rPr>
                <w:rFonts w:ascii="Courier New" w:hAnsi="Courier New" w:cs="Courier New"/>
                <w:noProof/>
                <w:szCs w:val="20"/>
              </w:rPr>
              <w:t xml:space="preserve">.name = </w:t>
            </w:r>
            <w:r w:rsidRPr="00E6032E">
              <w:rPr>
                <w:rFonts w:ascii="Courier New" w:hAnsi="Courier New" w:cs="Courier New"/>
                <w:noProof/>
                <w:color w:val="A31515"/>
                <w:szCs w:val="20"/>
              </w:rPr>
              <w:t>"Sharo"</w:t>
            </w:r>
            <w:r w:rsidRPr="00E6032E">
              <w:rPr>
                <w:rFonts w:ascii="Courier New" w:hAnsi="Courier New" w:cs="Courier New"/>
                <w:noProof/>
                <w:szCs w:val="20"/>
              </w:rPr>
              <w:t>;</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t>}</w:t>
            </w:r>
          </w:p>
          <w:p w:rsidR="006A0658" w:rsidRPr="00E6032E" w:rsidRDefault="006A0658" w:rsidP="006A0658">
            <w:pPr>
              <w:autoSpaceDE w:val="0"/>
              <w:autoSpaceDN w:val="0"/>
              <w:adjustRightInd w:val="0"/>
              <w:spacing w:before="0"/>
              <w:jc w:val="left"/>
              <w:rPr>
                <w:rFonts w:ascii="Courier New" w:hAnsi="Courier New" w:cs="Courier New"/>
                <w:noProof/>
                <w:szCs w:val="20"/>
              </w:rPr>
            </w:pP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ab/>
            </w:r>
            <w:r w:rsidRPr="00E6032E">
              <w:rPr>
                <w:rFonts w:ascii="Courier New" w:hAnsi="Courier New" w:cs="Courier New"/>
                <w:noProof/>
                <w:color w:val="008000"/>
                <w:szCs w:val="20"/>
              </w:rPr>
              <w:t>// ... The rest of the class body ...</w:t>
            </w:r>
          </w:p>
          <w:p w:rsidR="006A0658" w:rsidRPr="00E6032E" w:rsidRDefault="006A0658" w:rsidP="006A0658">
            <w:pPr>
              <w:autoSpaceDE w:val="0"/>
              <w:autoSpaceDN w:val="0"/>
              <w:adjustRightInd w:val="0"/>
              <w:spacing w:before="0"/>
              <w:jc w:val="left"/>
              <w:rPr>
                <w:rFonts w:ascii="Courier New" w:hAnsi="Courier New" w:cs="Courier New"/>
                <w:noProof/>
                <w:szCs w:val="20"/>
              </w:rPr>
            </w:pPr>
            <w:r w:rsidRPr="00E6032E">
              <w:rPr>
                <w:rFonts w:ascii="Courier New" w:hAnsi="Courier New" w:cs="Courier New"/>
                <w:noProof/>
                <w:szCs w:val="20"/>
              </w:rPr>
              <w:t>}</w:t>
            </w:r>
          </w:p>
        </w:tc>
      </w:tr>
    </w:tbl>
    <w:p w:rsidR="006A0658" w:rsidRPr="00A12E2D" w:rsidRDefault="006A0658" w:rsidP="006A0658">
      <w:pPr>
        <w:pStyle w:val="Heading4"/>
      </w:pPr>
      <w:r w:rsidRPr="00A12E2D">
        <w:t>Инициализация на полета в конструктора – представяне в паметта</w:t>
      </w:r>
    </w:p>
    <w:p w:rsidR="006A0658" w:rsidRPr="008E5002" w:rsidRDefault="006A0658" w:rsidP="006A0658">
      <w:r w:rsidRPr="008E5002">
        <w:t xml:space="preserve">Нека разгледаме подробно, какво прави конструкторът след като бъде извикан и в тялото му инициализираме полетата на класа. Знаем, че при извикване, той ще задели памет за всяко поле и тази памет </w:t>
      </w:r>
      <w:r>
        <w:t xml:space="preserve">ще </w:t>
      </w:r>
      <w:r w:rsidRPr="008E5002">
        <w:t>бъде инициализи</w:t>
      </w:r>
      <w:r w:rsidRPr="008E5002">
        <w:softHyphen/>
        <w:t>рана със стойността по подразбиране.</w:t>
      </w:r>
    </w:p>
    <w:p w:rsidR="006A0658" w:rsidRPr="008E5002" w:rsidRDefault="006A0658" w:rsidP="006A0658">
      <w:r w:rsidRPr="008E5002">
        <w:t>Ако полетата са от примитивен тип, тогава след подразбиращите се стойности, ще бъдат присвоени новите, които ние подаваме.</w:t>
      </w:r>
    </w:p>
    <w:p w:rsidR="006A0658" w:rsidRPr="008E5002" w:rsidRDefault="006A0658" w:rsidP="006A0658">
      <w:r w:rsidRPr="008E5002">
        <w:t xml:space="preserve">В случая, когато полетата са от референтен тип, например нашето поле </w:t>
      </w:r>
      <w:r w:rsidRPr="008E5002">
        <w:rPr>
          <w:rStyle w:val="Code"/>
        </w:rPr>
        <w:t>name</w:t>
      </w:r>
      <w:r w:rsidRPr="008E5002">
        <w:t xml:space="preserve">, конструкторът ще ги инициализира с </w:t>
      </w:r>
      <w:r w:rsidRPr="008E5002">
        <w:rPr>
          <w:rStyle w:val="Code"/>
        </w:rPr>
        <w:t>null</w:t>
      </w:r>
      <w:r w:rsidRPr="008E5002">
        <w:t xml:space="preserve">. След това ще създаде обекта от съответния тип, в случая низа </w:t>
      </w:r>
      <w:r w:rsidRPr="00AC39F2">
        <w:rPr>
          <w:rStyle w:val="Code"/>
        </w:rPr>
        <w:t>"</w:t>
      </w:r>
      <w:r w:rsidRPr="008E5002">
        <w:rPr>
          <w:rStyle w:val="Code"/>
        </w:rPr>
        <w:t>Sharo</w:t>
      </w:r>
      <w:r w:rsidRPr="00AC39F2">
        <w:rPr>
          <w:rStyle w:val="Code"/>
        </w:rPr>
        <w:t>"</w:t>
      </w:r>
      <w:r w:rsidRPr="008E5002">
        <w:t xml:space="preserve"> и накрая ще се присвои референция към новия обект в съответното поле, при нас – полето </w:t>
      </w:r>
      <w:r w:rsidRPr="008E5002">
        <w:rPr>
          <w:rStyle w:val="Code"/>
        </w:rPr>
        <w:t>name</w:t>
      </w:r>
      <w:r w:rsidRPr="008E5002">
        <w:t>.</w:t>
      </w:r>
    </w:p>
    <w:p w:rsidR="006A0658" w:rsidRPr="008E5002" w:rsidRDefault="006A0658" w:rsidP="006A0658">
      <w:pPr>
        <w:spacing w:after="120"/>
      </w:pPr>
      <w:r w:rsidRPr="008E5002">
        <w:t xml:space="preserve">Същото ще се получи, ако имаме и други полета, които не са примитивни типове и ги инициализираме в конструктора. Например, нека имаме клас, който описва каишка – </w:t>
      </w:r>
      <w:r w:rsidRPr="008E5002">
        <w:rPr>
          <w:rStyle w:val="Code"/>
        </w:rPr>
        <w:t>Collar</w:t>
      </w:r>
      <w:r w:rsidRPr="008E5002">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color w:val="0000FF"/>
                <w:szCs w:val="20"/>
              </w:rPr>
              <w:t>public</w:t>
            </w:r>
            <w:r w:rsidRPr="00BF0B71">
              <w:rPr>
                <w:rFonts w:ascii="Courier New" w:hAnsi="Courier New" w:cs="Courier New"/>
                <w:noProof/>
                <w:szCs w:val="20"/>
              </w:rPr>
              <w:t xml:space="preserve"> </w:t>
            </w:r>
            <w:r w:rsidRPr="00BF0B71">
              <w:rPr>
                <w:rFonts w:ascii="Courier New" w:hAnsi="Courier New" w:cs="Courier New"/>
                <w:noProof/>
                <w:color w:val="0000FF"/>
                <w:szCs w:val="20"/>
              </w:rPr>
              <w:t>class</w:t>
            </w:r>
            <w:r w:rsidRPr="00BF0B71">
              <w:rPr>
                <w:rFonts w:ascii="Courier New" w:hAnsi="Courier New" w:cs="Courier New"/>
                <w:noProof/>
                <w:szCs w:val="20"/>
              </w:rPr>
              <w:t xml:space="preserve"> </w:t>
            </w:r>
            <w:r w:rsidRPr="00BF0B71">
              <w:rPr>
                <w:rFonts w:ascii="Courier New" w:hAnsi="Courier New" w:cs="Courier New"/>
                <w:noProof/>
                <w:color w:val="2B91AF"/>
                <w:szCs w:val="20"/>
              </w:rPr>
              <w:t>Collar</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ab/>
            </w:r>
            <w:r w:rsidRPr="00BF0B71">
              <w:rPr>
                <w:rFonts w:ascii="Courier New" w:hAnsi="Courier New" w:cs="Courier New"/>
                <w:noProof/>
                <w:color w:val="0000FF"/>
                <w:szCs w:val="20"/>
              </w:rPr>
              <w:t>private</w:t>
            </w:r>
            <w:r w:rsidRPr="00BF0B71">
              <w:rPr>
                <w:rFonts w:ascii="Courier New" w:hAnsi="Courier New" w:cs="Courier New"/>
                <w:noProof/>
                <w:szCs w:val="20"/>
              </w:rPr>
              <w:t xml:space="preserve"> </w:t>
            </w:r>
            <w:r w:rsidRPr="00BF0B71">
              <w:rPr>
                <w:rFonts w:ascii="Courier New" w:hAnsi="Courier New" w:cs="Courier New"/>
                <w:noProof/>
                <w:color w:val="0000FF"/>
                <w:szCs w:val="20"/>
              </w:rPr>
              <w:t>int</w:t>
            </w:r>
            <w:r w:rsidRPr="00BF0B71">
              <w:rPr>
                <w:rFonts w:ascii="Courier New" w:hAnsi="Courier New" w:cs="Courier New"/>
                <w:noProof/>
                <w:szCs w:val="20"/>
              </w:rPr>
              <w:t xml:space="preserve"> size;</w:t>
            </w:r>
          </w:p>
          <w:p w:rsidR="006A0658" w:rsidRPr="00BF0B71" w:rsidRDefault="006A0658" w:rsidP="006A0658">
            <w:pPr>
              <w:autoSpaceDE w:val="0"/>
              <w:autoSpaceDN w:val="0"/>
              <w:adjustRightInd w:val="0"/>
              <w:spacing w:before="0"/>
              <w:jc w:val="left"/>
              <w:rPr>
                <w:rFonts w:ascii="Courier New" w:hAnsi="Courier New" w:cs="Courier New"/>
                <w:noProof/>
                <w:szCs w:val="20"/>
              </w:rPr>
            </w:pP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ab/>
            </w:r>
            <w:r w:rsidRPr="00BF0B71">
              <w:rPr>
                <w:rFonts w:ascii="Courier New" w:hAnsi="Courier New" w:cs="Courier New"/>
                <w:noProof/>
                <w:color w:val="0000FF"/>
                <w:szCs w:val="20"/>
              </w:rPr>
              <w:t>public</w:t>
            </w:r>
            <w:r w:rsidRPr="00BF0B71">
              <w:rPr>
                <w:rFonts w:ascii="Courier New" w:hAnsi="Courier New" w:cs="Courier New"/>
                <w:noProof/>
                <w:szCs w:val="20"/>
              </w:rPr>
              <w:t xml:space="preserve"> Collar()</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ab/>
              <w:t>{</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ab/>
              <w:t>}</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BF0B71">
              <w:rPr>
                <w:rFonts w:ascii="Courier New" w:hAnsi="Courier New" w:cs="Courier New"/>
                <w:noProof/>
                <w:szCs w:val="20"/>
              </w:rPr>
              <w:t>}</w:t>
            </w:r>
          </w:p>
        </w:tc>
      </w:tr>
    </w:tbl>
    <w:p w:rsidR="006A0658" w:rsidRPr="00A12E2D" w:rsidRDefault="006A0658" w:rsidP="006A0658">
      <w:pPr>
        <w:spacing w:after="120"/>
      </w:pPr>
      <w:r w:rsidRPr="00A12E2D">
        <w:t xml:space="preserve">Нека съответно нашият клас </w:t>
      </w:r>
      <w:r w:rsidRPr="00A12E2D">
        <w:rPr>
          <w:rStyle w:val="Code"/>
        </w:rPr>
        <w:t>Dog</w:t>
      </w:r>
      <w:r w:rsidRPr="00A12E2D">
        <w:t xml:space="preserve">, има поле </w:t>
      </w:r>
      <w:r w:rsidRPr="00A12E2D">
        <w:rPr>
          <w:rStyle w:val="Code"/>
        </w:rPr>
        <w:t>collar</w:t>
      </w:r>
      <w:r w:rsidRPr="00A12E2D">
        <w:t xml:space="preserve">, което е от тип </w:t>
      </w:r>
      <w:r w:rsidRPr="00A12E2D">
        <w:rPr>
          <w:rStyle w:val="Code"/>
        </w:rPr>
        <w:t>Collar</w:t>
      </w:r>
      <w:r w:rsidRPr="00A12E2D">
        <w:t xml:space="preserve"> и което инициализираме в конструктора на клас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color w:val="0000FF"/>
                <w:szCs w:val="20"/>
              </w:rPr>
              <w:t>public</w:t>
            </w:r>
            <w:r w:rsidRPr="00DC125E">
              <w:rPr>
                <w:rFonts w:ascii="Courier New" w:hAnsi="Courier New" w:cs="Courier New"/>
                <w:noProof/>
                <w:szCs w:val="20"/>
              </w:rPr>
              <w:t xml:space="preserve"> </w:t>
            </w:r>
            <w:r w:rsidRPr="00DC125E">
              <w:rPr>
                <w:rFonts w:ascii="Courier New" w:hAnsi="Courier New" w:cs="Courier New"/>
                <w:noProof/>
                <w:color w:val="0000FF"/>
                <w:szCs w:val="20"/>
              </w:rPr>
              <w:t>class</w:t>
            </w:r>
            <w:r w:rsidRPr="00DC125E">
              <w:rPr>
                <w:rFonts w:ascii="Courier New" w:hAnsi="Courier New" w:cs="Courier New"/>
                <w:noProof/>
                <w:szCs w:val="20"/>
              </w:rPr>
              <w:t xml:space="preserve"> </w:t>
            </w:r>
            <w:r w:rsidRPr="00DC125E">
              <w:rPr>
                <w:rFonts w:ascii="Courier New" w:hAnsi="Courier New" w:cs="Courier New"/>
                <w:noProof/>
                <w:color w:val="2B91AF"/>
                <w:szCs w:val="20"/>
              </w:rPr>
              <w:t>Dog</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rivate</w:t>
            </w:r>
            <w:r w:rsidRPr="00DC125E">
              <w:rPr>
                <w:rFonts w:ascii="Courier New" w:hAnsi="Courier New" w:cs="Courier New"/>
                <w:noProof/>
                <w:szCs w:val="20"/>
              </w:rPr>
              <w:t xml:space="preserve"> </w:t>
            </w:r>
            <w:r w:rsidRPr="00DC125E">
              <w:rPr>
                <w:rFonts w:ascii="Courier New" w:hAnsi="Courier New" w:cs="Courier New"/>
                <w:noProof/>
                <w:color w:val="0000FF"/>
                <w:szCs w:val="20"/>
              </w:rPr>
              <w:t>string</w:t>
            </w:r>
            <w:r w:rsidRPr="00DC125E">
              <w:rPr>
                <w:rFonts w:ascii="Courier New" w:hAnsi="Courier New" w:cs="Courier New"/>
                <w:noProof/>
                <w:szCs w:val="20"/>
              </w:rPr>
              <w:t xml:space="preserve"> name;</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rivate</w:t>
            </w:r>
            <w:r w:rsidRPr="00DC125E">
              <w:rPr>
                <w:rFonts w:ascii="Courier New" w:hAnsi="Courier New" w:cs="Courier New"/>
                <w:noProof/>
                <w:szCs w:val="20"/>
              </w:rPr>
              <w:t xml:space="preserve"> </w:t>
            </w:r>
            <w:r w:rsidRPr="00DC125E">
              <w:rPr>
                <w:rFonts w:ascii="Courier New" w:hAnsi="Courier New" w:cs="Courier New"/>
                <w:noProof/>
                <w:color w:val="0000FF"/>
                <w:szCs w:val="20"/>
              </w:rPr>
              <w:t>int</w:t>
            </w:r>
            <w:r w:rsidRPr="00DC125E">
              <w:rPr>
                <w:rFonts w:ascii="Courier New" w:hAnsi="Courier New" w:cs="Courier New"/>
                <w:noProof/>
                <w:szCs w:val="20"/>
              </w:rPr>
              <w:t xml:space="preserve"> age;</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rivate</w:t>
            </w:r>
            <w:r w:rsidRPr="00DC125E">
              <w:rPr>
                <w:rFonts w:ascii="Courier New" w:hAnsi="Courier New" w:cs="Courier New"/>
                <w:noProof/>
                <w:szCs w:val="20"/>
              </w:rPr>
              <w:t xml:space="preserve"> </w:t>
            </w:r>
            <w:r w:rsidRPr="00DC125E">
              <w:rPr>
                <w:rFonts w:ascii="Courier New" w:hAnsi="Courier New" w:cs="Courier New"/>
                <w:noProof/>
                <w:color w:val="0000FF"/>
                <w:szCs w:val="20"/>
              </w:rPr>
              <w:t>double</w:t>
            </w:r>
            <w:r w:rsidRPr="00DC125E">
              <w:rPr>
                <w:rFonts w:ascii="Courier New" w:hAnsi="Courier New" w:cs="Courier New"/>
                <w:noProof/>
                <w:szCs w:val="20"/>
              </w:rPr>
              <w:t xml:space="preserve"> length;</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rivate</w:t>
            </w:r>
            <w:r w:rsidRPr="00DC125E">
              <w:rPr>
                <w:rFonts w:ascii="Courier New" w:hAnsi="Courier New" w:cs="Courier New"/>
                <w:noProof/>
                <w:szCs w:val="20"/>
              </w:rPr>
              <w:t xml:space="preserve"> Collar collar;</w:t>
            </w:r>
          </w:p>
          <w:p w:rsidR="006A0658" w:rsidRPr="00DC125E" w:rsidRDefault="006A0658" w:rsidP="006A0658">
            <w:pPr>
              <w:autoSpaceDE w:val="0"/>
              <w:autoSpaceDN w:val="0"/>
              <w:adjustRightInd w:val="0"/>
              <w:spacing w:before="0"/>
              <w:jc w:val="left"/>
              <w:rPr>
                <w:rFonts w:ascii="Courier New" w:hAnsi="Courier New" w:cs="Courier New"/>
                <w:noProof/>
                <w:szCs w:val="20"/>
              </w:rPr>
            </w:pP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ublic</w:t>
            </w:r>
            <w:r w:rsidRPr="00DC125E">
              <w:rPr>
                <w:rFonts w:ascii="Courier New" w:hAnsi="Courier New" w:cs="Courier New"/>
                <w:noProof/>
                <w:szCs w:val="20"/>
              </w:rPr>
              <w:t xml:space="preserve"> Dog()</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szCs w:val="20"/>
              </w:rPr>
              <w:tab/>
            </w:r>
            <w:r w:rsidRPr="00DC125E">
              <w:rPr>
                <w:rFonts w:ascii="Courier New" w:hAnsi="Courier New" w:cs="Courier New"/>
                <w:noProof/>
                <w:color w:val="0000FF"/>
                <w:szCs w:val="20"/>
              </w:rPr>
              <w:t>this</w:t>
            </w:r>
            <w:r w:rsidRPr="00DC125E">
              <w:rPr>
                <w:rFonts w:ascii="Courier New" w:hAnsi="Courier New" w:cs="Courier New"/>
                <w:noProof/>
                <w:szCs w:val="20"/>
              </w:rPr>
              <w:t xml:space="preserve">.name = </w:t>
            </w:r>
            <w:r w:rsidRPr="00DC125E">
              <w:rPr>
                <w:rFonts w:ascii="Courier New" w:hAnsi="Courier New" w:cs="Courier New"/>
                <w:noProof/>
                <w:color w:val="A31515"/>
                <w:szCs w:val="20"/>
              </w:rPr>
              <w:t>"Sharo"</w:t>
            </w:r>
            <w:r w:rsidRPr="00DC125E">
              <w:rPr>
                <w:rFonts w:ascii="Courier New" w:hAnsi="Courier New" w:cs="Courier New"/>
                <w:noProof/>
                <w:szCs w:val="20"/>
              </w:rPr>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szCs w:val="20"/>
              </w:rPr>
              <w:tab/>
            </w:r>
            <w:r w:rsidRPr="00DC125E">
              <w:rPr>
                <w:rFonts w:ascii="Courier New" w:hAnsi="Courier New" w:cs="Courier New"/>
                <w:noProof/>
                <w:color w:val="0000FF"/>
                <w:szCs w:val="20"/>
              </w:rPr>
              <w:t>this</w:t>
            </w:r>
            <w:r w:rsidRPr="00DC125E">
              <w:rPr>
                <w:rFonts w:ascii="Courier New" w:hAnsi="Courier New" w:cs="Courier New"/>
                <w:noProof/>
                <w:szCs w:val="20"/>
              </w:rPr>
              <w:t xml:space="preserve">.age = </w:t>
            </w:r>
            <w:r w:rsidRPr="00DC125E">
              <w:rPr>
                <w:rFonts w:ascii="Courier New" w:hAnsi="Courier New" w:cs="Courier New"/>
                <w:noProof/>
                <w:color w:val="A52A2A"/>
                <w:szCs w:val="20"/>
              </w:rPr>
              <w:t>3</w:t>
            </w:r>
            <w:r w:rsidRPr="00DC125E">
              <w:rPr>
                <w:rFonts w:ascii="Courier New" w:hAnsi="Courier New" w:cs="Courier New"/>
                <w:noProof/>
                <w:szCs w:val="20"/>
              </w:rPr>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szCs w:val="20"/>
              </w:rPr>
              <w:tab/>
            </w:r>
            <w:r w:rsidRPr="00DC125E">
              <w:rPr>
                <w:rFonts w:ascii="Courier New" w:hAnsi="Courier New" w:cs="Courier New"/>
                <w:noProof/>
                <w:color w:val="0000FF"/>
                <w:szCs w:val="20"/>
              </w:rPr>
              <w:t>this</w:t>
            </w:r>
            <w:r w:rsidRPr="00DC125E">
              <w:rPr>
                <w:rFonts w:ascii="Courier New" w:hAnsi="Courier New" w:cs="Courier New"/>
                <w:noProof/>
                <w:szCs w:val="20"/>
              </w:rPr>
              <w:t xml:space="preserve">.length = </w:t>
            </w:r>
            <w:r w:rsidRPr="00DC125E">
              <w:rPr>
                <w:rFonts w:ascii="Courier New" w:hAnsi="Courier New" w:cs="Courier New"/>
                <w:noProof/>
                <w:color w:val="A52A2A"/>
                <w:szCs w:val="20"/>
              </w:rPr>
              <w:t>0.5</w:t>
            </w:r>
            <w:r w:rsidRPr="00DC125E">
              <w:rPr>
                <w:rFonts w:ascii="Courier New" w:hAnsi="Courier New" w:cs="Courier New"/>
                <w:noProof/>
                <w:szCs w:val="20"/>
              </w:rPr>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szCs w:val="20"/>
              </w:rPr>
              <w:tab/>
            </w:r>
            <w:r w:rsidRPr="00DC125E">
              <w:rPr>
                <w:rFonts w:ascii="Courier New" w:hAnsi="Courier New" w:cs="Courier New"/>
                <w:noProof/>
                <w:color w:val="0000FF"/>
                <w:szCs w:val="20"/>
              </w:rPr>
              <w:t>this</w:t>
            </w:r>
            <w:r w:rsidRPr="00DC125E">
              <w:rPr>
                <w:rFonts w:ascii="Courier New" w:hAnsi="Courier New" w:cs="Courier New"/>
                <w:noProof/>
                <w:szCs w:val="20"/>
              </w:rPr>
              <w:t xml:space="preserve">.collar = </w:t>
            </w:r>
            <w:r w:rsidRPr="00DC125E">
              <w:rPr>
                <w:rFonts w:ascii="Courier New" w:hAnsi="Courier New" w:cs="Courier New"/>
                <w:noProof/>
                <w:color w:val="0000FF"/>
                <w:szCs w:val="20"/>
              </w:rPr>
              <w:t>new</w:t>
            </w:r>
            <w:r w:rsidRPr="00DC125E">
              <w:rPr>
                <w:rFonts w:ascii="Courier New" w:hAnsi="Courier New" w:cs="Courier New"/>
                <w:noProof/>
                <w:szCs w:val="20"/>
              </w:rPr>
              <w:t xml:space="preserve"> Collar();</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t>}</w:t>
            </w:r>
          </w:p>
          <w:p w:rsidR="006A0658" w:rsidRPr="00DC125E" w:rsidRDefault="006A0658" w:rsidP="006A0658">
            <w:pPr>
              <w:autoSpaceDE w:val="0"/>
              <w:autoSpaceDN w:val="0"/>
              <w:adjustRightInd w:val="0"/>
              <w:spacing w:before="0"/>
              <w:jc w:val="left"/>
              <w:rPr>
                <w:rFonts w:ascii="Courier New" w:hAnsi="Courier New" w:cs="Courier New"/>
                <w:noProof/>
                <w:szCs w:val="20"/>
              </w:rPr>
            </w:pP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color w:val="0000FF"/>
                <w:szCs w:val="20"/>
              </w:rPr>
              <w:t>public</w:t>
            </w:r>
            <w:r w:rsidRPr="00DC125E">
              <w:rPr>
                <w:rFonts w:ascii="Courier New" w:hAnsi="Courier New" w:cs="Courier New"/>
                <w:noProof/>
                <w:szCs w:val="20"/>
              </w:rPr>
              <w:t xml:space="preserve"> </w:t>
            </w:r>
            <w:r w:rsidRPr="00DC125E">
              <w:rPr>
                <w:rFonts w:ascii="Courier New" w:hAnsi="Courier New" w:cs="Courier New"/>
                <w:noProof/>
                <w:color w:val="0000FF"/>
                <w:szCs w:val="20"/>
              </w:rPr>
              <w:t>static</w:t>
            </w:r>
            <w:r w:rsidRPr="00DC125E">
              <w:rPr>
                <w:rFonts w:ascii="Courier New" w:hAnsi="Courier New" w:cs="Courier New"/>
                <w:noProof/>
                <w:szCs w:val="20"/>
              </w:rPr>
              <w:t xml:space="preserve"> </w:t>
            </w:r>
            <w:r w:rsidRPr="00DC125E">
              <w:rPr>
                <w:rFonts w:ascii="Courier New" w:hAnsi="Courier New" w:cs="Courier New"/>
                <w:noProof/>
                <w:color w:val="0000FF"/>
                <w:szCs w:val="20"/>
              </w:rPr>
              <w:t>void</w:t>
            </w:r>
            <w:r w:rsidRPr="00DC125E">
              <w:rPr>
                <w:rFonts w:ascii="Courier New" w:hAnsi="Courier New" w:cs="Courier New"/>
                <w:noProof/>
                <w:szCs w:val="20"/>
              </w:rPr>
              <w:t xml:space="preserve"> Main()</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r>
            <w:r w:rsidRPr="00DC125E">
              <w:rPr>
                <w:rFonts w:ascii="Courier New" w:hAnsi="Courier New" w:cs="Courier New"/>
                <w:noProof/>
                <w:szCs w:val="20"/>
              </w:rPr>
              <w:tab/>
            </w:r>
            <w:r w:rsidRPr="00DC125E">
              <w:rPr>
                <w:rFonts w:ascii="Courier New" w:hAnsi="Courier New" w:cs="Courier New"/>
                <w:noProof/>
                <w:color w:val="2B91AF"/>
                <w:szCs w:val="20"/>
              </w:rPr>
              <w:t>Dog</w:t>
            </w:r>
            <w:r w:rsidRPr="00DC125E">
              <w:rPr>
                <w:rFonts w:ascii="Courier New" w:hAnsi="Courier New" w:cs="Courier New"/>
                <w:noProof/>
                <w:szCs w:val="20"/>
              </w:rPr>
              <w:t xml:space="preserve"> myDog = </w:t>
            </w:r>
            <w:r w:rsidRPr="00DC125E">
              <w:rPr>
                <w:rFonts w:ascii="Courier New" w:hAnsi="Courier New" w:cs="Courier New"/>
                <w:noProof/>
                <w:color w:val="0000FF"/>
                <w:szCs w:val="20"/>
              </w:rPr>
              <w:t>new</w:t>
            </w:r>
            <w:r w:rsidRPr="00DC125E">
              <w:rPr>
                <w:rFonts w:ascii="Courier New" w:hAnsi="Courier New" w:cs="Courier New"/>
                <w:noProof/>
                <w:szCs w:val="20"/>
              </w:rPr>
              <w:t xml:space="preserve"> </w:t>
            </w:r>
            <w:r w:rsidRPr="00DC125E">
              <w:rPr>
                <w:rFonts w:ascii="Courier New" w:hAnsi="Courier New" w:cs="Courier New"/>
                <w:noProof/>
                <w:color w:val="2B91AF"/>
                <w:szCs w:val="20"/>
              </w:rPr>
              <w:t>Dog</w:t>
            </w:r>
            <w:r w:rsidRPr="00DC125E">
              <w:rPr>
                <w:rFonts w:ascii="Courier New" w:hAnsi="Courier New" w:cs="Courier New"/>
                <w:noProof/>
                <w:szCs w:val="20"/>
              </w:rPr>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ab/>
              <w:t>}</w:t>
            </w:r>
          </w:p>
          <w:p w:rsidR="006A0658" w:rsidRPr="00DC125E" w:rsidRDefault="006A0658" w:rsidP="006A0658">
            <w:pPr>
              <w:autoSpaceDE w:val="0"/>
              <w:autoSpaceDN w:val="0"/>
              <w:adjustRightInd w:val="0"/>
              <w:spacing w:before="0"/>
              <w:jc w:val="left"/>
              <w:rPr>
                <w:rFonts w:ascii="Courier New" w:hAnsi="Courier New" w:cs="Courier New"/>
                <w:noProof/>
                <w:szCs w:val="20"/>
              </w:rPr>
            </w:pPr>
            <w:r w:rsidRPr="00DC125E">
              <w:rPr>
                <w:rFonts w:ascii="Courier New" w:hAnsi="Courier New" w:cs="Courier New"/>
                <w:noProof/>
                <w:szCs w:val="20"/>
              </w:rPr>
              <w:t>}</w:t>
            </w:r>
          </w:p>
        </w:tc>
      </w:tr>
    </w:tbl>
    <w:p w:rsidR="006A0658" w:rsidRPr="00E90EB6" w:rsidRDefault="006A0658" w:rsidP="006A0658">
      <w:pPr>
        <w:spacing w:after="120"/>
      </w:pPr>
      <w:r w:rsidRPr="00D110C4">
        <w:t>Нека проследим стъпките, през които минава конструктор</w:t>
      </w:r>
      <w:r>
        <w:t>ът</w:t>
      </w:r>
      <w:r w:rsidRPr="00D110C4">
        <w:t xml:space="preserve">, след като бъде извикан в </w:t>
      </w:r>
      <w:r w:rsidRPr="00D110C4">
        <w:rPr>
          <w:rStyle w:val="Code"/>
        </w:rPr>
        <w:t>Main</w:t>
      </w:r>
      <w:r w:rsidRPr="00AC39F2">
        <w:rPr>
          <w:rStyle w:val="Code"/>
        </w:rPr>
        <w:t>()</w:t>
      </w:r>
      <w:r w:rsidRPr="00D110C4">
        <w:t xml:space="preserve"> метода. Както знаем, той ще задели памет в хийпа за всички полета, и ще ги инициализира</w:t>
      </w:r>
      <w:r w:rsidRPr="00E90EB6">
        <w:t xml:space="preserve"> със съответните им подразби</w:t>
      </w:r>
      <w:r w:rsidRPr="00E90EB6">
        <w:softHyphen/>
        <w:t>ра</w:t>
      </w:r>
      <w:r w:rsidRPr="00E90EB6">
        <w:softHyphen/>
        <w:t>щи се стойности:</w:t>
      </w:r>
    </w:p>
    <w:p w:rsidR="006A0658" w:rsidRPr="00A12E2D" w:rsidRDefault="006A7979" w:rsidP="006A0658">
      <w:pPr>
        <w:jc w:val="center"/>
      </w:pPr>
      <w:r>
        <w:rPr>
          <w:noProof/>
          <w:lang w:val="en-US" w:eastAsia="en-US"/>
        </w:rPr>
        <w:drawing>
          <wp:inline distT="0" distB="0" distL="0" distR="0">
            <wp:extent cx="3895725" cy="2066925"/>
            <wp:effectExtent l="19050" t="19050" r="28575" b="2857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895725" cy="2066925"/>
                    </a:xfrm>
                    <a:prstGeom prst="rect">
                      <a:avLst/>
                    </a:prstGeom>
                    <a:noFill/>
                    <a:ln w="6350" cmpd="sng">
                      <a:solidFill>
                        <a:srgbClr val="000000"/>
                      </a:solidFill>
                      <a:miter lim="800000"/>
                      <a:headEnd/>
                      <a:tailEnd/>
                    </a:ln>
                    <a:effectLst/>
                  </pic:spPr>
                </pic:pic>
              </a:graphicData>
            </a:graphic>
          </wp:inline>
        </w:drawing>
      </w:r>
    </w:p>
    <w:p w:rsidR="006A0658" w:rsidRPr="00A12E2D" w:rsidRDefault="006A0658" w:rsidP="006A0658">
      <w:pPr>
        <w:spacing w:after="120"/>
      </w:pPr>
      <w:r w:rsidRPr="00A12E2D">
        <w:t>След това, конструктор</w:t>
      </w:r>
      <w:r>
        <w:t>ът</w:t>
      </w:r>
      <w:r w:rsidRPr="00A12E2D">
        <w:t xml:space="preserve"> ще трябва да се погрижи за създаването на обекта за полето </w:t>
      </w:r>
      <w:r w:rsidRPr="00A12E2D">
        <w:rPr>
          <w:rStyle w:val="Code"/>
        </w:rPr>
        <w:t>name</w:t>
      </w:r>
      <w:r w:rsidRPr="00A12E2D">
        <w:t xml:space="preserve"> (т.е. ще извика конструктора на класа </w:t>
      </w:r>
      <w:r>
        <w:rPr>
          <w:rStyle w:val="Code"/>
        </w:rPr>
        <w:t>s</w:t>
      </w:r>
      <w:r w:rsidRPr="00A12E2D">
        <w:rPr>
          <w:rStyle w:val="Code"/>
        </w:rPr>
        <w:t>tring</w:t>
      </w:r>
      <w:r w:rsidRPr="00A12E2D">
        <w:t>, който ще свърши работата по създаването на низа):</w:t>
      </w:r>
    </w:p>
    <w:p w:rsidR="006A0658" w:rsidRPr="00A12E2D" w:rsidRDefault="006A7979" w:rsidP="006A0658">
      <w:pPr>
        <w:jc w:val="center"/>
      </w:pPr>
      <w:r>
        <w:rPr>
          <w:noProof/>
          <w:lang w:val="en-US" w:eastAsia="en-US"/>
        </w:rPr>
        <w:drawing>
          <wp:inline distT="0" distB="0" distL="0" distR="0">
            <wp:extent cx="3895725" cy="2524125"/>
            <wp:effectExtent l="19050" t="19050" r="28575" b="2857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3895725" cy="2524125"/>
                    </a:xfrm>
                    <a:prstGeom prst="rect">
                      <a:avLst/>
                    </a:prstGeom>
                    <a:noFill/>
                    <a:ln w="6350" cmpd="sng">
                      <a:solidFill>
                        <a:srgbClr val="000000"/>
                      </a:solidFill>
                      <a:miter lim="800000"/>
                      <a:headEnd/>
                      <a:tailEnd/>
                    </a:ln>
                    <a:effectLst/>
                  </pic:spPr>
                </pic:pic>
              </a:graphicData>
            </a:graphic>
          </wp:inline>
        </w:drawing>
      </w:r>
    </w:p>
    <w:p w:rsidR="006A0658" w:rsidRPr="0034059C" w:rsidRDefault="006A0658" w:rsidP="006A0658">
      <w:pPr>
        <w:spacing w:after="120"/>
      </w:pPr>
      <w:r w:rsidRPr="00A12E2D">
        <w:t xml:space="preserve">След това нашия конструктор ще запази референция към новия низ в полето </w:t>
      </w:r>
      <w:r w:rsidRPr="00A12E2D">
        <w:rPr>
          <w:rStyle w:val="Code"/>
        </w:rPr>
        <w:t>name</w:t>
      </w:r>
      <w:r w:rsidRPr="00A12E2D">
        <w:t>:</w:t>
      </w:r>
    </w:p>
    <w:p w:rsidR="006A0658" w:rsidRPr="00A12E2D" w:rsidRDefault="006A7979" w:rsidP="006A0658">
      <w:pPr>
        <w:jc w:val="center"/>
      </w:pPr>
      <w:r>
        <w:rPr>
          <w:noProof/>
          <w:lang w:val="en-US" w:eastAsia="en-US"/>
        </w:rPr>
        <w:drawing>
          <wp:inline distT="0" distB="0" distL="0" distR="0">
            <wp:extent cx="3895725" cy="2514600"/>
            <wp:effectExtent l="19050" t="19050" r="28575" b="1905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895725" cy="2514600"/>
                    </a:xfrm>
                    <a:prstGeom prst="rect">
                      <a:avLst/>
                    </a:prstGeom>
                    <a:noFill/>
                    <a:ln w="6350" cmpd="sng">
                      <a:solidFill>
                        <a:srgbClr val="000000"/>
                      </a:solidFill>
                      <a:miter lim="800000"/>
                      <a:headEnd/>
                      <a:tailEnd/>
                    </a:ln>
                    <a:effectLst/>
                  </pic:spPr>
                </pic:pic>
              </a:graphicData>
            </a:graphic>
          </wp:inline>
        </w:drawing>
      </w:r>
    </w:p>
    <w:p w:rsidR="006A0658" w:rsidRPr="00E90EB6" w:rsidRDefault="006A0658" w:rsidP="006A0658">
      <w:pPr>
        <w:spacing w:after="120"/>
      </w:pPr>
      <w:r w:rsidRPr="00351065">
        <w:t xml:space="preserve">След това идва ред на създаването на обекта от тип </w:t>
      </w:r>
      <w:r w:rsidRPr="00351065">
        <w:rPr>
          <w:rStyle w:val="Code"/>
        </w:rPr>
        <w:t>Collar</w:t>
      </w:r>
      <w:r w:rsidRPr="00351065">
        <w:t xml:space="preserve">. Нашият конструктор (на класа </w:t>
      </w:r>
      <w:r w:rsidRPr="00351065">
        <w:rPr>
          <w:rStyle w:val="Code"/>
        </w:rPr>
        <w:t>Dog</w:t>
      </w:r>
      <w:r w:rsidRPr="00351065">
        <w:t xml:space="preserve">), извиква конструктора на класа </w:t>
      </w:r>
      <w:r w:rsidRPr="00351065">
        <w:rPr>
          <w:rStyle w:val="Code"/>
        </w:rPr>
        <w:t>Collar</w:t>
      </w:r>
      <w:r w:rsidRPr="00E90EB6">
        <w:t>, който заделя памет за новия обект:</w:t>
      </w:r>
    </w:p>
    <w:p w:rsidR="006A0658" w:rsidRPr="00A12E2D" w:rsidRDefault="006A7979" w:rsidP="006A0658">
      <w:pPr>
        <w:jc w:val="center"/>
      </w:pPr>
      <w:r>
        <w:rPr>
          <w:noProof/>
          <w:lang w:val="en-US" w:eastAsia="en-US"/>
        </w:rPr>
        <w:drawing>
          <wp:inline distT="0" distB="0" distL="0" distR="0">
            <wp:extent cx="3895725" cy="3429000"/>
            <wp:effectExtent l="19050" t="19050" r="28575" b="190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895725" cy="3429000"/>
                    </a:xfrm>
                    <a:prstGeom prst="rect">
                      <a:avLst/>
                    </a:prstGeom>
                    <a:noFill/>
                    <a:ln w="6350" cmpd="sng">
                      <a:solidFill>
                        <a:srgbClr val="000000"/>
                      </a:solidFill>
                      <a:miter lim="800000"/>
                      <a:headEnd/>
                      <a:tailEnd/>
                    </a:ln>
                    <a:effectLst/>
                  </pic:spPr>
                </pic:pic>
              </a:graphicData>
            </a:graphic>
          </wp:inline>
        </w:drawing>
      </w:r>
    </w:p>
    <w:p w:rsidR="006A0658" w:rsidRPr="00A12E2D" w:rsidRDefault="006A0658" w:rsidP="006A0658">
      <w:pPr>
        <w:spacing w:after="120"/>
      </w:pPr>
      <w:r w:rsidRPr="00A12E2D">
        <w:t>След това я инициализира с подразбиращата се стойност за съответния тип:</w:t>
      </w:r>
    </w:p>
    <w:p w:rsidR="006A0658" w:rsidRPr="00A12E2D" w:rsidRDefault="006A7979" w:rsidP="006A0658">
      <w:pPr>
        <w:jc w:val="center"/>
      </w:pPr>
      <w:r>
        <w:rPr>
          <w:noProof/>
          <w:lang w:val="en-US" w:eastAsia="en-US"/>
        </w:rPr>
        <w:drawing>
          <wp:inline distT="0" distB="0" distL="0" distR="0">
            <wp:extent cx="3895725" cy="3152775"/>
            <wp:effectExtent l="19050" t="19050" r="28575" b="285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895725" cy="3152775"/>
                    </a:xfrm>
                    <a:prstGeom prst="rect">
                      <a:avLst/>
                    </a:prstGeom>
                    <a:noFill/>
                    <a:ln w="6350" cmpd="sng">
                      <a:solidFill>
                        <a:srgbClr val="000000"/>
                      </a:solidFill>
                      <a:miter lim="800000"/>
                      <a:headEnd/>
                      <a:tailEnd/>
                    </a:ln>
                    <a:effectLst/>
                  </pic:spPr>
                </pic:pic>
              </a:graphicData>
            </a:graphic>
          </wp:inline>
        </w:drawing>
      </w:r>
    </w:p>
    <w:p w:rsidR="006A0658" w:rsidRDefault="006A0658" w:rsidP="006A0658">
      <w:pPr>
        <w:spacing w:after="120"/>
      </w:pPr>
      <w:r w:rsidRPr="00A12E2D">
        <w:t>След това референцията към новосъздадения обект, която конструктор</w:t>
      </w:r>
      <w:r>
        <w:t>ът</w:t>
      </w:r>
      <w:r w:rsidRPr="00A12E2D">
        <w:t xml:space="preserve"> на класа </w:t>
      </w:r>
      <w:r w:rsidRPr="00A12E2D">
        <w:rPr>
          <w:rStyle w:val="Code"/>
        </w:rPr>
        <w:t>Collar</w:t>
      </w:r>
      <w:r w:rsidRPr="00A12E2D">
        <w:t xml:space="preserve"> връща като резултат от изпълнението си, се записва в полето </w:t>
      </w:r>
      <w:r w:rsidRPr="00A12E2D">
        <w:rPr>
          <w:rStyle w:val="Code"/>
        </w:rPr>
        <w:t>collar</w:t>
      </w:r>
      <w:r w:rsidRPr="00A12E2D">
        <w:t>:</w:t>
      </w:r>
    </w:p>
    <w:p w:rsidR="006A0658" w:rsidRPr="00283489" w:rsidRDefault="006A7979" w:rsidP="006A0658">
      <w:pPr>
        <w:jc w:val="center"/>
      </w:pPr>
      <w:r>
        <w:rPr>
          <w:noProof/>
          <w:lang w:val="en-US" w:eastAsia="en-US"/>
        </w:rPr>
        <w:drawing>
          <wp:inline distT="0" distB="0" distL="0" distR="0">
            <wp:extent cx="3895725" cy="3171825"/>
            <wp:effectExtent l="19050" t="19050" r="28575" b="2857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3895725" cy="3171825"/>
                    </a:xfrm>
                    <a:prstGeom prst="rect">
                      <a:avLst/>
                    </a:prstGeom>
                    <a:noFill/>
                    <a:ln w="6350" cmpd="sng">
                      <a:solidFill>
                        <a:srgbClr val="000000"/>
                      </a:solidFill>
                      <a:miter lim="800000"/>
                      <a:headEnd/>
                      <a:tailEnd/>
                    </a:ln>
                    <a:effectLst/>
                  </pic:spPr>
                </pic:pic>
              </a:graphicData>
            </a:graphic>
          </wp:inline>
        </w:drawing>
      </w:r>
    </w:p>
    <w:p w:rsidR="006A0658" w:rsidRDefault="006A0658" w:rsidP="006A0658">
      <w:pPr>
        <w:spacing w:after="120"/>
      </w:pPr>
      <w:r>
        <w:t xml:space="preserve">Накрая, референцията към новия </w:t>
      </w:r>
      <w:r w:rsidRPr="00A12E2D">
        <w:t xml:space="preserve">обект от тип </w:t>
      </w:r>
      <w:r w:rsidRPr="002A4223">
        <w:rPr>
          <w:rStyle w:val="Code"/>
        </w:rPr>
        <w:t>Dog</w:t>
      </w:r>
      <w:r w:rsidRPr="00A12E2D">
        <w:t xml:space="preserve"> се присвоява на локалната променлива </w:t>
      </w:r>
      <w:r w:rsidRPr="00A12E2D">
        <w:rPr>
          <w:rStyle w:val="Code"/>
        </w:rPr>
        <w:t>myDog</w:t>
      </w:r>
      <w:r w:rsidRPr="00A12E2D">
        <w:t xml:space="preserve"> в метода </w:t>
      </w:r>
      <w:smartTag w:uri="urn:schemas-microsoft-com:office:smarttags" w:element="place">
        <w:r>
          <w:rPr>
            <w:rStyle w:val="Code"/>
          </w:rPr>
          <w:t>M</w:t>
        </w:r>
        <w:r w:rsidRPr="00A12E2D">
          <w:rPr>
            <w:rStyle w:val="Code"/>
          </w:rPr>
          <w:t>ain</w:t>
        </w:r>
      </w:smartTag>
      <w:r w:rsidRPr="00AC39F2">
        <w:rPr>
          <w:rStyle w:val="Code"/>
        </w:rPr>
        <w:t>()</w:t>
      </w:r>
      <w:r w:rsidRPr="00A12E2D">
        <w:t>:</w:t>
      </w:r>
    </w:p>
    <w:p w:rsidR="006A0658" w:rsidRPr="00A12E2D" w:rsidRDefault="006A0658" w:rsidP="006A0658">
      <w:pPr>
        <w:spacing w:after="120"/>
      </w:pPr>
    </w:p>
    <w:p w:rsidR="006A0658" w:rsidRPr="00A12E2D" w:rsidRDefault="006A7979" w:rsidP="006A0658">
      <w:pPr>
        <w:jc w:val="center"/>
      </w:pPr>
      <w:r>
        <w:rPr>
          <w:noProof/>
          <w:lang w:val="en-US" w:eastAsia="en-US"/>
        </w:rPr>
        <w:drawing>
          <wp:inline distT="0" distB="0" distL="0" distR="0">
            <wp:extent cx="3895725" cy="3429000"/>
            <wp:effectExtent l="19050" t="19050" r="28575" b="1905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895725" cy="3429000"/>
                    </a:xfrm>
                    <a:prstGeom prst="rect">
                      <a:avLst/>
                    </a:prstGeom>
                    <a:noFill/>
                    <a:ln w="6350" cmpd="sng">
                      <a:solidFill>
                        <a:srgbClr val="000000"/>
                      </a:solidFill>
                      <a:miter lim="800000"/>
                      <a:headEnd/>
                      <a:tailEnd/>
                    </a:ln>
                    <a:effectLst/>
                  </pic:spPr>
                </pic:pic>
              </a:graphicData>
            </a:graphic>
          </wp:inline>
        </w:drawing>
      </w:r>
    </w:p>
    <w:p w:rsidR="006A0658" w:rsidRPr="007A3193" w:rsidRDefault="006A0658" w:rsidP="006A0658">
      <w:r w:rsidRPr="007A3193">
        <w:t>Помним, че локалните променливи винаги се съхраняват в областта от оперативната памет, наречена стек, а обектите – в частта, наречена хийп.</w:t>
      </w:r>
    </w:p>
    <w:p w:rsidR="006A0658" w:rsidRPr="007A3193" w:rsidRDefault="006A0658" w:rsidP="006A0658">
      <w:pPr>
        <w:pStyle w:val="Heading4"/>
      </w:pPr>
      <w:r w:rsidRPr="007A3193">
        <w:t>Последователност на инициализиране на полетата на класа</w:t>
      </w:r>
    </w:p>
    <w:p w:rsidR="006A0658" w:rsidRPr="007A3193" w:rsidRDefault="006A0658" w:rsidP="006A0658">
      <w:r w:rsidRPr="007A3193">
        <w:t xml:space="preserve">За да няма обърквания, нека </w:t>
      </w:r>
      <w:r>
        <w:t>разясним</w:t>
      </w:r>
      <w:r w:rsidRPr="007A3193">
        <w:t xml:space="preserve"> последователността, в която се инициализират полетата на един клас, независимо от това дали сме им дали стойност по време на декларация и/или сме ги инициализирали в конструктора.</w:t>
      </w:r>
    </w:p>
    <w:p w:rsidR="006A0658" w:rsidRPr="007A3193" w:rsidRDefault="006A0658" w:rsidP="006A0658">
      <w:pPr>
        <w:spacing w:after="120"/>
      </w:pPr>
      <w:r w:rsidRPr="007A3193">
        <w:t>Първо се заделя памет за съответното поле в хийпа и тази памет се ини</w:t>
      </w:r>
      <w:r w:rsidRPr="00CF005B">
        <w:softHyphen/>
      </w:r>
      <w:r w:rsidRPr="007A3193">
        <w:t>циализира със стойността по подразбиране на типа на полето. Напри</w:t>
      </w:r>
      <w:r w:rsidRPr="007A3193">
        <w:softHyphen/>
        <w:t xml:space="preserve">мер, нека разгледаме отново нашия клас </w:t>
      </w:r>
      <w:r w:rsidRPr="007A3193">
        <w:rPr>
          <w:rStyle w:val="Code"/>
        </w:rPr>
        <w:t>Dog</w:t>
      </w:r>
      <w:r w:rsidRPr="007A3193">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color w:val="0000FF"/>
                <w:szCs w:val="20"/>
              </w:rPr>
              <w:t>public</w:t>
            </w:r>
            <w:r w:rsidRPr="00326CF5">
              <w:rPr>
                <w:rFonts w:ascii="Courier New" w:hAnsi="Courier New" w:cs="Courier New"/>
                <w:noProof/>
                <w:szCs w:val="20"/>
              </w:rPr>
              <w:t xml:space="preserve"> </w:t>
            </w:r>
            <w:r w:rsidRPr="00326CF5">
              <w:rPr>
                <w:rFonts w:ascii="Courier New" w:hAnsi="Courier New" w:cs="Courier New"/>
                <w:noProof/>
                <w:color w:val="0000FF"/>
                <w:szCs w:val="20"/>
              </w:rPr>
              <w:t>class</w:t>
            </w:r>
            <w:r w:rsidRPr="00326CF5">
              <w:rPr>
                <w:rFonts w:ascii="Courier New" w:hAnsi="Courier New" w:cs="Courier New"/>
                <w:noProof/>
                <w:szCs w:val="20"/>
              </w:rPr>
              <w:t xml:space="preserve"> </w:t>
            </w:r>
            <w:r w:rsidRPr="00326CF5">
              <w:rPr>
                <w:rFonts w:ascii="Courier New" w:hAnsi="Courier New" w:cs="Courier New"/>
                <w:noProof/>
                <w:color w:val="2B91AF"/>
                <w:szCs w:val="20"/>
              </w:rPr>
              <w:t>Dog</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sidRPr="00326CF5">
              <w:rPr>
                <w:rFonts w:ascii="Courier New" w:hAnsi="Courier New" w:cs="Courier New"/>
                <w:noProof/>
                <w:color w:val="0000FF"/>
                <w:szCs w:val="20"/>
              </w:rPr>
              <w:t>string</w:t>
            </w:r>
            <w:r w:rsidRPr="00326CF5">
              <w:rPr>
                <w:rFonts w:ascii="Courier New" w:hAnsi="Courier New" w:cs="Courier New"/>
                <w:noProof/>
                <w:szCs w:val="20"/>
              </w:rPr>
              <w:t xml:space="preserve"> name;</w:t>
            </w:r>
          </w:p>
          <w:p w:rsidR="006A0658" w:rsidRPr="00326CF5" w:rsidRDefault="006A0658" w:rsidP="006A0658">
            <w:pPr>
              <w:autoSpaceDE w:val="0"/>
              <w:autoSpaceDN w:val="0"/>
              <w:adjustRightInd w:val="0"/>
              <w:spacing w:before="0"/>
              <w:jc w:val="left"/>
              <w:rPr>
                <w:rFonts w:ascii="Courier New" w:hAnsi="Courier New" w:cs="Courier New"/>
                <w:noProof/>
                <w:szCs w:val="20"/>
              </w:rPr>
            </w:pP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sidRPr="00326CF5">
              <w:rPr>
                <w:rFonts w:ascii="Courier New" w:hAnsi="Courier New" w:cs="Courier New"/>
                <w:noProof/>
                <w:color w:val="0000FF"/>
                <w:szCs w:val="20"/>
              </w:rPr>
              <w:t>public</w:t>
            </w:r>
            <w:r w:rsidRPr="00326CF5">
              <w:rPr>
                <w:rFonts w:ascii="Courier New" w:hAnsi="Courier New" w:cs="Courier New"/>
                <w:noProof/>
                <w:szCs w:val="20"/>
              </w:rPr>
              <w:t xml:space="preserve"> Dog()</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sidRPr="00326CF5">
              <w:rPr>
                <w:rFonts w:ascii="Courier New" w:hAnsi="Courier New" w:cs="Courier New"/>
                <w:noProof/>
                <w:szCs w:val="20"/>
              </w:rPr>
              <w:tab/>
            </w:r>
            <w:r w:rsidRPr="00326CF5">
              <w:rPr>
                <w:rFonts w:ascii="Courier New" w:hAnsi="Courier New" w:cs="Courier New"/>
                <w:noProof/>
                <w:color w:val="2B91AF"/>
                <w:szCs w:val="20"/>
              </w:rPr>
              <w:t>Console</w:t>
            </w:r>
            <w:r w:rsidRPr="00326CF5">
              <w:rPr>
                <w:rFonts w:ascii="Courier New" w:hAnsi="Courier New" w:cs="Courier New"/>
                <w:noProof/>
                <w:szCs w:val="20"/>
              </w:rPr>
              <w:t>.WriteLine(</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sidRPr="00326CF5">
              <w:rPr>
                <w:rFonts w:ascii="Courier New" w:hAnsi="Courier New" w:cs="Courier New"/>
                <w:noProof/>
                <w:szCs w:val="20"/>
              </w:rPr>
              <w:tab/>
            </w:r>
            <w:r w:rsidRPr="00326CF5">
              <w:rPr>
                <w:rFonts w:ascii="Courier New" w:hAnsi="Courier New" w:cs="Courier New"/>
                <w:noProof/>
                <w:szCs w:val="20"/>
              </w:rPr>
              <w:tab/>
            </w:r>
            <w:r w:rsidRPr="00326CF5">
              <w:rPr>
                <w:rFonts w:ascii="Courier New" w:hAnsi="Courier New" w:cs="Courier New"/>
                <w:noProof/>
                <w:color w:val="A31515"/>
                <w:szCs w:val="20"/>
              </w:rPr>
              <w:t xml:space="preserve">"this.name has value of: </w:t>
            </w:r>
            <w:r>
              <w:rPr>
                <w:rFonts w:ascii="Courier New" w:hAnsi="Courier New" w:cs="Courier New"/>
                <w:noProof/>
                <w:color w:val="A31515"/>
                <w:szCs w:val="20"/>
              </w:rPr>
              <w:t>\</w:t>
            </w:r>
            <w:r w:rsidRPr="00326CF5">
              <w:rPr>
                <w:rFonts w:ascii="Courier New" w:hAnsi="Courier New" w:cs="Courier New"/>
                <w:noProof/>
                <w:color w:val="A31515"/>
                <w:szCs w:val="20"/>
              </w:rPr>
              <w:t>""</w:t>
            </w:r>
            <w:r w:rsidRPr="00326CF5">
              <w:rPr>
                <w:rFonts w:ascii="Courier New" w:hAnsi="Courier New" w:cs="Courier New"/>
                <w:noProof/>
                <w:szCs w:val="20"/>
              </w:rPr>
              <w:t xml:space="preserve"> +</w:t>
            </w:r>
            <w:r>
              <w:rPr>
                <w:rFonts w:ascii="Courier New" w:hAnsi="Courier New" w:cs="Courier New"/>
                <w:noProof/>
                <w:szCs w:val="20"/>
              </w:rPr>
              <w:t xml:space="preserve"> </w:t>
            </w:r>
            <w:r w:rsidRPr="00326CF5">
              <w:rPr>
                <w:rFonts w:ascii="Courier New" w:hAnsi="Courier New" w:cs="Courier New"/>
                <w:noProof/>
                <w:color w:val="0000FF"/>
                <w:szCs w:val="20"/>
              </w:rPr>
              <w:t>this</w:t>
            </w:r>
            <w:r w:rsidRPr="00326CF5">
              <w:rPr>
                <w:rFonts w:ascii="Courier New" w:hAnsi="Courier New" w:cs="Courier New"/>
                <w:noProof/>
                <w:szCs w:val="20"/>
              </w:rPr>
              <w:t>.name</w:t>
            </w:r>
            <w:r>
              <w:rPr>
                <w:rFonts w:ascii="Courier New" w:hAnsi="Courier New" w:cs="Courier New"/>
                <w:noProof/>
                <w:szCs w:val="20"/>
              </w:rPr>
              <w:t xml:space="preserve"> </w:t>
            </w:r>
            <w:r w:rsidRPr="00326CF5">
              <w:rPr>
                <w:rFonts w:ascii="Courier New" w:hAnsi="Courier New" w:cs="Courier New"/>
                <w:noProof/>
                <w:szCs w:val="20"/>
              </w:rPr>
              <w:t>+</w:t>
            </w:r>
            <w:r>
              <w:rPr>
                <w:rFonts w:ascii="Courier New" w:hAnsi="Courier New" w:cs="Courier New"/>
                <w:noProof/>
                <w:szCs w:val="20"/>
              </w:rPr>
              <w:t xml:space="preserve"> </w:t>
            </w:r>
            <w:r w:rsidRPr="00326CF5">
              <w:rPr>
                <w:rFonts w:ascii="Courier New" w:hAnsi="Courier New" w:cs="Courier New"/>
                <w:noProof/>
                <w:color w:val="A31515"/>
                <w:szCs w:val="20"/>
              </w:rPr>
              <w:t>"</w:t>
            </w:r>
            <w:r>
              <w:rPr>
                <w:rFonts w:ascii="Courier New" w:hAnsi="Courier New" w:cs="Courier New"/>
                <w:noProof/>
                <w:color w:val="A31515"/>
                <w:szCs w:val="20"/>
              </w:rPr>
              <w:t>\</w:t>
            </w:r>
            <w:r w:rsidRPr="00326CF5">
              <w:rPr>
                <w:rFonts w:ascii="Courier New" w:hAnsi="Courier New" w:cs="Courier New"/>
                <w:noProof/>
                <w:color w:val="A31515"/>
                <w:szCs w:val="20"/>
              </w:rPr>
              <w:t>""</w:t>
            </w:r>
            <w:r w:rsidRPr="00326CF5">
              <w:rPr>
                <w:rFonts w:ascii="Courier New" w:hAnsi="Courier New" w:cs="Courier New"/>
                <w:noProof/>
                <w:szCs w:val="20"/>
              </w:rPr>
              <w:t>);</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sidRPr="00326CF5">
              <w:rPr>
                <w:rFonts w:ascii="Courier New" w:hAnsi="Courier New" w:cs="Courier New"/>
                <w:noProof/>
                <w:szCs w:val="20"/>
              </w:rPr>
              <w:tab/>
            </w:r>
            <w:r w:rsidRPr="00326CF5">
              <w:rPr>
                <w:rFonts w:ascii="Courier New" w:hAnsi="Courier New" w:cs="Courier New"/>
                <w:noProof/>
                <w:color w:val="008000"/>
                <w:szCs w:val="20"/>
              </w:rPr>
              <w:t>// ... No other code here ...</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t>}</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ab/>
            </w:r>
            <w:r w:rsidRPr="00326CF5">
              <w:rPr>
                <w:rFonts w:ascii="Courier New" w:hAnsi="Courier New" w:cs="Courier New"/>
                <w:noProof/>
                <w:color w:val="008000"/>
                <w:szCs w:val="20"/>
              </w:rPr>
              <w:t>// ... Rest of the class body ...</w:t>
            </w:r>
          </w:p>
          <w:p w:rsidR="006A0658" w:rsidRPr="00326CF5" w:rsidRDefault="006A0658" w:rsidP="006A0658">
            <w:pPr>
              <w:autoSpaceDE w:val="0"/>
              <w:autoSpaceDN w:val="0"/>
              <w:adjustRightInd w:val="0"/>
              <w:spacing w:before="0"/>
              <w:jc w:val="left"/>
              <w:rPr>
                <w:rFonts w:ascii="Courier New" w:hAnsi="Courier New" w:cs="Courier New"/>
                <w:noProof/>
                <w:szCs w:val="20"/>
              </w:rPr>
            </w:pPr>
            <w:r w:rsidRPr="00326CF5">
              <w:rPr>
                <w:rFonts w:ascii="Courier New" w:hAnsi="Courier New" w:cs="Courier New"/>
                <w:noProof/>
                <w:szCs w:val="20"/>
              </w:rPr>
              <w:t>}</w:t>
            </w:r>
          </w:p>
        </w:tc>
      </w:tr>
    </w:tbl>
    <w:p w:rsidR="006A0658" w:rsidRPr="00A12E2D" w:rsidRDefault="006A0658" w:rsidP="006A0658">
      <w:pPr>
        <w:spacing w:after="120"/>
      </w:pPr>
      <w:r w:rsidRPr="00A12E2D">
        <w:t>При опит да създадем нов обект от тип нашия клас, в конзолата ще бъде отпечатано съответ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AE32F5" w:rsidRDefault="006A0658" w:rsidP="006A0658">
            <w:pPr>
              <w:spacing w:before="0"/>
              <w:rPr>
                <w:rFonts w:ascii="Courier New" w:hAnsi="Courier New" w:cs="Courier New"/>
                <w:noProof/>
              </w:rPr>
            </w:pPr>
            <w:r w:rsidRPr="008235D1">
              <w:rPr>
                <w:rFonts w:ascii="Courier New" w:hAnsi="Courier New" w:cs="Courier New"/>
                <w:noProof/>
              </w:rPr>
              <w:t>this.name has value of:</w:t>
            </w:r>
            <w:r>
              <w:rPr>
                <w:rFonts w:ascii="Courier New" w:hAnsi="Courier New" w:cs="Courier New"/>
                <w:noProof/>
              </w:rPr>
              <w:t xml:space="preserve"> </w:t>
            </w:r>
            <w:r w:rsidRPr="00AE32F5">
              <w:rPr>
                <w:rFonts w:ascii="Courier New" w:hAnsi="Courier New" w:cs="Courier New"/>
                <w:noProof/>
              </w:rPr>
              <w:t>""</w:t>
            </w:r>
            <w:r w:rsidRPr="008235D1">
              <w:rPr>
                <w:rFonts w:ascii="Courier New" w:hAnsi="Courier New" w:cs="Courier New"/>
                <w:noProof/>
              </w:rPr>
              <w:t xml:space="preserve"> </w:t>
            </w:r>
          </w:p>
        </w:tc>
      </w:tr>
    </w:tbl>
    <w:p w:rsidR="006A0658" w:rsidRPr="00293F4C" w:rsidRDefault="006A0658" w:rsidP="006A0658">
      <w:r w:rsidRPr="00293F4C">
        <w:t>Втората стъпка на CLR, след инициализирането на полетата със стой</w:t>
      </w:r>
      <w:r w:rsidRPr="00293F4C">
        <w:softHyphen/>
        <w:t>ността по подразбиране за съответния тип е, ако е зада</w:t>
      </w:r>
      <w:r w:rsidRPr="00293F4C">
        <w:softHyphen/>
        <w:t>дена стойност при декларацията на полето, тя да му се присвои.</w:t>
      </w:r>
    </w:p>
    <w:p w:rsidR="006A0658" w:rsidRPr="00E90EB6" w:rsidRDefault="006A0658" w:rsidP="006A0658">
      <w:pPr>
        <w:spacing w:after="120"/>
      </w:pPr>
      <w:r>
        <w:t>Така</w:t>
      </w:r>
      <w:r w:rsidRPr="00676CE5">
        <w:t xml:space="preserve">, ако променим реда от класа </w:t>
      </w:r>
      <w:r w:rsidRPr="00676CE5">
        <w:rPr>
          <w:rStyle w:val="Code"/>
        </w:rPr>
        <w:t>Dog</w:t>
      </w:r>
      <w:r w:rsidRPr="00676CE5">
        <w:t>, на който декларираме</w:t>
      </w:r>
      <w:r w:rsidRPr="00E90EB6">
        <w:t xml:space="preserve"> полето </w:t>
      </w:r>
      <w:r w:rsidRPr="00A12E2D">
        <w:rPr>
          <w:rStyle w:val="Code"/>
        </w:rPr>
        <w:t>name</w:t>
      </w:r>
      <w:r w:rsidRPr="00E90EB6">
        <w:t>,</w:t>
      </w:r>
      <w:r w:rsidRPr="00293F4C">
        <w:t xml:space="preserve"> </w:t>
      </w:r>
      <w:r>
        <w:t>то</w:t>
      </w:r>
      <w:r w:rsidRPr="001B3BCD">
        <w:t xml:space="preserve"> първоначално ще бъде инициализирано със стойност </w:t>
      </w:r>
      <w:r w:rsidRPr="001B3BCD">
        <w:rPr>
          <w:rStyle w:val="Code"/>
        </w:rPr>
        <w:t>null</w:t>
      </w:r>
      <w:r w:rsidRPr="001B3BCD">
        <w:t xml:space="preserve"> и след това ще му бъде присвоена стойността </w:t>
      </w:r>
      <w:r>
        <w:t>"</w:t>
      </w:r>
      <w:r>
        <w:rPr>
          <w:rStyle w:val="Code"/>
        </w:rPr>
        <w:t>Rex</w:t>
      </w:r>
      <w:r>
        <w:t>"</w:t>
      </w:r>
      <w:r w:rsidRPr="001B3BCD">
        <w:t>.</w:t>
      </w:r>
    </w:p>
    <w:tbl>
      <w:tblPr>
        <w:tblW w:w="0" w:type="auto"/>
        <w:tblInd w:w="108" w:type="dxa"/>
        <w:tblCellMar>
          <w:top w:w="113" w:type="dxa"/>
          <w:bottom w:w="113" w:type="dxa"/>
        </w:tblCellMar>
        <w:tblLook w:val="01E0" w:firstRow="1" w:lastRow="1" w:firstColumn="1" w:lastColumn="1" w:noHBand="0" w:noVBand="0"/>
      </w:tblPr>
      <w:tblGrid>
        <w:gridCol w:w="8000"/>
      </w:tblGrid>
      <w:tr w:rsidR="006A0658" w:rsidRPr="004C4603" w:rsidTr="006A0658">
        <w:trPr>
          <w:trHeight w:val="266"/>
        </w:trPr>
        <w:tc>
          <w:tcPr>
            <w:tcW w:w="8000" w:type="dxa"/>
            <w:tcBorders>
              <w:top w:val="single" w:sz="4" w:space="0" w:color="auto"/>
              <w:left w:val="single" w:sz="4" w:space="0" w:color="auto"/>
              <w:bottom w:val="single" w:sz="4" w:space="0" w:color="auto"/>
              <w:right w:val="single" w:sz="4" w:space="0" w:color="auto"/>
            </w:tcBorders>
          </w:tcPr>
          <w:p w:rsidR="006A0658" w:rsidRPr="00962CE7" w:rsidRDefault="006A0658" w:rsidP="006A0658">
            <w:pPr>
              <w:spacing w:before="0"/>
              <w:rPr>
                <w:rFonts w:ascii="Courier New" w:hAnsi="Courier New" w:cs="Courier New"/>
                <w:noProof/>
              </w:rPr>
            </w:pPr>
            <w:r>
              <w:rPr>
                <w:rFonts w:ascii="Courier New" w:hAnsi="Courier New" w:cs="Courier New"/>
                <w:noProof/>
                <w:color w:val="0000FF"/>
              </w:rPr>
              <w:t>private string</w:t>
            </w:r>
            <w:r w:rsidRPr="00962CE7">
              <w:rPr>
                <w:rFonts w:ascii="Courier New" w:hAnsi="Courier New" w:cs="Courier New"/>
                <w:noProof/>
              </w:rPr>
              <w:t xml:space="preserve"> name = </w:t>
            </w:r>
            <w:r w:rsidRPr="00962CE7">
              <w:rPr>
                <w:rFonts w:ascii="Courier New" w:hAnsi="Courier New" w:cs="Courier New"/>
                <w:noProof/>
                <w:color w:val="A31515"/>
              </w:rPr>
              <w:t>"</w:t>
            </w:r>
            <w:r>
              <w:rPr>
                <w:rFonts w:ascii="Courier New" w:hAnsi="Courier New" w:cs="Courier New"/>
                <w:noProof/>
                <w:color w:val="A31515"/>
                <w:lang w:val="en-US"/>
              </w:rPr>
              <w:t>Rex</w:t>
            </w:r>
            <w:r w:rsidRPr="00962CE7">
              <w:rPr>
                <w:rFonts w:ascii="Courier New" w:hAnsi="Courier New" w:cs="Courier New"/>
                <w:noProof/>
                <w:color w:val="A31515"/>
              </w:rPr>
              <w:t>"</w:t>
            </w:r>
            <w:r w:rsidRPr="00962CE7">
              <w:rPr>
                <w:rFonts w:ascii="Courier New" w:hAnsi="Courier New" w:cs="Courier New"/>
                <w:noProof/>
              </w:rPr>
              <w:t>;</w:t>
            </w:r>
          </w:p>
        </w:tc>
      </w:tr>
    </w:tbl>
    <w:p w:rsidR="006A0658" w:rsidRPr="00E90EB6" w:rsidRDefault="006A0658" w:rsidP="006A0658">
      <w:pPr>
        <w:spacing w:after="120"/>
      </w:pPr>
      <w:r w:rsidRPr="00E90EB6">
        <w:t>Съответно, при всяко създаване на обект от нашия клас:</w:t>
      </w:r>
    </w:p>
    <w:tbl>
      <w:tblPr>
        <w:tblW w:w="8075" w:type="dxa"/>
        <w:tblInd w:w="108" w:type="dxa"/>
        <w:tblCellMar>
          <w:top w:w="113" w:type="dxa"/>
          <w:bottom w:w="113" w:type="dxa"/>
        </w:tblCellMar>
        <w:tblLook w:val="01E0" w:firstRow="1" w:lastRow="1" w:firstColumn="1" w:lastColumn="1" w:noHBand="0" w:noVBand="0"/>
      </w:tblPr>
      <w:tblGrid>
        <w:gridCol w:w="8075"/>
      </w:tblGrid>
      <w:tr w:rsidR="006A0658" w:rsidRPr="004C4603" w:rsidTr="006A0658">
        <w:trPr>
          <w:trHeight w:val="952"/>
        </w:trPr>
        <w:tc>
          <w:tcPr>
            <w:tcW w:w="8075" w:type="dxa"/>
            <w:tcBorders>
              <w:top w:val="single" w:sz="4" w:space="0" w:color="auto"/>
              <w:left w:val="single" w:sz="4" w:space="0" w:color="auto"/>
              <w:bottom w:val="single" w:sz="4" w:space="0" w:color="auto"/>
              <w:right w:val="single" w:sz="4" w:space="0" w:color="auto"/>
            </w:tcBorders>
          </w:tcPr>
          <w:p w:rsidR="006A0658" w:rsidRPr="005803D6" w:rsidRDefault="006A0658" w:rsidP="006A0658">
            <w:pPr>
              <w:autoSpaceDE w:val="0"/>
              <w:autoSpaceDN w:val="0"/>
              <w:adjustRightInd w:val="0"/>
              <w:spacing w:before="0"/>
              <w:jc w:val="left"/>
              <w:rPr>
                <w:rFonts w:ascii="Courier New" w:hAnsi="Courier New" w:cs="Courier New"/>
                <w:noProof/>
                <w:szCs w:val="20"/>
              </w:rPr>
            </w:pPr>
            <w:r w:rsidRPr="005803D6">
              <w:rPr>
                <w:rFonts w:ascii="Courier New" w:hAnsi="Courier New" w:cs="Courier New"/>
                <w:noProof/>
                <w:color w:val="0000FF"/>
                <w:szCs w:val="20"/>
              </w:rPr>
              <w:t>public</w:t>
            </w:r>
            <w:r w:rsidRPr="005803D6">
              <w:rPr>
                <w:rFonts w:ascii="Courier New" w:hAnsi="Courier New" w:cs="Courier New"/>
                <w:noProof/>
                <w:szCs w:val="20"/>
              </w:rPr>
              <w:t xml:space="preserve"> </w:t>
            </w:r>
            <w:r w:rsidRPr="005803D6">
              <w:rPr>
                <w:rFonts w:ascii="Courier New" w:hAnsi="Courier New" w:cs="Courier New"/>
                <w:noProof/>
                <w:color w:val="0000FF"/>
                <w:szCs w:val="20"/>
              </w:rPr>
              <w:t>static</w:t>
            </w:r>
            <w:r w:rsidRPr="005803D6">
              <w:rPr>
                <w:rFonts w:ascii="Courier New" w:hAnsi="Courier New" w:cs="Courier New"/>
                <w:noProof/>
                <w:szCs w:val="20"/>
              </w:rPr>
              <w:t xml:space="preserve"> </w:t>
            </w:r>
            <w:r w:rsidRPr="005803D6">
              <w:rPr>
                <w:rFonts w:ascii="Courier New" w:hAnsi="Courier New" w:cs="Courier New"/>
                <w:noProof/>
                <w:color w:val="0000FF"/>
                <w:szCs w:val="20"/>
              </w:rPr>
              <w:t>void</w:t>
            </w:r>
            <w:r w:rsidRPr="005803D6">
              <w:rPr>
                <w:rFonts w:ascii="Courier New" w:hAnsi="Courier New" w:cs="Courier New"/>
                <w:noProof/>
                <w:szCs w:val="20"/>
              </w:rPr>
              <w:t xml:space="preserve"> Main()</w:t>
            </w:r>
          </w:p>
          <w:p w:rsidR="006A0658" w:rsidRPr="005803D6" w:rsidRDefault="006A0658" w:rsidP="006A0658">
            <w:pPr>
              <w:autoSpaceDE w:val="0"/>
              <w:autoSpaceDN w:val="0"/>
              <w:adjustRightInd w:val="0"/>
              <w:spacing w:before="0"/>
              <w:jc w:val="left"/>
              <w:rPr>
                <w:rFonts w:ascii="Courier New" w:hAnsi="Courier New" w:cs="Courier New"/>
                <w:noProof/>
                <w:szCs w:val="20"/>
              </w:rPr>
            </w:pPr>
            <w:r w:rsidRPr="005803D6">
              <w:rPr>
                <w:rFonts w:ascii="Courier New" w:hAnsi="Courier New" w:cs="Courier New"/>
                <w:noProof/>
                <w:szCs w:val="20"/>
              </w:rPr>
              <w:t>{</w:t>
            </w:r>
          </w:p>
          <w:p w:rsidR="006A0658" w:rsidRPr="005803D6" w:rsidRDefault="006A0658" w:rsidP="006A0658">
            <w:pPr>
              <w:autoSpaceDE w:val="0"/>
              <w:autoSpaceDN w:val="0"/>
              <w:adjustRightInd w:val="0"/>
              <w:spacing w:before="0"/>
              <w:jc w:val="left"/>
              <w:rPr>
                <w:rFonts w:ascii="Courier New" w:hAnsi="Courier New" w:cs="Courier New"/>
                <w:noProof/>
                <w:szCs w:val="20"/>
              </w:rPr>
            </w:pPr>
            <w:r w:rsidRPr="00646234">
              <w:rPr>
                <w:rFonts w:ascii="Courier New" w:hAnsi="Courier New" w:cs="Courier New"/>
                <w:noProof/>
                <w:szCs w:val="20"/>
              </w:rPr>
              <w:tab/>
            </w:r>
            <w:r w:rsidRPr="005803D6">
              <w:rPr>
                <w:rFonts w:ascii="Courier New" w:hAnsi="Courier New" w:cs="Courier New"/>
                <w:noProof/>
                <w:szCs w:val="20"/>
              </w:rPr>
              <w:t xml:space="preserve">Dog dog = </w:t>
            </w:r>
            <w:r w:rsidRPr="005803D6">
              <w:rPr>
                <w:rFonts w:ascii="Courier New" w:hAnsi="Courier New" w:cs="Courier New"/>
                <w:noProof/>
                <w:color w:val="0000FF"/>
                <w:szCs w:val="20"/>
              </w:rPr>
              <w:t>new</w:t>
            </w:r>
            <w:r w:rsidRPr="005803D6">
              <w:rPr>
                <w:rFonts w:ascii="Courier New" w:hAnsi="Courier New" w:cs="Courier New"/>
                <w:noProof/>
                <w:szCs w:val="20"/>
              </w:rPr>
              <w:t xml:space="preserve"> Dog();</w:t>
            </w:r>
          </w:p>
          <w:p w:rsidR="006A0658" w:rsidRPr="005803D6" w:rsidRDefault="006A0658" w:rsidP="006A0658">
            <w:pPr>
              <w:autoSpaceDE w:val="0"/>
              <w:autoSpaceDN w:val="0"/>
              <w:adjustRightInd w:val="0"/>
              <w:spacing w:before="0"/>
              <w:jc w:val="left"/>
              <w:rPr>
                <w:rFonts w:ascii="Courier New" w:hAnsi="Courier New" w:cs="Courier New"/>
                <w:noProof/>
                <w:szCs w:val="20"/>
              </w:rPr>
            </w:pPr>
            <w:r w:rsidRPr="005803D6">
              <w:rPr>
                <w:rFonts w:ascii="Courier New" w:hAnsi="Courier New" w:cs="Courier New"/>
                <w:noProof/>
                <w:szCs w:val="20"/>
              </w:rPr>
              <w:t>}</w:t>
            </w:r>
          </w:p>
        </w:tc>
      </w:tr>
    </w:tbl>
    <w:p w:rsidR="006A0658" w:rsidRPr="00A12E2D" w:rsidRDefault="006A0658" w:rsidP="006A0658">
      <w:pPr>
        <w:spacing w:after="120"/>
      </w:pPr>
      <w:r w:rsidRPr="00A12E2D">
        <w:t>Ще бъде извежда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2272F8" w:rsidRDefault="006A0658" w:rsidP="006A0658">
            <w:pPr>
              <w:spacing w:before="0"/>
              <w:rPr>
                <w:rFonts w:ascii="Courier New" w:hAnsi="Courier New" w:cs="Courier New"/>
                <w:noProof/>
              </w:rPr>
            </w:pPr>
            <w:r w:rsidRPr="002272F8">
              <w:rPr>
                <w:rFonts w:ascii="Courier New" w:hAnsi="Courier New" w:cs="Courier New"/>
                <w:noProof/>
              </w:rPr>
              <w:t xml:space="preserve">this.name has value of: </w:t>
            </w:r>
            <w:r>
              <w:rPr>
                <w:rFonts w:ascii="Courier New" w:hAnsi="Courier New" w:cs="Courier New"/>
                <w:noProof/>
              </w:rPr>
              <w:t>"</w:t>
            </w:r>
            <w:r>
              <w:rPr>
                <w:rFonts w:ascii="Courier New" w:hAnsi="Courier New" w:cs="Courier New"/>
                <w:noProof/>
                <w:lang w:val="en-US"/>
              </w:rPr>
              <w:t>Rex</w:t>
            </w:r>
            <w:r>
              <w:rPr>
                <w:rFonts w:ascii="Courier New" w:hAnsi="Courier New" w:cs="Courier New"/>
                <w:noProof/>
              </w:rPr>
              <w:t>"</w:t>
            </w:r>
          </w:p>
        </w:tc>
      </w:tr>
    </w:tbl>
    <w:p w:rsidR="006A0658" w:rsidRPr="008A5871" w:rsidRDefault="006A0658" w:rsidP="006A0658">
      <w:r w:rsidRPr="008A5871">
        <w:t>Едва след тези две стъпки на инициализация на полетата на класа (ини</w:t>
      </w:r>
      <w:r w:rsidRPr="008A5871">
        <w:softHyphen/>
        <w:t>циализиране със стойностите по подразбиране и евентуално стойността зададена от програмиста по време на декларация на полето), се извиква конструкторът на класа. Едва тогава, полетата получават стойностите, с които са им дадени в тялото на конструктора.</w:t>
      </w:r>
    </w:p>
    <w:p w:rsidR="006A0658" w:rsidRPr="00E90EB6" w:rsidRDefault="006A0658" w:rsidP="006A0658">
      <w:pPr>
        <w:pStyle w:val="Heading3"/>
      </w:pPr>
      <w:bookmarkStart w:id="1209" w:name="_Деклариране_на_конструктор"/>
      <w:bookmarkStart w:id="1210" w:name="_Toc243587605"/>
      <w:bookmarkStart w:id="1211" w:name="_Toc299461273"/>
      <w:bookmarkEnd w:id="1209"/>
      <w:r w:rsidRPr="00E90EB6">
        <w:t>Деклариране на конструктор с параметри</w:t>
      </w:r>
      <w:bookmarkEnd w:id="1210"/>
      <w:bookmarkEnd w:id="1211"/>
    </w:p>
    <w:p w:rsidR="006A0658" w:rsidRPr="00427100" w:rsidRDefault="006A0658" w:rsidP="006A0658">
      <w:pPr>
        <w:spacing w:after="120"/>
        <w:rPr>
          <w:rFonts w:ascii="Courier New" w:hAnsi="Courier New" w:cs="Courier New"/>
        </w:rPr>
      </w:pPr>
      <w:r w:rsidRPr="00F06788">
        <w:t>В предната секция, видяхме как можем да дадем стойности на полетата, различни от стойностите по подразбиране. Много често</w:t>
      </w:r>
      <w:r w:rsidRPr="00AC39F2">
        <w:t>,</w:t>
      </w:r>
      <w:r w:rsidRPr="00F06788">
        <w:t xml:space="preserve"> обаче, по време н</w:t>
      </w:r>
      <w:r>
        <w:t>а декларирането на конструктора</w:t>
      </w:r>
      <w:r w:rsidRPr="00F06788">
        <w:t xml:space="preserve"> не знаем какви стойности ще приемат различните полета. За да се справим с този проблем, по подобие на методите с параметри, нужната информация, която трябва за работата на конструктора, му се подава чрез списъка с параметри. Например</w:t>
      </w:r>
      <w:r w:rsidRPr="00A12E2D">
        <w:t>:</w:t>
      </w:r>
    </w:p>
    <w:tbl>
      <w:tblPr>
        <w:tblW w:w="0" w:type="auto"/>
        <w:tblInd w:w="108" w:type="dxa"/>
        <w:tblCellMar>
          <w:top w:w="113" w:type="dxa"/>
          <w:bottom w:w="113" w:type="dxa"/>
        </w:tblCellMar>
        <w:tblLook w:val="01E0" w:firstRow="1" w:lastRow="1" w:firstColumn="1" w:lastColumn="1" w:noHBand="0" w:noVBand="0"/>
      </w:tblPr>
      <w:tblGrid>
        <w:gridCol w:w="8000"/>
      </w:tblGrid>
      <w:tr w:rsidR="006A0658" w:rsidRPr="004C4603" w:rsidTr="006A0658">
        <w:trPr>
          <w:trHeight w:val="1649"/>
        </w:trPr>
        <w:tc>
          <w:tcPr>
            <w:tcW w:w="8000" w:type="dxa"/>
            <w:tcBorders>
              <w:top w:val="single" w:sz="4" w:space="0" w:color="auto"/>
              <w:left w:val="single" w:sz="4" w:space="0" w:color="auto"/>
              <w:bottom w:val="single" w:sz="4" w:space="0" w:color="auto"/>
              <w:right w:val="single" w:sz="4" w:space="0" w:color="auto"/>
            </w:tcBorders>
          </w:tcPr>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color w:val="0000FF"/>
                <w:szCs w:val="20"/>
              </w:rPr>
              <w:t>public</w:t>
            </w:r>
            <w:r w:rsidRPr="00907146">
              <w:rPr>
                <w:rFonts w:ascii="Courier New" w:hAnsi="Courier New" w:cs="Courier New"/>
                <w:noProof/>
                <w:szCs w:val="20"/>
              </w:rPr>
              <w:t xml:space="preserve"> Dog(</w:t>
            </w:r>
            <w:r w:rsidRPr="00907146">
              <w:rPr>
                <w:rFonts w:ascii="Courier New" w:hAnsi="Courier New" w:cs="Courier New"/>
                <w:noProof/>
                <w:color w:val="0000FF"/>
                <w:szCs w:val="20"/>
              </w:rPr>
              <w:t>string</w:t>
            </w:r>
            <w:r w:rsidRPr="00907146">
              <w:rPr>
                <w:rFonts w:ascii="Courier New" w:hAnsi="Courier New" w:cs="Courier New"/>
                <w:noProof/>
                <w:szCs w:val="20"/>
              </w:rPr>
              <w:t xml:space="preserve"> dogName, </w:t>
            </w:r>
            <w:r w:rsidRPr="00907146">
              <w:rPr>
                <w:rFonts w:ascii="Courier New" w:hAnsi="Courier New" w:cs="Courier New"/>
                <w:noProof/>
                <w:color w:val="0000FF"/>
                <w:szCs w:val="20"/>
              </w:rPr>
              <w:t>int</w:t>
            </w:r>
            <w:r w:rsidRPr="00907146">
              <w:rPr>
                <w:rFonts w:ascii="Courier New" w:hAnsi="Courier New" w:cs="Courier New"/>
                <w:noProof/>
                <w:szCs w:val="20"/>
              </w:rPr>
              <w:t xml:space="preserve"> dogAge, </w:t>
            </w:r>
            <w:r w:rsidRPr="00907146">
              <w:rPr>
                <w:rFonts w:ascii="Courier New" w:hAnsi="Courier New" w:cs="Courier New"/>
                <w:noProof/>
                <w:color w:val="0000FF"/>
                <w:szCs w:val="20"/>
              </w:rPr>
              <w:t>double</w:t>
            </w:r>
            <w:r w:rsidRPr="00907146">
              <w:rPr>
                <w:rFonts w:ascii="Courier New" w:hAnsi="Courier New" w:cs="Courier New"/>
                <w:noProof/>
                <w:szCs w:val="20"/>
              </w:rPr>
              <w:t xml:space="preserve"> dogLength)</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ab/>
              <w:t>name = dogName;</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ab/>
              <w:t>age = dogAge;</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ab/>
              <w:t>length = dogLength;</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ab/>
              <w:t xml:space="preserve">collar = </w:t>
            </w:r>
            <w:r w:rsidRPr="00907146">
              <w:rPr>
                <w:rFonts w:ascii="Courier New" w:hAnsi="Courier New" w:cs="Courier New"/>
                <w:noProof/>
                <w:color w:val="0000FF"/>
                <w:szCs w:val="20"/>
              </w:rPr>
              <w:t>new</w:t>
            </w:r>
            <w:r w:rsidRPr="00907146">
              <w:rPr>
                <w:rFonts w:ascii="Courier New" w:hAnsi="Courier New" w:cs="Courier New"/>
                <w:noProof/>
                <w:szCs w:val="20"/>
              </w:rPr>
              <w:t xml:space="preserve"> Collar();</w:t>
            </w:r>
          </w:p>
          <w:p w:rsidR="006A0658" w:rsidRPr="00907146" w:rsidRDefault="006A0658" w:rsidP="006A0658">
            <w:pPr>
              <w:autoSpaceDE w:val="0"/>
              <w:autoSpaceDN w:val="0"/>
              <w:adjustRightInd w:val="0"/>
              <w:spacing w:before="0"/>
              <w:jc w:val="left"/>
              <w:rPr>
                <w:rFonts w:ascii="Courier New" w:hAnsi="Courier New" w:cs="Courier New"/>
                <w:noProof/>
                <w:szCs w:val="20"/>
              </w:rPr>
            </w:pPr>
            <w:r w:rsidRPr="00907146">
              <w:rPr>
                <w:rFonts w:ascii="Courier New" w:hAnsi="Courier New" w:cs="Courier New"/>
                <w:noProof/>
                <w:szCs w:val="20"/>
              </w:rPr>
              <w:t>}</w:t>
            </w:r>
          </w:p>
        </w:tc>
      </w:tr>
    </w:tbl>
    <w:p w:rsidR="006A0658" w:rsidRPr="00A12E2D" w:rsidRDefault="006A0658" w:rsidP="006A0658">
      <w:pPr>
        <w:spacing w:after="120"/>
      </w:pPr>
      <w:r w:rsidRPr="00A12E2D">
        <w:t>Съответно</w:t>
      </w:r>
      <w:r>
        <w:t>,</w:t>
      </w:r>
      <w:r w:rsidRPr="00A12E2D">
        <w:t xml:space="preserve"> извикването на конструктор с параметри, става по същия начин както извикването на метод с параметри – нужните стойности ги подаваме в списък, чийто елементи са разделени със запетайки:</w:t>
      </w:r>
    </w:p>
    <w:tbl>
      <w:tblPr>
        <w:tblW w:w="0" w:type="auto"/>
        <w:tblInd w:w="108" w:type="dxa"/>
        <w:tblCellMar>
          <w:top w:w="113" w:type="dxa"/>
          <w:bottom w:w="113" w:type="dxa"/>
        </w:tblCellMar>
        <w:tblLook w:val="01E0" w:firstRow="1" w:lastRow="1" w:firstColumn="1" w:lastColumn="1" w:noHBand="0" w:noVBand="0"/>
      </w:tblPr>
      <w:tblGrid>
        <w:gridCol w:w="8015"/>
      </w:tblGrid>
      <w:tr w:rsidR="006A0658" w:rsidRPr="004C4603" w:rsidTr="006A0658">
        <w:trPr>
          <w:trHeight w:val="245"/>
        </w:trPr>
        <w:tc>
          <w:tcPr>
            <w:tcW w:w="8015" w:type="dxa"/>
            <w:tcBorders>
              <w:top w:val="single" w:sz="4" w:space="0" w:color="auto"/>
              <w:left w:val="single" w:sz="4" w:space="0" w:color="auto"/>
              <w:bottom w:val="single" w:sz="4" w:space="0" w:color="auto"/>
              <w:right w:val="single" w:sz="4" w:space="0" w:color="auto"/>
            </w:tcBorders>
          </w:tcPr>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color w:val="0000FF"/>
                <w:szCs w:val="20"/>
              </w:rPr>
              <w:t>public</w:t>
            </w:r>
            <w:r w:rsidRPr="00722C86">
              <w:rPr>
                <w:rFonts w:ascii="Courier New" w:hAnsi="Courier New" w:cs="Courier New"/>
                <w:noProof/>
                <w:szCs w:val="20"/>
              </w:rPr>
              <w:t xml:space="preserve"> </w:t>
            </w:r>
            <w:r w:rsidRPr="00722C86">
              <w:rPr>
                <w:rFonts w:ascii="Courier New" w:hAnsi="Courier New" w:cs="Courier New"/>
                <w:noProof/>
                <w:color w:val="0000FF"/>
                <w:szCs w:val="20"/>
              </w:rPr>
              <w:t>static</w:t>
            </w:r>
            <w:r w:rsidRPr="00722C86">
              <w:rPr>
                <w:rFonts w:ascii="Courier New" w:hAnsi="Courier New" w:cs="Courier New"/>
                <w:noProof/>
                <w:szCs w:val="20"/>
              </w:rPr>
              <w:t xml:space="preserve"> </w:t>
            </w:r>
            <w:r w:rsidRPr="00722C86">
              <w:rPr>
                <w:rFonts w:ascii="Courier New" w:hAnsi="Courier New" w:cs="Courier New"/>
                <w:noProof/>
                <w:color w:val="0000FF"/>
                <w:szCs w:val="20"/>
              </w:rPr>
              <w:t>void</w:t>
            </w:r>
            <w:r w:rsidRPr="00722C86">
              <w:rPr>
                <w:rFonts w:ascii="Courier New" w:hAnsi="Courier New" w:cs="Courier New"/>
                <w:noProof/>
                <w:szCs w:val="20"/>
              </w:rPr>
              <w:t xml:space="preserve"> Main()</w:t>
            </w: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w:t>
            </w: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ab/>
              <w:t xml:space="preserve">Dog myDog = </w:t>
            </w:r>
            <w:r w:rsidRPr="00722C86">
              <w:rPr>
                <w:rFonts w:ascii="Courier New" w:hAnsi="Courier New" w:cs="Courier New"/>
                <w:noProof/>
                <w:color w:val="0000FF"/>
                <w:szCs w:val="20"/>
              </w:rPr>
              <w:t>new</w:t>
            </w:r>
            <w:r w:rsidRPr="00722C86">
              <w:rPr>
                <w:rFonts w:ascii="Courier New" w:hAnsi="Courier New" w:cs="Courier New"/>
                <w:noProof/>
                <w:szCs w:val="20"/>
              </w:rPr>
              <w:t xml:space="preserve"> Dog(</w:t>
            </w:r>
            <w:r w:rsidRPr="00722C86">
              <w:rPr>
                <w:rFonts w:ascii="Courier New" w:hAnsi="Courier New" w:cs="Courier New"/>
                <w:noProof/>
                <w:color w:val="A31515"/>
                <w:szCs w:val="20"/>
              </w:rPr>
              <w:t>"Bobi"</w:t>
            </w:r>
            <w:r w:rsidRPr="00722C86">
              <w:rPr>
                <w:rFonts w:ascii="Courier New" w:hAnsi="Courier New" w:cs="Courier New"/>
                <w:noProof/>
                <w:szCs w:val="20"/>
              </w:rPr>
              <w:t xml:space="preserve">, </w:t>
            </w:r>
            <w:r w:rsidRPr="00722C86">
              <w:rPr>
                <w:rFonts w:ascii="Courier New" w:hAnsi="Courier New" w:cs="Courier New"/>
                <w:noProof/>
                <w:color w:val="A52A2A"/>
                <w:szCs w:val="20"/>
              </w:rPr>
              <w:t>2</w:t>
            </w:r>
            <w:r w:rsidRPr="00722C86">
              <w:rPr>
                <w:rFonts w:ascii="Courier New" w:hAnsi="Courier New" w:cs="Courier New"/>
                <w:noProof/>
                <w:szCs w:val="20"/>
              </w:rPr>
              <w:t xml:space="preserve">, </w:t>
            </w:r>
            <w:r w:rsidRPr="00722C86">
              <w:rPr>
                <w:rFonts w:ascii="Courier New" w:hAnsi="Courier New" w:cs="Courier New"/>
                <w:noProof/>
                <w:color w:val="A52A2A"/>
                <w:szCs w:val="20"/>
              </w:rPr>
              <w:t>0.4</w:t>
            </w:r>
            <w:r w:rsidRPr="00722C86">
              <w:rPr>
                <w:rFonts w:ascii="Courier New" w:hAnsi="Courier New" w:cs="Courier New"/>
                <w:noProof/>
                <w:szCs w:val="20"/>
              </w:rPr>
              <w:t xml:space="preserve">); </w:t>
            </w:r>
            <w:r w:rsidRPr="00722C86">
              <w:rPr>
                <w:rFonts w:ascii="Courier New" w:hAnsi="Courier New" w:cs="Courier New"/>
                <w:noProof/>
                <w:color w:val="008000"/>
                <w:szCs w:val="20"/>
              </w:rPr>
              <w:t>// Passing parameters</w:t>
            </w:r>
          </w:p>
          <w:p w:rsidR="006A0658" w:rsidRPr="00722C86" w:rsidRDefault="006A0658" w:rsidP="006A0658">
            <w:pPr>
              <w:autoSpaceDE w:val="0"/>
              <w:autoSpaceDN w:val="0"/>
              <w:adjustRightInd w:val="0"/>
              <w:spacing w:before="0"/>
              <w:jc w:val="left"/>
              <w:rPr>
                <w:rFonts w:ascii="Courier New" w:hAnsi="Courier New" w:cs="Courier New"/>
                <w:noProof/>
                <w:szCs w:val="20"/>
              </w:rPr>
            </w:pP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ab/>
            </w:r>
            <w:r w:rsidRPr="00722C86">
              <w:rPr>
                <w:rFonts w:ascii="Courier New" w:hAnsi="Courier New" w:cs="Courier New"/>
                <w:noProof/>
                <w:color w:val="2B91AF"/>
                <w:szCs w:val="20"/>
              </w:rPr>
              <w:t>Console</w:t>
            </w:r>
            <w:r w:rsidRPr="00722C86">
              <w:rPr>
                <w:rFonts w:ascii="Courier New" w:hAnsi="Courier New" w:cs="Courier New"/>
                <w:noProof/>
                <w:szCs w:val="20"/>
              </w:rPr>
              <w:t>.WriteLine(</w:t>
            </w:r>
            <w:r w:rsidRPr="00722C86">
              <w:rPr>
                <w:rFonts w:ascii="Courier New" w:hAnsi="Courier New" w:cs="Courier New"/>
                <w:noProof/>
                <w:color w:val="A31515"/>
                <w:szCs w:val="20"/>
              </w:rPr>
              <w:t>"My dog "</w:t>
            </w:r>
            <w:r w:rsidRPr="00722C86">
              <w:rPr>
                <w:rFonts w:ascii="Courier New" w:hAnsi="Courier New" w:cs="Courier New"/>
                <w:noProof/>
                <w:szCs w:val="20"/>
              </w:rPr>
              <w:t xml:space="preserve"> + myDog.name +</w:t>
            </w: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ab/>
            </w:r>
            <w:r w:rsidRPr="00722C86">
              <w:rPr>
                <w:rFonts w:ascii="Courier New" w:hAnsi="Courier New" w:cs="Courier New"/>
                <w:noProof/>
                <w:szCs w:val="20"/>
              </w:rPr>
              <w:tab/>
            </w:r>
            <w:r w:rsidRPr="00722C86">
              <w:rPr>
                <w:rFonts w:ascii="Courier New" w:hAnsi="Courier New" w:cs="Courier New"/>
                <w:noProof/>
                <w:color w:val="A31515"/>
                <w:szCs w:val="20"/>
              </w:rPr>
              <w:t>" is "</w:t>
            </w:r>
            <w:r w:rsidRPr="00722C86">
              <w:rPr>
                <w:rFonts w:ascii="Courier New" w:hAnsi="Courier New" w:cs="Courier New"/>
                <w:noProof/>
                <w:szCs w:val="20"/>
              </w:rPr>
              <w:t xml:space="preserve"> + myDog.age + </w:t>
            </w:r>
            <w:r w:rsidRPr="00722C86">
              <w:rPr>
                <w:rFonts w:ascii="Courier New" w:hAnsi="Courier New" w:cs="Courier New"/>
                <w:noProof/>
                <w:color w:val="A31515"/>
                <w:szCs w:val="20"/>
              </w:rPr>
              <w:t>" year(s) old. "</w:t>
            </w:r>
            <w:r w:rsidRPr="00722C86">
              <w:rPr>
                <w:rFonts w:ascii="Courier New" w:hAnsi="Courier New" w:cs="Courier New"/>
                <w:noProof/>
                <w:szCs w:val="20"/>
              </w:rPr>
              <w:t xml:space="preserve"> +</w:t>
            </w: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ab/>
            </w:r>
            <w:r w:rsidRPr="00722C86">
              <w:rPr>
                <w:rFonts w:ascii="Courier New" w:hAnsi="Courier New" w:cs="Courier New"/>
                <w:noProof/>
                <w:szCs w:val="20"/>
              </w:rPr>
              <w:tab/>
            </w:r>
            <w:r w:rsidRPr="00722C86">
              <w:rPr>
                <w:rFonts w:ascii="Courier New" w:hAnsi="Courier New" w:cs="Courier New"/>
                <w:noProof/>
                <w:szCs w:val="20"/>
              </w:rPr>
              <w:tab/>
            </w:r>
            <w:r w:rsidRPr="00722C86">
              <w:rPr>
                <w:rFonts w:ascii="Courier New" w:hAnsi="Courier New" w:cs="Courier New"/>
                <w:noProof/>
                <w:color w:val="A31515"/>
                <w:szCs w:val="20"/>
              </w:rPr>
              <w:t>" and it has length: "</w:t>
            </w:r>
            <w:r w:rsidRPr="00722C86">
              <w:rPr>
                <w:rFonts w:ascii="Courier New" w:hAnsi="Courier New" w:cs="Courier New"/>
                <w:noProof/>
                <w:szCs w:val="20"/>
              </w:rPr>
              <w:t xml:space="preserve"> + myDog.length + </w:t>
            </w:r>
            <w:r w:rsidRPr="00722C86">
              <w:rPr>
                <w:rFonts w:ascii="Courier New" w:hAnsi="Courier New" w:cs="Courier New"/>
                <w:noProof/>
                <w:color w:val="A31515"/>
                <w:szCs w:val="20"/>
              </w:rPr>
              <w:t>" m</w:t>
            </w:r>
            <w:r>
              <w:rPr>
                <w:rFonts w:ascii="Courier New" w:hAnsi="Courier New" w:cs="Courier New"/>
                <w:noProof/>
                <w:color w:val="A31515"/>
                <w:szCs w:val="20"/>
                <w:lang w:val="en-US"/>
              </w:rPr>
              <w:t>.</w:t>
            </w:r>
            <w:r w:rsidRPr="00722C86">
              <w:rPr>
                <w:rFonts w:ascii="Courier New" w:hAnsi="Courier New" w:cs="Courier New"/>
                <w:noProof/>
                <w:color w:val="A31515"/>
                <w:szCs w:val="20"/>
              </w:rPr>
              <w:t>"</w:t>
            </w:r>
            <w:r w:rsidRPr="00722C86">
              <w:rPr>
                <w:rFonts w:ascii="Courier New" w:hAnsi="Courier New" w:cs="Courier New"/>
                <w:noProof/>
                <w:szCs w:val="20"/>
              </w:rPr>
              <w:t>);</w:t>
            </w:r>
          </w:p>
          <w:p w:rsidR="006A0658" w:rsidRPr="00722C86" w:rsidRDefault="006A0658" w:rsidP="006A0658">
            <w:pPr>
              <w:autoSpaceDE w:val="0"/>
              <w:autoSpaceDN w:val="0"/>
              <w:adjustRightInd w:val="0"/>
              <w:spacing w:before="0"/>
              <w:jc w:val="left"/>
              <w:rPr>
                <w:rFonts w:ascii="Courier New" w:hAnsi="Courier New" w:cs="Courier New"/>
                <w:noProof/>
                <w:szCs w:val="20"/>
              </w:rPr>
            </w:pPr>
            <w:r w:rsidRPr="00722C86">
              <w:rPr>
                <w:rFonts w:ascii="Courier New" w:hAnsi="Courier New" w:cs="Courier New"/>
                <w:noProof/>
                <w:szCs w:val="20"/>
              </w:rPr>
              <w:t>}</w:t>
            </w:r>
          </w:p>
        </w:tc>
      </w:tr>
    </w:tbl>
    <w:p w:rsidR="006A0658" w:rsidRPr="00A12E2D" w:rsidRDefault="006A0658" w:rsidP="006A0658">
      <w:pPr>
        <w:spacing w:after="120"/>
      </w:pPr>
      <w:r w:rsidRPr="00A12E2D">
        <w:t xml:space="preserve">Резултатът от изпълнението на този </w:t>
      </w:r>
      <w:smartTag w:uri="urn:schemas-microsoft-com:office:smarttags" w:element="place">
        <w:r>
          <w:rPr>
            <w:rStyle w:val="Code"/>
          </w:rPr>
          <w:t>M</w:t>
        </w:r>
        <w:r w:rsidRPr="00A12E2D">
          <w:rPr>
            <w:rStyle w:val="Code"/>
          </w:rPr>
          <w:t>ain</w:t>
        </w:r>
      </w:smartTag>
      <w:r w:rsidRPr="00AC39F2">
        <w:rPr>
          <w:rStyle w:val="Code"/>
        </w:rPr>
        <w:t>()</w:t>
      </w:r>
      <w:r>
        <w:t xml:space="preserve"> метод е следн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2447E" w:rsidRDefault="006A0658" w:rsidP="006A0658">
            <w:pPr>
              <w:spacing w:before="0"/>
              <w:rPr>
                <w:rFonts w:ascii="Courier New" w:hAnsi="Courier New" w:cs="Courier New"/>
                <w:noProof/>
                <w:lang w:val="en-US"/>
              </w:rPr>
            </w:pPr>
            <w:r w:rsidRPr="00363673">
              <w:rPr>
                <w:rFonts w:ascii="Courier New" w:hAnsi="Courier New" w:cs="Courier New"/>
                <w:noProof/>
              </w:rPr>
              <w:t>My dog Bobi is 2 year(s) old. It has length: 0.4 m</w:t>
            </w:r>
            <w:r>
              <w:rPr>
                <w:rFonts w:ascii="Courier New" w:hAnsi="Courier New" w:cs="Courier New"/>
                <w:noProof/>
                <w:lang w:val="en-US"/>
              </w:rPr>
              <w:t>.</w:t>
            </w:r>
          </w:p>
        </w:tc>
      </w:tr>
    </w:tbl>
    <w:p w:rsidR="006A0658" w:rsidRPr="00003360" w:rsidRDefault="006A0658" w:rsidP="006A0658">
      <w:r>
        <w:t xml:space="preserve">В </w:t>
      </w:r>
      <w:r>
        <w:rPr>
          <w:lang w:val="en-US"/>
        </w:rPr>
        <w:t>C</w:t>
      </w:r>
      <w:r w:rsidRPr="00AC39F2">
        <w:t>#</w:t>
      </w:r>
      <w:r w:rsidRPr="00003360">
        <w:t xml:space="preserve"> нямаме ограничение за броя на конструкторите, които можем да създадем. Единственото условие е те да се различават по сигнатурата си (какво е сигнатура обяснихме в главата "</w:t>
      </w:r>
      <w:hyperlink w:anchor="_Глава_9._Методи" w:history="1">
        <w:r w:rsidRPr="00003360">
          <w:rPr>
            <w:rStyle w:val="Hyperlink"/>
          </w:rPr>
          <w:t>Методи</w:t>
        </w:r>
      </w:hyperlink>
      <w:r w:rsidRPr="00003360">
        <w:t>").</w:t>
      </w:r>
    </w:p>
    <w:p w:rsidR="006A0658" w:rsidRPr="00E90EB6" w:rsidRDefault="006A0658" w:rsidP="006A0658">
      <w:pPr>
        <w:pStyle w:val="Heading4"/>
      </w:pPr>
      <w:r w:rsidRPr="00E90EB6">
        <w:t>Област на действие на параметрите на конструктора</w:t>
      </w:r>
    </w:p>
    <w:p w:rsidR="006A0658" w:rsidRPr="007E40A3" w:rsidRDefault="006A0658" w:rsidP="006A0658">
      <w:r w:rsidRPr="007E40A3">
        <w:t>По аналогия на областта на действие на променливите в списъка с пара</w:t>
      </w:r>
      <w:r w:rsidRPr="007E40A3">
        <w:softHyphen/>
        <w:t>метри на един метод, променливите в списъка с параметри на един кон</w:t>
      </w:r>
      <w:r w:rsidRPr="007E40A3">
        <w:softHyphen/>
        <w:t>струк</w:t>
      </w:r>
      <w:r w:rsidRPr="007E40A3">
        <w:softHyphen/>
        <w:t>тор имат област на действие от отварящата скоба на конструк</w:t>
      </w:r>
      <w:r w:rsidRPr="007E40A3">
        <w:softHyphen/>
        <w:t>то</w:t>
      </w:r>
      <w:r w:rsidRPr="007E40A3">
        <w:softHyphen/>
        <w:t>ра до затва</w:t>
      </w:r>
      <w:r w:rsidRPr="007E40A3">
        <w:softHyphen/>
        <w:t>рящата такава, т.е. в цялото тяло на конструктора.</w:t>
      </w:r>
    </w:p>
    <w:p w:rsidR="006A0658" w:rsidRPr="00E90EB6" w:rsidRDefault="006A0658" w:rsidP="006A0658">
      <w:pPr>
        <w:spacing w:after="120"/>
      </w:pPr>
      <w:r w:rsidRPr="007E40A3">
        <w:t>Много често, когато декларираме конструктор с параметри, е възможно да именуваме променливите от списъка му с параметри, със същите имена, като имената на полетата, които ще бъдат инициализирани. Нека</w:t>
      </w:r>
      <w:r w:rsidRPr="00E90EB6">
        <w:t xml:space="preserve"> за при</w:t>
      </w:r>
      <w:r w:rsidRPr="00E90EB6">
        <w:softHyphen/>
        <w:t>мер вземем отново конструктора, който декларирахме в предходната секция:</w:t>
      </w:r>
    </w:p>
    <w:tbl>
      <w:tblPr>
        <w:tblW w:w="0" w:type="auto"/>
        <w:tblInd w:w="108" w:type="dxa"/>
        <w:tblCellMar>
          <w:top w:w="113" w:type="dxa"/>
          <w:bottom w:w="113" w:type="dxa"/>
        </w:tblCellMar>
        <w:tblLook w:val="01E0" w:firstRow="1" w:lastRow="1" w:firstColumn="1" w:lastColumn="1" w:noHBand="0" w:noVBand="0"/>
      </w:tblPr>
      <w:tblGrid>
        <w:gridCol w:w="8015"/>
      </w:tblGrid>
      <w:tr w:rsidR="006A0658" w:rsidRPr="004C4603" w:rsidTr="006A0658">
        <w:trPr>
          <w:trHeight w:val="1610"/>
        </w:trPr>
        <w:tc>
          <w:tcPr>
            <w:tcW w:w="8015" w:type="dxa"/>
            <w:tcBorders>
              <w:top w:val="single" w:sz="4" w:space="0" w:color="auto"/>
              <w:left w:val="single" w:sz="4" w:space="0" w:color="auto"/>
              <w:bottom w:val="single" w:sz="4" w:space="0" w:color="auto"/>
              <w:right w:val="single" w:sz="4" w:space="0" w:color="auto"/>
            </w:tcBorders>
          </w:tcPr>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color w:val="0000FF"/>
                <w:szCs w:val="20"/>
              </w:rPr>
              <w:t>public</w:t>
            </w:r>
            <w:r w:rsidRPr="005553D6">
              <w:rPr>
                <w:rFonts w:ascii="Courier New" w:hAnsi="Courier New" w:cs="Courier New"/>
                <w:noProof/>
                <w:szCs w:val="20"/>
              </w:rPr>
              <w:t xml:space="preserve"> Dog(</w:t>
            </w:r>
            <w:r w:rsidRPr="005553D6">
              <w:rPr>
                <w:rFonts w:ascii="Courier New" w:hAnsi="Courier New" w:cs="Courier New"/>
                <w:noProof/>
                <w:color w:val="0000FF"/>
                <w:szCs w:val="20"/>
              </w:rPr>
              <w:t>string</w:t>
            </w:r>
            <w:r w:rsidRPr="005553D6">
              <w:rPr>
                <w:rFonts w:ascii="Courier New" w:hAnsi="Courier New" w:cs="Courier New"/>
                <w:noProof/>
                <w:szCs w:val="20"/>
              </w:rPr>
              <w:t xml:space="preserve"> name, </w:t>
            </w:r>
            <w:r w:rsidRPr="005553D6">
              <w:rPr>
                <w:rFonts w:ascii="Courier New" w:hAnsi="Courier New" w:cs="Courier New"/>
                <w:noProof/>
                <w:color w:val="0000FF"/>
                <w:szCs w:val="20"/>
              </w:rPr>
              <w:t>int</w:t>
            </w:r>
            <w:r w:rsidRPr="005553D6">
              <w:rPr>
                <w:rFonts w:ascii="Courier New" w:hAnsi="Courier New" w:cs="Courier New"/>
                <w:noProof/>
                <w:szCs w:val="20"/>
              </w:rPr>
              <w:t xml:space="preserve"> age, </w:t>
            </w:r>
            <w:r w:rsidRPr="005553D6">
              <w:rPr>
                <w:rFonts w:ascii="Courier New" w:hAnsi="Courier New" w:cs="Courier New"/>
                <w:noProof/>
                <w:color w:val="0000FF"/>
                <w:szCs w:val="20"/>
              </w:rPr>
              <w:t>double</w:t>
            </w:r>
            <w:r w:rsidRPr="005553D6">
              <w:rPr>
                <w:rFonts w:ascii="Courier New" w:hAnsi="Courier New" w:cs="Courier New"/>
                <w:noProof/>
                <w:szCs w:val="20"/>
              </w:rPr>
              <w:t xml:space="preserve"> length)</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ab/>
              <w:t>name = name;</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ab/>
              <w:t>age = age;</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ab/>
              <w:t>length = length;</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ab/>
              <w:t xml:space="preserve">collar = </w:t>
            </w:r>
            <w:r w:rsidRPr="005553D6">
              <w:rPr>
                <w:rFonts w:ascii="Courier New" w:hAnsi="Courier New" w:cs="Courier New"/>
                <w:noProof/>
                <w:color w:val="0000FF"/>
                <w:szCs w:val="20"/>
              </w:rPr>
              <w:t>new</w:t>
            </w:r>
            <w:r w:rsidRPr="005553D6">
              <w:rPr>
                <w:rFonts w:ascii="Courier New" w:hAnsi="Courier New" w:cs="Courier New"/>
                <w:noProof/>
                <w:szCs w:val="20"/>
              </w:rPr>
              <w:t xml:space="preserve"> Collar();</w:t>
            </w:r>
          </w:p>
          <w:p w:rsidR="006A0658" w:rsidRPr="005553D6" w:rsidRDefault="006A0658" w:rsidP="006A0658">
            <w:pPr>
              <w:autoSpaceDE w:val="0"/>
              <w:autoSpaceDN w:val="0"/>
              <w:adjustRightInd w:val="0"/>
              <w:spacing w:before="0"/>
              <w:jc w:val="left"/>
              <w:rPr>
                <w:rFonts w:ascii="Courier New" w:hAnsi="Courier New" w:cs="Courier New"/>
                <w:noProof/>
                <w:szCs w:val="20"/>
              </w:rPr>
            </w:pPr>
            <w:r w:rsidRPr="005553D6">
              <w:rPr>
                <w:rFonts w:ascii="Courier New" w:hAnsi="Courier New" w:cs="Courier New"/>
                <w:noProof/>
                <w:szCs w:val="20"/>
              </w:rPr>
              <w:t>}</w:t>
            </w:r>
          </w:p>
        </w:tc>
      </w:tr>
    </w:tbl>
    <w:p w:rsidR="006A0658" w:rsidRPr="006760E0" w:rsidRDefault="006A0658" w:rsidP="006A0658">
      <w:pPr>
        <w:spacing w:after="120"/>
      </w:pPr>
      <w:r w:rsidRPr="006760E0">
        <w:t xml:space="preserve">Нека компилираме и изпълним съответно </w:t>
      </w:r>
      <w:r w:rsidRPr="006760E0">
        <w:rPr>
          <w:rStyle w:val="Code"/>
        </w:rPr>
        <w:t>Main</w:t>
      </w:r>
      <w:r w:rsidRPr="00AC39F2">
        <w:rPr>
          <w:rStyle w:val="Code"/>
        </w:rPr>
        <w:t>()</w:t>
      </w:r>
      <w:r w:rsidRPr="006760E0">
        <w:t xml:space="preserve"> метода, който също из</w:t>
      </w:r>
      <w:r w:rsidRPr="006760E0">
        <w:softHyphen/>
        <w:t>пол</w:t>
      </w:r>
      <w:r w:rsidRPr="006760E0">
        <w:softHyphen/>
        <w:t>звахме в предходната секция. Ето какъв е резултатът от изпълне</w:t>
      </w:r>
      <w:r w:rsidRPr="006760E0">
        <w:softHyphen/>
        <w:t>ние</w:t>
      </w:r>
      <w:r w:rsidRPr="006760E0">
        <w:softHyphen/>
        <w:t>то му:</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52CF8" w:rsidRDefault="006A0658" w:rsidP="006A0658">
            <w:pPr>
              <w:spacing w:before="0"/>
              <w:rPr>
                <w:rFonts w:ascii="Courier New" w:hAnsi="Courier New" w:cs="Courier New"/>
                <w:noProof/>
              </w:rPr>
            </w:pPr>
            <w:r w:rsidRPr="00952CF8">
              <w:rPr>
                <w:rFonts w:ascii="Courier New" w:hAnsi="Courier New" w:cs="Courier New"/>
                <w:noProof/>
              </w:rPr>
              <w:t>My dog</w:t>
            </w:r>
            <w:r>
              <w:rPr>
                <w:rFonts w:ascii="Courier New" w:hAnsi="Courier New" w:cs="Courier New"/>
                <w:noProof/>
              </w:rPr>
              <w:t xml:space="preserve"> </w:t>
            </w:r>
            <w:r w:rsidRPr="00952CF8">
              <w:rPr>
                <w:rFonts w:ascii="Courier New" w:hAnsi="Courier New" w:cs="Courier New"/>
                <w:noProof/>
              </w:rPr>
              <w:t xml:space="preserve"> is 0 year(s) old. It has length: 0 m</w:t>
            </w:r>
          </w:p>
        </w:tc>
      </w:tr>
    </w:tbl>
    <w:p w:rsidR="006A0658" w:rsidRPr="00E90EB6" w:rsidRDefault="006A0658" w:rsidP="006A0658">
      <w:pPr>
        <w:spacing w:after="120"/>
      </w:pPr>
      <w:r w:rsidRPr="006760E0">
        <w:t>Странен резултат, нали? Всъщност се оказва, че не е толкова странен. Обяснението е следното – областта, в която действат про</w:t>
      </w:r>
      <w:r w:rsidRPr="006760E0">
        <w:softHyphen/>
        <w:t>мен</w:t>
      </w:r>
      <w:r w:rsidRPr="006760E0">
        <w:softHyphen/>
        <w:t>ливите от списъка с параметри на конструктора, припокрива областта на действие на по</w:t>
      </w:r>
      <w:r>
        <w:t>летата, които имат същите имена</w:t>
      </w:r>
      <w:r w:rsidRPr="006760E0">
        <w:t xml:space="preserve"> в конструктора. По този на</w:t>
      </w:r>
      <w:r w:rsidRPr="006760E0">
        <w:softHyphen/>
        <w:t>чин не даваме никаква стойност на полетата, тъй като на практика ние не ги достъпваме. Например, вместо на</w:t>
      </w:r>
      <w:r w:rsidRPr="00E90EB6">
        <w:t xml:space="preserve"> полето </w:t>
      </w:r>
      <w:r w:rsidRPr="00A12E2D">
        <w:rPr>
          <w:rStyle w:val="Code"/>
        </w:rPr>
        <w:t>age</w:t>
      </w:r>
      <w:r w:rsidRPr="00E90EB6">
        <w:t xml:space="preserve">, ние присвояваме стойността на променливата </w:t>
      </w:r>
      <w:r w:rsidRPr="00A12E2D">
        <w:rPr>
          <w:rStyle w:val="Code"/>
        </w:rPr>
        <w:t>age</w:t>
      </w:r>
      <w:r w:rsidRPr="00E90EB6">
        <w:t xml:space="preserve"> на самата не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7B75D6" w:rsidRDefault="006A0658" w:rsidP="006A0658">
            <w:pPr>
              <w:spacing w:before="0"/>
              <w:rPr>
                <w:rFonts w:ascii="Courier New" w:hAnsi="Courier New" w:cs="Courier New"/>
                <w:noProof/>
              </w:rPr>
            </w:pPr>
            <w:r w:rsidRPr="007B75D6">
              <w:rPr>
                <w:rFonts w:ascii="Courier New" w:hAnsi="Courier New" w:cs="Courier New"/>
                <w:noProof/>
              </w:rPr>
              <w:t>age = age;</w:t>
            </w:r>
          </w:p>
        </w:tc>
      </w:tr>
    </w:tbl>
    <w:p w:rsidR="006A0658" w:rsidRPr="00A12E2D" w:rsidRDefault="006A0658" w:rsidP="006A0658">
      <w:pPr>
        <w:spacing w:after="120"/>
      </w:pPr>
      <w:r w:rsidRPr="00A12E2D">
        <w:t xml:space="preserve">Както видяхме в </w:t>
      </w:r>
      <w:r w:rsidRPr="00A12E2D">
        <w:rPr>
          <w:noProof/>
        </w:rPr>
        <w:t xml:space="preserve">секцията </w:t>
      </w:r>
      <w:r>
        <w:rPr>
          <w:noProof/>
        </w:rPr>
        <w:t>"</w:t>
      </w:r>
      <w:hyperlink w:anchor="_Припокриване_на_полета" w:history="1">
        <w:r w:rsidRPr="00B912B4">
          <w:rPr>
            <w:rStyle w:val="Hyperlink"/>
          </w:rPr>
          <w:t>Припокриване на полета</w:t>
        </w:r>
        <w:r w:rsidRPr="00B912B4">
          <w:rPr>
            <w:rStyle w:val="Hyperlink"/>
          </w:rPr>
          <w:t xml:space="preserve"> </w:t>
        </w:r>
        <w:r w:rsidRPr="00B912B4">
          <w:rPr>
            <w:rStyle w:val="Hyperlink"/>
          </w:rPr>
          <w:t>с локални промен</w:t>
        </w:r>
        <w:r w:rsidRPr="00AC39F2">
          <w:rPr>
            <w:rStyle w:val="Hyperlink"/>
          </w:rPr>
          <w:softHyphen/>
        </w:r>
        <w:r w:rsidRPr="00B912B4">
          <w:rPr>
            <w:rStyle w:val="Hyperlink"/>
          </w:rPr>
          <w:t>ливи</w:t>
        </w:r>
      </w:hyperlink>
      <w:r>
        <w:t>"</w:t>
      </w:r>
      <w:r w:rsidRPr="00A12E2D">
        <w:t>, за да избегнем това разминаване, трябва да достъ</w:t>
      </w:r>
      <w:r w:rsidRPr="00A12E2D">
        <w:softHyphen/>
        <w:t>пим полето, на което искаме да присвоим стойност, но чието име съвпада с името на променлива от списъка с параметри, използвайки ключовата дума</w:t>
      </w:r>
      <w:r w:rsidRPr="00B912B4">
        <w:t xml:space="preserve"> </w:t>
      </w:r>
      <w:r w:rsidRPr="00A12E2D">
        <w:rPr>
          <w:rStyle w:val="Code"/>
        </w:rPr>
        <w:t>this</w:t>
      </w:r>
      <w:r w:rsidRPr="00B912B4">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color w:val="0000FF"/>
                <w:szCs w:val="20"/>
              </w:rPr>
              <w:t>public</w:t>
            </w:r>
            <w:r w:rsidRPr="008D52E5">
              <w:rPr>
                <w:rFonts w:ascii="Courier New" w:hAnsi="Courier New" w:cs="Courier New"/>
                <w:noProof/>
                <w:szCs w:val="20"/>
              </w:rPr>
              <w:t xml:space="preserve"> Dog(</w:t>
            </w:r>
            <w:r w:rsidRPr="008D52E5">
              <w:rPr>
                <w:rFonts w:ascii="Courier New" w:hAnsi="Courier New" w:cs="Courier New"/>
                <w:noProof/>
                <w:color w:val="0000FF"/>
                <w:szCs w:val="20"/>
              </w:rPr>
              <w:t>string</w:t>
            </w:r>
            <w:r w:rsidRPr="008D52E5">
              <w:rPr>
                <w:rFonts w:ascii="Courier New" w:hAnsi="Courier New" w:cs="Courier New"/>
                <w:noProof/>
                <w:szCs w:val="20"/>
              </w:rPr>
              <w:t xml:space="preserve"> name, </w:t>
            </w:r>
            <w:r w:rsidRPr="008D52E5">
              <w:rPr>
                <w:rFonts w:ascii="Courier New" w:hAnsi="Courier New" w:cs="Courier New"/>
                <w:noProof/>
                <w:color w:val="0000FF"/>
                <w:szCs w:val="20"/>
              </w:rPr>
              <w:t>int</w:t>
            </w:r>
            <w:r w:rsidRPr="008D52E5">
              <w:rPr>
                <w:rFonts w:ascii="Courier New" w:hAnsi="Courier New" w:cs="Courier New"/>
                <w:noProof/>
                <w:szCs w:val="20"/>
              </w:rPr>
              <w:t xml:space="preserve"> age, </w:t>
            </w:r>
            <w:r w:rsidRPr="008D52E5">
              <w:rPr>
                <w:rFonts w:ascii="Courier New" w:hAnsi="Courier New" w:cs="Courier New"/>
                <w:noProof/>
                <w:color w:val="0000FF"/>
                <w:szCs w:val="20"/>
              </w:rPr>
              <w:t>double</w:t>
            </w:r>
            <w:r w:rsidRPr="008D52E5">
              <w:rPr>
                <w:rFonts w:ascii="Courier New" w:hAnsi="Courier New" w:cs="Courier New"/>
                <w:noProof/>
                <w:szCs w:val="20"/>
              </w:rPr>
              <w:t xml:space="preserve"> length)</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ab/>
            </w:r>
            <w:r w:rsidRPr="008D52E5">
              <w:rPr>
                <w:rFonts w:ascii="Courier New" w:hAnsi="Courier New" w:cs="Courier New"/>
                <w:noProof/>
                <w:color w:val="0000FF"/>
                <w:szCs w:val="20"/>
              </w:rPr>
              <w:t>this</w:t>
            </w:r>
            <w:r w:rsidRPr="008D52E5">
              <w:rPr>
                <w:rFonts w:ascii="Courier New" w:hAnsi="Courier New" w:cs="Courier New"/>
                <w:noProof/>
                <w:szCs w:val="20"/>
              </w:rPr>
              <w:t>.name = name;</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ab/>
            </w:r>
            <w:r w:rsidRPr="008D52E5">
              <w:rPr>
                <w:rFonts w:ascii="Courier New" w:hAnsi="Courier New" w:cs="Courier New"/>
                <w:noProof/>
                <w:color w:val="0000FF"/>
                <w:szCs w:val="20"/>
              </w:rPr>
              <w:t>this</w:t>
            </w:r>
            <w:r w:rsidRPr="008D52E5">
              <w:rPr>
                <w:rFonts w:ascii="Courier New" w:hAnsi="Courier New" w:cs="Courier New"/>
                <w:noProof/>
                <w:szCs w:val="20"/>
              </w:rPr>
              <w:t>.age = age;</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ab/>
            </w:r>
            <w:r w:rsidRPr="008D52E5">
              <w:rPr>
                <w:rFonts w:ascii="Courier New" w:hAnsi="Courier New" w:cs="Courier New"/>
                <w:noProof/>
                <w:color w:val="0000FF"/>
                <w:szCs w:val="20"/>
              </w:rPr>
              <w:t>this</w:t>
            </w:r>
            <w:r w:rsidRPr="008D52E5">
              <w:rPr>
                <w:rFonts w:ascii="Courier New" w:hAnsi="Courier New" w:cs="Courier New"/>
                <w:noProof/>
                <w:szCs w:val="20"/>
              </w:rPr>
              <w:t>.length = length;</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ab/>
            </w:r>
            <w:r w:rsidRPr="008D52E5">
              <w:rPr>
                <w:rFonts w:ascii="Courier New" w:hAnsi="Courier New" w:cs="Courier New"/>
                <w:noProof/>
                <w:color w:val="0000FF"/>
                <w:szCs w:val="20"/>
              </w:rPr>
              <w:t>this</w:t>
            </w:r>
            <w:r w:rsidRPr="008D52E5">
              <w:rPr>
                <w:rFonts w:ascii="Courier New" w:hAnsi="Courier New" w:cs="Courier New"/>
                <w:noProof/>
                <w:szCs w:val="20"/>
              </w:rPr>
              <w:t xml:space="preserve">.collar = </w:t>
            </w:r>
            <w:r w:rsidRPr="008D52E5">
              <w:rPr>
                <w:rFonts w:ascii="Courier New" w:hAnsi="Courier New" w:cs="Courier New"/>
                <w:noProof/>
                <w:color w:val="0000FF"/>
                <w:szCs w:val="20"/>
              </w:rPr>
              <w:t>new</w:t>
            </w:r>
            <w:r w:rsidRPr="008D52E5">
              <w:rPr>
                <w:rFonts w:ascii="Courier New" w:hAnsi="Courier New" w:cs="Courier New"/>
                <w:noProof/>
                <w:szCs w:val="20"/>
              </w:rPr>
              <w:t xml:space="preserve"> Collar();</w:t>
            </w:r>
          </w:p>
          <w:p w:rsidR="006A0658" w:rsidRPr="008D52E5" w:rsidRDefault="006A0658" w:rsidP="006A0658">
            <w:pPr>
              <w:autoSpaceDE w:val="0"/>
              <w:autoSpaceDN w:val="0"/>
              <w:adjustRightInd w:val="0"/>
              <w:spacing w:before="0"/>
              <w:jc w:val="left"/>
              <w:rPr>
                <w:rFonts w:ascii="Courier New" w:hAnsi="Courier New" w:cs="Courier New"/>
                <w:noProof/>
                <w:szCs w:val="20"/>
              </w:rPr>
            </w:pPr>
            <w:r w:rsidRPr="008D52E5">
              <w:rPr>
                <w:rFonts w:ascii="Courier New" w:hAnsi="Courier New" w:cs="Courier New"/>
                <w:noProof/>
                <w:szCs w:val="20"/>
              </w:rPr>
              <w:t>}</w:t>
            </w:r>
          </w:p>
        </w:tc>
      </w:tr>
    </w:tbl>
    <w:p w:rsidR="006A0658" w:rsidRPr="00595A28" w:rsidRDefault="006A0658" w:rsidP="006A0658">
      <w:pPr>
        <w:spacing w:after="120"/>
      </w:pPr>
      <w:r w:rsidRPr="00A12E2D">
        <w:t xml:space="preserve">Сега, ако изпълним отново </w:t>
      </w:r>
      <w:smartTag w:uri="urn:schemas-microsoft-com:office:smarttags" w:element="place">
        <w:r>
          <w:rPr>
            <w:rStyle w:val="Code"/>
          </w:rPr>
          <w:t>M</w:t>
        </w:r>
        <w:r w:rsidRPr="00A12E2D">
          <w:rPr>
            <w:rStyle w:val="Code"/>
          </w:rPr>
          <w:t>ain</w:t>
        </w:r>
      </w:smartTag>
      <w:r w:rsidRPr="00AC39F2">
        <w:rPr>
          <w:rStyle w:val="Code"/>
        </w:rPr>
        <w:t>()</w:t>
      </w:r>
      <w:r>
        <w:t xml:space="preserve"> 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color w:val="0000FF"/>
                <w:szCs w:val="20"/>
              </w:rPr>
              <w:t>public</w:t>
            </w:r>
            <w:r w:rsidRPr="000F5177">
              <w:rPr>
                <w:rFonts w:ascii="Courier New" w:hAnsi="Courier New" w:cs="Courier New"/>
                <w:noProof/>
                <w:szCs w:val="20"/>
              </w:rPr>
              <w:t xml:space="preserve"> </w:t>
            </w:r>
            <w:r w:rsidRPr="000F5177">
              <w:rPr>
                <w:rFonts w:ascii="Courier New" w:hAnsi="Courier New" w:cs="Courier New"/>
                <w:noProof/>
                <w:color w:val="0000FF"/>
                <w:szCs w:val="20"/>
              </w:rPr>
              <w:t>static</w:t>
            </w:r>
            <w:r w:rsidRPr="000F5177">
              <w:rPr>
                <w:rFonts w:ascii="Courier New" w:hAnsi="Courier New" w:cs="Courier New"/>
                <w:noProof/>
                <w:szCs w:val="20"/>
              </w:rPr>
              <w:t xml:space="preserve"> </w:t>
            </w:r>
            <w:r w:rsidRPr="000F5177">
              <w:rPr>
                <w:rFonts w:ascii="Courier New" w:hAnsi="Courier New" w:cs="Courier New"/>
                <w:noProof/>
                <w:color w:val="0000FF"/>
                <w:szCs w:val="20"/>
              </w:rPr>
              <w:t>void</w:t>
            </w:r>
            <w:r w:rsidRPr="000F5177">
              <w:rPr>
                <w:rFonts w:ascii="Courier New" w:hAnsi="Courier New" w:cs="Courier New"/>
                <w:noProof/>
                <w:szCs w:val="20"/>
              </w:rPr>
              <w:t xml:space="preserve"> Main()</w:t>
            </w: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w:t>
            </w: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ab/>
            </w:r>
            <w:r w:rsidRPr="000F5177">
              <w:rPr>
                <w:rFonts w:ascii="Courier New" w:hAnsi="Courier New" w:cs="Courier New"/>
                <w:noProof/>
                <w:color w:val="2B91AF"/>
                <w:szCs w:val="20"/>
              </w:rPr>
              <w:t>Dog</w:t>
            </w:r>
            <w:r w:rsidRPr="000F5177">
              <w:rPr>
                <w:rFonts w:ascii="Courier New" w:hAnsi="Courier New" w:cs="Courier New"/>
                <w:noProof/>
                <w:szCs w:val="20"/>
              </w:rPr>
              <w:t xml:space="preserve"> myDog = </w:t>
            </w:r>
            <w:r w:rsidRPr="000F5177">
              <w:rPr>
                <w:rFonts w:ascii="Courier New" w:hAnsi="Courier New" w:cs="Courier New"/>
                <w:noProof/>
                <w:color w:val="0000FF"/>
                <w:szCs w:val="20"/>
              </w:rPr>
              <w:t>new</w:t>
            </w:r>
            <w:r w:rsidRPr="000F5177">
              <w:rPr>
                <w:rFonts w:ascii="Courier New" w:hAnsi="Courier New" w:cs="Courier New"/>
                <w:noProof/>
                <w:szCs w:val="20"/>
              </w:rPr>
              <w:t xml:space="preserve"> </w:t>
            </w:r>
            <w:r w:rsidRPr="000F5177">
              <w:rPr>
                <w:rFonts w:ascii="Courier New" w:hAnsi="Courier New" w:cs="Courier New"/>
                <w:noProof/>
                <w:color w:val="2B91AF"/>
                <w:szCs w:val="20"/>
              </w:rPr>
              <w:t>Dog</w:t>
            </w:r>
            <w:r w:rsidRPr="000F5177">
              <w:rPr>
                <w:rFonts w:ascii="Courier New" w:hAnsi="Courier New" w:cs="Courier New"/>
                <w:noProof/>
                <w:szCs w:val="20"/>
              </w:rPr>
              <w:t>(</w:t>
            </w:r>
            <w:r w:rsidRPr="000F5177">
              <w:rPr>
                <w:rFonts w:ascii="Courier New" w:hAnsi="Courier New" w:cs="Courier New"/>
                <w:noProof/>
                <w:color w:val="A31515"/>
                <w:szCs w:val="20"/>
              </w:rPr>
              <w:t>"Bobi"</w:t>
            </w:r>
            <w:r w:rsidRPr="000F5177">
              <w:rPr>
                <w:rFonts w:ascii="Courier New" w:hAnsi="Courier New" w:cs="Courier New"/>
                <w:noProof/>
                <w:szCs w:val="20"/>
              </w:rPr>
              <w:t xml:space="preserve">, </w:t>
            </w:r>
            <w:r w:rsidRPr="000F5177">
              <w:rPr>
                <w:rFonts w:ascii="Courier New" w:hAnsi="Courier New" w:cs="Courier New"/>
                <w:noProof/>
                <w:color w:val="A52A2A"/>
                <w:szCs w:val="20"/>
              </w:rPr>
              <w:t>2</w:t>
            </w:r>
            <w:r w:rsidRPr="000F5177">
              <w:rPr>
                <w:rFonts w:ascii="Courier New" w:hAnsi="Courier New" w:cs="Courier New"/>
                <w:noProof/>
                <w:szCs w:val="20"/>
              </w:rPr>
              <w:t xml:space="preserve">, </w:t>
            </w:r>
            <w:r w:rsidRPr="000F5177">
              <w:rPr>
                <w:rFonts w:ascii="Courier New" w:hAnsi="Courier New" w:cs="Courier New"/>
                <w:noProof/>
                <w:color w:val="A52A2A"/>
                <w:szCs w:val="20"/>
              </w:rPr>
              <w:t>0.4</w:t>
            </w:r>
            <w:r w:rsidRPr="000F5177">
              <w:rPr>
                <w:rFonts w:ascii="Courier New" w:hAnsi="Courier New" w:cs="Courier New"/>
                <w:noProof/>
                <w:szCs w:val="20"/>
              </w:rPr>
              <w:t>);</w:t>
            </w:r>
          </w:p>
          <w:p w:rsidR="006A0658" w:rsidRPr="000F5177" w:rsidRDefault="006A0658" w:rsidP="006A0658">
            <w:pPr>
              <w:autoSpaceDE w:val="0"/>
              <w:autoSpaceDN w:val="0"/>
              <w:adjustRightInd w:val="0"/>
              <w:spacing w:before="0"/>
              <w:jc w:val="left"/>
              <w:rPr>
                <w:rFonts w:ascii="Courier New" w:hAnsi="Courier New" w:cs="Courier New"/>
                <w:noProof/>
                <w:szCs w:val="20"/>
              </w:rPr>
            </w:pP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ab/>
            </w:r>
            <w:r w:rsidRPr="000F5177">
              <w:rPr>
                <w:rFonts w:ascii="Courier New" w:hAnsi="Courier New" w:cs="Courier New"/>
                <w:noProof/>
                <w:color w:val="2B91AF"/>
                <w:szCs w:val="20"/>
              </w:rPr>
              <w:t>Console</w:t>
            </w:r>
            <w:r w:rsidRPr="000F5177">
              <w:rPr>
                <w:rFonts w:ascii="Courier New" w:hAnsi="Courier New" w:cs="Courier New"/>
                <w:noProof/>
                <w:szCs w:val="20"/>
              </w:rPr>
              <w:t>.WriteLine(</w:t>
            </w:r>
            <w:r w:rsidRPr="000F5177">
              <w:rPr>
                <w:rFonts w:ascii="Courier New" w:hAnsi="Courier New" w:cs="Courier New"/>
                <w:noProof/>
                <w:color w:val="A31515"/>
                <w:szCs w:val="20"/>
              </w:rPr>
              <w:t>"My dog "</w:t>
            </w:r>
            <w:r w:rsidRPr="000F5177">
              <w:rPr>
                <w:rFonts w:ascii="Courier New" w:hAnsi="Courier New" w:cs="Courier New"/>
                <w:noProof/>
                <w:szCs w:val="20"/>
              </w:rPr>
              <w:t xml:space="preserve"> + myDog.name +</w:t>
            </w: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ab/>
            </w:r>
            <w:r w:rsidRPr="000F5177">
              <w:rPr>
                <w:rFonts w:ascii="Courier New" w:hAnsi="Courier New" w:cs="Courier New"/>
                <w:noProof/>
                <w:szCs w:val="20"/>
              </w:rPr>
              <w:tab/>
            </w:r>
            <w:r w:rsidRPr="000F5177">
              <w:rPr>
                <w:rFonts w:ascii="Courier New" w:hAnsi="Courier New" w:cs="Courier New"/>
                <w:noProof/>
                <w:color w:val="A31515"/>
                <w:szCs w:val="20"/>
              </w:rPr>
              <w:t>" is "</w:t>
            </w:r>
            <w:r w:rsidRPr="000F5177">
              <w:rPr>
                <w:rFonts w:ascii="Courier New" w:hAnsi="Courier New" w:cs="Courier New"/>
                <w:noProof/>
                <w:szCs w:val="20"/>
              </w:rPr>
              <w:t xml:space="preserve"> + myDog.age + </w:t>
            </w:r>
            <w:r w:rsidRPr="000F5177">
              <w:rPr>
                <w:rFonts w:ascii="Courier New" w:hAnsi="Courier New" w:cs="Courier New"/>
                <w:noProof/>
                <w:color w:val="A31515"/>
                <w:szCs w:val="20"/>
              </w:rPr>
              <w:t>" year(s) old. "</w:t>
            </w:r>
            <w:r w:rsidRPr="000F5177">
              <w:rPr>
                <w:rFonts w:ascii="Courier New" w:hAnsi="Courier New" w:cs="Courier New"/>
                <w:noProof/>
                <w:szCs w:val="20"/>
              </w:rPr>
              <w:t xml:space="preserve"> +</w:t>
            </w: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ab/>
            </w:r>
            <w:r w:rsidRPr="000F5177">
              <w:rPr>
                <w:rFonts w:ascii="Courier New" w:hAnsi="Courier New" w:cs="Courier New"/>
                <w:noProof/>
                <w:szCs w:val="20"/>
              </w:rPr>
              <w:tab/>
            </w:r>
            <w:r w:rsidRPr="000F5177">
              <w:rPr>
                <w:rFonts w:ascii="Courier New" w:hAnsi="Courier New" w:cs="Courier New"/>
                <w:noProof/>
                <w:szCs w:val="20"/>
              </w:rPr>
              <w:tab/>
            </w:r>
            <w:r w:rsidRPr="000F5177">
              <w:rPr>
                <w:rFonts w:ascii="Courier New" w:hAnsi="Courier New" w:cs="Courier New"/>
                <w:noProof/>
                <w:color w:val="A31515"/>
                <w:szCs w:val="20"/>
              </w:rPr>
              <w:t>" and it has length: "</w:t>
            </w:r>
            <w:r w:rsidRPr="000F5177">
              <w:rPr>
                <w:rFonts w:ascii="Courier New" w:hAnsi="Courier New" w:cs="Courier New"/>
                <w:noProof/>
                <w:szCs w:val="20"/>
              </w:rPr>
              <w:t xml:space="preserve"> + myDog.length + </w:t>
            </w:r>
            <w:r w:rsidRPr="000F5177">
              <w:rPr>
                <w:rFonts w:ascii="Courier New" w:hAnsi="Courier New" w:cs="Courier New"/>
                <w:noProof/>
                <w:color w:val="A31515"/>
                <w:szCs w:val="20"/>
              </w:rPr>
              <w:t>" m"</w:t>
            </w:r>
            <w:r w:rsidRPr="000F5177">
              <w:rPr>
                <w:rFonts w:ascii="Courier New" w:hAnsi="Courier New" w:cs="Courier New"/>
                <w:noProof/>
                <w:szCs w:val="20"/>
              </w:rPr>
              <w:t>);</w:t>
            </w:r>
          </w:p>
          <w:p w:rsidR="006A0658" w:rsidRPr="000F5177"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w:t>
            </w:r>
          </w:p>
        </w:tc>
      </w:tr>
    </w:tbl>
    <w:p w:rsidR="006A0658" w:rsidRPr="00A12E2D" w:rsidRDefault="006A0658" w:rsidP="006A0658">
      <w:pPr>
        <w:spacing w:after="120"/>
      </w:pPr>
      <w:r w:rsidRPr="00A12E2D">
        <w:t>Резултатът ще бъде точно какъвто очакваме да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2A61F8" w:rsidRDefault="006A0658" w:rsidP="006A0658">
            <w:pPr>
              <w:spacing w:before="0"/>
              <w:rPr>
                <w:rFonts w:ascii="Courier New" w:hAnsi="Courier New" w:cs="Courier New"/>
                <w:noProof/>
              </w:rPr>
            </w:pPr>
            <w:r w:rsidRPr="002A61F8">
              <w:rPr>
                <w:rFonts w:ascii="Courier New" w:hAnsi="Courier New" w:cs="Courier New"/>
                <w:noProof/>
              </w:rPr>
              <w:t xml:space="preserve">My dog Bobi is 2 year(s) old. It has length: </w:t>
            </w:r>
            <w:smartTag w:uri="urn:schemas-microsoft-com:office:smarttags" w:element="metricconverter">
              <w:smartTagPr>
                <w:attr w:name="ProductID" w:val="0.4 m"/>
              </w:smartTagPr>
              <w:r w:rsidRPr="002A61F8">
                <w:rPr>
                  <w:rFonts w:ascii="Courier New" w:hAnsi="Courier New" w:cs="Courier New"/>
                  <w:noProof/>
                </w:rPr>
                <w:t>0.4 m</w:t>
              </w:r>
            </w:smartTag>
          </w:p>
        </w:tc>
      </w:tr>
    </w:tbl>
    <w:p w:rsidR="006A0658" w:rsidRPr="00A12E2D" w:rsidRDefault="006A0658" w:rsidP="006A0658">
      <w:pPr>
        <w:pStyle w:val="Heading3"/>
      </w:pPr>
      <w:bookmarkStart w:id="1212" w:name="_Toc243587606"/>
      <w:bookmarkStart w:id="1213" w:name="_Toc299461274"/>
      <w:r w:rsidRPr="00A12E2D">
        <w:t>Конструктор с променлив брой аргументи</w:t>
      </w:r>
      <w:bookmarkEnd w:id="1212"/>
      <w:bookmarkEnd w:id="1213"/>
    </w:p>
    <w:p w:rsidR="006A0658" w:rsidRPr="00A12E2D" w:rsidRDefault="006A0658" w:rsidP="006A0658">
      <w:r w:rsidRPr="00A12E2D">
        <w:t>Подобно на методите с променлив брой аргументи, които разгледахме в глава</w:t>
      </w:r>
      <w:r>
        <w:t>та</w:t>
      </w:r>
      <w:r w:rsidRPr="00A12E2D">
        <w:t xml:space="preserve"> </w:t>
      </w:r>
      <w:r>
        <w:t>"</w:t>
      </w:r>
      <w:hyperlink w:anchor="_Глава_9._Методи" w:history="1">
        <w:r w:rsidRPr="002B1BF6">
          <w:rPr>
            <w:rStyle w:val="Hyperlink"/>
          </w:rPr>
          <w:t>Методи</w:t>
        </w:r>
      </w:hyperlink>
      <w:r>
        <w:t>"</w:t>
      </w:r>
      <w:r w:rsidRPr="00A12E2D">
        <w:t>, конструкторите също могат да бъдат декла</w:t>
      </w:r>
      <w:r w:rsidRPr="00A12E2D">
        <w:softHyphen/>
        <w:t>ри</w:t>
      </w:r>
      <w:r w:rsidRPr="00A12E2D">
        <w:softHyphen/>
        <w:t>ра</w:t>
      </w:r>
      <w:r w:rsidRPr="00A12E2D">
        <w:softHyphen/>
        <w:t>ни с параметър за променлив брой аргументи. Правилата за деклара</w:t>
      </w:r>
      <w:r w:rsidRPr="00A12E2D">
        <w:softHyphen/>
        <w:t xml:space="preserve">ция и извикване </w:t>
      </w:r>
      <w:r>
        <w:t>н</w:t>
      </w:r>
      <w:r w:rsidRPr="00A12E2D">
        <w:t>а конструктори с пром</w:t>
      </w:r>
      <w:r>
        <w:t>енлив брой аргументи са същите като тези, които</w:t>
      </w:r>
      <w:r w:rsidRPr="00A12E2D">
        <w:t xml:space="preserve"> описахме за декларацията и извикването при методи:</w:t>
      </w:r>
    </w:p>
    <w:p w:rsidR="006A0658" w:rsidRPr="00283489" w:rsidRDefault="006A0658" w:rsidP="00222F92">
      <w:pPr>
        <w:numPr>
          <w:ilvl w:val="0"/>
          <w:numId w:val="149"/>
        </w:numPr>
        <w:ind w:left="568" w:hanging="284"/>
      </w:pPr>
      <w:r w:rsidRPr="00325AD0">
        <w:t xml:space="preserve">Когато декларираме конструктор с променлив брой </w:t>
      </w:r>
      <w:r>
        <w:t>параметри</w:t>
      </w:r>
      <w:r w:rsidRPr="00325AD0">
        <w:t>, тряб</w:t>
      </w:r>
      <w:r w:rsidRPr="00325AD0">
        <w:softHyphen/>
        <w:t xml:space="preserve">ва да </w:t>
      </w:r>
      <w:r>
        <w:t xml:space="preserve">използваме запазената дума </w:t>
      </w:r>
      <w:r w:rsidRPr="002618FC">
        <w:rPr>
          <w:b/>
          <w:bCs/>
        </w:rPr>
        <w:t>params</w:t>
      </w:r>
      <w:r>
        <w:t xml:space="preserve">, след което поставяме </w:t>
      </w:r>
      <w:r w:rsidRPr="00325AD0">
        <w:t>типа на</w:t>
      </w:r>
      <w:r>
        <w:t xml:space="preserve"> параметрите, следван от квадратни скоби</w:t>
      </w:r>
      <w:r w:rsidRPr="002618FC">
        <w:t>.</w:t>
      </w:r>
      <w:r>
        <w:t xml:space="preserve"> Накрая,</w:t>
      </w:r>
      <w:r w:rsidRPr="00325AD0">
        <w:t xml:space="preserve"> след</w:t>
      </w:r>
      <w:r>
        <w:t>ва</w:t>
      </w:r>
      <w:r w:rsidRPr="00325AD0">
        <w:t xml:space="preserve"> името на масива, в който ще се съхраняват </w:t>
      </w:r>
      <w:r>
        <w:t>подадените при извикване на метода</w:t>
      </w:r>
      <w:r w:rsidRPr="00325AD0">
        <w:t xml:space="preserve"> аргументи.</w:t>
      </w:r>
      <w:r>
        <w:t xml:space="preserve"> </w:t>
      </w:r>
      <w:r w:rsidRPr="00325AD0">
        <w:t>Например за целочислени аргу</w:t>
      </w:r>
      <w:r w:rsidRPr="00325AD0">
        <w:softHyphen/>
        <w:t>менти</w:t>
      </w:r>
      <w:r>
        <w:t xml:space="preserve"> ползваме </w:t>
      </w:r>
      <w:r w:rsidRPr="002618FC">
        <w:rPr>
          <w:rStyle w:val="Code"/>
        </w:rPr>
        <w:t>params int[] numbers</w:t>
      </w:r>
      <w:r w:rsidRPr="002618FC">
        <w:t>.</w:t>
      </w:r>
    </w:p>
    <w:p w:rsidR="006A0658" w:rsidRPr="00283489" w:rsidRDefault="006A0658" w:rsidP="00222F92">
      <w:pPr>
        <w:numPr>
          <w:ilvl w:val="0"/>
          <w:numId w:val="149"/>
        </w:numPr>
        <w:ind w:left="568" w:hanging="284"/>
      </w:pPr>
      <w:r w:rsidRPr="00325AD0">
        <w:t>Позволено е, конструкторът с променлив брой параметри да има и други параметри в списъка си от параметри.</w:t>
      </w:r>
    </w:p>
    <w:p w:rsidR="006A0658" w:rsidRPr="00283489" w:rsidRDefault="006A0658" w:rsidP="00222F92">
      <w:pPr>
        <w:numPr>
          <w:ilvl w:val="0"/>
          <w:numId w:val="149"/>
        </w:numPr>
        <w:ind w:left="568" w:hanging="284"/>
      </w:pPr>
      <w:r w:rsidRPr="005F2EEE">
        <w:t>Параметърът за променлив брой аргументи трябва да е последен в списъка от параметри на конструктора.</w:t>
      </w:r>
    </w:p>
    <w:p w:rsidR="006A0658" w:rsidRPr="00E90EB6" w:rsidRDefault="006A0658" w:rsidP="006A0658">
      <w:pPr>
        <w:spacing w:after="120"/>
      </w:pPr>
      <w:r w:rsidRPr="00E90EB6">
        <w:t>Нека разгледаме примерна декларация на конструктор на клас, който описва лек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B34781" w:rsidRDefault="006A0658" w:rsidP="006A0658">
            <w:pPr>
              <w:autoSpaceDE w:val="0"/>
              <w:autoSpaceDN w:val="0"/>
              <w:adjustRightInd w:val="0"/>
              <w:spacing w:before="0"/>
              <w:jc w:val="left"/>
              <w:rPr>
                <w:rFonts w:ascii="Courier New" w:hAnsi="Courier New" w:cs="Courier New"/>
                <w:noProof/>
                <w:szCs w:val="20"/>
              </w:rPr>
            </w:pPr>
            <w:r w:rsidRPr="00B34781">
              <w:rPr>
                <w:rFonts w:ascii="Courier New" w:hAnsi="Courier New" w:cs="Courier New"/>
                <w:noProof/>
                <w:color w:val="0000FF"/>
                <w:szCs w:val="20"/>
              </w:rPr>
              <w:t>public</w:t>
            </w:r>
            <w:r w:rsidRPr="00B34781">
              <w:rPr>
                <w:rFonts w:ascii="Courier New" w:hAnsi="Courier New" w:cs="Courier New"/>
                <w:noProof/>
                <w:szCs w:val="20"/>
              </w:rPr>
              <w:t xml:space="preserve"> Lecture(</w:t>
            </w:r>
            <w:r w:rsidRPr="00B34781">
              <w:rPr>
                <w:rFonts w:ascii="Courier New" w:hAnsi="Courier New" w:cs="Courier New"/>
                <w:noProof/>
                <w:color w:val="0000FF"/>
                <w:szCs w:val="20"/>
              </w:rPr>
              <w:t>string</w:t>
            </w:r>
            <w:r w:rsidRPr="00B34781">
              <w:rPr>
                <w:rFonts w:ascii="Courier New" w:hAnsi="Courier New" w:cs="Courier New"/>
                <w:noProof/>
                <w:szCs w:val="20"/>
              </w:rPr>
              <w:t xml:space="preserve"> subject, </w:t>
            </w:r>
            <w:r>
              <w:rPr>
                <w:rFonts w:ascii="Courier New" w:hAnsi="Courier New" w:cs="Courier New"/>
                <w:noProof/>
                <w:color w:val="0000FF"/>
                <w:szCs w:val="20"/>
              </w:rPr>
              <w:t>params s</w:t>
            </w:r>
            <w:r w:rsidRPr="00B34781">
              <w:rPr>
                <w:rFonts w:ascii="Courier New" w:hAnsi="Courier New" w:cs="Courier New"/>
                <w:noProof/>
                <w:color w:val="0000FF"/>
                <w:szCs w:val="20"/>
              </w:rPr>
              <w:t>tring</w:t>
            </w:r>
            <w:r>
              <w:rPr>
                <w:rFonts w:ascii="Courier New" w:hAnsi="Courier New" w:cs="Courier New"/>
                <w:noProof/>
                <w:szCs w:val="20"/>
              </w:rPr>
              <w:t>[]</w:t>
            </w:r>
            <w:r w:rsidRPr="00B34781">
              <w:rPr>
                <w:rFonts w:ascii="Courier New" w:hAnsi="Courier New" w:cs="Courier New"/>
                <w:noProof/>
                <w:szCs w:val="20"/>
              </w:rPr>
              <w:t xml:space="preserve"> studentsNames) </w:t>
            </w:r>
          </w:p>
          <w:p w:rsidR="006A0658" w:rsidRPr="00B34781" w:rsidRDefault="006A0658" w:rsidP="006A0658">
            <w:pPr>
              <w:autoSpaceDE w:val="0"/>
              <w:autoSpaceDN w:val="0"/>
              <w:adjustRightInd w:val="0"/>
              <w:spacing w:before="0"/>
              <w:jc w:val="left"/>
              <w:rPr>
                <w:rFonts w:ascii="Courier New" w:hAnsi="Courier New" w:cs="Courier New"/>
                <w:noProof/>
                <w:szCs w:val="20"/>
              </w:rPr>
            </w:pPr>
            <w:r w:rsidRPr="00B34781">
              <w:rPr>
                <w:rFonts w:ascii="Courier New" w:hAnsi="Courier New" w:cs="Courier New"/>
                <w:noProof/>
                <w:szCs w:val="20"/>
              </w:rPr>
              <w:t>{</w:t>
            </w:r>
          </w:p>
          <w:p w:rsidR="006A0658" w:rsidRPr="00B34781" w:rsidRDefault="006A0658" w:rsidP="006A0658">
            <w:pPr>
              <w:autoSpaceDE w:val="0"/>
              <w:autoSpaceDN w:val="0"/>
              <w:adjustRightInd w:val="0"/>
              <w:spacing w:before="0"/>
              <w:jc w:val="left"/>
              <w:rPr>
                <w:rFonts w:ascii="Courier New" w:hAnsi="Courier New" w:cs="Courier New"/>
                <w:noProof/>
                <w:szCs w:val="20"/>
              </w:rPr>
            </w:pPr>
            <w:r w:rsidRPr="000F5177">
              <w:rPr>
                <w:rFonts w:ascii="Courier New" w:hAnsi="Courier New" w:cs="Courier New"/>
                <w:noProof/>
                <w:szCs w:val="20"/>
              </w:rPr>
              <w:tab/>
            </w:r>
            <w:r w:rsidRPr="00B34781">
              <w:rPr>
                <w:rFonts w:ascii="Courier New" w:hAnsi="Courier New" w:cs="Courier New"/>
                <w:noProof/>
                <w:color w:val="008000"/>
                <w:szCs w:val="20"/>
              </w:rPr>
              <w:t>// ... Initialization of the instance variables ...</w:t>
            </w:r>
          </w:p>
          <w:p w:rsidR="006A0658" w:rsidRPr="00B34781" w:rsidRDefault="006A0658" w:rsidP="006A0658">
            <w:pPr>
              <w:autoSpaceDE w:val="0"/>
              <w:autoSpaceDN w:val="0"/>
              <w:adjustRightInd w:val="0"/>
              <w:spacing w:before="0"/>
              <w:jc w:val="left"/>
              <w:rPr>
                <w:rFonts w:ascii="Courier New" w:hAnsi="Courier New" w:cs="Courier New"/>
                <w:noProof/>
                <w:szCs w:val="20"/>
              </w:rPr>
            </w:pPr>
            <w:r w:rsidRPr="00B34781">
              <w:rPr>
                <w:rFonts w:ascii="Courier New" w:hAnsi="Courier New" w:cs="Courier New"/>
                <w:noProof/>
                <w:szCs w:val="20"/>
              </w:rPr>
              <w:t>}</w:t>
            </w:r>
          </w:p>
        </w:tc>
      </w:tr>
    </w:tbl>
    <w:p w:rsidR="006A0658" w:rsidRPr="001C280A" w:rsidRDefault="006A0658" w:rsidP="006A0658">
      <w:pPr>
        <w:spacing w:after="120"/>
      </w:pPr>
      <w:r w:rsidRPr="001C280A">
        <w:t>Първият параметър в декларацията е името на предмета, по който е лек</w:t>
      </w:r>
      <w:r w:rsidRPr="001C280A">
        <w:softHyphen/>
        <w:t>цията, а следващия параметър е за променлив брой аргументи – имената на студентите. Ето как би изглеждало примерното създаване</w:t>
      </w:r>
      <w:r>
        <w:t xml:space="preserve"> </w:t>
      </w:r>
      <w:r w:rsidRPr="001C280A">
        <w:t>на обект от този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sidRPr="00C11FB6">
              <w:rPr>
                <w:rFonts w:ascii="Courier New" w:hAnsi="Courier New" w:cs="Courier New"/>
                <w:noProof/>
                <w:color w:val="2B91AF"/>
                <w:szCs w:val="20"/>
              </w:rPr>
              <w:t>Lecture</w:t>
            </w:r>
            <w:r w:rsidRPr="00C11FB6">
              <w:rPr>
                <w:rFonts w:ascii="Courier New" w:hAnsi="Courier New" w:cs="Courier New"/>
                <w:noProof/>
                <w:szCs w:val="20"/>
              </w:rPr>
              <w:t xml:space="preserve"> lecture = </w:t>
            </w:r>
          </w:p>
          <w:p w:rsidR="006A0658" w:rsidRPr="00C11FB6" w:rsidRDefault="006A0658" w:rsidP="006A0658">
            <w:pPr>
              <w:autoSpaceDE w:val="0"/>
              <w:autoSpaceDN w:val="0"/>
              <w:adjustRightInd w:val="0"/>
              <w:spacing w:before="0"/>
              <w:jc w:val="left"/>
              <w:rPr>
                <w:rFonts w:ascii="Courier New" w:hAnsi="Courier New" w:cs="Courier New"/>
                <w:noProof/>
                <w:szCs w:val="20"/>
              </w:rPr>
            </w:pPr>
            <w:r>
              <w:tab/>
            </w:r>
            <w:r w:rsidRPr="00C11FB6">
              <w:rPr>
                <w:rFonts w:ascii="Courier New" w:hAnsi="Courier New" w:cs="Courier New"/>
                <w:noProof/>
                <w:color w:val="0000FF"/>
                <w:szCs w:val="20"/>
              </w:rPr>
              <w:t>new</w:t>
            </w:r>
            <w:r w:rsidRPr="00C11FB6">
              <w:rPr>
                <w:rFonts w:ascii="Courier New" w:hAnsi="Courier New" w:cs="Courier New"/>
                <w:noProof/>
                <w:szCs w:val="20"/>
              </w:rPr>
              <w:t xml:space="preserve"> </w:t>
            </w:r>
            <w:r w:rsidRPr="00C11FB6">
              <w:rPr>
                <w:rFonts w:ascii="Courier New" w:hAnsi="Courier New" w:cs="Courier New"/>
                <w:noProof/>
                <w:color w:val="2B91AF"/>
                <w:szCs w:val="20"/>
              </w:rPr>
              <w:t>Lecture</w:t>
            </w:r>
            <w:r w:rsidRPr="00C11FB6">
              <w:rPr>
                <w:rFonts w:ascii="Courier New" w:hAnsi="Courier New" w:cs="Courier New"/>
                <w:noProof/>
                <w:szCs w:val="20"/>
              </w:rPr>
              <w:t>(</w:t>
            </w:r>
            <w:r w:rsidRPr="00C11FB6">
              <w:rPr>
                <w:rFonts w:ascii="Courier New" w:hAnsi="Courier New" w:cs="Courier New"/>
                <w:noProof/>
                <w:color w:val="A31515"/>
                <w:szCs w:val="20"/>
              </w:rPr>
              <w:t>"Biology"</w:t>
            </w:r>
            <w:r w:rsidRPr="00C11FB6">
              <w:rPr>
                <w:rFonts w:ascii="Courier New" w:hAnsi="Courier New" w:cs="Courier New"/>
                <w:noProof/>
                <w:szCs w:val="20"/>
              </w:rPr>
              <w:t xml:space="preserve">, </w:t>
            </w:r>
            <w:r w:rsidRPr="00C11FB6">
              <w:rPr>
                <w:rFonts w:ascii="Courier New" w:hAnsi="Courier New" w:cs="Courier New"/>
                <w:noProof/>
                <w:color w:val="A31515"/>
                <w:szCs w:val="20"/>
              </w:rPr>
              <w:t>"Pencho"</w:t>
            </w:r>
            <w:r w:rsidRPr="00C11FB6">
              <w:rPr>
                <w:rFonts w:ascii="Courier New" w:hAnsi="Courier New" w:cs="Courier New"/>
                <w:noProof/>
                <w:szCs w:val="20"/>
              </w:rPr>
              <w:t xml:space="preserve">, </w:t>
            </w:r>
            <w:r w:rsidRPr="00C11FB6">
              <w:rPr>
                <w:rFonts w:ascii="Courier New" w:hAnsi="Courier New" w:cs="Courier New"/>
                <w:noProof/>
                <w:color w:val="A31515"/>
                <w:szCs w:val="20"/>
              </w:rPr>
              <w:t>"Mincho"</w:t>
            </w:r>
            <w:r w:rsidRPr="00C11FB6">
              <w:rPr>
                <w:rFonts w:ascii="Courier New" w:hAnsi="Courier New" w:cs="Courier New"/>
                <w:noProof/>
                <w:szCs w:val="20"/>
              </w:rPr>
              <w:t xml:space="preserve">, </w:t>
            </w:r>
            <w:r w:rsidRPr="00C11FB6">
              <w:rPr>
                <w:rFonts w:ascii="Courier New" w:hAnsi="Courier New" w:cs="Courier New"/>
                <w:noProof/>
                <w:color w:val="A31515"/>
                <w:szCs w:val="20"/>
              </w:rPr>
              <w:t>"Stancho"</w:t>
            </w:r>
            <w:r w:rsidRPr="00C11FB6">
              <w:rPr>
                <w:rFonts w:ascii="Courier New" w:hAnsi="Courier New" w:cs="Courier New"/>
                <w:noProof/>
                <w:szCs w:val="20"/>
              </w:rPr>
              <w:t>);</w:t>
            </w:r>
          </w:p>
        </w:tc>
      </w:tr>
    </w:tbl>
    <w:p w:rsidR="006A0658" w:rsidRPr="00F15F3F" w:rsidRDefault="006A0658" w:rsidP="006A0658">
      <w:r w:rsidRPr="00F15F3F">
        <w:t xml:space="preserve">Съответно, като първи параметър сме подали името на предмета – </w:t>
      </w:r>
      <w:r w:rsidRPr="00AC39F2">
        <w:rPr>
          <w:rStyle w:val="Code"/>
        </w:rPr>
        <w:t>"</w:t>
      </w:r>
      <w:r w:rsidRPr="00F15F3F">
        <w:rPr>
          <w:rStyle w:val="Code"/>
        </w:rPr>
        <w:t>Biology</w:t>
      </w:r>
      <w:r w:rsidRPr="00AC39F2">
        <w:rPr>
          <w:rStyle w:val="Code"/>
        </w:rPr>
        <w:t>"</w:t>
      </w:r>
      <w:r w:rsidRPr="00F15F3F">
        <w:t xml:space="preserve">, а </w:t>
      </w:r>
      <w:r>
        <w:t xml:space="preserve">за </w:t>
      </w:r>
      <w:r w:rsidRPr="00F15F3F">
        <w:t>всички оставащи аргументи – имената на присъстващите студенти.</w:t>
      </w:r>
    </w:p>
    <w:p w:rsidR="006A0658" w:rsidRPr="00E90EB6" w:rsidRDefault="006A0658" w:rsidP="006A0658">
      <w:pPr>
        <w:pStyle w:val="Heading3"/>
      </w:pPr>
      <w:bookmarkStart w:id="1214" w:name="_Toc243587607"/>
      <w:bookmarkStart w:id="1215" w:name="_Toc299461275"/>
      <w:r w:rsidRPr="00E90EB6">
        <w:t>Варианти на конструкторите (</w:t>
      </w:r>
      <w:r w:rsidRPr="002A4223">
        <w:rPr>
          <w:noProof/>
          <w:lang w:val="en-US"/>
        </w:rPr>
        <w:t>overloading</w:t>
      </w:r>
      <w:r w:rsidRPr="00E90EB6">
        <w:t>)</w:t>
      </w:r>
      <w:bookmarkEnd w:id="1214"/>
      <w:bookmarkEnd w:id="1215"/>
    </w:p>
    <w:p w:rsidR="006A0658" w:rsidRPr="00C4525B" w:rsidRDefault="006A0658" w:rsidP="006A0658">
      <w:r w:rsidRPr="00C4525B">
        <w:t>Както видяхме, можем да декларираме конструктори с параметри. Това ни дава възможност да декларираме конструктори с различна сигнатура (брой и подредба на параметрите), с цел да предоставим удобство на тези, които ще създават обекти от нашия клас. Създа</w:t>
      </w:r>
      <w:r w:rsidRPr="00C4525B">
        <w:softHyphen/>
        <w:t>ва</w:t>
      </w:r>
      <w:r w:rsidRPr="00C4525B">
        <w:softHyphen/>
        <w:t>нето на конструк</w:t>
      </w:r>
      <w:r w:rsidRPr="00C4525B">
        <w:softHyphen/>
        <w:t xml:space="preserve">тори с различна сигнатура се нарича създаване на </w:t>
      </w:r>
      <w:r w:rsidRPr="00C4525B">
        <w:rPr>
          <w:b/>
        </w:rPr>
        <w:t>варианти на кон</w:t>
      </w:r>
      <w:r w:rsidRPr="00C4525B">
        <w:rPr>
          <w:b/>
        </w:rPr>
        <w:softHyphen/>
        <w:t>структорите (</w:t>
      </w:r>
      <w:r w:rsidRPr="00283489">
        <w:rPr>
          <w:b/>
          <w:lang w:val="en-US"/>
        </w:rPr>
        <w:t>constructors</w:t>
      </w:r>
      <w:r w:rsidRPr="00AC39F2">
        <w:rPr>
          <w:b/>
        </w:rPr>
        <w:t xml:space="preserve"> </w:t>
      </w:r>
      <w:r w:rsidR="00606B0F">
        <w:rPr>
          <w:b/>
          <w:lang w:val="en-US"/>
        </w:rPr>
        <w:t>overloading</w:t>
      </w:r>
      <w:r w:rsidRPr="00C4525B">
        <w:rPr>
          <w:b/>
        </w:rPr>
        <w:t>)</w:t>
      </w:r>
      <w:r w:rsidRPr="00C4525B">
        <w:t>.</w:t>
      </w:r>
    </w:p>
    <w:p w:rsidR="006A0658" w:rsidRPr="00E90EB6" w:rsidRDefault="006A0658" w:rsidP="006A0658">
      <w:pPr>
        <w:spacing w:after="120"/>
      </w:pPr>
      <w:r w:rsidRPr="00C4525B">
        <w:t xml:space="preserve">Нека вземем за пример класа </w:t>
      </w:r>
      <w:r w:rsidRPr="00C4525B">
        <w:rPr>
          <w:rStyle w:val="Code"/>
        </w:rPr>
        <w:t>Dog</w:t>
      </w:r>
      <w:r w:rsidRPr="00C4525B">
        <w:t>. Можем</w:t>
      </w:r>
      <w:r w:rsidRPr="00E90EB6">
        <w:t xml:space="preserve"> да декларираме различни кон</w:t>
      </w:r>
      <w:r w:rsidRPr="00E90EB6">
        <w:softHyphen/>
        <w:t>струк</w:t>
      </w:r>
      <w:r w:rsidRPr="00E90EB6">
        <w:softHyphen/>
        <w:t>то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8000"/>
                <w:szCs w:val="20"/>
              </w:rPr>
              <w:t xml:space="preserve">// </w:t>
            </w:r>
            <w:r>
              <w:rPr>
                <w:rFonts w:ascii="Courier New" w:hAnsi="Courier New" w:cs="Courier New"/>
                <w:noProof/>
                <w:color w:val="008000"/>
                <w:szCs w:val="20"/>
                <w:lang w:val="en-US"/>
              </w:rPr>
              <w:t>No</w:t>
            </w:r>
            <w:r w:rsidRPr="00456CDF">
              <w:rPr>
                <w:rFonts w:ascii="Courier New" w:hAnsi="Courier New" w:cs="Courier New"/>
                <w:noProof/>
                <w:color w:val="008000"/>
                <w:szCs w:val="20"/>
              </w:rPr>
              <w:t xml:space="preserve"> parameters</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00FF"/>
                <w:szCs w:val="20"/>
              </w:rPr>
              <w:t>public</w:t>
            </w:r>
            <w:r w:rsidRPr="00456CDF">
              <w:rPr>
                <w:rFonts w:ascii="Courier New" w:hAnsi="Courier New" w:cs="Courier New"/>
                <w:noProof/>
                <w:szCs w:val="20"/>
              </w:rPr>
              <w:t xml:space="preserve"> Dog()</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name = </w:t>
            </w:r>
            <w:r w:rsidRPr="00456CDF">
              <w:rPr>
                <w:rFonts w:ascii="Courier New" w:hAnsi="Courier New" w:cs="Courier New"/>
                <w:noProof/>
                <w:color w:val="A31515"/>
                <w:szCs w:val="20"/>
              </w:rPr>
              <w:t>"Sharo"</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age = </w:t>
            </w:r>
            <w:r w:rsidRPr="00456CDF">
              <w:rPr>
                <w:rFonts w:ascii="Courier New" w:hAnsi="Courier New" w:cs="Courier New"/>
                <w:noProof/>
                <w:color w:val="A52A2A"/>
                <w:szCs w:val="20"/>
              </w:rPr>
              <w:t>1</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length = </w:t>
            </w:r>
            <w:r w:rsidRPr="00456CDF">
              <w:rPr>
                <w:rFonts w:ascii="Courier New" w:hAnsi="Courier New" w:cs="Courier New"/>
                <w:noProof/>
                <w:color w:val="A52A2A"/>
                <w:szCs w:val="20"/>
              </w:rPr>
              <w:t>0.3</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collar = </w:t>
            </w:r>
            <w:r w:rsidRPr="00456CDF">
              <w:rPr>
                <w:rFonts w:ascii="Courier New" w:hAnsi="Courier New" w:cs="Courier New"/>
                <w:noProof/>
                <w:color w:val="0000FF"/>
                <w:szCs w:val="20"/>
              </w:rPr>
              <w:t>new</w:t>
            </w:r>
            <w:r w:rsidRPr="00456CDF">
              <w:rPr>
                <w:rFonts w:ascii="Courier New" w:hAnsi="Courier New" w:cs="Courier New"/>
                <w:noProof/>
                <w:szCs w:val="20"/>
              </w:rPr>
              <w:t xml:space="preserve">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8000"/>
                <w:szCs w:val="20"/>
              </w:rPr>
              <w:t>// One paramete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00FF"/>
                <w:szCs w:val="20"/>
              </w:rPr>
              <w:t>public</w:t>
            </w:r>
            <w:r w:rsidRPr="00456CDF">
              <w:rPr>
                <w:rFonts w:ascii="Courier New" w:hAnsi="Courier New" w:cs="Courier New"/>
                <w:noProof/>
                <w:szCs w:val="20"/>
              </w:rPr>
              <w:t xml:space="preserve"> Dog(</w:t>
            </w:r>
            <w:r w:rsidRPr="00456CDF">
              <w:rPr>
                <w:rFonts w:ascii="Courier New" w:hAnsi="Courier New" w:cs="Courier New"/>
                <w:noProof/>
                <w:color w:val="0000FF"/>
                <w:szCs w:val="20"/>
              </w:rPr>
              <w:t>string</w:t>
            </w:r>
            <w:r w:rsidRPr="00456CDF">
              <w:rPr>
                <w:rFonts w:ascii="Courier New" w:hAnsi="Courier New" w:cs="Courier New"/>
                <w:noProof/>
                <w:szCs w:val="20"/>
              </w:rPr>
              <w:t xml:space="preserve"> nam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name = nam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age = </w:t>
            </w:r>
            <w:r w:rsidRPr="00456CDF">
              <w:rPr>
                <w:rFonts w:ascii="Courier New" w:hAnsi="Courier New" w:cs="Courier New"/>
                <w:noProof/>
                <w:color w:val="A52A2A"/>
                <w:szCs w:val="20"/>
              </w:rPr>
              <w:t>1</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length = </w:t>
            </w:r>
            <w:r w:rsidRPr="00456CDF">
              <w:rPr>
                <w:rFonts w:ascii="Courier New" w:hAnsi="Courier New" w:cs="Courier New"/>
                <w:noProof/>
                <w:color w:val="A52A2A"/>
                <w:szCs w:val="20"/>
              </w:rPr>
              <w:t>0.3</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collar = </w:t>
            </w:r>
            <w:r w:rsidRPr="00456CDF">
              <w:rPr>
                <w:rFonts w:ascii="Courier New" w:hAnsi="Courier New" w:cs="Courier New"/>
                <w:noProof/>
                <w:color w:val="0000FF"/>
                <w:szCs w:val="20"/>
              </w:rPr>
              <w:t>new</w:t>
            </w:r>
            <w:r w:rsidRPr="00456CDF">
              <w:rPr>
                <w:rFonts w:ascii="Courier New" w:hAnsi="Courier New" w:cs="Courier New"/>
                <w:noProof/>
                <w:szCs w:val="20"/>
              </w:rPr>
              <w:t xml:space="preserve">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8000"/>
                <w:szCs w:val="20"/>
              </w:rPr>
              <w:t>// Two parameters</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00FF"/>
                <w:szCs w:val="20"/>
              </w:rPr>
              <w:t>public</w:t>
            </w:r>
            <w:r w:rsidRPr="00456CDF">
              <w:rPr>
                <w:rFonts w:ascii="Courier New" w:hAnsi="Courier New" w:cs="Courier New"/>
                <w:noProof/>
                <w:szCs w:val="20"/>
              </w:rPr>
              <w:t xml:space="preserve"> Dog(</w:t>
            </w:r>
            <w:r w:rsidRPr="00456CDF">
              <w:rPr>
                <w:rFonts w:ascii="Courier New" w:hAnsi="Courier New" w:cs="Courier New"/>
                <w:noProof/>
                <w:color w:val="0000FF"/>
                <w:szCs w:val="20"/>
              </w:rPr>
              <w:t>string</w:t>
            </w:r>
            <w:r w:rsidRPr="00456CDF">
              <w:rPr>
                <w:rFonts w:ascii="Courier New" w:hAnsi="Courier New" w:cs="Courier New"/>
                <w:noProof/>
                <w:szCs w:val="20"/>
              </w:rPr>
              <w:t xml:space="preserve"> name, </w:t>
            </w:r>
            <w:r w:rsidRPr="00456CDF">
              <w:rPr>
                <w:rFonts w:ascii="Courier New" w:hAnsi="Courier New" w:cs="Courier New"/>
                <w:noProof/>
                <w:color w:val="0000FF"/>
                <w:szCs w:val="20"/>
              </w:rPr>
              <w:t>int</w:t>
            </w:r>
            <w:r w:rsidRPr="00456CDF">
              <w:rPr>
                <w:rFonts w:ascii="Courier New" w:hAnsi="Courier New" w:cs="Courier New"/>
                <w:noProof/>
                <w:szCs w:val="20"/>
              </w:rPr>
              <w:t xml:space="preserve"> ag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name = nam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age = ag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length = </w:t>
            </w:r>
            <w:r w:rsidRPr="00456CDF">
              <w:rPr>
                <w:rFonts w:ascii="Courier New" w:hAnsi="Courier New" w:cs="Courier New"/>
                <w:noProof/>
                <w:color w:val="A52A2A"/>
                <w:szCs w:val="20"/>
              </w:rPr>
              <w:t>0.3</w:t>
            </w: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collar = </w:t>
            </w:r>
            <w:r w:rsidRPr="00456CDF">
              <w:rPr>
                <w:rFonts w:ascii="Courier New" w:hAnsi="Courier New" w:cs="Courier New"/>
                <w:noProof/>
                <w:color w:val="0000FF"/>
                <w:szCs w:val="20"/>
              </w:rPr>
              <w:t>new</w:t>
            </w:r>
            <w:r w:rsidRPr="00456CDF">
              <w:rPr>
                <w:rFonts w:ascii="Courier New" w:hAnsi="Courier New" w:cs="Courier New"/>
                <w:noProof/>
                <w:szCs w:val="20"/>
              </w:rPr>
              <w:t xml:space="preserve">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8000"/>
                <w:szCs w:val="20"/>
              </w:rPr>
              <w:t>// Three parameters</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00FF"/>
                <w:szCs w:val="20"/>
              </w:rPr>
              <w:t>public</w:t>
            </w:r>
            <w:r w:rsidRPr="00456CDF">
              <w:rPr>
                <w:rFonts w:ascii="Courier New" w:hAnsi="Courier New" w:cs="Courier New"/>
                <w:noProof/>
                <w:szCs w:val="20"/>
              </w:rPr>
              <w:t xml:space="preserve"> Dog(</w:t>
            </w:r>
            <w:r w:rsidRPr="00456CDF">
              <w:rPr>
                <w:rFonts w:ascii="Courier New" w:hAnsi="Courier New" w:cs="Courier New"/>
                <w:noProof/>
                <w:color w:val="0000FF"/>
                <w:szCs w:val="20"/>
              </w:rPr>
              <w:t>string</w:t>
            </w:r>
            <w:r w:rsidRPr="00456CDF">
              <w:rPr>
                <w:rFonts w:ascii="Courier New" w:hAnsi="Courier New" w:cs="Courier New"/>
                <w:noProof/>
                <w:szCs w:val="20"/>
              </w:rPr>
              <w:t xml:space="preserve"> name, </w:t>
            </w:r>
            <w:r w:rsidRPr="00456CDF">
              <w:rPr>
                <w:rFonts w:ascii="Courier New" w:hAnsi="Courier New" w:cs="Courier New"/>
                <w:noProof/>
                <w:color w:val="0000FF"/>
                <w:szCs w:val="20"/>
              </w:rPr>
              <w:t>int</w:t>
            </w:r>
            <w:r w:rsidRPr="00456CDF">
              <w:rPr>
                <w:rFonts w:ascii="Courier New" w:hAnsi="Courier New" w:cs="Courier New"/>
                <w:noProof/>
                <w:szCs w:val="20"/>
              </w:rPr>
              <w:t xml:space="preserve"> age, </w:t>
            </w:r>
            <w:r w:rsidRPr="00456CDF">
              <w:rPr>
                <w:rFonts w:ascii="Courier New" w:hAnsi="Courier New" w:cs="Courier New"/>
                <w:noProof/>
                <w:color w:val="0000FF"/>
                <w:szCs w:val="20"/>
              </w:rPr>
              <w:t>double</w:t>
            </w:r>
            <w:r w:rsidRPr="00456CDF">
              <w:rPr>
                <w:rFonts w:ascii="Courier New" w:hAnsi="Courier New" w:cs="Courier New"/>
                <w:noProof/>
                <w:szCs w:val="20"/>
              </w:rPr>
              <w:t xml:space="preserve"> length)</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name = nam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age = ag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length = length;</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 xml:space="preserve">.collar = </w:t>
            </w:r>
            <w:r w:rsidRPr="00456CDF">
              <w:rPr>
                <w:rFonts w:ascii="Courier New" w:hAnsi="Courier New" w:cs="Courier New"/>
                <w:noProof/>
                <w:color w:val="0000FF"/>
                <w:szCs w:val="20"/>
              </w:rPr>
              <w:t>new</w:t>
            </w:r>
            <w:r w:rsidRPr="00456CDF">
              <w:rPr>
                <w:rFonts w:ascii="Courier New" w:hAnsi="Courier New" w:cs="Courier New"/>
                <w:noProof/>
                <w:szCs w:val="20"/>
              </w:rPr>
              <w:t xml:space="preserve">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8000"/>
                <w:szCs w:val="20"/>
              </w:rPr>
              <w:t>// Four parameters</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color w:val="0000FF"/>
                <w:szCs w:val="20"/>
              </w:rPr>
              <w:t>public</w:t>
            </w:r>
            <w:r w:rsidRPr="00456CDF">
              <w:rPr>
                <w:rFonts w:ascii="Courier New" w:hAnsi="Courier New" w:cs="Courier New"/>
                <w:noProof/>
                <w:szCs w:val="20"/>
              </w:rPr>
              <w:t xml:space="preserve"> Dog(</w:t>
            </w:r>
            <w:r w:rsidRPr="00456CDF">
              <w:rPr>
                <w:rFonts w:ascii="Courier New" w:hAnsi="Courier New" w:cs="Courier New"/>
                <w:noProof/>
                <w:color w:val="0000FF"/>
                <w:szCs w:val="20"/>
              </w:rPr>
              <w:t>string</w:t>
            </w:r>
            <w:r w:rsidRPr="00456CDF">
              <w:rPr>
                <w:rFonts w:ascii="Courier New" w:hAnsi="Courier New" w:cs="Courier New"/>
                <w:noProof/>
                <w:szCs w:val="20"/>
              </w:rPr>
              <w:t xml:space="preserve"> name, </w:t>
            </w:r>
            <w:r w:rsidRPr="00456CDF">
              <w:rPr>
                <w:rFonts w:ascii="Courier New" w:hAnsi="Courier New" w:cs="Courier New"/>
                <w:noProof/>
                <w:color w:val="0000FF"/>
                <w:szCs w:val="20"/>
              </w:rPr>
              <w:t>int</w:t>
            </w:r>
            <w:r w:rsidRPr="00456CDF">
              <w:rPr>
                <w:rFonts w:ascii="Courier New" w:hAnsi="Courier New" w:cs="Courier New"/>
                <w:noProof/>
                <w:szCs w:val="20"/>
              </w:rPr>
              <w:t xml:space="preserve"> age, </w:t>
            </w:r>
            <w:r w:rsidRPr="00456CDF">
              <w:rPr>
                <w:rFonts w:ascii="Courier New" w:hAnsi="Courier New" w:cs="Courier New"/>
                <w:noProof/>
                <w:color w:val="0000FF"/>
                <w:szCs w:val="20"/>
              </w:rPr>
              <w:t>double</w:t>
            </w:r>
            <w:r w:rsidRPr="00456CDF">
              <w:rPr>
                <w:rFonts w:ascii="Courier New" w:hAnsi="Courier New" w:cs="Courier New"/>
                <w:noProof/>
                <w:szCs w:val="20"/>
              </w:rPr>
              <w:t xml:space="preserve"> length, Collar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name = nam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age = age;</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length = length;</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ab/>
            </w:r>
            <w:r w:rsidRPr="00456CDF">
              <w:rPr>
                <w:rFonts w:ascii="Courier New" w:hAnsi="Courier New" w:cs="Courier New"/>
                <w:noProof/>
                <w:color w:val="0000FF"/>
                <w:szCs w:val="20"/>
              </w:rPr>
              <w:t>this</w:t>
            </w:r>
            <w:r w:rsidRPr="00456CDF">
              <w:rPr>
                <w:rFonts w:ascii="Courier New" w:hAnsi="Courier New" w:cs="Courier New"/>
                <w:noProof/>
                <w:szCs w:val="20"/>
              </w:rPr>
              <w:t>.collar = collar;</w:t>
            </w:r>
          </w:p>
          <w:p w:rsidR="006A0658" w:rsidRPr="00456CDF" w:rsidRDefault="006A0658" w:rsidP="006A0658">
            <w:pPr>
              <w:autoSpaceDE w:val="0"/>
              <w:autoSpaceDN w:val="0"/>
              <w:adjustRightInd w:val="0"/>
              <w:spacing w:before="0"/>
              <w:jc w:val="left"/>
              <w:rPr>
                <w:rFonts w:ascii="Courier New" w:hAnsi="Courier New" w:cs="Courier New"/>
                <w:noProof/>
                <w:szCs w:val="20"/>
              </w:rPr>
            </w:pPr>
            <w:r w:rsidRPr="00456CDF">
              <w:rPr>
                <w:rFonts w:ascii="Courier New" w:hAnsi="Courier New" w:cs="Courier New"/>
                <w:noProof/>
                <w:szCs w:val="20"/>
              </w:rPr>
              <w:t>}</w:t>
            </w:r>
          </w:p>
        </w:tc>
      </w:tr>
    </w:tbl>
    <w:p w:rsidR="006A0658" w:rsidRPr="00A12E2D" w:rsidRDefault="006A0658" w:rsidP="006A0658">
      <w:pPr>
        <w:pStyle w:val="Heading4"/>
      </w:pPr>
      <w:r w:rsidRPr="00A12E2D">
        <w:t>Преизползване на конструкторите</w:t>
      </w:r>
    </w:p>
    <w:p w:rsidR="006A0658" w:rsidRPr="00FD1543" w:rsidRDefault="006A0658" w:rsidP="006A0658">
      <w:r w:rsidRPr="00FD1543">
        <w:t>В последния пример, който дадохме, видяхме, че в зависимост от нуждите за съ</w:t>
      </w:r>
      <w:r>
        <w:t>здаване на обекти от нашия клас</w:t>
      </w:r>
      <w:r w:rsidRPr="00FD1543">
        <w:t xml:space="preserve"> може да декларираме различни варианти на конструктори. </w:t>
      </w:r>
      <w:r>
        <w:t xml:space="preserve">Лесно се забелязва, че </w:t>
      </w:r>
      <w:r w:rsidRPr="00FD1543">
        <w:t>голяма част от кода на тези конструктори се повтаря. Това ни кара да се замислим, дали няма начин един конструктор, който вече извършва дадена инициализа</w:t>
      </w:r>
      <w:r w:rsidRPr="00FD1543">
        <w:softHyphen/>
        <w:t xml:space="preserve">ция, да бъде преизползван от другите, които </w:t>
      </w:r>
      <w:r>
        <w:t>трябва да изпълнят</w:t>
      </w:r>
      <w:r w:rsidRPr="00FD1543">
        <w:t xml:space="preserve"> същата инициа</w:t>
      </w:r>
      <w:r>
        <w:softHyphen/>
      </w:r>
      <w:r w:rsidRPr="00FD1543">
        <w:t xml:space="preserve">лизация. От друга страна, в началото на главата </w:t>
      </w:r>
      <w:r>
        <w:t>споменахме</w:t>
      </w:r>
      <w:r w:rsidRPr="00FD1543">
        <w:t xml:space="preserve">, че един конструктор не може да бъде извикан </w:t>
      </w:r>
      <w:r>
        <w:t>по начина, по който</w:t>
      </w:r>
      <w:r w:rsidRPr="00FD1543">
        <w:t xml:space="preserve"> се извикват методите, а само чрез ключовата дума </w:t>
      </w:r>
      <w:r w:rsidRPr="00FD1543">
        <w:rPr>
          <w:rStyle w:val="Code"/>
        </w:rPr>
        <w:t>new</w:t>
      </w:r>
      <w:r w:rsidRPr="00FD1543">
        <w:t>.</w:t>
      </w:r>
      <w:r>
        <w:t xml:space="preserve"> Би трябвало да има някакъв начин, иначе много код ще се повтаря излишно.</w:t>
      </w:r>
    </w:p>
    <w:p w:rsidR="006A0658" w:rsidRPr="00E90EB6" w:rsidRDefault="006A0658" w:rsidP="006A0658">
      <w:pPr>
        <w:spacing w:after="120"/>
      </w:pPr>
      <w:r w:rsidRPr="00E90EB6">
        <w:t xml:space="preserve">В </w:t>
      </w:r>
      <w:r>
        <w:t>C</w:t>
      </w:r>
      <w:r w:rsidRPr="00E90EB6">
        <w:t xml:space="preserve">#, съществува механизъм, чрез който един конструктор </w:t>
      </w:r>
      <w:r>
        <w:t xml:space="preserve">може </w:t>
      </w:r>
      <w:r w:rsidRPr="00E90EB6">
        <w:t xml:space="preserve">да извиква </w:t>
      </w:r>
      <w:r>
        <w:t xml:space="preserve">друг </w:t>
      </w:r>
      <w:r w:rsidRPr="00E90EB6">
        <w:t>конструктор деклариран в същия клас</w:t>
      </w:r>
      <w:r>
        <w:t xml:space="preserve">. Това става отново с ключовата дума </w:t>
      </w:r>
      <w:r>
        <w:rPr>
          <w:lang w:val="en-US"/>
        </w:rPr>
        <w:t>this</w:t>
      </w:r>
      <w:r w:rsidRPr="00AC39F2">
        <w:t>,</w:t>
      </w:r>
      <w:r>
        <w:t xml:space="preserve"> но използвана в друга синтактична конструкция при декларацията на конструкторите</w:t>
      </w:r>
      <w:r w:rsidRPr="00E90EB6">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42854" w:rsidTr="006A0658">
        <w:tc>
          <w:tcPr>
            <w:tcW w:w="7970" w:type="dxa"/>
            <w:tcBorders>
              <w:top w:val="single" w:sz="4" w:space="0" w:color="auto"/>
              <w:left w:val="single" w:sz="4" w:space="0" w:color="auto"/>
              <w:bottom w:val="single" w:sz="4" w:space="0" w:color="auto"/>
              <w:right w:val="single" w:sz="4" w:space="0" w:color="auto"/>
            </w:tcBorders>
          </w:tcPr>
          <w:p w:rsidR="006A0658" w:rsidRPr="00442854" w:rsidRDefault="006A0658" w:rsidP="006A0658">
            <w:pPr>
              <w:spacing w:before="0"/>
              <w:rPr>
                <w:rFonts w:ascii="Courier New" w:hAnsi="Courier New" w:cs="Courier New"/>
                <w:noProof/>
                <w:lang w:val="en-US"/>
              </w:rPr>
            </w:pPr>
            <w:r w:rsidRPr="00442854">
              <w:rPr>
                <w:rFonts w:ascii="Courier New" w:hAnsi="Courier New" w:cs="Courier New"/>
                <w:noProof/>
                <w:lang w:val="en-US"/>
              </w:rPr>
              <w:t xml:space="preserve">[&lt;modifiers&gt;] &lt;class_name&gt;([&lt;parameters_list_1&gt;]) </w:t>
            </w:r>
          </w:p>
          <w:p w:rsidR="006A0658" w:rsidRPr="00442854" w:rsidRDefault="006A0658" w:rsidP="006A0658">
            <w:pPr>
              <w:spacing w:before="0"/>
              <w:rPr>
                <w:rFonts w:ascii="Courier New" w:hAnsi="Courier New" w:cs="Courier New"/>
                <w:noProof/>
                <w:lang w:val="en-US"/>
              </w:rPr>
            </w:pPr>
            <w:r w:rsidRPr="00442854">
              <w:rPr>
                <w:rFonts w:ascii="Courier New" w:hAnsi="Courier New" w:cs="Courier New"/>
                <w:noProof/>
                <w:szCs w:val="20"/>
                <w:lang w:val="en-US"/>
              </w:rPr>
              <w:tab/>
            </w:r>
            <w:r w:rsidRPr="00442854">
              <w:rPr>
                <w:rFonts w:ascii="Courier New" w:hAnsi="Courier New" w:cs="Courier New"/>
                <w:b/>
                <w:noProof/>
                <w:lang w:val="en-US"/>
              </w:rPr>
              <w:t>: this([&lt;parameters_list_2&gt;])</w:t>
            </w:r>
          </w:p>
        </w:tc>
      </w:tr>
    </w:tbl>
    <w:p w:rsidR="006A0658" w:rsidRPr="00372EBB" w:rsidRDefault="006A0658" w:rsidP="006A0658">
      <w:r>
        <w:t>Към познатата ни форма за деклариране на конструктор (първия ред от декларацията показана по-горе), можем да добавим двоеточие, следвано от</w:t>
      </w:r>
      <w:r w:rsidRPr="00E615E1">
        <w:t xml:space="preserve"> ключовата дума </w:t>
      </w:r>
      <w:r w:rsidRPr="00E615E1">
        <w:rPr>
          <w:rStyle w:val="Code"/>
        </w:rPr>
        <w:t>this</w:t>
      </w:r>
      <w:r>
        <w:t xml:space="preserve">, следвана от </w:t>
      </w:r>
      <w:r w:rsidRPr="00E615E1">
        <w:t xml:space="preserve">скоби. Ако конструкторът, който искаме да извикаме е с </w:t>
      </w:r>
      <w:r>
        <w:t>параметри</w:t>
      </w:r>
      <w:r w:rsidRPr="00E615E1">
        <w:t>, в скобите трябва да добавим списък от параметри</w:t>
      </w:r>
      <w:r>
        <w:t xml:space="preserve"> </w:t>
      </w:r>
      <w:r w:rsidRPr="001326E5">
        <w:rPr>
          <w:rStyle w:val="Code"/>
        </w:rPr>
        <w:t>parameters</w:t>
      </w:r>
      <w:r w:rsidRPr="00AC39F2">
        <w:rPr>
          <w:rStyle w:val="Code"/>
        </w:rPr>
        <w:t>_</w:t>
      </w:r>
      <w:r w:rsidRPr="001326E5">
        <w:rPr>
          <w:rStyle w:val="Code"/>
        </w:rPr>
        <w:t>list</w:t>
      </w:r>
      <w:r w:rsidRPr="00AC39F2">
        <w:rPr>
          <w:rStyle w:val="Code"/>
        </w:rPr>
        <w:t>_2</w:t>
      </w:r>
      <w:r w:rsidRPr="00E615E1">
        <w:t>, които да му подадем</w:t>
      </w:r>
      <w:r w:rsidRPr="00E90EB6">
        <w:t>.</w:t>
      </w:r>
    </w:p>
    <w:p w:rsidR="006A0658" w:rsidRPr="00E90EB6" w:rsidRDefault="006A0658" w:rsidP="006A0658">
      <w:pPr>
        <w:spacing w:after="120"/>
      </w:pPr>
      <w:r w:rsidRPr="00E90EB6">
        <w:t>Ето как би изглеждал кодът от пред</w:t>
      </w:r>
      <w:r>
        <w:t>ходната</w:t>
      </w:r>
      <w:r w:rsidRPr="00E90EB6">
        <w:t xml:space="preserve"> секция, в който вместо да повта</w:t>
      </w:r>
      <w:r w:rsidRPr="00E90EB6">
        <w:softHyphen/>
        <w:t>ряме инициализацията на всяко едно от полетата, извикваме конструк</w:t>
      </w:r>
      <w:r w:rsidRPr="00E90EB6">
        <w:softHyphen/>
        <w:t>тори, декларирани в същия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8000"/>
                <w:szCs w:val="20"/>
                <w:lang w:val="en-US" w:eastAsia="es-ES"/>
              </w:rPr>
              <w:t>// N</w:t>
            </w:r>
            <w:r>
              <w:rPr>
                <w:rFonts w:ascii="Courier New" w:hAnsi="Courier New" w:cs="Courier New"/>
                <w:noProof/>
                <w:color w:val="008000"/>
                <w:szCs w:val="20"/>
                <w:lang w:eastAsia="es-ES"/>
              </w:rPr>
              <w:t>о</w:t>
            </w:r>
            <w:r w:rsidRPr="00511ED4">
              <w:rPr>
                <w:rFonts w:ascii="Courier New" w:hAnsi="Courier New" w:cs="Courier New"/>
                <w:noProof/>
                <w:color w:val="008000"/>
                <w:szCs w:val="20"/>
                <w:lang w:val="en-US" w:eastAsia="es-ES"/>
              </w:rPr>
              <w:t xml:space="preserve"> parameters</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Dog()</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w:t>
            </w:r>
            <w:r w:rsidRPr="00511ED4">
              <w:rPr>
                <w:rFonts w:ascii="Courier New" w:hAnsi="Courier New" w:cs="Courier New"/>
                <w:noProof/>
                <w:color w:val="A31515"/>
                <w:szCs w:val="20"/>
                <w:lang w:val="en-US" w:eastAsia="es-ES"/>
              </w:rPr>
              <w:t>"Sharo"</w:t>
            </w:r>
            <w:r w:rsidRPr="00511ED4">
              <w:rPr>
                <w:rFonts w:ascii="Courier New" w:hAnsi="Courier New" w:cs="Courier New"/>
                <w:noProof/>
                <w:szCs w:val="20"/>
                <w:lang w:val="en-US" w:eastAsia="es-ES"/>
              </w:rPr>
              <w:t xml:space="preserve">) </w:t>
            </w:r>
            <w:r w:rsidRPr="00511ED4">
              <w:rPr>
                <w:rFonts w:ascii="Courier New" w:hAnsi="Courier New" w:cs="Courier New"/>
                <w:noProof/>
                <w:color w:val="008000"/>
                <w:szCs w:val="20"/>
                <w:lang w:val="en-US"/>
              </w:rPr>
              <w:t>// Constructor call</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color w:val="008000"/>
                <w:szCs w:val="20"/>
                <w:lang w:val="en-US"/>
              </w:rPr>
            </w:pPr>
            <w:r w:rsidRPr="00511ED4">
              <w:rPr>
                <w:rFonts w:ascii="Courier New" w:hAnsi="Courier New" w:cs="Courier New"/>
                <w:noProof/>
                <w:szCs w:val="20"/>
                <w:lang w:val="en-US"/>
              </w:rPr>
              <w:tab/>
            </w:r>
            <w:r w:rsidRPr="00511ED4">
              <w:rPr>
                <w:rFonts w:ascii="Courier New" w:hAnsi="Courier New" w:cs="Courier New"/>
                <w:noProof/>
                <w:color w:val="008000"/>
                <w:szCs w:val="20"/>
                <w:lang w:val="en-US"/>
              </w:rPr>
              <w:t>// More code could be added her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8000"/>
                <w:szCs w:val="20"/>
                <w:lang w:val="en-US" w:eastAsia="es-ES"/>
              </w:rPr>
              <w:t>// One parameter</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Dog(</w:t>
            </w:r>
            <w:r w:rsidRPr="00511ED4">
              <w:rPr>
                <w:rFonts w:ascii="Courier New" w:hAnsi="Courier New" w:cs="Courier New"/>
                <w:noProof/>
                <w:color w:val="0000FF"/>
                <w:szCs w:val="20"/>
                <w:lang w:val="en-US" w:eastAsia="es-ES"/>
              </w:rPr>
              <w:t>string</w:t>
            </w:r>
            <w:r w:rsidRPr="00511ED4">
              <w:rPr>
                <w:rFonts w:ascii="Courier New" w:hAnsi="Courier New" w:cs="Courier New"/>
                <w:noProof/>
                <w:szCs w:val="20"/>
                <w:lang w:val="en-US" w:eastAsia="es-ES"/>
              </w:rPr>
              <w:t xml:space="preserve"> name)</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 xml:space="preserve">(name, 1) </w:t>
            </w:r>
            <w:r w:rsidRPr="00511ED4">
              <w:rPr>
                <w:rFonts w:ascii="Courier New" w:hAnsi="Courier New" w:cs="Courier New"/>
                <w:noProof/>
                <w:color w:val="008000"/>
                <w:szCs w:val="20"/>
                <w:lang w:val="en-US"/>
              </w:rPr>
              <w:t>// Constructor call</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8000"/>
                <w:szCs w:val="20"/>
                <w:lang w:val="en-US" w:eastAsia="es-ES"/>
              </w:rPr>
              <w:t>// Two parameters</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Dog(</w:t>
            </w:r>
            <w:r w:rsidRPr="00511ED4">
              <w:rPr>
                <w:rFonts w:ascii="Courier New" w:hAnsi="Courier New" w:cs="Courier New"/>
                <w:noProof/>
                <w:color w:val="0000FF"/>
                <w:szCs w:val="20"/>
                <w:lang w:val="en-US" w:eastAsia="es-ES"/>
              </w:rPr>
              <w:t>string</w:t>
            </w:r>
            <w:r w:rsidRPr="00511ED4">
              <w:rPr>
                <w:rFonts w:ascii="Courier New" w:hAnsi="Courier New" w:cs="Courier New"/>
                <w:noProof/>
                <w:szCs w:val="20"/>
                <w:lang w:val="en-US" w:eastAsia="es-ES"/>
              </w:rPr>
              <w:t xml:space="preserve"> name, </w:t>
            </w:r>
            <w:r w:rsidRPr="00511ED4">
              <w:rPr>
                <w:rFonts w:ascii="Courier New" w:hAnsi="Courier New" w:cs="Courier New"/>
                <w:noProof/>
                <w:color w:val="0000FF"/>
                <w:szCs w:val="20"/>
                <w:lang w:val="en-US" w:eastAsia="es-ES"/>
              </w:rPr>
              <w:t>int</w:t>
            </w:r>
            <w:r w:rsidRPr="00511ED4">
              <w:rPr>
                <w:rFonts w:ascii="Courier New" w:hAnsi="Courier New" w:cs="Courier New"/>
                <w:noProof/>
                <w:szCs w:val="20"/>
                <w:lang w:val="en-US" w:eastAsia="es-ES"/>
              </w:rPr>
              <w:t xml:space="preserve"> age)</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 xml:space="preserve">(name, age, 0.3) </w:t>
            </w:r>
            <w:r w:rsidRPr="00511ED4">
              <w:rPr>
                <w:rFonts w:ascii="Courier New" w:hAnsi="Courier New" w:cs="Courier New"/>
                <w:noProof/>
                <w:color w:val="008000"/>
                <w:szCs w:val="20"/>
                <w:lang w:val="en-US"/>
              </w:rPr>
              <w:t>// Constructor call</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8000"/>
                <w:szCs w:val="20"/>
                <w:lang w:val="en-US" w:eastAsia="es-ES"/>
              </w:rPr>
              <w:t>// Three parameters</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Dog(</w:t>
            </w:r>
            <w:r w:rsidRPr="00511ED4">
              <w:rPr>
                <w:rFonts w:ascii="Courier New" w:hAnsi="Courier New" w:cs="Courier New"/>
                <w:noProof/>
                <w:color w:val="0000FF"/>
                <w:szCs w:val="20"/>
                <w:lang w:val="en-US" w:eastAsia="es-ES"/>
              </w:rPr>
              <w:t>string</w:t>
            </w:r>
            <w:r w:rsidRPr="00511ED4">
              <w:rPr>
                <w:rFonts w:ascii="Courier New" w:hAnsi="Courier New" w:cs="Courier New"/>
                <w:noProof/>
                <w:szCs w:val="20"/>
                <w:lang w:val="en-US" w:eastAsia="es-ES"/>
              </w:rPr>
              <w:t xml:space="preserve"> name, </w:t>
            </w:r>
            <w:r w:rsidRPr="00511ED4">
              <w:rPr>
                <w:rFonts w:ascii="Courier New" w:hAnsi="Courier New" w:cs="Courier New"/>
                <w:noProof/>
                <w:color w:val="0000FF"/>
                <w:szCs w:val="20"/>
                <w:lang w:val="en-US" w:eastAsia="es-ES"/>
              </w:rPr>
              <w:t>int</w:t>
            </w:r>
            <w:r w:rsidRPr="00511ED4">
              <w:rPr>
                <w:rFonts w:ascii="Courier New" w:hAnsi="Courier New" w:cs="Courier New"/>
                <w:noProof/>
                <w:szCs w:val="20"/>
                <w:lang w:val="en-US" w:eastAsia="es-ES"/>
              </w:rPr>
              <w:t xml:space="preserve"> age, </w:t>
            </w:r>
            <w:r w:rsidRPr="00511ED4">
              <w:rPr>
                <w:rFonts w:ascii="Courier New" w:hAnsi="Courier New" w:cs="Courier New"/>
                <w:noProof/>
                <w:color w:val="0000FF"/>
                <w:szCs w:val="20"/>
                <w:lang w:val="en-US" w:eastAsia="es-ES"/>
              </w:rPr>
              <w:t>double</w:t>
            </w:r>
            <w:r w:rsidRPr="00511ED4">
              <w:rPr>
                <w:rFonts w:ascii="Courier New" w:hAnsi="Courier New" w:cs="Courier New"/>
                <w:noProof/>
                <w:szCs w:val="20"/>
                <w:lang w:val="en-US" w:eastAsia="es-ES"/>
              </w:rPr>
              <w:t xml:space="preserve"> length)</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 xml:space="preserve">(name, age, length, </w:t>
            </w:r>
            <w:r w:rsidRPr="00511ED4">
              <w:rPr>
                <w:rFonts w:ascii="Courier New" w:hAnsi="Courier New" w:cs="Courier New"/>
                <w:noProof/>
                <w:color w:val="0000FF"/>
                <w:szCs w:val="20"/>
                <w:lang w:val="en-US" w:eastAsia="es-ES"/>
              </w:rPr>
              <w:t>new</w:t>
            </w:r>
            <w:r w:rsidRPr="00511ED4">
              <w:rPr>
                <w:rFonts w:ascii="Courier New" w:hAnsi="Courier New" w:cs="Courier New"/>
                <w:noProof/>
                <w:szCs w:val="20"/>
                <w:lang w:val="en-US" w:eastAsia="es-ES"/>
              </w:rPr>
              <w:t xml:space="preserve"> </w:t>
            </w:r>
            <w:r w:rsidRPr="00511ED4">
              <w:rPr>
                <w:rFonts w:ascii="Courier New" w:hAnsi="Courier New" w:cs="Courier New"/>
                <w:noProof/>
                <w:color w:val="2B91AF"/>
                <w:szCs w:val="20"/>
                <w:lang w:val="en-US" w:eastAsia="es-ES"/>
              </w:rPr>
              <w:t>Collar</w:t>
            </w:r>
            <w:r w:rsidRPr="00511ED4">
              <w:rPr>
                <w:rFonts w:ascii="Courier New" w:hAnsi="Courier New" w:cs="Courier New"/>
                <w:noProof/>
                <w:szCs w:val="20"/>
                <w:lang w:val="en-US" w:eastAsia="es-ES"/>
              </w:rPr>
              <w:t xml:space="preserve">()) </w:t>
            </w:r>
            <w:r w:rsidRPr="00511ED4">
              <w:rPr>
                <w:rFonts w:ascii="Courier New" w:hAnsi="Courier New" w:cs="Courier New"/>
                <w:noProof/>
                <w:color w:val="008000"/>
                <w:szCs w:val="20"/>
                <w:lang w:val="en-US"/>
              </w:rPr>
              <w:t>// Constructor call</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8000"/>
                <w:szCs w:val="20"/>
                <w:lang w:val="en-US" w:eastAsia="es-ES"/>
              </w:rPr>
              <w:t>// Four parameters</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Dog(</w:t>
            </w:r>
            <w:r w:rsidRPr="00511ED4">
              <w:rPr>
                <w:rFonts w:ascii="Courier New" w:hAnsi="Courier New" w:cs="Courier New"/>
                <w:noProof/>
                <w:color w:val="0000FF"/>
                <w:szCs w:val="20"/>
                <w:lang w:val="en-US" w:eastAsia="es-ES"/>
              </w:rPr>
              <w:t>string</w:t>
            </w:r>
            <w:r w:rsidRPr="00511ED4">
              <w:rPr>
                <w:rFonts w:ascii="Courier New" w:hAnsi="Courier New" w:cs="Courier New"/>
                <w:noProof/>
                <w:szCs w:val="20"/>
                <w:lang w:val="en-US" w:eastAsia="es-ES"/>
              </w:rPr>
              <w:t xml:space="preserve"> name, </w:t>
            </w:r>
            <w:r w:rsidRPr="00511ED4">
              <w:rPr>
                <w:rFonts w:ascii="Courier New" w:hAnsi="Courier New" w:cs="Courier New"/>
                <w:noProof/>
                <w:color w:val="0000FF"/>
                <w:szCs w:val="20"/>
                <w:lang w:val="en-US" w:eastAsia="es-ES"/>
              </w:rPr>
              <w:t>int</w:t>
            </w:r>
            <w:r w:rsidRPr="00511ED4">
              <w:rPr>
                <w:rFonts w:ascii="Courier New" w:hAnsi="Courier New" w:cs="Courier New"/>
                <w:noProof/>
                <w:szCs w:val="20"/>
                <w:lang w:val="en-US" w:eastAsia="es-ES"/>
              </w:rPr>
              <w:t xml:space="preserve"> age, </w:t>
            </w:r>
            <w:r w:rsidRPr="00511ED4">
              <w:rPr>
                <w:rFonts w:ascii="Courier New" w:hAnsi="Courier New" w:cs="Courier New"/>
                <w:noProof/>
                <w:color w:val="0000FF"/>
                <w:szCs w:val="20"/>
                <w:lang w:val="en-US" w:eastAsia="es-ES"/>
              </w:rPr>
              <w:t>double</w:t>
            </w:r>
            <w:r w:rsidRPr="00511ED4">
              <w:rPr>
                <w:rFonts w:ascii="Courier New" w:hAnsi="Courier New" w:cs="Courier New"/>
                <w:noProof/>
                <w:szCs w:val="20"/>
                <w:lang w:val="en-US" w:eastAsia="es-ES"/>
              </w:rPr>
              <w:t xml:space="preserve"> length, </w:t>
            </w:r>
            <w:r w:rsidRPr="00511ED4">
              <w:rPr>
                <w:rFonts w:ascii="Courier New" w:hAnsi="Courier New" w:cs="Courier New"/>
                <w:noProof/>
                <w:color w:val="2B91AF"/>
                <w:szCs w:val="20"/>
                <w:lang w:val="en-US" w:eastAsia="es-ES"/>
              </w:rPr>
              <w:t>Collar</w:t>
            </w:r>
            <w:r w:rsidRPr="00511ED4">
              <w:rPr>
                <w:rFonts w:ascii="Courier New" w:hAnsi="Courier New" w:cs="Courier New"/>
                <w:noProof/>
                <w:szCs w:val="20"/>
                <w:lang w:val="en-US" w:eastAsia="es-ES"/>
              </w:rPr>
              <w:t xml:space="preserve"> collar)</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name = name;</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age = age;</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rPr>
              <w:tab/>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length = length;</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rPr>
              <w:tab/>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collar = collar;</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eastAsia="es-ES"/>
              </w:rPr>
              <w:t>}</w:t>
            </w:r>
          </w:p>
        </w:tc>
      </w:tr>
    </w:tbl>
    <w:p w:rsidR="006A0658" w:rsidRPr="00890A98" w:rsidRDefault="006A0658" w:rsidP="006A0658">
      <w:pPr>
        <w:spacing w:after="120"/>
      </w:pPr>
      <w:r>
        <w:t>Както е указано чрез коментар в първия конструктор от примера по-горе, ако е необходимо, в допълнение към извикването на някой от другите конструктори с определени параметри всеки конструктор може в тялото си да добави код, който прави допълнителни инициализации или други действия.</w:t>
      </w:r>
    </w:p>
    <w:p w:rsidR="006A0658" w:rsidRPr="00A12E2D" w:rsidRDefault="006A0658" w:rsidP="006A0658">
      <w:pPr>
        <w:pStyle w:val="Heading3"/>
      </w:pPr>
      <w:bookmarkStart w:id="1216" w:name="_Toc243587608"/>
      <w:bookmarkStart w:id="1217" w:name="_Toc299461276"/>
      <w:r w:rsidRPr="00A12E2D">
        <w:t>Конструктор по подразбиране</w:t>
      </w:r>
      <w:bookmarkEnd w:id="1216"/>
      <w:bookmarkEnd w:id="1217"/>
    </w:p>
    <w:p w:rsidR="006A0658" w:rsidRPr="009F4D6F" w:rsidRDefault="006A0658" w:rsidP="006A0658">
      <w:r w:rsidRPr="009F4D6F">
        <w:t>Нека разгледаме следния въпрос – какво става, ако не декларираме кон</w:t>
      </w:r>
      <w:r w:rsidRPr="009F4D6F">
        <w:softHyphen/>
        <w:t>струк</w:t>
      </w:r>
      <w:r w:rsidRPr="009F4D6F">
        <w:softHyphen/>
        <w:t>тор в нашия клас? Как ще създа</w:t>
      </w:r>
      <w:r w:rsidRPr="009F4D6F">
        <w:softHyphen/>
        <w:t>дем обекти от този тип?</w:t>
      </w:r>
    </w:p>
    <w:p w:rsidR="006A0658" w:rsidRPr="009F4D6F" w:rsidRDefault="006A0658" w:rsidP="006A0658">
      <w:pPr>
        <w:spacing w:after="120"/>
      </w:pPr>
      <w:r>
        <w:t xml:space="preserve">Тъй като често се случва даден клас да няма нито един конструктор, този въпрос е решен в езика </w:t>
      </w:r>
      <w:r>
        <w:rPr>
          <w:lang w:val="en-US"/>
        </w:rPr>
        <w:t>C</w:t>
      </w:r>
      <w:r w:rsidRPr="00AC39F2">
        <w:t xml:space="preserve">#. </w:t>
      </w:r>
      <w:r w:rsidRPr="009F4D6F">
        <w:t>Когато не декларираме нито един конструк</w:t>
      </w:r>
      <w:r>
        <w:softHyphen/>
      </w:r>
      <w:r w:rsidRPr="009F4D6F">
        <w:t>тор, компила</w:t>
      </w:r>
      <w:r w:rsidRPr="009F4D6F">
        <w:softHyphen/>
        <w:t>то</w:t>
      </w:r>
      <w:r w:rsidRPr="009F4D6F">
        <w:softHyphen/>
        <w:t xml:space="preserve">рът ще създаде един за нас и той ще се използва при създаването на обекти от типа на нашия клас. Този конструктор се нарича </w:t>
      </w:r>
      <w:r w:rsidRPr="009F4D6F">
        <w:rPr>
          <w:b/>
        </w:rPr>
        <w:t>конструктор по подразби</w:t>
      </w:r>
      <w:r w:rsidRPr="009F4D6F">
        <w:rPr>
          <w:b/>
        </w:rPr>
        <w:softHyphen/>
        <w:t xml:space="preserve">ране </w:t>
      </w:r>
      <w:r w:rsidRPr="009F4D6F">
        <w:t>(</w:t>
      </w:r>
      <w:r w:rsidRPr="006F4CA2">
        <w:rPr>
          <w:b/>
          <w:lang w:val="en-US"/>
        </w:rPr>
        <w:t>default</w:t>
      </w:r>
      <w:r w:rsidRPr="00AC39F2">
        <w:rPr>
          <w:b/>
        </w:rPr>
        <w:t xml:space="preserve"> </w:t>
      </w:r>
      <w:r w:rsidRPr="006F4CA2">
        <w:rPr>
          <w:b/>
          <w:lang w:val="en-US"/>
        </w:rPr>
        <w:t>implicit</w:t>
      </w:r>
      <w:r w:rsidRPr="00AC39F2">
        <w:rPr>
          <w:b/>
        </w:rPr>
        <w:t xml:space="preserve"> </w:t>
      </w:r>
      <w:r w:rsidRPr="006F4CA2">
        <w:rPr>
          <w:b/>
          <w:lang w:val="en-US"/>
        </w:rPr>
        <w:t>constructor</w:t>
      </w:r>
      <w:r w:rsidRPr="009F4D6F">
        <w:t>)</w:t>
      </w:r>
      <w:r>
        <w:t>, който няма да има параметри и ще бъде празен (т.е. няма да прави нищо в допълнение към подразбиращото се зануляване на полетата на обекта)</w:t>
      </w:r>
      <w:r w:rsidRPr="009F4D6F">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E0674F"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r>
              <w:rPr>
                <w:noProof/>
                <w:lang w:val="en-US" w:eastAsia="en-US"/>
              </w:rPr>
              <w:drawing>
                <wp:inline distT="0" distB="0" distL="0" distR="0">
                  <wp:extent cx="323850" cy="323850"/>
                  <wp:effectExtent l="0" t="0" r="0" b="0"/>
                  <wp:docPr id="207" name="Picture 2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Когато не дефинираме нито един конструктор в даден клас, компилаторът ще създаде един, наречен конструк</w:t>
            </w:r>
            <w:r w:rsidRPr="00A12E2D">
              <w:softHyphen/>
              <w:t>тор по подразбиране.</w:t>
            </w:r>
          </w:p>
        </w:tc>
      </w:tr>
    </w:tbl>
    <w:p w:rsidR="006A0658" w:rsidRPr="00A12E2D" w:rsidRDefault="006A0658" w:rsidP="006A0658">
      <w:pPr>
        <w:spacing w:after="120"/>
      </w:pPr>
      <w:r w:rsidRPr="00A12E2D">
        <w:t xml:space="preserve">Например, </w:t>
      </w:r>
      <w:r>
        <w:t xml:space="preserve">нека </w:t>
      </w:r>
      <w:r w:rsidRPr="00A12E2D">
        <w:t xml:space="preserve">декларираме класа </w:t>
      </w:r>
      <w:r w:rsidRPr="00A12E2D">
        <w:rPr>
          <w:rStyle w:val="Code"/>
        </w:rPr>
        <w:t>Collar</w:t>
      </w:r>
      <w:r w:rsidRPr="00A12E2D">
        <w:t>, без да декларираме никакъв кон</w:t>
      </w:r>
      <w:r w:rsidRPr="00A12E2D">
        <w:softHyphen/>
        <w:t>струк</w:t>
      </w:r>
      <w:r w:rsidRPr="00A12E2D">
        <w:softHyphen/>
        <w:t>тор в нег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color w:val="0000FF"/>
                <w:szCs w:val="20"/>
              </w:rPr>
              <w:t>public</w:t>
            </w:r>
            <w:r w:rsidRPr="00015714">
              <w:rPr>
                <w:rFonts w:ascii="Courier New" w:hAnsi="Courier New" w:cs="Courier New"/>
                <w:noProof/>
                <w:szCs w:val="20"/>
              </w:rPr>
              <w:t xml:space="preserve"> </w:t>
            </w:r>
            <w:r w:rsidRPr="00015714">
              <w:rPr>
                <w:rFonts w:ascii="Courier New" w:hAnsi="Courier New" w:cs="Courier New"/>
                <w:noProof/>
                <w:color w:val="0000FF"/>
                <w:szCs w:val="20"/>
              </w:rPr>
              <w:t>class</w:t>
            </w:r>
            <w:r w:rsidRPr="00015714">
              <w:rPr>
                <w:rFonts w:ascii="Courier New" w:hAnsi="Courier New" w:cs="Courier New"/>
                <w:noProof/>
                <w:szCs w:val="20"/>
              </w:rPr>
              <w:t xml:space="preserve"> </w:t>
            </w:r>
            <w:r w:rsidRPr="00015714">
              <w:rPr>
                <w:rFonts w:ascii="Courier New" w:hAnsi="Courier New" w:cs="Courier New"/>
                <w:noProof/>
                <w:color w:val="2B91AF"/>
                <w:szCs w:val="20"/>
              </w:rPr>
              <w:t>Collar</w:t>
            </w:r>
          </w:p>
          <w:p w:rsidR="006A0658" w:rsidRDefault="006A0658" w:rsidP="006A0658">
            <w:pPr>
              <w:autoSpaceDE w:val="0"/>
              <w:autoSpaceDN w:val="0"/>
              <w:adjustRightInd w:val="0"/>
              <w:spacing w:before="0"/>
              <w:jc w:val="left"/>
              <w:rPr>
                <w:rFonts w:ascii="Courier New" w:hAnsi="Courier New" w:cs="Courier New"/>
                <w:noProof/>
                <w:szCs w:val="20"/>
                <w:lang w:val="es-ES"/>
              </w:rPr>
            </w:pPr>
            <w:r w:rsidRPr="00015714">
              <w:rPr>
                <w:rFonts w:ascii="Courier New" w:hAnsi="Courier New" w:cs="Courier New"/>
                <w:noProof/>
                <w:szCs w:val="20"/>
              </w:rPr>
              <w:t>{</w:t>
            </w:r>
          </w:p>
          <w:p w:rsidR="006A0658" w:rsidRPr="00BF0B71"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ab/>
            </w:r>
            <w:r w:rsidRPr="00BF0B71">
              <w:rPr>
                <w:rFonts w:ascii="Courier New" w:hAnsi="Courier New" w:cs="Courier New"/>
                <w:noProof/>
                <w:color w:val="0000FF"/>
                <w:szCs w:val="20"/>
              </w:rPr>
              <w:t>private</w:t>
            </w:r>
            <w:r w:rsidRPr="00BF0B71">
              <w:rPr>
                <w:rFonts w:ascii="Courier New" w:hAnsi="Courier New" w:cs="Courier New"/>
                <w:noProof/>
                <w:szCs w:val="20"/>
              </w:rPr>
              <w:t xml:space="preserve"> </w:t>
            </w:r>
            <w:r w:rsidRPr="00BF0B71">
              <w:rPr>
                <w:rFonts w:ascii="Courier New" w:hAnsi="Courier New" w:cs="Courier New"/>
                <w:noProof/>
                <w:color w:val="0000FF"/>
                <w:szCs w:val="20"/>
              </w:rPr>
              <w:t>int</w:t>
            </w:r>
            <w:r w:rsidRPr="00BF0B71">
              <w:rPr>
                <w:rFonts w:ascii="Courier New" w:hAnsi="Courier New" w:cs="Courier New"/>
                <w:noProof/>
                <w:szCs w:val="20"/>
              </w:rPr>
              <w:t xml:space="preserve"> size;</w:t>
            </w:r>
          </w:p>
          <w:p w:rsidR="006A0658" w:rsidRPr="0091277E" w:rsidRDefault="006A0658" w:rsidP="006A0658">
            <w:pPr>
              <w:autoSpaceDE w:val="0"/>
              <w:autoSpaceDN w:val="0"/>
              <w:adjustRightInd w:val="0"/>
              <w:spacing w:before="0"/>
              <w:jc w:val="left"/>
              <w:rPr>
                <w:rFonts w:ascii="Courier New" w:hAnsi="Courier New" w:cs="Courier New"/>
                <w:noProof/>
                <w:szCs w:val="20"/>
                <w:lang w:val="es-ES"/>
              </w:rPr>
            </w:pPr>
          </w:p>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ab/>
            </w:r>
            <w:r w:rsidRPr="00015714">
              <w:rPr>
                <w:rFonts w:ascii="Courier New" w:hAnsi="Courier New" w:cs="Courier New"/>
                <w:noProof/>
                <w:color w:val="0000FF"/>
                <w:szCs w:val="20"/>
              </w:rPr>
              <w:t>public</w:t>
            </w:r>
            <w:r w:rsidRPr="00015714">
              <w:rPr>
                <w:rFonts w:ascii="Courier New" w:hAnsi="Courier New" w:cs="Courier New"/>
                <w:noProof/>
                <w:szCs w:val="20"/>
              </w:rPr>
              <w:t xml:space="preserve"> </w:t>
            </w:r>
            <w:r w:rsidRPr="00015714">
              <w:rPr>
                <w:rFonts w:ascii="Courier New" w:hAnsi="Courier New" w:cs="Courier New"/>
                <w:noProof/>
                <w:color w:val="0000FF"/>
                <w:szCs w:val="20"/>
              </w:rPr>
              <w:t>int</w:t>
            </w:r>
            <w:r w:rsidRPr="00015714">
              <w:rPr>
                <w:rFonts w:ascii="Courier New" w:hAnsi="Courier New" w:cs="Courier New"/>
                <w:noProof/>
                <w:szCs w:val="20"/>
              </w:rPr>
              <w:t xml:space="preserve"> Size</w:t>
            </w:r>
          </w:p>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ab/>
              <w:t>{</w:t>
            </w:r>
          </w:p>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ab/>
            </w:r>
            <w:r w:rsidRPr="00015714">
              <w:rPr>
                <w:rFonts w:ascii="Courier New" w:hAnsi="Courier New" w:cs="Courier New"/>
                <w:noProof/>
                <w:szCs w:val="20"/>
              </w:rPr>
              <w:tab/>
            </w:r>
            <w:r w:rsidRPr="00015714">
              <w:rPr>
                <w:rFonts w:ascii="Courier New" w:hAnsi="Courier New" w:cs="Courier New"/>
                <w:noProof/>
                <w:color w:val="0000FF"/>
                <w:szCs w:val="20"/>
              </w:rPr>
              <w:t>get</w:t>
            </w:r>
            <w:r w:rsidRPr="00015714">
              <w:rPr>
                <w:rFonts w:ascii="Courier New" w:hAnsi="Courier New" w:cs="Courier New"/>
                <w:noProof/>
                <w:szCs w:val="20"/>
              </w:rPr>
              <w:t xml:space="preserve"> { </w:t>
            </w:r>
            <w:r w:rsidRPr="00015714">
              <w:rPr>
                <w:rFonts w:ascii="Courier New" w:hAnsi="Courier New" w:cs="Courier New"/>
                <w:noProof/>
                <w:color w:val="0000FF"/>
                <w:szCs w:val="20"/>
              </w:rPr>
              <w:t>return</w:t>
            </w:r>
            <w:r w:rsidRPr="00015714">
              <w:rPr>
                <w:rFonts w:ascii="Courier New" w:hAnsi="Courier New" w:cs="Courier New"/>
                <w:noProof/>
                <w:szCs w:val="20"/>
              </w:rPr>
              <w:t xml:space="preserve"> size; }</w:t>
            </w:r>
          </w:p>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ab/>
              <w:t>}</w:t>
            </w:r>
          </w:p>
          <w:p w:rsidR="006A0658" w:rsidRPr="00015714" w:rsidRDefault="006A0658" w:rsidP="006A0658">
            <w:pPr>
              <w:autoSpaceDE w:val="0"/>
              <w:autoSpaceDN w:val="0"/>
              <w:adjustRightInd w:val="0"/>
              <w:spacing w:before="0"/>
              <w:jc w:val="left"/>
              <w:rPr>
                <w:rFonts w:ascii="Courier New" w:hAnsi="Courier New" w:cs="Courier New"/>
                <w:noProof/>
                <w:szCs w:val="20"/>
              </w:rPr>
            </w:pPr>
            <w:r w:rsidRPr="00015714">
              <w:rPr>
                <w:rFonts w:ascii="Courier New" w:hAnsi="Courier New" w:cs="Courier New"/>
                <w:noProof/>
                <w:szCs w:val="20"/>
              </w:rPr>
              <w:t>}</w:t>
            </w:r>
          </w:p>
        </w:tc>
      </w:tr>
    </w:tbl>
    <w:p w:rsidR="006A0658" w:rsidRPr="00A12E2D" w:rsidRDefault="006A0658" w:rsidP="006A0658">
      <w:pPr>
        <w:spacing w:after="120"/>
      </w:pPr>
      <w:r w:rsidRPr="00A12E2D">
        <w:t>Въпреки</w:t>
      </w:r>
      <w:r>
        <w:t>, че нямаме изрично деклариран конструктор</w:t>
      </w:r>
      <w:r w:rsidRPr="00A12E2D">
        <w:t xml:space="preserve"> </w:t>
      </w:r>
      <w:r>
        <w:t xml:space="preserve">без параметри, </w:t>
      </w:r>
      <w:r w:rsidRPr="00A12E2D">
        <w:t>ще можем да създадем обекти от този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540DA" w:rsidRDefault="006A0658" w:rsidP="006A0658">
            <w:pPr>
              <w:autoSpaceDE w:val="0"/>
              <w:autoSpaceDN w:val="0"/>
              <w:adjustRightInd w:val="0"/>
              <w:spacing w:before="0"/>
              <w:jc w:val="left"/>
              <w:rPr>
                <w:rFonts w:ascii="Courier New" w:hAnsi="Courier New" w:cs="Courier New"/>
                <w:noProof/>
                <w:szCs w:val="20"/>
              </w:rPr>
            </w:pPr>
            <w:r w:rsidRPr="008540DA">
              <w:rPr>
                <w:rFonts w:ascii="Courier New" w:hAnsi="Courier New" w:cs="Courier New"/>
                <w:noProof/>
                <w:color w:val="2B91AF"/>
                <w:szCs w:val="20"/>
              </w:rPr>
              <w:t>Collar</w:t>
            </w:r>
            <w:r w:rsidRPr="008540DA">
              <w:rPr>
                <w:rFonts w:ascii="Courier New" w:hAnsi="Courier New" w:cs="Courier New"/>
                <w:noProof/>
                <w:szCs w:val="20"/>
              </w:rPr>
              <w:t xml:space="preserve"> collar = </w:t>
            </w:r>
            <w:r w:rsidRPr="008540DA">
              <w:rPr>
                <w:rFonts w:ascii="Courier New" w:hAnsi="Courier New" w:cs="Courier New"/>
                <w:noProof/>
                <w:color w:val="0000FF"/>
                <w:szCs w:val="20"/>
              </w:rPr>
              <w:t>new</w:t>
            </w:r>
            <w:r w:rsidRPr="008540DA">
              <w:rPr>
                <w:rFonts w:ascii="Courier New" w:hAnsi="Courier New" w:cs="Courier New"/>
                <w:noProof/>
                <w:szCs w:val="20"/>
              </w:rPr>
              <w:t xml:space="preserve"> </w:t>
            </w:r>
            <w:r w:rsidRPr="008540DA">
              <w:rPr>
                <w:rFonts w:ascii="Courier New" w:hAnsi="Courier New" w:cs="Courier New"/>
                <w:noProof/>
                <w:color w:val="2B91AF"/>
                <w:szCs w:val="20"/>
              </w:rPr>
              <w:t>Collar</w:t>
            </w:r>
            <w:r w:rsidRPr="008540DA">
              <w:rPr>
                <w:rFonts w:ascii="Courier New" w:hAnsi="Courier New" w:cs="Courier New"/>
                <w:noProof/>
                <w:szCs w:val="20"/>
              </w:rPr>
              <w:t>();</w:t>
            </w:r>
          </w:p>
        </w:tc>
      </w:tr>
    </w:tbl>
    <w:p w:rsidR="006A0658" w:rsidRPr="00A12E2D" w:rsidRDefault="006A0658" w:rsidP="006A0658">
      <w:pPr>
        <w:spacing w:after="120"/>
      </w:pPr>
      <w:r w:rsidRPr="00A12E2D">
        <w:t>Конструктор</w:t>
      </w:r>
      <w:r>
        <w:t>ът</w:t>
      </w:r>
      <w:r w:rsidRPr="00A12E2D">
        <w:t xml:space="preserve"> по подразбиране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01C6F" w:rsidTr="006A0658">
        <w:trPr>
          <w:trHeight w:val="254"/>
        </w:trPr>
        <w:tc>
          <w:tcPr>
            <w:tcW w:w="7970" w:type="dxa"/>
            <w:tcBorders>
              <w:top w:val="single" w:sz="4" w:space="0" w:color="auto"/>
              <w:left w:val="single" w:sz="4" w:space="0" w:color="auto"/>
              <w:bottom w:val="single" w:sz="4" w:space="0" w:color="auto"/>
              <w:right w:val="single" w:sz="4" w:space="0" w:color="auto"/>
            </w:tcBorders>
          </w:tcPr>
          <w:p w:rsidR="006A0658" w:rsidRPr="00C96932" w:rsidRDefault="006A0658" w:rsidP="006A0658">
            <w:pPr>
              <w:spacing w:before="0"/>
              <w:rPr>
                <w:rFonts w:ascii="Courier New" w:hAnsi="Courier New" w:cs="Courier New"/>
                <w:noProof/>
                <w:lang w:val="en-US"/>
              </w:rPr>
            </w:pPr>
            <w:r w:rsidRPr="00A01C6F">
              <w:rPr>
                <w:rFonts w:ascii="Courier New" w:hAnsi="Courier New" w:cs="Courier New"/>
                <w:b/>
                <w:noProof/>
                <w:lang w:val="en-US"/>
              </w:rPr>
              <w:t>&lt;access_level&gt; &lt;class_name&gt;()</w:t>
            </w:r>
            <w:r>
              <w:rPr>
                <w:rFonts w:ascii="Courier New" w:hAnsi="Courier New" w:cs="Courier New"/>
                <w:b/>
                <w:noProof/>
              </w:rPr>
              <w:t xml:space="preserve"> </w:t>
            </w:r>
            <w:r>
              <w:rPr>
                <w:rFonts w:ascii="Courier New" w:hAnsi="Courier New" w:cs="Courier New"/>
                <w:b/>
                <w:noProof/>
                <w:lang w:val="en-US"/>
              </w:rPr>
              <w:t>{ }</w:t>
            </w:r>
          </w:p>
        </w:tc>
      </w:tr>
    </w:tbl>
    <w:p w:rsidR="006A0658" w:rsidRPr="00AC39F2" w:rsidRDefault="006A0658" w:rsidP="006A0658">
      <w:pPr>
        <w:spacing w:after="120"/>
      </w:pPr>
      <w:r w:rsidRPr="00CF16EF">
        <w:t xml:space="preserve">Трябва да знаем, че конструкторът по подразбиране винаги носи името на класа </w:t>
      </w:r>
      <w:r w:rsidRPr="00CF16EF">
        <w:rPr>
          <w:rStyle w:val="Code"/>
        </w:rPr>
        <w:t>&lt;class_name&gt;</w:t>
      </w:r>
      <w:r>
        <w:t xml:space="preserve"> и</w:t>
      </w:r>
      <w:r w:rsidRPr="00CF16EF">
        <w:t xml:space="preserve"> винаги списъкът му с параметри е празен</w:t>
      </w:r>
      <w:r>
        <w:t xml:space="preserve"> и неговото тяло е празно. Той просто се "подпъхва" от компилатора, ако в класа няма нито един конструктор. Подразбиращият се конструктор обикновено е </w:t>
      </w:r>
      <w:r w:rsidRPr="00C96932">
        <w:rPr>
          <w:rStyle w:val="Code"/>
        </w:rPr>
        <w:t>public</w:t>
      </w:r>
      <w:r w:rsidRPr="00AC39F2">
        <w:t xml:space="preserve"> (</w:t>
      </w:r>
      <w:r>
        <w:t xml:space="preserve">с изключение на някои много специфични ситуации, при които е </w:t>
      </w:r>
      <w:r w:rsidRPr="00C96932">
        <w:rPr>
          <w:rStyle w:val="Code"/>
        </w:rPr>
        <w:t>protected</w:t>
      </w:r>
      <w:r w:rsidRPr="00AC39F2">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r>
              <w:rPr>
                <w:noProof/>
                <w:lang w:val="en-US" w:eastAsia="en-US"/>
              </w:rPr>
              <w:drawing>
                <wp:inline distT="0" distB="0" distL="0" distR="0">
                  <wp:extent cx="323850" cy="323850"/>
                  <wp:effectExtent l="0" t="0" r="0" b="0"/>
                  <wp:docPr id="208" name="Picture 2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Конструкторът по подразбиране е винаги без парамет</w:t>
            </w:r>
            <w:r w:rsidRPr="00A12E2D">
              <w:softHyphen/>
              <w:t>ри.</w:t>
            </w:r>
          </w:p>
        </w:tc>
      </w:tr>
    </w:tbl>
    <w:p w:rsidR="006A0658" w:rsidRPr="00A12E2D" w:rsidRDefault="006A0658" w:rsidP="006A0658">
      <w:pPr>
        <w:spacing w:after="120"/>
      </w:pPr>
      <w:r w:rsidRPr="00A12E2D">
        <w:t>За да се уверим, че конструктор</w:t>
      </w:r>
      <w:r>
        <w:t>ът</w:t>
      </w:r>
      <w:r w:rsidRPr="00A12E2D">
        <w:t xml:space="preserve"> по подразбиране винаги е без пара</w:t>
      </w:r>
      <w:r>
        <w:softHyphen/>
      </w:r>
      <w:r w:rsidRPr="00A12E2D">
        <w:t>мет</w:t>
      </w:r>
      <w:r>
        <w:softHyphen/>
      </w:r>
      <w:r w:rsidRPr="00A12E2D">
        <w:t>ри, нека направим опит да извикаме подразбиращия се конструк</w:t>
      </w:r>
      <w:r w:rsidRPr="00A12E2D">
        <w:softHyphen/>
        <w:t>тор, като му подадем парамет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8540DA" w:rsidRDefault="006A0658" w:rsidP="006A0658">
            <w:pPr>
              <w:autoSpaceDE w:val="0"/>
              <w:autoSpaceDN w:val="0"/>
              <w:adjustRightInd w:val="0"/>
              <w:spacing w:before="0"/>
              <w:jc w:val="left"/>
              <w:rPr>
                <w:rFonts w:ascii="Courier New" w:hAnsi="Courier New" w:cs="Courier New"/>
                <w:noProof/>
                <w:szCs w:val="20"/>
              </w:rPr>
            </w:pPr>
            <w:r w:rsidRPr="008540DA">
              <w:rPr>
                <w:rFonts w:ascii="Courier New" w:hAnsi="Courier New" w:cs="Courier New"/>
                <w:noProof/>
                <w:color w:val="2B91AF"/>
                <w:szCs w:val="20"/>
              </w:rPr>
              <w:t>Collar</w:t>
            </w:r>
            <w:r w:rsidRPr="008540DA">
              <w:rPr>
                <w:rFonts w:ascii="Courier New" w:hAnsi="Courier New" w:cs="Courier New"/>
                <w:noProof/>
                <w:szCs w:val="20"/>
              </w:rPr>
              <w:t xml:space="preserve"> collar = </w:t>
            </w:r>
            <w:r w:rsidRPr="008540DA">
              <w:rPr>
                <w:rFonts w:ascii="Courier New" w:hAnsi="Courier New" w:cs="Courier New"/>
                <w:noProof/>
                <w:color w:val="0000FF"/>
                <w:szCs w:val="20"/>
              </w:rPr>
              <w:t>new</w:t>
            </w:r>
            <w:r w:rsidRPr="008540DA">
              <w:rPr>
                <w:rFonts w:ascii="Courier New" w:hAnsi="Courier New" w:cs="Courier New"/>
                <w:noProof/>
                <w:szCs w:val="20"/>
              </w:rPr>
              <w:t xml:space="preserve"> </w:t>
            </w:r>
            <w:r w:rsidRPr="008540DA">
              <w:rPr>
                <w:rFonts w:ascii="Courier New" w:hAnsi="Courier New" w:cs="Courier New"/>
                <w:noProof/>
                <w:color w:val="2B91AF"/>
                <w:szCs w:val="20"/>
              </w:rPr>
              <w:t>Collar</w:t>
            </w:r>
            <w:r w:rsidRPr="008540DA">
              <w:rPr>
                <w:rFonts w:ascii="Courier New" w:hAnsi="Courier New" w:cs="Courier New"/>
                <w:noProof/>
                <w:szCs w:val="20"/>
              </w:rPr>
              <w:t>(</w:t>
            </w:r>
            <w:r w:rsidRPr="008540DA">
              <w:rPr>
                <w:rFonts w:ascii="Courier New" w:hAnsi="Courier New" w:cs="Courier New"/>
                <w:noProof/>
                <w:color w:val="A52A2A"/>
                <w:szCs w:val="20"/>
              </w:rPr>
              <w:t>5</w:t>
            </w:r>
            <w:r w:rsidRPr="008540DA">
              <w:rPr>
                <w:rFonts w:ascii="Courier New" w:hAnsi="Courier New" w:cs="Courier New"/>
                <w:noProof/>
                <w:szCs w:val="20"/>
              </w:rPr>
              <w:t>);</w:t>
            </w:r>
          </w:p>
        </w:tc>
      </w:tr>
    </w:tbl>
    <w:p w:rsidR="006A0658" w:rsidRPr="00A12E2D" w:rsidRDefault="006A0658" w:rsidP="006A0658">
      <w:pPr>
        <w:spacing w:after="120"/>
      </w:pPr>
      <w:r w:rsidRPr="00A12E2D">
        <w:t>Компилаторът ще изведе следното съобщение з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FA4870" w:rsidRDefault="006A0658" w:rsidP="006A0658">
            <w:pPr>
              <w:spacing w:before="0"/>
              <w:rPr>
                <w:rFonts w:ascii="Courier New" w:hAnsi="Courier New" w:cs="Courier New"/>
                <w:noProof/>
              </w:rPr>
            </w:pPr>
            <w:r w:rsidRPr="00373B99">
              <w:rPr>
                <w:rFonts w:ascii="Courier New" w:hAnsi="Courier New" w:cs="Courier New"/>
                <w:noProof/>
              </w:rPr>
              <w:t>'Collar' does not contain a constructor that takes 1 arguments</w:t>
            </w:r>
          </w:p>
        </w:tc>
      </w:tr>
    </w:tbl>
    <w:p w:rsidR="006A0658" w:rsidRPr="00A12E2D" w:rsidRDefault="006A0658" w:rsidP="006A0658">
      <w:pPr>
        <w:pStyle w:val="Heading4"/>
      </w:pPr>
      <w:r w:rsidRPr="00A12E2D">
        <w:t>Работа на конструктора по подразбиране</w:t>
      </w:r>
    </w:p>
    <w:p w:rsidR="006A0658" w:rsidRPr="00E90EB6" w:rsidRDefault="006A0658" w:rsidP="006A0658">
      <w:pPr>
        <w:spacing w:after="120"/>
      </w:pPr>
      <w:r w:rsidRPr="00263F37">
        <w:t>Както се досещаме, единственото, което конструктор</w:t>
      </w:r>
      <w:r>
        <w:t>ът</w:t>
      </w:r>
      <w:r w:rsidRPr="00263F37">
        <w:t xml:space="preserve"> по подразбиране ще направи при създаването на обекти от нашия клас, е да </w:t>
      </w:r>
      <w:r>
        <w:t>занули полетата на класа</w:t>
      </w:r>
      <w:r w:rsidRPr="00263F37">
        <w:t>. Например</w:t>
      </w:r>
      <w:r w:rsidRPr="00E90EB6">
        <w:t xml:space="preserve">, ако в класа </w:t>
      </w:r>
      <w:r w:rsidRPr="00A12E2D">
        <w:rPr>
          <w:rStyle w:val="Code"/>
        </w:rPr>
        <w:t>Collar</w:t>
      </w:r>
      <w:r w:rsidRPr="00E90EB6">
        <w:t xml:space="preserve"> не сме де</w:t>
      </w:r>
      <w:r>
        <w:softHyphen/>
      </w:r>
      <w:r w:rsidRPr="00E90EB6">
        <w:t xml:space="preserve">кларирали нито един конструктор и създадем обект от него и се опитаме да отпечатаме стойността в полето </w:t>
      </w:r>
      <w:r w:rsidRPr="00A12E2D">
        <w:rPr>
          <w:rStyle w:val="Code"/>
        </w:rPr>
        <w:t>size</w:t>
      </w:r>
      <w:r w:rsidRPr="00E90EB6">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C42E4A" w:rsidRDefault="006A0658" w:rsidP="006A0658">
            <w:pPr>
              <w:autoSpaceDE w:val="0"/>
              <w:autoSpaceDN w:val="0"/>
              <w:adjustRightInd w:val="0"/>
              <w:spacing w:before="0"/>
              <w:jc w:val="left"/>
              <w:rPr>
                <w:rFonts w:ascii="Courier New" w:hAnsi="Courier New" w:cs="Courier New"/>
                <w:noProof/>
                <w:szCs w:val="20"/>
              </w:rPr>
            </w:pPr>
            <w:r w:rsidRPr="00C42E4A">
              <w:rPr>
                <w:rFonts w:ascii="Courier New" w:hAnsi="Courier New" w:cs="Courier New"/>
                <w:noProof/>
                <w:color w:val="0000FF"/>
                <w:szCs w:val="20"/>
              </w:rPr>
              <w:t>public</w:t>
            </w:r>
            <w:r w:rsidRPr="00C42E4A">
              <w:rPr>
                <w:rFonts w:ascii="Courier New" w:hAnsi="Courier New" w:cs="Courier New"/>
                <w:noProof/>
                <w:szCs w:val="20"/>
              </w:rPr>
              <w:t xml:space="preserve"> </w:t>
            </w:r>
            <w:r w:rsidRPr="00C42E4A">
              <w:rPr>
                <w:rFonts w:ascii="Courier New" w:hAnsi="Courier New" w:cs="Courier New"/>
                <w:noProof/>
                <w:color w:val="0000FF"/>
                <w:szCs w:val="20"/>
              </w:rPr>
              <w:t>static</w:t>
            </w:r>
            <w:r w:rsidRPr="00C42E4A">
              <w:rPr>
                <w:rFonts w:ascii="Courier New" w:hAnsi="Courier New" w:cs="Courier New"/>
                <w:noProof/>
                <w:szCs w:val="20"/>
              </w:rPr>
              <w:t xml:space="preserve"> </w:t>
            </w:r>
            <w:r w:rsidRPr="00C42E4A">
              <w:rPr>
                <w:rFonts w:ascii="Courier New" w:hAnsi="Courier New" w:cs="Courier New"/>
                <w:noProof/>
                <w:color w:val="0000FF"/>
                <w:szCs w:val="20"/>
              </w:rPr>
              <w:t>void</w:t>
            </w:r>
            <w:r w:rsidRPr="00C42E4A">
              <w:rPr>
                <w:rFonts w:ascii="Courier New" w:hAnsi="Courier New" w:cs="Courier New"/>
                <w:noProof/>
                <w:szCs w:val="20"/>
              </w:rPr>
              <w:t xml:space="preserve"> Main()</w:t>
            </w:r>
          </w:p>
          <w:p w:rsidR="006A0658" w:rsidRPr="00C42E4A" w:rsidRDefault="006A0658" w:rsidP="006A0658">
            <w:pPr>
              <w:autoSpaceDE w:val="0"/>
              <w:autoSpaceDN w:val="0"/>
              <w:adjustRightInd w:val="0"/>
              <w:spacing w:before="0"/>
              <w:jc w:val="left"/>
              <w:rPr>
                <w:rFonts w:ascii="Courier New" w:hAnsi="Courier New" w:cs="Courier New"/>
                <w:noProof/>
                <w:szCs w:val="20"/>
              </w:rPr>
            </w:pPr>
            <w:r w:rsidRPr="00C42E4A">
              <w:rPr>
                <w:rFonts w:ascii="Courier New" w:hAnsi="Courier New" w:cs="Courier New"/>
                <w:noProof/>
                <w:szCs w:val="20"/>
              </w:rPr>
              <w:t>{</w:t>
            </w:r>
          </w:p>
          <w:p w:rsidR="006A0658" w:rsidRPr="00C42E4A" w:rsidRDefault="006A0658" w:rsidP="006A0658">
            <w:pPr>
              <w:autoSpaceDE w:val="0"/>
              <w:autoSpaceDN w:val="0"/>
              <w:adjustRightInd w:val="0"/>
              <w:spacing w:before="0"/>
              <w:jc w:val="left"/>
              <w:rPr>
                <w:rFonts w:ascii="Courier New" w:hAnsi="Courier New" w:cs="Courier New"/>
                <w:noProof/>
                <w:szCs w:val="20"/>
              </w:rPr>
            </w:pPr>
            <w:r w:rsidRPr="00C42E4A">
              <w:rPr>
                <w:rFonts w:ascii="Courier New" w:hAnsi="Courier New" w:cs="Courier New"/>
                <w:noProof/>
                <w:szCs w:val="20"/>
              </w:rPr>
              <w:tab/>
            </w:r>
            <w:r w:rsidRPr="00C42E4A">
              <w:rPr>
                <w:rFonts w:ascii="Courier New" w:hAnsi="Courier New" w:cs="Courier New"/>
                <w:noProof/>
                <w:color w:val="2B91AF"/>
                <w:szCs w:val="20"/>
              </w:rPr>
              <w:t>Collar</w:t>
            </w:r>
            <w:r w:rsidRPr="00C42E4A">
              <w:rPr>
                <w:rFonts w:ascii="Courier New" w:hAnsi="Courier New" w:cs="Courier New"/>
                <w:noProof/>
                <w:szCs w:val="20"/>
              </w:rPr>
              <w:t xml:space="preserve"> collar = </w:t>
            </w:r>
            <w:r w:rsidRPr="00C42E4A">
              <w:rPr>
                <w:rFonts w:ascii="Courier New" w:hAnsi="Courier New" w:cs="Courier New"/>
                <w:noProof/>
                <w:color w:val="0000FF"/>
                <w:szCs w:val="20"/>
              </w:rPr>
              <w:t>new</w:t>
            </w:r>
            <w:r w:rsidRPr="00C42E4A">
              <w:rPr>
                <w:rFonts w:ascii="Courier New" w:hAnsi="Courier New" w:cs="Courier New"/>
                <w:noProof/>
                <w:szCs w:val="20"/>
              </w:rPr>
              <w:t xml:space="preserve"> </w:t>
            </w:r>
            <w:r w:rsidRPr="00C42E4A">
              <w:rPr>
                <w:rFonts w:ascii="Courier New" w:hAnsi="Courier New" w:cs="Courier New"/>
                <w:noProof/>
                <w:color w:val="2B91AF"/>
                <w:szCs w:val="20"/>
              </w:rPr>
              <w:t>Collar</w:t>
            </w:r>
            <w:r w:rsidRPr="00C42E4A">
              <w:rPr>
                <w:rFonts w:ascii="Courier New" w:hAnsi="Courier New" w:cs="Courier New"/>
                <w:noProof/>
                <w:szCs w:val="20"/>
              </w:rPr>
              <w:t>();</w:t>
            </w:r>
          </w:p>
          <w:p w:rsidR="006A0658" w:rsidRPr="00C42E4A" w:rsidRDefault="006A0658" w:rsidP="006A0658">
            <w:pPr>
              <w:autoSpaceDE w:val="0"/>
              <w:autoSpaceDN w:val="0"/>
              <w:adjustRightInd w:val="0"/>
              <w:spacing w:before="0"/>
              <w:jc w:val="left"/>
              <w:rPr>
                <w:rFonts w:ascii="Courier New" w:hAnsi="Courier New" w:cs="Courier New"/>
                <w:noProof/>
                <w:szCs w:val="20"/>
              </w:rPr>
            </w:pPr>
            <w:r w:rsidRPr="00C42E4A">
              <w:rPr>
                <w:rFonts w:ascii="Courier New" w:hAnsi="Courier New" w:cs="Courier New"/>
                <w:noProof/>
                <w:szCs w:val="20"/>
              </w:rPr>
              <w:tab/>
            </w:r>
            <w:r w:rsidRPr="00C42E4A">
              <w:rPr>
                <w:rFonts w:ascii="Courier New" w:hAnsi="Courier New" w:cs="Courier New"/>
                <w:noProof/>
                <w:color w:val="2B91AF"/>
                <w:szCs w:val="20"/>
              </w:rPr>
              <w:t>Console</w:t>
            </w:r>
            <w:r w:rsidRPr="00C42E4A">
              <w:rPr>
                <w:rFonts w:ascii="Courier New" w:hAnsi="Courier New" w:cs="Courier New"/>
                <w:noProof/>
                <w:szCs w:val="20"/>
              </w:rPr>
              <w:t>.WriteLine(</w:t>
            </w:r>
            <w:r w:rsidRPr="00C42E4A">
              <w:rPr>
                <w:rFonts w:ascii="Courier New" w:hAnsi="Courier New" w:cs="Courier New"/>
                <w:noProof/>
                <w:color w:val="A31515"/>
                <w:szCs w:val="20"/>
              </w:rPr>
              <w:t>"Collar's size is: "</w:t>
            </w:r>
            <w:r>
              <w:rPr>
                <w:rFonts w:ascii="Courier New" w:hAnsi="Courier New" w:cs="Courier New"/>
                <w:noProof/>
                <w:szCs w:val="20"/>
              </w:rPr>
              <w:t xml:space="preserve"> + collar.Size</w:t>
            </w:r>
            <w:r w:rsidRPr="00C42E4A">
              <w:rPr>
                <w:rFonts w:ascii="Courier New" w:hAnsi="Courier New" w:cs="Courier New"/>
                <w:noProof/>
                <w:szCs w:val="20"/>
              </w:rPr>
              <w:t>);</w:t>
            </w:r>
          </w:p>
          <w:p w:rsidR="006A0658" w:rsidRPr="00C42E4A" w:rsidRDefault="006A0658" w:rsidP="006A0658">
            <w:pPr>
              <w:tabs>
                <w:tab w:val="left" w:pos="5950"/>
              </w:tabs>
              <w:autoSpaceDE w:val="0"/>
              <w:autoSpaceDN w:val="0"/>
              <w:adjustRightInd w:val="0"/>
              <w:spacing w:before="0"/>
              <w:jc w:val="left"/>
              <w:rPr>
                <w:rFonts w:ascii="Courier New" w:hAnsi="Courier New" w:cs="Courier New"/>
                <w:noProof/>
                <w:szCs w:val="20"/>
              </w:rPr>
            </w:pPr>
            <w:r w:rsidRPr="00C42E4A">
              <w:rPr>
                <w:rFonts w:ascii="Courier New" w:hAnsi="Courier New" w:cs="Courier New"/>
                <w:noProof/>
                <w:szCs w:val="20"/>
              </w:rPr>
              <w:t>}</w:t>
            </w:r>
            <w:r>
              <w:rPr>
                <w:rFonts w:ascii="Courier New" w:hAnsi="Courier New" w:cs="Courier New"/>
                <w:noProof/>
                <w:szCs w:val="20"/>
              </w:rPr>
              <w:tab/>
            </w:r>
          </w:p>
        </w:tc>
      </w:tr>
    </w:tbl>
    <w:p w:rsidR="006A0658" w:rsidRPr="00A12E2D" w:rsidRDefault="006A0658" w:rsidP="006A0658">
      <w:pPr>
        <w:spacing w:after="120"/>
        <w:rPr>
          <w:b/>
        </w:rPr>
      </w:pPr>
      <w:r w:rsidRPr="00A12E2D">
        <w:t>Резултатът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AB3E3B" w:rsidRDefault="006A0658" w:rsidP="006A0658">
            <w:pPr>
              <w:spacing w:before="0"/>
              <w:rPr>
                <w:rFonts w:ascii="Courier New" w:hAnsi="Courier New" w:cs="Courier New"/>
                <w:noProof/>
              </w:rPr>
            </w:pPr>
            <w:r w:rsidRPr="00AB3E3B">
              <w:rPr>
                <w:rFonts w:ascii="Courier New" w:hAnsi="Courier New" w:cs="Courier New"/>
                <w:noProof/>
              </w:rPr>
              <w:t>Collar's size is: 0</w:t>
            </w:r>
          </w:p>
        </w:tc>
      </w:tr>
    </w:tbl>
    <w:p w:rsidR="006A0658" w:rsidRPr="00C22B48" w:rsidRDefault="006A0658" w:rsidP="006A0658">
      <w:r w:rsidRPr="00C22B48">
        <w:t xml:space="preserve">Виждаме, че стойността, която е запазена в полето </w:t>
      </w:r>
      <w:r w:rsidRPr="00C22B48">
        <w:rPr>
          <w:rStyle w:val="Code"/>
        </w:rPr>
        <w:t>size</w:t>
      </w:r>
      <w:r w:rsidRPr="00C22B48">
        <w:t xml:space="preserve"> на обекта </w:t>
      </w:r>
      <w:r w:rsidRPr="00C22B48">
        <w:rPr>
          <w:rStyle w:val="Code"/>
        </w:rPr>
        <w:t>collar</w:t>
      </w:r>
      <w:r w:rsidRPr="00C22B48">
        <w:t>, е точно стойността по подразбиране</w:t>
      </w:r>
      <w:r>
        <w:t xml:space="preserve"> за целочисления тип </w:t>
      </w:r>
      <w:r w:rsidRPr="003B1EE4">
        <w:rPr>
          <w:rStyle w:val="Code"/>
        </w:rPr>
        <w:t>int</w:t>
      </w:r>
      <w:r w:rsidRPr="00C22B48">
        <w:t>.</w:t>
      </w:r>
    </w:p>
    <w:p w:rsidR="006A0658" w:rsidRPr="00E90EB6" w:rsidRDefault="006A0658" w:rsidP="006A0658">
      <w:pPr>
        <w:pStyle w:val="Heading4"/>
      </w:pPr>
      <w:r>
        <w:t>Кога няма да се създаде конструктор по подразбиране?</w:t>
      </w:r>
    </w:p>
    <w:p w:rsidR="006A0658" w:rsidRPr="0044022E" w:rsidRDefault="006A0658" w:rsidP="006A0658">
      <w:r w:rsidRPr="0044022E">
        <w:t xml:space="preserve">Трябва да знаем, че ако декларираме поне един конструктор в </w:t>
      </w:r>
      <w:r>
        <w:t>даден</w:t>
      </w:r>
      <w:r w:rsidRPr="0044022E">
        <w:t xml:space="preserve"> клас, тогава компилаторът няма да създаде конструктор по подразбиране.</w:t>
      </w:r>
    </w:p>
    <w:p w:rsidR="006A0658" w:rsidRPr="00E90EB6" w:rsidRDefault="006A0658" w:rsidP="006A0658">
      <w:pPr>
        <w:spacing w:after="120"/>
      </w:pPr>
      <w:r w:rsidRPr="00E90EB6">
        <w:t>За да проверим това, нека разгледаме следния пример:</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11ED4" w:rsidTr="006A0658">
        <w:tc>
          <w:tcPr>
            <w:tcW w:w="7970" w:type="dxa"/>
            <w:tcBorders>
              <w:top w:val="single" w:sz="4" w:space="0" w:color="auto"/>
              <w:left w:val="single" w:sz="4" w:space="0" w:color="auto"/>
              <w:bottom w:val="single" w:sz="4" w:space="0" w:color="auto"/>
              <w:right w:val="single" w:sz="4" w:space="0" w:color="auto"/>
            </w:tcBorders>
          </w:tcPr>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public</w:t>
            </w:r>
            <w:r w:rsidRPr="00511ED4">
              <w:rPr>
                <w:rFonts w:ascii="Courier New" w:hAnsi="Courier New" w:cs="Courier New"/>
                <w:noProof/>
                <w:szCs w:val="20"/>
                <w:lang w:val="en-US" w:eastAsia="es-ES"/>
              </w:rPr>
              <w:t xml:space="preserve"> Collar(</w:t>
            </w:r>
            <w:r w:rsidRPr="00511ED4">
              <w:rPr>
                <w:rFonts w:ascii="Courier New" w:hAnsi="Courier New" w:cs="Courier New"/>
                <w:noProof/>
                <w:color w:val="0000FF"/>
                <w:szCs w:val="20"/>
                <w:lang w:val="en-US" w:eastAsia="es-ES"/>
              </w:rPr>
              <w:t>int</w:t>
            </w:r>
            <w:r w:rsidRPr="00511ED4">
              <w:rPr>
                <w:rFonts w:ascii="Courier New" w:hAnsi="Courier New" w:cs="Courier New"/>
                <w:noProof/>
                <w:szCs w:val="20"/>
                <w:lang w:val="en-US" w:eastAsia="es-ES"/>
              </w:rPr>
              <w:t xml:space="preserve"> size)</w:t>
            </w:r>
            <w:r w:rsidRPr="00511ED4">
              <w:rPr>
                <w:rFonts w:ascii="Courier New" w:hAnsi="Courier New" w:cs="Courier New"/>
                <w:noProof/>
                <w:szCs w:val="20"/>
                <w:lang w:val="en-US"/>
              </w:rPr>
              <w:t xml:space="preserve"> </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rPr>
              <w:tab/>
            </w:r>
            <w:r w:rsidRPr="00511ED4">
              <w:rPr>
                <w:rFonts w:ascii="Courier New" w:hAnsi="Courier New" w:cs="Courier New"/>
                <w:noProof/>
                <w:szCs w:val="20"/>
                <w:lang w:val="en-US" w:eastAsia="es-ES"/>
              </w:rPr>
              <w:t xml:space="preserve">: </w:t>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eastAsia="es-ES"/>
              </w:rPr>
              <w:t>{</w:t>
            </w:r>
          </w:p>
          <w:p w:rsidR="006A0658" w:rsidRPr="00511ED4" w:rsidRDefault="006A0658" w:rsidP="006A0658">
            <w:pPr>
              <w:autoSpaceDE w:val="0"/>
              <w:autoSpaceDN w:val="0"/>
              <w:adjustRightInd w:val="0"/>
              <w:spacing w:before="0"/>
              <w:jc w:val="left"/>
              <w:rPr>
                <w:rFonts w:ascii="Courier New" w:hAnsi="Courier New" w:cs="Courier New"/>
                <w:noProof/>
                <w:szCs w:val="20"/>
                <w:lang w:val="en-US" w:eastAsia="es-ES"/>
              </w:rPr>
            </w:pPr>
            <w:r w:rsidRPr="00511ED4">
              <w:rPr>
                <w:rFonts w:ascii="Courier New" w:hAnsi="Courier New" w:cs="Courier New"/>
                <w:noProof/>
                <w:szCs w:val="20"/>
                <w:lang w:val="en-US"/>
              </w:rPr>
              <w:tab/>
            </w:r>
            <w:r w:rsidRPr="00511ED4">
              <w:rPr>
                <w:rFonts w:ascii="Courier New" w:hAnsi="Courier New" w:cs="Courier New"/>
                <w:noProof/>
                <w:color w:val="0000FF"/>
                <w:szCs w:val="20"/>
                <w:lang w:val="en-US" w:eastAsia="es-ES"/>
              </w:rPr>
              <w:t>this</w:t>
            </w:r>
            <w:r w:rsidRPr="00511ED4">
              <w:rPr>
                <w:rFonts w:ascii="Courier New" w:hAnsi="Courier New" w:cs="Courier New"/>
                <w:noProof/>
                <w:szCs w:val="20"/>
                <w:lang w:val="en-US" w:eastAsia="es-ES"/>
              </w:rPr>
              <w:t>.size = size;</w:t>
            </w:r>
          </w:p>
          <w:p w:rsidR="006A0658" w:rsidRPr="00511ED4"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szCs w:val="20"/>
                <w:lang w:val="en-US" w:eastAsia="es-ES"/>
              </w:rPr>
              <w:t>}</w:t>
            </w:r>
          </w:p>
        </w:tc>
      </w:tr>
    </w:tbl>
    <w:p w:rsidR="006A0658" w:rsidRPr="00E90EB6" w:rsidRDefault="006A0658" w:rsidP="006A0658">
      <w:pPr>
        <w:spacing w:after="120"/>
        <w:rPr>
          <w:b/>
        </w:rPr>
      </w:pPr>
      <w:r w:rsidRPr="0044022E">
        <w:t xml:space="preserve">Нека това е единственият конструктор на класа </w:t>
      </w:r>
      <w:r w:rsidRPr="0044022E">
        <w:rPr>
          <w:rStyle w:val="Code"/>
        </w:rPr>
        <w:t>Collar</w:t>
      </w:r>
      <w:r w:rsidRPr="0044022E">
        <w:t>. В него се опитва</w:t>
      </w:r>
      <w:r w:rsidRPr="0044022E">
        <w:softHyphen/>
        <w:t>ме да извикаме конструктор без параметри, надявайки се, че компилато</w:t>
      </w:r>
      <w:r w:rsidRPr="0044022E">
        <w:softHyphen/>
        <w:t>рът ще е създал конструктор по подразбиране за нас (който знаем, че е без параметри).</w:t>
      </w:r>
      <w:r>
        <w:t xml:space="preserve"> </w:t>
      </w:r>
      <w:r w:rsidRPr="0044022E">
        <w:t>След като се опитаме да компилираме, ще разберем, че това, което се опитваме да направим, е невъзможно</w:t>
      </w:r>
      <w:r w:rsidRPr="00E90EB6">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940679" w:rsidRDefault="006A0658" w:rsidP="006A0658">
            <w:pPr>
              <w:spacing w:before="0"/>
              <w:rPr>
                <w:rFonts w:ascii="Courier New" w:hAnsi="Courier New" w:cs="Courier New"/>
              </w:rPr>
            </w:pPr>
            <w:r w:rsidRPr="00940679">
              <w:rPr>
                <w:rFonts w:ascii="Courier New" w:hAnsi="Courier New" w:cs="Courier New"/>
                <w:noProof/>
              </w:rPr>
              <w:t>'Collar' does not contain a constructor that takes 0 arguments</w:t>
            </w:r>
          </w:p>
        </w:tc>
      </w:tr>
    </w:tbl>
    <w:p w:rsidR="006A0658" w:rsidRPr="00A12E2D" w:rsidRDefault="006A0658" w:rsidP="006A0658">
      <w:pPr>
        <w:spacing w:after="120"/>
      </w:pPr>
      <w:r>
        <w:t>Ако</w:t>
      </w:r>
      <w:r w:rsidRPr="00E90EB6">
        <w:t xml:space="preserve"> сме декла</w:t>
      </w:r>
      <w:r w:rsidRPr="00E90EB6">
        <w:softHyphen/>
        <w:t>ри</w:t>
      </w:r>
      <w:r w:rsidRPr="00E90EB6">
        <w:softHyphen/>
        <w:t>рали дори един единствен конструктор</w:t>
      </w:r>
      <w:r>
        <w:t xml:space="preserve"> в даден клас</w:t>
      </w:r>
      <w:r w:rsidRPr="00E90EB6">
        <w:t>, компилаторът няма да създаде конструктор по подразбиране за нас</w:t>
      </w:r>
      <w:r>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09" name="Picture 2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Ако декларираме поне един конструктор в даден клас, компилаторът няма да създаде конструктор по подразби</w:t>
            </w:r>
            <w:r>
              <w:softHyphen/>
              <w:t>ране за нас.</w:t>
            </w:r>
          </w:p>
        </w:tc>
      </w:tr>
    </w:tbl>
    <w:p w:rsidR="006A0658" w:rsidRPr="00E90EB6" w:rsidRDefault="006A0658" w:rsidP="006A0658">
      <w:pPr>
        <w:pStyle w:val="Heading4"/>
      </w:pPr>
      <w:r w:rsidRPr="00E90EB6">
        <w:t>Разлика между конструктор по подразбиране и конструктор без параметри</w:t>
      </w:r>
    </w:p>
    <w:p w:rsidR="006A0658" w:rsidRPr="00A12E2D" w:rsidRDefault="006A0658" w:rsidP="006A0658">
      <w:pPr>
        <w:spacing w:after="120"/>
      </w:pPr>
      <w:r w:rsidRPr="00A12E2D">
        <w:t xml:space="preserve">Преди да приключим със секцията за конструкторите, нека </w:t>
      </w:r>
      <w:r>
        <w:t>поясним</w:t>
      </w:r>
      <w:r w:rsidRPr="00A12E2D">
        <w:t xml:space="preserve"> нещо много важн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10" name="Picture 2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rsidRPr="00A12E2D">
              <w:t>Въпреки че конструктор</w:t>
            </w:r>
            <w:r>
              <w:t>ът</w:t>
            </w:r>
            <w:r w:rsidRPr="00A12E2D">
              <w:t xml:space="preserve"> по подразбиране и този, без параметри, си приличат по сигнатура, те са напълно раз</w:t>
            </w:r>
            <w:r>
              <w:softHyphen/>
            </w:r>
            <w:r w:rsidRPr="00A12E2D">
              <w:t>лични.</w:t>
            </w:r>
          </w:p>
        </w:tc>
      </w:tr>
    </w:tbl>
    <w:p w:rsidR="006A0658" w:rsidRDefault="006A0658" w:rsidP="006A0658">
      <w:r>
        <w:t>Разликата се състои в това, че к</w:t>
      </w:r>
      <w:r w:rsidRPr="005B070A">
        <w:t>онструкторът по подразбиране</w:t>
      </w:r>
      <w:r>
        <w:t xml:space="preserve"> (</w:t>
      </w:r>
      <w:r w:rsidRPr="002A4223">
        <w:rPr>
          <w:lang w:val="en-US"/>
        </w:rPr>
        <w:t>default</w:t>
      </w:r>
      <w:r w:rsidRPr="00AC39F2">
        <w:t xml:space="preserve"> </w:t>
      </w:r>
      <w:r w:rsidRPr="002A4223">
        <w:rPr>
          <w:lang w:val="en-US"/>
        </w:rPr>
        <w:t>implicit</w:t>
      </w:r>
      <w:r w:rsidRPr="00AC39F2">
        <w:t xml:space="preserve"> </w:t>
      </w:r>
      <w:r w:rsidRPr="002A4223">
        <w:rPr>
          <w:lang w:val="en-US"/>
        </w:rPr>
        <w:t>constructor</w:t>
      </w:r>
      <w:r>
        <w:t xml:space="preserve">) </w:t>
      </w:r>
      <w:r w:rsidRPr="005B070A">
        <w:t>се създава от компилатора, ако не декла</w:t>
      </w:r>
      <w:r w:rsidRPr="005B070A">
        <w:softHyphen/>
        <w:t>ри</w:t>
      </w:r>
      <w:r w:rsidRPr="005B070A">
        <w:softHyphen/>
        <w:t xml:space="preserve">раме нито един конструктор в нашия клас, а </w:t>
      </w:r>
      <w:r w:rsidRPr="00C92400">
        <w:rPr>
          <w:b/>
        </w:rPr>
        <w:t>конструкторът без пара</w:t>
      </w:r>
      <w:r w:rsidRPr="00C92400">
        <w:rPr>
          <w:b/>
        </w:rPr>
        <w:softHyphen/>
        <w:t>метри (</w:t>
      </w:r>
      <w:r w:rsidRPr="002A4223">
        <w:rPr>
          <w:b/>
          <w:lang w:val="en-US"/>
        </w:rPr>
        <w:t>default</w:t>
      </w:r>
      <w:r w:rsidRPr="00AC39F2">
        <w:rPr>
          <w:b/>
        </w:rPr>
        <w:t xml:space="preserve"> </w:t>
      </w:r>
      <w:r w:rsidRPr="002A4223">
        <w:rPr>
          <w:b/>
          <w:lang w:val="en-US"/>
        </w:rPr>
        <w:t>constructor</w:t>
      </w:r>
      <w:r w:rsidRPr="00C92400">
        <w:rPr>
          <w:b/>
        </w:rPr>
        <w:t>)</w:t>
      </w:r>
      <w:r w:rsidRPr="005B070A">
        <w:t xml:space="preserve"> го декларираме </w:t>
      </w:r>
      <w:r>
        <w:t>ние.</w:t>
      </w:r>
    </w:p>
    <w:p w:rsidR="006A0658" w:rsidRDefault="006A0658" w:rsidP="006A0658">
      <w:r>
        <w:t>О</w:t>
      </w:r>
      <w:r w:rsidRPr="005B070A">
        <w:t>свен това</w:t>
      </w:r>
      <w:r>
        <w:t>, както обяснихме по-рано,</w:t>
      </w:r>
      <w:r w:rsidRPr="005B070A">
        <w:t xml:space="preserve"> конструкторът по подразбиране винаги ще има ниво на достъп</w:t>
      </w:r>
      <w:r>
        <w:rPr>
          <w:lang w:val="es-ES"/>
        </w:rPr>
        <w:t xml:space="preserve"> </w:t>
      </w:r>
      <w:r w:rsidRPr="00C92400">
        <w:rPr>
          <w:rStyle w:val="Code"/>
        </w:rPr>
        <w:t>protected</w:t>
      </w:r>
      <w:r>
        <w:rPr>
          <w:lang w:val="es-ES"/>
        </w:rPr>
        <w:t xml:space="preserve"> </w:t>
      </w:r>
      <w:r>
        <w:t xml:space="preserve">или </w:t>
      </w:r>
      <w:r w:rsidRPr="00C92400">
        <w:rPr>
          <w:rStyle w:val="Code"/>
        </w:rPr>
        <w:t>public</w:t>
      </w:r>
      <w:r w:rsidRPr="005B070A">
        <w:t xml:space="preserve">, </w:t>
      </w:r>
      <w:r>
        <w:t>в зависимост от модификатора на достъп на</w:t>
      </w:r>
      <w:r w:rsidRPr="005B070A">
        <w:t xml:space="preserve"> класа</w:t>
      </w:r>
      <w:r>
        <w:t>, докато н</w:t>
      </w:r>
      <w:r w:rsidRPr="005B070A">
        <w:t>ивото на достъп на конструк</w:t>
      </w:r>
      <w:r>
        <w:softHyphen/>
      </w:r>
      <w:r w:rsidRPr="005B070A">
        <w:t xml:space="preserve">тора без параметри </w:t>
      </w:r>
      <w:r>
        <w:t>изцяло</w:t>
      </w:r>
      <w:r w:rsidRPr="005B070A">
        <w:t xml:space="preserve"> зависи от нас – ние го определяме.</w:t>
      </w:r>
    </w:p>
    <w:p w:rsidR="006A0658" w:rsidRPr="00197301" w:rsidRDefault="006A0658" w:rsidP="006A0658">
      <w:pPr>
        <w:pStyle w:val="Heading2"/>
      </w:pPr>
      <w:bookmarkStart w:id="1218" w:name="_Toc243587610"/>
      <w:bookmarkStart w:id="1219" w:name="_Toc299461277"/>
      <w:bookmarkStart w:id="1220" w:name="_Toc299628666"/>
      <w:r w:rsidRPr="00197301">
        <w:t>Свойства (</w:t>
      </w:r>
      <w:r>
        <w:rPr>
          <w:lang w:val="en-US"/>
        </w:rPr>
        <w:t>P</w:t>
      </w:r>
      <w:r w:rsidRPr="00197301">
        <w:rPr>
          <w:lang w:val="en-US"/>
        </w:rPr>
        <w:t>roperties</w:t>
      </w:r>
      <w:r w:rsidRPr="00197301">
        <w:t>)</w:t>
      </w:r>
      <w:bookmarkEnd w:id="1218"/>
      <w:bookmarkEnd w:id="1219"/>
      <w:bookmarkEnd w:id="1220"/>
    </w:p>
    <w:p w:rsidR="006A0658" w:rsidRPr="00AC39F2" w:rsidRDefault="006A0658" w:rsidP="006A0658">
      <w:pPr>
        <w:rPr>
          <w:highlight w:val="yellow"/>
        </w:rPr>
      </w:pPr>
      <w:r w:rsidRPr="00197301">
        <w:t xml:space="preserve">В света на обектно-ориентираното програмиране съществува елемент на класовете, наречен </w:t>
      </w:r>
      <w:r w:rsidRPr="00197301">
        <w:rPr>
          <w:b/>
        </w:rPr>
        <w:t>свойство (</w:t>
      </w:r>
      <w:r w:rsidRPr="00197301">
        <w:rPr>
          <w:b/>
          <w:lang w:val="en-US"/>
        </w:rPr>
        <w:t>property</w:t>
      </w:r>
      <w:r w:rsidRPr="00197301">
        <w:rPr>
          <w:b/>
        </w:rPr>
        <w:t>)</w:t>
      </w:r>
      <w:r w:rsidRPr="00197301">
        <w:t xml:space="preserve">, който е нещо средно между поле и метод и служи за по-добра защита на състоянието в класа. В някои езици за обектно-ориентирано програмиране, като </w:t>
      </w:r>
      <w:r w:rsidRPr="00AC39F2">
        <w:t xml:space="preserve">С#, </w:t>
      </w:r>
      <w:r w:rsidRPr="00197301">
        <w:rPr>
          <w:lang w:val="en-US"/>
        </w:rPr>
        <w:t>Delphi</w:t>
      </w:r>
      <w:r w:rsidRPr="00AC39F2">
        <w:t xml:space="preserve"> / </w:t>
      </w:r>
      <w:r w:rsidRPr="00197301">
        <w:rPr>
          <w:lang w:val="en-US"/>
        </w:rPr>
        <w:t>Free</w:t>
      </w:r>
      <w:r w:rsidRPr="00AC39F2">
        <w:t xml:space="preserve"> </w:t>
      </w:r>
      <w:r w:rsidRPr="00197301">
        <w:rPr>
          <w:lang w:val="en-US"/>
        </w:rPr>
        <w:t>Pascal</w:t>
      </w:r>
      <w:r w:rsidRPr="00AC39F2">
        <w:t xml:space="preserve">, </w:t>
      </w:r>
      <w:r w:rsidRPr="00197301">
        <w:rPr>
          <w:lang w:val="en-US"/>
        </w:rPr>
        <w:t>Visual</w:t>
      </w:r>
      <w:r w:rsidRPr="00AC39F2">
        <w:t xml:space="preserve"> </w:t>
      </w:r>
      <w:r w:rsidRPr="00197301">
        <w:rPr>
          <w:lang w:val="en-US"/>
        </w:rPr>
        <w:t>Basic</w:t>
      </w:r>
      <w:r w:rsidRPr="00AC39F2">
        <w:t xml:space="preserve">, </w:t>
      </w:r>
      <w:r w:rsidRPr="00197301">
        <w:rPr>
          <w:lang w:val="en-US"/>
        </w:rPr>
        <w:t>JavaScript</w:t>
      </w:r>
      <w:r w:rsidRPr="00AC39F2">
        <w:t xml:space="preserve">, </w:t>
      </w:r>
      <w:r w:rsidRPr="00197301">
        <w:rPr>
          <w:lang w:val="en-US"/>
        </w:rPr>
        <w:t>D</w:t>
      </w:r>
      <w:r w:rsidRPr="00AC39F2">
        <w:t xml:space="preserve">, </w:t>
      </w:r>
      <w:r w:rsidRPr="00197301">
        <w:rPr>
          <w:lang w:val="en-US"/>
        </w:rPr>
        <w:t>Python</w:t>
      </w:r>
      <w:r w:rsidRPr="00197301">
        <w:t xml:space="preserve"> и др., свойствата са част от езика, т.е. за тях съществува специален механизъм, чрез който се декларират и използват. Други езици, като например </w:t>
      </w:r>
      <w:r w:rsidRPr="00197301">
        <w:rPr>
          <w:lang w:val="en-US"/>
        </w:rPr>
        <w:t>Java</w:t>
      </w:r>
      <w:r w:rsidRPr="00197301">
        <w:t>, не подържат концепцията за свойства и за целта програмистите, трябва да декларират двойка методи (за четене и модификация на свойството), за да се предостави тази функционалнос</w:t>
      </w:r>
      <w:r>
        <w:t>т.</w:t>
      </w:r>
    </w:p>
    <w:p w:rsidR="006A0658" w:rsidRPr="00197301" w:rsidRDefault="006A0658" w:rsidP="006A0658">
      <w:pPr>
        <w:pStyle w:val="Heading3"/>
      </w:pPr>
      <w:bookmarkStart w:id="1221" w:name="_Toc299461278"/>
      <w:r w:rsidRPr="00197301">
        <w:t>Свойствата в С#</w:t>
      </w:r>
      <w:r>
        <w:t xml:space="preserve"> – </w:t>
      </w:r>
      <w:r w:rsidRPr="00197301">
        <w:t>представяне чрез пример</w:t>
      </w:r>
      <w:bookmarkEnd w:id="1221"/>
    </w:p>
    <w:p w:rsidR="006A0658" w:rsidRPr="00197301" w:rsidRDefault="006A0658" w:rsidP="006A0658">
      <w:r w:rsidRPr="00197301">
        <w:t xml:space="preserve">Използването на свойства е доказано добра практика и важна част от концепциите на обектно-ориентираното програмиране. Създаването на свойство </w:t>
      </w:r>
      <w:r>
        <w:t xml:space="preserve">в програмирането </w:t>
      </w:r>
      <w:r w:rsidRPr="00197301">
        <w:t>става чрез деклариране на два метода – един за достъп (четене) и един за модификация (записване) на стойността на съответното свойство.</w:t>
      </w:r>
    </w:p>
    <w:p w:rsidR="006A0658" w:rsidRPr="00197301" w:rsidRDefault="006A0658" w:rsidP="006A0658">
      <w:pPr>
        <w:spacing w:after="120"/>
        <w:rPr>
          <w:b/>
        </w:rPr>
      </w:pPr>
      <w:r w:rsidRPr="00197301">
        <w:t xml:space="preserve">Нека разгледаме един пример. </w:t>
      </w:r>
      <w:r>
        <w:t>Да си представим, че</w:t>
      </w:r>
      <w:r w:rsidRPr="00197301">
        <w:t xml:space="preserve"> имаме отново клас </w:t>
      </w:r>
      <w:r w:rsidRPr="00197301">
        <w:rPr>
          <w:rStyle w:val="Code"/>
        </w:rPr>
        <w:t>Dog</w:t>
      </w:r>
      <w:r w:rsidRPr="00197301">
        <w:t>, който описва куче. Характерно свойство за едно куче е, например, цвета му (</w:t>
      </w:r>
      <w:r w:rsidRPr="00197301">
        <w:rPr>
          <w:lang w:val="en-US"/>
        </w:rPr>
        <w:t>color</w:t>
      </w:r>
      <w:r w:rsidRPr="00197301">
        <w:t>). Достъпът до свойството "цвят" на едно куче и съответната му модифика</w:t>
      </w:r>
      <w:r w:rsidRPr="00197301">
        <w:softHyphen/>
        <w:t>ция може да осъщест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97301" w:rsidTr="006A0658">
        <w:tc>
          <w:tcPr>
            <w:tcW w:w="7970" w:type="dxa"/>
            <w:tcBorders>
              <w:top w:val="single" w:sz="4" w:space="0" w:color="auto"/>
              <w:left w:val="single" w:sz="4" w:space="0" w:color="auto"/>
              <w:bottom w:val="single" w:sz="4" w:space="0" w:color="auto"/>
              <w:right w:val="single" w:sz="4" w:space="0" w:color="auto"/>
            </w:tcBorders>
          </w:tcPr>
          <w:p w:rsidR="006A0658" w:rsidRPr="00197301" w:rsidRDefault="006A0658" w:rsidP="006A0658">
            <w:pPr>
              <w:autoSpaceDE w:val="0"/>
              <w:autoSpaceDN w:val="0"/>
              <w:adjustRightInd w:val="0"/>
              <w:spacing w:before="0"/>
              <w:jc w:val="left"/>
              <w:rPr>
                <w:rFonts w:ascii="Courier New" w:hAnsi="Courier New" w:cs="Courier New"/>
                <w:noProof/>
                <w:color w:val="2B91AF"/>
                <w:szCs w:val="20"/>
                <w:lang w:val="en-US"/>
              </w:rPr>
            </w:pPr>
            <w:r w:rsidRPr="00197301">
              <w:rPr>
                <w:rFonts w:ascii="Courier New" w:hAnsi="Courier New" w:cs="Courier New"/>
                <w:noProof/>
                <w:color w:val="008000"/>
                <w:szCs w:val="20"/>
                <w:lang w:val="en-US"/>
              </w:rPr>
              <w:t xml:space="preserve">// Getting </w:t>
            </w:r>
            <w:r>
              <w:rPr>
                <w:rFonts w:ascii="Courier New" w:hAnsi="Courier New" w:cs="Courier New"/>
                <w:noProof/>
                <w:color w:val="008000"/>
                <w:szCs w:val="20"/>
              </w:rPr>
              <w:t>(</w:t>
            </w:r>
            <w:r>
              <w:rPr>
                <w:rFonts w:ascii="Courier New" w:hAnsi="Courier New" w:cs="Courier New"/>
                <w:noProof/>
                <w:color w:val="008000"/>
                <w:szCs w:val="20"/>
                <w:lang w:val="en-US"/>
              </w:rPr>
              <w:t xml:space="preserve">reading) a </w:t>
            </w:r>
            <w:r w:rsidRPr="00197301">
              <w:rPr>
                <w:rFonts w:ascii="Courier New" w:hAnsi="Courier New" w:cs="Courier New"/>
                <w:noProof/>
                <w:color w:val="008000"/>
                <w:szCs w:val="20"/>
                <w:lang w:val="en-US"/>
              </w:rPr>
              <w:t>property</w:t>
            </w:r>
          </w:p>
          <w:p w:rsidR="006A0658" w:rsidRPr="00197301" w:rsidRDefault="006A0658" w:rsidP="006A0658">
            <w:pPr>
              <w:autoSpaceDE w:val="0"/>
              <w:autoSpaceDN w:val="0"/>
              <w:adjustRightInd w:val="0"/>
              <w:spacing w:before="0"/>
              <w:jc w:val="left"/>
              <w:rPr>
                <w:rFonts w:ascii="Courier New" w:hAnsi="Courier New" w:cs="Courier New"/>
                <w:noProof/>
                <w:szCs w:val="20"/>
                <w:lang w:val="en-US"/>
              </w:rPr>
            </w:pPr>
            <w:r w:rsidRPr="00511ED4">
              <w:rPr>
                <w:rFonts w:ascii="Courier New" w:hAnsi="Courier New" w:cs="Courier New"/>
                <w:noProof/>
                <w:color w:val="0000FF"/>
                <w:szCs w:val="20"/>
                <w:lang w:val="en-US" w:eastAsia="es-ES"/>
              </w:rPr>
              <w:t>string</w:t>
            </w:r>
            <w:r w:rsidRPr="00511ED4">
              <w:rPr>
                <w:rFonts w:ascii="Courier New" w:hAnsi="Courier New" w:cs="Courier New"/>
                <w:noProof/>
                <w:szCs w:val="20"/>
                <w:lang w:val="en-US" w:eastAsia="es-ES"/>
              </w:rPr>
              <w:t xml:space="preserve"> </w:t>
            </w:r>
            <w:r w:rsidRPr="00197301">
              <w:rPr>
                <w:rFonts w:ascii="Courier New" w:hAnsi="Courier New" w:cs="Courier New"/>
                <w:noProof/>
                <w:szCs w:val="20"/>
                <w:lang w:val="en-US"/>
              </w:rPr>
              <w:t>colorName = dogInstance.Color;</w:t>
            </w:r>
          </w:p>
          <w:p w:rsidR="006A0658" w:rsidRPr="00197301" w:rsidRDefault="006A0658" w:rsidP="006A0658">
            <w:pPr>
              <w:autoSpaceDE w:val="0"/>
              <w:autoSpaceDN w:val="0"/>
              <w:adjustRightInd w:val="0"/>
              <w:spacing w:before="0"/>
              <w:jc w:val="left"/>
              <w:rPr>
                <w:rFonts w:ascii="Courier New" w:hAnsi="Courier New" w:cs="Courier New"/>
                <w:noProof/>
                <w:szCs w:val="20"/>
                <w:lang w:val="en-US"/>
              </w:rPr>
            </w:pPr>
          </w:p>
          <w:p w:rsidR="006A0658" w:rsidRPr="00197301" w:rsidRDefault="006A0658" w:rsidP="006A0658">
            <w:pPr>
              <w:autoSpaceDE w:val="0"/>
              <w:autoSpaceDN w:val="0"/>
              <w:adjustRightInd w:val="0"/>
              <w:spacing w:before="0"/>
              <w:jc w:val="left"/>
              <w:rPr>
                <w:rFonts w:ascii="Courier New" w:hAnsi="Courier New" w:cs="Courier New"/>
                <w:noProof/>
                <w:szCs w:val="20"/>
                <w:lang w:val="en-US"/>
              </w:rPr>
            </w:pPr>
            <w:r w:rsidRPr="00197301">
              <w:rPr>
                <w:rFonts w:ascii="Courier New" w:hAnsi="Courier New" w:cs="Courier New"/>
                <w:noProof/>
                <w:color w:val="008000"/>
                <w:szCs w:val="20"/>
                <w:lang w:val="en-US"/>
              </w:rPr>
              <w:t xml:space="preserve">// Setting </w:t>
            </w:r>
            <w:r>
              <w:rPr>
                <w:rFonts w:ascii="Courier New" w:hAnsi="Courier New" w:cs="Courier New"/>
                <w:noProof/>
                <w:color w:val="008000"/>
                <w:szCs w:val="20"/>
                <w:lang w:val="en-US"/>
              </w:rPr>
              <w:t xml:space="preserve">(modifying) a </w:t>
            </w:r>
            <w:r w:rsidRPr="00197301">
              <w:rPr>
                <w:rFonts w:ascii="Courier New" w:hAnsi="Courier New" w:cs="Courier New"/>
                <w:noProof/>
                <w:color w:val="008000"/>
                <w:szCs w:val="20"/>
                <w:lang w:val="en-US"/>
              </w:rPr>
              <w:t>property</w:t>
            </w:r>
          </w:p>
          <w:p w:rsidR="006A0658" w:rsidRPr="00197301" w:rsidRDefault="006A0658" w:rsidP="006A0658">
            <w:pPr>
              <w:autoSpaceDE w:val="0"/>
              <w:autoSpaceDN w:val="0"/>
              <w:adjustRightInd w:val="0"/>
              <w:spacing w:before="0"/>
              <w:jc w:val="left"/>
              <w:rPr>
                <w:rFonts w:ascii="Courier New" w:hAnsi="Courier New" w:cs="Courier New"/>
                <w:noProof/>
                <w:szCs w:val="20"/>
                <w:lang w:val="en-US"/>
              </w:rPr>
            </w:pPr>
            <w:r w:rsidRPr="00197301">
              <w:rPr>
                <w:rFonts w:ascii="Courier New" w:hAnsi="Courier New" w:cs="Courier New"/>
                <w:noProof/>
                <w:szCs w:val="20"/>
                <w:lang w:val="en-US"/>
              </w:rPr>
              <w:t xml:space="preserve">dogInstance.Color = </w:t>
            </w:r>
            <w:r w:rsidRPr="00197301">
              <w:rPr>
                <w:rFonts w:ascii="Courier New" w:hAnsi="Courier New" w:cs="Courier New"/>
                <w:noProof/>
                <w:color w:val="A31515"/>
                <w:szCs w:val="20"/>
                <w:lang w:val="en-US"/>
              </w:rPr>
              <w:t>"black"</w:t>
            </w:r>
            <w:r w:rsidRPr="00197301">
              <w:rPr>
                <w:rFonts w:ascii="Courier New" w:hAnsi="Courier New" w:cs="Courier New"/>
                <w:noProof/>
                <w:szCs w:val="20"/>
                <w:lang w:val="en-US"/>
              </w:rPr>
              <w:t>;</w:t>
            </w:r>
          </w:p>
        </w:tc>
      </w:tr>
    </w:tbl>
    <w:p w:rsidR="006A0658" w:rsidRPr="00197301" w:rsidRDefault="006A0658" w:rsidP="006A0658">
      <w:pPr>
        <w:pStyle w:val="Heading3"/>
      </w:pPr>
      <w:bookmarkStart w:id="1222" w:name="_Toc243587612"/>
      <w:bookmarkStart w:id="1223" w:name="_Toc299461279"/>
      <w:r w:rsidRPr="00197301">
        <w:t>Свойства – капсулация на достъпа до полетата</w:t>
      </w:r>
      <w:bookmarkEnd w:id="1222"/>
      <w:bookmarkEnd w:id="1223"/>
    </w:p>
    <w:p w:rsidR="006A0658" w:rsidRPr="00197301" w:rsidRDefault="006A0658" w:rsidP="006A0658">
      <w:r w:rsidRPr="00197301">
        <w:t>Основната цел на свойствата е да осигуряват капсулация на състоянието на класа, в който са декларирани</w:t>
      </w:r>
      <w:r w:rsidRPr="00AC39F2">
        <w:t xml:space="preserve">, </w:t>
      </w:r>
      <w:r>
        <w:t>т.е. да го защитят от попадане в невалидни състояния</w:t>
      </w:r>
      <w:r w:rsidRPr="00197301">
        <w:t>.</w:t>
      </w:r>
    </w:p>
    <w:p w:rsidR="006A0658" w:rsidRPr="00197301" w:rsidRDefault="006A0658" w:rsidP="006A0658">
      <w:r w:rsidRPr="00197301">
        <w:rPr>
          <w:b/>
        </w:rPr>
        <w:t>Капсулация (</w:t>
      </w:r>
      <w:r w:rsidRPr="00AB4E11">
        <w:rPr>
          <w:b/>
          <w:lang w:val="en-US"/>
        </w:rPr>
        <w:t>encapsulation</w:t>
      </w:r>
      <w:r w:rsidRPr="00197301">
        <w:rPr>
          <w:b/>
        </w:rPr>
        <w:t>)</w:t>
      </w:r>
      <w:r w:rsidRPr="00197301">
        <w:t xml:space="preserve"> наричаме скриването на физическото представяне на данните в един клас, така че, ако в последствие променим това представяне, това да не рефлектира върху останалите класове, които използват </w:t>
      </w:r>
      <w:r>
        <w:t>този</w:t>
      </w:r>
      <w:r w:rsidRPr="00197301">
        <w:t xml:space="preserve"> клас.</w:t>
      </w:r>
    </w:p>
    <w:p w:rsidR="006A0658" w:rsidRPr="00197301" w:rsidRDefault="006A0658" w:rsidP="006A0658">
      <w:r w:rsidRPr="00197301">
        <w:t xml:space="preserve">Чрез синтаксиса на C#, това </w:t>
      </w:r>
      <w:r>
        <w:t>се реализира</w:t>
      </w:r>
      <w:r w:rsidRPr="00197301">
        <w:t xml:space="preserve"> като декларираме полета (физи</w:t>
      </w:r>
      <w:r w:rsidRPr="00197301">
        <w:softHyphen/>
        <w:t>чес</w:t>
      </w:r>
      <w:r w:rsidRPr="00197301">
        <w:softHyphen/>
        <w:t xml:space="preserve">кото представяне на данните) с възможно най-ограничено ниво на видимост (най-често с модификатор </w:t>
      </w:r>
      <w:r w:rsidRPr="00AB4E11">
        <w:rPr>
          <w:rStyle w:val="Code"/>
        </w:rPr>
        <w:t>private</w:t>
      </w:r>
      <w:r w:rsidRPr="00197301">
        <w:rPr>
          <w:rStyle w:val="Code"/>
        </w:rPr>
        <w:t>)</w:t>
      </w:r>
      <w:r w:rsidRPr="00197301">
        <w:t xml:space="preserve"> и декларираме достъпът до тези полета (четене и модифициране) да може да се осъществява единствено чрез специални методи</w:t>
      </w:r>
      <w:r>
        <w:t xml:space="preserve"> за достъп (</w:t>
      </w:r>
      <w:r>
        <w:rPr>
          <w:lang w:val="en-US"/>
        </w:rPr>
        <w:t>accessor</w:t>
      </w:r>
      <w:r w:rsidRPr="00AC39F2">
        <w:t xml:space="preserve"> </w:t>
      </w:r>
      <w:r>
        <w:rPr>
          <w:lang w:val="en-US"/>
        </w:rPr>
        <w:t>methods</w:t>
      </w:r>
      <w:r w:rsidRPr="00AC39F2">
        <w:t>)</w:t>
      </w:r>
      <w:r w:rsidRPr="00197301">
        <w:t>.</w:t>
      </w:r>
    </w:p>
    <w:p w:rsidR="006A0658" w:rsidRPr="00197301" w:rsidRDefault="006A0658" w:rsidP="006A0658">
      <w:pPr>
        <w:pStyle w:val="Heading4"/>
      </w:pPr>
      <w:r w:rsidRPr="00197301">
        <w:t>Капсулация – пример</w:t>
      </w:r>
    </w:p>
    <w:p w:rsidR="006A0658" w:rsidRPr="00197301" w:rsidRDefault="006A0658" w:rsidP="006A0658">
      <w:r w:rsidRPr="00197301">
        <w:t xml:space="preserve">За да онагледим какво представлява капсулацията, която предоставят свойствата на един клас, както и </w:t>
      </w:r>
      <w:r>
        <w:t xml:space="preserve">какво представляват </w:t>
      </w:r>
      <w:r w:rsidRPr="00197301">
        <w:t>самите свойства, ще разгледаме един пример.</w:t>
      </w:r>
    </w:p>
    <w:p w:rsidR="006A0658" w:rsidRPr="00197301" w:rsidRDefault="006A0658" w:rsidP="006A0658">
      <w:pPr>
        <w:spacing w:after="120"/>
      </w:pPr>
      <w:r w:rsidRPr="00197301">
        <w:t>Нека имаме клас, който представя точка от двумерн</w:t>
      </w:r>
      <w:r>
        <w:t xml:space="preserve">ото пространство със свойства </w:t>
      </w:r>
      <w:r w:rsidRPr="00197301">
        <w:t>координатите (x, y). Ето как би изглеждал той, ако деклари</w:t>
      </w:r>
      <w:r w:rsidRPr="00197301">
        <w:softHyphen/>
        <w:t>раме всяка една от координатите, като пол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B14A5"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B14A5" w:rsidRDefault="006A0658" w:rsidP="006A0658">
            <w:pPr>
              <w:spacing w:before="0"/>
              <w:jc w:val="center"/>
              <w:rPr>
                <w:rStyle w:val="Code"/>
              </w:rPr>
            </w:pPr>
            <w:r w:rsidRPr="008B14A5">
              <w:rPr>
                <w:rStyle w:val="Code"/>
              </w:rPr>
              <w:t>Point.cs</w:t>
            </w:r>
          </w:p>
        </w:tc>
      </w:tr>
      <w:tr w:rsidR="006A0658" w:rsidRPr="008B14A5" w:rsidTr="006A0658">
        <w:tc>
          <w:tcPr>
            <w:tcW w:w="7970" w:type="dxa"/>
            <w:tcBorders>
              <w:top w:val="single" w:sz="4" w:space="0" w:color="auto"/>
              <w:left w:val="single" w:sz="4" w:space="0" w:color="auto"/>
              <w:bottom w:val="single" w:sz="4" w:space="0" w:color="auto"/>
              <w:right w:val="single" w:sz="4" w:space="0" w:color="auto"/>
            </w:tcBorders>
          </w:tcPr>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color w:val="0000FF"/>
                <w:szCs w:val="20"/>
                <w:lang w:val="en-US" w:eastAsia="es-ES"/>
              </w:rPr>
              <w:t>using</w:t>
            </w:r>
            <w:r w:rsidRPr="008B14A5">
              <w:rPr>
                <w:rFonts w:ascii="Courier New" w:hAnsi="Courier New" w:cs="Courier New"/>
                <w:noProof/>
                <w:szCs w:val="20"/>
                <w:lang w:val="en-US" w:eastAsia="es-ES"/>
              </w:rPr>
              <w:t xml:space="preserve"> System;</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color w:val="0000FF"/>
                <w:szCs w:val="20"/>
                <w:lang w:val="en-US" w:eastAsia="es-ES"/>
              </w:rPr>
              <w:t>class</w:t>
            </w:r>
            <w:r w:rsidRPr="008B14A5">
              <w:rPr>
                <w:rFonts w:ascii="Courier New" w:hAnsi="Courier New" w:cs="Courier New"/>
                <w:noProof/>
                <w:szCs w:val="20"/>
                <w:lang w:val="en-US" w:eastAsia="es-ES"/>
              </w:rPr>
              <w:t xml:space="preserve"> </w:t>
            </w:r>
            <w:r w:rsidRPr="008B14A5">
              <w:rPr>
                <w:rFonts w:ascii="Courier New" w:hAnsi="Courier New" w:cs="Courier New"/>
                <w:noProof/>
                <w:color w:val="2B91AF"/>
                <w:szCs w:val="20"/>
                <w:lang w:val="en-US" w:eastAsia="es-ES"/>
              </w:rPr>
              <w:t>Poin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private</w:t>
            </w:r>
            <w:r w:rsidRPr="008B14A5">
              <w:rPr>
                <w:rFonts w:ascii="Courier New" w:hAnsi="Courier New" w:cs="Courier New"/>
                <w:noProof/>
                <w:szCs w:val="20"/>
                <w:lang w:val="en-US" w:eastAsia="es-ES"/>
              </w:rPr>
              <w:t xml:space="preserve"> </w:t>
            </w:r>
            <w:r w:rsidRPr="008B14A5">
              <w:rPr>
                <w:rFonts w:ascii="Courier New" w:hAnsi="Courier New" w:cs="Courier New"/>
                <w:noProof/>
                <w:color w:val="0000FF"/>
                <w:szCs w:val="20"/>
                <w:lang w:val="en-US" w:eastAsia="es-ES"/>
              </w:rPr>
              <w:t>double</w:t>
            </w:r>
            <w:r w:rsidRPr="008B14A5">
              <w:rPr>
                <w:rFonts w:ascii="Courier New" w:hAnsi="Courier New" w:cs="Courier New"/>
                <w:noProof/>
                <w:szCs w:val="20"/>
                <w:lang w:val="en-US" w:eastAsia="es-ES"/>
              </w:rPr>
              <w:t xml:space="preserve"> x;</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private</w:t>
            </w:r>
            <w:r w:rsidRPr="008B14A5">
              <w:rPr>
                <w:rFonts w:ascii="Courier New" w:hAnsi="Courier New" w:cs="Courier New"/>
                <w:noProof/>
                <w:szCs w:val="20"/>
                <w:lang w:val="en-US" w:eastAsia="es-ES"/>
              </w:rPr>
              <w:t xml:space="preserve"> </w:t>
            </w:r>
            <w:r w:rsidRPr="008B14A5">
              <w:rPr>
                <w:rFonts w:ascii="Courier New" w:hAnsi="Courier New" w:cs="Courier New"/>
                <w:noProof/>
                <w:color w:val="0000FF"/>
                <w:szCs w:val="20"/>
                <w:lang w:val="en-US" w:eastAsia="es-ES"/>
              </w:rPr>
              <w:t>double</w:t>
            </w:r>
            <w:r w:rsidRPr="008B14A5">
              <w:rPr>
                <w:rFonts w:ascii="Courier New" w:hAnsi="Courier New" w:cs="Courier New"/>
                <w:noProof/>
                <w:szCs w:val="20"/>
                <w:lang w:val="en-US" w:eastAsia="es-ES"/>
              </w:rPr>
              <w:t xml:space="preserve"> y;</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public</w:t>
            </w:r>
            <w:r w:rsidRPr="008B14A5">
              <w:rPr>
                <w:rFonts w:ascii="Courier New" w:hAnsi="Courier New" w:cs="Courier New"/>
                <w:noProof/>
                <w:szCs w:val="20"/>
                <w:lang w:val="en-US" w:eastAsia="es-ES"/>
              </w:rPr>
              <w:t xml:space="preserve"> Point(</w:t>
            </w:r>
            <w:r w:rsidRPr="008B14A5">
              <w:rPr>
                <w:rFonts w:ascii="Courier New" w:hAnsi="Courier New" w:cs="Courier New"/>
                <w:noProof/>
                <w:color w:val="0000FF"/>
                <w:szCs w:val="20"/>
                <w:lang w:val="en-US" w:eastAsia="es-ES"/>
              </w:rPr>
              <w:t>int</w:t>
            </w:r>
            <w:r w:rsidRPr="008B14A5">
              <w:rPr>
                <w:rFonts w:ascii="Courier New" w:hAnsi="Courier New" w:cs="Courier New"/>
                <w:noProof/>
                <w:szCs w:val="20"/>
                <w:lang w:val="en-US" w:eastAsia="es-ES"/>
              </w:rPr>
              <w:t xml:space="preserve"> x, </w:t>
            </w:r>
            <w:r w:rsidRPr="008B14A5">
              <w:rPr>
                <w:rFonts w:ascii="Courier New" w:hAnsi="Courier New" w:cs="Courier New"/>
                <w:noProof/>
                <w:color w:val="0000FF"/>
                <w:szCs w:val="20"/>
                <w:lang w:val="en-US" w:eastAsia="es-ES"/>
              </w:rPr>
              <w:t>int</w:t>
            </w:r>
            <w:r w:rsidRPr="008B14A5">
              <w:rPr>
                <w:rFonts w:ascii="Courier New" w:hAnsi="Courier New" w:cs="Courier New"/>
                <w:noProof/>
                <w:szCs w:val="20"/>
                <w:lang w:val="en-US" w:eastAsia="es-ES"/>
              </w:rPr>
              <w:t xml:space="preserve"> y)</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this</w:t>
            </w:r>
            <w:r w:rsidRPr="008B14A5">
              <w:rPr>
                <w:rFonts w:ascii="Courier New" w:hAnsi="Courier New" w:cs="Courier New"/>
                <w:noProof/>
                <w:szCs w:val="20"/>
                <w:lang w:val="en-US" w:eastAsia="es-ES"/>
              </w:rPr>
              <w:t>.x = x;</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this</w:t>
            </w:r>
            <w:r w:rsidRPr="008B14A5">
              <w:rPr>
                <w:rFonts w:ascii="Courier New" w:hAnsi="Courier New" w:cs="Courier New"/>
                <w:noProof/>
                <w:szCs w:val="20"/>
                <w:lang w:val="en-US" w:eastAsia="es-ES"/>
              </w:rPr>
              <w:t>.y = y;</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public</w:t>
            </w:r>
            <w:r w:rsidRPr="008B14A5">
              <w:rPr>
                <w:rFonts w:ascii="Courier New" w:hAnsi="Courier New" w:cs="Courier New"/>
                <w:noProof/>
                <w:szCs w:val="20"/>
                <w:lang w:val="en-US" w:eastAsia="es-ES"/>
              </w:rPr>
              <w:t xml:space="preserve"> </w:t>
            </w:r>
            <w:r w:rsidRPr="008B14A5">
              <w:rPr>
                <w:rFonts w:ascii="Courier New" w:hAnsi="Courier New" w:cs="Courier New"/>
                <w:noProof/>
                <w:color w:val="0000FF"/>
                <w:szCs w:val="20"/>
                <w:lang w:val="en-US" w:eastAsia="es-ES"/>
              </w:rPr>
              <w:t>double</w:t>
            </w:r>
            <w:r w:rsidRPr="008B14A5">
              <w:rPr>
                <w:rFonts w:ascii="Courier New" w:hAnsi="Courier New" w:cs="Courier New"/>
                <w:noProof/>
                <w:szCs w:val="20"/>
                <w:lang w:val="en-US" w:eastAsia="es-ES"/>
              </w:rPr>
              <w:t xml:space="preserve"> X</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get</w:t>
            </w:r>
            <w:r w:rsidRPr="008B14A5">
              <w:rPr>
                <w:rFonts w:ascii="Courier New" w:hAnsi="Courier New" w:cs="Courier New"/>
                <w:noProof/>
                <w:szCs w:val="20"/>
                <w:lang w:val="en-US" w:eastAsia="es-ES"/>
              </w:rPr>
              <w:t xml:space="preserve"> { </w:t>
            </w:r>
            <w:r w:rsidRPr="008B14A5">
              <w:rPr>
                <w:rFonts w:ascii="Courier New" w:hAnsi="Courier New" w:cs="Courier New"/>
                <w:noProof/>
                <w:color w:val="0000FF"/>
                <w:szCs w:val="20"/>
                <w:lang w:val="en-US" w:eastAsia="es-ES"/>
              </w:rPr>
              <w:t>return</w:t>
            </w:r>
            <w:r w:rsidRPr="008B14A5">
              <w:rPr>
                <w:rFonts w:ascii="Courier New" w:hAnsi="Courier New" w:cs="Courier New"/>
                <w:noProof/>
                <w:szCs w:val="20"/>
                <w:lang w:val="en-US" w:eastAsia="es-ES"/>
              </w:rPr>
              <w:t xml:space="preserve"> x; }</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set</w:t>
            </w:r>
            <w:r w:rsidRPr="008B14A5">
              <w:rPr>
                <w:rFonts w:ascii="Courier New" w:hAnsi="Courier New" w:cs="Courier New"/>
                <w:noProof/>
                <w:szCs w:val="20"/>
                <w:lang w:val="en-US" w:eastAsia="es-ES"/>
              </w:rPr>
              <w:t xml:space="preserve"> { x = </w:t>
            </w:r>
            <w:r w:rsidRPr="008B14A5">
              <w:rPr>
                <w:rFonts w:ascii="Courier New" w:hAnsi="Courier New" w:cs="Courier New"/>
                <w:noProof/>
                <w:color w:val="0000FF"/>
                <w:szCs w:val="20"/>
                <w:lang w:val="en-US" w:eastAsia="es-ES"/>
              </w:rPr>
              <w:t>value</w:t>
            </w:r>
            <w:r w:rsidRPr="008B14A5">
              <w:rPr>
                <w:rFonts w:ascii="Courier New" w:hAnsi="Courier New" w:cs="Courier New"/>
                <w:noProof/>
                <w:szCs w:val="20"/>
                <w:lang w:val="en-US" w:eastAsia="es-ES"/>
              </w:rPr>
              <w:t>; }</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public</w:t>
            </w:r>
            <w:r w:rsidRPr="008B14A5">
              <w:rPr>
                <w:rFonts w:ascii="Courier New" w:hAnsi="Courier New" w:cs="Courier New"/>
                <w:noProof/>
                <w:szCs w:val="20"/>
                <w:lang w:val="en-US" w:eastAsia="es-ES"/>
              </w:rPr>
              <w:t xml:space="preserve"> </w:t>
            </w:r>
            <w:r w:rsidRPr="008B14A5">
              <w:rPr>
                <w:rFonts w:ascii="Courier New" w:hAnsi="Courier New" w:cs="Courier New"/>
                <w:noProof/>
                <w:color w:val="0000FF"/>
                <w:szCs w:val="20"/>
                <w:lang w:val="en-US" w:eastAsia="es-ES"/>
              </w:rPr>
              <w:t>double</w:t>
            </w:r>
            <w:r w:rsidRPr="008B14A5">
              <w:rPr>
                <w:rFonts w:ascii="Courier New" w:hAnsi="Courier New" w:cs="Courier New"/>
                <w:noProof/>
                <w:szCs w:val="20"/>
                <w:lang w:val="en-US" w:eastAsia="es-ES"/>
              </w:rPr>
              <w:t xml:space="preserve"> Y</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get</w:t>
            </w:r>
            <w:r w:rsidRPr="008B14A5">
              <w:rPr>
                <w:rFonts w:ascii="Courier New" w:hAnsi="Courier New" w:cs="Courier New"/>
                <w:noProof/>
                <w:szCs w:val="20"/>
                <w:lang w:val="en-US" w:eastAsia="es-ES"/>
              </w:rPr>
              <w:t xml:space="preserve"> { </w:t>
            </w:r>
            <w:r w:rsidRPr="008B14A5">
              <w:rPr>
                <w:rFonts w:ascii="Courier New" w:hAnsi="Courier New" w:cs="Courier New"/>
                <w:noProof/>
                <w:color w:val="0000FF"/>
                <w:szCs w:val="20"/>
                <w:lang w:val="en-US" w:eastAsia="es-ES"/>
              </w:rPr>
              <w:t>return</w:t>
            </w:r>
            <w:r w:rsidRPr="008B14A5">
              <w:rPr>
                <w:rFonts w:ascii="Courier New" w:hAnsi="Courier New" w:cs="Courier New"/>
                <w:noProof/>
                <w:szCs w:val="20"/>
                <w:lang w:val="en-US" w:eastAsia="es-ES"/>
              </w:rPr>
              <w:t xml:space="preserve"> y; }</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rPr>
              <w:tab/>
            </w:r>
            <w:r w:rsidRPr="008B14A5">
              <w:rPr>
                <w:rFonts w:ascii="Courier New" w:hAnsi="Courier New" w:cs="Courier New"/>
                <w:noProof/>
                <w:color w:val="0000FF"/>
                <w:szCs w:val="20"/>
                <w:lang w:val="en-US" w:eastAsia="es-ES"/>
              </w:rPr>
              <w:t>set</w:t>
            </w:r>
            <w:r w:rsidRPr="008B14A5">
              <w:rPr>
                <w:rFonts w:ascii="Courier New" w:hAnsi="Courier New" w:cs="Courier New"/>
                <w:noProof/>
                <w:szCs w:val="20"/>
                <w:lang w:val="en-US" w:eastAsia="es-ES"/>
              </w:rPr>
              <w:t xml:space="preserve"> { y = </w:t>
            </w:r>
            <w:r w:rsidRPr="008B14A5">
              <w:rPr>
                <w:rFonts w:ascii="Courier New" w:hAnsi="Courier New" w:cs="Courier New"/>
                <w:noProof/>
                <w:color w:val="0000FF"/>
                <w:szCs w:val="20"/>
                <w:lang w:val="en-US" w:eastAsia="es-ES"/>
              </w:rPr>
              <w:t>value</w:t>
            </w:r>
            <w:r w:rsidRPr="008B14A5">
              <w:rPr>
                <w:rFonts w:ascii="Courier New" w:hAnsi="Courier New" w:cs="Courier New"/>
                <w:noProof/>
                <w:szCs w:val="20"/>
                <w:lang w:val="en-US" w:eastAsia="es-ES"/>
              </w:rPr>
              <w:t>; }</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rPr>
              <w:tab/>
            </w:r>
            <w:r w:rsidRPr="008B14A5">
              <w:rPr>
                <w:rFonts w:ascii="Courier New" w:hAnsi="Courier New" w:cs="Courier New"/>
                <w:noProof/>
                <w:szCs w:val="20"/>
                <w:lang w:val="en-US" w:eastAsia="es-ES"/>
              </w:rPr>
              <w:t>}</w:t>
            </w:r>
          </w:p>
          <w:p w:rsidR="006A0658" w:rsidRPr="008B14A5" w:rsidRDefault="006A0658" w:rsidP="006A0658">
            <w:pPr>
              <w:autoSpaceDE w:val="0"/>
              <w:autoSpaceDN w:val="0"/>
              <w:adjustRightInd w:val="0"/>
              <w:spacing w:before="0"/>
              <w:jc w:val="left"/>
              <w:rPr>
                <w:rFonts w:ascii="Courier New" w:hAnsi="Courier New" w:cs="Courier New"/>
                <w:noProof/>
                <w:szCs w:val="20"/>
                <w:lang w:val="en-US" w:eastAsia="es-ES"/>
              </w:rPr>
            </w:pPr>
            <w:r w:rsidRPr="008B14A5">
              <w:rPr>
                <w:rFonts w:ascii="Courier New" w:hAnsi="Courier New" w:cs="Courier New"/>
                <w:noProof/>
                <w:szCs w:val="20"/>
                <w:lang w:val="en-US" w:eastAsia="es-ES"/>
              </w:rPr>
              <w:t>}</w:t>
            </w:r>
          </w:p>
        </w:tc>
      </w:tr>
    </w:tbl>
    <w:p w:rsidR="006A0658" w:rsidRPr="00197301" w:rsidRDefault="006A0658" w:rsidP="006A0658">
      <w:pPr>
        <w:spacing w:after="120"/>
      </w:pPr>
      <w:r>
        <w:t>П</w:t>
      </w:r>
      <w:r w:rsidRPr="00197301">
        <w:t>олетата на обектите от нашия клас</w:t>
      </w:r>
      <w:r>
        <w:t xml:space="preserve"> </w:t>
      </w:r>
      <w:r w:rsidRPr="00197301">
        <w:t>(т.е. координатите на точките)</w:t>
      </w:r>
      <w:r>
        <w:t xml:space="preserve"> са декларирани като </w:t>
      </w:r>
      <w:r>
        <w:rPr>
          <w:lang w:val="en-US"/>
        </w:rPr>
        <w:t xml:space="preserve">private </w:t>
      </w:r>
      <w:r>
        <w:t>и</w:t>
      </w:r>
      <w:r w:rsidRPr="00197301">
        <w:t xml:space="preserve"> не могат да бъдат достъпвани чрез точкова нотация. Ако създадем обект от клас </w:t>
      </w:r>
      <w:r w:rsidRPr="008B14A5">
        <w:rPr>
          <w:rStyle w:val="Code"/>
        </w:rPr>
        <w:t>Point</w:t>
      </w:r>
      <w:r w:rsidRPr="00197301">
        <w:t xml:space="preserve">, можем да модифицираме и четем свойствата </w:t>
      </w:r>
      <w:r>
        <w:t xml:space="preserve">(координатите) </w:t>
      </w:r>
      <w:r w:rsidRPr="00197301">
        <w:t>на точката, единствено чрез свойствата за достъп до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B14A5"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B14A5" w:rsidRDefault="006A0658" w:rsidP="006A0658">
            <w:pPr>
              <w:spacing w:before="0"/>
              <w:jc w:val="center"/>
              <w:rPr>
                <w:rStyle w:val="Code"/>
              </w:rPr>
            </w:pPr>
            <w:r w:rsidRPr="008B14A5">
              <w:rPr>
                <w:rStyle w:val="Code"/>
              </w:rPr>
              <w:t>PointTest.cs</w:t>
            </w:r>
          </w:p>
        </w:tc>
      </w:tr>
      <w:tr w:rsidR="006A0658" w:rsidRPr="00047575" w:rsidTr="006A0658">
        <w:tc>
          <w:tcPr>
            <w:tcW w:w="7970" w:type="dxa"/>
            <w:tcBorders>
              <w:top w:val="single" w:sz="4" w:space="0" w:color="auto"/>
              <w:left w:val="single" w:sz="4" w:space="0" w:color="auto"/>
              <w:bottom w:val="single" w:sz="4" w:space="0" w:color="auto"/>
              <w:right w:val="single" w:sz="4" w:space="0" w:color="auto"/>
            </w:tcBorders>
          </w:tcPr>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using</w:t>
            </w:r>
            <w:r w:rsidRPr="00047575">
              <w:rPr>
                <w:rFonts w:ascii="Courier New" w:hAnsi="Courier New" w:cs="Courier New"/>
                <w:noProof/>
                <w:szCs w:val="20"/>
                <w:lang w:val="en-US" w:eastAsia="es-ES"/>
              </w:rPr>
              <w:t xml:space="preserve"> System;</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class</w:t>
            </w:r>
            <w:r w:rsidRPr="00047575">
              <w:rPr>
                <w:rFonts w:ascii="Courier New" w:hAnsi="Courier New" w:cs="Courier New"/>
                <w:noProof/>
                <w:szCs w:val="20"/>
                <w:lang w:val="en-US" w:eastAsia="es-ES"/>
              </w:rPr>
              <w:t xml:space="preserve"> </w:t>
            </w:r>
            <w:r w:rsidRPr="00047575">
              <w:rPr>
                <w:rFonts w:ascii="Courier New" w:hAnsi="Courier New" w:cs="Courier New"/>
                <w:noProof/>
                <w:color w:val="2B91AF"/>
                <w:szCs w:val="20"/>
                <w:lang w:val="en-US" w:eastAsia="es-ES"/>
              </w:rPr>
              <w:t>PointTes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static</w:t>
            </w:r>
            <w:r w:rsidRPr="00047575">
              <w:rPr>
                <w:rFonts w:ascii="Courier New" w:hAnsi="Courier New" w:cs="Courier New"/>
                <w:noProof/>
                <w:szCs w:val="20"/>
                <w:lang w:val="en-US" w:eastAsia="es-ES"/>
              </w:rPr>
              <w:t xml:space="preserve"> </w:t>
            </w:r>
            <w:r w:rsidRPr="00047575">
              <w:rPr>
                <w:rFonts w:ascii="Courier New" w:hAnsi="Courier New" w:cs="Courier New"/>
                <w:noProof/>
                <w:color w:val="0000FF"/>
                <w:szCs w:val="20"/>
                <w:lang w:val="en-US" w:eastAsia="es-ES"/>
              </w:rPr>
              <w:t>void</w:t>
            </w:r>
            <w:r w:rsidRPr="00047575">
              <w:rPr>
                <w:rFonts w:ascii="Courier New" w:hAnsi="Courier New" w:cs="Courier New"/>
                <w:noProof/>
                <w:szCs w:val="20"/>
                <w:lang w:val="en-US" w:eastAsia="es-ES"/>
              </w:rPr>
              <w:t xml:space="preserve"> Main()</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2B91AF"/>
                <w:szCs w:val="20"/>
                <w:lang w:val="en-US" w:eastAsia="es-ES"/>
              </w:rPr>
              <w:t>Point</w:t>
            </w:r>
            <w:r w:rsidRPr="00047575">
              <w:rPr>
                <w:rFonts w:ascii="Courier New" w:hAnsi="Courier New" w:cs="Courier New"/>
                <w:noProof/>
                <w:szCs w:val="20"/>
                <w:lang w:val="en-US" w:eastAsia="es-ES"/>
              </w:rPr>
              <w:t xml:space="preserve"> myPoint = </w:t>
            </w:r>
            <w:r w:rsidRPr="00047575">
              <w:rPr>
                <w:rFonts w:ascii="Courier New" w:hAnsi="Courier New" w:cs="Courier New"/>
                <w:noProof/>
                <w:color w:val="0000FF"/>
                <w:szCs w:val="20"/>
                <w:lang w:val="en-US" w:eastAsia="es-ES"/>
              </w:rPr>
              <w:t>new</w:t>
            </w:r>
            <w:r w:rsidRPr="00047575">
              <w:rPr>
                <w:rFonts w:ascii="Courier New" w:hAnsi="Courier New" w:cs="Courier New"/>
                <w:noProof/>
                <w:szCs w:val="20"/>
                <w:lang w:val="en-US" w:eastAsia="es-ES"/>
              </w:rPr>
              <w:t xml:space="preserve"> </w:t>
            </w:r>
            <w:r w:rsidRPr="00047575">
              <w:rPr>
                <w:rFonts w:ascii="Courier New" w:hAnsi="Courier New" w:cs="Courier New"/>
                <w:noProof/>
                <w:color w:val="2B91AF"/>
                <w:szCs w:val="20"/>
                <w:lang w:val="en-US" w:eastAsia="es-ES"/>
              </w:rPr>
              <w:t>Point</w:t>
            </w:r>
            <w:r w:rsidRPr="00047575">
              <w:rPr>
                <w:rFonts w:ascii="Courier New" w:hAnsi="Courier New" w:cs="Courier New"/>
                <w:noProof/>
                <w:szCs w:val="20"/>
                <w:lang w:val="en-US" w:eastAsia="es-ES"/>
              </w:rPr>
              <w:t>(2, 3);</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double</w:t>
            </w:r>
            <w:r w:rsidRPr="00047575">
              <w:rPr>
                <w:rFonts w:ascii="Courier New" w:hAnsi="Courier New" w:cs="Courier New"/>
                <w:noProof/>
                <w:szCs w:val="20"/>
                <w:lang w:val="en-US" w:eastAsia="es-ES"/>
              </w:rPr>
              <w:t xml:space="preserve"> myPointXCoordinate = myPoint.X; </w:t>
            </w:r>
            <w:r w:rsidRPr="00047575">
              <w:rPr>
                <w:rFonts w:ascii="Courier New" w:hAnsi="Courier New" w:cs="Courier New"/>
                <w:noProof/>
                <w:color w:val="008000"/>
                <w:szCs w:val="20"/>
                <w:lang w:val="en-US" w:eastAsia="es-ES"/>
              </w:rPr>
              <w:t>// Access a property</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double</w:t>
            </w:r>
            <w:r w:rsidRPr="00047575">
              <w:rPr>
                <w:rFonts w:ascii="Courier New" w:hAnsi="Courier New" w:cs="Courier New"/>
                <w:noProof/>
                <w:szCs w:val="20"/>
                <w:lang w:val="en-US" w:eastAsia="es-ES"/>
              </w:rPr>
              <w:t xml:space="preserve"> myPointYCoordinate = myPoint.Y; </w:t>
            </w:r>
            <w:r w:rsidRPr="00047575">
              <w:rPr>
                <w:rFonts w:ascii="Courier New" w:hAnsi="Courier New" w:cs="Courier New"/>
                <w:noProof/>
                <w:color w:val="008000"/>
                <w:szCs w:val="20"/>
                <w:lang w:val="en-US" w:eastAsia="es-ES"/>
              </w:rPr>
              <w:t>// Access a property</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2B91AF"/>
                <w:szCs w:val="20"/>
                <w:lang w:val="en-US" w:eastAsia="es-ES"/>
              </w:rPr>
              <w:t>Console</w:t>
            </w:r>
            <w:r w:rsidRPr="00047575">
              <w:rPr>
                <w:rFonts w:ascii="Courier New" w:hAnsi="Courier New" w:cs="Courier New"/>
                <w:noProof/>
                <w:szCs w:val="20"/>
                <w:lang w:val="en-US" w:eastAsia="es-ES"/>
              </w:rPr>
              <w:t>.WriteLine(</w:t>
            </w:r>
            <w:r w:rsidRPr="00047575">
              <w:rPr>
                <w:rFonts w:ascii="Courier New" w:hAnsi="Courier New" w:cs="Courier New"/>
                <w:noProof/>
                <w:color w:val="A31515"/>
                <w:szCs w:val="20"/>
                <w:lang w:val="en-US" w:eastAsia="es-ES"/>
              </w:rPr>
              <w:t>"The X coordinate is: "</w:t>
            </w:r>
            <w:r w:rsidRPr="00047575">
              <w:rPr>
                <w:rFonts w:ascii="Courier New" w:hAnsi="Courier New" w:cs="Courier New"/>
                <w:noProof/>
                <w:szCs w:val="20"/>
                <w:lang w:val="en-US" w:eastAsia="es-ES"/>
              </w:rPr>
              <w:t xml:space="preserve"> +</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eastAsia="es-ES"/>
              </w:rPr>
              <w:t>myPointXCoordinate);</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2B91AF"/>
                <w:szCs w:val="20"/>
                <w:lang w:val="en-US" w:eastAsia="es-ES"/>
              </w:rPr>
              <w:t>Console</w:t>
            </w:r>
            <w:r w:rsidRPr="00047575">
              <w:rPr>
                <w:rFonts w:ascii="Courier New" w:hAnsi="Courier New" w:cs="Courier New"/>
                <w:noProof/>
                <w:szCs w:val="20"/>
                <w:lang w:val="en-US" w:eastAsia="es-ES"/>
              </w:rPr>
              <w:t>.WriteLine(</w:t>
            </w:r>
            <w:r w:rsidRPr="00047575">
              <w:rPr>
                <w:rFonts w:ascii="Courier New" w:hAnsi="Courier New" w:cs="Courier New"/>
                <w:noProof/>
                <w:color w:val="A31515"/>
                <w:szCs w:val="20"/>
                <w:lang w:val="en-US" w:eastAsia="es-ES"/>
              </w:rPr>
              <w:t>"The Y coordinate is: "</w:t>
            </w:r>
            <w:r w:rsidRPr="00047575">
              <w:rPr>
                <w:rFonts w:ascii="Courier New" w:hAnsi="Courier New" w:cs="Courier New"/>
                <w:noProof/>
                <w:szCs w:val="20"/>
                <w:lang w:val="en-US" w:eastAsia="es-ES"/>
              </w:rPr>
              <w:t xml:space="preserve"> +</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eastAsia="es-ES"/>
              </w:rPr>
              <w:t>myPointYCoordinate);</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eastAsia="es-ES"/>
              </w:rPr>
              <w:t>}</w:t>
            </w:r>
          </w:p>
        </w:tc>
      </w:tr>
    </w:tbl>
    <w:p w:rsidR="006A0658" w:rsidRPr="00197301" w:rsidRDefault="006A0658" w:rsidP="006A0658">
      <w:pPr>
        <w:spacing w:after="120"/>
        <w:rPr>
          <w:b/>
        </w:rPr>
      </w:pPr>
      <w:r w:rsidRPr="00197301">
        <w:t xml:space="preserve">Резултатът от изпълнението на този </w:t>
      </w:r>
      <w:r w:rsidRPr="00C15CDC">
        <w:rPr>
          <w:rStyle w:val="Code"/>
        </w:rPr>
        <w:t>Main()</w:t>
      </w:r>
      <w:r w:rsidRPr="00197301">
        <w:t xml:space="preserve"> метод ще бъде</w:t>
      </w:r>
      <w:r>
        <w:rPr>
          <w:lang w:val="en-US"/>
        </w:rPr>
        <w:t xml:space="preserve"> </w:t>
      </w:r>
      <w:r>
        <w:t>следният</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C15CDC" w:rsidTr="006A0658">
        <w:tc>
          <w:tcPr>
            <w:tcW w:w="7970" w:type="dxa"/>
            <w:tcBorders>
              <w:top w:val="single" w:sz="4" w:space="0" w:color="auto"/>
              <w:left w:val="single" w:sz="4" w:space="0" w:color="auto"/>
              <w:bottom w:val="single" w:sz="4" w:space="0" w:color="auto"/>
              <w:right w:val="single" w:sz="4" w:space="0" w:color="auto"/>
            </w:tcBorders>
          </w:tcPr>
          <w:p w:rsidR="006A0658" w:rsidRPr="00C15CDC" w:rsidRDefault="006A0658" w:rsidP="006A0658">
            <w:pPr>
              <w:spacing w:before="0"/>
              <w:rPr>
                <w:rFonts w:ascii="Courier New" w:hAnsi="Courier New" w:cs="Courier New"/>
                <w:noProof/>
                <w:lang w:val="en-US"/>
              </w:rPr>
            </w:pPr>
            <w:r w:rsidRPr="00C15CDC">
              <w:rPr>
                <w:rFonts w:ascii="Courier New" w:hAnsi="Courier New" w:cs="Courier New"/>
                <w:noProof/>
                <w:lang w:val="en-US"/>
              </w:rPr>
              <w:t>The X coordinate is: 2</w:t>
            </w:r>
          </w:p>
          <w:p w:rsidR="006A0658" w:rsidRPr="00C15CDC" w:rsidRDefault="006A0658" w:rsidP="006A0658">
            <w:pPr>
              <w:spacing w:before="0"/>
              <w:rPr>
                <w:rFonts w:ascii="Courier New" w:hAnsi="Courier New" w:cs="Courier New"/>
                <w:noProof/>
                <w:lang w:val="en-US"/>
              </w:rPr>
            </w:pPr>
            <w:r w:rsidRPr="00C15CDC">
              <w:rPr>
                <w:rFonts w:ascii="Courier New" w:hAnsi="Courier New" w:cs="Courier New"/>
                <w:noProof/>
                <w:lang w:val="en-US"/>
              </w:rPr>
              <w:t>The Y coordinate is: 3</w:t>
            </w:r>
          </w:p>
        </w:tc>
      </w:tr>
    </w:tbl>
    <w:p w:rsidR="006A0658" w:rsidRPr="00197301" w:rsidRDefault="006A0658" w:rsidP="006A0658">
      <w:pPr>
        <w:spacing w:after="120"/>
      </w:pPr>
      <w:r w:rsidRPr="00197301">
        <w:t>Ако обаче решим, да променим вътрешното представяне на свойствата на точката, например вместо две полета, ги декларираме като едномерен масив с два елемента</w:t>
      </w:r>
      <w:r>
        <w:t>, можем да го направим, без това да повлияе по някакъв начин на останалите класове от нашия проект</w:t>
      </w:r>
      <w:r w:rsidRPr="00197301">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15CD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15CDC" w:rsidRDefault="006A0658" w:rsidP="006A0658">
            <w:pPr>
              <w:spacing w:before="0"/>
              <w:jc w:val="center"/>
              <w:rPr>
                <w:rStyle w:val="Code"/>
              </w:rPr>
            </w:pPr>
            <w:r w:rsidRPr="00C15CDC">
              <w:rPr>
                <w:rStyle w:val="Code"/>
              </w:rPr>
              <w:t>Point.cs</w:t>
            </w:r>
          </w:p>
        </w:tc>
      </w:tr>
      <w:tr w:rsidR="006A0658" w:rsidRPr="00C15CDC" w:rsidTr="006A0658">
        <w:tc>
          <w:tcPr>
            <w:tcW w:w="7970" w:type="dxa"/>
            <w:tcBorders>
              <w:top w:val="single" w:sz="4" w:space="0" w:color="auto"/>
              <w:left w:val="single" w:sz="4" w:space="0" w:color="auto"/>
              <w:bottom w:val="single" w:sz="4" w:space="0" w:color="auto"/>
              <w:right w:val="single" w:sz="4" w:space="0" w:color="auto"/>
            </w:tcBorders>
          </w:tcPr>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color w:val="0000FF"/>
                <w:szCs w:val="20"/>
                <w:lang w:val="en-US" w:eastAsia="es-ES"/>
              </w:rPr>
              <w:t>using</w:t>
            </w:r>
            <w:r w:rsidRPr="00C15CDC">
              <w:rPr>
                <w:rFonts w:ascii="Courier New" w:hAnsi="Courier New" w:cs="Courier New"/>
                <w:noProof/>
                <w:szCs w:val="20"/>
                <w:lang w:val="en-US" w:eastAsia="es-ES"/>
              </w:rPr>
              <w:t xml:space="preserve"> System;</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color w:val="0000FF"/>
                <w:szCs w:val="20"/>
                <w:lang w:val="en-US" w:eastAsia="es-ES"/>
              </w:rPr>
              <w:t>class</w:t>
            </w:r>
            <w:r w:rsidRPr="00C15CDC">
              <w:rPr>
                <w:rFonts w:ascii="Courier New" w:hAnsi="Courier New" w:cs="Courier New"/>
                <w:noProof/>
                <w:szCs w:val="20"/>
                <w:lang w:val="en-US" w:eastAsia="es-ES"/>
              </w:rPr>
              <w:t xml:space="preserve"> </w:t>
            </w:r>
            <w:r w:rsidRPr="00C15CDC">
              <w:rPr>
                <w:rFonts w:ascii="Courier New" w:hAnsi="Courier New" w:cs="Courier New"/>
                <w:noProof/>
                <w:color w:val="2B91AF"/>
                <w:szCs w:val="20"/>
                <w:lang w:val="en-US" w:eastAsia="es-ES"/>
              </w:rPr>
              <w:t>Poin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private</w:t>
            </w:r>
            <w:r w:rsidRPr="00C15CDC">
              <w:rPr>
                <w:rFonts w:ascii="Courier New" w:hAnsi="Courier New" w:cs="Courier New"/>
                <w:noProof/>
                <w:szCs w:val="20"/>
                <w:lang w:val="en-US" w:eastAsia="es-ES"/>
              </w:rPr>
              <w:t xml:space="preserve"> </w:t>
            </w:r>
            <w:r w:rsidRPr="00C15CDC">
              <w:rPr>
                <w:rFonts w:ascii="Courier New" w:hAnsi="Courier New" w:cs="Courier New"/>
                <w:noProof/>
                <w:color w:val="0000FF"/>
                <w:szCs w:val="20"/>
                <w:lang w:val="en-US" w:eastAsia="es-ES"/>
              </w:rPr>
              <w:t>double</w:t>
            </w:r>
            <w:r w:rsidRPr="00C15CDC">
              <w:rPr>
                <w:rFonts w:ascii="Courier New" w:hAnsi="Courier New" w:cs="Courier New"/>
                <w:noProof/>
                <w:szCs w:val="20"/>
                <w:lang w:val="en-US" w:eastAsia="es-ES"/>
              </w:rPr>
              <w:t>[] coordinates;</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public</w:t>
            </w:r>
            <w:r w:rsidRPr="00C15CDC">
              <w:rPr>
                <w:rFonts w:ascii="Courier New" w:hAnsi="Courier New" w:cs="Courier New"/>
                <w:noProof/>
                <w:szCs w:val="20"/>
                <w:lang w:val="en-US" w:eastAsia="es-ES"/>
              </w:rPr>
              <w:t xml:space="preserve"> Point(</w:t>
            </w:r>
            <w:r w:rsidRPr="00C15CDC">
              <w:rPr>
                <w:rFonts w:ascii="Courier New" w:hAnsi="Courier New" w:cs="Courier New"/>
                <w:noProof/>
                <w:color w:val="0000FF"/>
                <w:szCs w:val="20"/>
                <w:lang w:val="en-US" w:eastAsia="es-ES"/>
              </w:rPr>
              <w:t>int</w:t>
            </w:r>
            <w:r w:rsidRPr="00C15CDC">
              <w:rPr>
                <w:rFonts w:ascii="Courier New" w:hAnsi="Courier New" w:cs="Courier New"/>
                <w:noProof/>
                <w:szCs w:val="20"/>
                <w:lang w:val="en-US" w:eastAsia="es-ES"/>
              </w:rPr>
              <w:t xml:space="preserve"> xCoord, </w:t>
            </w:r>
            <w:r w:rsidRPr="00C15CDC">
              <w:rPr>
                <w:rFonts w:ascii="Courier New" w:hAnsi="Courier New" w:cs="Courier New"/>
                <w:noProof/>
                <w:color w:val="0000FF"/>
                <w:szCs w:val="20"/>
                <w:lang w:val="en-US" w:eastAsia="es-ES"/>
              </w:rPr>
              <w:t>int</w:t>
            </w:r>
            <w:r w:rsidRPr="00C15CDC">
              <w:rPr>
                <w:rFonts w:ascii="Courier New" w:hAnsi="Courier New" w:cs="Courier New"/>
                <w:noProof/>
                <w:szCs w:val="20"/>
                <w:lang w:val="en-US" w:eastAsia="es-ES"/>
              </w:rPr>
              <w:t xml:space="preserve"> yCoord)</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this</w:t>
            </w:r>
            <w:r w:rsidRPr="00C15CDC">
              <w:rPr>
                <w:rFonts w:ascii="Courier New" w:hAnsi="Courier New" w:cs="Courier New"/>
                <w:noProof/>
                <w:szCs w:val="20"/>
                <w:lang w:val="en-US" w:eastAsia="es-ES"/>
              </w:rPr>
              <w:t xml:space="preserve">.coordinates = </w:t>
            </w:r>
            <w:r w:rsidRPr="00C15CDC">
              <w:rPr>
                <w:rFonts w:ascii="Courier New" w:hAnsi="Courier New" w:cs="Courier New"/>
                <w:noProof/>
                <w:color w:val="0000FF"/>
                <w:szCs w:val="20"/>
                <w:lang w:val="en-US" w:eastAsia="es-ES"/>
              </w:rPr>
              <w:t>new</w:t>
            </w:r>
            <w:r w:rsidRPr="00C15CDC">
              <w:rPr>
                <w:rFonts w:ascii="Courier New" w:hAnsi="Courier New" w:cs="Courier New"/>
                <w:noProof/>
                <w:szCs w:val="20"/>
                <w:lang w:val="en-US" w:eastAsia="es-ES"/>
              </w:rPr>
              <w:t xml:space="preserve"> </w:t>
            </w:r>
            <w:r w:rsidRPr="00C15CDC">
              <w:rPr>
                <w:rFonts w:ascii="Courier New" w:hAnsi="Courier New" w:cs="Courier New"/>
                <w:noProof/>
                <w:color w:val="0000FF"/>
                <w:szCs w:val="20"/>
                <w:lang w:val="en-US" w:eastAsia="es-ES"/>
              </w:rPr>
              <w:t>double</w:t>
            </w:r>
            <w:r w:rsidRPr="00C15CDC">
              <w:rPr>
                <w:rFonts w:ascii="Courier New" w:hAnsi="Courier New" w:cs="Courier New"/>
                <w:noProof/>
                <w:szCs w:val="20"/>
                <w:lang w:val="en-US" w:eastAsia="es-ES"/>
              </w:rPr>
              <w:t>[2];</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8000"/>
                <w:szCs w:val="20"/>
                <w:lang w:val="en-US" w:eastAsia="es-ES"/>
              </w:rPr>
              <w:t>// Initializing the x coordinate</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szCs w:val="20"/>
                <w:lang w:val="en-US" w:eastAsia="es-ES"/>
              </w:rPr>
              <w:t>coordinates[0] = xCoord;</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8000"/>
                <w:szCs w:val="20"/>
                <w:lang w:val="en-US" w:eastAsia="es-ES"/>
              </w:rPr>
              <w:t>// Initializing the y coordinate</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szCs w:val="20"/>
                <w:lang w:val="en-US" w:eastAsia="es-ES"/>
              </w:rPr>
              <w:t>coordinates[1] = yCoord;</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public</w:t>
            </w:r>
            <w:r w:rsidRPr="00C15CDC">
              <w:rPr>
                <w:rFonts w:ascii="Courier New" w:hAnsi="Courier New" w:cs="Courier New"/>
                <w:noProof/>
                <w:szCs w:val="20"/>
                <w:lang w:val="en-US" w:eastAsia="es-ES"/>
              </w:rPr>
              <w:t xml:space="preserve"> </w:t>
            </w:r>
            <w:r w:rsidRPr="00C15CDC">
              <w:rPr>
                <w:rFonts w:ascii="Courier New" w:hAnsi="Courier New" w:cs="Courier New"/>
                <w:noProof/>
                <w:color w:val="0000FF"/>
                <w:szCs w:val="20"/>
                <w:lang w:val="en-US" w:eastAsia="es-ES"/>
              </w:rPr>
              <w:t>double</w:t>
            </w:r>
            <w:r w:rsidRPr="00C15CDC">
              <w:rPr>
                <w:rFonts w:ascii="Courier New" w:hAnsi="Courier New" w:cs="Courier New"/>
                <w:noProof/>
                <w:szCs w:val="20"/>
                <w:lang w:val="en-US" w:eastAsia="es-ES"/>
              </w:rPr>
              <w:t xml:space="preserve"> XCoord</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get</w:t>
            </w:r>
            <w:r w:rsidRPr="00C15CDC">
              <w:rPr>
                <w:rFonts w:ascii="Courier New" w:hAnsi="Courier New" w:cs="Courier New"/>
                <w:noProof/>
                <w:szCs w:val="20"/>
                <w:lang w:val="en-US" w:eastAsia="es-ES"/>
              </w:rPr>
              <w:t xml:space="preserve"> { </w:t>
            </w:r>
            <w:r w:rsidRPr="00C15CDC">
              <w:rPr>
                <w:rFonts w:ascii="Courier New" w:hAnsi="Courier New" w:cs="Courier New"/>
                <w:noProof/>
                <w:color w:val="0000FF"/>
                <w:szCs w:val="20"/>
                <w:lang w:val="en-US" w:eastAsia="es-ES"/>
              </w:rPr>
              <w:t>return</w:t>
            </w:r>
            <w:r w:rsidRPr="00C15CDC">
              <w:rPr>
                <w:rFonts w:ascii="Courier New" w:hAnsi="Courier New" w:cs="Courier New"/>
                <w:noProof/>
                <w:szCs w:val="20"/>
                <w:lang w:val="en-US" w:eastAsia="es-ES"/>
              </w:rPr>
              <w:t xml:space="preserve"> coordinates[0]; }</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set</w:t>
            </w:r>
            <w:r w:rsidRPr="00C15CDC">
              <w:rPr>
                <w:rFonts w:ascii="Courier New" w:hAnsi="Courier New" w:cs="Courier New"/>
                <w:noProof/>
                <w:szCs w:val="20"/>
                <w:lang w:val="en-US" w:eastAsia="es-ES"/>
              </w:rPr>
              <w:t xml:space="preserve"> { coordinates[0] = </w:t>
            </w:r>
            <w:r w:rsidRPr="00C15CDC">
              <w:rPr>
                <w:rFonts w:ascii="Courier New" w:hAnsi="Courier New" w:cs="Courier New"/>
                <w:noProof/>
                <w:color w:val="0000FF"/>
                <w:szCs w:val="20"/>
                <w:lang w:val="en-US" w:eastAsia="es-ES"/>
              </w:rPr>
              <w:t>value</w:t>
            </w:r>
            <w:r w:rsidRPr="00C15CDC">
              <w:rPr>
                <w:rFonts w:ascii="Courier New" w:hAnsi="Courier New" w:cs="Courier New"/>
                <w:noProof/>
                <w:szCs w:val="20"/>
                <w:lang w:val="en-US" w:eastAsia="es-ES"/>
              </w:rPr>
              <w:t>; }</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public</w:t>
            </w:r>
            <w:r w:rsidRPr="00C15CDC">
              <w:rPr>
                <w:rFonts w:ascii="Courier New" w:hAnsi="Courier New" w:cs="Courier New"/>
                <w:noProof/>
                <w:szCs w:val="20"/>
                <w:lang w:val="en-US" w:eastAsia="es-ES"/>
              </w:rPr>
              <w:t xml:space="preserve"> </w:t>
            </w:r>
            <w:r w:rsidRPr="00C15CDC">
              <w:rPr>
                <w:rFonts w:ascii="Courier New" w:hAnsi="Courier New" w:cs="Courier New"/>
                <w:noProof/>
                <w:color w:val="0000FF"/>
                <w:szCs w:val="20"/>
                <w:lang w:val="en-US" w:eastAsia="es-ES"/>
              </w:rPr>
              <w:t>double</w:t>
            </w:r>
            <w:r w:rsidRPr="00C15CDC">
              <w:rPr>
                <w:rFonts w:ascii="Courier New" w:hAnsi="Courier New" w:cs="Courier New"/>
                <w:noProof/>
                <w:szCs w:val="20"/>
                <w:lang w:val="en-US" w:eastAsia="es-ES"/>
              </w:rPr>
              <w:t xml:space="preserve"> YCoord</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get</w:t>
            </w:r>
            <w:r w:rsidRPr="00C15CDC">
              <w:rPr>
                <w:rFonts w:ascii="Courier New" w:hAnsi="Courier New" w:cs="Courier New"/>
                <w:noProof/>
                <w:szCs w:val="20"/>
                <w:lang w:val="en-US" w:eastAsia="es-ES"/>
              </w:rPr>
              <w:t xml:space="preserve"> { </w:t>
            </w:r>
            <w:r w:rsidRPr="00C15CDC">
              <w:rPr>
                <w:rFonts w:ascii="Courier New" w:hAnsi="Courier New" w:cs="Courier New"/>
                <w:noProof/>
                <w:color w:val="0000FF"/>
                <w:szCs w:val="20"/>
                <w:lang w:val="en-US" w:eastAsia="es-ES"/>
              </w:rPr>
              <w:t>return</w:t>
            </w:r>
            <w:r w:rsidRPr="00C15CDC">
              <w:rPr>
                <w:rFonts w:ascii="Courier New" w:hAnsi="Courier New" w:cs="Courier New"/>
                <w:noProof/>
                <w:szCs w:val="20"/>
                <w:lang w:val="en-US" w:eastAsia="es-ES"/>
              </w:rPr>
              <w:t xml:space="preserve"> coordinates[1]; }</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rPr>
              <w:tab/>
            </w:r>
            <w:r w:rsidRPr="00C15CDC">
              <w:rPr>
                <w:rFonts w:ascii="Courier New" w:hAnsi="Courier New" w:cs="Courier New"/>
                <w:noProof/>
                <w:color w:val="0000FF"/>
                <w:szCs w:val="20"/>
                <w:lang w:val="en-US" w:eastAsia="es-ES"/>
              </w:rPr>
              <w:t>set</w:t>
            </w:r>
            <w:r w:rsidRPr="00C15CDC">
              <w:rPr>
                <w:rFonts w:ascii="Courier New" w:hAnsi="Courier New" w:cs="Courier New"/>
                <w:noProof/>
                <w:szCs w:val="20"/>
                <w:lang w:val="en-US" w:eastAsia="es-ES"/>
              </w:rPr>
              <w:t xml:space="preserve"> { coordinates[1] = </w:t>
            </w:r>
            <w:r w:rsidRPr="00C15CDC">
              <w:rPr>
                <w:rFonts w:ascii="Courier New" w:hAnsi="Courier New" w:cs="Courier New"/>
                <w:noProof/>
                <w:color w:val="0000FF"/>
                <w:szCs w:val="20"/>
                <w:lang w:val="en-US" w:eastAsia="es-ES"/>
              </w:rPr>
              <w:t>value</w:t>
            </w:r>
            <w:r w:rsidRPr="00C15CDC">
              <w:rPr>
                <w:rFonts w:ascii="Courier New" w:hAnsi="Courier New" w:cs="Courier New"/>
                <w:noProof/>
                <w:szCs w:val="20"/>
                <w:lang w:val="en-US" w:eastAsia="es-ES"/>
              </w:rPr>
              <w:t>; }</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rPr>
              <w:tab/>
            </w:r>
            <w:r w:rsidRPr="00C15CDC">
              <w:rPr>
                <w:rFonts w:ascii="Courier New" w:hAnsi="Courier New" w:cs="Courier New"/>
                <w:noProof/>
                <w:szCs w:val="20"/>
                <w:lang w:val="en-US" w:eastAsia="es-ES"/>
              </w:rPr>
              <w:t>}</w:t>
            </w:r>
          </w:p>
          <w:p w:rsidR="006A0658" w:rsidRPr="00C15CDC" w:rsidRDefault="006A0658" w:rsidP="006A0658">
            <w:pPr>
              <w:autoSpaceDE w:val="0"/>
              <w:autoSpaceDN w:val="0"/>
              <w:adjustRightInd w:val="0"/>
              <w:spacing w:before="0"/>
              <w:jc w:val="left"/>
              <w:rPr>
                <w:rFonts w:ascii="Courier New" w:hAnsi="Courier New" w:cs="Courier New"/>
                <w:noProof/>
                <w:szCs w:val="20"/>
                <w:lang w:val="en-US" w:eastAsia="es-ES"/>
              </w:rPr>
            </w:pPr>
            <w:r w:rsidRPr="00C15CDC">
              <w:rPr>
                <w:rFonts w:ascii="Courier New" w:hAnsi="Courier New" w:cs="Courier New"/>
                <w:noProof/>
                <w:szCs w:val="20"/>
                <w:lang w:val="en-US" w:eastAsia="es-ES"/>
              </w:rPr>
              <w:t>}</w:t>
            </w:r>
          </w:p>
        </w:tc>
      </w:tr>
    </w:tbl>
    <w:p w:rsidR="006A0658" w:rsidRPr="00197301" w:rsidRDefault="006A0658" w:rsidP="006A0658">
      <w:r w:rsidRPr="00197301">
        <w:t xml:space="preserve">Резултатът от изпълнението на </w:t>
      </w:r>
      <w:r w:rsidRPr="00C15CDC">
        <w:rPr>
          <w:rStyle w:val="Code"/>
        </w:rPr>
        <w:t>Main()</w:t>
      </w:r>
      <w:r w:rsidRPr="00197301">
        <w:t xml:space="preserve"> метода няма да се промени и ре</w:t>
      </w:r>
      <w:r w:rsidRPr="00197301">
        <w:softHyphen/>
        <w:t>зул</w:t>
      </w:r>
      <w:r w:rsidRPr="00197301">
        <w:softHyphen/>
        <w:t>та</w:t>
      </w:r>
      <w:r w:rsidRPr="00197301">
        <w:softHyphen/>
        <w:t xml:space="preserve">тът ще бъде същият, без да променяме дори символ в кода на класа </w:t>
      </w:r>
      <w:r w:rsidRPr="00C15CDC">
        <w:rPr>
          <w:rStyle w:val="Code"/>
        </w:rPr>
        <w:t>PointTest</w:t>
      </w:r>
      <w:r w:rsidRPr="00197301">
        <w:t>.</w:t>
      </w:r>
    </w:p>
    <w:p w:rsidR="006A0658" w:rsidRDefault="006A0658" w:rsidP="006A0658">
      <w:r>
        <w:t>Демонстрираното</w:t>
      </w:r>
      <w:r w:rsidRPr="00197301">
        <w:t xml:space="preserve"> е добър пример за добра капсулация на данните на един обект предостав</w:t>
      </w:r>
      <w:r>
        <w:t>ена от механизма на</w:t>
      </w:r>
      <w:r w:rsidRPr="00197301">
        <w:t xml:space="preserve"> свойствата</w:t>
      </w:r>
      <w:r w:rsidRPr="00AC39F2">
        <w:t xml:space="preserve">. </w:t>
      </w:r>
      <w:r>
        <w:t xml:space="preserve">Чрез тях </w:t>
      </w:r>
      <w:r w:rsidRPr="00197301">
        <w:t>скриваме вътрешното представяне на информацията, като декларираме свойства</w:t>
      </w:r>
      <w:r>
        <w:t xml:space="preserve"> </w:t>
      </w:r>
      <w:r w:rsidRPr="00197301">
        <w:t>/</w:t>
      </w:r>
      <w:r>
        <w:t xml:space="preserve"> </w:t>
      </w:r>
      <w:r w:rsidRPr="00197301">
        <w:t>методи за достъп до него и ако в последствие настъпи промяна в представянето, това няма да се отрази на другите класове, които използват нашия клас, тъй като те ползват само свойствата му и не знаят как е представена информацията "зад кулисите".</w:t>
      </w:r>
    </w:p>
    <w:p w:rsidR="006A0658" w:rsidRPr="00C15CDC" w:rsidRDefault="006A0658" w:rsidP="006A0658">
      <w:r>
        <w:t>Разбира се, разгледаният пример демонстрира само една от ползите да се опаковат (обвиват) полетата на класа в свойства. Свойствата позволяват още контрол над данните в класа и могат да проверяват дали присвоява</w:t>
      </w:r>
      <w:r>
        <w:softHyphen/>
        <w:t xml:space="preserve">ните стойности свойства са коректни по някакви критерии. Например ако имаме свойство максимална скорост на клас </w:t>
      </w:r>
      <w:r w:rsidRPr="00C15CDC">
        <w:rPr>
          <w:rStyle w:val="Code"/>
        </w:rPr>
        <w:t>Car</w:t>
      </w:r>
      <w:r>
        <w:t xml:space="preserve">, може чрез свойства да наложим изискването стойността й да е в диапазона между </w:t>
      </w:r>
      <w:r w:rsidRPr="00AC39F2">
        <w:t>1</w:t>
      </w:r>
      <w:r>
        <w:t xml:space="preserve"> и 300 км/ч.</w:t>
      </w:r>
    </w:p>
    <w:p w:rsidR="006A0658" w:rsidRPr="00197301" w:rsidRDefault="006A0658" w:rsidP="006A0658">
      <w:pPr>
        <w:pStyle w:val="Heading3"/>
      </w:pPr>
      <w:bookmarkStart w:id="1224" w:name="_Toc299461280"/>
      <w:r w:rsidRPr="00197301">
        <w:t>Още за физическото представяне на свойствата в класа</w:t>
      </w:r>
      <w:bookmarkEnd w:id="1224"/>
    </w:p>
    <w:p w:rsidR="006A0658" w:rsidRPr="00197301" w:rsidRDefault="006A0658" w:rsidP="006A0658">
      <w:r w:rsidRPr="00197301">
        <w:t>Както видяхме по-горе, свойствата могат да имат различно представяне в един клас</w:t>
      </w:r>
      <w:r>
        <w:t xml:space="preserve"> на физическо ниво</w:t>
      </w:r>
      <w:r w:rsidRPr="00197301">
        <w:t xml:space="preserve">. В нашия пример, информацията </w:t>
      </w:r>
      <w:r>
        <w:t>за</w:t>
      </w:r>
      <w:r w:rsidRPr="00197301">
        <w:t xml:space="preserve"> свойствата на класа </w:t>
      </w:r>
      <w:r w:rsidRPr="003D5F33">
        <w:rPr>
          <w:rStyle w:val="Code"/>
        </w:rPr>
        <w:t>Point</w:t>
      </w:r>
      <w:r w:rsidRPr="00197301">
        <w:t xml:space="preserve"> първоначално беше съхранена в две полета, а след това в едно поле-масив.</w:t>
      </w:r>
    </w:p>
    <w:p w:rsidR="006A0658" w:rsidRPr="00197301" w:rsidRDefault="006A0658" w:rsidP="006A0658">
      <w:r w:rsidRPr="00197301">
        <w:t xml:space="preserve">Ако обаче решим, вместо да пазим информацията за свойствата на точката в полета, можем да я запазим във файл или </w:t>
      </w:r>
      <w:r>
        <w:t xml:space="preserve">в </w:t>
      </w:r>
      <w:r w:rsidRPr="00197301">
        <w:t>база данни и всеки път, когато се наложи да достъпваме съответното свойство, можем да четем</w:t>
      </w:r>
      <w:r>
        <w:t xml:space="preserve"> </w:t>
      </w:r>
      <w:r w:rsidRPr="00197301">
        <w:t>/</w:t>
      </w:r>
      <w:r>
        <w:t xml:space="preserve"> </w:t>
      </w:r>
      <w:r w:rsidRPr="00197301">
        <w:t>пишем от файла или базата вместо както в предходните примери да използваме полета на класа. Тъй като свойствата се достъпват чрез специални методи (наречени методи за достъп и модификация</w:t>
      </w:r>
      <w:r w:rsidRPr="00AC39F2">
        <w:t xml:space="preserve"> </w:t>
      </w:r>
      <w:r>
        <w:t xml:space="preserve">или </w:t>
      </w:r>
      <w:r>
        <w:rPr>
          <w:lang w:val="en-US"/>
        </w:rPr>
        <w:t>accessor</w:t>
      </w:r>
      <w:r w:rsidRPr="00AC39F2">
        <w:t xml:space="preserve"> </w:t>
      </w:r>
      <w:r>
        <w:rPr>
          <w:lang w:val="en-US"/>
        </w:rPr>
        <w:t>methods</w:t>
      </w:r>
      <w:r w:rsidRPr="00197301">
        <w:t>), които ще разгле</w:t>
      </w:r>
      <w:r w:rsidRPr="00197301">
        <w:softHyphen/>
        <w:t>даме след малко, за класовете, които ще използват нашия клас, това как се съхранява информацията няма да има значение (заради добра</w:t>
      </w:r>
      <w:r>
        <w:t>та</w:t>
      </w:r>
      <w:r w:rsidRPr="00197301">
        <w:t xml:space="preserve"> капсула</w:t>
      </w:r>
      <w:r w:rsidRPr="00197301">
        <w:softHyphen/>
        <w:t>ция!).</w:t>
      </w:r>
    </w:p>
    <w:p w:rsidR="006A0658" w:rsidRPr="00197301" w:rsidRDefault="006A0658" w:rsidP="006A0658">
      <w:pPr>
        <w:spacing w:after="120"/>
      </w:pPr>
      <w:r w:rsidRPr="00197301">
        <w:t>В най-честия случай обаче, информацията за свойствата на класа се пази в поле на класа, което има възможно най-стриктно</w:t>
      </w:r>
      <w:r>
        <w:t>то</w:t>
      </w:r>
      <w:r w:rsidRPr="00197301">
        <w:t xml:space="preserve"> ниво на видимост </w:t>
      </w:r>
      <w:r w:rsidRPr="003D5F33">
        <w:rPr>
          <w:rStyle w:val="Code"/>
        </w:rPr>
        <w:t>private</w:t>
      </w:r>
      <w:r w:rsidRPr="00197301">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r>
              <w:rPr>
                <w:noProof/>
                <w:lang w:val="en-US" w:eastAsia="en-US"/>
              </w:rPr>
              <w:drawing>
                <wp:inline distT="0" distB="0" distL="0" distR="0">
                  <wp:extent cx="323850" cy="323850"/>
                  <wp:effectExtent l="0" t="0" r="0" b="0"/>
                  <wp:docPr id="211" name="Picture 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Няма значение по какъв начин физически ще бъде пазена информацията за свойствата в един C# клас, но обикнове</w:t>
            </w:r>
            <w:r w:rsidRPr="00197301">
              <w:softHyphen/>
              <w:t>но това става чрез поле на класа с максимал</w:t>
            </w:r>
            <w:r w:rsidRPr="00197301">
              <w:softHyphen/>
              <w:t>но ограниче</w:t>
            </w:r>
            <w:r w:rsidRPr="00197301">
              <w:softHyphen/>
              <w:t>но ниво на достъп</w:t>
            </w:r>
            <w:r>
              <w:t xml:space="preserve"> (</w:t>
            </w:r>
            <w:r w:rsidRPr="003D5F33">
              <w:rPr>
                <w:rStyle w:val="Code"/>
                <w:b/>
              </w:rPr>
              <w:t>private</w:t>
            </w:r>
            <w:r>
              <w:t>)</w:t>
            </w:r>
            <w:r w:rsidRPr="00197301">
              <w:t>.</w:t>
            </w:r>
          </w:p>
        </w:tc>
      </w:tr>
    </w:tbl>
    <w:p w:rsidR="006A0658" w:rsidRPr="00197301" w:rsidRDefault="006A0658" w:rsidP="006A0658">
      <w:pPr>
        <w:pStyle w:val="Heading4"/>
      </w:pPr>
      <w:r w:rsidRPr="00197301">
        <w:t>Представяне на свойство без декларация на поле</w:t>
      </w:r>
    </w:p>
    <w:p w:rsidR="006A0658" w:rsidRPr="00197301" w:rsidRDefault="006A0658" w:rsidP="006A0658">
      <w:r w:rsidRPr="00197301">
        <w:t>Нека разгледаме един пример, в който свойството не се пази нито в поле, нито някъде другаде, а се преизчислява</w:t>
      </w:r>
      <w:r w:rsidRPr="00AC39F2">
        <w:t xml:space="preserve"> </w:t>
      </w:r>
      <w:r>
        <w:t>при опит за достъп до него</w:t>
      </w:r>
      <w:r w:rsidRPr="00197301">
        <w:t>.</w:t>
      </w:r>
    </w:p>
    <w:p w:rsidR="006A0658" w:rsidRPr="00197301" w:rsidRDefault="006A0658" w:rsidP="006A0658">
      <w:pPr>
        <w:spacing w:after="120"/>
      </w:pPr>
      <w:r w:rsidRPr="00197301">
        <w:t xml:space="preserve">Нека имаме клас </w:t>
      </w:r>
      <w:r w:rsidRPr="003D5F33">
        <w:rPr>
          <w:rStyle w:val="Code"/>
        </w:rPr>
        <w:t>Rectangle</w:t>
      </w:r>
      <w:r w:rsidRPr="00197301">
        <w:t>, който представя геометричната фигура пра</w:t>
      </w:r>
      <w:r w:rsidRPr="00197301">
        <w:softHyphen/>
        <w:t>воъ</w:t>
      </w:r>
      <w:r w:rsidRPr="00197301">
        <w:softHyphen/>
        <w:t>гъл</w:t>
      </w:r>
      <w:r w:rsidRPr="00197301">
        <w:softHyphen/>
        <w:t xml:space="preserve">ник. Съответно този клас има две полета – за ширина </w:t>
      </w:r>
      <w:r w:rsidRPr="003D5F33">
        <w:rPr>
          <w:rStyle w:val="Code"/>
        </w:rPr>
        <w:t>width</w:t>
      </w:r>
      <w:r w:rsidRPr="00197301">
        <w:t xml:space="preserve"> и дължина </w:t>
      </w:r>
      <w:r w:rsidRPr="003D5F33">
        <w:rPr>
          <w:rStyle w:val="Code"/>
        </w:rPr>
        <w:t>height</w:t>
      </w:r>
      <w:r w:rsidRPr="00197301">
        <w:t xml:space="preserve">. Нека нашия клас има </w:t>
      </w:r>
      <w:r>
        <w:t xml:space="preserve">и още </w:t>
      </w:r>
      <w:r w:rsidRPr="00197301">
        <w:t>едно свойство – лице</w:t>
      </w:r>
      <w:r>
        <w:t xml:space="preserve"> (</w:t>
      </w:r>
      <w:r w:rsidRPr="003D5F33">
        <w:rPr>
          <w:rStyle w:val="Code"/>
        </w:rPr>
        <w:t>area</w:t>
      </w:r>
      <w:r>
        <w:t>)</w:t>
      </w:r>
      <w:r w:rsidRPr="00197301">
        <w:t xml:space="preserve">. Тъй като винаги чрез дължината и ширината на правоъгълника можем да намерим стойността на свойството </w:t>
      </w:r>
      <w:r>
        <w:t>"</w:t>
      </w:r>
      <w:r w:rsidRPr="00197301">
        <w:t>лице</w:t>
      </w:r>
      <w:r>
        <w:t>"</w:t>
      </w:r>
      <w:r w:rsidRPr="00197301">
        <w:t>, не е нужно да имаме отделно поле в класа, за да пазим тази стойност. По тази причина, можем да си декларираме просто един метод за получаване на лицето, в който пресмятаме формулата за лице на правоъгълни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D5F33"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D5F33" w:rsidRDefault="006A0658" w:rsidP="006A0658">
            <w:pPr>
              <w:spacing w:before="0"/>
              <w:jc w:val="center"/>
              <w:rPr>
                <w:rStyle w:val="Code"/>
              </w:rPr>
            </w:pPr>
            <w:r w:rsidRPr="003D5F33">
              <w:rPr>
                <w:rStyle w:val="Code"/>
              </w:rPr>
              <w:t>Rectangle.cs</w:t>
            </w:r>
          </w:p>
        </w:tc>
      </w:tr>
      <w:tr w:rsidR="006A0658" w:rsidRPr="00047575" w:rsidTr="006A0658">
        <w:tc>
          <w:tcPr>
            <w:tcW w:w="7970" w:type="dxa"/>
            <w:tcBorders>
              <w:top w:val="single" w:sz="4" w:space="0" w:color="auto"/>
              <w:left w:val="single" w:sz="4" w:space="0" w:color="auto"/>
              <w:bottom w:val="single" w:sz="4" w:space="0" w:color="auto"/>
              <w:right w:val="single" w:sz="4" w:space="0" w:color="auto"/>
            </w:tcBorders>
          </w:tcPr>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using</w:t>
            </w:r>
            <w:r w:rsidRPr="00047575">
              <w:rPr>
                <w:rFonts w:ascii="Courier New" w:hAnsi="Courier New" w:cs="Courier New"/>
                <w:noProof/>
                <w:szCs w:val="20"/>
                <w:lang w:val="en-US" w:eastAsia="es-ES"/>
              </w:rPr>
              <w:t xml:space="preserve"> System;</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class</w:t>
            </w:r>
            <w:r w:rsidRPr="00047575">
              <w:rPr>
                <w:rFonts w:ascii="Courier New" w:hAnsi="Courier New" w:cs="Courier New"/>
                <w:noProof/>
                <w:szCs w:val="20"/>
                <w:lang w:val="en-US" w:eastAsia="es-ES"/>
              </w:rPr>
              <w:t xml:space="preserve"> </w:t>
            </w:r>
            <w:r w:rsidRPr="00047575">
              <w:rPr>
                <w:rFonts w:ascii="Courier New" w:hAnsi="Courier New" w:cs="Courier New"/>
                <w:noProof/>
                <w:color w:val="2B91AF"/>
                <w:szCs w:val="20"/>
                <w:lang w:val="en-US" w:eastAsia="es-ES"/>
              </w:rPr>
              <w:t>Rectangle</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private</w:t>
            </w:r>
            <w:r w:rsidRPr="00047575">
              <w:rPr>
                <w:rFonts w:ascii="Courier New" w:hAnsi="Courier New" w:cs="Courier New"/>
                <w:noProof/>
                <w:szCs w:val="20"/>
                <w:lang w:val="en-US" w:eastAsia="es-ES"/>
              </w:rPr>
              <w:t xml:space="preserve"> </w:t>
            </w:r>
            <w:r w:rsidRPr="00047575">
              <w:rPr>
                <w:rFonts w:ascii="Courier New" w:hAnsi="Courier New" w:cs="Courier New"/>
                <w:noProof/>
                <w:color w:val="0000FF"/>
                <w:szCs w:val="20"/>
                <w:lang w:val="en-US" w:eastAsia="es-ES"/>
              </w:rPr>
              <w:t>float</w:t>
            </w:r>
            <w:r w:rsidRPr="00047575">
              <w:rPr>
                <w:rFonts w:ascii="Courier New" w:hAnsi="Courier New" w:cs="Courier New"/>
                <w:noProof/>
                <w:szCs w:val="20"/>
                <w:lang w:val="en-US" w:eastAsia="es-ES"/>
              </w:rPr>
              <w:t xml:space="preserve"> heigh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private</w:t>
            </w:r>
            <w:r w:rsidRPr="00047575">
              <w:rPr>
                <w:rFonts w:ascii="Courier New" w:hAnsi="Courier New" w:cs="Courier New"/>
                <w:noProof/>
                <w:szCs w:val="20"/>
                <w:lang w:val="en-US" w:eastAsia="es-ES"/>
              </w:rPr>
              <w:t xml:space="preserve"> </w:t>
            </w:r>
            <w:r w:rsidRPr="00047575">
              <w:rPr>
                <w:rFonts w:ascii="Courier New" w:hAnsi="Courier New" w:cs="Courier New"/>
                <w:noProof/>
                <w:color w:val="0000FF"/>
                <w:szCs w:val="20"/>
                <w:lang w:val="en-US" w:eastAsia="es-ES"/>
              </w:rPr>
              <w:t>float</w:t>
            </w:r>
            <w:r w:rsidRPr="00047575">
              <w:rPr>
                <w:rFonts w:ascii="Courier New" w:hAnsi="Courier New" w:cs="Courier New"/>
                <w:noProof/>
                <w:szCs w:val="20"/>
                <w:lang w:val="en-US" w:eastAsia="es-ES"/>
              </w:rPr>
              <w:t xml:space="preserve"> width;</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public</w:t>
            </w:r>
            <w:r w:rsidRPr="00047575">
              <w:rPr>
                <w:rFonts w:ascii="Courier New" w:hAnsi="Courier New" w:cs="Courier New"/>
                <w:noProof/>
                <w:szCs w:val="20"/>
                <w:lang w:val="en-US" w:eastAsia="es-ES"/>
              </w:rPr>
              <w:t xml:space="preserve"> Rectangle(</w:t>
            </w:r>
            <w:r w:rsidRPr="00047575">
              <w:rPr>
                <w:rFonts w:ascii="Courier New" w:hAnsi="Courier New" w:cs="Courier New"/>
                <w:noProof/>
                <w:color w:val="0000FF"/>
                <w:szCs w:val="20"/>
                <w:lang w:val="en-US" w:eastAsia="es-ES"/>
              </w:rPr>
              <w:t>float</w:t>
            </w:r>
            <w:r w:rsidRPr="00047575">
              <w:rPr>
                <w:rFonts w:ascii="Courier New" w:hAnsi="Courier New" w:cs="Courier New"/>
                <w:noProof/>
                <w:szCs w:val="20"/>
                <w:lang w:val="en-US" w:eastAsia="es-ES"/>
              </w:rPr>
              <w:t xml:space="preserve"> height, </w:t>
            </w:r>
            <w:r w:rsidRPr="00047575">
              <w:rPr>
                <w:rFonts w:ascii="Courier New" w:hAnsi="Courier New" w:cs="Courier New"/>
                <w:noProof/>
                <w:color w:val="0000FF"/>
                <w:szCs w:val="20"/>
                <w:lang w:val="en-US" w:eastAsia="es-ES"/>
              </w:rPr>
              <w:t>float</w:t>
            </w:r>
            <w:r w:rsidRPr="00047575">
              <w:rPr>
                <w:rFonts w:ascii="Courier New" w:hAnsi="Courier New" w:cs="Courier New"/>
                <w:noProof/>
                <w:szCs w:val="20"/>
                <w:lang w:val="en-US" w:eastAsia="es-ES"/>
              </w:rPr>
              <w:t xml:space="preserve"> width)</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this</w:t>
            </w:r>
            <w:r w:rsidRPr="00047575">
              <w:rPr>
                <w:rFonts w:ascii="Courier New" w:hAnsi="Courier New" w:cs="Courier New"/>
                <w:noProof/>
                <w:szCs w:val="20"/>
                <w:lang w:val="en-US" w:eastAsia="es-ES"/>
              </w:rPr>
              <w:t>.height = heigh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this</w:t>
            </w:r>
            <w:r w:rsidRPr="00047575">
              <w:rPr>
                <w:rFonts w:ascii="Courier New" w:hAnsi="Courier New" w:cs="Courier New"/>
                <w:noProof/>
                <w:szCs w:val="20"/>
                <w:lang w:val="en-US" w:eastAsia="es-ES"/>
              </w:rPr>
              <w:t>.width = width;</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8000"/>
                <w:szCs w:val="20"/>
                <w:lang w:val="en-US" w:eastAsia="es-ES"/>
              </w:rPr>
              <w:t>// Obtaining the value of the property area</w:t>
            </w:r>
            <w:r w:rsidRPr="00047575">
              <w:rPr>
                <w:rFonts w:ascii="Courier New" w:hAnsi="Courier New" w:cs="Courier New"/>
                <w:noProof/>
                <w:color w:val="008000"/>
                <w:szCs w:val="20"/>
                <w:lang w:val="en-US" w:eastAsia="es-ES"/>
              </w:rPr>
              <w:tab/>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public</w:t>
            </w:r>
            <w:r w:rsidRPr="00047575">
              <w:rPr>
                <w:rFonts w:ascii="Courier New" w:hAnsi="Courier New" w:cs="Courier New"/>
                <w:noProof/>
                <w:szCs w:val="20"/>
                <w:lang w:val="en-US" w:eastAsia="es-ES"/>
              </w:rPr>
              <w:t xml:space="preserve"> </w:t>
            </w:r>
            <w:r w:rsidRPr="00047575">
              <w:rPr>
                <w:rFonts w:ascii="Courier New" w:hAnsi="Courier New" w:cs="Courier New"/>
                <w:noProof/>
                <w:color w:val="0000FF"/>
                <w:szCs w:val="20"/>
                <w:lang w:val="en-US" w:eastAsia="es-ES"/>
              </w:rPr>
              <w:t>float</w:t>
            </w:r>
            <w:r w:rsidRPr="00047575">
              <w:rPr>
                <w:rFonts w:ascii="Courier New" w:hAnsi="Courier New" w:cs="Courier New"/>
                <w:noProof/>
                <w:szCs w:val="20"/>
                <w:lang w:val="en-US" w:eastAsia="es-ES"/>
              </w:rPr>
              <w:t xml:space="preserve"> Area</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get</w:t>
            </w:r>
            <w:r w:rsidRPr="00047575">
              <w:rPr>
                <w:rFonts w:ascii="Courier New" w:hAnsi="Courier New" w:cs="Courier New"/>
                <w:noProof/>
                <w:szCs w:val="20"/>
                <w:lang w:val="en-US" w:eastAsia="es-ES"/>
              </w:rPr>
              <w:t xml:space="preserve"> { </w:t>
            </w:r>
            <w:r w:rsidRPr="00047575">
              <w:rPr>
                <w:rFonts w:ascii="Courier New" w:hAnsi="Courier New" w:cs="Courier New"/>
                <w:noProof/>
                <w:color w:val="0000FF"/>
                <w:szCs w:val="20"/>
                <w:lang w:val="en-US" w:eastAsia="es-ES"/>
              </w:rPr>
              <w:t>return</w:t>
            </w:r>
            <w:r w:rsidRPr="00047575">
              <w:rPr>
                <w:rFonts w:ascii="Courier New" w:hAnsi="Courier New" w:cs="Courier New"/>
                <w:noProof/>
                <w:szCs w:val="20"/>
                <w:lang w:val="en-US" w:eastAsia="es-ES"/>
              </w:rPr>
              <w:t xml:space="preserve"> </w:t>
            </w:r>
            <w:r w:rsidRPr="00047575">
              <w:rPr>
                <w:rFonts w:ascii="Courier New" w:hAnsi="Courier New" w:cs="Courier New"/>
                <w:noProof/>
                <w:color w:val="0000FF"/>
                <w:szCs w:val="20"/>
                <w:lang w:val="en-US" w:eastAsia="es-ES"/>
              </w:rPr>
              <w:t>this</w:t>
            </w:r>
            <w:r w:rsidRPr="00047575">
              <w:rPr>
                <w:rFonts w:ascii="Courier New" w:hAnsi="Courier New" w:cs="Courier New"/>
                <w:noProof/>
                <w:szCs w:val="20"/>
                <w:lang w:val="en-US" w:eastAsia="es-ES"/>
              </w:rPr>
              <w:t xml:space="preserve">.height * </w:t>
            </w:r>
            <w:r w:rsidRPr="00047575">
              <w:rPr>
                <w:rFonts w:ascii="Courier New" w:hAnsi="Courier New" w:cs="Courier New"/>
                <w:noProof/>
                <w:color w:val="0000FF"/>
                <w:szCs w:val="20"/>
                <w:lang w:val="en-US" w:eastAsia="es-ES"/>
              </w:rPr>
              <w:t>this</w:t>
            </w:r>
            <w:r w:rsidRPr="00047575">
              <w:rPr>
                <w:rFonts w:ascii="Courier New" w:hAnsi="Courier New" w:cs="Courier New"/>
                <w:noProof/>
                <w:szCs w:val="20"/>
                <w:lang w:val="en-US" w:eastAsia="es-ES"/>
              </w:rPr>
              <w:t>.width; }</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eastAsia="es-ES"/>
              </w:rPr>
              <w:t>}</w:t>
            </w:r>
          </w:p>
        </w:tc>
      </w:tr>
    </w:tbl>
    <w:p w:rsidR="006A0658" w:rsidRPr="00197301" w:rsidRDefault="006A0658" w:rsidP="006A0658">
      <w:r w:rsidRPr="00197301">
        <w:t>Както ще видим след малко</w:t>
      </w:r>
      <w:r>
        <w:t>,</w:t>
      </w:r>
      <w:r w:rsidRPr="00197301">
        <w:t xml:space="preserve"> не е задължително едно свойство да има едновременно метод</w:t>
      </w:r>
      <w:r>
        <w:t>и</w:t>
      </w:r>
      <w:r w:rsidRPr="00197301">
        <w:t xml:space="preserve"> за модификация и за четене на стойността. Затова е </w:t>
      </w:r>
      <w:r>
        <w:t>позволено да</w:t>
      </w:r>
      <w:r w:rsidRPr="00197301">
        <w:t xml:space="preserve"> декларираме само метод за чете</w:t>
      </w:r>
      <w:r>
        <w:t>не</w:t>
      </w:r>
      <w:r w:rsidRPr="00197301">
        <w:t xml:space="preserve"> на свойството </w:t>
      </w:r>
      <w:r w:rsidRPr="003D5F33">
        <w:rPr>
          <w:rStyle w:val="Code"/>
        </w:rPr>
        <w:t>Area</w:t>
      </w:r>
      <w:r w:rsidRPr="00197301">
        <w:t xml:space="preserve"> на правоъгълника</w:t>
      </w:r>
      <w:r>
        <w:t>. Н</w:t>
      </w:r>
      <w:r w:rsidRPr="00197301">
        <w:t>яма смисъл от метод, който модифицира стойността на лицето на един правоъгълник, тъй като то е винаги едно и също при определена дължина на страните.</w:t>
      </w:r>
    </w:p>
    <w:p w:rsidR="006A0658" w:rsidRPr="00197301" w:rsidRDefault="006A0658" w:rsidP="006A0658">
      <w:pPr>
        <w:pStyle w:val="Heading3"/>
      </w:pPr>
      <w:bookmarkStart w:id="1225" w:name="_Toc243587613"/>
      <w:bookmarkStart w:id="1226" w:name="_Toc299461281"/>
      <w:r w:rsidRPr="00197301">
        <w:t xml:space="preserve">Деклариране на свойства в </w:t>
      </w:r>
      <w:bookmarkEnd w:id="1225"/>
      <w:r w:rsidRPr="00197301">
        <w:t>C#</w:t>
      </w:r>
      <w:bookmarkEnd w:id="1226"/>
    </w:p>
    <w:p w:rsidR="006A0658" w:rsidRPr="00197301" w:rsidRDefault="006A0658" w:rsidP="006A0658">
      <w:r w:rsidRPr="00197301">
        <w:t>За да декларираме едно свойство в C#, трябва да декларираме методи за достъп (за четене и промяна) на съответното свойство и да решим по какъв начин ще съхраняваме ин</w:t>
      </w:r>
      <w:r w:rsidRPr="00197301">
        <w:softHyphen/>
        <w:t>фор</w:t>
      </w:r>
      <w:r w:rsidRPr="00197301">
        <w:softHyphen/>
        <w:t>ма</w:t>
      </w:r>
      <w:r w:rsidRPr="00197301">
        <w:softHyphen/>
        <w:t>цията за това свойство в класа.</w:t>
      </w:r>
    </w:p>
    <w:p w:rsidR="006A0658" w:rsidRPr="00197301" w:rsidRDefault="006A0658" w:rsidP="006A0658">
      <w:pPr>
        <w:spacing w:after="120"/>
      </w:pPr>
      <w:r w:rsidRPr="00197301">
        <w:t>Преди да декларираме методите обаче, трябва да декларираме самото свойството в класа. Формално декларацията на свойствата изглежд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D5F33" w:rsidTr="006A0658">
        <w:tc>
          <w:tcPr>
            <w:tcW w:w="7970" w:type="dxa"/>
            <w:tcBorders>
              <w:top w:val="single" w:sz="4" w:space="0" w:color="auto"/>
              <w:left w:val="single" w:sz="4" w:space="0" w:color="auto"/>
              <w:bottom w:val="single" w:sz="4" w:space="0" w:color="auto"/>
              <w:right w:val="single" w:sz="4" w:space="0" w:color="auto"/>
            </w:tcBorders>
          </w:tcPr>
          <w:p w:rsidR="006A0658" w:rsidRPr="003D5F33" w:rsidRDefault="006A0658" w:rsidP="006A0658">
            <w:pPr>
              <w:spacing w:before="0"/>
              <w:rPr>
                <w:rFonts w:ascii="Courier New" w:hAnsi="Courier New" w:cs="Courier New"/>
                <w:noProof/>
                <w:szCs w:val="20"/>
                <w:lang w:val="en-US"/>
              </w:rPr>
            </w:pPr>
            <w:r w:rsidRPr="003D5F33">
              <w:rPr>
                <w:rFonts w:ascii="Courier New" w:hAnsi="Courier New" w:cs="Courier New"/>
                <w:b/>
                <w:noProof/>
                <w:lang w:val="en-US"/>
              </w:rPr>
              <w:t>[&lt;modifiers&gt;] &lt;property_type&gt; &lt;property_name&gt;</w:t>
            </w:r>
          </w:p>
        </w:tc>
      </w:tr>
    </w:tbl>
    <w:p w:rsidR="006A0658" w:rsidRDefault="006A0658" w:rsidP="006A0658">
      <w:r w:rsidRPr="00197301">
        <w:rPr>
          <w:bCs/>
        </w:rPr>
        <w:t xml:space="preserve">С </w:t>
      </w:r>
      <w:r w:rsidRPr="007954FC">
        <w:rPr>
          <w:rStyle w:val="Code"/>
        </w:rPr>
        <w:t>&lt;modifiers&gt;</w:t>
      </w:r>
      <w:r w:rsidRPr="00197301">
        <w:t xml:space="preserve"> сме означили, както модифика</w:t>
      </w:r>
      <w:r w:rsidRPr="00197301">
        <w:softHyphen/>
        <w:t>то</w:t>
      </w:r>
      <w:r w:rsidRPr="00197301">
        <w:softHyphen/>
        <w:t>ри</w:t>
      </w:r>
      <w:r w:rsidRPr="00197301">
        <w:softHyphen/>
        <w:t>те за достъп, така и други модификатори (например</w:t>
      </w:r>
      <w:r w:rsidRPr="007954FC">
        <w:rPr>
          <w:rStyle w:val="Code"/>
        </w:rPr>
        <w:t xml:space="preserve"> static</w:t>
      </w:r>
      <w:r w:rsidRPr="00197301">
        <w:t xml:space="preserve">, </w:t>
      </w:r>
      <w:r>
        <w:t>който ще разгледаме в</w:t>
      </w:r>
      <w:r w:rsidRPr="00197301">
        <w:t xml:space="preserve"> </w:t>
      </w:r>
      <w:hyperlink w:anchor="_Статични_класове_(static" w:history="1">
        <w:r w:rsidRPr="007954FC">
          <w:rPr>
            <w:rStyle w:val="Hyperlink"/>
          </w:rPr>
          <w:t>следва</w:t>
        </w:r>
        <w:r w:rsidRPr="007954FC">
          <w:rPr>
            <w:rStyle w:val="Hyperlink"/>
          </w:rPr>
          <w:softHyphen/>
          <w:t>щата секция н</w:t>
        </w:r>
        <w:r w:rsidRPr="007954FC">
          <w:rPr>
            <w:rStyle w:val="Hyperlink"/>
          </w:rPr>
          <w:t>а</w:t>
        </w:r>
        <w:r w:rsidRPr="007954FC">
          <w:rPr>
            <w:rStyle w:val="Hyperlink"/>
          </w:rPr>
          <w:t xml:space="preserve"> главата</w:t>
        </w:r>
      </w:hyperlink>
      <w:r w:rsidRPr="00197301">
        <w:t>). Те не са задължи</w:t>
      </w:r>
      <w:r w:rsidRPr="00197301">
        <w:softHyphen/>
        <w:t>тел</w:t>
      </w:r>
      <w:r w:rsidRPr="00197301">
        <w:softHyphen/>
      </w:r>
      <w:r w:rsidRPr="00197301">
        <w:softHyphen/>
        <w:t>на част от декларацията на едно поле.</w:t>
      </w:r>
    </w:p>
    <w:p w:rsidR="006A0658" w:rsidRPr="00197301" w:rsidRDefault="006A0658" w:rsidP="006A0658">
      <w:r>
        <w:t>Т</w:t>
      </w:r>
      <w:r w:rsidRPr="00197301">
        <w:t>ипа на свойството</w:t>
      </w:r>
      <w:r>
        <w:t xml:space="preserve"> </w:t>
      </w:r>
      <w:r w:rsidRPr="00AC39F2">
        <w:rPr>
          <w:rStyle w:val="Code"/>
        </w:rPr>
        <w:t>&lt;</w:t>
      </w:r>
      <w:r w:rsidRPr="007954FC">
        <w:rPr>
          <w:rStyle w:val="Code"/>
        </w:rPr>
        <w:t>property</w:t>
      </w:r>
      <w:r w:rsidRPr="00AC39F2">
        <w:rPr>
          <w:rStyle w:val="Code"/>
        </w:rPr>
        <w:t>_</w:t>
      </w:r>
      <w:r w:rsidRPr="007954FC">
        <w:rPr>
          <w:rStyle w:val="Code"/>
        </w:rPr>
        <w:t>type</w:t>
      </w:r>
      <w:r w:rsidRPr="00AC39F2">
        <w:rPr>
          <w:rStyle w:val="Code"/>
        </w:rPr>
        <w:t>&gt;</w:t>
      </w:r>
      <w:r w:rsidRPr="00197301">
        <w:rPr>
          <w:rFonts w:ascii="Courier New" w:hAnsi="Courier New" w:cs="Courier New"/>
          <w:b/>
        </w:rPr>
        <w:t xml:space="preserve"> </w:t>
      </w:r>
      <w:r>
        <w:t>задава типа на стойностите на свойството. М</w:t>
      </w:r>
      <w:r w:rsidRPr="00197301">
        <w:t>оже да бъде както примитивен тип</w:t>
      </w:r>
      <w:r>
        <w:t xml:space="preserve"> (например </w:t>
      </w:r>
      <w:r w:rsidRPr="007954FC">
        <w:rPr>
          <w:rStyle w:val="Code"/>
        </w:rPr>
        <w:t>int</w:t>
      </w:r>
      <w:r w:rsidRPr="00AC39F2">
        <w:t>)</w:t>
      </w:r>
      <w:r w:rsidRPr="00197301">
        <w:t xml:space="preserve">, така </w:t>
      </w:r>
      <w:r>
        <w:t>и</w:t>
      </w:r>
      <w:r w:rsidRPr="00AC39F2">
        <w:t xml:space="preserve"> </w:t>
      </w:r>
      <w:r w:rsidRPr="00197301">
        <w:t>референтен</w:t>
      </w:r>
      <w:r w:rsidRPr="00AC39F2">
        <w:t xml:space="preserve"> (</w:t>
      </w:r>
      <w:r>
        <w:t>например масив</w:t>
      </w:r>
      <w:r w:rsidRPr="00AC39F2">
        <w:t>)</w:t>
      </w:r>
      <w:r w:rsidRPr="00197301">
        <w:t>.</w:t>
      </w:r>
    </w:p>
    <w:p w:rsidR="006A0658" w:rsidRPr="00197301" w:rsidRDefault="006A0658" w:rsidP="006A0658">
      <w:pPr>
        <w:spacing w:after="120"/>
        <w:rPr>
          <w:b/>
        </w:rPr>
      </w:pPr>
      <w:r w:rsidRPr="00197301">
        <w:t xml:space="preserve">Съответно, </w:t>
      </w:r>
      <w:r w:rsidRPr="00AC39F2">
        <w:rPr>
          <w:rStyle w:val="Code"/>
        </w:rPr>
        <w:t>&lt;</w:t>
      </w:r>
      <w:r w:rsidRPr="007954FC">
        <w:rPr>
          <w:rStyle w:val="Code"/>
        </w:rPr>
        <w:t>property</w:t>
      </w:r>
      <w:r w:rsidRPr="00AC39F2">
        <w:rPr>
          <w:rStyle w:val="Code"/>
        </w:rPr>
        <w:t>_</w:t>
      </w:r>
      <w:r w:rsidRPr="007954FC">
        <w:rPr>
          <w:rStyle w:val="Code"/>
        </w:rPr>
        <w:t>name</w:t>
      </w:r>
      <w:r w:rsidRPr="00AC39F2">
        <w:rPr>
          <w:rStyle w:val="Code"/>
        </w:rPr>
        <w:t>&gt;</w:t>
      </w:r>
      <w:r w:rsidRPr="00197301">
        <w:rPr>
          <w:rStyle w:val="Code"/>
        </w:rPr>
        <w:t xml:space="preserve"> </w:t>
      </w:r>
      <w:r w:rsidRPr="00197301">
        <w:t xml:space="preserve">е името на свойството. То трябва да започва с главна буква и да удовлетворява правилото </w:t>
      </w:r>
      <w:r w:rsidRPr="007954FC">
        <w:rPr>
          <w:rStyle w:val="Code"/>
        </w:rPr>
        <w:t>PascalCase</w:t>
      </w:r>
      <w:r w:rsidRPr="00197301">
        <w:t>, т.е. всяка нова дума, която се долепя в задната част на името на свойството, започва с главна буква.</w:t>
      </w:r>
      <w:r w:rsidRPr="00AC39F2">
        <w:t xml:space="preserve"> </w:t>
      </w:r>
      <w:r w:rsidRPr="00197301">
        <w:t xml:space="preserve">Ето няколко примера за правилно </w:t>
      </w:r>
      <w:r>
        <w:t>именувани</w:t>
      </w:r>
      <w:r w:rsidRPr="00197301">
        <w:t xml:space="preserve"> свойств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3D5F33" w:rsidTr="006A0658">
        <w:tc>
          <w:tcPr>
            <w:tcW w:w="7970" w:type="dxa"/>
            <w:tcBorders>
              <w:top w:val="single" w:sz="4" w:space="0" w:color="auto"/>
              <w:left w:val="single" w:sz="4" w:space="0" w:color="auto"/>
              <w:bottom w:val="single" w:sz="4" w:space="0" w:color="auto"/>
              <w:right w:val="single" w:sz="4" w:space="0" w:color="auto"/>
            </w:tcBorders>
          </w:tcPr>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M</w:t>
            </w:r>
            <w:r w:rsidRPr="003D5F33">
              <w:rPr>
                <w:rFonts w:ascii="Courier New" w:hAnsi="Courier New" w:cs="Courier New"/>
                <w:noProof/>
                <w:color w:val="008000"/>
                <w:szCs w:val="20"/>
                <w:lang w:val="en-US"/>
              </w:rPr>
              <w:t>yValue property</w:t>
            </w: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00FF"/>
                <w:szCs w:val="20"/>
                <w:lang w:val="en-US"/>
              </w:rPr>
              <w:t>public</w:t>
            </w:r>
            <w:r w:rsidRPr="003D5F33">
              <w:rPr>
                <w:rFonts w:ascii="Courier New" w:hAnsi="Courier New" w:cs="Courier New"/>
                <w:noProof/>
                <w:szCs w:val="20"/>
                <w:lang w:val="en-US"/>
              </w:rPr>
              <w:t xml:space="preserve"> </w:t>
            </w:r>
            <w:r w:rsidRPr="003D5F33">
              <w:rPr>
                <w:rFonts w:ascii="Courier New" w:hAnsi="Courier New" w:cs="Courier New"/>
                <w:noProof/>
                <w:color w:val="0000FF"/>
                <w:szCs w:val="20"/>
                <w:lang w:val="en-US"/>
              </w:rPr>
              <w:t>int</w:t>
            </w:r>
            <w:r w:rsidRPr="003D5F33">
              <w:rPr>
                <w:rFonts w:ascii="Courier New" w:hAnsi="Courier New" w:cs="Courier New"/>
                <w:noProof/>
                <w:szCs w:val="20"/>
                <w:lang w:val="en-US"/>
              </w:rPr>
              <w:t xml:space="preserve"> MyValue</w:t>
            </w:r>
            <w:r>
              <w:rPr>
                <w:rFonts w:ascii="Courier New" w:hAnsi="Courier New" w:cs="Courier New"/>
                <w:noProof/>
                <w:szCs w:val="20"/>
                <w:lang w:val="en-US"/>
              </w:rPr>
              <w:t xml:space="preserve"> { get; set; }</w:t>
            </w: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C</w:t>
            </w:r>
            <w:r w:rsidRPr="003D5F33">
              <w:rPr>
                <w:rFonts w:ascii="Courier New" w:hAnsi="Courier New" w:cs="Courier New"/>
                <w:noProof/>
                <w:color w:val="008000"/>
                <w:szCs w:val="20"/>
                <w:lang w:val="en-US"/>
              </w:rPr>
              <w:t>olor property</w:t>
            </w: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00FF"/>
                <w:szCs w:val="20"/>
                <w:lang w:val="en-US"/>
              </w:rPr>
              <w:t>public</w:t>
            </w:r>
            <w:r w:rsidRPr="003D5F33">
              <w:rPr>
                <w:rFonts w:ascii="Courier New" w:hAnsi="Courier New" w:cs="Courier New"/>
                <w:noProof/>
                <w:szCs w:val="20"/>
                <w:lang w:val="en-US"/>
              </w:rPr>
              <w:t xml:space="preserve"> </w:t>
            </w:r>
            <w:r w:rsidRPr="003D5F33">
              <w:rPr>
                <w:rFonts w:ascii="Courier New" w:hAnsi="Courier New" w:cs="Courier New"/>
                <w:noProof/>
                <w:color w:val="0000FF"/>
                <w:szCs w:val="20"/>
                <w:lang w:val="en-US"/>
              </w:rPr>
              <w:t>string</w:t>
            </w:r>
            <w:r w:rsidRPr="003D5F33">
              <w:rPr>
                <w:rFonts w:ascii="Courier New" w:hAnsi="Courier New" w:cs="Courier New"/>
                <w:noProof/>
                <w:szCs w:val="20"/>
                <w:lang w:val="en-US"/>
              </w:rPr>
              <w:t xml:space="preserve"> Color</w:t>
            </w:r>
            <w:r>
              <w:rPr>
                <w:rFonts w:ascii="Courier New" w:hAnsi="Courier New" w:cs="Courier New"/>
                <w:noProof/>
                <w:szCs w:val="20"/>
                <w:lang w:val="en-US"/>
              </w:rPr>
              <w:t xml:space="preserve"> { get; set; }</w:t>
            </w: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X</w:t>
            </w:r>
            <w:r w:rsidRPr="003D5F33">
              <w:rPr>
                <w:rFonts w:ascii="Courier New" w:hAnsi="Courier New" w:cs="Courier New"/>
                <w:noProof/>
                <w:color w:val="008000"/>
                <w:szCs w:val="20"/>
                <w:lang w:val="en-US"/>
              </w:rPr>
              <w:t>-coordinate property</w:t>
            </w:r>
          </w:p>
          <w:p w:rsidR="006A0658" w:rsidRPr="003D5F33" w:rsidRDefault="006A0658" w:rsidP="006A0658">
            <w:pPr>
              <w:autoSpaceDE w:val="0"/>
              <w:autoSpaceDN w:val="0"/>
              <w:adjustRightInd w:val="0"/>
              <w:spacing w:before="0"/>
              <w:jc w:val="left"/>
              <w:rPr>
                <w:rFonts w:ascii="Courier New" w:hAnsi="Courier New" w:cs="Courier New"/>
                <w:noProof/>
                <w:szCs w:val="20"/>
                <w:lang w:val="en-US"/>
              </w:rPr>
            </w:pPr>
            <w:r w:rsidRPr="003D5F33">
              <w:rPr>
                <w:rFonts w:ascii="Courier New" w:hAnsi="Courier New" w:cs="Courier New"/>
                <w:noProof/>
                <w:color w:val="0000FF"/>
                <w:szCs w:val="20"/>
                <w:lang w:val="en-US"/>
              </w:rPr>
              <w:t>public</w:t>
            </w:r>
            <w:r w:rsidRPr="003D5F33">
              <w:rPr>
                <w:rFonts w:ascii="Courier New" w:hAnsi="Courier New" w:cs="Courier New"/>
                <w:noProof/>
                <w:szCs w:val="20"/>
                <w:lang w:val="en-US"/>
              </w:rPr>
              <w:t xml:space="preserve"> </w:t>
            </w:r>
            <w:r w:rsidRPr="003D5F33">
              <w:rPr>
                <w:rFonts w:ascii="Courier New" w:hAnsi="Courier New" w:cs="Courier New"/>
                <w:noProof/>
                <w:color w:val="0000FF"/>
                <w:szCs w:val="20"/>
                <w:lang w:val="en-US"/>
              </w:rPr>
              <w:t>double</w:t>
            </w:r>
            <w:r w:rsidRPr="003D5F33">
              <w:rPr>
                <w:rFonts w:ascii="Courier New" w:hAnsi="Courier New" w:cs="Courier New"/>
                <w:noProof/>
                <w:szCs w:val="20"/>
                <w:lang w:val="en-US"/>
              </w:rPr>
              <w:t xml:space="preserve"> X</w:t>
            </w:r>
            <w:r>
              <w:rPr>
                <w:rFonts w:ascii="Courier New" w:hAnsi="Courier New" w:cs="Courier New"/>
                <w:noProof/>
                <w:szCs w:val="20"/>
                <w:lang w:val="en-US"/>
              </w:rPr>
              <w:t xml:space="preserve"> { get; set; }</w:t>
            </w:r>
          </w:p>
        </w:tc>
      </w:tr>
    </w:tbl>
    <w:p w:rsidR="006A0658" w:rsidRPr="00197301" w:rsidRDefault="006A0658" w:rsidP="006A0658">
      <w:pPr>
        <w:pStyle w:val="Heading4"/>
      </w:pPr>
      <w:r w:rsidRPr="00197301">
        <w:t>Тяло на свойство</w:t>
      </w:r>
    </w:p>
    <w:p w:rsidR="006A0658" w:rsidRPr="00197301" w:rsidRDefault="006A0658" w:rsidP="006A0658">
      <w:pPr>
        <w:spacing w:after="120"/>
      </w:pPr>
      <w:r w:rsidRPr="00197301">
        <w:t>Подобно на класа и методите, свойствата в С# имат тяло, където се декларират методите за достъп до свойството</w:t>
      </w:r>
      <w:r>
        <w:rPr>
          <w:lang w:val="en-US"/>
        </w:rPr>
        <w:t xml:space="preserve"> (accessors</w:t>
      </w:r>
      <w:r>
        <w:t>)</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46CF3" w:rsidTr="006A0658">
        <w:tc>
          <w:tcPr>
            <w:tcW w:w="7970" w:type="dxa"/>
            <w:tcBorders>
              <w:top w:val="single" w:sz="4" w:space="0" w:color="auto"/>
              <w:left w:val="single" w:sz="4" w:space="0" w:color="auto"/>
              <w:bottom w:val="single" w:sz="4" w:space="0" w:color="auto"/>
              <w:right w:val="single" w:sz="4" w:space="0" w:color="auto"/>
            </w:tcBorders>
          </w:tcPr>
          <w:p w:rsidR="006A0658" w:rsidRPr="00146CF3" w:rsidRDefault="006A0658" w:rsidP="006A0658">
            <w:pPr>
              <w:autoSpaceDE w:val="0"/>
              <w:autoSpaceDN w:val="0"/>
              <w:adjustRightInd w:val="0"/>
              <w:spacing w:before="0"/>
              <w:jc w:val="left"/>
              <w:rPr>
                <w:rFonts w:ascii="Courier New" w:hAnsi="Courier New" w:cs="Courier New"/>
                <w:b/>
                <w:noProof/>
                <w:lang w:val="en-US"/>
              </w:rPr>
            </w:pPr>
            <w:r w:rsidRPr="00146CF3">
              <w:rPr>
                <w:rFonts w:ascii="Courier New" w:hAnsi="Courier New" w:cs="Courier New"/>
                <w:b/>
                <w:noProof/>
                <w:lang w:val="en-US"/>
              </w:rPr>
              <w:t>[&lt;</w:t>
            </w:r>
            <w:r w:rsidRPr="00146CF3">
              <w:rPr>
                <w:rFonts w:ascii="Courier New" w:hAnsi="Courier New" w:cs="Courier New"/>
                <w:b/>
                <w:noProof/>
                <w:szCs w:val="20"/>
                <w:lang w:val="en-US" w:eastAsia="en-US"/>
              </w:rPr>
              <w:t>modifiers</w:t>
            </w:r>
            <w:r w:rsidRPr="00146CF3">
              <w:rPr>
                <w:rFonts w:ascii="Courier New" w:hAnsi="Courier New" w:cs="Courier New"/>
                <w:b/>
                <w:noProof/>
                <w:lang w:val="en-US"/>
              </w:rPr>
              <w:t>&gt;] &lt;property_type&gt; &lt;property_name&gt;</w:t>
            </w:r>
          </w:p>
          <w:p w:rsidR="006A0658" w:rsidRPr="00146CF3" w:rsidRDefault="006A0658" w:rsidP="006A0658">
            <w:pPr>
              <w:autoSpaceDE w:val="0"/>
              <w:autoSpaceDN w:val="0"/>
              <w:adjustRightInd w:val="0"/>
              <w:spacing w:before="0"/>
              <w:jc w:val="left"/>
              <w:rPr>
                <w:rFonts w:ascii="Courier New" w:hAnsi="Courier New" w:cs="Courier New"/>
                <w:b/>
                <w:noProof/>
                <w:szCs w:val="20"/>
                <w:lang w:val="en-US" w:eastAsia="en-US"/>
              </w:rPr>
            </w:pPr>
            <w:r w:rsidRPr="00146CF3">
              <w:rPr>
                <w:rFonts w:ascii="Courier New" w:hAnsi="Courier New" w:cs="Courier New"/>
                <w:b/>
                <w:noProof/>
                <w:szCs w:val="20"/>
                <w:lang w:val="en-US" w:eastAsia="en-US"/>
              </w:rPr>
              <w:t>{</w:t>
            </w:r>
          </w:p>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n-US"/>
              </w:rPr>
            </w:pPr>
            <w:r w:rsidRPr="00146CF3">
              <w:rPr>
                <w:rFonts w:ascii="Courier New" w:hAnsi="Courier New" w:cs="Courier New"/>
                <w:noProof/>
                <w:color w:val="000000"/>
                <w:szCs w:val="20"/>
                <w:lang w:val="en-US"/>
              </w:rPr>
              <w:tab/>
            </w:r>
            <w:r w:rsidRPr="00146CF3">
              <w:rPr>
                <w:rFonts w:ascii="Courier New" w:hAnsi="Courier New" w:cs="Courier New"/>
                <w:noProof/>
                <w:color w:val="008000"/>
                <w:szCs w:val="20"/>
                <w:lang w:val="en-US" w:eastAsia="en-US"/>
              </w:rPr>
              <w:t>// ... Property</w:t>
            </w:r>
            <w:r>
              <w:rPr>
                <w:rFonts w:ascii="Courier New" w:hAnsi="Courier New" w:cs="Courier New"/>
                <w:noProof/>
                <w:color w:val="008000"/>
                <w:szCs w:val="20"/>
                <w:lang w:val="en-US" w:eastAsia="en-US"/>
              </w:rPr>
              <w:t>'</w:t>
            </w:r>
            <w:r w:rsidRPr="00146CF3">
              <w:rPr>
                <w:rFonts w:ascii="Courier New" w:hAnsi="Courier New" w:cs="Courier New"/>
                <w:noProof/>
                <w:color w:val="008000"/>
                <w:szCs w:val="20"/>
                <w:lang w:val="en-US" w:eastAsia="en-US"/>
              </w:rPr>
              <w:t>s accessors methods go here</w:t>
            </w:r>
          </w:p>
          <w:p w:rsidR="006A0658" w:rsidRPr="00146CF3" w:rsidRDefault="006A0658" w:rsidP="006A0658">
            <w:pPr>
              <w:autoSpaceDE w:val="0"/>
              <w:autoSpaceDN w:val="0"/>
              <w:adjustRightInd w:val="0"/>
              <w:spacing w:before="0"/>
              <w:jc w:val="left"/>
              <w:rPr>
                <w:rFonts w:ascii="Consolas" w:hAnsi="Consolas" w:cs="Consolas"/>
                <w:noProof/>
                <w:sz w:val="19"/>
                <w:szCs w:val="19"/>
                <w:lang w:val="en-US" w:eastAsia="en-US"/>
              </w:rPr>
            </w:pPr>
            <w:r w:rsidRPr="00146CF3">
              <w:rPr>
                <w:rFonts w:ascii="Courier New" w:hAnsi="Courier New" w:cs="Courier New"/>
                <w:b/>
                <w:noProof/>
                <w:szCs w:val="20"/>
                <w:lang w:val="en-US" w:eastAsia="en-US"/>
              </w:rPr>
              <w:t>}</w:t>
            </w:r>
          </w:p>
        </w:tc>
      </w:tr>
    </w:tbl>
    <w:p w:rsidR="006A0658" w:rsidRPr="00197301" w:rsidRDefault="006A0658" w:rsidP="006A0658">
      <w:r w:rsidRPr="00197301">
        <w:t>Тялото на свойството започва с отваряща фигурна скоба "</w:t>
      </w:r>
      <w:r w:rsidRPr="00197301">
        <w:rPr>
          <w:rStyle w:val="Code"/>
        </w:rPr>
        <w:t>{</w:t>
      </w:r>
      <w:r w:rsidRPr="00197301">
        <w:t>" и завършва със затваряща – "</w:t>
      </w:r>
      <w:r w:rsidRPr="00197301">
        <w:rPr>
          <w:rStyle w:val="Code"/>
        </w:rPr>
        <w:t>}</w:t>
      </w:r>
      <w:r w:rsidRPr="00197301">
        <w:t>". Свойствата винаги трябва да имат тяло.</w:t>
      </w:r>
    </w:p>
    <w:p w:rsidR="006A0658" w:rsidRPr="00197301" w:rsidRDefault="006A0658" w:rsidP="006A0658">
      <w:pPr>
        <w:pStyle w:val="Heading4"/>
      </w:pPr>
      <w:r w:rsidRPr="00197301">
        <w:t>Метод за четене на стойността на свойство (</w:t>
      </w:r>
      <w:r w:rsidRPr="00146CF3">
        <w:rPr>
          <w:noProof/>
          <w:lang w:val="en-US"/>
        </w:rPr>
        <w:t>getter</w:t>
      </w:r>
      <w:r w:rsidRPr="00197301">
        <w:t>)</w:t>
      </w:r>
    </w:p>
    <w:p w:rsidR="006A0658" w:rsidRPr="00197301" w:rsidRDefault="006A0658" w:rsidP="006A0658">
      <w:pPr>
        <w:spacing w:after="120"/>
      </w:pPr>
      <w:r w:rsidRPr="00197301">
        <w:t xml:space="preserve">Както обяснихме, декларацията на </w:t>
      </w:r>
      <w:r w:rsidRPr="00197301">
        <w:rPr>
          <w:b/>
        </w:rPr>
        <w:t>метод за четене на стойността на едно свойство</w:t>
      </w:r>
      <w:r w:rsidRPr="00197301">
        <w:t xml:space="preserve"> (в литературата наричан още </w:t>
      </w:r>
      <w:r w:rsidRPr="00146CF3">
        <w:rPr>
          <w:b/>
          <w:noProof/>
          <w:lang w:val="en-US"/>
        </w:rPr>
        <w:t>getter</w:t>
      </w:r>
      <w:r w:rsidRPr="00197301">
        <w:t>) се прави в тялото на свойството, като за целта трябва да се спазва следния синтакси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46CF3" w:rsidTr="006A0658">
        <w:tc>
          <w:tcPr>
            <w:tcW w:w="7970" w:type="dxa"/>
            <w:tcBorders>
              <w:top w:val="single" w:sz="4" w:space="0" w:color="auto"/>
              <w:left w:val="single" w:sz="4" w:space="0" w:color="auto"/>
              <w:bottom w:val="single" w:sz="4" w:space="0" w:color="auto"/>
              <w:right w:val="single" w:sz="4" w:space="0" w:color="auto"/>
            </w:tcBorders>
          </w:tcPr>
          <w:p w:rsidR="006A0658" w:rsidRPr="00146CF3" w:rsidRDefault="006A0658" w:rsidP="006A0658">
            <w:pPr>
              <w:spacing w:before="0"/>
              <w:rPr>
                <w:rFonts w:ascii="Courier New" w:hAnsi="Courier New" w:cs="Courier New"/>
                <w:noProof/>
                <w:szCs w:val="20"/>
                <w:lang w:val="en-US"/>
              </w:rPr>
            </w:pPr>
            <w:r w:rsidRPr="00146CF3">
              <w:rPr>
                <w:rFonts w:ascii="Courier New" w:hAnsi="Courier New" w:cs="Courier New"/>
                <w:b/>
                <w:noProof/>
                <w:lang w:val="en-US"/>
              </w:rPr>
              <w:t>get</w:t>
            </w:r>
            <w:r>
              <w:rPr>
                <w:rFonts w:ascii="Courier New" w:hAnsi="Courier New" w:cs="Courier New"/>
                <w:b/>
                <w:noProof/>
                <w:lang w:val="en-US"/>
              </w:rPr>
              <w:t xml:space="preserve"> </w:t>
            </w:r>
            <w:r w:rsidRPr="00146CF3">
              <w:rPr>
                <w:rFonts w:ascii="Courier New" w:hAnsi="Courier New" w:cs="Courier New"/>
                <w:b/>
                <w:noProof/>
                <w:lang w:val="en-US"/>
              </w:rPr>
              <w:t>{</w:t>
            </w:r>
            <w:r>
              <w:rPr>
                <w:rFonts w:ascii="Courier New" w:hAnsi="Courier New" w:cs="Courier New"/>
                <w:b/>
                <w:noProof/>
                <w:lang w:val="en-US"/>
              </w:rPr>
              <w:t xml:space="preserve"> </w:t>
            </w:r>
            <w:r w:rsidRPr="00146CF3">
              <w:rPr>
                <w:rFonts w:ascii="Courier New" w:hAnsi="Courier New" w:cs="Courier New"/>
                <w:b/>
                <w:noProof/>
                <w:lang w:val="en-US"/>
              </w:rPr>
              <w:t>&lt;accessor_body&gt;</w:t>
            </w:r>
            <w:r>
              <w:rPr>
                <w:rFonts w:ascii="Courier New" w:hAnsi="Courier New" w:cs="Courier New"/>
                <w:b/>
                <w:noProof/>
                <w:lang w:val="en-US"/>
              </w:rPr>
              <w:t xml:space="preserve"> </w:t>
            </w:r>
            <w:r w:rsidRPr="00146CF3">
              <w:rPr>
                <w:rFonts w:ascii="Courier New" w:hAnsi="Courier New" w:cs="Courier New"/>
                <w:b/>
                <w:noProof/>
                <w:lang w:val="en-US"/>
              </w:rPr>
              <w:t>}</w:t>
            </w:r>
          </w:p>
        </w:tc>
      </w:tr>
    </w:tbl>
    <w:p w:rsidR="006A0658" w:rsidRPr="00197301" w:rsidRDefault="006A0658" w:rsidP="006A0658">
      <w:pPr>
        <w:spacing w:after="120"/>
      </w:pPr>
      <w:r w:rsidRPr="00197301">
        <w:t>Съдържанието на блока ограден от фигурните скоби</w:t>
      </w:r>
      <w:r>
        <w:rPr>
          <w:noProof/>
          <w:lang w:val="en-US"/>
        </w:rPr>
        <w:t xml:space="preserve"> (</w:t>
      </w:r>
      <w:r w:rsidRPr="00146CF3">
        <w:rPr>
          <w:rStyle w:val="Code"/>
        </w:rPr>
        <w:t>&lt;accessor_body&gt;</w:t>
      </w:r>
      <w:r>
        <w:rPr>
          <w:noProof/>
          <w:lang w:val="en-US"/>
        </w:rPr>
        <w:t>)</w:t>
      </w:r>
      <w:r>
        <w:rPr>
          <w:lang w:val="en-US"/>
        </w:rPr>
        <w:t xml:space="preserve"> </w:t>
      </w:r>
      <w:r w:rsidRPr="00197301">
        <w:t>е подобно на съдържанието на произволен метод. В него се декларират действията, които трябва да се извършат за връщане на резултата от метода.</w:t>
      </w:r>
    </w:p>
    <w:p w:rsidR="006A0658" w:rsidRPr="00197301" w:rsidRDefault="006A0658" w:rsidP="006A0658">
      <w:pPr>
        <w:spacing w:after="120"/>
      </w:pPr>
      <w:r w:rsidRPr="00197301">
        <w:t xml:space="preserve">Методът за четене на стойността на едно свойство трябва да завършва с </w:t>
      </w:r>
      <w:r w:rsidRPr="00146CF3">
        <w:rPr>
          <w:rStyle w:val="Code"/>
        </w:rPr>
        <w:t>return</w:t>
      </w:r>
      <w:r w:rsidRPr="00197301">
        <w:t xml:space="preserve"> или </w:t>
      </w:r>
      <w:r w:rsidRPr="00146CF3">
        <w:rPr>
          <w:rStyle w:val="Code"/>
        </w:rPr>
        <w:t>throw</w:t>
      </w:r>
      <w:r w:rsidRPr="00197301">
        <w:t xml:space="preserve"> операция. Типът на стойността, която се връща като резултат от този метод, трябва да е същият както тип</w:t>
      </w:r>
      <w:r>
        <w:rPr>
          <w:lang w:val="en-US"/>
        </w:rPr>
        <w:t>a</w:t>
      </w:r>
      <w:r w:rsidRPr="00197301">
        <w:t xml:space="preserve"> </w:t>
      </w:r>
      <w:r w:rsidRPr="00AC39F2">
        <w:rPr>
          <w:rStyle w:val="Code"/>
        </w:rPr>
        <w:t>&lt;</w:t>
      </w:r>
      <w:r w:rsidRPr="00146CF3">
        <w:rPr>
          <w:rStyle w:val="Code"/>
        </w:rPr>
        <w:t>property</w:t>
      </w:r>
      <w:r w:rsidRPr="00AC39F2">
        <w:rPr>
          <w:rStyle w:val="Code"/>
        </w:rPr>
        <w:t>_</w:t>
      </w:r>
      <w:r w:rsidRPr="00146CF3">
        <w:rPr>
          <w:rStyle w:val="Code"/>
        </w:rPr>
        <w:t>type</w:t>
      </w:r>
      <w:r w:rsidRPr="00AC39F2">
        <w:rPr>
          <w:rStyle w:val="Code"/>
        </w:rPr>
        <w:t>&gt;</w:t>
      </w:r>
      <w:r w:rsidRPr="00197301">
        <w:t xml:space="preserve"> описан в декларацията на свойството.</w:t>
      </w:r>
    </w:p>
    <w:p w:rsidR="006A0658" w:rsidRPr="00197301" w:rsidRDefault="006A0658" w:rsidP="006A0658">
      <w:pPr>
        <w:spacing w:after="120"/>
      </w:pPr>
      <w:r w:rsidRPr="00197301">
        <w:t>Въпреки, че по-рано в тази секция срещнахме доста примери на декла</w:t>
      </w:r>
      <w:r>
        <w:softHyphen/>
      </w:r>
      <w:r w:rsidRPr="00197301">
        <w:t>рирани свойства с метод за чете</w:t>
      </w:r>
      <w:r>
        <w:t>не</w:t>
      </w:r>
      <w:r w:rsidRPr="00197301">
        <w:t xml:space="preserve"> на стойността им, нека разгледаме още един пример за свойството "възраст" (</w:t>
      </w:r>
      <w:r w:rsidRPr="00146CF3">
        <w:rPr>
          <w:rStyle w:val="Code"/>
        </w:rPr>
        <w:t>Age</w:t>
      </w:r>
      <w:r w:rsidRPr="00197301">
        <w:t xml:space="preserve">), което е от тип </w:t>
      </w:r>
      <w:r w:rsidRPr="00146CF3">
        <w:rPr>
          <w:rStyle w:val="Code"/>
        </w:rPr>
        <w:t>int</w:t>
      </w:r>
      <w:r w:rsidRPr="00197301">
        <w:t xml:space="preserve"> и е декларирано чрез поле в същия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46CF3" w:rsidTr="006A0658">
        <w:tc>
          <w:tcPr>
            <w:tcW w:w="7970" w:type="dxa"/>
            <w:tcBorders>
              <w:top w:val="single" w:sz="4" w:space="0" w:color="auto"/>
              <w:left w:val="single" w:sz="4" w:space="0" w:color="auto"/>
              <w:bottom w:val="single" w:sz="4" w:space="0" w:color="auto"/>
              <w:right w:val="single" w:sz="4" w:space="0" w:color="auto"/>
            </w:tcBorders>
          </w:tcPr>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s-ES"/>
              </w:rPr>
            </w:pPr>
            <w:r w:rsidRPr="00146CF3">
              <w:rPr>
                <w:rFonts w:ascii="Courier New" w:hAnsi="Courier New" w:cs="Courier New"/>
                <w:noProof/>
                <w:color w:val="0000FF"/>
                <w:szCs w:val="20"/>
                <w:lang w:val="en-US" w:eastAsia="es-ES"/>
              </w:rPr>
              <w:t>private</w:t>
            </w:r>
            <w:r w:rsidRPr="00146CF3">
              <w:rPr>
                <w:rFonts w:ascii="Courier New" w:hAnsi="Courier New" w:cs="Courier New"/>
                <w:noProof/>
                <w:szCs w:val="20"/>
                <w:lang w:val="en-US" w:eastAsia="es-ES"/>
              </w:rPr>
              <w:t xml:space="preserve"> </w:t>
            </w:r>
            <w:r w:rsidRPr="00146CF3">
              <w:rPr>
                <w:rFonts w:ascii="Courier New" w:hAnsi="Courier New" w:cs="Courier New"/>
                <w:noProof/>
                <w:color w:val="0000FF"/>
                <w:szCs w:val="20"/>
                <w:lang w:val="en-US" w:eastAsia="es-ES"/>
              </w:rPr>
              <w:t>int</w:t>
            </w:r>
            <w:r w:rsidRPr="00146CF3">
              <w:rPr>
                <w:rFonts w:ascii="Courier New" w:hAnsi="Courier New" w:cs="Courier New"/>
                <w:noProof/>
                <w:szCs w:val="20"/>
                <w:lang w:val="en-US" w:eastAsia="es-ES"/>
              </w:rPr>
              <w:t xml:space="preserve"> age;</w:t>
            </w:r>
            <w:r w:rsidRPr="00146CF3">
              <w:rPr>
                <w:rFonts w:ascii="Courier New" w:hAnsi="Courier New" w:cs="Courier New"/>
                <w:noProof/>
                <w:szCs w:val="20"/>
                <w:lang w:val="en-US"/>
              </w:rPr>
              <w:t xml:space="preserve"> </w:t>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color w:val="008000"/>
                <w:szCs w:val="20"/>
                <w:lang w:val="en-US" w:eastAsia="en-US"/>
              </w:rPr>
              <w:t>// Field declaration</w:t>
            </w:r>
          </w:p>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s-ES"/>
              </w:rPr>
            </w:pPr>
            <w:r w:rsidRPr="00146CF3">
              <w:rPr>
                <w:rFonts w:ascii="Courier New" w:hAnsi="Courier New" w:cs="Courier New"/>
                <w:noProof/>
                <w:color w:val="0000FF"/>
                <w:szCs w:val="20"/>
                <w:lang w:val="en-US" w:eastAsia="es-ES"/>
              </w:rPr>
              <w:t>public</w:t>
            </w:r>
            <w:r w:rsidRPr="00146CF3">
              <w:rPr>
                <w:rFonts w:ascii="Courier New" w:hAnsi="Courier New" w:cs="Courier New"/>
                <w:noProof/>
                <w:szCs w:val="20"/>
                <w:lang w:val="en-US" w:eastAsia="es-ES"/>
              </w:rPr>
              <w:t xml:space="preserve"> </w:t>
            </w:r>
            <w:r w:rsidRPr="00146CF3">
              <w:rPr>
                <w:rFonts w:ascii="Courier New" w:hAnsi="Courier New" w:cs="Courier New"/>
                <w:noProof/>
                <w:color w:val="0000FF"/>
                <w:szCs w:val="20"/>
                <w:lang w:val="en-US" w:eastAsia="es-ES"/>
              </w:rPr>
              <w:t>string</w:t>
            </w:r>
            <w:r w:rsidRPr="00146CF3">
              <w:rPr>
                <w:rFonts w:ascii="Courier New" w:hAnsi="Courier New" w:cs="Courier New"/>
                <w:noProof/>
                <w:szCs w:val="20"/>
                <w:lang w:val="en-US" w:eastAsia="es-ES"/>
              </w:rPr>
              <w:t xml:space="preserve"> Age</w:t>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szCs w:val="20"/>
                <w:lang w:val="en-US"/>
              </w:rPr>
              <w:tab/>
            </w:r>
            <w:r w:rsidRPr="00146CF3">
              <w:rPr>
                <w:rFonts w:ascii="Courier New" w:hAnsi="Courier New" w:cs="Courier New"/>
                <w:noProof/>
                <w:color w:val="008000"/>
                <w:szCs w:val="20"/>
                <w:lang w:val="en-US" w:eastAsia="en-US"/>
              </w:rPr>
              <w:t>// Property declaration</w:t>
            </w:r>
          </w:p>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s-ES"/>
              </w:rPr>
            </w:pPr>
            <w:r w:rsidRPr="00146CF3">
              <w:rPr>
                <w:rFonts w:ascii="Courier New" w:hAnsi="Courier New" w:cs="Courier New"/>
                <w:noProof/>
                <w:szCs w:val="20"/>
                <w:lang w:val="en-US" w:eastAsia="es-ES"/>
              </w:rPr>
              <w:t>{</w:t>
            </w:r>
          </w:p>
          <w:p w:rsidR="006A0658" w:rsidRPr="00146CF3" w:rsidRDefault="006A0658" w:rsidP="006A0658">
            <w:pPr>
              <w:autoSpaceDE w:val="0"/>
              <w:autoSpaceDN w:val="0"/>
              <w:adjustRightInd w:val="0"/>
              <w:spacing w:before="0"/>
              <w:jc w:val="left"/>
              <w:rPr>
                <w:rFonts w:ascii="Courier New" w:hAnsi="Courier New" w:cs="Courier New"/>
                <w:noProof/>
                <w:szCs w:val="20"/>
                <w:lang w:val="en-US" w:eastAsia="es-ES"/>
              </w:rPr>
            </w:pPr>
            <w:r w:rsidRPr="00146CF3">
              <w:rPr>
                <w:rFonts w:ascii="Courier New" w:hAnsi="Courier New" w:cs="Courier New"/>
                <w:noProof/>
                <w:szCs w:val="20"/>
                <w:lang w:val="en-US"/>
              </w:rPr>
              <w:tab/>
            </w:r>
            <w:r w:rsidRPr="00146CF3">
              <w:rPr>
                <w:rFonts w:ascii="Courier New" w:hAnsi="Courier New" w:cs="Courier New"/>
                <w:noProof/>
                <w:color w:val="0000FF"/>
                <w:szCs w:val="20"/>
                <w:lang w:val="en-US" w:eastAsia="es-ES"/>
              </w:rPr>
              <w:t>get</w:t>
            </w:r>
            <w:r>
              <w:rPr>
                <w:rFonts w:ascii="Courier New" w:hAnsi="Courier New" w:cs="Courier New"/>
                <w:noProof/>
                <w:color w:val="0000FF"/>
                <w:szCs w:val="20"/>
                <w:lang w:val="en-US" w:eastAsia="es-ES"/>
              </w:rPr>
              <w:t xml:space="preserve"> </w:t>
            </w:r>
            <w:r w:rsidRPr="00146CF3">
              <w:rPr>
                <w:rFonts w:ascii="Courier New" w:hAnsi="Courier New" w:cs="Courier New"/>
                <w:noProof/>
                <w:szCs w:val="20"/>
                <w:lang w:val="en-US" w:eastAsia="es-ES"/>
              </w:rPr>
              <w:t xml:space="preserve">{ </w:t>
            </w:r>
            <w:r w:rsidRPr="00146CF3">
              <w:rPr>
                <w:rFonts w:ascii="Courier New" w:hAnsi="Courier New" w:cs="Courier New"/>
                <w:noProof/>
                <w:color w:val="0000FF"/>
                <w:szCs w:val="20"/>
                <w:lang w:val="en-US" w:eastAsia="es-ES"/>
              </w:rPr>
              <w:t>return</w:t>
            </w:r>
            <w:r w:rsidRPr="00146CF3">
              <w:rPr>
                <w:rFonts w:ascii="Courier New" w:hAnsi="Courier New" w:cs="Courier New"/>
                <w:noProof/>
                <w:szCs w:val="20"/>
                <w:lang w:val="en-US" w:eastAsia="es-ES"/>
              </w:rPr>
              <w:t xml:space="preserve"> </w:t>
            </w:r>
            <w:r w:rsidRPr="00146CF3">
              <w:rPr>
                <w:rFonts w:ascii="Courier New" w:hAnsi="Courier New" w:cs="Courier New"/>
                <w:noProof/>
                <w:color w:val="0000FF"/>
                <w:szCs w:val="20"/>
                <w:lang w:val="en-US" w:eastAsia="es-ES"/>
              </w:rPr>
              <w:t>this</w:t>
            </w:r>
            <w:r w:rsidRPr="00146CF3">
              <w:rPr>
                <w:rFonts w:ascii="Courier New" w:hAnsi="Courier New" w:cs="Courier New"/>
                <w:noProof/>
                <w:szCs w:val="20"/>
                <w:lang w:val="en-US" w:eastAsia="es-ES"/>
              </w:rPr>
              <w:t>.age; }</w:t>
            </w:r>
            <w:r w:rsidRPr="00146CF3">
              <w:rPr>
                <w:rFonts w:ascii="Courier New" w:hAnsi="Courier New" w:cs="Courier New"/>
                <w:noProof/>
                <w:szCs w:val="20"/>
                <w:lang w:val="en-US"/>
              </w:rPr>
              <w:tab/>
            </w:r>
            <w:r w:rsidRPr="00146CF3">
              <w:rPr>
                <w:rFonts w:ascii="Courier New" w:hAnsi="Courier New" w:cs="Courier New"/>
                <w:noProof/>
                <w:color w:val="008000"/>
                <w:szCs w:val="20"/>
                <w:lang w:val="en-US" w:eastAsia="en-US"/>
              </w:rPr>
              <w:t>// Getter declaration</w:t>
            </w:r>
          </w:p>
          <w:p w:rsidR="006A0658" w:rsidRPr="00146CF3" w:rsidRDefault="006A0658" w:rsidP="006A0658">
            <w:pPr>
              <w:autoSpaceDE w:val="0"/>
              <w:autoSpaceDN w:val="0"/>
              <w:adjustRightInd w:val="0"/>
              <w:spacing w:before="0"/>
              <w:jc w:val="left"/>
              <w:rPr>
                <w:rFonts w:ascii="Courier New" w:hAnsi="Courier New" w:cs="Courier New"/>
                <w:noProof/>
                <w:szCs w:val="20"/>
                <w:lang w:val="en-US"/>
              </w:rPr>
            </w:pPr>
            <w:r w:rsidRPr="00146CF3">
              <w:rPr>
                <w:rFonts w:ascii="Courier New" w:hAnsi="Courier New" w:cs="Courier New"/>
                <w:noProof/>
                <w:szCs w:val="20"/>
                <w:lang w:val="en-US" w:eastAsia="es-ES"/>
              </w:rPr>
              <w:t>}</w:t>
            </w:r>
          </w:p>
        </w:tc>
      </w:tr>
    </w:tbl>
    <w:p w:rsidR="006A0658" w:rsidRPr="00197301" w:rsidRDefault="006A0658" w:rsidP="006A0658">
      <w:pPr>
        <w:pStyle w:val="Heading4"/>
      </w:pPr>
      <w:r w:rsidRPr="00197301">
        <w:t>Извикване на метод за четене на стойността на свойство</w:t>
      </w:r>
    </w:p>
    <w:p w:rsidR="006A0658" w:rsidRPr="00197301" w:rsidRDefault="006A0658" w:rsidP="006A0658">
      <w:pPr>
        <w:spacing w:after="120"/>
      </w:pPr>
      <w:r w:rsidRPr="00197301">
        <w:t xml:space="preserve">Ако допуснем, че свойството </w:t>
      </w:r>
      <w:r w:rsidRPr="00146CF3">
        <w:rPr>
          <w:rStyle w:val="Code"/>
        </w:rPr>
        <w:t>Age</w:t>
      </w:r>
      <w:r w:rsidRPr="00197301">
        <w:t xml:space="preserve"> от последния пример е декларирано в клас от тип </w:t>
      </w:r>
      <w:r w:rsidRPr="00146CF3">
        <w:rPr>
          <w:rStyle w:val="Code"/>
        </w:rPr>
        <w:t>Dog</w:t>
      </w:r>
      <w:r w:rsidRPr="00197301">
        <w:t>, извикването на метода за четене на стойността на свойството, става чрез точкова нотация, приложена към променлива от типа, в чийто клас е декларирано свойств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47575" w:rsidTr="006A0658">
        <w:tc>
          <w:tcPr>
            <w:tcW w:w="7970" w:type="dxa"/>
            <w:tcBorders>
              <w:top w:val="single" w:sz="4" w:space="0" w:color="auto"/>
              <w:left w:val="single" w:sz="4" w:space="0" w:color="auto"/>
              <w:bottom w:val="single" w:sz="4" w:space="0" w:color="auto"/>
              <w:right w:val="single" w:sz="4" w:space="0" w:color="auto"/>
            </w:tcBorders>
          </w:tcPr>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2B91AF"/>
                <w:szCs w:val="20"/>
                <w:lang w:val="en-US" w:eastAsia="es-ES"/>
              </w:rPr>
              <w:t>Dog</w:t>
            </w:r>
            <w:r w:rsidRPr="00047575">
              <w:rPr>
                <w:rFonts w:ascii="Courier New" w:hAnsi="Courier New" w:cs="Courier New"/>
                <w:noProof/>
                <w:szCs w:val="20"/>
                <w:lang w:val="en-US" w:eastAsia="es-ES"/>
              </w:rPr>
              <w:t xml:space="preserve"> dogInstance = </w:t>
            </w:r>
            <w:r w:rsidRPr="00047575">
              <w:rPr>
                <w:rFonts w:ascii="Courier New" w:hAnsi="Courier New" w:cs="Courier New"/>
                <w:noProof/>
                <w:color w:val="0000FF"/>
                <w:szCs w:val="20"/>
                <w:lang w:val="en-US" w:eastAsia="es-ES"/>
              </w:rPr>
              <w:t>new</w:t>
            </w:r>
            <w:r w:rsidRPr="00047575">
              <w:rPr>
                <w:rFonts w:ascii="Courier New" w:hAnsi="Courier New" w:cs="Courier New"/>
                <w:noProof/>
                <w:szCs w:val="20"/>
                <w:lang w:val="en-US" w:eastAsia="es-ES"/>
              </w:rPr>
              <w:t xml:space="preserve"> </w:t>
            </w:r>
            <w:r w:rsidRPr="00047575">
              <w:rPr>
                <w:rFonts w:ascii="Courier New" w:hAnsi="Courier New" w:cs="Courier New"/>
                <w:noProof/>
                <w:color w:val="2B91AF"/>
                <w:szCs w:val="20"/>
                <w:lang w:val="en-US" w:eastAsia="es-ES"/>
              </w:rPr>
              <w:t>Dog</w:t>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color w:val="0000FF"/>
                <w:szCs w:val="20"/>
                <w:lang w:val="en-US" w:eastAsia="es-ES"/>
              </w:rPr>
            </w:pPr>
            <w:r w:rsidRPr="00047575">
              <w:rPr>
                <w:rFonts w:ascii="Courier New" w:hAnsi="Courier New" w:cs="Courier New"/>
                <w:noProof/>
                <w:color w:val="008000"/>
                <w:szCs w:val="20"/>
                <w:lang w:val="en-US"/>
              </w:rPr>
              <w:t>// ...</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int</w:t>
            </w:r>
            <w:r w:rsidRPr="00047575">
              <w:rPr>
                <w:rFonts w:ascii="Courier New" w:hAnsi="Courier New" w:cs="Courier New"/>
                <w:noProof/>
                <w:szCs w:val="20"/>
                <w:lang w:val="en-US" w:eastAsia="es-ES"/>
              </w:rPr>
              <w:t xml:space="preserve"> dogAge = dogInstance.Age;</w:t>
            </w:r>
            <w:r w:rsidRPr="00047575">
              <w:rPr>
                <w:rFonts w:ascii="Courier New" w:hAnsi="Courier New" w:cs="Courier New"/>
                <w:noProof/>
                <w:szCs w:val="20"/>
                <w:lang w:val="en-US"/>
              </w:rPr>
              <w:t xml:space="preserve"> </w:t>
            </w: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szCs w:val="20"/>
                <w:lang w:val="en-US"/>
              </w:rPr>
              <w:tab/>
            </w:r>
            <w:r w:rsidRPr="00047575">
              <w:rPr>
                <w:rFonts w:ascii="Courier New" w:hAnsi="Courier New" w:cs="Courier New"/>
                <w:noProof/>
                <w:color w:val="008000"/>
                <w:szCs w:val="20"/>
                <w:lang w:val="en-US" w:eastAsia="en-US"/>
              </w:rPr>
              <w:t>// Getter invocation</w:t>
            </w:r>
          </w:p>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color w:val="2B91AF"/>
                <w:szCs w:val="20"/>
                <w:lang w:val="en-US"/>
              </w:rPr>
              <w:t>Console</w:t>
            </w:r>
            <w:r w:rsidRPr="00047575">
              <w:rPr>
                <w:rFonts w:ascii="Courier New" w:hAnsi="Courier New" w:cs="Courier New"/>
                <w:noProof/>
                <w:szCs w:val="20"/>
                <w:lang w:val="en-US"/>
              </w:rPr>
              <w:t>.WriteLine(</w:t>
            </w:r>
            <w:r w:rsidRPr="00047575">
              <w:rPr>
                <w:rFonts w:ascii="Courier New" w:hAnsi="Courier New" w:cs="Courier New"/>
                <w:noProof/>
                <w:szCs w:val="20"/>
                <w:lang w:val="en-US" w:eastAsia="es-ES"/>
              </w:rPr>
              <w:t>dogInstance.Age</w:t>
            </w:r>
            <w:r w:rsidRPr="00047575">
              <w:rPr>
                <w:rFonts w:ascii="Courier New" w:hAnsi="Courier New" w:cs="Courier New"/>
                <w:noProof/>
                <w:szCs w:val="20"/>
                <w:lang w:val="en-US"/>
              </w:rPr>
              <w:t xml:space="preserve">); </w:t>
            </w:r>
            <w:r w:rsidRPr="00047575">
              <w:rPr>
                <w:rFonts w:ascii="Courier New" w:hAnsi="Courier New" w:cs="Courier New"/>
                <w:noProof/>
                <w:szCs w:val="20"/>
                <w:lang w:val="en-US"/>
              </w:rPr>
              <w:tab/>
            </w:r>
            <w:r w:rsidRPr="00047575">
              <w:rPr>
                <w:rFonts w:ascii="Courier New" w:hAnsi="Courier New" w:cs="Courier New"/>
                <w:noProof/>
                <w:color w:val="008000"/>
                <w:szCs w:val="20"/>
                <w:lang w:val="en-US" w:eastAsia="en-US"/>
              </w:rPr>
              <w:t>// Getter invocation</w:t>
            </w:r>
          </w:p>
        </w:tc>
      </w:tr>
    </w:tbl>
    <w:p w:rsidR="006A0658" w:rsidRPr="00197301" w:rsidRDefault="006A0658" w:rsidP="006A0658">
      <w:pPr>
        <w:spacing w:after="120"/>
      </w:pPr>
      <w:r w:rsidRPr="00197301">
        <w:t xml:space="preserve">Последните два реда от примера показват, че достъпвайки чрез точкова нотация името на свойството, автоматично се извиква </w:t>
      </w:r>
      <w:r>
        <w:t xml:space="preserve">неговият </w:t>
      </w:r>
      <w:r w:rsidRPr="00146CF3">
        <w:rPr>
          <w:lang w:val="en-US"/>
        </w:rPr>
        <w:t>getter</w:t>
      </w:r>
      <w:r>
        <w:t xml:space="preserve"> </w:t>
      </w:r>
      <w:r w:rsidRPr="00197301">
        <w:t>метод</w:t>
      </w:r>
      <w:r>
        <w:t xml:space="preserve"> (методът за четене на стойността му)</w:t>
      </w:r>
      <w:r w:rsidRPr="00197301">
        <w:t>.</w:t>
      </w:r>
    </w:p>
    <w:p w:rsidR="006A0658" w:rsidRPr="00197301" w:rsidRDefault="006A0658" w:rsidP="006A0658">
      <w:pPr>
        <w:pStyle w:val="Heading4"/>
      </w:pPr>
      <w:r w:rsidRPr="00197301">
        <w:t>Метод за промяна на стойността на свойство (</w:t>
      </w:r>
      <w:r w:rsidRPr="000A3760">
        <w:rPr>
          <w:lang w:val="en-US"/>
        </w:rPr>
        <w:t>setter</w:t>
      </w:r>
      <w:r w:rsidRPr="00197301">
        <w:t>)</w:t>
      </w:r>
    </w:p>
    <w:p w:rsidR="006A0658" w:rsidRPr="00AC39F2" w:rsidRDefault="006A0658" w:rsidP="006A0658">
      <w:pPr>
        <w:spacing w:after="120"/>
      </w:pPr>
      <w:r w:rsidRPr="00197301">
        <w:t xml:space="preserve">По подобие на метода за четене на стойността на едно свойство, може да се декларира и </w:t>
      </w:r>
      <w:r w:rsidRPr="00197301">
        <w:rPr>
          <w:b/>
        </w:rPr>
        <w:t>метод за промяна (модификация) на стойността на едно свойство</w:t>
      </w:r>
      <w:r w:rsidRPr="00197301">
        <w:t xml:space="preserve"> (в литературата наричан още </w:t>
      </w:r>
      <w:r w:rsidRPr="000A3760">
        <w:rPr>
          <w:b/>
          <w:lang w:val="en-US"/>
        </w:rPr>
        <w:t>setter</w:t>
      </w:r>
      <w:r w:rsidRPr="00197301">
        <w:t xml:space="preserve">). Той </w:t>
      </w:r>
      <w:r>
        <w:t>се декларира в тялото на свойството</w:t>
      </w:r>
      <w:r w:rsidRPr="00197301">
        <w:t xml:space="preserve"> с тип на връщана стойност </w:t>
      </w:r>
      <w:r w:rsidRPr="000A3760">
        <w:rPr>
          <w:rStyle w:val="Code"/>
        </w:rPr>
        <w:t>void</w:t>
      </w:r>
      <w:r>
        <w:t xml:space="preserve"> и в него подадената при присвояването стойност е достъпна през неявен параметър </w:t>
      </w:r>
      <w:r w:rsidRPr="000A3760">
        <w:rPr>
          <w:rStyle w:val="Code"/>
        </w:rPr>
        <w:t>value</w:t>
      </w:r>
      <w:r w:rsidRPr="00AC39F2">
        <w:t>.</w:t>
      </w:r>
    </w:p>
    <w:p w:rsidR="006A0658" w:rsidRPr="00197301" w:rsidRDefault="006A0658" w:rsidP="006A0658">
      <w:pPr>
        <w:spacing w:after="120"/>
      </w:pPr>
      <w:r w:rsidRPr="00197301">
        <w:t>Декларацията се прави в тялото на свойството, като за целта трябва да се спазва следния</w:t>
      </w:r>
      <w:r>
        <w:rPr>
          <w:lang w:val="en-US"/>
        </w:rPr>
        <w:t>t</w:t>
      </w:r>
      <w:r w:rsidRPr="00197301">
        <w:t xml:space="preserve"> синтакси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A3760" w:rsidTr="006A0658">
        <w:tc>
          <w:tcPr>
            <w:tcW w:w="7970" w:type="dxa"/>
            <w:tcBorders>
              <w:top w:val="single" w:sz="4" w:space="0" w:color="auto"/>
              <w:left w:val="single" w:sz="4" w:space="0" w:color="auto"/>
              <w:bottom w:val="single" w:sz="4" w:space="0" w:color="auto"/>
              <w:right w:val="single" w:sz="4" w:space="0" w:color="auto"/>
            </w:tcBorders>
          </w:tcPr>
          <w:p w:rsidR="006A0658" w:rsidRPr="000A3760" w:rsidRDefault="006A0658" w:rsidP="006A0658">
            <w:pPr>
              <w:spacing w:before="0"/>
              <w:rPr>
                <w:rFonts w:ascii="Courier New" w:hAnsi="Courier New" w:cs="Courier New"/>
                <w:noProof/>
                <w:szCs w:val="20"/>
                <w:lang w:val="en-US"/>
              </w:rPr>
            </w:pPr>
            <w:r w:rsidRPr="000A3760">
              <w:rPr>
                <w:rFonts w:ascii="Courier New" w:hAnsi="Courier New" w:cs="Courier New"/>
                <w:b/>
                <w:noProof/>
                <w:lang w:val="en-US"/>
              </w:rPr>
              <w:t>set</w:t>
            </w:r>
            <w:r>
              <w:rPr>
                <w:rFonts w:ascii="Courier New" w:hAnsi="Courier New" w:cs="Courier New"/>
                <w:b/>
                <w:noProof/>
                <w:lang w:val="en-US"/>
              </w:rPr>
              <w:t xml:space="preserve"> </w:t>
            </w:r>
            <w:r w:rsidRPr="000A3760">
              <w:rPr>
                <w:rFonts w:ascii="Courier New" w:hAnsi="Courier New" w:cs="Courier New"/>
                <w:b/>
                <w:noProof/>
                <w:lang w:val="en-US"/>
              </w:rPr>
              <w:t>{</w:t>
            </w:r>
            <w:r>
              <w:rPr>
                <w:rFonts w:ascii="Courier New" w:hAnsi="Courier New" w:cs="Courier New"/>
                <w:b/>
                <w:noProof/>
                <w:lang w:val="en-US"/>
              </w:rPr>
              <w:t xml:space="preserve"> </w:t>
            </w:r>
            <w:r w:rsidRPr="000A3760">
              <w:rPr>
                <w:rFonts w:ascii="Courier New" w:hAnsi="Courier New" w:cs="Courier New"/>
                <w:b/>
                <w:noProof/>
                <w:lang w:val="en-US"/>
              </w:rPr>
              <w:t>&lt;accessor_body&gt;</w:t>
            </w:r>
            <w:r>
              <w:rPr>
                <w:rFonts w:ascii="Courier New" w:hAnsi="Courier New" w:cs="Courier New"/>
                <w:b/>
                <w:noProof/>
                <w:lang w:val="en-US"/>
              </w:rPr>
              <w:t xml:space="preserve"> </w:t>
            </w:r>
            <w:r w:rsidRPr="000A3760">
              <w:rPr>
                <w:rFonts w:ascii="Courier New" w:hAnsi="Courier New" w:cs="Courier New"/>
                <w:b/>
                <w:noProof/>
                <w:lang w:val="en-US"/>
              </w:rPr>
              <w:t>}</w:t>
            </w:r>
          </w:p>
        </w:tc>
      </w:tr>
    </w:tbl>
    <w:p w:rsidR="006A0658" w:rsidRPr="00197301" w:rsidRDefault="006A0658" w:rsidP="006A0658">
      <w:pPr>
        <w:spacing w:after="120"/>
      </w:pPr>
      <w:r w:rsidRPr="00197301">
        <w:t>Съдържанието на блока ограден от фигурните скоби</w:t>
      </w:r>
      <w:r>
        <w:rPr>
          <w:lang w:val="en-US"/>
        </w:rPr>
        <w:t xml:space="preserve"> </w:t>
      </w:r>
      <w:r w:rsidRPr="00A707A3">
        <w:rPr>
          <w:noProof/>
          <w:lang w:val="en-US"/>
        </w:rPr>
        <w:t>(</w:t>
      </w:r>
      <w:r w:rsidRPr="00A707A3">
        <w:rPr>
          <w:rStyle w:val="Code"/>
        </w:rPr>
        <w:t>&lt;accessor_body&gt;</w:t>
      </w:r>
      <w:r w:rsidRPr="00A707A3">
        <w:rPr>
          <w:noProof/>
          <w:lang w:val="en-US"/>
        </w:rPr>
        <w:t>)</w:t>
      </w:r>
      <w:r w:rsidRPr="00197301">
        <w:t xml:space="preserve"> е подобно на съдържанието, на произволен метод. В него се декларират действията, които трябва да се извършат за промяна на стойността на свойството. Този метод използва </w:t>
      </w:r>
      <w:r>
        <w:t xml:space="preserve">неявен </w:t>
      </w:r>
      <w:r w:rsidRPr="00197301">
        <w:t xml:space="preserve">параметър, наречен </w:t>
      </w:r>
      <w:r w:rsidRPr="00A707A3">
        <w:rPr>
          <w:rStyle w:val="Code"/>
        </w:rPr>
        <w:t>value</w:t>
      </w:r>
      <w:r w:rsidRPr="00197301">
        <w:t>, който е предоставен от С# по подразбиране и който съдържа новата стойност на свойството.</w:t>
      </w:r>
      <w:r>
        <w:t xml:space="preserve"> Той е от същия тип, от който е свойството.</w:t>
      </w:r>
    </w:p>
    <w:p w:rsidR="006A0658" w:rsidRPr="00197301" w:rsidRDefault="006A0658" w:rsidP="006A0658">
      <w:pPr>
        <w:spacing w:after="120"/>
      </w:pPr>
      <w:r w:rsidRPr="00197301">
        <w:t>Нека допълним примера за свойството "възраст" (</w:t>
      </w:r>
      <w:r w:rsidRPr="00A707A3">
        <w:rPr>
          <w:rStyle w:val="Code"/>
        </w:rPr>
        <w:t>Age</w:t>
      </w:r>
      <w:r w:rsidRPr="00197301">
        <w:t xml:space="preserve">) в класа </w:t>
      </w:r>
      <w:r w:rsidRPr="00A707A3">
        <w:rPr>
          <w:rStyle w:val="Code"/>
        </w:rPr>
        <w:t>Dog</w:t>
      </w:r>
      <w:r w:rsidRPr="00197301">
        <w:t>, за да онагледим казаното дотук:</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707A3" w:rsidTr="006A0658">
        <w:tc>
          <w:tcPr>
            <w:tcW w:w="7970" w:type="dxa"/>
            <w:tcBorders>
              <w:top w:val="single" w:sz="4" w:space="0" w:color="auto"/>
              <w:left w:val="single" w:sz="4" w:space="0" w:color="auto"/>
              <w:bottom w:val="single" w:sz="4" w:space="0" w:color="auto"/>
              <w:right w:val="single" w:sz="4" w:space="0" w:color="auto"/>
            </w:tcBorders>
          </w:tcPr>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color w:val="0000FF"/>
                <w:szCs w:val="20"/>
                <w:lang w:val="en-US" w:eastAsia="es-ES"/>
              </w:rPr>
              <w:t>private</w:t>
            </w:r>
            <w:r w:rsidRPr="00A707A3">
              <w:rPr>
                <w:rFonts w:ascii="Courier New" w:hAnsi="Courier New" w:cs="Courier New"/>
                <w:noProof/>
                <w:szCs w:val="20"/>
                <w:lang w:val="en-US" w:eastAsia="es-ES"/>
              </w:rPr>
              <w:t xml:space="preserve"> </w:t>
            </w:r>
            <w:r w:rsidRPr="00A707A3">
              <w:rPr>
                <w:rFonts w:ascii="Courier New" w:hAnsi="Courier New" w:cs="Courier New"/>
                <w:noProof/>
                <w:color w:val="0000FF"/>
                <w:szCs w:val="20"/>
                <w:lang w:val="en-US" w:eastAsia="es-ES"/>
              </w:rPr>
              <w:t>int</w:t>
            </w:r>
            <w:r w:rsidRPr="00A707A3">
              <w:rPr>
                <w:rFonts w:ascii="Courier New" w:hAnsi="Courier New" w:cs="Courier New"/>
                <w:noProof/>
                <w:szCs w:val="20"/>
                <w:lang w:val="en-US" w:eastAsia="es-ES"/>
              </w:rPr>
              <w:t xml:space="preserve"> age;</w:t>
            </w:r>
            <w:r w:rsidRPr="00A707A3">
              <w:rPr>
                <w:rFonts w:ascii="Courier New" w:hAnsi="Courier New" w:cs="Courier New"/>
                <w:noProof/>
                <w:szCs w:val="20"/>
                <w:lang w:val="en-US"/>
              </w:rPr>
              <w:t xml:space="preserve"> </w:t>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color w:val="008000"/>
                <w:szCs w:val="20"/>
                <w:lang w:val="en-US" w:eastAsia="en-US"/>
              </w:rPr>
              <w:t>// Field declaration</w:t>
            </w:r>
          </w:p>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color w:val="0000FF"/>
                <w:szCs w:val="20"/>
                <w:lang w:val="en-US" w:eastAsia="es-ES"/>
              </w:rPr>
              <w:t>public</w:t>
            </w:r>
            <w:r w:rsidRPr="00A707A3">
              <w:rPr>
                <w:rFonts w:ascii="Courier New" w:hAnsi="Courier New" w:cs="Courier New"/>
                <w:noProof/>
                <w:szCs w:val="20"/>
                <w:lang w:val="en-US" w:eastAsia="es-ES"/>
              </w:rPr>
              <w:t xml:space="preserve"> </w:t>
            </w:r>
            <w:r w:rsidRPr="00A707A3">
              <w:rPr>
                <w:rFonts w:ascii="Courier New" w:hAnsi="Courier New" w:cs="Courier New"/>
                <w:noProof/>
                <w:color w:val="0000FF"/>
                <w:szCs w:val="20"/>
                <w:lang w:val="en-US" w:eastAsia="es-ES"/>
              </w:rPr>
              <w:t>string</w:t>
            </w:r>
            <w:r w:rsidRPr="00A707A3">
              <w:rPr>
                <w:rFonts w:ascii="Courier New" w:hAnsi="Courier New" w:cs="Courier New"/>
                <w:noProof/>
                <w:szCs w:val="20"/>
                <w:lang w:val="en-US" w:eastAsia="es-ES"/>
              </w:rPr>
              <w:t xml:space="preserve"> Age</w:t>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color w:val="008000"/>
                <w:szCs w:val="20"/>
                <w:lang w:val="en-US" w:eastAsia="en-US"/>
              </w:rPr>
              <w:t>// Property declaration</w:t>
            </w:r>
          </w:p>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szCs w:val="20"/>
                <w:lang w:val="en-US" w:eastAsia="es-ES"/>
              </w:rPr>
              <w:t>{</w:t>
            </w:r>
          </w:p>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szCs w:val="20"/>
                <w:lang w:val="en-US"/>
              </w:rPr>
              <w:tab/>
            </w:r>
            <w:r w:rsidRPr="00A707A3">
              <w:rPr>
                <w:rFonts w:ascii="Courier New" w:hAnsi="Courier New" w:cs="Courier New"/>
                <w:noProof/>
                <w:color w:val="0000FF"/>
                <w:szCs w:val="20"/>
                <w:lang w:val="en-US" w:eastAsia="es-ES"/>
              </w:rPr>
              <w:t>get</w:t>
            </w:r>
            <w:r w:rsidRPr="00A707A3">
              <w:rPr>
                <w:rFonts w:ascii="Courier New" w:hAnsi="Courier New" w:cs="Courier New"/>
                <w:noProof/>
                <w:szCs w:val="20"/>
                <w:lang w:val="en-US" w:eastAsia="es-ES"/>
              </w:rPr>
              <w:t xml:space="preserve">{ </w:t>
            </w:r>
            <w:r w:rsidRPr="00A707A3">
              <w:rPr>
                <w:rFonts w:ascii="Courier New" w:hAnsi="Courier New" w:cs="Courier New"/>
                <w:noProof/>
                <w:color w:val="0000FF"/>
                <w:szCs w:val="20"/>
                <w:lang w:val="en-US" w:eastAsia="es-ES"/>
              </w:rPr>
              <w:t>return</w:t>
            </w:r>
            <w:r w:rsidRPr="00A707A3">
              <w:rPr>
                <w:rFonts w:ascii="Courier New" w:hAnsi="Courier New" w:cs="Courier New"/>
                <w:noProof/>
                <w:szCs w:val="20"/>
                <w:lang w:val="en-US" w:eastAsia="es-ES"/>
              </w:rPr>
              <w:t xml:space="preserve"> </w:t>
            </w:r>
            <w:r w:rsidRPr="00A707A3">
              <w:rPr>
                <w:rFonts w:ascii="Courier New" w:hAnsi="Courier New" w:cs="Courier New"/>
                <w:noProof/>
                <w:color w:val="0000FF"/>
                <w:szCs w:val="20"/>
                <w:lang w:val="en-US" w:eastAsia="es-ES"/>
              </w:rPr>
              <w:t>this</w:t>
            </w:r>
            <w:r w:rsidRPr="00A707A3">
              <w:rPr>
                <w:rFonts w:ascii="Courier New" w:hAnsi="Courier New" w:cs="Courier New"/>
                <w:noProof/>
                <w:szCs w:val="20"/>
                <w:lang w:val="en-US" w:eastAsia="es-ES"/>
              </w:rPr>
              <w:t>.age; }</w:t>
            </w:r>
            <w:r w:rsidRPr="00A707A3">
              <w:rPr>
                <w:rFonts w:ascii="Courier New" w:hAnsi="Courier New" w:cs="Courier New"/>
                <w:noProof/>
                <w:szCs w:val="20"/>
                <w:lang w:val="en-US"/>
              </w:rPr>
              <w:tab/>
            </w:r>
            <w:r w:rsidRPr="00A707A3">
              <w:rPr>
                <w:rFonts w:ascii="Courier New" w:hAnsi="Courier New" w:cs="Courier New"/>
                <w:noProof/>
                <w:szCs w:val="20"/>
                <w:lang w:val="en-US"/>
              </w:rPr>
              <w:tab/>
            </w:r>
          </w:p>
          <w:p w:rsidR="006A0658" w:rsidRPr="00A707A3" w:rsidRDefault="006A0658" w:rsidP="006A0658">
            <w:pPr>
              <w:autoSpaceDE w:val="0"/>
              <w:autoSpaceDN w:val="0"/>
              <w:adjustRightInd w:val="0"/>
              <w:spacing w:before="0"/>
              <w:jc w:val="left"/>
              <w:rPr>
                <w:rFonts w:ascii="Courier New" w:hAnsi="Courier New" w:cs="Courier New"/>
                <w:b/>
                <w:noProof/>
                <w:szCs w:val="20"/>
                <w:lang w:val="en-US" w:eastAsia="es-ES"/>
              </w:rPr>
            </w:pPr>
            <w:r w:rsidRPr="00A707A3">
              <w:rPr>
                <w:rFonts w:ascii="Courier New" w:hAnsi="Courier New" w:cs="Courier New"/>
                <w:noProof/>
                <w:szCs w:val="20"/>
                <w:lang w:val="en-US"/>
              </w:rPr>
              <w:tab/>
            </w:r>
            <w:r w:rsidRPr="00A707A3">
              <w:rPr>
                <w:rFonts w:ascii="Courier New" w:hAnsi="Courier New" w:cs="Courier New"/>
                <w:noProof/>
                <w:color w:val="0000FF"/>
                <w:szCs w:val="20"/>
                <w:lang w:val="en-US" w:eastAsia="es-ES"/>
              </w:rPr>
              <w:t>set</w:t>
            </w:r>
            <w:r w:rsidRPr="00A707A3">
              <w:rPr>
                <w:rFonts w:ascii="Courier New" w:hAnsi="Courier New" w:cs="Courier New"/>
                <w:noProof/>
                <w:szCs w:val="20"/>
                <w:lang w:val="en-US" w:eastAsia="es-ES"/>
              </w:rPr>
              <w:t xml:space="preserve">{ </w:t>
            </w:r>
            <w:r w:rsidRPr="00A707A3">
              <w:rPr>
                <w:rFonts w:ascii="Courier New" w:hAnsi="Courier New" w:cs="Courier New"/>
                <w:noProof/>
                <w:color w:val="0000FF"/>
                <w:szCs w:val="20"/>
                <w:lang w:val="en-US" w:eastAsia="es-ES"/>
              </w:rPr>
              <w:t>this</w:t>
            </w:r>
            <w:r w:rsidRPr="00A707A3">
              <w:rPr>
                <w:rFonts w:ascii="Courier New" w:hAnsi="Courier New" w:cs="Courier New"/>
                <w:noProof/>
                <w:szCs w:val="20"/>
                <w:lang w:val="en-US" w:eastAsia="es-ES"/>
              </w:rPr>
              <w:t xml:space="preserve">.age = </w:t>
            </w:r>
            <w:r w:rsidRPr="00A707A3">
              <w:rPr>
                <w:rFonts w:ascii="Courier New" w:hAnsi="Courier New" w:cs="Courier New"/>
                <w:noProof/>
                <w:color w:val="0000FF"/>
                <w:szCs w:val="20"/>
                <w:lang w:val="en-US" w:eastAsia="es-ES"/>
              </w:rPr>
              <w:t>value</w:t>
            </w:r>
            <w:r w:rsidRPr="00A707A3">
              <w:rPr>
                <w:rFonts w:ascii="Courier New" w:hAnsi="Courier New" w:cs="Courier New"/>
                <w:noProof/>
                <w:szCs w:val="20"/>
                <w:lang w:val="en-US" w:eastAsia="es-ES"/>
              </w:rPr>
              <w:t>; }</w:t>
            </w:r>
            <w:r w:rsidRPr="00A707A3">
              <w:rPr>
                <w:rFonts w:ascii="Courier New" w:hAnsi="Courier New" w:cs="Courier New"/>
                <w:noProof/>
                <w:szCs w:val="20"/>
                <w:lang w:val="en-US"/>
              </w:rPr>
              <w:tab/>
            </w:r>
            <w:r w:rsidRPr="00A707A3">
              <w:rPr>
                <w:rFonts w:ascii="Courier New" w:hAnsi="Courier New" w:cs="Courier New"/>
                <w:noProof/>
                <w:color w:val="008000"/>
                <w:szCs w:val="20"/>
                <w:lang w:val="en-US" w:eastAsia="en-US"/>
              </w:rPr>
              <w:t>// Setter declaration</w:t>
            </w:r>
          </w:p>
          <w:p w:rsidR="006A0658" w:rsidRPr="00A707A3" w:rsidRDefault="006A0658" w:rsidP="006A0658">
            <w:pPr>
              <w:autoSpaceDE w:val="0"/>
              <w:autoSpaceDN w:val="0"/>
              <w:adjustRightInd w:val="0"/>
              <w:spacing w:before="0"/>
              <w:jc w:val="left"/>
              <w:rPr>
                <w:rFonts w:ascii="Courier New" w:hAnsi="Courier New" w:cs="Courier New"/>
                <w:noProof/>
                <w:szCs w:val="20"/>
                <w:lang w:val="en-US"/>
              </w:rPr>
            </w:pPr>
            <w:r w:rsidRPr="00A707A3">
              <w:rPr>
                <w:rFonts w:ascii="Courier New" w:hAnsi="Courier New" w:cs="Courier New"/>
                <w:noProof/>
                <w:szCs w:val="20"/>
                <w:lang w:val="en-US" w:eastAsia="es-ES"/>
              </w:rPr>
              <w:t>}</w:t>
            </w:r>
          </w:p>
        </w:tc>
      </w:tr>
    </w:tbl>
    <w:p w:rsidR="006A0658" w:rsidRPr="00197301" w:rsidRDefault="006A0658" w:rsidP="006A0658">
      <w:pPr>
        <w:pStyle w:val="Heading4"/>
      </w:pPr>
      <w:r w:rsidRPr="00197301">
        <w:t>Извикване на метод за промяна на стойността на свойство</w:t>
      </w:r>
    </w:p>
    <w:p w:rsidR="006A0658" w:rsidRPr="00197301" w:rsidRDefault="006A0658" w:rsidP="006A0658">
      <w:pPr>
        <w:spacing w:after="120"/>
      </w:pPr>
      <w:r w:rsidRPr="00197301">
        <w:t>Извикването на метода за модификация на стойността на свойството става чрез точкова нотация, приложена към променлива от типа, в чийто клас е декларирано свойств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707A3" w:rsidTr="006A0658">
        <w:tc>
          <w:tcPr>
            <w:tcW w:w="7970" w:type="dxa"/>
            <w:tcBorders>
              <w:top w:val="single" w:sz="4" w:space="0" w:color="auto"/>
              <w:left w:val="single" w:sz="4" w:space="0" w:color="auto"/>
              <w:bottom w:val="single" w:sz="4" w:space="0" w:color="auto"/>
              <w:right w:val="single" w:sz="4" w:space="0" w:color="auto"/>
            </w:tcBorders>
          </w:tcPr>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color w:val="2B91AF"/>
                <w:szCs w:val="20"/>
                <w:lang w:val="en-US" w:eastAsia="es-ES"/>
              </w:rPr>
              <w:t>Dog</w:t>
            </w:r>
            <w:r w:rsidRPr="00A707A3">
              <w:rPr>
                <w:rFonts w:ascii="Courier New" w:hAnsi="Courier New" w:cs="Courier New"/>
                <w:noProof/>
                <w:szCs w:val="20"/>
                <w:lang w:val="en-US" w:eastAsia="es-ES"/>
              </w:rPr>
              <w:t xml:space="preserve"> dogInstance = </w:t>
            </w:r>
            <w:r w:rsidRPr="00A707A3">
              <w:rPr>
                <w:rFonts w:ascii="Courier New" w:hAnsi="Courier New" w:cs="Courier New"/>
                <w:noProof/>
                <w:color w:val="0000FF"/>
                <w:szCs w:val="20"/>
                <w:lang w:val="en-US" w:eastAsia="es-ES"/>
              </w:rPr>
              <w:t>new</w:t>
            </w:r>
            <w:r w:rsidRPr="00A707A3">
              <w:rPr>
                <w:rFonts w:ascii="Courier New" w:hAnsi="Courier New" w:cs="Courier New"/>
                <w:noProof/>
                <w:szCs w:val="20"/>
                <w:lang w:val="en-US" w:eastAsia="es-ES"/>
              </w:rPr>
              <w:t xml:space="preserve"> </w:t>
            </w:r>
            <w:r w:rsidRPr="00A707A3">
              <w:rPr>
                <w:rFonts w:ascii="Courier New" w:hAnsi="Courier New" w:cs="Courier New"/>
                <w:noProof/>
                <w:color w:val="2B91AF"/>
                <w:szCs w:val="20"/>
                <w:lang w:val="en-US" w:eastAsia="es-ES"/>
              </w:rPr>
              <w:t>Dog</w:t>
            </w:r>
            <w:r w:rsidRPr="00A707A3">
              <w:rPr>
                <w:rFonts w:ascii="Courier New" w:hAnsi="Courier New" w:cs="Courier New"/>
                <w:noProof/>
                <w:szCs w:val="20"/>
                <w:lang w:val="en-US" w:eastAsia="es-ES"/>
              </w:rPr>
              <w:t>();</w:t>
            </w:r>
          </w:p>
          <w:p w:rsidR="006A0658" w:rsidRPr="00A707A3" w:rsidRDefault="006A0658" w:rsidP="006A0658">
            <w:pPr>
              <w:autoSpaceDE w:val="0"/>
              <w:autoSpaceDN w:val="0"/>
              <w:adjustRightInd w:val="0"/>
              <w:spacing w:before="0"/>
              <w:jc w:val="left"/>
              <w:rPr>
                <w:rFonts w:ascii="Courier New" w:hAnsi="Courier New" w:cs="Courier New"/>
                <w:noProof/>
                <w:color w:val="0000FF"/>
                <w:szCs w:val="20"/>
                <w:lang w:val="en-US" w:eastAsia="es-ES"/>
              </w:rPr>
            </w:pPr>
            <w:r w:rsidRPr="00A707A3">
              <w:rPr>
                <w:rFonts w:ascii="Courier New" w:hAnsi="Courier New" w:cs="Courier New"/>
                <w:noProof/>
                <w:color w:val="008000"/>
                <w:szCs w:val="20"/>
                <w:lang w:val="en-US"/>
              </w:rPr>
              <w:t>// ...</w:t>
            </w:r>
          </w:p>
          <w:p w:rsidR="006A0658" w:rsidRPr="00A707A3" w:rsidRDefault="006A0658" w:rsidP="006A0658">
            <w:pPr>
              <w:autoSpaceDE w:val="0"/>
              <w:autoSpaceDN w:val="0"/>
              <w:adjustRightInd w:val="0"/>
              <w:spacing w:before="0"/>
              <w:jc w:val="left"/>
              <w:rPr>
                <w:rFonts w:ascii="Courier New" w:hAnsi="Courier New" w:cs="Courier New"/>
                <w:noProof/>
                <w:szCs w:val="20"/>
                <w:lang w:val="en-US" w:eastAsia="es-ES"/>
              </w:rPr>
            </w:pPr>
            <w:r w:rsidRPr="00A707A3">
              <w:rPr>
                <w:rFonts w:ascii="Courier New" w:hAnsi="Courier New" w:cs="Courier New"/>
                <w:noProof/>
                <w:szCs w:val="20"/>
                <w:lang w:val="en-US" w:eastAsia="es-ES"/>
              </w:rPr>
              <w:t>dogInstance.Age = 3;</w:t>
            </w:r>
            <w:r w:rsidRPr="00A707A3">
              <w:rPr>
                <w:rFonts w:ascii="Courier New" w:hAnsi="Courier New" w:cs="Courier New"/>
                <w:noProof/>
                <w:szCs w:val="20"/>
                <w:lang w:val="en-US"/>
              </w:rPr>
              <w:t xml:space="preserve"> </w:t>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szCs w:val="20"/>
                <w:lang w:val="en-US"/>
              </w:rPr>
              <w:tab/>
            </w:r>
            <w:r w:rsidRPr="00A707A3">
              <w:rPr>
                <w:rFonts w:ascii="Courier New" w:hAnsi="Courier New" w:cs="Courier New"/>
                <w:noProof/>
                <w:color w:val="008000"/>
                <w:szCs w:val="20"/>
                <w:lang w:val="en-US" w:eastAsia="en-US"/>
              </w:rPr>
              <w:t>// Setter invocation</w:t>
            </w:r>
          </w:p>
        </w:tc>
      </w:tr>
    </w:tbl>
    <w:p w:rsidR="006A0658" w:rsidRPr="00A707A3" w:rsidRDefault="006A0658" w:rsidP="006A0658">
      <w:pPr>
        <w:spacing w:after="120"/>
      </w:pPr>
      <w:r w:rsidRPr="00197301">
        <w:t xml:space="preserve">На последния ред </w:t>
      </w:r>
      <w:r>
        <w:t xml:space="preserve">при </w:t>
      </w:r>
      <w:r w:rsidRPr="00197301">
        <w:t xml:space="preserve">присвояването на стойността 3 </w:t>
      </w:r>
      <w:r>
        <w:t xml:space="preserve">се </w:t>
      </w:r>
      <w:r w:rsidRPr="00197301">
        <w:t xml:space="preserve">извиква </w:t>
      </w:r>
      <w:r w:rsidRPr="00A707A3">
        <w:rPr>
          <w:lang w:val="en-US"/>
        </w:rPr>
        <w:t>setter</w:t>
      </w:r>
      <w:r>
        <w:rPr>
          <w:lang w:val="en-US"/>
        </w:rPr>
        <w:t xml:space="preserve"> </w:t>
      </w:r>
      <w:r w:rsidRPr="00197301">
        <w:t>метод</w:t>
      </w:r>
      <w:r>
        <w:t>ът</w:t>
      </w:r>
      <w:r w:rsidRPr="00197301">
        <w:t xml:space="preserve"> на свойството </w:t>
      </w:r>
      <w:r w:rsidRPr="00A707A3">
        <w:rPr>
          <w:rStyle w:val="Code"/>
        </w:rPr>
        <w:t>Age</w:t>
      </w:r>
      <w:r w:rsidRPr="00197301">
        <w:t xml:space="preserve">, </w:t>
      </w:r>
      <w:r>
        <w:t>с</w:t>
      </w:r>
      <w:r w:rsidRPr="00197301">
        <w:t xml:space="preserve"> което тази стойност се записва в </w:t>
      </w:r>
      <w:r>
        <w:t>параметъра</w:t>
      </w:r>
      <w:r w:rsidRPr="00197301">
        <w:t xml:space="preserve"> </w:t>
      </w:r>
      <w:r w:rsidRPr="00A707A3">
        <w:rPr>
          <w:rStyle w:val="Code"/>
        </w:rPr>
        <w:t>value</w:t>
      </w:r>
      <w:r>
        <w:t xml:space="preserve"> и се подава на </w:t>
      </w:r>
      <w:r>
        <w:rPr>
          <w:lang w:val="en-US"/>
        </w:rPr>
        <w:t xml:space="preserve">setter </w:t>
      </w:r>
      <w:r>
        <w:t xml:space="preserve">метода на свойството </w:t>
      </w:r>
      <w:r w:rsidRPr="00A707A3">
        <w:rPr>
          <w:rStyle w:val="Code"/>
        </w:rPr>
        <w:t>Age</w:t>
      </w:r>
      <w:r>
        <w:rPr>
          <w:lang w:val="en-US"/>
        </w:rPr>
        <w:t xml:space="preserve">. </w:t>
      </w:r>
      <w:r w:rsidRPr="00197301">
        <w:t xml:space="preserve">Съответно в нашия пример, стойността на променливата </w:t>
      </w:r>
      <w:r w:rsidRPr="00A707A3">
        <w:rPr>
          <w:rStyle w:val="Code"/>
        </w:rPr>
        <w:t>value</w:t>
      </w:r>
      <w:r w:rsidRPr="00197301">
        <w:t xml:space="preserve"> се присвоява на полето </w:t>
      </w:r>
      <w:r w:rsidRPr="00A707A3">
        <w:rPr>
          <w:rStyle w:val="Code"/>
        </w:rPr>
        <w:t>age</w:t>
      </w:r>
      <w:r>
        <w:rPr>
          <w:lang w:val="en-US"/>
        </w:rPr>
        <w:t xml:space="preserve"> o</w:t>
      </w:r>
      <w:r>
        <w:t xml:space="preserve">т класа </w:t>
      </w:r>
      <w:r w:rsidRPr="00A707A3">
        <w:rPr>
          <w:rStyle w:val="Code"/>
        </w:rPr>
        <w:t>Dog</w:t>
      </w:r>
      <w:r>
        <w:rPr>
          <w:lang w:val="en-US"/>
        </w:rPr>
        <w:t xml:space="preserve">, </w:t>
      </w:r>
      <w:r>
        <w:t>но в общия случай може да се обработи по по-сложен начин.</w:t>
      </w:r>
    </w:p>
    <w:p w:rsidR="006A0658" w:rsidRPr="00197301" w:rsidRDefault="006A0658" w:rsidP="006A0658">
      <w:pPr>
        <w:pStyle w:val="Heading4"/>
      </w:pPr>
      <w:r w:rsidRPr="00197301">
        <w:t>Проверка на входните данни на метода за промяна на стойността на свойство</w:t>
      </w:r>
    </w:p>
    <w:p w:rsidR="006A0658" w:rsidRPr="00197301" w:rsidRDefault="006A0658" w:rsidP="006A0658">
      <w:pPr>
        <w:spacing w:after="120"/>
      </w:pPr>
      <w:r w:rsidRPr="00197301">
        <w:t xml:space="preserve">В процеса на програмиране е добра практика данните, които се подават на </w:t>
      </w:r>
      <w:r>
        <w:rPr>
          <w:lang w:val="en-US"/>
        </w:rPr>
        <w:t>setter</w:t>
      </w:r>
      <w:r w:rsidRPr="00AC39F2">
        <w:t xml:space="preserve"> </w:t>
      </w:r>
      <w:r w:rsidRPr="00197301">
        <w:t xml:space="preserve">метода за модификация на свойство да бъдат проверявани дали са валидни и в случай че не са да се вземат необходимите "мерки". Най-често </w:t>
      </w:r>
      <w:r>
        <w:t xml:space="preserve">при некоректни данни </w:t>
      </w:r>
      <w:r w:rsidRPr="00197301">
        <w:t xml:space="preserve">се </w:t>
      </w:r>
      <w:r>
        <w:t>предизвиква</w:t>
      </w:r>
      <w:r w:rsidRPr="00197301">
        <w:t xml:space="preserve"> изключение.</w:t>
      </w:r>
    </w:p>
    <w:p w:rsidR="006A0658" w:rsidRPr="00197301" w:rsidRDefault="006A0658" w:rsidP="006A0658">
      <w:pPr>
        <w:spacing w:after="120"/>
      </w:pPr>
      <w:r w:rsidRPr="00197301">
        <w:t xml:space="preserve">Да вземем отново примера с възрастта на кучето. Както знаем, тя трябва да бъде положително число. За да предотвратим възможността някой да присвои на свойството </w:t>
      </w:r>
      <w:r w:rsidRPr="00F3584E">
        <w:rPr>
          <w:rStyle w:val="Code"/>
        </w:rPr>
        <w:t>Age</w:t>
      </w:r>
      <w:r w:rsidRPr="00197301">
        <w:t xml:space="preserve"> стойност, която е отрицателно число или нула, добавяме следната проверка в началото на </w:t>
      </w:r>
      <w:r w:rsidRPr="00F3584E">
        <w:rPr>
          <w:lang w:val="en-US"/>
        </w:rPr>
        <w:t>setter</w:t>
      </w:r>
      <w:r w:rsidRPr="00AC39F2">
        <w:t xml:space="preserve"> </w:t>
      </w:r>
      <w:r w:rsidRPr="00197301">
        <w:t>метод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3584E" w:rsidTr="006A0658">
        <w:tc>
          <w:tcPr>
            <w:tcW w:w="7970" w:type="dxa"/>
            <w:tcBorders>
              <w:top w:val="single" w:sz="4" w:space="0" w:color="auto"/>
              <w:left w:val="single" w:sz="4" w:space="0" w:color="auto"/>
              <w:bottom w:val="single" w:sz="4" w:space="0" w:color="auto"/>
              <w:right w:val="single" w:sz="4" w:space="0" w:color="auto"/>
            </w:tcBorders>
          </w:tcPr>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color w:val="0000FF"/>
                <w:szCs w:val="20"/>
                <w:lang w:val="en-US" w:eastAsia="es-ES"/>
              </w:rPr>
              <w:t>public</w:t>
            </w:r>
            <w:r w:rsidRPr="00F3584E">
              <w:rPr>
                <w:rFonts w:ascii="Courier New" w:hAnsi="Courier New" w:cs="Courier New"/>
                <w:noProof/>
                <w:szCs w:val="20"/>
                <w:lang w:val="en-US" w:eastAsia="es-ES"/>
              </w:rPr>
              <w:t xml:space="preserve"> </w:t>
            </w:r>
            <w:r w:rsidRPr="00F3584E">
              <w:rPr>
                <w:rFonts w:ascii="Courier New" w:hAnsi="Courier New" w:cs="Courier New"/>
                <w:noProof/>
                <w:color w:val="0000FF"/>
                <w:szCs w:val="20"/>
                <w:lang w:val="en-US" w:eastAsia="es-ES"/>
              </w:rPr>
              <w:t>int</w:t>
            </w:r>
            <w:r w:rsidRPr="00F3584E">
              <w:rPr>
                <w:rFonts w:ascii="Courier New" w:hAnsi="Courier New" w:cs="Courier New"/>
                <w:noProof/>
                <w:szCs w:val="20"/>
                <w:lang w:val="en-US" w:eastAsia="es-ES"/>
              </w:rPr>
              <w:t xml:space="preserve"> Age</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color w:val="0000FF"/>
                <w:szCs w:val="20"/>
                <w:lang w:val="en-US" w:eastAsia="es-ES"/>
              </w:rPr>
              <w:t>get</w:t>
            </w:r>
            <w:r w:rsidRPr="00F3584E">
              <w:rPr>
                <w:rFonts w:ascii="Courier New" w:hAnsi="Courier New" w:cs="Courier New"/>
                <w:noProof/>
                <w:szCs w:val="20"/>
                <w:lang w:val="en-US" w:eastAsia="es-ES"/>
              </w:rPr>
              <w:t xml:space="preserve"> { </w:t>
            </w:r>
            <w:r w:rsidRPr="00F3584E">
              <w:rPr>
                <w:rFonts w:ascii="Courier New" w:hAnsi="Courier New" w:cs="Courier New"/>
                <w:noProof/>
                <w:color w:val="0000FF"/>
                <w:szCs w:val="20"/>
                <w:lang w:val="en-US" w:eastAsia="es-ES"/>
              </w:rPr>
              <w:t>return</w:t>
            </w:r>
            <w:r w:rsidRPr="00F3584E">
              <w:rPr>
                <w:rFonts w:ascii="Courier New" w:hAnsi="Courier New" w:cs="Courier New"/>
                <w:noProof/>
                <w:szCs w:val="20"/>
                <w:lang w:val="en-US" w:eastAsia="es-ES"/>
              </w:rPr>
              <w:t xml:space="preserve"> </w:t>
            </w:r>
            <w:r w:rsidRPr="00F3584E">
              <w:rPr>
                <w:rFonts w:ascii="Courier New" w:hAnsi="Courier New" w:cs="Courier New"/>
                <w:noProof/>
                <w:color w:val="0000FF"/>
                <w:szCs w:val="20"/>
                <w:lang w:val="en-US" w:eastAsia="es-ES"/>
              </w:rPr>
              <w:t>this</w:t>
            </w:r>
            <w:r w:rsidRPr="00F3584E">
              <w:rPr>
                <w:rFonts w:ascii="Courier New" w:hAnsi="Courier New" w:cs="Courier New"/>
                <w:noProof/>
                <w:szCs w:val="20"/>
                <w:lang w:val="en-US" w:eastAsia="es-ES"/>
              </w:rPr>
              <w:t>.age;  }</w:t>
            </w:r>
          </w:p>
          <w:p w:rsidR="006A0658"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color w:val="0000FF"/>
                <w:szCs w:val="20"/>
                <w:lang w:val="en-US" w:eastAsia="es-ES"/>
              </w:rPr>
              <w:t>set</w:t>
            </w:r>
          </w:p>
          <w:p w:rsidR="006A0658"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008000"/>
                <w:szCs w:val="20"/>
                <w:lang w:val="en-US" w:eastAsia="en-US"/>
              </w:rPr>
              <w:t>// Take precaution</w:t>
            </w:r>
            <w:r>
              <w:rPr>
                <w:rFonts w:ascii="Courier New" w:hAnsi="Courier New" w:cs="Courier New"/>
                <w:noProof/>
                <w:color w:val="008000"/>
                <w:szCs w:val="20"/>
                <w:lang w:eastAsia="en-US"/>
              </w:rPr>
              <w:t>:</w:t>
            </w:r>
            <w:r w:rsidRPr="00F3584E">
              <w:rPr>
                <w:rFonts w:ascii="Courier New" w:hAnsi="Courier New" w:cs="Courier New"/>
                <w:noProof/>
                <w:color w:val="008000"/>
                <w:szCs w:val="20"/>
                <w:lang w:val="en-US" w:eastAsia="en-US"/>
              </w:rPr>
              <w:t xml:space="preserve"> </w:t>
            </w:r>
            <w:r>
              <w:rPr>
                <w:rFonts w:ascii="Courier New" w:hAnsi="Courier New" w:cs="Courier New"/>
                <w:noProof/>
                <w:color w:val="008000"/>
                <w:szCs w:val="20"/>
                <w:lang w:eastAsia="en-US"/>
              </w:rPr>
              <w:t>п</w:t>
            </w:r>
            <w:r w:rsidRPr="00F3584E">
              <w:rPr>
                <w:rFonts w:ascii="Courier New" w:hAnsi="Courier New" w:cs="Courier New"/>
                <w:noProof/>
                <w:color w:val="008000"/>
                <w:szCs w:val="20"/>
                <w:lang w:val="en-US" w:eastAsia="en-US"/>
              </w:rPr>
              <w:t xml:space="preserve">erform </w:t>
            </w:r>
            <w:r>
              <w:rPr>
                <w:rFonts w:ascii="Courier New" w:hAnsi="Courier New" w:cs="Courier New"/>
                <w:noProof/>
                <w:color w:val="008000"/>
                <w:szCs w:val="20"/>
                <w:lang w:val="en-US" w:eastAsia="en-US"/>
              </w:rPr>
              <w:t xml:space="preserve">check for </w:t>
            </w:r>
            <w:r w:rsidRPr="00F3584E">
              <w:rPr>
                <w:rFonts w:ascii="Courier New" w:hAnsi="Courier New" w:cs="Courier New"/>
                <w:noProof/>
                <w:color w:val="008000"/>
                <w:szCs w:val="20"/>
                <w:lang w:val="en-US" w:eastAsia="en-US"/>
              </w:rPr>
              <w:t>correctness</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0000FF"/>
                <w:szCs w:val="20"/>
                <w:lang w:val="en-US" w:eastAsia="es-ES"/>
              </w:rPr>
              <w:t>if</w:t>
            </w:r>
            <w:r w:rsidRPr="00F3584E">
              <w:rPr>
                <w:rFonts w:ascii="Courier New" w:hAnsi="Courier New" w:cs="Courier New"/>
                <w:noProof/>
                <w:szCs w:val="20"/>
                <w:lang w:val="en-US" w:eastAsia="es-ES"/>
              </w:rPr>
              <w:t xml:space="preserve"> (</w:t>
            </w:r>
            <w:r w:rsidRPr="00F3584E">
              <w:rPr>
                <w:rFonts w:ascii="Courier New" w:hAnsi="Courier New" w:cs="Courier New"/>
                <w:noProof/>
                <w:color w:val="0000FF"/>
                <w:szCs w:val="20"/>
                <w:lang w:val="en-US" w:eastAsia="es-ES"/>
              </w:rPr>
              <w:t>value</w:t>
            </w:r>
            <w:r w:rsidRPr="00F3584E">
              <w:rPr>
                <w:rFonts w:ascii="Courier New" w:hAnsi="Courier New" w:cs="Courier New"/>
                <w:noProof/>
                <w:szCs w:val="20"/>
                <w:lang w:val="en-US" w:eastAsia="es-ES"/>
              </w:rPr>
              <w:t xml:space="preserve"> &lt;= 0)</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0000FF"/>
                <w:szCs w:val="20"/>
                <w:lang w:val="en-US" w:eastAsia="es-ES"/>
              </w:rPr>
              <w:t>throw</w:t>
            </w:r>
            <w:r w:rsidRPr="00F3584E">
              <w:rPr>
                <w:rFonts w:ascii="Courier New" w:hAnsi="Courier New" w:cs="Courier New"/>
                <w:noProof/>
                <w:szCs w:val="20"/>
                <w:lang w:val="en-US" w:eastAsia="es-ES"/>
              </w:rPr>
              <w:t xml:space="preserve"> </w:t>
            </w:r>
            <w:r w:rsidRPr="00F3584E">
              <w:rPr>
                <w:rFonts w:ascii="Courier New" w:hAnsi="Courier New" w:cs="Courier New"/>
                <w:noProof/>
                <w:color w:val="0000FF"/>
                <w:szCs w:val="20"/>
                <w:lang w:val="en-US" w:eastAsia="es-ES"/>
              </w:rPr>
              <w:t>new</w:t>
            </w:r>
            <w:r w:rsidRPr="00F3584E">
              <w:rPr>
                <w:rFonts w:ascii="Courier New" w:hAnsi="Courier New" w:cs="Courier New"/>
                <w:noProof/>
                <w:szCs w:val="20"/>
                <w:lang w:val="en-US" w:eastAsia="es-ES"/>
              </w:rPr>
              <w:t xml:space="preserve"> </w:t>
            </w:r>
            <w:r w:rsidRPr="00F3584E">
              <w:rPr>
                <w:rFonts w:ascii="Courier New" w:hAnsi="Courier New" w:cs="Courier New"/>
                <w:noProof/>
                <w:color w:val="2B91AF"/>
                <w:szCs w:val="20"/>
                <w:lang w:val="en-US" w:eastAsia="es-ES"/>
              </w:rPr>
              <w:t>ArgumentException</w:t>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A31515"/>
                <w:szCs w:val="20"/>
                <w:lang w:val="en-US" w:eastAsia="es-ES"/>
              </w:rPr>
              <w:t>"Invalid argument</w:t>
            </w:r>
            <w:r>
              <w:rPr>
                <w:rFonts w:ascii="Courier New" w:hAnsi="Courier New" w:cs="Courier New"/>
                <w:noProof/>
                <w:color w:val="A31515"/>
                <w:szCs w:val="20"/>
                <w:lang w:eastAsia="es-ES"/>
              </w:rPr>
              <w:t xml:space="preserve">: </w:t>
            </w:r>
            <w:r>
              <w:rPr>
                <w:rFonts w:ascii="Courier New" w:hAnsi="Courier New" w:cs="Courier New"/>
                <w:noProof/>
                <w:color w:val="A31515"/>
                <w:szCs w:val="20"/>
                <w:lang w:val="en-US" w:eastAsia="es-ES"/>
              </w:rPr>
              <w:t>Age should be a negative number.</w:t>
            </w:r>
            <w:r w:rsidRPr="00F3584E">
              <w:rPr>
                <w:rFonts w:ascii="Courier New" w:hAnsi="Courier New" w:cs="Courier New"/>
                <w:noProof/>
                <w:color w:val="A31515"/>
                <w:szCs w:val="20"/>
                <w:lang w:val="en-US" w:eastAsia="es-ES"/>
              </w:rPr>
              <w:t>"</w:t>
            </w:r>
            <w:r w:rsidRPr="00F3584E">
              <w:rPr>
                <w:rFonts w:ascii="Courier New" w:hAnsi="Courier New" w:cs="Courier New"/>
                <w:noProof/>
                <w:szCs w:val="20"/>
                <w:lang w:val="en-US" w:eastAsia="es-ES"/>
              </w:rPr>
              <w:t>);</w:t>
            </w:r>
          </w:p>
          <w:p w:rsidR="006A0658"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008000"/>
                <w:szCs w:val="20"/>
                <w:lang w:val="en-US" w:eastAsia="en-US"/>
              </w:rPr>
              <w:t>// Assign the new correct value</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rPr>
              <w:tab/>
            </w:r>
            <w:r w:rsidRPr="00F3584E">
              <w:rPr>
                <w:rFonts w:ascii="Courier New" w:hAnsi="Courier New" w:cs="Courier New"/>
                <w:noProof/>
                <w:color w:val="0000FF"/>
                <w:szCs w:val="20"/>
                <w:lang w:val="en-US" w:eastAsia="es-ES"/>
              </w:rPr>
              <w:t>this</w:t>
            </w:r>
            <w:r w:rsidRPr="00F3584E">
              <w:rPr>
                <w:rFonts w:ascii="Courier New" w:hAnsi="Courier New" w:cs="Courier New"/>
                <w:noProof/>
                <w:szCs w:val="20"/>
                <w:lang w:val="en-US" w:eastAsia="es-ES"/>
              </w:rPr>
              <w:t xml:space="preserve">.age = </w:t>
            </w:r>
            <w:r w:rsidRPr="00F3584E">
              <w:rPr>
                <w:rFonts w:ascii="Courier New" w:hAnsi="Courier New" w:cs="Courier New"/>
                <w:noProof/>
                <w:color w:val="0000FF"/>
                <w:szCs w:val="20"/>
                <w:lang w:val="en-US" w:eastAsia="es-ES"/>
              </w:rPr>
              <w:t>value</w:t>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Cs w:val="20"/>
                <w:lang w:val="en-US" w:eastAsia="es-ES"/>
              </w:rPr>
            </w:pPr>
            <w:r w:rsidRPr="00F3584E">
              <w:rPr>
                <w:rFonts w:ascii="Courier New" w:hAnsi="Courier New" w:cs="Courier New"/>
                <w:noProof/>
                <w:szCs w:val="20"/>
                <w:lang w:val="en-US"/>
              </w:rPr>
              <w:tab/>
            </w:r>
            <w:r w:rsidRPr="00F3584E">
              <w:rPr>
                <w:rFonts w:ascii="Courier New" w:hAnsi="Courier New" w:cs="Courier New"/>
                <w:noProof/>
                <w:szCs w:val="20"/>
                <w:lang w:val="en-US" w:eastAsia="es-ES"/>
              </w:rPr>
              <w:t>}</w:t>
            </w:r>
          </w:p>
          <w:p w:rsidR="006A0658" w:rsidRPr="00F3584E" w:rsidRDefault="006A0658" w:rsidP="006A0658">
            <w:pPr>
              <w:autoSpaceDE w:val="0"/>
              <w:autoSpaceDN w:val="0"/>
              <w:adjustRightInd w:val="0"/>
              <w:spacing w:before="0"/>
              <w:jc w:val="left"/>
              <w:rPr>
                <w:rFonts w:ascii="Courier New" w:hAnsi="Courier New" w:cs="Courier New"/>
                <w:noProof/>
                <w:sz w:val="19"/>
                <w:szCs w:val="19"/>
                <w:lang w:val="en-US" w:eastAsia="es-ES"/>
              </w:rPr>
            </w:pPr>
            <w:r w:rsidRPr="00F3584E">
              <w:rPr>
                <w:rFonts w:ascii="Courier New" w:hAnsi="Courier New" w:cs="Courier New"/>
                <w:noProof/>
                <w:szCs w:val="20"/>
                <w:lang w:val="en-US" w:eastAsia="es-ES"/>
              </w:rPr>
              <w:t>}</w:t>
            </w:r>
          </w:p>
        </w:tc>
      </w:tr>
    </w:tbl>
    <w:p w:rsidR="006A0658" w:rsidRDefault="006A0658" w:rsidP="006A0658">
      <w:pPr>
        <w:spacing w:after="120"/>
        <w:rPr>
          <w:lang w:val="en-US"/>
        </w:rPr>
      </w:pPr>
      <w:r w:rsidRPr="00197301">
        <w:t xml:space="preserve">В случай, че някой се опита да присвои стойност на свойството </w:t>
      </w:r>
      <w:r w:rsidRPr="00D37730">
        <w:rPr>
          <w:rStyle w:val="Code"/>
        </w:rPr>
        <w:t>Age</w:t>
      </w:r>
      <w:r w:rsidRPr="00197301">
        <w:t xml:space="preserve">, която е отрицателно число или </w:t>
      </w:r>
      <w:r>
        <w:rPr>
          <w:lang w:val="en-US"/>
        </w:rPr>
        <w:t>0</w:t>
      </w:r>
      <w:r w:rsidRPr="00197301">
        <w:t xml:space="preserve">, ще бъде хвърлено изключение от тип </w:t>
      </w:r>
      <w:r w:rsidRPr="00D37730">
        <w:rPr>
          <w:rStyle w:val="Code"/>
        </w:rPr>
        <w:t>ArgumentException</w:t>
      </w:r>
      <w:r w:rsidRPr="00197301">
        <w:t xml:space="preserve"> с подробна информация какъв е проблемът.</w:t>
      </w:r>
    </w:p>
    <w:p w:rsidR="006A0658" w:rsidRPr="00D37730" w:rsidRDefault="006A0658" w:rsidP="006A0658">
      <w:pPr>
        <w:spacing w:after="120"/>
      </w:pPr>
      <w:r>
        <w:t xml:space="preserve">За да се предпази от невалидни данни един клас трябва да проверява подадените му стойности в </w:t>
      </w:r>
      <w:r>
        <w:rPr>
          <w:lang w:val="en-US"/>
        </w:rPr>
        <w:t xml:space="preserve">setter </w:t>
      </w:r>
      <w:r>
        <w:t>методите на всички свойства и във всички конструктори, както и във всички методи, които могат да променят някое поле на класа. Практиката класовете да се предпазват от нева</w:t>
      </w:r>
      <w:r>
        <w:softHyphen/>
        <w:t>лидни данни и невалидни вътрешни състояния се използва широко в програмирането и е част от концепцията "Защитно програмиране", която ще разгледаме в главата "</w:t>
      </w:r>
      <w:hyperlink w:anchor="_Глава_21._Качествен" w:history="1">
        <w:r w:rsidRPr="00862402">
          <w:rPr>
            <w:rStyle w:val="Hyperlink"/>
          </w:rPr>
          <w:t>Качествен програмен код</w:t>
        </w:r>
      </w:hyperlink>
      <w:r>
        <w:t xml:space="preserve">". </w:t>
      </w:r>
    </w:p>
    <w:p w:rsidR="006A0658" w:rsidRPr="00197301" w:rsidRDefault="006A0658" w:rsidP="006A0658">
      <w:pPr>
        <w:pStyle w:val="Heading3"/>
      </w:pPr>
      <w:bookmarkStart w:id="1227" w:name="_Toc243587614"/>
      <w:bookmarkStart w:id="1228" w:name="_Toc299461282"/>
      <w:r w:rsidRPr="00197301">
        <w:t>Видове свойства</w:t>
      </w:r>
      <w:bookmarkEnd w:id="1227"/>
      <w:bookmarkEnd w:id="1228"/>
    </w:p>
    <w:p w:rsidR="006A0658" w:rsidRPr="00197301" w:rsidRDefault="006A0658" w:rsidP="006A0658">
      <w:pPr>
        <w:spacing w:before="0"/>
      </w:pPr>
      <w:r w:rsidRPr="00197301">
        <w:t>В зависимост от особеностите им, можем да класифицираме свойствата по следния начин:</w:t>
      </w:r>
    </w:p>
    <w:p w:rsidR="006A0658" w:rsidRPr="00197301" w:rsidRDefault="006A0658" w:rsidP="00222F92">
      <w:pPr>
        <w:numPr>
          <w:ilvl w:val="0"/>
          <w:numId w:val="150"/>
        </w:numPr>
      </w:pPr>
      <w:r w:rsidRPr="00197301">
        <w:rPr>
          <w:b/>
        </w:rPr>
        <w:t>Само за четене</w:t>
      </w:r>
      <w:r>
        <w:rPr>
          <w:b/>
        </w:rPr>
        <w:t xml:space="preserve"> (</w:t>
      </w:r>
      <w:r>
        <w:rPr>
          <w:b/>
          <w:lang w:val="en-US"/>
        </w:rPr>
        <w:t>read</w:t>
      </w:r>
      <w:r w:rsidRPr="00AC39F2">
        <w:rPr>
          <w:b/>
        </w:rPr>
        <w:t>-</w:t>
      </w:r>
      <w:r>
        <w:rPr>
          <w:b/>
          <w:lang w:val="en-US"/>
        </w:rPr>
        <w:t>only</w:t>
      </w:r>
      <w:r>
        <w:rPr>
          <w:b/>
        </w:rPr>
        <w:t>)</w:t>
      </w:r>
      <w:r w:rsidRPr="00197301">
        <w:t xml:space="preserve">, т.е. тези свойства имат само </w:t>
      </w:r>
      <w:r w:rsidRPr="009B0EAE">
        <w:rPr>
          <w:rStyle w:val="Code"/>
        </w:rPr>
        <w:t>get</w:t>
      </w:r>
      <w:r>
        <w:t xml:space="preserve"> </w:t>
      </w:r>
      <w:r w:rsidRPr="00197301">
        <w:t>метод, както в примера с лицето на правоъгълник.</w:t>
      </w:r>
    </w:p>
    <w:p w:rsidR="006A0658" w:rsidRPr="00197301" w:rsidRDefault="006A0658" w:rsidP="00222F92">
      <w:pPr>
        <w:numPr>
          <w:ilvl w:val="0"/>
          <w:numId w:val="150"/>
        </w:numPr>
      </w:pPr>
      <w:r w:rsidRPr="00197301">
        <w:rPr>
          <w:b/>
        </w:rPr>
        <w:t>Само за модифициране</w:t>
      </w:r>
      <w:r w:rsidRPr="00AC39F2">
        <w:rPr>
          <w:b/>
        </w:rPr>
        <w:t xml:space="preserve"> </w:t>
      </w:r>
      <w:r>
        <w:rPr>
          <w:b/>
        </w:rPr>
        <w:t>(</w:t>
      </w:r>
      <w:r>
        <w:rPr>
          <w:b/>
          <w:lang w:val="en-US"/>
        </w:rPr>
        <w:t>write</w:t>
      </w:r>
      <w:r w:rsidRPr="00AC39F2">
        <w:rPr>
          <w:b/>
        </w:rPr>
        <w:t>-</w:t>
      </w:r>
      <w:r>
        <w:rPr>
          <w:b/>
          <w:lang w:val="en-US"/>
        </w:rPr>
        <w:t>only</w:t>
      </w:r>
      <w:r>
        <w:rPr>
          <w:b/>
        </w:rPr>
        <w:t>)</w:t>
      </w:r>
      <w:r w:rsidRPr="00197301">
        <w:t xml:space="preserve">, т.е. тези свойства имат само </w:t>
      </w:r>
      <w:r w:rsidRPr="009B0EAE">
        <w:rPr>
          <w:rStyle w:val="Code"/>
        </w:rPr>
        <w:t>set</w:t>
      </w:r>
      <w:r>
        <w:t xml:space="preserve"> </w:t>
      </w:r>
      <w:r w:rsidRPr="00197301">
        <w:t>метод, но не и метод за четене на стойността на свойството.</w:t>
      </w:r>
    </w:p>
    <w:p w:rsidR="006A0658" w:rsidRPr="00197301" w:rsidRDefault="006A0658" w:rsidP="00222F92">
      <w:pPr>
        <w:numPr>
          <w:ilvl w:val="0"/>
          <w:numId w:val="150"/>
        </w:numPr>
      </w:pPr>
      <w:r w:rsidRPr="00197301">
        <w:t>И най-честият случай е</w:t>
      </w:r>
      <w:r w:rsidRPr="00AC39F2">
        <w:t xml:space="preserve"> </w:t>
      </w:r>
      <w:r>
        <w:rPr>
          <w:b/>
          <w:lang w:val="en-US"/>
        </w:rPr>
        <w:t>read</w:t>
      </w:r>
      <w:r w:rsidRPr="00AC39F2">
        <w:rPr>
          <w:b/>
        </w:rPr>
        <w:t>-</w:t>
      </w:r>
      <w:r>
        <w:rPr>
          <w:b/>
          <w:lang w:val="en-US"/>
        </w:rPr>
        <w:t>write</w:t>
      </w:r>
      <w:r w:rsidRPr="00197301">
        <w:t xml:space="preserve">, когато свойството има </w:t>
      </w:r>
      <w:r w:rsidRPr="00197301">
        <w:rPr>
          <w:b/>
        </w:rPr>
        <w:t>метод</w:t>
      </w:r>
      <w:r>
        <w:rPr>
          <w:b/>
        </w:rPr>
        <w:t>и</w:t>
      </w:r>
      <w:r w:rsidRPr="00197301">
        <w:rPr>
          <w:b/>
        </w:rPr>
        <w:t xml:space="preserve"> както за четене, така и за промяна на стойността</w:t>
      </w:r>
      <w:r w:rsidRPr="00197301">
        <w:t>.</w:t>
      </w:r>
    </w:p>
    <w:p w:rsidR="006A0658" w:rsidRPr="00197301" w:rsidRDefault="006A0658" w:rsidP="006A0658">
      <w:pPr>
        <w:pStyle w:val="Heading3"/>
      </w:pPr>
      <w:bookmarkStart w:id="1229" w:name="_Toc299461283"/>
      <w:r w:rsidRPr="00197301">
        <w:t xml:space="preserve">Алтернативен похват за </w:t>
      </w:r>
      <w:r>
        <w:t xml:space="preserve">работа със </w:t>
      </w:r>
      <w:r w:rsidRPr="00197301">
        <w:t>свойства</w:t>
      </w:r>
      <w:bookmarkEnd w:id="1229"/>
    </w:p>
    <w:p w:rsidR="006A0658" w:rsidRPr="00197301" w:rsidRDefault="006A0658" w:rsidP="006A0658">
      <w:pPr>
        <w:spacing w:after="120"/>
      </w:pPr>
      <w:r w:rsidRPr="00197301">
        <w:t xml:space="preserve">Преди да приключим </w:t>
      </w:r>
      <w:r>
        <w:t>секцията ще</w:t>
      </w:r>
      <w:r w:rsidRPr="00197301">
        <w:t xml:space="preserve"> </w:t>
      </w:r>
      <w:r>
        <w:t>отбележим</w:t>
      </w:r>
      <w:r w:rsidRPr="00197301">
        <w:t xml:space="preserve"> още нещо за свойствата в един клас, а именно – как можем да декларираме свойства в С#, без да използваме </w:t>
      </w:r>
      <w:r>
        <w:t xml:space="preserve">стандартния </w:t>
      </w:r>
      <w:r w:rsidRPr="00197301">
        <w:t>синтаксис</w:t>
      </w:r>
      <w:r>
        <w:t>, разгледан до момента</w:t>
      </w:r>
      <w:r w:rsidRPr="00197301">
        <w:t>.</w:t>
      </w:r>
    </w:p>
    <w:p w:rsidR="006A0658" w:rsidRPr="00197301" w:rsidRDefault="006A0658" w:rsidP="006A0658">
      <w:pPr>
        <w:spacing w:after="120"/>
      </w:pPr>
      <w:r w:rsidRPr="00197301">
        <w:t xml:space="preserve">В езици за програмиране като </w:t>
      </w:r>
      <w:r w:rsidRPr="001E7121">
        <w:rPr>
          <w:lang w:val="en-US"/>
        </w:rPr>
        <w:t>Java</w:t>
      </w:r>
      <w:r w:rsidRPr="00197301">
        <w:t>, в които няма концепция (и съответ</w:t>
      </w:r>
      <w:r w:rsidRPr="00197301">
        <w:softHyphen/>
        <w:t>но синтактични средства) за работа със свойства, свойствата се деклари</w:t>
      </w:r>
      <w:r w:rsidRPr="00197301">
        <w:softHyphen/>
        <w:t xml:space="preserve">рат чрез двойка методи, отново наречени </w:t>
      </w:r>
      <w:r w:rsidRPr="001E7121">
        <w:rPr>
          <w:lang w:val="en-US"/>
        </w:rPr>
        <w:t>getter</w:t>
      </w:r>
      <w:r w:rsidRPr="00197301">
        <w:t xml:space="preserve"> и </w:t>
      </w:r>
      <w:r w:rsidRPr="001E7121">
        <w:rPr>
          <w:lang w:val="en-US"/>
        </w:rPr>
        <w:t>setter</w:t>
      </w:r>
      <w:r w:rsidRPr="00197301">
        <w:t>, по подобие на тези, които разгледахме по-горе.</w:t>
      </w:r>
    </w:p>
    <w:p w:rsidR="006A0658" w:rsidRPr="00197301" w:rsidRDefault="006A0658" w:rsidP="006A0658">
      <w:pPr>
        <w:spacing w:before="0"/>
      </w:pPr>
      <w:r w:rsidRPr="00197301">
        <w:t>Тези методи трябва да отговарят на следните изисквания:</w:t>
      </w:r>
    </w:p>
    <w:p w:rsidR="006A0658" w:rsidRPr="00197301" w:rsidRDefault="006A0658" w:rsidP="00222F92">
      <w:pPr>
        <w:numPr>
          <w:ilvl w:val="0"/>
          <w:numId w:val="151"/>
        </w:numPr>
        <w:spacing w:after="120"/>
      </w:pPr>
      <w:r w:rsidRPr="00197301">
        <w:rPr>
          <w:b/>
        </w:rPr>
        <w:t xml:space="preserve">Методът за четене на стойността на свойство </w:t>
      </w:r>
      <w:r w:rsidRPr="00197301">
        <w:t xml:space="preserve">е метод без параметри, който трябва да връща резултат от тип, идентичен с типа на свойството и името му да е образувано от името на свойството с представка </w:t>
      </w:r>
      <w:r w:rsidRPr="001E7121">
        <w:rPr>
          <w:rStyle w:val="Code"/>
        </w:rPr>
        <w:t>Get</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E7121" w:rsidTr="006A0658">
        <w:tc>
          <w:tcPr>
            <w:tcW w:w="7970" w:type="dxa"/>
            <w:tcBorders>
              <w:top w:val="single" w:sz="4" w:space="0" w:color="auto"/>
              <w:left w:val="single" w:sz="4" w:space="0" w:color="auto"/>
              <w:bottom w:val="single" w:sz="4" w:space="0" w:color="auto"/>
              <w:right w:val="single" w:sz="4" w:space="0" w:color="auto"/>
            </w:tcBorders>
          </w:tcPr>
          <w:p w:rsidR="006A0658" w:rsidRPr="001E7121" w:rsidRDefault="006A0658" w:rsidP="006A0658">
            <w:pPr>
              <w:autoSpaceDE w:val="0"/>
              <w:autoSpaceDN w:val="0"/>
              <w:adjustRightInd w:val="0"/>
              <w:spacing w:before="0"/>
              <w:jc w:val="left"/>
              <w:rPr>
                <w:rFonts w:ascii="Courier New" w:hAnsi="Courier New" w:cs="Courier New"/>
                <w:b/>
                <w:noProof/>
                <w:lang w:val="en-US"/>
              </w:rPr>
            </w:pPr>
            <w:r w:rsidRPr="001E7121">
              <w:rPr>
                <w:rFonts w:ascii="Courier New" w:hAnsi="Courier New" w:cs="Courier New"/>
                <w:b/>
                <w:noProof/>
                <w:lang w:val="en-US"/>
              </w:rPr>
              <w:t>[&lt;</w:t>
            </w:r>
            <w:r w:rsidRPr="001E7121">
              <w:rPr>
                <w:rFonts w:ascii="Courier New" w:hAnsi="Courier New" w:cs="Courier New"/>
                <w:b/>
                <w:noProof/>
                <w:szCs w:val="20"/>
                <w:lang w:val="en-US" w:eastAsia="en-US"/>
              </w:rPr>
              <w:t>modifiers</w:t>
            </w:r>
            <w:r w:rsidRPr="001E7121">
              <w:rPr>
                <w:rFonts w:ascii="Courier New" w:hAnsi="Courier New" w:cs="Courier New"/>
                <w:b/>
                <w:noProof/>
                <w:lang w:val="en-US"/>
              </w:rPr>
              <w:t>&gt;] &lt;property_type&gt; Get&lt;property_name&gt;</w:t>
            </w:r>
          </w:p>
        </w:tc>
      </w:tr>
    </w:tbl>
    <w:p w:rsidR="006A0658" w:rsidRPr="00197301" w:rsidRDefault="006A0658" w:rsidP="00222F92">
      <w:pPr>
        <w:numPr>
          <w:ilvl w:val="0"/>
          <w:numId w:val="151"/>
        </w:numPr>
        <w:spacing w:after="120"/>
      </w:pPr>
      <w:r w:rsidRPr="00197301">
        <w:t xml:space="preserve">Методът за </w:t>
      </w:r>
      <w:r w:rsidRPr="00197301">
        <w:rPr>
          <w:b/>
        </w:rPr>
        <w:t>модификация на стойността на свойство</w:t>
      </w:r>
      <w:r w:rsidRPr="00197301">
        <w:t xml:space="preserve"> трябва да има тип на връщаната стойност </w:t>
      </w:r>
      <w:r w:rsidRPr="001E7121">
        <w:rPr>
          <w:rStyle w:val="Code"/>
        </w:rPr>
        <w:t>void</w:t>
      </w:r>
      <w:r w:rsidRPr="00197301">
        <w:t xml:space="preserve">, името му да е образувано от името на свойството с представка </w:t>
      </w:r>
      <w:r w:rsidRPr="001E7121">
        <w:rPr>
          <w:rStyle w:val="Code"/>
        </w:rPr>
        <w:t>Set</w:t>
      </w:r>
      <w:r w:rsidRPr="00197301">
        <w:t xml:space="preserve"> и типа на единствения аргумент на метода да бъде идентичен с този на свойств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E7121" w:rsidTr="006A0658">
        <w:tc>
          <w:tcPr>
            <w:tcW w:w="7970" w:type="dxa"/>
            <w:tcBorders>
              <w:top w:val="single" w:sz="4" w:space="0" w:color="auto"/>
              <w:left w:val="single" w:sz="4" w:space="0" w:color="auto"/>
              <w:bottom w:val="single" w:sz="4" w:space="0" w:color="auto"/>
              <w:right w:val="single" w:sz="4" w:space="0" w:color="auto"/>
            </w:tcBorders>
          </w:tcPr>
          <w:p w:rsidR="006A0658" w:rsidRPr="001E7121" w:rsidRDefault="006A0658" w:rsidP="006A0658">
            <w:pPr>
              <w:autoSpaceDE w:val="0"/>
              <w:autoSpaceDN w:val="0"/>
              <w:adjustRightInd w:val="0"/>
              <w:spacing w:before="0"/>
              <w:jc w:val="left"/>
              <w:rPr>
                <w:rFonts w:ascii="Courier New" w:hAnsi="Courier New" w:cs="Courier New"/>
                <w:b/>
                <w:noProof/>
                <w:lang w:val="en-US"/>
              </w:rPr>
            </w:pPr>
            <w:r w:rsidRPr="001E7121">
              <w:rPr>
                <w:rFonts w:ascii="Courier New" w:hAnsi="Courier New" w:cs="Courier New"/>
                <w:b/>
                <w:noProof/>
                <w:lang w:val="en-US"/>
              </w:rPr>
              <w:t>[&lt;</w:t>
            </w:r>
            <w:r w:rsidRPr="001E7121">
              <w:rPr>
                <w:rFonts w:ascii="Courier New" w:hAnsi="Courier New" w:cs="Courier New"/>
                <w:b/>
                <w:noProof/>
                <w:szCs w:val="20"/>
                <w:lang w:val="en-US" w:eastAsia="en-US"/>
              </w:rPr>
              <w:t>modifiers</w:t>
            </w:r>
            <w:r w:rsidRPr="001E7121">
              <w:rPr>
                <w:rFonts w:ascii="Courier New" w:hAnsi="Courier New" w:cs="Courier New"/>
                <w:b/>
                <w:noProof/>
                <w:lang w:val="en-US"/>
              </w:rPr>
              <w:t>&gt;] void Set&lt;property_name&gt;(&lt;property_type&gt; par_name)</w:t>
            </w:r>
          </w:p>
        </w:tc>
      </w:tr>
    </w:tbl>
    <w:p w:rsidR="006A0658" w:rsidRPr="00197301" w:rsidRDefault="006A0658" w:rsidP="006A0658">
      <w:pPr>
        <w:spacing w:after="120"/>
      </w:pPr>
      <w:r w:rsidRPr="00197301">
        <w:t xml:space="preserve">Ако представим свойството </w:t>
      </w:r>
      <w:r w:rsidRPr="001E7121">
        <w:rPr>
          <w:rStyle w:val="Code"/>
        </w:rPr>
        <w:t>Age</w:t>
      </w:r>
      <w:r w:rsidRPr="00197301">
        <w:t xml:space="preserve"> на класа </w:t>
      </w:r>
      <w:r w:rsidRPr="001E7121">
        <w:rPr>
          <w:rStyle w:val="Code"/>
        </w:rPr>
        <w:t>Dog</w:t>
      </w:r>
      <w:r w:rsidRPr="00197301">
        <w:t xml:space="preserve"> в примера, който използ</w:t>
      </w:r>
      <w:r>
        <w:softHyphen/>
      </w:r>
      <w:r w:rsidRPr="00197301">
        <w:t>вахме в предходните секции чрез двойка методи, то декларацията на свойството би изглеждал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E7121" w:rsidTr="006A0658">
        <w:tc>
          <w:tcPr>
            <w:tcW w:w="7970" w:type="dxa"/>
            <w:tcBorders>
              <w:top w:val="single" w:sz="4" w:space="0" w:color="auto"/>
              <w:left w:val="single" w:sz="4" w:space="0" w:color="auto"/>
              <w:bottom w:val="single" w:sz="4" w:space="0" w:color="auto"/>
              <w:right w:val="single" w:sz="4" w:space="0" w:color="auto"/>
            </w:tcBorders>
          </w:tcPr>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color w:val="0000FF"/>
                <w:szCs w:val="20"/>
                <w:lang w:val="en-US" w:eastAsia="es-ES"/>
              </w:rPr>
              <w:t>private</w:t>
            </w:r>
            <w:r w:rsidRPr="001E7121">
              <w:rPr>
                <w:rFonts w:ascii="Courier New" w:hAnsi="Courier New" w:cs="Courier New"/>
                <w:noProof/>
                <w:szCs w:val="20"/>
                <w:lang w:val="en-US" w:eastAsia="es-ES"/>
              </w:rPr>
              <w:t xml:space="preserve"> </w:t>
            </w:r>
            <w:r w:rsidRPr="001E7121">
              <w:rPr>
                <w:rFonts w:ascii="Courier New" w:hAnsi="Courier New" w:cs="Courier New"/>
                <w:noProof/>
                <w:color w:val="0000FF"/>
                <w:szCs w:val="20"/>
                <w:lang w:val="en-US" w:eastAsia="es-ES"/>
              </w:rPr>
              <w:t>int</w:t>
            </w:r>
            <w:r w:rsidRPr="001E7121">
              <w:rPr>
                <w:rFonts w:ascii="Courier New" w:hAnsi="Courier New" w:cs="Courier New"/>
                <w:noProof/>
                <w:szCs w:val="20"/>
                <w:lang w:val="en-US" w:eastAsia="es-ES"/>
              </w:rPr>
              <w:t xml:space="preserve"> age;</w:t>
            </w:r>
            <w:r w:rsidRPr="001E7121">
              <w:rPr>
                <w:rFonts w:ascii="Courier New" w:hAnsi="Courier New" w:cs="Courier New"/>
                <w:noProof/>
                <w:szCs w:val="20"/>
                <w:lang w:val="en-US"/>
              </w:rPr>
              <w:t xml:space="preserve"> </w:t>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color w:val="008000"/>
                <w:szCs w:val="20"/>
                <w:lang w:val="en-US" w:eastAsia="en-US"/>
              </w:rPr>
              <w:t>// Field declaration</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color w:val="0000FF"/>
                <w:szCs w:val="20"/>
                <w:lang w:val="en-US" w:eastAsia="es-ES"/>
              </w:rPr>
              <w:t>public</w:t>
            </w:r>
            <w:r w:rsidRPr="001E7121">
              <w:rPr>
                <w:rFonts w:ascii="Courier New" w:hAnsi="Courier New" w:cs="Courier New"/>
                <w:noProof/>
                <w:szCs w:val="20"/>
                <w:lang w:val="en-US" w:eastAsia="es-ES"/>
              </w:rPr>
              <w:t xml:space="preserve"> </w:t>
            </w:r>
            <w:r w:rsidRPr="001E7121">
              <w:rPr>
                <w:rFonts w:ascii="Courier New" w:hAnsi="Courier New" w:cs="Courier New"/>
                <w:noProof/>
                <w:color w:val="0000FF"/>
                <w:szCs w:val="20"/>
                <w:lang w:val="en-US" w:eastAsia="es-ES"/>
              </w:rPr>
              <w:t>int</w:t>
            </w:r>
            <w:r w:rsidRPr="001E7121">
              <w:rPr>
                <w:rFonts w:ascii="Courier New" w:hAnsi="Courier New" w:cs="Courier New"/>
                <w:noProof/>
                <w:szCs w:val="20"/>
                <w:lang w:val="en-US" w:eastAsia="es-ES"/>
              </w:rPr>
              <w:t xml:space="preserve"> GetAge()</w:t>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color w:val="008000"/>
                <w:szCs w:val="20"/>
                <w:lang w:val="en-US" w:eastAsia="en-US"/>
              </w:rPr>
              <w:t>// Getter declaration</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eastAsia="es-ES"/>
              </w:rPr>
              <w:t>{</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rPr>
              <w:tab/>
            </w:r>
            <w:r w:rsidRPr="001E7121">
              <w:rPr>
                <w:rFonts w:ascii="Courier New" w:hAnsi="Courier New" w:cs="Courier New"/>
                <w:noProof/>
                <w:color w:val="0000FF"/>
                <w:szCs w:val="20"/>
                <w:lang w:val="en-US" w:eastAsia="es-ES"/>
              </w:rPr>
              <w:t>return</w:t>
            </w:r>
            <w:r w:rsidRPr="001E7121">
              <w:rPr>
                <w:rFonts w:ascii="Courier New" w:hAnsi="Courier New" w:cs="Courier New"/>
                <w:noProof/>
                <w:szCs w:val="20"/>
                <w:lang w:val="en-US" w:eastAsia="es-ES"/>
              </w:rPr>
              <w:t xml:space="preserve"> </w:t>
            </w:r>
            <w:r w:rsidRPr="001E7121">
              <w:rPr>
                <w:rFonts w:ascii="Courier New" w:hAnsi="Courier New" w:cs="Courier New"/>
                <w:noProof/>
                <w:color w:val="0000FF"/>
                <w:szCs w:val="20"/>
                <w:lang w:val="en-US" w:eastAsia="es-ES"/>
              </w:rPr>
              <w:t>this</w:t>
            </w:r>
            <w:r w:rsidRPr="001E7121">
              <w:rPr>
                <w:rFonts w:ascii="Courier New" w:hAnsi="Courier New" w:cs="Courier New"/>
                <w:noProof/>
                <w:szCs w:val="20"/>
                <w:lang w:val="en-US" w:eastAsia="es-ES"/>
              </w:rPr>
              <w:t>.age;</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eastAsia="es-ES"/>
              </w:rPr>
              <w:t>}</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color w:val="0000FF"/>
                <w:szCs w:val="20"/>
                <w:lang w:val="en-US" w:eastAsia="es-ES"/>
              </w:rPr>
              <w:t>public</w:t>
            </w:r>
            <w:r w:rsidRPr="001E7121">
              <w:rPr>
                <w:rFonts w:ascii="Courier New" w:hAnsi="Courier New" w:cs="Courier New"/>
                <w:noProof/>
                <w:szCs w:val="20"/>
                <w:lang w:val="en-US" w:eastAsia="es-ES"/>
              </w:rPr>
              <w:t xml:space="preserve"> </w:t>
            </w:r>
            <w:r w:rsidRPr="001E7121">
              <w:rPr>
                <w:rFonts w:ascii="Courier New" w:hAnsi="Courier New" w:cs="Courier New"/>
                <w:noProof/>
                <w:color w:val="0000FF"/>
                <w:szCs w:val="20"/>
                <w:lang w:val="en-US" w:eastAsia="es-ES"/>
              </w:rPr>
              <w:t>void</w:t>
            </w:r>
            <w:r w:rsidRPr="001E7121">
              <w:rPr>
                <w:rFonts w:ascii="Courier New" w:hAnsi="Courier New" w:cs="Courier New"/>
                <w:noProof/>
                <w:szCs w:val="20"/>
                <w:lang w:val="en-US" w:eastAsia="es-ES"/>
              </w:rPr>
              <w:t xml:space="preserve"> SetAge(</w:t>
            </w:r>
            <w:r w:rsidRPr="001E7121">
              <w:rPr>
                <w:rFonts w:ascii="Courier New" w:hAnsi="Courier New" w:cs="Courier New"/>
                <w:noProof/>
                <w:color w:val="0000FF"/>
                <w:szCs w:val="20"/>
                <w:lang w:val="en-US" w:eastAsia="es-ES"/>
              </w:rPr>
              <w:t>int</w:t>
            </w:r>
            <w:r w:rsidRPr="001E7121">
              <w:rPr>
                <w:rFonts w:ascii="Courier New" w:hAnsi="Courier New" w:cs="Courier New"/>
                <w:noProof/>
                <w:szCs w:val="20"/>
                <w:lang w:val="en-US" w:eastAsia="es-ES"/>
              </w:rPr>
              <w:t xml:space="preserve"> age)</w:t>
            </w:r>
            <w:r w:rsidRPr="001E7121">
              <w:rPr>
                <w:rFonts w:ascii="Courier New" w:hAnsi="Courier New" w:cs="Courier New"/>
                <w:noProof/>
                <w:szCs w:val="20"/>
                <w:lang w:val="en-US"/>
              </w:rPr>
              <w:t xml:space="preserve"> </w:t>
            </w:r>
            <w:r w:rsidRPr="001E7121">
              <w:rPr>
                <w:rFonts w:ascii="Courier New" w:hAnsi="Courier New" w:cs="Courier New"/>
                <w:noProof/>
                <w:szCs w:val="20"/>
                <w:lang w:val="en-US"/>
              </w:rPr>
              <w:tab/>
            </w:r>
            <w:r w:rsidRPr="001E7121">
              <w:rPr>
                <w:rFonts w:ascii="Courier New" w:hAnsi="Courier New" w:cs="Courier New"/>
                <w:noProof/>
                <w:szCs w:val="20"/>
                <w:lang w:val="en-US"/>
              </w:rPr>
              <w:tab/>
            </w:r>
            <w:r w:rsidRPr="001E7121">
              <w:rPr>
                <w:rFonts w:ascii="Courier New" w:hAnsi="Courier New" w:cs="Courier New"/>
                <w:noProof/>
                <w:color w:val="008000"/>
                <w:szCs w:val="20"/>
                <w:lang w:val="en-US" w:eastAsia="en-US"/>
              </w:rPr>
              <w:t>// Setter declaration</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eastAsia="es-ES"/>
              </w:rPr>
              <w:t>{</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rPr>
              <w:tab/>
            </w:r>
            <w:r w:rsidRPr="001E7121">
              <w:rPr>
                <w:rFonts w:ascii="Courier New" w:hAnsi="Courier New" w:cs="Courier New"/>
                <w:noProof/>
                <w:color w:val="0000FF"/>
                <w:szCs w:val="20"/>
                <w:lang w:val="en-US" w:eastAsia="es-ES"/>
              </w:rPr>
              <w:t>this</w:t>
            </w:r>
            <w:r w:rsidRPr="001E7121">
              <w:rPr>
                <w:rFonts w:ascii="Courier New" w:hAnsi="Courier New" w:cs="Courier New"/>
                <w:noProof/>
                <w:szCs w:val="20"/>
                <w:lang w:val="en-US" w:eastAsia="es-ES"/>
              </w:rPr>
              <w:t>.age = age;</w:t>
            </w:r>
          </w:p>
          <w:p w:rsidR="006A0658" w:rsidRPr="001E7121" w:rsidRDefault="006A0658" w:rsidP="006A0658">
            <w:pPr>
              <w:autoSpaceDE w:val="0"/>
              <w:autoSpaceDN w:val="0"/>
              <w:adjustRightInd w:val="0"/>
              <w:spacing w:before="0"/>
              <w:jc w:val="left"/>
              <w:rPr>
                <w:rFonts w:ascii="Courier New" w:hAnsi="Courier New" w:cs="Courier New"/>
                <w:noProof/>
                <w:szCs w:val="20"/>
                <w:lang w:val="en-US" w:eastAsia="es-ES"/>
              </w:rPr>
            </w:pPr>
            <w:r w:rsidRPr="001E7121">
              <w:rPr>
                <w:rFonts w:ascii="Courier New" w:hAnsi="Courier New" w:cs="Courier New"/>
                <w:noProof/>
                <w:szCs w:val="20"/>
                <w:lang w:val="en-US" w:eastAsia="es-ES"/>
              </w:rPr>
              <w:t>}</w:t>
            </w:r>
          </w:p>
        </w:tc>
      </w:tr>
    </w:tbl>
    <w:p w:rsidR="006A0658" w:rsidRPr="00197301" w:rsidRDefault="006A0658" w:rsidP="006A0658">
      <w:pPr>
        <w:spacing w:after="120"/>
      </w:pPr>
      <w:r w:rsidRPr="00197301">
        <w:t xml:space="preserve">Съответно, четенето и модификацията на свойството </w:t>
      </w:r>
      <w:r w:rsidRPr="001E7121">
        <w:rPr>
          <w:rStyle w:val="Code"/>
        </w:rPr>
        <w:t>Age</w:t>
      </w:r>
      <w:r w:rsidRPr="00197301">
        <w:t xml:space="preserve">, </w:t>
      </w:r>
      <w:r>
        <w:t xml:space="preserve">ще </w:t>
      </w:r>
      <w:r w:rsidRPr="00197301">
        <w:t>се извършва</w:t>
      </w:r>
      <w:r>
        <w:t xml:space="preserve"> </w:t>
      </w:r>
      <w:r w:rsidRPr="00197301">
        <w:t>чрез извикване на декларираните метод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47575" w:rsidTr="006A0658">
        <w:tc>
          <w:tcPr>
            <w:tcW w:w="7970" w:type="dxa"/>
            <w:tcBorders>
              <w:top w:val="single" w:sz="4" w:space="0" w:color="auto"/>
              <w:left w:val="single" w:sz="4" w:space="0" w:color="auto"/>
              <w:bottom w:val="single" w:sz="4" w:space="0" w:color="auto"/>
              <w:right w:val="single" w:sz="4" w:space="0" w:color="auto"/>
            </w:tcBorders>
          </w:tcPr>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2B91AF"/>
                <w:szCs w:val="20"/>
                <w:lang w:val="en-US" w:eastAsia="es-ES"/>
              </w:rPr>
              <w:t>Dog</w:t>
            </w:r>
            <w:r w:rsidRPr="00047575">
              <w:rPr>
                <w:rFonts w:ascii="Courier New" w:hAnsi="Courier New" w:cs="Courier New"/>
                <w:noProof/>
                <w:szCs w:val="20"/>
                <w:lang w:val="en-US" w:eastAsia="es-ES"/>
              </w:rPr>
              <w:t xml:space="preserve"> dogInstance = </w:t>
            </w:r>
            <w:r w:rsidRPr="00047575">
              <w:rPr>
                <w:rFonts w:ascii="Courier New" w:hAnsi="Courier New" w:cs="Courier New"/>
                <w:noProof/>
                <w:color w:val="0000FF"/>
                <w:szCs w:val="20"/>
                <w:lang w:val="en-US" w:eastAsia="es-ES"/>
              </w:rPr>
              <w:t>new</w:t>
            </w:r>
            <w:r w:rsidRPr="00047575">
              <w:rPr>
                <w:rFonts w:ascii="Courier New" w:hAnsi="Courier New" w:cs="Courier New"/>
                <w:noProof/>
                <w:szCs w:val="20"/>
                <w:lang w:val="en-US" w:eastAsia="es-ES"/>
              </w:rPr>
              <w:t xml:space="preserve"> </w:t>
            </w:r>
            <w:r w:rsidRPr="00047575">
              <w:rPr>
                <w:rFonts w:ascii="Courier New" w:hAnsi="Courier New" w:cs="Courier New"/>
                <w:noProof/>
                <w:color w:val="2B91AF"/>
                <w:szCs w:val="20"/>
                <w:lang w:val="en-US" w:eastAsia="es-ES"/>
              </w:rPr>
              <w:t>Dog</w:t>
            </w:r>
            <w:r w:rsidRPr="00047575">
              <w:rPr>
                <w:rFonts w:ascii="Courier New" w:hAnsi="Courier New" w:cs="Courier New"/>
                <w:noProof/>
                <w:szCs w:val="20"/>
                <w:lang w:val="en-US" w:eastAsia="es-ES"/>
              </w:rPr>
              <w:t>();</w:t>
            </w:r>
          </w:p>
          <w:p w:rsidR="006A0658" w:rsidRPr="00047575" w:rsidRDefault="006A0658" w:rsidP="006A0658">
            <w:pPr>
              <w:autoSpaceDE w:val="0"/>
              <w:autoSpaceDN w:val="0"/>
              <w:adjustRightInd w:val="0"/>
              <w:spacing w:before="0"/>
              <w:jc w:val="left"/>
              <w:rPr>
                <w:rFonts w:ascii="Courier New" w:hAnsi="Courier New" w:cs="Courier New"/>
                <w:noProof/>
                <w:color w:val="008000"/>
                <w:szCs w:val="20"/>
                <w:lang w:val="en-US"/>
              </w:rPr>
            </w:pPr>
          </w:p>
          <w:p w:rsidR="006A0658" w:rsidRPr="00047575" w:rsidRDefault="006A0658" w:rsidP="006A0658">
            <w:pPr>
              <w:autoSpaceDE w:val="0"/>
              <w:autoSpaceDN w:val="0"/>
              <w:adjustRightInd w:val="0"/>
              <w:spacing w:before="0"/>
              <w:jc w:val="left"/>
              <w:rPr>
                <w:rFonts w:ascii="Courier New" w:hAnsi="Courier New" w:cs="Courier New"/>
                <w:noProof/>
                <w:color w:val="0000FF"/>
                <w:szCs w:val="20"/>
                <w:lang w:val="en-US" w:eastAsia="es-ES"/>
              </w:rPr>
            </w:pPr>
            <w:r w:rsidRPr="00047575">
              <w:rPr>
                <w:rFonts w:ascii="Courier New" w:hAnsi="Courier New" w:cs="Courier New"/>
                <w:noProof/>
                <w:color w:val="008000"/>
                <w:szCs w:val="20"/>
                <w:lang w:val="en-US"/>
              </w:rPr>
              <w:t>// ...</w:t>
            </w:r>
          </w:p>
          <w:p w:rsidR="006A0658" w:rsidRPr="00047575" w:rsidRDefault="006A0658" w:rsidP="006A0658">
            <w:pPr>
              <w:autoSpaceDE w:val="0"/>
              <w:autoSpaceDN w:val="0"/>
              <w:adjustRightInd w:val="0"/>
              <w:spacing w:before="0"/>
              <w:jc w:val="left"/>
              <w:rPr>
                <w:rFonts w:ascii="Courier New" w:hAnsi="Courier New" w:cs="Courier New"/>
                <w:noProof/>
                <w:color w:val="008000"/>
                <w:szCs w:val="20"/>
                <w:lang w:val="en-US" w:eastAsia="en-US"/>
              </w:rPr>
            </w:pPr>
          </w:p>
          <w:p w:rsidR="006A0658" w:rsidRPr="00047575"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047575">
              <w:rPr>
                <w:rFonts w:ascii="Courier New" w:hAnsi="Courier New" w:cs="Courier New"/>
                <w:noProof/>
                <w:color w:val="008000"/>
                <w:szCs w:val="20"/>
                <w:lang w:val="en-US" w:eastAsia="en-US"/>
              </w:rPr>
              <w:t>// Getter invocations</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0000FF"/>
                <w:szCs w:val="20"/>
                <w:lang w:val="en-US" w:eastAsia="es-ES"/>
              </w:rPr>
              <w:t>int</w:t>
            </w:r>
            <w:r w:rsidRPr="00047575">
              <w:rPr>
                <w:rFonts w:ascii="Courier New" w:hAnsi="Courier New" w:cs="Courier New"/>
                <w:noProof/>
                <w:szCs w:val="20"/>
                <w:lang w:val="en-US" w:eastAsia="es-ES"/>
              </w:rPr>
              <w:t xml:space="preserve"> dogAge = dogInstance.GetAge();</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color w:val="2B91AF"/>
                <w:szCs w:val="20"/>
                <w:lang w:val="en-US" w:eastAsia="es-ES"/>
              </w:rPr>
              <w:t>Console</w:t>
            </w:r>
            <w:r w:rsidRPr="00047575">
              <w:rPr>
                <w:rFonts w:ascii="Courier New" w:hAnsi="Courier New" w:cs="Courier New"/>
                <w:noProof/>
                <w:szCs w:val="20"/>
                <w:lang w:val="en-US" w:eastAsia="es-ES"/>
              </w:rPr>
              <w:t>.WriteLine(dogInstance.GetAge());</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047575" w:rsidRDefault="006A0658" w:rsidP="006A0658">
            <w:pPr>
              <w:autoSpaceDE w:val="0"/>
              <w:autoSpaceDN w:val="0"/>
              <w:adjustRightInd w:val="0"/>
              <w:spacing w:before="0"/>
              <w:jc w:val="left"/>
              <w:rPr>
                <w:rFonts w:ascii="Courier New" w:hAnsi="Courier New" w:cs="Courier New"/>
                <w:noProof/>
                <w:color w:val="008000"/>
                <w:szCs w:val="20"/>
                <w:lang w:val="en-US" w:eastAsia="en-US"/>
              </w:rPr>
            </w:pPr>
            <w:r w:rsidRPr="00047575">
              <w:rPr>
                <w:rFonts w:ascii="Courier New" w:hAnsi="Courier New" w:cs="Courier New"/>
                <w:noProof/>
                <w:color w:val="008000"/>
                <w:szCs w:val="20"/>
                <w:lang w:val="en-US" w:eastAsia="en-US"/>
              </w:rPr>
              <w:t>// Setter invocation</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eastAsia="es-ES"/>
              </w:rPr>
              <w:t>dogInstance.SetAge(3);</w:t>
            </w:r>
          </w:p>
        </w:tc>
      </w:tr>
    </w:tbl>
    <w:p w:rsidR="006A0658" w:rsidRPr="00197301" w:rsidRDefault="006A0658" w:rsidP="006A0658">
      <w:pPr>
        <w:spacing w:after="120"/>
      </w:pPr>
      <w:r w:rsidRPr="00197301">
        <w:t>Въпреки че представихме тази алтернатива за декларация на свойства, единствената ни цел бе да бъдем изчерпателни</w:t>
      </w:r>
      <w:r>
        <w:t xml:space="preserve"> и да направим съпоставка с други езици като </w:t>
      </w:r>
      <w:r>
        <w:rPr>
          <w:lang w:val="en-US"/>
        </w:rPr>
        <w:t>Java</w:t>
      </w:r>
      <w:r w:rsidRPr="00197301">
        <w:t xml:space="preserve">. </w:t>
      </w:r>
      <w:r>
        <w:t>Лесно се забелязва</w:t>
      </w:r>
      <w:r w:rsidRPr="00197301">
        <w:t>, че този начин за декларация на свойствата е по-трудно четим и по-неестествен в сравнение с първия, който изложихме. Затова е препоръчи</w:t>
      </w:r>
      <w:r w:rsidRPr="00197301">
        <w:softHyphen/>
        <w:t xml:space="preserve">телно да се използват </w:t>
      </w:r>
      <w:r>
        <w:t xml:space="preserve">вградените </w:t>
      </w:r>
      <w:r w:rsidRPr="00197301">
        <w:t>средства на езика С# за декларация и използва</w:t>
      </w:r>
      <w:r w:rsidRPr="00197301">
        <w:softHyphen/>
        <w:t>не на свойств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r>
              <w:rPr>
                <w:noProof/>
                <w:lang w:val="en-US" w:eastAsia="en-US"/>
              </w:rPr>
              <w:drawing>
                <wp:inline distT="0" distB="0" distL="0" distR="0">
                  <wp:extent cx="323850" cy="323850"/>
                  <wp:effectExtent l="0" t="0" r="0" b="0"/>
                  <wp:docPr id="212" name="Picture 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 xml:space="preserve">При </w:t>
            </w:r>
            <w:r>
              <w:t xml:space="preserve">работа със </w:t>
            </w:r>
            <w:r w:rsidRPr="00197301">
              <w:t>свойства е препоръчително да се използва стандартният механизъм, който С# предлага, а не алтер</w:t>
            </w:r>
            <w:r>
              <w:softHyphen/>
            </w:r>
            <w:r w:rsidRPr="00197301">
              <w:t xml:space="preserve">нативният, който се използва в </w:t>
            </w:r>
            <w:r>
              <w:t xml:space="preserve">някои други </w:t>
            </w:r>
            <w:r w:rsidRPr="00197301">
              <w:t>езици.</w:t>
            </w:r>
          </w:p>
        </w:tc>
      </w:tr>
    </w:tbl>
    <w:p w:rsidR="006A0658" w:rsidRPr="00197301" w:rsidRDefault="006A0658" w:rsidP="006A0658">
      <w:pPr>
        <w:pStyle w:val="Heading2"/>
      </w:pPr>
      <w:bookmarkStart w:id="1230" w:name="_Toc243587615"/>
      <w:bookmarkStart w:id="1231" w:name="_Статични_класове_(static"/>
      <w:bookmarkStart w:id="1232" w:name="_Toc299461284"/>
      <w:bookmarkStart w:id="1233" w:name="_Toc299628667"/>
      <w:bookmarkEnd w:id="1231"/>
      <w:r w:rsidRPr="00197301">
        <w:t>Статични класове (</w:t>
      </w:r>
      <w:r w:rsidRPr="00307927">
        <w:rPr>
          <w:lang w:val="en-US"/>
        </w:rPr>
        <w:t>static</w:t>
      </w:r>
      <w:r w:rsidRPr="00AC39F2">
        <w:t xml:space="preserve"> </w:t>
      </w:r>
      <w:r w:rsidRPr="00307927">
        <w:rPr>
          <w:lang w:val="en-US"/>
        </w:rPr>
        <w:t>classes</w:t>
      </w:r>
      <w:r w:rsidRPr="00197301">
        <w:t>) и статични членове на класа (</w:t>
      </w:r>
      <w:r w:rsidRPr="00307927">
        <w:rPr>
          <w:lang w:val="en-US"/>
        </w:rPr>
        <w:t>static</w:t>
      </w:r>
      <w:r w:rsidRPr="00AC39F2">
        <w:t xml:space="preserve"> </w:t>
      </w:r>
      <w:r w:rsidRPr="00307927">
        <w:rPr>
          <w:lang w:val="en-US"/>
        </w:rPr>
        <w:t>members</w:t>
      </w:r>
      <w:r w:rsidRPr="00197301">
        <w:t>)</w:t>
      </w:r>
      <w:bookmarkEnd w:id="1230"/>
      <w:bookmarkEnd w:id="1232"/>
      <w:bookmarkEnd w:id="1233"/>
    </w:p>
    <w:p w:rsidR="006A0658" w:rsidRPr="00197301" w:rsidRDefault="006A0658" w:rsidP="006A0658">
      <w:r w:rsidRPr="00197301">
        <w:t xml:space="preserve">Когато един елемент на класа е деклариран с модификатор </w:t>
      </w:r>
      <w:r w:rsidRPr="007E2DA1">
        <w:rPr>
          <w:rStyle w:val="Code"/>
        </w:rPr>
        <w:t>static</w:t>
      </w:r>
      <w:r w:rsidRPr="00197301">
        <w:t>, го наричаме статичен. В С# като статични могат да бъдат декларирани полетата, методите, свойствата, конструкторите и класовете.</w:t>
      </w:r>
    </w:p>
    <w:p w:rsidR="006A0658" w:rsidRPr="00197301" w:rsidRDefault="006A0658" w:rsidP="006A0658">
      <w:r w:rsidRPr="00197301">
        <w:t xml:space="preserve">По-долу първо ще разгледаме </w:t>
      </w:r>
      <w:r w:rsidRPr="00197301">
        <w:rPr>
          <w:b/>
        </w:rPr>
        <w:t>статичните елементи</w:t>
      </w:r>
      <w:r w:rsidRPr="00197301">
        <w:t xml:space="preserve"> на класа, или с други думи полетата, методите, свойствата и конструкторите му и едва тогава ще се запознаем и с концепцията за статичен клас.</w:t>
      </w:r>
    </w:p>
    <w:p w:rsidR="006A0658" w:rsidRPr="00197301" w:rsidRDefault="006A0658" w:rsidP="006A0658">
      <w:pPr>
        <w:pStyle w:val="Heading3"/>
      </w:pPr>
      <w:bookmarkStart w:id="1234" w:name="_Toc243587616"/>
      <w:bookmarkStart w:id="1235" w:name="_Toc299461285"/>
      <w:r w:rsidRPr="00197301">
        <w:t>За какво се използват статичните елементи?</w:t>
      </w:r>
      <w:bookmarkEnd w:id="1234"/>
      <w:bookmarkEnd w:id="1235"/>
    </w:p>
    <w:p w:rsidR="006A0658" w:rsidRPr="00197301" w:rsidRDefault="006A0658" w:rsidP="006A0658">
      <w:r w:rsidRPr="00197301">
        <w:t xml:space="preserve">Преди да разберем принципа, на който работят статичните елементи на класа, нека </w:t>
      </w:r>
      <w:r>
        <w:t>се запознаем с</w:t>
      </w:r>
      <w:r w:rsidRPr="00197301">
        <w:t xml:space="preserve"> причините, поради които се налага използ</w:t>
      </w:r>
      <w:r>
        <w:softHyphen/>
      </w:r>
      <w:r w:rsidRPr="00197301">
        <w:t>ването им.</w:t>
      </w:r>
    </w:p>
    <w:p w:rsidR="006A0658" w:rsidRPr="00197301" w:rsidRDefault="006A0658" w:rsidP="006A0658">
      <w:pPr>
        <w:pStyle w:val="Heading4"/>
      </w:pPr>
      <w:r w:rsidRPr="00197301">
        <w:t>Метод за сбор на две числа</w:t>
      </w:r>
    </w:p>
    <w:p w:rsidR="006A0658" w:rsidRPr="00197301" w:rsidRDefault="006A0658" w:rsidP="006A0658">
      <w:r w:rsidRPr="00197301">
        <w:t xml:space="preserve">Нека си представим, че имаме клас, в който един метод винаги работи по един и същ начин. Например, нека неговата задача е да получи две числа чрез списъка му от параметри и да върне </w:t>
      </w:r>
      <w:r>
        <w:t xml:space="preserve">като </w:t>
      </w:r>
      <w:r w:rsidRPr="00197301">
        <w:t>резултат</w:t>
      </w:r>
      <w:r>
        <w:t xml:space="preserve"> </w:t>
      </w:r>
      <w:r w:rsidRPr="00197301">
        <w:t xml:space="preserve">сбора им. </w:t>
      </w:r>
      <w:r>
        <w:t xml:space="preserve">При такъв сценарий </w:t>
      </w:r>
      <w:r w:rsidRPr="00197301">
        <w:t>няма да има никакво значение кой обект от този клас ще изпълни този метод, тъй като той винаги ще се държи по един и същ начин – ще събира две числа, независими от извикващия обект.</w:t>
      </w:r>
      <w:r>
        <w:t xml:space="preserve"> Реално </w:t>
      </w:r>
      <w:r w:rsidRPr="00197301">
        <w:rPr>
          <w:b/>
        </w:rPr>
        <w:t>поведението на метода не зависи от състоянието на обекта</w:t>
      </w:r>
      <w:r w:rsidRPr="00197301">
        <w:t xml:space="preserve"> (стойностите в полетата на обекта). Тогава защо е нужно да създаваме обект, за да изпълним този метод, при положение че метод</w:t>
      </w:r>
      <w:r>
        <w:t>ът</w:t>
      </w:r>
      <w:r w:rsidRPr="00197301">
        <w:t xml:space="preserve"> не зависи от никой от обектите от този клас? Защо просто не накараме класа да изпълни този метод?</w:t>
      </w:r>
    </w:p>
    <w:p w:rsidR="006A0658" w:rsidRPr="00197301" w:rsidRDefault="006A0658" w:rsidP="006A0658">
      <w:pPr>
        <w:pStyle w:val="Heading4"/>
      </w:pPr>
      <w:r w:rsidRPr="00197301">
        <w:t>Брояч на инстанциите от даден клас</w:t>
      </w:r>
    </w:p>
    <w:p w:rsidR="006A0658" w:rsidRPr="00197301" w:rsidRDefault="006A0658" w:rsidP="006A0658">
      <w:r w:rsidRPr="00197301">
        <w:t>Нека разгледаме и друг сценарий. Да кажем, че искаме да пазим в програмата ни текущия брой на обектите, които са били създадени от даден клас. Как ще съхраним тази променлива, която ще пази броя на създадените обекти?</w:t>
      </w:r>
    </w:p>
    <w:p w:rsidR="006A0658" w:rsidRPr="00197301" w:rsidRDefault="006A0658" w:rsidP="006A0658">
      <w:r w:rsidRPr="00197301">
        <w:t>Както знаем, няма да е възможно да я пазим като поле на класа, тъй като при всяко създаване на обект, ще се създава ново копие на това поле за всеки обект, и то ще бъде инициализирано със стойността по подраз</w:t>
      </w:r>
      <w:r w:rsidRPr="00197301">
        <w:softHyphen/>
        <w:t xml:space="preserve">биране. Всеки обект ще пази свое поле за индикация на броя на обектите и обектите няма да могат да споделят информацията по между си. </w:t>
      </w:r>
      <w:r>
        <w:t xml:space="preserve">Изглежда броячът не трябва да е поле в класа, а някак си да бъде извън него. </w:t>
      </w:r>
      <w:r w:rsidRPr="00197301">
        <w:t>В следващите подсекции ще разберем как да се справим и с този проблем.</w:t>
      </w:r>
    </w:p>
    <w:p w:rsidR="006A0658" w:rsidRPr="00197301" w:rsidRDefault="006A0658" w:rsidP="006A0658">
      <w:pPr>
        <w:pStyle w:val="Heading3"/>
      </w:pPr>
      <w:bookmarkStart w:id="1236" w:name="_Toc243587617"/>
      <w:bookmarkStart w:id="1237" w:name="_Toc299461286"/>
      <w:r w:rsidRPr="00197301">
        <w:t>Какво е статичен член?</w:t>
      </w:r>
      <w:bookmarkEnd w:id="1236"/>
      <w:bookmarkEnd w:id="1237"/>
    </w:p>
    <w:p w:rsidR="006A0658" w:rsidRPr="00197301" w:rsidRDefault="006A0658" w:rsidP="006A0658">
      <w:r w:rsidRPr="00197301">
        <w:t xml:space="preserve">Формално погледнато, </w:t>
      </w:r>
      <w:r w:rsidRPr="00197301">
        <w:rPr>
          <w:b/>
        </w:rPr>
        <w:t>статичен член</w:t>
      </w:r>
      <w:r w:rsidRPr="00197301">
        <w:t xml:space="preserve"> </w:t>
      </w:r>
      <w:r w:rsidRPr="00197301">
        <w:rPr>
          <w:b/>
        </w:rPr>
        <w:t>(</w:t>
      </w:r>
      <w:r w:rsidRPr="007E2DA1">
        <w:rPr>
          <w:b/>
          <w:lang w:val="en-US"/>
        </w:rPr>
        <w:t>static</w:t>
      </w:r>
      <w:r w:rsidRPr="00AC39F2">
        <w:rPr>
          <w:b/>
        </w:rPr>
        <w:t xml:space="preserve"> </w:t>
      </w:r>
      <w:r w:rsidRPr="007E2DA1">
        <w:rPr>
          <w:b/>
          <w:lang w:val="en-US"/>
        </w:rPr>
        <w:t>member</w:t>
      </w:r>
      <w:r w:rsidRPr="00197301">
        <w:rPr>
          <w:b/>
        </w:rPr>
        <w:t>)</w:t>
      </w:r>
      <w:r w:rsidRPr="00197301">
        <w:t xml:space="preserve"> на класа нари</w:t>
      </w:r>
      <w:r w:rsidRPr="00197301">
        <w:softHyphen/>
        <w:t>чаме всяко поле, свойство, метод</w:t>
      </w:r>
      <w:r>
        <w:t xml:space="preserve"> или друг член</w:t>
      </w:r>
      <w:r w:rsidRPr="00197301">
        <w:t xml:space="preserve">, който има модификатор </w:t>
      </w:r>
      <w:r w:rsidRPr="007E2DA1">
        <w:rPr>
          <w:rStyle w:val="Code"/>
        </w:rPr>
        <w:t>static</w:t>
      </w:r>
      <w:r w:rsidRPr="00197301">
        <w:t xml:space="preserve"> в декларацията си</w:t>
      </w:r>
      <w:r w:rsidRPr="00197301">
        <w:rPr>
          <w:rStyle w:val="FootnoteReference"/>
        </w:rPr>
        <w:footnoteReference w:id="1"/>
      </w:r>
      <w:r w:rsidRPr="00197301">
        <w:t>. Това означава, че полета, методи и свойства маркирани като статични, принад</w:t>
      </w:r>
      <w:r w:rsidRPr="00197301">
        <w:softHyphen/>
        <w:t>ле</w:t>
      </w:r>
      <w:r w:rsidRPr="00197301">
        <w:softHyphen/>
        <w:t>жат на самия клас, а не на някой конкретен обект от да</w:t>
      </w:r>
      <w:r w:rsidRPr="00197301">
        <w:softHyphen/>
        <w:t>де</w:t>
      </w:r>
      <w:r w:rsidRPr="00197301">
        <w:softHyphen/>
        <w:t>ния клас.</w:t>
      </w:r>
    </w:p>
    <w:p w:rsidR="006A0658" w:rsidRPr="00197301" w:rsidRDefault="006A0658" w:rsidP="006A0658">
      <w:pPr>
        <w:spacing w:after="120"/>
      </w:pPr>
      <w:r w:rsidRPr="00197301">
        <w:t>Следователно, когато маркираме поле, метод или свойство като статични, можем да ги използваме, без да създаваме нито един обект от дадения клас. Единственото, от което се нуждаем е да имаме достъп (видимост) до кла</w:t>
      </w:r>
      <w:r w:rsidRPr="00197301">
        <w:softHyphen/>
        <w:t xml:space="preserve">са, за да можем да извикваме статичните </w:t>
      </w:r>
      <w:r>
        <w:t xml:space="preserve">му </w:t>
      </w:r>
      <w:r w:rsidRPr="00197301">
        <w:t>методи, или да достъп</w:t>
      </w:r>
      <w:r>
        <w:softHyphen/>
      </w:r>
      <w:r w:rsidRPr="00197301">
        <w:t>ваме статични</w:t>
      </w:r>
      <w:r>
        <w:t>те му</w:t>
      </w:r>
      <w:r w:rsidRPr="00197301">
        <w:t xml:space="preserve"> полета и свойств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r>
              <w:rPr>
                <w:noProof/>
                <w:lang w:val="en-US" w:eastAsia="en-US"/>
              </w:rPr>
              <w:drawing>
                <wp:inline distT="0" distB="0" distL="0" distR="0">
                  <wp:extent cx="323850" cy="323850"/>
                  <wp:effectExtent l="0" t="0" r="0" b="0"/>
                  <wp:docPr id="213" name="Picture 2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Статичните елементи на класа могат да се използват без да се създава обект от дадения клас.</w:t>
            </w:r>
          </w:p>
        </w:tc>
      </w:tr>
    </w:tbl>
    <w:p w:rsidR="006A0658" w:rsidRPr="00AC39F2" w:rsidRDefault="006A0658" w:rsidP="006A0658">
      <w:r w:rsidRPr="00197301">
        <w:t xml:space="preserve">От друга страна, ако имаме създадени обекти от дадения клас, тогава статичните полета и свойства ще бъдат общи </w:t>
      </w:r>
      <w:r>
        <w:t xml:space="preserve">(споделени) </w:t>
      </w:r>
      <w:r w:rsidRPr="00197301">
        <w:t>за тях</w:t>
      </w:r>
      <w:r>
        <w:t xml:space="preserve"> и ще </w:t>
      </w:r>
      <w:r w:rsidRPr="00197301">
        <w:t>има само едно копие на статично</w:t>
      </w:r>
      <w:r>
        <w:t>то</w:t>
      </w:r>
      <w:r w:rsidRPr="00197301">
        <w:t xml:space="preserve"> поле или свойство, което се споделя от всички обекти от дадения клас.</w:t>
      </w:r>
      <w:r>
        <w:t xml:space="preserve"> По тази причина в езика </w:t>
      </w:r>
      <w:r>
        <w:rPr>
          <w:lang w:val="en-US"/>
        </w:rPr>
        <w:t>VB</w:t>
      </w:r>
      <w:r w:rsidRPr="00AC39F2">
        <w:t>.</w:t>
      </w:r>
      <w:r>
        <w:rPr>
          <w:lang w:val="en-US"/>
        </w:rPr>
        <w:t>NET</w:t>
      </w:r>
      <w:r>
        <w:t xml:space="preserve"> вместо ключовата дума </w:t>
      </w:r>
      <w:r w:rsidRPr="007E2DA1">
        <w:rPr>
          <w:rStyle w:val="Code"/>
        </w:rPr>
        <w:t>static</w:t>
      </w:r>
      <w:r w:rsidRPr="00AC39F2">
        <w:t xml:space="preserve"> </w:t>
      </w:r>
      <w:r>
        <w:t xml:space="preserve">със същото значение се ползва ключовата дума </w:t>
      </w:r>
      <w:r w:rsidRPr="007E2DA1">
        <w:rPr>
          <w:rStyle w:val="Code"/>
        </w:rPr>
        <w:t>Shared</w:t>
      </w:r>
      <w:r w:rsidRPr="00AC39F2">
        <w:t>.</w:t>
      </w:r>
    </w:p>
    <w:p w:rsidR="006A0658" w:rsidRPr="00197301" w:rsidRDefault="006A0658" w:rsidP="006A0658">
      <w:pPr>
        <w:pStyle w:val="Heading3"/>
      </w:pPr>
      <w:bookmarkStart w:id="1238" w:name="_Toc243587618"/>
      <w:bookmarkStart w:id="1239" w:name="_Toc299461287"/>
      <w:r w:rsidRPr="00197301">
        <w:t>Статични полета</w:t>
      </w:r>
      <w:bookmarkEnd w:id="1238"/>
      <w:bookmarkEnd w:id="1239"/>
    </w:p>
    <w:p w:rsidR="006A0658" w:rsidRPr="00197301" w:rsidRDefault="006A0658" w:rsidP="006A0658">
      <w:pPr>
        <w:spacing w:after="120"/>
      </w:pPr>
      <w:r w:rsidRPr="00197301">
        <w:t xml:space="preserve">Когато създаваме обекти от даден клас, всеки един от тях има различни стойности в полетата си. Например, нека разгледаме отново класа </w:t>
      </w:r>
      <w:r w:rsidRPr="003E7350">
        <w:rPr>
          <w:rStyle w:val="Code"/>
        </w:rPr>
        <w:t>Dog</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class</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Instance variable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r w:rsidRPr="00197301">
        <w:t xml:space="preserve">Той има две полета съответно за име – </w:t>
      </w:r>
      <w:r w:rsidRPr="003E7350">
        <w:rPr>
          <w:rStyle w:val="Code"/>
        </w:rPr>
        <w:t>name</w:t>
      </w:r>
      <w:r w:rsidRPr="00197301">
        <w:t xml:space="preserve"> и възраст – </w:t>
      </w:r>
      <w:r w:rsidRPr="003E7350">
        <w:rPr>
          <w:rStyle w:val="Code"/>
        </w:rPr>
        <w:t>age</w:t>
      </w:r>
      <w:r w:rsidRPr="00197301">
        <w:t>. Във всеки обект, всяко едно от тези полета има собствена стойност, която се съхранява на различно място в паметта за всеки обект.</w:t>
      </w:r>
    </w:p>
    <w:p w:rsidR="006A0658" w:rsidRPr="00197301" w:rsidRDefault="006A0658" w:rsidP="006A0658">
      <w:r w:rsidRPr="00197301">
        <w:t xml:space="preserve">Понякога обаче, искаме да имаме полета, които са общи за всички обекти от даден клас. За да постигнем това, трябва в декларацията на тези полета да използваме модификатора </w:t>
      </w:r>
      <w:r w:rsidRPr="003E7350">
        <w:rPr>
          <w:rStyle w:val="Code"/>
        </w:rPr>
        <w:t>static</w:t>
      </w:r>
      <w:r w:rsidRPr="00197301">
        <w:t xml:space="preserve">. Както </w:t>
      </w:r>
      <w:r>
        <w:t>вече обяснихме</w:t>
      </w:r>
      <w:r w:rsidRPr="00197301">
        <w:t xml:space="preserve">, такива полета се наричат </w:t>
      </w:r>
      <w:r w:rsidRPr="00197301">
        <w:rPr>
          <w:b/>
        </w:rPr>
        <w:t>статични полета</w:t>
      </w:r>
      <w:r w:rsidRPr="00AC39F2">
        <w:rPr>
          <w:b/>
        </w:rPr>
        <w:t xml:space="preserve"> (</w:t>
      </w:r>
      <w:r>
        <w:rPr>
          <w:b/>
          <w:lang w:val="en-US"/>
        </w:rPr>
        <w:t>static</w:t>
      </w:r>
      <w:r w:rsidRPr="00AC39F2">
        <w:rPr>
          <w:b/>
        </w:rPr>
        <w:t xml:space="preserve"> </w:t>
      </w:r>
      <w:r>
        <w:rPr>
          <w:b/>
          <w:lang w:val="en-US"/>
        </w:rPr>
        <w:t>fields</w:t>
      </w:r>
      <w:r w:rsidRPr="00AC39F2">
        <w:rPr>
          <w:b/>
        </w:rPr>
        <w:t>)</w:t>
      </w:r>
      <w:r w:rsidRPr="00197301">
        <w:t>. В литерату</w:t>
      </w:r>
      <w:r>
        <w:softHyphen/>
      </w:r>
      <w:r w:rsidRPr="00197301">
        <w:t xml:space="preserve">рата се срещат, също и като </w:t>
      </w:r>
      <w:r>
        <w:rPr>
          <w:b/>
        </w:rPr>
        <w:t>променливи</w:t>
      </w:r>
      <w:r w:rsidRPr="00197301">
        <w:rPr>
          <w:b/>
        </w:rPr>
        <w:t xml:space="preserve"> на класа</w:t>
      </w:r>
      <w:r w:rsidRPr="00197301">
        <w:t>.</w:t>
      </w:r>
    </w:p>
    <w:p w:rsidR="006A0658" w:rsidRPr="00197301" w:rsidRDefault="006A0658" w:rsidP="006A0658">
      <w:pPr>
        <w:spacing w:after="120"/>
      </w:pPr>
      <w:r w:rsidRPr="00197301">
        <w:t xml:space="preserve">Казваме, че статичните полета са </w:t>
      </w:r>
      <w:r w:rsidRPr="00197301">
        <w:rPr>
          <w:b/>
        </w:rPr>
        <w:t>асоциирани с класа</w:t>
      </w:r>
      <w:r w:rsidRPr="00197301">
        <w:t xml:space="preserve">, вместо с който и да е обект от </w:t>
      </w:r>
      <w:r>
        <w:t>този</w:t>
      </w:r>
      <w:r w:rsidRPr="00197301">
        <w:t xml:space="preserve"> клас. Това означава, че всички обекти, съз</w:t>
      </w:r>
      <w:r w:rsidRPr="00197301">
        <w:softHyphen/>
        <w:t xml:space="preserve">дадени по описанието на един клас </w:t>
      </w:r>
      <w:r w:rsidRPr="00197301">
        <w:rPr>
          <w:b/>
        </w:rPr>
        <w:t>споделят</w:t>
      </w:r>
      <w:r w:rsidRPr="00197301">
        <w:t xml:space="preserve"> статичните полета на клас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pPr>
              <w:spacing w:before="0"/>
              <w:jc w:val="center"/>
            </w:pPr>
            <w:r>
              <w:rPr>
                <w:noProof/>
                <w:lang w:val="en-US" w:eastAsia="en-US"/>
              </w:rPr>
              <w:drawing>
                <wp:inline distT="0" distB="0" distL="0" distR="0">
                  <wp:extent cx="323850" cy="323850"/>
                  <wp:effectExtent l="0" t="0" r="0" b="0"/>
                  <wp:docPr id="214" name="Picture 2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Всички обекти, съз</w:t>
            </w:r>
            <w:r w:rsidRPr="00197301">
              <w:softHyphen/>
              <w:t>дадени по описанието на един клас споделят статичните полета на класа.</w:t>
            </w:r>
          </w:p>
        </w:tc>
      </w:tr>
    </w:tbl>
    <w:p w:rsidR="006A0658" w:rsidRPr="00197301" w:rsidRDefault="006A0658" w:rsidP="006A0658">
      <w:pPr>
        <w:pStyle w:val="Heading4"/>
      </w:pPr>
      <w:r w:rsidRPr="00197301">
        <w:t>Декларация на статични полета</w:t>
      </w:r>
    </w:p>
    <w:p w:rsidR="006A0658" w:rsidRPr="00197301" w:rsidRDefault="006A0658" w:rsidP="006A0658">
      <w:pPr>
        <w:spacing w:after="120"/>
      </w:pPr>
      <w:r w:rsidRPr="00197301">
        <w:t xml:space="preserve">Статичните полета декларираме по същия начин, както се декларира поле на клас, като след модификатора за достъп (ако има такъв), добавяме ключовата дума </w:t>
      </w:r>
      <w:r w:rsidRPr="003E7350">
        <w:rPr>
          <w:rStyle w:val="Code"/>
        </w:rPr>
        <w:t>static</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rPr>
          <w:trHeight w:val="224"/>
        </w:trPr>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szCs w:val="20"/>
                <w:lang w:val="en-US"/>
              </w:rPr>
            </w:pPr>
            <w:r w:rsidRPr="007E2DA1">
              <w:rPr>
                <w:rFonts w:ascii="Courier New" w:hAnsi="Courier New" w:cs="Courier New"/>
                <w:b/>
                <w:noProof/>
                <w:lang w:val="en-US"/>
              </w:rPr>
              <w:t>[&lt;access_modifier&gt;] static &lt;field_type&gt; &lt;field_name&gt;</w:t>
            </w:r>
          </w:p>
        </w:tc>
      </w:tr>
    </w:tbl>
    <w:p w:rsidR="006A0658" w:rsidRPr="00197301" w:rsidRDefault="006A0658" w:rsidP="006A0658">
      <w:pPr>
        <w:spacing w:after="120"/>
      </w:pPr>
      <w:r w:rsidRPr="00197301">
        <w:t xml:space="preserve">Ето как би изглеждало едно поле </w:t>
      </w:r>
      <w:r w:rsidRPr="003E7350">
        <w:rPr>
          <w:rStyle w:val="Code"/>
        </w:rPr>
        <w:t>dogCount</w:t>
      </w:r>
      <w:r w:rsidRPr="00197301">
        <w:t xml:space="preserve">, което пази информация за броя на създадените обекти от клас </w:t>
      </w:r>
      <w:r w:rsidRPr="003E7350">
        <w:rPr>
          <w:rStyle w:val="Code"/>
        </w:rPr>
        <w:t>Dog</w:t>
      </w:r>
      <w:r w:rsidRPr="00197301">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Dog.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class</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Static (</w:t>
            </w:r>
            <w:r>
              <w:rPr>
                <w:rFonts w:ascii="Courier New" w:hAnsi="Courier New" w:cs="Courier New"/>
                <w:noProof/>
                <w:color w:val="008000"/>
                <w:szCs w:val="20"/>
                <w:lang w:val="en-US"/>
              </w:rPr>
              <w:t>c</w:t>
            </w:r>
            <w:r w:rsidRPr="007E2DA1">
              <w:rPr>
                <w:rFonts w:ascii="Courier New" w:hAnsi="Courier New" w:cs="Courier New"/>
                <w:noProof/>
                <w:color w:val="008000"/>
                <w:szCs w:val="20"/>
                <w:lang w:val="en-US"/>
              </w:rPr>
              <w:t>lass) variabl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Instance variable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w:t>
            </w:r>
          </w:p>
        </w:tc>
      </w:tr>
    </w:tbl>
    <w:p w:rsidR="006A0658" w:rsidRPr="00197301" w:rsidRDefault="006A0658" w:rsidP="006A0658">
      <w:r w:rsidRPr="00197301">
        <w:t>Статичните полета се създават, когато за първи път се опитаме да ги достъпим (прочетем</w:t>
      </w:r>
      <w:r>
        <w:rPr>
          <w:lang w:val="en-US"/>
        </w:rPr>
        <w:t xml:space="preserve"> </w:t>
      </w:r>
      <w:r w:rsidRPr="00197301">
        <w:t>/</w:t>
      </w:r>
      <w:r>
        <w:rPr>
          <w:lang w:val="en-US"/>
        </w:rPr>
        <w:t xml:space="preserve"> </w:t>
      </w:r>
      <w:r w:rsidRPr="00197301">
        <w:t>модифицираме). След създаването си, по подобие на обикновените полета в класа, те се инициализират с подразбиращата се стойност за типа си.</w:t>
      </w:r>
    </w:p>
    <w:p w:rsidR="006A0658" w:rsidRPr="00197301" w:rsidRDefault="006A0658" w:rsidP="006A0658">
      <w:pPr>
        <w:pStyle w:val="Heading4"/>
      </w:pPr>
      <w:r w:rsidRPr="00197301">
        <w:t>Инициализация по време на декларация</w:t>
      </w:r>
    </w:p>
    <w:p w:rsidR="006A0658" w:rsidRPr="00197301" w:rsidRDefault="006A0658" w:rsidP="006A0658">
      <w:r w:rsidRPr="00197301">
        <w:t>Ако по време на декларация на статичното поле, сме задали стойност за инициализация, тя се присвоява на съответното статично поле. Тази инициализация се изпълнява само веднъж – при първото достъпване на полето, веднага след като приключи присвояването на стойността по подразбира</w:t>
      </w:r>
      <w:r w:rsidRPr="00197301">
        <w:softHyphen/>
        <w:t>не. При последващо достъпване на полето, тази инициали</w:t>
      </w:r>
      <w:r w:rsidRPr="00197301">
        <w:softHyphen/>
        <w:t>зация на статичното поле няма да се изпълни.</w:t>
      </w:r>
    </w:p>
    <w:p w:rsidR="006A0658" w:rsidRPr="00197301" w:rsidRDefault="006A0658" w:rsidP="006A0658">
      <w:pPr>
        <w:spacing w:after="120"/>
        <w:rPr>
          <w:b/>
        </w:rPr>
      </w:pPr>
      <w:r w:rsidRPr="00197301">
        <w:t>В горния пример</w:t>
      </w:r>
      <w:r w:rsidRPr="00197301">
        <w:rPr>
          <w:b/>
        </w:rPr>
        <w:t xml:space="preserve"> </w:t>
      </w:r>
      <w:r w:rsidRPr="00197301">
        <w:t>можем да добавим инициализация на статичното пол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8000"/>
                <w:szCs w:val="20"/>
                <w:lang w:val="en-US"/>
              </w:rPr>
              <w:t>// Static variable - declaration and initialization</w:t>
            </w:r>
          </w:p>
          <w:p w:rsidR="006A0658" w:rsidRPr="007E2DA1" w:rsidRDefault="006A0658" w:rsidP="006A0658">
            <w:pPr>
              <w:autoSpaceDE w:val="0"/>
              <w:autoSpaceDN w:val="0"/>
              <w:adjustRightInd w:val="0"/>
              <w:spacing w:before="0"/>
              <w:jc w:val="left"/>
              <w:rPr>
                <w:rFonts w:ascii="Consolas" w:hAnsi="Consolas" w:cs="Consolas"/>
                <w:noProof/>
                <w:sz w:val="19"/>
                <w:szCs w:val="19"/>
                <w:lang w:val="en-US"/>
              </w:rPr>
            </w:pP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dogCount = </w:t>
            </w:r>
            <w:r w:rsidRPr="007E2DA1">
              <w:rPr>
                <w:rFonts w:ascii="Courier New" w:hAnsi="Courier New" w:cs="Courier New"/>
                <w:noProof/>
                <w:color w:val="A52A2A"/>
                <w:szCs w:val="20"/>
                <w:lang w:val="en-US"/>
              </w:rPr>
              <w:t>0</w:t>
            </w:r>
            <w:r w:rsidRPr="007E2DA1">
              <w:rPr>
                <w:rFonts w:ascii="Courier New" w:hAnsi="Courier New" w:cs="Courier New"/>
                <w:noProof/>
                <w:szCs w:val="20"/>
                <w:lang w:val="en-US"/>
              </w:rPr>
              <w:t>;</w:t>
            </w:r>
          </w:p>
        </w:tc>
      </w:tr>
    </w:tbl>
    <w:p w:rsidR="006A0658" w:rsidRPr="00197301" w:rsidRDefault="006A0658" w:rsidP="006A0658">
      <w:r w:rsidRPr="00197301">
        <w:t xml:space="preserve">Тази инициализация ще се извърши при първото </w:t>
      </w:r>
      <w:r>
        <w:t>обръщение към</w:t>
      </w:r>
      <w:r w:rsidRPr="00197301">
        <w:t xml:space="preserve"> статич</w:t>
      </w:r>
      <w:r>
        <w:softHyphen/>
      </w:r>
      <w:r w:rsidRPr="00197301">
        <w:t xml:space="preserve">ното поле. Когато се опитаме да достъпим някое статично поле на класа, ще се задели памет за него и то ще се инициализира със стойностите по подразбиране. След това, ако полето има инициализация по време на декларацията си (както е в нашия случай с полето </w:t>
      </w:r>
      <w:r w:rsidRPr="003E7350">
        <w:rPr>
          <w:rStyle w:val="Code"/>
        </w:rPr>
        <w:t>dogCount</w:t>
      </w:r>
      <w:r w:rsidRPr="00197301">
        <w:t>), тази иници</w:t>
      </w:r>
      <w:r>
        <w:softHyphen/>
      </w:r>
      <w:r w:rsidRPr="00197301">
        <w:t>ализация ще се извърши. В последствие обаче, когато се опитваме да достъпим полето от други части на програмата ни, този процес няма да се повтори, тъй като статичното поле вече съществува и е инициализирано.</w:t>
      </w:r>
    </w:p>
    <w:p w:rsidR="006A0658" w:rsidRPr="00197301" w:rsidRDefault="006A0658" w:rsidP="006A0658">
      <w:pPr>
        <w:pStyle w:val="Heading4"/>
      </w:pPr>
      <w:r w:rsidRPr="00197301">
        <w:t>Достъп до статични полета</w:t>
      </w:r>
    </w:p>
    <w:p w:rsidR="006A0658" w:rsidRPr="00197301" w:rsidRDefault="006A0658" w:rsidP="006A0658">
      <w:pPr>
        <w:spacing w:after="120"/>
      </w:pPr>
      <w:r w:rsidRPr="00197301">
        <w:t>За разлика от обикновените (нестатични) полета на класа, статичните</w:t>
      </w:r>
      <w:r>
        <w:t xml:space="preserve"> полета</w:t>
      </w:r>
      <w:r w:rsidRPr="00197301">
        <w:t xml:space="preserve">, бидейки асоциирани с класа, а не с конкретен обект, могат да бъдат достъпвани </w:t>
      </w:r>
      <w:r>
        <w:t>от външен клас</w:t>
      </w:r>
      <w:r w:rsidRPr="00197301">
        <w:t xml:space="preserve"> като към името на класа, чрез точкова нотация, достъпим името на съответното статично пол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szCs w:val="20"/>
                <w:lang w:val="en-US"/>
              </w:rPr>
            </w:pPr>
            <w:r w:rsidRPr="007E2DA1">
              <w:rPr>
                <w:rFonts w:ascii="Courier New" w:hAnsi="Courier New" w:cs="Courier New"/>
                <w:b/>
                <w:noProof/>
                <w:lang w:val="en-US"/>
              </w:rPr>
              <w:t>&lt;class_name&gt;.&lt;static_field_name&gt;</w:t>
            </w:r>
          </w:p>
        </w:tc>
      </w:tr>
    </w:tbl>
    <w:p w:rsidR="006A0658" w:rsidRPr="00197301" w:rsidRDefault="006A0658" w:rsidP="006A0658">
      <w:pPr>
        <w:spacing w:after="120"/>
        <w:rPr>
          <w:b/>
        </w:rPr>
      </w:pPr>
      <w:r w:rsidRPr="00197301">
        <w:t xml:space="preserve">Например, ако искаме да отпечатаме стойността на статичното поле, което пази броя на създадените обекти от нашия клас </w:t>
      </w:r>
      <w:r w:rsidRPr="003E7350">
        <w:rPr>
          <w:rStyle w:val="Code"/>
        </w:rPr>
        <w:t>Dog</w:t>
      </w:r>
      <w:r w:rsidRPr="00197301">
        <w:t>,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Аccess to the static variable through class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Line(</w:t>
            </w:r>
            <w:r w:rsidRPr="007E2DA1">
              <w:rPr>
                <w:rFonts w:ascii="Courier New" w:hAnsi="Courier New" w:cs="Courier New"/>
                <w:noProof/>
                <w:color w:val="A31515"/>
                <w:szCs w:val="20"/>
                <w:lang w:val="en-US"/>
              </w:rPr>
              <w:t>"Dog count is now "</w:t>
            </w:r>
            <w:r w:rsidRPr="007E2DA1">
              <w:rPr>
                <w:rFonts w:ascii="Courier New" w:hAnsi="Courier New" w:cs="Courier New"/>
                <w:noProof/>
                <w:szCs w:val="20"/>
                <w:lang w:val="en-US"/>
              </w:rPr>
              <w:t xml:space="preserve"> + Dog.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Съответно, </w:t>
      </w:r>
      <w:r>
        <w:t>резултатът</w:t>
      </w:r>
      <w:r w:rsidRPr="00197301">
        <w:t xml:space="preserve"> от изпълнението на този </w:t>
      </w:r>
      <w:r w:rsidRPr="003E7350">
        <w:rPr>
          <w:rStyle w:val="Code"/>
        </w:rPr>
        <w:t>Main()</w:t>
      </w:r>
      <w:r w:rsidRPr="00197301">
        <w:t xml:space="preserve"> метод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Dog count is now 0</w:t>
            </w:r>
          </w:p>
        </w:tc>
      </w:tr>
    </w:tbl>
    <w:p w:rsidR="006A0658" w:rsidRDefault="006A0658" w:rsidP="006A0658">
      <w:pPr>
        <w:spacing w:after="120"/>
      </w:pPr>
      <w:r>
        <w:t xml:space="preserve">В </w:t>
      </w:r>
      <w:r>
        <w:rPr>
          <w:lang w:val="en-US"/>
        </w:rPr>
        <w:t xml:space="preserve">C# </w:t>
      </w:r>
      <w:r>
        <w:t>статичните полета не могат да се достъпват през обект на класа (за разлика от други обектноориентирани езици за програмиране).</w:t>
      </w:r>
    </w:p>
    <w:p w:rsidR="006A0658" w:rsidRPr="00197301" w:rsidRDefault="006A0658" w:rsidP="006A0658">
      <w:pPr>
        <w:spacing w:after="120"/>
      </w:pPr>
      <w:r>
        <w:t>Когато даден метод се намира в класа, в който е дефинирано дадено статично поле, то може да бъде достъпено директно без да се задава името на класа, защото то се подразбира:</w:t>
      </w:r>
      <w:r w:rsidRPr="004E5E36">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szCs w:val="20"/>
                <w:lang w:val="en-US"/>
              </w:rPr>
            </w:pPr>
            <w:r w:rsidRPr="007E2DA1">
              <w:rPr>
                <w:rFonts w:ascii="Courier New" w:hAnsi="Courier New" w:cs="Courier New"/>
                <w:b/>
                <w:noProof/>
                <w:lang w:val="en-US"/>
              </w:rPr>
              <w:t>&lt;static_field_name&gt;</w:t>
            </w:r>
          </w:p>
        </w:tc>
      </w:tr>
    </w:tbl>
    <w:p w:rsidR="006A0658" w:rsidRPr="00197301" w:rsidRDefault="006A0658" w:rsidP="006A0658">
      <w:pPr>
        <w:pStyle w:val="Heading4"/>
      </w:pPr>
      <w:r w:rsidRPr="00197301">
        <w:t>Модификация на стойностите на статичните полета</w:t>
      </w:r>
    </w:p>
    <w:p w:rsidR="006A0658" w:rsidRPr="00197301" w:rsidRDefault="006A0658" w:rsidP="006A0658">
      <w:r w:rsidRPr="00197301">
        <w:t xml:space="preserve">Както </w:t>
      </w:r>
      <w:r>
        <w:t>вече стана дума</w:t>
      </w:r>
      <w:r w:rsidRPr="00197301">
        <w:t xml:space="preserve"> по-горе, статичните променливи на класа, са споделени от всички обекти и не принадлежат на нито един обект от класа. Съответно, това дава възможност, всеки един от обектите на класа да променя стойностите на статичните полета, като по този начин останалите обекти ще могат да "видят" модифицираната стойност.</w:t>
      </w:r>
    </w:p>
    <w:p w:rsidR="006A0658" w:rsidRPr="00197301" w:rsidRDefault="006A0658" w:rsidP="006A0658">
      <w:pPr>
        <w:spacing w:after="120"/>
      </w:pPr>
      <w:r w:rsidRPr="00197301">
        <w:t xml:space="preserve">Ето защо, например, за да отчетем броя на създадените обекти от клас </w:t>
      </w:r>
      <w:r w:rsidRPr="003E7350">
        <w:rPr>
          <w:rStyle w:val="Code"/>
        </w:rPr>
        <w:t>Dog</w:t>
      </w:r>
      <w:r w:rsidRPr="00197301">
        <w:t>, е удобно да използваме статично поле, което увеличаваме с единица, при всяко извикване на конструктора на класа, т.е. всеки път, когато създа</w:t>
      </w:r>
      <w:r w:rsidRPr="00197301">
        <w:softHyphen/>
        <w:t>ва</w:t>
      </w:r>
      <w:r w:rsidRPr="00197301">
        <w:softHyphen/>
        <w:t>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8000"/>
      </w:tblGrid>
      <w:tr w:rsidR="006A0658" w:rsidRPr="007E2DA1" w:rsidTr="006A0658">
        <w:trPr>
          <w:trHeight w:val="1636"/>
        </w:trPr>
        <w:tc>
          <w:tcPr>
            <w:tcW w:w="800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Dog(</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name =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age =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xml:space="preserve">// Modifying the </w:t>
            </w:r>
            <w:r>
              <w:rPr>
                <w:rFonts w:ascii="Courier New" w:hAnsi="Courier New" w:cs="Courier New"/>
                <w:noProof/>
                <w:color w:val="008000"/>
                <w:szCs w:val="20"/>
                <w:lang w:val="en-US"/>
              </w:rPr>
              <w:t>static counter</w:t>
            </w:r>
            <w:r w:rsidRPr="007E2DA1">
              <w:rPr>
                <w:rFonts w:ascii="Courier New" w:hAnsi="Courier New" w:cs="Courier New"/>
                <w:noProof/>
                <w:color w:val="008000"/>
                <w:szCs w:val="20"/>
                <w:lang w:val="en-US"/>
              </w:rPr>
              <w:t xml:space="preserve"> in the constructo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dogCount += </w:t>
            </w:r>
            <w:r w:rsidRPr="007E2DA1">
              <w:rPr>
                <w:rFonts w:ascii="Courier New" w:hAnsi="Courier New" w:cs="Courier New"/>
                <w:noProof/>
                <w:color w:val="A52A2A"/>
                <w:szCs w:val="20"/>
                <w:lang w:val="en-US"/>
              </w:rPr>
              <w:t>1</w:t>
            </w:r>
            <w:r w:rsidRPr="007E2DA1">
              <w:rPr>
                <w:rFonts w:ascii="Courier New" w:hAnsi="Courier New" w:cs="Courier New"/>
                <w:noProof/>
                <w:szCs w:val="20"/>
                <w:lang w:val="en-US"/>
              </w:rPr>
              <w:t xml:space="preserve">; </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pPr>
      <w:r>
        <w:t xml:space="preserve">Тъй като осъществяваме достъп до статично поле на класа </w:t>
      </w:r>
      <w:r w:rsidRPr="00D8092C">
        <w:rPr>
          <w:rStyle w:val="Code"/>
        </w:rPr>
        <w:t>Dog</w:t>
      </w:r>
      <w:r>
        <w:rPr>
          <w:lang w:val="en-US"/>
        </w:rPr>
        <w:t xml:space="preserve"> </w:t>
      </w:r>
      <w:r>
        <w:t xml:space="preserve">от него самия, можем да си спестим уточняването на името на класа и да ползваме следния код за достъп до полето </w:t>
      </w:r>
      <w:r w:rsidRPr="00D8092C">
        <w:rPr>
          <w:rStyle w:val="Code"/>
        </w:rPr>
        <w:t>dogCount</w:t>
      </w:r>
      <w:r>
        <w:rPr>
          <w:lang w:val="en-US"/>
        </w:rPr>
        <w:t>:</w:t>
      </w:r>
      <w:r w:rsidRPr="00D8092C">
        <w:t xml:space="preserve"> </w:t>
      </w:r>
    </w:p>
    <w:tbl>
      <w:tblPr>
        <w:tblW w:w="0" w:type="auto"/>
        <w:tblInd w:w="108" w:type="dxa"/>
        <w:tblCellMar>
          <w:top w:w="113" w:type="dxa"/>
          <w:bottom w:w="113" w:type="dxa"/>
        </w:tblCellMar>
        <w:tblLook w:val="01E0" w:firstRow="1" w:lastRow="1" w:firstColumn="1" w:lastColumn="1" w:noHBand="0" w:noVBand="0"/>
      </w:tblPr>
      <w:tblGrid>
        <w:gridCol w:w="8000"/>
      </w:tblGrid>
      <w:tr w:rsidR="006A0658" w:rsidRPr="007E2DA1" w:rsidTr="006A0658">
        <w:trPr>
          <w:trHeight w:val="19"/>
        </w:trPr>
        <w:tc>
          <w:tcPr>
            <w:tcW w:w="800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Dog(</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name =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age =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xml:space="preserve">// Modifying the </w:t>
            </w:r>
            <w:r>
              <w:rPr>
                <w:rFonts w:ascii="Courier New" w:hAnsi="Courier New" w:cs="Courier New"/>
                <w:noProof/>
                <w:color w:val="008000"/>
                <w:szCs w:val="20"/>
                <w:lang w:val="en-US"/>
              </w:rPr>
              <w:t>static counter</w:t>
            </w:r>
            <w:r w:rsidRPr="007E2DA1">
              <w:rPr>
                <w:rFonts w:ascii="Courier New" w:hAnsi="Courier New" w:cs="Courier New"/>
                <w:noProof/>
                <w:color w:val="008000"/>
                <w:szCs w:val="20"/>
                <w:lang w:val="en-US"/>
              </w:rPr>
              <w:t xml:space="preserve"> in the constructo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 xml:space="preserve">dogCount += </w:t>
            </w:r>
            <w:r w:rsidRPr="007E2DA1">
              <w:rPr>
                <w:rFonts w:ascii="Courier New" w:hAnsi="Courier New" w:cs="Courier New"/>
                <w:noProof/>
                <w:color w:val="A52A2A"/>
                <w:szCs w:val="20"/>
                <w:lang w:val="en-US"/>
              </w:rPr>
              <w:t>1</w:t>
            </w:r>
            <w:r>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Default="006A0658" w:rsidP="006A0658">
      <w:pPr>
        <w:spacing w:after="120"/>
      </w:pPr>
      <w:r>
        <w:t xml:space="preserve">За препоръчване е, разбира се, първият начин, при който е очевидно, че полето е статично в класа </w:t>
      </w:r>
      <w:r w:rsidRPr="00D8092C">
        <w:rPr>
          <w:rStyle w:val="Code"/>
        </w:rPr>
        <w:t>Dog</w:t>
      </w:r>
      <w:r>
        <w:t>. При него кодът е по-лесно четим.</w:t>
      </w:r>
    </w:p>
    <w:p w:rsidR="006A0658" w:rsidRPr="00197301" w:rsidRDefault="006A0658" w:rsidP="006A0658">
      <w:pPr>
        <w:spacing w:after="120"/>
        <w:rPr>
          <w:b/>
        </w:rPr>
      </w:pPr>
      <w:r w:rsidRPr="00197301">
        <w:t xml:space="preserve">Съответно, за да проверим дали това, което написахме е вярно, ще създадем няколко обекта от нашия клас </w:t>
      </w:r>
      <w:r w:rsidRPr="003E7350">
        <w:rPr>
          <w:rStyle w:val="Code"/>
        </w:rPr>
        <w:t>Dog</w:t>
      </w:r>
      <w:r w:rsidRPr="00197301">
        <w:t xml:space="preserve"> и ще отпечатаме броя им. Това ще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 dog1 = </w:t>
            </w:r>
            <w:r w:rsidRPr="007E2DA1">
              <w:rPr>
                <w:rFonts w:ascii="Courier New" w:hAnsi="Courier New" w:cs="Courier New"/>
                <w:noProof/>
                <w:color w:val="0000FF"/>
                <w:szCs w:val="20"/>
                <w:lang w:val="en-US"/>
              </w:rPr>
              <w:t>new</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w:t>
            </w:r>
            <w:r w:rsidRPr="007E2DA1">
              <w:rPr>
                <w:rFonts w:ascii="Courier New" w:hAnsi="Courier New" w:cs="Courier New"/>
                <w:noProof/>
                <w:color w:val="A31515"/>
                <w:szCs w:val="20"/>
                <w:lang w:val="en-US"/>
              </w:rPr>
              <w:t>"Karaman"</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1</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 dog2 = </w:t>
            </w:r>
            <w:r w:rsidRPr="007E2DA1">
              <w:rPr>
                <w:rFonts w:ascii="Courier New" w:hAnsi="Courier New" w:cs="Courier New"/>
                <w:noProof/>
                <w:color w:val="0000FF"/>
                <w:szCs w:val="20"/>
                <w:lang w:val="en-US"/>
              </w:rPr>
              <w:t>new</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w:t>
            </w:r>
            <w:r w:rsidRPr="007E2DA1">
              <w:rPr>
                <w:rFonts w:ascii="Courier New" w:hAnsi="Courier New" w:cs="Courier New"/>
                <w:noProof/>
                <w:color w:val="A31515"/>
                <w:szCs w:val="20"/>
                <w:lang w:val="en-US"/>
              </w:rPr>
              <w:t>"Bobi"</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2</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 dog3 = </w:t>
            </w:r>
            <w:r w:rsidRPr="007E2DA1">
              <w:rPr>
                <w:rFonts w:ascii="Courier New" w:hAnsi="Courier New" w:cs="Courier New"/>
                <w:noProof/>
                <w:color w:val="0000FF"/>
                <w:szCs w:val="20"/>
                <w:lang w:val="en-US"/>
              </w:rPr>
              <w:t>new</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w:t>
            </w:r>
            <w:r w:rsidRPr="007E2DA1">
              <w:rPr>
                <w:rFonts w:ascii="Courier New" w:hAnsi="Courier New" w:cs="Courier New"/>
                <w:noProof/>
                <w:color w:val="A31515"/>
                <w:szCs w:val="20"/>
                <w:lang w:val="en-US"/>
              </w:rPr>
              <w:t>"Sharo"</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3</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ccess to the static variabl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Line(</w:t>
            </w:r>
            <w:r w:rsidRPr="007E2DA1">
              <w:rPr>
                <w:rFonts w:ascii="Courier New" w:hAnsi="Courier New" w:cs="Courier New"/>
                <w:noProof/>
                <w:color w:val="A31515"/>
                <w:szCs w:val="20"/>
                <w:lang w:val="en-US"/>
              </w:rPr>
              <w:t>"Dog count is now "</w:t>
            </w:r>
            <w:r w:rsidRPr="007E2DA1">
              <w:rPr>
                <w:rFonts w:ascii="Courier New" w:hAnsi="Courier New" w:cs="Courier New"/>
                <w:noProof/>
                <w:szCs w:val="20"/>
                <w:lang w:val="en-US"/>
              </w:rPr>
              <w:t xml:space="preserve"> +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Съответно изходът от изпълнението на </w:t>
      </w:r>
      <w:r>
        <w:t>примера</w:t>
      </w:r>
      <w:r w:rsidRPr="00197301">
        <w:t xml:space="preserve"> е:</w:t>
      </w:r>
      <w:r w:rsidRPr="00197301">
        <w:rPr>
          <w:b/>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Dog count is now 3</w:t>
            </w:r>
          </w:p>
        </w:tc>
      </w:tr>
    </w:tbl>
    <w:p w:rsidR="006A0658" w:rsidRPr="00197301" w:rsidRDefault="006A0658" w:rsidP="006A0658">
      <w:pPr>
        <w:pStyle w:val="Heading3"/>
      </w:pPr>
      <w:bookmarkStart w:id="1240" w:name="_Константи_(constants)"/>
      <w:bookmarkStart w:id="1241" w:name="_Toc243587619"/>
      <w:bookmarkStart w:id="1242" w:name="_Toc299461288"/>
      <w:bookmarkEnd w:id="1240"/>
      <w:r w:rsidRPr="00197301">
        <w:t>Константи (</w:t>
      </w:r>
      <w:r w:rsidRPr="003E7350">
        <w:rPr>
          <w:lang w:val="en-US"/>
        </w:rPr>
        <w:t>constants</w:t>
      </w:r>
      <w:r w:rsidRPr="00197301">
        <w:t>)</w:t>
      </w:r>
      <w:bookmarkEnd w:id="1241"/>
      <w:bookmarkEnd w:id="1242"/>
    </w:p>
    <w:p w:rsidR="006A0658" w:rsidRPr="00197301" w:rsidRDefault="006A0658" w:rsidP="006A0658">
      <w:r w:rsidRPr="00197301">
        <w:t>Преди да приключим с темата за статичните полета, трябва да се запознаем с един по-особен вид статични полета.</w:t>
      </w:r>
    </w:p>
    <w:p w:rsidR="006A0658" w:rsidRPr="00197301" w:rsidRDefault="006A0658" w:rsidP="006A0658">
      <w:r w:rsidRPr="00197301">
        <w:t xml:space="preserve">По подобие на константите от математиката, в C#, могат да се създадат </w:t>
      </w:r>
      <w:r>
        <w:t xml:space="preserve">специални </w:t>
      </w:r>
      <w:r w:rsidRPr="00197301">
        <w:t>полета на класа</w:t>
      </w:r>
      <w:r>
        <w:t xml:space="preserve">, наречени </w:t>
      </w:r>
      <w:r w:rsidRPr="00D8092C">
        <w:rPr>
          <w:b/>
        </w:rPr>
        <w:t>константи</w:t>
      </w:r>
      <w:r>
        <w:t>. Д</w:t>
      </w:r>
      <w:r w:rsidRPr="00197301">
        <w:t>екларирани и инициализирани веднъж</w:t>
      </w:r>
      <w:r>
        <w:t xml:space="preserve"> константите</w:t>
      </w:r>
      <w:r w:rsidRPr="00197301">
        <w:t xml:space="preserve">, винаги притежават една и съща стойност за всички обекти от </w:t>
      </w:r>
      <w:r>
        <w:t xml:space="preserve">даден </w:t>
      </w:r>
      <w:r w:rsidRPr="00197301">
        <w:t>тип.</w:t>
      </w:r>
    </w:p>
    <w:p w:rsidR="006A0658" w:rsidRPr="00197301" w:rsidRDefault="006A0658" w:rsidP="006A0658">
      <w:r w:rsidRPr="00197301">
        <w:t>В C# константите биват два вида:</w:t>
      </w:r>
    </w:p>
    <w:p w:rsidR="006A0658" w:rsidRPr="00197301" w:rsidRDefault="006A0658" w:rsidP="00222F92">
      <w:pPr>
        <w:numPr>
          <w:ilvl w:val="0"/>
          <w:numId w:val="154"/>
        </w:numPr>
      </w:pPr>
      <w:r>
        <w:t xml:space="preserve">Константи, чиято стойност се извлича </w:t>
      </w:r>
      <w:r w:rsidRPr="00197301">
        <w:t>по време на компилация на програ</w:t>
      </w:r>
      <w:r w:rsidRPr="00197301">
        <w:softHyphen/>
        <w:t>мата</w:t>
      </w:r>
      <w:r>
        <w:t xml:space="preserve"> (</w:t>
      </w:r>
      <w:r>
        <w:rPr>
          <w:lang w:val="en-US"/>
        </w:rPr>
        <w:t>compile</w:t>
      </w:r>
      <w:r w:rsidRPr="00AC39F2">
        <w:t>-</w:t>
      </w:r>
      <w:r>
        <w:rPr>
          <w:lang w:val="en-US"/>
        </w:rPr>
        <w:t>time</w:t>
      </w:r>
      <w:r w:rsidRPr="00AC39F2">
        <w:t xml:space="preserve"> </w:t>
      </w:r>
      <w:r>
        <w:t>константи)</w:t>
      </w:r>
      <w:r w:rsidRPr="00197301">
        <w:t>.</w:t>
      </w:r>
    </w:p>
    <w:p w:rsidR="006A0658" w:rsidRPr="00197301" w:rsidRDefault="006A0658" w:rsidP="00222F92">
      <w:pPr>
        <w:numPr>
          <w:ilvl w:val="0"/>
          <w:numId w:val="154"/>
        </w:numPr>
      </w:pPr>
      <w:r>
        <w:t xml:space="preserve">Константи, чиято стойност се извлича </w:t>
      </w:r>
      <w:r w:rsidRPr="00197301">
        <w:t xml:space="preserve">по време на </w:t>
      </w:r>
      <w:r>
        <w:t>изпълнение</w:t>
      </w:r>
      <w:r w:rsidRPr="00197301">
        <w:t xml:space="preserve"> на програ</w:t>
      </w:r>
      <w:r w:rsidRPr="00197301">
        <w:softHyphen/>
        <w:t>мата</w:t>
      </w:r>
      <w:r>
        <w:t xml:space="preserve"> (</w:t>
      </w:r>
      <w:r>
        <w:rPr>
          <w:lang w:val="en-US"/>
        </w:rPr>
        <w:t>run</w:t>
      </w:r>
      <w:r w:rsidRPr="00AC39F2">
        <w:t>-</w:t>
      </w:r>
      <w:r>
        <w:rPr>
          <w:lang w:val="en-US"/>
        </w:rPr>
        <w:t>time</w:t>
      </w:r>
      <w:r w:rsidRPr="00AC39F2">
        <w:t xml:space="preserve"> </w:t>
      </w:r>
      <w:r>
        <w:t>константи)</w:t>
      </w:r>
      <w:r w:rsidRPr="00197301">
        <w:t>.</w:t>
      </w:r>
    </w:p>
    <w:p w:rsidR="006A0658" w:rsidRPr="00197301" w:rsidRDefault="006A0658" w:rsidP="006A0658">
      <w:pPr>
        <w:pStyle w:val="Heading4"/>
      </w:pPr>
      <w:r w:rsidRPr="00197301">
        <w:t>Константи инициализирани по време на компилация (</w:t>
      </w:r>
      <w:r w:rsidRPr="003E7350">
        <w:rPr>
          <w:lang w:val="en-US"/>
        </w:rPr>
        <w:t>compile</w:t>
      </w:r>
      <w:r w:rsidRPr="00AC39F2">
        <w:t>-</w:t>
      </w:r>
      <w:r w:rsidRPr="003E7350">
        <w:rPr>
          <w:lang w:val="en-US"/>
        </w:rPr>
        <w:t>time</w:t>
      </w:r>
      <w:r w:rsidRPr="00AC39F2">
        <w:t xml:space="preserve"> </w:t>
      </w:r>
      <w:r w:rsidRPr="003E7350">
        <w:rPr>
          <w:lang w:val="en-US"/>
        </w:rPr>
        <w:t>constants</w:t>
      </w:r>
      <w:r w:rsidRPr="00197301">
        <w:t>)</w:t>
      </w:r>
    </w:p>
    <w:p w:rsidR="006A0658" w:rsidRPr="00197301" w:rsidRDefault="006A0658" w:rsidP="006A0658">
      <w:pPr>
        <w:spacing w:after="120"/>
      </w:pPr>
      <w:r w:rsidRPr="00197301">
        <w:t xml:space="preserve">Константите, които се изчисляват по време на компилация се декларират по следния начин, използвайки модификатора </w:t>
      </w:r>
      <w:r w:rsidRPr="00B72E75">
        <w:rPr>
          <w:rStyle w:val="Code"/>
        </w:rPr>
        <w:t>const</w:t>
      </w:r>
      <w:r w:rsidRPr="00197301">
        <w:t>:</w:t>
      </w:r>
    </w:p>
    <w:tbl>
      <w:tblPr>
        <w:tblW w:w="0" w:type="auto"/>
        <w:tblInd w:w="108" w:type="dxa"/>
        <w:tblCellMar>
          <w:top w:w="113" w:type="dxa"/>
          <w:bottom w:w="113" w:type="dxa"/>
        </w:tblCellMar>
        <w:tblLook w:val="01E0" w:firstRow="1" w:lastRow="1" w:firstColumn="1" w:lastColumn="1" w:noHBand="0" w:noVBand="0"/>
      </w:tblPr>
      <w:tblGrid>
        <w:gridCol w:w="8045"/>
      </w:tblGrid>
      <w:tr w:rsidR="006A0658" w:rsidRPr="007E2DA1" w:rsidTr="006A0658">
        <w:trPr>
          <w:trHeight w:val="245"/>
        </w:trPr>
        <w:tc>
          <w:tcPr>
            <w:tcW w:w="8045"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b/>
                <w:noProof/>
                <w:lang w:val="en-US"/>
              </w:rPr>
              <w:t>[&lt;access_modifiers&gt;] const &lt;type&gt; &lt;name&gt;;</w:t>
            </w:r>
          </w:p>
        </w:tc>
      </w:tr>
    </w:tbl>
    <w:p w:rsidR="006A0658" w:rsidRPr="00197301" w:rsidRDefault="006A0658" w:rsidP="006A0658">
      <w:pPr>
        <w:spacing w:after="120"/>
      </w:pPr>
      <w:r w:rsidRPr="00197301">
        <w:t xml:space="preserve">Константите, декларирани със запазената дума </w:t>
      </w:r>
      <w:r w:rsidRPr="00B72E75">
        <w:rPr>
          <w:rStyle w:val="Code"/>
        </w:rPr>
        <w:t>const</w:t>
      </w:r>
      <w:r w:rsidRPr="00197301">
        <w:t xml:space="preserve">, са статични полета. Въпреки това, в декларацията им не се изисква (нито е позволена от компилатора) употребата на модификатора </w:t>
      </w:r>
      <w:r w:rsidRPr="003E7350">
        <w:rPr>
          <w:rStyle w:val="Code"/>
        </w:rPr>
        <w:t>static</w:t>
      </w:r>
      <w:r w:rsidRPr="00197301">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r>
              <w:rPr>
                <w:noProof/>
                <w:lang w:val="en-US" w:eastAsia="en-US"/>
              </w:rPr>
              <w:drawing>
                <wp:inline distT="0" distB="0" distL="0" distR="0">
                  <wp:extent cx="323850" cy="323850"/>
                  <wp:effectExtent l="0" t="0" r="0" b="0"/>
                  <wp:docPr id="215" name="Picture 2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 xml:space="preserve">Въпреки, че константите декларирани с модификатор </w:t>
            </w:r>
            <w:r w:rsidRPr="003E7350">
              <w:rPr>
                <w:rStyle w:val="Code"/>
                <w:b/>
              </w:rPr>
              <w:t>const</w:t>
            </w:r>
            <w:r w:rsidRPr="00197301">
              <w:t xml:space="preserve"> са статични полета, в декларацията им не трябва и не може да се използва модификатор</w:t>
            </w:r>
            <w:r>
              <w:t>ът</w:t>
            </w:r>
            <w:r w:rsidRPr="00197301">
              <w:t xml:space="preserve"> </w:t>
            </w:r>
            <w:r w:rsidRPr="003E7350">
              <w:rPr>
                <w:rStyle w:val="Code"/>
                <w:b/>
              </w:rPr>
              <w:t>static</w:t>
            </w:r>
            <w:r w:rsidRPr="00197301">
              <w:t>.</w:t>
            </w:r>
          </w:p>
        </w:tc>
      </w:tr>
    </w:tbl>
    <w:p w:rsidR="006A0658" w:rsidRPr="00197301" w:rsidRDefault="006A0658" w:rsidP="006A0658">
      <w:pPr>
        <w:spacing w:after="120"/>
        <w:rPr>
          <w:b/>
        </w:rPr>
      </w:pPr>
      <w:r w:rsidRPr="00197301">
        <w:t xml:space="preserve">Например, ако искаме да декларираме като константа числото </w:t>
      </w:r>
      <w:r>
        <w:t>"пи"</w:t>
      </w:r>
      <w:r w:rsidRPr="00197301">
        <w:t xml:space="preserve">, познато ни от математиката, това </w:t>
      </w:r>
      <w:r>
        <w:t>може да</w:t>
      </w:r>
      <w:r w:rsidRPr="00197301">
        <w:t xml:space="preserve"> стане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3.141592653589793;</w:t>
            </w:r>
          </w:p>
        </w:tc>
      </w:tr>
    </w:tbl>
    <w:p w:rsidR="006A0658" w:rsidRPr="00197301" w:rsidRDefault="006A0658" w:rsidP="006A0658">
      <w:pPr>
        <w:spacing w:after="120"/>
        <w:rPr>
          <w:b/>
        </w:rPr>
      </w:pPr>
      <w:r w:rsidRPr="00197301">
        <w:t xml:space="preserve">Стойността, която присвояваме на дадена константа може да бъде израз, който трябва да бъде изчислим от компилатора по време на компилация. Например, както знаем от математиката, константата </w:t>
      </w:r>
      <w:r>
        <w:t>"пи"</w:t>
      </w:r>
      <w:r w:rsidRPr="00197301">
        <w:t xml:space="preserve"> може да бъде представена като приблизителен резултат от делението на числата 22 и 7:</w:t>
      </w:r>
      <w:r w:rsidRPr="00197301">
        <w:rPr>
          <w:b/>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22d / 7;</w:t>
            </w:r>
          </w:p>
        </w:tc>
      </w:tr>
    </w:tbl>
    <w:p w:rsidR="006A0658" w:rsidRPr="00197301" w:rsidRDefault="006A0658" w:rsidP="006A0658">
      <w:pPr>
        <w:spacing w:after="120"/>
        <w:rPr>
          <w:b/>
        </w:rPr>
      </w:pPr>
      <w:r w:rsidRPr="00197301">
        <w:t>При опит за отпечатване на стойността на константа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eastAsia="es-ES"/>
              </w:rPr>
              <w:t>Console</w:t>
            </w:r>
            <w:r w:rsidRPr="007E2DA1">
              <w:rPr>
                <w:rFonts w:ascii="Courier New" w:hAnsi="Courier New" w:cs="Courier New"/>
                <w:noProof/>
                <w:szCs w:val="20"/>
                <w:lang w:val="en-US" w:eastAsia="es-ES"/>
              </w:rPr>
              <w:t>.WriteLine(</w:t>
            </w:r>
            <w:r w:rsidRPr="007E2DA1">
              <w:rPr>
                <w:rFonts w:ascii="Courier New" w:hAnsi="Courier New" w:cs="Courier New"/>
                <w:noProof/>
                <w:color w:val="A31515"/>
                <w:szCs w:val="20"/>
                <w:lang w:val="en-US" w:eastAsia="es-ES"/>
              </w:rPr>
              <w:t>"The value of PI is: "</w:t>
            </w:r>
            <w:r w:rsidRPr="007E2DA1">
              <w:rPr>
                <w:rFonts w:ascii="Courier New" w:hAnsi="Courier New" w:cs="Courier New"/>
                <w:noProof/>
                <w:szCs w:val="20"/>
                <w:lang w:val="en-US" w:eastAsia="es-ES"/>
              </w:rPr>
              <w:t xml:space="preserve"> +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в командния ред ще бъде изписа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The value of P</w:t>
            </w:r>
            <w:r>
              <w:rPr>
                <w:rFonts w:ascii="Courier New" w:hAnsi="Courier New" w:cs="Courier New"/>
                <w:noProof/>
                <w:lang w:val="en-US"/>
              </w:rPr>
              <w:t>I</w:t>
            </w:r>
            <w:r w:rsidRPr="007E2DA1">
              <w:rPr>
                <w:rFonts w:ascii="Courier New" w:hAnsi="Courier New" w:cs="Courier New"/>
                <w:noProof/>
                <w:lang w:val="en-US"/>
              </w:rPr>
              <w:t xml:space="preserve"> is: 3.14285714285714</w:t>
            </w:r>
          </w:p>
        </w:tc>
      </w:tr>
    </w:tbl>
    <w:p w:rsidR="006A0658" w:rsidRPr="00197301" w:rsidRDefault="006A0658" w:rsidP="006A0658">
      <w:pPr>
        <w:spacing w:after="120"/>
        <w:rPr>
          <w:b/>
        </w:rPr>
      </w:pPr>
      <w:r w:rsidRPr="00197301">
        <w:t xml:space="preserve">Ако не дадем стойност на дадена константа по време на декларацията й, а по-късно, ще получим грешка при компилация. Например, ако в примера с константата </w:t>
      </w:r>
      <w:r>
        <w:rPr>
          <w:rStyle w:val="Code"/>
        </w:rPr>
        <w:t>PI</w:t>
      </w:r>
      <w:r w:rsidRPr="00197301">
        <w:t>, първо декларираме константата, и по-късно се опитаме да й дадем стойнос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color w:val="008000"/>
                <w:szCs w:val="20"/>
                <w:lang w:val="en-US" w:eastAsia="es-ES"/>
              </w:rPr>
            </w:pPr>
            <w:r w:rsidRPr="007E2DA1">
              <w:rPr>
                <w:rFonts w:ascii="Courier New" w:hAnsi="Courier New" w:cs="Courier New"/>
                <w:noProof/>
                <w:color w:val="008000"/>
                <w:szCs w:val="20"/>
                <w:lang w:val="en-US" w:eastAsia="es-ES"/>
              </w:rPr>
              <w:t>// ... Some code ...</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void</w:t>
            </w:r>
            <w:r w:rsidRPr="007E2DA1">
              <w:rPr>
                <w:rFonts w:ascii="Courier New" w:hAnsi="Courier New" w:cs="Courier New"/>
                <w:noProof/>
                <w:szCs w:val="20"/>
                <w:lang w:val="en-US" w:eastAsia="es-ES"/>
              </w:rPr>
              <w:t xml:space="preserve"> SetPiVa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eastAsia="es-ES"/>
              </w:rPr>
              <w:t>// Attempting to initialize the constant PI</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3.141592653589793;</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tc>
      </w:tr>
    </w:tbl>
    <w:p w:rsidR="006A0658" w:rsidRPr="00197301" w:rsidRDefault="006A0658" w:rsidP="006A0658">
      <w:pPr>
        <w:spacing w:after="120"/>
        <w:rPr>
          <w:b/>
        </w:rPr>
      </w:pPr>
      <w:r w:rsidRPr="00197301">
        <w:t>Компилаторът ще изведе грешка подобна на следната</w:t>
      </w:r>
      <w:r>
        <w:t>, у</w:t>
      </w:r>
      <w:r w:rsidRPr="00197301">
        <w:t>казвайки ни реда, на който е декларирана константа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A const field requires a value to be provided</w:t>
            </w:r>
          </w:p>
        </w:tc>
      </w:tr>
    </w:tbl>
    <w:p w:rsidR="006A0658" w:rsidRPr="00197301" w:rsidRDefault="006A0658" w:rsidP="006A0658">
      <w:pPr>
        <w:spacing w:after="120"/>
      </w:pPr>
      <w:r w:rsidRPr="00197301">
        <w:t>Нека обърнем внимание отнов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pPr>
              <w:spacing w:before="0"/>
              <w:jc w:val="center"/>
            </w:pPr>
            <w:r>
              <w:rPr>
                <w:noProof/>
                <w:lang w:val="en-US" w:eastAsia="en-US"/>
              </w:rPr>
              <w:drawing>
                <wp:inline distT="0" distB="0" distL="0" distR="0">
                  <wp:extent cx="323850" cy="323850"/>
                  <wp:effectExtent l="0" t="0" r="0" b="0"/>
                  <wp:docPr id="216" name="Picture 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 xml:space="preserve">Константите декларирани с модификатор </w:t>
            </w:r>
            <w:r w:rsidRPr="00B72E75">
              <w:rPr>
                <w:rStyle w:val="Code"/>
                <w:b/>
              </w:rPr>
              <w:t>const</w:t>
            </w:r>
            <w:r w:rsidRPr="00197301">
              <w:t xml:space="preserve"> </w:t>
            </w:r>
            <w:r>
              <w:t>задължи</w:t>
            </w:r>
            <w:r>
              <w:softHyphen/>
              <w:t>телно</w:t>
            </w:r>
            <w:r w:rsidRPr="00197301">
              <w:t xml:space="preserve"> се инициализират в мо</w:t>
            </w:r>
            <w:r w:rsidRPr="00197301">
              <w:softHyphen/>
              <w:t>мента на тяхната декларация.</w:t>
            </w:r>
          </w:p>
        </w:tc>
      </w:tr>
    </w:tbl>
    <w:p w:rsidR="006A0658" w:rsidRPr="00197301" w:rsidRDefault="006A0658" w:rsidP="006A0658">
      <w:pPr>
        <w:pStyle w:val="Heading4"/>
      </w:pPr>
      <w:r w:rsidRPr="00197301">
        <w:t>Тип на константите инициализирани по време на компилация</w:t>
      </w:r>
    </w:p>
    <w:p w:rsidR="006A0658" w:rsidRPr="00197301" w:rsidRDefault="006A0658" w:rsidP="006A0658">
      <w:pPr>
        <w:spacing w:after="120"/>
      </w:pPr>
      <w:r w:rsidRPr="00197301">
        <w:t>След като научихме как се декларират константи, които се инициализират по време на компилация,</w:t>
      </w:r>
      <w:r>
        <w:t xml:space="preserve"> нека разгледаме следния пример</w:t>
      </w:r>
      <w:r w:rsidRPr="00AC39F2">
        <w:t xml:space="preserve">: </w:t>
      </w:r>
      <w:r w:rsidRPr="00197301">
        <w:t>Искаме да създадем клас за цвят (</w:t>
      </w:r>
      <w:r w:rsidRPr="00B72E75">
        <w:rPr>
          <w:rStyle w:val="Code"/>
        </w:rPr>
        <w:t>Color</w:t>
      </w:r>
      <w:r w:rsidRPr="00197301">
        <w:t xml:space="preserve">). </w:t>
      </w:r>
      <w:r w:rsidRPr="0068647B">
        <w:rPr>
          <w:noProof/>
        </w:rPr>
        <w:t>Ще използваме т.нар. Red-Green-Blue (RGB) цветови модел, съгласно който всеки цвят е представен чрез смесване на трите основни цвята – червен, зелен и син.</w:t>
      </w:r>
      <w:r w:rsidRPr="00197301">
        <w:t xml:space="preserve"> Тези три основни цвята са представени като три цели числа в интервала от 0 до 255. Например черното е представено като </w:t>
      </w:r>
      <w:r w:rsidRPr="00AC39F2">
        <w:rPr>
          <w:noProof/>
        </w:rPr>
        <w:t>(0, 0, 0)</w:t>
      </w:r>
      <w:r w:rsidRPr="00197301">
        <w:t xml:space="preserve">, бялото като </w:t>
      </w:r>
      <w:r w:rsidRPr="00AC39F2">
        <w:rPr>
          <w:noProof/>
        </w:rPr>
        <w:t>(255,</w:t>
      </w:r>
      <w:r>
        <w:rPr>
          <w:noProof/>
        </w:rPr>
        <w:t xml:space="preserve"> </w:t>
      </w:r>
      <w:r w:rsidRPr="00AC39F2">
        <w:rPr>
          <w:noProof/>
        </w:rPr>
        <w:t>255,</w:t>
      </w:r>
      <w:r>
        <w:rPr>
          <w:noProof/>
        </w:rPr>
        <w:t xml:space="preserve"> </w:t>
      </w:r>
      <w:r w:rsidRPr="00AC39F2">
        <w:rPr>
          <w:noProof/>
        </w:rPr>
        <w:t>255),</w:t>
      </w:r>
      <w:r w:rsidRPr="00197301">
        <w:t xml:space="preserve"> синьото </w:t>
      </w:r>
      <w:r w:rsidRPr="00AC39F2">
        <w:rPr>
          <w:noProof/>
        </w:rPr>
        <w:t>– (0,</w:t>
      </w:r>
      <w:r>
        <w:rPr>
          <w:noProof/>
        </w:rPr>
        <w:t xml:space="preserve"> </w:t>
      </w:r>
      <w:r w:rsidRPr="00AC39F2">
        <w:rPr>
          <w:noProof/>
        </w:rPr>
        <w:t>0,</w:t>
      </w:r>
      <w:r>
        <w:rPr>
          <w:noProof/>
        </w:rPr>
        <w:t xml:space="preserve"> </w:t>
      </w:r>
      <w:r w:rsidRPr="00AC39F2">
        <w:rPr>
          <w:noProof/>
        </w:rPr>
        <w:t>255)</w:t>
      </w:r>
      <w:r w:rsidRPr="00197301">
        <w:t xml:space="preserve"> и т.н.</w:t>
      </w:r>
    </w:p>
    <w:p w:rsidR="006A0658" w:rsidRPr="00197301" w:rsidRDefault="006A0658" w:rsidP="006A0658">
      <w:pPr>
        <w:spacing w:after="120"/>
      </w:pPr>
      <w:r w:rsidRPr="00197301">
        <w:t>В нашия клас декларираме три целочислени полета за червена, зелена и синя светлина и конструктор, който приема стойности за всяко едно от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Color.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class</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re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gree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Color(</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red,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green,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red = re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green = gree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blue =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tc>
      </w:tr>
    </w:tbl>
    <w:p w:rsidR="006A0658" w:rsidRPr="00197301" w:rsidRDefault="006A0658" w:rsidP="006A0658">
      <w:pPr>
        <w:spacing w:after="120"/>
      </w:pPr>
      <w:r w:rsidRPr="00197301">
        <w:t>Тъй като някои цветове се използват по-често от други (</w:t>
      </w:r>
      <w:r>
        <w:t xml:space="preserve">например </w:t>
      </w:r>
      <w:r w:rsidRPr="00197301">
        <w:t>черно и бяло) можем да декларираме константи за тях, с идеята потребители</w:t>
      </w:r>
      <w:r w:rsidRPr="00197301">
        <w:softHyphen/>
        <w:t xml:space="preserve">те на нашия клас да ги използват наготово вместо всеки път да създават свои собствени обекти за въпросните цветове. За целта модифицираме кода на нашия клас по следния начин, добавяйки </w:t>
      </w:r>
      <w:r>
        <w:t>дек</w:t>
      </w:r>
      <w:r w:rsidRPr="00B72E75">
        <w:t>ла</w:t>
      </w:r>
      <w:r>
        <w:t>ра</w:t>
      </w:r>
      <w:r w:rsidRPr="00B72E75">
        <w:t>цията</w:t>
      </w:r>
      <w:r w:rsidRPr="00197301">
        <w:t xml:space="preserve"> на съответните цветове-констан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Color.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class</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 xml:space="preserve"> Black =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0, 0, 0);</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 xml:space="preserve"> White =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255, 255, 255);</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re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gree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Color(</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red,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green,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red = re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green = gree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blue = b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tc>
      </w:tr>
    </w:tbl>
    <w:p w:rsidR="006A0658" w:rsidRPr="00197301" w:rsidRDefault="006A0658" w:rsidP="006A0658">
      <w:pPr>
        <w:spacing w:after="120"/>
        <w:rPr>
          <w:b/>
        </w:rPr>
      </w:pPr>
      <w:r w:rsidRPr="00197301">
        <w:t>Странно, но при опит за компилация, получаваме следнат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Color.Black' is of type 'Color'. A const field of a reference type other than string can only be initialized with null.</w:t>
            </w:r>
          </w:p>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Color.White' is of type 'Color'. A const field of a reference type other than string can only be initialized with null.</w:t>
            </w:r>
          </w:p>
        </w:tc>
      </w:tr>
    </w:tbl>
    <w:p w:rsidR="006A0658" w:rsidRPr="00197301" w:rsidRDefault="006A0658" w:rsidP="006A0658">
      <w:r w:rsidRPr="00197301">
        <w:t xml:space="preserve">Това е така, тъй като в С#, константи, декларирани с модификатор </w:t>
      </w:r>
      <w:r w:rsidRPr="00B72E75">
        <w:rPr>
          <w:rStyle w:val="Code"/>
        </w:rPr>
        <w:t>const</w:t>
      </w:r>
      <w:r w:rsidRPr="00197301">
        <w:t>, могат да бъдат само от следните типове:</w:t>
      </w:r>
    </w:p>
    <w:p w:rsidR="006A0658" w:rsidRPr="00197301" w:rsidRDefault="006A0658" w:rsidP="00222F92">
      <w:pPr>
        <w:numPr>
          <w:ilvl w:val="0"/>
          <w:numId w:val="152"/>
        </w:numPr>
      </w:pPr>
      <w:r>
        <w:t>П</w:t>
      </w:r>
      <w:r w:rsidRPr="00197301">
        <w:t>римитивни типове:</w:t>
      </w:r>
      <w:r w:rsidRPr="00197301">
        <w:rPr>
          <w:rStyle w:val="Code"/>
        </w:rPr>
        <w:t xml:space="preserve"> </w:t>
      </w:r>
      <w:r w:rsidRPr="00B72E75">
        <w:rPr>
          <w:rStyle w:val="Code"/>
        </w:rPr>
        <w:t>sbyte</w:t>
      </w:r>
      <w:r w:rsidRPr="00197301">
        <w:t xml:space="preserve">, </w:t>
      </w:r>
      <w:r w:rsidRPr="00B72E75">
        <w:rPr>
          <w:rStyle w:val="Code"/>
        </w:rPr>
        <w:t>byte</w:t>
      </w:r>
      <w:r w:rsidRPr="00197301">
        <w:t xml:space="preserve">, </w:t>
      </w:r>
      <w:r w:rsidRPr="00B72E75">
        <w:rPr>
          <w:rStyle w:val="Code"/>
        </w:rPr>
        <w:t>short</w:t>
      </w:r>
      <w:r w:rsidRPr="00197301">
        <w:t xml:space="preserve">, </w:t>
      </w:r>
      <w:r w:rsidRPr="00B72E75">
        <w:rPr>
          <w:rStyle w:val="Code"/>
        </w:rPr>
        <w:t>ushort</w:t>
      </w:r>
      <w:r w:rsidRPr="00197301">
        <w:t xml:space="preserve">, </w:t>
      </w:r>
      <w:r w:rsidRPr="00B72E75">
        <w:rPr>
          <w:rStyle w:val="Code"/>
        </w:rPr>
        <w:t>int</w:t>
      </w:r>
      <w:r w:rsidRPr="00197301">
        <w:t xml:space="preserve">, </w:t>
      </w:r>
      <w:r w:rsidRPr="00B72E75">
        <w:rPr>
          <w:rStyle w:val="Code"/>
        </w:rPr>
        <w:t>uint</w:t>
      </w:r>
      <w:r w:rsidRPr="00197301">
        <w:t xml:space="preserve">, </w:t>
      </w:r>
      <w:r w:rsidRPr="00B72E75">
        <w:rPr>
          <w:rStyle w:val="Code"/>
        </w:rPr>
        <w:t>long</w:t>
      </w:r>
      <w:r w:rsidRPr="00197301">
        <w:t xml:space="preserve">, </w:t>
      </w:r>
      <w:r w:rsidRPr="00B72E75">
        <w:rPr>
          <w:rStyle w:val="Code"/>
        </w:rPr>
        <w:t>ulong</w:t>
      </w:r>
      <w:r w:rsidRPr="00197301">
        <w:t xml:space="preserve">, </w:t>
      </w:r>
      <w:r w:rsidRPr="00B72E75">
        <w:rPr>
          <w:rStyle w:val="Code"/>
        </w:rPr>
        <w:t>char</w:t>
      </w:r>
      <w:r w:rsidRPr="00197301">
        <w:t xml:space="preserve">, </w:t>
      </w:r>
      <w:r w:rsidRPr="00B72E75">
        <w:rPr>
          <w:rStyle w:val="Code"/>
        </w:rPr>
        <w:t>float</w:t>
      </w:r>
      <w:r w:rsidRPr="00197301">
        <w:t xml:space="preserve">, </w:t>
      </w:r>
      <w:r w:rsidRPr="00B72E75">
        <w:rPr>
          <w:rStyle w:val="Code"/>
        </w:rPr>
        <w:t>double</w:t>
      </w:r>
      <w:r w:rsidRPr="00197301">
        <w:t xml:space="preserve">, </w:t>
      </w:r>
      <w:r w:rsidRPr="00B72E75">
        <w:rPr>
          <w:rStyle w:val="Code"/>
        </w:rPr>
        <w:t>decimal</w:t>
      </w:r>
      <w:r w:rsidRPr="00197301">
        <w:t xml:space="preserve">, </w:t>
      </w:r>
      <w:r w:rsidRPr="00B72E75">
        <w:rPr>
          <w:rStyle w:val="Code"/>
        </w:rPr>
        <w:t>bool</w:t>
      </w:r>
      <w:r w:rsidRPr="00197301">
        <w:t>.</w:t>
      </w:r>
    </w:p>
    <w:p w:rsidR="006A0658" w:rsidRPr="00197301" w:rsidRDefault="006A0658" w:rsidP="00222F92">
      <w:pPr>
        <w:numPr>
          <w:ilvl w:val="0"/>
          <w:numId w:val="152"/>
        </w:numPr>
      </w:pPr>
      <w:r>
        <w:t>И</w:t>
      </w:r>
      <w:r w:rsidRPr="00197301">
        <w:t>збро</w:t>
      </w:r>
      <w:r>
        <w:t>ени</w:t>
      </w:r>
      <w:r w:rsidRPr="00197301">
        <w:t xml:space="preserve"> типове (разгледани в секция "</w:t>
      </w:r>
      <w:hyperlink w:anchor="_Изброени_типове_(enumerations)" w:history="1">
        <w:r w:rsidRPr="006E71F1">
          <w:rPr>
            <w:rStyle w:val="Hyperlink"/>
          </w:rPr>
          <w:t>И</w:t>
        </w:r>
        <w:r w:rsidRPr="006E71F1">
          <w:rPr>
            <w:rStyle w:val="Hyperlink"/>
          </w:rPr>
          <w:t>з</w:t>
        </w:r>
        <w:r w:rsidRPr="006E71F1">
          <w:rPr>
            <w:rStyle w:val="Hyperlink"/>
          </w:rPr>
          <w:t>бро</w:t>
        </w:r>
        <w:r>
          <w:rPr>
            <w:rStyle w:val="Hyperlink"/>
          </w:rPr>
          <w:t>ен</w:t>
        </w:r>
        <w:r w:rsidRPr="006E71F1">
          <w:rPr>
            <w:rStyle w:val="Hyperlink"/>
          </w:rPr>
          <w:t xml:space="preserve">и </w:t>
        </w:r>
        <w:r w:rsidRPr="006E71F1">
          <w:rPr>
            <w:rStyle w:val="Hyperlink"/>
          </w:rPr>
          <w:t>т</w:t>
        </w:r>
        <w:r w:rsidRPr="006E71F1">
          <w:rPr>
            <w:rStyle w:val="Hyperlink"/>
          </w:rPr>
          <w:t>ипове (</w:t>
        </w:r>
        <w:r w:rsidRPr="006E71F1">
          <w:rPr>
            <w:rStyle w:val="Hyperlink"/>
            <w:lang w:val="en-US"/>
          </w:rPr>
          <w:t>enumerat</w:t>
        </w:r>
        <w:r w:rsidRPr="006E71F1">
          <w:rPr>
            <w:rStyle w:val="Hyperlink"/>
            <w:lang w:val="en-US"/>
          </w:rPr>
          <w:t>i</w:t>
        </w:r>
        <w:r w:rsidRPr="006E71F1">
          <w:rPr>
            <w:rStyle w:val="Hyperlink"/>
            <w:lang w:val="en-US"/>
          </w:rPr>
          <w:t>ons</w:t>
        </w:r>
        <w:r w:rsidRPr="006E71F1">
          <w:rPr>
            <w:rStyle w:val="Hyperlink"/>
          </w:rPr>
          <w:t>)</w:t>
        </w:r>
      </w:hyperlink>
      <w:r w:rsidRPr="00197301">
        <w:t>" в края на тази глава).</w:t>
      </w:r>
    </w:p>
    <w:p w:rsidR="006A0658" w:rsidRPr="00197301" w:rsidRDefault="006A0658" w:rsidP="00222F92">
      <w:pPr>
        <w:numPr>
          <w:ilvl w:val="0"/>
          <w:numId w:val="152"/>
        </w:numPr>
      </w:pPr>
      <w:r>
        <w:t xml:space="preserve">Референтни типове (най-вече типът </w:t>
      </w:r>
      <w:r w:rsidRPr="006E71F1">
        <w:rPr>
          <w:rStyle w:val="Code"/>
        </w:rPr>
        <w:t>string</w:t>
      </w:r>
      <w:r>
        <w:t>).</w:t>
      </w:r>
    </w:p>
    <w:p w:rsidR="006A0658" w:rsidRPr="00197301" w:rsidRDefault="006A0658" w:rsidP="006A0658">
      <w:r w:rsidRPr="00197301">
        <w:t>Проблемът при компилацията на класа в нашия пример е свързан с референтните</w:t>
      </w:r>
      <w:r w:rsidRPr="00AC39F2">
        <w:t xml:space="preserve"> </w:t>
      </w:r>
      <w:r>
        <w:t xml:space="preserve">типове и </w:t>
      </w:r>
      <w:r w:rsidRPr="00197301">
        <w:t xml:space="preserve">с ограничението на компилатора да не позволява едновременната употреба на оператора </w:t>
      </w:r>
      <w:r w:rsidRPr="00B72E75">
        <w:rPr>
          <w:rStyle w:val="Code"/>
        </w:rPr>
        <w:t>new</w:t>
      </w:r>
      <w:r w:rsidRPr="00197301">
        <w:t xml:space="preserve"> при деклариране на константа, когато тази константа е декларирана с модификатора </w:t>
      </w:r>
      <w:r w:rsidRPr="00B72E75">
        <w:rPr>
          <w:rStyle w:val="Code"/>
        </w:rPr>
        <w:t>const</w:t>
      </w:r>
      <w:r w:rsidRPr="00197301">
        <w:t>, освен ако референтният тип не може да се изчисли по време на компилация.</w:t>
      </w:r>
    </w:p>
    <w:p w:rsidR="006A0658" w:rsidRPr="00197301" w:rsidRDefault="006A0658" w:rsidP="006A0658">
      <w:r w:rsidRPr="00197301">
        <w:t xml:space="preserve">Както се досещаме, единственият референтен тип, който може да бъде изчислен по време на компилация при употребата на оператора </w:t>
      </w:r>
      <w:r w:rsidRPr="00B72E75">
        <w:rPr>
          <w:rStyle w:val="Code"/>
        </w:rPr>
        <w:t>new</w:t>
      </w:r>
      <w:r w:rsidRPr="00197301">
        <w:t xml:space="preserve"> е </w:t>
      </w:r>
      <w:r w:rsidRPr="00B72E75">
        <w:rPr>
          <w:rStyle w:val="Code"/>
        </w:rPr>
        <w:t>string</w:t>
      </w:r>
      <w:r w:rsidRPr="00197301">
        <w:t>.</w:t>
      </w:r>
    </w:p>
    <w:p w:rsidR="006A0658" w:rsidRPr="00197301" w:rsidRDefault="006A0658" w:rsidP="006A0658">
      <w:r w:rsidRPr="00197301">
        <w:t xml:space="preserve">Следователно, единствените възможности за константи от референтен тип, които са декларирани с модификатор </w:t>
      </w:r>
      <w:r w:rsidRPr="00B72E75">
        <w:rPr>
          <w:rStyle w:val="Code"/>
        </w:rPr>
        <w:t>const</w:t>
      </w:r>
      <w:r w:rsidRPr="00197301">
        <w:t>, са следните:</w:t>
      </w:r>
    </w:p>
    <w:p w:rsidR="006A0658" w:rsidRPr="00197301" w:rsidRDefault="006A0658" w:rsidP="00222F92">
      <w:pPr>
        <w:numPr>
          <w:ilvl w:val="0"/>
          <w:numId w:val="153"/>
        </w:numPr>
      </w:pPr>
      <w:r>
        <w:t>К</w:t>
      </w:r>
      <w:r w:rsidRPr="00197301">
        <w:t xml:space="preserve">онстантите трябва да са от тип </w:t>
      </w:r>
      <w:r w:rsidRPr="00B72E75">
        <w:rPr>
          <w:rStyle w:val="Code"/>
        </w:rPr>
        <w:t>string</w:t>
      </w:r>
      <w:r w:rsidRPr="00197301">
        <w:t>.</w:t>
      </w:r>
    </w:p>
    <w:p w:rsidR="006A0658" w:rsidRPr="00197301" w:rsidRDefault="006A0658" w:rsidP="00222F92">
      <w:pPr>
        <w:numPr>
          <w:ilvl w:val="0"/>
          <w:numId w:val="153"/>
        </w:numPr>
      </w:pPr>
      <w:r>
        <w:t>С</w:t>
      </w:r>
      <w:r w:rsidRPr="00197301">
        <w:t xml:space="preserve">тойността, която присвояваме на константата от референтен тип, различен от </w:t>
      </w:r>
      <w:r w:rsidRPr="00B72E75">
        <w:rPr>
          <w:rStyle w:val="Code"/>
        </w:rPr>
        <w:t>string</w:t>
      </w:r>
      <w:r w:rsidRPr="00197301">
        <w:t xml:space="preserve">, е </w:t>
      </w:r>
      <w:r w:rsidRPr="00B72E75">
        <w:rPr>
          <w:rStyle w:val="Code"/>
        </w:rPr>
        <w:t>null</w:t>
      </w:r>
      <w:r w:rsidRPr="00197301">
        <w:t>.</w:t>
      </w:r>
    </w:p>
    <w:p w:rsidR="006A0658" w:rsidRPr="00197301" w:rsidRDefault="006A0658" w:rsidP="006A0658">
      <w:pPr>
        <w:spacing w:after="120"/>
      </w:pPr>
      <w:r w:rsidRPr="00197301">
        <w:t>Можем да формулираме следната дефиниция:</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r>
              <w:rPr>
                <w:noProof/>
                <w:lang w:val="en-US" w:eastAsia="en-US"/>
              </w:rPr>
              <w:drawing>
                <wp:inline distT="0" distB="0" distL="0" distR="0">
                  <wp:extent cx="323850" cy="323850"/>
                  <wp:effectExtent l="0" t="0" r="0" b="0"/>
                  <wp:docPr id="217" name="Picture 2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 xml:space="preserve">Константите декларирани с модификатор </w:t>
            </w:r>
            <w:r w:rsidRPr="00B72E75">
              <w:rPr>
                <w:rStyle w:val="Code"/>
                <w:b/>
              </w:rPr>
              <w:t>const</w:t>
            </w:r>
            <w:r w:rsidRPr="00197301">
              <w:t xml:space="preserve"> трябва да са от примитивен, избро</w:t>
            </w:r>
            <w:r>
              <w:t>ен</w:t>
            </w:r>
            <w:r w:rsidRPr="00197301">
              <w:t xml:space="preserve"> или референтен тип като ако са от референтен тип, то този тип трябва да е или </w:t>
            </w:r>
            <w:r w:rsidRPr="00B72E75">
              <w:rPr>
                <w:rStyle w:val="Code"/>
                <w:b/>
              </w:rPr>
              <w:t>string</w:t>
            </w:r>
            <w:r w:rsidRPr="00197301">
              <w:t xml:space="preserve"> или стойността, която се присвоява на константата трябва да бъде </w:t>
            </w:r>
            <w:r w:rsidRPr="00B72E75">
              <w:rPr>
                <w:rStyle w:val="Code"/>
                <w:b/>
              </w:rPr>
              <w:t>null</w:t>
            </w:r>
            <w:r w:rsidRPr="00197301">
              <w:t>.</w:t>
            </w:r>
          </w:p>
        </w:tc>
      </w:tr>
    </w:tbl>
    <w:p w:rsidR="006A0658" w:rsidRPr="00197301" w:rsidRDefault="006A0658" w:rsidP="006A0658">
      <w:r w:rsidRPr="00197301">
        <w:t xml:space="preserve">Следователно, използвайки модификатора </w:t>
      </w:r>
      <w:r w:rsidRPr="00B72E75">
        <w:rPr>
          <w:rStyle w:val="Code"/>
        </w:rPr>
        <w:t>const</w:t>
      </w:r>
      <w:r w:rsidRPr="00197301">
        <w:t xml:space="preserve"> няма да успеем </w:t>
      </w:r>
      <w:r>
        <w:t xml:space="preserve">да </w:t>
      </w:r>
      <w:r w:rsidRPr="00197301">
        <w:t>декларираме константи</w:t>
      </w:r>
      <w:r>
        <w:t>те</w:t>
      </w:r>
      <w:r w:rsidRPr="00197301">
        <w:t xml:space="preserve"> </w:t>
      </w:r>
      <w:r w:rsidRPr="00B72E75">
        <w:rPr>
          <w:rStyle w:val="Code"/>
        </w:rPr>
        <w:t>Black</w:t>
      </w:r>
      <w:r w:rsidRPr="00197301">
        <w:t xml:space="preserve"> и </w:t>
      </w:r>
      <w:r w:rsidRPr="00B72E75">
        <w:rPr>
          <w:rStyle w:val="Code"/>
        </w:rPr>
        <w:t>White</w:t>
      </w:r>
      <w:r w:rsidRPr="00197301">
        <w:t xml:space="preserve"> от тип </w:t>
      </w:r>
      <w:r w:rsidRPr="00B72E75">
        <w:rPr>
          <w:rStyle w:val="Code"/>
        </w:rPr>
        <w:t>Color</w:t>
      </w:r>
      <w:r w:rsidRPr="00197301">
        <w:t xml:space="preserve"> в нашия клас за цвят, </w:t>
      </w:r>
      <w:r>
        <w:t xml:space="preserve">тъй като те </w:t>
      </w:r>
      <w:r w:rsidRPr="00197301">
        <w:t xml:space="preserve">не са </w:t>
      </w:r>
      <w:r w:rsidRPr="00B72E75">
        <w:rPr>
          <w:rStyle w:val="Code"/>
        </w:rPr>
        <w:t>null</w:t>
      </w:r>
      <w:r w:rsidRPr="00197301">
        <w:t>. Как да решим този проблем, ще видим в следващата подсек</w:t>
      </w:r>
      <w:r w:rsidRPr="00197301">
        <w:softHyphen/>
        <w:t>ция.</w:t>
      </w:r>
    </w:p>
    <w:p w:rsidR="006A0658" w:rsidRPr="00197301" w:rsidRDefault="006A0658" w:rsidP="006A0658">
      <w:pPr>
        <w:pStyle w:val="Heading4"/>
      </w:pPr>
      <w:r w:rsidRPr="00197301">
        <w:t>Константи инициализирани по време на изпълнение на програмата</w:t>
      </w:r>
    </w:p>
    <w:p w:rsidR="006A0658" w:rsidRPr="00197301" w:rsidRDefault="006A0658" w:rsidP="006A0658">
      <w:pPr>
        <w:spacing w:after="120"/>
      </w:pPr>
      <w:r w:rsidRPr="00197301">
        <w:t xml:space="preserve">Когато искаме да декларираме константи от референтен тип, които не могат да бъдат изчислени по време на компилация на програмата, вместо модификатора </w:t>
      </w:r>
      <w:r w:rsidRPr="00B72E75">
        <w:rPr>
          <w:rStyle w:val="Code"/>
        </w:rPr>
        <w:t>const</w:t>
      </w:r>
      <w:r w:rsidRPr="00197301">
        <w:t>, в декларацията на константата трябва да използ</w:t>
      </w:r>
      <w:r>
        <w:softHyphen/>
      </w:r>
      <w:r w:rsidRPr="00197301">
        <w:t>ваме комбинацията от модификато</w:t>
      </w:r>
      <w:r w:rsidRPr="00197301">
        <w:softHyphen/>
        <w:t xml:space="preserve">ри </w:t>
      </w:r>
      <w:r w:rsidRPr="00B72E75">
        <w:rPr>
          <w:rStyle w:val="Code"/>
        </w:rPr>
        <w:t>static</w:t>
      </w:r>
      <w:r w:rsidRPr="00197301">
        <w:t xml:space="preserve"> </w:t>
      </w:r>
      <w:r w:rsidRPr="00B72E75">
        <w:rPr>
          <w:rStyle w:val="Code"/>
        </w:rPr>
        <w:t>readonly</w:t>
      </w:r>
      <w:r w:rsidRPr="00197301">
        <w:t>:</w:t>
      </w:r>
    </w:p>
    <w:tbl>
      <w:tblPr>
        <w:tblW w:w="0" w:type="auto"/>
        <w:tblInd w:w="108" w:type="dxa"/>
        <w:tblCellMar>
          <w:top w:w="113" w:type="dxa"/>
          <w:bottom w:w="113" w:type="dxa"/>
        </w:tblCellMar>
        <w:tblLook w:val="01E0" w:firstRow="1" w:lastRow="1" w:firstColumn="1" w:lastColumn="1" w:noHBand="0" w:noVBand="0"/>
      </w:tblPr>
      <w:tblGrid>
        <w:gridCol w:w="8045"/>
      </w:tblGrid>
      <w:tr w:rsidR="006A0658" w:rsidRPr="007E2DA1" w:rsidTr="006A0658">
        <w:trPr>
          <w:trHeight w:val="245"/>
        </w:trPr>
        <w:tc>
          <w:tcPr>
            <w:tcW w:w="8045"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b/>
                <w:noProof/>
                <w:lang w:val="en-US"/>
              </w:rPr>
              <w:t>[&lt;access_modifiers&gt;] static readonly &lt;reference-type&gt; &lt;name&gt;;</w:t>
            </w:r>
          </w:p>
        </w:tc>
      </w:tr>
    </w:tbl>
    <w:p w:rsidR="006A0658" w:rsidRPr="00197301" w:rsidRDefault="006A0658" w:rsidP="006A0658">
      <w:r w:rsidRPr="00197301">
        <w:t xml:space="preserve">Съответно </w:t>
      </w:r>
      <w:r w:rsidRPr="00B72E75">
        <w:rPr>
          <w:rStyle w:val="Code"/>
        </w:rPr>
        <w:t>&lt;reference-type&gt;</w:t>
      </w:r>
      <w:r w:rsidRPr="00197301">
        <w:t xml:space="preserve"> е такъв тип, чиято стойност не може да бъде изчислена по време на компилация.</w:t>
      </w:r>
    </w:p>
    <w:p w:rsidR="006A0658" w:rsidRPr="00197301" w:rsidRDefault="006A0658" w:rsidP="006A0658">
      <w:pPr>
        <w:spacing w:after="120"/>
        <w:rPr>
          <w:b/>
        </w:rPr>
      </w:pPr>
      <w:r w:rsidRPr="00197301">
        <w:t xml:space="preserve">Сега, ако заменим </w:t>
      </w:r>
      <w:r w:rsidRPr="00B72E75">
        <w:rPr>
          <w:rStyle w:val="Code"/>
        </w:rPr>
        <w:t>const</w:t>
      </w:r>
      <w:r w:rsidRPr="00197301">
        <w:t xml:space="preserve"> със </w:t>
      </w:r>
      <w:r w:rsidRPr="00B72E75">
        <w:rPr>
          <w:rStyle w:val="Code"/>
        </w:rPr>
        <w:t>static</w:t>
      </w:r>
      <w:r w:rsidRPr="00197301">
        <w:rPr>
          <w:rStyle w:val="Code"/>
        </w:rPr>
        <w:t xml:space="preserve"> </w:t>
      </w:r>
      <w:r w:rsidRPr="00B72E75">
        <w:rPr>
          <w:rStyle w:val="Code"/>
        </w:rPr>
        <w:t>readonly</w:t>
      </w:r>
      <w:r w:rsidRPr="00197301">
        <w:t xml:space="preserve"> в последния пример от предходната секция, компилацията минава успеш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at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readonly</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 xml:space="preserve"> Black =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0, 0, 0);</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at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readonly</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 xml:space="preserve"> White =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255, 255, 255);</w:t>
            </w:r>
          </w:p>
        </w:tc>
      </w:tr>
    </w:tbl>
    <w:p w:rsidR="006A0658" w:rsidRPr="00197301" w:rsidRDefault="006A0658" w:rsidP="006A0658">
      <w:pPr>
        <w:pStyle w:val="Heading4"/>
      </w:pPr>
      <w:bookmarkStart w:id="1243" w:name="_Именуване_на_константите"/>
      <w:bookmarkEnd w:id="1243"/>
      <w:r>
        <w:t>Именуване</w:t>
      </w:r>
      <w:r w:rsidRPr="00197301">
        <w:t xml:space="preserve"> на константите</w:t>
      </w:r>
    </w:p>
    <w:p w:rsidR="006A0658" w:rsidRPr="00197301" w:rsidRDefault="006A0658" w:rsidP="006A0658">
      <w:pPr>
        <w:spacing w:after="120"/>
        <w:rPr>
          <w:b/>
        </w:rPr>
      </w:pPr>
      <w:r w:rsidRPr="00197301">
        <w:t xml:space="preserve">Съгласно конвенцията на Microsoft </w:t>
      </w:r>
      <w:r>
        <w:t xml:space="preserve">имената на </w:t>
      </w:r>
      <w:r w:rsidRPr="00197301">
        <w:t xml:space="preserve">константите в C# следват правилото </w:t>
      </w:r>
      <w:r w:rsidRPr="00B72E75">
        <w:rPr>
          <w:rStyle w:val="Code"/>
        </w:rPr>
        <w:t>PascalCase</w:t>
      </w:r>
      <w:r w:rsidRPr="00197301">
        <w:t>. Ако константата е съставена от няколко думи, всяка нова дума след първата започва с главна буква.</w:t>
      </w:r>
      <w:r>
        <w:t xml:space="preserve"> </w:t>
      </w:r>
      <w:r w:rsidRPr="00197301">
        <w:t xml:space="preserve">Ето няколко примера за </w:t>
      </w:r>
      <w:r>
        <w:t xml:space="preserve">правилно именувани </w:t>
      </w:r>
      <w:r w:rsidRPr="00197301">
        <w:t>констант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8000"/>
                <w:szCs w:val="20"/>
                <w:lang w:val="en-US" w:eastAsia="es-ES"/>
              </w:rPr>
              <w:t>// The base of the natural logarithms (approximate valu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E = 2.718281828459045;</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3.141592653589793;</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har</w:t>
            </w:r>
            <w:r w:rsidRPr="007E2DA1">
              <w:rPr>
                <w:rFonts w:ascii="Courier New" w:hAnsi="Courier New" w:cs="Courier New"/>
                <w:noProof/>
                <w:szCs w:val="20"/>
                <w:lang w:val="en-US" w:eastAsia="es-ES"/>
              </w:rPr>
              <w:t xml:space="preserve"> PathSeparator = </w:t>
            </w:r>
            <w:r w:rsidRPr="007E2DA1">
              <w:rPr>
                <w:rFonts w:ascii="Courier New" w:hAnsi="Courier New" w:cs="Courier New"/>
                <w:noProof/>
                <w:color w:val="A31515"/>
                <w:szCs w:val="20"/>
                <w:lang w:val="en-US" w:eastAsia="es-ES"/>
              </w:rPr>
              <w:t>'/'</w:t>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ring</w:t>
            </w:r>
            <w:r w:rsidRPr="007E2DA1">
              <w:rPr>
                <w:rFonts w:ascii="Courier New" w:hAnsi="Courier New" w:cs="Courier New"/>
                <w:noProof/>
                <w:szCs w:val="20"/>
                <w:lang w:val="en-US" w:eastAsia="es-ES"/>
              </w:rPr>
              <w:t xml:space="preserve"> BigCoffee = </w:t>
            </w:r>
            <w:r w:rsidRPr="007E2DA1">
              <w:rPr>
                <w:rFonts w:ascii="Courier New" w:hAnsi="Courier New" w:cs="Courier New"/>
                <w:noProof/>
                <w:color w:val="A31515"/>
                <w:szCs w:val="20"/>
                <w:lang w:val="en-US" w:eastAsia="es-ES"/>
              </w:rPr>
              <w:t>"big</w:t>
            </w:r>
            <w:r>
              <w:rPr>
                <w:rFonts w:ascii="Courier New" w:hAnsi="Courier New" w:cs="Courier New"/>
                <w:noProof/>
                <w:color w:val="A31515"/>
                <w:szCs w:val="20"/>
                <w:lang w:eastAsia="es-ES"/>
              </w:rPr>
              <w:t xml:space="preserve"> </w:t>
            </w:r>
            <w:r>
              <w:rPr>
                <w:rFonts w:ascii="Courier New" w:hAnsi="Courier New" w:cs="Courier New"/>
                <w:noProof/>
                <w:color w:val="A31515"/>
                <w:szCs w:val="20"/>
                <w:lang w:val="en-US" w:eastAsia="es-ES"/>
              </w:rPr>
              <w:t>coffee</w:t>
            </w:r>
            <w:r w:rsidRPr="007E2DA1">
              <w:rPr>
                <w:rFonts w:ascii="Courier New" w:hAnsi="Courier New" w:cs="Courier New"/>
                <w:noProof/>
                <w:color w:val="A31515"/>
                <w:szCs w:val="20"/>
                <w:lang w:val="en-US" w:eastAsia="es-ES"/>
              </w:rPr>
              <w:t>"</w:t>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int</w:t>
            </w:r>
            <w:r w:rsidRPr="007E2DA1">
              <w:rPr>
                <w:rFonts w:ascii="Courier New" w:hAnsi="Courier New" w:cs="Courier New"/>
                <w:noProof/>
                <w:szCs w:val="20"/>
                <w:lang w:val="en-US" w:eastAsia="es-ES"/>
              </w:rPr>
              <w:t xml:space="preserve"> MaxValue = 2147483647;</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at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readonly</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 xml:space="preserve"> DeepSkyBlue</w:t>
            </w:r>
            <w:r>
              <w:rPr>
                <w:rFonts w:ascii="Courier New" w:hAnsi="Courier New" w:cs="Courier New"/>
                <w:noProof/>
                <w:szCs w:val="20"/>
                <w:lang w:eastAsia="es-ES"/>
              </w:rPr>
              <w:t xml:space="preserve"> </w:t>
            </w:r>
            <w:r w:rsidRPr="007E2DA1">
              <w:rPr>
                <w:rFonts w:ascii="Courier New" w:hAnsi="Courier New" w:cs="Courier New"/>
                <w:noProof/>
                <w:szCs w:val="20"/>
                <w:lang w:val="en-US" w:eastAsia="es-ES"/>
              </w:rPr>
              <w:t>=</w:t>
            </w:r>
            <w:r>
              <w:rPr>
                <w:rFonts w:ascii="Courier New" w:hAnsi="Courier New" w:cs="Courier New"/>
                <w:noProof/>
                <w:szCs w:val="20"/>
                <w:lang w:eastAsia="es-ES"/>
              </w:rPr>
              <w:t xml:space="preserve">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olor</w:t>
            </w:r>
            <w:r w:rsidRPr="007E2DA1">
              <w:rPr>
                <w:rFonts w:ascii="Courier New" w:hAnsi="Courier New" w:cs="Courier New"/>
                <w:noProof/>
                <w:szCs w:val="20"/>
                <w:lang w:val="en-US" w:eastAsia="es-ES"/>
              </w:rPr>
              <w:t>(0,104,139);</w:t>
            </w:r>
          </w:p>
        </w:tc>
      </w:tr>
    </w:tbl>
    <w:p w:rsidR="006A0658" w:rsidRPr="00197301" w:rsidRDefault="006A0658" w:rsidP="006A0658">
      <w:pPr>
        <w:spacing w:after="120"/>
        <w:rPr>
          <w:b/>
        </w:rPr>
      </w:pPr>
      <w:bookmarkStart w:id="1244" w:name="_Toc243587620"/>
      <w:r>
        <w:t xml:space="preserve">Понякога за константите се ползва и именуване в стил </w:t>
      </w:r>
      <w:r>
        <w:rPr>
          <w:lang w:val="en-US"/>
        </w:rPr>
        <w:t>ALL-CAPS,</w:t>
      </w:r>
      <w:r>
        <w:t xml:space="preserve"> но то не се подкрепя официално от код конвенциите на Майкрософт, макар и да е силно разпространено в програмирането:</w:t>
      </w:r>
      <w:r w:rsidRPr="006563C2">
        <w:rPr>
          <w:b/>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onst</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FONT_SIZE_IN_POINTS</w:t>
            </w:r>
            <w:r w:rsidRPr="007E2DA1">
              <w:rPr>
                <w:rFonts w:ascii="Courier New" w:hAnsi="Courier New" w:cs="Courier New"/>
                <w:noProof/>
                <w:szCs w:val="20"/>
                <w:lang w:val="en-US" w:eastAsia="es-ES"/>
              </w:rPr>
              <w:t xml:space="preserve"> = </w:t>
            </w:r>
            <w:r>
              <w:rPr>
                <w:rFonts w:ascii="Courier New" w:hAnsi="Courier New" w:cs="Courier New"/>
                <w:noProof/>
                <w:szCs w:val="20"/>
                <w:lang w:val="en-US" w:eastAsia="es-ES"/>
              </w:rPr>
              <w:t>14</w:t>
            </w:r>
            <w:r w:rsidRPr="007E2DA1">
              <w:rPr>
                <w:rFonts w:ascii="Courier New" w:hAnsi="Courier New" w:cs="Courier New"/>
                <w:noProof/>
                <w:szCs w:val="20"/>
                <w:lang w:val="en-US" w:eastAsia="es-ES"/>
              </w:rPr>
              <w:t>;</w:t>
            </w:r>
            <w:r>
              <w:rPr>
                <w:rFonts w:ascii="Courier New" w:hAnsi="Courier New" w:cs="Courier New"/>
                <w:noProof/>
                <w:szCs w:val="20"/>
                <w:lang w:val="en-US" w:eastAsia="es-ES"/>
              </w:rPr>
              <w:t xml:space="preserve"> </w:t>
            </w:r>
            <w:r>
              <w:rPr>
                <w:rFonts w:ascii="Courier New" w:hAnsi="Courier New" w:cs="Courier New"/>
                <w:noProof/>
                <w:color w:val="008000"/>
                <w:szCs w:val="20"/>
                <w:lang w:val="en-US" w:eastAsia="es-ES"/>
              </w:rPr>
              <w:t>// 14pt fo</w:t>
            </w:r>
            <w:r w:rsidRPr="006563C2">
              <w:rPr>
                <w:rFonts w:ascii="Courier New" w:hAnsi="Courier New" w:cs="Courier New"/>
                <w:noProof/>
                <w:color w:val="008000"/>
                <w:szCs w:val="20"/>
                <w:lang w:val="en-US" w:eastAsia="es-ES"/>
              </w:rPr>
              <w:t>n</w:t>
            </w:r>
            <w:r>
              <w:rPr>
                <w:rFonts w:ascii="Courier New" w:hAnsi="Courier New" w:cs="Courier New"/>
                <w:noProof/>
                <w:color w:val="008000"/>
                <w:szCs w:val="20"/>
                <w:lang w:val="en-US" w:eastAsia="es-ES"/>
              </w:rPr>
              <w:t>t</w:t>
            </w:r>
            <w:r w:rsidRPr="006563C2">
              <w:rPr>
                <w:rFonts w:ascii="Courier New" w:hAnsi="Courier New" w:cs="Courier New"/>
                <w:noProof/>
                <w:color w:val="008000"/>
                <w:szCs w:val="20"/>
                <w:lang w:val="en-US" w:eastAsia="es-ES"/>
              </w:rPr>
              <w:t xml:space="preserve"> size</w:t>
            </w:r>
          </w:p>
        </w:tc>
      </w:tr>
    </w:tbl>
    <w:p w:rsidR="006A0658" w:rsidRPr="0068647B" w:rsidRDefault="006A0658" w:rsidP="006A0658">
      <w:pPr>
        <w:rPr>
          <w:noProof/>
        </w:rPr>
      </w:pPr>
      <w:r w:rsidRPr="006563C2">
        <w:t xml:space="preserve">Както стана ясно от примерите, разликата между </w:t>
      </w:r>
      <w:r w:rsidRPr="006563C2">
        <w:rPr>
          <w:rStyle w:val="Code"/>
        </w:rPr>
        <w:t>const</w:t>
      </w:r>
      <w:r w:rsidRPr="006563C2">
        <w:t xml:space="preserve"> и </w:t>
      </w:r>
      <w:r w:rsidRPr="006563C2">
        <w:rPr>
          <w:rStyle w:val="Code"/>
        </w:rPr>
        <w:t>static readonly</w:t>
      </w:r>
      <w:r w:rsidRPr="006563C2">
        <w:t xml:space="preserve"> полетата е в момента, в който им се присвояват стойностите. </w:t>
      </w:r>
      <w:r w:rsidRPr="0068647B">
        <w:rPr>
          <w:noProof/>
        </w:rPr>
        <w:t>Compile-time константите (</w:t>
      </w:r>
      <w:r w:rsidRPr="0068647B">
        <w:rPr>
          <w:rStyle w:val="Code"/>
          <w:lang w:val="bg-BG"/>
        </w:rPr>
        <w:t>const</w:t>
      </w:r>
      <w:r w:rsidRPr="0068647B">
        <w:rPr>
          <w:noProof/>
        </w:rPr>
        <w:t>) трябва да бъдат инициализирани в момента на декларацията си, докато run-time константите (</w:t>
      </w:r>
      <w:r w:rsidRPr="0068647B">
        <w:rPr>
          <w:rStyle w:val="Code"/>
          <w:lang w:val="bg-BG"/>
        </w:rPr>
        <w:t>static readonly</w:t>
      </w:r>
      <w:r w:rsidRPr="0068647B">
        <w:rPr>
          <w:noProof/>
        </w:rPr>
        <w:t>) могат да бъдат инициализирани на по-късен етап, например в някой от конструк</w:t>
      </w:r>
      <w:r w:rsidRPr="0068647B">
        <w:rPr>
          <w:noProof/>
        </w:rPr>
        <w:softHyphen/>
        <w:t>торите на класа, в който са дефинирани.</w:t>
      </w:r>
    </w:p>
    <w:p w:rsidR="006A0658" w:rsidRPr="00AC39F2" w:rsidRDefault="006A0658" w:rsidP="006A0658">
      <w:pPr>
        <w:pStyle w:val="Heading4"/>
      </w:pPr>
      <w:r w:rsidRPr="00197301">
        <w:t>Употреба на константите</w:t>
      </w:r>
    </w:p>
    <w:p w:rsidR="006A0658" w:rsidRPr="006563C2" w:rsidRDefault="006A0658" w:rsidP="006A0658">
      <w:r>
        <w:t>Константите в програмирането се използват, за да се избегне повто</w:t>
      </w:r>
      <w:r>
        <w:softHyphen/>
        <w:t xml:space="preserve">рението на числа, символни низове или други често срещани стойности (литерали) в програмата и да се позволи тези стойности лесно да се променят. Използването на константи вместо твърдо забити в кода повтарящи се стойности улеснява четимостта и поддръжката на кода и е препоръчителна практика. Според някои автори всички литерали, различни от </w:t>
      </w:r>
      <w:r w:rsidRPr="00AC39F2">
        <w:rPr>
          <w:rStyle w:val="Code"/>
        </w:rPr>
        <w:t>0</w:t>
      </w:r>
      <w:r>
        <w:t xml:space="preserve">, </w:t>
      </w:r>
      <w:r w:rsidRPr="00AC39F2">
        <w:rPr>
          <w:rStyle w:val="Code"/>
        </w:rPr>
        <w:t>1</w:t>
      </w:r>
      <w:r>
        <w:t xml:space="preserve">, </w:t>
      </w:r>
      <w:r w:rsidRPr="00AC39F2">
        <w:rPr>
          <w:rStyle w:val="Code"/>
        </w:rPr>
        <w:t>-1</w:t>
      </w:r>
      <w:r>
        <w:t xml:space="preserve">, празен низ, </w:t>
      </w:r>
      <w:r w:rsidRPr="0022056F">
        <w:rPr>
          <w:rStyle w:val="Code"/>
        </w:rPr>
        <w:t>true</w:t>
      </w:r>
      <w:r w:rsidRPr="00AC39F2">
        <w:t xml:space="preserve">, </w:t>
      </w:r>
      <w:r w:rsidRPr="0022056F">
        <w:rPr>
          <w:rStyle w:val="Code"/>
        </w:rPr>
        <w:t>false</w:t>
      </w:r>
      <w:r>
        <w:t xml:space="preserve"> и</w:t>
      </w:r>
      <w:r w:rsidRPr="00AC39F2">
        <w:t xml:space="preserve"> </w:t>
      </w:r>
      <w:r w:rsidRPr="0022056F">
        <w:rPr>
          <w:rStyle w:val="Code"/>
        </w:rPr>
        <w:t>null</w:t>
      </w:r>
      <w:r>
        <w:t xml:space="preserve"> трябва да се декларират като константи, но понякога това затруднява четенето и поддръжката на кода вместо да го опрости. По тази причина се счита, че като константи трябва да се обявят стойностите, които се срещат повече от веднъж в програмата или има вероятност да бъдат променени с течение на времето.</w:t>
      </w:r>
    </w:p>
    <w:p w:rsidR="006A0658" w:rsidRPr="00AC39F2" w:rsidRDefault="006A0658" w:rsidP="006A0658">
      <w:r>
        <w:t>Кога и как да използваме ефективно константите ще научим в подроб</w:t>
      </w:r>
      <w:r>
        <w:softHyphen/>
        <w:t>ности в главата "</w:t>
      </w:r>
      <w:hyperlink w:anchor="_Глава_21._Качествен" w:history="1">
        <w:r w:rsidRPr="00862402">
          <w:rPr>
            <w:rStyle w:val="Hyperlink"/>
          </w:rPr>
          <w:t>Качествен про</w:t>
        </w:r>
        <w:r w:rsidRPr="00862402">
          <w:rPr>
            <w:rStyle w:val="Hyperlink"/>
          </w:rPr>
          <w:t>г</w:t>
        </w:r>
        <w:r w:rsidRPr="00862402">
          <w:rPr>
            <w:rStyle w:val="Hyperlink"/>
          </w:rPr>
          <w:t>рамен код</w:t>
        </w:r>
      </w:hyperlink>
      <w:r>
        <w:t>"</w:t>
      </w:r>
      <w:r w:rsidRPr="00AC39F2">
        <w:t>.</w:t>
      </w:r>
    </w:p>
    <w:p w:rsidR="006A0658" w:rsidRPr="00197301" w:rsidRDefault="006A0658" w:rsidP="006A0658">
      <w:pPr>
        <w:pStyle w:val="Heading3"/>
      </w:pPr>
      <w:bookmarkStart w:id="1245" w:name="_Toc299461289"/>
      <w:r w:rsidRPr="00197301">
        <w:t>Статични методи</w:t>
      </w:r>
      <w:bookmarkEnd w:id="1244"/>
      <w:bookmarkEnd w:id="1245"/>
    </w:p>
    <w:p w:rsidR="006A0658" w:rsidRPr="00197301" w:rsidRDefault="006A0658" w:rsidP="006A0658">
      <w:r w:rsidRPr="00197301">
        <w:t>По подобие на статичните полета, когато искаме един метод да е асоцииран само с класа, но не и с конкретен обект от класа, тогава го декларираме като статичен.</w:t>
      </w:r>
    </w:p>
    <w:p w:rsidR="006A0658" w:rsidRPr="00197301" w:rsidRDefault="006A0658" w:rsidP="006A0658">
      <w:pPr>
        <w:pStyle w:val="Heading4"/>
      </w:pPr>
      <w:r w:rsidRPr="00197301">
        <w:t>Декларация на статични методи</w:t>
      </w:r>
    </w:p>
    <w:p w:rsidR="006A0658" w:rsidRPr="00197301" w:rsidRDefault="006A0658" w:rsidP="006A0658">
      <w:pPr>
        <w:spacing w:after="120"/>
      </w:pPr>
      <w:r w:rsidRPr="00197301">
        <w:t>Синтактично</w:t>
      </w:r>
      <w:r>
        <w:t xml:space="preserve"> да декларираме </w:t>
      </w:r>
      <w:r w:rsidRPr="00DF7897">
        <w:rPr>
          <w:b/>
        </w:rPr>
        <w:t>статичен метод</w:t>
      </w:r>
      <w:r w:rsidRPr="00197301">
        <w:t xml:space="preserve"> означава, в деклара</w:t>
      </w:r>
      <w:r w:rsidRPr="00197301">
        <w:softHyphen/>
        <w:t xml:space="preserve">цията на метода, да добавим ключовата дума </w:t>
      </w:r>
      <w:r w:rsidRPr="00B72E75">
        <w:rPr>
          <w:rStyle w:val="Code"/>
        </w:rPr>
        <w:t>static</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eastAsia="en-US"/>
              </w:rPr>
            </w:pPr>
            <w:r w:rsidRPr="007E2DA1">
              <w:rPr>
                <w:rFonts w:ascii="Courier New" w:hAnsi="Courier New" w:cs="Courier New"/>
                <w:b/>
                <w:noProof/>
                <w:lang w:val="en-US"/>
              </w:rPr>
              <w:t>[&lt;access_modifier&gt;] static &lt;return_type&gt; &lt;method_name&gt;()</w:t>
            </w:r>
          </w:p>
        </w:tc>
      </w:tr>
    </w:tbl>
    <w:p w:rsidR="006A0658" w:rsidRPr="00197301" w:rsidRDefault="006A0658" w:rsidP="006A0658">
      <w:pPr>
        <w:spacing w:after="120"/>
        <w:rPr>
          <w:b/>
        </w:rPr>
      </w:pPr>
      <w:r w:rsidRPr="00197301">
        <w:t xml:space="preserve">Нека например декларираме метода за събиране на две числа, за който говорихме в началото на </w:t>
      </w:r>
      <w:r>
        <w:t>настоящата</w:t>
      </w:r>
      <w:r w:rsidRPr="00197301">
        <w:t xml:space="preserve"> сек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dd(</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number1,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number2)</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return</w:t>
            </w:r>
            <w:r w:rsidRPr="007E2DA1">
              <w:rPr>
                <w:rFonts w:ascii="Courier New" w:hAnsi="Courier New" w:cs="Courier New"/>
                <w:noProof/>
                <w:szCs w:val="20"/>
                <w:lang w:val="en-US"/>
              </w:rPr>
              <w:t xml:space="preserve"> (number1 + number2);</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pStyle w:val="Heading4"/>
      </w:pPr>
      <w:r w:rsidRPr="00197301">
        <w:t>Достъп до статични методи</w:t>
      </w:r>
    </w:p>
    <w:p w:rsidR="006A0658" w:rsidRPr="00197301" w:rsidRDefault="006A0658" w:rsidP="006A0658">
      <w:pPr>
        <w:spacing w:after="120"/>
        <w:rPr>
          <w:b/>
        </w:rPr>
      </w:pPr>
      <w:r w:rsidRPr="00197301">
        <w:t xml:space="preserve">Както </w:t>
      </w:r>
      <w:r>
        <w:t xml:space="preserve">и </w:t>
      </w:r>
      <w:r w:rsidRPr="00197301">
        <w:t>при статичните полета, статичните методи могат да бъдат достъп</w:t>
      </w:r>
      <w:r>
        <w:softHyphen/>
      </w:r>
      <w:r w:rsidRPr="00197301">
        <w:t>вани чрез точкова нотация (операторът точка) приложена към името на класа</w:t>
      </w:r>
      <w:r>
        <w:t>, като името на класа може да се пропусне ако извикването се извършва от същия клас, в който е деклариран статичният метод</w:t>
      </w:r>
      <w:r w:rsidRPr="00197301">
        <w:t xml:space="preserve">. </w:t>
      </w:r>
      <w:r>
        <w:t xml:space="preserve">Ето един пример за извикване на статичния метод </w:t>
      </w:r>
      <w:r w:rsidRPr="00DF7897">
        <w:rPr>
          <w:rStyle w:val="Code"/>
        </w:rPr>
        <w:t>Add(…)</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047575" w:rsidTr="006A0658">
        <w:tc>
          <w:tcPr>
            <w:tcW w:w="7970" w:type="dxa"/>
            <w:tcBorders>
              <w:top w:val="single" w:sz="4" w:space="0" w:color="auto"/>
              <w:left w:val="single" w:sz="4" w:space="0" w:color="auto"/>
              <w:bottom w:val="single" w:sz="4" w:space="0" w:color="auto"/>
              <w:right w:val="single" w:sz="4" w:space="0" w:color="auto"/>
            </w:tcBorders>
          </w:tcPr>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color w:val="0000FF"/>
                <w:szCs w:val="20"/>
                <w:lang w:val="en-US"/>
              </w:rPr>
              <w:t>public</w:t>
            </w:r>
            <w:r w:rsidRPr="00047575">
              <w:rPr>
                <w:rFonts w:ascii="Courier New" w:hAnsi="Courier New" w:cs="Courier New"/>
                <w:noProof/>
                <w:szCs w:val="20"/>
                <w:lang w:val="en-US"/>
              </w:rPr>
              <w:t xml:space="preserve"> </w:t>
            </w:r>
            <w:r w:rsidRPr="00047575">
              <w:rPr>
                <w:rFonts w:ascii="Courier New" w:hAnsi="Courier New" w:cs="Courier New"/>
                <w:noProof/>
                <w:color w:val="0000FF"/>
                <w:szCs w:val="20"/>
                <w:lang w:val="en-US"/>
              </w:rPr>
              <w:t>static</w:t>
            </w:r>
            <w:r w:rsidRPr="00047575">
              <w:rPr>
                <w:rFonts w:ascii="Courier New" w:hAnsi="Courier New" w:cs="Courier New"/>
                <w:noProof/>
                <w:szCs w:val="20"/>
                <w:lang w:val="en-US"/>
              </w:rPr>
              <w:t xml:space="preserve"> </w:t>
            </w:r>
            <w:r w:rsidRPr="00047575">
              <w:rPr>
                <w:rFonts w:ascii="Courier New" w:hAnsi="Courier New" w:cs="Courier New"/>
                <w:noProof/>
                <w:color w:val="0000FF"/>
                <w:szCs w:val="20"/>
                <w:lang w:val="en-US"/>
              </w:rPr>
              <w:t>void</w:t>
            </w:r>
            <w:r w:rsidRPr="00047575">
              <w:rPr>
                <w:rFonts w:ascii="Courier New" w:hAnsi="Courier New" w:cs="Courier New"/>
                <w:noProof/>
                <w:szCs w:val="20"/>
                <w:lang w:val="en-US"/>
              </w:rPr>
              <w:t xml:space="preserve"> Main()</w:t>
            </w:r>
          </w:p>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szCs w:val="20"/>
                <w:lang w:val="en-U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eastAsia="es-ES"/>
              </w:rPr>
            </w:pPr>
            <w:r w:rsidRPr="00047575">
              <w:rPr>
                <w:rFonts w:ascii="Courier New" w:hAnsi="Courier New" w:cs="Courier New"/>
                <w:noProof/>
                <w:szCs w:val="20"/>
                <w:lang w:val="en-US"/>
              </w:rPr>
              <w:tab/>
            </w:r>
            <w:r w:rsidRPr="00047575">
              <w:rPr>
                <w:rFonts w:ascii="Courier New" w:hAnsi="Courier New" w:cs="Courier New"/>
                <w:noProof/>
                <w:color w:val="008000"/>
                <w:szCs w:val="20"/>
                <w:lang w:val="en-US"/>
              </w:rPr>
              <w:t>// Call the static method through its class</w:t>
            </w:r>
          </w:p>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szCs w:val="20"/>
                <w:lang w:val="en-US"/>
              </w:rPr>
              <w:tab/>
            </w:r>
            <w:r w:rsidRPr="00047575">
              <w:rPr>
                <w:rFonts w:ascii="Courier New" w:hAnsi="Courier New" w:cs="Courier New"/>
                <w:noProof/>
                <w:color w:val="0000FF"/>
                <w:szCs w:val="20"/>
                <w:lang w:val="en-US" w:eastAsia="es-ES"/>
              </w:rPr>
              <w:t>int</w:t>
            </w:r>
            <w:r w:rsidRPr="00047575">
              <w:rPr>
                <w:rFonts w:ascii="Courier New" w:hAnsi="Courier New" w:cs="Courier New"/>
                <w:noProof/>
                <w:szCs w:val="20"/>
                <w:lang w:val="en-US" w:eastAsia="es-ES"/>
              </w:rPr>
              <w:t xml:space="preserve"> sum = </w:t>
            </w:r>
            <w:r w:rsidRPr="00047575">
              <w:rPr>
                <w:rFonts w:ascii="Courier New" w:hAnsi="Courier New" w:cs="Courier New"/>
                <w:noProof/>
                <w:szCs w:val="20"/>
                <w:lang w:val="en-US"/>
              </w:rPr>
              <w:t>MyMathClass.Add(</w:t>
            </w:r>
            <w:r w:rsidRPr="00047575">
              <w:rPr>
                <w:rFonts w:ascii="Courier New" w:hAnsi="Courier New" w:cs="Courier New"/>
                <w:noProof/>
                <w:color w:val="A52A2A"/>
                <w:szCs w:val="20"/>
                <w:lang w:val="en-US"/>
              </w:rPr>
              <w:t>3</w:t>
            </w:r>
            <w:r w:rsidRPr="00047575">
              <w:rPr>
                <w:rFonts w:ascii="Courier New" w:hAnsi="Courier New" w:cs="Courier New"/>
                <w:noProof/>
                <w:szCs w:val="20"/>
                <w:lang w:val="en-US"/>
              </w:rPr>
              <w:t xml:space="preserve">, </w:t>
            </w:r>
            <w:r w:rsidRPr="00047575">
              <w:rPr>
                <w:rFonts w:ascii="Courier New" w:hAnsi="Courier New" w:cs="Courier New"/>
                <w:noProof/>
                <w:color w:val="A52A2A"/>
                <w:szCs w:val="20"/>
                <w:lang w:val="en-US"/>
              </w:rPr>
              <w:t>5</w:t>
            </w:r>
            <w:r w:rsidRPr="00047575">
              <w:rPr>
                <w:rFonts w:ascii="Courier New" w:hAnsi="Courier New" w:cs="Courier New"/>
                <w:noProof/>
                <w:szCs w:val="20"/>
                <w:lang w:val="en-US"/>
              </w:rPr>
              <w:t>);</w:t>
            </w:r>
          </w:p>
          <w:p w:rsidR="006A0658" w:rsidRPr="00047575" w:rsidRDefault="006A0658" w:rsidP="006A0658">
            <w:pPr>
              <w:autoSpaceDE w:val="0"/>
              <w:autoSpaceDN w:val="0"/>
              <w:adjustRightInd w:val="0"/>
              <w:spacing w:before="0"/>
              <w:jc w:val="left"/>
              <w:rPr>
                <w:rFonts w:ascii="Courier New" w:hAnsi="Courier New" w:cs="Courier New"/>
                <w:noProof/>
                <w:color w:val="2B91AF"/>
                <w:szCs w:val="20"/>
                <w:lang w:val="en-US"/>
              </w:rPr>
            </w:pPr>
          </w:p>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szCs w:val="20"/>
                <w:lang w:val="en-US"/>
              </w:rPr>
              <w:tab/>
            </w:r>
            <w:r w:rsidRPr="00047575">
              <w:rPr>
                <w:rFonts w:ascii="Courier New" w:hAnsi="Courier New" w:cs="Courier New"/>
                <w:noProof/>
                <w:color w:val="2B91AF"/>
                <w:szCs w:val="20"/>
                <w:lang w:val="en-US"/>
              </w:rPr>
              <w:t>Console</w:t>
            </w:r>
            <w:r w:rsidRPr="00047575">
              <w:rPr>
                <w:rFonts w:ascii="Courier New" w:hAnsi="Courier New" w:cs="Courier New"/>
                <w:noProof/>
                <w:szCs w:val="20"/>
                <w:lang w:val="en-US"/>
              </w:rPr>
              <w:t>.WriteLine(</w:t>
            </w:r>
            <w:r w:rsidRPr="00047575">
              <w:rPr>
                <w:rFonts w:ascii="Courier New" w:hAnsi="Courier New" w:cs="Courier New"/>
                <w:noProof/>
                <w:szCs w:val="20"/>
                <w:lang w:val="en-US" w:eastAsia="es-ES"/>
              </w:rPr>
              <w:t>sum</w:t>
            </w:r>
            <w:r w:rsidRPr="00047575">
              <w:rPr>
                <w:rFonts w:ascii="Courier New" w:hAnsi="Courier New" w:cs="Courier New"/>
                <w:noProof/>
                <w:szCs w:val="20"/>
                <w:lang w:val="en-US"/>
              </w:rPr>
              <w:t>);</w:t>
            </w:r>
          </w:p>
          <w:p w:rsidR="006A0658" w:rsidRPr="00047575" w:rsidRDefault="006A0658" w:rsidP="006A0658">
            <w:pPr>
              <w:autoSpaceDE w:val="0"/>
              <w:autoSpaceDN w:val="0"/>
              <w:adjustRightInd w:val="0"/>
              <w:spacing w:before="0"/>
              <w:jc w:val="left"/>
              <w:rPr>
                <w:rFonts w:ascii="Courier New" w:hAnsi="Courier New" w:cs="Courier New"/>
                <w:noProof/>
                <w:szCs w:val="20"/>
                <w:lang w:val="en-US"/>
              </w:rPr>
            </w:pPr>
            <w:r w:rsidRPr="00047575">
              <w:rPr>
                <w:rFonts w:ascii="Courier New" w:hAnsi="Courier New" w:cs="Courier New"/>
                <w:noProof/>
                <w:szCs w:val="20"/>
                <w:lang w:val="en-US"/>
              </w:rPr>
              <w:t>}</w:t>
            </w:r>
          </w:p>
        </w:tc>
      </w:tr>
    </w:tbl>
    <w:p w:rsidR="006A0658" w:rsidRPr="00197301" w:rsidRDefault="006A0658" w:rsidP="006A0658">
      <w:pPr>
        <w:pStyle w:val="Heading3"/>
      </w:pPr>
      <w:bookmarkStart w:id="1246" w:name="_Toc243587621"/>
      <w:bookmarkStart w:id="1247" w:name="_Toc299461290"/>
      <w:r w:rsidRPr="00197301">
        <w:t xml:space="preserve">Достъп между статични и нестатични </w:t>
      </w:r>
      <w:r>
        <w:t>членове</w:t>
      </w:r>
      <w:bookmarkEnd w:id="1246"/>
      <w:bookmarkEnd w:id="1247"/>
    </w:p>
    <w:p w:rsidR="006A0658" w:rsidRPr="00197301" w:rsidRDefault="006A0658" w:rsidP="006A0658">
      <w:pPr>
        <w:spacing w:after="120"/>
        <w:rPr>
          <w:b/>
        </w:rPr>
      </w:pPr>
      <w:r w:rsidRPr="00197301">
        <w:t>В повечето случаи статичните методи се използват за достъпване на статични полета</w:t>
      </w:r>
      <w:r>
        <w:t xml:space="preserve"> от класа, в който са дефинирани</w:t>
      </w:r>
      <w:r w:rsidRPr="00197301">
        <w:t xml:space="preserve">. Например, когато искаме да декларираме метод, който да връща броя на създадените обекти от класа </w:t>
      </w:r>
      <w:r w:rsidRPr="00B72E75">
        <w:rPr>
          <w:rStyle w:val="Code"/>
        </w:rPr>
        <w:t>Dog</w:t>
      </w:r>
      <w:r w:rsidRPr="00197301">
        <w:t xml:space="preserve">, той </w:t>
      </w:r>
      <w:r>
        <w:t>трябва да бъде</w:t>
      </w:r>
      <w:r w:rsidRPr="00197301">
        <w:t xml:space="preserve"> статичен</w:t>
      </w:r>
      <w:r>
        <w:t>, защото нашият брояч също е статичен</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Get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return</w:t>
            </w:r>
            <w:r w:rsidRPr="007E2DA1">
              <w:rPr>
                <w:rFonts w:ascii="Courier New" w:hAnsi="Courier New" w:cs="Courier New"/>
                <w:noProof/>
                <w:szCs w:val="20"/>
                <w:lang w:val="en-US"/>
              </w:rPr>
              <w:t xml:space="preserve"> 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r w:rsidRPr="00197301">
        <w:t>Но когато разглеждаме как статични и нестатични методи и полета могат да се достъпват, не всички комбинации са позволени.</w:t>
      </w:r>
    </w:p>
    <w:p w:rsidR="006A0658" w:rsidRPr="00197301" w:rsidRDefault="006A0658" w:rsidP="006A0658">
      <w:pPr>
        <w:pStyle w:val="Heading4"/>
      </w:pPr>
      <w:r w:rsidRPr="00197301">
        <w:t xml:space="preserve">Достъп до нестатичните </w:t>
      </w:r>
      <w:r>
        <w:t>членове</w:t>
      </w:r>
      <w:r w:rsidRPr="00197301">
        <w:t xml:space="preserve"> на класа от нестатичен метод</w:t>
      </w:r>
    </w:p>
    <w:p w:rsidR="006A0658" w:rsidRPr="00197301" w:rsidRDefault="006A0658" w:rsidP="006A0658">
      <w:pPr>
        <w:spacing w:after="120"/>
      </w:pPr>
      <w:r w:rsidRPr="00197301">
        <w:t xml:space="preserve">Нестатичните методи могат да достъпват нестатичните полета и други нестатични методи на класа. Например, в класа </w:t>
      </w:r>
      <w:r w:rsidRPr="00B72E75">
        <w:rPr>
          <w:rStyle w:val="Code"/>
        </w:rPr>
        <w:t>Dog</w:t>
      </w:r>
      <w:r w:rsidRPr="00197301">
        <w:t xml:space="preserve"> можем да деклари</w:t>
      </w:r>
      <w:r w:rsidRPr="00197301">
        <w:softHyphen/>
        <w:t xml:space="preserve">раме метод </w:t>
      </w:r>
      <w:r>
        <w:rPr>
          <w:rStyle w:val="Code"/>
        </w:rPr>
        <w:t>Print</w:t>
      </w:r>
      <w:r w:rsidRPr="00B72E75">
        <w:rPr>
          <w:rStyle w:val="Code"/>
        </w:rPr>
        <w:t>Info</w:t>
      </w:r>
      <w:r w:rsidRPr="00197301">
        <w:rPr>
          <w:rStyle w:val="Code"/>
        </w:rPr>
        <w:t>()</w:t>
      </w:r>
      <w:r w:rsidRPr="00197301">
        <w:t>, който извежда информация за нашето куч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Dog.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class</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Static variabl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dogCoun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Instance variable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rivate</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Dog(</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name, </w:t>
            </w:r>
            <w:r w:rsidRPr="007E2DA1">
              <w:rPr>
                <w:rFonts w:ascii="Courier New" w:hAnsi="Courier New" w:cs="Courier New"/>
                <w:noProof/>
                <w:color w:val="0000FF"/>
                <w:szCs w:val="20"/>
                <w:lang w:val="en-US"/>
              </w:rPr>
              <w:t>int</w:t>
            </w:r>
            <w:r w:rsidRPr="007E2DA1">
              <w:rPr>
                <w:rFonts w:ascii="Courier New" w:hAnsi="Courier New" w:cs="Courier New"/>
                <w:noProof/>
                <w:szCs w:val="20"/>
                <w:lang w:val="en-US"/>
              </w:rPr>
              <w:t xml:space="preserve">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name = 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age =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t xml:space="preserve">dogCount += </w:t>
            </w:r>
            <w:r w:rsidRPr="007E2DA1">
              <w:rPr>
                <w:rFonts w:ascii="Courier New" w:hAnsi="Courier New" w:cs="Courier New"/>
                <w:noProof/>
                <w:color w:val="A52A2A"/>
                <w:szCs w:val="20"/>
                <w:lang w:val="en-US"/>
              </w:rPr>
              <w:t>1</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Bark()</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w:t>
            </w:r>
            <w:r w:rsidRPr="007E2DA1">
              <w:rPr>
                <w:rFonts w:ascii="Courier New" w:hAnsi="Courier New" w:cs="Courier New"/>
                <w:noProof/>
                <w:color w:val="A31515"/>
                <w:szCs w:val="20"/>
                <w:lang w:val="en-US"/>
              </w:rPr>
              <w:t>"wow-wow"</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Non-static (instance)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w:t>
            </w:r>
            <w:r>
              <w:rPr>
                <w:rFonts w:ascii="Courier New" w:hAnsi="Courier New" w:cs="Courier New"/>
                <w:noProof/>
                <w:szCs w:val="20"/>
                <w:lang w:val="en-US"/>
              </w:rPr>
              <w:t>Print</w:t>
            </w:r>
            <w:r w:rsidRPr="007E2DA1">
              <w:rPr>
                <w:rFonts w:ascii="Courier New" w:hAnsi="Courier New" w:cs="Courier New"/>
                <w:noProof/>
                <w:szCs w:val="20"/>
                <w:lang w:val="en-US"/>
              </w:rPr>
              <w:t>Info()</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ccessing instance variables – name and 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w:t>
            </w:r>
            <w:r w:rsidRPr="007E2DA1">
              <w:rPr>
                <w:rFonts w:ascii="Courier New" w:hAnsi="Courier New" w:cs="Courier New"/>
                <w:noProof/>
                <w:color w:val="A31515"/>
                <w:szCs w:val="20"/>
                <w:lang w:val="en-US"/>
              </w:rPr>
              <w:t>"Dog's name: "</w:t>
            </w:r>
            <w:r w:rsidRPr="007E2DA1">
              <w:rPr>
                <w:rFonts w:ascii="Courier New" w:hAnsi="Courier New" w:cs="Courier New"/>
                <w:noProof/>
                <w:szCs w:val="20"/>
                <w:lang w:val="en-US"/>
              </w:rPr>
              <w:t xml:space="preserve"> + </w:t>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 xml:space="preserve">.name + </w:t>
            </w:r>
            <w:r w:rsidRPr="007E2DA1">
              <w:rPr>
                <w:rFonts w:ascii="Courier New" w:hAnsi="Courier New" w:cs="Courier New"/>
                <w:noProof/>
                <w:color w:val="A31515"/>
                <w:szCs w:val="20"/>
                <w:lang w:val="en-US"/>
              </w:rPr>
              <w:t>"; age: "</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szCs w:val="20"/>
                <w:lang w:val="en-US"/>
              </w:rPr>
              <w:tab/>
              <w:t xml:space="preserve">+ </w:t>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 xml:space="preserve">.age + </w:t>
            </w:r>
            <w:r w:rsidRPr="007E2DA1">
              <w:rPr>
                <w:rFonts w:ascii="Courier New" w:hAnsi="Courier New" w:cs="Courier New"/>
                <w:noProof/>
                <w:color w:val="A31515"/>
                <w:szCs w:val="20"/>
                <w:lang w:val="en-US"/>
              </w:rPr>
              <w:t>"; often says: "</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Calling instance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Bark();</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pPr>
      <w:r w:rsidRPr="00197301">
        <w:t xml:space="preserve">Разбира се, ако създадем обект от класа </w:t>
      </w:r>
      <w:r w:rsidRPr="00B72E75">
        <w:rPr>
          <w:rStyle w:val="Code"/>
        </w:rPr>
        <w:t>Dog</w:t>
      </w:r>
      <w:r w:rsidRPr="00197301">
        <w:t xml:space="preserve"> и извикаме неговия </w:t>
      </w:r>
      <w:r>
        <w:rPr>
          <w:rStyle w:val="Code"/>
        </w:rPr>
        <w:t>Print</w:t>
      </w:r>
      <w:r w:rsidRPr="00B72E75">
        <w:rPr>
          <w:rStyle w:val="Code"/>
        </w:rPr>
        <w:t>Info</w:t>
      </w:r>
      <w:r w:rsidRPr="00197301">
        <w:rPr>
          <w:rStyle w:val="Code"/>
        </w:rPr>
        <w:t xml:space="preserve">() </w:t>
      </w:r>
      <w:r w:rsidRPr="00197301">
        <w:t>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 dog = </w:t>
            </w:r>
            <w:r w:rsidRPr="007E2DA1">
              <w:rPr>
                <w:rFonts w:ascii="Courier New" w:hAnsi="Courier New" w:cs="Courier New"/>
                <w:noProof/>
                <w:color w:val="0000FF"/>
                <w:szCs w:val="20"/>
                <w:lang w:val="en-US"/>
              </w:rPr>
              <w:t>new</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w:t>
            </w:r>
            <w:r w:rsidRPr="007E2DA1">
              <w:rPr>
                <w:rFonts w:ascii="Courier New" w:hAnsi="Courier New" w:cs="Courier New"/>
                <w:noProof/>
                <w:color w:val="A31515"/>
                <w:szCs w:val="20"/>
                <w:lang w:val="en-US"/>
              </w:rPr>
              <w:t>"Sharo"</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1</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dog.</w:t>
            </w:r>
            <w:r>
              <w:rPr>
                <w:rFonts w:ascii="Courier New" w:hAnsi="Courier New" w:cs="Courier New"/>
                <w:noProof/>
                <w:szCs w:val="20"/>
                <w:lang w:val="en-US"/>
              </w:rPr>
              <w:t>Print</w:t>
            </w:r>
            <w:r w:rsidRPr="007E2DA1">
              <w:rPr>
                <w:rFonts w:ascii="Courier New" w:hAnsi="Courier New" w:cs="Courier New"/>
                <w:noProof/>
                <w:szCs w:val="20"/>
                <w:lang w:val="en-US"/>
              </w:rPr>
              <w:t>Info();</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Резултатът ще бъд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Dog's name: Sharo; age: 1; often says: wow-wow</w:t>
            </w:r>
          </w:p>
        </w:tc>
      </w:tr>
    </w:tbl>
    <w:p w:rsidR="006A0658" w:rsidRPr="00197301" w:rsidRDefault="006A0658" w:rsidP="006A0658">
      <w:pPr>
        <w:pStyle w:val="Heading4"/>
      </w:pPr>
      <w:r w:rsidRPr="00197301">
        <w:t>Достъп до статичните елементи на класа от нестатичен метод</w:t>
      </w:r>
    </w:p>
    <w:p w:rsidR="001C6584" w:rsidRDefault="006A0658" w:rsidP="006A0658">
      <w:pPr>
        <w:spacing w:after="120"/>
        <w:rPr>
          <w:lang w:val="en-US"/>
        </w:rPr>
      </w:pPr>
      <w:r w:rsidRPr="00197301">
        <w:t>От нестатичен метод, можем да достъпваме статични полета и статични методи на класа. Както разбрахме по-рано, това е така, тъй като статич</w:t>
      </w:r>
      <w:r w:rsidRPr="00197301">
        <w:softHyphen/>
        <w:t>ните методи и променливи са обвързани с класа, вместо с конкретен метод и статичните елементи могат да се достъпват от кой да е обект на класа</w:t>
      </w:r>
      <w:r>
        <w:t>, дори от външни класове (стига да са видими за тях)</w:t>
      </w:r>
      <w:r w:rsidRPr="00197301">
        <w:t>.</w:t>
      </w:r>
    </w:p>
    <w:p w:rsidR="001C6584" w:rsidRDefault="001C6584" w:rsidP="006A0658">
      <w:pPr>
        <w:spacing w:after="120"/>
        <w:rPr>
          <w:lang w:val="en-US"/>
        </w:rPr>
      </w:pPr>
    </w:p>
    <w:p w:rsidR="001C6584" w:rsidRDefault="001C6584" w:rsidP="006A0658">
      <w:pPr>
        <w:spacing w:after="120"/>
        <w:rPr>
          <w:lang w:val="en-US"/>
        </w:rPr>
      </w:pPr>
    </w:p>
    <w:p w:rsidR="006A0658" w:rsidRPr="00197301" w:rsidRDefault="006A0658" w:rsidP="006A0658">
      <w:pPr>
        <w:spacing w:after="120"/>
      </w:pPr>
      <w:r w:rsidRPr="00197301">
        <w:t>На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Circle.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class</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ircl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at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3.141592653589793;</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rivate</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Circle(</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this</w:t>
            </w:r>
            <w:r w:rsidRPr="007E2DA1">
              <w:rPr>
                <w:rFonts w:ascii="Courier New" w:hAnsi="Courier New" w:cs="Courier New"/>
                <w:noProof/>
                <w:szCs w:val="20"/>
                <w:lang w:val="en-US" w:eastAsia="es-ES"/>
              </w:rPr>
              <w:t>.radius = 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stat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CalculateSurface(</w:t>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return</w:t>
            </w:r>
            <w:r w:rsidRPr="007E2DA1">
              <w:rPr>
                <w:rFonts w:ascii="Courier New" w:hAnsi="Courier New" w:cs="Courier New"/>
                <w:noProof/>
                <w:szCs w:val="20"/>
                <w:lang w:val="en-US" w:eastAsia="es-ES"/>
              </w:rPr>
              <w:t xml:space="preserve"> (</w:t>
            </w:r>
            <w:r>
              <w:rPr>
                <w:rFonts w:ascii="Courier New" w:hAnsi="Courier New" w:cs="Courier New"/>
                <w:noProof/>
                <w:szCs w:val="20"/>
                <w:lang w:val="en-US" w:eastAsia="es-ES"/>
              </w:rPr>
              <w:t>PI</w:t>
            </w:r>
            <w:r w:rsidRPr="007E2DA1">
              <w:rPr>
                <w:rFonts w:ascii="Courier New" w:hAnsi="Courier New" w:cs="Courier New"/>
                <w:noProof/>
                <w:szCs w:val="20"/>
                <w:lang w:val="en-US" w:eastAsia="es-ES"/>
              </w:rPr>
              <w:t xml:space="preserve"> * radius * 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public</w:t>
            </w:r>
            <w:r w:rsidRPr="007E2DA1">
              <w:rPr>
                <w:rFonts w:ascii="Courier New" w:hAnsi="Courier New" w:cs="Courier New"/>
                <w:noProof/>
                <w:szCs w:val="20"/>
                <w:lang w:val="en-US" w:eastAsia="es-ES"/>
              </w:rPr>
              <w:t xml:space="preserve"> </w:t>
            </w:r>
            <w:r w:rsidRPr="007E2DA1">
              <w:rPr>
                <w:rFonts w:ascii="Courier New" w:hAnsi="Courier New" w:cs="Courier New"/>
                <w:noProof/>
                <w:color w:val="0000FF"/>
                <w:szCs w:val="20"/>
                <w:lang w:val="en-US" w:eastAsia="es-ES"/>
              </w:rPr>
              <w:t>void</w:t>
            </w:r>
            <w:r w:rsidRPr="007E2DA1">
              <w:rPr>
                <w:rFonts w:ascii="Courier New" w:hAnsi="Courier New" w:cs="Courier New"/>
                <w:noProof/>
                <w:szCs w:val="20"/>
                <w:lang w:val="en-US" w:eastAsia="es-ES"/>
              </w:rPr>
              <w:t xml:space="preserve"> PrintSurfac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r w:rsidRPr="007E2DA1">
              <w:rPr>
                <w:rFonts w:ascii="Courier New" w:hAnsi="Courier New" w:cs="Courier New"/>
                <w:noProof/>
                <w:szCs w:val="20"/>
                <w:lang w:val="en-US"/>
              </w:rPr>
              <w:tab/>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eastAsia="es-ES"/>
              </w:rPr>
              <w:t>double</w:t>
            </w:r>
            <w:r w:rsidRPr="007E2DA1">
              <w:rPr>
                <w:rFonts w:ascii="Courier New" w:hAnsi="Courier New" w:cs="Courier New"/>
                <w:noProof/>
                <w:szCs w:val="20"/>
                <w:lang w:val="en-US" w:eastAsia="es-ES"/>
              </w:rPr>
              <w:t xml:space="preserve"> surface = </w:t>
            </w:r>
            <w:r>
              <w:rPr>
                <w:rFonts w:ascii="Courier New" w:hAnsi="Courier New" w:cs="Courier New"/>
                <w:noProof/>
                <w:szCs w:val="20"/>
                <w:lang w:val="en-US" w:eastAsia="es-ES"/>
              </w:rPr>
              <w:t>C</w:t>
            </w:r>
            <w:r w:rsidRPr="007E2DA1">
              <w:rPr>
                <w:rFonts w:ascii="Courier New" w:hAnsi="Courier New" w:cs="Courier New"/>
                <w:noProof/>
                <w:szCs w:val="20"/>
                <w:lang w:val="en-US" w:eastAsia="es-ES"/>
              </w:rPr>
              <w:t>alculateSurface(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2B91AF"/>
                <w:szCs w:val="20"/>
                <w:lang w:val="en-US" w:eastAsia="es-ES"/>
              </w:rPr>
              <w:t>Console</w:t>
            </w:r>
            <w:r w:rsidRPr="007E2DA1">
              <w:rPr>
                <w:rFonts w:ascii="Courier New" w:hAnsi="Courier New" w:cs="Courier New"/>
                <w:noProof/>
                <w:szCs w:val="20"/>
                <w:lang w:val="en-US" w:eastAsia="es-ES"/>
              </w:rPr>
              <w:t>.WriteLine(</w:t>
            </w:r>
            <w:r w:rsidRPr="007E2DA1">
              <w:rPr>
                <w:rFonts w:ascii="Courier New" w:hAnsi="Courier New" w:cs="Courier New"/>
                <w:noProof/>
                <w:color w:val="A31515"/>
                <w:szCs w:val="20"/>
                <w:lang w:val="en-US" w:eastAsia="es-ES"/>
              </w:rPr>
              <w:t>"Circle's surface is: "</w:t>
            </w:r>
            <w:r w:rsidRPr="007E2DA1">
              <w:rPr>
                <w:rFonts w:ascii="Courier New" w:hAnsi="Courier New" w:cs="Courier New"/>
                <w:noProof/>
                <w:szCs w:val="20"/>
                <w:lang w:val="en-US" w:eastAsia="es-ES"/>
              </w:rPr>
              <w:t xml:space="preserve"> + surfac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eastAsia="es-ES"/>
              </w:rPr>
              <w:t>}</w:t>
            </w:r>
          </w:p>
        </w:tc>
      </w:tr>
    </w:tbl>
    <w:p w:rsidR="006A0658" w:rsidRPr="00D66DDC" w:rsidRDefault="006A0658" w:rsidP="006A0658">
      <w:pPr>
        <w:spacing w:after="120"/>
      </w:pPr>
      <w:r>
        <w:t>В примера</w:t>
      </w:r>
      <w:r w:rsidRPr="00197301">
        <w:t xml:space="preserve"> от нестатичния метод </w:t>
      </w:r>
      <w:r w:rsidRPr="00B72E75">
        <w:rPr>
          <w:rStyle w:val="Code"/>
        </w:rPr>
        <w:t>PrintSurface</w:t>
      </w:r>
      <w:r w:rsidRPr="00197301">
        <w:rPr>
          <w:rStyle w:val="Code"/>
        </w:rPr>
        <w:t>()</w:t>
      </w:r>
      <w:r>
        <w:t xml:space="preserve"> осъществяваме достъп до</w:t>
      </w:r>
      <w:r w:rsidRPr="00197301">
        <w:t xml:space="preserve"> стойността на статичното поле </w:t>
      </w:r>
      <w:r>
        <w:rPr>
          <w:rStyle w:val="Code"/>
        </w:rPr>
        <w:t>PI</w:t>
      </w:r>
      <w:r w:rsidRPr="00197301">
        <w:t>, както извик</w:t>
      </w:r>
      <w:r>
        <w:t>в</w:t>
      </w:r>
      <w:r w:rsidRPr="00197301">
        <w:t xml:space="preserve">аме статичния метод </w:t>
      </w:r>
      <w:r w:rsidRPr="00B72E75">
        <w:rPr>
          <w:rStyle w:val="Code"/>
        </w:rPr>
        <w:t>CalculateSurface</w:t>
      </w:r>
      <w:r w:rsidRPr="00197301">
        <w:rPr>
          <w:rStyle w:val="Code"/>
        </w:rPr>
        <w:t>()</w:t>
      </w:r>
      <w:r w:rsidRPr="00D66DDC">
        <w:t>. Нека опитаме да извикаме въпросния нестатичен мет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eastAsia="es-ES"/>
              </w:rPr>
              <w:t>Circle</w:t>
            </w:r>
            <w:r w:rsidRPr="007E2DA1">
              <w:rPr>
                <w:rFonts w:ascii="Courier New" w:hAnsi="Courier New" w:cs="Courier New"/>
                <w:noProof/>
                <w:szCs w:val="20"/>
                <w:lang w:val="en-US" w:eastAsia="es-ES"/>
              </w:rPr>
              <w:t xml:space="preserve"> circle = </w:t>
            </w:r>
            <w:r w:rsidRPr="007E2DA1">
              <w:rPr>
                <w:rFonts w:ascii="Courier New" w:hAnsi="Courier New" w:cs="Courier New"/>
                <w:noProof/>
                <w:color w:val="0000FF"/>
                <w:szCs w:val="20"/>
                <w:lang w:val="en-US" w:eastAsia="es-ES"/>
              </w:rPr>
              <w:t>new</w:t>
            </w:r>
            <w:r w:rsidRPr="007E2DA1">
              <w:rPr>
                <w:rFonts w:ascii="Courier New" w:hAnsi="Courier New" w:cs="Courier New"/>
                <w:noProof/>
                <w:szCs w:val="20"/>
                <w:lang w:val="en-US" w:eastAsia="es-ES"/>
              </w:rPr>
              <w:t xml:space="preserve"> </w:t>
            </w:r>
            <w:r w:rsidRPr="007E2DA1">
              <w:rPr>
                <w:rFonts w:ascii="Courier New" w:hAnsi="Courier New" w:cs="Courier New"/>
                <w:noProof/>
                <w:color w:val="2B91AF"/>
                <w:szCs w:val="20"/>
                <w:lang w:val="en-US" w:eastAsia="es-ES"/>
              </w:rPr>
              <w:t>Circle</w:t>
            </w:r>
            <w:r w:rsidRPr="007E2DA1">
              <w:rPr>
                <w:rFonts w:ascii="Courier New" w:hAnsi="Courier New" w:cs="Courier New"/>
                <w:noProof/>
                <w:szCs w:val="20"/>
                <w:lang w:val="en-US" w:eastAsia="es-ES"/>
              </w:rPr>
              <w:t>(3);</w:t>
            </w:r>
          </w:p>
          <w:p w:rsidR="006A0658" w:rsidRPr="007E2DA1" w:rsidRDefault="006A0658" w:rsidP="006A0658">
            <w:pPr>
              <w:autoSpaceDE w:val="0"/>
              <w:autoSpaceDN w:val="0"/>
              <w:adjustRightInd w:val="0"/>
              <w:spacing w:before="0"/>
              <w:jc w:val="left"/>
              <w:rPr>
                <w:rFonts w:ascii="Courier New" w:hAnsi="Courier New" w:cs="Courier New"/>
                <w:noProof/>
                <w:szCs w:val="20"/>
                <w:lang w:val="en-US" w:eastAsia="es-ES"/>
              </w:rPr>
            </w:pPr>
            <w:r w:rsidRPr="007E2DA1">
              <w:rPr>
                <w:rFonts w:ascii="Courier New" w:hAnsi="Courier New" w:cs="Courier New"/>
                <w:noProof/>
                <w:szCs w:val="20"/>
                <w:lang w:val="en-US"/>
              </w:rPr>
              <w:tab/>
            </w:r>
            <w:r w:rsidRPr="007E2DA1">
              <w:rPr>
                <w:rFonts w:ascii="Courier New" w:hAnsi="Courier New" w:cs="Courier New"/>
                <w:noProof/>
                <w:szCs w:val="20"/>
                <w:lang w:val="en-US" w:eastAsia="es-ES"/>
              </w:rPr>
              <w:t>circle.PrintSurfac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След компилация и изпълнение, </w:t>
      </w:r>
      <w:r>
        <w:t xml:space="preserve">на </w:t>
      </w:r>
      <w:r w:rsidRPr="00197301">
        <w:t>конзолата ще бъде изве</w:t>
      </w:r>
      <w:r w:rsidRPr="00197301">
        <w:softHyphen/>
        <w:t>де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Circle's surface is: 28.2743338823081</w:t>
            </w:r>
          </w:p>
        </w:tc>
      </w:tr>
    </w:tbl>
    <w:p w:rsidR="006A0658" w:rsidRPr="00197301" w:rsidRDefault="006A0658" w:rsidP="006A0658">
      <w:pPr>
        <w:pStyle w:val="Heading4"/>
      </w:pPr>
      <w:r w:rsidRPr="00197301">
        <w:t>Достъп до статичните елементи на класа от статичен метод</w:t>
      </w:r>
    </w:p>
    <w:p w:rsidR="006A0658" w:rsidRPr="00197301" w:rsidRDefault="006A0658" w:rsidP="006A0658">
      <w:r w:rsidRPr="00197301">
        <w:t>От статичен метод можем да извикваме друг статичен метод или статично поле на класа безпроблемно.</w:t>
      </w:r>
    </w:p>
    <w:p w:rsidR="006A0658" w:rsidRPr="00197301" w:rsidRDefault="006A0658" w:rsidP="006A0658">
      <w:pPr>
        <w:spacing w:after="120"/>
      </w:pPr>
      <w:r w:rsidRPr="00197301">
        <w:t xml:space="preserve">Например, нека вземем нашия клас за математически пресмятания. В него имаме декларирана константата </w:t>
      </w:r>
      <w:r w:rsidRPr="00791BDA">
        <w:rPr>
          <w:rStyle w:val="Code"/>
        </w:rPr>
        <w:t>PI</w:t>
      </w:r>
      <w:r w:rsidRPr="00197301">
        <w:t>. Можем да декларираме статичен метод за намиране дължината на окръжност (фор</w:t>
      </w:r>
      <w:r w:rsidRPr="00197301">
        <w:softHyphen/>
        <w:t xml:space="preserve">мулата за намиране периметър на окръжност е </w:t>
      </w:r>
      <w:r w:rsidRPr="00197301">
        <w:rPr>
          <w:rStyle w:val="Code"/>
        </w:rPr>
        <w:t>2</w:t>
      </w:r>
      <w:r w:rsidRPr="00197301">
        <w:rPr>
          <w:rFonts w:ascii="Times New Roman" w:hAnsi="Times New Roman"/>
        </w:rPr>
        <w:t>π</w:t>
      </w:r>
      <w:r w:rsidRPr="00197301">
        <w:rPr>
          <w:rStyle w:val="Code"/>
        </w:rPr>
        <w:t>r</w:t>
      </w:r>
      <w:r w:rsidRPr="00197301">
        <w:t xml:space="preserve">, където </w:t>
      </w:r>
      <w:r w:rsidRPr="00197301">
        <w:rPr>
          <w:rStyle w:val="Code"/>
        </w:rPr>
        <w:t>r</w:t>
      </w:r>
      <w:r w:rsidRPr="00197301">
        <w:t xml:space="preserve"> е радиусът на окръжността), който за пресмятането на периметъра на дадена окръж</w:t>
      </w:r>
      <w:r w:rsidRPr="00197301">
        <w:softHyphen/>
        <w:t xml:space="preserve">ност, </w:t>
      </w:r>
      <w:r>
        <w:t>ползва</w:t>
      </w:r>
      <w:r w:rsidRPr="00197301">
        <w:t xml:space="preserve"> константата </w:t>
      </w:r>
      <w:r w:rsidRPr="00791BDA">
        <w:rPr>
          <w:rStyle w:val="Code"/>
        </w:rPr>
        <w:t>PI</w:t>
      </w:r>
      <w:r w:rsidRPr="00197301">
        <w:t xml:space="preserve">. След това, за да покажем, че статичен метод може да вика друг статичен метод, можем от </w:t>
      </w:r>
      <w:r>
        <w:t xml:space="preserve">статичния </w:t>
      </w:r>
      <w:r w:rsidRPr="00197301">
        <w:t>метод</w:t>
      </w:r>
      <w:r w:rsidRPr="00197301">
        <w:rPr>
          <w:rStyle w:val="Code"/>
        </w:rPr>
        <w:t xml:space="preserve"> </w:t>
      </w:r>
      <w:r w:rsidRPr="00AC39F2">
        <w:rPr>
          <w:rStyle w:val="Code"/>
        </w:rPr>
        <w:t>М</w:t>
      </w:r>
      <w:r w:rsidRPr="00B72E75">
        <w:rPr>
          <w:rStyle w:val="Code"/>
        </w:rPr>
        <w:t>ain</w:t>
      </w:r>
      <w:r w:rsidRPr="00197301">
        <w:rPr>
          <w:rStyle w:val="Code"/>
        </w:rPr>
        <w:t>()</w:t>
      </w:r>
      <w:r w:rsidRPr="00791BDA">
        <w:t xml:space="preserve"> </w:t>
      </w:r>
      <w:r>
        <w:t>да</w:t>
      </w:r>
      <w:r w:rsidRPr="00197301">
        <w:t xml:space="preserve"> извикаме статичния метод за намиране периметъра на окръж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E2DA1" w:rsidRDefault="006A0658" w:rsidP="006A0658">
            <w:pPr>
              <w:spacing w:before="0"/>
              <w:jc w:val="center"/>
              <w:rPr>
                <w:rStyle w:val="Code"/>
              </w:rPr>
            </w:pPr>
            <w:r w:rsidRPr="007E2DA1">
              <w:rPr>
                <w:rStyle w:val="Code"/>
              </w:rPr>
              <w:t>MyMathClass.cs</w:t>
            </w:r>
          </w:p>
        </w:tc>
      </w:tr>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class</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MyMathClas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const</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double</w:t>
            </w:r>
            <w:r w:rsidRPr="007E2DA1">
              <w:rPr>
                <w:rFonts w:ascii="Courier New" w:hAnsi="Courier New" w:cs="Courier New"/>
                <w:noProof/>
                <w:szCs w:val="20"/>
                <w:lang w:val="en-US"/>
              </w:rPr>
              <w:t xml:space="preserve"> PI = </w:t>
            </w:r>
            <w:r w:rsidRPr="007E2DA1">
              <w:rPr>
                <w:rFonts w:ascii="Courier New" w:hAnsi="Courier New" w:cs="Courier New"/>
                <w:noProof/>
                <w:color w:val="A52A2A"/>
                <w:szCs w:val="20"/>
                <w:lang w:val="en-US"/>
              </w:rPr>
              <w:t>3.141592653589793</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The method applies the formula: P = 2 * PI * 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double</w:t>
            </w:r>
            <w:r w:rsidRPr="007E2DA1">
              <w:rPr>
                <w:rFonts w:ascii="Courier New" w:hAnsi="Courier New" w:cs="Courier New"/>
                <w:noProof/>
                <w:szCs w:val="20"/>
                <w:lang w:val="en-US"/>
              </w:rPr>
              <w:t xml:space="preserve"> </w:t>
            </w:r>
            <w:r>
              <w:rPr>
                <w:rFonts w:ascii="Courier New" w:hAnsi="Courier New" w:cs="Courier New"/>
                <w:noProof/>
                <w:szCs w:val="20"/>
                <w:lang w:val="en-US"/>
              </w:rPr>
              <w:t>Calculate</w:t>
            </w:r>
            <w:r w:rsidRPr="007E2DA1">
              <w:rPr>
                <w:rFonts w:ascii="Courier New" w:hAnsi="Courier New" w:cs="Courier New"/>
                <w:noProof/>
                <w:szCs w:val="20"/>
                <w:lang w:val="en-US"/>
              </w:rPr>
              <w:t>CirclePerimeter(</w:t>
            </w:r>
            <w:r w:rsidRPr="007E2DA1">
              <w:rPr>
                <w:rFonts w:ascii="Courier New" w:hAnsi="Courier New" w:cs="Courier New"/>
                <w:noProof/>
                <w:color w:val="0000FF"/>
                <w:szCs w:val="20"/>
                <w:lang w:val="en-US"/>
              </w:rPr>
              <w:t>double</w:t>
            </w:r>
            <w:r w:rsidRPr="007E2DA1">
              <w:rPr>
                <w:rFonts w:ascii="Courier New" w:hAnsi="Courier New" w:cs="Courier New"/>
                <w:noProof/>
                <w:szCs w:val="20"/>
                <w:lang w:val="en-US"/>
              </w:rPr>
              <w:t xml:space="preserve"> 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ccessing the static variable PI from static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return</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2</w:t>
            </w:r>
            <w:r w:rsidRPr="007E2DA1">
              <w:rPr>
                <w:rFonts w:ascii="Courier New" w:hAnsi="Courier New" w:cs="Courier New"/>
                <w:noProof/>
                <w:szCs w:val="20"/>
                <w:lang w:val="en-US"/>
              </w:rPr>
              <w:t xml:space="preserve"> * PI * 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double</w:t>
            </w:r>
            <w:r w:rsidRPr="007E2DA1">
              <w:rPr>
                <w:rFonts w:ascii="Courier New" w:hAnsi="Courier New" w:cs="Courier New"/>
                <w:noProof/>
                <w:szCs w:val="20"/>
                <w:lang w:val="en-US"/>
              </w:rPr>
              <w:t xml:space="preserve"> radius = </w:t>
            </w:r>
            <w:r w:rsidRPr="007E2DA1">
              <w:rPr>
                <w:rFonts w:ascii="Courier New" w:hAnsi="Courier New" w:cs="Courier New"/>
                <w:noProof/>
                <w:color w:val="A52A2A"/>
                <w:szCs w:val="20"/>
                <w:lang w:val="en-US"/>
              </w:rPr>
              <w:t>5</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ccessing static method from other static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double</w:t>
            </w:r>
            <w:r w:rsidRPr="007E2DA1">
              <w:rPr>
                <w:rFonts w:ascii="Courier New" w:hAnsi="Courier New" w:cs="Courier New"/>
                <w:noProof/>
                <w:szCs w:val="20"/>
                <w:lang w:val="en-US"/>
              </w:rPr>
              <w:t xml:space="preserve"> circlePerimeter = </w:t>
            </w:r>
            <w:r>
              <w:rPr>
                <w:rFonts w:ascii="Courier New" w:hAnsi="Courier New" w:cs="Courier New"/>
                <w:noProof/>
                <w:szCs w:val="20"/>
                <w:lang w:val="en-US"/>
              </w:rPr>
              <w:t>Calculate</w:t>
            </w:r>
            <w:r w:rsidRPr="007E2DA1">
              <w:rPr>
                <w:rFonts w:ascii="Courier New" w:hAnsi="Courier New" w:cs="Courier New"/>
                <w:noProof/>
                <w:szCs w:val="20"/>
                <w:lang w:val="en-US"/>
              </w:rPr>
              <w:t>CirclePerimeter(radius);</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Line(</w:t>
            </w:r>
            <w:r w:rsidRPr="007E2DA1">
              <w:rPr>
                <w:rFonts w:ascii="Courier New" w:hAnsi="Courier New" w:cs="Courier New"/>
                <w:noProof/>
                <w:color w:val="A31515"/>
                <w:szCs w:val="20"/>
                <w:lang w:val="en-US"/>
              </w:rPr>
              <w:t>"Circle with radius "</w:t>
            </w:r>
            <w:r w:rsidRPr="007E2DA1">
              <w:rPr>
                <w:rFonts w:ascii="Courier New" w:hAnsi="Courier New" w:cs="Courier New"/>
                <w:noProof/>
                <w:szCs w:val="20"/>
                <w:lang w:val="en-US"/>
              </w:rPr>
              <w:t xml:space="preserve"> + radius +</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szCs w:val="20"/>
                <w:lang w:val="en-US"/>
              </w:rPr>
              <w:tab/>
            </w:r>
            <w:r w:rsidRPr="007E2DA1">
              <w:rPr>
                <w:rFonts w:ascii="Courier New" w:hAnsi="Courier New" w:cs="Courier New"/>
                <w:noProof/>
                <w:color w:val="A31515"/>
                <w:szCs w:val="20"/>
                <w:lang w:val="en-US"/>
              </w:rPr>
              <w:t>" has perimeter: "</w:t>
            </w:r>
            <w:r w:rsidRPr="007E2DA1">
              <w:rPr>
                <w:rFonts w:ascii="Courier New" w:hAnsi="Courier New" w:cs="Courier New"/>
                <w:noProof/>
                <w:szCs w:val="20"/>
                <w:lang w:val="en-US"/>
              </w:rPr>
              <w:t xml:space="preserve"> + circlePerimeter);</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Кодът се компилира без грешки и при изпълнение извежда следния резул</w:t>
      </w:r>
      <w:r w:rsidRPr="00197301">
        <w:softHyphen/>
        <w:t>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Circle with radius 5.0 has perimeter: 31.4159265358979</w:t>
            </w:r>
          </w:p>
        </w:tc>
      </w:tr>
    </w:tbl>
    <w:p w:rsidR="006A0658" w:rsidRPr="00197301" w:rsidRDefault="006A0658" w:rsidP="006A0658">
      <w:pPr>
        <w:pStyle w:val="Heading4"/>
      </w:pPr>
      <w:r w:rsidRPr="00197301">
        <w:t>Достъп до нестатичните елементи на класа от статичен метод</w:t>
      </w:r>
    </w:p>
    <w:p w:rsidR="006A0658" w:rsidRPr="00197301" w:rsidRDefault="006A0658" w:rsidP="006A0658">
      <w:r w:rsidRPr="00197301">
        <w:t>Нека разгледаме най-интересния случай от комбинацията от достъпване на статични и неста</w:t>
      </w:r>
      <w:r w:rsidRPr="00197301">
        <w:softHyphen/>
        <w:t>тич</w:t>
      </w:r>
      <w:r w:rsidRPr="00197301">
        <w:softHyphen/>
        <w:t>ни елементи на класа – достъпването на нестатич</w:t>
      </w:r>
      <w:r w:rsidRPr="00197301">
        <w:softHyphen/>
        <w:t>ни елементи от статичен метод.</w:t>
      </w:r>
    </w:p>
    <w:p w:rsidR="006A0658" w:rsidRPr="00197301" w:rsidRDefault="006A0658" w:rsidP="006A0658">
      <w:r w:rsidRPr="00197301">
        <w:t xml:space="preserve">Трябва да знаем, че от статичен метод не могат да бъдат достъпвани нестатични полета, нито да бъдат извиквани нестатични методи. Това е така, защото статичните методи са обвързани с класа, и не "знаят" за нито един обект от класа. Затова, ключовата дума </w:t>
      </w:r>
      <w:r w:rsidRPr="00B72E75">
        <w:rPr>
          <w:rStyle w:val="Code"/>
        </w:rPr>
        <w:t>this</w:t>
      </w:r>
      <w:r w:rsidRPr="00197301">
        <w:t xml:space="preserve"> не може да се използва в статични методи – тя </w:t>
      </w:r>
      <w:r>
        <w:t xml:space="preserve">е </w:t>
      </w:r>
      <w:r w:rsidRPr="00197301">
        <w:t xml:space="preserve">обвързана с конкретна инстанция на класа. При опит за достъпване на нестатични елементи на класа (полета или методи) от статичен </w:t>
      </w:r>
      <w:r>
        <w:t>метод</w:t>
      </w:r>
      <w:r w:rsidRPr="00197301">
        <w:t>, винаги ще получаваме грешка при компилация.</w:t>
      </w:r>
    </w:p>
    <w:p w:rsidR="006A0658" w:rsidRPr="00197301" w:rsidRDefault="006A0658" w:rsidP="006A0658">
      <w:pPr>
        <w:pStyle w:val="Heading4"/>
      </w:pPr>
      <w:r>
        <w:t>Непозволен д</w:t>
      </w:r>
      <w:r w:rsidRPr="00197301">
        <w:t>остъп до нестатично поле от статичен метод – пример</w:t>
      </w:r>
    </w:p>
    <w:p w:rsidR="006A0658" w:rsidRPr="00197301" w:rsidRDefault="006A0658" w:rsidP="006A0658">
      <w:pPr>
        <w:spacing w:after="120"/>
        <w:rPr>
          <w:b/>
        </w:rPr>
      </w:pPr>
      <w:r w:rsidRPr="00197301">
        <w:t xml:space="preserve">Ако в нашия клас </w:t>
      </w:r>
      <w:r w:rsidRPr="00B72E75">
        <w:rPr>
          <w:rStyle w:val="Code"/>
        </w:rPr>
        <w:t>Dog</w:t>
      </w:r>
      <w:r w:rsidRPr="00AC39F2">
        <w:rPr>
          <w:rStyle w:val="Code"/>
        </w:rPr>
        <w:t xml:space="preserve"> </w:t>
      </w:r>
      <w:r w:rsidRPr="00197301">
        <w:t xml:space="preserve">се опитаме да декларираме статичен метод </w:t>
      </w:r>
      <w:r>
        <w:rPr>
          <w:rStyle w:val="Code"/>
        </w:rPr>
        <w:t>Print</w:t>
      </w:r>
      <w:r w:rsidRPr="00B72E75">
        <w:rPr>
          <w:rStyle w:val="Code"/>
        </w:rPr>
        <w:t>Name</w:t>
      </w:r>
      <w:r w:rsidRPr="00197301">
        <w:rPr>
          <w:rStyle w:val="Code"/>
        </w:rPr>
        <w:t>()</w:t>
      </w:r>
      <w:r w:rsidRPr="00197301">
        <w:t xml:space="preserve">, който връща като резултат стойността на нестатичното поле </w:t>
      </w:r>
      <w:r w:rsidRPr="00B72E75">
        <w:rPr>
          <w:rStyle w:val="Code"/>
        </w:rPr>
        <w:t>name</w:t>
      </w:r>
      <w:r w:rsidRPr="00197301">
        <w:t xml:space="preserve"> декларирано в клас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w:t>
            </w:r>
            <w:r>
              <w:rPr>
                <w:rFonts w:ascii="Courier New" w:hAnsi="Courier New" w:cs="Courier New"/>
                <w:noProof/>
                <w:szCs w:val="20"/>
                <w:lang w:val="en-US"/>
              </w:rPr>
              <w:t>Print</w:t>
            </w:r>
            <w:r w:rsidRPr="007E2DA1">
              <w:rPr>
                <w:rFonts w:ascii="Courier New" w:hAnsi="Courier New" w:cs="Courier New"/>
                <w:noProof/>
                <w:szCs w:val="20"/>
                <w:lang w:val="en-US"/>
              </w:rPr>
              <w:t>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Trying to a</w:t>
            </w:r>
            <w:r w:rsidRPr="007E2DA1">
              <w:rPr>
                <w:rFonts w:ascii="Courier New" w:hAnsi="Courier New" w:cs="Courier New"/>
                <w:noProof/>
                <w:color w:val="008000"/>
                <w:szCs w:val="20"/>
                <w:lang w:val="en-US"/>
              </w:rPr>
              <w:t>ccess non-static variable from static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5C1676">
              <w:rPr>
                <w:rFonts w:ascii="Courier New" w:hAnsi="Courier New" w:cs="Courier New"/>
                <w:noProof/>
                <w:szCs w:val="20"/>
                <w:lang w:val="en-US" w:eastAsia="en-US"/>
              </w:rPr>
              <w:t>Console.WriteLine(name);</w:t>
            </w:r>
            <w:r w:rsidRPr="007E2DA1">
              <w:rPr>
                <w:rFonts w:ascii="Courier New" w:hAnsi="Courier New" w:cs="Courier New"/>
                <w:noProof/>
                <w:szCs w:val="20"/>
                <w:lang w:val="en-US"/>
              </w:rPr>
              <w:t xml:space="preserve"> </w:t>
            </w:r>
            <w:r w:rsidRPr="007E2DA1">
              <w:rPr>
                <w:rFonts w:ascii="Courier New" w:hAnsi="Courier New" w:cs="Courier New"/>
                <w:noProof/>
                <w:color w:val="008000"/>
                <w:szCs w:val="20"/>
                <w:lang w:val="en-US"/>
              </w:rPr>
              <w:t>// INVALI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Съответно компилаторът ще ни отговори със съобщение за грешка, подобно на следн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An object reference is required for the non-static field, method, or property 'Dog.name'</w:t>
            </w:r>
          </w:p>
        </w:tc>
      </w:tr>
    </w:tbl>
    <w:p w:rsidR="006A0658" w:rsidRPr="00197301" w:rsidRDefault="006A0658" w:rsidP="006A0658">
      <w:pPr>
        <w:spacing w:after="120"/>
        <w:rPr>
          <w:b/>
        </w:rPr>
      </w:pPr>
      <w:r w:rsidRPr="00197301">
        <w:t xml:space="preserve">Ако въпреки това, се опитаме в метода да достъпим полето чрез ключовата дума </w:t>
      </w:r>
      <w:r w:rsidRPr="00B72E75">
        <w:rPr>
          <w:rStyle w:val="Code"/>
        </w:rPr>
        <w:t>this</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w:t>
            </w:r>
            <w:r>
              <w:rPr>
                <w:rFonts w:ascii="Courier New" w:hAnsi="Courier New" w:cs="Courier New"/>
                <w:noProof/>
                <w:szCs w:val="20"/>
                <w:lang w:val="en-US"/>
              </w:rPr>
              <w:t>Print</w:t>
            </w:r>
            <w:r w:rsidRPr="007E2DA1">
              <w:rPr>
                <w:rFonts w:ascii="Courier New" w:hAnsi="Courier New" w:cs="Courier New"/>
                <w:noProof/>
                <w:szCs w:val="20"/>
                <w:lang w:val="en-US"/>
              </w:rPr>
              <w:t>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Trying to a</w:t>
            </w:r>
            <w:r w:rsidRPr="007E2DA1">
              <w:rPr>
                <w:rFonts w:ascii="Courier New" w:hAnsi="Courier New" w:cs="Courier New"/>
                <w:noProof/>
                <w:color w:val="008000"/>
                <w:szCs w:val="20"/>
                <w:lang w:val="en-US"/>
              </w:rPr>
              <w:t>ccess non-static variable from static metho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5C1676">
              <w:rPr>
                <w:rFonts w:ascii="Courier New" w:hAnsi="Courier New" w:cs="Courier New"/>
                <w:noProof/>
                <w:szCs w:val="20"/>
                <w:lang w:val="en-US" w:eastAsia="en-US"/>
              </w:rPr>
              <w:t>Console.WriteLine(</w:t>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w:t>
            </w:r>
            <w:r w:rsidRPr="005C1676">
              <w:rPr>
                <w:rFonts w:ascii="Courier New" w:hAnsi="Courier New" w:cs="Courier New"/>
                <w:noProof/>
                <w:szCs w:val="20"/>
                <w:lang w:val="en-US" w:eastAsia="en-US"/>
              </w:rPr>
              <w:t>name);</w:t>
            </w:r>
            <w:r w:rsidRPr="007E2DA1">
              <w:rPr>
                <w:rFonts w:ascii="Courier New" w:hAnsi="Courier New" w:cs="Courier New"/>
                <w:noProof/>
                <w:szCs w:val="20"/>
                <w:lang w:val="en-US"/>
              </w:rPr>
              <w:t xml:space="preserve"> </w:t>
            </w:r>
            <w:r w:rsidRPr="007E2DA1">
              <w:rPr>
                <w:rFonts w:ascii="Courier New" w:hAnsi="Courier New" w:cs="Courier New"/>
                <w:noProof/>
                <w:color w:val="008000"/>
                <w:szCs w:val="20"/>
                <w:lang w:val="en-US"/>
              </w:rPr>
              <w:t>// INVALI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Компилаторът отново няма да е доволен и този път ще изведе следното </w:t>
      </w:r>
      <w:r>
        <w:t>съобщение</w:t>
      </w:r>
      <w:r w:rsidRPr="00197301">
        <w:t>, без да успее да компилира клас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Keyword 'this' is not valid in a static property, static method, or static field initializer</w:t>
            </w:r>
          </w:p>
        </w:tc>
      </w:tr>
    </w:tbl>
    <w:p w:rsidR="006A0658" w:rsidRPr="00197301" w:rsidRDefault="006A0658" w:rsidP="006A0658">
      <w:pPr>
        <w:pStyle w:val="Heading4"/>
      </w:pPr>
      <w:r>
        <w:t>Непозволено и</w:t>
      </w:r>
      <w:r w:rsidRPr="00197301">
        <w:t>звикване на нестатичен метод от статичен метод – пример</w:t>
      </w:r>
    </w:p>
    <w:p w:rsidR="006A0658" w:rsidRPr="00197301" w:rsidRDefault="006A0658" w:rsidP="006A0658">
      <w:pPr>
        <w:spacing w:after="120"/>
      </w:pPr>
      <w:r w:rsidRPr="00197301">
        <w:t xml:space="preserve">Сега ще се опитаме да </w:t>
      </w:r>
      <w:r>
        <w:t>извикаме</w:t>
      </w:r>
      <w:r w:rsidRPr="00197301">
        <w:t xml:space="preserve"> нестатичен метод от статичен </w:t>
      </w:r>
      <w:r>
        <w:t>метод</w:t>
      </w:r>
      <w:r w:rsidRPr="00197301">
        <w:t xml:space="preserve">. Нека в нашия клас </w:t>
      </w:r>
      <w:r w:rsidRPr="00B72E75">
        <w:rPr>
          <w:rStyle w:val="Code"/>
        </w:rPr>
        <w:t>Dog</w:t>
      </w:r>
      <w:r w:rsidRPr="00197301">
        <w:t xml:space="preserve"> декларираме нестатичен метод </w:t>
      </w:r>
      <w:r>
        <w:rPr>
          <w:rStyle w:val="Code"/>
        </w:rPr>
        <w:t>Print</w:t>
      </w:r>
      <w:r w:rsidRPr="00B72E75">
        <w:rPr>
          <w:rStyle w:val="Code"/>
        </w:rPr>
        <w:t>Age</w:t>
      </w:r>
      <w:r w:rsidRPr="00197301">
        <w:rPr>
          <w:rStyle w:val="Code"/>
        </w:rPr>
        <w:t>()</w:t>
      </w:r>
      <w:r w:rsidRPr="00197301">
        <w:t xml:space="preserve">, който </w:t>
      </w:r>
      <w:r>
        <w:t>отпечатва</w:t>
      </w:r>
      <w:r w:rsidRPr="00197301">
        <w:t xml:space="preserve"> стойността на полето </w:t>
      </w:r>
      <w:r w:rsidRPr="00B72E75">
        <w:rPr>
          <w:rStyle w:val="Code"/>
        </w:rPr>
        <w:t>age</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w:t>
            </w:r>
            <w:r>
              <w:rPr>
                <w:rFonts w:ascii="Courier New" w:hAnsi="Courier New" w:cs="Courier New"/>
                <w:noProof/>
                <w:szCs w:val="20"/>
                <w:lang w:val="en-US"/>
              </w:rPr>
              <w:t>Print</w:t>
            </w:r>
            <w:r w:rsidRPr="007E2DA1">
              <w:rPr>
                <w:rFonts w:ascii="Courier New" w:hAnsi="Courier New" w:cs="Courier New"/>
                <w:noProof/>
                <w:szCs w:val="20"/>
                <w:lang w:val="en-US"/>
              </w:rPr>
              <w:t>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5C1676">
              <w:rPr>
                <w:rFonts w:ascii="Courier New" w:hAnsi="Courier New" w:cs="Courier New"/>
                <w:noProof/>
                <w:szCs w:val="20"/>
                <w:lang w:val="en-US" w:eastAsia="en-US"/>
              </w:rPr>
              <w:t>Console.WriteLine(</w:t>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age</w:t>
            </w:r>
            <w:r>
              <w:rPr>
                <w:rFonts w:ascii="Courier New" w:hAnsi="Courier New" w:cs="Courier New"/>
                <w:noProof/>
                <w:szCs w:val="20"/>
                <w:lang w:val="en-US" w:eastAsia="en-US"/>
              </w:rPr>
              <w:t>)</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Съответно, нека се опитаме от метода </w:t>
      </w:r>
      <w:r w:rsidRPr="006C287D">
        <w:rPr>
          <w:rStyle w:val="Code"/>
        </w:rPr>
        <w:t>Main</w:t>
      </w:r>
      <w:r w:rsidRPr="00197301">
        <w:rPr>
          <w:rStyle w:val="Code"/>
        </w:rPr>
        <w:t>()</w:t>
      </w:r>
      <w:r w:rsidRPr="00197301">
        <w:t xml:space="preserve">, който декларираме в класа </w:t>
      </w:r>
      <w:r w:rsidRPr="006C287D">
        <w:rPr>
          <w:rStyle w:val="Code"/>
        </w:rPr>
        <w:t>Dog</w:t>
      </w:r>
      <w:r w:rsidRPr="00197301">
        <w:t>, да извикаме този метод без да създаваме обект от нашия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ttempt</w:t>
            </w:r>
            <w:r>
              <w:rPr>
                <w:rFonts w:ascii="Courier New" w:hAnsi="Courier New" w:cs="Courier New"/>
                <w:noProof/>
                <w:color w:val="008000"/>
                <w:szCs w:val="20"/>
                <w:lang w:val="en-US"/>
              </w:rPr>
              <w:t xml:space="preserve"> </w:t>
            </w:r>
            <w:r w:rsidRPr="007E2DA1">
              <w:rPr>
                <w:rFonts w:ascii="Courier New" w:hAnsi="Courier New" w:cs="Courier New"/>
                <w:noProof/>
                <w:color w:val="008000"/>
                <w:szCs w:val="20"/>
                <w:lang w:val="en-US"/>
              </w:rPr>
              <w:t xml:space="preserve">to invoke non-static method from </w:t>
            </w:r>
            <w:r>
              <w:rPr>
                <w:rFonts w:ascii="Courier New" w:hAnsi="Courier New" w:cs="Courier New"/>
                <w:noProof/>
                <w:color w:val="008000"/>
                <w:szCs w:val="20"/>
                <w:lang w:val="en-US"/>
              </w:rPr>
              <w:t xml:space="preserve">a </w:t>
            </w:r>
            <w:r w:rsidRPr="007E2DA1">
              <w:rPr>
                <w:rFonts w:ascii="Courier New" w:hAnsi="Courier New" w:cs="Courier New"/>
                <w:noProof/>
                <w:color w:val="008000"/>
                <w:szCs w:val="20"/>
                <w:lang w:val="en-US"/>
              </w:rPr>
              <w:t xml:space="preserve">static </w:t>
            </w:r>
            <w:r>
              <w:rPr>
                <w:rFonts w:ascii="Courier New" w:hAnsi="Courier New" w:cs="Courier New"/>
                <w:noProof/>
                <w:color w:val="008000"/>
                <w:szCs w:val="20"/>
                <w:lang w:val="en-US"/>
              </w:rPr>
              <w:t>contex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Pr>
                <w:rFonts w:ascii="Courier New" w:hAnsi="Courier New" w:cs="Courier New"/>
                <w:noProof/>
                <w:szCs w:val="20"/>
                <w:lang w:val="en-US"/>
              </w:rPr>
              <w:t>PrintAge</w:t>
            </w:r>
            <w:r w:rsidRPr="007E2DA1">
              <w:rPr>
                <w:rFonts w:ascii="Courier New" w:hAnsi="Courier New" w:cs="Courier New"/>
                <w:noProof/>
                <w:szCs w:val="20"/>
                <w:lang w:val="en-US"/>
              </w:rPr>
              <w:t xml:space="preserve">(); </w:t>
            </w:r>
            <w:r w:rsidRPr="007E2DA1">
              <w:rPr>
                <w:rFonts w:ascii="Courier New" w:hAnsi="Courier New" w:cs="Courier New"/>
                <w:noProof/>
                <w:color w:val="008000"/>
                <w:szCs w:val="20"/>
                <w:lang w:val="en-US"/>
              </w:rPr>
              <w:t>// INVALID</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При опит за компилация ще получим следната греш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An object reference is required for the non-static field, method, or property 'Dog.</w:t>
            </w:r>
            <w:r>
              <w:rPr>
                <w:rFonts w:ascii="Courier New" w:hAnsi="Courier New" w:cs="Courier New"/>
                <w:noProof/>
                <w:lang w:val="en-US"/>
              </w:rPr>
              <w:t>Print</w:t>
            </w:r>
            <w:r w:rsidRPr="007E2DA1">
              <w:rPr>
                <w:rFonts w:ascii="Courier New" w:hAnsi="Courier New" w:cs="Courier New"/>
                <w:noProof/>
                <w:lang w:val="en-US"/>
              </w:rPr>
              <w:t>Age()'</w:t>
            </w:r>
          </w:p>
        </w:tc>
      </w:tr>
    </w:tbl>
    <w:p w:rsidR="006A0658" w:rsidRPr="00197301" w:rsidRDefault="006A0658" w:rsidP="006A0658">
      <w:pPr>
        <w:spacing w:after="120"/>
        <w:rPr>
          <w:b/>
        </w:rPr>
      </w:pPr>
      <w:r w:rsidRPr="00197301">
        <w:t xml:space="preserve">Резултатът е подобен, ако се опитаме да измамим компилатора, опитвайки се да извикаме метода чрез ключовата дума </w:t>
      </w:r>
      <w:r w:rsidRPr="00B72E75">
        <w:rPr>
          <w:rStyle w:val="Code"/>
        </w:rPr>
        <w:t>this</w:t>
      </w:r>
      <w:r w:rsidRPr="00197301">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8000"/>
                <w:szCs w:val="20"/>
                <w:lang w:val="en-US"/>
              </w:rPr>
              <w:t>// Attempt</w:t>
            </w:r>
            <w:r>
              <w:rPr>
                <w:rFonts w:ascii="Courier New" w:hAnsi="Courier New" w:cs="Courier New"/>
                <w:noProof/>
                <w:color w:val="008000"/>
                <w:szCs w:val="20"/>
                <w:lang w:val="en-US"/>
              </w:rPr>
              <w:t xml:space="preserve"> </w:t>
            </w:r>
            <w:r w:rsidRPr="007E2DA1">
              <w:rPr>
                <w:rFonts w:ascii="Courier New" w:hAnsi="Courier New" w:cs="Courier New"/>
                <w:noProof/>
                <w:color w:val="008000"/>
                <w:szCs w:val="20"/>
                <w:lang w:val="en-US"/>
              </w:rPr>
              <w:t xml:space="preserve">to invoke non-static method from </w:t>
            </w:r>
            <w:r>
              <w:rPr>
                <w:rFonts w:ascii="Courier New" w:hAnsi="Courier New" w:cs="Courier New"/>
                <w:noProof/>
                <w:color w:val="008000"/>
                <w:szCs w:val="20"/>
                <w:lang w:val="en-US"/>
              </w:rPr>
              <w:t xml:space="preserve">a </w:t>
            </w:r>
            <w:r w:rsidRPr="007E2DA1">
              <w:rPr>
                <w:rFonts w:ascii="Courier New" w:hAnsi="Courier New" w:cs="Courier New"/>
                <w:noProof/>
                <w:color w:val="008000"/>
                <w:szCs w:val="20"/>
                <w:lang w:val="en-US"/>
              </w:rPr>
              <w:t xml:space="preserve">static </w:t>
            </w:r>
            <w:r>
              <w:rPr>
                <w:rFonts w:ascii="Courier New" w:hAnsi="Courier New" w:cs="Courier New"/>
                <w:noProof/>
                <w:color w:val="008000"/>
                <w:szCs w:val="20"/>
                <w:lang w:val="en-US"/>
              </w:rPr>
              <w:t>contex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this</w:t>
            </w:r>
            <w:r w:rsidRPr="007E2DA1">
              <w:rPr>
                <w:rFonts w:ascii="Courier New" w:hAnsi="Courier New" w:cs="Courier New"/>
                <w:noProof/>
                <w:szCs w:val="20"/>
                <w:lang w:val="en-US"/>
              </w:rPr>
              <w:t>.</w:t>
            </w:r>
            <w:r>
              <w:rPr>
                <w:rFonts w:ascii="Courier New" w:hAnsi="Courier New" w:cs="Courier New"/>
                <w:noProof/>
                <w:szCs w:val="20"/>
                <w:lang w:val="en-US"/>
              </w:rPr>
              <w:t>PrintAge</w:t>
            </w:r>
            <w:r w:rsidRPr="007E2DA1">
              <w:rPr>
                <w:rFonts w:ascii="Courier New" w:hAnsi="Courier New" w:cs="Courier New"/>
                <w:noProof/>
                <w:szCs w:val="20"/>
                <w:lang w:val="en-US"/>
              </w:rPr>
              <w:t xml:space="preserve">(); </w:t>
            </w:r>
            <w:r w:rsidRPr="007E2DA1">
              <w:rPr>
                <w:rFonts w:ascii="Courier New" w:hAnsi="Courier New" w:cs="Courier New"/>
                <w:noProof/>
                <w:color w:val="008000"/>
                <w:szCs w:val="20"/>
                <w:lang w:val="en-US"/>
              </w:rPr>
              <w:t>// INVALID</w:t>
            </w:r>
          </w:p>
          <w:p w:rsidR="006A0658" w:rsidRPr="007E2DA1" w:rsidRDefault="006A0658" w:rsidP="006A0658">
            <w:pPr>
              <w:autoSpaceDE w:val="0"/>
              <w:autoSpaceDN w:val="0"/>
              <w:adjustRightInd w:val="0"/>
              <w:spacing w:before="0"/>
              <w:jc w:val="left"/>
              <w:rPr>
                <w:rFonts w:ascii="Courier New" w:hAnsi="Courier New" w:cs="Courier New"/>
                <w:noProof/>
                <w:lang w:val="en-US" w:eastAsia="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 xml:space="preserve">Съответно, както в случая </w:t>
      </w:r>
      <w:r>
        <w:t>с опита за</w:t>
      </w:r>
      <w:r w:rsidRPr="00197301">
        <w:t xml:space="preserve"> достъп до нестатично поле </w:t>
      </w:r>
      <w:r>
        <w:t>от</w:t>
      </w:r>
      <w:r w:rsidRPr="00197301">
        <w:t xml:space="preserve"> статичен метод, чрез ключовата дума </w:t>
      </w:r>
      <w:r w:rsidRPr="00B72E75">
        <w:rPr>
          <w:rStyle w:val="Code"/>
        </w:rPr>
        <w:t>this</w:t>
      </w:r>
      <w:r w:rsidRPr="00197301">
        <w:t>, компилаторът извежда следното съобщение, без да успее да компилира нашия клас:</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spacing w:before="0"/>
              <w:rPr>
                <w:rFonts w:ascii="Courier New" w:hAnsi="Courier New" w:cs="Courier New"/>
                <w:noProof/>
                <w:lang w:val="en-US"/>
              </w:rPr>
            </w:pPr>
            <w:r w:rsidRPr="007E2DA1">
              <w:rPr>
                <w:rFonts w:ascii="Courier New" w:hAnsi="Courier New" w:cs="Courier New"/>
                <w:noProof/>
                <w:lang w:val="en-US"/>
              </w:rPr>
              <w:t>Keyword 'this' is not valid in a static property, static method, or static field initializer</w:t>
            </w:r>
          </w:p>
        </w:tc>
      </w:tr>
    </w:tbl>
    <w:p w:rsidR="006A0658" w:rsidRPr="00197301" w:rsidRDefault="006A0658" w:rsidP="006A0658">
      <w:pPr>
        <w:spacing w:after="120"/>
      </w:pPr>
      <w:r w:rsidRPr="00197301">
        <w:t>От разгледаните примери, можем да направим следния изво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97301"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97301" w:rsidRDefault="006A7979" w:rsidP="006A0658">
            <w:pPr>
              <w:spacing w:before="0"/>
              <w:jc w:val="center"/>
            </w:pPr>
            <w:r>
              <w:rPr>
                <w:noProof/>
                <w:lang w:val="en-US" w:eastAsia="en-US"/>
              </w:rPr>
              <w:drawing>
                <wp:inline distT="0" distB="0" distL="0" distR="0">
                  <wp:extent cx="323850" cy="323850"/>
                  <wp:effectExtent l="0" t="0" r="0" b="0"/>
                  <wp:docPr id="218" name="Picture 2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97301" w:rsidRDefault="006A0658" w:rsidP="006A0658">
            <w:pPr>
              <w:pStyle w:val="WarningMessage"/>
            </w:pPr>
            <w:r w:rsidRPr="00197301">
              <w:t xml:space="preserve">Нестатичните елементи на класа НЕ могат да бъдат </w:t>
            </w:r>
            <w:r>
              <w:t>използ</w:t>
            </w:r>
            <w:r>
              <w:softHyphen/>
              <w:t>вани в статичен контекст</w:t>
            </w:r>
            <w:r w:rsidRPr="00197301">
              <w:t>.</w:t>
            </w:r>
          </w:p>
        </w:tc>
      </w:tr>
    </w:tbl>
    <w:p w:rsidR="006A0658" w:rsidRPr="00197301" w:rsidRDefault="006A0658" w:rsidP="006A0658">
      <w:pPr>
        <w:spacing w:after="120"/>
        <w:rPr>
          <w:b/>
        </w:rPr>
      </w:pPr>
      <w:r w:rsidRPr="00197301">
        <w:t>Проблемът с достъпа до нестатични елементи на класа от статичен метод има едно единствено решение – тези нестатични елементи да се достъпват чрез референция към даден обек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7E2DA1" w:rsidTr="006A0658">
        <w:tc>
          <w:tcPr>
            <w:tcW w:w="7970" w:type="dxa"/>
            <w:tcBorders>
              <w:top w:val="single" w:sz="4" w:space="0" w:color="auto"/>
              <w:left w:val="single" w:sz="4" w:space="0" w:color="auto"/>
              <w:bottom w:val="single" w:sz="4" w:space="0" w:color="auto"/>
              <w:right w:val="single" w:sz="4" w:space="0" w:color="auto"/>
            </w:tcBorders>
          </w:tcPr>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color w:val="0000FF"/>
                <w:szCs w:val="20"/>
                <w:lang w:val="en-US"/>
              </w:rPr>
              <w:t>publ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static</w:t>
            </w:r>
            <w:r w:rsidRPr="007E2DA1">
              <w:rPr>
                <w:rFonts w:ascii="Courier New" w:hAnsi="Courier New" w:cs="Courier New"/>
                <w:noProof/>
                <w:szCs w:val="20"/>
                <w:lang w:val="en-US"/>
              </w:rPr>
              <w:t xml:space="preserve"> </w:t>
            </w:r>
            <w:r w:rsidRPr="007E2DA1">
              <w:rPr>
                <w:rFonts w:ascii="Courier New" w:hAnsi="Courier New" w:cs="Courier New"/>
                <w:noProof/>
                <w:color w:val="0000FF"/>
                <w:szCs w:val="20"/>
                <w:lang w:val="en-US"/>
              </w:rPr>
              <w:t>void</w:t>
            </w:r>
            <w:r w:rsidRPr="007E2DA1">
              <w:rPr>
                <w:rFonts w:ascii="Courier New" w:hAnsi="Courier New" w:cs="Courier New"/>
                <w:noProof/>
                <w:szCs w:val="20"/>
                <w:lang w:val="en-US"/>
              </w:rPr>
              <w:t xml:space="preserve"> Main()</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 xml:space="preserve"> myDog = </w:t>
            </w:r>
            <w:r w:rsidRPr="007E2DA1">
              <w:rPr>
                <w:rFonts w:ascii="Courier New" w:hAnsi="Courier New" w:cs="Courier New"/>
                <w:noProof/>
                <w:color w:val="0000FF"/>
                <w:szCs w:val="20"/>
                <w:lang w:val="en-US"/>
              </w:rPr>
              <w:t>new</w:t>
            </w:r>
            <w:r w:rsidRPr="007E2DA1">
              <w:rPr>
                <w:rFonts w:ascii="Courier New" w:hAnsi="Courier New" w:cs="Courier New"/>
                <w:noProof/>
                <w:szCs w:val="20"/>
                <w:lang w:val="en-US"/>
              </w:rPr>
              <w:t xml:space="preserve"> </w:t>
            </w:r>
            <w:r w:rsidRPr="007E2DA1">
              <w:rPr>
                <w:rFonts w:ascii="Courier New" w:hAnsi="Courier New" w:cs="Courier New"/>
                <w:noProof/>
                <w:color w:val="2B91AF"/>
                <w:szCs w:val="20"/>
                <w:lang w:val="en-US"/>
              </w:rPr>
              <w:t>Dog</w:t>
            </w:r>
            <w:r w:rsidRPr="007E2DA1">
              <w:rPr>
                <w:rFonts w:ascii="Courier New" w:hAnsi="Courier New" w:cs="Courier New"/>
                <w:noProof/>
                <w:szCs w:val="20"/>
                <w:lang w:val="en-US"/>
              </w:rPr>
              <w:t>(</w:t>
            </w:r>
            <w:r w:rsidRPr="007E2DA1">
              <w:rPr>
                <w:rFonts w:ascii="Courier New" w:hAnsi="Courier New" w:cs="Courier New"/>
                <w:noProof/>
                <w:color w:val="A31515"/>
                <w:szCs w:val="20"/>
                <w:lang w:val="en-US"/>
              </w:rPr>
              <w:t>"Sharo"</w:t>
            </w:r>
            <w:r w:rsidRPr="007E2DA1">
              <w:rPr>
                <w:rFonts w:ascii="Courier New" w:hAnsi="Courier New" w:cs="Courier New"/>
                <w:noProof/>
                <w:szCs w:val="20"/>
                <w:lang w:val="en-US"/>
              </w:rPr>
              <w:t xml:space="preserve">, </w:t>
            </w:r>
            <w:r w:rsidRPr="007E2DA1">
              <w:rPr>
                <w:rFonts w:ascii="Courier New" w:hAnsi="Courier New" w:cs="Courier New"/>
                <w:noProof/>
                <w:color w:val="A52A2A"/>
                <w:szCs w:val="20"/>
                <w:lang w:val="en-US"/>
              </w:rPr>
              <w:t>2</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0000FF"/>
                <w:szCs w:val="20"/>
                <w:lang w:val="en-US"/>
              </w:rPr>
              <w:t>string</w:t>
            </w:r>
            <w:r w:rsidRPr="007E2DA1">
              <w:rPr>
                <w:rFonts w:ascii="Courier New" w:hAnsi="Courier New" w:cs="Courier New"/>
                <w:noProof/>
                <w:szCs w:val="20"/>
                <w:lang w:val="en-US"/>
              </w:rPr>
              <w:t xml:space="preserve"> myDogName = myDog.nam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Line(</w:t>
            </w:r>
            <w:r w:rsidRPr="007E2DA1">
              <w:rPr>
                <w:rFonts w:ascii="Courier New" w:hAnsi="Courier New" w:cs="Courier New"/>
                <w:noProof/>
                <w:color w:val="A31515"/>
                <w:szCs w:val="20"/>
                <w:lang w:val="en-US"/>
              </w:rPr>
              <w:t>"My dog \""</w:t>
            </w:r>
            <w:r w:rsidRPr="007E2DA1">
              <w:rPr>
                <w:rFonts w:ascii="Courier New" w:hAnsi="Courier New" w:cs="Courier New"/>
                <w:noProof/>
                <w:szCs w:val="20"/>
                <w:lang w:val="en-US"/>
              </w:rPr>
              <w:t xml:space="preserve"> + myDogName + </w:t>
            </w:r>
            <w:r w:rsidRPr="007E2DA1">
              <w:rPr>
                <w:rFonts w:ascii="Courier New" w:hAnsi="Courier New" w:cs="Courier New"/>
                <w:noProof/>
                <w:color w:val="A31515"/>
                <w:szCs w:val="20"/>
                <w:lang w:val="en-US"/>
              </w:rPr>
              <w:t>"\" has age of "</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t>myDog.</w:t>
            </w:r>
            <w:r>
              <w:rPr>
                <w:rFonts w:ascii="Courier New" w:hAnsi="Courier New" w:cs="Courier New"/>
                <w:noProof/>
                <w:szCs w:val="20"/>
                <w:lang w:val="en-US"/>
              </w:rPr>
              <w:t>Print</w:t>
            </w:r>
            <w:r w:rsidRPr="007E2DA1">
              <w:rPr>
                <w:rFonts w:ascii="Courier New" w:hAnsi="Courier New" w:cs="Courier New"/>
                <w:noProof/>
                <w:szCs w:val="20"/>
                <w:lang w:val="en-US"/>
              </w:rPr>
              <w:t>Age();</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ab/>
            </w:r>
            <w:r w:rsidRPr="007E2DA1">
              <w:rPr>
                <w:rFonts w:ascii="Courier New" w:hAnsi="Courier New" w:cs="Courier New"/>
                <w:noProof/>
                <w:color w:val="2B91AF"/>
                <w:szCs w:val="20"/>
                <w:lang w:val="en-US"/>
              </w:rPr>
              <w:t>Console</w:t>
            </w:r>
            <w:r w:rsidRPr="007E2DA1">
              <w:rPr>
                <w:rFonts w:ascii="Courier New" w:hAnsi="Courier New" w:cs="Courier New"/>
                <w:noProof/>
                <w:szCs w:val="20"/>
                <w:lang w:val="en-US"/>
              </w:rPr>
              <w:t>.WriteLine(</w:t>
            </w:r>
            <w:r w:rsidRPr="007E2DA1">
              <w:rPr>
                <w:rFonts w:ascii="Courier New" w:hAnsi="Courier New" w:cs="Courier New"/>
                <w:noProof/>
                <w:color w:val="A31515"/>
                <w:szCs w:val="20"/>
                <w:lang w:val="en-US"/>
              </w:rPr>
              <w:t>"</w:t>
            </w:r>
            <w:r>
              <w:rPr>
                <w:rFonts w:ascii="Courier New" w:hAnsi="Courier New" w:cs="Courier New"/>
                <w:noProof/>
                <w:color w:val="A31515"/>
                <w:szCs w:val="20"/>
                <w:lang w:val="en-US"/>
              </w:rPr>
              <w:t>years</w:t>
            </w:r>
            <w:r w:rsidRPr="007E2DA1">
              <w:rPr>
                <w:rFonts w:ascii="Courier New" w:hAnsi="Courier New" w:cs="Courier New"/>
                <w:noProof/>
                <w:color w:val="A31515"/>
                <w:szCs w:val="20"/>
                <w:lang w:val="en-US"/>
              </w:rPr>
              <w:t>"</w:t>
            </w:r>
            <w:r w:rsidRPr="007E2DA1">
              <w:rPr>
                <w:rFonts w:ascii="Courier New" w:hAnsi="Courier New" w:cs="Courier New"/>
                <w:noProof/>
                <w:szCs w:val="20"/>
                <w:lang w:val="en-US"/>
              </w:rPr>
              <w:t>);</w:t>
            </w:r>
          </w:p>
          <w:p w:rsidR="006A0658" w:rsidRPr="007E2DA1" w:rsidRDefault="006A0658" w:rsidP="006A0658">
            <w:pPr>
              <w:autoSpaceDE w:val="0"/>
              <w:autoSpaceDN w:val="0"/>
              <w:adjustRightInd w:val="0"/>
              <w:spacing w:before="0"/>
              <w:jc w:val="left"/>
              <w:rPr>
                <w:rFonts w:ascii="Courier New" w:hAnsi="Courier New" w:cs="Courier New"/>
                <w:noProof/>
                <w:szCs w:val="20"/>
                <w:lang w:val="en-US"/>
              </w:rPr>
            </w:pPr>
            <w:r w:rsidRPr="007E2DA1">
              <w:rPr>
                <w:rFonts w:ascii="Courier New" w:hAnsi="Courier New" w:cs="Courier New"/>
                <w:noProof/>
                <w:szCs w:val="20"/>
                <w:lang w:val="en-US"/>
              </w:rPr>
              <w:t>}</w:t>
            </w:r>
          </w:p>
        </w:tc>
      </w:tr>
    </w:tbl>
    <w:p w:rsidR="006A0658" w:rsidRPr="00197301" w:rsidRDefault="006A0658" w:rsidP="006A0658">
      <w:pPr>
        <w:spacing w:after="120"/>
        <w:rPr>
          <w:b/>
        </w:rPr>
      </w:pPr>
      <w:r w:rsidRPr="00197301">
        <w:t>Съответно този код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B72E75" w:rsidTr="006A0658">
        <w:tc>
          <w:tcPr>
            <w:tcW w:w="7970" w:type="dxa"/>
            <w:tcBorders>
              <w:top w:val="single" w:sz="4" w:space="0" w:color="auto"/>
              <w:left w:val="single" w:sz="4" w:space="0" w:color="auto"/>
              <w:bottom w:val="single" w:sz="4" w:space="0" w:color="auto"/>
              <w:right w:val="single" w:sz="4" w:space="0" w:color="auto"/>
            </w:tcBorders>
          </w:tcPr>
          <w:p w:rsidR="006A0658" w:rsidRPr="00B72E75" w:rsidRDefault="006A0658" w:rsidP="006A0658">
            <w:pPr>
              <w:spacing w:before="0"/>
              <w:rPr>
                <w:rFonts w:ascii="Courier New" w:hAnsi="Courier New" w:cs="Courier New"/>
                <w:noProof/>
                <w:lang w:val="en-US"/>
              </w:rPr>
            </w:pPr>
            <w:r w:rsidRPr="00B72E75">
              <w:rPr>
                <w:rFonts w:ascii="Courier New" w:hAnsi="Courier New" w:cs="Courier New"/>
                <w:noProof/>
                <w:lang w:val="en-US"/>
              </w:rPr>
              <w:t>My dog "Sharo" has age of 2 years</w:t>
            </w:r>
          </w:p>
        </w:tc>
      </w:tr>
    </w:tbl>
    <w:p w:rsidR="006A0658" w:rsidRPr="00A12E2D" w:rsidRDefault="006A0658" w:rsidP="006A0658">
      <w:pPr>
        <w:pStyle w:val="Heading3"/>
      </w:pPr>
      <w:bookmarkStart w:id="1248" w:name="_Анонимни_класове"/>
      <w:bookmarkStart w:id="1249" w:name="_Toc243587622"/>
      <w:bookmarkStart w:id="1250" w:name="_Toc299461291"/>
      <w:bookmarkEnd w:id="1248"/>
      <w:r w:rsidRPr="00A12E2D">
        <w:t>Статични свойства на класа</w:t>
      </w:r>
      <w:bookmarkEnd w:id="1249"/>
      <w:bookmarkEnd w:id="1250"/>
    </w:p>
    <w:p w:rsidR="006A0658" w:rsidRDefault="006A0658" w:rsidP="006A0658">
      <w:r w:rsidRPr="00EC62F0">
        <w:t>Макар и рядко, понякога е удобно да се декларират и използват свойства не на обекта, а на класа. Те носят същите характеристики като свой</w:t>
      </w:r>
      <w:r w:rsidRPr="00EC62F0">
        <w:softHyphen/>
        <w:t xml:space="preserve">ствата, свързани с конкретен обект от даден клас, които разгледахме по-горе, но с тази разлика, че статичните свойства се отнасят за класа. </w:t>
      </w:r>
    </w:p>
    <w:p w:rsidR="006A0658" w:rsidRPr="00EC62F0" w:rsidRDefault="006A0658" w:rsidP="006A0658">
      <w:r w:rsidRPr="00EC62F0">
        <w:t xml:space="preserve">Както можем да се досетим, всичко, което е нужно да направим, за да превърнем едно обикновено свойство в статично, е да добавим ключовата ма </w:t>
      </w:r>
      <w:r w:rsidRPr="00EC62F0">
        <w:rPr>
          <w:rStyle w:val="Code"/>
        </w:rPr>
        <w:t>static</w:t>
      </w:r>
      <w:r w:rsidRPr="00EC62F0">
        <w:t xml:space="preserve"> </w:t>
      </w:r>
      <w:r>
        <w:t>при</w:t>
      </w:r>
      <w:r w:rsidRPr="00EC62F0">
        <w:t xml:space="preserve"> декларацията</w:t>
      </w:r>
      <w:r>
        <w:t xml:space="preserve"> му</w:t>
      </w:r>
      <w:r w:rsidRPr="00EC62F0">
        <w:t>.</w:t>
      </w:r>
    </w:p>
    <w:p w:rsidR="006A0658" w:rsidRPr="00E90EB6" w:rsidRDefault="006A0658" w:rsidP="006A0658">
      <w:pPr>
        <w:spacing w:after="120"/>
      </w:pPr>
      <w:r w:rsidRPr="00E90EB6">
        <w:t>С</w:t>
      </w:r>
      <w:r>
        <w:t>татичните свойства се декларират по</w:t>
      </w:r>
      <w:r w:rsidRPr="00E90EB6">
        <w:t xml:space="preserve">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b/>
                <w:noProof/>
                <w:lang w:val="en-US"/>
              </w:rPr>
            </w:pPr>
            <w:r w:rsidRPr="00E15F06">
              <w:rPr>
                <w:rFonts w:ascii="Courier New" w:hAnsi="Courier New" w:cs="Courier New"/>
                <w:b/>
                <w:noProof/>
                <w:lang w:val="en-US"/>
              </w:rPr>
              <w:t>[&lt;</w:t>
            </w:r>
            <w:r w:rsidRPr="00E15F06">
              <w:rPr>
                <w:rFonts w:ascii="Courier New" w:hAnsi="Courier New" w:cs="Courier New"/>
                <w:b/>
                <w:noProof/>
                <w:szCs w:val="20"/>
                <w:lang w:val="en-US" w:eastAsia="en-US"/>
              </w:rPr>
              <w:t>modifiers</w:t>
            </w:r>
            <w:r w:rsidRPr="00E15F06">
              <w:rPr>
                <w:rFonts w:ascii="Courier New" w:hAnsi="Courier New" w:cs="Courier New"/>
                <w:b/>
                <w:noProof/>
                <w:lang w:val="en-US"/>
              </w:rPr>
              <w:t>&gt;] static &lt;property_type&gt; &lt;property_name&gt;</w:t>
            </w:r>
          </w:p>
          <w:p w:rsidR="006A0658" w:rsidRPr="00E15F06" w:rsidRDefault="006A0658" w:rsidP="006A0658">
            <w:pPr>
              <w:autoSpaceDE w:val="0"/>
              <w:autoSpaceDN w:val="0"/>
              <w:adjustRightInd w:val="0"/>
              <w:spacing w:before="0"/>
              <w:jc w:val="left"/>
              <w:rPr>
                <w:rFonts w:ascii="Courier New" w:hAnsi="Courier New" w:cs="Courier New"/>
                <w:b/>
                <w:noProof/>
                <w:szCs w:val="20"/>
                <w:lang w:val="en-US" w:eastAsia="en-US"/>
              </w:rPr>
            </w:pPr>
            <w:r w:rsidRPr="00E15F06">
              <w:rPr>
                <w:rFonts w:ascii="Courier New" w:hAnsi="Courier New" w:cs="Courier New"/>
                <w:b/>
                <w:noProof/>
                <w:szCs w:val="20"/>
                <w:lang w:val="en-US" w:eastAsia="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n-US"/>
              </w:rPr>
            </w:pPr>
            <w:r w:rsidRPr="00E15F06">
              <w:rPr>
                <w:rFonts w:ascii="Courier New" w:hAnsi="Courier New" w:cs="Courier New"/>
                <w:noProof/>
                <w:color w:val="000000"/>
                <w:szCs w:val="20"/>
                <w:lang w:val="en-US"/>
              </w:rPr>
              <w:tab/>
            </w:r>
            <w:r w:rsidRPr="00E15F06">
              <w:rPr>
                <w:rFonts w:ascii="Courier New" w:hAnsi="Courier New" w:cs="Courier New"/>
                <w:noProof/>
                <w:color w:val="008000"/>
                <w:szCs w:val="20"/>
                <w:lang w:val="en-US" w:eastAsia="en-US"/>
              </w:rPr>
              <w:t>// ... Property’s accessors methods go here</w:t>
            </w:r>
          </w:p>
          <w:p w:rsidR="006A0658" w:rsidRPr="00E15F06" w:rsidRDefault="006A0658" w:rsidP="006A0658">
            <w:pPr>
              <w:spacing w:before="0"/>
              <w:jc w:val="left"/>
              <w:rPr>
                <w:rFonts w:ascii="Courier New" w:hAnsi="Courier New" w:cs="Courier New"/>
                <w:noProof/>
                <w:szCs w:val="20"/>
                <w:lang w:val="en-US"/>
              </w:rPr>
            </w:pPr>
            <w:r w:rsidRPr="00E15F06">
              <w:rPr>
                <w:rFonts w:ascii="Courier New" w:hAnsi="Courier New" w:cs="Courier New"/>
                <w:b/>
                <w:noProof/>
                <w:szCs w:val="20"/>
                <w:lang w:val="en-US" w:eastAsia="en-US"/>
              </w:rPr>
              <w:t>}</w:t>
            </w:r>
          </w:p>
        </w:tc>
      </w:tr>
    </w:tbl>
    <w:p w:rsidR="006A0658" w:rsidRPr="00D95494" w:rsidRDefault="006A0658" w:rsidP="006A0658">
      <w:pPr>
        <w:spacing w:after="120"/>
      </w:pPr>
      <w:r w:rsidRPr="00EC62F0">
        <w:t xml:space="preserve">Нека разгледаме един пример. </w:t>
      </w:r>
      <w:r>
        <w:t>И</w:t>
      </w:r>
      <w:r w:rsidRPr="00EC62F0">
        <w:t xml:space="preserve">маме клас, който описва някаква система. </w:t>
      </w:r>
      <w:r>
        <w:t>М</w:t>
      </w:r>
      <w:r w:rsidRPr="00E90EB6">
        <w:t>ожем да създаваме много обекти от нея, но моделът на системата има дадена версия и производител, които са общи за всички екземпляри, създадени от този клас</w:t>
      </w:r>
      <w:r>
        <w:t>. Можем да направим версията и производи</w:t>
      </w:r>
      <w:r>
        <w:softHyphen/>
        <w:t>телите статични свойства на класа</w:t>
      </w:r>
      <w:r w:rsidRPr="00E90EB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SystemInfo.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 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SystemInfo</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double</w:t>
            </w:r>
            <w:r w:rsidRPr="00E15F06">
              <w:rPr>
                <w:rFonts w:ascii="Courier New" w:hAnsi="Courier New" w:cs="Courier New"/>
                <w:noProof/>
                <w:szCs w:val="20"/>
                <w:lang w:val="en-US" w:eastAsia="es-ES"/>
              </w:rPr>
              <w:t xml:space="preserve"> version = 0.1;</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vendor = </w:t>
            </w:r>
            <w:r w:rsidRPr="00E15F06">
              <w:rPr>
                <w:rFonts w:ascii="Courier New" w:hAnsi="Courier New" w:cs="Courier New"/>
                <w:noProof/>
                <w:color w:val="A31515"/>
                <w:szCs w:val="20"/>
                <w:lang w:val="en-US" w:eastAsia="es-ES"/>
              </w:rPr>
              <w:t>"Microsoft"</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The "version" static proper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double</w:t>
            </w:r>
            <w:r w:rsidRPr="00E15F06">
              <w:rPr>
                <w:rFonts w:ascii="Courier New" w:hAnsi="Courier New" w:cs="Courier New"/>
                <w:noProof/>
                <w:szCs w:val="20"/>
                <w:lang w:val="en-US" w:eastAsia="es-ES"/>
              </w:rPr>
              <w:t xml:space="preserve"> Versi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 xml:space="preserve">  </w:t>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 xml:space="preserve">  </w:t>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get</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version;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set</w:t>
            </w:r>
            <w:r w:rsidRPr="00E15F06">
              <w:rPr>
                <w:rFonts w:ascii="Courier New" w:hAnsi="Courier New" w:cs="Courier New"/>
                <w:noProof/>
                <w:szCs w:val="20"/>
                <w:lang w:val="en-US" w:eastAsia="es-ES"/>
              </w:rPr>
              <w:t xml:space="preserve"> { version = </w:t>
            </w:r>
            <w:r w:rsidRPr="00E15F06">
              <w:rPr>
                <w:rFonts w:ascii="Courier New" w:hAnsi="Courier New" w:cs="Courier New"/>
                <w:noProof/>
                <w:color w:val="0000FF"/>
                <w:szCs w:val="20"/>
                <w:lang w:val="en-US" w:eastAsia="es-ES"/>
              </w:rPr>
              <w:t>value</w:t>
            </w:r>
            <w:r w:rsidRPr="00E15F06">
              <w:rPr>
                <w:rFonts w:ascii="Courier New" w:hAnsi="Courier New" w:cs="Courier New"/>
                <w:noProof/>
                <w:szCs w:val="20"/>
                <w:lang w:val="en-US" w:eastAsia="es-ES"/>
              </w:rPr>
              <w:t>;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The "vendor" static proper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Vend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get</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vendor;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set</w:t>
            </w:r>
            <w:r w:rsidRPr="00E15F06">
              <w:rPr>
                <w:rFonts w:ascii="Courier New" w:hAnsi="Courier New" w:cs="Courier New"/>
                <w:noProof/>
                <w:szCs w:val="20"/>
                <w:lang w:val="en-US" w:eastAsia="es-ES"/>
              </w:rPr>
              <w:t xml:space="preserve"> { vendor = </w:t>
            </w:r>
            <w:r w:rsidRPr="00E15F06">
              <w:rPr>
                <w:rFonts w:ascii="Courier New" w:hAnsi="Courier New" w:cs="Courier New"/>
                <w:noProof/>
                <w:color w:val="0000FF"/>
                <w:szCs w:val="20"/>
                <w:lang w:val="en-US" w:eastAsia="es-ES"/>
              </w:rPr>
              <w:t>value</w:t>
            </w:r>
            <w:r w:rsidRPr="00E15F06">
              <w:rPr>
                <w:rFonts w:ascii="Courier New" w:hAnsi="Courier New" w:cs="Courier New"/>
                <w:noProof/>
                <w:szCs w:val="20"/>
                <w:lang w:val="en-US" w:eastAsia="es-ES"/>
              </w:rPr>
              <w:t>;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 More (non)static code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r>
        <w:t>В този пример</w:t>
      </w:r>
      <w:r w:rsidRPr="008D7424">
        <w:t xml:space="preserve"> сме избрали да пазим стойността на статичните свойства в статични променливи (което е логично, тъй като те са обвързани само с класа). Свойствата, които разглеждаме са съответно версия (</w:t>
      </w:r>
      <w:r w:rsidRPr="00777967">
        <w:rPr>
          <w:rStyle w:val="Code"/>
        </w:rPr>
        <w:t>Version</w:t>
      </w:r>
      <w:r w:rsidRPr="008D7424">
        <w:t>) и произво</w:t>
      </w:r>
      <w:r w:rsidRPr="008D7424">
        <w:softHyphen/>
        <w:t>ди</w:t>
      </w:r>
      <w:r w:rsidRPr="008D7424">
        <w:softHyphen/>
        <w:t>тел (</w:t>
      </w:r>
      <w:r w:rsidRPr="00777967">
        <w:rPr>
          <w:rStyle w:val="Code"/>
        </w:rPr>
        <w:t>Vendor</w:t>
      </w:r>
      <w:r w:rsidRPr="008D7424">
        <w:t>). За всяко едно от тях сме създали статичн</w:t>
      </w:r>
      <w:r>
        <w:t>и</w:t>
      </w:r>
      <w:r w:rsidRPr="008D7424">
        <w:t xml:space="preserve"> метод</w:t>
      </w:r>
      <w:r>
        <w:t>и</w:t>
      </w:r>
      <w:r w:rsidRPr="008D7424">
        <w:t xml:space="preserve"> за </w:t>
      </w:r>
      <w:r>
        <w:t xml:space="preserve">четене </w:t>
      </w:r>
      <w:r w:rsidRPr="008D7424">
        <w:t xml:space="preserve">и модификация. Така всички обекти от този клас, ще могат да извлекат текущата версия и производителя на системата, която описва класа. Съответно, ако някой ден бъде направено обновление на версията на системата например стойността стане </w:t>
      </w:r>
      <w:r w:rsidRPr="008D7424">
        <w:rPr>
          <w:rStyle w:val="Code"/>
        </w:rPr>
        <w:t>0.2</w:t>
      </w:r>
      <w:r w:rsidRPr="008D7424">
        <w:t>, всеки от обектите, ще получи като резултат новата версия, чрез достъпване на свойството на класа.</w:t>
      </w:r>
    </w:p>
    <w:p w:rsidR="006A0658" w:rsidRPr="000F7BA5" w:rsidRDefault="006A0658" w:rsidP="006A0658">
      <w:pPr>
        <w:pStyle w:val="Heading4"/>
      </w:pPr>
      <w:r>
        <w:t xml:space="preserve">Статичните свойства и ключовата дума </w:t>
      </w:r>
      <w:r w:rsidRPr="00E15F06">
        <w:rPr>
          <w:lang w:val="en-US"/>
        </w:rPr>
        <w:t>this</w:t>
      </w:r>
    </w:p>
    <w:p w:rsidR="006A0658" w:rsidRPr="00AC39F2" w:rsidRDefault="006A0658" w:rsidP="006A0658">
      <w:pPr>
        <w:spacing w:after="120"/>
      </w:pPr>
      <w:r>
        <w:t xml:space="preserve">Подобно на статичните методи, в статичните свойства не може да се използва ключовата дума </w:t>
      </w:r>
      <w:r w:rsidRPr="000F7BA5">
        <w:rPr>
          <w:rStyle w:val="Code"/>
        </w:rPr>
        <w:t>this</w:t>
      </w:r>
      <w:r>
        <w:t>, тъй като статичното свойство е асоциира</w:t>
      </w:r>
      <w:r>
        <w:softHyphen/>
        <w:t>но единствено с класа, и не "разпознава" обектите от даден клас.</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19" name="Picture 21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 xml:space="preserve">В статичните свойства не може да се използва ключовата дума </w:t>
            </w:r>
            <w:r w:rsidRPr="00E15F06">
              <w:rPr>
                <w:lang w:val="en-US"/>
              </w:rPr>
              <w:t>this</w:t>
            </w:r>
            <w:r>
              <w:t>.</w:t>
            </w:r>
          </w:p>
        </w:tc>
      </w:tr>
    </w:tbl>
    <w:p w:rsidR="006A0658" w:rsidRDefault="006A0658" w:rsidP="006A0658">
      <w:pPr>
        <w:pStyle w:val="Heading4"/>
      </w:pPr>
      <w:r>
        <w:t>Достъп до статични свойства</w:t>
      </w:r>
    </w:p>
    <w:p w:rsidR="006A0658" w:rsidRDefault="006A0658" w:rsidP="006A0658">
      <w:pPr>
        <w:spacing w:after="120"/>
      </w:pPr>
      <w:r>
        <w:t>По подобие на статичните полета и методи, статичните свойства могат да бъдат достъпвани чрез точкова нотация приложена единствено към името на класа, в който са декларирани.</w:t>
      </w:r>
    </w:p>
    <w:p w:rsidR="006A0658" w:rsidRPr="001477FD" w:rsidRDefault="006A0658" w:rsidP="006A0658">
      <w:pPr>
        <w:spacing w:after="120"/>
        <w:rPr>
          <w:b/>
        </w:rPr>
      </w:pPr>
      <w:r>
        <w:t xml:space="preserve">За да се уверим, нека се опитаме да достъпим свойството </w:t>
      </w:r>
      <w:r w:rsidRPr="00777967">
        <w:rPr>
          <w:rStyle w:val="Code"/>
        </w:rPr>
        <w:t>Version</w:t>
      </w:r>
      <w:r>
        <w:t xml:space="preserve"> през променлива от класа </w:t>
      </w:r>
      <w:r w:rsidRPr="001477FD">
        <w:rPr>
          <w:rStyle w:val="Code"/>
        </w:rPr>
        <w:t>SystemInfo</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stat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SystemInfo</w:t>
            </w:r>
            <w:r w:rsidRPr="00E15F06">
              <w:rPr>
                <w:rFonts w:ascii="Courier New" w:hAnsi="Courier New" w:cs="Courier New"/>
                <w:noProof/>
                <w:szCs w:val="20"/>
                <w:lang w:val="en-US" w:eastAsia="es-ES"/>
              </w:rPr>
              <w:t xml:space="preserve"> sysInfoInstance =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SystemInfo</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A31515"/>
                <w:szCs w:val="20"/>
                <w:lang w:val="en-US" w:eastAsia="es-ES"/>
              </w:rPr>
              <w:t>"System version: "</w:t>
            </w:r>
            <w:r w:rsidRPr="00E15F06">
              <w:rPr>
                <w:rFonts w:ascii="Courier New" w:hAnsi="Courier New" w:cs="Courier New"/>
                <w:noProof/>
                <w:szCs w:val="20"/>
                <w:lang w:val="en-US" w:eastAsia="es-ES"/>
              </w:rPr>
              <w:t xml:space="preserve"> +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sysInfoInstance.Versi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1477FD" w:rsidRDefault="006A0658" w:rsidP="006A0658">
      <w:pPr>
        <w:spacing w:after="120"/>
      </w:pPr>
      <w:r>
        <w:t>При опит за компилация на горния код, получаваме следното съобщение за грешка</w:t>
      </w:r>
      <w:r w:rsidRPr="00A12E2D">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Member 'SystemInfo.Version.get' cannot be accessed with an instance reference; qualify it with a type name instead</w:t>
            </w:r>
          </w:p>
        </w:tc>
      </w:tr>
    </w:tbl>
    <w:p w:rsidR="006A0658" w:rsidRPr="001477FD" w:rsidRDefault="006A0658" w:rsidP="006A0658">
      <w:pPr>
        <w:spacing w:after="120"/>
        <w:rPr>
          <w:b/>
        </w:rPr>
      </w:pPr>
      <w:r>
        <w:t>Съответно, ако се опитаме да достъпим статичните свойства чрез името на класа, кодът се компилира и работи правил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stat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Invocation of static property sette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SystemInfo</w:t>
            </w:r>
            <w:r w:rsidRPr="00E15F06">
              <w:rPr>
                <w:rFonts w:ascii="Courier New" w:hAnsi="Courier New" w:cs="Courier New"/>
                <w:noProof/>
                <w:szCs w:val="20"/>
                <w:lang w:val="en-US" w:eastAsia="es-ES"/>
              </w:rPr>
              <w:t xml:space="preserve">.Vendor = </w:t>
            </w:r>
            <w:r w:rsidRPr="00E15F06">
              <w:rPr>
                <w:rFonts w:ascii="Courier New" w:hAnsi="Courier New" w:cs="Courier New"/>
                <w:noProof/>
                <w:color w:val="A31515"/>
                <w:szCs w:val="20"/>
                <w:lang w:val="en-US" w:eastAsia="es-ES"/>
              </w:rPr>
              <w:t>"Microsoft Corporation"</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Invocation of static property getter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A31515"/>
                <w:szCs w:val="20"/>
                <w:lang w:val="en-US" w:eastAsia="es-ES"/>
              </w:rPr>
              <w:t>"System version: "</w:t>
            </w:r>
            <w:r w:rsidRPr="00E15F06">
              <w:rPr>
                <w:rFonts w:ascii="Courier New" w:hAnsi="Courier New" w:cs="Courier New"/>
                <w:noProof/>
                <w:szCs w:val="20"/>
                <w:lang w:val="en-US" w:eastAsia="es-ES"/>
              </w:rPr>
              <w:t xml:space="preserve"> + </w:t>
            </w:r>
            <w:r w:rsidRPr="00E15F06">
              <w:rPr>
                <w:rFonts w:ascii="Courier New" w:hAnsi="Courier New" w:cs="Courier New"/>
                <w:noProof/>
                <w:color w:val="2B91AF"/>
                <w:szCs w:val="20"/>
                <w:lang w:val="en-US" w:eastAsia="es-ES"/>
              </w:rPr>
              <w:t>SystemInfo</w:t>
            </w:r>
            <w:r w:rsidRPr="00E15F06">
              <w:rPr>
                <w:rFonts w:ascii="Courier New" w:hAnsi="Courier New" w:cs="Courier New"/>
                <w:noProof/>
                <w:szCs w:val="20"/>
                <w:lang w:val="en-US" w:eastAsia="es-ES"/>
              </w:rPr>
              <w:t>.Versi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A31515"/>
                <w:szCs w:val="20"/>
                <w:lang w:val="en-US" w:eastAsia="es-ES"/>
              </w:rPr>
              <w:t>"System vendor: "</w:t>
            </w:r>
            <w:r w:rsidRPr="00E15F06">
              <w:rPr>
                <w:rFonts w:ascii="Courier New" w:hAnsi="Courier New" w:cs="Courier New"/>
                <w:noProof/>
                <w:szCs w:val="20"/>
                <w:lang w:val="en-US" w:eastAsia="es-ES"/>
              </w:rPr>
              <w:t xml:space="preserve"> + </w:t>
            </w:r>
            <w:r w:rsidRPr="00E15F06">
              <w:rPr>
                <w:rFonts w:ascii="Courier New" w:hAnsi="Courier New" w:cs="Courier New"/>
                <w:noProof/>
                <w:color w:val="2B91AF"/>
                <w:szCs w:val="20"/>
                <w:lang w:val="en-US" w:eastAsia="es-ES"/>
              </w:rPr>
              <w:t>SystemInfo</w:t>
            </w:r>
            <w:r w:rsidRPr="00E15F06">
              <w:rPr>
                <w:rFonts w:ascii="Courier New" w:hAnsi="Courier New" w:cs="Courier New"/>
                <w:noProof/>
                <w:szCs w:val="20"/>
                <w:lang w:val="en-US" w:eastAsia="es-ES"/>
              </w:rPr>
              <w:t>.Vend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0B3243" w:rsidRDefault="006A0658" w:rsidP="006A0658">
      <w:pPr>
        <w:spacing w:after="120"/>
        <w:rPr>
          <w:b/>
        </w:rPr>
      </w:pPr>
      <w:r>
        <w:t>Кодът се компилира и резултатът от изпълнението му 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0B3243" w:rsidRDefault="006A0658" w:rsidP="006A0658">
            <w:pPr>
              <w:spacing w:before="0"/>
              <w:rPr>
                <w:rFonts w:ascii="Courier New" w:hAnsi="Courier New" w:cs="Courier New"/>
                <w:noProof/>
              </w:rPr>
            </w:pPr>
            <w:r w:rsidRPr="000B3243">
              <w:rPr>
                <w:rFonts w:ascii="Courier New" w:hAnsi="Courier New" w:cs="Courier New"/>
                <w:noProof/>
              </w:rPr>
              <w:t>System version: 0.1</w:t>
            </w:r>
          </w:p>
          <w:p w:rsidR="006A0658" w:rsidRPr="00E84731" w:rsidRDefault="006A0658" w:rsidP="006A0658">
            <w:pPr>
              <w:spacing w:before="0"/>
              <w:rPr>
                <w:rFonts w:ascii="Courier New" w:hAnsi="Courier New" w:cs="Courier New"/>
                <w:noProof/>
              </w:rPr>
            </w:pPr>
            <w:r w:rsidRPr="000B3243">
              <w:rPr>
                <w:rFonts w:ascii="Courier New" w:hAnsi="Courier New" w:cs="Courier New"/>
                <w:noProof/>
              </w:rPr>
              <w:t>System vendor: Microsoft Corporation</w:t>
            </w:r>
          </w:p>
        </w:tc>
      </w:tr>
    </w:tbl>
    <w:p w:rsidR="006A0658" w:rsidRPr="00DB45EC" w:rsidRDefault="006A0658" w:rsidP="006A0658">
      <w:pPr>
        <w:spacing w:after="120"/>
      </w:pPr>
      <w:r>
        <w:t xml:space="preserve">Преди да преминем към следващата секция, нека обърнем внимание на отпечатаната стойност на свойството </w:t>
      </w:r>
      <w:r w:rsidRPr="00777967">
        <w:rPr>
          <w:rStyle w:val="Code"/>
        </w:rPr>
        <w:t>Vendor</w:t>
      </w:r>
      <w:r>
        <w:rPr>
          <w:lang w:val="es-ES"/>
        </w:rPr>
        <w:t>.</w:t>
      </w:r>
      <w:r>
        <w:t xml:space="preserve"> Тя е "</w:t>
      </w:r>
      <w:r w:rsidRPr="000F7BA5">
        <w:rPr>
          <w:rStyle w:val="Code"/>
        </w:rPr>
        <w:t>Microsoft</w:t>
      </w:r>
      <w:r w:rsidRPr="00AC39F2">
        <w:rPr>
          <w:rStyle w:val="Code"/>
        </w:rPr>
        <w:t xml:space="preserve"> </w:t>
      </w:r>
      <w:r w:rsidRPr="000F7BA5">
        <w:rPr>
          <w:rStyle w:val="Code"/>
        </w:rPr>
        <w:t>Corpora</w:t>
      </w:r>
      <w:r w:rsidRPr="00AC39F2">
        <w:rPr>
          <w:rStyle w:val="Code"/>
        </w:rPr>
        <w:softHyphen/>
      </w:r>
      <w:r w:rsidRPr="000F7BA5">
        <w:rPr>
          <w:rStyle w:val="Code"/>
        </w:rPr>
        <w:t>tion</w:t>
      </w:r>
      <w:r>
        <w:t xml:space="preserve">", въпреки че в класа </w:t>
      </w:r>
      <w:r w:rsidRPr="000F7BA5">
        <w:rPr>
          <w:rStyle w:val="Code"/>
        </w:rPr>
        <w:t>SystemInfo</w:t>
      </w:r>
      <w:r>
        <w:rPr>
          <w:lang w:val="es-ES"/>
        </w:rPr>
        <w:t xml:space="preserve"> </w:t>
      </w:r>
      <w:r>
        <w:t>сме я инициализирали със стой</w:t>
      </w:r>
      <w:r>
        <w:softHyphen/>
        <w:t>ността "</w:t>
      </w:r>
      <w:r w:rsidRPr="000F7BA5">
        <w:rPr>
          <w:rStyle w:val="Code"/>
        </w:rPr>
        <w:t>Microsoft</w:t>
      </w:r>
      <w:r>
        <w:t xml:space="preserve">". Това е така, тъй като променихме стойността на свойството </w:t>
      </w:r>
      <w:r w:rsidRPr="00777967">
        <w:rPr>
          <w:rStyle w:val="Code"/>
        </w:rPr>
        <w:t>Vendor</w:t>
      </w:r>
      <w:r>
        <w:t xml:space="preserve"> на първия ред от метода </w:t>
      </w:r>
      <w:r w:rsidRPr="000F7BA5">
        <w:rPr>
          <w:rStyle w:val="Code"/>
        </w:rPr>
        <w:t>Main</w:t>
      </w:r>
      <w:r w:rsidRPr="00AC39F2">
        <w:rPr>
          <w:rStyle w:val="Code"/>
        </w:rPr>
        <w:t>()</w:t>
      </w:r>
      <w:r>
        <w:rPr>
          <w:lang w:val="es-ES"/>
        </w:rPr>
        <w:t xml:space="preserve">, </w:t>
      </w:r>
      <w:r>
        <w:t>чрез извикване на метода му за модификация.</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r>
              <w:rPr>
                <w:noProof/>
                <w:lang w:val="en-US" w:eastAsia="en-US"/>
              </w:rPr>
              <w:drawing>
                <wp:inline distT="0" distB="0" distL="0" distR="0">
                  <wp:extent cx="323850" cy="323850"/>
                  <wp:effectExtent l="0" t="0" r="0" b="0"/>
                  <wp:docPr id="220" name="Picture 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Статичните свойства могат да бъдат достъпвани единстве</w:t>
            </w:r>
            <w:r>
              <w:softHyphen/>
              <w:t>но чрез точкова нотация, приложена към името на класа, в който са декларирани.</w:t>
            </w:r>
          </w:p>
        </w:tc>
      </w:tr>
    </w:tbl>
    <w:p w:rsidR="006A0658" w:rsidRDefault="006A0658" w:rsidP="006A0658">
      <w:pPr>
        <w:pStyle w:val="Heading3"/>
      </w:pPr>
      <w:bookmarkStart w:id="1251" w:name="_Toc299461292"/>
      <w:r>
        <w:t>Статични класове</w:t>
      </w:r>
      <w:bookmarkEnd w:id="1251"/>
    </w:p>
    <w:p w:rsidR="006A0658" w:rsidRPr="00E90EB6" w:rsidRDefault="006A0658" w:rsidP="006A0658">
      <w:pPr>
        <w:spacing w:after="120"/>
      </w:pPr>
      <w:r>
        <w:t xml:space="preserve">За пълнота трябва да обясним, че можем да декларираме класовете като статични. Подобно на статичните членове, един клас е статичен, когато при декларацията му е използвана ключовата дума </w:t>
      </w:r>
      <w:r w:rsidRPr="00B0135E">
        <w:rPr>
          <w:rStyle w:val="Code"/>
        </w:rPr>
        <w:t>static</w:t>
      </w:r>
      <w:r w:rsidRPr="00E90EB6">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b/>
                <w:noProof/>
                <w:lang w:val="en-US"/>
              </w:rPr>
            </w:pPr>
            <w:r w:rsidRPr="00E15F06">
              <w:rPr>
                <w:rFonts w:ascii="Courier New" w:hAnsi="Courier New" w:cs="Courier New"/>
                <w:b/>
                <w:noProof/>
                <w:lang w:val="en-US"/>
              </w:rPr>
              <w:t>[&lt;</w:t>
            </w:r>
            <w:r w:rsidRPr="00E15F06">
              <w:rPr>
                <w:rFonts w:ascii="Courier New" w:hAnsi="Courier New" w:cs="Courier New"/>
                <w:b/>
                <w:noProof/>
                <w:szCs w:val="20"/>
                <w:lang w:val="en-US" w:eastAsia="en-US"/>
              </w:rPr>
              <w:t>modifiers</w:t>
            </w:r>
            <w:r w:rsidRPr="00E15F06">
              <w:rPr>
                <w:rFonts w:ascii="Courier New" w:hAnsi="Courier New" w:cs="Courier New"/>
                <w:b/>
                <w:noProof/>
                <w:lang w:val="en-US"/>
              </w:rPr>
              <w:t>&gt;] static class &lt;class_name&gt;</w:t>
            </w:r>
          </w:p>
          <w:p w:rsidR="006A0658" w:rsidRPr="00E15F06" w:rsidRDefault="006A0658" w:rsidP="006A0658">
            <w:pPr>
              <w:autoSpaceDE w:val="0"/>
              <w:autoSpaceDN w:val="0"/>
              <w:adjustRightInd w:val="0"/>
              <w:spacing w:before="0"/>
              <w:jc w:val="left"/>
              <w:rPr>
                <w:rFonts w:ascii="Courier New" w:hAnsi="Courier New" w:cs="Courier New"/>
                <w:b/>
                <w:noProof/>
                <w:szCs w:val="20"/>
                <w:lang w:val="en-US" w:eastAsia="en-US"/>
              </w:rPr>
            </w:pPr>
            <w:r w:rsidRPr="00E15F06">
              <w:rPr>
                <w:rFonts w:ascii="Courier New" w:hAnsi="Courier New" w:cs="Courier New"/>
                <w:b/>
                <w:noProof/>
                <w:szCs w:val="20"/>
                <w:lang w:val="en-US" w:eastAsia="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n-US"/>
              </w:rPr>
            </w:pPr>
            <w:r w:rsidRPr="00E15F06">
              <w:rPr>
                <w:rFonts w:ascii="Courier New" w:hAnsi="Courier New" w:cs="Courier New"/>
                <w:noProof/>
                <w:color w:val="000000"/>
                <w:szCs w:val="20"/>
                <w:lang w:val="en-US"/>
              </w:rPr>
              <w:tab/>
            </w:r>
            <w:r w:rsidRPr="00E15F06">
              <w:rPr>
                <w:rFonts w:ascii="Courier New" w:hAnsi="Courier New" w:cs="Courier New"/>
                <w:noProof/>
                <w:color w:val="008000"/>
                <w:szCs w:val="20"/>
                <w:lang w:val="en-US" w:eastAsia="en-US"/>
              </w:rPr>
              <w:t>// ... Class body goes here</w:t>
            </w:r>
          </w:p>
          <w:p w:rsidR="006A0658" w:rsidRPr="00E15F06" w:rsidRDefault="006A0658" w:rsidP="006A0658">
            <w:pPr>
              <w:spacing w:before="0"/>
              <w:jc w:val="left"/>
              <w:rPr>
                <w:rFonts w:ascii="Courier New" w:hAnsi="Courier New" w:cs="Courier New"/>
                <w:noProof/>
                <w:szCs w:val="20"/>
                <w:lang w:val="en-US"/>
              </w:rPr>
            </w:pPr>
            <w:r w:rsidRPr="00E15F06">
              <w:rPr>
                <w:rFonts w:ascii="Courier New" w:hAnsi="Courier New" w:cs="Courier New"/>
                <w:b/>
                <w:noProof/>
                <w:szCs w:val="20"/>
                <w:lang w:val="en-US" w:eastAsia="en-US"/>
              </w:rPr>
              <w:t>}</w:t>
            </w:r>
          </w:p>
        </w:tc>
      </w:tr>
    </w:tbl>
    <w:p w:rsidR="006A0658" w:rsidRDefault="006A0658" w:rsidP="006A0658">
      <w:r>
        <w:t>Когато един клас е деклариран като статичен, това е индика</w:t>
      </w:r>
      <w:r>
        <w:softHyphen/>
        <w:t>ция, че този клас съдържа само статични членове (т.е. статични полета, методи, свойства) и не може да се инстанцира.</w:t>
      </w:r>
    </w:p>
    <w:p w:rsidR="006A0658" w:rsidRPr="00A016E9" w:rsidRDefault="006A0658" w:rsidP="006A0658">
      <w:pPr>
        <w:rPr>
          <w:lang w:val="es-ES"/>
        </w:rPr>
      </w:pPr>
      <w:r>
        <w:t>Употребата на статични класове е рядка и най-често е свързана с употребата на статични методи, които не принадлежат на нито един конкретен обект. По тази причина, подробностите за статичните класове излизат извън обсега на тази книга. Любознателният читател може да намери повече информация на сайта на Microsoft (MSDN).</w:t>
      </w:r>
    </w:p>
    <w:p w:rsidR="006A0658" w:rsidRDefault="006A0658" w:rsidP="006A0658">
      <w:pPr>
        <w:pStyle w:val="Heading3"/>
      </w:pPr>
      <w:bookmarkStart w:id="1252" w:name="_Статични_конструктори"/>
      <w:bookmarkStart w:id="1253" w:name="_Toc299461293"/>
      <w:bookmarkEnd w:id="1252"/>
      <w:r>
        <w:t>Статични конструктори</w:t>
      </w:r>
      <w:bookmarkEnd w:id="1253"/>
    </w:p>
    <w:p w:rsidR="006A0658" w:rsidRDefault="006A0658" w:rsidP="006A0658">
      <w:pPr>
        <w:spacing w:after="120"/>
        <w:rPr>
          <w:lang w:val="en-US"/>
        </w:rPr>
      </w:pPr>
      <w:r>
        <w:t xml:space="preserve">За да приключим със секцията за статичните членове на класа, трябва да споменем и класовете могат да имат и </w:t>
      </w:r>
      <w:r w:rsidRPr="004746F9">
        <w:rPr>
          <w:b/>
        </w:rPr>
        <w:t>статичен конструктор</w:t>
      </w:r>
      <w:r>
        <w:t xml:space="preserve"> (т.е. конструктор, които има ключовата дума </w:t>
      </w:r>
      <w:r w:rsidRPr="00AC39F2">
        <w:rPr>
          <w:rStyle w:val="Code"/>
          <w:lang w:val="es-ES"/>
        </w:rPr>
        <w:t>static</w:t>
      </w:r>
      <w:r>
        <w:t xml:space="preserve"> в декларацията си)</w:t>
      </w:r>
      <w:r w:rsidRPr="000B6902">
        <w:t>:</w:t>
      </w:r>
    </w:p>
    <w:p w:rsidR="001C6584" w:rsidRPr="001C6584" w:rsidRDefault="001C6584" w:rsidP="006A0658">
      <w:pPr>
        <w:spacing w:after="120"/>
        <w:rPr>
          <w:lang w:val="en-US"/>
        </w:rPr>
      </w:pP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modifiers&gt;] static &lt;class_name&gt;([&lt;parameters_list&gt;])</w:t>
            </w:r>
          </w:p>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b/>
                <w:noProof/>
                <w:lang w:val="en-US"/>
              </w:rPr>
              <w:t>}</w:t>
            </w:r>
          </w:p>
        </w:tc>
      </w:tr>
    </w:tbl>
    <w:p w:rsidR="006A0658" w:rsidRPr="00D95494" w:rsidRDefault="006A0658" w:rsidP="006A0658">
      <w:r>
        <w:t>Статични конструктори могат да бъдат декларирани, както в статични, така и в нестатични класове. Те се изпълняват само веднъж, когато първото от следните две събития се случи за първи път</w:t>
      </w:r>
      <w:r w:rsidRPr="00D95494">
        <w:t>:</w:t>
      </w:r>
    </w:p>
    <w:p w:rsidR="006A0658" w:rsidRPr="00FB6422" w:rsidRDefault="006A0658" w:rsidP="00222F92">
      <w:pPr>
        <w:numPr>
          <w:ilvl w:val="0"/>
          <w:numId w:val="161"/>
        </w:numPr>
      </w:pPr>
      <w:r>
        <w:t>Създава се обект от класа.</w:t>
      </w:r>
    </w:p>
    <w:p w:rsidR="006A0658" w:rsidRPr="00FB6422" w:rsidRDefault="006A0658" w:rsidP="00222F92">
      <w:pPr>
        <w:numPr>
          <w:ilvl w:val="0"/>
          <w:numId w:val="161"/>
        </w:numPr>
        <w:tabs>
          <w:tab w:val="clear" w:pos="568"/>
        </w:tabs>
      </w:pPr>
      <w:r>
        <w:t>Достъпен е статичен елемент от класа (поле, метод, свойство).</w:t>
      </w:r>
    </w:p>
    <w:p w:rsidR="006A0658" w:rsidRDefault="006A0658" w:rsidP="006A0658">
      <w:r>
        <w:t>Най-често статичните конструктори се използват за инициализацията на статични полета.</w:t>
      </w:r>
    </w:p>
    <w:p w:rsidR="006A0658" w:rsidRDefault="006A0658" w:rsidP="006A0658">
      <w:pPr>
        <w:pStyle w:val="Heading4"/>
      </w:pPr>
      <w:r>
        <w:t>Статичен конструктор – пример</w:t>
      </w:r>
    </w:p>
    <w:p w:rsidR="006A0658" w:rsidRPr="00AC39F2" w:rsidRDefault="006A0658" w:rsidP="006A0658">
      <w:pPr>
        <w:spacing w:after="120"/>
      </w:pPr>
      <w:r>
        <w:t>Да разгледаме един пример за използването на статичен конструктор. Искаме да направим клас, който изчислява бързо корен квадратен от цяло число и връща цялата част на резултата – също цяло число. Тъй като изчисля</w:t>
      </w:r>
      <w:r>
        <w:softHyphen/>
        <w:t>ването на корен квадратен е времеотнемаща математическа операция, включваща пресмятания с реални числа и изчисляване на сходящи редове, е добра идея тези изчисления да се изпълнят еднократно при стартиране на програмата, а след това да се използват вече изчислени стойности. Разбира се, за да се направи такова предварително изчисление (</w:t>
      </w:r>
      <w:r>
        <w:rPr>
          <w:lang w:val="en-US"/>
        </w:rPr>
        <w:t>precomputation</w:t>
      </w:r>
      <w:r w:rsidRPr="00AC39F2">
        <w:t>)</w:t>
      </w:r>
      <w:r>
        <w:t xml:space="preserve"> на всички квадратни корени в даден диапазон</w:t>
      </w:r>
      <w:r w:rsidRPr="00AC39F2">
        <w:t xml:space="preserve">, </w:t>
      </w:r>
      <w:r>
        <w:t>трябва първо да се дефинира този диапазон и той не трябва да е прекалено широк (например от 1 до 1000). След това е необходимо при първо поиск</w:t>
      </w:r>
      <w:r>
        <w:softHyphen/>
        <w:t xml:space="preserve">ване на корен квадратен на дадено число да се преизчислят всички квадратни корени в дадения диапазон, а след това да се върне вече готовата изчислена стойност. При следващо поискване на корен </w:t>
      </w:r>
      <w:r w:rsidRPr="007B4238">
        <w:t>квадра</w:t>
      </w:r>
      <w:r w:rsidRPr="007B4238">
        <w:softHyphen/>
        <w:t>тен</w:t>
      </w:r>
      <w:r>
        <w:t>, всички стойности в дадения диапазон са вече изчислени и се връщат директно.</w:t>
      </w:r>
      <w:r w:rsidRPr="007B4238">
        <w:t xml:space="preserve"> </w:t>
      </w:r>
      <w:r>
        <w:t>Ако пък никога в програмата не се изчислява корен квадратен, предварителните изчисления трябва изобщо да не се изпълнят.</w:t>
      </w:r>
    </w:p>
    <w:p w:rsidR="006A0658" w:rsidRDefault="006A0658" w:rsidP="006A0658">
      <w:pPr>
        <w:spacing w:after="120"/>
      </w:pPr>
      <w:r>
        <w:t>Чрез описания подход първоначално се инвестира някакво процесорно време за предварителни изчисления, но след това извличането на корен квадратен се извършва изключително бързо. Ако изчисляването на корен квадратен се извършва многократно, преизчислението ще увеличи значи</w:t>
      </w:r>
      <w:r>
        <w:softHyphen/>
        <w:t>телно производителността.</w:t>
      </w:r>
    </w:p>
    <w:p w:rsidR="006A0658" w:rsidRPr="00614C8F" w:rsidRDefault="006A0658" w:rsidP="006A0658">
      <w:pPr>
        <w:spacing w:after="120"/>
      </w:pPr>
      <w:r>
        <w:t>Всичко това може да се имплементира в един статичен клас със статичен конструктор, в който да се преизчисляват квадратните корени. Вече изчислените резултати могат да се съхраняват в статичен масив. За извличане на вече преизчислена стойност може да се използва статичен метод. Тъй като предварителните изчисления се извършват в статичния конструктор, ако класът за преизчислен корен квадратен не се използва, те няма да се извършат и ще се спести процесорно време и памет. Ето как би могла да изглежда имплементация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CF1958" w:rsidTr="006A0658">
        <w:tc>
          <w:tcPr>
            <w:tcW w:w="7970" w:type="dxa"/>
            <w:tcBorders>
              <w:top w:val="single" w:sz="4" w:space="0" w:color="auto"/>
              <w:left w:val="single" w:sz="4" w:space="0" w:color="auto"/>
              <w:bottom w:val="single" w:sz="4" w:space="0" w:color="auto"/>
              <w:right w:val="single" w:sz="4" w:space="0" w:color="auto"/>
            </w:tcBorders>
          </w:tcPr>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color w:val="0000FF"/>
                <w:szCs w:val="20"/>
                <w:lang w:val="en-US" w:eastAsia="en-US"/>
              </w:rPr>
              <w:t>stat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class</w:t>
            </w:r>
            <w:r w:rsidRPr="00CF1958">
              <w:rPr>
                <w:rFonts w:ascii="Courier New" w:hAnsi="Courier New" w:cs="Courier New"/>
                <w:noProof/>
                <w:szCs w:val="20"/>
                <w:lang w:val="en-US" w:eastAsia="en-US"/>
              </w:rPr>
              <w:t xml:space="preserve"> </w:t>
            </w:r>
            <w:r w:rsidRPr="00CF1958">
              <w:rPr>
                <w:rFonts w:ascii="Courier New" w:hAnsi="Courier New" w:cs="Courier New"/>
                <w:noProof/>
                <w:color w:val="2B91AF"/>
                <w:szCs w:val="20"/>
                <w:lang w:val="en-US" w:eastAsia="en-US"/>
              </w:rPr>
              <w:t>SqrtPrecalculated</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publ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const</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 xml:space="preserve"> </w:t>
            </w:r>
            <w:r>
              <w:rPr>
                <w:rFonts w:ascii="Courier New" w:hAnsi="Courier New" w:cs="Courier New"/>
                <w:noProof/>
                <w:szCs w:val="20"/>
                <w:lang w:val="en-US" w:eastAsia="en-US"/>
              </w:rPr>
              <w:t>MaxValue</w:t>
            </w:r>
            <w:r w:rsidRPr="00CF1958">
              <w:rPr>
                <w:rFonts w:ascii="Courier New" w:hAnsi="Courier New" w:cs="Courier New"/>
                <w:noProof/>
                <w:szCs w:val="20"/>
                <w:lang w:val="en-US" w:eastAsia="en-US"/>
              </w:rPr>
              <w:t xml:space="preserve"> = 1000;</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8000"/>
                <w:szCs w:val="20"/>
                <w:lang w:val="en-US" w:eastAsia="en-US"/>
              </w:rPr>
              <w:t xml:space="preserve">// Static field </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private</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stat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 xml:space="preserve">[] sqrtValues; </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8000"/>
                <w:szCs w:val="20"/>
                <w:lang w:val="en-US" w:eastAsia="en-US"/>
              </w:rPr>
              <w:t xml:space="preserve">// Static constructor </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static</w:t>
            </w:r>
            <w:r w:rsidRPr="00CF1958">
              <w:rPr>
                <w:rFonts w:ascii="Courier New" w:hAnsi="Courier New" w:cs="Courier New"/>
                <w:noProof/>
                <w:szCs w:val="20"/>
                <w:lang w:val="en-US" w:eastAsia="en-US"/>
              </w:rPr>
              <w:t xml:space="preserve"> SqrtPrecalculated()</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 xml:space="preserve">sqrtValues = </w:t>
            </w:r>
            <w:r w:rsidRPr="00CF1958">
              <w:rPr>
                <w:rFonts w:ascii="Courier New" w:hAnsi="Courier New" w:cs="Courier New"/>
                <w:noProof/>
                <w:color w:val="0000FF"/>
                <w:szCs w:val="20"/>
                <w:lang w:val="en-US" w:eastAsia="en-US"/>
              </w:rPr>
              <w:t>new</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w:t>
            </w:r>
            <w:r>
              <w:rPr>
                <w:rFonts w:ascii="Courier New" w:hAnsi="Courier New" w:cs="Courier New"/>
                <w:noProof/>
                <w:szCs w:val="20"/>
                <w:lang w:val="en-US" w:eastAsia="en-US"/>
              </w:rPr>
              <w:t>MaxValue</w:t>
            </w:r>
            <w:r w:rsidRPr="00CF1958">
              <w:rPr>
                <w:rFonts w:ascii="Courier New" w:hAnsi="Courier New" w:cs="Courier New"/>
                <w:noProof/>
                <w:szCs w:val="20"/>
                <w:lang w:val="en-US" w:eastAsia="en-US"/>
              </w:rPr>
              <w:t xml:space="preserve"> + 1];</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for</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 xml:space="preserve"> i = 0; i &lt; sqrtValues.Length; i++)</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sqrtValues[i] =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w:t>
            </w:r>
            <w:r w:rsidRPr="00CF1958">
              <w:rPr>
                <w:rFonts w:ascii="Courier New" w:hAnsi="Courier New" w:cs="Courier New"/>
                <w:noProof/>
                <w:color w:val="2B91AF"/>
                <w:szCs w:val="20"/>
                <w:lang w:val="en-US" w:eastAsia="en-US"/>
              </w:rPr>
              <w:t>Math</w:t>
            </w:r>
            <w:r w:rsidRPr="00CF1958">
              <w:rPr>
                <w:rFonts w:ascii="Courier New" w:hAnsi="Courier New" w:cs="Courier New"/>
                <w:noProof/>
                <w:szCs w:val="20"/>
                <w:lang w:val="en-US" w:eastAsia="en-US"/>
              </w:rPr>
              <w:t>.Sqrt(i);</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8000"/>
                <w:szCs w:val="20"/>
                <w:lang w:val="en-US" w:eastAsia="en-US"/>
              </w:rPr>
              <w:t xml:space="preserve">// Static method </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publ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stat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 xml:space="preserve"> GetSqrt(</w:t>
            </w:r>
            <w:r w:rsidRPr="00CF1958">
              <w:rPr>
                <w:rFonts w:ascii="Courier New" w:hAnsi="Courier New" w:cs="Courier New"/>
                <w:noProof/>
                <w:color w:val="0000FF"/>
                <w:szCs w:val="20"/>
                <w:lang w:val="en-US" w:eastAsia="en-US"/>
              </w:rPr>
              <w:t>int</w:t>
            </w:r>
            <w:r w:rsidRPr="00CF1958">
              <w:rPr>
                <w:rFonts w:ascii="Courier New" w:hAnsi="Courier New" w:cs="Courier New"/>
                <w:noProof/>
                <w:szCs w:val="20"/>
                <w:lang w:val="en-US" w:eastAsia="en-US"/>
              </w:rPr>
              <w:t xml:space="preserve"> value)</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if</w:t>
            </w:r>
            <w:r w:rsidRPr="00CF1958">
              <w:rPr>
                <w:rFonts w:ascii="Courier New" w:hAnsi="Courier New" w:cs="Courier New"/>
                <w:noProof/>
                <w:szCs w:val="20"/>
                <w:lang w:val="en-US" w:eastAsia="en-US"/>
              </w:rPr>
              <w:t xml:space="preserve"> ((value &lt; 0) || (value &gt; </w:t>
            </w:r>
            <w:r>
              <w:rPr>
                <w:rFonts w:ascii="Courier New" w:hAnsi="Courier New" w:cs="Courier New"/>
                <w:noProof/>
                <w:szCs w:val="20"/>
                <w:lang w:val="en-US" w:eastAsia="en-US"/>
              </w:rPr>
              <w:t>MaxValue</w:t>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throw</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new</w:t>
            </w:r>
            <w:r w:rsidRPr="00CF1958">
              <w:rPr>
                <w:rFonts w:ascii="Courier New" w:hAnsi="Courier New" w:cs="Courier New"/>
                <w:noProof/>
                <w:szCs w:val="20"/>
                <w:lang w:val="en-US" w:eastAsia="en-US"/>
              </w:rPr>
              <w:t xml:space="preserve"> </w:t>
            </w:r>
            <w:r w:rsidRPr="00CF1958">
              <w:rPr>
                <w:rFonts w:ascii="Courier New" w:hAnsi="Courier New" w:cs="Courier New"/>
                <w:noProof/>
                <w:color w:val="2B91AF"/>
                <w:szCs w:val="20"/>
                <w:lang w:val="en-US" w:eastAsia="en-US"/>
              </w:rPr>
              <w:t>ArgumentOutOfRangeException</w:t>
            </w:r>
            <w:r w:rsidRPr="00CF1958">
              <w:rPr>
                <w:rFonts w:ascii="Courier New" w:hAnsi="Courier New" w:cs="Courier New"/>
                <w:noProof/>
                <w:szCs w:val="20"/>
                <w:lang w:val="en-US" w:eastAsia="en-US"/>
              </w:rPr>
              <w:t>(</w:t>
            </w:r>
            <w:r w:rsidRPr="00CF1958">
              <w:rPr>
                <w:rFonts w:ascii="Courier New" w:hAnsi="Courier New" w:cs="Courier New"/>
                <w:noProof/>
                <w:color w:val="2B91AF"/>
                <w:szCs w:val="20"/>
                <w:lang w:val="en-US" w:eastAsia="en-US"/>
              </w:rPr>
              <w:t>String</w:t>
            </w:r>
            <w:r w:rsidRPr="00CF1958">
              <w:rPr>
                <w:rFonts w:ascii="Courier New" w:hAnsi="Courier New" w:cs="Courier New"/>
                <w:noProof/>
                <w:szCs w:val="20"/>
                <w:lang w:val="en-US" w:eastAsia="en-US"/>
              </w:rPr>
              <w:t>.Format(</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sidRPr="00CF1958">
              <w:rPr>
                <w:rFonts w:ascii="Courier New" w:hAnsi="Courier New" w:cs="Courier New"/>
                <w:noProof/>
                <w:szCs w:val="20"/>
                <w:lang w:val="en-US" w:eastAsia="en-US"/>
              </w:rPr>
              <w:tab/>
            </w: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A31515"/>
                <w:szCs w:val="20"/>
                <w:lang w:val="en-US" w:eastAsia="en-US"/>
              </w:rPr>
              <w:t>"The argument should be in range [0..{0}]."</w:t>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sidRPr="00CF1958">
              <w:rPr>
                <w:rFonts w:ascii="Courier New" w:hAnsi="Courier New" w:cs="Courier New"/>
                <w:noProof/>
                <w:szCs w:val="20"/>
                <w:lang w:val="en-US" w:eastAsia="en-US"/>
              </w:rPr>
              <w:tab/>
            </w:r>
            <w:r w:rsidRPr="00CF1958">
              <w:rPr>
                <w:rFonts w:ascii="Courier New" w:hAnsi="Courier New" w:cs="Courier New"/>
                <w:noProof/>
                <w:szCs w:val="20"/>
                <w:lang w:val="en-US" w:eastAsia="en-US"/>
              </w:rPr>
              <w:tab/>
            </w:r>
            <w:r>
              <w:rPr>
                <w:rFonts w:ascii="Courier New" w:hAnsi="Courier New" w:cs="Courier New"/>
                <w:noProof/>
                <w:szCs w:val="20"/>
                <w:lang w:val="en-US" w:eastAsia="en-US"/>
              </w:rPr>
              <w:tab/>
              <w:t>MaxValue</w:t>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return</w:t>
            </w:r>
            <w:r w:rsidRPr="00CF1958">
              <w:rPr>
                <w:rFonts w:ascii="Courier New" w:hAnsi="Courier New" w:cs="Courier New"/>
                <w:noProof/>
                <w:szCs w:val="20"/>
                <w:lang w:val="en-US" w:eastAsia="en-US"/>
              </w:rPr>
              <w:t xml:space="preserve"> sqrtValues[value];</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color w:val="0000FF"/>
                <w:szCs w:val="20"/>
                <w:lang w:val="en-US" w:eastAsia="en-US"/>
              </w:rPr>
              <w:t>class</w:t>
            </w:r>
            <w:r w:rsidRPr="00CF1958">
              <w:rPr>
                <w:rFonts w:ascii="Courier New" w:hAnsi="Courier New" w:cs="Courier New"/>
                <w:noProof/>
                <w:szCs w:val="20"/>
                <w:lang w:val="en-US" w:eastAsia="en-US"/>
              </w:rPr>
              <w:t xml:space="preserve"> </w:t>
            </w:r>
            <w:r w:rsidRPr="00CF1958">
              <w:rPr>
                <w:rFonts w:ascii="Courier New" w:hAnsi="Courier New" w:cs="Courier New"/>
                <w:noProof/>
                <w:color w:val="2B91AF"/>
                <w:szCs w:val="20"/>
                <w:lang w:val="en-US" w:eastAsia="en-US"/>
              </w:rPr>
              <w:t>SqrtTes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color w:val="0000FF"/>
                <w:szCs w:val="20"/>
                <w:lang w:val="en-US" w:eastAsia="en-US"/>
              </w:rPr>
              <w:t>static</w:t>
            </w:r>
            <w:r w:rsidRPr="00CF1958">
              <w:rPr>
                <w:rFonts w:ascii="Courier New" w:hAnsi="Courier New" w:cs="Courier New"/>
                <w:noProof/>
                <w:szCs w:val="20"/>
                <w:lang w:val="en-US" w:eastAsia="en-US"/>
              </w:rPr>
              <w:t xml:space="preserve"> </w:t>
            </w:r>
            <w:r w:rsidRPr="00CF1958">
              <w:rPr>
                <w:rFonts w:ascii="Courier New" w:hAnsi="Courier New" w:cs="Courier New"/>
                <w:noProof/>
                <w:color w:val="0000FF"/>
                <w:szCs w:val="20"/>
                <w:lang w:val="en-US" w:eastAsia="en-US"/>
              </w:rPr>
              <w:t>void</w:t>
            </w:r>
            <w:r w:rsidRPr="00CF1958">
              <w:rPr>
                <w:rFonts w:ascii="Courier New" w:hAnsi="Courier New" w:cs="Courier New"/>
                <w:noProof/>
                <w:szCs w:val="20"/>
                <w:lang w:val="en-US" w:eastAsia="en-US"/>
              </w:rPr>
              <w:t xml:space="preserve"> Main()</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2B91AF"/>
                <w:szCs w:val="20"/>
                <w:lang w:val="en-US" w:eastAsia="en-US"/>
              </w:rPr>
              <w:t>Console</w:t>
            </w:r>
            <w:r w:rsidRPr="00CF1958">
              <w:rPr>
                <w:rFonts w:ascii="Courier New" w:hAnsi="Courier New" w:cs="Courier New"/>
                <w:noProof/>
                <w:szCs w:val="20"/>
                <w:lang w:val="en-US" w:eastAsia="en-US"/>
              </w:rPr>
              <w:t>.WriteLine(</w:t>
            </w:r>
            <w:r w:rsidRPr="00CF1958">
              <w:rPr>
                <w:rFonts w:ascii="Courier New" w:hAnsi="Courier New" w:cs="Courier New"/>
                <w:noProof/>
                <w:color w:val="2B91AF"/>
                <w:szCs w:val="20"/>
                <w:lang w:val="en-US" w:eastAsia="en-US"/>
              </w:rPr>
              <w:t>SqrtPrecalculated</w:t>
            </w:r>
            <w:r w:rsidRPr="00CF1958">
              <w:rPr>
                <w:rFonts w:ascii="Courier New" w:hAnsi="Courier New" w:cs="Courier New"/>
                <w:noProof/>
                <w:szCs w:val="20"/>
                <w:lang w:val="en-US" w:eastAsia="en-US"/>
              </w:rPr>
              <w:t>.GetSqrt(254));</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sidRPr="00CF1958">
              <w:rPr>
                <w:rFonts w:ascii="Courier New" w:hAnsi="Courier New" w:cs="Courier New"/>
                <w:noProof/>
                <w:szCs w:val="20"/>
                <w:lang w:val="en-US" w:eastAsia="en-US"/>
              </w:rPr>
              <w:tab/>
            </w:r>
            <w:r>
              <w:rPr>
                <w:rFonts w:ascii="Courier New" w:hAnsi="Courier New" w:cs="Courier New"/>
                <w:noProof/>
                <w:szCs w:val="20"/>
                <w:lang w:val="en-US" w:eastAsia="en-US"/>
              </w:rPr>
              <w:tab/>
            </w:r>
            <w:r w:rsidRPr="00CF1958">
              <w:rPr>
                <w:rFonts w:ascii="Courier New" w:hAnsi="Courier New" w:cs="Courier New"/>
                <w:noProof/>
                <w:color w:val="008000"/>
                <w:szCs w:val="20"/>
                <w:lang w:val="en-US" w:eastAsia="en-US"/>
              </w:rPr>
              <w:t>// Result: 15</w:t>
            </w:r>
          </w:p>
          <w:p w:rsidR="006A0658" w:rsidRPr="00CF195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sidRPr="00CF1958">
              <w:rPr>
                <w:rFonts w:ascii="Courier New" w:hAnsi="Courier New" w:cs="Courier New"/>
                <w:noProof/>
                <w:szCs w:val="20"/>
                <w:lang w:val="en-US" w:eastAsia="en-US"/>
              </w:rPr>
              <w:t>}</w:t>
            </w:r>
          </w:p>
          <w:p w:rsidR="006A0658" w:rsidRPr="00CF1958" w:rsidRDefault="006A0658" w:rsidP="006A0658">
            <w:pPr>
              <w:autoSpaceDE w:val="0"/>
              <w:autoSpaceDN w:val="0"/>
              <w:adjustRightInd w:val="0"/>
              <w:spacing w:before="0"/>
              <w:jc w:val="left"/>
              <w:rPr>
                <w:rFonts w:ascii="Courier New" w:hAnsi="Courier New" w:cs="Courier New"/>
                <w:noProof/>
                <w:szCs w:val="20"/>
                <w:lang w:val="en-US"/>
              </w:rPr>
            </w:pPr>
            <w:r w:rsidRPr="00CF1958">
              <w:rPr>
                <w:rFonts w:ascii="Courier New" w:hAnsi="Courier New" w:cs="Courier New"/>
                <w:noProof/>
                <w:szCs w:val="20"/>
                <w:lang w:val="en-US" w:eastAsia="en-US"/>
              </w:rPr>
              <w:t>}</w:t>
            </w:r>
          </w:p>
        </w:tc>
      </w:tr>
    </w:tbl>
    <w:p w:rsidR="006A0658" w:rsidRDefault="006A0658" w:rsidP="006A0658">
      <w:pPr>
        <w:pStyle w:val="Heading2"/>
      </w:pPr>
      <w:bookmarkStart w:id="1254" w:name="_Toc243587623"/>
      <w:bookmarkStart w:id="1255" w:name="_Вътрешни,_локални_и"/>
      <w:bookmarkStart w:id="1256" w:name="_Изброени_типове_(enumerations)"/>
      <w:bookmarkStart w:id="1257" w:name="_Toc299461294"/>
      <w:bookmarkStart w:id="1258" w:name="_Toc299628668"/>
      <w:bookmarkEnd w:id="1255"/>
      <w:bookmarkEnd w:id="1256"/>
      <w:r w:rsidRPr="008D7424">
        <w:t>Избро</w:t>
      </w:r>
      <w:r>
        <w:t>ени</w:t>
      </w:r>
      <w:r w:rsidRPr="008D7424">
        <w:t xml:space="preserve"> типове (</w:t>
      </w:r>
      <w:r w:rsidRPr="00E15F06">
        <w:rPr>
          <w:lang w:val="en-US"/>
        </w:rPr>
        <w:t>enumerations</w:t>
      </w:r>
      <w:r w:rsidRPr="008D7424">
        <w:t>)</w:t>
      </w:r>
      <w:bookmarkEnd w:id="1257"/>
      <w:bookmarkEnd w:id="1258"/>
    </w:p>
    <w:p w:rsidR="006A0658" w:rsidRDefault="006A0658" w:rsidP="006A0658">
      <w:pPr>
        <w:spacing w:after="120"/>
      </w:pPr>
      <w:r>
        <w:t xml:space="preserve">По-рано в тази глава ние разгледахме какво представляват </w:t>
      </w:r>
      <w:hyperlink w:anchor="_Константи_(constants)" w:history="1">
        <w:r w:rsidRPr="004746F9">
          <w:rPr>
            <w:rStyle w:val="Hyperlink"/>
          </w:rPr>
          <w:t>конс</w:t>
        </w:r>
        <w:r w:rsidRPr="004746F9">
          <w:rPr>
            <w:rStyle w:val="Hyperlink"/>
          </w:rPr>
          <w:t>т</w:t>
        </w:r>
        <w:r w:rsidRPr="004746F9">
          <w:rPr>
            <w:rStyle w:val="Hyperlink"/>
          </w:rPr>
          <w:t>антите</w:t>
        </w:r>
      </w:hyperlink>
      <w:r>
        <w:t>, как се декларират и как се използват. В тази връзка, сега ще разгледаме една конструкция от езика С#, при която можем множество от константи, които са свързани логически, да ги свържем и чрез средствата на езика.</w:t>
      </w:r>
      <w:r w:rsidRPr="00090405">
        <w:t xml:space="preserve"> </w:t>
      </w:r>
      <w:r>
        <w:t>Това средство на езика са така наречените изброени типове.</w:t>
      </w:r>
    </w:p>
    <w:p w:rsidR="006A0658" w:rsidRDefault="006A0658" w:rsidP="006A0658">
      <w:pPr>
        <w:pStyle w:val="Heading3"/>
      </w:pPr>
      <w:bookmarkStart w:id="1259" w:name="_Toc299461295"/>
      <w:r>
        <w:t>Декларация на изброените типове</w:t>
      </w:r>
      <w:bookmarkEnd w:id="1259"/>
    </w:p>
    <w:p w:rsidR="006A0658" w:rsidRPr="001D3C36" w:rsidRDefault="006A0658" w:rsidP="006A0658">
      <w:pPr>
        <w:spacing w:after="120"/>
      </w:pPr>
      <w:r w:rsidRPr="00BC6BD0">
        <w:rPr>
          <w:b/>
        </w:rPr>
        <w:t>Избро</w:t>
      </w:r>
      <w:r>
        <w:rPr>
          <w:b/>
        </w:rPr>
        <w:t>ен</w:t>
      </w:r>
      <w:r w:rsidRPr="00BC6BD0">
        <w:rPr>
          <w:b/>
        </w:rPr>
        <w:t xml:space="preserve"> тип (</w:t>
      </w:r>
      <w:r w:rsidRPr="00E15F06">
        <w:rPr>
          <w:b/>
          <w:lang w:val="en-US"/>
        </w:rPr>
        <w:t>enumeration</w:t>
      </w:r>
      <w:r w:rsidRPr="00BC6BD0">
        <w:rPr>
          <w:b/>
        </w:rPr>
        <w:t>)</w:t>
      </w:r>
      <w:r>
        <w:t xml:space="preserve"> наричаме конструкция, която наподобява клас, но с тази разлика, че в тялото на класа можем да декларираме само константи. Изброените типове могат да приемат стойности само измежду изброените в типа константи. Променлива от изброен тип може да има за стойност някоя измежду изброените в типа стойности (константи), но не може да има стойност </w:t>
      </w:r>
      <w:r w:rsidRPr="001D3C36">
        <w:rPr>
          <w:rStyle w:val="Code"/>
        </w:rPr>
        <w:t>null</w:t>
      </w:r>
      <w:r>
        <w:t>.</w:t>
      </w:r>
    </w:p>
    <w:p w:rsidR="006A0658" w:rsidRPr="00614C8F" w:rsidRDefault="006A0658" w:rsidP="006A0658">
      <w:pPr>
        <w:spacing w:after="120"/>
      </w:pPr>
      <w:r>
        <w:t xml:space="preserve">Формално казано, изброените типове се декларират с помощта на запазената дума </w:t>
      </w:r>
      <w:r w:rsidRPr="00BC6BD0">
        <w:rPr>
          <w:rStyle w:val="Code"/>
        </w:rPr>
        <w:t>enum</w:t>
      </w:r>
      <w:r>
        <w:t xml:space="preserve"> вместо </w:t>
      </w:r>
      <w:r w:rsidRPr="00614C8F">
        <w:rPr>
          <w:rStyle w:val="Code"/>
        </w:rPr>
        <w:t>class</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modifiers&gt;] enum &lt;enum_name&gt;</w:t>
            </w:r>
          </w:p>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w:t>
            </w:r>
          </w:p>
          <w:p w:rsidR="006A0658" w:rsidRPr="00E15F06" w:rsidRDefault="006A0658" w:rsidP="006A0658">
            <w:pPr>
              <w:spacing w:before="0"/>
              <w:rPr>
                <w:rFonts w:ascii="Courier New" w:hAnsi="Courier New" w:cs="Courier New"/>
                <w:noProof/>
                <w:color w:val="008000"/>
                <w:szCs w:val="20"/>
                <w:lang w:val="en-US" w:eastAsia="en-US"/>
              </w:rPr>
            </w:pPr>
            <w:r w:rsidRPr="00E15F06">
              <w:rPr>
                <w:rFonts w:ascii="Courier New" w:hAnsi="Courier New" w:cs="Courier New"/>
                <w:b/>
                <w:noProof/>
                <w:lang w:val="en-US"/>
              </w:rPr>
              <w:tab/>
              <w:t>constant1 [, constant2 [, [, ... [, constantN]]</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b/>
                <w:noProof/>
                <w:lang w:val="en-US"/>
              </w:rPr>
              <w:t>}</w:t>
            </w:r>
          </w:p>
        </w:tc>
      </w:tr>
    </w:tbl>
    <w:p w:rsidR="006A0658" w:rsidRDefault="006A0658" w:rsidP="006A0658">
      <w:pPr>
        <w:spacing w:after="120"/>
      </w:pPr>
      <w:r>
        <w:t xml:space="preserve">Под </w:t>
      </w:r>
      <w:r w:rsidRPr="0044217F">
        <w:rPr>
          <w:rStyle w:val="Code"/>
        </w:rPr>
        <w:t>&lt;modifiers&gt;</w:t>
      </w:r>
      <w:r>
        <w:t xml:space="preserve"> разбираме модификаторите за достъп </w:t>
      </w:r>
      <w:r w:rsidRPr="0044217F">
        <w:rPr>
          <w:rStyle w:val="Code"/>
        </w:rPr>
        <w:t>public</w:t>
      </w:r>
      <w:r>
        <w:t xml:space="preserve">, </w:t>
      </w:r>
      <w:r w:rsidRPr="0044217F">
        <w:rPr>
          <w:rStyle w:val="Code"/>
        </w:rPr>
        <w:t>internal</w:t>
      </w:r>
      <w:r>
        <w:t xml:space="preserve"> и </w:t>
      </w:r>
      <w:r w:rsidRPr="0044217F">
        <w:rPr>
          <w:rStyle w:val="Code"/>
        </w:rPr>
        <w:t>private</w:t>
      </w:r>
      <w:r>
        <w:rPr>
          <w:lang w:val="es-ES"/>
        </w:rPr>
        <w:t>.</w:t>
      </w:r>
      <w:r>
        <w:t xml:space="preserve"> Идентификаторът</w:t>
      </w:r>
      <w:r>
        <w:rPr>
          <w:lang w:val="es-ES"/>
        </w:rPr>
        <w:t xml:space="preserve"> </w:t>
      </w:r>
      <w:r w:rsidRPr="00AC39F2">
        <w:rPr>
          <w:rStyle w:val="Code"/>
        </w:rPr>
        <w:t>&lt;</w:t>
      </w:r>
      <w:r w:rsidRPr="00496139">
        <w:rPr>
          <w:rStyle w:val="Code"/>
        </w:rPr>
        <w:t>enum</w:t>
      </w:r>
      <w:r w:rsidRPr="00AC39F2">
        <w:rPr>
          <w:rStyle w:val="Code"/>
        </w:rPr>
        <w:t>_</w:t>
      </w:r>
      <w:r w:rsidRPr="00496139">
        <w:rPr>
          <w:rStyle w:val="Code"/>
        </w:rPr>
        <w:t>name</w:t>
      </w:r>
      <w:r w:rsidRPr="00AC39F2">
        <w:rPr>
          <w:rStyle w:val="Code"/>
        </w:rPr>
        <w:t>&gt;</w:t>
      </w:r>
      <w:r>
        <w:t xml:space="preserve"> следва правилата за имена на класове в С#. В блока на изброения тип се декларират константите, разделени със запетайки.</w:t>
      </w:r>
    </w:p>
    <w:p w:rsidR="006A0658" w:rsidRPr="00D95494" w:rsidRDefault="006A0658" w:rsidP="006A0658">
      <w:pPr>
        <w:spacing w:after="120"/>
      </w:pPr>
      <w:r>
        <w:t xml:space="preserve">Нека разгледаме един пример. Да дефинираме изброен тип за дните от седмицата (ще го наречем </w:t>
      </w:r>
      <w:r w:rsidRPr="00496139">
        <w:rPr>
          <w:rStyle w:val="Code"/>
        </w:rPr>
        <w:t>Days</w:t>
      </w:r>
      <w:r>
        <w:rPr>
          <w:lang w:val="es-ES"/>
        </w:rPr>
        <w:t xml:space="preserve">). </w:t>
      </w:r>
      <w:r>
        <w:t>Както се досещаме, константите, които ще се съдържат в този изброен тип са имената на дните от седмицата</w:t>
      </w:r>
      <w:r w:rsidRPr="00E90EB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Days.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enum</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Day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Mon, Tue, Wed, Thu, Fri, Sat, Su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pPr>
        <w:spacing w:after="120"/>
      </w:pPr>
      <w:r>
        <w:t>Именуването на константите в един изброен тип следва правилото за именуване на константи, което обяснихме в секцията "</w:t>
      </w:r>
      <w:hyperlink w:anchor="_Именуване_на_константите" w:history="1">
        <w:r>
          <w:rPr>
            <w:rStyle w:val="Hyperlink"/>
          </w:rPr>
          <w:t>Именува</w:t>
        </w:r>
        <w:r>
          <w:rPr>
            <w:rStyle w:val="Hyperlink"/>
          </w:rPr>
          <w:t>н</w:t>
        </w:r>
        <w:r>
          <w:rPr>
            <w:rStyle w:val="Hyperlink"/>
          </w:rPr>
          <w:t>е</w:t>
        </w:r>
        <w:r w:rsidRPr="004746F9">
          <w:rPr>
            <w:rStyle w:val="Hyperlink"/>
          </w:rPr>
          <w:t xml:space="preserve"> на константите</w:t>
        </w:r>
      </w:hyperlink>
      <w:r>
        <w:t>".</w:t>
      </w:r>
    </w:p>
    <w:p w:rsidR="006A0658" w:rsidRDefault="006A0658" w:rsidP="006A0658">
      <w:pPr>
        <w:spacing w:after="120"/>
      </w:pPr>
      <w:r>
        <w:t xml:space="preserve">Трябва да </w:t>
      </w:r>
      <w:r w:rsidRPr="008B728A">
        <w:t>отбележим</w:t>
      </w:r>
      <w:r>
        <w:t xml:space="preserve">, че всяка една от константите в изброения тип е от тип този изброен тип, т.е. в нашия пример </w:t>
      </w:r>
      <w:r w:rsidRPr="008B728A">
        <w:rPr>
          <w:rStyle w:val="Code"/>
        </w:rPr>
        <w:t>Mon</w:t>
      </w:r>
      <w:r>
        <w:rPr>
          <w:lang w:val="es-ES"/>
        </w:rPr>
        <w:t xml:space="preserve"> </w:t>
      </w:r>
      <w:r>
        <w:t xml:space="preserve">e от тип </w:t>
      </w:r>
      <w:r w:rsidRPr="008B728A">
        <w:rPr>
          <w:rStyle w:val="Code"/>
        </w:rPr>
        <w:t>Days</w:t>
      </w:r>
      <w:r>
        <w:t>, както и всяка една от останалите константи.</w:t>
      </w:r>
    </w:p>
    <w:p w:rsidR="006A0658" w:rsidRPr="001477FD" w:rsidRDefault="006A0658" w:rsidP="006A0658">
      <w:pPr>
        <w:spacing w:after="120"/>
        <w:rPr>
          <w:b/>
        </w:rPr>
      </w:pPr>
      <w:r>
        <w:t>С други думи, ако изпълним следния ре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2B91AF"/>
                <w:szCs w:val="20"/>
                <w:lang w:val="en-US" w:eastAsia="es-ES"/>
              </w:rPr>
              <w:t>Days</w:t>
            </w:r>
            <w:r w:rsidRPr="00E15F06">
              <w:rPr>
                <w:rFonts w:ascii="Courier New" w:hAnsi="Courier New" w:cs="Courier New"/>
                <w:noProof/>
                <w:szCs w:val="20"/>
                <w:lang w:val="en-US" w:eastAsia="es-ES"/>
              </w:rPr>
              <w:t xml:space="preserve">.Mon </w:t>
            </w:r>
            <w:r w:rsidRPr="00E15F06">
              <w:rPr>
                <w:rFonts w:ascii="Courier New" w:hAnsi="Courier New" w:cs="Courier New"/>
                <w:noProof/>
                <w:color w:val="0000FF"/>
                <w:szCs w:val="20"/>
                <w:lang w:val="en-US" w:eastAsia="es-ES"/>
              </w:rPr>
              <w:t>i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Days</w:t>
            </w:r>
            <w:r w:rsidRPr="00E15F06">
              <w:rPr>
                <w:rFonts w:ascii="Courier New" w:hAnsi="Courier New" w:cs="Courier New"/>
                <w:noProof/>
                <w:szCs w:val="20"/>
                <w:lang w:val="en-US" w:eastAsia="es-ES"/>
              </w:rPr>
              <w:t>);</w:t>
            </w:r>
          </w:p>
        </w:tc>
      </w:tr>
    </w:tbl>
    <w:p w:rsidR="006A0658" w:rsidRPr="000B3243" w:rsidRDefault="006A0658" w:rsidP="006A0658">
      <w:pPr>
        <w:spacing w:after="120"/>
        <w:rPr>
          <w:b/>
        </w:rPr>
      </w:pPr>
      <w:r>
        <w:t>ще бъде отпечатан резулта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True</w:t>
            </w:r>
          </w:p>
        </w:tc>
      </w:tr>
    </w:tbl>
    <w:p w:rsidR="006A0658" w:rsidRPr="00DB45EC" w:rsidRDefault="006A0658" w:rsidP="006A0658">
      <w:pPr>
        <w:spacing w:after="120"/>
      </w:pPr>
      <w:r>
        <w:t>Нека повторим:</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21" name="Picture 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Изброените типове са множество от константи от тип – този изброен тип.</w:t>
            </w:r>
          </w:p>
        </w:tc>
      </w:tr>
    </w:tbl>
    <w:p w:rsidR="006A0658" w:rsidRDefault="006A0658" w:rsidP="006A0658">
      <w:pPr>
        <w:pStyle w:val="Heading3"/>
      </w:pPr>
      <w:bookmarkStart w:id="1260" w:name="_Toc299461296"/>
      <w:r>
        <w:t>Същност на изброените типове</w:t>
      </w:r>
      <w:bookmarkEnd w:id="1260"/>
    </w:p>
    <w:p w:rsidR="006A0658" w:rsidRPr="009F2779" w:rsidRDefault="006A0658" w:rsidP="006A0658">
      <w:pPr>
        <w:spacing w:after="120"/>
        <w:rPr>
          <w:rFonts w:ascii="Courier New" w:hAnsi="Courier New"/>
          <w:b/>
          <w:bCs/>
          <w:kern w:val="32"/>
        </w:rPr>
      </w:pPr>
      <w:r>
        <w:t xml:space="preserve">Всяка една константа, която е декларирана в един изброен тип, е асоциирана с някакво цяло число. По подразбиране, за това целочислено скрито представяне на константите в един изброен тип се използва </w:t>
      </w:r>
      <w:r w:rsidRPr="00C07167">
        <w:rPr>
          <w:rStyle w:val="Code"/>
        </w:rPr>
        <w:t>int</w:t>
      </w:r>
      <w:r w:rsidRPr="008541AB">
        <w:t>.</w:t>
      </w:r>
    </w:p>
    <w:p w:rsidR="006A0658" w:rsidRPr="001477FD" w:rsidRDefault="006A0658" w:rsidP="006A0658">
      <w:pPr>
        <w:spacing w:after="120"/>
        <w:rPr>
          <w:b/>
        </w:rPr>
      </w:pPr>
      <w:r>
        <w:t>За да покажем "целочислената природа" на константите в изброените типове, нека се опитаме да разберем какво е численото представяне на константата отговаряща на "понеделник" от примера от предходната подсек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mondayValue =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Days</w:t>
            </w:r>
            <w:r w:rsidRPr="00E15F06">
              <w:rPr>
                <w:rFonts w:ascii="Courier New" w:hAnsi="Courier New" w:cs="Courier New"/>
                <w:noProof/>
                <w:szCs w:val="20"/>
                <w:lang w:val="en-US" w:eastAsia="es-ES"/>
              </w:rPr>
              <w:t>.M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mondayValue);</w:t>
            </w:r>
          </w:p>
        </w:tc>
      </w:tr>
    </w:tbl>
    <w:p w:rsidR="006A0658" w:rsidRPr="000B3243" w:rsidRDefault="006A0658" w:rsidP="006A0658">
      <w:pPr>
        <w:spacing w:after="120"/>
        <w:rPr>
          <w:b/>
        </w:rPr>
      </w:pPr>
      <w:r>
        <w:t>След като го изпълним, резултатът ще бъд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0</w:t>
            </w:r>
          </w:p>
        </w:tc>
      </w:tr>
    </w:tbl>
    <w:p w:rsidR="006A0658" w:rsidRDefault="006A0658" w:rsidP="006A0658">
      <w:pPr>
        <w:spacing w:after="120"/>
      </w:pPr>
      <w:r>
        <w:t>Стойностите, асоциирани с константите в един изброен тип по подразби</w:t>
      </w:r>
      <w:r>
        <w:softHyphen/>
        <w:t xml:space="preserve">ране са индексите в списъка с константи на този тип, т.е. числата от 0 до броя константи в типа минус единица. Така, ако разгледаме примера с изброения тип за дните в седмицата, използван в предходната подсекция, константата </w:t>
      </w:r>
      <w:r w:rsidRPr="00C07167">
        <w:rPr>
          <w:rStyle w:val="Code"/>
        </w:rPr>
        <w:t>Mon</w:t>
      </w:r>
      <w:r>
        <w:t xml:space="preserve"> е асоциирана с числената стойност 0, константата </w:t>
      </w:r>
      <w:r w:rsidRPr="00C07167">
        <w:rPr>
          <w:rStyle w:val="Code"/>
        </w:rPr>
        <w:t>Tue</w:t>
      </w:r>
      <w:r>
        <w:rPr>
          <w:lang w:val="es-ES"/>
        </w:rPr>
        <w:t xml:space="preserve"> </w:t>
      </w:r>
      <w:r>
        <w:t xml:space="preserve">с целочислената стойност 1, </w:t>
      </w:r>
      <w:r w:rsidRPr="00C07167">
        <w:rPr>
          <w:rStyle w:val="Code"/>
        </w:rPr>
        <w:t>Wed</w:t>
      </w:r>
      <w:r>
        <w:t xml:space="preserve"> – с 2, и т.н.</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r>
              <w:rPr>
                <w:noProof/>
                <w:lang w:val="en-US" w:eastAsia="en-US"/>
              </w:rPr>
              <w:drawing>
                <wp:inline distT="0" distB="0" distL="0" distR="0">
                  <wp:extent cx="323850" cy="323850"/>
                  <wp:effectExtent l="0" t="0" r="0" b="0"/>
                  <wp:docPr id="222" name="Picture 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Всяка константа в един изброен тип реално е текстово представяне на някакво цяло число. По подразбиране, това число е индексът на константата в списъка от кон</w:t>
            </w:r>
            <w:r>
              <w:softHyphen/>
              <w:t>стан</w:t>
            </w:r>
            <w:r>
              <w:softHyphen/>
              <w:t>ти на изброения тип.</w:t>
            </w:r>
          </w:p>
        </w:tc>
      </w:tr>
    </w:tbl>
    <w:p w:rsidR="006A0658" w:rsidRPr="00451D32" w:rsidRDefault="006A0658" w:rsidP="006A0658">
      <w:pPr>
        <w:spacing w:after="120"/>
      </w:pPr>
      <w:r>
        <w:t>Въпреки целочислената природа на константите в един изброен тип, когато се опитаме да отпечатаме дадена константа, ще бъде отпечатано текстовото й</w:t>
      </w:r>
      <w:r w:rsidRPr="00451D32">
        <w:t xml:space="preserve"> предс</w:t>
      </w:r>
      <w:r>
        <w:t>тавяне зададено при декларацията й:</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2B91AF"/>
                <w:szCs w:val="20"/>
                <w:lang w:val="en-US" w:eastAsia="es-ES"/>
              </w:rPr>
              <w:t>Days</w:t>
            </w:r>
            <w:r w:rsidRPr="00E15F06">
              <w:rPr>
                <w:rFonts w:ascii="Courier New" w:hAnsi="Courier New" w:cs="Courier New"/>
                <w:noProof/>
                <w:szCs w:val="20"/>
                <w:lang w:val="en-US" w:eastAsia="es-ES"/>
              </w:rPr>
              <w:t>.Mon);</w:t>
            </w:r>
          </w:p>
        </w:tc>
      </w:tr>
    </w:tbl>
    <w:p w:rsidR="006A0658" w:rsidRPr="000B3243" w:rsidRDefault="006A0658" w:rsidP="006A0658">
      <w:pPr>
        <w:spacing w:after="120"/>
        <w:rPr>
          <w:b/>
        </w:rPr>
      </w:pPr>
      <w:r>
        <w:t>След като изпълним горния код, резултатът ще бъд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Mon</w:t>
            </w:r>
          </w:p>
        </w:tc>
      </w:tr>
    </w:tbl>
    <w:p w:rsidR="006A0658" w:rsidRDefault="006A0658" w:rsidP="006A0658">
      <w:pPr>
        <w:pStyle w:val="Heading3"/>
      </w:pPr>
      <w:bookmarkStart w:id="1261" w:name="_Toc299461297"/>
      <w:r>
        <w:t>Скрита числена стойност на константите в изброени типове</w:t>
      </w:r>
      <w:bookmarkEnd w:id="1261"/>
    </w:p>
    <w:p w:rsidR="006A0658" w:rsidRPr="00E90EB6" w:rsidRDefault="006A0658" w:rsidP="006A0658">
      <w:pPr>
        <w:spacing w:after="120"/>
      </w:pPr>
      <w:r>
        <w:t xml:space="preserve">Както вече се досещаме, можем да променим </w:t>
      </w:r>
      <w:r w:rsidRPr="00506A24">
        <w:rPr>
          <w:b/>
        </w:rPr>
        <w:t>числената стойност на константите в един изброен тип</w:t>
      </w:r>
      <w:r>
        <w:t>. Това става като по време на декла</w:t>
      </w:r>
      <w:r>
        <w:softHyphen/>
        <w:t>рацията присвоим стойността, която предпочитаме, на всяка една от константит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modifiers&gt;] enum &lt;enum_name&gt;</w:t>
            </w:r>
          </w:p>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w:t>
            </w:r>
          </w:p>
          <w:p w:rsidR="006A0658" w:rsidRPr="00E15F06" w:rsidRDefault="006A0658" w:rsidP="006A0658">
            <w:pPr>
              <w:spacing w:before="0"/>
              <w:rPr>
                <w:rFonts w:ascii="Courier New" w:hAnsi="Courier New" w:cs="Courier New"/>
                <w:noProof/>
                <w:color w:val="008000"/>
                <w:szCs w:val="20"/>
                <w:lang w:val="en-US" w:eastAsia="en-US"/>
              </w:rPr>
            </w:pPr>
            <w:r w:rsidRPr="00E15F06">
              <w:rPr>
                <w:rFonts w:ascii="Courier New" w:hAnsi="Courier New" w:cs="Courier New"/>
                <w:b/>
                <w:noProof/>
                <w:lang w:val="en-US"/>
              </w:rPr>
              <w:tab/>
              <w:t>constant1[=value1] [, constant2[=value2] [, ... ]]</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b/>
                <w:noProof/>
                <w:lang w:val="en-US"/>
              </w:rPr>
              <w:t>}</w:t>
            </w:r>
          </w:p>
        </w:tc>
      </w:tr>
    </w:tbl>
    <w:p w:rsidR="006A0658" w:rsidRDefault="006A0658" w:rsidP="006A0658">
      <w:r>
        <w:t xml:space="preserve">Съответно </w:t>
      </w:r>
      <w:r w:rsidRPr="00692980">
        <w:rPr>
          <w:rStyle w:val="Code"/>
        </w:rPr>
        <w:t>value1</w:t>
      </w:r>
      <w:r>
        <w:rPr>
          <w:lang w:val="es-ES"/>
        </w:rPr>
        <w:t xml:space="preserve">, </w:t>
      </w:r>
      <w:r w:rsidRPr="00692980">
        <w:rPr>
          <w:rStyle w:val="Code"/>
        </w:rPr>
        <w:t>value2</w:t>
      </w:r>
      <w:r>
        <w:rPr>
          <w:lang w:val="es-ES"/>
        </w:rPr>
        <w:t xml:space="preserve">, </w:t>
      </w:r>
      <w:r>
        <w:t>и т.н.</w:t>
      </w:r>
      <w:r>
        <w:rPr>
          <w:lang w:val="es-ES"/>
        </w:rPr>
        <w:t xml:space="preserve"> </w:t>
      </w:r>
      <w:r>
        <w:t>трябва да са цели числа.</w:t>
      </w:r>
    </w:p>
    <w:p w:rsidR="006A0658" w:rsidRPr="00D95494" w:rsidRDefault="006A0658" w:rsidP="006A0658">
      <w:pPr>
        <w:spacing w:after="120"/>
      </w:pPr>
      <w:r>
        <w:t xml:space="preserve">За да добием по-ясна представа за току-що дадената дефиниция, нека разгледаме следния пример: нека имаме клас </w:t>
      </w:r>
      <w:r w:rsidRPr="003C2643">
        <w:rPr>
          <w:rStyle w:val="Code"/>
        </w:rPr>
        <w:t>Coffee</w:t>
      </w:r>
      <w:r>
        <w:t>, който представя чаша кафе, която клиентите поръчват в някакво завед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offee.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Coffe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CE277D" w:rsidRDefault="006A0658" w:rsidP="006A0658">
      <w:pPr>
        <w:spacing w:after="120"/>
      </w:pPr>
      <w:r>
        <w:t xml:space="preserve">В това заведение, клиентът може да поръча различно количество кафе, като кафе-машината има предефинирани стойности – "малко" – 100 ml, "нормално" – 150 ml и "двойно" – 300 </w:t>
      </w:r>
      <w:r w:rsidRPr="00E15F06">
        <w:rPr>
          <w:lang w:val="en-US"/>
        </w:rPr>
        <w:t>ml</w:t>
      </w:r>
      <w:r>
        <w:t>. Следователно, можем да си декларираме един изброен тип</w:t>
      </w:r>
      <w:r>
        <w:rPr>
          <w:lang w:val="es-ES"/>
        </w:rPr>
        <w:t xml:space="preserve"> </w:t>
      </w:r>
      <w:r w:rsidRPr="00CE277D">
        <w:rPr>
          <w:rStyle w:val="Code"/>
        </w:rPr>
        <w:t>CoffeSize</w:t>
      </w:r>
      <w:r>
        <w:t xml:space="preserve">, който има съответно три константи – </w:t>
      </w:r>
      <w:r w:rsidRPr="00CE277D">
        <w:rPr>
          <w:rStyle w:val="Code"/>
        </w:rPr>
        <w:t>Small</w:t>
      </w:r>
      <w:r w:rsidRPr="00506A24">
        <w:t xml:space="preserve">, </w:t>
      </w:r>
      <w:r w:rsidRPr="00CE277D">
        <w:rPr>
          <w:rStyle w:val="Code"/>
        </w:rPr>
        <w:t>Normal</w:t>
      </w:r>
      <w:r>
        <w:t xml:space="preserve"> и </w:t>
      </w:r>
      <w:r w:rsidRPr="00CE277D">
        <w:rPr>
          <w:rStyle w:val="Code"/>
        </w:rPr>
        <w:t>Double</w:t>
      </w:r>
      <w:r>
        <w:t>, на които ще присвоим съответства</w:t>
      </w:r>
      <w:r>
        <w:softHyphen/>
        <w:t>щите им количест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offeeSize.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enum</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 xml:space="preserve">CoffeeSiz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Small=100, Normal=150, Double=30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D95494" w:rsidRDefault="006A0658" w:rsidP="006A0658">
      <w:pPr>
        <w:spacing w:after="120"/>
      </w:pPr>
      <w:r>
        <w:t xml:space="preserve">Сега можем да добавим поле и свойство към класа </w:t>
      </w:r>
      <w:r w:rsidRPr="00CE277D">
        <w:rPr>
          <w:rStyle w:val="Code"/>
        </w:rPr>
        <w:t>Coffee</w:t>
      </w:r>
      <w:r>
        <w:t>, които отра</w:t>
      </w:r>
      <w:r>
        <w:softHyphen/>
        <w:t>зяват какъв тип кафе си е поръчал даден кли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offee.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Coffee(</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size =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get</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siz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1477FD" w:rsidRDefault="006A0658" w:rsidP="006A0658">
      <w:pPr>
        <w:spacing w:after="120"/>
        <w:rPr>
          <w:b/>
        </w:rPr>
      </w:pPr>
      <w:r>
        <w:t>Нека се опитаме да отпечатаме стойностите на количеството кафе за едно нормално кафе и за едно двойн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506A24" w:rsidTr="006A0658">
        <w:tc>
          <w:tcPr>
            <w:tcW w:w="7970" w:type="dxa"/>
            <w:tcBorders>
              <w:top w:val="single" w:sz="4" w:space="0" w:color="auto"/>
              <w:left w:val="single" w:sz="4" w:space="0" w:color="auto"/>
              <w:bottom w:val="single" w:sz="4" w:space="0" w:color="auto"/>
              <w:right w:val="single" w:sz="4" w:space="0" w:color="auto"/>
            </w:tcBorders>
          </w:tcPr>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s-ES"/>
              </w:rPr>
            </w:pPr>
            <w:r w:rsidRPr="00506A24">
              <w:rPr>
                <w:rFonts w:ascii="Courier New" w:hAnsi="Courier New" w:cs="Courier New"/>
                <w:noProof/>
                <w:color w:val="0000FF"/>
                <w:szCs w:val="20"/>
                <w:lang w:val="en-US" w:eastAsia="es-ES"/>
              </w:rPr>
              <w:t>static</w:t>
            </w:r>
            <w:r w:rsidRPr="00506A24">
              <w:rPr>
                <w:rFonts w:ascii="Courier New" w:hAnsi="Courier New" w:cs="Courier New"/>
                <w:noProof/>
                <w:szCs w:val="20"/>
                <w:lang w:val="en-US" w:eastAsia="es-ES"/>
              </w:rPr>
              <w:t xml:space="preserve"> </w:t>
            </w:r>
            <w:r w:rsidRPr="00506A24">
              <w:rPr>
                <w:rFonts w:ascii="Courier New" w:hAnsi="Courier New" w:cs="Courier New"/>
                <w:noProof/>
                <w:color w:val="0000FF"/>
                <w:szCs w:val="20"/>
                <w:lang w:val="en-US" w:eastAsia="es-ES"/>
              </w:rPr>
              <w:t>void</w:t>
            </w:r>
            <w:r w:rsidRPr="00506A24">
              <w:rPr>
                <w:rFonts w:ascii="Courier New" w:hAnsi="Courier New" w:cs="Courier New"/>
                <w:noProof/>
                <w:szCs w:val="20"/>
                <w:lang w:val="en-US" w:eastAsia="es-ES"/>
              </w:rPr>
              <w:t xml:space="preserve"> Main()</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s-ES"/>
              </w:rPr>
            </w:pPr>
            <w:r w:rsidRPr="00506A24">
              <w:rPr>
                <w:rFonts w:ascii="Courier New" w:hAnsi="Courier New" w:cs="Courier New"/>
                <w:noProof/>
                <w:szCs w:val="20"/>
                <w:lang w:val="en-US" w:eastAsia="es-ES"/>
              </w:rPr>
              <w:t>{</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n-US"/>
              </w:rPr>
            </w:pPr>
            <w:r w:rsidRPr="00506A24">
              <w:rPr>
                <w:rFonts w:ascii="Courier New" w:hAnsi="Courier New" w:cs="Courier New"/>
                <w:noProof/>
                <w:szCs w:val="20"/>
                <w:lang w:val="en-US"/>
              </w:rPr>
              <w:tab/>
            </w:r>
            <w:r w:rsidRPr="00506A24">
              <w:rPr>
                <w:rFonts w:ascii="Courier New" w:hAnsi="Courier New" w:cs="Courier New"/>
                <w:noProof/>
                <w:color w:val="2B91AF"/>
                <w:szCs w:val="20"/>
                <w:lang w:val="en-US" w:eastAsia="en-US"/>
              </w:rPr>
              <w:t>Coffee</w:t>
            </w:r>
            <w:r w:rsidRPr="00506A24">
              <w:rPr>
                <w:rFonts w:ascii="Courier New" w:hAnsi="Courier New" w:cs="Courier New"/>
                <w:noProof/>
                <w:szCs w:val="20"/>
                <w:lang w:val="en-US" w:eastAsia="en-US"/>
              </w:rPr>
              <w:t xml:space="preserve"> normalCoffee = </w:t>
            </w:r>
            <w:r w:rsidRPr="00506A24">
              <w:rPr>
                <w:rFonts w:ascii="Courier New" w:hAnsi="Courier New" w:cs="Courier New"/>
                <w:noProof/>
                <w:color w:val="0000FF"/>
                <w:szCs w:val="20"/>
                <w:lang w:val="en-US" w:eastAsia="en-US"/>
              </w:rPr>
              <w:t>new</w:t>
            </w:r>
            <w:r w:rsidRPr="00506A24">
              <w:rPr>
                <w:rFonts w:ascii="Courier New" w:hAnsi="Courier New" w:cs="Courier New"/>
                <w:noProof/>
                <w:szCs w:val="20"/>
                <w:lang w:val="en-US" w:eastAsia="en-US"/>
              </w:rPr>
              <w:t xml:space="preserve"> </w:t>
            </w:r>
            <w:r w:rsidRPr="00506A24">
              <w:rPr>
                <w:rFonts w:ascii="Courier New" w:hAnsi="Courier New" w:cs="Courier New"/>
                <w:noProof/>
                <w:color w:val="2B91AF"/>
                <w:szCs w:val="20"/>
                <w:lang w:val="en-US" w:eastAsia="en-US"/>
              </w:rPr>
              <w:t>Coffee</w:t>
            </w:r>
            <w:r w:rsidRPr="00506A24">
              <w:rPr>
                <w:rFonts w:ascii="Courier New" w:hAnsi="Courier New" w:cs="Courier New"/>
                <w:noProof/>
                <w:szCs w:val="20"/>
                <w:lang w:val="en-US" w:eastAsia="en-US"/>
              </w:rPr>
              <w:t>(</w:t>
            </w:r>
            <w:r w:rsidRPr="00506A24">
              <w:rPr>
                <w:rFonts w:ascii="Courier New" w:hAnsi="Courier New" w:cs="Courier New"/>
                <w:noProof/>
                <w:color w:val="2B91AF"/>
                <w:szCs w:val="20"/>
                <w:lang w:val="en-US" w:eastAsia="en-US"/>
              </w:rPr>
              <w:t>CoffeeSize</w:t>
            </w:r>
            <w:r w:rsidRPr="00506A24">
              <w:rPr>
                <w:rFonts w:ascii="Courier New" w:hAnsi="Courier New" w:cs="Courier New"/>
                <w:noProof/>
                <w:szCs w:val="20"/>
                <w:lang w:val="en-US" w:eastAsia="en-US"/>
              </w:rPr>
              <w:t>.Normal);</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n-US"/>
              </w:rPr>
            </w:pPr>
            <w:r w:rsidRPr="00506A24">
              <w:rPr>
                <w:rFonts w:ascii="Courier New" w:hAnsi="Courier New" w:cs="Courier New"/>
                <w:noProof/>
                <w:szCs w:val="20"/>
                <w:lang w:val="en-US"/>
              </w:rPr>
              <w:tab/>
            </w:r>
            <w:r w:rsidRPr="00506A24">
              <w:rPr>
                <w:rFonts w:ascii="Courier New" w:hAnsi="Courier New" w:cs="Courier New"/>
                <w:noProof/>
                <w:color w:val="2B91AF"/>
                <w:szCs w:val="20"/>
                <w:lang w:val="en-US" w:eastAsia="en-US"/>
              </w:rPr>
              <w:t>Coffee</w:t>
            </w:r>
            <w:r w:rsidRPr="00506A24">
              <w:rPr>
                <w:rFonts w:ascii="Courier New" w:hAnsi="Courier New" w:cs="Courier New"/>
                <w:noProof/>
                <w:szCs w:val="20"/>
                <w:lang w:val="en-US" w:eastAsia="en-US"/>
              </w:rPr>
              <w:t xml:space="preserve"> doubleCoffee = </w:t>
            </w:r>
            <w:r w:rsidRPr="00506A24">
              <w:rPr>
                <w:rFonts w:ascii="Courier New" w:hAnsi="Courier New" w:cs="Courier New"/>
                <w:noProof/>
                <w:color w:val="0000FF"/>
                <w:szCs w:val="20"/>
                <w:lang w:val="en-US" w:eastAsia="en-US"/>
              </w:rPr>
              <w:t>new</w:t>
            </w:r>
            <w:r w:rsidRPr="00506A24">
              <w:rPr>
                <w:rFonts w:ascii="Courier New" w:hAnsi="Courier New" w:cs="Courier New"/>
                <w:noProof/>
                <w:szCs w:val="20"/>
                <w:lang w:val="en-US" w:eastAsia="en-US"/>
              </w:rPr>
              <w:t xml:space="preserve"> </w:t>
            </w:r>
            <w:r w:rsidRPr="00506A24">
              <w:rPr>
                <w:rFonts w:ascii="Courier New" w:hAnsi="Courier New" w:cs="Courier New"/>
                <w:noProof/>
                <w:color w:val="2B91AF"/>
                <w:szCs w:val="20"/>
                <w:lang w:val="en-US" w:eastAsia="en-US"/>
              </w:rPr>
              <w:t>Coffee</w:t>
            </w:r>
            <w:r w:rsidRPr="00506A24">
              <w:rPr>
                <w:rFonts w:ascii="Courier New" w:hAnsi="Courier New" w:cs="Courier New"/>
                <w:noProof/>
                <w:szCs w:val="20"/>
                <w:lang w:val="en-US" w:eastAsia="en-US"/>
              </w:rPr>
              <w:t>(</w:t>
            </w:r>
            <w:r w:rsidRPr="00506A24">
              <w:rPr>
                <w:rFonts w:ascii="Courier New" w:hAnsi="Courier New" w:cs="Courier New"/>
                <w:noProof/>
                <w:color w:val="2B91AF"/>
                <w:szCs w:val="20"/>
                <w:lang w:val="en-US" w:eastAsia="en-US"/>
              </w:rPr>
              <w:t>CoffeeSize</w:t>
            </w:r>
            <w:r w:rsidRPr="00506A24">
              <w:rPr>
                <w:rFonts w:ascii="Courier New" w:hAnsi="Courier New" w:cs="Courier New"/>
                <w:noProof/>
                <w:szCs w:val="20"/>
                <w:lang w:val="en-US" w:eastAsia="en-US"/>
              </w:rPr>
              <w:t>.Double);</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506A24" w:rsidRDefault="006A0658" w:rsidP="006A0658">
            <w:pPr>
              <w:autoSpaceDE w:val="0"/>
              <w:autoSpaceDN w:val="0"/>
              <w:adjustRightInd w:val="0"/>
              <w:spacing w:before="0"/>
              <w:jc w:val="left"/>
              <w:rPr>
                <w:rFonts w:ascii="Courier New" w:hAnsi="Courier New" w:cs="Courier New"/>
                <w:noProof/>
                <w:szCs w:val="20"/>
                <w:lang w:eastAsia="en-US"/>
              </w:rPr>
            </w:pPr>
            <w:r w:rsidRPr="00506A24">
              <w:rPr>
                <w:rFonts w:ascii="Courier New" w:hAnsi="Courier New" w:cs="Courier New"/>
                <w:noProof/>
                <w:szCs w:val="20"/>
                <w:lang w:val="en-US"/>
              </w:rPr>
              <w:tab/>
            </w:r>
            <w:r w:rsidRPr="00506A24">
              <w:rPr>
                <w:rFonts w:ascii="Courier New" w:hAnsi="Courier New" w:cs="Courier New"/>
                <w:noProof/>
                <w:color w:val="2B91AF"/>
                <w:szCs w:val="20"/>
                <w:lang w:val="en-US" w:eastAsia="en-US"/>
              </w:rPr>
              <w:t>Console</w:t>
            </w:r>
            <w:r w:rsidRPr="00506A24">
              <w:rPr>
                <w:rFonts w:ascii="Courier New" w:hAnsi="Courier New" w:cs="Courier New"/>
                <w:noProof/>
                <w:szCs w:val="20"/>
                <w:lang w:val="en-US" w:eastAsia="en-US"/>
              </w:rPr>
              <w:t>.WriteLine(</w:t>
            </w:r>
            <w:r w:rsidRPr="00506A24">
              <w:rPr>
                <w:rFonts w:ascii="Courier New" w:hAnsi="Courier New" w:cs="Courier New"/>
                <w:noProof/>
                <w:color w:val="A31515"/>
                <w:szCs w:val="20"/>
                <w:lang w:val="en-US" w:eastAsia="en-US"/>
              </w:rPr>
              <w:t>"The {0} coffee is {1} ml."</w:t>
            </w:r>
            <w:r w:rsidRPr="00506A24">
              <w:rPr>
                <w:rFonts w:ascii="Courier New" w:hAnsi="Courier New" w:cs="Courier New"/>
                <w:noProof/>
                <w:szCs w:val="20"/>
                <w:lang w:val="en-US" w:eastAsia="en-US"/>
              </w:rPr>
              <w:t>,</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n-US"/>
              </w:rPr>
            </w:pPr>
            <w:r w:rsidRPr="00506A24">
              <w:rPr>
                <w:rFonts w:ascii="Courier New" w:hAnsi="Courier New" w:cs="Courier New"/>
                <w:noProof/>
                <w:szCs w:val="20"/>
                <w:lang w:val="en-US"/>
              </w:rPr>
              <w:tab/>
            </w:r>
            <w:r w:rsidRPr="00506A24">
              <w:rPr>
                <w:rFonts w:ascii="Courier New" w:hAnsi="Courier New" w:cs="Courier New"/>
                <w:noProof/>
                <w:szCs w:val="20"/>
                <w:lang w:val="en-US"/>
              </w:rPr>
              <w:tab/>
            </w:r>
            <w:r w:rsidRPr="00506A24">
              <w:rPr>
                <w:rFonts w:ascii="Courier New" w:hAnsi="Courier New" w:cs="Courier New"/>
                <w:noProof/>
                <w:szCs w:val="20"/>
                <w:lang w:val="en-US" w:eastAsia="en-US"/>
              </w:rPr>
              <w:t>normalCoffee.Size, (</w:t>
            </w:r>
            <w:r w:rsidRPr="00506A24">
              <w:rPr>
                <w:rFonts w:ascii="Courier New" w:hAnsi="Courier New" w:cs="Courier New"/>
                <w:noProof/>
                <w:color w:val="0000FF"/>
                <w:szCs w:val="20"/>
                <w:lang w:val="en-US" w:eastAsia="en-US"/>
              </w:rPr>
              <w:t>int</w:t>
            </w:r>
            <w:r w:rsidRPr="00506A24">
              <w:rPr>
                <w:rFonts w:ascii="Courier New" w:hAnsi="Courier New" w:cs="Courier New"/>
                <w:noProof/>
                <w:szCs w:val="20"/>
                <w:lang w:val="en-US" w:eastAsia="en-US"/>
              </w:rPr>
              <w:t>)normalCoffee.Size);</w:t>
            </w:r>
          </w:p>
          <w:p w:rsidR="006A0658" w:rsidRDefault="006A0658" w:rsidP="006A0658">
            <w:pPr>
              <w:autoSpaceDE w:val="0"/>
              <w:autoSpaceDN w:val="0"/>
              <w:adjustRightInd w:val="0"/>
              <w:spacing w:before="0"/>
              <w:jc w:val="left"/>
              <w:rPr>
                <w:rFonts w:ascii="Courier New" w:hAnsi="Courier New" w:cs="Courier New"/>
                <w:noProof/>
                <w:szCs w:val="20"/>
                <w:lang w:eastAsia="en-US"/>
              </w:rPr>
            </w:pPr>
            <w:r w:rsidRPr="00506A24">
              <w:rPr>
                <w:rFonts w:ascii="Courier New" w:hAnsi="Courier New" w:cs="Courier New"/>
                <w:noProof/>
                <w:szCs w:val="20"/>
                <w:lang w:val="en-US" w:eastAsia="en-US"/>
              </w:rPr>
              <w:tab/>
            </w:r>
            <w:r w:rsidRPr="00506A24">
              <w:rPr>
                <w:rFonts w:ascii="Courier New" w:hAnsi="Courier New" w:cs="Courier New"/>
                <w:noProof/>
                <w:color w:val="2B91AF"/>
                <w:szCs w:val="20"/>
                <w:lang w:val="en-US" w:eastAsia="en-US"/>
              </w:rPr>
              <w:t>Console</w:t>
            </w:r>
            <w:r w:rsidRPr="00506A24">
              <w:rPr>
                <w:rFonts w:ascii="Courier New" w:hAnsi="Courier New" w:cs="Courier New"/>
                <w:noProof/>
                <w:szCs w:val="20"/>
                <w:lang w:val="en-US" w:eastAsia="en-US"/>
              </w:rPr>
              <w:t>.WriteLine(</w:t>
            </w:r>
            <w:r w:rsidRPr="00506A24">
              <w:rPr>
                <w:rFonts w:ascii="Courier New" w:hAnsi="Courier New" w:cs="Courier New"/>
                <w:noProof/>
                <w:color w:val="A31515"/>
                <w:szCs w:val="20"/>
                <w:lang w:val="en-US" w:eastAsia="en-US"/>
              </w:rPr>
              <w:t>"The {0} coffee is {1} ml."</w:t>
            </w:r>
            <w:r w:rsidRPr="00506A24">
              <w:rPr>
                <w:rFonts w:ascii="Courier New" w:hAnsi="Courier New" w:cs="Courier New"/>
                <w:noProof/>
                <w:szCs w:val="20"/>
                <w:lang w:val="en-US" w:eastAsia="en-US"/>
              </w:rPr>
              <w:t>,</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n-US"/>
              </w:rPr>
            </w:pPr>
            <w:r w:rsidRPr="00506A24">
              <w:rPr>
                <w:rFonts w:ascii="Courier New" w:hAnsi="Courier New" w:cs="Courier New"/>
                <w:noProof/>
                <w:szCs w:val="20"/>
                <w:lang w:val="en-US"/>
              </w:rPr>
              <w:tab/>
            </w:r>
            <w:r w:rsidRPr="00506A24">
              <w:rPr>
                <w:rFonts w:ascii="Courier New" w:hAnsi="Courier New" w:cs="Courier New"/>
                <w:noProof/>
                <w:szCs w:val="20"/>
                <w:lang w:val="en-US"/>
              </w:rPr>
              <w:tab/>
            </w:r>
            <w:r w:rsidRPr="00506A24">
              <w:rPr>
                <w:rFonts w:ascii="Courier New" w:hAnsi="Courier New" w:cs="Courier New"/>
                <w:noProof/>
                <w:szCs w:val="20"/>
                <w:lang w:val="en-US" w:eastAsia="en-US"/>
              </w:rPr>
              <w:t>doubleCoffee.Size, (</w:t>
            </w:r>
            <w:r w:rsidRPr="00506A24">
              <w:rPr>
                <w:rFonts w:ascii="Courier New" w:hAnsi="Courier New" w:cs="Courier New"/>
                <w:noProof/>
                <w:color w:val="0000FF"/>
                <w:szCs w:val="20"/>
                <w:lang w:val="en-US" w:eastAsia="en-US"/>
              </w:rPr>
              <w:t>int</w:t>
            </w:r>
            <w:r w:rsidRPr="00506A24">
              <w:rPr>
                <w:rFonts w:ascii="Courier New" w:hAnsi="Courier New" w:cs="Courier New"/>
                <w:noProof/>
                <w:szCs w:val="20"/>
                <w:lang w:val="en-US" w:eastAsia="en-US"/>
              </w:rPr>
              <w:t>)doubleCoffee.Size);</w:t>
            </w:r>
          </w:p>
          <w:p w:rsidR="006A0658" w:rsidRPr="00506A24" w:rsidRDefault="006A0658" w:rsidP="006A0658">
            <w:pPr>
              <w:autoSpaceDE w:val="0"/>
              <w:autoSpaceDN w:val="0"/>
              <w:adjustRightInd w:val="0"/>
              <w:spacing w:before="0"/>
              <w:jc w:val="left"/>
              <w:rPr>
                <w:rFonts w:ascii="Courier New" w:hAnsi="Courier New" w:cs="Courier New"/>
                <w:noProof/>
                <w:szCs w:val="20"/>
                <w:lang w:val="en-US" w:eastAsia="es-ES"/>
              </w:rPr>
            </w:pPr>
            <w:r w:rsidRPr="00506A24">
              <w:rPr>
                <w:rFonts w:ascii="Courier New" w:hAnsi="Courier New" w:cs="Courier New"/>
                <w:noProof/>
                <w:szCs w:val="20"/>
                <w:lang w:val="en-US" w:eastAsia="es-ES"/>
              </w:rPr>
              <w:t>}</w:t>
            </w:r>
          </w:p>
        </w:tc>
      </w:tr>
    </w:tbl>
    <w:p w:rsidR="006A0658" w:rsidRPr="000B3243" w:rsidRDefault="006A0658" w:rsidP="006A0658">
      <w:pPr>
        <w:spacing w:after="120"/>
        <w:rPr>
          <w:b/>
        </w:rPr>
      </w:pPr>
      <w:r>
        <w:t>Како компилираме и изпълним този метод, ще бъде отпечатано следното:</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506A24" w:rsidRDefault="006A0658" w:rsidP="006A0658">
            <w:pPr>
              <w:spacing w:before="0"/>
              <w:rPr>
                <w:rFonts w:ascii="Courier New" w:hAnsi="Courier New" w:cs="Courier New"/>
                <w:noProof/>
                <w:lang w:val="en-US"/>
              </w:rPr>
            </w:pPr>
            <w:r w:rsidRPr="00506A24">
              <w:rPr>
                <w:rFonts w:ascii="Courier New" w:hAnsi="Courier New" w:cs="Courier New"/>
                <w:noProof/>
                <w:lang w:val="en-US"/>
              </w:rPr>
              <w:t>The Normal coffee is 150 ml.</w:t>
            </w:r>
          </w:p>
          <w:p w:rsidR="006A0658" w:rsidRPr="00E15F06" w:rsidRDefault="006A0658" w:rsidP="006A0658">
            <w:pPr>
              <w:spacing w:before="0"/>
              <w:rPr>
                <w:rFonts w:ascii="Courier New" w:hAnsi="Courier New" w:cs="Courier New"/>
                <w:noProof/>
                <w:lang w:val="en-US"/>
              </w:rPr>
            </w:pPr>
            <w:r w:rsidRPr="00506A24">
              <w:rPr>
                <w:rFonts w:ascii="Courier New" w:hAnsi="Courier New" w:cs="Courier New"/>
                <w:noProof/>
                <w:lang w:val="en-US"/>
              </w:rPr>
              <w:t>The Double coffee is 300 ml.</w:t>
            </w:r>
          </w:p>
        </w:tc>
      </w:tr>
    </w:tbl>
    <w:p w:rsidR="006A0658" w:rsidRPr="00C51855" w:rsidRDefault="006A0658" w:rsidP="006A0658">
      <w:pPr>
        <w:pStyle w:val="Heading3"/>
      </w:pPr>
      <w:bookmarkStart w:id="1262" w:name="_Toc299461298"/>
      <w:r>
        <w:t>Употреба на изброените типове</w:t>
      </w:r>
      <w:bookmarkEnd w:id="1262"/>
    </w:p>
    <w:p w:rsidR="006A0658" w:rsidRPr="00AC39F2" w:rsidRDefault="006A0658" w:rsidP="006A0658">
      <w:pPr>
        <w:spacing w:after="120"/>
      </w:pPr>
      <w:r>
        <w:t xml:space="preserve">Основната цел на изброените типове е да заменят числените стойности, които бихме използвали, ако не съществуваха изброените типове. По този начин, кодът става по-изчистен и по-лесен за четене. </w:t>
      </w:r>
    </w:p>
    <w:p w:rsidR="006A0658" w:rsidRDefault="006A0658" w:rsidP="006A0658">
      <w:pPr>
        <w:spacing w:after="120"/>
      </w:pPr>
      <w:r>
        <w:t>Друго много важно приложение на изброените типове е принудата от страна на компилатора да бъдат използвани константите от изброения тип, а не просто числа. По този начин ограничаваме максимално бъдещи грешки в кода.</w:t>
      </w:r>
      <w:r w:rsidRPr="004366B2">
        <w:t xml:space="preserve"> </w:t>
      </w:r>
      <w:r>
        <w:t>Например, ако изпол</w:t>
      </w:r>
      <w:r>
        <w:softHyphen/>
        <w:t xml:space="preserve">зваме променлива от тип </w:t>
      </w:r>
      <w:r w:rsidRPr="00CA3CC7">
        <w:rPr>
          <w:rStyle w:val="Code"/>
        </w:rPr>
        <w:t>int</w:t>
      </w:r>
      <w:r w:rsidRPr="00AC39F2">
        <w:t xml:space="preserve"> </w:t>
      </w:r>
      <w:r>
        <w:t xml:space="preserve">вместо от изброен тип и набор константи за валидните стойности, нищо не пречи да присвоим на променливата примерно </w:t>
      </w:r>
      <w:r w:rsidRPr="00AC39F2">
        <w:t>-6723.</w:t>
      </w:r>
    </w:p>
    <w:p w:rsidR="006A0658" w:rsidRPr="00F42226" w:rsidRDefault="006A0658" w:rsidP="006A0658">
      <w:pPr>
        <w:spacing w:after="120"/>
      </w:pPr>
      <w:r>
        <w:t>За да стане по-ясно, нека разгледаме следния пример: да създадем клас, който представлява калкулатор за пресмятане на цената на всеки от видовете кафе, които се предлагат в заведени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PriceCalculator.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 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PriceCalculat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onst</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SmallCoffeeQuantity = 10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onst</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NormalCoffeeQuantity = 15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onst</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DoubleCoffeeQuantity = 30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CashMachine() {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double</w:t>
            </w:r>
            <w:r w:rsidRPr="00E15F06">
              <w:rPr>
                <w:rFonts w:ascii="Courier New" w:hAnsi="Courier New" w:cs="Courier New"/>
                <w:noProof/>
                <w:szCs w:val="20"/>
                <w:lang w:val="en-US" w:eastAsia="es-ES"/>
              </w:rPr>
              <w:t xml:space="preserve"> </w:t>
            </w:r>
            <w:r>
              <w:rPr>
                <w:rFonts w:ascii="Courier New" w:hAnsi="Courier New" w:cs="Courier New"/>
                <w:noProof/>
                <w:szCs w:val="20"/>
                <w:lang w:val="en-US" w:eastAsia="es-ES"/>
              </w:rPr>
              <w:t>Calc</w:t>
            </w:r>
            <w:r w:rsidRPr="00E15F06">
              <w:rPr>
                <w:rFonts w:ascii="Courier New" w:hAnsi="Courier New" w:cs="Courier New"/>
                <w:noProof/>
                <w:szCs w:val="20"/>
                <w:lang w:val="en-US" w:eastAsia="es-ES"/>
              </w:rPr>
              <w:t>Price(</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switch</w:t>
            </w:r>
            <w:r w:rsidRPr="00E15F06">
              <w:rPr>
                <w:rFonts w:ascii="Courier New" w:hAnsi="Courier New" w:cs="Courier New"/>
                <w:noProof/>
                <w:szCs w:val="20"/>
                <w:lang w:val="en-US" w:eastAsia="es-ES"/>
              </w:rPr>
              <w:t xml:space="preserve"> (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SmallCoffee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2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NormalCoffee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w:t>
            </w:r>
            <w:r>
              <w:rPr>
                <w:rFonts w:ascii="Courier New" w:hAnsi="Courier New" w:cs="Courier New"/>
                <w:noProof/>
                <w:szCs w:val="20"/>
                <w:lang w:eastAsia="es-ES"/>
              </w:rPr>
              <w:t>3</w:t>
            </w:r>
            <w:r w:rsidRPr="00E15F06">
              <w:rPr>
                <w:rFonts w:ascii="Courier New" w:hAnsi="Courier New" w:cs="Courier New"/>
                <w:noProof/>
                <w:szCs w:val="20"/>
                <w:lang w:val="en-US" w:eastAsia="es-ES"/>
              </w:rPr>
              <w:t>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DoubleCoffee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6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default</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row</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InvalidOperationException</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A31515"/>
                <w:szCs w:val="20"/>
                <w:lang w:val="en-US" w:eastAsia="es-ES"/>
              </w:rPr>
              <w:t>"Unsupported coffee quantity: "</w:t>
            </w:r>
            <w:r w:rsidRPr="00E15F06">
              <w:rPr>
                <w:rFonts w:ascii="Courier New" w:hAnsi="Courier New" w:cs="Courier New"/>
                <w:noProof/>
                <w:szCs w:val="20"/>
                <w:lang w:val="en-US" w:eastAsia="es-ES"/>
              </w:rPr>
              <w:t xml:space="preserve"> + quantity);</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150B11" w:rsidRDefault="006A0658" w:rsidP="006A0658">
      <w:pPr>
        <w:spacing w:after="120"/>
      </w:pPr>
      <w:r>
        <w:t xml:space="preserve">Създали сме три константи, отразяващи вместимостта на чашките за кафе, които имаме в заведението, съответно 100, 150 и 300 </w:t>
      </w:r>
      <w:r>
        <w:rPr>
          <w:lang w:val="es-ES"/>
        </w:rPr>
        <w:t xml:space="preserve">ml. </w:t>
      </w:r>
      <w:r>
        <w:t xml:space="preserve">Освен това </w:t>
      </w:r>
      <w:r w:rsidRPr="00150B11">
        <w:rPr>
          <w:b/>
        </w:rPr>
        <w:t>очакваме</w:t>
      </w:r>
      <w:r>
        <w:t xml:space="preserve">, че потребителите на нашия клас ще използват прилежно дефинираните от нас константи, вместо числа – </w:t>
      </w:r>
      <w:r w:rsidRPr="00AC39F2">
        <w:rPr>
          <w:rStyle w:val="Code"/>
          <w:lang w:val="es-ES"/>
        </w:rPr>
        <w:t>SmallCoffeeQuantity</w:t>
      </w:r>
      <w:r>
        <w:t xml:space="preserve">, </w:t>
      </w:r>
      <w:r w:rsidRPr="00AC39F2">
        <w:rPr>
          <w:rStyle w:val="Code"/>
          <w:lang w:val="es-ES"/>
        </w:rPr>
        <w:t>NormalCoffeeQuantity</w:t>
      </w:r>
      <w:r>
        <w:t xml:space="preserve"> и </w:t>
      </w:r>
      <w:r w:rsidRPr="00AC39F2">
        <w:rPr>
          <w:rStyle w:val="Code"/>
          <w:lang w:val="es-ES"/>
        </w:rPr>
        <w:t>DoubleCoffeeQuantity</w:t>
      </w:r>
      <w:r>
        <w:t xml:space="preserve">. Методът </w:t>
      </w:r>
      <w:r>
        <w:rPr>
          <w:rStyle w:val="Code"/>
        </w:rPr>
        <w:t>Calc</w:t>
      </w:r>
      <w:r w:rsidRPr="00150B11">
        <w:rPr>
          <w:rStyle w:val="Code"/>
        </w:rPr>
        <w:t>Price</w:t>
      </w:r>
      <w:r w:rsidRPr="00AC39F2">
        <w:rPr>
          <w:rStyle w:val="Code"/>
        </w:rPr>
        <w:t>(</w:t>
      </w:r>
      <w:r w:rsidRPr="00150B11">
        <w:rPr>
          <w:rStyle w:val="Code"/>
        </w:rPr>
        <w:t>int</w:t>
      </w:r>
      <w:r w:rsidRPr="00AC39F2">
        <w:rPr>
          <w:rStyle w:val="Code"/>
        </w:rPr>
        <w:t>)</w:t>
      </w:r>
      <w:r>
        <w:t xml:space="preserve"> връща съответната цена, като я изчислява според подаденото количество.</w:t>
      </w:r>
    </w:p>
    <w:p w:rsidR="006A0658" w:rsidRDefault="006A0658" w:rsidP="006A0658">
      <w:pPr>
        <w:spacing w:after="120"/>
      </w:pPr>
      <w:r>
        <w:t>Проблемът, се състои в това, че някой може да реши да не използва дефинираните от нас константи и може да подаде като параметър на нашия метод невалидно число, например -1 или 101. В този случай, ако методът не прави проверка за невалидно количество, най-вероятно ще върне грешна цена, което е некоректно поведение.</w:t>
      </w:r>
    </w:p>
    <w:p w:rsidR="006A0658" w:rsidRDefault="006A0658" w:rsidP="006A0658">
      <w:pPr>
        <w:spacing w:after="120"/>
      </w:pPr>
      <w:r>
        <w:t>За да избегнем този проблем, ще използваме една особеност на изброени</w:t>
      </w:r>
      <w:r>
        <w:softHyphen/>
        <w:t>те типове, а именно, че константите в изброените типове могат да се използват в конструкции</w:t>
      </w:r>
      <w:r>
        <w:rPr>
          <w:lang w:val="es-ES"/>
        </w:rPr>
        <w:t xml:space="preserve"> </w:t>
      </w:r>
      <w:r w:rsidRPr="00451D32">
        <w:rPr>
          <w:rStyle w:val="Code"/>
        </w:rPr>
        <w:t>switch</w:t>
      </w:r>
      <w:r w:rsidRPr="00AC39F2">
        <w:rPr>
          <w:rStyle w:val="Code"/>
        </w:rPr>
        <w:t>-</w:t>
      </w:r>
      <w:r w:rsidRPr="00451D32">
        <w:rPr>
          <w:rStyle w:val="Code"/>
        </w:rPr>
        <w:t>case</w:t>
      </w:r>
      <w:r>
        <w:t>. Те могат</w:t>
      </w:r>
      <w:r w:rsidRPr="00FE7BE4">
        <w:t xml:space="preserve"> да бъдат подавани като стойност на оператора </w:t>
      </w:r>
      <w:r w:rsidRPr="00451D32">
        <w:rPr>
          <w:rStyle w:val="Code"/>
        </w:rPr>
        <w:t>switch</w:t>
      </w:r>
      <w:r w:rsidRPr="00FE7BE4">
        <w:t xml:space="preserve"> и съответно – като операнди на оператора </w:t>
      </w:r>
      <w:r w:rsidRPr="00451D32">
        <w:rPr>
          <w:rStyle w:val="Code"/>
        </w:rPr>
        <w:t>case</w:t>
      </w:r>
      <w:r>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23" name="Picture 2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Константите на един изброен тип могат да бъдат изпол</w:t>
            </w:r>
            <w:r>
              <w:softHyphen/>
              <w:t xml:space="preserve">звани в конструкции </w:t>
            </w:r>
            <w:r w:rsidRPr="00E15F06">
              <w:rPr>
                <w:lang w:val="en-US"/>
              </w:rPr>
              <w:t>switch</w:t>
            </w:r>
            <w:r w:rsidRPr="00AC39F2">
              <w:t>-</w:t>
            </w:r>
            <w:r w:rsidRPr="00E15F06">
              <w:rPr>
                <w:lang w:val="en-US"/>
              </w:rPr>
              <w:t>case</w:t>
            </w:r>
            <w:r>
              <w:t>.</w:t>
            </w:r>
          </w:p>
        </w:tc>
      </w:tr>
    </w:tbl>
    <w:p w:rsidR="006A0658" w:rsidRPr="001477FD" w:rsidRDefault="006A0658" w:rsidP="006A0658">
      <w:pPr>
        <w:spacing w:after="120"/>
        <w:rPr>
          <w:b/>
        </w:rPr>
      </w:pPr>
      <w:r>
        <w:t xml:space="preserve">Нека преработим метода за получаване на цената за чашка кафе в зависимост от вместимостта на чашката, като този път използваме изброения тип </w:t>
      </w:r>
      <w:r w:rsidRPr="001E7164">
        <w:rPr>
          <w:rStyle w:val="Code"/>
        </w:rPr>
        <w:t>CoffeeSize</w:t>
      </w:r>
      <w:r>
        <w:t>, който декларирахме в предходните приме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double</w:t>
            </w:r>
            <w:r w:rsidRPr="00E15F06">
              <w:rPr>
                <w:rFonts w:ascii="Courier New" w:hAnsi="Courier New" w:cs="Courier New"/>
                <w:noProof/>
                <w:szCs w:val="20"/>
                <w:lang w:val="en-US" w:eastAsia="es-ES"/>
              </w:rPr>
              <w:t xml:space="preserve"> getPrice(</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switch</w:t>
            </w:r>
            <w:r w:rsidRPr="00E15F06">
              <w:rPr>
                <w:rFonts w:ascii="Courier New" w:hAnsi="Courier New" w:cs="Courier New"/>
                <w:noProof/>
                <w:szCs w:val="20"/>
                <w:lang w:val="en-US" w:eastAsia="es-ES"/>
              </w:rPr>
              <w:t xml:space="preserve"> (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Small: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2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Normal:</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4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Doubl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6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default</w:t>
            </w:r>
            <w:r w:rsidRPr="00E15F06">
              <w:rPr>
                <w:rFonts w:ascii="Courier New" w:hAnsi="Courier New" w:cs="Courier New"/>
                <w:noProof/>
                <w:szCs w:val="20"/>
                <w:lang w:val="en-US" w:eastAsia="es-ES"/>
              </w:rPr>
              <w:t xml:space="preserv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row</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InvalidOperationException</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A31515"/>
                <w:szCs w:val="20"/>
                <w:lang w:val="en-US" w:eastAsia="es-ES"/>
              </w:rPr>
              <w:t>"Unsupported coffee quantity: "</w:t>
            </w:r>
            <w:r w:rsidRPr="00E15F06">
              <w:rPr>
                <w:rFonts w:ascii="Courier New" w:hAnsi="Courier New" w:cs="Courier New"/>
                <w:noProof/>
                <w:szCs w:val="20"/>
                <w:lang w:val="en-US" w:eastAsia="es-ES"/>
              </w:rPr>
              <w:t xml:space="preserve"> +((int)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CA5603" w:rsidRDefault="006A0658" w:rsidP="006A0658">
      <w:pPr>
        <w:spacing w:after="120"/>
      </w:pPr>
      <w:r>
        <w:t xml:space="preserve">Както виждаме, в този пример възможността потребителите на нашия метод да провокират непредвидено поведение на метода е нищожна, тъй като ги принуждаваме да използват точно определени стойности, които да подадат като аргументи, а именно константите на изброения тип </w:t>
      </w:r>
      <w:r w:rsidRPr="001E7164">
        <w:rPr>
          <w:rStyle w:val="Code"/>
        </w:rPr>
        <w:t>CoffeeSize</w:t>
      </w:r>
      <w:r>
        <w:t>. Това е едно от предимствата на константите, декларирани в изброени типове пред константите декларирани в произволен клас</w:t>
      </w:r>
      <w:r w:rsidRPr="00701EE4">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24" name="Picture 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Винаги, когато съществува възможност, използвайте из</w:t>
            </w:r>
            <w:r>
              <w:softHyphen/>
              <w:t>броен тип вместо множество константи де</w:t>
            </w:r>
            <w:r>
              <w:softHyphen/>
              <w:t>кларирани в някакъв клас.</w:t>
            </w:r>
          </w:p>
        </w:tc>
      </w:tr>
    </w:tbl>
    <w:p w:rsidR="006A0658" w:rsidRPr="00CE277D" w:rsidRDefault="006A0658" w:rsidP="006A0658">
      <w:pPr>
        <w:spacing w:after="120"/>
      </w:pPr>
      <w:r>
        <w:t xml:space="preserve">Преди да приключим секцията за изброените типове, трябва да споменем, че изброените типове трябва да се използват много внимателно при работа с конструкцията </w:t>
      </w:r>
      <w:r w:rsidRPr="00FD72F4">
        <w:rPr>
          <w:rStyle w:val="Code"/>
        </w:rPr>
        <w:t>switch</w:t>
      </w:r>
      <w:r w:rsidRPr="00AC39F2">
        <w:rPr>
          <w:rStyle w:val="Code"/>
        </w:rPr>
        <w:t>-</w:t>
      </w:r>
      <w:r w:rsidRPr="00FD72F4">
        <w:rPr>
          <w:rStyle w:val="Code"/>
        </w:rPr>
        <w:t>case</w:t>
      </w:r>
      <w:r>
        <w:t>. Например, ако някой ден, собстве</w:t>
      </w:r>
      <w:r>
        <w:softHyphen/>
        <w:t xml:space="preserve">никът на заведението купи много големи чаши за кафе, ще трябва да добавим нова константа в списъка с константи на изброения тип </w:t>
      </w:r>
      <w:r w:rsidRPr="00FD72F4">
        <w:rPr>
          <w:rStyle w:val="Code"/>
        </w:rPr>
        <w:t>CoffeeSize</w:t>
      </w:r>
      <w:r>
        <w:t xml:space="preserve">, нека я наречем </w:t>
      </w:r>
      <w:r w:rsidRPr="00FD72F4">
        <w:rPr>
          <w:rStyle w:val="Code"/>
        </w:rPr>
        <w:t>O</w:t>
      </w:r>
      <w:r>
        <w:rPr>
          <w:rStyle w:val="Code"/>
        </w:rPr>
        <w:t>verwhelm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offeeSize.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enum</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 xml:space="preserve">CoffeeSiz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Small=100, Normal=150, Double=300, Overwhelming=60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pPr>
        <w:spacing w:after="120"/>
      </w:pPr>
      <w:r>
        <w:t>Когато се опитаме да пресметнем цената на кафе с новото количество, методът, който пресмята цената, ще хвърли изключение, което съобщава на потребителя, че такова количество кафе не се предлага в заведението.</w:t>
      </w:r>
    </w:p>
    <w:p w:rsidR="006A0658" w:rsidRPr="00CA5603" w:rsidRDefault="006A0658" w:rsidP="006A0658">
      <w:pPr>
        <w:spacing w:after="120"/>
      </w:pPr>
      <w:r>
        <w:t xml:space="preserve">Това, което трябва да направим, за да решим този проблем е да добавим ново </w:t>
      </w:r>
      <w:r w:rsidRPr="00CA5603">
        <w:rPr>
          <w:rStyle w:val="Code"/>
        </w:rPr>
        <w:t>case</w:t>
      </w:r>
      <w:r>
        <w:t xml:space="preserve">-условие, което да отразява новата константа в изброения тип </w:t>
      </w:r>
      <w:r w:rsidRPr="00CA5603">
        <w:rPr>
          <w:rStyle w:val="Code"/>
        </w:rPr>
        <w:t>CoffeeSize</w:t>
      </w:r>
      <w:r>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25" name="Picture 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Когато модифицираме списъка с константите на вече съществуващ изброен тип, трябва да внимаваме, да не нарушим логиката на кода, който вече съществува и използва декларираните до момента константи.</w:t>
            </w:r>
          </w:p>
        </w:tc>
      </w:tr>
    </w:tbl>
    <w:p w:rsidR="006A0658" w:rsidRPr="00E87525" w:rsidRDefault="006A0658" w:rsidP="006A0658">
      <w:pPr>
        <w:pStyle w:val="Heading2"/>
        <w:rPr>
          <w:lang w:val="es-ES"/>
        </w:rPr>
      </w:pPr>
      <w:bookmarkStart w:id="1263" w:name="_Toc243587627"/>
      <w:bookmarkStart w:id="1264" w:name="_Вътрешни_класове_(nested"/>
      <w:bookmarkStart w:id="1265" w:name="_Toc299461299"/>
      <w:bookmarkStart w:id="1266" w:name="_Toc299628669"/>
      <w:bookmarkEnd w:id="1254"/>
      <w:bookmarkEnd w:id="1264"/>
      <w:r w:rsidRPr="00470BCA">
        <w:t>Вътрешни класове</w:t>
      </w:r>
      <w:r>
        <w:t xml:space="preserve"> (</w:t>
      </w:r>
      <w:r w:rsidRPr="00E15F06">
        <w:rPr>
          <w:lang w:val="en-US"/>
        </w:rPr>
        <w:t>nested</w:t>
      </w:r>
      <w:r w:rsidRPr="00AC39F2">
        <w:t xml:space="preserve"> </w:t>
      </w:r>
      <w:r w:rsidRPr="00E15F06">
        <w:rPr>
          <w:lang w:val="en-US"/>
        </w:rPr>
        <w:t>classes</w:t>
      </w:r>
      <w:r>
        <w:t>)</w:t>
      </w:r>
      <w:bookmarkEnd w:id="1265"/>
      <w:bookmarkEnd w:id="1266"/>
    </w:p>
    <w:p w:rsidR="006A0658" w:rsidRDefault="006A0658" w:rsidP="006A0658">
      <w:r w:rsidRPr="00470BCA">
        <w:t>В C#</w:t>
      </w:r>
      <w:r>
        <w:t xml:space="preserve"> </w:t>
      </w:r>
      <w:r w:rsidRPr="00B62F3F">
        <w:rPr>
          <w:b/>
        </w:rPr>
        <w:t>вътрешен (</w:t>
      </w:r>
      <w:r w:rsidRPr="00E15F06">
        <w:rPr>
          <w:b/>
          <w:lang w:val="en-US"/>
        </w:rPr>
        <w:t>nested</w:t>
      </w:r>
      <w:r w:rsidRPr="00B62F3F">
        <w:rPr>
          <w:b/>
        </w:rPr>
        <w:t>)</w:t>
      </w:r>
      <w:r>
        <w:rPr>
          <w:lang w:val="es-ES"/>
        </w:rPr>
        <w:t xml:space="preserve"> </w:t>
      </w:r>
      <w:r>
        <w:t xml:space="preserve">се нарича клас, който е деклариран вътре в тялото на друг клас. Съответно, клас, който обвива вътрешен клас се нарича </w:t>
      </w:r>
      <w:r w:rsidRPr="00B62F3F">
        <w:rPr>
          <w:b/>
        </w:rPr>
        <w:t>външен</w:t>
      </w:r>
      <w:r>
        <w:rPr>
          <w:b/>
        </w:rPr>
        <w:t xml:space="preserve"> клас (</w:t>
      </w:r>
      <w:r w:rsidRPr="00E15F06">
        <w:rPr>
          <w:b/>
          <w:lang w:val="en-US"/>
        </w:rPr>
        <w:t>outer</w:t>
      </w:r>
      <w:r w:rsidRPr="00AC39F2">
        <w:rPr>
          <w:b/>
        </w:rPr>
        <w:t xml:space="preserve"> </w:t>
      </w:r>
      <w:r w:rsidRPr="00E15F06">
        <w:rPr>
          <w:b/>
          <w:lang w:val="en-US"/>
        </w:rPr>
        <w:t>class</w:t>
      </w:r>
      <w:r>
        <w:rPr>
          <w:b/>
        </w:rPr>
        <w:t>)</w:t>
      </w:r>
      <w:r>
        <w:t>.</w:t>
      </w:r>
    </w:p>
    <w:p w:rsidR="006A0658" w:rsidRPr="00E87525" w:rsidRDefault="006A0658" w:rsidP="006A0658">
      <w:r>
        <w:t>Основните причини да се декларира един клас в друг са следните:</w:t>
      </w:r>
    </w:p>
    <w:p w:rsidR="006A0658" w:rsidRPr="00E87525" w:rsidRDefault="006A0658" w:rsidP="00222F92">
      <w:pPr>
        <w:numPr>
          <w:ilvl w:val="0"/>
          <w:numId w:val="155"/>
        </w:numPr>
      </w:pPr>
      <w:r>
        <w:t>За по-добра организация на кода, когато работим с обекти от реалния свят, между които има специална връзка и единият не може да съществува без другия.</w:t>
      </w:r>
    </w:p>
    <w:p w:rsidR="006A0658" w:rsidRDefault="006A0658" w:rsidP="00222F92">
      <w:pPr>
        <w:numPr>
          <w:ilvl w:val="0"/>
          <w:numId w:val="155"/>
        </w:numPr>
        <w:tabs>
          <w:tab w:val="clear" w:pos="568"/>
        </w:tabs>
      </w:pPr>
      <w:r>
        <w:t>Скриване на даден клас в друг клас, така че вътрешният клас да не бъде използван извън обвиващия го клас.</w:t>
      </w:r>
    </w:p>
    <w:p w:rsidR="006A0658" w:rsidRPr="00016D1B" w:rsidRDefault="006A0658" w:rsidP="006A0658">
      <w:r>
        <w:t>По принцип вътрешни класове се ползват рядко, тъй като те усложняват структурата на кода и увеличават нивата на влагане.</w:t>
      </w:r>
    </w:p>
    <w:p w:rsidR="006A0658" w:rsidRDefault="006A0658" w:rsidP="006A0658">
      <w:pPr>
        <w:pStyle w:val="Heading3"/>
      </w:pPr>
      <w:bookmarkStart w:id="1267" w:name="_Toc299461300"/>
      <w:r>
        <w:t>Декларация на вътрешни класове</w:t>
      </w:r>
      <w:bookmarkEnd w:id="1267"/>
    </w:p>
    <w:p w:rsidR="006A0658" w:rsidRPr="00E87525" w:rsidRDefault="006A0658" w:rsidP="006A0658">
      <w:r>
        <w:t>Вътрешните класове се декларират по същия начин, както нормалните класове, но се разполагат вътре в друг клас. Позволените модификатори в декларацията на класа са следните:</w:t>
      </w:r>
    </w:p>
    <w:p w:rsidR="006A0658" w:rsidRDefault="006A0658" w:rsidP="00222F92">
      <w:pPr>
        <w:numPr>
          <w:ilvl w:val="0"/>
          <w:numId w:val="156"/>
        </w:numPr>
      </w:pPr>
      <w:r w:rsidRPr="00B62F3F">
        <w:rPr>
          <w:rStyle w:val="Code"/>
        </w:rPr>
        <w:t>public</w:t>
      </w:r>
      <w:r>
        <w:t xml:space="preserve"> – вътрешният клас е достъпен от кое да е асембли.</w:t>
      </w:r>
    </w:p>
    <w:p w:rsidR="006A0658" w:rsidRDefault="006A0658" w:rsidP="00222F92">
      <w:pPr>
        <w:numPr>
          <w:ilvl w:val="0"/>
          <w:numId w:val="156"/>
        </w:numPr>
        <w:tabs>
          <w:tab w:val="clear" w:pos="568"/>
        </w:tabs>
      </w:pPr>
      <w:r w:rsidRPr="00B62F3F">
        <w:rPr>
          <w:rStyle w:val="Code"/>
        </w:rPr>
        <w:t>internal</w:t>
      </w:r>
      <w:r>
        <w:t xml:space="preserve"> –</w:t>
      </w:r>
      <w:r>
        <w:rPr>
          <w:lang w:val="es-ES"/>
        </w:rPr>
        <w:t xml:space="preserve"> </w:t>
      </w:r>
      <w:r>
        <w:t>вътрешният клас е достъпен в текущото асембли, в което се намира външния клас.</w:t>
      </w:r>
    </w:p>
    <w:p w:rsidR="006A0658" w:rsidRDefault="006A0658" w:rsidP="00222F92">
      <w:pPr>
        <w:numPr>
          <w:ilvl w:val="0"/>
          <w:numId w:val="156"/>
        </w:numPr>
        <w:tabs>
          <w:tab w:val="clear" w:pos="568"/>
        </w:tabs>
      </w:pPr>
      <w:r w:rsidRPr="00B62F3F">
        <w:rPr>
          <w:rStyle w:val="Code"/>
        </w:rPr>
        <w:t>private</w:t>
      </w:r>
      <w:r>
        <w:t xml:space="preserve"> – достъпът е ограничен само до класа, който съдържа вътрешния клас.</w:t>
      </w:r>
    </w:p>
    <w:p w:rsidR="006A0658" w:rsidRDefault="006A0658" w:rsidP="00222F92">
      <w:pPr>
        <w:numPr>
          <w:ilvl w:val="0"/>
          <w:numId w:val="156"/>
        </w:numPr>
        <w:tabs>
          <w:tab w:val="clear" w:pos="568"/>
        </w:tabs>
      </w:pPr>
      <w:r w:rsidRPr="00B62F3F">
        <w:rPr>
          <w:rStyle w:val="Code"/>
        </w:rPr>
        <w:t>static</w:t>
      </w:r>
      <w:r w:rsidRPr="00AC39F2">
        <w:rPr>
          <w:rStyle w:val="Code"/>
        </w:rPr>
        <w:t xml:space="preserve"> </w:t>
      </w:r>
      <w:r>
        <w:t>– вътрешният клас съдържа само статични членове.</w:t>
      </w:r>
    </w:p>
    <w:p w:rsidR="006A0658" w:rsidRDefault="006A0658" w:rsidP="006A0658">
      <w:pPr>
        <w:rPr>
          <w:lang w:val="es-ES"/>
        </w:rPr>
      </w:pPr>
      <w:r>
        <w:t xml:space="preserve">Има още четири позволени модификатора – </w:t>
      </w:r>
      <w:r w:rsidRPr="00B62F3F">
        <w:rPr>
          <w:rStyle w:val="Code"/>
        </w:rPr>
        <w:t>abstract</w:t>
      </w:r>
      <w:r>
        <w:rPr>
          <w:lang w:val="es-ES"/>
        </w:rPr>
        <w:t xml:space="preserve">, </w:t>
      </w:r>
      <w:r w:rsidRPr="00B62F3F">
        <w:rPr>
          <w:rStyle w:val="Code"/>
        </w:rPr>
        <w:t>protected</w:t>
      </w:r>
      <w:r>
        <w:rPr>
          <w:lang w:val="es-ES"/>
        </w:rPr>
        <w:t xml:space="preserve">, </w:t>
      </w:r>
      <w:r w:rsidRPr="00B62F3F">
        <w:rPr>
          <w:rStyle w:val="Code"/>
        </w:rPr>
        <w:t>protected</w:t>
      </w:r>
      <w:r w:rsidRPr="00AC39F2">
        <w:rPr>
          <w:rStyle w:val="Code"/>
        </w:rPr>
        <w:t xml:space="preserve"> </w:t>
      </w:r>
      <w:r w:rsidRPr="00B62F3F">
        <w:rPr>
          <w:rStyle w:val="Code"/>
        </w:rPr>
        <w:t>internal</w:t>
      </w:r>
      <w:r>
        <w:rPr>
          <w:lang w:val="es-ES"/>
        </w:rPr>
        <w:t xml:space="preserve">, </w:t>
      </w:r>
      <w:r w:rsidRPr="00B62F3F">
        <w:rPr>
          <w:rStyle w:val="Code"/>
        </w:rPr>
        <w:t>sealed</w:t>
      </w:r>
      <w:r>
        <w:rPr>
          <w:lang w:val="es-ES"/>
        </w:rPr>
        <w:t xml:space="preserve"> </w:t>
      </w:r>
      <w:r>
        <w:t xml:space="preserve">и </w:t>
      </w:r>
      <w:r w:rsidRPr="00B62F3F">
        <w:rPr>
          <w:rStyle w:val="Code"/>
        </w:rPr>
        <w:t>unsafe</w:t>
      </w:r>
      <w:r>
        <w:t>, които са извън обхвата и темати</w:t>
      </w:r>
      <w:r>
        <w:softHyphen/>
        <w:t>ката на тази глава и няма да бъдат разглеждани тук.</w:t>
      </w:r>
    </w:p>
    <w:p w:rsidR="006A0658" w:rsidRDefault="006A0658" w:rsidP="006A0658">
      <w:r>
        <w:t xml:space="preserve">Ключовата дума </w:t>
      </w:r>
      <w:r w:rsidRPr="00AC39F2">
        <w:rPr>
          <w:rStyle w:val="Code"/>
          <w:lang w:val="es-ES"/>
        </w:rPr>
        <w:t>this</w:t>
      </w:r>
      <w:r>
        <w:t xml:space="preserve"> за един вътрешен клас, притежава връзка единствено към вътрешния клас, но не и към външния. Полетата на външния клас </w:t>
      </w:r>
      <w:r w:rsidRPr="00D2197B">
        <w:rPr>
          <w:b/>
        </w:rPr>
        <w:t>не могат</w:t>
      </w:r>
      <w:r>
        <w:t xml:space="preserve"> да бъдат достъпвани използвайки референцията </w:t>
      </w:r>
      <w:r w:rsidRPr="00B62F3F">
        <w:rPr>
          <w:rStyle w:val="Code"/>
        </w:rPr>
        <w:t>this</w:t>
      </w:r>
      <w:r>
        <w:rPr>
          <w:lang w:val="es-ES"/>
        </w:rPr>
        <w:t xml:space="preserve">. </w:t>
      </w:r>
      <w:r>
        <w:t>Ако е необходимо полетата на външния клас</w:t>
      </w:r>
      <w:r>
        <w:rPr>
          <w:lang w:val="es-ES"/>
        </w:rPr>
        <w:t xml:space="preserve"> </w:t>
      </w:r>
      <w:r>
        <w:t>да бъдат достъпвани от вътрешния, трябва при създаването на вътрешния клас да се подаде референция към външния клас.</w:t>
      </w:r>
    </w:p>
    <w:p w:rsidR="006A0658" w:rsidRPr="00B62F3F" w:rsidRDefault="006A0658" w:rsidP="006A0658">
      <w:r>
        <w:t>Статичните членове (полета, методи, свойства) на външния клас са достъпни от вътрешния независимо от нивото си на достъп.</w:t>
      </w:r>
    </w:p>
    <w:p w:rsidR="006A0658" w:rsidRPr="00E3647F" w:rsidRDefault="006A0658" w:rsidP="006A0658">
      <w:pPr>
        <w:pStyle w:val="Heading3"/>
      </w:pPr>
      <w:bookmarkStart w:id="1268" w:name="_Toc299461301"/>
      <w:r>
        <w:t>Вътрешни класове – пример</w:t>
      </w:r>
      <w:bookmarkEnd w:id="1268"/>
    </w:p>
    <w:p w:rsidR="006A0658" w:rsidRPr="00D8606A" w:rsidRDefault="006A0658" w:rsidP="006A0658">
      <w:pPr>
        <w:spacing w:after="120"/>
      </w:pPr>
      <w:r>
        <w:t>Нека разгледаме следния пример</w:t>
      </w:r>
      <w:r w:rsidRPr="00470B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OuterClass.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OuterClas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OuterClass(</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name =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NestedClas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OuterClass</w:t>
            </w:r>
            <w:r w:rsidRPr="00E15F06">
              <w:rPr>
                <w:rFonts w:ascii="Courier New" w:hAnsi="Courier New" w:cs="Courier New"/>
                <w:noProof/>
                <w:szCs w:val="20"/>
                <w:lang w:val="en-US" w:eastAsia="es-ES"/>
              </w:rPr>
              <w:t xml:space="preserve"> paren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InnerClass(</w:t>
            </w:r>
            <w:r w:rsidRPr="00E15F06">
              <w:rPr>
                <w:rFonts w:ascii="Courier New" w:hAnsi="Courier New" w:cs="Courier New"/>
                <w:noProof/>
                <w:color w:val="2B91AF"/>
                <w:szCs w:val="20"/>
                <w:lang w:val="en-US" w:eastAsia="es-ES"/>
              </w:rPr>
              <w:t>OuterClass</w:t>
            </w:r>
            <w:r w:rsidRPr="00E15F06">
              <w:rPr>
                <w:rFonts w:ascii="Courier New" w:hAnsi="Courier New" w:cs="Courier New"/>
                <w:noProof/>
                <w:szCs w:val="20"/>
                <w:lang w:val="en-US" w:eastAsia="es-ES"/>
              </w:rPr>
              <w:t xml:space="preserve"> parent, </w:t>
            </w:r>
            <w:r w:rsidRPr="00E15F06">
              <w:rPr>
                <w:rFonts w:ascii="Courier New" w:hAnsi="Courier New" w:cs="Courier New"/>
                <w:noProof/>
                <w:color w:val="0000FF"/>
                <w:szCs w:val="20"/>
                <w:lang w:val="en-US" w:eastAsia="es-ES"/>
              </w:rPr>
              <w:t>string</w:t>
            </w:r>
            <w:r w:rsidRPr="00E15F06">
              <w:rPr>
                <w:rFonts w:ascii="Courier New" w:hAnsi="Courier New" w:cs="Courier New"/>
                <w:noProof/>
                <w:szCs w:val="20"/>
                <w:lang w:val="en-US" w:eastAsia="es-ES"/>
              </w:rPr>
              <w:t xml:space="preserve">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parent = paren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name = 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void</w:t>
            </w:r>
            <w:r w:rsidRPr="00E15F06">
              <w:rPr>
                <w:rFonts w:ascii="Courier New" w:hAnsi="Courier New" w:cs="Courier New"/>
                <w:noProof/>
                <w:szCs w:val="20"/>
                <w:lang w:val="en-US" w:eastAsia="es-ES"/>
              </w:rPr>
              <w:t xml:space="preserve"> PrintName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A31515"/>
                <w:szCs w:val="20"/>
                <w:lang w:val="en-US" w:eastAsia="es-ES"/>
              </w:rPr>
              <w:t>"Nested name: "</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onsole</w:t>
            </w:r>
            <w:r w:rsidRPr="00E15F06">
              <w:rPr>
                <w:rFonts w:ascii="Courier New" w:hAnsi="Courier New" w:cs="Courier New"/>
                <w:noProof/>
                <w:szCs w:val="20"/>
                <w:lang w:val="en-US" w:eastAsia="es-ES"/>
              </w:rPr>
              <w:t>.WriteLine(</w:t>
            </w:r>
            <w:r w:rsidRPr="00E15F06">
              <w:rPr>
                <w:rFonts w:ascii="Courier New" w:hAnsi="Courier New" w:cs="Courier New"/>
                <w:noProof/>
                <w:color w:val="A31515"/>
                <w:szCs w:val="20"/>
                <w:lang w:val="en-US" w:eastAsia="es-ES"/>
              </w:rPr>
              <w:t>"Outer name: "</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parent.nam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void</w:t>
            </w:r>
            <w:r w:rsidRPr="00E15F06">
              <w:rPr>
                <w:rFonts w:ascii="Courier New" w:hAnsi="Courier New" w:cs="Courier New"/>
                <w:noProof/>
                <w:szCs w:val="20"/>
                <w:lang w:val="en-US" w:eastAsia="es-E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 xml:space="preserve">  </w:t>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OuterClass</w:t>
            </w:r>
            <w:r w:rsidRPr="00E15F06">
              <w:rPr>
                <w:rFonts w:ascii="Courier New" w:hAnsi="Courier New" w:cs="Courier New"/>
                <w:noProof/>
                <w:szCs w:val="20"/>
                <w:lang w:val="en-US" w:eastAsia="es-ES"/>
              </w:rPr>
              <w:t xml:space="preserve"> outerClass =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OuterClass</w:t>
            </w:r>
            <w:r w:rsidRPr="00E15F06">
              <w:rPr>
                <w:rFonts w:ascii="Courier New" w:hAnsi="Courier New" w:cs="Courier New"/>
                <w:noProof/>
                <w:szCs w:val="20"/>
                <w:lang w:val="en-US" w:eastAsia="es-ES"/>
              </w:rPr>
              <w:t>(</w:t>
            </w:r>
            <w:r w:rsidRPr="00E15F06">
              <w:rPr>
                <w:rFonts w:ascii="Courier New" w:hAnsi="Courier New" w:cs="Courier New"/>
                <w:noProof/>
                <w:color w:val="A31515"/>
                <w:szCs w:val="20"/>
                <w:lang w:val="en-US" w:eastAsia="es-ES"/>
              </w:rPr>
              <w:t>"outer"</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NestedClass</w:t>
            </w:r>
            <w:r w:rsidRPr="00E15F06">
              <w:rPr>
                <w:rFonts w:ascii="Courier New" w:hAnsi="Courier New" w:cs="Courier New"/>
                <w:noProof/>
                <w:szCs w:val="20"/>
                <w:lang w:val="en-US" w:eastAsia="es-ES"/>
              </w:rPr>
              <w:t xml:space="preserve"> nestedClass = </w:t>
            </w:r>
            <w:r w:rsidRPr="00E15F06">
              <w:rPr>
                <w:rFonts w:ascii="Courier New" w:hAnsi="Courier New" w:cs="Courier New"/>
                <w:noProof/>
                <w:color w:val="0000FF"/>
                <w:szCs w:val="20"/>
                <w:lang w:val="en-US" w:eastAsia="es-ES"/>
              </w:rPr>
              <w:t>new</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OuterClass</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InnerClass</w:t>
            </w:r>
            <w:r w:rsidRPr="00E15F06">
              <w:rPr>
                <w:rFonts w:ascii="Courier New" w:hAnsi="Courier New" w:cs="Courier New"/>
                <w:noProof/>
                <w:szCs w:val="20"/>
                <w:lang w:val="en-US" w:eastAsia="es-ES"/>
              </w:rPr>
              <w:t xml:space="preserve">(outerClass, </w:t>
            </w:r>
            <w:r w:rsidRPr="00E15F06">
              <w:rPr>
                <w:rFonts w:ascii="Courier New" w:hAnsi="Courier New" w:cs="Courier New"/>
                <w:noProof/>
                <w:color w:val="A31515"/>
                <w:szCs w:val="20"/>
                <w:lang w:val="en-US" w:eastAsia="es-ES"/>
              </w:rPr>
              <w:t>"nested"</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nestedClass.PrintNames();</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B5412A" w:rsidRDefault="006A0658" w:rsidP="006A0658">
      <w:r w:rsidRPr="00B5412A">
        <w:t xml:space="preserve">В примера външният клас </w:t>
      </w:r>
      <w:r w:rsidRPr="00B5412A">
        <w:rPr>
          <w:rStyle w:val="Code"/>
        </w:rPr>
        <w:t>OuterClass</w:t>
      </w:r>
      <w:r w:rsidRPr="00B5412A">
        <w:t xml:space="preserve"> дефинира в себе си като член класа </w:t>
      </w:r>
      <w:r w:rsidRPr="00B5412A">
        <w:rPr>
          <w:rStyle w:val="Code"/>
        </w:rPr>
        <w:t>InnerClass</w:t>
      </w:r>
      <w:r w:rsidRPr="00B5412A">
        <w:t xml:space="preserve">. Нестатичните методи на вътрешния клас имат достъп </w:t>
      </w:r>
      <w:r>
        <w:t xml:space="preserve">както </w:t>
      </w:r>
      <w:r w:rsidRPr="00B5412A">
        <w:t xml:space="preserve">до собствената си инстанция </w:t>
      </w:r>
      <w:r w:rsidRPr="00B5412A">
        <w:rPr>
          <w:rStyle w:val="Code"/>
        </w:rPr>
        <w:t>this</w:t>
      </w:r>
      <w:r w:rsidRPr="00B5412A">
        <w:t xml:space="preserve">, така и до инстанцията на външния клас </w:t>
      </w:r>
      <w:r w:rsidRPr="00E15F06">
        <w:rPr>
          <w:rStyle w:val="Code"/>
        </w:rPr>
        <w:t>parent</w:t>
      </w:r>
      <w:r w:rsidRPr="00E15F06">
        <w:t xml:space="preserve"> </w:t>
      </w:r>
      <w:r w:rsidRPr="00B5412A">
        <w:t xml:space="preserve">(чрез синтаксиса </w:t>
      </w:r>
      <w:r w:rsidRPr="00B5412A">
        <w:rPr>
          <w:rStyle w:val="Code"/>
        </w:rPr>
        <w:t>this.parent</w:t>
      </w:r>
      <w:r w:rsidRPr="00C10FC0">
        <w:t>, ако</w:t>
      </w:r>
      <w:r w:rsidRPr="00B5412A">
        <w:rPr>
          <w:rFonts w:cs="Courier New"/>
        </w:rPr>
        <w:t xml:space="preserve"> </w:t>
      </w:r>
      <w:r>
        <w:rPr>
          <w:rFonts w:cs="Courier New"/>
        </w:rPr>
        <w:t xml:space="preserve">референцията </w:t>
      </w:r>
      <w:r w:rsidRPr="00B5412A">
        <w:rPr>
          <w:rStyle w:val="Code"/>
        </w:rPr>
        <w:t>parent</w:t>
      </w:r>
      <w:r>
        <w:rPr>
          <w:rFonts w:cs="Courier New"/>
        </w:rPr>
        <w:t xml:space="preserve"> </w:t>
      </w:r>
      <w:r w:rsidRPr="00B5412A">
        <w:rPr>
          <w:rFonts w:cs="Courier New"/>
        </w:rPr>
        <w:t xml:space="preserve">е </w:t>
      </w:r>
      <w:r>
        <w:rPr>
          <w:rFonts w:cs="Courier New"/>
        </w:rPr>
        <w:t>доба</w:t>
      </w:r>
      <w:r>
        <w:rPr>
          <w:rFonts w:cs="Courier New"/>
        </w:rPr>
        <w:softHyphen/>
        <w:t>вена от програмиста)</w:t>
      </w:r>
      <w:r w:rsidRPr="00B5412A">
        <w:t xml:space="preserve">. В примера при създаването на вътрешния клас на конструктора му се подава </w:t>
      </w:r>
      <w:r w:rsidRPr="00B5412A">
        <w:rPr>
          <w:rStyle w:val="Code"/>
        </w:rPr>
        <w:t>parent</w:t>
      </w:r>
      <w:r w:rsidRPr="00B5412A">
        <w:t xml:space="preserve"> референцията на външния клас.</w:t>
      </w:r>
    </w:p>
    <w:p w:rsidR="006A0658" w:rsidRPr="00E90EB6" w:rsidRDefault="006A0658" w:rsidP="006A0658">
      <w:pPr>
        <w:spacing w:after="120"/>
      </w:pPr>
      <w:r w:rsidRPr="00E90EB6">
        <w:t>Ако изпълним горния пример,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C4603" w:rsidTr="006A0658">
        <w:tc>
          <w:tcPr>
            <w:tcW w:w="7970" w:type="dxa"/>
            <w:tcBorders>
              <w:top w:val="single" w:sz="4" w:space="0" w:color="auto"/>
              <w:left w:val="single" w:sz="4" w:space="0" w:color="auto"/>
              <w:bottom w:val="single" w:sz="4" w:space="0" w:color="auto"/>
              <w:right w:val="single" w:sz="4" w:space="0" w:color="auto"/>
            </w:tcBorders>
          </w:tcPr>
          <w:p w:rsidR="006A0658" w:rsidRPr="00DF28C7" w:rsidRDefault="006A0658" w:rsidP="006A0658">
            <w:pPr>
              <w:spacing w:before="0"/>
              <w:rPr>
                <w:rFonts w:ascii="Courier New" w:hAnsi="Courier New" w:cs="Courier New"/>
                <w:noProof/>
              </w:rPr>
            </w:pPr>
            <w:r w:rsidRPr="00DF28C7">
              <w:rPr>
                <w:rFonts w:ascii="Courier New" w:hAnsi="Courier New" w:cs="Courier New"/>
                <w:noProof/>
              </w:rPr>
              <w:t>Inner name: inner</w:t>
            </w:r>
          </w:p>
          <w:p w:rsidR="006A0658" w:rsidRPr="00DF28C7" w:rsidRDefault="006A0658" w:rsidP="006A0658">
            <w:pPr>
              <w:spacing w:before="0"/>
              <w:rPr>
                <w:rFonts w:ascii="Courier New" w:hAnsi="Courier New" w:cs="Courier New"/>
                <w:noProof/>
              </w:rPr>
            </w:pPr>
            <w:r w:rsidRPr="00DF28C7">
              <w:rPr>
                <w:rFonts w:ascii="Courier New" w:hAnsi="Courier New" w:cs="Courier New"/>
                <w:noProof/>
              </w:rPr>
              <w:t>Outer name: outer</w:t>
            </w:r>
          </w:p>
        </w:tc>
      </w:tr>
    </w:tbl>
    <w:p w:rsidR="006A0658" w:rsidRDefault="006A0658" w:rsidP="006A0658">
      <w:pPr>
        <w:pStyle w:val="Heading3"/>
      </w:pPr>
      <w:bookmarkStart w:id="1269" w:name="_Toc299461302"/>
      <w:r>
        <w:t>Употреба на вътрешни класове</w:t>
      </w:r>
      <w:bookmarkEnd w:id="1269"/>
    </w:p>
    <w:p w:rsidR="006A0658" w:rsidRPr="00E57740" w:rsidRDefault="006A0658" w:rsidP="006A0658">
      <w:pPr>
        <w:spacing w:after="120"/>
      </w:pPr>
      <w:r>
        <w:t xml:space="preserve">Нека разгледаме един пример. Нека имаме клас за кола – </w:t>
      </w:r>
      <w:r w:rsidRPr="00E87525">
        <w:rPr>
          <w:rStyle w:val="Code"/>
        </w:rPr>
        <w:t>Car</w:t>
      </w:r>
      <w:r>
        <w:rPr>
          <w:lang w:val="es-ES"/>
        </w:rPr>
        <w:t xml:space="preserve">. </w:t>
      </w:r>
      <w:r>
        <w:t>Всяка кола има двигател, както и врати. За разлика от вратите на колата обаче, двигателят няма смисъл разглеждан като елемент извън колата, тъй като без него, колата не може да работи,</w:t>
      </w:r>
      <w:r>
        <w:rPr>
          <w:lang w:val="es-ES"/>
        </w:rPr>
        <w:t xml:space="preserve"> </w:t>
      </w:r>
      <w:r>
        <w:t>т.е. имаме композиция (вж. секция "Композиция" в глава "</w:t>
      </w:r>
      <w:hyperlink w:anchor="_Глава_20._Принципи" w:history="1">
        <w:r w:rsidRPr="00240844">
          <w:rPr>
            <w:rStyle w:val="Hyperlink"/>
          </w:rPr>
          <w:t>Принципи на обектно-ориентираното програмиране</w:t>
        </w:r>
      </w:hyperlink>
      <w:r>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26" name="Picture 22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12E2D" w:rsidRDefault="006A0658" w:rsidP="006A0658">
            <w:pPr>
              <w:pStyle w:val="WarningMessage"/>
            </w:pPr>
            <w:r>
              <w:t>Когато връзката между два класа е композиция, класът, който логически е част от друг клас, е удобно да бъде деклариран като вътрешен клас.</w:t>
            </w:r>
          </w:p>
        </w:tc>
      </w:tr>
    </w:tbl>
    <w:p w:rsidR="006A0658" w:rsidRPr="00D8606A" w:rsidRDefault="006A0658" w:rsidP="006A0658">
      <w:pPr>
        <w:spacing w:after="120"/>
      </w:pPr>
      <w:r>
        <w:t xml:space="preserve">Следователно, ако декларираме класа за кола </w:t>
      </w:r>
      <w:r w:rsidRPr="00E57740">
        <w:rPr>
          <w:rStyle w:val="Code"/>
        </w:rPr>
        <w:t>Car</w:t>
      </w:r>
      <w:r>
        <w:t xml:space="preserve">, ще е подходящо да си създадем като вътрешен клас </w:t>
      </w:r>
      <w:r w:rsidRPr="003A6079">
        <w:rPr>
          <w:rStyle w:val="Code"/>
        </w:rPr>
        <w:t>Engine</w:t>
      </w:r>
      <w:r>
        <w:t>, който ще отразява съответно концепцията за двигател на к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ar.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a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Door</w:t>
            </w:r>
            <w:r w:rsidRPr="00E15F06">
              <w:rPr>
                <w:rFonts w:ascii="Courier New" w:hAnsi="Courier New" w:cs="Courier New"/>
                <w:noProof/>
                <w:szCs w:val="20"/>
                <w:lang w:val="en-US" w:eastAsia="es-ES"/>
              </w:rPr>
              <w:t xml:space="preserve"> FrontRightDo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Door</w:t>
            </w:r>
            <w:r w:rsidRPr="00E15F06">
              <w:rPr>
                <w:rFonts w:ascii="Courier New" w:hAnsi="Courier New" w:cs="Courier New"/>
                <w:noProof/>
                <w:szCs w:val="20"/>
                <w:lang w:val="en-US" w:eastAsia="es-ES"/>
              </w:rPr>
              <w:t xml:space="preserve"> FrontLeftDo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Door</w:t>
            </w:r>
            <w:r w:rsidRPr="00E15F06">
              <w:rPr>
                <w:rFonts w:ascii="Courier New" w:hAnsi="Courier New" w:cs="Courier New"/>
                <w:noProof/>
                <w:szCs w:val="20"/>
                <w:lang w:val="en-US" w:eastAsia="es-ES"/>
              </w:rPr>
              <w:t xml:space="preserve"> RearRightDo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 xml:space="preserve">  </w:t>
            </w: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Door</w:t>
            </w:r>
            <w:r w:rsidRPr="00E15F06">
              <w:rPr>
                <w:rFonts w:ascii="Courier New" w:hAnsi="Courier New" w:cs="Courier New"/>
                <w:noProof/>
                <w:szCs w:val="20"/>
                <w:lang w:val="en-US" w:eastAsia="es-ES"/>
              </w:rPr>
              <w:t xml:space="preserve"> RearLeftDoo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Engine</w:t>
            </w:r>
            <w:r w:rsidRPr="00E15F06">
              <w:rPr>
                <w:rFonts w:ascii="Courier New" w:hAnsi="Courier New" w:cs="Courier New"/>
                <w:noProof/>
                <w:szCs w:val="20"/>
                <w:lang w:val="en-US" w:eastAsia="es-ES"/>
              </w:rPr>
              <w:t xml:space="preserve"> engin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Ca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 xml:space="preserve">engine =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Engine</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t>engine.horsePower = 200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Engin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 xml:space="preserve"> horsePowe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pPr>
        <w:pStyle w:val="Heading3"/>
      </w:pPr>
      <w:bookmarkStart w:id="1270" w:name="_Toc299461303"/>
      <w:r>
        <w:t>Декларация на изброен тип в клас</w:t>
      </w:r>
      <w:bookmarkEnd w:id="1270"/>
    </w:p>
    <w:p w:rsidR="006A0658" w:rsidRDefault="006A0658" w:rsidP="006A0658">
      <w:pPr>
        <w:spacing w:after="120"/>
      </w:pPr>
      <w:r>
        <w:t>Преди да преминем към следващата тема за шаблонните типове (</w:t>
      </w:r>
      <w:r>
        <w:rPr>
          <w:lang w:val="en-US"/>
        </w:rPr>
        <w:t>generics</w:t>
      </w:r>
      <w:r w:rsidRPr="00AC39F2">
        <w:t>)</w:t>
      </w:r>
      <w:r>
        <w:t xml:space="preserve">, трябва да отбележим, че понякога изброените типове се налага и </w:t>
      </w:r>
      <w:r w:rsidRPr="00B66E90">
        <w:rPr>
          <w:b/>
        </w:rPr>
        <w:t>могат</w:t>
      </w:r>
      <w:r>
        <w:t xml:space="preserve"> да бъдат декларирани в рамките на даден клас с оглед на по-добрата капсулация на класа.</w:t>
      </w:r>
    </w:p>
    <w:p w:rsidR="006A0658" w:rsidRPr="00D8606A" w:rsidRDefault="006A0658" w:rsidP="006A0658">
      <w:pPr>
        <w:spacing w:after="120"/>
      </w:pPr>
      <w:r>
        <w:t xml:space="preserve">Например, изброеният тип </w:t>
      </w:r>
      <w:r w:rsidRPr="0020693C">
        <w:rPr>
          <w:rStyle w:val="Code"/>
        </w:rPr>
        <w:t>CoffeeSize</w:t>
      </w:r>
      <w:r>
        <w:t xml:space="preserve">, който създадохме в предходната секция може да бъде деклариран вътре в тялото на класа </w:t>
      </w:r>
      <w:r w:rsidRPr="0020693C">
        <w:rPr>
          <w:rStyle w:val="Code"/>
        </w:rPr>
        <w:t>Coffee</w:t>
      </w:r>
      <w:r>
        <w:t>, като по този начин се подобрява капсулация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offee.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Enumerati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enum</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 xml:space="preserv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eastAsia="es-ES"/>
              </w:rPr>
              <w:t xml:space="preserve">Small = 100, Normal = 150, Double = 300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eastAsia="es-ES"/>
              </w:rPr>
              <w:t>// Instance variabl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rivat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Coffee(</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is</w:t>
            </w:r>
            <w:r w:rsidRPr="00E15F06">
              <w:rPr>
                <w:rFonts w:ascii="Courier New" w:hAnsi="Courier New" w:cs="Courier New"/>
                <w:noProof/>
                <w:szCs w:val="20"/>
                <w:lang w:val="en-US" w:eastAsia="es-ES"/>
              </w:rPr>
              <w:t>.size =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get</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siz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1477FD" w:rsidRDefault="006A0658" w:rsidP="006A0658">
      <w:pPr>
        <w:spacing w:after="120"/>
        <w:rPr>
          <w:b/>
        </w:rPr>
      </w:pPr>
      <w:r>
        <w:t>Съответно, методът за изчисляване на цената на едно кафе ще претърпи лека модифик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double</w:t>
            </w:r>
            <w:r w:rsidRPr="00E15F06">
              <w:rPr>
                <w:rFonts w:ascii="Courier New" w:hAnsi="Courier New" w:cs="Courier New"/>
                <w:noProof/>
                <w:szCs w:val="20"/>
                <w:lang w:val="en-US" w:eastAsia="es-ES"/>
              </w:rPr>
              <w:t xml:space="preserve"> </w:t>
            </w:r>
            <w:r>
              <w:rPr>
                <w:rFonts w:ascii="Courier New" w:hAnsi="Courier New" w:cs="Courier New"/>
                <w:noProof/>
                <w:szCs w:val="20"/>
                <w:lang w:val="en-US" w:eastAsia="es-ES"/>
              </w:rPr>
              <w:t>Calc</w:t>
            </w:r>
            <w:r w:rsidRPr="00E15F06">
              <w:rPr>
                <w:rFonts w:ascii="Courier New" w:hAnsi="Courier New" w:cs="Courier New"/>
                <w:noProof/>
                <w:szCs w:val="20"/>
                <w:lang w:val="en-US" w:eastAsia="es-ES"/>
              </w:rPr>
              <w:t>Price(</w:t>
            </w:r>
            <w:r w:rsidRPr="00E15F06">
              <w:rPr>
                <w:rFonts w:ascii="Courier New" w:hAnsi="Courier New" w:cs="Courier New"/>
                <w:noProof/>
                <w:color w:val="2B91AF"/>
                <w:szCs w:val="20"/>
                <w:lang w:val="en-US" w:eastAsia="es-ES"/>
              </w:rPr>
              <w:t>Coffee</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 xml:space="preserve"> 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switch</w:t>
            </w:r>
            <w:r w:rsidRPr="00E15F06">
              <w:rPr>
                <w:rFonts w:ascii="Courier New" w:hAnsi="Courier New" w:cs="Courier New"/>
                <w:noProof/>
                <w:szCs w:val="20"/>
                <w:lang w:val="en-US" w:eastAsia="es-ES"/>
              </w:rPr>
              <w:t xml:space="preserve"> (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Small:</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2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Normal:</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4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case</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offee</w:t>
            </w:r>
            <w:r w:rsidRPr="00E15F06">
              <w:rPr>
                <w:rFonts w:ascii="Courier New" w:hAnsi="Courier New" w:cs="Courier New"/>
                <w:noProof/>
                <w:szCs w:val="20"/>
                <w:lang w:val="en-US" w:eastAsia="es-ES"/>
              </w:rPr>
              <w:t>.</w:t>
            </w:r>
            <w:r w:rsidRPr="00E15F06">
              <w:rPr>
                <w:rFonts w:ascii="Courier New" w:hAnsi="Courier New" w:cs="Courier New"/>
                <w:noProof/>
                <w:color w:val="2B91AF"/>
                <w:szCs w:val="20"/>
                <w:lang w:val="en-US" w:eastAsia="es-ES"/>
              </w:rPr>
              <w:t>CoffeeSize</w:t>
            </w:r>
            <w:r w:rsidRPr="00E15F06">
              <w:rPr>
                <w:rFonts w:ascii="Courier New" w:hAnsi="Courier New" w:cs="Courier New"/>
                <w:noProof/>
                <w:szCs w:val="20"/>
                <w:lang w:val="en-US" w:eastAsia="es-ES"/>
              </w:rPr>
              <w:t>.Doubl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return</w:t>
            </w:r>
            <w:r w:rsidRPr="00E15F06">
              <w:rPr>
                <w:rFonts w:ascii="Courier New" w:hAnsi="Courier New" w:cs="Courier New"/>
                <w:noProof/>
                <w:szCs w:val="20"/>
                <w:lang w:val="en-US" w:eastAsia="es-ES"/>
              </w:rPr>
              <w:t xml:space="preserve"> 0.6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default</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0000FF"/>
                <w:szCs w:val="20"/>
                <w:lang w:val="en-US" w:eastAsia="es-ES"/>
              </w:rPr>
              <w:t>throw</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InvalidOperationException</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szCs w:val="20"/>
                <w:lang w:val="en-US"/>
              </w:rPr>
              <w:tab/>
            </w:r>
            <w:r w:rsidRPr="00E15F06">
              <w:rPr>
                <w:rFonts w:ascii="Courier New" w:hAnsi="Courier New" w:cs="Courier New"/>
                <w:noProof/>
                <w:color w:val="A31515"/>
                <w:szCs w:val="20"/>
                <w:lang w:val="en-US" w:eastAsia="es-ES"/>
              </w:rPr>
              <w:t>"Unsupported coffee quantity: "</w:t>
            </w:r>
            <w:r w:rsidRPr="00E15F06">
              <w:rPr>
                <w:rFonts w:ascii="Courier New" w:hAnsi="Courier New" w:cs="Courier New"/>
                <w:noProof/>
                <w:szCs w:val="20"/>
                <w:lang w:val="en-US" w:eastAsia="es-ES"/>
              </w:rPr>
              <w:t xml:space="preserve"> + ((</w:t>
            </w:r>
            <w:r w:rsidRPr="00E15F06">
              <w:rPr>
                <w:rFonts w:ascii="Courier New" w:hAnsi="Courier New" w:cs="Courier New"/>
                <w:noProof/>
                <w:color w:val="0000FF"/>
                <w:szCs w:val="20"/>
                <w:lang w:val="en-US" w:eastAsia="es-ES"/>
              </w:rPr>
              <w:t>int</w:t>
            </w:r>
            <w:r w:rsidRPr="00E15F06">
              <w:rPr>
                <w:rFonts w:ascii="Courier New" w:hAnsi="Courier New" w:cs="Courier New"/>
                <w:noProof/>
                <w:szCs w:val="20"/>
                <w:lang w:val="en-US" w:eastAsia="es-ES"/>
              </w:rPr>
              <w:t>)coffeeSize));</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pPr>
        <w:pStyle w:val="Heading2"/>
      </w:pPr>
      <w:bookmarkStart w:id="1271" w:name="_Шаблонни_типове_и"/>
      <w:bookmarkStart w:id="1272" w:name="_Toc299461304"/>
      <w:bookmarkStart w:id="1273" w:name="_Toc299628670"/>
      <w:bookmarkEnd w:id="1271"/>
      <w:r>
        <w:t>Шаблонни типове и типизиране (</w:t>
      </w:r>
      <w:r w:rsidRPr="0096631C">
        <w:rPr>
          <w:lang w:val="en-US"/>
        </w:rPr>
        <w:t>generics</w:t>
      </w:r>
      <w:r>
        <w:t>)</w:t>
      </w:r>
      <w:bookmarkEnd w:id="1272"/>
      <w:bookmarkEnd w:id="1273"/>
    </w:p>
    <w:p w:rsidR="006A0658" w:rsidRDefault="006A0658" w:rsidP="006A0658">
      <w:r>
        <w:t>В тази секция ще обясним концепцията за типизиране на класове. Преди да започнем, обаче, нека разгледаме един пример, който ще ни помогне за разберем по-лесно идеята.</w:t>
      </w:r>
    </w:p>
    <w:p w:rsidR="006A0658" w:rsidRPr="006D3777" w:rsidRDefault="006A0658" w:rsidP="006A0658">
      <w:pPr>
        <w:pStyle w:val="Heading3"/>
        <w:rPr>
          <w:lang w:val="es-ES"/>
        </w:rPr>
      </w:pPr>
      <w:bookmarkStart w:id="1274" w:name="_Приют_за_бездомни"/>
      <w:bookmarkStart w:id="1275" w:name="_Toc299461305"/>
      <w:bookmarkEnd w:id="1274"/>
      <w:r>
        <w:t>Приют за бездомни животни – пример</w:t>
      </w:r>
      <w:bookmarkEnd w:id="1275"/>
    </w:p>
    <w:p w:rsidR="006A0658" w:rsidRPr="00D8606A" w:rsidRDefault="006A0658" w:rsidP="006A0658">
      <w:pPr>
        <w:spacing w:after="120"/>
      </w:pPr>
      <w:r>
        <w:t xml:space="preserve">Нека имаме два класа. Нека класът </w:t>
      </w:r>
      <w:r w:rsidRPr="00E44D73">
        <w:rPr>
          <w:rStyle w:val="Code"/>
        </w:rPr>
        <w:t>Dog</w:t>
      </w:r>
      <w:r>
        <w:t xml:space="preserve"> описва куч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Dog.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 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Dog</w:t>
            </w:r>
          </w:p>
          <w:p w:rsidR="006A0658" w:rsidRPr="00E15F06" w:rsidRDefault="006A0658" w:rsidP="006A0658">
            <w:pPr>
              <w:autoSpaceDE w:val="0"/>
              <w:autoSpaceDN w:val="0"/>
              <w:adjustRightInd w:val="0"/>
              <w:spacing w:before="0"/>
              <w:jc w:val="left"/>
              <w:rPr>
                <w:rFonts w:ascii="Courier New" w:hAnsi="Courier New" w:cs="Courier New"/>
                <w:noProof/>
                <w:color w:val="0000F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D8606A" w:rsidRDefault="006A0658" w:rsidP="006A0658">
      <w:pPr>
        <w:spacing w:after="120"/>
      </w:pPr>
      <w:r>
        <w:t xml:space="preserve">И нека класът </w:t>
      </w:r>
      <w:r w:rsidRPr="00E44D73">
        <w:rPr>
          <w:rStyle w:val="Code"/>
        </w:rPr>
        <w:t>Cat</w:t>
      </w:r>
      <w:r>
        <w:t xml:space="preserve"> описва к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Cat.cs</w:t>
            </w:r>
          </w:p>
        </w:tc>
      </w:tr>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 class</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at</w:t>
            </w:r>
          </w:p>
          <w:p w:rsidR="006A0658" w:rsidRPr="00E15F06" w:rsidRDefault="006A0658" w:rsidP="006A0658">
            <w:pPr>
              <w:autoSpaceDE w:val="0"/>
              <w:autoSpaceDN w:val="0"/>
              <w:adjustRightInd w:val="0"/>
              <w:spacing w:before="0"/>
              <w:jc w:val="left"/>
              <w:rPr>
                <w:rFonts w:ascii="Courier New" w:hAnsi="Courier New" w:cs="Courier New"/>
                <w:noProof/>
                <w:color w:val="0000F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Default="006A0658" w:rsidP="006A0658">
      <w:pPr>
        <w:spacing w:after="120"/>
      </w:pPr>
      <w:r>
        <w:t>След това искаме да си създадем клас, който описва приют за бездомни животни –</w:t>
      </w:r>
      <w:r>
        <w:rPr>
          <w:lang w:val="es-ES"/>
        </w:rPr>
        <w:t xml:space="preserve"> </w:t>
      </w:r>
      <w:r w:rsidRPr="00A501AF">
        <w:rPr>
          <w:rStyle w:val="Code"/>
        </w:rPr>
        <w:t>AnimalShelter</w:t>
      </w:r>
      <w:r>
        <w:t>. Този клас има определен брой свободни клетки, който определя броя на животни, които могат да намерят подслон в приюта. Особеното на класа, който искаме да създадем е, че той трябва да подслонява само животни от един и същ вид, в нашия случай или само кучета, или само котки, защото съвместното съжителство на различни видове животни не винаги е добра идея.</w:t>
      </w:r>
    </w:p>
    <w:p w:rsidR="006A0658" w:rsidRPr="00AC39F2" w:rsidRDefault="006A0658" w:rsidP="006A0658">
      <w:pPr>
        <w:spacing w:after="120"/>
      </w:pPr>
      <w:r>
        <w:t>Ако се замислим как ще решим задачата със знанията, които имаме до момента, стигаме до извода, че за да гарантираме, че нашият клас ще съдържа елементи само от един тип, трябва да използваме масив от еднакви обекти. Тези обекти може да са кучета, котки или просто инстан</w:t>
      </w:r>
      <w:r>
        <w:softHyphen/>
        <w:t xml:space="preserve">ции на универсалния тип </w:t>
      </w:r>
      <w:r w:rsidRPr="006931A0">
        <w:rPr>
          <w:rStyle w:val="Code"/>
        </w:rPr>
        <w:t>object</w:t>
      </w:r>
      <w:r w:rsidRPr="00AC39F2">
        <w:t>.</w:t>
      </w:r>
    </w:p>
    <w:p w:rsidR="006A0658" w:rsidRPr="00D8606A" w:rsidRDefault="006A0658" w:rsidP="006A0658">
      <w:pPr>
        <w:spacing w:after="120"/>
      </w:pPr>
      <w:r>
        <w:t>Например, ако искаме да направим приют за кучета, ето как би изглеждал нашият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E15F06" w:rsidRDefault="006A0658" w:rsidP="006A0658">
            <w:pPr>
              <w:spacing w:before="0"/>
              <w:jc w:val="center"/>
              <w:rPr>
                <w:rStyle w:val="Code"/>
              </w:rPr>
            </w:pPr>
            <w:r w:rsidRPr="00E15F06">
              <w:rPr>
                <w:rStyle w:val="Code"/>
              </w:rPr>
              <w:t>AnimalsShelter.cs</w:t>
            </w:r>
          </w:p>
        </w:tc>
      </w:tr>
      <w:tr w:rsidR="006A0658" w:rsidRPr="0000017F" w:rsidTr="006A0658">
        <w:tc>
          <w:tcPr>
            <w:tcW w:w="7970" w:type="dxa"/>
            <w:tcBorders>
              <w:top w:val="single" w:sz="4" w:space="0" w:color="auto"/>
              <w:left w:val="single" w:sz="4" w:space="0" w:color="auto"/>
              <w:bottom w:val="single" w:sz="4" w:space="0" w:color="auto"/>
              <w:right w:val="single" w:sz="4" w:space="0" w:color="auto"/>
            </w:tcBorders>
          </w:tcPr>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color w:val="0000FF"/>
                <w:szCs w:val="20"/>
                <w:lang w:val="en-US" w:eastAsia="en-US"/>
              </w:rPr>
              <w:t>public</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class</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AnimalShelter</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rivate</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const</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int</w:t>
            </w:r>
            <w:r w:rsidRPr="0000017F">
              <w:rPr>
                <w:rFonts w:ascii="Courier New" w:hAnsi="Courier New" w:cs="Courier New"/>
                <w:noProof/>
                <w:szCs w:val="20"/>
                <w:lang w:val="en-US" w:eastAsia="en-US"/>
              </w:rPr>
              <w:t xml:space="preserve"> DefaultPlacesCount = 20;</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rivate</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Dog</w:t>
            </w:r>
            <w:r w:rsidRPr="0000017F">
              <w:rPr>
                <w:rFonts w:ascii="Courier New" w:hAnsi="Courier New" w:cs="Courier New"/>
                <w:noProof/>
                <w:szCs w:val="20"/>
                <w:lang w:val="en-US" w:eastAsia="en-US"/>
              </w:rPr>
              <w:t>[] animalLis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rivate</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int</w:t>
            </w:r>
            <w:r w:rsidRPr="0000017F">
              <w:rPr>
                <w:rFonts w:ascii="Courier New" w:hAnsi="Courier New" w:cs="Courier New"/>
                <w:noProof/>
                <w:szCs w:val="20"/>
                <w:lang w:val="en-US" w:eastAsia="en-US"/>
              </w:rPr>
              <w:t xml:space="preserve"> usedPlaces;</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ublic</w:t>
            </w:r>
            <w:r w:rsidRPr="0000017F">
              <w:rPr>
                <w:rFonts w:ascii="Courier New" w:hAnsi="Courier New" w:cs="Courier New"/>
                <w:noProof/>
                <w:szCs w:val="20"/>
                <w:lang w:val="en-US" w:eastAsia="en-US"/>
              </w:rPr>
              <w:t xml:space="preserve"> AnimalShelter() :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DefaultPlacesCoun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ublic</w:t>
            </w:r>
            <w:r w:rsidRPr="0000017F">
              <w:rPr>
                <w:rFonts w:ascii="Courier New" w:hAnsi="Courier New" w:cs="Courier New"/>
                <w:noProof/>
                <w:szCs w:val="20"/>
                <w:lang w:val="en-US" w:eastAsia="en-US"/>
              </w:rPr>
              <w:t xml:space="preserve"> AnimalShelter(</w:t>
            </w:r>
            <w:r w:rsidRPr="0000017F">
              <w:rPr>
                <w:rFonts w:ascii="Courier New" w:hAnsi="Courier New" w:cs="Courier New"/>
                <w:noProof/>
                <w:color w:val="0000FF"/>
                <w:szCs w:val="20"/>
                <w:lang w:val="en-US" w:eastAsia="en-US"/>
              </w:rPr>
              <w:t>int</w:t>
            </w:r>
            <w:r w:rsidRPr="0000017F">
              <w:rPr>
                <w:rFonts w:ascii="Courier New" w:hAnsi="Courier New" w:cs="Courier New"/>
                <w:noProof/>
                <w:szCs w:val="20"/>
                <w:lang w:val="en-US" w:eastAsia="en-US"/>
              </w:rPr>
              <w:t xml:space="preserve"> placesCoun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 xml:space="preserve">.animalList = </w:t>
            </w:r>
            <w:r w:rsidRPr="0000017F">
              <w:rPr>
                <w:rFonts w:ascii="Courier New" w:hAnsi="Courier New" w:cs="Courier New"/>
                <w:noProof/>
                <w:color w:val="0000FF"/>
                <w:szCs w:val="20"/>
                <w:lang w:val="en-US" w:eastAsia="en-US"/>
              </w:rPr>
              <w:t>new</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Dog</w:t>
            </w:r>
            <w:r w:rsidRPr="0000017F">
              <w:rPr>
                <w:rFonts w:ascii="Courier New" w:hAnsi="Courier New" w:cs="Courier New"/>
                <w:noProof/>
                <w:szCs w:val="20"/>
                <w:lang w:val="en-US" w:eastAsia="en-US"/>
              </w:rPr>
              <w:t>[placesCoun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 = 0;</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ublic</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void</w:t>
            </w:r>
            <w:r w:rsidRPr="0000017F">
              <w:rPr>
                <w:rFonts w:ascii="Courier New" w:hAnsi="Courier New" w:cs="Courier New"/>
                <w:noProof/>
                <w:szCs w:val="20"/>
                <w:lang w:val="en-US" w:eastAsia="en-US"/>
              </w:rPr>
              <w:t xml:space="preserve"> Shelter(</w:t>
            </w:r>
            <w:r w:rsidRPr="0000017F">
              <w:rPr>
                <w:rFonts w:ascii="Courier New" w:hAnsi="Courier New" w:cs="Courier New"/>
                <w:noProof/>
                <w:color w:val="2B91AF"/>
                <w:szCs w:val="20"/>
                <w:lang w:val="en-US" w:eastAsia="en-US"/>
              </w:rPr>
              <w:t>Dog</w:t>
            </w:r>
            <w:r w:rsidRPr="0000017F">
              <w:rPr>
                <w:rFonts w:ascii="Courier New" w:hAnsi="Courier New" w:cs="Courier New"/>
                <w:noProof/>
                <w:szCs w:val="20"/>
                <w:lang w:val="en-US" w:eastAsia="en-US"/>
              </w:rPr>
              <w:t xml:space="preserve"> newAnimal)</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if</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 xml:space="preserve">.usedPlaces &gt;=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animalList.Length)</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row</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new</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InvalidOperationException</w:t>
            </w:r>
            <w:r w:rsidRPr="0000017F">
              <w:rPr>
                <w:rFonts w:ascii="Courier New" w:hAnsi="Courier New" w:cs="Courier New"/>
                <w:noProof/>
                <w:szCs w:val="20"/>
                <w:lang w:val="en-US" w:eastAsia="en-US"/>
              </w:rPr>
              <w:t>(</w:t>
            </w:r>
            <w:r w:rsidRPr="0000017F">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Shelter is full</w:t>
            </w:r>
            <w:r w:rsidRPr="0000017F">
              <w:rPr>
                <w:rFonts w:ascii="Courier New" w:hAnsi="Courier New" w:cs="Courier New"/>
                <w:noProof/>
                <w:color w:val="A31515"/>
                <w:szCs w:val="20"/>
                <w:lang w:val="en-US" w:eastAsia="en-US"/>
              </w:rPr>
              <w:t>."</w:t>
            </w:r>
            <w:r w:rsidRPr="0000017F">
              <w:rPr>
                <w:rFonts w:ascii="Courier New" w:hAnsi="Courier New" w:cs="Courier New"/>
                <w:noProof/>
                <w:szCs w:val="20"/>
                <w:lang w:val="en-US" w:eastAsia="en-US"/>
              </w:rPr>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animalList[</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 = newAnimal;</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public</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Dog</w:t>
            </w:r>
            <w:r w:rsidRPr="0000017F">
              <w:rPr>
                <w:rFonts w:ascii="Courier New" w:hAnsi="Courier New" w:cs="Courier New"/>
                <w:noProof/>
                <w:szCs w:val="20"/>
                <w:lang w:val="en-US" w:eastAsia="en-US"/>
              </w:rPr>
              <w:t xml:space="preserve"> Release(</w:t>
            </w:r>
            <w:r w:rsidRPr="0000017F">
              <w:rPr>
                <w:rFonts w:ascii="Courier New" w:hAnsi="Courier New" w:cs="Courier New"/>
                <w:noProof/>
                <w:color w:val="0000FF"/>
                <w:szCs w:val="20"/>
                <w:lang w:val="en-US" w:eastAsia="en-US"/>
              </w:rPr>
              <w:t>int</w:t>
            </w:r>
            <w:r w:rsidRPr="0000017F">
              <w:rPr>
                <w:rFonts w:ascii="Courier New" w:hAnsi="Courier New" w:cs="Courier New"/>
                <w:noProof/>
                <w:szCs w:val="20"/>
                <w:lang w:val="en-US" w:eastAsia="en-US"/>
              </w:rPr>
              <w:t xml:space="preserve"> index)</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if</w:t>
            </w:r>
            <w:r w:rsidRPr="0000017F">
              <w:rPr>
                <w:rFonts w:ascii="Courier New" w:hAnsi="Courier New" w:cs="Courier New"/>
                <w:noProof/>
                <w:szCs w:val="20"/>
                <w:lang w:val="en-US" w:eastAsia="en-US"/>
              </w:rPr>
              <w:t xml:space="preserve"> (index &lt; 0 || index &gt;=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row</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new</w:t>
            </w:r>
            <w:r w:rsidRPr="0000017F">
              <w:rPr>
                <w:rFonts w:ascii="Courier New" w:hAnsi="Courier New" w:cs="Courier New"/>
                <w:noProof/>
                <w:szCs w:val="20"/>
                <w:lang w:val="en-US" w:eastAsia="en-US"/>
              </w:rPr>
              <w:t xml:space="preserve"> </w:t>
            </w:r>
            <w:r w:rsidRPr="0000017F">
              <w:rPr>
                <w:rFonts w:ascii="Courier New" w:hAnsi="Courier New" w:cs="Courier New"/>
                <w:noProof/>
                <w:color w:val="2B91AF"/>
                <w:szCs w:val="20"/>
                <w:lang w:val="en-US" w:eastAsia="en-US"/>
              </w:rPr>
              <w:t>ArgumentOutOfRangeException</w:t>
            </w:r>
            <w:r w:rsidRPr="0000017F">
              <w:rPr>
                <w:rFonts w:ascii="Courier New" w:hAnsi="Courier New" w:cs="Courier New"/>
                <w:noProof/>
                <w:szCs w:val="20"/>
                <w:lang w:val="en-US" w:eastAsia="en-US"/>
              </w:rPr>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A31515"/>
                <w:szCs w:val="20"/>
                <w:lang w:val="en-US" w:eastAsia="en-US"/>
              </w:rPr>
              <w:t>"Invalid cell index: "</w:t>
            </w:r>
            <w:r w:rsidRPr="0000017F">
              <w:rPr>
                <w:rFonts w:ascii="Courier New" w:hAnsi="Courier New" w:cs="Courier New"/>
                <w:noProof/>
                <w:szCs w:val="20"/>
                <w:lang w:val="en-US" w:eastAsia="en-US"/>
              </w:rPr>
              <w:t xml:space="preserve"> + index);</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2B91AF"/>
                <w:szCs w:val="20"/>
                <w:lang w:val="en-US" w:eastAsia="en-US"/>
              </w:rPr>
              <w:t>Dog</w:t>
            </w:r>
            <w:r w:rsidRPr="0000017F">
              <w:rPr>
                <w:rFonts w:ascii="Courier New" w:hAnsi="Courier New" w:cs="Courier New"/>
                <w:noProof/>
                <w:szCs w:val="20"/>
                <w:lang w:val="en-US" w:eastAsia="en-US"/>
              </w:rPr>
              <w:t xml:space="preserve"> releasedAnimal =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animalList[index];</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for</w:t>
            </w:r>
            <w:r w:rsidRPr="0000017F">
              <w:rPr>
                <w:rFonts w:ascii="Courier New" w:hAnsi="Courier New" w:cs="Courier New"/>
                <w:noProof/>
                <w:szCs w:val="20"/>
                <w:lang w:val="en-US" w:eastAsia="en-US"/>
              </w:rPr>
              <w:t xml:space="preserve"> (</w:t>
            </w:r>
            <w:r w:rsidRPr="0000017F">
              <w:rPr>
                <w:rFonts w:ascii="Courier New" w:hAnsi="Courier New" w:cs="Courier New"/>
                <w:noProof/>
                <w:color w:val="0000FF"/>
                <w:szCs w:val="20"/>
                <w:lang w:val="en-US" w:eastAsia="en-US"/>
              </w:rPr>
              <w:t>int</w:t>
            </w:r>
            <w:r w:rsidRPr="0000017F">
              <w:rPr>
                <w:rFonts w:ascii="Courier New" w:hAnsi="Courier New" w:cs="Courier New"/>
                <w:noProof/>
                <w:szCs w:val="20"/>
                <w:lang w:val="en-US" w:eastAsia="en-US"/>
              </w:rPr>
              <w:t xml:space="preserve"> i = index; i &lt;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 - 1; i++)</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 xml:space="preserve">.animalList[i] = </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animalList[i + 1];</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animalList[</w:t>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 xml:space="preserve">.usedPlaces - 1] = </w:t>
            </w:r>
            <w:r w:rsidRPr="0000017F">
              <w:rPr>
                <w:rFonts w:ascii="Courier New" w:hAnsi="Courier New" w:cs="Courier New"/>
                <w:noProof/>
                <w:color w:val="0000FF"/>
                <w:szCs w:val="20"/>
                <w:lang w:val="en-US" w:eastAsia="en-US"/>
              </w:rPr>
              <w:t>null</w:t>
            </w:r>
            <w:r w:rsidRPr="0000017F">
              <w:rPr>
                <w:rFonts w:ascii="Courier New" w:hAnsi="Courier New" w:cs="Courier New"/>
                <w:noProof/>
                <w:szCs w:val="20"/>
                <w:lang w:val="en-US" w:eastAsia="en-US"/>
              </w:rPr>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this</w:t>
            </w:r>
            <w:r w:rsidRPr="0000017F">
              <w:rPr>
                <w:rFonts w:ascii="Courier New" w:hAnsi="Courier New" w:cs="Courier New"/>
                <w:noProof/>
                <w:szCs w:val="20"/>
                <w:lang w:val="en-US" w:eastAsia="en-US"/>
              </w:rPr>
              <w:t>.usedPlaces--;</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r>
            <w:r w:rsidRPr="0000017F">
              <w:rPr>
                <w:rFonts w:ascii="Courier New" w:hAnsi="Courier New" w:cs="Courier New"/>
                <w:noProof/>
                <w:szCs w:val="20"/>
                <w:lang w:val="en-US" w:eastAsia="en-US"/>
              </w:rPr>
              <w:tab/>
            </w:r>
            <w:r w:rsidRPr="0000017F">
              <w:rPr>
                <w:rFonts w:ascii="Courier New" w:hAnsi="Courier New" w:cs="Courier New"/>
                <w:noProof/>
                <w:color w:val="0000FF"/>
                <w:szCs w:val="20"/>
                <w:lang w:val="en-US" w:eastAsia="en-US"/>
              </w:rPr>
              <w:t>return</w:t>
            </w:r>
            <w:r w:rsidRPr="0000017F">
              <w:rPr>
                <w:rFonts w:ascii="Courier New" w:hAnsi="Courier New" w:cs="Courier New"/>
                <w:noProof/>
                <w:szCs w:val="20"/>
                <w:lang w:val="en-US" w:eastAsia="en-US"/>
              </w:rPr>
              <w:t xml:space="preserve"> releasedAnimal;</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n-US"/>
              </w:rPr>
            </w:pPr>
            <w:r w:rsidRPr="0000017F">
              <w:rPr>
                <w:rFonts w:ascii="Courier New" w:hAnsi="Courier New" w:cs="Courier New"/>
                <w:noProof/>
                <w:szCs w:val="20"/>
                <w:lang w:val="en-US" w:eastAsia="en-US"/>
              </w:rPr>
              <w:tab/>
              <w:t>}</w:t>
            </w:r>
          </w:p>
          <w:p w:rsidR="006A0658" w:rsidRPr="0000017F" w:rsidRDefault="006A0658" w:rsidP="006A0658">
            <w:pPr>
              <w:autoSpaceDE w:val="0"/>
              <w:autoSpaceDN w:val="0"/>
              <w:adjustRightInd w:val="0"/>
              <w:spacing w:before="0"/>
              <w:jc w:val="left"/>
              <w:rPr>
                <w:rFonts w:ascii="Courier New" w:hAnsi="Courier New" w:cs="Courier New"/>
                <w:noProof/>
                <w:szCs w:val="20"/>
                <w:lang w:val="en-US" w:eastAsia="es-ES"/>
              </w:rPr>
            </w:pPr>
            <w:r w:rsidRPr="0000017F">
              <w:rPr>
                <w:rFonts w:ascii="Courier New" w:hAnsi="Courier New" w:cs="Courier New"/>
                <w:noProof/>
                <w:szCs w:val="20"/>
                <w:lang w:val="en-US" w:eastAsia="en-US"/>
              </w:rPr>
              <w:t>}</w:t>
            </w:r>
          </w:p>
        </w:tc>
      </w:tr>
    </w:tbl>
    <w:p w:rsidR="006A0658" w:rsidRDefault="006A0658" w:rsidP="006A0658">
      <w:pPr>
        <w:spacing w:after="120"/>
      </w:pPr>
      <w:r>
        <w:t xml:space="preserve">Капацитетът на приюта (броят животни, които могат да се приютят в него) се задава при създаване на обекта. По подразбиране е стойността на константата  </w:t>
      </w:r>
      <w:r w:rsidRPr="00156C8E">
        <w:rPr>
          <w:rStyle w:val="Code"/>
        </w:rPr>
        <w:t>DefaultPlac</w:t>
      </w:r>
      <w:r w:rsidRPr="00156C8E">
        <w:rPr>
          <w:rStyle w:val="Code"/>
        </w:rPr>
        <w:t>es</w:t>
      </w:r>
      <w:r>
        <w:rPr>
          <w:rStyle w:val="Code"/>
        </w:rPr>
        <w:t>Count</w:t>
      </w:r>
      <w:r>
        <w:t xml:space="preserve">. Полето </w:t>
      </w:r>
      <w:r w:rsidRPr="0077528E">
        <w:rPr>
          <w:rStyle w:val="Code"/>
        </w:rPr>
        <w:t>usedPlaces</w:t>
      </w:r>
      <w:r>
        <w:t xml:space="preserve"> използва</w:t>
      </w:r>
      <w:r>
        <w:softHyphen/>
        <w:t>ме за следене на заетите до момента клетки (едновременно с това го из</w:t>
      </w:r>
      <w:r>
        <w:softHyphen/>
        <w:t>ползваме за индекс в масива, да "сочим" към първото свободно място отляво на дясно в масива).</w:t>
      </w:r>
    </w:p>
    <w:p w:rsidR="006A0658" w:rsidRDefault="006A7979" w:rsidP="006A0658">
      <w:pPr>
        <w:spacing w:after="120"/>
        <w:jc w:val="center"/>
      </w:pPr>
      <w:r>
        <w:rPr>
          <w:noProof/>
          <w:lang w:val="en-US" w:eastAsia="en-US"/>
        </w:rPr>
        <w:drawing>
          <wp:inline distT="0" distB="0" distL="0" distR="0">
            <wp:extent cx="4286250" cy="1771650"/>
            <wp:effectExtent l="0" t="0" r="0" b="0"/>
            <wp:docPr id="227" name="Picture 227" descr="dog-shelter-two-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two-dogs"/>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4286250" cy="1771650"/>
                    </a:xfrm>
                    <a:prstGeom prst="rect">
                      <a:avLst/>
                    </a:prstGeom>
                    <a:noFill/>
                    <a:ln>
                      <a:noFill/>
                    </a:ln>
                  </pic:spPr>
                </pic:pic>
              </a:graphicData>
            </a:graphic>
          </wp:inline>
        </w:drawing>
      </w:r>
    </w:p>
    <w:p w:rsidR="006A0658" w:rsidRDefault="006A0658" w:rsidP="006A0658">
      <w:pPr>
        <w:spacing w:after="120"/>
      </w:pPr>
      <w:r>
        <w:t xml:space="preserve">Създали сме метод за добавяне на ново куче в приюта – </w:t>
      </w:r>
      <w:r w:rsidRPr="00156C8E">
        <w:rPr>
          <w:rStyle w:val="Code"/>
        </w:rPr>
        <w:t>Shelter</w:t>
      </w:r>
      <w:r w:rsidRPr="00AC39F2">
        <w:rPr>
          <w:rStyle w:val="Code"/>
        </w:rPr>
        <w:t>(…)</w:t>
      </w:r>
      <w:r>
        <w:t xml:space="preserve"> и съот</w:t>
      </w:r>
      <w:r>
        <w:softHyphen/>
        <w:t>вет</w:t>
      </w:r>
      <w:r>
        <w:softHyphen/>
        <w:t xml:space="preserve">но за освобождаване от приюта – </w:t>
      </w:r>
      <w:r w:rsidRPr="0054075A">
        <w:rPr>
          <w:rStyle w:val="Code"/>
        </w:rPr>
        <w:t>Release</w:t>
      </w:r>
      <w:r w:rsidRPr="00AC39F2">
        <w:rPr>
          <w:rStyle w:val="Code"/>
        </w:rPr>
        <w:t>(</w:t>
      </w:r>
      <w:r>
        <w:rPr>
          <w:rStyle w:val="Code"/>
        </w:rPr>
        <w:t>int</w:t>
      </w:r>
      <w:r w:rsidRPr="00AC39F2">
        <w:rPr>
          <w:rStyle w:val="Code"/>
        </w:rPr>
        <w:t>)</w:t>
      </w:r>
      <w:r>
        <w:t xml:space="preserve">. </w:t>
      </w:r>
    </w:p>
    <w:p w:rsidR="006A0658" w:rsidRDefault="006A0658" w:rsidP="006A0658">
      <w:pPr>
        <w:spacing w:after="120"/>
      </w:pPr>
      <w:r>
        <w:t xml:space="preserve">Методът </w:t>
      </w:r>
      <w:r w:rsidRPr="00156C8E">
        <w:rPr>
          <w:rStyle w:val="Code"/>
        </w:rPr>
        <w:t>Shelter</w:t>
      </w:r>
      <w:r w:rsidRPr="00AC39F2">
        <w:rPr>
          <w:rStyle w:val="Code"/>
        </w:rPr>
        <w:t>()</w:t>
      </w:r>
      <w:r>
        <w:rPr>
          <w:rStyle w:val="Code"/>
        </w:rPr>
        <w:t xml:space="preserve"> </w:t>
      </w:r>
      <w:r>
        <w:t>добавя всяко ново животно в първата свободна клетка в дясната част на масива</w:t>
      </w:r>
      <w:r w:rsidRPr="00AC39F2">
        <w:t xml:space="preserve"> (</w:t>
      </w:r>
      <w:r>
        <w:t>ако има такава).</w:t>
      </w:r>
    </w:p>
    <w:p w:rsidR="006A0658" w:rsidRDefault="006A0658" w:rsidP="006A0658">
      <w:pPr>
        <w:spacing w:after="120"/>
      </w:pPr>
      <w:r>
        <w:t xml:space="preserve">Методът </w:t>
      </w:r>
      <w:r w:rsidRPr="0054075A">
        <w:rPr>
          <w:rStyle w:val="Code"/>
        </w:rPr>
        <w:t>Release</w:t>
      </w:r>
      <w:r w:rsidRPr="00AC39F2">
        <w:rPr>
          <w:rStyle w:val="Code"/>
        </w:rPr>
        <w:t>(</w:t>
      </w:r>
      <w:r>
        <w:rPr>
          <w:rStyle w:val="Code"/>
        </w:rPr>
        <w:t>int</w:t>
      </w:r>
      <w:r w:rsidRPr="00AC39F2">
        <w:rPr>
          <w:rStyle w:val="Code"/>
        </w:rPr>
        <w:t>)</w:t>
      </w:r>
      <w:r>
        <w:t xml:space="preserve"> приема номера на клетката, от която ще бъде освободено куче (т.е. номера на индекса в масива, където е съхранена връзка към обекта от тип </w:t>
      </w:r>
      <w:r w:rsidRPr="00DF4418">
        <w:rPr>
          <w:rStyle w:val="Code"/>
        </w:rPr>
        <w:t>Dog</w:t>
      </w:r>
      <w:r>
        <w:t>).</w:t>
      </w:r>
    </w:p>
    <w:p w:rsidR="006A0658" w:rsidRPr="004B5BFD" w:rsidRDefault="006A7979" w:rsidP="006A0658">
      <w:pPr>
        <w:spacing w:after="120"/>
        <w:jc w:val="center"/>
      </w:pPr>
      <w:r>
        <w:rPr>
          <w:noProof/>
          <w:lang w:val="en-US" w:eastAsia="en-US"/>
        </w:rPr>
        <w:drawing>
          <wp:inline distT="0" distB="0" distL="0" distR="0">
            <wp:extent cx="4286250" cy="1771650"/>
            <wp:effectExtent l="0" t="0" r="0" b="0"/>
            <wp:docPr id="228" name="Picture 228" descr="dog-shelter-release-do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286250" cy="1771650"/>
                    </a:xfrm>
                    <a:prstGeom prst="rect">
                      <a:avLst/>
                    </a:prstGeom>
                    <a:noFill/>
                    <a:ln>
                      <a:noFill/>
                    </a:ln>
                  </pic:spPr>
                </pic:pic>
              </a:graphicData>
            </a:graphic>
          </wp:inline>
        </w:drawing>
      </w:r>
    </w:p>
    <w:p w:rsidR="006A0658" w:rsidRDefault="006A0658" w:rsidP="006A0658">
      <w:pPr>
        <w:spacing w:after="120"/>
      </w:pPr>
      <w:r>
        <w:t xml:space="preserve">След това премества животните, които се намират в клетки с по-голям номер от номера на клетката, от която ще извадим едно куче, с една позиция на наляво (стъпки 2 и 3 на схемата по-долу). </w:t>
      </w:r>
    </w:p>
    <w:p w:rsidR="006A0658" w:rsidRDefault="006A7979" w:rsidP="006A0658">
      <w:pPr>
        <w:spacing w:after="120"/>
        <w:jc w:val="center"/>
      </w:pPr>
      <w:r>
        <w:rPr>
          <w:noProof/>
          <w:lang w:val="en-US" w:eastAsia="en-US"/>
        </w:rPr>
        <w:drawing>
          <wp:inline distT="0" distB="0" distL="0" distR="0">
            <wp:extent cx="4324350" cy="2000250"/>
            <wp:effectExtent l="0" t="0" r="0" b="0"/>
            <wp:docPr id="229" name="Picture 229" descr="dog-shelter-release-do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324350" cy="2000250"/>
                    </a:xfrm>
                    <a:prstGeom prst="rect">
                      <a:avLst/>
                    </a:prstGeom>
                    <a:noFill/>
                    <a:ln>
                      <a:noFill/>
                    </a:ln>
                  </pic:spPr>
                </pic:pic>
              </a:graphicData>
            </a:graphic>
          </wp:inline>
        </w:drawing>
      </w:r>
    </w:p>
    <w:p w:rsidR="006A0658" w:rsidRPr="00C1543D" w:rsidRDefault="006A0658" w:rsidP="006A0658">
      <w:pPr>
        <w:spacing w:after="120"/>
      </w:pPr>
      <w:r>
        <w:t xml:space="preserve">Освободената клетка на позиция </w:t>
      </w:r>
      <w:r w:rsidRPr="00B1471F">
        <w:rPr>
          <w:rStyle w:val="Code"/>
        </w:rPr>
        <w:t>usedPlaces</w:t>
      </w:r>
      <w:r>
        <w:rPr>
          <w:rStyle w:val="Code"/>
        </w:rPr>
        <w:t>-1</w:t>
      </w:r>
      <w:r>
        <w:t xml:space="preserve"> се маркира като свободна, като й се присвоява стойност </w:t>
      </w:r>
      <w:r w:rsidRPr="00C1543D">
        <w:rPr>
          <w:rStyle w:val="Code"/>
        </w:rPr>
        <w:t>null</w:t>
      </w:r>
      <w:r w:rsidRPr="00AC39F2">
        <w:t xml:space="preserve">. </w:t>
      </w:r>
      <w:r>
        <w:t>Това осигурява освобождаването на референцията към нея и съответно позволява на системата за почистване на паметта (</w:t>
      </w:r>
      <w:r>
        <w:rPr>
          <w:lang w:val="en-US"/>
        </w:rPr>
        <w:t>garbage</w:t>
      </w:r>
      <w:r w:rsidRPr="00AC39F2">
        <w:t xml:space="preserve"> </w:t>
      </w:r>
      <w:r>
        <w:rPr>
          <w:lang w:val="en-US"/>
        </w:rPr>
        <w:t>collector</w:t>
      </w:r>
      <w:r w:rsidRPr="00AC39F2">
        <w:t>)</w:t>
      </w:r>
      <w:r>
        <w:t xml:space="preserve"> да освободи обекта, ако той не се ползва никъде другаде в програмата в същия момент. Това предпазва недиректна загуба на памет (</w:t>
      </w:r>
      <w:r>
        <w:rPr>
          <w:lang w:val="en-US"/>
        </w:rPr>
        <w:t>memory</w:t>
      </w:r>
      <w:r w:rsidRPr="00AC39F2">
        <w:t xml:space="preserve"> </w:t>
      </w:r>
      <w:r>
        <w:rPr>
          <w:lang w:val="en-US"/>
        </w:rPr>
        <w:t>leak</w:t>
      </w:r>
      <w:r w:rsidRPr="00AC39F2">
        <w:t>)</w:t>
      </w:r>
      <w:r>
        <w:t>.</w:t>
      </w:r>
    </w:p>
    <w:p w:rsidR="006A0658" w:rsidRDefault="006A0658" w:rsidP="006A0658">
      <w:pPr>
        <w:spacing w:after="120"/>
      </w:pPr>
      <w:r>
        <w:t xml:space="preserve">Накрая присвоява на полето </w:t>
      </w:r>
      <w:r w:rsidRPr="00B1471F">
        <w:rPr>
          <w:rStyle w:val="Code"/>
        </w:rPr>
        <w:t>usedPlaces</w:t>
      </w:r>
      <w:r>
        <w:t xml:space="preserve"> номера на последната свобод</w:t>
      </w:r>
      <w:r>
        <w:softHyphen/>
        <w:t>на клетка (стъпки 4 и 5 от схемата отгоре).</w:t>
      </w:r>
    </w:p>
    <w:p w:rsidR="006A0658" w:rsidRPr="00B1471F" w:rsidRDefault="006A7979" w:rsidP="006A0658">
      <w:pPr>
        <w:spacing w:after="120"/>
        <w:jc w:val="center"/>
      </w:pPr>
      <w:r>
        <w:rPr>
          <w:noProof/>
          <w:lang w:val="en-US" w:eastAsia="en-US"/>
        </w:rPr>
        <w:drawing>
          <wp:inline distT="0" distB="0" distL="0" distR="0">
            <wp:extent cx="4324350" cy="2000250"/>
            <wp:effectExtent l="0" t="0" r="0" b="0"/>
            <wp:docPr id="230" name="Picture 230" descr="dog-shelter-release-do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dog-shelter-release-dog-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324350" cy="2000250"/>
                    </a:xfrm>
                    <a:prstGeom prst="rect">
                      <a:avLst/>
                    </a:prstGeom>
                    <a:noFill/>
                    <a:ln>
                      <a:noFill/>
                    </a:ln>
                  </pic:spPr>
                </pic:pic>
              </a:graphicData>
            </a:graphic>
          </wp:inline>
        </w:drawing>
      </w:r>
    </w:p>
    <w:p w:rsidR="006A0658" w:rsidRDefault="006A0658" w:rsidP="006A0658">
      <w:pPr>
        <w:spacing w:after="120"/>
      </w:pPr>
      <w:r>
        <w:t>Забелязва се, че "изваждането" на животно от дадена клетка би могло да е бавна операция, тъй като изисква прехвърляне на животните от следващите клетки с една позиция наляво. В главата "</w:t>
      </w:r>
      <w:hyperlink w:anchor="_Глава_16._Линейни" w:history="1">
        <w:r w:rsidRPr="00240844">
          <w:rPr>
            <w:rStyle w:val="Hyperlink"/>
          </w:rPr>
          <w:t>Линейни структури от данн</w:t>
        </w:r>
        <w:r w:rsidRPr="00240844">
          <w:rPr>
            <w:rStyle w:val="Hyperlink"/>
          </w:rPr>
          <w:t>и</w:t>
        </w:r>
      </w:hyperlink>
      <w:r>
        <w:t>"</w:t>
      </w:r>
      <w:r w:rsidR="00240844">
        <w:rPr>
          <w:lang w:val="en-US"/>
        </w:rPr>
        <w:t xml:space="preserve"> </w:t>
      </w:r>
      <w:r>
        <w:t>ще разгледаме и по-ефективни начини за предста</w:t>
      </w:r>
      <w:r>
        <w:softHyphen/>
        <w:t>вяне на приюта за животни, но за момента нека се фокусираме върху темата за шаблонните типове.</w:t>
      </w:r>
    </w:p>
    <w:p w:rsidR="006A0658" w:rsidRDefault="006A0658" w:rsidP="006A0658">
      <w:pPr>
        <w:spacing w:after="120"/>
        <w:rPr>
          <w:lang w:val="en-US"/>
        </w:rPr>
      </w:pPr>
      <w:r>
        <w:t xml:space="preserve">До този момент успяхме да имплементираме функционалността на приюта - класът </w:t>
      </w:r>
      <w:r w:rsidRPr="00A501AF">
        <w:rPr>
          <w:rStyle w:val="Code"/>
        </w:rPr>
        <w:t>AnimalShelter</w:t>
      </w:r>
      <w:r>
        <w:t xml:space="preserve">. Когато работим с обекти от тип </w:t>
      </w:r>
      <w:r w:rsidRPr="00316E0F">
        <w:rPr>
          <w:rStyle w:val="Code"/>
        </w:rPr>
        <w:t>Dog</w:t>
      </w:r>
      <w:r>
        <w:t>, всичко се компилира и изпълнява безпроблемно:</w:t>
      </w:r>
    </w:p>
    <w:p w:rsidR="001C6584" w:rsidRPr="001C6584" w:rsidRDefault="001C6584" w:rsidP="006A0658">
      <w:pPr>
        <w:spacing w:after="120"/>
        <w:rPr>
          <w:b/>
          <w:lang w:val="en-US"/>
        </w:rPr>
      </w:pP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stat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 xml:space="preserve"> dogsShelter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1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 xml:space="preserve"> dog1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 xml:space="preserve"> dog2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 xml:space="preserve"> dog3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dogsShelter.Shelter(dog1);</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dogsShelter.Shelter(dog2);</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dogsShelter.Shelter(dog3);</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rPr>
            </w:pPr>
            <w:r w:rsidRPr="00E15F06">
              <w:rPr>
                <w:rFonts w:ascii="Courier New" w:hAnsi="Courier New" w:cs="Courier New"/>
                <w:noProof/>
                <w:szCs w:val="20"/>
                <w:lang w:val="en-US"/>
              </w:rPr>
              <w:tab/>
              <w:t xml:space="preserve">dogsShelter.Release(1); </w:t>
            </w:r>
            <w:r w:rsidRPr="00E15F06">
              <w:rPr>
                <w:rFonts w:ascii="Courier New" w:hAnsi="Courier New" w:cs="Courier New"/>
                <w:noProof/>
                <w:color w:val="008000"/>
                <w:szCs w:val="20"/>
                <w:lang w:val="en-US"/>
              </w:rPr>
              <w:t>// Releasing dog2</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1477FD" w:rsidRDefault="006A0658" w:rsidP="006A0658">
      <w:pPr>
        <w:spacing w:after="120"/>
        <w:rPr>
          <w:b/>
        </w:rPr>
      </w:pPr>
      <w:r>
        <w:t xml:space="preserve">Какво ще стане, обаче, ако се опитаме да използваме класа </w:t>
      </w:r>
      <w:r w:rsidRPr="00A501AF">
        <w:rPr>
          <w:rStyle w:val="Code"/>
        </w:rPr>
        <w:t>AnimalShelter</w:t>
      </w:r>
      <w:r>
        <w:t xml:space="preserve"> за обекти от тип </w:t>
      </w:r>
      <w:r w:rsidRPr="00A82148">
        <w:rPr>
          <w:rStyle w:val="Code"/>
        </w:rPr>
        <w:t>Cat</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stat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 xml:space="preserve"> dogsShelter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1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 xml:space="preserve"> cat1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p>
          <w:p w:rsidR="006A0658" w:rsidRPr="00E15F06" w:rsidRDefault="006A0658" w:rsidP="006A0658">
            <w:pPr>
              <w:autoSpaceDE w:val="0"/>
              <w:autoSpaceDN w:val="0"/>
              <w:adjustRightInd w:val="0"/>
              <w:spacing w:before="0"/>
              <w:jc w:val="left"/>
              <w:rPr>
                <w:rFonts w:ascii="Courier New" w:hAnsi="Courier New" w:cs="Courier New"/>
                <w:noProof/>
                <w:color w:val="2B91AF"/>
                <w:szCs w:val="20"/>
                <w:lang w:val="en-US"/>
              </w:rPr>
            </w:pPr>
            <w:r w:rsidRPr="00E15F06">
              <w:rPr>
                <w:rFonts w:ascii="Courier New" w:hAnsi="Courier New" w:cs="Courier New"/>
                <w:noProof/>
                <w:szCs w:val="20"/>
                <w:lang w:val="en-US"/>
              </w:rPr>
              <w:tab/>
              <w:t xml:space="preserve">dogsShelter.Shelter(cat1);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925D19" w:rsidRDefault="006A0658" w:rsidP="006A0658">
      <w:pPr>
        <w:spacing w:after="120"/>
      </w:pPr>
      <w:r>
        <w:t>Както се очаква, компилаторът извежда грешка</w:t>
      </w:r>
      <w:r>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The best overloaded method match for 'AnimalShelter.Shelter(</w:t>
            </w:r>
            <w:r w:rsidRPr="00E15F06">
              <w:rPr>
                <w:rFonts w:ascii="Courier New" w:hAnsi="Courier New" w:cs="Courier New"/>
                <w:noProof/>
                <w:lang w:val="en-US"/>
              </w:rPr>
              <w:br/>
              <w:t>Dog)' has some invalid arguments</w:t>
            </w:r>
            <w:r>
              <w:rPr>
                <w:rFonts w:ascii="Courier New" w:hAnsi="Courier New" w:cs="Courier New"/>
                <w:noProof/>
              </w:rPr>
              <w:t xml:space="preserve">. </w:t>
            </w:r>
            <w:r w:rsidRPr="00E15F06">
              <w:rPr>
                <w:rFonts w:ascii="Courier New" w:hAnsi="Courier New" w:cs="Courier New"/>
                <w:noProof/>
                <w:lang w:val="en-US"/>
              </w:rPr>
              <w:t>Argument 1: cannot convert from 'Cat' to 'Dog'</w:t>
            </w:r>
          </w:p>
        </w:tc>
      </w:tr>
    </w:tbl>
    <w:p w:rsidR="006A0658" w:rsidRDefault="006A0658" w:rsidP="006A0658">
      <w:pPr>
        <w:spacing w:after="120"/>
      </w:pPr>
      <w:r>
        <w:t xml:space="preserve">Следователно, ако искаме да направим приют за котки, няма да успеем да преизползваме вече създадения от нас клас, въпреки, че операциите по добавяне и изваждане на животни от приюта ще бъдат идентични. Следователно, буквално ще трябва да копираме класа </w:t>
      </w:r>
      <w:r w:rsidRPr="00A501AF">
        <w:rPr>
          <w:rStyle w:val="Code"/>
        </w:rPr>
        <w:t>AnimalShelter</w:t>
      </w:r>
      <w:r>
        <w:t xml:space="preserve"> и да променим само типа на обектите, с които се работи – </w:t>
      </w:r>
      <w:r w:rsidRPr="0077528E">
        <w:rPr>
          <w:rStyle w:val="Code"/>
        </w:rPr>
        <w:t>Cat</w:t>
      </w:r>
      <w:r>
        <w:rPr>
          <w:lang w:val="es-ES"/>
        </w:rPr>
        <w:t>.</w:t>
      </w:r>
      <w:r>
        <w:t xml:space="preserve"> </w:t>
      </w:r>
    </w:p>
    <w:p w:rsidR="006A0658" w:rsidRDefault="006A0658" w:rsidP="006A0658">
      <w:pPr>
        <w:spacing w:after="120"/>
      </w:pPr>
      <w:r>
        <w:t>Да, но ако решим да правим приют и за други видове животни? Колко класа за приюти за конкретния тип животни ще трябва да създадем?</w:t>
      </w:r>
    </w:p>
    <w:p w:rsidR="006A0658" w:rsidRDefault="006A0658" w:rsidP="006A0658">
      <w:pPr>
        <w:spacing w:after="120"/>
      </w:pPr>
      <w:r>
        <w:t xml:space="preserve">Виждаме, че това решение на задачата не е достатъчно изчерпателно и не изпълнява изцяло условията, които си бяхме поставили, а именно – да съществува </w:t>
      </w:r>
      <w:r w:rsidRPr="00053DFA">
        <w:rPr>
          <w:b/>
        </w:rPr>
        <w:t>един единствен клас</w:t>
      </w:r>
      <w:r>
        <w:t xml:space="preserve">, който описва нашия приют за каквито и да е животни (т.е. за всякакви обекти) и при работа с него той да </w:t>
      </w:r>
      <w:r w:rsidRPr="00053DFA">
        <w:rPr>
          <w:b/>
        </w:rPr>
        <w:t>съдържа само един вид животни</w:t>
      </w:r>
      <w:r>
        <w:t xml:space="preserve"> (т.е. единствено обекти от един и същ тип).</w:t>
      </w:r>
    </w:p>
    <w:p w:rsidR="006A0658" w:rsidRPr="00AC39F2" w:rsidRDefault="006A0658" w:rsidP="006A0658">
      <w:pPr>
        <w:spacing w:after="120"/>
      </w:pPr>
      <w:r>
        <w:t xml:space="preserve">Бихме могли да използваме вместо типа </w:t>
      </w:r>
      <w:r w:rsidRPr="00137341">
        <w:rPr>
          <w:rStyle w:val="Code"/>
        </w:rPr>
        <w:t>Dog</w:t>
      </w:r>
      <w:r w:rsidRPr="00AC39F2">
        <w:t xml:space="preserve"> </w:t>
      </w:r>
      <w:r>
        <w:t xml:space="preserve">универсалния тип </w:t>
      </w:r>
      <w:r w:rsidRPr="00137341">
        <w:rPr>
          <w:rStyle w:val="Code"/>
        </w:rPr>
        <w:t>object</w:t>
      </w:r>
      <w:r w:rsidRPr="00AC39F2">
        <w:t>,</w:t>
      </w:r>
      <w:r>
        <w:t xml:space="preserve"> който може да приема като стойности </w:t>
      </w:r>
      <w:r w:rsidRPr="00137341">
        <w:rPr>
          <w:rStyle w:val="Code"/>
        </w:rPr>
        <w:t>Dog</w:t>
      </w:r>
      <w:r w:rsidRPr="00137341">
        <w:t xml:space="preserve">, </w:t>
      </w:r>
      <w:r w:rsidRPr="00137341">
        <w:rPr>
          <w:rStyle w:val="Code"/>
        </w:rPr>
        <w:t>Cat</w:t>
      </w:r>
      <w:r w:rsidRPr="00137341">
        <w:t xml:space="preserve"> и всякакви други типове </w:t>
      </w:r>
      <w:r>
        <w:t>данни, но това ще създаде някои неудобства,</w:t>
      </w:r>
      <w:r w:rsidRPr="00AC39F2">
        <w:t xml:space="preserve"> </w:t>
      </w:r>
      <w:r>
        <w:t xml:space="preserve">свързани с нуждата от обратно преобразуване от </w:t>
      </w:r>
      <w:r w:rsidRPr="00137341">
        <w:rPr>
          <w:rStyle w:val="Code"/>
        </w:rPr>
        <w:t>object</w:t>
      </w:r>
      <w:r w:rsidRPr="00AC39F2">
        <w:t xml:space="preserve"> </w:t>
      </w:r>
      <w:r>
        <w:t xml:space="preserve">към </w:t>
      </w:r>
      <w:r w:rsidRPr="00137341">
        <w:rPr>
          <w:rStyle w:val="Code"/>
        </w:rPr>
        <w:t>Dog</w:t>
      </w:r>
      <w:r w:rsidRPr="00AC39F2">
        <w:t xml:space="preserve">, </w:t>
      </w:r>
      <w:r>
        <w:t xml:space="preserve">когато се прави приют за кучета, а той съдържа клетки от тип </w:t>
      </w:r>
      <w:r>
        <w:rPr>
          <w:lang w:val="en-US"/>
        </w:rPr>
        <w:t>object</w:t>
      </w:r>
      <w:r w:rsidRPr="00AC39F2">
        <w:t xml:space="preserve"> </w:t>
      </w:r>
      <w:r>
        <w:t>вместо от тип</w:t>
      </w:r>
      <w:r w:rsidRPr="00AC39F2">
        <w:t xml:space="preserve"> </w:t>
      </w:r>
      <w:r w:rsidRPr="00137341">
        <w:rPr>
          <w:rStyle w:val="Code"/>
        </w:rPr>
        <w:t>Dog</w:t>
      </w:r>
      <w:r w:rsidRPr="00AC39F2">
        <w:t>.</w:t>
      </w:r>
    </w:p>
    <w:p w:rsidR="006A0658" w:rsidRDefault="006A0658" w:rsidP="006A0658">
      <w:pPr>
        <w:spacing w:after="120"/>
      </w:pPr>
      <w:r>
        <w:t>За да решим задачата ефективно се налага да използваме една функцио</w:t>
      </w:r>
      <w:r>
        <w:softHyphen/>
        <w:t xml:space="preserve">налност на езика С#, която ни позволява да удовлетворим всички условия едновременно. Тя се нарича </w:t>
      </w:r>
      <w:r>
        <w:rPr>
          <w:b/>
        </w:rPr>
        <w:t xml:space="preserve">шаблонни класове </w:t>
      </w:r>
      <w:r w:rsidRPr="006C3561">
        <w:rPr>
          <w:b/>
        </w:rPr>
        <w:t>(</w:t>
      </w:r>
      <w:r w:rsidRPr="002E4FB0">
        <w:rPr>
          <w:b/>
          <w:lang w:val="en-US"/>
        </w:rPr>
        <w:t>generics</w:t>
      </w:r>
      <w:r w:rsidRPr="006C3561">
        <w:rPr>
          <w:b/>
        </w:rPr>
        <w:t>)</w:t>
      </w:r>
      <w:r>
        <w:t>.</w:t>
      </w:r>
    </w:p>
    <w:p w:rsidR="006A0658" w:rsidRDefault="006A0658" w:rsidP="006A0658">
      <w:pPr>
        <w:pStyle w:val="Heading3"/>
      </w:pPr>
      <w:bookmarkStart w:id="1276" w:name="_Toc299461306"/>
      <w:r>
        <w:t>Какво представляват шаблонните класове?</w:t>
      </w:r>
      <w:bookmarkEnd w:id="1276"/>
    </w:p>
    <w:p w:rsidR="006A0658" w:rsidRDefault="006A0658" w:rsidP="006A0658">
      <w:r>
        <w:t>Както знаем, когато за работата на един метод е нужна допълнителна информация, тази информация се подава на метода чрез параметри. По време на изпълнение на програмата, при извикване на метода, подаваме аргументи на метода, те се присвояват на параметри</w:t>
      </w:r>
      <w:r>
        <w:softHyphen/>
        <w:t>те му и след това се използват в тялото на метода.</w:t>
      </w:r>
    </w:p>
    <w:p w:rsidR="006A0658" w:rsidRDefault="006A0658" w:rsidP="006A0658">
      <w:r>
        <w:t>По подобие на методите, когато знаем, че функционалността (действията) капсулирана в един клас, може да бъде приложена не само към обекти от един, а от много (разнородни) типове, и тези типове не са известни по време на деклариране на класа, можем да използваме една функционал</w:t>
      </w:r>
      <w:r>
        <w:softHyphen/>
        <w:t xml:space="preserve">ност на езика С# наречена </w:t>
      </w:r>
      <w:r>
        <w:rPr>
          <w:b/>
        </w:rPr>
        <w:t>шаблонни типове</w:t>
      </w:r>
      <w:r w:rsidRPr="005D1F77">
        <w:rPr>
          <w:b/>
        </w:rPr>
        <w:t xml:space="preserve"> (</w:t>
      </w:r>
      <w:r w:rsidRPr="002E4FB0">
        <w:rPr>
          <w:b/>
          <w:lang w:val="en-US"/>
        </w:rPr>
        <w:t>generics</w:t>
      </w:r>
      <w:r w:rsidRPr="005D1F77">
        <w:rPr>
          <w:b/>
        </w:rPr>
        <w:t>)</w:t>
      </w:r>
      <w:r>
        <w:t>. Тя ни позволява да декларираме параметри на самия клас, чрез които обознача</w:t>
      </w:r>
      <w:r>
        <w:softHyphen/>
        <w:t>ваме неиз</w:t>
      </w:r>
      <w:r>
        <w:softHyphen/>
        <w:t>вестния тип, с който класът ще работи в последствие. След това, когато инстанцираме нашия типизиран клас, ние заместваме неизвестния тип с конкретен. Съответно новосъздаденият обект ще работи само с обекти от конкретния тип, който сме задали при инициализацията му. Конкретният тип може да бъде всеки един клас, който компилаторът разпознава, включително структура, изброен тип или друг шаблонен клас.</w:t>
      </w:r>
    </w:p>
    <w:p w:rsidR="006A0658" w:rsidRDefault="006A0658" w:rsidP="006A0658">
      <w:r>
        <w:t>За да добием по-ясна представа за същността на шаблонните типове, нека се върнем към нашата задача от предходната секция. Както се досещаме, кла</w:t>
      </w:r>
      <w:r>
        <w:softHyphen/>
        <w:t>сът, който описва приют на животни (</w:t>
      </w:r>
      <w:r w:rsidRPr="00A501AF">
        <w:rPr>
          <w:rStyle w:val="Code"/>
        </w:rPr>
        <w:t>AnimalShelter</w:t>
      </w:r>
      <w:r>
        <w:t>), може да опе</w:t>
      </w:r>
      <w:r>
        <w:softHyphen/>
        <w:t>рира с различни типове животни. Следователно, ако искаме да създа</w:t>
      </w:r>
      <w:r>
        <w:softHyphen/>
        <w:t xml:space="preserve">дем генерално решение на задачата, по време на декларация на класа </w:t>
      </w:r>
      <w:r w:rsidRPr="00A501AF">
        <w:rPr>
          <w:rStyle w:val="Code"/>
        </w:rPr>
        <w:t>AnimalShelter</w:t>
      </w:r>
      <w:r>
        <w:t>, ние не можем да знаем какъв тип животни ще бъдат приютявани в приюта. Това е достатъчна индикация, че можем да типизираме нашия клас, добавяйки към декларацията на класа, като параметър, неизвестния ни тип на животни.</w:t>
      </w:r>
    </w:p>
    <w:p w:rsidR="006A0658" w:rsidRPr="00E57740" w:rsidRDefault="006A0658" w:rsidP="006A0658">
      <w:pPr>
        <w:spacing w:after="120"/>
      </w:pPr>
      <w:r>
        <w:t xml:space="preserve">В последствие, когато искаме да създадем приют за кучета например, на този параметър на класа ще подадем името на  нашия тип – класа </w:t>
      </w:r>
      <w:r w:rsidRPr="00E578BA">
        <w:rPr>
          <w:rStyle w:val="Code"/>
        </w:rPr>
        <w:t>Dog</w:t>
      </w:r>
      <w:r>
        <w:t xml:space="preserve">. Съответно, ако създаваме приют за котки, ще подадем типа </w:t>
      </w:r>
      <w:r w:rsidRPr="00E578BA">
        <w:rPr>
          <w:rStyle w:val="Code"/>
        </w:rPr>
        <w:t>Cat</w:t>
      </w:r>
      <w:r>
        <w:t xml:space="preserve"> и т.н.</w:t>
      </w:r>
      <w:r w:rsidRPr="008E21F8">
        <w:t xml:space="preserve"> </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31" name="Picture 2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8E21F8" w:rsidRDefault="006A0658" w:rsidP="006A0658">
            <w:pPr>
              <w:pStyle w:val="WarningMessage"/>
            </w:pPr>
            <w:r>
              <w:t>Типизирането на клас (създаването на шаблонен клас) представлява добавяне, към декларацията на един клас, на параме</w:t>
            </w:r>
            <w:r>
              <w:softHyphen/>
              <w:t>тър (за</w:t>
            </w:r>
            <w:r>
              <w:softHyphen/>
              <w:t>ме</w:t>
            </w:r>
            <w:r>
              <w:softHyphen/>
              <w:t>стител) на неизвестен тип, с който класът ще работи по време на изпълне</w:t>
            </w:r>
            <w:r>
              <w:softHyphen/>
              <w:t>ние на програмата. В послед</w:t>
            </w:r>
            <w:r>
              <w:softHyphen/>
              <w:t>ствие, когато класът бива инстанциран, този параметър се замества с името на някой кон</w:t>
            </w:r>
            <w:r>
              <w:softHyphen/>
              <w:t>кретен тип.</w:t>
            </w:r>
          </w:p>
        </w:tc>
      </w:tr>
    </w:tbl>
    <w:p w:rsidR="006A0658" w:rsidRDefault="006A0658" w:rsidP="006A0658">
      <w:pPr>
        <w:spacing w:after="120"/>
      </w:pPr>
      <w:r>
        <w:t>В следващите секции ще се запознаем със синтаксиса на типизирането на класове и ще представим нашия пример преработен, така че да използва типизиране.</w:t>
      </w:r>
    </w:p>
    <w:p w:rsidR="006A0658" w:rsidRPr="002A7EDF" w:rsidRDefault="006A0658" w:rsidP="006A0658">
      <w:pPr>
        <w:pStyle w:val="Heading3"/>
      </w:pPr>
      <w:bookmarkStart w:id="1277" w:name="_Toc299461307"/>
      <w:r w:rsidRPr="002A7EDF">
        <w:t>Декларация на типизиран (шаблонен</w:t>
      </w:r>
      <w:r w:rsidRPr="00AC39F2">
        <w:t>)</w:t>
      </w:r>
      <w:r w:rsidRPr="002A7EDF">
        <w:t xml:space="preserve"> клас</w:t>
      </w:r>
      <w:bookmarkEnd w:id="1277"/>
    </w:p>
    <w:p w:rsidR="006A0658" w:rsidRPr="002A7EDF" w:rsidRDefault="006A0658" w:rsidP="006A0658">
      <w:pPr>
        <w:spacing w:after="120"/>
      </w:pPr>
      <w:r w:rsidRPr="002A7EDF">
        <w:t xml:space="preserve">Формално, типизирането на класове се прави, като към декларацията на класа, след самото име на класа се добави </w:t>
      </w:r>
      <w:r w:rsidRPr="00AC39F2">
        <w:rPr>
          <w:rStyle w:val="Code"/>
        </w:rPr>
        <w:t>&lt;</w:t>
      </w:r>
      <w:r w:rsidRPr="002A7EDF">
        <w:rPr>
          <w:rStyle w:val="Code"/>
        </w:rPr>
        <w:t>T</w:t>
      </w:r>
      <w:r w:rsidRPr="00AC39F2">
        <w:rPr>
          <w:rStyle w:val="Code"/>
        </w:rPr>
        <w:t>&gt;</w:t>
      </w:r>
      <w:r w:rsidRPr="002A7EDF">
        <w:t xml:space="preserve">, където </w:t>
      </w:r>
      <w:r w:rsidRPr="002A7EDF">
        <w:rPr>
          <w:rStyle w:val="Code"/>
        </w:rPr>
        <w:t>T</w:t>
      </w:r>
      <w:r w:rsidRPr="002A7EDF">
        <w:t xml:space="preserve"> е заместителят (параметърът) на типа, който ще се използва в последстви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A7EDF" w:rsidTr="006A0658">
        <w:tc>
          <w:tcPr>
            <w:tcW w:w="7970" w:type="dxa"/>
            <w:tcBorders>
              <w:top w:val="single" w:sz="4" w:space="0" w:color="auto"/>
              <w:left w:val="single" w:sz="4" w:space="0" w:color="auto"/>
              <w:bottom w:val="single" w:sz="4" w:space="0" w:color="auto"/>
              <w:right w:val="single" w:sz="4" w:space="0" w:color="auto"/>
            </w:tcBorders>
          </w:tcPr>
          <w:p w:rsidR="006A0658" w:rsidRPr="002A7EDF" w:rsidRDefault="006A0658" w:rsidP="006A0658">
            <w:pPr>
              <w:spacing w:before="0"/>
              <w:rPr>
                <w:rFonts w:ascii="Courier New" w:hAnsi="Courier New" w:cs="Courier New"/>
                <w:b/>
                <w:noProof/>
                <w:lang w:val="en-US"/>
              </w:rPr>
            </w:pPr>
            <w:r w:rsidRPr="002A7EDF">
              <w:rPr>
                <w:rFonts w:ascii="Courier New" w:hAnsi="Courier New" w:cs="Courier New"/>
                <w:b/>
                <w:noProof/>
                <w:lang w:val="en-US"/>
              </w:rPr>
              <w:t>[&lt;modifiers&gt;] class &lt;class_name&gt;&lt;T&gt;</w:t>
            </w:r>
          </w:p>
          <w:p w:rsidR="006A0658" w:rsidRPr="002A7EDF" w:rsidRDefault="006A0658" w:rsidP="006A0658">
            <w:pPr>
              <w:spacing w:before="0"/>
              <w:rPr>
                <w:rFonts w:ascii="Courier New" w:hAnsi="Courier New" w:cs="Courier New"/>
                <w:b/>
                <w:noProof/>
                <w:lang w:val="en-US"/>
              </w:rPr>
            </w:pPr>
            <w:r w:rsidRPr="002A7EDF">
              <w:rPr>
                <w:rFonts w:ascii="Courier New" w:hAnsi="Courier New" w:cs="Courier New"/>
                <w:b/>
                <w:noProof/>
                <w:lang w:val="en-US"/>
              </w:rPr>
              <w:t>{</w:t>
            </w:r>
          </w:p>
          <w:p w:rsidR="006A0658" w:rsidRPr="002A7EDF" w:rsidRDefault="006A0658" w:rsidP="006A0658">
            <w:pPr>
              <w:spacing w:before="0"/>
              <w:rPr>
                <w:rFonts w:ascii="Courier New" w:hAnsi="Courier New" w:cs="Courier New"/>
                <w:noProof/>
                <w:lang w:val="en-US"/>
              </w:rPr>
            </w:pPr>
            <w:r w:rsidRPr="002A7EDF">
              <w:rPr>
                <w:rFonts w:ascii="Courier New" w:hAnsi="Courier New" w:cs="Courier New"/>
                <w:b/>
                <w:noProof/>
                <w:lang w:val="en-US"/>
              </w:rPr>
              <w:t>}</w:t>
            </w:r>
          </w:p>
        </w:tc>
      </w:tr>
    </w:tbl>
    <w:p w:rsidR="006A0658" w:rsidRPr="002A7EDF" w:rsidRDefault="006A0658" w:rsidP="006A0658">
      <w:pPr>
        <w:spacing w:after="120"/>
        <w:rPr>
          <w:lang w:val="es-ES"/>
        </w:rPr>
      </w:pPr>
      <w:r w:rsidRPr="002A7EDF">
        <w:t>Трябва да отбележим, че знаците '</w:t>
      </w:r>
      <w:r w:rsidRPr="002A7EDF">
        <w:rPr>
          <w:rStyle w:val="Code"/>
        </w:rPr>
        <w:t>&lt;</w:t>
      </w:r>
      <w:r w:rsidRPr="002A7EDF">
        <w:t>' и '</w:t>
      </w:r>
      <w:r w:rsidRPr="002A7EDF">
        <w:rPr>
          <w:rStyle w:val="Code"/>
        </w:rPr>
        <w:t>&gt;</w:t>
      </w:r>
      <w:r w:rsidRPr="002A7EDF">
        <w:t xml:space="preserve">', които ограждат заместителя </w:t>
      </w:r>
      <w:r w:rsidRPr="002A7EDF">
        <w:rPr>
          <w:rStyle w:val="Code"/>
        </w:rPr>
        <w:t>T</w:t>
      </w:r>
      <w:r w:rsidRPr="002A7EDF">
        <w:t xml:space="preserve"> са задължителна част от синтаксиса на езика С# и трябва да участват в декларацията на типизирането на даден клас.</w:t>
      </w:r>
    </w:p>
    <w:p w:rsidR="006A0658" w:rsidRPr="002A7EDF" w:rsidRDefault="006A0658" w:rsidP="006A0658">
      <w:pPr>
        <w:spacing w:after="120"/>
        <w:rPr>
          <w:b/>
        </w:rPr>
      </w:pPr>
      <w:r w:rsidRPr="002A7EDF">
        <w:t>Декларацията на типизирания клас, описващ приюта за бездомни живот</w:t>
      </w:r>
      <w:r w:rsidRPr="002A7EDF">
        <w:softHyphen/>
        <w:t>ни, би изглеждал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A7EDF" w:rsidTr="006A0658">
        <w:tc>
          <w:tcPr>
            <w:tcW w:w="7970" w:type="dxa"/>
            <w:tcBorders>
              <w:top w:val="single" w:sz="4" w:space="0" w:color="auto"/>
              <w:left w:val="single" w:sz="4" w:space="0" w:color="auto"/>
              <w:bottom w:val="single" w:sz="4" w:space="0" w:color="auto"/>
              <w:right w:val="single" w:sz="4" w:space="0" w:color="auto"/>
            </w:tcBorders>
          </w:tcPr>
          <w:p w:rsidR="006A0658" w:rsidRPr="002A7EDF" w:rsidRDefault="006A0658" w:rsidP="006A0658">
            <w:pPr>
              <w:autoSpaceDE w:val="0"/>
              <w:autoSpaceDN w:val="0"/>
              <w:adjustRightInd w:val="0"/>
              <w:spacing w:before="0"/>
              <w:jc w:val="left"/>
              <w:rPr>
                <w:rFonts w:ascii="Courier New" w:hAnsi="Courier New" w:cs="Courier New"/>
                <w:noProof/>
                <w:szCs w:val="20"/>
                <w:lang w:val="en-US"/>
              </w:rPr>
            </w:pPr>
            <w:r w:rsidRPr="002A7EDF">
              <w:rPr>
                <w:rFonts w:ascii="Courier New" w:hAnsi="Courier New" w:cs="Courier New"/>
                <w:noProof/>
                <w:color w:val="0000FF"/>
                <w:szCs w:val="20"/>
                <w:lang w:val="en-US"/>
              </w:rPr>
              <w:t>class</w:t>
            </w:r>
            <w:r w:rsidRPr="002A7EDF">
              <w:rPr>
                <w:rFonts w:ascii="Courier New" w:hAnsi="Courier New" w:cs="Courier New"/>
                <w:noProof/>
                <w:szCs w:val="20"/>
                <w:lang w:val="en-US"/>
              </w:rPr>
              <w:t xml:space="preserve"> </w:t>
            </w:r>
            <w:r w:rsidRPr="002A7EDF">
              <w:rPr>
                <w:rFonts w:ascii="Courier New" w:hAnsi="Courier New" w:cs="Courier New"/>
                <w:noProof/>
                <w:color w:val="2B91AF"/>
                <w:szCs w:val="20"/>
                <w:lang w:val="en-US"/>
              </w:rPr>
              <w:t>AnimalShelter</w:t>
            </w:r>
            <w:r w:rsidRPr="002A7EDF">
              <w:rPr>
                <w:rFonts w:ascii="Courier New" w:hAnsi="Courier New" w:cs="Courier New"/>
                <w:noProof/>
                <w:szCs w:val="20"/>
                <w:lang w:val="en-US"/>
              </w:rPr>
              <w:t>&lt;T&gt;</w:t>
            </w:r>
          </w:p>
          <w:p w:rsidR="006A0658" w:rsidRPr="002A7EDF" w:rsidRDefault="006A0658" w:rsidP="006A0658">
            <w:pPr>
              <w:autoSpaceDE w:val="0"/>
              <w:autoSpaceDN w:val="0"/>
              <w:adjustRightInd w:val="0"/>
              <w:spacing w:before="0"/>
              <w:jc w:val="left"/>
              <w:rPr>
                <w:rFonts w:ascii="Courier New" w:hAnsi="Courier New" w:cs="Courier New"/>
                <w:noProof/>
                <w:szCs w:val="20"/>
                <w:lang w:val="en-US"/>
              </w:rPr>
            </w:pPr>
            <w:r w:rsidRPr="002A7EDF">
              <w:rPr>
                <w:rFonts w:ascii="Courier New" w:hAnsi="Courier New" w:cs="Courier New"/>
                <w:noProof/>
                <w:szCs w:val="20"/>
                <w:lang w:val="en-US"/>
              </w:rPr>
              <w:t>{</w:t>
            </w:r>
          </w:p>
          <w:p w:rsidR="006A0658" w:rsidRPr="002A7EDF" w:rsidRDefault="006A0658" w:rsidP="006A0658">
            <w:pPr>
              <w:autoSpaceDE w:val="0"/>
              <w:autoSpaceDN w:val="0"/>
              <w:adjustRightInd w:val="0"/>
              <w:spacing w:before="0"/>
              <w:jc w:val="left"/>
              <w:rPr>
                <w:rFonts w:ascii="Courier New" w:hAnsi="Courier New" w:cs="Courier New"/>
                <w:noProof/>
                <w:color w:val="008000"/>
                <w:szCs w:val="20"/>
                <w:lang w:val="en-US"/>
              </w:rPr>
            </w:pPr>
            <w:r w:rsidRPr="002A7EDF">
              <w:rPr>
                <w:rFonts w:ascii="Courier New" w:hAnsi="Courier New" w:cs="Courier New"/>
                <w:noProof/>
                <w:szCs w:val="20"/>
                <w:lang w:val="en-US"/>
              </w:rPr>
              <w:tab/>
            </w:r>
            <w:r w:rsidRPr="002A7EDF">
              <w:rPr>
                <w:rFonts w:ascii="Courier New" w:hAnsi="Courier New" w:cs="Courier New"/>
                <w:noProof/>
                <w:color w:val="008000"/>
                <w:szCs w:val="20"/>
                <w:lang w:val="en-US"/>
              </w:rPr>
              <w:t>// Class body here ...</w:t>
            </w:r>
          </w:p>
          <w:p w:rsidR="006A0658" w:rsidRPr="002A7EDF" w:rsidRDefault="006A0658" w:rsidP="006A0658">
            <w:pPr>
              <w:autoSpaceDE w:val="0"/>
              <w:autoSpaceDN w:val="0"/>
              <w:adjustRightInd w:val="0"/>
              <w:spacing w:before="0"/>
              <w:jc w:val="left"/>
              <w:rPr>
                <w:rFonts w:ascii="Courier New" w:hAnsi="Courier New" w:cs="Courier New"/>
                <w:noProof/>
                <w:szCs w:val="20"/>
                <w:lang w:val="en-US"/>
              </w:rPr>
            </w:pPr>
            <w:r w:rsidRPr="002A7EDF">
              <w:rPr>
                <w:rFonts w:ascii="Courier New" w:hAnsi="Courier New" w:cs="Courier New"/>
                <w:noProof/>
                <w:szCs w:val="20"/>
                <w:lang w:val="en-US"/>
              </w:rPr>
              <w:t>}</w:t>
            </w:r>
          </w:p>
        </w:tc>
      </w:tr>
    </w:tbl>
    <w:p w:rsidR="006A0658" w:rsidRPr="002A7EDF" w:rsidRDefault="006A0658" w:rsidP="006A0658">
      <w:pPr>
        <w:spacing w:after="120"/>
      </w:pPr>
      <w:r w:rsidRPr="002A7EDF">
        <w:t xml:space="preserve">По този начин, можем да си представим, че правим шаблон на нашия клас </w:t>
      </w:r>
      <w:r w:rsidRPr="002A7EDF">
        <w:rPr>
          <w:rStyle w:val="Code"/>
        </w:rPr>
        <w:t>AnimalShelter</w:t>
      </w:r>
      <w:r w:rsidRPr="002A7EDF">
        <w:rPr>
          <w:lang w:val="es-ES"/>
        </w:rPr>
        <w:t>,</w:t>
      </w:r>
      <w:r w:rsidRPr="002A7EDF">
        <w:t xml:space="preserve"> който в последствие ще конкретизираме, заменяйки </w:t>
      </w:r>
      <w:r w:rsidRPr="002A7EDF">
        <w:rPr>
          <w:rStyle w:val="Code"/>
        </w:rPr>
        <w:t>T</w:t>
      </w:r>
      <w:r w:rsidRPr="002A7EDF">
        <w:rPr>
          <w:lang w:val="es-ES"/>
        </w:rPr>
        <w:t xml:space="preserve"> </w:t>
      </w:r>
      <w:r w:rsidRPr="002A7EDF">
        <w:t xml:space="preserve">с конкретен тип, например </w:t>
      </w:r>
      <w:r w:rsidRPr="002A7EDF">
        <w:rPr>
          <w:rStyle w:val="Code"/>
        </w:rPr>
        <w:t>Dog</w:t>
      </w:r>
      <w:r w:rsidRPr="002A7EDF">
        <w:rPr>
          <w:lang w:val="es-ES"/>
        </w:rPr>
        <w:t>.</w:t>
      </w:r>
    </w:p>
    <w:p w:rsidR="006A0658" w:rsidRPr="006C3561" w:rsidRDefault="006A0658" w:rsidP="006A0658">
      <w:pPr>
        <w:spacing w:after="120"/>
      </w:pPr>
      <w:r>
        <w:rPr>
          <w:lang w:val="en-US"/>
        </w:rPr>
        <w:t>E</w:t>
      </w:r>
      <w:r w:rsidRPr="002A7EDF">
        <w:t xml:space="preserve">дин клас може да има </w:t>
      </w:r>
      <w:r>
        <w:t xml:space="preserve">и </w:t>
      </w:r>
      <w:r w:rsidRPr="002A7EDF">
        <w:t>повече от един</w:t>
      </w:r>
      <w:r>
        <w:t xml:space="preserve"> замести</w:t>
      </w:r>
      <w:r>
        <w:softHyphen/>
        <w:t>тел (да е параметризиран по повече от един тип), в зависимост от нуждите му:</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modifiers&gt;] class &lt;class_name&gt;&lt;T1 [, T2, [... [, Tn]&gt;</w:t>
            </w:r>
          </w:p>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b/>
                <w:noProof/>
                <w:lang w:val="en-US"/>
              </w:rPr>
              <w:t>}</w:t>
            </w:r>
          </w:p>
        </w:tc>
      </w:tr>
    </w:tbl>
    <w:p w:rsidR="006A0658" w:rsidRPr="002A7EDF" w:rsidRDefault="006A0658" w:rsidP="006A0658">
      <w:pPr>
        <w:spacing w:after="120"/>
      </w:pPr>
      <w:r>
        <w:t>Ако класът се нуждае от няколко различни неизвестни типа, тези типове трябва да се изброят, чрез запетайка между знаците '</w:t>
      </w:r>
      <w:r w:rsidRPr="00E578BA">
        <w:rPr>
          <w:rStyle w:val="Code"/>
        </w:rPr>
        <w:t>&lt;</w:t>
      </w:r>
      <w:r>
        <w:t>' и '</w:t>
      </w:r>
      <w:r w:rsidRPr="00E578BA">
        <w:rPr>
          <w:rStyle w:val="Code"/>
        </w:rPr>
        <w:t>&gt;</w:t>
      </w:r>
      <w:r>
        <w:t>' в деклараци</w:t>
      </w:r>
      <w:r>
        <w:softHyphen/>
        <w:t xml:space="preserve">ята на класа, като всеки един от използваните заместители трябва да е различен идентификатор (например различна буква) – в дефиницията са указани като </w:t>
      </w:r>
      <w:r w:rsidRPr="002A7EDF">
        <w:rPr>
          <w:rStyle w:val="Code"/>
        </w:rPr>
        <w:t>T1</w:t>
      </w:r>
      <w:r w:rsidRPr="002A7EDF">
        <w:rPr>
          <w:noProof/>
          <w:lang w:val="en-US"/>
        </w:rPr>
        <w:t xml:space="preserve">, </w:t>
      </w:r>
      <w:r w:rsidRPr="002A7EDF">
        <w:rPr>
          <w:rStyle w:val="Code"/>
        </w:rPr>
        <w:t>T2</w:t>
      </w:r>
      <w:r w:rsidRPr="002A7EDF">
        <w:rPr>
          <w:noProof/>
          <w:lang w:val="en-US"/>
        </w:rPr>
        <w:t xml:space="preserve">, ..., </w:t>
      </w:r>
      <w:r w:rsidRPr="002A7EDF">
        <w:rPr>
          <w:rStyle w:val="Code"/>
        </w:rPr>
        <w:t>Тn</w:t>
      </w:r>
      <w:r w:rsidRPr="002A7EDF">
        <w:rPr>
          <w:noProof/>
          <w:lang w:val="en-US"/>
        </w:rPr>
        <w:t>.</w:t>
      </w:r>
    </w:p>
    <w:p w:rsidR="006A0658" w:rsidRPr="001477FD" w:rsidRDefault="006A0658" w:rsidP="006A0658">
      <w:pPr>
        <w:spacing w:after="120"/>
        <w:rPr>
          <w:b/>
        </w:rPr>
      </w:pPr>
      <w:r>
        <w:t>В случай, че искахме да създадем приют за животни от смесен тип, такъв че да приютява кучета и котки едновременно, можехме да декларираме нашия клас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class</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lt;T, U&g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rPr>
              <w:t>// Class body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08780D" w:rsidRDefault="006A0658" w:rsidP="006A0658">
      <w:pPr>
        <w:spacing w:after="120"/>
      </w:pPr>
      <w:r>
        <w:t xml:space="preserve">Ако това беше нашия случай, щяхме да използваме първия параметър </w:t>
      </w:r>
      <w:r w:rsidRPr="0008780D">
        <w:rPr>
          <w:rStyle w:val="Code"/>
        </w:rPr>
        <w:t>T</w:t>
      </w:r>
      <w:r>
        <w:rPr>
          <w:lang w:val="es-ES"/>
        </w:rPr>
        <w:t xml:space="preserve">, </w:t>
      </w:r>
      <w:r>
        <w:t xml:space="preserve">за означаване на обектите от тип </w:t>
      </w:r>
      <w:r w:rsidRPr="00E578BA">
        <w:rPr>
          <w:rStyle w:val="Code"/>
        </w:rPr>
        <w:t>Dog</w:t>
      </w:r>
      <w:r>
        <w:t xml:space="preserve">, с които нашия клас щеше да оперира и </w:t>
      </w:r>
      <w:r w:rsidRPr="0008780D">
        <w:rPr>
          <w:rStyle w:val="Code"/>
        </w:rPr>
        <w:t>U</w:t>
      </w:r>
      <w:r>
        <w:t xml:space="preserve"> – за означаване на обектите от тип </w:t>
      </w:r>
      <w:r w:rsidRPr="0008780D">
        <w:rPr>
          <w:rStyle w:val="Code"/>
        </w:rPr>
        <w:t>Cat</w:t>
      </w:r>
      <w:r>
        <w:t>.</w:t>
      </w:r>
    </w:p>
    <w:p w:rsidR="006A0658" w:rsidRDefault="006A0658" w:rsidP="006A0658">
      <w:pPr>
        <w:pStyle w:val="Heading3"/>
      </w:pPr>
      <w:bookmarkStart w:id="1278" w:name="_Toc299461308"/>
      <w:r>
        <w:t>Конкретизиране на типизирани класове</w:t>
      </w:r>
      <w:bookmarkEnd w:id="1278"/>
    </w:p>
    <w:p w:rsidR="006A0658" w:rsidRPr="00E0615B" w:rsidRDefault="006A0658" w:rsidP="006A0658">
      <w:pPr>
        <w:spacing w:after="120"/>
      </w:pPr>
      <w:r>
        <w:t>Преди да представим повече подробности за типизацията, нека поглед</w:t>
      </w:r>
      <w:r>
        <w:softHyphen/>
        <w:t>нем как се използват типизираните класове. Използването на типизирани класове става по следния начин</w:t>
      </w:r>
      <w:r w:rsidRPr="00E0615B">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spacing w:before="0"/>
              <w:rPr>
                <w:rFonts w:ascii="Courier New" w:hAnsi="Courier New" w:cs="Courier New"/>
                <w:b/>
                <w:noProof/>
              </w:rPr>
            </w:pPr>
            <w:r w:rsidRPr="00E15F06">
              <w:rPr>
                <w:rFonts w:ascii="Courier New" w:hAnsi="Courier New" w:cs="Courier New"/>
                <w:b/>
                <w:noProof/>
                <w:lang w:val="en-US"/>
              </w:rPr>
              <w:t>&lt;class_name&gt;&lt;concrete_type&gt; &lt;variable_name&gt; =</w:t>
            </w:r>
          </w:p>
          <w:p w:rsidR="006A0658" w:rsidRPr="00E15F06" w:rsidRDefault="006A0658" w:rsidP="006A0658">
            <w:pPr>
              <w:spacing w:before="0"/>
              <w:rPr>
                <w:rFonts w:ascii="Courier New" w:hAnsi="Courier New" w:cs="Courier New"/>
                <w:b/>
                <w:noProof/>
                <w:lang w:val="en-US"/>
              </w:rPr>
            </w:pPr>
            <w:r>
              <w:rPr>
                <w:rFonts w:ascii="Courier New" w:hAnsi="Courier New" w:cs="Courier New"/>
                <w:b/>
                <w:noProof/>
                <w:lang w:val="en-US"/>
              </w:rPr>
              <w:t>new &lt;class_name&gt;</w:t>
            </w:r>
            <w:r w:rsidRPr="00E15F06">
              <w:rPr>
                <w:rFonts w:ascii="Courier New" w:hAnsi="Courier New" w:cs="Courier New"/>
                <w:b/>
                <w:noProof/>
                <w:lang w:val="en-US"/>
              </w:rPr>
              <w:t>&lt;concrete_type&gt;();</w:t>
            </w:r>
          </w:p>
        </w:tc>
      </w:tr>
    </w:tbl>
    <w:p w:rsidR="006A0658" w:rsidRDefault="006A0658" w:rsidP="006A0658">
      <w:pPr>
        <w:spacing w:after="120"/>
      </w:pPr>
      <w:r>
        <w:t xml:space="preserve">Отново, подобно на заместителя </w:t>
      </w:r>
      <w:r w:rsidRPr="00386FA2">
        <w:rPr>
          <w:rStyle w:val="Code"/>
        </w:rPr>
        <w:t>T</w:t>
      </w:r>
      <w:r>
        <w:t xml:space="preserve"> в декларацията на нашия клас, знаците '</w:t>
      </w:r>
      <w:r w:rsidRPr="00E578BA">
        <w:rPr>
          <w:rStyle w:val="Code"/>
        </w:rPr>
        <w:t>&lt;</w:t>
      </w:r>
      <w:r>
        <w:t>' и '</w:t>
      </w:r>
      <w:r w:rsidRPr="00E578BA">
        <w:rPr>
          <w:rStyle w:val="Code"/>
        </w:rPr>
        <w:t>&gt;</w:t>
      </w:r>
      <w:r>
        <w:t>', които ограждат кон</w:t>
      </w:r>
      <w:r>
        <w:softHyphen/>
        <w:t xml:space="preserve">кретния клас </w:t>
      </w:r>
      <w:r w:rsidRPr="006B4243">
        <w:rPr>
          <w:rStyle w:val="Code"/>
        </w:rPr>
        <w:t>concrete</w:t>
      </w:r>
      <w:r>
        <w:rPr>
          <w:rStyle w:val="Code"/>
        </w:rPr>
        <w:t>_type</w:t>
      </w:r>
      <w:r>
        <w:t>, са задължителни.</w:t>
      </w:r>
    </w:p>
    <w:p w:rsidR="006A0658" w:rsidRPr="001477FD" w:rsidRDefault="006A0658" w:rsidP="006A0658">
      <w:pPr>
        <w:spacing w:after="120"/>
        <w:rPr>
          <w:b/>
        </w:rPr>
      </w:pPr>
      <w:r>
        <w:t>Ако искаме да създадем два приюта, един за кучета и един за котки, ще трябва да използваме следния ко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lt;</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 xml:space="preserve">&gt; dogsShelter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lt;</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g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lt;</w:t>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 xml:space="preserve">&gt; catsShelter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AnimalShelter</w:t>
            </w:r>
            <w:r w:rsidRPr="00E15F06">
              <w:rPr>
                <w:rFonts w:ascii="Courier New" w:hAnsi="Courier New" w:cs="Courier New"/>
                <w:noProof/>
                <w:szCs w:val="20"/>
                <w:lang w:val="en-US"/>
              </w:rPr>
              <w:t>&lt;</w:t>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gt;();</w:t>
            </w:r>
          </w:p>
        </w:tc>
      </w:tr>
    </w:tbl>
    <w:p w:rsidR="006A0658" w:rsidRPr="0032515C" w:rsidRDefault="006A0658" w:rsidP="006A0658">
      <w:pPr>
        <w:spacing w:after="120"/>
      </w:pPr>
      <w:r>
        <w:t xml:space="preserve">По този начин сме сигурни, че приютът </w:t>
      </w:r>
      <w:r w:rsidRPr="00942AB1">
        <w:rPr>
          <w:rStyle w:val="Code"/>
        </w:rPr>
        <w:t>dogsShelter</w:t>
      </w:r>
      <w:r>
        <w:rPr>
          <w:lang w:val="es-ES"/>
        </w:rPr>
        <w:t xml:space="preserve"> </w:t>
      </w:r>
      <w:r>
        <w:t xml:space="preserve">винаги ще съдържа обекти от тип </w:t>
      </w:r>
      <w:r w:rsidRPr="00942AB1">
        <w:rPr>
          <w:rStyle w:val="Code"/>
        </w:rPr>
        <w:t>Dog</w:t>
      </w:r>
      <w:r>
        <w:t xml:space="preserve">, а променливата </w:t>
      </w:r>
      <w:r w:rsidRPr="00942AB1">
        <w:rPr>
          <w:rStyle w:val="Code"/>
        </w:rPr>
        <w:t>catsShelter</w:t>
      </w:r>
      <w:r>
        <w:t xml:space="preserve"> ще оперира винаги с обекти от тип </w:t>
      </w:r>
      <w:r w:rsidRPr="00942AB1">
        <w:rPr>
          <w:rStyle w:val="Code"/>
        </w:rPr>
        <w:t>Cat</w:t>
      </w:r>
      <w:r>
        <w:t>.</w:t>
      </w:r>
    </w:p>
    <w:p w:rsidR="006A0658" w:rsidRPr="00E05C06" w:rsidRDefault="006A0658" w:rsidP="006A0658">
      <w:pPr>
        <w:pStyle w:val="Heading3"/>
      </w:pPr>
      <w:bookmarkStart w:id="1279" w:name="_Toc299461309"/>
      <w:r>
        <w:t>Използване на неизвестните типове в декларация на полета</w:t>
      </w:r>
      <w:bookmarkEnd w:id="1279"/>
    </w:p>
    <w:p w:rsidR="006A0658" w:rsidRPr="00E0615B" w:rsidRDefault="006A0658" w:rsidP="006A0658">
      <w:pPr>
        <w:spacing w:after="120"/>
      </w:pPr>
      <w:r>
        <w:rPr>
          <w:bCs/>
        </w:rPr>
        <w:t>Веднъж използвани по време на декларацията на класа, параметрите, които са използвани за указване на неизвестните типове са видими в цялото тяло на класа, следователно могат да се използват за деклариране на полета както всеки друг тип:</w:t>
      </w:r>
      <w:r w:rsidRPr="002D2DCA">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modifiers&gt;] T &lt;field_name&gt;;</w:t>
            </w:r>
          </w:p>
        </w:tc>
      </w:tr>
    </w:tbl>
    <w:p w:rsidR="006A0658" w:rsidRPr="001477FD" w:rsidRDefault="006A0658" w:rsidP="006A0658">
      <w:pPr>
        <w:spacing w:after="120"/>
        <w:rPr>
          <w:b/>
        </w:rPr>
      </w:pPr>
      <w:r>
        <w:rPr>
          <w:bCs/>
        </w:rPr>
        <w:t xml:space="preserve">Както можем да се досетим, в нашия пример с приюта за бездомни животни, можем да използваме тази възможност на езика С#, за да декларираме типа на полето </w:t>
      </w:r>
      <w:r w:rsidRPr="00942AB1">
        <w:rPr>
          <w:rStyle w:val="Code"/>
        </w:rPr>
        <w:t>animalsList</w:t>
      </w:r>
      <w:r>
        <w:rPr>
          <w:bCs/>
        </w:rPr>
        <w:t>, в което съхраняваме референ</w:t>
      </w:r>
      <w:r>
        <w:rPr>
          <w:bCs/>
        </w:rPr>
        <w:softHyphen/>
        <w:t xml:space="preserve">ции към обектите на приютените животни, вместо с конкретния тип </w:t>
      </w:r>
      <w:r w:rsidRPr="00B425B4">
        <w:rPr>
          <w:rStyle w:val="Code"/>
          <w:bCs w:val="0"/>
        </w:rPr>
        <w:t>Dog</w:t>
      </w:r>
      <w:r>
        <w:rPr>
          <w:bCs/>
        </w:rPr>
        <w:t xml:space="preserve">, с параметъра </w:t>
      </w:r>
      <w:r w:rsidRPr="00B425B4">
        <w:rPr>
          <w:rStyle w:val="Code"/>
        </w:rPr>
        <w:t>Т</w:t>
      </w:r>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rivate</w:t>
            </w:r>
            <w:r w:rsidRPr="00E15F06">
              <w:rPr>
                <w:rFonts w:ascii="Courier New" w:hAnsi="Courier New" w:cs="Courier New"/>
                <w:noProof/>
                <w:szCs w:val="20"/>
                <w:lang w:val="en-US"/>
              </w:rPr>
              <w:t xml:space="preserve"> T[] animalList;</w:t>
            </w:r>
          </w:p>
        </w:tc>
      </w:tr>
    </w:tbl>
    <w:p w:rsidR="006A0658" w:rsidRPr="001477FD" w:rsidRDefault="006A0658" w:rsidP="006A0658">
      <w:pPr>
        <w:spacing w:after="120"/>
        <w:rPr>
          <w:b/>
        </w:rPr>
      </w:pPr>
      <w:r>
        <w:rPr>
          <w:bCs/>
        </w:rPr>
        <w:t xml:space="preserve">За сега нека приемем, че когато създаваме обект от нашия клас, подавайки конкретен тип (например </w:t>
      </w:r>
      <w:r w:rsidRPr="00B425B4">
        <w:rPr>
          <w:rStyle w:val="Code"/>
          <w:bCs w:val="0"/>
        </w:rPr>
        <w:t>Dog</w:t>
      </w:r>
      <w:r>
        <w:rPr>
          <w:bCs/>
        </w:rPr>
        <w:t xml:space="preserve">), по време на изпълнение на програмата неизвестният тип </w:t>
      </w:r>
      <w:r w:rsidRPr="00B425B4">
        <w:rPr>
          <w:rStyle w:val="Code"/>
        </w:rPr>
        <w:t>Т</w:t>
      </w:r>
      <w:r>
        <w:rPr>
          <w:bCs/>
          <w:lang w:val="es-ES"/>
        </w:rPr>
        <w:t xml:space="preserve"> </w:t>
      </w:r>
      <w:r>
        <w:rPr>
          <w:bCs/>
        </w:rPr>
        <w:t>ще бъде заменен с въпросния тип. Ако сме избрали да създадем приют за кучета, можем да смятаме, че нашето поле е декла</w:t>
      </w:r>
      <w:r>
        <w:rPr>
          <w:bCs/>
        </w:rPr>
        <w:softHyphen/>
        <w:t>рирано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rivate</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Dog</w:t>
            </w:r>
            <w:r w:rsidRPr="00E15F06">
              <w:rPr>
                <w:rFonts w:ascii="Courier New" w:hAnsi="Courier New" w:cs="Courier New"/>
                <w:noProof/>
                <w:szCs w:val="20"/>
                <w:lang w:val="en-US"/>
              </w:rPr>
              <w:t>[] animalList;</w:t>
            </w:r>
          </w:p>
        </w:tc>
      </w:tr>
    </w:tbl>
    <w:p w:rsidR="006A0658" w:rsidRPr="001477FD" w:rsidRDefault="006A0658" w:rsidP="006A0658">
      <w:pPr>
        <w:spacing w:after="120"/>
        <w:rPr>
          <w:b/>
        </w:rPr>
      </w:pPr>
      <w:r>
        <w:rPr>
          <w:bCs/>
        </w:rPr>
        <w:t>Съответно, когато искаме да инициализираме въпросното поле в кон</w:t>
      </w:r>
      <w:r>
        <w:rPr>
          <w:bCs/>
        </w:rPr>
        <w:softHyphen/>
        <w:t xml:space="preserve">структора на нашия клас, ще трябва да го направим по същия начин, както обикновено – създаваме масив, само че използвайки заместителя на неизвестния тип – </w:t>
      </w:r>
      <w:r w:rsidRPr="00B425B4">
        <w:rPr>
          <w:rStyle w:val="Code"/>
        </w:rPr>
        <w:t>Т</w:t>
      </w:r>
      <w:r>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AnimalShelter(</w:t>
            </w: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 xml:space="preserve"> placesNumber)</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rPr>
            </w:pPr>
            <w:r w:rsidRPr="00E15F06">
              <w:rPr>
                <w:rFonts w:ascii="Courier New" w:hAnsi="Courier New" w:cs="Courier New"/>
                <w:noProof/>
                <w:szCs w:val="20"/>
                <w:lang w:val="en-US"/>
              </w:rPr>
              <w:tab/>
              <w:t xml:space="preserve">animalList = </w:t>
            </w:r>
            <w:r w:rsidRPr="00E15F06">
              <w:rPr>
                <w:rFonts w:ascii="Courier New" w:hAnsi="Courier New" w:cs="Courier New"/>
                <w:noProof/>
                <w:color w:val="0000FF"/>
                <w:szCs w:val="20"/>
                <w:lang w:val="en-US"/>
              </w:rPr>
              <w:t>new</w:t>
            </w:r>
            <w:r w:rsidRPr="00E15F06">
              <w:rPr>
                <w:rFonts w:ascii="Courier New" w:hAnsi="Courier New" w:cs="Courier New"/>
                <w:noProof/>
                <w:szCs w:val="20"/>
                <w:lang w:val="en-US"/>
              </w:rPr>
              <w:t xml:space="preserve"> T[placesNumber]; </w:t>
            </w:r>
            <w:r w:rsidRPr="00E15F06">
              <w:rPr>
                <w:rFonts w:ascii="Courier New" w:hAnsi="Courier New" w:cs="Courier New"/>
                <w:noProof/>
                <w:color w:val="008000"/>
                <w:szCs w:val="20"/>
                <w:lang w:val="en-US"/>
              </w:rPr>
              <w:t>// Initializatio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usedPlaces = 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E05C06" w:rsidRDefault="006A0658" w:rsidP="006A0658">
      <w:pPr>
        <w:pStyle w:val="Heading3"/>
      </w:pPr>
      <w:bookmarkStart w:id="1280" w:name="_Използване_на_неизвестните"/>
      <w:bookmarkStart w:id="1281" w:name="_Toc299461310"/>
      <w:bookmarkEnd w:id="1280"/>
      <w:r>
        <w:t>Използване на неизвестните типове в декларация на методи</w:t>
      </w:r>
      <w:bookmarkEnd w:id="1281"/>
    </w:p>
    <w:p w:rsidR="006A0658" w:rsidRPr="00997487" w:rsidRDefault="006A0658" w:rsidP="006A0658">
      <w:pPr>
        <w:spacing w:after="120"/>
      </w:pPr>
      <w:r>
        <w:rPr>
          <w:bCs/>
        </w:rPr>
        <w:t>Тъй като един неизвестен тип, използван в декларацията на един типизи</w:t>
      </w:r>
      <w:r>
        <w:rPr>
          <w:bCs/>
        </w:rPr>
        <w:softHyphen/>
        <w:t>ран клас е видим от отварящата до затварящата скоба на тялото на класа, освен за декларация на полета, той може да бъде използван и в деклара</w:t>
      </w:r>
      <w:r>
        <w:rPr>
          <w:bCs/>
        </w:rPr>
        <w:softHyphen/>
        <w:t>цията на методи, а именно:</w:t>
      </w:r>
    </w:p>
    <w:p w:rsidR="006A0658" w:rsidRPr="00E0615B" w:rsidRDefault="006A0658" w:rsidP="00222F92">
      <w:pPr>
        <w:numPr>
          <w:ilvl w:val="0"/>
          <w:numId w:val="158"/>
        </w:numPr>
        <w:tabs>
          <w:tab w:val="clear" w:pos="795"/>
        </w:tabs>
        <w:spacing w:after="120"/>
        <w:ind w:left="567" w:hanging="283"/>
      </w:pPr>
      <w:r>
        <w:rPr>
          <w:bCs/>
        </w:rPr>
        <w:t>Като параметър в списъка от параметри на метода</w:t>
      </w:r>
      <w:r w:rsidRPr="0001773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return_type&gt; MethodWithParamsOfT(T param)</w:t>
            </w:r>
          </w:p>
        </w:tc>
      </w:tr>
    </w:tbl>
    <w:p w:rsidR="006A0658" w:rsidRPr="00E0615B" w:rsidRDefault="006A0658" w:rsidP="00222F92">
      <w:pPr>
        <w:numPr>
          <w:ilvl w:val="0"/>
          <w:numId w:val="158"/>
        </w:numPr>
        <w:tabs>
          <w:tab w:val="clear" w:pos="795"/>
        </w:tabs>
        <w:spacing w:after="120"/>
        <w:ind w:left="567" w:hanging="283"/>
      </w:pPr>
      <w:r>
        <w:rPr>
          <w:bCs/>
        </w:rPr>
        <w:t>Като резултат от изпълнението на метода</w:t>
      </w:r>
      <w:r w:rsidRPr="0001773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Т MethodWithReturnTypeOfT(&lt;params&gt;)</w:t>
            </w:r>
          </w:p>
        </w:tc>
      </w:tr>
    </w:tbl>
    <w:p w:rsidR="006A0658" w:rsidRPr="00997487" w:rsidRDefault="006A0658" w:rsidP="006A0658">
      <w:pPr>
        <w:spacing w:after="120"/>
      </w:pPr>
      <w:r>
        <w:rPr>
          <w:bCs/>
        </w:rPr>
        <w:t>Както вече се досещаме, използвайки нашия пример, можем да адаптира</w:t>
      </w:r>
      <w:r>
        <w:rPr>
          <w:bCs/>
        </w:rPr>
        <w:softHyphen/>
        <w:t xml:space="preserve">ме методите </w:t>
      </w:r>
      <w:r w:rsidRPr="00500D0F">
        <w:rPr>
          <w:rStyle w:val="Code"/>
        </w:rPr>
        <w:t>Shelter</w:t>
      </w:r>
      <w:r>
        <w:rPr>
          <w:bCs/>
          <w:lang w:val="es-ES"/>
        </w:rPr>
        <w:t xml:space="preserve"> </w:t>
      </w:r>
      <w:r>
        <w:rPr>
          <w:bCs/>
        </w:rPr>
        <w:t xml:space="preserve">и </w:t>
      </w:r>
      <w:r w:rsidRPr="00500D0F">
        <w:rPr>
          <w:rStyle w:val="Code"/>
          <w:bCs w:val="0"/>
        </w:rPr>
        <w:t>Release</w:t>
      </w:r>
      <w:r>
        <w:rPr>
          <w:bCs/>
        </w:rPr>
        <w:t>, съответно:</w:t>
      </w:r>
    </w:p>
    <w:p w:rsidR="006A0658" w:rsidRPr="00740E3A" w:rsidRDefault="006A0658" w:rsidP="00222F92">
      <w:pPr>
        <w:numPr>
          <w:ilvl w:val="0"/>
          <w:numId w:val="158"/>
        </w:numPr>
        <w:tabs>
          <w:tab w:val="clear" w:pos="795"/>
        </w:tabs>
        <w:spacing w:after="120"/>
        <w:ind w:left="567" w:hanging="283"/>
      </w:pPr>
      <w:r>
        <w:rPr>
          <w:bCs/>
        </w:rPr>
        <w:t xml:space="preserve">Като метод с параметър от неизвестен тип </w:t>
      </w:r>
      <w:r w:rsidRPr="00AC39F2">
        <w:rPr>
          <w:rStyle w:val="Code"/>
        </w:rPr>
        <w:t>Т</w:t>
      </w:r>
      <w:r w:rsidRPr="0001773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Shelter(T newAnimal)</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 xml:space="preserve"> </w:t>
            </w:r>
            <w:r w:rsidRPr="00E15F06">
              <w:rPr>
                <w:rFonts w:ascii="Courier New" w:hAnsi="Courier New" w:cs="Courier New"/>
                <w:noProof/>
                <w:szCs w:val="20"/>
                <w:lang w:val="en-US"/>
              </w:rPr>
              <w:tab/>
            </w:r>
            <w:r w:rsidRPr="00E15F06">
              <w:rPr>
                <w:rFonts w:ascii="Courier New" w:hAnsi="Courier New" w:cs="Courier New"/>
                <w:noProof/>
                <w:color w:val="008000"/>
                <w:szCs w:val="20"/>
                <w:lang w:val="en-US"/>
              </w:rPr>
              <w:t>// Method's body goes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740E3A" w:rsidRDefault="006A0658" w:rsidP="00222F92">
      <w:pPr>
        <w:numPr>
          <w:ilvl w:val="0"/>
          <w:numId w:val="158"/>
        </w:numPr>
        <w:tabs>
          <w:tab w:val="clear" w:pos="795"/>
        </w:tabs>
        <w:spacing w:after="120"/>
        <w:ind w:left="567" w:hanging="283"/>
      </w:pPr>
      <w:r>
        <w:rPr>
          <w:bCs/>
        </w:rPr>
        <w:t xml:space="preserve">И метод, който връща резултат от неизвестен тип </w:t>
      </w:r>
      <w:r w:rsidRPr="00B425B4">
        <w:rPr>
          <w:rStyle w:val="Code"/>
        </w:rPr>
        <w:t>Т</w:t>
      </w:r>
      <w:r>
        <w:rPr>
          <w:bCs/>
        </w:rPr>
        <w:t>:</w:t>
      </w:r>
      <w:r w:rsidRPr="00740E3A">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T Release(</w:t>
            </w: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 xml:space="preserve"> i)</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rPr>
              <w:t>// Method's body goes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997487" w:rsidRDefault="006A0658" w:rsidP="006A0658">
      <w:pPr>
        <w:spacing w:after="120"/>
      </w:pPr>
      <w:r>
        <w:rPr>
          <w:bCs/>
        </w:rPr>
        <w:t>Както вече знаем, когато създадем обект от нашия клас приют и неиз</w:t>
      </w:r>
      <w:r>
        <w:rPr>
          <w:bCs/>
        </w:rPr>
        <w:softHyphen/>
        <w:t xml:space="preserve">вестния тип го заменим с някой конкретен тип (например </w:t>
      </w:r>
      <w:r w:rsidRPr="0032780C">
        <w:rPr>
          <w:rStyle w:val="Code"/>
        </w:rPr>
        <w:t>Cat</w:t>
      </w:r>
      <w:r>
        <w:rPr>
          <w:bCs/>
        </w:rPr>
        <w:t>), по време на изпълнение на програмата горните методи ще имат следния вид:</w:t>
      </w:r>
    </w:p>
    <w:p w:rsidR="006A0658" w:rsidRPr="00740E3A" w:rsidRDefault="006A0658" w:rsidP="00222F92">
      <w:pPr>
        <w:numPr>
          <w:ilvl w:val="0"/>
          <w:numId w:val="158"/>
        </w:numPr>
        <w:tabs>
          <w:tab w:val="clear" w:pos="795"/>
        </w:tabs>
        <w:spacing w:after="120"/>
        <w:ind w:left="567" w:hanging="283"/>
      </w:pPr>
      <w:r>
        <w:rPr>
          <w:bCs/>
        </w:rPr>
        <w:t>Параметърът на метода</w:t>
      </w:r>
      <w:r w:rsidRPr="00AC39F2">
        <w:rPr>
          <w:rStyle w:val="Code"/>
          <w:bCs w:val="0"/>
        </w:rPr>
        <w:t xml:space="preserve"> </w:t>
      </w:r>
      <w:r w:rsidRPr="0032780C">
        <w:rPr>
          <w:rStyle w:val="Code"/>
          <w:bCs w:val="0"/>
        </w:rPr>
        <w:t>Shelter</w:t>
      </w:r>
      <w:r>
        <w:rPr>
          <w:bCs/>
        </w:rPr>
        <w:t xml:space="preserve"> ще бъде от тип </w:t>
      </w:r>
      <w:r>
        <w:rPr>
          <w:rStyle w:val="Code"/>
        </w:rPr>
        <w:t>Cat</w:t>
      </w:r>
      <w:r w:rsidRPr="0001773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Shelter(</w:t>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 xml:space="preserve"> newAnimal)</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 xml:space="preserve"> </w:t>
            </w:r>
            <w:r w:rsidRPr="00E15F06">
              <w:rPr>
                <w:rFonts w:ascii="Courier New" w:hAnsi="Courier New" w:cs="Courier New"/>
                <w:noProof/>
                <w:szCs w:val="20"/>
                <w:lang w:val="en-US"/>
              </w:rPr>
              <w:tab/>
            </w:r>
            <w:r w:rsidRPr="00E15F06">
              <w:rPr>
                <w:rFonts w:ascii="Courier New" w:hAnsi="Courier New" w:cs="Courier New"/>
                <w:noProof/>
                <w:color w:val="008000"/>
                <w:szCs w:val="20"/>
                <w:lang w:val="en-US"/>
              </w:rPr>
              <w:t>// Method's body goes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Pr="00740E3A" w:rsidRDefault="006A0658" w:rsidP="00222F92">
      <w:pPr>
        <w:numPr>
          <w:ilvl w:val="0"/>
          <w:numId w:val="158"/>
        </w:numPr>
        <w:tabs>
          <w:tab w:val="clear" w:pos="795"/>
        </w:tabs>
        <w:spacing w:after="120"/>
        <w:ind w:left="567" w:hanging="283"/>
      </w:pPr>
      <w:r>
        <w:rPr>
          <w:bCs/>
        </w:rPr>
        <w:t xml:space="preserve">Методът </w:t>
      </w:r>
      <w:r w:rsidRPr="0032780C">
        <w:rPr>
          <w:rStyle w:val="Code"/>
        </w:rPr>
        <w:t>Release</w:t>
      </w:r>
      <w:r>
        <w:rPr>
          <w:bCs/>
        </w:rPr>
        <w:t xml:space="preserve"> ще връща резултат от тип </w:t>
      </w:r>
      <w:r>
        <w:rPr>
          <w:rStyle w:val="Code"/>
          <w:lang w:val="es-ES"/>
        </w:rPr>
        <w:t>Cat</w:t>
      </w:r>
      <w:r>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2B91AF"/>
                <w:szCs w:val="20"/>
                <w:lang w:val="en-US"/>
              </w:rPr>
              <w:t>Cat</w:t>
            </w:r>
            <w:r w:rsidRPr="00E15F06">
              <w:rPr>
                <w:rFonts w:ascii="Courier New" w:hAnsi="Courier New" w:cs="Courier New"/>
                <w:noProof/>
                <w:szCs w:val="20"/>
                <w:lang w:val="en-US"/>
              </w:rPr>
              <w:t xml:space="preserve"> Release(</w:t>
            </w: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 xml:space="preserve"> i)</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E15F06">
              <w:rPr>
                <w:rFonts w:ascii="Courier New" w:hAnsi="Courier New" w:cs="Courier New"/>
                <w:noProof/>
                <w:color w:val="008000"/>
                <w:szCs w:val="20"/>
                <w:lang w:val="en-US"/>
              </w:rPr>
              <w:t>// Method's body goes here ...</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Default="006A0658" w:rsidP="006A0658">
      <w:pPr>
        <w:pStyle w:val="Heading3"/>
      </w:pPr>
      <w:bookmarkStart w:id="1282" w:name="_Toc299461311"/>
      <w:r>
        <w:t>Типизирането (</w:t>
      </w:r>
      <w:r w:rsidRPr="002E4FB0">
        <w:rPr>
          <w:lang w:val="en-US"/>
        </w:rPr>
        <w:t>generics</w:t>
      </w:r>
      <w:r>
        <w:t>) зад кулисите</w:t>
      </w:r>
      <w:bookmarkEnd w:id="1282"/>
      <w:r>
        <w:rPr>
          <w:lang w:val="es-ES"/>
        </w:rPr>
        <w:t xml:space="preserve"> </w:t>
      </w:r>
    </w:p>
    <w:p w:rsidR="006A0658" w:rsidRDefault="006A0658" w:rsidP="006A0658">
      <w:r>
        <w:t>Преди да продължим, нека обясним какво става в паметта на компютъра, когато работим с типизирани класове.</w:t>
      </w:r>
    </w:p>
    <w:p w:rsidR="006A0658" w:rsidRPr="000E1F5F" w:rsidRDefault="006A7979" w:rsidP="006A0658">
      <w:r>
        <w:rPr>
          <w:noProof/>
          <w:lang w:val="en-US" w:eastAsia="en-US"/>
        </w:rPr>
        <w:drawing>
          <wp:inline distT="0" distB="0" distL="0" distR="0">
            <wp:extent cx="5029200" cy="942975"/>
            <wp:effectExtent l="0" t="0" r="0" b="0"/>
            <wp:docPr id="232" name="Picture 232" descr="under-the-hat-of-gener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under-the-hat-of-generics"/>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029200" cy="942975"/>
                    </a:xfrm>
                    <a:prstGeom prst="rect">
                      <a:avLst/>
                    </a:prstGeom>
                    <a:noFill/>
                    <a:ln>
                      <a:noFill/>
                    </a:ln>
                  </pic:spPr>
                </pic:pic>
              </a:graphicData>
            </a:graphic>
          </wp:inline>
        </w:drawing>
      </w:r>
    </w:p>
    <w:p w:rsidR="006A0658" w:rsidRDefault="006A0658" w:rsidP="006A0658">
      <w:r>
        <w:t xml:space="preserve">Първо декларираме нашия типизиран клас </w:t>
      </w:r>
      <w:r w:rsidRPr="000E1F5F">
        <w:rPr>
          <w:rStyle w:val="Code"/>
        </w:rPr>
        <w:t>MyClass</w:t>
      </w:r>
      <w:r w:rsidRPr="00AC39F2">
        <w:rPr>
          <w:rStyle w:val="Code"/>
        </w:rPr>
        <w:t>&lt;</w:t>
      </w:r>
      <w:r w:rsidRPr="000E1F5F">
        <w:rPr>
          <w:rStyle w:val="Code"/>
        </w:rPr>
        <w:t>T</w:t>
      </w:r>
      <w:r w:rsidRPr="00AC39F2">
        <w:rPr>
          <w:rStyle w:val="Code"/>
        </w:rPr>
        <w:t>&gt;</w:t>
      </w:r>
      <w:r>
        <w:t xml:space="preserve"> (</w:t>
      </w:r>
      <w:r w:rsidRPr="002E4FB0">
        <w:rPr>
          <w:lang w:val="en-US"/>
        </w:rPr>
        <w:t>generic</w:t>
      </w:r>
      <w:r w:rsidRPr="00AC39F2">
        <w:t xml:space="preserve"> </w:t>
      </w:r>
      <w:r w:rsidRPr="002E4FB0">
        <w:rPr>
          <w:lang w:val="en-US"/>
        </w:rPr>
        <w:t>class</w:t>
      </w:r>
      <w:r w:rsidRPr="00AC39F2">
        <w:t xml:space="preserve"> </w:t>
      </w:r>
      <w:r w:rsidRPr="002E4FB0">
        <w:rPr>
          <w:lang w:val="en-US"/>
        </w:rPr>
        <w:t>description</w:t>
      </w:r>
      <w:r>
        <w:t xml:space="preserve"> в горната схема). След това компилаторът транслира нашия код на междинен език (MSIL), като транслираният код, съдържа инфор</w:t>
      </w:r>
      <w:r>
        <w:softHyphen/>
        <w:t xml:space="preserve">мация, че класът е типизиран, т.е. работи с неопределени до момента типове. По време на изпълнение, когато някой се опитва да работи с нашия типизиран клас и да го използва с конкретен тип, се създава ново </w:t>
      </w:r>
      <w:r w:rsidRPr="008E1226">
        <w:rPr>
          <w:b/>
        </w:rPr>
        <w:t>описание на клас</w:t>
      </w:r>
      <w:r>
        <w:rPr>
          <w:b/>
        </w:rPr>
        <w:t xml:space="preserve"> </w:t>
      </w:r>
      <w:r w:rsidRPr="008E1226">
        <w:t>(</w:t>
      </w:r>
      <w:r w:rsidRPr="002E4FB0">
        <w:rPr>
          <w:lang w:val="en-US"/>
        </w:rPr>
        <w:t>concrete</w:t>
      </w:r>
      <w:r w:rsidRPr="00AC39F2">
        <w:t xml:space="preserve"> </w:t>
      </w:r>
      <w:r w:rsidRPr="002E4FB0">
        <w:rPr>
          <w:lang w:val="en-US"/>
        </w:rPr>
        <w:t>type</w:t>
      </w:r>
      <w:r w:rsidRPr="00AC39F2">
        <w:t xml:space="preserve"> </w:t>
      </w:r>
      <w:r w:rsidRPr="002E4FB0">
        <w:rPr>
          <w:lang w:val="en-US"/>
        </w:rPr>
        <w:t>class</w:t>
      </w:r>
      <w:r w:rsidRPr="00AC39F2">
        <w:t xml:space="preserve"> </w:t>
      </w:r>
      <w:r w:rsidRPr="002E4FB0">
        <w:rPr>
          <w:lang w:val="en-US"/>
        </w:rPr>
        <w:t>description</w:t>
      </w:r>
      <w:r w:rsidRPr="008E1226">
        <w:t xml:space="preserve"> в схемата по-горе)</w:t>
      </w:r>
      <w:r>
        <w:t xml:space="preserve">, което е идентично с това на типизирания клас, с тази разлика, че навсякъде където е използвано </w:t>
      </w:r>
      <w:r w:rsidRPr="008E1226">
        <w:rPr>
          <w:rStyle w:val="Code"/>
        </w:rPr>
        <w:t>T</w:t>
      </w:r>
      <w:r>
        <w:t xml:space="preserve">, сега се заменя с конкретния тип. Например ако се опитаме да използваме </w:t>
      </w:r>
      <w:r w:rsidRPr="008E1226">
        <w:rPr>
          <w:rStyle w:val="Code"/>
        </w:rPr>
        <w:t>MyClass</w:t>
      </w:r>
      <w:r w:rsidRPr="00AC39F2">
        <w:rPr>
          <w:rStyle w:val="Code"/>
        </w:rPr>
        <w:t>&lt;</w:t>
      </w:r>
      <w:r w:rsidRPr="008E1226">
        <w:rPr>
          <w:rStyle w:val="Code"/>
        </w:rPr>
        <w:t>int</w:t>
      </w:r>
      <w:r w:rsidRPr="00AC39F2">
        <w:rPr>
          <w:rStyle w:val="Code"/>
        </w:rPr>
        <w:t>&gt;</w:t>
      </w:r>
      <w:r>
        <w:t>,</w:t>
      </w:r>
      <w:r>
        <w:rPr>
          <w:lang w:val="es-ES"/>
        </w:rPr>
        <w:t xml:space="preserve"> </w:t>
      </w:r>
      <w:r>
        <w:t xml:space="preserve">навсякъде, където в нашия код </w:t>
      </w:r>
      <w:r>
        <w:rPr>
          <w:lang w:val="es-ES"/>
        </w:rPr>
        <w:t xml:space="preserve">e </w:t>
      </w:r>
      <w:r>
        <w:t xml:space="preserve">използван неизвестния параметър  </w:t>
      </w:r>
      <w:r w:rsidRPr="008E1226">
        <w:rPr>
          <w:rStyle w:val="Code"/>
        </w:rPr>
        <w:t>T</w:t>
      </w:r>
      <w:r>
        <w:t>, ще бъде заме</w:t>
      </w:r>
      <w:r>
        <w:softHyphen/>
        <w:t xml:space="preserve">нен с </w:t>
      </w:r>
      <w:r w:rsidRPr="008E1226">
        <w:rPr>
          <w:rStyle w:val="Code"/>
        </w:rPr>
        <w:t>int</w:t>
      </w:r>
      <w:r>
        <w:t>. Едва след това, можем да създадем обект от типизирания клас с конкретен тип</w:t>
      </w:r>
      <w:r w:rsidRPr="00AC39F2">
        <w:rPr>
          <w:rStyle w:val="Code"/>
        </w:rPr>
        <w:t xml:space="preserve"> </w:t>
      </w:r>
      <w:r w:rsidRPr="008E1226">
        <w:rPr>
          <w:rStyle w:val="Code"/>
        </w:rPr>
        <w:t>int</w:t>
      </w:r>
      <w:r>
        <w:t>. Особеното тук е, че за да се създаде този обект, ще се използва описанието на класа, което бе създадено междувременно (</w:t>
      </w:r>
      <w:r w:rsidRPr="002E4FB0">
        <w:rPr>
          <w:lang w:val="en-US"/>
        </w:rPr>
        <w:t>concrete</w:t>
      </w:r>
      <w:r w:rsidRPr="00AC39F2">
        <w:t xml:space="preserve"> </w:t>
      </w:r>
      <w:r w:rsidRPr="002E4FB0">
        <w:rPr>
          <w:lang w:val="en-US"/>
        </w:rPr>
        <w:t>type</w:t>
      </w:r>
      <w:r w:rsidRPr="00AC39F2">
        <w:t xml:space="preserve"> </w:t>
      </w:r>
      <w:r w:rsidRPr="002E4FB0">
        <w:rPr>
          <w:lang w:val="en-US"/>
        </w:rPr>
        <w:t>class</w:t>
      </w:r>
      <w:r w:rsidRPr="00AC39F2">
        <w:t xml:space="preserve"> </w:t>
      </w:r>
      <w:r w:rsidRPr="002E4FB0">
        <w:rPr>
          <w:lang w:val="en-US"/>
        </w:rPr>
        <w:t>description</w:t>
      </w:r>
      <w:r>
        <w:t>). Инстанцирането на шаблонен клас по дадени конкретни типове на неговите параметри се нарича "</w:t>
      </w:r>
      <w:r w:rsidRPr="003E5D6B">
        <w:rPr>
          <w:b/>
        </w:rPr>
        <w:t>специали</w:t>
      </w:r>
      <w:r w:rsidRPr="003E5D6B">
        <w:rPr>
          <w:b/>
        </w:rPr>
        <w:softHyphen/>
        <w:t>зация на тип</w:t>
      </w:r>
      <w:r>
        <w:t>" или "</w:t>
      </w:r>
      <w:r w:rsidRPr="003E5D6B">
        <w:rPr>
          <w:b/>
        </w:rPr>
        <w:t>разгъване на шаблонен клас</w:t>
      </w:r>
      <w:r>
        <w:t>".</w:t>
      </w:r>
    </w:p>
    <w:p w:rsidR="006A0658" w:rsidRPr="001477FD" w:rsidRDefault="006A0658" w:rsidP="006A0658">
      <w:pPr>
        <w:spacing w:after="120"/>
        <w:rPr>
          <w:b/>
        </w:rPr>
      </w:pPr>
      <w:r>
        <w:t xml:space="preserve">Използвайки нашия пример, ако създадем обект от тип </w:t>
      </w:r>
      <w:r w:rsidRPr="00A501AF">
        <w:rPr>
          <w:rStyle w:val="Code"/>
        </w:rPr>
        <w:t>AnimalShelter</w:t>
      </w:r>
      <w:r w:rsidRPr="00AC39F2">
        <w:rPr>
          <w:rStyle w:val="Code"/>
        </w:rPr>
        <w:t>&lt;</w:t>
      </w:r>
      <w:r>
        <w:rPr>
          <w:rStyle w:val="Code"/>
        </w:rPr>
        <w:t>T</w:t>
      </w:r>
      <w:r w:rsidRPr="00AC39F2">
        <w:rPr>
          <w:rStyle w:val="Code"/>
        </w:rPr>
        <w:t>&gt;</w:t>
      </w:r>
      <w:r>
        <w:rPr>
          <w:lang w:val="es-ES"/>
        </w:rPr>
        <w:t xml:space="preserve">, </w:t>
      </w:r>
      <w:r>
        <w:t xml:space="preserve">който работи само с обекти от тип </w:t>
      </w:r>
      <w:r>
        <w:rPr>
          <w:rStyle w:val="Code"/>
        </w:rPr>
        <w:t>Dog</w:t>
      </w:r>
      <w:r>
        <w:rPr>
          <w:lang w:val="es-ES"/>
        </w:rPr>
        <w:t xml:space="preserve">, </w:t>
      </w:r>
      <w:r>
        <w:t xml:space="preserve">ако се опитаме да добавим обект от тип </w:t>
      </w:r>
      <w:r w:rsidRPr="002E6F75">
        <w:rPr>
          <w:rStyle w:val="Code"/>
        </w:rPr>
        <w:t>Cat</w:t>
      </w:r>
      <w:r>
        <w:t xml:space="preserve">, това ще доведе до грешка при компилация почти идентична с грешките, които бяха изведени при опит за добавяне на обект от тип </w:t>
      </w:r>
      <w:r w:rsidRPr="002E4FB0">
        <w:rPr>
          <w:rStyle w:val="Code"/>
        </w:rPr>
        <w:t>Cat</w:t>
      </w:r>
      <w:r>
        <w:rPr>
          <w:lang w:val="es-ES"/>
        </w:rPr>
        <w:t xml:space="preserve">, </w:t>
      </w:r>
      <w:r>
        <w:t xml:space="preserve">към обект от тип </w:t>
      </w:r>
      <w:r w:rsidRPr="00A501AF">
        <w:rPr>
          <w:rStyle w:val="Code"/>
        </w:rPr>
        <w:t>AnimalShelter</w:t>
      </w:r>
      <w:r>
        <w:t>, който създадохме в първата подсекция "</w:t>
      </w:r>
      <w:hyperlink w:anchor="_Приют_за_бездомни" w:history="1">
        <w:r w:rsidRPr="008E5A58">
          <w:rPr>
            <w:rStyle w:val="Hyperlink"/>
          </w:rPr>
          <w:t>Приют за бездомни животни – п</w:t>
        </w:r>
        <w:r w:rsidRPr="008E5A58">
          <w:rPr>
            <w:rStyle w:val="Hyperlink"/>
          </w:rPr>
          <w:t>р</w:t>
        </w:r>
        <w:r w:rsidRPr="008E5A58">
          <w:rPr>
            <w:rStyle w:val="Hyperlink"/>
          </w:rPr>
          <w:t>имер</w:t>
        </w:r>
      </w:hyperlink>
      <w: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color w:val="0000FF"/>
                <w:szCs w:val="20"/>
                <w:lang w:val="en-US" w:eastAsia="es-ES"/>
              </w:rPr>
              <w:t>publ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static</w:t>
            </w:r>
            <w:r w:rsidRPr="00E15F06">
              <w:rPr>
                <w:rFonts w:ascii="Courier New" w:hAnsi="Courier New" w:cs="Courier New"/>
                <w:noProof/>
                <w:szCs w:val="20"/>
                <w:lang w:val="en-US" w:eastAsia="es-ES"/>
              </w:rPr>
              <w:t xml:space="preserve"> </w:t>
            </w:r>
            <w:r w:rsidRPr="00E15F06">
              <w:rPr>
                <w:rFonts w:ascii="Courier New" w:hAnsi="Courier New" w:cs="Courier New"/>
                <w:noProof/>
                <w:color w:val="0000FF"/>
                <w:szCs w:val="20"/>
                <w:lang w:val="en-US" w:eastAsia="es-ES"/>
              </w:rPr>
              <w:t>void</w:t>
            </w:r>
            <w:r w:rsidRPr="00E15F06">
              <w:rPr>
                <w:rFonts w:ascii="Courier New" w:hAnsi="Courier New" w:cs="Courier New"/>
                <w:noProof/>
                <w:szCs w:val="20"/>
                <w:lang w:val="en-US" w:eastAsia="es-ES"/>
              </w:rPr>
              <w:t xml:space="preserve"> Main()</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AnimalShelter</w:t>
            </w:r>
            <w:r w:rsidRPr="00E15F06">
              <w:rPr>
                <w:rFonts w:ascii="Courier New" w:hAnsi="Courier New" w:cs="Courier New"/>
                <w:noProof/>
                <w:szCs w:val="20"/>
                <w:lang w:val="en-US" w:eastAsia="es-ES"/>
              </w:rPr>
              <w:t>&lt;</w:t>
            </w:r>
            <w:r w:rsidRPr="00E15F06">
              <w:rPr>
                <w:rFonts w:ascii="Courier New" w:hAnsi="Courier New" w:cs="Courier New"/>
                <w:noProof/>
                <w:color w:val="2B91AF"/>
                <w:szCs w:val="20"/>
                <w:lang w:val="en-US" w:eastAsia="es-ES"/>
              </w:rPr>
              <w:t>Dog</w:t>
            </w:r>
            <w:r w:rsidRPr="00E15F06">
              <w:rPr>
                <w:rFonts w:ascii="Courier New" w:hAnsi="Courier New" w:cs="Courier New"/>
                <w:noProof/>
                <w:szCs w:val="20"/>
                <w:lang w:val="en-US" w:eastAsia="es-ES"/>
              </w:rPr>
              <w:t xml:space="preserve">&gt; dogsShelter =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AnimalShelter</w:t>
            </w:r>
            <w:r w:rsidRPr="00E15F06">
              <w:rPr>
                <w:rFonts w:ascii="Courier New" w:hAnsi="Courier New" w:cs="Courier New"/>
                <w:noProof/>
                <w:szCs w:val="20"/>
                <w:lang w:val="en-US" w:eastAsia="es-ES"/>
              </w:rPr>
              <w:t>&lt;</w:t>
            </w:r>
            <w:r w:rsidRPr="00E15F06">
              <w:rPr>
                <w:rFonts w:ascii="Courier New" w:hAnsi="Courier New" w:cs="Courier New"/>
                <w:noProof/>
                <w:color w:val="2B91AF"/>
                <w:szCs w:val="20"/>
                <w:lang w:val="en-US" w:eastAsia="es-ES"/>
              </w:rPr>
              <w:t>Dog</w:t>
            </w:r>
            <w:r w:rsidRPr="00E15F06">
              <w:rPr>
                <w:rFonts w:ascii="Courier New" w:hAnsi="Courier New" w:cs="Courier New"/>
                <w:noProof/>
                <w:szCs w:val="20"/>
                <w:lang w:val="en-US" w:eastAsia="es-ES"/>
              </w:rPr>
              <w:t>&gt;(10);</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color w:val="2B91AF"/>
                <w:szCs w:val="20"/>
                <w:lang w:val="en-US" w:eastAsia="es-ES"/>
              </w:rPr>
              <w:t>Cat</w:t>
            </w:r>
            <w:r w:rsidRPr="00E15F06">
              <w:rPr>
                <w:rFonts w:ascii="Courier New" w:hAnsi="Courier New" w:cs="Courier New"/>
                <w:noProof/>
                <w:szCs w:val="20"/>
                <w:lang w:val="en-US" w:eastAsia="es-ES"/>
              </w:rPr>
              <w:t xml:space="preserve"> cat1 = </w:t>
            </w:r>
            <w:r w:rsidRPr="00E15F06">
              <w:rPr>
                <w:rFonts w:ascii="Courier New" w:hAnsi="Courier New" w:cs="Courier New"/>
                <w:noProof/>
                <w:color w:val="0000FF"/>
                <w:szCs w:val="20"/>
                <w:lang w:val="en-US" w:eastAsia="es-ES"/>
              </w:rPr>
              <w:t>new</w:t>
            </w:r>
            <w:r w:rsidRPr="00E15F06">
              <w:rPr>
                <w:rFonts w:ascii="Courier New" w:hAnsi="Courier New" w:cs="Courier New"/>
                <w:noProof/>
                <w:szCs w:val="20"/>
                <w:lang w:val="en-US" w:eastAsia="es-ES"/>
              </w:rPr>
              <w:t xml:space="preserve"> </w:t>
            </w:r>
            <w:r w:rsidRPr="00E15F06">
              <w:rPr>
                <w:rFonts w:ascii="Courier New" w:hAnsi="Courier New" w:cs="Courier New"/>
                <w:noProof/>
                <w:color w:val="2B91AF"/>
                <w:szCs w:val="20"/>
                <w:lang w:val="en-US" w:eastAsia="es-ES"/>
              </w:rPr>
              <w:t>Cat</w:t>
            </w:r>
            <w:r w:rsidRPr="00E15F06">
              <w:rPr>
                <w:rFonts w:ascii="Courier New" w:hAnsi="Courier New" w:cs="Courier New"/>
                <w:noProof/>
                <w:szCs w:val="20"/>
                <w:lang w:val="en-US" w:eastAsia="es-E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rPr>
              <w:tab/>
            </w:r>
            <w:r w:rsidRPr="00E15F06">
              <w:rPr>
                <w:rFonts w:ascii="Courier New" w:hAnsi="Courier New" w:cs="Courier New"/>
                <w:noProof/>
                <w:szCs w:val="20"/>
                <w:lang w:val="en-US" w:eastAsia="es-ES"/>
              </w:rPr>
              <w:t>dogsShelter.Shelter(cat1);</w:t>
            </w:r>
          </w:p>
          <w:p w:rsidR="006A0658" w:rsidRPr="00E15F06" w:rsidRDefault="006A0658" w:rsidP="006A0658">
            <w:pPr>
              <w:autoSpaceDE w:val="0"/>
              <w:autoSpaceDN w:val="0"/>
              <w:adjustRightInd w:val="0"/>
              <w:spacing w:before="0"/>
              <w:jc w:val="left"/>
              <w:rPr>
                <w:rFonts w:ascii="Courier New" w:hAnsi="Courier New" w:cs="Courier New"/>
                <w:noProof/>
                <w:szCs w:val="20"/>
                <w:lang w:val="en-US" w:eastAsia="es-ES"/>
              </w:rPr>
            </w:pPr>
            <w:r w:rsidRPr="00E15F06">
              <w:rPr>
                <w:rFonts w:ascii="Courier New" w:hAnsi="Courier New" w:cs="Courier New"/>
                <w:noProof/>
                <w:szCs w:val="20"/>
                <w:lang w:val="en-US" w:eastAsia="es-ES"/>
              </w:rPr>
              <w:t>}</w:t>
            </w:r>
          </w:p>
        </w:tc>
      </w:tr>
    </w:tbl>
    <w:p w:rsidR="006A0658" w:rsidRPr="00925D19" w:rsidRDefault="006A0658" w:rsidP="006A0658">
      <w:pPr>
        <w:spacing w:after="120"/>
      </w:pPr>
      <w:r>
        <w:t>Както се очакваше, получаваме следните съобщения</w:t>
      </w:r>
      <w:r>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The best overloaded method match for 'AnimalShelter&lt; Dog&gt;.Shelter(Dog)' has some invalid arguments</w:t>
            </w:r>
          </w:p>
          <w:p w:rsidR="006A0658" w:rsidRPr="00E15F06" w:rsidRDefault="006A0658" w:rsidP="006A0658">
            <w:pPr>
              <w:spacing w:before="0"/>
              <w:rPr>
                <w:rFonts w:ascii="Courier New" w:hAnsi="Courier New" w:cs="Courier New"/>
                <w:noProof/>
                <w:lang w:val="en-US"/>
              </w:rPr>
            </w:pP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Argument 1: cannot convert from 'Cat' to 'Dog'</w:t>
            </w:r>
          </w:p>
        </w:tc>
      </w:tr>
    </w:tbl>
    <w:p w:rsidR="006A0658" w:rsidRPr="00E05C06" w:rsidRDefault="006A0658" w:rsidP="006A0658">
      <w:pPr>
        <w:pStyle w:val="Heading3"/>
      </w:pPr>
      <w:bookmarkStart w:id="1283" w:name="_Toc299461312"/>
      <w:r>
        <w:t>Типизиране на методи</w:t>
      </w:r>
      <w:bookmarkEnd w:id="1283"/>
    </w:p>
    <w:p w:rsidR="006A0658" w:rsidRDefault="006A0658" w:rsidP="006A0658">
      <w:pPr>
        <w:spacing w:after="120"/>
        <w:rPr>
          <w:bCs/>
        </w:rPr>
      </w:pPr>
      <w:r>
        <w:rPr>
          <w:bCs/>
        </w:rPr>
        <w:t>Подобно на класовете, когато при декларацията на един метод, не можем да кажем от какъв тип ще са параметрите му, можем да типизираме метода. Съответно, указването на конкретния тип ще стане по време на извикване на метода, заменяйки непознатият тип с конкретен, както направихме при класовете.</w:t>
      </w:r>
    </w:p>
    <w:p w:rsidR="006A0658" w:rsidRPr="00E0615B" w:rsidRDefault="006A0658" w:rsidP="006A0658">
      <w:pPr>
        <w:spacing w:after="120"/>
      </w:pPr>
      <w:r>
        <w:rPr>
          <w:bCs/>
        </w:rPr>
        <w:t>Типизирането на метод се прави, като веднага след името и преди отва</w:t>
      </w:r>
      <w:r>
        <w:rPr>
          <w:bCs/>
        </w:rPr>
        <w:softHyphen/>
        <w:t xml:space="preserve">рящата кръгла скоба на метода, се </w:t>
      </w:r>
      <w:r>
        <w:t xml:space="preserve">добави </w:t>
      </w:r>
      <w:r w:rsidRPr="00AC39F2">
        <w:rPr>
          <w:rStyle w:val="Code"/>
        </w:rPr>
        <w:t>&lt;</w:t>
      </w:r>
      <w:r>
        <w:rPr>
          <w:rStyle w:val="Code"/>
          <w:lang w:val="es-ES"/>
        </w:rPr>
        <w:t>K</w:t>
      </w:r>
      <w:r w:rsidRPr="00AC39F2">
        <w:rPr>
          <w:rStyle w:val="Code"/>
        </w:rPr>
        <w:t>&gt;</w:t>
      </w:r>
      <w:r>
        <w:t xml:space="preserve">, където </w:t>
      </w:r>
      <w:r>
        <w:rPr>
          <w:rStyle w:val="Code"/>
          <w:lang w:val="es-ES"/>
        </w:rPr>
        <w:t>K</w:t>
      </w:r>
      <w:r>
        <w:t xml:space="preserve"> е заместителят  на типа, който ще се използва в последствие</w:t>
      </w:r>
      <w:r w:rsidRPr="00E0615B">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b/>
                <w:noProof/>
                <w:lang w:val="en-US"/>
              </w:rPr>
            </w:pPr>
            <w:r w:rsidRPr="00E15F06">
              <w:rPr>
                <w:rFonts w:ascii="Courier New" w:hAnsi="Courier New" w:cs="Courier New"/>
                <w:b/>
                <w:noProof/>
                <w:lang w:val="en-US"/>
              </w:rPr>
              <w:t>&lt;return_type&gt; &lt;methods_name&gt;&lt;K&gt;(&lt;params&gt;)</w:t>
            </w:r>
          </w:p>
        </w:tc>
      </w:tr>
    </w:tbl>
    <w:p w:rsidR="006A0658" w:rsidRPr="00EA591C" w:rsidRDefault="006A0658" w:rsidP="006A0658">
      <w:pPr>
        <w:spacing w:after="120"/>
        <w:rPr>
          <w:bCs/>
        </w:rPr>
      </w:pPr>
      <w:r>
        <w:rPr>
          <w:bCs/>
        </w:rPr>
        <w:t xml:space="preserve">Съответно, можем да използваме неизвестния тип </w:t>
      </w:r>
      <w:r>
        <w:rPr>
          <w:rStyle w:val="Code"/>
          <w:lang w:val="es-ES"/>
        </w:rPr>
        <w:t>K</w:t>
      </w:r>
      <w:r>
        <w:rPr>
          <w:bCs/>
        </w:rPr>
        <w:t xml:space="preserve"> за параметрите в списъка с параметри на метода </w:t>
      </w:r>
      <w:r w:rsidRPr="00EA591C">
        <w:rPr>
          <w:rStyle w:val="Code"/>
        </w:rPr>
        <w:t>&lt;param</w:t>
      </w:r>
      <w:r>
        <w:rPr>
          <w:rStyle w:val="Code"/>
        </w:rPr>
        <w:t>s</w:t>
      </w:r>
      <w:r w:rsidRPr="00EA591C">
        <w:rPr>
          <w:rStyle w:val="Code"/>
        </w:rPr>
        <w:t>&gt;</w:t>
      </w:r>
      <w:r>
        <w:rPr>
          <w:bCs/>
          <w:lang w:val="es-ES"/>
        </w:rPr>
        <w:t xml:space="preserve">, </w:t>
      </w:r>
      <w:r>
        <w:rPr>
          <w:bCs/>
        </w:rPr>
        <w:t xml:space="preserve">чийто тип не ни е известен, а също и като връщана стойност или за деклариране на променливи от типа заместител </w:t>
      </w:r>
      <w:r w:rsidRPr="008E5A58">
        <w:rPr>
          <w:rStyle w:val="Code"/>
        </w:rPr>
        <w:t>K</w:t>
      </w:r>
      <w:r>
        <w:rPr>
          <w:bCs/>
          <w:lang w:val="en-US"/>
        </w:rPr>
        <w:t xml:space="preserve"> </w:t>
      </w:r>
      <w:r>
        <w:rPr>
          <w:bCs/>
        </w:rPr>
        <w:t>в тялото на метода.</w:t>
      </w:r>
    </w:p>
    <w:p w:rsidR="006A0658" w:rsidRPr="001477FD" w:rsidRDefault="006A0658" w:rsidP="006A0658">
      <w:pPr>
        <w:spacing w:after="120"/>
        <w:rPr>
          <w:b/>
        </w:rPr>
      </w:pPr>
      <w:r>
        <w:rPr>
          <w:bCs/>
        </w:rPr>
        <w:t>Например, нека разгледаме един метод, който разменя стойностите на две променлив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public</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void</w:t>
            </w:r>
            <w:r w:rsidRPr="00E15F06">
              <w:rPr>
                <w:rFonts w:ascii="Courier New" w:hAnsi="Courier New" w:cs="Courier New"/>
                <w:noProof/>
                <w:szCs w:val="20"/>
                <w:lang w:val="en-US"/>
              </w:rPr>
              <w:t xml:space="preserve"> Swap&lt;K&gt;(</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K a, </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K b)</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 xml:space="preserve">K </w:t>
            </w:r>
            <w:r>
              <w:rPr>
                <w:rFonts w:ascii="Courier New" w:hAnsi="Courier New" w:cs="Courier New"/>
                <w:noProof/>
                <w:szCs w:val="20"/>
                <w:lang w:val="en-US"/>
              </w:rPr>
              <w:t>oldA =</w:t>
            </w:r>
            <w:r w:rsidRPr="00E15F06">
              <w:rPr>
                <w:rFonts w:ascii="Courier New" w:hAnsi="Courier New" w:cs="Courier New"/>
                <w:noProof/>
                <w:szCs w:val="20"/>
                <w:lang w:val="en-US"/>
              </w:rPr>
              <w:t xml:space="preserve"> a;</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a = b;</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t xml:space="preserve">b = </w:t>
            </w:r>
            <w:r>
              <w:rPr>
                <w:rFonts w:ascii="Courier New" w:hAnsi="Courier New" w:cs="Courier New"/>
                <w:noProof/>
                <w:szCs w:val="20"/>
                <w:lang w:val="en-US"/>
              </w:rPr>
              <w:t>oldA</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w:t>
            </w:r>
          </w:p>
        </w:tc>
      </w:tr>
    </w:tbl>
    <w:p w:rsidR="006A0658" w:rsidRDefault="006A0658" w:rsidP="006A0658">
      <w:pPr>
        <w:spacing w:after="120"/>
        <w:rPr>
          <w:bCs/>
        </w:rPr>
      </w:pPr>
      <w:r>
        <w:rPr>
          <w:bCs/>
        </w:rPr>
        <w:t>Това е метод, който разменя стойностите на две променливи, без да се интересува от типа им. Затова сме го типизирали, за да можем да го прилагаме за всякакви типове променливи.</w:t>
      </w:r>
    </w:p>
    <w:p w:rsidR="006A0658" w:rsidRPr="001477FD" w:rsidRDefault="006A0658" w:rsidP="006A0658">
      <w:pPr>
        <w:spacing w:after="120"/>
        <w:rPr>
          <w:b/>
        </w:rPr>
      </w:pPr>
      <w:r>
        <w:rPr>
          <w:bCs/>
        </w:rPr>
        <w:t>Съответно, ако искаме да разменим стойностите на две целочислени и след това на две низови променливи, бихме използвали нашия метод :</w:t>
      </w:r>
      <w:r w:rsidRPr="00966756">
        <w:rPr>
          <w:b/>
        </w:rPr>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 xml:space="preserve"> </w:t>
            </w:r>
            <w:r>
              <w:rPr>
                <w:rFonts w:ascii="Courier New" w:hAnsi="Courier New" w:cs="Courier New"/>
                <w:noProof/>
                <w:szCs w:val="20"/>
                <w:lang w:val="en-US"/>
              </w:rPr>
              <w:t xml:space="preserve">num1 </w:t>
            </w:r>
            <w:r w:rsidRPr="00E15F06">
              <w:rPr>
                <w:rFonts w:ascii="Courier New" w:hAnsi="Courier New" w:cs="Courier New"/>
                <w:noProof/>
                <w:szCs w:val="20"/>
                <w:lang w:val="en-US"/>
              </w:rPr>
              <w:t>= 3;</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 xml:space="preserve"> </w:t>
            </w:r>
            <w:r>
              <w:rPr>
                <w:rFonts w:ascii="Courier New" w:hAnsi="Courier New" w:cs="Courier New"/>
                <w:noProof/>
                <w:szCs w:val="20"/>
                <w:lang w:val="en-US"/>
              </w:rPr>
              <w:t>num2</w:t>
            </w:r>
            <w:r w:rsidRPr="00E15F06">
              <w:rPr>
                <w:rFonts w:ascii="Courier New" w:hAnsi="Courier New" w:cs="Courier New"/>
                <w:noProof/>
                <w:szCs w:val="20"/>
                <w:lang w:val="en-US"/>
              </w:rPr>
              <w:t xml:space="preserve"> = 5;</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Console</w:t>
            </w:r>
            <w:r w:rsidRPr="00E15F06">
              <w:rPr>
                <w:rFonts w:ascii="Courier New" w:hAnsi="Courier New" w:cs="Courier New"/>
                <w:noProof/>
                <w:szCs w:val="20"/>
                <w:lang w:val="en-US"/>
              </w:rPr>
              <w:t>.WriteLine(</w:t>
            </w:r>
            <w:r w:rsidRPr="00E15F06">
              <w:rPr>
                <w:rFonts w:ascii="Courier New" w:hAnsi="Courier New" w:cs="Courier New"/>
                <w:noProof/>
                <w:color w:val="A31515"/>
                <w:szCs w:val="20"/>
                <w:lang w:val="en-US"/>
              </w:rPr>
              <w:t>"Before swap: {0} {1}"</w:t>
            </w:r>
            <w:r w:rsidRPr="00E15F06">
              <w:rPr>
                <w:rFonts w:ascii="Courier New" w:hAnsi="Courier New" w:cs="Courier New"/>
                <w:noProof/>
                <w:szCs w:val="20"/>
                <w:lang w:val="en-US"/>
              </w:rPr>
              <w:t xml:space="preserve">, </w:t>
            </w:r>
            <w:r>
              <w:rPr>
                <w:rFonts w:ascii="Courier New" w:hAnsi="Courier New" w:cs="Courier New"/>
                <w:noProof/>
                <w:szCs w:val="20"/>
                <w:lang w:val="en-US"/>
              </w:rPr>
              <w:t>num1</w:t>
            </w:r>
            <w:r w:rsidRPr="00E15F06">
              <w:rPr>
                <w:rFonts w:ascii="Courier New" w:hAnsi="Courier New" w:cs="Courier New"/>
                <w:noProof/>
                <w:szCs w:val="20"/>
                <w:lang w:val="en-US"/>
              </w:rPr>
              <w:t xml:space="preserve">, </w:t>
            </w:r>
            <w:r>
              <w:rPr>
                <w:rFonts w:ascii="Courier New" w:hAnsi="Courier New" w:cs="Courier New"/>
                <w:noProof/>
                <w:szCs w:val="20"/>
                <w:lang w:val="en-US"/>
              </w:rPr>
              <w:t>num2</w:t>
            </w:r>
            <w:r w:rsidRPr="00E15F06">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8000"/>
                <w:szCs w:val="20"/>
                <w:lang w:val="en-US"/>
              </w:rPr>
              <w:t>// Invoking the method with concrete type</w:t>
            </w:r>
            <w:r>
              <w:rPr>
                <w:rFonts w:ascii="Courier New" w:hAnsi="Courier New" w:cs="Courier New"/>
                <w:noProof/>
                <w:color w:val="008000"/>
                <w:szCs w:val="20"/>
                <w:lang w:val="en-US"/>
              </w:rPr>
              <w:t xml:space="preserve"> (int)</w:t>
            </w: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rPr>
            </w:pPr>
            <w:r w:rsidRPr="00E15F06">
              <w:rPr>
                <w:rFonts w:ascii="Courier New" w:hAnsi="Courier New" w:cs="Courier New"/>
                <w:noProof/>
                <w:szCs w:val="20"/>
                <w:lang w:val="en-US"/>
              </w:rPr>
              <w:t>Swap&lt;</w:t>
            </w:r>
            <w:r w:rsidRPr="00E15F06">
              <w:rPr>
                <w:rFonts w:ascii="Courier New" w:hAnsi="Courier New" w:cs="Courier New"/>
                <w:noProof/>
                <w:color w:val="0000FF"/>
                <w:szCs w:val="20"/>
                <w:lang w:val="en-US"/>
              </w:rPr>
              <w:t>int</w:t>
            </w:r>
            <w:r w:rsidRPr="00E15F06">
              <w:rPr>
                <w:rFonts w:ascii="Courier New" w:hAnsi="Courier New" w:cs="Courier New"/>
                <w:noProof/>
                <w:szCs w:val="20"/>
                <w:lang w:val="en-US"/>
              </w:rPr>
              <w:t>&gt;(</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w:t>
            </w:r>
            <w:r>
              <w:rPr>
                <w:rFonts w:ascii="Courier New" w:hAnsi="Courier New" w:cs="Courier New"/>
                <w:noProof/>
                <w:szCs w:val="20"/>
                <w:lang w:val="en-US"/>
              </w:rPr>
              <w:t>num1</w:t>
            </w:r>
            <w:r w:rsidRPr="00E15F06">
              <w:rPr>
                <w:rFonts w:ascii="Courier New" w:hAnsi="Courier New" w:cs="Courier New"/>
                <w:noProof/>
                <w:szCs w:val="20"/>
                <w:lang w:val="en-US"/>
              </w:rPr>
              <w:t xml:space="preserve">, </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w:t>
            </w:r>
            <w:r>
              <w:rPr>
                <w:rFonts w:ascii="Courier New" w:hAnsi="Courier New" w:cs="Courier New"/>
                <w:noProof/>
                <w:szCs w:val="20"/>
                <w:lang w:val="en-US"/>
              </w:rPr>
              <w:t>num2</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Console</w:t>
            </w:r>
            <w:r w:rsidRPr="00E15F06">
              <w:rPr>
                <w:rFonts w:ascii="Courier New" w:hAnsi="Courier New" w:cs="Courier New"/>
                <w:noProof/>
                <w:szCs w:val="20"/>
                <w:lang w:val="en-US"/>
              </w:rPr>
              <w:t>.WriteLine(</w:t>
            </w:r>
            <w:r w:rsidRPr="00E15F06">
              <w:rPr>
                <w:rFonts w:ascii="Courier New" w:hAnsi="Courier New" w:cs="Courier New"/>
                <w:noProof/>
                <w:color w:val="A31515"/>
                <w:szCs w:val="20"/>
                <w:lang w:val="en-US"/>
              </w:rPr>
              <w:t>"After swap: {0} {1}\n"</w:t>
            </w:r>
            <w:r w:rsidRPr="00E15F06">
              <w:rPr>
                <w:rFonts w:ascii="Courier New" w:hAnsi="Courier New" w:cs="Courier New"/>
                <w:noProof/>
                <w:szCs w:val="20"/>
                <w:lang w:val="en-US"/>
              </w:rPr>
              <w:t xml:space="preserve">, </w:t>
            </w:r>
            <w:r>
              <w:rPr>
                <w:rFonts w:ascii="Courier New" w:hAnsi="Courier New" w:cs="Courier New"/>
                <w:noProof/>
                <w:szCs w:val="20"/>
                <w:lang w:val="en-US"/>
              </w:rPr>
              <w:t>num1</w:t>
            </w:r>
            <w:r w:rsidRPr="00E15F06">
              <w:rPr>
                <w:rFonts w:ascii="Courier New" w:hAnsi="Courier New" w:cs="Courier New"/>
                <w:noProof/>
                <w:szCs w:val="20"/>
                <w:lang w:val="en-US"/>
              </w:rPr>
              <w:t xml:space="preserve">, </w:t>
            </w:r>
            <w:r>
              <w:rPr>
                <w:rFonts w:ascii="Courier New" w:hAnsi="Courier New" w:cs="Courier New"/>
                <w:noProof/>
                <w:szCs w:val="20"/>
                <w:lang w:val="en-US"/>
              </w:rPr>
              <w:t>num2</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string</w:t>
            </w:r>
            <w:r w:rsidRPr="00E15F06">
              <w:rPr>
                <w:rFonts w:ascii="Courier New" w:hAnsi="Courier New" w:cs="Courier New"/>
                <w:noProof/>
                <w:szCs w:val="20"/>
                <w:lang w:val="en-US"/>
              </w:rPr>
              <w:t xml:space="preserve"> s</w:t>
            </w:r>
            <w:r>
              <w:rPr>
                <w:rFonts w:ascii="Courier New" w:hAnsi="Courier New" w:cs="Courier New"/>
                <w:noProof/>
                <w:szCs w:val="20"/>
                <w:lang w:val="en-US"/>
              </w:rPr>
              <w:t>tr</w:t>
            </w:r>
            <w:r w:rsidRPr="00E15F06">
              <w:rPr>
                <w:rFonts w:ascii="Courier New" w:hAnsi="Courier New" w:cs="Courier New"/>
                <w:noProof/>
                <w:szCs w:val="20"/>
                <w:lang w:val="en-US"/>
              </w:rPr>
              <w:t xml:space="preserve">1 = </w:t>
            </w:r>
            <w:r w:rsidRPr="00E15F06">
              <w:rPr>
                <w:rFonts w:ascii="Courier New" w:hAnsi="Courier New" w:cs="Courier New"/>
                <w:noProof/>
                <w:color w:val="A31515"/>
                <w:szCs w:val="20"/>
                <w:lang w:val="en-US"/>
              </w:rPr>
              <w:t>"Hello"</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00FF"/>
                <w:szCs w:val="20"/>
                <w:lang w:val="en-US"/>
              </w:rPr>
              <w:t>string</w:t>
            </w:r>
            <w:r w:rsidRPr="00E15F06">
              <w:rPr>
                <w:rFonts w:ascii="Courier New" w:hAnsi="Courier New" w:cs="Courier New"/>
                <w:noProof/>
                <w:szCs w:val="20"/>
                <w:lang w:val="en-US"/>
              </w:rPr>
              <w:t xml:space="preserve"> s</w:t>
            </w:r>
            <w:r>
              <w:rPr>
                <w:rFonts w:ascii="Courier New" w:hAnsi="Courier New" w:cs="Courier New"/>
                <w:noProof/>
                <w:szCs w:val="20"/>
                <w:lang w:val="en-US"/>
              </w:rPr>
              <w:t>tr</w:t>
            </w:r>
            <w:r w:rsidRPr="00E15F06">
              <w:rPr>
                <w:rFonts w:ascii="Courier New" w:hAnsi="Courier New" w:cs="Courier New"/>
                <w:noProof/>
                <w:szCs w:val="20"/>
                <w:lang w:val="en-US"/>
              </w:rPr>
              <w:t xml:space="preserve">2 = </w:t>
            </w:r>
            <w:r w:rsidRPr="00E15F06">
              <w:rPr>
                <w:rFonts w:ascii="Courier New" w:hAnsi="Courier New" w:cs="Courier New"/>
                <w:noProof/>
                <w:color w:val="A31515"/>
                <w:szCs w:val="20"/>
                <w:lang w:val="en-US"/>
              </w:rPr>
              <w:t>"There"</w:t>
            </w:r>
            <w:r w:rsidRPr="00E15F06">
              <w:rPr>
                <w:rFonts w:ascii="Courier New" w:hAnsi="Courier New" w:cs="Courier New"/>
                <w:noProof/>
                <w:szCs w:val="20"/>
                <w:lang w:val="en-US"/>
              </w:rPr>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Console</w:t>
            </w:r>
            <w:r w:rsidRPr="00E15F06">
              <w:rPr>
                <w:rFonts w:ascii="Courier New" w:hAnsi="Courier New" w:cs="Courier New"/>
                <w:noProof/>
                <w:szCs w:val="20"/>
                <w:lang w:val="en-US"/>
              </w:rPr>
              <w:t>.WriteLine(</w:t>
            </w:r>
            <w:r w:rsidRPr="00E15F06">
              <w:rPr>
                <w:rFonts w:ascii="Courier New" w:hAnsi="Courier New" w:cs="Courier New"/>
                <w:noProof/>
                <w:color w:val="A31515"/>
                <w:szCs w:val="20"/>
                <w:lang w:val="en-US"/>
              </w:rPr>
              <w:t>"Before swap: {0} {1}!"</w:t>
            </w:r>
            <w:r w:rsidRPr="00E15F06">
              <w:rPr>
                <w:rFonts w:ascii="Courier New" w:hAnsi="Courier New" w:cs="Courier New"/>
                <w:noProof/>
                <w:szCs w:val="20"/>
                <w:lang w:val="en-US"/>
              </w:rPr>
              <w:t>, s</w:t>
            </w:r>
            <w:r>
              <w:rPr>
                <w:rFonts w:ascii="Courier New" w:hAnsi="Courier New" w:cs="Courier New"/>
                <w:noProof/>
                <w:szCs w:val="20"/>
                <w:lang w:val="en-US"/>
              </w:rPr>
              <w:t>tr</w:t>
            </w:r>
            <w:r w:rsidRPr="00E15F06">
              <w:rPr>
                <w:rFonts w:ascii="Courier New" w:hAnsi="Courier New" w:cs="Courier New"/>
                <w:noProof/>
                <w:szCs w:val="20"/>
                <w:lang w:val="en-US"/>
              </w:rPr>
              <w:t>1, s</w:t>
            </w:r>
            <w:r>
              <w:rPr>
                <w:rFonts w:ascii="Courier New" w:hAnsi="Courier New" w:cs="Courier New"/>
                <w:noProof/>
                <w:szCs w:val="20"/>
                <w:lang w:val="en-US"/>
              </w:rPr>
              <w:t>tr</w:t>
            </w:r>
            <w:r w:rsidRPr="00E15F06">
              <w:rPr>
                <w:rFonts w:ascii="Courier New" w:hAnsi="Courier New" w:cs="Courier New"/>
                <w:noProof/>
                <w:szCs w:val="20"/>
                <w:lang w:val="en-US"/>
              </w:rPr>
              <w:t>2);</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008000"/>
                <w:szCs w:val="20"/>
                <w:lang w:val="en-US"/>
              </w:rPr>
              <w:t>// Invoking the method with concrete type</w:t>
            </w:r>
            <w:r>
              <w:rPr>
                <w:rFonts w:ascii="Courier New" w:hAnsi="Courier New" w:cs="Courier New"/>
                <w:noProof/>
                <w:color w:val="008000"/>
                <w:szCs w:val="20"/>
                <w:lang w:val="en-US"/>
              </w:rPr>
              <w:t xml:space="preserve"> (string)</w:t>
            </w:r>
          </w:p>
          <w:p w:rsidR="006A0658" w:rsidRPr="00E15F06" w:rsidRDefault="006A0658" w:rsidP="006A0658">
            <w:pPr>
              <w:autoSpaceDE w:val="0"/>
              <w:autoSpaceDN w:val="0"/>
              <w:adjustRightInd w:val="0"/>
              <w:spacing w:before="0"/>
              <w:jc w:val="left"/>
              <w:rPr>
                <w:rFonts w:ascii="Courier New" w:hAnsi="Courier New" w:cs="Courier New"/>
                <w:noProof/>
                <w:color w:val="008000"/>
                <w:szCs w:val="20"/>
                <w:lang w:val="en-US"/>
              </w:rPr>
            </w:pPr>
            <w:r w:rsidRPr="00E15F06">
              <w:rPr>
                <w:rFonts w:ascii="Courier New" w:hAnsi="Courier New" w:cs="Courier New"/>
                <w:noProof/>
                <w:szCs w:val="20"/>
                <w:lang w:val="en-US"/>
              </w:rPr>
              <w:t>Swap&lt;</w:t>
            </w:r>
            <w:r w:rsidRPr="00E15F06">
              <w:rPr>
                <w:rFonts w:ascii="Courier New" w:hAnsi="Courier New" w:cs="Courier New"/>
                <w:noProof/>
                <w:color w:val="0000FF"/>
                <w:szCs w:val="20"/>
                <w:lang w:val="en-US"/>
              </w:rPr>
              <w:t>string</w:t>
            </w:r>
            <w:r w:rsidRPr="00E15F06">
              <w:rPr>
                <w:rFonts w:ascii="Courier New" w:hAnsi="Courier New" w:cs="Courier New"/>
                <w:noProof/>
                <w:szCs w:val="20"/>
                <w:lang w:val="en-US"/>
              </w:rPr>
              <w:t>&gt;(</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s</w:t>
            </w:r>
            <w:r>
              <w:rPr>
                <w:rFonts w:ascii="Courier New" w:hAnsi="Courier New" w:cs="Courier New"/>
                <w:noProof/>
                <w:szCs w:val="20"/>
                <w:lang w:val="en-US"/>
              </w:rPr>
              <w:t>tr</w:t>
            </w:r>
            <w:r w:rsidRPr="00E15F06">
              <w:rPr>
                <w:rFonts w:ascii="Courier New" w:hAnsi="Courier New" w:cs="Courier New"/>
                <w:noProof/>
                <w:szCs w:val="20"/>
                <w:lang w:val="en-US"/>
              </w:rPr>
              <w:t xml:space="preserve">1, </w:t>
            </w:r>
            <w:r w:rsidRPr="00E15F06">
              <w:rPr>
                <w:rFonts w:ascii="Courier New" w:hAnsi="Courier New" w:cs="Courier New"/>
                <w:noProof/>
                <w:color w:val="0000FF"/>
                <w:szCs w:val="20"/>
                <w:lang w:val="en-US"/>
              </w:rPr>
              <w:t>ref</w:t>
            </w:r>
            <w:r w:rsidRPr="00E15F06">
              <w:rPr>
                <w:rFonts w:ascii="Courier New" w:hAnsi="Courier New" w:cs="Courier New"/>
                <w:noProof/>
                <w:szCs w:val="20"/>
                <w:lang w:val="en-US"/>
              </w:rPr>
              <w:t xml:space="preserve"> s</w:t>
            </w:r>
            <w:r>
              <w:rPr>
                <w:rFonts w:ascii="Courier New" w:hAnsi="Courier New" w:cs="Courier New"/>
                <w:noProof/>
                <w:szCs w:val="20"/>
                <w:lang w:val="en-US"/>
              </w:rPr>
              <w:t>tr</w:t>
            </w:r>
            <w:r w:rsidRPr="00E15F06">
              <w:rPr>
                <w:rFonts w:ascii="Courier New" w:hAnsi="Courier New" w:cs="Courier New"/>
                <w:noProof/>
                <w:szCs w:val="20"/>
                <w:lang w:val="en-US"/>
              </w:rPr>
              <w:t>2);</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color w:val="2B91AF"/>
                <w:szCs w:val="20"/>
                <w:lang w:val="en-US"/>
              </w:rPr>
              <w:t>Console</w:t>
            </w:r>
            <w:r w:rsidRPr="00E15F06">
              <w:rPr>
                <w:rFonts w:ascii="Courier New" w:hAnsi="Courier New" w:cs="Courier New"/>
                <w:noProof/>
                <w:szCs w:val="20"/>
                <w:lang w:val="en-US"/>
              </w:rPr>
              <w:t>.WriteLine(</w:t>
            </w:r>
            <w:r w:rsidRPr="00E15F06">
              <w:rPr>
                <w:rFonts w:ascii="Courier New" w:hAnsi="Courier New" w:cs="Courier New"/>
                <w:noProof/>
                <w:color w:val="A31515"/>
                <w:szCs w:val="20"/>
                <w:lang w:val="en-US"/>
              </w:rPr>
              <w:t>"After swap: {0} {1}!"</w:t>
            </w:r>
            <w:r w:rsidRPr="00E15F06">
              <w:rPr>
                <w:rFonts w:ascii="Courier New" w:hAnsi="Courier New" w:cs="Courier New"/>
                <w:noProof/>
                <w:szCs w:val="20"/>
                <w:lang w:val="en-US"/>
              </w:rPr>
              <w:t>, s</w:t>
            </w:r>
            <w:r>
              <w:rPr>
                <w:rFonts w:ascii="Courier New" w:hAnsi="Courier New" w:cs="Courier New"/>
                <w:noProof/>
                <w:szCs w:val="20"/>
                <w:lang w:val="en-US"/>
              </w:rPr>
              <w:t>tr</w:t>
            </w:r>
            <w:r w:rsidRPr="00E15F06">
              <w:rPr>
                <w:rFonts w:ascii="Courier New" w:hAnsi="Courier New" w:cs="Courier New"/>
                <w:noProof/>
                <w:szCs w:val="20"/>
                <w:lang w:val="en-US"/>
              </w:rPr>
              <w:t>1, s</w:t>
            </w:r>
            <w:r>
              <w:rPr>
                <w:rFonts w:ascii="Courier New" w:hAnsi="Courier New" w:cs="Courier New"/>
                <w:noProof/>
                <w:szCs w:val="20"/>
                <w:lang w:val="en-US"/>
              </w:rPr>
              <w:t>tr2);</w:t>
            </w:r>
          </w:p>
        </w:tc>
      </w:tr>
    </w:tbl>
    <w:p w:rsidR="006A0658" w:rsidRPr="00E43D1A" w:rsidRDefault="006A0658" w:rsidP="006A0658">
      <w:pPr>
        <w:spacing w:after="120"/>
      </w:pPr>
      <w:r>
        <w:rPr>
          <w:bCs/>
        </w:rPr>
        <w:t>Когато изпълним този код, резултатът ще е както очак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15F06" w:rsidTr="006A0658">
        <w:tc>
          <w:tcPr>
            <w:tcW w:w="7970" w:type="dxa"/>
            <w:tcBorders>
              <w:top w:val="single" w:sz="4" w:space="0" w:color="auto"/>
              <w:left w:val="single" w:sz="4" w:space="0" w:color="auto"/>
              <w:bottom w:val="single" w:sz="4" w:space="0" w:color="auto"/>
              <w:right w:val="single" w:sz="4" w:space="0" w:color="auto"/>
            </w:tcBorders>
          </w:tcPr>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Before swap: 3 5</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After swap: 5 3</w:t>
            </w:r>
          </w:p>
          <w:p w:rsidR="006A0658" w:rsidRPr="00E15F06" w:rsidRDefault="006A0658" w:rsidP="006A0658">
            <w:pPr>
              <w:spacing w:before="0"/>
              <w:rPr>
                <w:rFonts w:ascii="Courier New" w:hAnsi="Courier New" w:cs="Courier New"/>
                <w:noProof/>
                <w:lang w:val="en-US"/>
              </w:rPr>
            </w:pP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Before swap: Hello There!</w:t>
            </w:r>
          </w:p>
          <w:p w:rsidR="006A0658" w:rsidRPr="00E15F06" w:rsidRDefault="006A0658" w:rsidP="006A0658">
            <w:pPr>
              <w:spacing w:before="0"/>
              <w:rPr>
                <w:rFonts w:ascii="Courier New" w:hAnsi="Courier New" w:cs="Courier New"/>
                <w:noProof/>
                <w:lang w:val="en-US"/>
              </w:rPr>
            </w:pPr>
            <w:r w:rsidRPr="00E15F06">
              <w:rPr>
                <w:rFonts w:ascii="Courier New" w:hAnsi="Courier New" w:cs="Courier New"/>
                <w:noProof/>
                <w:lang w:val="en-US"/>
              </w:rPr>
              <w:t>After swap: There Hello!</w:t>
            </w:r>
          </w:p>
        </w:tc>
      </w:tr>
    </w:tbl>
    <w:p w:rsidR="006A0658" w:rsidRDefault="006A0658" w:rsidP="006A0658">
      <w:pPr>
        <w:spacing w:after="120"/>
        <w:rPr>
          <w:bCs/>
        </w:rPr>
      </w:pPr>
      <w:r>
        <w:rPr>
          <w:bCs/>
        </w:rPr>
        <w:t xml:space="preserve">Забелязваме, че в списъка с параметри сме използвали също и ключовата дума </w:t>
      </w:r>
      <w:r w:rsidRPr="00336C0D">
        <w:rPr>
          <w:rStyle w:val="Code"/>
        </w:rPr>
        <w:t>ref</w:t>
      </w:r>
      <w:r>
        <w:rPr>
          <w:bCs/>
          <w:lang w:val="es-ES"/>
        </w:rPr>
        <w:t xml:space="preserve">. </w:t>
      </w:r>
      <w:r w:rsidRPr="002E4FB0">
        <w:rPr>
          <w:bCs/>
        </w:rPr>
        <w:t>Това е така, заради спецификата на това което прави метод</w:t>
      </w:r>
      <w:r>
        <w:rPr>
          <w:bCs/>
        </w:rPr>
        <w:t>ът</w:t>
      </w:r>
      <w:r w:rsidRPr="002E4FB0">
        <w:rPr>
          <w:bCs/>
        </w:rPr>
        <w:t xml:space="preserve"> – а именно да размени стойностите на две референции. При използването на ключовата дума </w:t>
      </w:r>
      <w:r w:rsidRPr="00336C0D">
        <w:rPr>
          <w:rStyle w:val="Code"/>
        </w:rPr>
        <w:t>ref</w:t>
      </w:r>
      <w:r>
        <w:rPr>
          <w:bCs/>
        </w:rPr>
        <w:t xml:space="preserve">, методът ще използва същата референция, която е подадена от извикващия метод. По този начин, всички промени, които са направени от нашия метод върху тази променлива, ще се запазят след приключване работата на нашия метод и връщане на контрола върху изпълнението на програмата обратно на извикващия метод. </w:t>
      </w:r>
    </w:p>
    <w:p w:rsidR="006A0658" w:rsidRPr="001477FD" w:rsidRDefault="006A0658" w:rsidP="006A0658">
      <w:pPr>
        <w:spacing w:after="120"/>
        <w:rPr>
          <w:b/>
        </w:rPr>
      </w:pPr>
      <w:r>
        <w:rPr>
          <w:bCs/>
        </w:rPr>
        <w:t xml:space="preserve">Трябва да знаем, че при извикване на типизиран метод, можем да пропуснем изричното деклариране на конкретния тип (в нашия пример </w:t>
      </w:r>
      <w:r w:rsidRPr="00AC39F2">
        <w:rPr>
          <w:rStyle w:val="Code"/>
        </w:rPr>
        <w:t>&lt;</w:t>
      </w:r>
      <w:r w:rsidRPr="000E7B55">
        <w:rPr>
          <w:rStyle w:val="Code"/>
        </w:rPr>
        <w:t>int</w:t>
      </w:r>
      <w:r w:rsidRPr="00AC39F2">
        <w:rPr>
          <w:rStyle w:val="Code"/>
        </w:rPr>
        <w:t>&gt;</w:t>
      </w:r>
      <w:r>
        <w:rPr>
          <w:bCs/>
        </w:rPr>
        <w:t>), тъй като компилаторът ще го установи автоматично, разпозна</w:t>
      </w:r>
      <w:r>
        <w:rPr>
          <w:bCs/>
        </w:rPr>
        <w:softHyphen/>
        <w:t>вайки типа на подадените параметри. С други думи, нашият код може да бъде опростен използвайки следните извикван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8000"/>
                <w:szCs w:val="20"/>
              </w:rPr>
            </w:pPr>
            <w:r w:rsidRPr="00C73EED">
              <w:rPr>
                <w:rFonts w:ascii="Courier New" w:hAnsi="Courier New" w:cs="Courier New"/>
                <w:noProof/>
                <w:szCs w:val="20"/>
                <w:lang w:val="en-US"/>
              </w:rPr>
              <w:t>Swap(</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w:t>
            </w:r>
            <w:r>
              <w:rPr>
                <w:rFonts w:ascii="Courier New" w:hAnsi="Courier New" w:cs="Courier New"/>
                <w:noProof/>
                <w:szCs w:val="20"/>
                <w:lang w:val="en-US"/>
              </w:rPr>
              <w:t>num1</w:t>
            </w:r>
            <w:r w:rsidRPr="00C73EED">
              <w:rPr>
                <w:rFonts w:ascii="Courier New" w:hAnsi="Courier New" w:cs="Courier New"/>
                <w:noProof/>
                <w:szCs w:val="20"/>
                <w:lang w:val="en-US"/>
              </w:rPr>
              <w:t xml:space="preserve">, </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w:t>
            </w:r>
            <w:r>
              <w:rPr>
                <w:rFonts w:ascii="Courier New" w:hAnsi="Courier New" w:cs="Courier New"/>
                <w:noProof/>
                <w:szCs w:val="20"/>
                <w:lang w:val="en-US"/>
              </w:rPr>
              <w:t>num2</w:t>
            </w:r>
            <w:r w:rsidRPr="00C73EED">
              <w:rPr>
                <w:rFonts w:ascii="Courier New" w:hAnsi="Courier New" w:cs="Courier New"/>
                <w:noProof/>
                <w:szCs w:val="20"/>
                <w:lang w:val="en-US"/>
              </w:rPr>
              <w:t xml:space="preserve">); </w:t>
            </w: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xml:space="preserve">// Invoking the method </w:t>
            </w:r>
            <w:r>
              <w:rPr>
                <w:rFonts w:ascii="Courier New" w:hAnsi="Courier New" w:cs="Courier New"/>
                <w:noProof/>
                <w:color w:val="008000"/>
                <w:szCs w:val="20"/>
                <w:lang w:val="en-US"/>
              </w:rPr>
              <w:t>Swap&lt;int&gt;</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Swap(</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s</w:t>
            </w:r>
            <w:r>
              <w:rPr>
                <w:rFonts w:ascii="Courier New" w:hAnsi="Courier New" w:cs="Courier New"/>
                <w:noProof/>
                <w:szCs w:val="20"/>
                <w:lang w:val="en-US"/>
              </w:rPr>
              <w:t>tr</w:t>
            </w:r>
            <w:r w:rsidRPr="00C73EED">
              <w:rPr>
                <w:rFonts w:ascii="Courier New" w:hAnsi="Courier New" w:cs="Courier New"/>
                <w:noProof/>
                <w:szCs w:val="20"/>
                <w:lang w:val="en-US"/>
              </w:rPr>
              <w:t xml:space="preserve">1, </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s</w:t>
            </w:r>
            <w:r>
              <w:rPr>
                <w:rFonts w:ascii="Courier New" w:hAnsi="Courier New" w:cs="Courier New"/>
                <w:noProof/>
                <w:szCs w:val="20"/>
                <w:lang w:val="en-US"/>
              </w:rPr>
              <w:t>tr</w:t>
            </w:r>
            <w:r w:rsidRPr="00C73EED">
              <w:rPr>
                <w:rFonts w:ascii="Courier New" w:hAnsi="Courier New" w:cs="Courier New"/>
                <w:noProof/>
                <w:szCs w:val="20"/>
                <w:lang w:val="en-US"/>
              </w:rPr>
              <w:t xml:space="preserve">2); </w:t>
            </w:r>
            <w:r w:rsidRPr="00C73EED">
              <w:rPr>
                <w:rFonts w:ascii="Courier New" w:hAnsi="Courier New" w:cs="Courier New"/>
                <w:noProof/>
                <w:color w:val="008000"/>
                <w:szCs w:val="20"/>
                <w:lang w:val="en-US"/>
              </w:rPr>
              <w:t xml:space="preserve">// Invoking the method </w:t>
            </w:r>
            <w:r>
              <w:rPr>
                <w:rFonts w:ascii="Courier New" w:hAnsi="Courier New" w:cs="Courier New"/>
                <w:noProof/>
                <w:color w:val="008000"/>
                <w:szCs w:val="20"/>
                <w:lang w:val="en-US"/>
              </w:rPr>
              <w:t>Swap&lt;string&gt;</w:t>
            </w:r>
          </w:p>
        </w:tc>
      </w:tr>
    </w:tbl>
    <w:p w:rsidR="006A0658" w:rsidRPr="00AC39F2" w:rsidRDefault="006A0658" w:rsidP="006A0658">
      <w:pPr>
        <w:spacing w:after="120"/>
        <w:rPr>
          <w:bCs/>
        </w:rPr>
      </w:pPr>
      <w:r>
        <w:rPr>
          <w:bCs/>
        </w:rPr>
        <w:t>Трябва да знаем, че компилаторът ще може да разпознае какъв е конкрет</w:t>
      </w:r>
      <w:r>
        <w:rPr>
          <w:bCs/>
        </w:rPr>
        <w:softHyphen/>
        <w:t xml:space="preserve">ния тип, само ако този тип участва в списъка с параметри. Компилаторът не може да разпознае какъв е конкретния тип на типизиран метод само от типа на връщаната стойност на метода или в случай, че методът е без параметри. В тези случаи, конкретния тип ще трябва да бъде подаден изрично. В нашия пример, това ще стане по подобие на първоначалното извикване на метода, чрез добавяне </w:t>
      </w:r>
      <w:r w:rsidRPr="00AC39F2">
        <w:rPr>
          <w:rStyle w:val="Code"/>
        </w:rPr>
        <w:t>&lt;</w:t>
      </w:r>
      <w:r w:rsidRPr="00D76420">
        <w:rPr>
          <w:rStyle w:val="Code"/>
        </w:rPr>
        <w:t>int</w:t>
      </w:r>
      <w:r w:rsidRPr="00AC39F2">
        <w:rPr>
          <w:rStyle w:val="Code"/>
        </w:rPr>
        <w:t>&gt;</w:t>
      </w:r>
      <w:r>
        <w:rPr>
          <w:bCs/>
        </w:rPr>
        <w:t xml:space="preserve"> или </w:t>
      </w:r>
      <w:r w:rsidRPr="00AC39F2">
        <w:rPr>
          <w:rStyle w:val="Code"/>
        </w:rPr>
        <w:t>&lt;</w:t>
      </w:r>
      <w:r>
        <w:rPr>
          <w:rStyle w:val="Code"/>
        </w:rPr>
        <w:t>string</w:t>
      </w:r>
      <w:r w:rsidRPr="00AC39F2">
        <w:rPr>
          <w:rStyle w:val="Code"/>
        </w:rPr>
        <w:t>&gt;</w:t>
      </w:r>
      <w:r>
        <w:rPr>
          <w:bCs/>
        </w:rPr>
        <w:t>.</w:t>
      </w:r>
    </w:p>
    <w:p w:rsidR="006A0658" w:rsidRPr="00AC39F2" w:rsidRDefault="006A0658" w:rsidP="006A0658">
      <w:pPr>
        <w:spacing w:after="120"/>
      </w:pPr>
      <w:r>
        <w:rPr>
          <w:bCs/>
        </w:rPr>
        <w:t>Трябва да отбележим, че статичните методи също могат да бъдат типизи</w:t>
      </w:r>
      <w:r>
        <w:rPr>
          <w:bCs/>
        </w:rPr>
        <w:softHyphen/>
        <w:t>рани за разлика от свойствата и конструкторите на клас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A12E2D"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12E2D" w:rsidRDefault="006A7979" w:rsidP="006A0658">
            <w:pPr>
              <w:spacing w:before="0"/>
              <w:jc w:val="center"/>
            </w:pPr>
            <w:r>
              <w:rPr>
                <w:noProof/>
                <w:lang w:val="en-US" w:eastAsia="en-US"/>
              </w:rPr>
              <w:drawing>
                <wp:inline distT="0" distB="0" distL="0" distR="0">
                  <wp:extent cx="323850" cy="323850"/>
                  <wp:effectExtent l="0" t="0" r="0" b="0"/>
                  <wp:docPr id="233" name="Picture 2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8E21F8" w:rsidRDefault="006A0658" w:rsidP="006A0658">
            <w:pPr>
              <w:pStyle w:val="WarningMessage"/>
            </w:pPr>
            <w:r>
              <w:t>Статичните методи също могат да бъдат типизирани, дока</w:t>
            </w:r>
            <w:r>
              <w:softHyphen/>
              <w:t>то свойства и конструкторите на класа не могат.</w:t>
            </w:r>
          </w:p>
        </w:tc>
      </w:tr>
    </w:tbl>
    <w:p w:rsidR="006A0658" w:rsidRPr="00D76420" w:rsidRDefault="006A0658" w:rsidP="006A0658">
      <w:pPr>
        <w:pStyle w:val="Heading3"/>
      </w:pPr>
      <w:bookmarkStart w:id="1284" w:name="_Toc299461313"/>
      <w:r>
        <w:t>Особености при деклариране на типизирани методи в типизирани класове</w:t>
      </w:r>
      <w:bookmarkEnd w:id="1284"/>
    </w:p>
    <w:p w:rsidR="006A0658" w:rsidRPr="00D9259A" w:rsidRDefault="006A0658" w:rsidP="006A0658">
      <w:pPr>
        <w:spacing w:after="120"/>
      </w:pPr>
      <w:r>
        <w:rPr>
          <w:bCs/>
        </w:rPr>
        <w:t>Както видяхме в секцията "</w:t>
      </w:r>
      <w:hyperlink w:anchor="_Използване_на_неизвестните" w:history="1">
        <w:r w:rsidRPr="00840C51">
          <w:rPr>
            <w:rStyle w:val="Hyperlink"/>
            <w:bCs/>
          </w:rPr>
          <w:t>Използване на неизвестните</w:t>
        </w:r>
        <w:r w:rsidRPr="00840C51">
          <w:rPr>
            <w:rStyle w:val="Hyperlink"/>
            <w:bCs/>
          </w:rPr>
          <w:t xml:space="preserve"> </w:t>
        </w:r>
        <w:r w:rsidRPr="00840C51">
          <w:rPr>
            <w:rStyle w:val="Hyperlink"/>
            <w:bCs/>
          </w:rPr>
          <w:t>типове в декларацията на методи</w:t>
        </w:r>
      </w:hyperlink>
      <w:r>
        <w:rPr>
          <w:bCs/>
        </w:rPr>
        <w:t>", нетипизираните методи могат да из</w:t>
      </w:r>
      <w:r>
        <w:rPr>
          <w:bCs/>
        </w:rPr>
        <w:softHyphen/>
        <w:t>пол</w:t>
      </w:r>
      <w:r>
        <w:rPr>
          <w:bCs/>
        </w:rPr>
        <w:softHyphen/>
        <w:t xml:space="preserve">зват неизвестните типове, описани в декларацията на типизирания клас (например методите </w:t>
      </w:r>
      <w:r w:rsidRPr="00D9259A">
        <w:rPr>
          <w:rStyle w:val="Code"/>
        </w:rPr>
        <w:t>Shelter</w:t>
      </w:r>
      <w:r>
        <w:rPr>
          <w:rStyle w:val="Code"/>
        </w:rPr>
        <w:t>()</w:t>
      </w:r>
      <w:r>
        <w:rPr>
          <w:bCs/>
        </w:rPr>
        <w:t xml:space="preserve"> и </w:t>
      </w:r>
      <w:r w:rsidRPr="00D9259A">
        <w:rPr>
          <w:rStyle w:val="Code"/>
          <w:bCs w:val="0"/>
        </w:rPr>
        <w:t>Release</w:t>
      </w:r>
      <w:r>
        <w:rPr>
          <w:rStyle w:val="Code"/>
          <w:bCs w:val="0"/>
        </w:rPr>
        <w:t>()</w:t>
      </w:r>
      <w:r>
        <w:rPr>
          <w:bCs/>
        </w:rPr>
        <w:t xml:space="preserve"> от примера за приюта за бездомни живот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73EED" w:rsidRDefault="006A0658" w:rsidP="006A0658">
            <w:pPr>
              <w:spacing w:before="0"/>
              <w:jc w:val="center"/>
              <w:rPr>
                <w:rStyle w:val="Code"/>
              </w:rPr>
            </w:pPr>
            <w:r w:rsidRPr="00C73EED">
              <w:rPr>
                <w:rStyle w:val="Code"/>
              </w:rPr>
              <w:t>AnimalShelter.cs</w:t>
            </w:r>
          </w:p>
        </w:tc>
      </w:tr>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color w:val="0000FF"/>
                <w:szCs w:val="20"/>
                <w:lang w:val="en-US" w:eastAsia="es-ES"/>
              </w:rPr>
              <w:t>public class</w:t>
            </w:r>
            <w:r w:rsidRPr="00C73EED">
              <w:rPr>
                <w:rFonts w:ascii="Courier New" w:hAnsi="Courier New" w:cs="Courier New"/>
                <w:noProof/>
                <w:szCs w:val="20"/>
                <w:lang w:val="en-US" w:eastAsia="es-ES"/>
              </w:rPr>
              <w:t xml:space="preserve"> </w:t>
            </w:r>
            <w:r w:rsidRPr="00C73EED">
              <w:rPr>
                <w:rFonts w:ascii="Courier New" w:hAnsi="Courier New" w:cs="Courier New"/>
                <w:noProof/>
                <w:color w:val="2B91AF"/>
                <w:szCs w:val="20"/>
                <w:lang w:val="en-US" w:eastAsia="es-ES"/>
              </w:rPr>
              <w:t>AnimalShelter</w:t>
            </w:r>
            <w:r w:rsidRPr="00C73EED">
              <w:rPr>
                <w:rFonts w:ascii="Courier New" w:hAnsi="Courier New" w:cs="Courier New"/>
                <w:noProof/>
                <w:szCs w:val="20"/>
                <w:lang w:val="en-US"/>
              </w:rPr>
              <w:t>&lt;T&g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eastAsia="es-ES"/>
              </w:rPr>
              <w:t>{</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 rest of the code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w:t>
            </w:r>
            <w:r w:rsidRPr="00C73EED">
              <w:rPr>
                <w:rFonts w:ascii="Courier New" w:hAnsi="Courier New" w:cs="Courier New"/>
                <w:noProof/>
                <w:szCs w:val="20"/>
                <w:lang w:val="en-US"/>
              </w:rPr>
              <w:t xml:space="preserve"> </w:t>
            </w:r>
            <w:r w:rsidRPr="00C73EED">
              <w:rPr>
                <w:rFonts w:ascii="Courier New" w:hAnsi="Courier New" w:cs="Courier New"/>
                <w:noProof/>
                <w:color w:val="0000FF"/>
                <w:szCs w:val="20"/>
                <w:lang w:val="en-US"/>
              </w:rPr>
              <w:t>void</w:t>
            </w:r>
            <w:r w:rsidRPr="00C73EED">
              <w:rPr>
                <w:rFonts w:ascii="Courier New" w:hAnsi="Courier New" w:cs="Courier New"/>
                <w:noProof/>
                <w:szCs w:val="20"/>
                <w:lang w:val="en-US"/>
              </w:rPr>
              <w:t xml:space="preserve"> Shelter(T newAnimal)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 xml:space="preserve">{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Method body here</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color w:val="0000FF"/>
                <w:szCs w:val="20"/>
                <w:lang w:val="en-US"/>
              </w:rPr>
            </w:pP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w:t>
            </w:r>
            <w:r w:rsidRPr="00C73EED">
              <w:rPr>
                <w:rFonts w:ascii="Courier New" w:hAnsi="Courier New" w:cs="Courier New"/>
                <w:noProof/>
                <w:szCs w:val="20"/>
                <w:lang w:val="en-US"/>
              </w:rPr>
              <w:t xml:space="preserve"> T Release(</w:t>
            </w:r>
            <w:r w:rsidRPr="00C73EED">
              <w:rPr>
                <w:rFonts w:ascii="Courier New" w:hAnsi="Courier New" w:cs="Courier New"/>
                <w:noProof/>
                <w:color w:val="0000FF"/>
                <w:szCs w:val="20"/>
                <w:lang w:val="en-US"/>
              </w:rPr>
              <w:t>int</w:t>
            </w:r>
            <w:r w:rsidRPr="00C73EED">
              <w:rPr>
                <w:rFonts w:ascii="Courier New" w:hAnsi="Courier New" w:cs="Courier New"/>
                <w:noProof/>
                <w:szCs w:val="20"/>
                <w:lang w:val="en-US"/>
              </w:rPr>
              <w:t xml:space="preserve"> i)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t xml:space="preserve">{ </w:t>
            </w:r>
            <w:r w:rsidRPr="00C73EED">
              <w:rPr>
                <w:rFonts w:ascii="Courier New" w:hAnsi="Courier New" w:cs="Courier New"/>
                <w:noProof/>
                <w:color w:val="008000"/>
                <w:szCs w:val="20"/>
                <w:lang w:val="en-US"/>
              </w:rPr>
              <w:t xml:space="preserve">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xml:space="preserve">// Method body here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eastAsia="es-ES"/>
              </w:rPr>
              <w:t>}</w:t>
            </w:r>
          </w:p>
        </w:tc>
      </w:tr>
    </w:tbl>
    <w:p w:rsidR="006A0658" w:rsidRDefault="006A0658" w:rsidP="006A0658">
      <w:pPr>
        <w:spacing w:after="120"/>
        <w:rPr>
          <w:lang w:val="en-US"/>
        </w:rPr>
      </w:pPr>
      <w:r>
        <w:rPr>
          <w:bCs/>
        </w:rPr>
        <w:t>Ако обаче, се опитаме да преизползваме променливата, с която сме озна</w:t>
      </w:r>
      <w:r>
        <w:rPr>
          <w:bCs/>
        </w:rPr>
        <w:softHyphen/>
        <w:t>чили непознатия тип на типизирания клас,</w:t>
      </w:r>
      <w:r w:rsidRPr="00925D19">
        <w:rPr>
          <w:bCs/>
        </w:rPr>
        <w:t xml:space="preserve"> </w:t>
      </w:r>
      <w:r>
        <w:rPr>
          <w:bCs/>
        </w:rPr>
        <w:t xml:space="preserve">например </w:t>
      </w:r>
      <w:r w:rsidRPr="00E72B79">
        <w:rPr>
          <w:rStyle w:val="Code"/>
        </w:rPr>
        <w:t>T</w:t>
      </w:r>
      <w:r>
        <w:rPr>
          <w:bCs/>
        </w:rPr>
        <w:t>, при декларацията на типизиран метод, тогава при опит за компилиране на класа, ще полу</w:t>
      </w:r>
      <w:r>
        <w:rPr>
          <w:bCs/>
        </w:rPr>
        <w:softHyphen/>
        <w:t>чим предупреждение (</w:t>
      </w:r>
      <w:r w:rsidRPr="002E4FB0">
        <w:rPr>
          <w:bCs/>
          <w:lang w:val="en-US"/>
        </w:rPr>
        <w:t>warning</w:t>
      </w:r>
      <w:r>
        <w:rPr>
          <w:bCs/>
        </w:rPr>
        <w:t>) CS0693</w:t>
      </w:r>
      <w:r>
        <w:rPr>
          <w:bCs/>
          <w:lang w:val="es-ES"/>
        </w:rPr>
        <w:t xml:space="preserve">, </w:t>
      </w:r>
      <w:r w:rsidRPr="002E4FB0">
        <w:rPr>
          <w:bCs/>
        </w:rPr>
        <w:t>тъй като</w:t>
      </w:r>
      <w:r>
        <w:rPr>
          <w:bCs/>
          <w:lang w:val="es-ES"/>
        </w:rPr>
        <w:t xml:space="preserve"> </w:t>
      </w:r>
      <w:r>
        <w:rPr>
          <w:bCs/>
        </w:rPr>
        <w:t xml:space="preserve">в областта на действие, на неизвестния тип </w:t>
      </w:r>
      <w:r w:rsidRPr="00E72B79">
        <w:rPr>
          <w:rStyle w:val="Code"/>
        </w:rPr>
        <w:t>T</w:t>
      </w:r>
      <w:r>
        <w:rPr>
          <w:bCs/>
        </w:rPr>
        <w:t>, дефиниран при декларацията на метода, припокри</w:t>
      </w:r>
      <w:r>
        <w:rPr>
          <w:bCs/>
        </w:rPr>
        <w:softHyphen/>
        <w:t xml:space="preserve">ва областта на действие на неизвестния тип </w:t>
      </w:r>
      <w:r w:rsidRPr="00E72B79">
        <w:rPr>
          <w:rStyle w:val="Code"/>
        </w:rPr>
        <w:t>T</w:t>
      </w:r>
      <w:r>
        <w:rPr>
          <w:bCs/>
        </w:rPr>
        <w:t>, в декларацията на класа</w:t>
      </w:r>
      <w:r>
        <w:t>:</w:t>
      </w:r>
    </w:p>
    <w:p w:rsidR="001C6584" w:rsidRPr="001C6584" w:rsidRDefault="001C6584" w:rsidP="006A0658">
      <w:pPr>
        <w:spacing w:after="120"/>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73EED" w:rsidRDefault="006A0658" w:rsidP="006A0658">
            <w:pPr>
              <w:spacing w:before="0"/>
              <w:jc w:val="center"/>
              <w:rPr>
                <w:rStyle w:val="Code"/>
              </w:rPr>
            </w:pPr>
            <w:r w:rsidRPr="00C73EED">
              <w:rPr>
                <w:rStyle w:val="Code"/>
              </w:rPr>
              <w:t>CommonOperations.cs</w:t>
            </w:r>
          </w:p>
        </w:tc>
      </w:tr>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color w:val="0000FF"/>
                <w:szCs w:val="20"/>
                <w:lang w:val="en-US" w:eastAsia="es-ES"/>
              </w:rPr>
              <w:t xml:space="preserve">public </w:t>
            </w:r>
            <w:r w:rsidRPr="00C73EED">
              <w:rPr>
                <w:rFonts w:ascii="Courier New" w:hAnsi="Courier New" w:cs="Courier New"/>
                <w:noProof/>
                <w:color w:val="0000FF"/>
                <w:szCs w:val="20"/>
                <w:lang w:val="en-US"/>
              </w:rPr>
              <w:t>class</w:t>
            </w:r>
            <w:r w:rsidRPr="00C73EED">
              <w:rPr>
                <w:rFonts w:ascii="Courier New" w:hAnsi="Courier New" w:cs="Courier New"/>
                <w:noProof/>
                <w:szCs w:val="20"/>
                <w:lang w:val="en-US"/>
              </w:rPr>
              <w:t xml:space="preserve"> </w:t>
            </w:r>
            <w:r w:rsidRPr="00C73EED">
              <w:rPr>
                <w:rFonts w:ascii="Courier New" w:hAnsi="Courier New" w:cs="Courier New"/>
                <w:noProof/>
                <w:color w:val="2B91AF"/>
                <w:szCs w:val="20"/>
                <w:lang w:val="en-US"/>
              </w:rPr>
              <w:t>CommonOperations</w:t>
            </w:r>
            <w:r w:rsidRPr="00C73EED">
              <w:rPr>
                <w:rFonts w:ascii="Courier New" w:hAnsi="Courier New" w:cs="Courier New"/>
                <w:noProof/>
                <w:szCs w:val="20"/>
                <w:lang w:val="en-US"/>
              </w:rPr>
              <w:t>&lt;T&g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CS0693</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 void</w:t>
            </w:r>
            <w:r w:rsidRPr="00C73EED">
              <w:rPr>
                <w:rFonts w:ascii="Courier New" w:hAnsi="Courier New" w:cs="Courier New"/>
                <w:noProof/>
                <w:szCs w:val="20"/>
                <w:lang w:val="en-US"/>
              </w:rPr>
              <w:t xml:space="preserve"> Swap&lt;T&gt;(</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T a, </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T b)</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Pr>
                <w:rFonts w:ascii="Courier New" w:hAnsi="Courier New" w:cs="Courier New"/>
                <w:noProof/>
                <w:szCs w:val="20"/>
                <w:lang w:val="en-US"/>
              </w:rPr>
              <w:t>T</w:t>
            </w:r>
            <w:r w:rsidRPr="00E15F06">
              <w:rPr>
                <w:rFonts w:ascii="Courier New" w:hAnsi="Courier New" w:cs="Courier New"/>
                <w:noProof/>
                <w:szCs w:val="20"/>
                <w:lang w:val="en-US"/>
              </w:rPr>
              <w:t xml:space="preserve"> </w:t>
            </w:r>
            <w:r>
              <w:rPr>
                <w:rFonts w:ascii="Courier New" w:hAnsi="Courier New" w:cs="Courier New"/>
                <w:noProof/>
                <w:szCs w:val="20"/>
                <w:lang w:val="en-US"/>
              </w:rPr>
              <w:t>oldA =</w:t>
            </w:r>
            <w:r w:rsidRPr="00E15F06">
              <w:rPr>
                <w:rFonts w:ascii="Courier New" w:hAnsi="Courier New" w:cs="Courier New"/>
                <w:noProof/>
                <w:szCs w:val="20"/>
                <w:lang w:val="en-US"/>
              </w:rPr>
              <w:t xml:space="preserve"> a;</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E15F06">
              <w:rPr>
                <w:rFonts w:ascii="Courier New" w:hAnsi="Courier New" w:cs="Courier New"/>
                <w:noProof/>
                <w:szCs w:val="20"/>
                <w:lang w:val="en-US"/>
              </w:rPr>
              <w:tab/>
              <w:t>a = b;</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C73EED">
              <w:rPr>
                <w:rFonts w:ascii="Courier New" w:hAnsi="Courier New" w:cs="Courier New"/>
                <w:noProof/>
                <w:szCs w:val="20"/>
                <w:lang w:val="en-US"/>
              </w:rPr>
              <w:tab/>
            </w:r>
            <w:r w:rsidRPr="00E15F06">
              <w:rPr>
                <w:rFonts w:ascii="Courier New" w:hAnsi="Courier New" w:cs="Courier New"/>
                <w:noProof/>
                <w:szCs w:val="20"/>
                <w:lang w:val="en-US"/>
              </w:rPr>
              <w:t xml:space="preserve">b = </w:t>
            </w:r>
            <w:r>
              <w:rPr>
                <w:rFonts w:ascii="Courier New" w:hAnsi="Courier New" w:cs="Courier New"/>
                <w:noProof/>
                <w:szCs w:val="20"/>
                <w:lang w:val="en-US"/>
              </w:rPr>
              <w:t>oldA</w:t>
            </w:r>
            <w:r w:rsidRPr="00E15F06">
              <w:rPr>
                <w:rFonts w:ascii="Courier New" w:hAnsi="Courier New" w:cs="Courier New"/>
                <w:noProof/>
                <w:szCs w:val="20"/>
                <w:lang w:val="en-US"/>
              </w:rPr>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rPr>
              <w:t>}</w:t>
            </w:r>
          </w:p>
        </w:tc>
      </w:tr>
    </w:tbl>
    <w:p w:rsidR="006A0658" w:rsidRPr="00925D19" w:rsidRDefault="006A0658" w:rsidP="006A0658">
      <w:pPr>
        <w:spacing w:after="120"/>
      </w:pPr>
      <w:r>
        <w:rPr>
          <w:bCs/>
        </w:rPr>
        <w:t>При опит за компилация на този клас, ще получим следното съобщ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spacing w:before="0"/>
              <w:rPr>
                <w:rFonts w:ascii="Courier New" w:hAnsi="Courier New" w:cs="Courier New"/>
                <w:noProof/>
                <w:lang w:val="en-US"/>
              </w:rPr>
            </w:pPr>
            <w:r w:rsidRPr="00C73EED">
              <w:rPr>
                <w:rFonts w:ascii="Courier New" w:hAnsi="Courier New" w:cs="Courier New"/>
                <w:noProof/>
                <w:lang w:val="en-US"/>
              </w:rPr>
              <w:t>Type parameter 'T' has the same name as the type parameter from outer type 'CommonOperations&lt;T&gt;'</w:t>
            </w:r>
          </w:p>
        </w:tc>
      </w:tr>
    </w:tbl>
    <w:p w:rsidR="006A0658" w:rsidRPr="00D8606A" w:rsidRDefault="006A0658" w:rsidP="006A0658">
      <w:pPr>
        <w:spacing w:after="120"/>
      </w:pPr>
      <w:r>
        <w:rPr>
          <w:bCs/>
        </w:rPr>
        <w:t>Затова, ако искаме нашият код да е гъвкав, и нашият типизиран метод безпроблемно да бъде извикван с конкретен тип, различен от този на типизирания клас при инстанцирането на класа, просто трябва да декларираме заместителя на неизвестния тип в декларацията на типизи</w:t>
      </w:r>
      <w:r>
        <w:rPr>
          <w:bCs/>
        </w:rPr>
        <w:softHyphen/>
        <w:t>рания метод, да бъде различен от параметъра за неизвестния тип в декла</w:t>
      </w:r>
      <w:r>
        <w:rPr>
          <w:bCs/>
        </w:rPr>
        <w:softHyphen/>
        <w:t>рацията на класа, както е показано</w:t>
      </w:r>
      <w:r>
        <w:rPr>
          <w:bCs/>
          <w:lang w:val="en-US"/>
        </w:rPr>
        <w:t xml:space="preserve"> </w:t>
      </w:r>
      <w:r>
        <w:rPr>
          <w:bCs/>
        </w:rPr>
        <w:t>по-долу</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73EED" w:rsidRDefault="006A0658" w:rsidP="006A0658">
            <w:pPr>
              <w:spacing w:before="0"/>
              <w:jc w:val="center"/>
              <w:rPr>
                <w:rStyle w:val="Code"/>
              </w:rPr>
            </w:pPr>
            <w:r w:rsidRPr="00C73EED">
              <w:rPr>
                <w:rStyle w:val="Code"/>
              </w:rPr>
              <w:t>CommonOperations.cs</w:t>
            </w:r>
          </w:p>
        </w:tc>
      </w:tr>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color w:val="0000FF"/>
                <w:szCs w:val="20"/>
                <w:lang w:val="en-US" w:eastAsia="es-ES"/>
              </w:rPr>
              <w:t xml:space="preserve">public </w:t>
            </w:r>
            <w:r w:rsidRPr="00C73EED">
              <w:rPr>
                <w:rFonts w:ascii="Courier New" w:hAnsi="Courier New" w:cs="Courier New"/>
                <w:noProof/>
                <w:color w:val="0000FF"/>
                <w:szCs w:val="20"/>
                <w:lang w:val="en-US"/>
              </w:rPr>
              <w:t>class</w:t>
            </w:r>
            <w:r w:rsidRPr="00C73EED">
              <w:rPr>
                <w:rFonts w:ascii="Courier New" w:hAnsi="Courier New" w:cs="Courier New"/>
                <w:noProof/>
                <w:szCs w:val="20"/>
                <w:lang w:val="en-US"/>
              </w:rPr>
              <w:t xml:space="preserve"> </w:t>
            </w:r>
            <w:r w:rsidRPr="00C73EED">
              <w:rPr>
                <w:rFonts w:ascii="Courier New" w:hAnsi="Courier New" w:cs="Courier New"/>
                <w:noProof/>
                <w:color w:val="2B91AF"/>
                <w:szCs w:val="20"/>
                <w:lang w:val="en-US"/>
              </w:rPr>
              <w:t>CommonOperations</w:t>
            </w:r>
            <w:r w:rsidRPr="00C73EED">
              <w:rPr>
                <w:rFonts w:ascii="Courier New" w:hAnsi="Courier New" w:cs="Courier New"/>
                <w:noProof/>
                <w:szCs w:val="20"/>
                <w:lang w:val="en-US"/>
              </w:rPr>
              <w:t>&lt;T&g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No warning</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 void</w:t>
            </w:r>
            <w:r w:rsidRPr="00C73EED">
              <w:rPr>
                <w:rFonts w:ascii="Courier New" w:hAnsi="Courier New" w:cs="Courier New"/>
                <w:noProof/>
                <w:szCs w:val="20"/>
                <w:lang w:val="en-US"/>
              </w:rPr>
              <w:t xml:space="preserve"> Swap&lt;K&gt;(</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K a, </w:t>
            </w:r>
            <w:r w:rsidRPr="00C73EED">
              <w:rPr>
                <w:rFonts w:ascii="Courier New" w:hAnsi="Courier New" w:cs="Courier New"/>
                <w:noProof/>
                <w:color w:val="0000FF"/>
                <w:szCs w:val="20"/>
                <w:lang w:val="en-US"/>
              </w:rPr>
              <w:t>ref</w:t>
            </w:r>
            <w:r w:rsidRPr="00C73EED">
              <w:rPr>
                <w:rFonts w:ascii="Courier New" w:hAnsi="Courier New" w:cs="Courier New"/>
                <w:noProof/>
                <w:szCs w:val="20"/>
                <w:lang w:val="en-US"/>
              </w:rPr>
              <w:t xml:space="preserve"> K b)</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Pr>
                <w:rFonts w:ascii="Courier New" w:hAnsi="Courier New" w:cs="Courier New"/>
                <w:noProof/>
                <w:szCs w:val="20"/>
                <w:lang w:val="en-US"/>
              </w:rPr>
              <w:t>K</w:t>
            </w:r>
            <w:r w:rsidRPr="00E15F06">
              <w:rPr>
                <w:rFonts w:ascii="Courier New" w:hAnsi="Courier New" w:cs="Courier New"/>
                <w:noProof/>
                <w:szCs w:val="20"/>
                <w:lang w:val="en-US"/>
              </w:rPr>
              <w:t xml:space="preserve"> </w:t>
            </w:r>
            <w:r>
              <w:rPr>
                <w:rFonts w:ascii="Courier New" w:hAnsi="Courier New" w:cs="Courier New"/>
                <w:noProof/>
                <w:szCs w:val="20"/>
                <w:lang w:val="en-US"/>
              </w:rPr>
              <w:t>oldA =</w:t>
            </w:r>
            <w:r w:rsidRPr="00E15F06">
              <w:rPr>
                <w:rFonts w:ascii="Courier New" w:hAnsi="Courier New" w:cs="Courier New"/>
                <w:noProof/>
                <w:szCs w:val="20"/>
                <w:lang w:val="en-US"/>
              </w:rPr>
              <w:t xml:space="preserve"> a;</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E15F06">
              <w:rPr>
                <w:rFonts w:ascii="Courier New" w:hAnsi="Courier New" w:cs="Courier New"/>
                <w:noProof/>
                <w:szCs w:val="20"/>
                <w:lang w:val="en-US"/>
              </w:rPr>
              <w:tab/>
              <w:t>a = b;</w:t>
            </w:r>
          </w:p>
          <w:p w:rsidR="006A0658" w:rsidRPr="00E15F06" w:rsidRDefault="006A0658" w:rsidP="006A0658">
            <w:pPr>
              <w:autoSpaceDE w:val="0"/>
              <w:autoSpaceDN w:val="0"/>
              <w:adjustRightInd w:val="0"/>
              <w:spacing w:before="0"/>
              <w:jc w:val="left"/>
              <w:rPr>
                <w:rFonts w:ascii="Courier New" w:hAnsi="Courier New" w:cs="Courier New"/>
                <w:noProof/>
                <w:szCs w:val="20"/>
                <w:lang w:val="en-US"/>
              </w:rPr>
            </w:pPr>
            <w:r w:rsidRPr="00E15F06">
              <w:rPr>
                <w:rFonts w:ascii="Courier New" w:hAnsi="Courier New" w:cs="Courier New"/>
                <w:noProof/>
                <w:szCs w:val="20"/>
                <w:lang w:val="en-US"/>
              </w:rPr>
              <w:tab/>
            </w:r>
            <w:r w:rsidRPr="00C73EED">
              <w:rPr>
                <w:rFonts w:ascii="Courier New" w:hAnsi="Courier New" w:cs="Courier New"/>
                <w:noProof/>
                <w:szCs w:val="20"/>
                <w:lang w:val="en-US"/>
              </w:rPr>
              <w:tab/>
            </w:r>
            <w:r w:rsidRPr="00E15F06">
              <w:rPr>
                <w:rFonts w:ascii="Courier New" w:hAnsi="Courier New" w:cs="Courier New"/>
                <w:noProof/>
                <w:szCs w:val="20"/>
                <w:lang w:val="en-US"/>
              </w:rPr>
              <w:t xml:space="preserve">b = </w:t>
            </w:r>
            <w:r>
              <w:rPr>
                <w:rFonts w:ascii="Courier New" w:hAnsi="Courier New" w:cs="Courier New"/>
                <w:noProof/>
                <w:szCs w:val="20"/>
                <w:lang w:val="en-US"/>
              </w:rPr>
              <w:t>oldA</w:t>
            </w:r>
            <w:r w:rsidRPr="00E15F06">
              <w:rPr>
                <w:rFonts w:ascii="Courier New" w:hAnsi="Courier New" w:cs="Courier New"/>
                <w:noProof/>
                <w:szCs w:val="20"/>
                <w:lang w:val="en-US"/>
              </w:rPr>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rPr>
              <w:t>}</w:t>
            </w:r>
          </w:p>
        </w:tc>
      </w:tr>
    </w:tbl>
    <w:p w:rsidR="006A0658" w:rsidRDefault="006A0658" w:rsidP="006A0658">
      <w:pPr>
        <w:spacing w:after="120"/>
        <w:rPr>
          <w:bCs/>
        </w:rPr>
      </w:pPr>
      <w:r>
        <w:rPr>
          <w:bCs/>
        </w:rPr>
        <w:t>По този начин, винаги ще сме сигурни, че няма да има препокриване на заместителите на неизвестните типове на метода и класа.</w:t>
      </w:r>
    </w:p>
    <w:p w:rsidR="006A0658" w:rsidRPr="002E4FB0" w:rsidRDefault="006A0658" w:rsidP="006A0658">
      <w:pPr>
        <w:pStyle w:val="Heading3"/>
      </w:pPr>
      <w:bookmarkStart w:id="1285" w:name="_Toc299461314"/>
      <w:r w:rsidRPr="002E4FB0">
        <w:t xml:space="preserve">Използването на ключовата дума </w:t>
      </w:r>
      <w:r w:rsidRPr="002E4FB0">
        <w:rPr>
          <w:lang w:val="en-US"/>
        </w:rPr>
        <w:t>default</w:t>
      </w:r>
      <w:r w:rsidRPr="002E4FB0">
        <w:t xml:space="preserve"> в типизиран код</w:t>
      </w:r>
      <w:bookmarkEnd w:id="1285"/>
    </w:p>
    <w:p w:rsidR="006A0658" w:rsidRPr="00E0615B" w:rsidRDefault="006A0658" w:rsidP="006A0658">
      <w:pPr>
        <w:spacing w:after="120"/>
      </w:pPr>
      <w:r>
        <w:t xml:space="preserve">След като се запознахме с основите на типизирането, нека се опитаме да преработим нашия пръв пример в тази секция – </w:t>
      </w:r>
      <w:hyperlink w:anchor="_Приют_за_бездомни" w:history="1">
        <w:r w:rsidRPr="008F7D94">
          <w:rPr>
            <w:rStyle w:val="Hyperlink"/>
          </w:rPr>
          <w:t>класът описващ приют за бездомн</w:t>
        </w:r>
        <w:r w:rsidRPr="008F7D94">
          <w:rPr>
            <w:rStyle w:val="Hyperlink"/>
          </w:rPr>
          <w:t>и</w:t>
        </w:r>
        <w:r w:rsidRPr="008F7D94">
          <w:rPr>
            <w:rStyle w:val="Hyperlink"/>
          </w:rPr>
          <w:t xml:space="preserve"> животни</w:t>
        </w:r>
      </w:hyperlink>
      <w:r>
        <w:t xml:space="preserve">. Както разбрахме, единственото, което е нужно да направим е да заменим  конкретния тип </w:t>
      </w:r>
      <w:r w:rsidRPr="006D3777">
        <w:rPr>
          <w:rStyle w:val="Code"/>
        </w:rPr>
        <w:t>Dog</w:t>
      </w:r>
      <w:r>
        <w:t xml:space="preserve"> с</w:t>
      </w:r>
      <w:r w:rsidRPr="00AC39F2">
        <w:t xml:space="preserve"> </w:t>
      </w:r>
      <w:r>
        <w:t xml:space="preserve">някакъв параметър, например </w:t>
      </w:r>
      <w:r w:rsidRPr="006D3777">
        <w:rPr>
          <w:rStyle w:val="Code"/>
        </w:rPr>
        <w:t>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73EED" w:rsidRDefault="006A0658" w:rsidP="006A0658">
            <w:pPr>
              <w:spacing w:before="0"/>
              <w:jc w:val="center"/>
              <w:rPr>
                <w:rStyle w:val="Code"/>
              </w:rPr>
            </w:pPr>
            <w:r w:rsidRPr="00C73EED">
              <w:rPr>
                <w:rStyle w:val="Code"/>
              </w:rPr>
              <w:t>AnimalsShelter.cs</w:t>
            </w:r>
          </w:p>
        </w:tc>
      </w:tr>
      <w:tr w:rsidR="006A0658" w:rsidRPr="002B1EA4" w:rsidTr="006A0658">
        <w:tc>
          <w:tcPr>
            <w:tcW w:w="7970" w:type="dxa"/>
            <w:tcBorders>
              <w:top w:val="single" w:sz="4" w:space="0" w:color="auto"/>
              <w:left w:val="single" w:sz="4" w:space="0" w:color="auto"/>
              <w:bottom w:val="single" w:sz="4" w:space="0" w:color="auto"/>
              <w:right w:val="single" w:sz="4" w:space="0" w:color="auto"/>
            </w:tcBorders>
          </w:tcPr>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color w:val="0000FF"/>
                <w:szCs w:val="20"/>
                <w:lang w:val="en-US" w:eastAsia="en-US"/>
              </w:rPr>
              <w:t>public</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class</w:t>
            </w:r>
            <w:r w:rsidRPr="002B1EA4">
              <w:rPr>
                <w:rFonts w:ascii="Courier New" w:hAnsi="Courier New" w:cs="Courier New"/>
                <w:noProof/>
                <w:szCs w:val="20"/>
                <w:lang w:val="en-US" w:eastAsia="en-US"/>
              </w:rPr>
              <w:t xml:space="preserve"> </w:t>
            </w:r>
            <w:r w:rsidRPr="002B1EA4">
              <w:rPr>
                <w:rFonts w:ascii="Courier New" w:hAnsi="Courier New" w:cs="Courier New"/>
                <w:noProof/>
                <w:color w:val="2B91AF"/>
                <w:szCs w:val="20"/>
                <w:lang w:val="en-US" w:eastAsia="en-US"/>
              </w:rPr>
              <w:t>AnimalShelter</w:t>
            </w:r>
            <w:r w:rsidRPr="002B1EA4">
              <w:rPr>
                <w:rFonts w:ascii="Courier New" w:hAnsi="Courier New" w:cs="Courier New"/>
                <w:noProof/>
                <w:szCs w:val="20"/>
                <w:lang w:val="en-US" w:eastAsia="en-US"/>
              </w:rPr>
              <w:t>&lt;T&g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rivate</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const</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int</w:t>
            </w:r>
            <w:r w:rsidRPr="002B1EA4">
              <w:rPr>
                <w:rFonts w:ascii="Courier New" w:hAnsi="Courier New" w:cs="Courier New"/>
                <w:noProof/>
                <w:szCs w:val="20"/>
                <w:lang w:val="en-US" w:eastAsia="en-US"/>
              </w:rPr>
              <w:t xml:space="preserve"> DefaultPlacesCount = 20;</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rivate</w:t>
            </w:r>
            <w:r w:rsidRPr="002B1EA4">
              <w:rPr>
                <w:rFonts w:ascii="Courier New" w:hAnsi="Courier New" w:cs="Courier New"/>
                <w:noProof/>
                <w:szCs w:val="20"/>
                <w:lang w:val="en-US" w:eastAsia="en-US"/>
              </w:rPr>
              <w:t xml:space="preserve"> T[] animalLis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rivate</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int</w:t>
            </w:r>
            <w:r w:rsidRPr="002B1EA4">
              <w:rPr>
                <w:rFonts w:ascii="Courier New" w:hAnsi="Courier New" w:cs="Courier New"/>
                <w:noProof/>
                <w:szCs w:val="20"/>
                <w:lang w:val="en-US" w:eastAsia="en-US"/>
              </w:rPr>
              <w:t xml:space="preserve"> usedPlaces;</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ublic</w:t>
            </w:r>
            <w:r w:rsidRPr="002B1EA4">
              <w:rPr>
                <w:rFonts w:ascii="Courier New" w:hAnsi="Courier New" w:cs="Courier New"/>
                <w:noProof/>
                <w:szCs w:val="20"/>
                <w:lang w:val="en-US" w:eastAsia="en-US"/>
              </w:rPr>
              <w:t xml:space="preserve"> AnimalShelter()</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 xml:space="preserve">: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DefaultPlacesCoun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ublic</w:t>
            </w:r>
            <w:r w:rsidRPr="002B1EA4">
              <w:rPr>
                <w:rFonts w:ascii="Courier New" w:hAnsi="Courier New" w:cs="Courier New"/>
                <w:noProof/>
                <w:szCs w:val="20"/>
                <w:lang w:val="en-US" w:eastAsia="en-US"/>
              </w:rPr>
              <w:t xml:space="preserve"> AnimalShelter(</w:t>
            </w:r>
            <w:r w:rsidRPr="002B1EA4">
              <w:rPr>
                <w:rFonts w:ascii="Courier New" w:hAnsi="Courier New" w:cs="Courier New"/>
                <w:noProof/>
                <w:color w:val="0000FF"/>
                <w:szCs w:val="20"/>
                <w:lang w:val="en-US" w:eastAsia="en-US"/>
              </w:rPr>
              <w:t>int</w:t>
            </w:r>
            <w:r w:rsidRPr="002B1EA4">
              <w:rPr>
                <w:rFonts w:ascii="Courier New" w:hAnsi="Courier New" w:cs="Courier New"/>
                <w:noProof/>
                <w:szCs w:val="20"/>
                <w:lang w:val="en-US" w:eastAsia="en-US"/>
              </w:rPr>
              <w:t xml:space="preserve"> placesCoun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 xml:space="preserve">.animalList = </w:t>
            </w:r>
            <w:r w:rsidRPr="002B1EA4">
              <w:rPr>
                <w:rFonts w:ascii="Courier New" w:hAnsi="Courier New" w:cs="Courier New"/>
                <w:noProof/>
                <w:color w:val="0000FF"/>
                <w:szCs w:val="20"/>
                <w:lang w:val="en-US" w:eastAsia="en-US"/>
              </w:rPr>
              <w:t>new</w:t>
            </w:r>
            <w:r w:rsidRPr="002B1EA4">
              <w:rPr>
                <w:rFonts w:ascii="Courier New" w:hAnsi="Courier New" w:cs="Courier New"/>
                <w:noProof/>
                <w:szCs w:val="20"/>
                <w:lang w:val="en-US" w:eastAsia="en-US"/>
              </w:rPr>
              <w:t xml:space="preserve"> T[placesCoun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 = 0;</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ublic</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void</w:t>
            </w:r>
            <w:r w:rsidRPr="002B1EA4">
              <w:rPr>
                <w:rFonts w:ascii="Courier New" w:hAnsi="Courier New" w:cs="Courier New"/>
                <w:noProof/>
                <w:szCs w:val="20"/>
                <w:lang w:val="en-US" w:eastAsia="en-US"/>
              </w:rPr>
              <w:t xml:space="preserve"> Shelter(T newAnimal)</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if</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 xml:space="preserve">.usedPlaces &gt;=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Length)</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row</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new</w:t>
            </w:r>
            <w:r w:rsidRPr="002B1EA4">
              <w:rPr>
                <w:rFonts w:ascii="Courier New" w:hAnsi="Courier New" w:cs="Courier New"/>
                <w:noProof/>
                <w:szCs w:val="20"/>
                <w:lang w:val="en-US" w:eastAsia="en-US"/>
              </w:rPr>
              <w:t xml:space="preserve"> </w:t>
            </w:r>
            <w:r w:rsidRPr="002B1EA4">
              <w:rPr>
                <w:rFonts w:ascii="Courier New" w:hAnsi="Courier New" w:cs="Courier New"/>
                <w:noProof/>
                <w:color w:val="2B91AF"/>
                <w:szCs w:val="20"/>
                <w:lang w:val="en-US" w:eastAsia="en-US"/>
              </w:rPr>
              <w:t>InvalidOperationException</w:t>
            </w:r>
            <w:r w:rsidRPr="002B1EA4">
              <w:rPr>
                <w:rFonts w:ascii="Courier New" w:hAnsi="Courier New" w:cs="Courier New"/>
                <w:noProof/>
                <w:szCs w:val="20"/>
                <w:lang w:val="en-US" w:eastAsia="en-US"/>
              </w:rPr>
              <w:t>(</w:t>
            </w:r>
            <w:r w:rsidRPr="002B1EA4">
              <w:rPr>
                <w:rFonts w:ascii="Courier New" w:hAnsi="Courier New" w:cs="Courier New"/>
                <w:noProof/>
                <w:color w:val="A31515"/>
                <w:szCs w:val="20"/>
                <w:lang w:val="en-US" w:eastAsia="en-US"/>
              </w:rPr>
              <w:t>"Shelter is full."</w:t>
            </w:r>
            <w:r w:rsidRPr="002B1EA4">
              <w:rPr>
                <w:rFonts w:ascii="Courier New" w:hAnsi="Courier New" w:cs="Courier New"/>
                <w:noProof/>
                <w:szCs w:val="20"/>
                <w:lang w:val="en-US" w:eastAsia="en-US"/>
              </w:rPr>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 = newAnimal;</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public</w:t>
            </w:r>
            <w:r w:rsidRPr="002B1EA4">
              <w:rPr>
                <w:rFonts w:ascii="Courier New" w:hAnsi="Courier New" w:cs="Courier New"/>
                <w:noProof/>
                <w:szCs w:val="20"/>
                <w:lang w:val="en-US" w:eastAsia="en-US"/>
              </w:rPr>
              <w:t xml:space="preserve"> T Release(</w:t>
            </w:r>
            <w:r w:rsidRPr="002B1EA4">
              <w:rPr>
                <w:rFonts w:ascii="Courier New" w:hAnsi="Courier New" w:cs="Courier New"/>
                <w:noProof/>
                <w:color w:val="0000FF"/>
                <w:szCs w:val="20"/>
                <w:lang w:val="en-US" w:eastAsia="en-US"/>
              </w:rPr>
              <w:t>int</w:t>
            </w:r>
            <w:r w:rsidRPr="002B1EA4">
              <w:rPr>
                <w:rFonts w:ascii="Courier New" w:hAnsi="Courier New" w:cs="Courier New"/>
                <w:noProof/>
                <w:szCs w:val="20"/>
                <w:lang w:val="en-US" w:eastAsia="en-US"/>
              </w:rPr>
              <w:t xml:space="preserve"> index)</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if</w:t>
            </w:r>
            <w:r w:rsidRPr="002B1EA4">
              <w:rPr>
                <w:rFonts w:ascii="Courier New" w:hAnsi="Courier New" w:cs="Courier New"/>
                <w:noProof/>
                <w:szCs w:val="20"/>
                <w:lang w:val="en-US" w:eastAsia="en-US"/>
              </w:rPr>
              <w:t xml:space="preserve"> (index &lt; 0 || index &gt;=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row</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new</w:t>
            </w:r>
            <w:r w:rsidRPr="002B1EA4">
              <w:rPr>
                <w:rFonts w:ascii="Courier New" w:hAnsi="Courier New" w:cs="Courier New"/>
                <w:noProof/>
                <w:szCs w:val="20"/>
                <w:lang w:val="en-US" w:eastAsia="en-US"/>
              </w:rPr>
              <w:t xml:space="preserve"> </w:t>
            </w:r>
            <w:r w:rsidRPr="002B1EA4">
              <w:rPr>
                <w:rFonts w:ascii="Courier New" w:hAnsi="Courier New" w:cs="Courier New"/>
                <w:noProof/>
                <w:color w:val="2B91AF"/>
                <w:szCs w:val="20"/>
                <w:lang w:val="en-US" w:eastAsia="en-US"/>
              </w:rPr>
              <w:t>ArgumentOutOfRangeException</w:t>
            </w:r>
            <w:r w:rsidRPr="002B1EA4">
              <w:rPr>
                <w:rFonts w:ascii="Courier New" w:hAnsi="Courier New" w:cs="Courier New"/>
                <w:noProof/>
                <w:szCs w:val="20"/>
                <w:lang w:val="en-US" w:eastAsia="en-US"/>
              </w:rPr>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A31515"/>
                <w:szCs w:val="20"/>
                <w:lang w:val="en-US" w:eastAsia="en-US"/>
              </w:rPr>
              <w:t>"Invalid cell index: "</w:t>
            </w:r>
            <w:r w:rsidRPr="002B1EA4">
              <w:rPr>
                <w:rFonts w:ascii="Courier New" w:hAnsi="Courier New" w:cs="Courier New"/>
                <w:noProof/>
                <w:szCs w:val="20"/>
                <w:lang w:val="en-US" w:eastAsia="en-US"/>
              </w:rPr>
              <w:t xml:space="preserve"> + index);</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 xml:space="preserve">T releasedAnimal =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index];</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for</w:t>
            </w:r>
            <w:r w:rsidRPr="002B1EA4">
              <w:rPr>
                <w:rFonts w:ascii="Courier New" w:hAnsi="Courier New" w:cs="Courier New"/>
                <w:noProof/>
                <w:szCs w:val="20"/>
                <w:lang w:val="en-US" w:eastAsia="en-US"/>
              </w:rPr>
              <w:t xml:space="preserve"> (</w:t>
            </w:r>
            <w:r w:rsidRPr="002B1EA4">
              <w:rPr>
                <w:rFonts w:ascii="Courier New" w:hAnsi="Courier New" w:cs="Courier New"/>
                <w:noProof/>
                <w:color w:val="0000FF"/>
                <w:szCs w:val="20"/>
                <w:lang w:val="en-US" w:eastAsia="en-US"/>
              </w:rPr>
              <w:t>int</w:t>
            </w:r>
            <w:r w:rsidRPr="002B1EA4">
              <w:rPr>
                <w:rFonts w:ascii="Courier New" w:hAnsi="Courier New" w:cs="Courier New"/>
                <w:noProof/>
                <w:szCs w:val="20"/>
                <w:lang w:val="en-US" w:eastAsia="en-US"/>
              </w:rPr>
              <w:t xml:space="preserve"> i = index; i &lt;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 - 1; i++)</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 xml:space="preserve">.animalList[i] = </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i + 1];</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 xml:space="preserve">.usedPlaces - 1] = </w:t>
            </w:r>
            <w:r w:rsidRPr="002B1EA4">
              <w:rPr>
                <w:rFonts w:ascii="Courier New" w:hAnsi="Courier New" w:cs="Courier New"/>
                <w:noProof/>
                <w:color w:val="0000FF"/>
                <w:szCs w:val="20"/>
                <w:lang w:val="en-US" w:eastAsia="en-US"/>
              </w:rPr>
              <w:t>null</w:t>
            </w:r>
            <w:r w:rsidRPr="002B1EA4">
              <w:rPr>
                <w:rFonts w:ascii="Courier New" w:hAnsi="Courier New" w:cs="Courier New"/>
                <w:noProof/>
                <w:szCs w:val="20"/>
                <w:lang w:val="en-US" w:eastAsia="en-US"/>
              </w:rPr>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usedPlaces--;</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r>
            <w:r w:rsidRPr="002B1EA4">
              <w:rPr>
                <w:rFonts w:ascii="Courier New" w:hAnsi="Courier New" w:cs="Courier New"/>
                <w:noProof/>
                <w:szCs w:val="20"/>
                <w:lang w:val="en-US" w:eastAsia="en-US"/>
              </w:rPr>
              <w:tab/>
            </w:r>
            <w:r w:rsidRPr="002B1EA4">
              <w:rPr>
                <w:rFonts w:ascii="Courier New" w:hAnsi="Courier New" w:cs="Courier New"/>
                <w:noProof/>
                <w:color w:val="0000FF"/>
                <w:szCs w:val="20"/>
                <w:lang w:val="en-US" w:eastAsia="en-US"/>
              </w:rPr>
              <w:t>return</w:t>
            </w:r>
            <w:r w:rsidRPr="002B1EA4">
              <w:rPr>
                <w:rFonts w:ascii="Courier New" w:hAnsi="Courier New" w:cs="Courier New"/>
                <w:noProof/>
                <w:szCs w:val="20"/>
                <w:lang w:val="en-US" w:eastAsia="en-US"/>
              </w:rPr>
              <w:t xml:space="preserve"> releasedAnimal;</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szCs w:val="20"/>
                <w:lang w:val="en-US" w:eastAsia="en-US"/>
              </w:rPr>
              <w:tab/>
              <w:t>}</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s-ES"/>
              </w:rPr>
            </w:pPr>
            <w:r w:rsidRPr="002B1EA4">
              <w:rPr>
                <w:rFonts w:ascii="Courier New" w:hAnsi="Courier New" w:cs="Courier New"/>
                <w:noProof/>
                <w:szCs w:val="20"/>
                <w:lang w:val="en-US" w:eastAsia="en-US"/>
              </w:rPr>
              <w:t>}</w:t>
            </w:r>
          </w:p>
        </w:tc>
      </w:tr>
    </w:tbl>
    <w:p w:rsidR="006A0658" w:rsidRPr="00925D19" w:rsidRDefault="006A0658" w:rsidP="006A0658">
      <w:pPr>
        <w:spacing w:after="120"/>
      </w:pPr>
      <w:r>
        <w:t>Всичко изглежда наред, докато не се опитаме да компилираме класа. Тогава получаваме следната греш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spacing w:before="0"/>
              <w:rPr>
                <w:rFonts w:ascii="Courier New" w:hAnsi="Courier New" w:cs="Courier New"/>
                <w:noProof/>
                <w:lang w:val="en-US"/>
              </w:rPr>
            </w:pPr>
            <w:r w:rsidRPr="00F84C79">
              <w:rPr>
                <w:rFonts w:ascii="Courier New" w:hAnsi="Courier New" w:cs="Courier New"/>
                <w:noProof/>
                <w:lang w:val="en-US"/>
              </w:rPr>
              <w:t>Cannot convert null to type parameter 'T' because it could be a non-nullable value type. Consider using 'default(T)' instead.</w:t>
            </w:r>
          </w:p>
        </w:tc>
      </w:tr>
    </w:tbl>
    <w:p w:rsidR="006A0658" w:rsidRPr="00F84C79" w:rsidRDefault="006A0658" w:rsidP="006A0658">
      <w:r>
        <w:t xml:space="preserve">Грешката е в метода </w:t>
      </w:r>
      <w:r w:rsidRPr="00E87C5A">
        <w:rPr>
          <w:rStyle w:val="Code"/>
        </w:rPr>
        <w:t>Release</w:t>
      </w:r>
      <w:r>
        <w:rPr>
          <w:rStyle w:val="Code"/>
        </w:rPr>
        <w:t>()</w:t>
      </w:r>
      <w:r>
        <w:t xml:space="preserve"> и е свързана със записването на резултат </w:t>
      </w:r>
      <w:r w:rsidRPr="00E87C5A">
        <w:rPr>
          <w:rStyle w:val="Code"/>
        </w:rPr>
        <w:t>null</w:t>
      </w:r>
      <w:r>
        <w:t xml:space="preserve"> в освободената последна (най-дясна) клетка на приюта. Проблемът е, че се опитваме да използваме подразбиращата се стойност за референ</w:t>
      </w:r>
      <w:r>
        <w:softHyphen/>
        <w:t xml:space="preserve">тен тип, но не сме сигурни, дали конкретния тип е референтен или примитивен. Тъкмо затова, компилаторът извежда гореописаните грешки. Ако типът </w:t>
      </w:r>
      <w:r w:rsidRPr="00F84C79">
        <w:rPr>
          <w:rStyle w:val="Code"/>
        </w:rPr>
        <w:t>AnimalShelter</w:t>
      </w:r>
      <w:r w:rsidRPr="00AC39F2">
        <w:t xml:space="preserve"> </w:t>
      </w:r>
      <w:r>
        <w:t xml:space="preserve">се инстанцира по структура, а не по клас, то стойността </w:t>
      </w:r>
      <w:r>
        <w:rPr>
          <w:lang w:val="en-US"/>
        </w:rPr>
        <w:t>null</w:t>
      </w:r>
      <w:r w:rsidRPr="00AC39F2">
        <w:t xml:space="preserve"> </w:t>
      </w:r>
      <w:r>
        <w:t>е невалидна.</w:t>
      </w:r>
    </w:p>
    <w:p w:rsidR="006A0658" w:rsidRPr="002B1EA4" w:rsidRDefault="006A0658" w:rsidP="006A0658">
      <w:pPr>
        <w:spacing w:after="120"/>
      </w:pPr>
      <w:r>
        <w:t xml:space="preserve">За да се справим с този проблем, трябва в нашия код, вместо </w:t>
      </w:r>
      <w:r w:rsidRPr="001F6039">
        <w:rPr>
          <w:rStyle w:val="Code"/>
        </w:rPr>
        <w:t>null</w:t>
      </w:r>
      <w:r>
        <w:t xml:space="preserve">, да използваме конструкцията </w:t>
      </w:r>
      <w:r w:rsidRPr="001F6039">
        <w:rPr>
          <w:rStyle w:val="Code"/>
        </w:rPr>
        <w:t>default</w:t>
      </w:r>
      <w:r w:rsidRPr="00AC39F2">
        <w:rPr>
          <w:rStyle w:val="Code"/>
        </w:rPr>
        <w:t>(</w:t>
      </w:r>
      <w:r w:rsidRPr="001F6039">
        <w:rPr>
          <w:rStyle w:val="Code"/>
        </w:rPr>
        <w:t>T</w:t>
      </w:r>
      <w:r w:rsidRPr="00AC39F2">
        <w:rPr>
          <w:rStyle w:val="Code"/>
        </w:rPr>
        <w:t>)</w:t>
      </w:r>
      <w:r>
        <w:t xml:space="preserve">, която връща подразбиращата се стойност за конкретния тип, който ще бъде използван на мястото на </w:t>
      </w:r>
      <w:r w:rsidRPr="001F6039">
        <w:rPr>
          <w:rStyle w:val="Code"/>
        </w:rPr>
        <w:t>T</w:t>
      </w:r>
      <w:r>
        <w:t xml:space="preserve">. Както знаем подразбиращата стойност за референтен тип е </w:t>
      </w:r>
      <w:r w:rsidRPr="001F6039">
        <w:rPr>
          <w:rStyle w:val="Code"/>
        </w:rPr>
        <w:t>null</w:t>
      </w:r>
      <w:r>
        <w:t>, а за числови типове – нула</w:t>
      </w:r>
      <w:r w:rsidRPr="00AC39F2">
        <w:t xml:space="preserve">. </w:t>
      </w:r>
      <w:r>
        <w:t>Можем да направим следнат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B1EA4" w:rsidTr="006A0658">
        <w:tc>
          <w:tcPr>
            <w:tcW w:w="7970" w:type="dxa"/>
            <w:tcBorders>
              <w:top w:val="single" w:sz="4" w:space="0" w:color="auto"/>
              <w:left w:val="single" w:sz="4" w:space="0" w:color="auto"/>
              <w:bottom w:val="single" w:sz="4" w:space="0" w:color="auto"/>
              <w:right w:val="single" w:sz="4" w:space="0" w:color="auto"/>
            </w:tcBorders>
          </w:tcPr>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n-US"/>
              </w:rPr>
            </w:pPr>
            <w:r w:rsidRPr="002B1EA4">
              <w:rPr>
                <w:rFonts w:ascii="Courier New" w:hAnsi="Courier New" w:cs="Courier New"/>
                <w:noProof/>
                <w:color w:val="008000"/>
                <w:szCs w:val="20"/>
                <w:lang w:val="en-US" w:eastAsia="en-US"/>
              </w:rPr>
              <w:t>// this.animalList[this.usedPlaces - 1] = null;</w:t>
            </w:r>
          </w:p>
          <w:p w:rsidR="006A0658" w:rsidRPr="002B1EA4" w:rsidRDefault="006A0658" w:rsidP="006A0658">
            <w:pPr>
              <w:autoSpaceDE w:val="0"/>
              <w:autoSpaceDN w:val="0"/>
              <w:adjustRightInd w:val="0"/>
              <w:spacing w:before="0"/>
              <w:jc w:val="left"/>
              <w:rPr>
                <w:rFonts w:ascii="Courier New" w:hAnsi="Courier New" w:cs="Courier New"/>
                <w:noProof/>
                <w:szCs w:val="20"/>
                <w:lang w:val="en-US" w:eastAsia="es-ES"/>
              </w:rPr>
            </w:pP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animalList[</w:t>
            </w:r>
            <w:r w:rsidRPr="002B1EA4">
              <w:rPr>
                <w:rFonts w:ascii="Courier New" w:hAnsi="Courier New" w:cs="Courier New"/>
                <w:noProof/>
                <w:color w:val="0000FF"/>
                <w:szCs w:val="20"/>
                <w:lang w:val="en-US" w:eastAsia="en-US"/>
              </w:rPr>
              <w:t>this</w:t>
            </w:r>
            <w:r w:rsidRPr="002B1EA4">
              <w:rPr>
                <w:rFonts w:ascii="Courier New" w:hAnsi="Courier New" w:cs="Courier New"/>
                <w:noProof/>
                <w:szCs w:val="20"/>
                <w:lang w:val="en-US" w:eastAsia="en-US"/>
              </w:rPr>
              <w:t xml:space="preserve">.usedPlaces - 1] = </w:t>
            </w:r>
            <w:r w:rsidRPr="002B1EA4">
              <w:rPr>
                <w:rFonts w:ascii="Courier New" w:hAnsi="Courier New" w:cs="Courier New"/>
                <w:noProof/>
                <w:color w:val="0000FF"/>
                <w:szCs w:val="20"/>
                <w:lang w:val="en-US" w:eastAsia="en-US"/>
              </w:rPr>
              <w:t>default</w:t>
            </w:r>
            <w:r w:rsidRPr="002B1EA4">
              <w:rPr>
                <w:rFonts w:ascii="Courier New" w:hAnsi="Courier New" w:cs="Courier New"/>
                <w:noProof/>
                <w:szCs w:val="20"/>
                <w:lang w:val="en-US" w:eastAsia="en-US"/>
              </w:rPr>
              <w:t>(T);</w:t>
            </w:r>
          </w:p>
        </w:tc>
      </w:tr>
    </w:tbl>
    <w:p w:rsidR="006A0658" w:rsidRPr="00632CEA" w:rsidRDefault="006A0658" w:rsidP="006A0658">
      <w:pPr>
        <w:spacing w:after="120"/>
        <w:rPr>
          <w:lang w:val="en-US"/>
        </w:rPr>
      </w:pPr>
      <w:r>
        <w:t xml:space="preserve">Едва сега компилацията минава без проблем и класът </w:t>
      </w:r>
      <w:r w:rsidRPr="00331B21">
        <w:rPr>
          <w:rStyle w:val="Code"/>
        </w:rPr>
        <w:t>AnimalShelter&lt;Т&gt;</w:t>
      </w:r>
      <w:r w:rsidRPr="00331B21">
        <w:t xml:space="preserve"> </w:t>
      </w:r>
      <w:r>
        <w:t>работи коректно. Можем да го тестваме например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32CEA" w:rsidTr="006A0658">
        <w:tc>
          <w:tcPr>
            <w:tcW w:w="7970" w:type="dxa"/>
            <w:tcBorders>
              <w:top w:val="single" w:sz="4" w:space="0" w:color="auto"/>
              <w:left w:val="single" w:sz="4" w:space="0" w:color="auto"/>
              <w:bottom w:val="single" w:sz="4" w:space="0" w:color="auto"/>
              <w:right w:val="single" w:sz="4" w:space="0" w:color="auto"/>
            </w:tcBorders>
          </w:tcPr>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color w:val="0000FF"/>
                <w:szCs w:val="20"/>
                <w:lang w:val="en-US" w:eastAsia="en-US"/>
              </w:rPr>
              <w:t>static</w:t>
            </w:r>
            <w:r w:rsidRPr="00632CEA">
              <w:rPr>
                <w:rFonts w:ascii="Courier New" w:hAnsi="Courier New" w:cs="Courier New"/>
                <w:noProof/>
                <w:szCs w:val="20"/>
                <w:lang w:val="en-US" w:eastAsia="en-US"/>
              </w:rPr>
              <w:t xml:space="preserve"> </w:t>
            </w:r>
            <w:r w:rsidRPr="00632CEA">
              <w:rPr>
                <w:rFonts w:ascii="Courier New" w:hAnsi="Courier New" w:cs="Courier New"/>
                <w:noProof/>
                <w:color w:val="0000FF"/>
                <w:szCs w:val="20"/>
                <w:lang w:val="en-US" w:eastAsia="en-US"/>
              </w:rPr>
              <w:t>void</w:t>
            </w:r>
            <w:r w:rsidRPr="00632CEA">
              <w:rPr>
                <w:rFonts w:ascii="Courier New" w:hAnsi="Courier New" w:cs="Courier New"/>
                <w:noProof/>
                <w:szCs w:val="20"/>
                <w:lang w:val="en-US" w:eastAsia="en-US"/>
              </w:rPr>
              <w:t xml:space="preserve"> Main()</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r>
            <w:r w:rsidRPr="00632CEA">
              <w:rPr>
                <w:rFonts w:ascii="Courier New" w:hAnsi="Courier New" w:cs="Courier New"/>
                <w:noProof/>
                <w:color w:val="2B91AF"/>
                <w:szCs w:val="20"/>
                <w:lang w:val="en-US" w:eastAsia="en-US"/>
              </w:rPr>
              <w:t>AnimalShelter</w:t>
            </w:r>
            <w:r w:rsidRPr="00632CEA">
              <w:rPr>
                <w:rFonts w:ascii="Courier New" w:hAnsi="Courier New" w:cs="Courier New"/>
                <w:noProof/>
                <w:szCs w:val="20"/>
                <w:lang w:val="en-US" w:eastAsia="en-US"/>
              </w:rPr>
              <w:t>&lt;</w:t>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 xml:space="preserve">&gt; shelter = </w:t>
            </w:r>
            <w:r w:rsidRPr="00632CEA">
              <w:rPr>
                <w:rFonts w:ascii="Courier New" w:hAnsi="Courier New" w:cs="Courier New"/>
                <w:noProof/>
                <w:color w:val="0000FF"/>
                <w:szCs w:val="20"/>
                <w:lang w:val="en-US" w:eastAsia="en-US"/>
              </w:rPr>
              <w:t>new</w:t>
            </w:r>
            <w:r w:rsidRPr="00632CEA">
              <w:rPr>
                <w:rFonts w:ascii="Courier New" w:hAnsi="Courier New" w:cs="Courier New"/>
                <w:noProof/>
                <w:szCs w:val="20"/>
                <w:lang w:val="en-US" w:eastAsia="en-US"/>
              </w:rPr>
              <w:t xml:space="preserve"> </w:t>
            </w:r>
            <w:r w:rsidRPr="00632CEA">
              <w:rPr>
                <w:rFonts w:ascii="Courier New" w:hAnsi="Courier New" w:cs="Courier New"/>
                <w:noProof/>
                <w:color w:val="2B91AF"/>
                <w:szCs w:val="20"/>
                <w:lang w:val="en-US" w:eastAsia="en-US"/>
              </w:rPr>
              <w:t>AnimalShelter</w:t>
            </w:r>
            <w:r w:rsidRPr="00632CEA">
              <w:rPr>
                <w:rFonts w:ascii="Courier New" w:hAnsi="Courier New" w:cs="Courier New"/>
                <w:noProof/>
                <w:szCs w:val="20"/>
                <w:lang w:val="en-US" w:eastAsia="en-US"/>
              </w:rPr>
              <w:t>&lt;</w:t>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gt;();</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shelter.Shelter(</w:t>
            </w:r>
            <w:r w:rsidRPr="00632CEA">
              <w:rPr>
                <w:rFonts w:ascii="Courier New" w:hAnsi="Courier New" w:cs="Courier New"/>
                <w:noProof/>
                <w:color w:val="0000FF"/>
                <w:szCs w:val="20"/>
                <w:lang w:val="en-US" w:eastAsia="en-US"/>
              </w:rPr>
              <w:t>new</w:t>
            </w:r>
            <w:r w:rsidRPr="00632CEA">
              <w:rPr>
                <w:rFonts w:ascii="Courier New" w:hAnsi="Courier New" w:cs="Courier New"/>
                <w:noProof/>
                <w:szCs w:val="20"/>
                <w:lang w:val="en-US" w:eastAsia="en-US"/>
              </w:rPr>
              <w:t xml:space="preserve"> </w:t>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shelter.Shelter(</w:t>
            </w:r>
            <w:r w:rsidRPr="00632CEA">
              <w:rPr>
                <w:rFonts w:ascii="Courier New" w:hAnsi="Courier New" w:cs="Courier New"/>
                <w:noProof/>
                <w:color w:val="0000FF"/>
                <w:szCs w:val="20"/>
                <w:lang w:val="en-US" w:eastAsia="en-US"/>
              </w:rPr>
              <w:t>new</w:t>
            </w:r>
            <w:r w:rsidRPr="00632CEA">
              <w:rPr>
                <w:rFonts w:ascii="Courier New" w:hAnsi="Courier New" w:cs="Courier New"/>
                <w:noProof/>
                <w:szCs w:val="20"/>
                <w:lang w:val="en-US" w:eastAsia="en-US"/>
              </w:rPr>
              <w:t xml:space="preserve"> </w:t>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shelter.Shelter(</w:t>
            </w:r>
            <w:r w:rsidRPr="00632CEA">
              <w:rPr>
                <w:rFonts w:ascii="Courier New" w:hAnsi="Courier New" w:cs="Courier New"/>
                <w:noProof/>
                <w:color w:val="0000FF"/>
                <w:szCs w:val="20"/>
                <w:lang w:val="en-US" w:eastAsia="en-US"/>
              </w:rPr>
              <w:t>new</w:t>
            </w:r>
            <w:r w:rsidRPr="00632CEA">
              <w:rPr>
                <w:rFonts w:ascii="Courier New" w:hAnsi="Courier New" w:cs="Courier New"/>
                <w:noProof/>
                <w:szCs w:val="20"/>
                <w:lang w:val="en-US" w:eastAsia="en-US"/>
              </w:rPr>
              <w:t xml:space="preserve"> </w:t>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r>
            <w:r w:rsidRPr="00632CEA">
              <w:rPr>
                <w:rFonts w:ascii="Courier New" w:hAnsi="Courier New" w:cs="Courier New"/>
                <w:noProof/>
                <w:color w:val="2B91AF"/>
                <w:szCs w:val="20"/>
                <w:lang w:val="en-US" w:eastAsia="en-US"/>
              </w:rPr>
              <w:t>Dog</w:t>
            </w:r>
            <w:r w:rsidRPr="00632CEA">
              <w:rPr>
                <w:rFonts w:ascii="Courier New" w:hAnsi="Courier New" w:cs="Courier New"/>
                <w:noProof/>
                <w:szCs w:val="20"/>
                <w:lang w:val="en-US" w:eastAsia="en-US"/>
              </w:rPr>
              <w:t xml:space="preserve"> d = shelter.Release(</w:t>
            </w:r>
            <w:r>
              <w:rPr>
                <w:rFonts w:ascii="Courier New" w:hAnsi="Courier New" w:cs="Courier New"/>
                <w:noProof/>
                <w:szCs w:val="20"/>
                <w:lang w:eastAsia="en-US"/>
              </w:rPr>
              <w:t>1</w:t>
            </w:r>
            <w:r w:rsidRPr="00632CEA">
              <w:rPr>
                <w:rFonts w:ascii="Courier New" w:hAnsi="Courier New" w:cs="Courier New"/>
                <w:noProof/>
                <w:szCs w:val="20"/>
                <w:lang w:val="en-US" w:eastAsia="en-US"/>
              </w:rPr>
              <w:t xml:space="preserve">); </w:t>
            </w:r>
            <w:r w:rsidRPr="00632CEA">
              <w:rPr>
                <w:rFonts w:ascii="Courier New" w:hAnsi="Courier New" w:cs="Courier New"/>
                <w:noProof/>
                <w:color w:val="008000"/>
                <w:szCs w:val="20"/>
                <w:lang w:val="en-US" w:eastAsia="en-US"/>
              </w:rPr>
              <w:t xml:space="preserve">// Release the </w:t>
            </w:r>
            <w:r>
              <w:rPr>
                <w:rFonts w:ascii="Courier New" w:hAnsi="Courier New" w:cs="Courier New"/>
                <w:noProof/>
                <w:color w:val="008000"/>
                <w:szCs w:val="20"/>
                <w:lang w:val="en-US" w:eastAsia="en-US"/>
              </w:rPr>
              <w:t>second</w:t>
            </w:r>
            <w:r w:rsidRPr="00632CEA">
              <w:rPr>
                <w:rFonts w:ascii="Courier New" w:hAnsi="Courier New" w:cs="Courier New"/>
                <w:noProof/>
                <w:color w:val="008000"/>
                <w:szCs w:val="20"/>
                <w:lang w:val="en-US" w:eastAsia="en-US"/>
              </w:rPr>
              <w:t xml:space="preserve"> dog</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r>
            <w:r w:rsidRPr="00632CEA">
              <w:rPr>
                <w:rFonts w:ascii="Courier New" w:hAnsi="Courier New" w:cs="Courier New"/>
                <w:noProof/>
                <w:color w:val="2B91AF"/>
                <w:szCs w:val="20"/>
                <w:lang w:val="en-US" w:eastAsia="en-US"/>
              </w:rPr>
              <w:t>Console</w:t>
            </w:r>
            <w:r w:rsidRPr="00632CEA">
              <w:rPr>
                <w:rFonts w:ascii="Courier New" w:hAnsi="Courier New" w:cs="Courier New"/>
                <w:noProof/>
                <w:szCs w:val="20"/>
                <w:lang w:val="en-US" w:eastAsia="en-US"/>
              </w:rPr>
              <w:t>.WriteLine(d);</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 xml:space="preserve">d = shelter.Release(0); </w:t>
            </w:r>
            <w:r w:rsidRPr="00632CEA">
              <w:rPr>
                <w:rFonts w:ascii="Courier New" w:hAnsi="Courier New" w:cs="Courier New"/>
                <w:noProof/>
                <w:color w:val="008000"/>
                <w:szCs w:val="20"/>
                <w:lang w:val="en-US" w:eastAsia="en-US"/>
              </w:rPr>
              <w:t xml:space="preserve">// Release the </w:t>
            </w:r>
            <w:r>
              <w:rPr>
                <w:rFonts w:ascii="Courier New" w:hAnsi="Courier New" w:cs="Courier New"/>
                <w:noProof/>
                <w:color w:val="008000"/>
                <w:szCs w:val="20"/>
                <w:lang w:val="en-US" w:eastAsia="en-US"/>
              </w:rPr>
              <w:t>first</w:t>
            </w:r>
            <w:r w:rsidRPr="00632CEA">
              <w:rPr>
                <w:rFonts w:ascii="Courier New" w:hAnsi="Courier New" w:cs="Courier New"/>
                <w:noProof/>
                <w:color w:val="008000"/>
                <w:szCs w:val="20"/>
                <w:lang w:val="en-US" w:eastAsia="en-US"/>
              </w:rPr>
              <w:t xml:space="preserve"> dog</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r>
            <w:r w:rsidRPr="00632CEA">
              <w:rPr>
                <w:rFonts w:ascii="Courier New" w:hAnsi="Courier New" w:cs="Courier New"/>
                <w:noProof/>
                <w:color w:val="2B91AF"/>
                <w:szCs w:val="20"/>
                <w:lang w:val="en-US" w:eastAsia="en-US"/>
              </w:rPr>
              <w:t>Console</w:t>
            </w:r>
            <w:r w:rsidRPr="00632CEA">
              <w:rPr>
                <w:rFonts w:ascii="Courier New" w:hAnsi="Courier New" w:cs="Courier New"/>
                <w:noProof/>
                <w:szCs w:val="20"/>
                <w:lang w:val="en-US" w:eastAsia="en-US"/>
              </w:rPr>
              <w:t>.WriteLine(d);</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 xml:space="preserve">d = shelter.Release(0); </w:t>
            </w:r>
            <w:r w:rsidRPr="00632CEA">
              <w:rPr>
                <w:rFonts w:ascii="Courier New" w:hAnsi="Courier New" w:cs="Courier New"/>
                <w:noProof/>
                <w:color w:val="008000"/>
                <w:szCs w:val="20"/>
                <w:lang w:val="en-US" w:eastAsia="en-US"/>
              </w:rPr>
              <w:t xml:space="preserve">// Release the </w:t>
            </w:r>
            <w:r>
              <w:rPr>
                <w:rFonts w:ascii="Courier New" w:hAnsi="Courier New" w:cs="Courier New"/>
                <w:noProof/>
                <w:color w:val="008000"/>
                <w:szCs w:val="20"/>
                <w:lang w:val="en-US" w:eastAsia="en-US"/>
              </w:rPr>
              <w:t>third</w:t>
            </w:r>
            <w:r w:rsidRPr="00632CEA">
              <w:rPr>
                <w:rFonts w:ascii="Courier New" w:hAnsi="Courier New" w:cs="Courier New"/>
                <w:noProof/>
                <w:color w:val="008000"/>
                <w:szCs w:val="20"/>
                <w:lang w:val="en-US" w:eastAsia="en-US"/>
              </w:rPr>
              <w:t xml:space="preserve"> dog</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r>
            <w:r w:rsidRPr="00632CEA">
              <w:rPr>
                <w:rFonts w:ascii="Courier New" w:hAnsi="Courier New" w:cs="Courier New"/>
                <w:noProof/>
                <w:color w:val="2B91AF"/>
                <w:szCs w:val="20"/>
                <w:lang w:val="en-US" w:eastAsia="en-US"/>
              </w:rPr>
              <w:t>Console</w:t>
            </w:r>
            <w:r w:rsidRPr="00632CEA">
              <w:rPr>
                <w:rFonts w:ascii="Courier New" w:hAnsi="Courier New" w:cs="Courier New"/>
                <w:noProof/>
                <w:szCs w:val="20"/>
                <w:lang w:val="en-US" w:eastAsia="en-US"/>
              </w:rPr>
              <w:t>.WriteLine(d);</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n-US"/>
              </w:rPr>
            </w:pPr>
            <w:r w:rsidRPr="00632CEA">
              <w:rPr>
                <w:rFonts w:ascii="Courier New" w:hAnsi="Courier New" w:cs="Courier New"/>
                <w:noProof/>
                <w:szCs w:val="20"/>
                <w:lang w:val="en-US" w:eastAsia="en-US"/>
              </w:rPr>
              <w:tab/>
              <w:t xml:space="preserve">d = shelter.Release(0); </w:t>
            </w:r>
            <w:r w:rsidRPr="00632CEA">
              <w:rPr>
                <w:rFonts w:ascii="Courier New" w:hAnsi="Courier New" w:cs="Courier New"/>
                <w:noProof/>
                <w:color w:val="008000"/>
                <w:szCs w:val="20"/>
                <w:lang w:val="en-US" w:eastAsia="en-US"/>
              </w:rPr>
              <w:t>// Exception: invalid cell index</w:t>
            </w:r>
          </w:p>
          <w:p w:rsidR="006A0658" w:rsidRPr="00632CEA" w:rsidRDefault="006A0658" w:rsidP="006A0658">
            <w:pPr>
              <w:autoSpaceDE w:val="0"/>
              <w:autoSpaceDN w:val="0"/>
              <w:adjustRightInd w:val="0"/>
              <w:spacing w:before="0"/>
              <w:jc w:val="left"/>
              <w:rPr>
                <w:rFonts w:ascii="Courier New" w:hAnsi="Courier New" w:cs="Courier New"/>
                <w:noProof/>
                <w:szCs w:val="20"/>
                <w:lang w:val="en-US" w:eastAsia="es-ES"/>
              </w:rPr>
            </w:pPr>
            <w:r w:rsidRPr="00632CEA">
              <w:rPr>
                <w:rFonts w:ascii="Courier New" w:hAnsi="Courier New" w:cs="Courier New"/>
                <w:noProof/>
                <w:szCs w:val="20"/>
                <w:lang w:val="en-US" w:eastAsia="en-US"/>
              </w:rPr>
              <w:t>}</w:t>
            </w:r>
          </w:p>
        </w:tc>
      </w:tr>
    </w:tbl>
    <w:p w:rsidR="006A0658" w:rsidRDefault="006A0658" w:rsidP="006A0658">
      <w:pPr>
        <w:pStyle w:val="Heading3"/>
      </w:pPr>
      <w:bookmarkStart w:id="1286" w:name="_Toc299461315"/>
      <w:r>
        <w:t>Предимства и недостатъци на типизирането</w:t>
      </w:r>
      <w:bookmarkEnd w:id="1286"/>
    </w:p>
    <w:p w:rsidR="006A0658" w:rsidRDefault="006A0658" w:rsidP="006A0658">
      <w:r>
        <w:t>Типизирането на класове и методи води до по-голяма преизползваемост на кода, по-голяма сигурност и по-голяма ефективност, в сравнение с алтернативните нетипизирани решения.</w:t>
      </w:r>
    </w:p>
    <w:p w:rsidR="006A0658" w:rsidRDefault="006A0658" w:rsidP="006A0658">
      <w:r>
        <w:t>Като генерално правило, програмистът трябва да се стреми към типизи</w:t>
      </w:r>
      <w:r>
        <w:softHyphen/>
        <w:t xml:space="preserve">ране на класовете, които създава винаги, когато е възможно. Колкото повече се използва типизиране, толкова повече нивото на абстракция в програмата се покачва, както и самият код става по-гъвкав </w:t>
      </w:r>
      <w:r w:rsidRPr="00F60778">
        <w:t>и преизпол</w:t>
      </w:r>
      <w:r w:rsidRPr="00F60778">
        <w:softHyphen/>
        <w:t>зваем.</w:t>
      </w:r>
      <w:r>
        <w:t xml:space="preserve"> Все пак трябва да имаме предвид, че прекалената употреба на типизиране може да доведе до прекалено генерализиране и кодът може да стане нечетим и труден за разбиране от други програмисти.</w:t>
      </w:r>
    </w:p>
    <w:p w:rsidR="006A0658" w:rsidRPr="00047575" w:rsidRDefault="006A0658" w:rsidP="006A0658">
      <w:pPr>
        <w:pStyle w:val="Heading3"/>
      </w:pPr>
      <w:bookmarkStart w:id="1287" w:name="_Toc299461316"/>
      <w:r w:rsidRPr="00047575">
        <w:t>Ръководни принципи при именуването на заместителите при типизиране на класове и методи</w:t>
      </w:r>
      <w:bookmarkEnd w:id="1287"/>
    </w:p>
    <w:p w:rsidR="006A0658" w:rsidRDefault="006A0658" w:rsidP="006A0658">
      <w:pPr>
        <w:spacing w:before="0"/>
      </w:pPr>
      <w:r>
        <w:t>Преди да приключим с темата за типизирането, нека дадем някои указания при работата със заместителите (параметрите) на непознатите типове в един типизиран клас</w:t>
      </w:r>
      <w:r w:rsidRPr="00D95494">
        <w:t>:</w:t>
      </w:r>
    </w:p>
    <w:p w:rsidR="006A0658" w:rsidRDefault="006A0658" w:rsidP="00222F92">
      <w:pPr>
        <w:numPr>
          <w:ilvl w:val="0"/>
          <w:numId w:val="157"/>
        </w:numPr>
        <w:spacing w:after="120"/>
      </w:pPr>
      <w:r>
        <w:t xml:space="preserve">Когато при типизирането имаме само един непознат тип, тогава е общоприето да се използва буквата </w:t>
      </w:r>
      <w:r w:rsidRPr="00DB4386">
        <w:rPr>
          <w:rStyle w:val="Code"/>
        </w:rPr>
        <w:t>T</w:t>
      </w:r>
      <w:r>
        <w:t xml:space="preserve">, като заместител за този непознат тип. Като пример можем да вземем декларацията на нашия клас </w:t>
      </w:r>
      <w:r w:rsidRPr="00DB4386">
        <w:rPr>
          <w:rStyle w:val="Code"/>
        </w:rPr>
        <w:t>Animal</w:t>
      </w:r>
      <w:r>
        <w:rPr>
          <w:rStyle w:val="Code"/>
        </w:rPr>
        <w:t>Shelter</w:t>
      </w:r>
      <w:r w:rsidRPr="00AC39F2">
        <w:rPr>
          <w:rStyle w:val="Code"/>
        </w:rPr>
        <w:t>&lt;</w:t>
      </w:r>
      <w:r>
        <w:rPr>
          <w:rStyle w:val="Code"/>
        </w:rPr>
        <w:t>T</w:t>
      </w:r>
      <w:r w:rsidRPr="00AC39F2">
        <w:rPr>
          <w:rStyle w:val="Code"/>
        </w:rPr>
        <w:t>&gt;</w:t>
      </w:r>
      <w:r>
        <w:t>, който използвахме до сега.</w:t>
      </w:r>
    </w:p>
    <w:p w:rsidR="006A0658" w:rsidRPr="00D9259A" w:rsidRDefault="006A0658" w:rsidP="00222F92">
      <w:pPr>
        <w:numPr>
          <w:ilvl w:val="0"/>
          <w:numId w:val="157"/>
        </w:numPr>
        <w:tabs>
          <w:tab w:val="clear" w:pos="568"/>
        </w:tabs>
        <w:spacing w:after="120"/>
      </w:pPr>
      <w:r>
        <w:t>На заместителите трябва да се дават възможно най-описателните имена, освен ако една буква не е достатъчно описателна и добре подбрано име, не би подобрило по никакъв начин четимостта на кода. Например,</w:t>
      </w:r>
      <w:r>
        <w:rPr>
          <w:lang w:val="es-ES"/>
        </w:rPr>
        <w:t xml:space="preserve"> </w:t>
      </w:r>
      <w:r>
        <w:t xml:space="preserve">можем да модифицираме нашия пример, заменяйки буквата </w:t>
      </w:r>
      <w:r w:rsidRPr="00DB4386">
        <w:rPr>
          <w:rStyle w:val="Code"/>
        </w:rPr>
        <w:t>T</w:t>
      </w:r>
      <w:r>
        <w:t xml:space="preserve">, с по-описателния заместител </w:t>
      </w:r>
      <w:r w:rsidRPr="00DB4386">
        <w:rPr>
          <w:rStyle w:val="Code"/>
        </w:rPr>
        <w:t>Animal</w:t>
      </w:r>
      <w:r w:rsidRPr="00DB4386">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73EE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73EED" w:rsidRDefault="006A0658" w:rsidP="006A0658">
            <w:pPr>
              <w:spacing w:before="0"/>
              <w:jc w:val="center"/>
              <w:rPr>
                <w:rStyle w:val="Code"/>
              </w:rPr>
            </w:pPr>
            <w:r w:rsidRPr="00C73EED">
              <w:rPr>
                <w:rStyle w:val="Code"/>
              </w:rPr>
              <w:t>AnimalShelter.cs</w:t>
            </w:r>
          </w:p>
        </w:tc>
      </w:tr>
      <w:tr w:rsidR="006A0658" w:rsidRPr="00C73EED" w:rsidTr="006A0658">
        <w:tc>
          <w:tcPr>
            <w:tcW w:w="7970" w:type="dxa"/>
            <w:tcBorders>
              <w:top w:val="single" w:sz="4" w:space="0" w:color="auto"/>
              <w:left w:val="single" w:sz="4" w:space="0" w:color="auto"/>
              <w:bottom w:val="single" w:sz="4" w:space="0" w:color="auto"/>
              <w:right w:val="single" w:sz="4" w:space="0" w:color="auto"/>
            </w:tcBorders>
          </w:tcPr>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color w:val="0000FF"/>
                <w:szCs w:val="20"/>
                <w:lang w:val="en-US" w:eastAsia="es-ES"/>
              </w:rPr>
              <w:t>public class</w:t>
            </w:r>
            <w:r w:rsidRPr="00C73EED">
              <w:rPr>
                <w:rFonts w:ascii="Courier New" w:hAnsi="Courier New" w:cs="Courier New"/>
                <w:noProof/>
                <w:szCs w:val="20"/>
                <w:lang w:val="en-US" w:eastAsia="es-ES"/>
              </w:rPr>
              <w:t xml:space="preserve"> </w:t>
            </w:r>
            <w:r w:rsidRPr="00C73EED">
              <w:rPr>
                <w:rFonts w:ascii="Courier New" w:hAnsi="Courier New" w:cs="Courier New"/>
                <w:noProof/>
                <w:color w:val="2B91AF"/>
                <w:szCs w:val="20"/>
                <w:lang w:val="en-US" w:eastAsia="es-ES"/>
              </w:rPr>
              <w:t>AnimalShelter</w:t>
            </w:r>
            <w:r w:rsidRPr="00C73EED">
              <w:rPr>
                <w:rFonts w:ascii="Courier New" w:hAnsi="Courier New" w:cs="Courier New"/>
                <w:noProof/>
                <w:szCs w:val="20"/>
                <w:lang w:val="en-US"/>
              </w:rPr>
              <w:t>&lt;Animal&g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eastAsia="es-ES"/>
              </w:rPr>
              <w:t>{</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 rest of the code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w:t>
            </w:r>
            <w:r w:rsidRPr="00C73EED">
              <w:rPr>
                <w:rFonts w:ascii="Courier New" w:hAnsi="Courier New" w:cs="Courier New"/>
                <w:noProof/>
                <w:szCs w:val="20"/>
                <w:lang w:val="en-US"/>
              </w:rPr>
              <w:t xml:space="preserve"> </w:t>
            </w:r>
            <w:r w:rsidRPr="00C73EED">
              <w:rPr>
                <w:rFonts w:ascii="Courier New" w:hAnsi="Courier New" w:cs="Courier New"/>
                <w:noProof/>
                <w:color w:val="0000FF"/>
                <w:szCs w:val="20"/>
                <w:lang w:val="en-US"/>
              </w:rPr>
              <w:t>void</w:t>
            </w:r>
            <w:r w:rsidRPr="00C73EED">
              <w:rPr>
                <w:rFonts w:ascii="Courier New" w:hAnsi="Courier New" w:cs="Courier New"/>
                <w:noProof/>
                <w:szCs w:val="20"/>
                <w:lang w:val="en-US"/>
              </w:rPr>
              <w:t xml:space="preserve"> Shelter(Animal newAnimal)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 xml:space="preserve">{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Method body here</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color w:val="0000FF"/>
                <w:szCs w:val="20"/>
                <w:lang w:val="en-US"/>
              </w:rPr>
            </w:pP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r>
            <w:r w:rsidRPr="00C73EED">
              <w:rPr>
                <w:rFonts w:ascii="Courier New" w:hAnsi="Courier New" w:cs="Courier New"/>
                <w:noProof/>
                <w:color w:val="0000FF"/>
                <w:szCs w:val="20"/>
                <w:lang w:val="en-US"/>
              </w:rPr>
              <w:t>public</w:t>
            </w:r>
            <w:r w:rsidRPr="00C73EED">
              <w:rPr>
                <w:rFonts w:ascii="Courier New" w:hAnsi="Courier New" w:cs="Courier New"/>
                <w:noProof/>
                <w:szCs w:val="20"/>
                <w:lang w:val="en-US"/>
              </w:rPr>
              <w:t xml:space="preserve"> Animal Release(</w:t>
            </w:r>
            <w:r w:rsidRPr="00C73EED">
              <w:rPr>
                <w:rFonts w:ascii="Courier New" w:hAnsi="Courier New" w:cs="Courier New"/>
                <w:noProof/>
                <w:color w:val="0000FF"/>
                <w:szCs w:val="20"/>
                <w:lang w:val="en-US"/>
              </w:rPr>
              <w:t>int</w:t>
            </w:r>
            <w:r w:rsidRPr="00C73EED">
              <w:rPr>
                <w:rFonts w:ascii="Courier New" w:hAnsi="Courier New" w:cs="Courier New"/>
                <w:noProof/>
                <w:szCs w:val="20"/>
                <w:lang w:val="en-US"/>
              </w:rPr>
              <w:t xml:space="preserve"> i)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t xml:space="preserve">{ </w:t>
            </w:r>
            <w:r w:rsidRPr="00C73EED">
              <w:rPr>
                <w:rFonts w:ascii="Courier New" w:hAnsi="Courier New" w:cs="Courier New"/>
                <w:noProof/>
                <w:color w:val="008000"/>
                <w:szCs w:val="20"/>
                <w:lang w:val="en-US"/>
              </w:rPr>
              <w:t xml:space="preserve"> </w:t>
            </w:r>
          </w:p>
          <w:p w:rsidR="006A0658" w:rsidRPr="00C73EED" w:rsidRDefault="006A0658" w:rsidP="006A0658">
            <w:pPr>
              <w:autoSpaceDE w:val="0"/>
              <w:autoSpaceDN w:val="0"/>
              <w:adjustRightInd w:val="0"/>
              <w:spacing w:before="0"/>
              <w:jc w:val="left"/>
              <w:rPr>
                <w:rFonts w:ascii="Courier New" w:hAnsi="Courier New" w:cs="Courier New"/>
                <w:noProof/>
                <w:color w:val="008000"/>
                <w:szCs w:val="20"/>
                <w:lang w:val="en-US"/>
              </w:rPr>
            </w:pPr>
            <w:r w:rsidRPr="00C73EED">
              <w:rPr>
                <w:rFonts w:ascii="Courier New" w:hAnsi="Courier New" w:cs="Courier New"/>
                <w:noProof/>
                <w:szCs w:val="20"/>
                <w:lang w:val="en-US"/>
              </w:rPr>
              <w:tab/>
            </w:r>
            <w:r w:rsidRPr="00C73EED">
              <w:rPr>
                <w:rFonts w:ascii="Courier New" w:hAnsi="Courier New" w:cs="Courier New"/>
                <w:noProof/>
                <w:szCs w:val="20"/>
                <w:lang w:val="en-US"/>
              </w:rPr>
              <w:tab/>
            </w:r>
            <w:r w:rsidRPr="00C73EED">
              <w:rPr>
                <w:rFonts w:ascii="Courier New" w:hAnsi="Courier New" w:cs="Courier New"/>
                <w:noProof/>
                <w:color w:val="008000"/>
                <w:szCs w:val="20"/>
                <w:lang w:val="en-US"/>
              </w:rPr>
              <w:t xml:space="preserve">// Method body here </w:t>
            </w:r>
          </w:p>
          <w:p w:rsidR="006A0658" w:rsidRPr="00C73EED" w:rsidRDefault="006A0658" w:rsidP="006A0658">
            <w:pPr>
              <w:autoSpaceDE w:val="0"/>
              <w:autoSpaceDN w:val="0"/>
              <w:adjustRightInd w:val="0"/>
              <w:spacing w:before="0"/>
              <w:jc w:val="left"/>
              <w:rPr>
                <w:rFonts w:ascii="Courier New" w:hAnsi="Courier New" w:cs="Courier New"/>
                <w:noProof/>
                <w:szCs w:val="20"/>
                <w:lang w:val="en-US"/>
              </w:rPr>
            </w:pPr>
            <w:r w:rsidRPr="00C73EED">
              <w:rPr>
                <w:rFonts w:ascii="Courier New" w:hAnsi="Courier New" w:cs="Courier New"/>
                <w:noProof/>
                <w:szCs w:val="20"/>
                <w:lang w:val="en-US"/>
              </w:rPr>
              <w:tab/>
              <w:t>}</w:t>
            </w:r>
          </w:p>
          <w:p w:rsidR="006A0658" w:rsidRPr="00C73EED" w:rsidRDefault="006A0658" w:rsidP="006A0658">
            <w:pPr>
              <w:autoSpaceDE w:val="0"/>
              <w:autoSpaceDN w:val="0"/>
              <w:adjustRightInd w:val="0"/>
              <w:spacing w:before="0"/>
              <w:jc w:val="left"/>
              <w:rPr>
                <w:rFonts w:ascii="Courier New" w:hAnsi="Courier New" w:cs="Courier New"/>
                <w:noProof/>
                <w:szCs w:val="20"/>
                <w:lang w:val="en-US" w:eastAsia="es-ES"/>
              </w:rPr>
            </w:pPr>
            <w:r w:rsidRPr="00C73EED">
              <w:rPr>
                <w:rFonts w:ascii="Courier New" w:hAnsi="Courier New" w:cs="Courier New"/>
                <w:noProof/>
                <w:szCs w:val="20"/>
                <w:lang w:val="en-US" w:eastAsia="es-ES"/>
              </w:rPr>
              <w:t>}</w:t>
            </w:r>
          </w:p>
        </w:tc>
      </w:tr>
    </w:tbl>
    <w:p w:rsidR="006A0658" w:rsidRPr="00324CFB" w:rsidRDefault="006A0658" w:rsidP="006A0658">
      <w:r>
        <w:t xml:space="preserve">Когато използваме описателни имена на заместителите, вместо буква, е добре да добавяме </w:t>
      </w:r>
      <w:r w:rsidRPr="00BC4C85">
        <w:rPr>
          <w:rStyle w:val="Code"/>
        </w:rPr>
        <w:t>T</w:t>
      </w:r>
      <w:r>
        <w:t xml:space="preserve">, в началото на името, за да го разграничаваме по-лесно от имената на класовете в нашата програма. С други думи, вместо в предходния пример да използваме заместител </w:t>
      </w:r>
      <w:r w:rsidRPr="00DB4386">
        <w:rPr>
          <w:rStyle w:val="Code"/>
        </w:rPr>
        <w:t>Animal</w:t>
      </w:r>
      <w:r>
        <w:t xml:space="preserve">, е добре да използваме </w:t>
      </w:r>
      <w:r>
        <w:rPr>
          <w:rStyle w:val="Code"/>
        </w:rPr>
        <w:t>TA</w:t>
      </w:r>
      <w:r w:rsidRPr="00DB4386">
        <w:rPr>
          <w:rStyle w:val="Code"/>
        </w:rPr>
        <w:t>nimal</w:t>
      </w:r>
      <w:r>
        <w:t>.</w:t>
      </w:r>
    </w:p>
    <w:p w:rsidR="006A0658" w:rsidRPr="00A12E2D" w:rsidRDefault="006A0658" w:rsidP="006A0658">
      <w:pPr>
        <w:pStyle w:val="Heading2"/>
      </w:pPr>
      <w:bookmarkStart w:id="1288" w:name="_Toc299461317"/>
      <w:bookmarkStart w:id="1289" w:name="_Toc299628671"/>
      <w:r w:rsidRPr="00A12E2D">
        <w:t>Упражнения</w:t>
      </w:r>
      <w:bookmarkEnd w:id="1288"/>
      <w:bookmarkEnd w:id="1289"/>
    </w:p>
    <w:p w:rsidR="006A0658" w:rsidRPr="00A12E2D" w:rsidRDefault="006A0658" w:rsidP="00222F92">
      <w:pPr>
        <w:numPr>
          <w:ilvl w:val="0"/>
          <w:numId w:val="75"/>
        </w:numPr>
      </w:pPr>
      <w:r w:rsidRPr="00A12E2D">
        <w:t xml:space="preserve">Дефинирайте клас </w:t>
      </w:r>
      <w:r w:rsidRPr="00A12E2D">
        <w:rPr>
          <w:rStyle w:val="Code"/>
        </w:rPr>
        <w:t>Student</w:t>
      </w:r>
      <w:r w:rsidRPr="00A12E2D">
        <w:t>, който съдържа следната информация за студентите: трите имена, курс, специалност, университет, електронна поща и телефонен номер.</w:t>
      </w:r>
    </w:p>
    <w:p w:rsidR="006A0658" w:rsidRPr="00A12E2D" w:rsidRDefault="006A0658" w:rsidP="00222F92">
      <w:pPr>
        <w:numPr>
          <w:ilvl w:val="0"/>
          <w:numId w:val="75"/>
        </w:numPr>
      </w:pPr>
      <w:r w:rsidRPr="00A12E2D">
        <w:t xml:space="preserve">Декларирайте няколко конструктора за класа </w:t>
      </w:r>
      <w:r w:rsidRPr="00A12E2D">
        <w:rPr>
          <w:rStyle w:val="Code"/>
        </w:rPr>
        <w:t>Student</w:t>
      </w:r>
      <w:r w:rsidRPr="00A12E2D">
        <w:t xml:space="preserve">, които имат различни списъци с параметри (за цялостната информация за даден студент или част от нея). Данните, за които няма входна информация да се инициализират съответно с </w:t>
      </w:r>
      <w:r w:rsidRPr="00A12E2D">
        <w:rPr>
          <w:rStyle w:val="Code"/>
        </w:rPr>
        <w:t>null</w:t>
      </w:r>
      <w:r w:rsidRPr="00A12E2D">
        <w:t xml:space="preserve"> или </w:t>
      </w:r>
      <w:r w:rsidRPr="00AC39F2">
        <w:rPr>
          <w:rStyle w:val="Code"/>
        </w:rPr>
        <w:t>0</w:t>
      </w:r>
      <w:r w:rsidRPr="00A12E2D">
        <w:t>.</w:t>
      </w:r>
    </w:p>
    <w:p w:rsidR="006A0658" w:rsidRPr="00A12E2D" w:rsidRDefault="006A0658" w:rsidP="00222F92">
      <w:pPr>
        <w:numPr>
          <w:ilvl w:val="0"/>
          <w:numId w:val="75"/>
        </w:numPr>
      </w:pPr>
      <w:r w:rsidRPr="00A12E2D">
        <w:t xml:space="preserve">Добавете статично поле в класа </w:t>
      </w:r>
      <w:r w:rsidRPr="00A12E2D">
        <w:rPr>
          <w:rStyle w:val="Code"/>
        </w:rPr>
        <w:t>Student</w:t>
      </w:r>
      <w:r w:rsidRPr="00A12E2D">
        <w:t>, в което се съхранява броя на създадените обекти от този клас.</w:t>
      </w:r>
    </w:p>
    <w:p w:rsidR="006A0658" w:rsidRPr="00A12E2D" w:rsidRDefault="006A0658" w:rsidP="00222F92">
      <w:pPr>
        <w:numPr>
          <w:ilvl w:val="0"/>
          <w:numId w:val="75"/>
        </w:numPr>
      </w:pPr>
      <w:r w:rsidRPr="00A12E2D">
        <w:t xml:space="preserve">Добавете метод в класа </w:t>
      </w:r>
      <w:r w:rsidRPr="00A12E2D">
        <w:rPr>
          <w:rStyle w:val="Code"/>
        </w:rPr>
        <w:t>Student</w:t>
      </w:r>
      <w:r w:rsidRPr="00A12E2D">
        <w:t>, който извежда пълна информация за студента.</w:t>
      </w:r>
    </w:p>
    <w:p w:rsidR="006A0658" w:rsidRPr="00662C44" w:rsidRDefault="006A0658" w:rsidP="00222F92">
      <w:pPr>
        <w:numPr>
          <w:ilvl w:val="0"/>
          <w:numId w:val="75"/>
        </w:numPr>
      </w:pPr>
      <w:r w:rsidRPr="00662C44">
        <w:t xml:space="preserve">Модифицирайте текущия код на класа </w:t>
      </w:r>
      <w:r w:rsidRPr="00662C44">
        <w:rPr>
          <w:rStyle w:val="Code"/>
        </w:rPr>
        <w:t>Student</w:t>
      </w:r>
      <w:r w:rsidRPr="00662C44">
        <w:t xml:space="preserve"> така, че да капсулирате данните в класа чрез свойства.</w:t>
      </w:r>
    </w:p>
    <w:p w:rsidR="006A0658" w:rsidRPr="00A12E2D" w:rsidRDefault="006A0658" w:rsidP="00222F92">
      <w:pPr>
        <w:numPr>
          <w:ilvl w:val="0"/>
          <w:numId w:val="75"/>
        </w:numPr>
      </w:pPr>
      <w:r w:rsidRPr="00A12E2D">
        <w:t xml:space="preserve">Напишете клас </w:t>
      </w:r>
      <w:r w:rsidRPr="00A12E2D">
        <w:rPr>
          <w:rStyle w:val="Code"/>
        </w:rPr>
        <w:t>StudentTest</w:t>
      </w:r>
      <w:r w:rsidRPr="00A12E2D">
        <w:t xml:space="preserve">, който да тества функционалността на класа </w:t>
      </w:r>
      <w:r w:rsidRPr="00A12E2D">
        <w:rPr>
          <w:rStyle w:val="Code"/>
        </w:rPr>
        <w:t>Student</w:t>
      </w:r>
      <w:r w:rsidRPr="00A12E2D">
        <w:t>.</w:t>
      </w:r>
    </w:p>
    <w:p w:rsidR="006A0658" w:rsidRPr="00A12E2D" w:rsidRDefault="006A0658" w:rsidP="00222F92">
      <w:pPr>
        <w:numPr>
          <w:ilvl w:val="0"/>
          <w:numId w:val="75"/>
        </w:numPr>
      </w:pPr>
      <w:r w:rsidRPr="00A12E2D">
        <w:t xml:space="preserve">Добавете статичен метод в класа </w:t>
      </w:r>
      <w:r w:rsidRPr="00A12E2D">
        <w:rPr>
          <w:rStyle w:val="Code"/>
        </w:rPr>
        <w:t>StudentTest</w:t>
      </w:r>
      <w:r w:rsidRPr="00A12E2D">
        <w:t xml:space="preserve">, който създава няколко обекта от тип </w:t>
      </w:r>
      <w:r w:rsidRPr="00A12E2D">
        <w:rPr>
          <w:rStyle w:val="Code"/>
        </w:rPr>
        <w:t>Student</w:t>
      </w:r>
      <w:r w:rsidRPr="00A12E2D">
        <w:t xml:space="preserve"> и ги съхранява в статични полета. Създайте статично свойство на класа, което да ги достъпва. Напишете тестова програма, която да извежда информацията за тях в конзолата.</w:t>
      </w:r>
    </w:p>
    <w:p w:rsidR="006A0658" w:rsidRPr="00A12E2D" w:rsidRDefault="006A0658" w:rsidP="00222F92">
      <w:pPr>
        <w:numPr>
          <w:ilvl w:val="0"/>
          <w:numId w:val="75"/>
        </w:numPr>
      </w:pPr>
      <w:r w:rsidRPr="00A12E2D">
        <w:t xml:space="preserve">Дефинирайте клас, който съдържа информация за мобилен телефон: модел, производител, цена, собственик, характеристики на батерията (модел, </w:t>
      </w:r>
      <w:r w:rsidRPr="00047575">
        <w:rPr>
          <w:lang w:val="en-US"/>
        </w:rPr>
        <w:t>idle</w:t>
      </w:r>
      <w:r w:rsidRPr="00AC39F2">
        <w:t xml:space="preserve"> </w:t>
      </w:r>
      <w:r w:rsidRPr="00047575">
        <w:rPr>
          <w:lang w:val="en-US"/>
        </w:rPr>
        <w:t>time</w:t>
      </w:r>
      <w:r w:rsidRPr="00A12E2D">
        <w:t xml:space="preserve"> и часове разговор </w:t>
      </w:r>
      <w:r>
        <w:t>/</w:t>
      </w:r>
      <w:r w:rsidRPr="00047575">
        <w:rPr>
          <w:lang w:val="en-US"/>
        </w:rPr>
        <w:t>hours</w:t>
      </w:r>
      <w:r w:rsidRPr="00AC39F2">
        <w:t xml:space="preserve"> </w:t>
      </w:r>
      <w:r w:rsidRPr="00047575">
        <w:rPr>
          <w:lang w:val="en-US"/>
        </w:rPr>
        <w:t>talk</w:t>
      </w:r>
      <w:r>
        <w:t>/</w:t>
      </w:r>
      <w:r w:rsidRPr="00A12E2D">
        <w:t>) и характеристики на екрана (големина и цветове).</w:t>
      </w:r>
    </w:p>
    <w:p w:rsidR="006A0658" w:rsidRPr="00A12E2D" w:rsidRDefault="006A0658" w:rsidP="00222F92">
      <w:pPr>
        <w:numPr>
          <w:ilvl w:val="0"/>
          <w:numId w:val="75"/>
        </w:numPr>
      </w:pPr>
      <w:r w:rsidRPr="00A12E2D">
        <w:t xml:space="preserve">Декларирайте няколко конструктора за всеки от създадените класове от предходната задача, които имат различни списъци с параметри (за цялостната информация за даден студент или част от нея). Данните за полетата, които не са известни трябва да се инициализират съответно със стойности с </w:t>
      </w:r>
      <w:r w:rsidRPr="00A12E2D">
        <w:rPr>
          <w:rStyle w:val="Code"/>
        </w:rPr>
        <w:t>null</w:t>
      </w:r>
      <w:r w:rsidRPr="00A12E2D">
        <w:t xml:space="preserve"> или </w:t>
      </w:r>
      <w:r w:rsidRPr="00AC39F2">
        <w:rPr>
          <w:rStyle w:val="Code"/>
        </w:rPr>
        <w:t>0</w:t>
      </w:r>
      <w:r w:rsidRPr="00A12E2D">
        <w:t>.</w:t>
      </w:r>
    </w:p>
    <w:p w:rsidR="006A0658" w:rsidRPr="00AC39F2" w:rsidRDefault="006A0658" w:rsidP="00222F92">
      <w:pPr>
        <w:numPr>
          <w:ilvl w:val="0"/>
          <w:numId w:val="75"/>
        </w:numPr>
      </w:pPr>
      <w:r w:rsidRPr="00A12E2D">
        <w:t xml:space="preserve">Към класа за мобилен телефон от предходните две задачи, добавете статично поле </w:t>
      </w:r>
      <w:r w:rsidRPr="00A12E2D">
        <w:rPr>
          <w:rStyle w:val="Code"/>
        </w:rPr>
        <w:t>nokiaN</w:t>
      </w:r>
      <w:r w:rsidRPr="00AC39F2">
        <w:rPr>
          <w:rStyle w:val="Code"/>
        </w:rPr>
        <w:t>95</w:t>
      </w:r>
      <w:r w:rsidRPr="00A12E2D">
        <w:t>, което да съхранява информация за мобилен телефон модел</w:t>
      </w:r>
      <w:r w:rsidRPr="00AC39F2">
        <w:rPr>
          <w:rStyle w:val="Code"/>
        </w:rPr>
        <w:t xml:space="preserve"> </w:t>
      </w:r>
      <w:r w:rsidRPr="00047575">
        <w:rPr>
          <w:bCs/>
          <w:lang w:val="en-US"/>
        </w:rPr>
        <w:t>Nokia</w:t>
      </w:r>
      <w:r w:rsidRPr="00AC39F2">
        <w:rPr>
          <w:bCs/>
        </w:rPr>
        <w:t xml:space="preserve"> 9</w:t>
      </w:r>
      <w:r w:rsidRPr="00A12E2D">
        <w:rPr>
          <w:bCs/>
        </w:rPr>
        <w:t>5</w:t>
      </w:r>
      <w:r w:rsidRPr="00A12E2D">
        <w:t>. Добавете метод, в същия клас, който извежда информация за това статично поле.</w:t>
      </w:r>
    </w:p>
    <w:p w:rsidR="006A0658" w:rsidRPr="00AC39F2" w:rsidRDefault="006A0658" w:rsidP="00222F92">
      <w:pPr>
        <w:numPr>
          <w:ilvl w:val="0"/>
          <w:numId w:val="75"/>
        </w:numPr>
      </w:pPr>
      <w:r>
        <w:t xml:space="preserve">Добавете изброим тип </w:t>
      </w:r>
      <w:r w:rsidRPr="00AC39F2">
        <w:rPr>
          <w:rStyle w:val="Code"/>
        </w:rPr>
        <w:t>BatteryType</w:t>
      </w:r>
      <w:r w:rsidRPr="00AC39F2">
        <w:t>,</w:t>
      </w:r>
      <w:r>
        <w:t xml:space="preserve"> който съдържа стойности за тип на батерията (</w:t>
      </w:r>
      <w:r w:rsidRPr="0000648E">
        <w:rPr>
          <w:noProof/>
          <w:lang w:val="en-US"/>
        </w:rPr>
        <w:t>Li-Ion, NiMH, NiCd, …</w:t>
      </w:r>
      <w:r w:rsidRPr="00AC39F2">
        <w:t xml:space="preserve">) </w:t>
      </w:r>
      <w:r>
        <w:t xml:space="preserve">и го използвайте като ново поле за класа </w:t>
      </w:r>
      <w:r w:rsidRPr="00AC39F2">
        <w:rPr>
          <w:rStyle w:val="Code"/>
        </w:rPr>
        <w:t>Battery</w:t>
      </w:r>
      <w:r w:rsidRPr="00AC39F2">
        <w:t>.</w:t>
      </w:r>
    </w:p>
    <w:p w:rsidR="006A0658" w:rsidRPr="00AC39F2" w:rsidRDefault="006A0658" w:rsidP="00222F92">
      <w:pPr>
        <w:numPr>
          <w:ilvl w:val="0"/>
          <w:numId w:val="75"/>
        </w:numPr>
        <w:rPr>
          <w:lang w:val="en-US"/>
        </w:rPr>
      </w:pPr>
      <w:r>
        <w:t xml:space="preserve">Добавете метод в класа </w:t>
      </w:r>
      <w:r w:rsidRPr="00EE029E">
        <w:rPr>
          <w:rStyle w:val="Code"/>
        </w:rPr>
        <w:t>GSM</w:t>
      </w:r>
      <w:r w:rsidRPr="00EE029E">
        <w:t xml:space="preserve">, </w:t>
      </w:r>
      <w:r>
        <w:t xml:space="preserve">който да връща информация за обекта под формата на </w:t>
      </w:r>
      <w:r w:rsidRPr="00EE029E">
        <w:rPr>
          <w:rStyle w:val="Code"/>
        </w:rPr>
        <w:t>string</w:t>
      </w:r>
      <w:r>
        <w:t>.</w:t>
      </w:r>
    </w:p>
    <w:p w:rsidR="006A0658" w:rsidRPr="00A12E2D" w:rsidRDefault="006A0658" w:rsidP="00222F92">
      <w:pPr>
        <w:numPr>
          <w:ilvl w:val="0"/>
          <w:numId w:val="75"/>
        </w:numPr>
      </w:pPr>
      <w:r w:rsidRPr="00A12E2D">
        <w:t xml:space="preserve">Дефинирайте свойства, за да капсулирате данните в класовете </w:t>
      </w:r>
      <w:r w:rsidRPr="00A12E2D">
        <w:rPr>
          <w:rStyle w:val="Code"/>
        </w:rPr>
        <w:t>GSM</w:t>
      </w:r>
      <w:r w:rsidRPr="00A12E2D">
        <w:t xml:space="preserve">, </w:t>
      </w:r>
      <w:smartTag w:uri="urn:schemas-microsoft-com:office:smarttags" w:element="place">
        <w:r w:rsidRPr="00A12E2D">
          <w:rPr>
            <w:rStyle w:val="Code"/>
          </w:rPr>
          <w:t>Battery</w:t>
        </w:r>
      </w:smartTag>
      <w:r w:rsidRPr="00A12E2D">
        <w:t xml:space="preserve"> и </w:t>
      </w:r>
      <w:r w:rsidRPr="00A12E2D">
        <w:rPr>
          <w:rStyle w:val="Code"/>
        </w:rPr>
        <w:t>Display</w:t>
      </w:r>
      <w:r w:rsidRPr="00A12E2D">
        <w:t>.</w:t>
      </w:r>
    </w:p>
    <w:p w:rsidR="006A0658" w:rsidRPr="00A12E2D" w:rsidRDefault="006A0658" w:rsidP="00222F92">
      <w:pPr>
        <w:numPr>
          <w:ilvl w:val="0"/>
          <w:numId w:val="75"/>
        </w:numPr>
      </w:pPr>
      <w:r w:rsidRPr="00A12E2D">
        <w:t xml:space="preserve">Напишете клас </w:t>
      </w:r>
      <w:r w:rsidRPr="00A12E2D">
        <w:rPr>
          <w:rStyle w:val="Code"/>
        </w:rPr>
        <w:t>GSMTest</w:t>
      </w:r>
      <w:r w:rsidRPr="00A12E2D">
        <w:t xml:space="preserve">, който тества функционалностите на класа </w:t>
      </w:r>
      <w:r w:rsidRPr="00A12E2D">
        <w:rPr>
          <w:rStyle w:val="Code"/>
        </w:rPr>
        <w:t>GSM</w:t>
      </w:r>
      <w:r w:rsidRPr="00A12E2D">
        <w:t xml:space="preserve">. Създайте няколко обекта от дадения клас и ги запазете в масив. Изведете информация за създадените обекти. Изведете информация за статичното поле </w:t>
      </w:r>
      <w:r w:rsidRPr="00A12E2D">
        <w:rPr>
          <w:rStyle w:val="Code"/>
        </w:rPr>
        <w:t>nokiaN</w:t>
      </w:r>
      <w:r w:rsidRPr="00AC39F2">
        <w:rPr>
          <w:rStyle w:val="Code"/>
        </w:rPr>
        <w:t>95</w:t>
      </w:r>
      <w:r w:rsidRPr="00A12E2D">
        <w:t>.</w:t>
      </w:r>
    </w:p>
    <w:p w:rsidR="006A0658" w:rsidRPr="00A12E2D" w:rsidRDefault="006A0658" w:rsidP="00222F92">
      <w:pPr>
        <w:numPr>
          <w:ilvl w:val="0"/>
          <w:numId w:val="75"/>
        </w:numPr>
      </w:pPr>
      <w:r w:rsidRPr="00A12E2D">
        <w:t xml:space="preserve">Създайте клас </w:t>
      </w:r>
      <w:r w:rsidRPr="00A12E2D">
        <w:rPr>
          <w:rStyle w:val="Code"/>
        </w:rPr>
        <w:t>Call</w:t>
      </w:r>
      <w:r w:rsidRPr="00A12E2D">
        <w:t>, който съдържа информация за разговор</w:t>
      </w:r>
      <w:r>
        <w:t>,</w:t>
      </w:r>
      <w:r w:rsidRPr="00A12E2D">
        <w:t xml:space="preserve"> осъщес</w:t>
      </w:r>
      <w:r w:rsidRPr="00A12E2D">
        <w:softHyphen/>
        <w:t>твен през мобилен телефон. Той трябва да съдържа информация за датата, времето на започване и продължителността на разговора.</w:t>
      </w:r>
    </w:p>
    <w:p w:rsidR="006A0658" w:rsidRPr="00A12E2D" w:rsidRDefault="006A0658" w:rsidP="00222F92">
      <w:pPr>
        <w:numPr>
          <w:ilvl w:val="0"/>
          <w:numId w:val="75"/>
        </w:numPr>
      </w:pPr>
      <w:r w:rsidRPr="00A12E2D">
        <w:t xml:space="preserve">Добавете свойство архив с обажданията </w:t>
      </w:r>
      <w:r>
        <w:t xml:space="preserve">– </w:t>
      </w:r>
      <w:r w:rsidRPr="00A12E2D">
        <w:rPr>
          <w:rStyle w:val="Code"/>
        </w:rPr>
        <w:t>callHistory</w:t>
      </w:r>
      <w:r w:rsidRPr="00A12E2D">
        <w:t>, което да пази списък от осъщест</w:t>
      </w:r>
      <w:r w:rsidRPr="00A12E2D">
        <w:softHyphen/>
        <w:t>вените разговори.</w:t>
      </w:r>
    </w:p>
    <w:p w:rsidR="006A0658" w:rsidRPr="00A12E2D" w:rsidRDefault="006A0658" w:rsidP="00222F92">
      <w:pPr>
        <w:numPr>
          <w:ilvl w:val="0"/>
          <w:numId w:val="75"/>
        </w:numPr>
      </w:pPr>
      <w:r w:rsidRPr="00A12E2D">
        <w:t>В класа</w:t>
      </w:r>
      <w:r w:rsidRPr="00AC39F2">
        <w:rPr>
          <w:rStyle w:val="Code"/>
        </w:rPr>
        <w:t xml:space="preserve"> </w:t>
      </w:r>
      <w:r w:rsidRPr="00A12E2D">
        <w:rPr>
          <w:rStyle w:val="Code"/>
        </w:rPr>
        <w:t>GSM</w:t>
      </w:r>
      <w:r w:rsidRPr="00A12E2D">
        <w:t xml:space="preserve"> добавете методи за добавяне и изтриване на обаждания (</w:t>
      </w:r>
      <w:r w:rsidRPr="00A12E2D">
        <w:rPr>
          <w:rStyle w:val="Code"/>
        </w:rPr>
        <w:t>Call</w:t>
      </w:r>
      <w:r w:rsidRPr="00A12E2D">
        <w:t>) в архива с обаждания на мобилния телефон. Добавете метод, който изтрива всички обаждания от архива.</w:t>
      </w:r>
    </w:p>
    <w:p w:rsidR="006A0658" w:rsidRPr="00A12E2D" w:rsidRDefault="006A0658" w:rsidP="00222F92">
      <w:pPr>
        <w:numPr>
          <w:ilvl w:val="0"/>
          <w:numId w:val="75"/>
        </w:numPr>
      </w:pPr>
      <w:r w:rsidRPr="00A12E2D">
        <w:t xml:space="preserve">В класа </w:t>
      </w:r>
      <w:r w:rsidRPr="00A12E2D">
        <w:rPr>
          <w:rStyle w:val="Code"/>
        </w:rPr>
        <w:t>GSM</w:t>
      </w:r>
      <w:r w:rsidRPr="00A12E2D">
        <w:t xml:space="preserve"> добавете метод, който пресмята общата сума на </w:t>
      </w:r>
      <w:r w:rsidRPr="00EC033A">
        <w:t>обажда</w:t>
      </w:r>
      <w:r w:rsidRPr="00EC033A">
        <w:softHyphen/>
        <w:t>нията</w:t>
      </w:r>
      <w:r w:rsidRPr="00A12E2D">
        <w:t xml:space="preserve"> (</w:t>
      </w:r>
      <w:r w:rsidRPr="00A12E2D">
        <w:rPr>
          <w:rStyle w:val="Code"/>
        </w:rPr>
        <w:t>Call</w:t>
      </w:r>
      <w:r w:rsidRPr="00A12E2D">
        <w:t>) от архива с обаждания на телефона (</w:t>
      </w:r>
      <w:r w:rsidRPr="00A12E2D">
        <w:rPr>
          <w:rStyle w:val="Code"/>
        </w:rPr>
        <w:t>callHistory</w:t>
      </w:r>
      <w:r w:rsidRPr="00A12E2D">
        <w:t>) като нека цената за едно обаждане се подава като параметър на метода.</w:t>
      </w:r>
    </w:p>
    <w:p w:rsidR="006A0658" w:rsidRPr="00A12E2D" w:rsidRDefault="006A0658" w:rsidP="00222F92">
      <w:pPr>
        <w:numPr>
          <w:ilvl w:val="0"/>
          <w:numId w:val="75"/>
        </w:numPr>
      </w:pPr>
      <w:r w:rsidRPr="00A12E2D">
        <w:t xml:space="preserve">Създайте клас </w:t>
      </w:r>
      <w:r w:rsidRPr="00A12E2D">
        <w:rPr>
          <w:rStyle w:val="Code"/>
        </w:rPr>
        <w:t>GSMCallHistoryTest</w:t>
      </w:r>
      <w:r>
        <w:t xml:space="preserve">, </w:t>
      </w:r>
      <w:r w:rsidRPr="00A12E2D">
        <w:t>с който да се тества функционал</w:t>
      </w:r>
      <w:r w:rsidRPr="00A12E2D">
        <w:softHyphen/>
        <w:t xml:space="preserve">ността на класа </w:t>
      </w:r>
      <w:r w:rsidRPr="00A12E2D">
        <w:rPr>
          <w:rStyle w:val="Code"/>
        </w:rPr>
        <w:t>GSM</w:t>
      </w:r>
      <w:r w:rsidRPr="00A12E2D">
        <w:t>, от задача 12, като обект от тип</w:t>
      </w:r>
      <w:r w:rsidRPr="00AC39F2">
        <w:rPr>
          <w:rStyle w:val="Code"/>
        </w:rPr>
        <w:t xml:space="preserve"> </w:t>
      </w:r>
      <w:r w:rsidRPr="00A12E2D">
        <w:rPr>
          <w:rStyle w:val="Code"/>
        </w:rPr>
        <w:t>GSM</w:t>
      </w:r>
      <w:r w:rsidRPr="00A12E2D">
        <w:t>. След това, към него добавете няколко обаждания (</w:t>
      </w:r>
      <w:r w:rsidRPr="00A12E2D">
        <w:rPr>
          <w:rStyle w:val="Code"/>
        </w:rPr>
        <w:t>Call</w:t>
      </w:r>
      <w:r w:rsidRPr="00A12E2D">
        <w:t>). Изведете информация за всяко едно от обажданията. Ако допуснем, че цената за минута раз</w:t>
      </w:r>
      <w:r>
        <w:softHyphen/>
      </w:r>
      <w:r w:rsidRPr="00A12E2D">
        <w:t>говор е 0.37, пресметнете и отпечатайте общата цена на разговорите. Премахнете най-дългият разговор от архива с обаждания и пресмет</w:t>
      </w:r>
      <w:r>
        <w:softHyphen/>
      </w:r>
      <w:r w:rsidRPr="00A12E2D">
        <w:t>нете общата цена за всички разговори отново. Най-накрая изтрийте архива с обаждания.</w:t>
      </w:r>
    </w:p>
    <w:p w:rsidR="006A0658" w:rsidRPr="00A12E2D" w:rsidRDefault="006A0658" w:rsidP="00222F92">
      <w:pPr>
        <w:numPr>
          <w:ilvl w:val="0"/>
          <w:numId w:val="75"/>
        </w:numPr>
      </w:pPr>
      <w:r w:rsidRPr="00A12E2D">
        <w:t>Нека е дадена библиотека с книги. Дефинирайте класове съответно за библиотека и книга. Библиотеката трябва да съдържа име и списък от книги. Книгите трябва да съдържат информация за заглавие, автор, издателство, година на издаване и ISBN-номер. В класа, който описва библиотека, добавете методи за добавяне на книга към библиотеката, търсене на книга по предварително зададен автор, извеждане на информация за дадена книга и изтриване на книга от библиотеката.</w:t>
      </w:r>
    </w:p>
    <w:p w:rsidR="006A0658" w:rsidRDefault="006A0658" w:rsidP="00222F92">
      <w:pPr>
        <w:numPr>
          <w:ilvl w:val="0"/>
          <w:numId w:val="75"/>
        </w:numPr>
      </w:pPr>
      <w:r w:rsidRPr="00A12E2D">
        <w:t>Напишете тестов клас, който създава обект от тип библиотека, добавя няколко книги към него и извежда информация за всяка една от тях. Имплементирайте тестова функционалност, която намира всички книги, чийто автор е Стивън Кинг и ги изтрива. Накрая, отново изведете информация за всяка една от оставащите книги.</w:t>
      </w:r>
    </w:p>
    <w:p w:rsidR="006A0658" w:rsidRDefault="006A0658" w:rsidP="00222F92">
      <w:pPr>
        <w:numPr>
          <w:ilvl w:val="0"/>
          <w:numId w:val="75"/>
        </w:numPr>
      </w:pPr>
      <w:r w:rsidRPr="00A12E2D">
        <w:t>Даден</w:t>
      </w:r>
      <w:r>
        <w:t>о</w:t>
      </w:r>
      <w:r w:rsidRPr="00A12E2D">
        <w:t xml:space="preserve"> ни е училище. В училището имаме класове и ученици. Всеки клас има множество от преподаватели. Всеки преподавател има мно</w:t>
      </w:r>
      <w:r w:rsidRPr="00A12E2D">
        <w:softHyphen/>
        <w:t>жест</w:t>
      </w:r>
      <w:r w:rsidRPr="00A12E2D">
        <w:softHyphen/>
        <w:t>во от дисциплини, по които преподава. Учениците имат име и уникален номер в класа. Класовете имат уникален текстов иден</w:t>
      </w:r>
      <w:r>
        <w:softHyphen/>
      </w:r>
      <w:r w:rsidRPr="00A12E2D">
        <w:t>тификатор. Дисциплините имат име, брой уроци и брой упражне</w:t>
      </w:r>
      <w:r w:rsidRPr="00A12E2D">
        <w:softHyphen/>
        <w:t xml:space="preserve">ния. </w:t>
      </w:r>
      <w:r w:rsidRPr="00A12E2D">
        <w:br/>
        <w:t xml:space="preserve">Задачата е да се моделира училище с </w:t>
      </w:r>
      <w:r>
        <w:t>C#</w:t>
      </w:r>
      <w:r w:rsidRPr="00A12E2D">
        <w:t xml:space="preserve"> класове. Трябва да декларирате класове заедно с техните полета, свойства, методи и конструктори.</w:t>
      </w:r>
      <w:r>
        <w:t xml:space="preserve"> Дефинирайте и тестов клас, който демонстрира, че останалите класове работят коректно.</w:t>
      </w:r>
    </w:p>
    <w:p w:rsidR="006A0658" w:rsidRPr="007513FA" w:rsidRDefault="006A0658" w:rsidP="00222F92">
      <w:pPr>
        <w:numPr>
          <w:ilvl w:val="0"/>
          <w:numId w:val="75"/>
        </w:numPr>
      </w:pPr>
      <w:r>
        <w:rPr>
          <w:bCs/>
        </w:rPr>
        <w:t>Напишете типизиран клас</w:t>
      </w:r>
      <w:r w:rsidRPr="00872325">
        <w:rPr>
          <w:bCs/>
        </w:rPr>
        <w:t xml:space="preserve"> </w:t>
      </w:r>
      <w:r w:rsidRPr="006A0A69">
        <w:rPr>
          <w:rStyle w:val="Code"/>
          <w:rFonts w:eastAsia="SimSun"/>
        </w:rPr>
        <w:t>GenericList&lt;T&gt;</w:t>
      </w:r>
      <w:r>
        <w:rPr>
          <w:bCs/>
        </w:rPr>
        <w:t xml:space="preserve">, който пази списък от елементи от тип </w:t>
      </w:r>
      <w:r w:rsidRPr="00872325">
        <w:rPr>
          <w:rStyle w:val="Code"/>
        </w:rPr>
        <w:t>T</w:t>
      </w:r>
      <w:r w:rsidRPr="00872325">
        <w:rPr>
          <w:bCs/>
        </w:rPr>
        <w:t xml:space="preserve">. </w:t>
      </w:r>
      <w:r>
        <w:rPr>
          <w:bCs/>
        </w:rPr>
        <w:t xml:space="preserve">Пазете елементите от списъка в масив с фиксиран капацитет, който е зададен като параметър на конструктора на класа. Добавете методи за добавяне на елемент, достъпване на елемент по индекс, премахване на елемент по индекс, вмъкване на елемент на зададена позиция, изчистване на списъка, търсене на елемент по стойност и предефинирайте метода </w:t>
      </w:r>
      <w:r w:rsidRPr="00872325">
        <w:rPr>
          <w:rStyle w:val="Code"/>
        </w:rPr>
        <w:t>ToString()</w:t>
      </w:r>
      <w:r w:rsidRPr="00872325">
        <w:rPr>
          <w:bCs/>
        </w:rPr>
        <w:t>.</w:t>
      </w:r>
    </w:p>
    <w:p w:rsidR="006A0658" w:rsidRPr="00872325" w:rsidRDefault="006A0658" w:rsidP="00222F92">
      <w:pPr>
        <w:numPr>
          <w:ilvl w:val="0"/>
          <w:numId w:val="75"/>
        </w:numPr>
        <w:rPr>
          <w:lang w:val="en-US"/>
        </w:rPr>
      </w:pPr>
      <w:r>
        <w:t>Имплементирайте автоматично преоразмеряване на масива от предната задача, когато при добавяне на елемент се достигне капацитета на масива.</w:t>
      </w:r>
    </w:p>
    <w:p w:rsidR="006A0658" w:rsidRPr="00BC68E9" w:rsidRDefault="006A0658" w:rsidP="00222F92">
      <w:pPr>
        <w:numPr>
          <w:ilvl w:val="0"/>
          <w:numId w:val="75"/>
        </w:numPr>
      </w:pPr>
      <w:r>
        <w:t xml:space="preserve">Дефинирайте клас </w:t>
      </w:r>
      <w:r w:rsidRPr="00B85138">
        <w:rPr>
          <w:rStyle w:val="Code"/>
        </w:rPr>
        <w:t>Fraction</w:t>
      </w:r>
      <w:r>
        <w:rPr>
          <w:lang w:val="en-US"/>
        </w:rPr>
        <w:t xml:space="preserve">, </w:t>
      </w:r>
      <w:r>
        <w:t xml:space="preserve">който съдържа информация за рационална дроб (например ¼, ½). Дефинирайте статичен метод </w:t>
      </w:r>
      <w:r w:rsidRPr="00435EEE">
        <w:rPr>
          <w:rStyle w:val="Code"/>
        </w:rPr>
        <w:t>Parse()</w:t>
      </w:r>
      <w:r w:rsidRPr="004C7A88">
        <w:t xml:space="preserve">, </w:t>
      </w:r>
      <w:r>
        <w:t xml:space="preserve">който да опитва да създаде дроб от символен низ (например -3/4). Дефинирайте подходящи свойства и конструктори на класа. Напишете и свойство от тип </w:t>
      </w:r>
      <w:r w:rsidRPr="00F6421C">
        <w:rPr>
          <w:rStyle w:val="Code"/>
        </w:rPr>
        <w:t>Decimal</w:t>
      </w:r>
      <w:r>
        <w:t>, което връща десетичната стойност на дробта</w:t>
      </w:r>
      <w:r w:rsidRPr="00F6421C">
        <w:t xml:space="preserve"> (</w:t>
      </w:r>
      <w:r>
        <w:t>например 0.25)</w:t>
      </w:r>
      <w:r w:rsidRPr="00F6421C">
        <w:t>.</w:t>
      </w:r>
    </w:p>
    <w:p w:rsidR="006A0658" w:rsidRPr="004230DC" w:rsidRDefault="006A0658" w:rsidP="00222F92">
      <w:pPr>
        <w:numPr>
          <w:ilvl w:val="0"/>
          <w:numId w:val="75"/>
        </w:numPr>
      </w:pPr>
      <w:r>
        <w:rPr>
          <w:bCs/>
        </w:rPr>
        <w:t xml:space="preserve">Напишете клас </w:t>
      </w:r>
      <w:r w:rsidRPr="006A0A69">
        <w:rPr>
          <w:rStyle w:val="Code"/>
          <w:rFonts w:eastAsia="SimSun"/>
        </w:rPr>
        <w:t>FractionTest</w:t>
      </w:r>
      <w:r>
        <w:rPr>
          <w:bCs/>
        </w:rPr>
        <w:t xml:space="preserve">, който тества функционалността на класа от предната задача </w:t>
      </w:r>
      <w:r w:rsidRPr="00494A36">
        <w:rPr>
          <w:rStyle w:val="Code"/>
        </w:rPr>
        <w:t>Fraction</w:t>
      </w:r>
      <w:r>
        <w:rPr>
          <w:bCs/>
        </w:rPr>
        <w:t xml:space="preserve">. Отделете специално внимание на тестването на функцията </w:t>
      </w:r>
      <w:r w:rsidRPr="00872325">
        <w:rPr>
          <w:bCs/>
          <w:lang w:val="en-US"/>
        </w:rPr>
        <w:t>Parse</w:t>
      </w:r>
      <w:r w:rsidRPr="00494A36">
        <w:rPr>
          <w:bCs/>
        </w:rPr>
        <w:t xml:space="preserve"> </w:t>
      </w:r>
      <w:r>
        <w:rPr>
          <w:bCs/>
        </w:rPr>
        <w:t>с различни входни данни.</w:t>
      </w:r>
    </w:p>
    <w:p w:rsidR="006A0658" w:rsidRPr="00494A36" w:rsidRDefault="006A0658" w:rsidP="00222F92">
      <w:pPr>
        <w:numPr>
          <w:ilvl w:val="0"/>
          <w:numId w:val="75"/>
        </w:numPr>
      </w:pPr>
      <w:r>
        <w:rPr>
          <w:bCs/>
        </w:rPr>
        <w:t>Напишете функция, която съкращава дробта (Например ако числителя и знаменателя са съответно 10 и 15, дробта да се съкращава до 2/3).</w:t>
      </w:r>
    </w:p>
    <w:p w:rsidR="006A0658" w:rsidRPr="00A12E2D" w:rsidRDefault="006A0658" w:rsidP="006A0658">
      <w:pPr>
        <w:pStyle w:val="Heading2"/>
      </w:pPr>
      <w:bookmarkStart w:id="1290" w:name="_Toc299461318"/>
      <w:bookmarkStart w:id="1291" w:name="_Toc299628672"/>
      <w:r w:rsidRPr="00A12E2D">
        <w:t>Решения и упътвания</w:t>
      </w:r>
      <w:bookmarkEnd w:id="1290"/>
      <w:bookmarkEnd w:id="1291"/>
    </w:p>
    <w:p w:rsidR="006A0658" w:rsidRPr="00662C44" w:rsidRDefault="006A0658" w:rsidP="00222F92">
      <w:pPr>
        <w:numPr>
          <w:ilvl w:val="0"/>
          <w:numId w:val="76"/>
        </w:numPr>
      </w:pPr>
      <w:r w:rsidRPr="00A12E2D">
        <w:t xml:space="preserve">Използвайте </w:t>
      </w:r>
      <w:r w:rsidRPr="00A12E2D">
        <w:rPr>
          <w:rStyle w:val="Code"/>
        </w:rPr>
        <w:t>enum</w:t>
      </w:r>
      <w:r w:rsidRPr="00A12E2D">
        <w:t xml:space="preserve"> за специалностите и университетите.</w:t>
      </w:r>
    </w:p>
    <w:p w:rsidR="006A0658" w:rsidRPr="00662C44" w:rsidRDefault="006A0658" w:rsidP="00222F92">
      <w:pPr>
        <w:numPr>
          <w:ilvl w:val="0"/>
          <w:numId w:val="76"/>
        </w:numPr>
      </w:pPr>
      <w:r>
        <w:t xml:space="preserve">За да избегнете повторение на код извиквайте конструкторите един от друг с </w:t>
      </w:r>
      <w:r w:rsidRPr="00662C44">
        <w:rPr>
          <w:rStyle w:val="Code"/>
        </w:rPr>
        <w:t>this</w:t>
      </w:r>
      <w:r w:rsidRPr="00AC39F2">
        <w:rPr>
          <w:rStyle w:val="Code"/>
        </w:rPr>
        <w:t>(&lt;</w:t>
      </w:r>
      <w:r w:rsidRPr="00662C44">
        <w:rPr>
          <w:rStyle w:val="Code"/>
        </w:rPr>
        <w:t>parameters</w:t>
      </w:r>
      <w:r w:rsidRPr="00AC39F2">
        <w:rPr>
          <w:rStyle w:val="Code"/>
        </w:rPr>
        <w:t>&gt;)</w:t>
      </w:r>
      <w:r>
        <w:t>.</w:t>
      </w:r>
    </w:p>
    <w:p w:rsidR="006A0658" w:rsidRPr="00662C44" w:rsidRDefault="006A0658" w:rsidP="00222F92">
      <w:pPr>
        <w:numPr>
          <w:ilvl w:val="0"/>
          <w:numId w:val="76"/>
        </w:numPr>
      </w:pPr>
      <w:r w:rsidRPr="00A12E2D">
        <w:t xml:space="preserve">Използвайте конструктора на класа като място, където броя на обектите от класа </w:t>
      </w:r>
      <w:r w:rsidRPr="00A12E2D">
        <w:rPr>
          <w:rStyle w:val="Code"/>
        </w:rPr>
        <w:t>Student</w:t>
      </w:r>
      <w:r w:rsidRPr="00A12E2D">
        <w:t xml:space="preserve"> се увеличава.</w:t>
      </w:r>
    </w:p>
    <w:p w:rsidR="006A0658" w:rsidRDefault="006A0658" w:rsidP="00222F92">
      <w:pPr>
        <w:numPr>
          <w:ilvl w:val="0"/>
          <w:numId w:val="76"/>
        </w:numPr>
      </w:pPr>
      <w:r w:rsidRPr="00662C44">
        <w:t xml:space="preserve">Отпечатайте на конзолата всички полета от класа </w:t>
      </w:r>
      <w:r w:rsidRPr="00A02BE8">
        <w:rPr>
          <w:rStyle w:val="Code"/>
        </w:rPr>
        <w:t>Student</w:t>
      </w:r>
      <w:r w:rsidRPr="00662C44">
        <w:t>, след</w:t>
      </w:r>
      <w:r>
        <w:t>в</w:t>
      </w:r>
      <w:r w:rsidRPr="00662C44">
        <w:t>ани от празен ред.</w:t>
      </w:r>
    </w:p>
    <w:p w:rsidR="006A0658" w:rsidRDefault="006A0658" w:rsidP="00222F92">
      <w:pPr>
        <w:numPr>
          <w:ilvl w:val="0"/>
          <w:numId w:val="76"/>
        </w:numPr>
      </w:pPr>
      <w:r w:rsidRPr="00662C44">
        <w:t xml:space="preserve">Направете </w:t>
      </w:r>
      <w:r w:rsidRPr="00662C44">
        <w:rPr>
          <w:rStyle w:val="Code"/>
        </w:rPr>
        <w:t>private</w:t>
      </w:r>
      <w:r w:rsidRPr="00662C44">
        <w:t xml:space="preserve"> всички членове на класа </w:t>
      </w:r>
      <w:r w:rsidRPr="00662C44">
        <w:rPr>
          <w:rStyle w:val="Code"/>
        </w:rPr>
        <w:t>Student</w:t>
      </w:r>
      <w:r w:rsidRPr="00662C44">
        <w:t xml:space="preserve">, след което използвайки </w:t>
      </w:r>
      <w:r w:rsidRPr="00C73EED">
        <w:rPr>
          <w:lang w:val="en-US"/>
        </w:rPr>
        <w:t>Visual</w:t>
      </w:r>
      <w:r w:rsidRPr="00AC39F2">
        <w:t xml:space="preserve"> </w:t>
      </w:r>
      <w:r w:rsidRPr="00C73EED">
        <w:rPr>
          <w:lang w:val="en-US"/>
        </w:rPr>
        <w:t>Studio</w:t>
      </w:r>
      <w:r w:rsidRPr="00AC39F2">
        <w:t xml:space="preserve"> (</w:t>
      </w:r>
      <w:r w:rsidRPr="00C73EED">
        <w:rPr>
          <w:lang w:val="en-US"/>
        </w:rPr>
        <w:t>Refactor</w:t>
      </w:r>
      <w:r w:rsidRPr="00AC39F2">
        <w:t xml:space="preserve"> -&gt; </w:t>
      </w:r>
      <w:r w:rsidRPr="00C73EED">
        <w:rPr>
          <w:lang w:val="en-US"/>
        </w:rPr>
        <w:t>Encapsulate</w:t>
      </w:r>
      <w:r w:rsidRPr="00AC39F2">
        <w:t xml:space="preserve"> </w:t>
      </w:r>
      <w:r w:rsidRPr="00C73EED">
        <w:rPr>
          <w:lang w:val="en-US"/>
        </w:rPr>
        <w:t>Field</w:t>
      </w:r>
      <w:r w:rsidRPr="00AC39F2">
        <w:t xml:space="preserve"> -&gt;</w:t>
      </w:r>
      <w:r>
        <w:t xml:space="preserve"> </w:t>
      </w:r>
      <w:r w:rsidRPr="00C73EED">
        <w:rPr>
          <w:lang w:val="en-US"/>
        </w:rPr>
        <w:t>get</w:t>
      </w:r>
      <w:r w:rsidRPr="00AC39F2">
        <w:t xml:space="preserve"> </w:t>
      </w:r>
      <w:r w:rsidRPr="00C73EED">
        <w:rPr>
          <w:lang w:val="en-US"/>
        </w:rPr>
        <w:t>and</w:t>
      </w:r>
      <w:r w:rsidRPr="00AC39F2">
        <w:t xml:space="preserve"> </w:t>
      </w:r>
      <w:r w:rsidRPr="00C73EED">
        <w:rPr>
          <w:lang w:val="en-US"/>
        </w:rPr>
        <w:t>set</w:t>
      </w:r>
      <w:r w:rsidRPr="00AC39F2">
        <w:t xml:space="preserve"> </w:t>
      </w:r>
      <w:r w:rsidRPr="00C73EED">
        <w:rPr>
          <w:lang w:val="en-US"/>
        </w:rPr>
        <w:t>accessor</w:t>
      </w:r>
      <w:r w:rsidRPr="00AC39F2">
        <w:t xml:space="preserve"> </w:t>
      </w:r>
      <w:r w:rsidRPr="00C73EED">
        <w:rPr>
          <w:lang w:val="en-US"/>
        </w:rPr>
        <w:t>methods</w:t>
      </w:r>
      <w:r w:rsidRPr="00AC39F2">
        <w:t>)</w:t>
      </w:r>
      <w:r w:rsidRPr="00662C44">
        <w:t xml:space="preserve"> дефи</w:t>
      </w:r>
      <w:r>
        <w:softHyphen/>
      </w:r>
      <w:r w:rsidRPr="00662C44">
        <w:t xml:space="preserve">нирайте </w:t>
      </w:r>
      <w:r>
        <w:t xml:space="preserve">автоматично </w:t>
      </w:r>
      <w:r w:rsidRPr="00662C44">
        <w:t>публични методи за достъп до тези полета.</w:t>
      </w:r>
    </w:p>
    <w:p w:rsidR="006A0658" w:rsidRDefault="006A0658" w:rsidP="00222F92">
      <w:pPr>
        <w:numPr>
          <w:ilvl w:val="0"/>
          <w:numId w:val="76"/>
        </w:numPr>
      </w:pPr>
      <w:r w:rsidRPr="00A12E2D">
        <w:t>Създайте няколко студента и изведете цялата информация за всеки един от тях.</w:t>
      </w:r>
    </w:p>
    <w:p w:rsidR="006A0658" w:rsidRDefault="006A0658" w:rsidP="00222F92">
      <w:pPr>
        <w:numPr>
          <w:ilvl w:val="0"/>
          <w:numId w:val="76"/>
        </w:numPr>
      </w:pPr>
      <w:r>
        <w:t>Можете да ползвате статичния конструктор, за да създадете инстан</w:t>
      </w:r>
      <w:r>
        <w:softHyphen/>
        <w:t>циите при първия достъп до класа.</w:t>
      </w:r>
    </w:p>
    <w:p w:rsidR="006A0658" w:rsidRPr="00F34F5E" w:rsidRDefault="006A0658" w:rsidP="00222F92">
      <w:pPr>
        <w:numPr>
          <w:ilvl w:val="0"/>
          <w:numId w:val="76"/>
        </w:numPr>
      </w:pPr>
      <w:r w:rsidRPr="00A12E2D">
        <w:t xml:space="preserve">Декларирайте три отделни класа: </w:t>
      </w:r>
      <w:r w:rsidRPr="00A12E2D">
        <w:rPr>
          <w:rStyle w:val="Code"/>
        </w:rPr>
        <w:t>GSM</w:t>
      </w:r>
      <w:r w:rsidRPr="00A12E2D">
        <w:t xml:space="preserve">, </w:t>
      </w:r>
      <w:smartTag w:uri="urn:schemas-microsoft-com:office:smarttags" w:element="place">
        <w:r w:rsidRPr="00A12E2D">
          <w:rPr>
            <w:rStyle w:val="Code"/>
          </w:rPr>
          <w:t>Battery</w:t>
        </w:r>
      </w:smartTag>
      <w:r w:rsidRPr="00A12E2D">
        <w:t xml:space="preserve"> и </w:t>
      </w:r>
      <w:r w:rsidRPr="00A12E2D">
        <w:rPr>
          <w:rStyle w:val="Code"/>
        </w:rPr>
        <w:t>Display</w:t>
      </w:r>
      <w:r w:rsidRPr="00A12E2D">
        <w:t>.</w:t>
      </w:r>
    </w:p>
    <w:p w:rsidR="006A0658" w:rsidRPr="00F34F5E" w:rsidRDefault="006A0658" w:rsidP="00222F92">
      <w:pPr>
        <w:numPr>
          <w:ilvl w:val="0"/>
          <w:numId w:val="76"/>
        </w:numPr>
      </w:pPr>
      <w:r>
        <w:t>Дефинирайте описаните конструктори и за да проверите дали класо</w:t>
      </w:r>
      <w:r>
        <w:softHyphen/>
        <w:t>вете работят правилно направете тестова програма.</w:t>
      </w:r>
    </w:p>
    <w:p w:rsidR="006A0658" w:rsidRPr="00AC39F2" w:rsidRDefault="006A0658" w:rsidP="00222F92">
      <w:pPr>
        <w:numPr>
          <w:ilvl w:val="0"/>
          <w:numId w:val="76"/>
        </w:numPr>
      </w:pPr>
      <w:r>
        <w:t xml:space="preserve">Направете </w:t>
      </w:r>
      <w:r w:rsidRPr="00F34F5E">
        <w:rPr>
          <w:rStyle w:val="Code"/>
        </w:rPr>
        <w:t>private</w:t>
      </w:r>
      <w:r>
        <w:t xml:space="preserve"> полето и го инициализирайте в момента на декла</w:t>
      </w:r>
      <w:r>
        <w:softHyphen/>
        <w:t>рацията му.</w:t>
      </w:r>
    </w:p>
    <w:p w:rsidR="006A0658" w:rsidRPr="00AC39F2" w:rsidRDefault="006A0658" w:rsidP="00222F92">
      <w:pPr>
        <w:numPr>
          <w:ilvl w:val="0"/>
          <w:numId w:val="76"/>
        </w:numPr>
      </w:pPr>
      <w:r>
        <w:t xml:space="preserve">Използвайте </w:t>
      </w:r>
      <w:r w:rsidRPr="00646979">
        <w:rPr>
          <w:rStyle w:val="Code"/>
        </w:rPr>
        <w:t>enum</w:t>
      </w:r>
      <w:r w:rsidRPr="00646979">
        <w:t xml:space="preserve"> </w:t>
      </w:r>
      <w:r>
        <w:t>за типа на батерията.</w:t>
      </w:r>
      <w:r w:rsidRPr="00390F4E">
        <w:t xml:space="preserve"> </w:t>
      </w:r>
      <w:r>
        <w:t>Потърсете в интернет и други типове батерии на телефони, освен дадените в условието и добавете и тях като стойности на изброимия тип.</w:t>
      </w:r>
    </w:p>
    <w:p w:rsidR="006A0658" w:rsidRPr="00F34F5E" w:rsidRDefault="0000648E" w:rsidP="00222F92">
      <w:pPr>
        <w:numPr>
          <w:ilvl w:val="0"/>
          <w:numId w:val="76"/>
        </w:numPr>
      </w:pPr>
      <w:r>
        <w:t>Предефинирайте</w:t>
      </w:r>
      <w:r w:rsidR="006A0658">
        <w:t xml:space="preserve"> метода </w:t>
      </w:r>
      <w:r w:rsidR="006A0658" w:rsidRPr="00075859">
        <w:rPr>
          <w:rStyle w:val="Code"/>
        </w:rPr>
        <w:t>ToString()</w:t>
      </w:r>
      <w:r w:rsidR="006A0658">
        <w:rPr>
          <w:lang w:val="en-US"/>
        </w:rPr>
        <w:t>.</w:t>
      </w:r>
    </w:p>
    <w:p w:rsidR="006A0658" w:rsidRPr="00FF07D1" w:rsidRDefault="006A0658" w:rsidP="00222F92">
      <w:pPr>
        <w:numPr>
          <w:ilvl w:val="0"/>
          <w:numId w:val="76"/>
        </w:numPr>
      </w:pPr>
      <w:r>
        <w:t>В класовете</w:t>
      </w:r>
      <w:r w:rsidRPr="00A12E2D">
        <w:t xml:space="preserve"> </w:t>
      </w:r>
      <w:r w:rsidRPr="00A12E2D">
        <w:rPr>
          <w:rStyle w:val="Code"/>
        </w:rPr>
        <w:t>GSM</w:t>
      </w:r>
      <w:r w:rsidRPr="00A12E2D">
        <w:t xml:space="preserve">, </w:t>
      </w:r>
      <w:smartTag w:uri="urn:schemas-microsoft-com:office:smarttags" w:element="place">
        <w:r w:rsidRPr="00A12E2D">
          <w:rPr>
            <w:rStyle w:val="Code"/>
          </w:rPr>
          <w:t>Battery</w:t>
        </w:r>
      </w:smartTag>
      <w:r w:rsidRPr="00A12E2D">
        <w:t xml:space="preserve"> и </w:t>
      </w:r>
      <w:r w:rsidRPr="00A12E2D">
        <w:rPr>
          <w:rStyle w:val="Code"/>
        </w:rPr>
        <w:t>Display</w:t>
      </w:r>
      <w:r>
        <w:t xml:space="preserve"> дефинирайте подходящи </w:t>
      </w:r>
      <w:r w:rsidRPr="00F34F5E">
        <w:rPr>
          <w:rStyle w:val="Code"/>
        </w:rPr>
        <w:t>private</w:t>
      </w:r>
      <w:r>
        <w:t xml:space="preserve"> полета и генерирайте </w:t>
      </w:r>
      <w:r w:rsidRPr="00717CCD">
        <w:rPr>
          <w:rStyle w:val="Code"/>
        </w:rPr>
        <w:t>get</w:t>
      </w:r>
      <w:r w:rsidRPr="00AC39F2">
        <w:t xml:space="preserve"> / </w:t>
      </w:r>
      <w:r w:rsidRPr="00717CCD">
        <w:rPr>
          <w:rStyle w:val="Code"/>
        </w:rPr>
        <w:t>set</w:t>
      </w:r>
      <w:r>
        <w:t>. Можете да ползвате автоматич</w:t>
      </w:r>
      <w:r>
        <w:softHyphen/>
        <w:t xml:space="preserve">ното генериране в </w:t>
      </w:r>
      <w:r w:rsidRPr="00C73EED">
        <w:rPr>
          <w:lang w:val="en-US"/>
        </w:rPr>
        <w:t>Visual</w:t>
      </w:r>
      <w:r w:rsidRPr="00AC39F2">
        <w:t xml:space="preserve"> </w:t>
      </w:r>
      <w:r w:rsidRPr="00C73EED">
        <w:rPr>
          <w:lang w:val="en-US"/>
        </w:rPr>
        <w:t>Studio</w:t>
      </w:r>
      <w:r>
        <w:t>.</w:t>
      </w:r>
    </w:p>
    <w:p w:rsidR="006A0658" w:rsidRDefault="006A0658" w:rsidP="00222F92">
      <w:pPr>
        <w:numPr>
          <w:ilvl w:val="0"/>
          <w:numId w:val="76"/>
        </w:numPr>
      </w:pPr>
      <w:r>
        <w:t xml:space="preserve">Добавете метод </w:t>
      </w:r>
      <w:r w:rsidRPr="00EC033A">
        <w:rPr>
          <w:rStyle w:val="Code"/>
        </w:rPr>
        <w:t>printInfo</w:t>
      </w:r>
      <w:r w:rsidRPr="00AC39F2">
        <w:rPr>
          <w:rStyle w:val="Code"/>
        </w:rPr>
        <w:t>()</w:t>
      </w:r>
      <w:r>
        <w:t xml:space="preserve"> в класа </w:t>
      </w:r>
      <w:r w:rsidRPr="00EC033A">
        <w:rPr>
          <w:rStyle w:val="Code"/>
        </w:rPr>
        <w:t>GSM</w:t>
      </w:r>
      <w:r>
        <w:t>.</w:t>
      </w:r>
    </w:p>
    <w:p w:rsidR="006A0658" w:rsidRPr="00EC033A" w:rsidRDefault="006A0658" w:rsidP="00222F92">
      <w:pPr>
        <w:numPr>
          <w:ilvl w:val="0"/>
          <w:numId w:val="76"/>
        </w:numPr>
      </w:pPr>
      <w:r>
        <w:t xml:space="preserve">Прочетете за класа </w:t>
      </w:r>
      <w:r w:rsidRPr="001C5CB4">
        <w:rPr>
          <w:rStyle w:val="Code"/>
        </w:rPr>
        <w:t>List&lt;T&gt;</w:t>
      </w:r>
      <w:r w:rsidRPr="001C5CB4">
        <w:t xml:space="preserve"> </w:t>
      </w:r>
      <w:r>
        <w:t xml:space="preserve">в Интернет. Класът </w:t>
      </w:r>
      <w:r w:rsidRPr="00EC033A">
        <w:rPr>
          <w:rStyle w:val="Code"/>
        </w:rPr>
        <w:t>GSM</w:t>
      </w:r>
      <w:r>
        <w:t xml:space="preserve"> трябва да пази разговорите си в списък от тип </w:t>
      </w:r>
      <w:r w:rsidRPr="00EC033A">
        <w:rPr>
          <w:rStyle w:val="Code"/>
        </w:rPr>
        <w:t>List</w:t>
      </w:r>
      <w:r w:rsidRPr="00AC39F2">
        <w:rPr>
          <w:rStyle w:val="Code"/>
        </w:rPr>
        <w:t>&lt;</w:t>
      </w:r>
      <w:r w:rsidRPr="00EC033A">
        <w:rPr>
          <w:rStyle w:val="Code"/>
        </w:rPr>
        <w:t>Call</w:t>
      </w:r>
      <w:r w:rsidRPr="00AC39F2">
        <w:rPr>
          <w:rStyle w:val="Code"/>
        </w:rPr>
        <w:t>&gt;</w:t>
      </w:r>
      <w:r>
        <w:t>.</w:t>
      </w:r>
    </w:p>
    <w:p w:rsidR="006A0658" w:rsidRPr="00EC033A" w:rsidRDefault="006A0658" w:rsidP="00222F92">
      <w:pPr>
        <w:numPr>
          <w:ilvl w:val="0"/>
          <w:numId w:val="76"/>
        </w:numPr>
      </w:pPr>
      <w:r>
        <w:t>Връщайте като резултат списъка с разговорите.</w:t>
      </w:r>
    </w:p>
    <w:p w:rsidR="006A0658" w:rsidRDefault="006A0658" w:rsidP="00222F92">
      <w:pPr>
        <w:numPr>
          <w:ilvl w:val="0"/>
          <w:numId w:val="76"/>
        </w:numPr>
      </w:pPr>
      <w:r>
        <w:t xml:space="preserve">Използвайте вградените методи на класа </w:t>
      </w:r>
      <w:r w:rsidRPr="001C5CB4">
        <w:rPr>
          <w:rStyle w:val="Code"/>
        </w:rPr>
        <w:t>List&lt;T&gt;</w:t>
      </w:r>
      <w:r>
        <w:t>.</w:t>
      </w:r>
    </w:p>
    <w:p w:rsidR="006A0658" w:rsidRPr="00EC033A" w:rsidRDefault="006A0658" w:rsidP="00222F92">
      <w:pPr>
        <w:numPr>
          <w:ilvl w:val="0"/>
          <w:numId w:val="76"/>
        </w:numPr>
      </w:pPr>
      <w:r>
        <w:t>Понеже тарифата е фиксирана, лесно можете да изчислите сумарната цена на проведените разговори.</w:t>
      </w:r>
    </w:p>
    <w:p w:rsidR="006A0658" w:rsidRPr="00473648" w:rsidRDefault="006A0658" w:rsidP="00222F92">
      <w:pPr>
        <w:numPr>
          <w:ilvl w:val="0"/>
          <w:numId w:val="76"/>
        </w:numPr>
      </w:pPr>
      <w:r>
        <w:t>Следвайте директно инструкциите от условието на задачата.</w:t>
      </w:r>
    </w:p>
    <w:p w:rsidR="006A0658" w:rsidRDefault="006A0658" w:rsidP="00222F92">
      <w:pPr>
        <w:numPr>
          <w:ilvl w:val="0"/>
          <w:numId w:val="76"/>
        </w:numPr>
      </w:pPr>
      <w:r>
        <w:t xml:space="preserve">Дефинирайте класове </w:t>
      </w:r>
      <w:r w:rsidRPr="00473648">
        <w:rPr>
          <w:rStyle w:val="Code"/>
        </w:rPr>
        <w:t>Book</w:t>
      </w:r>
      <w:r>
        <w:t xml:space="preserve"> и </w:t>
      </w:r>
      <w:r w:rsidRPr="00473648">
        <w:rPr>
          <w:rStyle w:val="Code"/>
        </w:rPr>
        <w:t>Library</w:t>
      </w:r>
      <w:r>
        <w:t xml:space="preserve">. За списъка с книги ползвайте </w:t>
      </w:r>
      <w:r w:rsidRPr="00473648">
        <w:rPr>
          <w:rStyle w:val="Code"/>
        </w:rPr>
        <w:t>List</w:t>
      </w:r>
      <w:r w:rsidRPr="00AC39F2">
        <w:rPr>
          <w:rStyle w:val="Code"/>
        </w:rPr>
        <w:t>&lt;</w:t>
      </w:r>
      <w:r w:rsidRPr="00473648">
        <w:rPr>
          <w:rStyle w:val="Code"/>
        </w:rPr>
        <w:t>Book</w:t>
      </w:r>
      <w:r w:rsidRPr="00AC39F2">
        <w:rPr>
          <w:rStyle w:val="Code"/>
        </w:rPr>
        <w:t>&gt;</w:t>
      </w:r>
      <w:r>
        <w:t>.</w:t>
      </w:r>
    </w:p>
    <w:p w:rsidR="006A0658" w:rsidRDefault="006A0658" w:rsidP="00222F92">
      <w:pPr>
        <w:numPr>
          <w:ilvl w:val="0"/>
          <w:numId w:val="76"/>
        </w:numPr>
      </w:pPr>
      <w:r>
        <w:t>Следвайте директно инструкциите от условието на задачата.</w:t>
      </w:r>
    </w:p>
    <w:p w:rsidR="006A0658" w:rsidRDefault="006A0658" w:rsidP="00222F92">
      <w:pPr>
        <w:numPr>
          <w:ilvl w:val="0"/>
          <w:numId w:val="76"/>
        </w:numPr>
      </w:pPr>
      <w:r>
        <w:t xml:space="preserve">Създайте класове </w:t>
      </w:r>
      <w:r w:rsidRPr="006A5C5A">
        <w:rPr>
          <w:rStyle w:val="Code"/>
        </w:rPr>
        <w:t>School</w:t>
      </w:r>
      <w:r>
        <w:t xml:space="preserve">, </w:t>
      </w:r>
      <w:r w:rsidRPr="006A5C5A">
        <w:rPr>
          <w:rStyle w:val="Code"/>
        </w:rPr>
        <w:t>SchoolClass</w:t>
      </w:r>
      <w:r>
        <w:t xml:space="preserve">, </w:t>
      </w:r>
      <w:r w:rsidRPr="006A5C5A">
        <w:rPr>
          <w:rStyle w:val="Code"/>
        </w:rPr>
        <w:t>Student</w:t>
      </w:r>
      <w:r>
        <w:t xml:space="preserve">, </w:t>
      </w:r>
      <w:r w:rsidRPr="006A5C5A">
        <w:rPr>
          <w:rStyle w:val="Code"/>
        </w:rPr>
        <w:t>Teacher</w:t>
      </w:r>
      <w:r>
        <w:t xml:space="preserve">, </w:t>
      </w:r>
      <w:r w:rsidRPr="006A5C5A">
        <w:rPr>
          <w:rStyle w:val="Code"/>
        </w:rPr>
        <w:t>Discipline</w:t>
      </w:r>
      <w:r>
        <w:t xml:space="preserve"> и в тях дефинирайте съответните им полета, както са описани в условието на задачата. Не ползвайте за име на клас думата "</w:t>
      </w:r>
      <w:r w:rsidRPr="00E52C97">
        <w:rPr>
          <w:rStyle w:val="Code"/>
        </w:rPr>
        <w:t>Class</w:t>
      </w:r>
      <w:r>
        <w:t>", защото в C# тя има специално значение. Добавете методи за отпе</w:t>
      </w:r>
      <w:r>
        <w:softHyphen/>
        <w:t>чатване на всички полета от всеки от класовете.</w:t>
      </w:r>
      <w:bookmarkEnd w:id="1263"/>
    </w:p>
    <w:p w:rsidR="006A0658" w:rsidRPr="004B0262" w:rsidRDefault="006A0658" w:rsidP="00222F92">
      <w:pPr>
        <w:numPr>
          <w:ilvl w:val="0"/>
          <w:numId w:val="76"/>
        </w:numPr>
      </w:pPr>
      <w:r>
        <w:t>Използвайте знанията си за типизираните класове.</w:t>
      </w:r>
      <w:r w:rsidRPr="00872325">
        <w:rPr>
          <w:bCs/>
        </w:rPr>
        <w:t xml:space="preserve"> </w:t>
      </w:r>
      <w:r>
        <w:rPr>
          <w:bCs/>
        </w:rPr>
        <w:t>Проверявайте всички входни параметри на методите, за да се подсигурите, че няма да достъпите елемент на невалидна позиция.</w:t>
      </w:r>
    </w:p>
    <w:p w:rsidR="006A0658" w:rsidRPr="004B0262" w:rsidRDefault="006A0658" w:rsidP="00222F92">
      <w:pPr>
        <w:numPr>
          <w:ilvl w:val="0"/>
          <w:numId w:val="76"/>
        </w:numPr>
      </w:pPr>
      <w:r>
        <w:rPr>
          <w:bCs/>
        </w:rPr>
        <w:t>Когато се достигне капацитета на масива, създайте нов масив с двойно по-голям размер и копирайте старите елементи в новия.</w:t>
      </w:r>
    </w:p>
    <w:p w:rsidR="006A0658" w:rsidRPr="004B0262" w:rsidRDefault="006A0658" w:rsidP="00222F92">
      <w:pPr>
        <w:numPr>
          <w:ilvl w:val="0"/>
          <w:numId w:val="76"/>
        </w:numPr>
      </w:pPr>
      <w:r>
        <w:rPr>
          <w:bCs/>
        </w:rPr>
        <w:t xml:space="preserve">Напишете клас с 2 </w:t>
      </w:r>
      <w:r w:rsidRPr="00860F49">
        <w:rPr>
          <w:rStyle w:val="Code"/>
        </w:rPr>
        <w:t>private</w:t>
      </w:r>
      <w:r w:rsidRPr="00860F49">
        <w:rPr>
          <w:bCs/>
        </w:rPr>
        <w:t xml:space="preserve"> </w:t>
      </w:r>
      <w:r w:rsidRPr="00B85138">
        <w:rPr>
          <w:rStyle w:val="Code"/>
        </w:rPr>
        <w:t>decimal</w:t>
      </w:r>
      <w:r w:rsidRPr="00B85138">
        <w:rPr>
          <w:bCs/>
        </w:rPr>
        <w:t xml:space="preserve"> </w:t>
      </w:r>
      <w:r>
        <w:rPr>
          <w:bCs/>
        </w:rPr>
        <w:t xml:space="preserve">полета, които пазят информация съответно за числителя и знаменателя на дробта. Направете подходящи свойства, които да капсулират информацията на дробта. Освен другите изисквания в задачата, предефинирайте по подходящ начин стандартните за всеки обект функции: </w:t>
      </w:r>
      <w:r w:rsidRPr="00860F49">
        <w:rPr>
          <w:rStyle w:val="Code"/>
        </w:rPr>
        <w:t>Equals</w:t>
      </w:r>
      <w:r w:rsidRPr="00860F49">
        <w:rPr>
          <w:bCs/>
        </w:rPr>
        <w:t xml:space="preserve">, </w:t>
      </w:r>
      <w:r w:rsidRPr="00860F49">
        <w:rPr>
          <w:rStyle w:val="Code"/>
        </w:rPr>
        <w:t>GetHashCode</w:t>
      </w:r>
      <w:r w:rsidRPr="00860F49">
        <w:rPr>
          <w:bCs/>
        </w:rPr>
        <w:t xml:space="preserve">, </w:t>
      </w:r>
      <w:r w:rsidRPr="00860F49">
        <w:rPr>
          <w:rStyle w:val="Code"/>
        </w:rPr>
        <w:t>ToString</w:t>
      </w:r>
      <w:r w:rsidRPr="00860F49">
        <w:rPr>
          <w:bCs/>
        </w:rPr>
        <w:t>.</w:t>
      </w:r>
    </w:p>
    <w:p w:rsidR="006A0658" w:rsidRPr="004B0262" w:rsidRDefault="006A0658" w:rsidP="00222F92">
      <w:pPr>
        <w:numPr>
          <w:ilvl w:val="0"/>
          <w:numId w:val="76"/>
        </w:numPr>
      </w:pPr>
      <w:r>
        <w:rPr>
          <w:bCs/>
        </w:rPr>
        <w:t>Измислете подходящи тестове, на които вашата функция може да даде грешен резултат. Добра практика е първо да се пишат тестовете, а след тях конкретната реализация на функционалността.</w:t>
      </w:r>
    </w:p>
    <w:p w:rsidR="006A0658" w:rsidRPr="00DE3C26" w:rsidRDefault="006A0658" w:rsidP="00222F92">
      <w:pPr>
        <w:numPr>
          <w:ilvl w:val="0"/>
          <w:numId w:val="76"/>
        </w:numPr>
      </w:pPr>
      <w:r>
        <w:rPr>
          <w:bCs/>
        </w:rPr>
        <w:t>Потърсете в интернет информация за "най-голям общ делител" и алгоритъм за пресмятането му. Разделете числителя и знаменателя на техния най-голям общ делител и ще получите съкратената дроб.</w:t>
      </w:r>
    </w:p>
    <w:p w:rsidR="001943A0" w:rsidRDefault="001943A0" w:rsidP="006A0658">
      <w:pPr>
        <w:sectPr w:rsidR="001943A0" w:rsidSect="00CA7619">
          <w:headerReference w:type="even" r:id="rId494"/>
          <w:headerReference w:type="default" r:id="rId495"/>
          <w:pgSz w:w="9356" w:h="13325" w:code="9"/>
          <w:pgMar w:top="992" w:right="709" w:bottom="567" w:left="709" w:header="482" w:footer="482" w:gutter="0"/>
          <w:cols w:space="708"/>
          <w:titlePg/>
          <w:docGrid w:linePitch="360"/>
        </w:sectPr>
      </w:pPr>
    </w:p>
    <w:p w:rsidR="006A0658" w:rsidRDefault="006A7979" w:rsidP="006A0658">
      <w:pPr>
        <w:sectPr w:rsidR="006A0658" w:rsidSect="001943A0">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7456"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450" name="Picture 308"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1292" w:name="_Глава_15._Текстови"/>
      <w:bookmarkStart w:id="1293" w:name="_Toc243587026"/>
      <w:bookmarkStart w:id="1294" w:name="_Toc243587629"/>
      <w:bookmarkStart w:id="1295" w:name="_Toc299461319"/>
      <w:bookmarkStart w:id="1296" w:name="_Toc299628673"/>
      <w:bookmarkStart w:id="1297" w:name="_Toc299628812"/>
      <w:bookmarkEnd w:id="1292"/>
      <w:r w:rsidRPr="008E14ED">
        <w:t>Глава 15. Текстови файлове</w:t>
      </w:r>
      <w:bookmarkEnd w:id="1293"/>
      <w:bookmarkEnd w:id="1294"/>
      <w:bookmarkEnd w:id="1295"/>
      <w:bookmarkEnd w:id="1296"/>
      <w:bookmarkEnd w:id="1297"/>
    </w:p>
    <w:p w:rsidR="006A0658" w:rsidRPr="001C1CFA" w:rsidRDefault="006A0658" w:rsidP="006A0658">
      <w:pPr>
        <w:pStyle w:val="Heading2"/>
      </w:pPr>
      <w:bookmarkStart w:id="1298" w:name="_Toc243587631"/>
      <w:bookmarkStart w:id="1299" w:name="_Toc299461320"/>
      <w:bookmarkStart w:id="1300" w:name="_Toc299628674"/>
      <w:r w:rsidRPr="001C1CFA">
        <w:t>В тази тема...</w:t>
      </w:r>
      <w:bookmarkEnd w:id="1298"/>
      <w:bookmarkEnd w:id="1299"/>
      <w:bookmarkEnd w:id="1300"/>
    </w:p>
    <w:p w:rsidR="006A0658" w:rsidRPr="001C1CFA" w:rsidRDefault="006A0658" w:rsidP="006A0658">
      <w:r w:rsidRPr="001C1CFA">
        <w:t>В настоящата тема ще се запознаем с основните принципи за работа с текстови файлове в C#. Ще разясним какво е това поток, за какво служи и как се ползва. Ще обясним какво е текстов файл и как се чете и пише в текстови файлове. Ще демонстрираме и обясним добрит</w:t>
      </w:r>
      <w:r>
        <w:t>е практики за прихващане и обра</w:t>
      </w:r>
      <w:r w:rsidRPr="001C1CFA">
        <w:t>ботка на изключения, възникващи при работата с файлове. Разбира се, всичко това ще онагледим и демонстрираме на практика с много примери.</w:t>
      </w:r>
    </w:p>
    <w:p w:rsidR="006A0658" w:rsidRPr="001C1CFA" w:rsidRDefault="006A0658" w:rsidP="006A0658">
      <w:pPr>
        <w:pStyle w:val="Heading2"/>
      </w:pPr>
      <w:r w:rsidRPr="001C1CFA">
        <w:br w:type="page"/>
      </w:r>
      <w:bookmarkStart w:id="1301" w:name="_Toc243587632"/>
      <w:bookmarkStart w:id="1302" w:name="_Toc299461321"/>
      <w:bookmarkStart w:id="1303" w:name="_Toc299628675"/>
      <w:r w:rsidRPr="001C1CFA">
        <w:t>Потоци</w:t>
      </w:r>
      <w:bookmarkEnd w:id="1301"/>
      <w:bookmarkEnd w:id="1302"/>
      <w:bookmarkEnd w:id="1303"/>
    </w:p>
    <w:p w:rsidR="006A0658" w:rsidRPr="001C1CFA" w:rsidRDefault="006A0658" w:rsidP="006A0658">
      <w:r w:rsidRPr="001C1CFA">
        <w:rPr>
          <w:b/>
        </w:rPr>
        <w:t>Потоците (</w:t>
      </w:r>
      <w:r w:rsidRPr="008A32DE">
        <w:rPr>
          <w:b/>
          <w:lang w:val="en-US"/>
        </w:rPr>
        <w:t>streams</w:t>
      </w:r>
      <w:r w:rsidRPr="001C1CFA">
        <w:rPr>
          <w:b/>
        </w:rPr>
        <w:t>)</w:t>
      </w:r>
      <w:r w:rsidRPr="001C1CFA">
        <w:t xml:space="preserve"> са важна част от всяка входно-изходна библиотека. Те намират своето приложение, когато програмата трябва да "прочете" или "запише" данни от или във външен източник на данни – файл, други компютри, сървъри и т.н. Важно е да уточним, че терминът </w:t>
      </w:r>
      <w:r w:rsidRPr="001C1CFA">
        <w:rPr>
          <w:b/>
        </w:rPr>
        <w:t>вход (</w:t>
      </w:r>
      <w:r w:rsidRPr="008A32DE">
        <w:rPr>
          <w:b/>
          <w:lang w:val="en-US"/>
        </w:rPr>
        <w:t>input</w:t>
      </w:r>
      <w:r w:rsidRPr="001C1CFA">
        <w:rPr>
          <w:b/>
        </w:rPr>
        <w:t>)</w:t>
      </w:r>
      <w:r w:rsidRPr="001C1CFA">
        <w:t xml:space="preserve"> се асоциира с четенето на информация, а терминът </w:t>
      </w:r>
      <w:r w:rsidRPr="001C1CFA">
        <w:rPr>
          <w:b/>
        </w:rPr>
        <w:t>изход (</w:t>
      </w:r>
      <w:r w:rsidRPr="008A32DE">
        <w:rPr>
          <w:b/>
          <w:lang w:val="en-US"/>
        </w:rPr>
        <w:t>output</w:t>
      </w:r>
      <w:r w:rsidRPr="001C1CFA">
        <w:rPr>
          <w:b/>
        </w:rPr>
        <w:t>)</w:t>
      </w:r>
      <w:r w:rsidRPr="001C1CFA">
        <w:t xml:space="preserve"> – със записването на информация.</w:t>
      </w:r>
    </w:p>
    <w:p w:rsidR="006A0658" w:rsidRPr="001C1CFA" w:rsidRDefault="006A0658" w:rsidP="006A0658">
      <w:pPr>
        <w:pStyle w:val="Heading3"/>
      </w:pPr>
      <w:bookmarkStart w:id="1304" w:name="_Toc243587633"/>
      <w:bookmarkStart w:id="1305" w:name="_Toc299461322"/>
      <w:r w:rsidRPr="001C1CFA">
        <w:t>Какво представляват потоците?</w:t>
      </w:r>
      <w:bookmarkEnd w:id="1304"/>
      <w:bookmarkEnd w:id="1305"/>
    </w:p>
    <w:p w:rsidR="006A0658" w:rsidRPr="001C1CFA" w:rsidRDefault="006A0658" w:rsidP="006A0658">
      <w:r w:rsidRPr="001C1CFA">
        <w:rPr>
          <w:b/>
        </w:rPr>
        <w:t>Потокът</w:t>
      </w:r>
      <w:r w:rsidRPr="001C1CFA">
        <w:t xml:space="preserve"> е наредена последователност от байтове, които се изпращат от едно приложение или входно устройство и се получават в друго прило</w:t>
      </w:r>
      <w:r w:rsidRPr="001C1CFA">
        <w:softHyphen/>
        <w:t>жение или изходно устройство. Тези байтове се изпращат и получават един след друг и винаги пристигат в същия ред, в който са били изпра</w:t>
      </w:r>
      <w:r w:rsidRPr="001C1CFA">
        <w:softHyphen/>
        <w:t>тени. Потоците са абстракция на комуникационен канал за данни, който свързва две устройства или програми.</w:t>
      </w:r>
    </w:p>
    <w:p w:rsidR="006A0658" w:rsidRPr="001C1CFA" w:rsidRDefault="006A0658" w:rsidP="006A0658">
      <w:r w:rsidRPr="001C1CFA">
        <w:t>Потоците са основното средство за обмяна на информация в компютърния свят. Чрез тях различни програми достъпват файловете на компютъра, чрез тях се осъществява и мрежова комуникация между отдалечени ком</w:t>
      </w:r>
      <w:r w:rsidRPr="001C1CFA">
        <w:softHyphen/>
        <w:t>пютри. Много операции от компютърния свят могат да се разглеждат като четене или писане в поток. Например печатането на принтер е всъщност пращане на поредица байтове към поток, свързан със съответния порт, към който е свързан принтера. Възпроизвеждането на звук от звуковата карта може да стане като се изпратят някакви команди, следвани от семплирания звук (който представлява поредица от байтове). Сканира</w:t>
      </w:r>
      <w:r w:rsidRPr="001C1CFA">
        <w:softHyphen/>
        <w:t>нето на документи от скенер може да стане като на скенера се изпратят някакви команди (чрез изходен поток) и след това се прочете сканира</w:t>
      </w:r>
      <w:r w:rsidRPr="001C1CFA">
        <w:softHyphen/>
        <w:t>ното изображение (като входен поток). Така работата с почти всяко периферно устройство (видеокамера, фотоапарат, мишка, клавиатура, USB стик, звукова карта, принтер, скенер и други) може да се осъществи през абстракцията на потоците.</w:t>
      </w:r>
    </w:p>
    <w:p w:rsidR="006A0658" w:rsidRPr="001C1CFA" w:rsidRDefault="006A0658" w:rsidP="006A0658">
      <w:r w:rsidRPr="001C1CFA">
        <w:t>За да прочетем или запишем нещо от или във файл, трябва да отворим поток към дадения файл, да извършим четенето или писането и да затворим потока. Потоците могат да бъдат текстови или бинарни, но това разделение е свързано с интерпретацията на изпращаните и получаваните байтове. Понякога, за удобство серия байтове се разглеждат като текст (в предварително зададено кодиране) и това се нарича текстов поток.</w:t>
      </w:r>
    </w:p>
    <w:p w:rsidR="006A0658" w:rsidRPr="001C1CFA" w:rsidRDefault="006A0658" w:rsidP="006A0658">
      <w:r w:rsidRPr="001C1CFA">
        <w:t xml:space="preserve">Модерните сайтове в Интернет не могат без потоци и така наречения </w:t>
      </w:r>
      <w:r w:rsidRPr="001C1CFA">
        <w:rPr>
          <w:b/>
          <w:lang w:val="en-US"/>
        </w:rPr>
        <w:t>streaming</w:t>
      </w:r>
      <w:r w:rsidRPr="001C1CFA">
        <w:rPr>
          <w:b/>
        </w:rPr>
        <w:t xml:space="preserve"> </w:t>
      </w:r>
      <w:r w:rsidRPr="001C1CFA">
        <w:t xml:space="preserve">(произлиза от </w:t>
      </w:r>
      <w:r w:rsidRPr="001C1CFA">
        <w:rPr>
          <w:lang w:val="en-US"/>
        </w:rPr>
        <w:t>stream</w:t>
      </w:r>
      <w:r>
        <w:t>, т.е.</w:t>
      </w:r>
      <w:r w:rsidRPr="001C1CFA">
        <w:t xml:space="preserve"> поток), който представлява поточно достъпване на обемни мултимедийни файлове, идващи от Интернет. Поточното аудио и видео позволява файловете да се възпроизвеждат преди цялостното им локално изтегляне, което  прави съответния сайт по-интерактивен.</w:t>
      </w:r>
    </w:p>
    <w:p w:rsidR="006A0658" w:rsidRPr="001C1CFA" w:rsidRDefault="006A0658" w:rsidP="006A0658">
      <w:pPr>
        <w:pStyle w:val="Heading3"/>
      </w:pPr>
      <w:bookmarkStart w:id="1306" w:name="_Toc243587634"/>
      <w:bookmarkStart w:id="1307" w:name="_Toc299461323"/>
      <w:r w:rsidRPr="001C1CFA">
        <w:t>Основни неща, които трябва да знаем за потоците</w:t>
      </w:r>
      <w:bookmarkEnd w:id="1306"/>
      <w:bookmarkEnd w:id="1307"/>
    </w:p>
    <w:p w:rsidR="006A0658" w:rsidRPr="001C1CFA" w:rsidRDefault="006A0658" w:rsidP="006A0658">
      <w:r w:rsidRPr="001C1CFA">
        <w:t>Потоците се използват, за четене и запис на данни от и на различни устройства. Те улесняват комуникацията между програма и файл, прог</w:t>
      </w:r>
      <w:r w:rsidRPr="001C1CFA">
        <w:softHyphen/>
        <w:t>рама и отдалечен компютър и т.н.</w:t>
      </w:r>
    </w:p>
    <w:p w:rsidR="006A0658" w:rsidRPr="001C1CFA" w:rsidRDefault="006A0658" w:rsidP="006A0658">
      <w:r w:rsidRPr="001C1CFA">
        <w:t xml:space="preserve">Потоците са </w:t>
      </w:r>
      <w:r w:rsidRPr="001C1CFA">
        <w:rPr>
          <w:b/>
        </w:rPr>
        <w:t>подредени</w:t>
      </w:r>
      <w:r>
        <w:t xml:space="preserve"> серии от байтове. Не</w:t>
      </w:r>
      <w:r w:rsidRPr="001C1CFA">
        <w:t>случайно наблягаме на думата подредени. От огромна важност е да се запомни, че потоците са строго подредени и организирани. По никакъв начин не можем да си позволим да влияем на подредбата на информацията в потока, защото по този начин ще я направим неизползваема. Ако един байт е изпратен към даден поток по-рано от друг, то той ще пристигне по-рано от него и това се гарантира от абстракцията "поток".</w:t>
      </w:r>
    </w:p>
    <w:p w:rsidR="006A0658" w:rsidRPr="001C1CFA" w:rsidRDefault="006A0658" w:rsidP="006A0658">
      <w:r w:rsidRPr="001C1CFA">
        <w:t xml:space="preserve">Потоците позволяват </w:t>
      </w:r>
      <w:r w:rsidRPr="001C1CFA">
        <w:rPr>
          <w:b/>
        </w:rPr>
        <w:t>последователен</w:t>
      </w:r>
      <w:r w:rsidRPr="001C1CFA">
        <w:t xml:space="preserve"> достъп до данните си. Отново е важно да се вникне в значението на думата последователен. Може да манипулираме данните само в реда, в който те пристигат от потока. Това е тясно свързано с предходното свойство. Имайте това предвид, когато създа</w:t>
      </w:r>
      <w:r w:rsidRPr="001C1CFA">
        <w:softHyphen/>
        <w:t xml:space="preserve">вате собствени програми. Не можете да вземете първия байт, след това осмия, третия, тринадесетия и така нататък. Потоците </w:t>
      </w:r>
      <w:r w:rsidRPr="001C1CFA">
        <w:rPr>
          <w:b/>
        </w:rPr>
        <w:t>не</w:t>
      </w:r>
      <w:r w:rsidRPr="001C1CFA">
        <w:t xml:space="preserve"> предо</w:t>
      </w:r>
      <w:r>
        <w:softHyphen/>
      </w:r>
      <w:r w:rsidRPr="001C1CFA">
        <w:t xml:space="preserve">ставят произволен достъп до данните си, а само </w:t>
      </w:r>
      <w:r w:rsidRPr="001C1CFA">
        <w:rPr>
          <w:b/>
        </w:rPr>
        <w:t>последователен</w:t>
      </w:r>
      <w:r w:rsidRPr="001C1CFA">
        <w:t>. Ако ви се струва по-лесно, може да мислим за потоците като за свързан списък от байтове, в който те имат строга последователност.</w:t>
      </w:r>
    </w:p>
    <w:p w:rsidR="006A0658" w:rsidRPr="001C1CFA" w:rsidRDefault="006A0658" w:rsidP="006A0658">
      <w:r>
        <w:t>В</w:t>
      </w:r>
      <w:r w:rsidRPr="001C1CFA">
        <w:t xml:space="preserve"> различните ситуации </w:t>
      </w:r>
      <w:r>
        <w:t>се използват</w:t>
      </w:r>
      <w:r w:rsidRPr="001C1CFA">
        <w:t xml:space="preserve"> различни видове потоци. Едни</w:t>
      </w:r>
      <w:r>
        <w:t xml:space="preserve"> потоци</w:t>
      </w:r>
      <w:r w:rsidRPr="001C1CFA">
        <w:t xml:space="preserve"> служат за работа с текстови файлове, други – за работа с бинарни (двоични) файлове, трети пък – за работа със символни низове. Различни са и потоците, които се използват при мрежова комуникация. Голямото изобилие от потоци ни улеснява в различните ситуации, но също така и ни затруднява, защото трябва да сме запознати със спецификата на всеки отделен тип, преди да го използваме в приложението си. </w:t>
      </w:r>
    </w:p>
    <w:p w:rsidR="006A0658" w:rsidRPr="001C1CFA" w:rsidRDefault="006A0658" w:rsidP="006A0658">
      <w:r w:rsidRPr="001C1CFA">
        <w:t xml:space="preserve">Потоците се отварят преди началото на работата с тях и се затварят след като е приключило използването им. </w:t>
      </w:r>
      <w:r>
        <w:t>Затварянето на потоците</w:t>
      </w:r>
      <w:r w:rsidRPr="001C1CFA">
        <w:t xml:space="preserve"> е нещо абсолютно задължи</w:t>
      </w:r>
      <w:r w:rsidRPr="001C1CFA">
        <w:softHyphen/>
        <w:t xml:space="preserve">телно и не може да се пропусне, поради риск от загуба на данни, повреждане на файла, към който е отворен потока и т.н. – все неприятни неща, които не трябва да допускаме да </w:t>
      </w:r>
      <w:r>
        <w:t>се случват</w:t>
      </w:r>
      <w:r w:rsidRPr="001C1CFA">
        <w:t xml:space="preserve"> в </w:t>
      </w:r>
      <w:r>
        <w:t xml:space="preserve">нашите </w:t>
      </w:r>
      <w:r w:rsidRPr="001C1CFA">
        <w:t>програми.</w:t>
      </w:r>
    </w:p>
    <w:p w:rsidR="006A0658" w:rsidRPr="001C1CFA" w:rsidRDefault="006A0658" w:rsidP="006A0658">
      <w:r w:rsidRPr="001C1CFA">
        <w:t>Потоците можем да оприличим на тръби, свързващи две точки:</w:t>
      </w:r>
    </w:p>
    <w:p w:rsidR="006A0658" w:rsidRPr="001C1CFA" w:rsidRDefault="006A7979" w:rsidP="006A0658">
      <w:pPr>
        <w:spacing w:after="120"/>
        <w:jc w:val="center"/>
      </w:pPr>
      <w:r>
        <w:rPr>
          <w:noProof/>
          <w:lang w:val="en-US" w:eastAsia="en-US"/>
        </w:rPr>
        <w:drawing>
          <wp:inline distT="0" distB="0" distL="0" distR="0">
            <wp:extent cx="3219450" cy="800100"/>
            <wp:effectExtent l="0" t="0" r="0" b="0"/>
            <wp:docPr id="234" name="Picture 234" descr="stream-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stream-representation"/>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3219450" cy="800100"/>
                    </a:xfrm>
                    <a:prstGeom prst="rect">
                      <a:avLst/>
                    </a:prstGeom>
                    <a:noFill/>
                    <a:ln>
                      <a:noFill/>
                    </a:ln>
                  </pic:spPr>
                </pic:pic>
              </a:graphicData>
            </a:graphic>
          </wp:inline>
        </w:drawing>
      </w:r>
    </w:p>
    <w:p w:rsidR="006A0658" w:rsidRPr="001C1CFA" w:rsidRDefault="006A0658" w:rsidP="006A0658">
      <w:pPr>
        <w:spacing w:after="120"/>
      </w:pPr>
      <w:r w:rsidRPr="001C1CFA">
        <w:t>От едната страна "наливаме" данни, а от другата данните "изтичат". Този, който налива данните</w:t>
      </w:r>
      <w:r w:rsidRPr="00FF59DF">
        <w:t>,</w:t>
      </w:r>
      <w:r w:rsidRPr="001C1CFA">
        <w:t xml:space="preserve"> не се интересува как те се пренасят, но е сигурен, че каквото е налял, такова ще излезе от другата страна на тръбата. Тези, които ползват потоците</w:t>
      </w:r>
      <w:r w:rsidRPr="00FF59DF">
        <w:t>,</w:t>
      </w:r>
      <w:r w:rsidRPr="001C1CFA">
        <w:t xml:space="preserve"> не се интересуват как данните стигат до тях. Те знаят, че ако някой налее нещо от другата страна, то ще пристигне при тях. </w:t>
      </w:r>
      <w:r>
        <w:t>Следователно можем да разглеждаме п</w:t>
      </w:r>
      <w:r w:rsidRPr="001C1CFA">
        <w:t xml:space="preserve">отоците са </w:t>
      </w:r>
      <w:r w:rsidRPr="001C1CFA">
        <w:rPr>
          <w:b/>
        </w:rPr>
        <w:t>транспортен канал за данни</w:t>
      </w:r>
      <w:r w:rsidRPr="001C1CFA">
        <w:t>, както и тръбите.</w:t>
      </w:r>
    </w:p>
    <w:p w:rsidR="006A0658" w:rsidRPr="001C1CFA" w:rsidRDefault="006A0658" w:rsidP="006A0658">
      <w:pPr>
        <w:pStyle w:val="Heading3"/>
      </w:pPr>
      <w:bookmarkStart w:id="1308" w:name="_Toc299461324"/>
      <w:r w:rsidRPr="001C1CFA">
        <w:t>Основни операции с потоци</w:t>
      </w:r>
      <w:bookmarkEnd w:id="1308"/>
    </w:p>
    <w:p w:rsidR="006A0658" w:rsidRPr="001C1CFA" w:rsidRDefault="006A0658" w:rsidP="006A0658">
      <w:r w:rsidRPr="001C1CFA">
        <w:t>Когато работим с потоци</w:t>
      </w:r>
      <w:r>
        <w:t xml:space="preserve"> в компютърните технологии</w:t>
      </w:r>
      <w:r w:rsidRPr="001C1CFA">
        <w:t>, върху тях можем да извършваме следните операции:</w:t>
      </w:r>
    </w:p>
    <w:p w:rsidR="006A0658" w:rsidRPr="001C1CFA" w:rsidRDefault="006A0658" w:rsidP="006A0658">
      <w:pPr>
        <w:pStyle w:val="Heading4"/>
      </w:pPr>
      <w:r w:rsidRPr="001C1CFA">
        <w:t>Създаване</w:t>
      </w:r>
    </w:p>
    <w:p w:rsidR="006A0658" w:rsidRPr="001C1CFA" w:rsidRDefault="006A0658" w:rsidP="006A0658">
      <w:r w:rsidRPr="001C1CFA">
        <w:t xml:space="preserve">Свързваме потока с </w:t>
      </w:r>
      <w:r>
        <w:t xml:space="preserve">източник на данни, </w:t>
      </w:r>
      <w:r w:rsidRPr="001C1CFA">
        <w:t>механизъм за пренос на данни</w:t>
      </w:r>
      <w:r>
        <w:t xml:space="preserve"> </w:t>
      </w:r>
      <w:r w:rsidRPr="001C1CFA">
        <w:t>или друг поток. Например, когато имаме файлов поток, тогава подаваме името на файла и режима, в който го отваряме</w:t>
      </w:r>
      <w:r>
        <w:t xml:space="preserve"> (за четене, за писане или за четене и писане едновременно)</w:t>
      </w:r>
      <w:r w:rsidRPr="001C1CFA">
        <w:t>.</w:t>
      </w:r>
    </w:p>
    <w:p w:rsidR="006A0658" w:rsidRPr="001C1CFA" w:rsidRDefault="006A0658" w:rsidP="006A0658">
      <w:pPr>
        <w:pStyle w:val="Heading4"/>
      </w:pPr>
      <w:r w:rsidRPr="001C1CFA">
        <w:t>Четене</w:t>
      </w:r>
    </w:p>
    <w:p w:rsidR="006A0658" w:rsidRPr="001C1CFA" w:rsidRDefault="006A0658" w:rsidP="006A0658">
      <w:r w:rsidRPr="001C1CFA">
        <w:t>Извличаме данни от потока. Четенето винаги се извършва последователно от текущата позиция</w:t>
      </w:r>
      <w:r>
        <w:t xml:space="preserve"> на потока</w:t>
      </w:r>
      <w:r w:rsidRPr="001C1CFA">
        <w:t>.</w:t>
      </w:r>
      <w:r>
        <w:t xml:space="preserve"> Четенето е блокираща операция и ако отсрещната страна не е изпратила данни докато се опитваме да четем или изпрате</w:t>
      </w:r>
      <w:r>
        <w:softHyphen/>
        <w:t>ните данни още не са пристигнали, може да се получи забавяне – от няколко милисекунди до часове, дни или по-голямо. Например, ако четем от мрежов поток, данните могат да се забавят по мрежата или отсрещната страна може изобщо да не изпрати никакви данни.</w:t>
      </w:r>
    </w:p>
    <w:p w:rsidR="006A0658" w:rsidRPr="001C1CFA" w:rsidRDefault="006A0658" w:rsidP="006A0658">
      <w:pPr>
        <w:pStyle w:val="Heading4"/>
      </w:pPr>
      <w:r w:rsidRPr="001C1CFA">
        <w:t>Запис</w:t>
      </w:r>
    </w:p>
    <w:p w:rsidR="006A0658" w:rsidRPr="001C1CFA" w:rsidRDefault="006A0658" w:rsidP="006A0658">
      <w:r w:rsidRPr="001C1CFA">
        <w:t xml:space="preserve">Изпращаме данни в потока по специфичен начин. Записът </w:t>
      </w:r>
      <w:r>
        <w:t>се извършва</w:t>
      </w:r>
      <w:r w:rsidRPr="001C1CFA">
        <w:t xml:space="preserve"> от текущата позиция</w:t>
      </w:r>
      <w:r>
        <w:t xml:space="preserve"> на потока</w:t>
      </w:r>
      <w:r w:rsidRPr="001C1CFA">
        <w:t>.</w:t>
      </w:r>
      <w:r>
        <w:t xml:space="preserve"> Записът потенциално може да е блокираща операция и да се забави докато данните поемат по своя път. Например ако изпращаме обемни данните по мрежов поток, операцията може да се забави докато данните отпътуват по мрежата.</w:t>
      </w:r>
    </w:p>
    <w:p w:rsidR="006A0658" w:rsidRPr="001C1CFA" w:rsidRDefault="006A0658" w:rsidP="006A0658">
      <w:pPr>
        <w:pStyle w:val="Heading4"/>
      </w:pPr>
      <w:r w:rsidRPr="001C1CFA">
        <w:t>Позициониране</w:t>
      </w:r>
    </w:p>
    <w:p w:rsidR="006A0658" w:rsidRPr="001C1CFA" w:rsidRDefault="006A0658" w:rsidP="006A0658">
      <w:r w:rsidRPr="001C1CFA">
        <w:t>Преместване на текущата позиция на потока. Преместването се извършва спрямо текуща позиция, като можем да позиционираме спрямо текуща позиция, спрямо началото на потока, или спрямо края на потока. Премест</w:t>
      </w:r>
      <w:r>
        <w:softHyphen/>
      </w:r>
      <w:r w:rsidRPr="001C1CFA">
        <w:t>ване можем да извършваме единствено в потоци, които поддържат пози</w:t>
      </w:r>
      <w:r>
        <w:softHyphen/>
      </w:r>
      <w:r w:rsidRPr="001C1CFA">
        <w:t>циониране</w:t>
      </w:r>
      <w:r>
        <w:t>. Н</w:t>
      </w:r>
      <w:r w:rsidRPr="001C1CFA">
        <w:t>апример</w:t>
      </w:r>
      <w:r>
        <w:t xml:space="preserve"> файловите потоци обикновено поддържат позицио</w:t>
      </w:r>
      <w:r>
        <w:softHyphen/>
        <w:t>ниране, докато мрежовите не поддържат</w:t>
      </w:r>
      <w:r w:rsidRPr="001C1CFA">
        <w:t>.</w:t>
      </w:r>
    </w:p>
    <w:p w:rsidR="006A0658" w:rsidRPr="001C1CFA" w:rsidRDefault="006A0658" w:rsidP="006A0658">
      <w:pPr>
        <w:pStyle w:val="Heading4"/>
      </w:pPr>
      <w:r w:rsidRPr="001C1CFA">
        <w:t>Затваряне</w:t>
      </w:r>
    </w:p>
    <w:p w:rsidR="006A0658" w:rsidRDefault="006A0658" w:rsidP="006A0658">
      <w:r w:rsidRPr="001C1CFA">
        <w:t>Приключваме работата с потока и освобождаваме ресурсите, заети от него.</w:t>
      </w:r>
      <w:r>
        <w:t xml:space="preserve"> Затварянето трябва да се извършва възможно най-рано след при</w:t>
      </w:r>
      <w:r>
        <w:softHyphen/>
        <w:t>ключване на работата с потока, защото ресурс, отворен от един потребител, обикновено не може да се ползва от останалите потребители (в това число от други програми на същия компютър, които се изпълняват паралелно на нашата програма).</w:t>
      </w:r>
    </w:p>
    <w:p w:rsidR="006A0658" w:rsidRPr="001C1CFA" w:rsidRDefault="006A0658" w:rsidP="006A0658">
      <w:pPr>
        <w:pStyle w:val="Heading3"/>
      </w:pPr>
      <w:bookmarkStart w:id="1309" w:name="_Toc243587635"/>
      <w:bookmarkStart w:id="1310" w:name="_Toc299461325"/>
      <w:r w:rsidRPr="001C1CFA">
        <w:t xml:space="preserve">Потоци в </w:t>
      </w:r>
      <w:r w:rsidRPr="00FF59DF">
        <w:t>.</w:t>
      </w:r>
      <w:r>
        <w:rPr>
          <w:lang w:val="en-US"/>
        </w:rPr>
        <w:t>NET</w:t>
      </w:r>
      <w:r w:rsidRPr="001C1CFA">
        <w:t xml:space="preserve"> – основни класове</w:t>
      </w:r>
      <w:bookmarkEnd w:id="1309"/>
      <w:bookmarkEnd w:id="1310"/>
    </w:p>
    <w:p w:rsidR="006A0658" w:rsidRPr="001C1CFA" w:rsidRDefault="006A0658" w:rsidP="006A0658">
      <w:r w:rsidRPr="001C1CFA">
        <w:t xml:space="preserve">В </w:t>
      </w:r>
      <w:r w:rsidRPr="00FF59DF">
        <w:t>.</w:t>
      </w:r>
      <w:r>
        <w:rPr>
          <w:lang w:val="en-US"/>
        </w:rPr>
        <w:t>NET</w:t>
      </w:r>
      <w:r w:rsidRPr="00FF59DF">
        <w:t xml:space="preserve"> </w:t>
      </w:r>
      <w:r>
        <w:rPr>
          <w:lang w:val="en-US"/>
        </w:rPr>
        <w:t>Framework</w:t>
      </w:r>
      <w:r w:rsidRPr="001C1CFA">
        <w:t xml:space="preserve"> класовете за работа с потоци се намират в </w:t>
      </w:r>
      <w:r w:rsidRPr="00263A82">
        <w:t>прост</w:t>
      </w:r>
      <w:r w:rsidRPr="00263A82">
        <w:softHyphen/>
        <w:t>ранството</w:t>
      </w:r>
      <w:r w:rsidRPr="001C1CFA">
        <w:t xml:space="preserve"> от имена </w:t>
      </w:r>
      <w:r w:rsidRPr="008A32DE">
        <w:rPr>
          <w:rStyle w:val="Code"/>
        </w:rPr>
        <w:t>System</w:t>
      </w:r>
      <w:r w:rsidRPr="00FF59DF">
        <w:rPr>
          <w:rStyle w:val="Code"/>
        </w:rPr>
        <w:t>.</w:t>
      </w:r>
      <w:r w:rsidRPr="008A32DE">
        <w:rPr>
          <w:rStyle w:val="Code"/>
        </w:rPr>
        <w:t>IO</w:t>
      </w:r>
      <w:r w:rsidRPr="001C1CFA">
        <w:t>. Нека се концентрираме върху тяхната йерархия</w:t>
      </w:r>
      <w:r>
        <w:t>,</w:t>
      </w:r>
      <w:r w:rsidRPr="001C1CFA">
        <w:t xml:space="preserve"> организация</w:t>
      </w:r>
      <w:r>
        <w:t xml:space="preserve"> и функционалност</w:t>
      </w:r>
      <w:r w:rsidRPr="001C1CFA">
        <w:t>.</w:t>
      </w:r>
    </w:p>
    <w:p w:rsidR="006A0658" w:rsidRPr="001C1CFA" w:rsidRDefault="006A0658" w:rsidP="006A0658">
      <w:r w:rsidRPr="001C1CFA">
        <w:t>Можем да отличим два основни типа потоци – такива, които работят с двоични данни и такива, които работят с текстови данни. Ще се спрем на основните характеристики на тези два вида след малко.</w:t>
      </w:r>
    </w:p>
    <w:p w:rsidR="006A0658" w:rsidRDefault="006A0658" w:rsidP="006A0658">
      <w:r w:rsidRPr="00263A82">
        <w:t xml:space="preserve">На върха на йерархията на потоците стои абстрактен клас за входнo-изходен поток. </w:t>
      </w:r>
      <w:r>
        <w:t>Той не може да бъде</w:t>
      </w:r>
      <w:r w:rsidRPr="00263A82">
        <w:t xml:space="preserve"> инстанциран, но дефинира</w:t>
      </w:r>
      <w:r w:rsidRPr="001C1CFA">
        <w:t xml:space="preserve"> основ</w:t>
      </w:r>
      <w:r>
        <w:softHyphen/>
      </w:r>
      <w:r w:rsidRPr="001C1CFA">
        <w:t>ната функционалност, която притежават всички останали потоци.</w:t>
      </w:r>
    </w:p>
    <w:p w:rsidR="006A0658" w:rsidRDefault="006A0658" w:rsidP="006A0658">
      <w:r w:rsidRPr="001C1CFA">
        <w:t>Същест</w:t>
      </w:r>
      <w:r>
        <w:softHyphen/>
      </w:r>
      <w:r w:rsidRPr="001C1CFA">
        <w:t>вуват и буферирани потоци, които не добавят никаква допълни</w:t>
      </w:r>
      <w:r>
        <w:softHyphen/>
      </w:r>
      <w:r w:rsidRPr="001C1CFA">
        <w:t>телна функ</w:t>
      </w:r>
      <w:r>
        <w:softHyphen/>
      </w:r>
      <w:r w:rsidRPr="001C1CFA">
        <w:t xml:space="preserve">ционалност, но </w:t>
      </w:r>
      <w:r>
        <w:t>използват</w:t>
      </w:r>
      <w:r w:rsidRPr="001C1CFA">
        <w:t xml:space="preserve"> буфер при четене и записване на информа</w:t>
      </w:r>
      <w:r>
        <w:softHyphen/>
      </w:r>
      <w:r w:rsidRPr="001C1CFA">
        <w:t>цията, което значително повишава бързодействието. Буфери</w:t>
      </w:r>
      <w:r>
        <w:softHyphen/>
      </w:r>
      <w:r w:rsidRPr="001C1CFA">
        <w:t>раните потоци няма да се разглеждат в тази глава, тъй като ние се концентри</w:t>
      </w:r>
      <w:r>
        <w:softHyphen/>
      </w:r>
      <w:r w:rsidRPr="001C1CFA">
        <w:t>раме върху обработката на текстови файлове. Ако имате желание, може да се допитате до богатата документация, достъпна в Интернет, или към някой учебник за по-напреднали в програмирането.</w:t>
      </w:r>
    </w:p>
    <w:p w:rsidR="006A0658" w:rsidRPr="001C1CFA" w:rsidRDefault="006A0658" w:rsidP="006A0658">
      <w:r>
        <w:t>Някои потоци добавят допълнителна функционалност при четене и запис</w:t>
      </w:r>
      <w:r>
        <w:softHyphen/>
        <w:t>ване на данните. Например съществуват потоци, които компресират / декомпресират изпратените към тях данни и потоци, които шифрират и дешифрират данните. Тези потоци се свързват към друг поток (например файлов или мрежов поток) и добавят към неговата функционалност допълнителна обработка.</w:t>
      </w:r>
    </w:p>
    <w:p w:rsidR="006A0658" w:rsidRPr="001C1CFA" w:rsidRDefault="006A0658" w:rsidP="006A0658">
      <w:r w:rsidRPr="001C1CFA">
        <w:t xml:space="preserve">Основните класове в пространството от имена </w:t>
      </w:r>
      <w:r w:rsidRPr="008A32DE">
        <w:rPr>
          <w:rStyle w:val="Code"/>
        </w:rPr>
        <w:t>System</w:t>
      </w:r>
      <w:r w:rsidRPr="00FF59DF">
        <w:rPr>
          <w:rStyle w:val="Code"/>
        </w:rPr>
        <w:t>.</w:t>
      </w:r>
      <w:r w:rsidRPr="008A32DE">
        <w:rPr>
          <w:rStyle w:val="Code"/>
        </w:rPr>
        <w:t>IO</w:t>
      </w:r>
      <w:r w:rsidRPr="00E6532E">
        <w:t xml:space="preserve"> </w:t>
      </w:r>
      <w:r w:rsidRPr="001C1CFA">
        <w:t xml:space="preserve">са </w:t>
      </w:r>
      <w:r w:rsidRPr="008A32DE">
        <w:rPr>
          <w:rStyle w:val="Code"/>
        </w:rPr>
        <w:t>Stream</w:t>
      </w:r>
      <w:r w:rsidRPr="00D00803">
        <w:t xml:space="preserve"> – базов </w:t>
      </w:r>
      <w:r w:rsidRPr="001C1CFA">
        <w:t>абстрактен клас за всички потоци</w:t>
      </w:r>
      <w:r>
        <w:t xml:space="preserve">, </w:t>
      </w:r>
      <w:r w:rsidRPr="008A32DE">
        <w:rPr>
          <w:rStyle w:val="Code"/>
        </w:rPr>
        <w:t>BufferedStream</w:t>
      </w:r>
      <w:r w:rsidRPr="001C1CFA">
        <w:t xml:space="preserve">, </w:t>
      </w:r>
      <w:r w:rsidRPr="008A32DE">
        <w:rPr>
          <w:rStyle w:val="Code"/>
        </w:rPr>
        <w:t>FileStream</w:t>
      </w:r>
      <w:r w:rsidRPr="001C1CFA">
        <w:t xml:space="preserve">, </w:t>
      </w:r>
      <w:r w:rsidRPr="008A32DE">
        <w:rPr>
          <w:rStyle w:val="Code"/>
        </w:rPr>
        <w:t>MemoryStream</w:t>
      </w:r>
      <w:r w:rsidRPr="001C1CFA">
        <w:t xml:space="preserve">, </w:t>
      </w:r>
      <w:r w:rsidRPr="008A32DE">
        <w:rPr>
          <w:rStyle w:val="Code"/>
        </w:rPr>
        <w:t>GZipStream</w:t>
      </w:r>
      <w:r w:rsidRPr="00FF59DF">
        <w:rPr>
          <w:rStyle w:val="Code"/>
        </w:rPr>
        <w:t xml:space="preserve">, </w:t>
      </w:r>
      <w:r w:rsidRPr="008A32DE">
        <w:rPr>
          <w:rStyle w:val="Code"/>
        </w:rPr>
        <w:t>NetworkStream</w:t>
      </w:r>
      <w:r w:rsidRPr="001C1CFA">
        <w:t xml:space="preserve">. Сега ще се спрем по-обстойно </w:t>
      </w:r>
      <w:r>
        <w:t>на някои от тях</w:t>
      </w:r>
      <w:r w:rsidRPr="001C1CFA">
        <w:t>, разделяйки ги по основния</w:t>
      </w:r>
      <w:r>
        <w:t xml:space="preserve"> им признак – типа данни, с кой</w:t>
      </w:r>
      <w:r w:rsidRPr="001C1CFA">
        <w:t>то работят.</w:t>
      </w:r>
    </w:p>
    <w:p w:rsidR="006A0658" w:rsidRPr="001C1CFA" w:rsidRDefault="006A0658" w:rsidP="006A0658">
      <w:pPr>
        <w:spacing w:after="120"/>
      </w:pPr>
      <w:r w:rsidRPr="001C1CFA">
        <w:t>Всички потоци в C# си приличат и по едно основно нещо – задължи</w:t>
      </w:r>
      <w:r w:rsidRPr="001C1CFA">
        <w:softHyphen/>
        <w:t>телно е да ги затворим, след като сме приключили работа с тях. В противен случай рискуваме да навредим на данните в потока или файла, към който сме го отворили. Това ни води и до първото основно правило, което винаги трябва да помним при работа с потоц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pPr>
            <w:r>
              <w:rPr>
                <w:noProof/>
                <w:lang w:val="en-US" w:eastAsia="en-US"/>
              </w:rPr>
              <w:drawing>
                <wp:inline distT="0" distB="0" distL="0" distR="0">
                  <wp:extent cx="323850" cy="32385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C1CFA" w:rsidRDefault="006A0658" w:rsidP="006A0658">
            <w:pPr>
              <w:pStyle w:val="WarningMessage"/>
            </w:pPr>
            <w:r w:rsidRPr="001C1CFA">
              <w:t>Винаги затваряйте потоците и файловете, с които рабо</w:t>
            </w:r>
            <w:r w:rsidRPr="001C1CFA">
              <w:softHyphen/>
              <w:t>тите! Оставянето на отворен поток или файл води до загуба на ресурси и може да блокира работата на други потребители или процеси във вашата система.</w:t>
            </w:r>
          </w:p>
        </w:tc>
      </w:tr>
    </w:tbl>
    <w:p w:rsidR="006A0658" w:rsidRPr="001C1CFA" w:rsidRDefault="006A0658" w:rsidP="006A0658">
      <w:pPr>
        <w:pStyle w:val="Heading3"/>
      </w:pPr>
      <w:bookmarkStart w:id="1311" w:name="_Toc243587636"/>
      <w:bookmarkStart w:id="1312" w:name="_Toc299461326"/>
      <w:r w:rsidRPr="001C1CFA">
        <w:t>Двоични и текстови потоци</w:t>
      </w:r>
      <w:bookmarkEnd w:id="1311"/>
      <w:bookmarkEnd w:id="1312"/>
    </w:p>
    <w:p w:rsidR="006A0658" w:rsidRPr="001C1CFA" w:rsidRDefault="006A0658" w:rsidP="006A0658">
      <w:r w:rsidRPr="001C1CFA">
        <w:t>Както споменахме по-рано, можем да разделим потоците на две големи групи в съответствие с типа данни, с който боравят, а именно – двоични потоци и текстови потоци.</w:t>
      </w:r>
    </w:p>
    <w:p w:rsidR="006A0658" w:rsidRPr="001C1CFA" w:rsidRDefault="006A0658" w:rsidP="006A0658">
      <w:pPr>
        <w:pStyle w:val="Heading4"/>
      </w:pPr>
      <w:r w:rsidRPr="001C1CFA">
        <w:t>Двоични потоци</w:t>
      </w:r>
    </w:p>
    <w:p w:rsidR="006A0658" w:rsidRPr="001C1CFA" w:rsidRDefault="006A0658" w:rsidP="006A0658">
      <w:r>
        <w:t>Двоичните потоци, както личи от името им</w:t>
      </w:r>
      <w:r w:rsidRPr="001C1CFA">
        <w:t>,</w:t>
      </w:r>
      <w:r>
        <w:t xml:space="preserve"> </w:t>
      </w:r>
      <w:r w:rsidRPr="001C1CFA">
        <w:t>работят с двоични</w:t>
      </w:r>
      <w:r>
        <w:t xml:space="preserve"> (бинарни)</w:t>
      </w:r>
      <w:r w:rsidRPr="001C1CFA">
        <w:t xml:space="preserve"> данни. Сами се досещате, че това ги прави универсални и тях може да ползваме за четене на информация от всякакви файлове (картинки, музикални и мултимедийни файлове, текстови файлове и т.н.). Ще ги разгледаме </w:t>
      </w:r>
      <w:r>
        <w:t xml:space="preserve">съвсем </w:t>
      </w:r>
      <w:r w:rsidRPr="001C1CFA">
        <w:t>накратко, защото за момента се ограничаваме до работа с текстови файлове.</w:t>
      </w:r>
    </w:p>
    <w:p w:rsidR="006A0658" w:rsidRPr="001C1CFA" w:rsidRDefault="006A0658" w:rsidP="006A0658">
      <w:r w:rsidRPr="001C1CFA">
        <w:t xml:space="preserve">Основните класове, които използваме, за да четем и пишем </w:t>
      </w:r>
      <w:r>
        <w:t>от и към</w:t>
      </w:r>
      <w:r w:rsidRPr="001C1CFA">
        <w:t xml:space="preserve"> двоични потоци са: </w:t>
      </w:r>
      <w:r w:rsidRPr="008A32DE">
        <w:rPr>
          <w:rStyle w:val="Code"/>
        </w:rPr>
        <w:t>FileStream</w:t>
      </w:r>
      <w:r w:rsidRPr="001C1CFA">
        <w:t xml:space="preserve">, </w:t>
      </w:r>
      <w:r w:rsidRPr="008A32DE">
        <w:rPr>
          <w:rStyle w:val="Code"/>
        </w:rPr>
        <w:t>BinaryReader</w:t>
      </w:r>
      <w:r w:rsidRPr="001C1CFA">
        <w:t xml:space="preserve"> и </w:t>
      </w:r>
      <w:r w:rsidRPr="008A32DE">
        <w:rPr>
          <w:rStyle w:val="Code"/>
        </w:rPr>
        <w:t>BinaryWriter</w:t>
      </w:r>
      <w:r w:rsidRPr="001C1CFA">
        <w:t>.</w:t>
      </w:r>
    </w:p>
    <w:p w:rsidR="006A0658" w:rsidRPr="001C1CFA" w:rsidRDefault="006A0658" w:rsidP="006A0658">
      <w:r w:rsidRPr="00512EC9">
        <w:t xml:space="preserve">Класът </w:t>
      </w:r>
      <w:r w:rsidRPr="008A32DE">
        <w:rPr>
          <w:rStyle w:val="Code"/>
        </w:rPr>
        <w:t>FileStream</w:t>
      </w:r>
      <w:r w:rsidRPr="008A32DE">
        <w:t xml:space="preserve"> ни предлага различни методи за четене и запис </w:t>
      </w:r>
      <w:r>
        <w:t xml:space="preserve">от бинарен файл </w:t>
      </w:r>
      <w:r w:rsidRPr="008A32DE">
        <w:t>(четене</w:t>
      </w:r>
      <w:r>
        <w:t xml:space="preserve"> </w:t>
      </w:r>
      <w:r w:rsidRPr="008A32DE">
        <w:t>/</w:t>
      </w:r>
      <w:r>
        <w:t xml:space="preserve"> </w:t>
      </w:r>
      <w:r w:rsidRPr="008A32DE">
        <w:t>запис на един байт</w:t>
      </w:r>
      <w:r>
        <w:t xml:space="preserve"> и </w:t>
      </w:r>
      <w:r w:rsidRPr="008A32DE">
        <w:t xml:space="preserve">на </w:t>
      </w:r>
      <w:r>
        <w:t xml:space="preserve">поредица от </w:t>
      </w:r>
      <w:r w:rsidRPr="008A32DE">
        <w:t>байтове), пропускане на определен брой байтове, проверяване на броя достъпни байтове и, разбира се, метод за затваряне на потока.</w:t>
      </w:r>
      <w:r w:rsidRPr="001C1CFA">
        <w:t xml:space="preserve"> Обект от този клас може да получим, извиквайки конструктора му</w:t>
      </w:r>
      <w:r>
        <w:t xml:space="preserve"> с параметър име на файл</w:t>
      </w:r>
      <w:r w:rsidRPr="001C1CFA">
        <w:t>.</w:t>
      </w:r>
    </w:p>
    <w:p w:rsidR="006A0658" w:rsidRPr="008A32DE" w:rsidRDefault="006A0658" w:rsidP="006A0658">
      <w:r w:rsidRPr="00512EC9">
        <w:t xml:space="preserve">Класът </w:t>
      </w:r>
      <w:r w:rsidRPr="008A32DE">
        <w:rPr>
          <w:rStyle w:val="Code"/>
        </w:rPr>
        <w:t>BinaryWriter</w:t>
      </w:r>
      <w:r w:rsidRPr="008A32DE">
        <w:t xml:space="preserve"> позволява записването в поток на данни от прими</w:t>
      </w:r>
      <w:r>
        <w:softHyphen/>
      </w:r>
      <w:r w:rsidRPr="008A32DE">
        <w:t>тивни типове</w:t>
      </w:r>
      <w:r>
        <w:t xml:space="preserve"> във вид на</w:t>
      </w:r>
      <w:r w:rsidRPr="008A32DE">
        <w:t xml:space="preserve"> двоични стойности в специфично кодиране. Той има един основен метод – </w:t>
      </w:r>
      <w:r w:rsidRPr="008A32DE">
        <w:rPr>
          <w:rStyle w:val="Code"/>
        </w:rPr>
        <w:t>Write</w:t>
      </w:r>
      <w:r w:rsidRPr="00FF59DF">
        <w:rPr>
          <w:rStyle w:val="Code"/>
        </w:rPr>
        <w:t xml:space="preserve">(…), </w:t>
      </w:r>
      <w:r w:rsidRPr="008A32DE">
        <w:t>който позволява записва</w:t>
      </w:r>
      <w:r>
        <w:t>не на всякакви примитивни типове данни – числа, символи, булеви стойности, масиви, стрин</w:t>
      </w:r>
      <w:r>
        <w:softHyphen/>
        <w:t>гове и др. Класът</w:t>
      </w:r>
      <w:r w:rsidRPr="00FF59DF">
        <w:rPr>
          <w:rStyle w:val="Code"/>
        </w:rPr>
        <w:t xml:space="preserve"> </w:t>
      </w:r>
      <w:r w:rsidRPr="008A32DE">
        <w:rPr>
          <w:rStyle w:val="Code"/>
        </w:rPr>
        <w:t>BinaryReader</w:t>
      </w:r>
      <w:r w:rsidRPr="008A32DE">
        <w:t xml:space="preserve"> позволява четенето на данни от примитивни типове</w:t>
      </w:r>
      <w:r>
        <w:t xml:space="preserve">, записани с помощта на </w:t>
      </w:r>
      <w:r w:rsidRPr="008A32DE">
        <w:rPr>
          <w:rStyle w:val="Code"/>
        </w:rPr>
        <w:t>BinaryWriter</w:t>
      </w:r>
      <w:r>
        <w:t xml:space="preserve">. </w:t>
      </w:r>
      <w:r w:rsidRPr="008A32DE">
        <w:t xml:space="preserve">Основните му методи ни позволяват да четем символ, масив от символи, цели числа, </w:t>
      </w:r>
      <w:r w:rsidRPr="008A32DE">
        <w:rPr>
          <w:noProof/>
        </w:rPr>
        <w:t>числа</w:t>
      </w:r>
      <w:r w:rsidRPr="008A32DE">
        <w:t xml:space="preserve"> с плаваща запетая</w:t>
      </w:r>
      <w:r>
        <w:t xml:space="preserve"> и др</w:t>
      </w:r>
      <w:r w:rsidRPr="008A32DE">
        <w:t>. Подобно на предходните два класа, обект от този клас може да получим, извиквайки конструктора му.</w:t>
      </w:r>
    </w:p>
    <w:p w:rsidR="006A0658" w:rsidRPr="001C1CFA" w:rsidRDefault="006A0658" w:rsidP="006A0658">
      <w:pPr>
        <w:pStyle w:val="Heading4"/>
      </w:pPr>
      <w:r w:rsidRPr="001C1CFA">
        <w:t>Текстови потоци</w:t>
      </w:r>
    </w:p>
    <w:p w:rsidR="006A0658" w:rsidRPr="001C1CFA" w:rsidRDefault="006A0658" w:rsidP="006A0658">
      <w:r w:rsidRPr="001C1CFA">
        <w:t xml:space="preserve">Текстовите потоци са много подобни на двоичните, но работят само с текстови данни или по-точно с </w:t>
      </w:r>
      <w:r>
        <w:t xml:space="preserve">поредици от символи </w:t>
      </w:r>
      <w:r w:rsidRPr="001C1CFA">
        <w:t>(</w:t>
      </w:r>
      <w:r w:rsidRPr="008A32DE">
        <w:rPr>
          <w:rStyle w:val="Code"/>
        </w:rPr>
        <w:t>char</w:t>
      </w:r>
      <w:r w:rsidRPr="001C1CFA">
        <w:t>)</w:t>
      </w:r>
      <w:r>
        <w:t xml:space="preserve"> и стрингове (</w:t>
      </w:r>
      <w:r w:rsidRPr="00221E2F">
        <w:rPr>
          <w:rStyle w:val="Code"/>
        </w:rPr>
        <w:t>string</w:t>
      </w:r>
      <w:r w:rsidRPr="00FF59DF">
        <w:t>)</w:t>
      </w:r>
      <w:r w:rsidRPr="001C1CFA">
        <w:t>. Идеални са за работа с текстови файлове. От друга страна това ги прави неизползваеми при работа с каквито и да е бинарни файлове.</w:t>
      </w:r>
    </w:p>
    <w:p w:rsidR="006A0658" w:rsidRPr="001C1CFA" w:rsidRDefault="006A0658" w:rsidP="006A0658">
      <w:r w:rsidRPr="001C1CFA">
        <w:t xml:space="preserve">Основните класове за работа с текстови потоци са </w:t>
      </w:r>
      <w:r w:rsidRPr="008A32DE">
        <w:rPr>
          <w:rStyle w:val="Code"/>
        </w:rPr>
        <w:t>TextReader</w:t>
      </w:r>
      <w:r w:rsidRPr="001C1CFA">
        <w:t xml:space="preserve"> и </w:t>
      </w:r>
      <w:r w:rsidRPr="008A32DE">
        <w:rPr>
          <w:rStyle w:val="Code"/>
        </w:rPr>
        <w:t>TextWriter</w:t>
      </w:r>
      <w:r w:rsidRPr="001C1CFA">
        <w:t xml:space="preserve">. Те са абстрактни класове и от тях не могат да бъдат </w:t>
      </w:r>
      <w:r>
        <w:t>създа</w:t>
      </w:r>
      <w:r>
        <w:softHyphen/>
        <w:t>вани</w:t>
      </w:r>
      <w:r w:rsidRPr="001C1CFA">
        <w:t xml:space="preserve"> обекти. Тези класове </w:t>
      </w:r>
      <w:r>
        <w:t>дефинират</w:t>
      </w:r>
      <w:r w:rsidRPr="001C1CFA">
        <w:t xml:space="preserve"> базова функционалност за четене и запис на класовете, които ги наследяват. По важните им методи са:</w:t>
      </w:r>
    </w:p>
    <w:p w:rsidR="006A0658" w:rsidRPr="001C1CFA" w:rsidRDefault="006A0658" w:rsidP="00222F92">
      <w:pPr>
        <w:numPr>
          <w:ilvl w:val="0"/>
          <w:numId w:val="77"/>
        </w:numPr>
        <w:tabs>
          <w:tab w:val="clear" w:pos="644"/>
        </w:tabs>
        <w:ind w:left="568" w:hanging="284"/>
      </w:pPr>
      <w:r w:rsidRPr="008A32DE">
        <w:rPr>
          <w:rStyle w:val="Code"/>
        </w:rPr>
        <w:t>ReadLine</w:t>
      </w:r>
      <w:r w:rsidRPr="00FF59DF">
        <w:rPr>
          <w:rStyle w:val="Code"/>
        </w:rPr>
        <w:t>()</w:t>
      </w:r>
      <w:r w:rsidRPr="001C1CFA">
        <w:t xml:space="preserve"> – </w:t>
      </w:r>
      <w:r>
        <w:t>ч</w:t>
      </w:r>
      <w:r w:rsidRPr="001C1CFA">
        <w:t xml:space="preserve">ете един </w:t>
      </w:r>
      <w:r>
        <w:t xml:space="preserve">текстов </w:t>
      </w:r>
      <w:r w:rsidRPr="001C1CFA">
        <w:t xml:space="preserve">ред </w:t>
      </w:r>
      <w:r>
        <w:t>и връща</w:t>
      </w:r>
      <w:r w:rsidRPr="001C1CFA">
        <w:t xml:space="preserve"> символен низ.</w:t>
      </w:r>
    </w:p>
    <w:p w:rsidR="006A0658" w:rsidRPr="001C1CFA" w:rsidRDefault="006A0658" w:rsidP="00222F92">
      <w:pPr>
        <w:numPr>
          <w:ilvl w:val="0"/>
          <w:numId w:val="77"/>
        </w:numPr>
        <w:tabs>
          <w:tab w:val="clear" w:pos="644"/>
        </w:tabs>
        <w:ind w:left="568" w:hanging="284"/>
      </w:pPr>
      <w:r w:rsidRPr="008A32DE">
        <w:rPr>
          <w:rStyle w:val="Code"/>
        </w:rPr>
        <w:t>ReadToEnd</w:t>
      </w:r>
      <w:r w:rsidRPr="00FF59DF">
        <w:rPr>
          <w:rStyle w:val="Code"/>
        </w:rPr>
        <w:t>()</w:t>
      </w:r>
      <w:r w:rsidRPr="001C1CFA">
        <w:t xml:space="preserve"> – </w:t>
      </w:r>
      <w:r>
        <w:t>ч</w:t>
      </w:r>
      <w:r w:rsidRPr="001C1CFA">
        <w:t>ете всичко от потока до неговия край</w:t>
      </w:r>
      <w:r>
        <w:t xml:space="preserve"> и връща символен низ</w:t>
      </w:r>
      <w:r w:rsidRPr="001C1CFA">
        <w:t>.</w:t>
      </w:r>
    </w:p>
    <w:p w:rsidR="006A0658" w:rsidRPr="001C1CFA" w:rsidRDefault="006A0658" w:rsidP="00222F92">
      <w:pPr>
        <w:numPr>
          <w:ilvl w:val="0"/>
          <w:numId w:val="77"/>
        </w:numPr>
        <w:tabs>
          <w:tab w:val="clear" w:pos="644"/>
        </w:tabs>
        <w:ind w:left="568" w:hanging="284"/>
      </w:pPr>
      <w:r w:rsidRPr="008A32DE">
        <w:rPr>
          <w:rStyle w:val="Code"/>
        </w:rPr>
        <w:t>Write</w:t>
      </w:r>
      <w:r w:rsidRPr="00FF59DF">
        <w:rPr>
          <w:rStyle w:val="Code"/>
        </w:rPr>
        <w:t>()</w:t>
      </w:r>
      <w:r w:rsidRPr="001C1CFA">
        <w:t xml:space="preserve"> – </w:t>
      </w:r>
      <w:r>
        <w:t>з</w:t>
      </w:r>
      <w:r w:rsidRPr="001C1CFA">
        <w:t>аписва символен низ в потока.</w:t>
      </w:r>
    </w:p>
    <w:p w:rsidR="006A0658" w:rsidRPr="001C1CFA" w:rsidRDefault="006A0658" w:rsidP="00222F92">
      <w:pPr>
        <w:numPr>
          <w:ilvl w:val="0"/>
          <w:numId w:val="77"/>
        </w:numPr>
        <w:tabs>
          <w:tab w:val="clear" w:pos="644"/>
        </w:tabs>
        <w:ind w:left="568" w:hanging="284"/>
      </w:pPr>
      <w:r w:rsidRPr="008A32DE">
        <w:rPr>
          <w:rStyle w:val="Code"/>
        </w:rPr>
        <w:t>WriteLine</w:t>
      </w:r>
      <w:r w:rsidRPr="00FF59DF">
        <w:rPr>
          <w:rStyle w:val="Code"/>
        </w:rPr>
        <w:t>()</w:t>
      </w:r>
      <w:r w:rsidRPr="001C1CFA">
        <w:t xml:space="preserve"> – </w:t>
      </w:r>
      <w:r>
        <w:t>з</w:t>
      </w:r>
      <w:r w:rsidRPr="001C1CFA">
        <w:t xml:space="preserve">аписва един </w:t>
      </w:r>
      <w:r>
        <w:t xml:space="preserve">текстов </w:t>
      </w:r>
      <w:r w:rsidRPr="001C1CFA">
        <w:t>ред в потока.</w:t>
      </w:r>
    </w:p>
    <w:p w:rsidR="006A0658" w:rsidRPr="001C1CFA" w:rsidRDefault="006A0658" w:rsidP="006A0658">
      <w:r w:rsidRPr="001C1CFA">
        <w:t xml:space="preserve">Както знаете, символите в .NET са </w:t>
      </w:r>
      <w:r w:rsidRPr="008A32DE">
        <w:rPr>
          <w:lang w:val="en-US"/>
        </w:rPr>
        <w:t>Unicode</w:t>
      </w:r>
      <w:r w:rsidRPr="001C1CFA">
        <w:t xml:space="preserve"> символи, но потоците могат да работят освен с </w:t>
      </w:r>
      <w:r w:rsidRPr="008A32DE">
        <w:rPr>
          <w:lang w:val="en-US"/>
        </w:rPr>
        <w:t>Unicode</w:t>
      </w:r>
      <w:r w:rsidRPr="001C1CFA">
        <w:t xml:space="preserve"> и с други кодирания</w:t>
      </w:r>
      <w:r>
        <w:t xml:space="preserve"> (кодировки), например стандартното за кирилицата кодиране </w:t>
      </w:r>
      <w:r>
        <w:rPr>
          <w:lang w:val="en-US"/>
        </w:rPr>
        <w:t>Windows</w:t>
      </w:r>
      <w:r w:rsidRPr="00FF59DF">
        <w:t>-1251</w:t>
      </w:r>
      <w:r w:rsidRPr="001C1CFA">
        <w:t>.</w:t>
      </w:r>
    </w:p>
    <w:p w:rsidR="006A0658" w:rsidRDefault="006A0658" w:rsidP="006A0658">
      <w:r w:rsidRPr="001C1CFA">
        <w:t xml:space="preserve">Класовете, на които ще обърнем най-голямо внимание в тази глава са </w:t>
      </w:r>
      <w:r w:rsidRPr="008A32DE">
        <w:rPr>
          <w:rStyle w:val="Code"/>
        </w:rPr>
        <w:t>StreamReader</w:t>
      </w:r>
      <w:r w:rsidRPr="001C1CFA">
        <w:t xml:space="preserve"> и </w:t>
      </w:r>
      <w:r w:rsidRPr="008A32DE">
        <w:rPr>
          <w:rStyle w:val="Code"/>
        </w:rPr>
        <w:t>StreamWriter</w:t>
      </w:r>
      <w:r w:rsidRPr="001C1CFA">
        <w:t xml:space="preserve">. Те наследяват директно класовете </w:t>
      </w:r>
      <w:r w:rsidRPr="008A32DE">
        <w:rPr>
          <w:rStyle w:val="Code"/>
        </w:rPr>
        <w:t>TextReader</w:t>
      </w:r>
      <w:r w:rsidRPr="001C1CFA">
        <w:t xml:space="preserve"> и </w:t>
      </w:r>
      <w:r w:rsidRPr="008A32DE">
        <w:rPr>
          <w:rStyle w:val="Code"/>
        </w:rPr>
        <w:t>TextWriter</w:t>
      </w:r>
      <w:r w:rsidRPr="00FF59DF">
        <w:rPr>
          <w:rStyle w:val="Code"/>
        </w:rPr>
        <w:t xml:space="preserve"> </w:t>
      </w:r>
      <w:r w:rsidRPr="001C1CFA">
        <w:t xml:space="preserve">и </w:t>
      </w:r>
      <w:r>
        <w:t>реализират</w:t>
      </w:r>
      <w:r w:rsidRPr="001C1CFA">
        <w:t xml:space="preserve"> функционалност за четене и запис</w:t>
      </w:r>
      <w:r>
        <w:t xml:space="preserve"> на текстова информация</w:t>
      </w:r>
      <w:r w:rsidRPr="001C1CFA">
        <w:t xml:space="preserve"> </w:t>
      </w:r>
      <w:r>
        <w:t>от и във файл</w:t>
      </w:r>
      <w:r w:rsidRPr="00FF59DF">
        <w:rPr>
          <w:rStyle w:val="Code"/>
        </w:rPr>
        <w:t>.</w:t>
      </w:r>
      <w:r w:rsidRPr="001C1CFA">
        <w:t xml:space="preserve"> За да създадем обект от </w:t>
      </w:r>
      <w:r w:rsidRPr="008A32DE">
        <w:rPr>
          <w:rStyle w:val="Code"/>
        </w:rPr>
        <w:t>StreamReader</w:t>
      </w:r>
      <w:r w:rsidRPr="001C1CFA">
        <w:t xml:space="preserve"> или </w:t>
      </w:r>
      <w:r w:rsidRPr="008A32DE">
        <w:rPr>
          <w:rStyle w:val="Code"/>
        </w:rPr>
        <w:t>StreamWriter</w:t>
      </w:r>
      <w:r w:rsidRPr="00FF59DF">
        <w:t xml:space="preserve">, </w:t>
      </w:r>
      <w:r w:rsidRPr="001C1CFA">
        <w:t>ни е нужен файл или символен низ с име и път до файла. Боравейки с тези класове</w:t>
      </w:r>
      <w:r w:rsidRPr="00FF59DF">
        <w:t>,</w:t>
      </w:r>
      <w:r w:rsidRPr="001C1CFA">
        <w:t xml:space="preserve"> можем да използваме всички методи, с които вече сме добре запознати от работата ни с конзолата.</w:t>
      </w:r>
      <w:r>
        <w:t xml:space="preserve"> Четенето и писането на конзолата приличат много на четенето и писането съответно от </w:t>
      </w:r>
      <w:r w:rsidRPr="008A32DE">
        <w:rPr>
          <w:rStyle w:val="Code"/>
        </w:rPr>
        <w:t>StreamReader</w:t>
      </w:r>
      <w:r w:rsidRPr="001C1CFA">
        <w:t xml:space="preserve"> и </w:t>
      </w:r>
      <w:r w:rsidRPr="008A32DE">
        <w:rPr>
          <w:rStyle w:val="Code"/>
        </w:rPr>
        <w:t>StreamWriter</w:t>
      </w:r>
      <w:r>
        <w:t>.</w:t>
      </w:r>
    </w:p>
    <w:p w:rsidR="006A0658" w:rsidRPr="001C1CFA" w:rsidRDefault="006A0658" w:rsidP="006A0658">
      <w:pPr>
        <w:pStyle w:val="Heading4"/>
      </w:pPr>
      <w:r>
        <w:t>Връзка между текстовите и бинарните потоци</w:t>
      </w:r>
    </w:p>
    <w:p w:rsidR="006A0658" w:rsidRDefault="006A0658" w:rsidP="006A0658">
      <w:r>
        <w:t>При писане на текст класът</w:t>
      </w:r>
      <w:r w:rsidRPr="001C1CFA">
        <w:t xml:space="preserve"> </w:t>
      </w:r>
      <w:r w:rsidRPr="008A32DE">
        <w:rPr>
          <w:rStyle w:val="Code"/>
        </w:rPr>
        <w:t>StreamWriter</w:t>
      </w:r>
      <w:r w:rsidRPr="001C1CFA">
        <w:t xml:space="preserve"> </w:t>
      </w:r>
      <w:r>
        <w:t xml:space="preserve">скрито от нас </w:t>
      </w:r>
      <w:r w:rsidRPr="001C1CFA">
        <w:t>превръща текста в байтове преди да г</w:t>
      </w:r>
      <w:r>
        <w:t>о</w:t>
      </w:r>
      <w:r w:rsidRPr="001C1CFA">
        <w:t xml:space="preserve"> запише на </w:t>
      </w:r>
      <w:r>
        <w:t>текущата позиция във файла</w:t>
      </w:r>
      <w:r w:rsidRPr="001C1CFA">
        <w:t>.</w:t>
      </w:r>
      <w:r>
        <w:t xml:space="preserve"> За целта той използва кодирането, което му е зададено по време на създаването му. По подобен начин работи и</w:t>
      </w:r>
      <w:r w:rsidRPr="001C1CFA">
        <w:t xml:space="preserve"> </w:t>
      </w:r>
      <w:r w:rsidRPr="008A32DE">
        <w:rPr>
          <w:rStyle w:val="Code"/>
        </w:rPr>
        <w:t>StreamReader</w:t>
      </w:r>
      <w:r w:rsidRPr="00FF59DF">
        <w:rPr>
          <w:rStyle w:val="Code"/>
        </w:rPr>
        <w:t xml:space="preserve"> </w:t>
      </w:r>
      <w:r w:rsidRPr="008A32DE">
        <w:t>класът</w:t>
      </w:r>
      <w:r>
        <w:t>. Той</w:t>
      </w:r>
      <w:r w:rsidRPr="008A32DE">
        <w:t xml:space="preserve"> вътрешно </w:t>
      </w:r>
      <w:r>
        <w:t>из</w:t>
      </w:r>
      <w:r w:rsidRPr="008A32DE">
        <w:t xml:space="preserve">ползва </w:t>
      </w:r>
      <w:r w:rsidRPr="008A32DE">
        <w:rPr>
          <w:rStyle w:val="Code"/>
        </w:rPr>
        <w:t>StringBuilder</w:t>
      </w:r>
      <w:r w:rsidRPr="008A32DE">
        <w:t xml:space="preserve"> </w:t>
      </w:r>
      <w:r>
        <w:t>и когато чете бинарни данни от файла, ги конвертира към текст преди да ги върне като резултат от четенето</w:t>
      </w:r>
      <w:r w:rsidRPr="008A32DE">
        <w:t>.</w:t>
      </w:r>
    </w:p>
    <w:p w:rsidR="006A0658" w:rsidRPr="00FF59DF" w:rsidRDefault="006A0658" w:rsidP="006A0658">
      <w:r>
        <w:t>Запомнете, че в операционната система няма понятие "текстов файл". Файлът винаги е поредица от байтове, а дали е текстов или бинарен зависи от интерпретацията на тези байтове. Ако искаме да разглеждаме даден файл или поток като текстов, трябва да го четем и пишем с текстови потоци (</w:t>
      </w:r>
      <w:r w:rsidRPr="008A32DE">
        <w:rPr>
          <w:rStyle w:val="Code"/>
        </w:rPr>
        <w:t>StreamReader</w:t>
      </w:r>
      <w:r w:rsidRPr="001C1CFA">
        <w:t xml:space="preserve"> или </w:t>
      </w:r>
      <w:r w:rsidRPr="008A32DE">
        <w:rPr>
          <w:rStyle w:val="Code"/>
        </w:rPr>
        <w:t>StreamWriter</w:t>
      </w:r>
      <w:r>
        <w:t>), а ако искаме да го разглеждаме като бинарен (двоичен), трябва да го четем и пишем с бинарен поток (</w:t>
      </w:r>
      <w:r w:rsidRPr="00564B6A">
        <w:rPr>
          <w:rStyle w:val="Code"/>
        </w:rPr>
        <w:t>FileStream</w:t>
      </w:r>
      <w:r>
        <w:t>)</w:t>
      </w:r>
      <w:r w:rsidRPr="00FF59DF">
        <w:t>.</w:t>
      </w:r>
    </w:p>
    <w:p w:rsidR="006A0658" w:rsidRPr="009F0488" w:rsidRDefault="006A0658" w:rsidP="006A0658">
      <w:r>
        <w:t>Т</w:t>
      </w:r>
      <w:r w:rsidRPr="001C1CFA">
        <w:t xml:space="preserve">рябва да обърнем внимание, че текстовите потоци работят с </w:t>
      </w:r>
      <w:r>
        <w:t xml:space="preserve">текстови </w:t>
      </w:r>
      <w:r w:rsidRPr="001C1CFA">
        <w:t>редове</w:t>
      </w:r>
      <w:r>
        <w:t>, т.е. интерпретират бинарните данни като поредица от редове, разделени един от друг със символ за нов ред</w:t>
      </w:r>
      <w:r w:rsidRPr="001C1CFA">
        <w:t xml:space="preserve">. </w:t>
      </w:r>
      <w:r w:rsidRPr="004E52F7">
        <w:rPr>
          <w:b/>
        </w:rPr>
        <w:t>Символът за нов ред</w:t>
      </w:r>
      <w:r w:rsidRPr="001C1CFA">
        <w:t xml:space="preserve"> не е един и същ </w:t>
      </w:r>
      <w:r>
        <w:t>за</w:t>
      </w:r>
      <w:r w:rsidRPr="001C1CFA">
        <w:t xml:space="preserve"> различните платформи</w:t>
      </w:r>
      <w:r>
        <w:t xml:space="preserve"> и операционни системи</w:t>
      </w:r>
      <w:r w:rsidRPr="001C1CFA">
        <w:t xml:space="preserve">. За </w:t>
      </w:r>
      <w:r w:rsidRPr="009F0488">
        <w:rPr>
          <w:lang w:val="en-US"/>
        </w:rPr>
        <w:t>UNIX</w:t>
      </w:r>
      <w:r w:rsidRPr="00FF59DF">
        <w:t xml:space="preserve"> </w:t>
      </w:r>
      <w:r w:rsidRPr="009F0488">
        <w:t xml:space="preserve">и </w:t>
      </w:r>
      <w:r w:rsidRPr="009F0488">
        <w:rPr>
          <w:lang w:val="en-US"/>
        </w:rPr>
        <w:t>Linux</w:t>
      </w:r>
      <w:r w:rsidRPr="001C1CFA">
        <w:t xml:space="preserve"> той е </w:t>
      </w:r>
      <w:r w:rsidRPr="008A32DE">
        <w:rPr>
          <w:rStyle w:val="Code"/>
        </w:rPr>
        <w:t>LF</w:t>
      </w:r>
      <w:r w:rsidRPr="001C1CFA">
        <w:t xml:space="preserve"> </w:t>
      </w:r>
      <w:r w:rsidRPr="00FF59DF">
        <w:rPr>
          <w:rStyle w:val="Code"/>
        </w:rPr>
        <w:t>(0</w:t>
      </w:r>
      <w:r w:rsidRPr="008A32DE">
        <w:rPr>
          <w:rStyle w:val="Code"/>
        </w:rPr>
        <w:t>x</w:t>
      </w:r>
      <w:r w:rsidRPr="00FF59DF">
        <w:rPr>
          <w:rStyle w:val="Code"/>
        </w:rPr>
        <w:t>0</w:t>
      </w:r>
      <w:r w:rsidRPr="008A32DE">
        <w:rPr>
          <w:rStyle w:val="Code"/>
        </w:rPr>
        <w:t>A</w:t>
      </w:r>
      <w:r w:rsidRPr="00FF59DF">
        <w:rPr>
          <w:rStyle w:val="Code"/>
        </w:rPr>
        <w:t>)</w:t>
      </w:r>
      <w:r w:rsidRPr="001C1CFA">
        <w:t xml:space="preserve">, за </w:t>
      </w:r>
      <w:r w:rsidRPr="004E52F7">
        <w:t>Windows и DOS</w:t>
      </w:r>
      <w:r w:rsidRPr="001C1CFA">
        <w:t xml:space="preserve"> той е </w:t>
      </w:r>
      <w:r w:rsidRPr="008A32DE">
        <w:rPr>
          <w:rStyle w:val="Code"/>
        </w:rPr>
        <w:t>CR</w:t>
      </w:r>
      <w:r w:rsidRPr="009F0488">
        <w:t xml:space="preserve"> </w:t>
      </w:r>
      <w:r w:rsidRPr="00FF59DF">
        <w:rPr>
          <w:rStyle w:val="Code"/>
        </w:rPr>
        <w:t>+</w:t>
      </w:r>
      <w:r w:rsidRPr="009F0488">
        <w:t xml:space="preserve"> </w:t>
      </w:r>
      <w:r w:rsidRPr="008A32DE">
        <w:rPr>
          <w:rStyle w:val="Code"/>
        </w:rPr>
        <w:t>LF</w:t>
      </w:r>
      <w:r w:rsidRPr="009F0488">
        <w:t xml:space="preserve"> </w:t>
      </w:r>
      <w:r w:rsidRPr="00FF59DF">
        <w:rPr>
          <w:rStyle w:val="Code"/>
        </w:rPr>
        <w:t>(0</w:t>
      </w:r>
      <w:r w:rsidRPr="008A32DE">
        <w:rPr>
          <w:rStyle w:val="Code"/>
        </w:rPr>
        <w:t>x</w:t>
      </w:r>
      <w:r w:rsidRPr="00FF59DF">
        <w:rPr>
          <w:rStyle w:val="Code"/>
        </w:rPr>
        <w:t>0</w:t>
      </w:r>
      <w:r w:rsidRPr="008A32DE">
        <w:rPr>
          <w:rStyle w:val="Code"/>
        </w:rPr>
        <w:t>D</w:t>
      </w:r>
      <w:r w:rsidRPr="009F0488">
        <w:t xml:space="preserve"> </w:t>
      </w:r>
      <w:r w:rsidRPr="00FF59DF">
        <w:rPr>
          <w:rStyle w:val="Code"/>
        </w:rPr>
        <w:t>+</w:t>
      </w:r>
      <w:r w:rsidRPr="009F0488">
        <w:t xml:space="preserve"> </w:t>
      </w:r>
      <w:r w:rsidRPr="00FF59DF">
        <w:rPr>
          <w:rStyle w:val="Code"/>
        </w:rPr>
        <w:t>0</w:t>
      </w:r>
      <w:r w:rsidRPr="008A32DE">
        <w:rPr>
          <w:rStyle w:val="Code"/>
        </w:rPr>
        <w:t>x</w:t>
      </w:r>
      <w:r w:rsidRPr="00FF59DF">
        <w:rPr>
          <w:rStyle w:val="Code"/>
        </w:rPr>
        <w:t>0</w:t>
      </w:r>
      <w:r w:rsidRPr="008A32DE">
        <w:rPr>
          <w:rStyle w:val="Code"/>
        </w:rPr>
        <w:t>A</w:t>
      </w:r>
      <w:r w:rsidRPr="00FF59DF">
        <w:rPr>
          <w:rStyle w:val="Code"/>
        </w:rPr>
        <w:t>)</w:t>
      </w:r>
      <w:r>
        <w:t xml:space="preserve">, а за </w:t>
      </w:r>
      <w:r>
        <w:rPr>
          <w:lang w:val="en-US"/>
        </w:rPr>
        <w:t>Mac</w:t>
      </w:r>
      <w:r w:rsidRPr="00FF59DF">
        <w:t xml:space="preserve"> </w:t>
      </w:r>
      <w:r>
        <w:rPr>
          <w:lang w:val="en-US"/>
        </w:rPr>
        <w:t>OS</w:t>
      </w:r>
      <w:r>
        <w:t xml:space="preserve"> (до версия 9) той е </w:t>
      </w:r>
      <w:r w:rsidRPr="008A32DE">
        <w:rPr>
          <w:rStyle w:val="Code"/>
        </w:rPr>
        <w:t>CR</w:t>
      </w:r>
      <w:r w:rsidRPr="001C1CFA">
        <w:t xml:space="preserve"> </w:t>
      </w:r>
      <w:r w:rsidRPr="00FF59DF">
        <w:rPr>
          <w:rStyle w:val="Code"/>
        </w:rPr>
        <w:t>(0</w:t>
      </w:r>
      <w:r w:rsidRPr="008A32DE">
        <w:rPr>
          <w:rStyle w:val="Code"/>
        </w:rPr>
        <w:t>x</w:t>
      </w:r>
      <w:r w:rsidRPr="00FF59DF">
        <w:rPr>
          <w:rStyle w:val="Code"/>
        </w:rPr>
        <w:t>0</w:t>
      </w:r>
      <w:r w:rsidRPr="008A32DE">
        <w:rPr>
          <w:rStyle w:val="Code"/>
        </w:rPr>
        <w:t>A</w:t>
      </w:r>
      <w:r w:rsidRPr="00FF59DF">
        <w:rPr>
          <w:rStyle w:val="Code"/>
        </w:rPr>
        <w:t>)</w:t>
      </w:r>
      <w:r>
        <w:t xml:space="preserve">. Така четенето на един текстов ред от даден файл или поток означава на практика четене на поредица от байтове до прочитане на един от символите </w:t>
      </w:r>
      <w:r w:rsidRPr="008A32DE">
        <w:rPr>
          <w:rStyle w:val="Code"/>
        </w:rPr>
        <w:t>CR</w:t>
      </w:r>
      <w:r w:rsidRPr="009F0488">
        <w:t xml:space="preserve"> </w:t>
      </w:r>
      <w:r>
        <w:t xml:space="preserve">или </w:t>
      </w:r>
      <w:r w:rsidRPr="008A32DE">
        <w:rPr>
          <w:rStyle w:val="Code"/>
        </w:rPr>
        <w:t>LF</w:t>
      </w:r>
      <w:r>
        <w:t xml:space="preserve"> и преобразуване на тези байтове до текст спрямо използваното в потока кодиране (</w:t>
      </w:r>
      <w:r>
        <w:rPr>
          <w:lang w:val="en-US"/>
        </w:rPr>
        <w:t>encoding</w:t>
      </w:r>
      <w:r w:rsidRPr="00FF59DF">
        <w:t>).</w:t>
      </w:r>
      <w:r>
        <w:t xml:space="preserve"> Съответно писането на един текстов ред в текстов файл или поток означава на практика записване на бинарната репрезентация на текста (спрямо използваното кодиране), следвано от символа (или символите) за нов ред за текущата операционна система (например </w:t>
      </w:r>
      <w:r w:rsidRPr="008A32DE">
        <w:rPr>
          <w:rStyle w:val="Code"/>
        </w:rPr>
        <w:t>CR</w:t>
      </w:r>
      <w:r w:rsidRPr="009F0488">
        <w:t xml:space="preserve"> </w:t>
      </w:r>
      <w:r w:rsidRPr="00FF59DF">
        <w:rPr>
          <w:rStyle w:val="Code"/>
        </w:rPr>
        <w:t>+</w:t>
      </w:r>
      <w:r w:rsidRPr="009F0488">
        <w:t xml:space="preserve"> </w:t>
      </w:r>
      <w:r w:rsidRPr="008A32DE">
        <w:rPr>
          <w:rStyle w:val="Code"/>
        </w:rPr>
        <w:t>LF</w:t>
      </w:r>
      <w:r>
        <w:t>).</w:t>
      </w:r>
    </w:p>
    <w:p w:rsidR="006A0658" w:rsidRPr="001C1CFA" w:rsidRDefault="006A0658" w:rsidP="006A0658">
      <w:pPr>
        <w:pStyle w:val="Heading2"/>
      </w:pPr>
      <w:bookmarkStart w:id="1313" w:name="_Toc243587637"/>
      <w:bookmarkStart w:id="1314" w:name="_Toc299461327"/>
      <w:bookmarkStart w:id="1315" w:name="_Toc299628676"/>
      <w:r w:rsidRPr="001C1CFA">
        <w:t>Четене от текстов файл</w:t>
      </w:r>
      <w:bookmarkEnd w:id="1313"/>
      <w:bookmarkEnd w:id="1314"/>
      <w:bookmarkEnd w:id="1315"/>
    </w:p>
    <w:p w:rsidR="006A0658" w:rsidRPr="001C1CFA" w:rsidRDefault="006A0658" w:rsidP="006A0658">
      <w:r w:rsidRPr="001C1CFA">
        <w:t xml:space="preserve">Текстовите файлове предоставят идеалното решение за </w:t>
      </w:r>
      <w:r>
        <w:t xml:space="preserve">четене и </w:t>
      </w:r>
      <w:r w:rsidRPr="001C1CFA">
        <w:t>запис</w:t>
      </w:r>
      <w:r>
        <w:softHyphen/>
      </w:r>
      <w:r w:rsidRPr="001C1CFA">
        <w:t xml:space="preserve">ване на данни, които трябва да ползваме често, а са твърде обемисти, за да ги въвеждаме ръчно всеки път, когато стартираме програмата. </w:t>
      </w:r>
      <w:r>
        <w:t xml:space="preserve">Затова сега ще разгледаме как да четем и пишем текстови файлове с класовете от </w:t>
      </w:r>
      <w:r w:rsidRPr="00FF59DF">
        <w:t>.</w:t>
      </w:r>
      <w:r>
        <w:rPr>
          <w:lang w:val="en-US"/>
        </w:rPr>
        <w:t>NET</w:t>
      </w:r>
      <w:r w:rsidRPr="00FF59DF">
        <w:t xml:space="preserve"> </w:t>
      </w:r>
      <w:r>
        <w:rPr>
          <w:lang w:val="en-US"/>
        </w:rPr>
        <w:t>Framework</w:t>
      </w:r>
      <w:r w:rsidRPr="00FF59DF">
        <w:t xml:space="preserve"> </w:t>
      </w:r>
      <w:r>
        <w:t xml:space="preserve">и езика </w:t>
      </w:r>
      <w:r>
        <w:rPr>
          <w:lang w:val="en-US"/>
        </w:rPr>
        <w:t>C</w:t>
      </w:r>
      <w:r w:rsidRPr="00FF59DF">
        <w:t>#</w:t>
      </w:r>
      <w:r>
        <w:t>.</w:t>
      </w:r>
    </w:p>
    <w:p w:rsidR="006A0658" w:rsidRPr="001C1CFA" w:rsidRDefault="006A0658" w:rsidP="006A0658">
      <w:pPr>
        <w:pStyle w:val="Heading3"/>
      </w:pPr>
      <w:bookmarkStart w:id="1316" w:name="_Toc243587638"/>
      <w:bookmarkStart w:id="1317" w:name="_Toc299461328"/>
      <w:r w:rsidRPr="001C1CFA">
        <w:t xml:space="preserve">Класът </w:t>
      </w:r>
      <w:r w:rsidRPr="008A32DE">
        <w:rPr>
          <w:noProof/>
          <w:lang w:val="en-US"/>
        </w:rPr>
        <w:t>StreamReader</w:t>
      </w:r>
      <w:r w:rsidRPr="001C1CFA">
        <w:t xml:space="preserve"> за четене на текстов файл</w:t>
      </w:r>
      <w:bookmarkEnd w:id="1316"/>
      <w:bookmarkEnd w:id="1317"/>
    </w:p>
    <w:p w:rsidR="006A0658" w:rsidRPr="00FF59DF" w:rsidRDefault="006A0658" w:rsidP="006A0658">
      <w:r w:rsidRPr="001C1CFA">
        <w:t xml:space="preserve">C# предоставя множество начини за четене от файлове, но не всички са лесни и интуитивни за използване. Ето защо се спираме на </w:t>
      </w:r>
      <w:r w:rsidRPr="008A32DE">
        <w:rPr>
          <w:rStyle w:val="Code"/>
        </w:rPr>
        <w:t>StreamReader</w:t>
      </w:r>
      <w:r w:rsidRPr="001C1CFA">
        <w:t xml:space="preserve"> класа. </w:t>
      </w:r>
      <w:r>
        <w:t xml:space="preserve">Класът </w:t>
      </w:r>
      <w:r w:rsidRPr="003C7926">
        <w:rPr>
          <w:rStyle w:val="Code"/>
        </w:rPr>
        <w:t>System</w:t>
      </w:r>
      <w:r w:rsidRPr="00FF59DF">
        <w:rPr>
          <w:rStyle w:val="Code"/>
        </w:rPr>
        <w:t>.</w:t>
      </w:r>
      <w:r w:rsidRPr="003C7926">
        <w:rPr>
          <w:rStyle w:val="Code"/>
        </w:rPr>
        <w:t>IO</w:t>
      </w:r>
      <w:r w:rsidRPr="00FF59DF">
        <w:rPr>
          <w:rStyle w:val="Code"/>
        </w:rPr>
        <w:t>.</w:t>
      </w:r>
      <w:r w:rsidRPr="003C7926">
        <w:rPr>
          <w:rStyle w:val="Code"/>
        </w:rPr>
        <w:t>StreamReader</w:t>
      </w:r>
      <w:r w:rsidRPr="001C1CFA">
        <w:t xml:space="preserve"> предоставя най-лесния начин за четене на текстов файл, тъй като наподобява четенето от конзолата, което до сега сигурно сте усвоили до съвършенство.</w:t>
      </w:r>
    </w:p>
    <w:p w:rsidR="006A0658" w:rsidRPr="00FF59DF" w:rsidRDefault="006A0658" w:rsidP="006A0658">
      <w:r>
        <w:t xml:space="preserve">Четейки всичко до момента, е възможно да </w:t>
      </w:r>
      <w:r w:rsidRPr="001C1CFA">
        <w:t xml:space="preserve">сте малко объркани. </w:t>
      </w:r>
      <w:r>
        <w:t>Вече обяснихме</w:t>
      </w:r>
      <w:r w:rsidRPr="001C1CFA">
        <w:t xml:space="preserve">, че четенето и записването </w:t>
      </w:r>
      <w:r>
        <w:t xml:space="preserve">от и </w:t>
      </w:r>
      <w:r w:rsidRPr="001C1CFA">
        <w:t>в текстови файлове става само и изключително с потоци, а същевременно</w:t>
      </w:r>
      <w:r>
        <w:t xml:space="preserve"> </w:t>
      </w:r>
      <w:r w:rsidRPr="008A32DE">
        <w:rPr>
          <w:rStyle w:val="Code"/>
        </w:rPr>
        <w:t>StreamReader</w:t>
      </w:r>
      <w:r w:rsidRPr="001C1CFA">
        <w:t xml:space="preserve"> не се появи никъде в изброените по-горе потоци и не сте сигурни дали въобще е поток. Наистина, </w:t>
      </w:r>
      <w:r w:rsidRPr="008A32DE">
        <w:rPr>
          <w:rStyle w:val="Code"/>
        </w:rPr>
        <w:t>StreamReader</w:t>
      </w:r>
      <w:r w:rsidRPr="001C1CFA">
        <w:t xml:space="preserve"> не е поток, но може да работи с потоци. Той предоставя най-лесния и разбираем </w:t>
      </w:r>
      <w:r>
        <w:t>клас</w:t>
      </w:r>
      <w:r w:rsidRPr="001C1CFA">
        <w:t xml:space="preserve"> за четене от текстов файл.</w:t>
      </w:r>
    </w:p>
    <w:p w:rsidR="006A0658" w:rsidRPr="000E3BEE" w:rsidRDefault="006A0658" w:rsidP="006A0658">
      <w:pPr>
        <w:pStyle w:val="Heading4"/>
      </w:pPr>
      <w:r>
        <w:t>Отваряне на текстов файл за четене</w:t>
      </w:r>
    </w:p>
    <w:p w:rsidR="006A0658" w:rsidRPr="00FF59DF" w:rsidRDefault="006A0658" w:rsidP="006A0658">
      <w:pPr>
        <w:spacing w:after="120"/>
      </w:pPr>
      <w:r w:rsidRPr="001C1CFA">
        <w:t>Може да създадем</w:t>
      </w:r>
      <w:r>
        <w:t xml:space="preserve"> </w:t>
      </w:r>
      <w:r w:rsidRPr="008A32DE">
        <w:rPr>
          <w:rStyle w:val="Code"/>
        </w:rPr>
        <w:t>StreamReader</w:t>
      </w:r>
      <w:r w:rsidRPr="001C1CFA">
        <w:t xml:space="preserve"> просто </w:t>
      </w:r>
      <w:r>
        <w:t>по име на</w:t>
      </w:r>
      <w:r w:rsidRPr="001C1CFA">
        <w:t xml:space="preserve"> файл</w:t>
      </w:r>
      <w:r>
        <w:t xml:space="preserve"> (или пълен път до файла)</w:t>
      </w:r>
      <w:r w:rsidRPr="001C1CFA">
        <w:t xml:space="preserve">, което значително ни улеснява и намалява </w:t>
      </w:r>
      <w:r>
        <w:t>възможностите</w:t>
      </w:r>
      <w:r w:rsidRPr="001C1CFA">
        <w:t xml:space="preserve"> за грешка. При създаването можем да уточним и кодирането</w:t>
      </w:r>
      <w:r>
        <w:t xml:space="preserve"> </w:t>
      </w:r>
      <w:r w:rsidRPr="00FF59DF">
        <w:t>(</w:t>
      </w:r>
      <w:r>
        <w:rPr>
          <w:lang w:val="en-US"/>
        </w:rPr>
        <w:t>encoding</w:t>
      </w:r>
      <w:r w:rsidRPr="00FF59DF">
        <w:t>)</w:t>
      </w:r>
      <w:r w:rsidRPr="001C1CFA">
        <w:t xml:space="preserve">. Ето пример как може да бъде създаден обект от класа </w:t>
      </w:r>
      <w:r w:rsidRPr="008A32DE">
        <w:rPr>
          <w:rStyle w:val="Code"/>
        </w:rPr>
        <w:t>StreamReader</w:t>
      </w:r>
      <w:r w:rsidRPr="001C1CF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Create a StreamReader connected to a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 xml:space="preserve"> read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test.txt"</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Read file her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xml:space="preserve">// Close the </w:t>
            </w:r>
            <w:r>
              <w:rPr>
                <w:rFonts w:ascii="Courier New" w:hAnsi="Courier New" w:cs="Courier New"/>
                <w:noProof/>
                <w:color w:val="008000"/>
                <w:szCs w:val="20"/>
                <w:lang w:val="en-US"/>
              </w:rPr>
              <w:t xml:space="preserve">reader </w:t>
            </w:r>
            <w:r w:rsidRPr="008A32DE">
              <w:rPr>
                <w:rFonts w:ascii="Courier New" w:hAnsi="Courier New" w:cs="Courier New"/>
                <w:noProof/>
                <w:color w:val="008000"/>
                <w:szCs w:val="20"/>
                <w:lang w:val="en-US"/>
              </w:rPr>
              <w:t>resource after you've finished using i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reader.Close();</w:t>
            </w:r>
          </w:p>
        </w:tc>
      </w:tr>
    </w:tbl>
    <w:p w:rsidR="006A0658" w:rsidRPr="00FF59DF" w:rsidRDefault="006A0658" w:rsidP="006A0658">
      <w:pPr>
        <w:spacing w:after="120"/>
      </w:pPr>
      <w:r w:rsidRPr="001C1CFA">
        <w:t>Първото, което трябва да направим</w:t>
      </w:r>
      <w:r>
        <w:t>, за да четем от текстов файл,</w:t>
      </w:r>
      <w:r w:rsidRPr="001C1CFA">
        <w:t xml:space="preserve"> е да създадем променлива от тип </w:t>
      </w:r>
      <w:r w:rsidRPr="008A32DE">
        <w:rPr>
          <w:rStyle w:val="Code"/>
        </w:rPr>
        <w:t>StreamReader</w:t>
      </w:r>
      <w:r w:rsidRPr="001C1CFA">
        <w:t xml:space="preserve">, която да свържем с конкретен файл от </w:t>
      </w:r>
      <w:r>
        <w:t xml:space="preserve">файловата система на </w:t>
      </w:r>
      <w:r w:rsidRPr="001C1CFA">
        <w:t>нашия компютър. За целта е нужно само да подадем като параметър в конструктора му името на желания файл. Имайте предвид, че ако файлът се намира в папката</w:t>
      </w:r>
      <w:r>
        <w:t>, където е компилиран</w:t>
      </w:r>
      <w:r w:rsidRPr="001C1CFA">
        <w:t xml:space="preserve"> проект</w:t>
      </w:r>
      <w:r>
        <w:t xml:space="preserve">ът (поддиректория </w:t>
      </w:r>
      <w:r w:rsidRPr="00096E01">
        <w:rPr>
          <w:rStyle w:val="Code"/>
        </w:rPr>
        <w:t>bin</w:t>
      </w:r>
      <w:r w:rsidRPr="00FF59DF">
        <w:rPr>
          <w:rStyle w:val="Code"/>
        </w:rPr>
        <w:t>\</w:t>
      </w:r>
      <w:r w:rsidRPr="00096E01">
        <w:rPr>
          <w:rStyle w:val="Code"/>
        </w:rPr>
        <w:t>Debug</w:t>
      </w:r>
      <w:r>
        <w:t>)</w:t>
      </w:r>
      <w:r w:rsidRPr="001C1CFA">
        <w:t xml:space="preserve">, то можем да подадем само </w:t>
      </w:r>
      <w:r w:rsidRPr="00096E01">
        <w:t>конкрет</w:t>
      </w:r>
      <w:r w:rsidRPr="00096E01">
        <w:softHyphen/>
        <w:t>ното</w:t>
      </w:r>
      <w:r w:rsidRPr="001C1CFA">
        <w:t xml:space="preserve"> му име. В противен случай </w:t>
      </w:r>
      <w:r>
        <w:t>може</w:t>
      </w:r>
      <w:r w:rsidRPr="001C1CFA">
        <w:t xml:space="preserve"> да подадем пълния път до файла</w:t>
      </w:r>
      <w:r>
        <w:t xml:space="preserve"> или да използваме релативен път</w:t>
      </w:r>
      <w:r w:rsidRPr="001C1CFA">
        <w:t>.</w:t>
      </w:r>
    </w:p>
    <w:p w:rsidR="006A0658" w:rsidRPr="00FF59DF" w:rsidRDefault="006A0658" w:rsidP="006A0658">
      <w:pPr>
        <w:spacing w:after="120"/>
      </w:pPr>
      <w:r w:rsidRPr="001C1CFA">
        <w:t>Редът код</w:t>
      </w:r>
      <w:r w:rsidRPr="00FF59DF">
        <w:t xml:space="preserve"> </w:t>
      </w:r>
      <w:r>
        <w:t>в горния пример</w:t>
      </w:r>
      <w:r w:rsidRPr="001C1CFA">
        <w:t xml:space="preserve">, който създава обект от тип </w:t>
      </w:r>
      <w:r w:rsidRPr="008A32DE">
        <w:rPr>
          <w:rStyle w:val="Code"/>
        </w:rPr>
        <w:t>StreamReader</w:t>
      </w:r>
      <w:r>
        <w:t xml:space="preserve">, </w:t>
      </w:r>
      <w:r w:rsidRPr="001C1CFA">
        <w:t>може да п</w:t>
      </w:r>
      <w:r>
        <w:t>редизвика появата на грешка. За</w:t>
      </w:r>
      <w:r w:rsidRPr="001C1CFA">
        <w:t>сега просто подавайте път до съществуващ файл</w:t>
      </w:r>
      <w:r>
        <w:t>, а</w:t>
      </w:r>
      <w:r w:rsidRPr="001C1CFA">
        <w:t xml:space="preserve"> </w:t>
      </w:r>
      <w:r>
        <w:t>след малко</w:t>
      </w:r>
      <w:r w:rsidRPr="001C1CFA">
        <w:t xml:space="preserve"> ще обърнем внимание и на обработката на грешки при работа </w:t>
      </w:r>
      <w:r>
        <w:t>с</w:t>
      </w:r>
      <w:r w:rsidRPr="001C1CFA">
        <w:t xml:space="preserve"> файлове.</w:t>
      </w:r>
    </w:p>
    <w:p w:rsidR="006A0658" w:rsidRPr="000E3BEE" w:rsidRDefault="006A0658" w:rsidP="006A0658">
      <w:pPr>
        <w:pStyle w:val="Heading4"/>
      </w:pPr>
      <w:r>
        <w:t>Пълни и релативни пътища</w:t>
      </w:r>
    </w:p>
    <w:p w:rsidR="006A0658" w:rsidRDefault="006A0658" w:rsidP="006A0658">
      <w:pPr>
        <w:spacing w:after="120"/>
        <w:rPr>
          <w:noProof/>
        </w:rPr>
      </w:pPr>
      <w:r>
        <w:t xml:space="preserve">При работата с файлове можем да използваме пълни пътища (например </w:t>
      </w:r>
      <w:r w:rsidRPr="000E3BEE">
        <w:rPr>
          <w:rStyle w:val="Code"/>
        </w:rPr>
        <w:t>C</w:t>
      </w:r>
      <w:r w:rsidRPr="00FF59DF">
        <w:rPr>
          <w:rStyle w:val="Code"/>
        </w:rPr>
        <w:t>:\</w:t>
      </w:r>
      <w:r w:rsidRPr="000E3BEE">
        <w:rPr>
          <w:rStyle w:val="Code"/>
        </w:rPr>
        <w:t>Temp</w:t>
      </w:r>
      <w:r w:rsidRPr="00FF59DF">
        <w:rPr>
          <w:rStyle w:val="Code"/>
        </w:rPr>
        <w:t>\</w:t>
      </w:r>
      <w:r w:rsidRPr="000E3BEE">
        <w:rPr>
          <w:rStyle w:val="Code"/>
        </w:rPr>
        <w:t>example</w:t>
      </w:r>
      <w:r w:rsidRPr="00FF59DF">
        <w:rPr>
          <w:rStyle w:val="Code"/>
        </w:rPr>
        <w:t>.</w:t>
      </w:r>
      <w:r w:rsidRPr="000E3BEE">
        <w:rPr>
          <w:rStyle w:val="Code"/>
        </w:rPr>
        <w:t>txt</w:t>
      </w:r>
      <w:r w:rsidRPr="00FF59DF">
        <w:t xml:space="preserve">) </w:t>
      </w:r>
      <w:r>
        <w:t xml:space="preserve">или релативни пътища, спрямо директорията, от която е стартирано приложението (примерно </w:t>
      </w:r>
      <w:r w:rsidRPr="00FF59DF">
        <w:rPr>
          <w:rStyle w:val="Code"/>
        </w:rPr>
        <w:t>..\..\</w:t>
      </w:r>
      <w:r w:rsidRPr="000E3BEE">
        <w:rPr>
          <w:rStyle w:val="Code"/>
        </w:rPr>
        <w:t>example</w:t>
      </w:r>
      <w:r w:rsidRPr="00FF59DF">
        <w:rPr>
          <w:rStyle w:val="Code"/>
        </w:rPr>
        <w:t>.</w:t>
      </w:r>
      <w:r w:rsidRPr="000E3BEE">
        <w:rPr>
          <w:rStyle w:val="Code"/>
        </w:rPr>
        <w:t>txt</w:t>
      </w:r>
      <w:r w:rsidRPr="00FF59DF">
        <w:rPr>
          <w:noProof/>
        </w:rPr>
        <w:t>).</w:t>
      </w:r>
    </w:p>
    <w:p w:rsidR="006A0658" w:rsidRPr="00277D3C" w:rsidRDefault="006A0658" w:rsidP="006A0658">
      <w:pPr>
        <w:spacing w:after="120"/>
      </w:pPr>
      <w:r>
        <w:t xml:space="preserve">Ако използвате пълни пътища, </w:t>
      </w:r>
      <w:r w:rsidRPr="001C1CFA">
        <w:t xml:space="preserve">при подаване на пълния път до даден файл </w:t>
      </w:r>
      <w:r>
        <w:t xml:space="preserve">не забравяйте </w:t>
      </w:r>
      <w:r w:rsidRPr="001C1CFA">
        <w:t xml:space="preserve">да направите </w:t>
      </w:r>
      <w:r w:rsidRPr="002A2161">
        <w:rPr>
          <w:lang w:val="en-US"/>
        </w:rPr>
        <w:t>escaping</w:t>
      </w:r>
      <w:r w:rsidRPr="001C1CFA">
        <w:t xml:space="preserve"> на наклонените черти, които се използват за разделяне на папките</w:t>
      </w:r>
      <w:r>
        <w:t xml:space="preserve">. В </w:t>
      </w:r>
      <w:r>
        <w:rPr>
          <w:lang w:val="en-US"/>
        </w:rPr>
        <w:t>C</w:t>
      </w:r>
      <w:r w:rsidRPr="00FF59DF">
        <w:t xml:space="preserve"># </w:t>
      </w:r>
      <w:r>
        <w:t xml:space="preserve">това можете да направите по два начина – с двойна наклонена черта или с цитирани низове, започващи с </w:t>
      </w:r>
      <w:r w:rsidRPr="00FF59DF">
        <w:rPr>
          <w:rStyle w:val="Code"/>
        </w:rPr>
        <w:t>@</w:t>
      </w:r>
      <w:r w:rsidRPr="00FF59DF">
        <w:t xml:space="preserve"> </w:t>
      </w:r>
      <w:r>
        <w:t xml:space="preserve">преди стринговия литерал. Например за да запишем в стринг пътя до файл </w:t>
      </w:r>
      <w:r w:rsidRPr="001C1CFA">
        <w:t>"</w:t>
      </w:r>
      <w:r w:rsidRPr="005774DC">
        <w:rPr>
          <w:rStyle w:val="Code"/>
        </w:rPr>
        <w:t>C</w:t>
      </w:r>
      <w:r w:rsidRPr="00FF59DF">
        <w:rPr>
          <w:rStyle w:val="Code"/>
        </w:rPr>
        <w:t>:\</w:t>
      </w:r>
      <w:r w:rsidRPr="005774DC">
        <w:rPr>
          <w:rStyle w:val="Code"/>
        </w:rPr>
        <w:t>Temp</w:t>
      </w:r>
      <w:r w:rsidRPr="00FF59DF">
        <w:rPr>
          <w:rStyle w:val="Code"/>
        </w:rPr>
        <w:t>\</w:t>
      </w:r>
      <w:r w:rsidRPr="005774DC">
        <w:rPr>
          <w:rStyle w:val="Code"/>
        </w:rPr>
        <w:t>work</w:t>
      </w:r>
      <w:r w:rsidRPr="00FF59DF">
        <w:rPr>
          <w:rStyle w:val="Code"/>
        </w:rPr>
        <w:t>\</w:t>
      </w:r>
      <w:r w:rsidRPr="005774DC">
        <w:rPr>
          <w:rStyle w:val="Code"/>
        </w:rPr>
        <w:t>test</w:t>
      </w:r>
      <w:r w:rsidRPr="00FF59DF">
        <w:rPr>
          <w:rStyle w:val="Code"/>
        </w:rPr>
        <w:t>.</w:t>
      </w:r>
      <w:r w:rsidRPr="005774DC">
        <w:rPr>
          <w:rStyle w:val="Code"/>
        </w:rPr>
        <w:t>txt</w:t>
      </w:r>
      <w:r w:rsidRPr="001C1CFA">
        <w:t>"</w:t>
      </w:r>
      <w:r>
        <w:t xml:space="preserve"> имаме два вариант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277D3C" w:rsidTr="006A0658">
        <w:tc>
          <w:tcPr>
            <w:tcW w:w="7970" w:type="dxa"/>
            <w:tcBorders>
              <w:top w:val="single" w:sz="4" w:space="0" w:color="auto"/>
              <w:left w:val="single" w:sz="4" w:space="0" w:color="auto"/>
              <w:bottom w:val="single" w:sz="4" w:space="0" w:color="auto"/>
              <w:right w:val="single" w:sz="4" w:space="0" w:color="auto"/>
            </w:tcBorders>
          </w:tcPr>
          <w:p w:rsidR="006A0658" w:rsidRPr="00277D3C" w:rsidRDefault="006A0658" w:rsidP="006A0658">
            <w:pPr>
              <w:autoSpaceDE w:val="0"/>
              <w:autoSpaceDN w:val="0"/>
              <w:adjustRightInd w:val="0"/>
              <w:spacing w:before="0"/>
              <w:jc w:val="left"/>
              <w:rPr>
                <w:rFonts w:ascii="Courier New" w:hAnsi="Courier New" w:cs="Courier New"/>
                <w:noProof/>
                <w:szCs w:val="20"/>
                <w:lang w:val="en-US" w:eastAsia="en-US"/>
              </w:rPr>
            </w:pPr>
            <w:r w:rsidRPr="00277D3C">
              <w:rPr>
                <w:rFonts w:ascii="Courier New" w:hAnsi="Courier New" w:cs="Courier New"/>
                <w:noProof/>
                <w:color w:val="0000FF"/>
                <w:szCs w:val="20"/>
                <w:lang w:val="en-US" w:eastAsia="en-US"/>
              </w:rPr>
              <w:t>string</w:t>
            </w:r>
            <w:r w:rsidRPr="00277D3C">
              <w:rPr>
                <w:rFonts w:ascii="Courier New" w:hAnsi="Courier New" w:cs="Courier New"/>
                <w:noProof/>
                <w:szCs w:val="20"/>
                <w:lang w:val="en-US" w:eastAsia="en-US"/>
              </w:rPr>
              <w:t xml:space="preserve"> fileName = </w:t>
            </w:r>
            <w:r w:rsidRPr="00277D3C">
              <w:rPr>
                <w:rFonts w:ascii="Courier New" w:hAnsi="Courier New" w:cs="Courier New"/>
                <w:noProof/>
                <w:color w:val="A31515"/>
                <w:szCs w:val="20"/>
                <w:lang w:val="en-US" w:eastAsia="en-US"/>
              </w:rPr>
              <w:t>"C:\\Temp\\</w:t>
            </w:r>
            <w:r>
              <w:rPr>
                <w:rFonts w:ascii="Courier New" w:hAnsi="Courier New" w:cs="Courier New"/>
                <w:noProof/>
                <w:color w:val="A31515"/>
                <w:szCs w:val="20"/>
                <w:lang w:val="en-US" w:eastAsia="en-US"/>
              </w:rPr>
              <w:t>work\\</w:t>
            </w:r>
            <w:r w:rsidRPr="00277D3C">
              <w:rPr>
                <w:rFonts w:ascii="Courier New" w:hAnsi="Courier New" w:cs="Courier New"/>
                <w:noProof/>
                <w:color w:val="A31515"/>
                <w:szCs w:val="20"/>
                <w:lang w:val="en-US" w:eastAsia="en-US"/>
              </w:rPr>
              <w:t>test.txt"</w:t>
            </w:r>
            <w:r w:rsidRPr="00277D3C">
              <w:rPr>
                <w:rFonts w:ascii="Courier New" w:hAnsi="Courier New" w:cs="Courier New"/>
                <w:noProof/>
                <w:szCs w:val="20"/>
                <w:lang w:val="en-US" w:eastAsia="en-US"/>
              </w:rPr>
              <w:t>;</w:t>
            </w:r>
          </w:p>
          <w:p w:rsidR="006A0658" w:rsidRPr="00277D3C" w:rsidRDefault="006A0658" w:rsidP="006A0658">
            <w:pPr>
              <w:autoSpaceDE w:val="0"/>
              <w:autoSpaceDN w:val="0"/>
              <w:adjustRightInd w:val="0"/>
              <w:spacing w:before="0"/>
              <w:jc w:val="left"/>
              <w:rPr>
                <w:rFonts w:ascii="Courier New" w:hAnsi="Courier New" w:cs="Courier New"/>
                <w:noProof/>
                <w:szCs w:val="20"/>
                <w:lang w:val="en-US"/>
              </w:rPr>
            </w:pPr>
            <w:r w:rsidRPr="00277D3C">
              <w:rPr>
                <w:rFonts w:ascii="Courier New" w:hAnsi="Courier New" w:cs="Courier New"/>
                <w:noProof/>
                <w:color w:val="0000FF"/>
                <w:szCs w:val="20"/>
                <w:lang w:val="en-US" w:eastAsia="en-US"/>
              </w:rPr>
              <w:t>string</w:t>
            </w:r>
            <w:r w:rsidRPr="00277D3C">
              <w:rPr>
                <w:rFonts w:ascii="Courier New" w:hAnsi="Courier New" w:cs="Courier New"/>
                <w:noProof/>
                <w:szCs w:val="20"/>
                <w:lang w:val="en-US" w:eastAsia="en-US"/>
              </w:rPr>
              <w:t xml:space="preserve"> theSamefileName = </w:t>
            </w:r>
            <w:r w:rsidRPr="00277D3C">
              <w:rPr>
                <w:rFonts w:ascii="Courier New" w:hAnsi="Courier New" w:cs="Courier New"/>
                <w:noProof/>
                <w:color w:val="A31515"/>
                <w:szCs w:val="20"/>
                <w:lang w:val="en-US" w:eastAsia="en-US"/>
              </w:rPr>
              <w:t>@"C:\Temp\</w:t>
            </w:r>
            <w:r>
              <w:rPr>
                <w:rFonts w:ascii="Courier New" w:hAnsi="Courier New" w:cs="Courier New"/>
                <w:noProof/>
                <w:color w:val="A31515"/>
                <w:szCs w:val="20"/>
                <w:lang w:val="en-US" w:eastAsia="en-US"/>
              </w:rPr>
              <w:t>work\</w:t>
            </w:r>
            <w:r w:rsidRPr="00277D3C">
              <w:rPr>
                <w:rFonts w:ascii="Courier New" w:hAnsi="Courier New" w:cs="Courier New"/>
                <w:noProof/>
                <w:color w:val="A31515"/>
                <w:szCs w:val="20"/>
                <w:lang w:val="en-US" w:eastAsia="en-US"/>
              </w:rPr>
              <w:t>test.txt"</w:t>
            </w:r>
            <w:r w:rsidRPr="00277D3C">
              <w:rPr>
                <w:rFonts w:ascii="Courier New" w:hAnsi="Courier New" w:cs="Courier New"/>
                <w:noProof/>
                <w:szCs w:val="20"/>
                <w:lang w:val="en-US" w:eastAsia="en-US"/>
              </w:rPr>
              <w:t>;</w:t>
            </w:r>
          </w:p>
        </w:tc>
      </w:tr>
    </w:tbl>
    <w:p w:rsidR="006A0658" w:rsidRPr="006D1D67" w:rsidRDefault="006A0658" w:rsidP="006A0658">
      <w:pPr>
        <w:spacing w:after="120"/>
        <w:rPr>
          <w:noProof/>
        </w:rPr>
      </w:pPr>
      <w:r>
        <w:rPr>
          <w:noProof/>
        </w:rPr>
        <w:t>Въпреки, че използването на релативни пътища е по-трудно, тъй като трябва да съобразявате структурата на директориите на вашия проект, е силно препоръчително да избягвате пълните пътищ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rPr>
                <w:b/>
              </w:rPr>
            </w:pPr>
            <w:r>
              <w:rPr>
                <w:b/>
                <w:noProof/>
                <w:lang w:val="en-US" w:eastAsia="en-US"/>
              </w:rPr>
              <w:drawing>
                <wp:inline distT="0" distB="0" distL="0" distR="0">
                  <wp:extent cx="323850" cy="32385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C1CFA" w:rsidRDefault="006A0658" w:rsidP="006A0658">
            <w:pPr>
              <w:pStyle w:val="WarningMessage"/>
            </w:pPr>
            <w:r>
              <w:t>И</w:t>
            </w:r>
            <w:r w:rsidRPr="001C1CFA">
              <w:t>збягвайте пълни пътища и работете с относителни!</w:t>
            </w:r>
            <w:r>
              <w:t xml:space="preserve"> Това прави приложението ви преносимо и по-лесно за инста</w:t>
            </w:r>
            <w:r>
              <w:softHyphen/>
              <w:t>лация и поддръжка.</w:t>
            </w:r>
          </w:p>
        </w:tc>
      </w:tr>
    </w:tbl>
    <w:p w:rsidR="006A0658" w:rsidRPr="001C1CFA" w:rsidRDefault="006A0658" w:rsidP="006A0658">
      <w:pPr>
        <w:spacing w:after="120"/>
      </w:pPr>
      <w:r w:rsidRPr="001C1CFA">
        <w:t xml:space="preserve">Използването на пълен път до даден файл (примерно </w:t>
      </w:r>
      <w:r w:rsidRPr="008A32DE">
        <w:rPr>
          <w:rStyle w:val="Code"/>
        </w:rPr>
        <w:t>C</w:t>
      </w:r>
      <w:r w:rsidRPr="00FF59DF">
        <w:rPr>
          <w:rStyle w:val="Code"/>
        </w:rPr>
        <w:t>:\</w:t>
      </w:r>
      <w:r w:rsidRPr="008A32DE">
        <w:rPr>
          <w:rStyle w:val="Code"/>
        </w:rPr>
        <w:t>Temp</w:t>
      </w:r>
      <w:r w:rsidRPr="00FF59DF">
        <w:rPr>
          <w:rStyle w:val="Code"/>
        </w:rPr>
        <w:t>\</w:t>
      </w:r>
      <w:r w:rsidRPr="008A32DE">
        <w:rPr>
          <w:rStyle w:val="Code"/>
        </w:rPr>
        <w:t>test</w:t>
      </w:r>
      <w:r w:rsidRPr="00FF59DF">
        <w:rPr>
          <w:rStyle w:val="Code"/>
        </w:rPr>
        <w:t>.</w:t>
      </w:r>
      <w:r w:rsidRPr="008A32DE">
        <w:rPr>
          <w:rStyle w:val="Code"/>
        </w:rPr>
        <w:t>txt</w:t>
      </w:r>
      <w:r w:rsidRPr="001C1CFA">
        <w:t>) е лоша практика, защото прави програмата ви зависима от средата и непре</w:t>
      </w:r>
      <w:r>
        <w:softHyphen/>
      </w:r>
      <w:r w:rsidRPr="001C1CFA">
        <w:t xml:space="preserve">носима. Ако я </w:t>
      </w:r>
      <w:r>
        <w:t>прехвърлите</w:t>
      </w:r>
      <w:r w:rsidRPr="001C1CFA">
        <w:t xml:space="preserve"> на друг компютър, ще трябва да коригирате пътищата до файловете, които тя търси</w:t>
      </w:r>
      <w:r>
        <w:t>, за да работи коректно</w:t>
      </w:r>
      <w:r w:rsidRPr="001C1CFA">
        <w:t xml:space="preserve">. </w:t>
      </w:r>
      <w:r w:rsidRPr="00DC71DB">
        <w:rPr>
          <w:noProof/>
        </w:rPr>
        <w:t xml:space="preserve">Ако използвате относителен (релативен) път спрямо текущата директория (например </w:t>
      </w:r>
      <w:r w:rsidRPr="00DC71DB">
        <w:rPr>
          <w:rStyle w:val="Code"/>
          <w:lang w:val="bg-BG"/>
        </w:rPr>
        <w:t>..\..\example.txt</w:t>
      </w:r>
      <w:r w:rsidRPr="00DC71DB">
        <w:rPr>
          <w:noProof/>
        </w:rPr>
        <w:t>), вашата програма ще е лесно преносима.</w:t>
      </w:r>
      <w:r w:rsidRPr="00FF59DF">
        <w:t xml:space="preserve"> </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rPr>
                <w:b/>
              </w:rPr>
            </w:pPr>
            <w:r>
              <w:rPr>
                <w:b/>
                <w:noProof/>
                <w:lang w:val="en-US" w:eastAsia="en-US"/>
              </w:rPr>
              <w:drawing>
                <wp:inline distT="0" distB="0" distL="0" distR="0">
                  <wp:extent cx="323850" cy="32385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FF59DF" w:rsidRDefault="006A0658" w:rsidP="006A0658">
            <w:pPr>
              <w:pStyle w:val="WarningMessage"/>
            </w:pPr>
            <w:r>
              <w:t xml:space="preserve">Запомнете, че при стартиране на </w:t>
            </w:r>
            <w:r>
              <w:rPr>
                <w:lang w:val="en-US"/>
              </w:rPr>
              <w:t>C</w:t>
            </w:r>
            <w:r w:rsidRPr="00FF59DF">
              <w:t>#</w:t>
            </w:r>
            <w:r>
              <w:t xml:space="preserve"> програма текущата директория е тази, в която се намира изпълнимият (</w:t>
            </w:r>
            <w:r w:rsidRPr="00FF59DF">
              <w:rPr>
                <w:rStyle w:val="Code"/>
                <w:b/>
              </w:rPr>
              <w:t>.</w:t>
            </w:r>
            <w:r w:rsidRPr="000E3BEE">
              <w:rPr>
                <w:rStyle w:val="Code"/>
                <w:b/>
              </w:rPr>
              <w:t>exe</w:t>
            </w:r>
            <w:r w:rsidRPr="00FF59DF">
              <w:t>)</w:t>
            </w:r>
            <w:r>
              <w:t xml:space="preserve"> файл. Най-често това е поддиректорията </w:t>
            </w:r>
            <w:r w:rsidRPr="000E3BEE">
              <w:rPr>
                <w:rStyle w:val="Code"/>
                <w:b/>
              </w:rPr>
              <w:t>bin</w:t>
            </w:r>
            <w:r w:rsidRPr="00FF59DF">
              <w:rPr>
                <w:rStyle w:val="Code"/>
                <w:b/>
              </w:rPr>
              <w:t>\</w:t>
            </w:r>
            <w:r w:rsidRPr="000E3BEE">
              <w:rPr>
                <w:rStyle w:val="Code"/>
                <w:b/>
              </w:rPr>
              <w:t>Debug</w:t>
            </w:r>
            <w:r w:rsidRPr="00FF59DF">
              <w:t xml:space="preserve"> </w:t>
            </w:r>
            <w:r>
              <w:t xml:space="preserve">спрямо коренната директория на проекта. Следователно, за да отворите файла </w:t>
            </w:r>
            <w:r w:rsidRPr="002D0AF7">
              <w:rPr>
                <w:rStyle w:val="Code"/>
                <w:b/>
              </w:rPr>
              <w:t>example</w:t>
            </w:r>
            <w:r w:rsidRPr="00FF59DF">
              <w:rPr>
                <w:rStyle w:val="Code"/>
                <w:b/>
              </w:rPr>
              <w:t>.</w:t>
            </w:r>
            <w:r w:rsidRPr="002D0AF7">
              <w:rPr>
                <w:rStyle w:val="Code"/>
                <w:b/>
              </w:rPr>
              <w:t>txt</w:t>
            </w:r>
            <w:r>
              <w:t xml:space="preserve"> от коренната директория на вашия </w:t>
            </w:r>
            <w:r>
              <w:rPr>
                <w:lang w:val="en-US"/>
              </w:rPr>
              <w:t>Visual</w:t>
            </w:r>
            <w:r w:rsidRPr="00FF59DF">
              <w:t xml:space="preserve"> </w:t>
            </w:r>
            <w:r>
              <w:rPr>
                <w:lang w:val="en-US"/>
              </w:rPr>
              <w:t>Studio</w:t>
            </w:r>
            <w:r w:rsidRPr="00FF59DF">
              <w:t xml:space="preserve"> </w:t>
            </w:r>
            <w:r>
              <w:t xml:space="preserve">проект, трябва да използвате </w:t>
            </w:r>
            <w:r w:rsidRPr="000E3BEE">
              <w:t>релатив</w:t>
            </w:r>
            <w:r w:rsidRPr="000E3BEE">
              <w:softHyphen/>
              <w:t>ния</w:t>
            </w:r>
            <w:r>
              <w:t xml:space="preserve"> път </w:t>
            </w:r>
            <w:r w:rsidRPr="00FF59DF">
              <w:rPr>
                <w:rStyle w:val="Code"/>
                <w:b/>
              </w:rPr>
              <w:t>..\..\</w:t>
            </w:r>
            <w:r w:rsidRPr="000E3BEE">
              <w:rPr>
                <w:rStyle w:val="Code"/>
                <w:b/>
              </w:rPr>
              <w:t>example</w:t>
            </w:r>
            <w:r w:rsidRPr="00FF59DF">
              <w:rPr>
                <w:rStyle w:val="Code"/>
                <w:b/>
              </w:rPr>
              <w:t>.</w:t>
            </w:r>
            <w:r w:rsidRPr="000E3BEE">
              <w:rPr>
                <w:rStyle w:val="Code"/>
                <w:b/>
              </w:rPr>
              <w:t>txt</w:t>
            </w:r>
            <w:r w:rsidRPr="00FF59DF">
              <w:t>.</w:t>
            </w:r>
          </w:p>
        </w:tc>
      </w:tr>
    </w:tbl>
    <w:p w:rsidR="006A0658" w:rsidRPr="00FF59DF" w:rsidRDefault="006A0658" w:rsidP="006A0658">
      <w:pPr>
        <w:pStyle w:val="Heading4"/>
      </w:pPr>
      <w:r>
        <w:t>Отваряне на файл със задаване на кодиране</w:t>
      </w:r>
    </w:p>
    <w:p w:rsidR="006A0658" w:rsidRPr="001C1CFA" w:rsidRDefault="006A0658" w:rsidP="006A0658">
      <w:pPr>
        <w:spacing w:after="120"/>
      </w:pPr>
      <w:r>
        <w:t>Както вече обяснихме, четенето и писането от и към текстови потоци изисква да се използва определено, предварително зададено кодиране на символите (</w:t>
      </w:r>
      <w:r>
        <w:rPr>
          <w:lang w:val="en-US"/>
        </w:rPr>
        <w:t>character</w:t>
      </w:r>
      <w:r w:rsidRPr="00FF59DF">
        <w:t xml:space="preserve"> </w:t>
      </w:r>
      <w:r>
        <w:rPr>
          <w:lang w:val="en-US"/>
        </w:rPr>
        <w:t>encoding</w:t>
      </w:r>
      <w:r w:rsidRPr="00FF59DF">
        <w:t xml:space="preserve">). </w:t>
      </w:r>
      <w:r>
        <w:t>Кодирането може да се подаде при</w:t>
      </w:r>
      <w:r w:rsidRPr="001C1CFA">
        <w:t xml:space="preserve"> създа</w:t>
      </w:r>
      <w:r>
        <w:softHyphen/>
      </w:r>
      <w:r w:rsidRPr="001C1CFA">
        <w:t>ването на</w:t>
      </w:r>
      <w:r w:rsidRPr="002D0AF7">
        <w:t xml:space="preserve"> </w:t>
      </w:r>
      <w:r w:rsidRPr="008A32DE">
        <w:rPr>
          <w:rStyle w:val="Code"/>
        </w:rPr>
        <w:t>StreamReader</w:t>
      </w:r>
      <w:r w:rsidRPr="002D0AF7">
        <w:t xml:space="preserve"> </w:t>
      </w:r>
      <w:r w:rsidRPr="001C1CFA">
        <w:t xml:space="preserve">обект </w:t>
      </w:r>
      <w:r>
        <w:t>като допълнителен втори параметър</w:t>
      </w:r>
      <w:r w:rsidRPr="001C1CF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Create a StreamReader connected to a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 xml:space="preserve">StreamReader read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StreamReader(</w:t>
            </w:r>
            <w:r w:rsidRPr="008A32DE">
              <w:rPr>
                <w:rFonts w:ascii="Courier New" w:hAnsi="Courier New" w:cs="Courier New"/>
                <w:noProof/>
                <w:color w:val="A31515"/>
                <w:szCs w:val="20"/>
                <w:lang w:val="en-US"/>
              </w:rPr>
              <w:t>"test.txt"</w:t>
            </w:r>
            <w:r w:rsidRPr="008A32DE">
              <w:rPr>
                <w:rFonts w:ascii="Courier New" w:hAnsi="Courier New" w:cs="Courier New"/>
                <w:noProof/>
                <w:szCs w:val="20"/>
                <w:lang w:val="en-US"/>
              </w:rPr>
              <w:t xml:space="preserve">, </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Encoding</w:t>
            </w:r>
            <w:r w:rsidRPr="008A32DE">
              <w:rPr>
                <w:rFonts w:ascii="Courier New" w:hAnsi="Courier New" w:cs="Courier New"/>
                <w:noProof/>
                <w:szCs w:val="20"/>
                <w:lang w:val="en-US"/>
              </w:rPr>
              <w:t>.GetEncoding(</w:t>
            </w:r>
            <w:r w:rsidRPr="008A32DE">
              <w:rPr>
                <w:rFonts w:ascii="Courier New" w:hAnsi="Courier New" w:cs="Courier New"/>
                <w:noProof/>
                <w:color w:val="A31515"/>
                <w:szCs w:val="20"/>
                <w:lang w:val="en-US"/>
              </w:rPr>
              <w:t>"Windows-1251"</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Read file her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8000"/>
                <w:szCs w:val="20"/>
                <w:lang w:val="en-US"/>
              </w:rPr>
              <w:t xml:space="preserve">// Close the </w:t>
            </w:r>
            <w:r>
              <w:rPr>
                <w:rFonts w:ascii="Courier New" w:hAnsi="Courier New" w:cs="Courier New"/>
                <w:noProof/>
                <w:color w:val="008000"/>
                <w:szCs w:val="20"/>
                <w:lang w:val="en-US"/>
              </w:rPr>
              <w:t xml:space="preserve">reader </w:t>
            </w:r>
            <w:r w:rsidRPr="008A32DE">
              <w:rPr>
                <w:rFonts w:ascii="Courier New" w:hAnsi="Courier New" w:cs="Courier New"/>
                <w:noProof/>
                <w:color w:val="008000"/>
                <w:szCs w:val="20"/>
                <w:lang w:val="en-US"/>
              </w:rPr>
              <w:t>resource after you've finished using i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reader.Close();</w:t>
            </w:r>
          </w:p>
        </w:tc>
      </w:tr>
    </w:tbl>
    <w:p w:rsidR="006A0658" w:rsidRPr="00176C8A" w:rsidRDefault="006A0658" w:rsidP="006A0658">
      <w:pPr>
        <w:spacing w:after="120"/>
      </w:pPr>
      <w:r w:rsidRPr="00176C8A">
        <w:t xml:space="preserve">Като параметри в примера подаваме име на файла, който ще четем и обект от тип </w:t>
      </w:r>
      <w:r w:rsidRPr="00176C8A">
        <w:rPr>
          <w:rStyle w:val="Code"/>
        </w:rPr>
        <w:t>Encoding</w:t>
      </w:r>
      <w:r w:rsidRPr="00176C8A">
        <w:t xml:space="preserve">. Ако не бъде зададено специфично кодиране при отварянето на файла, се използва стандартното кодиране </w:t>
      </w:r>
      <w:r w:rsidRPr="00176C8A">
        <w:rPr>
          <w:rStyle w:val="Code"/>
        </w:rPr>
        <w:t>UTF-8</w:t>
      </w:r>
      <w:r w:rsidRPr="00176C8A">
        <w:t xml:space="preserve">. В показаният по–горе случай използваме кодиране </w:t>
      </w:r>
      <w:r w:rsidRPr="00176C8A">
        <w:rPr>
          <w:rStyle w:val="Code"/>
        </w:rPr>
        <w:t>Windows-1251</w:t>
      </w:r>
      <w:r w:rsidRPr="00176C8A">
        <w:t xml:space="preserve">. </w:t>
      </w:r>
      <w:r w:rsidRPr="00DC71DB">
        <w:rPr>
          <w:rStyle w:val="Code"/>
          <w:lang w:val="bg-BG"/>
        </w:rPr>
        <w:t>Windows-1251</w:t>
      </w:r>
      <w:r w:rsidRPr="00DC71DB">
        <w:rPr>
          <w:noProof/>
        </w:rPr>
        <w:t xml:space="preserve"> е 8-битов (еднобайтов) набор символи, проектиран от Майкрософт за езиците, използващи кирилица като български, руски и други.</w:t>
      </w:r>
      <w:r w:rsidRPr="00176C8A">
        <w:t xml:space="preserve"> Кодира</w:t>
      </w:r>
      <w:r w:rsidRPr="00176C8A">
        <w:softHyphen/>
        <w:t xml:space="preserve">нията ще разгледаме </w:t>
      </w:r>
      <w:hyperlink w:anchor="_Кодиране_на_файловете." w:history="1">
        <w:r w:rsidRPr="00176C8A">
          <w:rPr>
            <w:rStyle w:val="Hyperlink"/>
          </w:rPr>
          <w:t>малко по-</w:t>
        </w:r>
        <w:r w:rsidRPr="00176C8A">
          <w:rPr>
            <w:rStyle w:val="Hyperlink"/>
          </w:rPr>
          <w:t>к</w:t>
        </w:r>
        <w:r w:rsidRPr="00176C8A">
          <w:rPr>
            <w:rStyle w:val="Hyperlink"/>
          </w:rPr>
          <w:t>ъсно</w:t>
        </w:r>
      </w:hyperlink>
      <w:r w:rsidRPr="00176C8A">
        <w:t xml:space="preserve"> в настоящата глава.</w:t>
      </w:r>
    </w:p>
    <w:p w:rsidR="006A0658" w:rsidRPr="001C1CFA" w:rsidRDefault="006A0658" w:rsidP="006A0658">
      <w:pPr>
        <w:pStyle w:val="Heading4"/>
      </w:pPr>
      <w:bookmarkStart w:id="1318" w:name="_Toc243587639"/>
      <w:r w:rsidRPr="001C1CFA">
        <w:t>Четене на текстов файл ред по ред – пример</w:t>
      </w:r>
      <w:bookmarkEnd w:id="1318"/>
    </w:p>
    <w:p w:rsidR="006A0658" w:rsidRPr="00176C8A" w:rsidRDefault="006A0658" w:rsidP="006A0658">
      <w:pPr>
        <w:spacing w:after="120"/>
      </w:pPr>
      <w:r w:rsidRPr="00176C8A">
        <w:t xml:space="preserve">След като се научихме как да създаваме </w:t>
      </w:r>
      <w:r w:rsidRPr="00176C8A">
        <w:rPr>
          <w:rStyle w:val="Code"/>
        </w:rPr>
        <w:t>StreamReader</w:t>
      </w:r>
      <w:r w:rsidRPr="00176C8A">
        <w:t xml:space="preserve"> вече можем да се опитаме да направим нещо по-сложно: да прочетем цял текстов файл ред по ред и да отпечатаме прочетеното на конзолата. </w:t>
      </w:r>
      <w:r w:rsidRPr="00DC71DB">
        <w:rPr>
          <w:noProof/>
        </w:rPr>
        <w:t xml:space="preserve">Нашият съвет е да създавате текстовия файл в </w:t>
      </w:r>
      <w:r w:rsidRPr="00DC71DB">
        <w:rPr>
          <w:rStyle w:val="Code"/>
          <w:lang w:val="bg-BG"/>
        </w:rPr>
        <w:t>Debug</w:t>
      </w:r>
      <w:r w:rsidRPr="00DC71DB">
        <w:rPr>
          <w:noProof/>
        </w:rPr>
        <w:t xml:space="preserve"> папката на проекта (</w:t>
      </w:r>
      <w:r w:rsidRPr="00DC71DB">
        <w:rPr>
          <w:rStyle w:val="Code"/>
          <w:lang w:val="bg-BG"/>
        </w:rPr>
        <w:t>.\bin\Debug</w:t>
      </w:r>
      <w:r w:rsidRPr="00DC71DB">
        <w:rPr>
          <w:noProof/>
        </w:rPr>
        <w:t>), така той ще е в същата директория, в която е вашето компилирано приложение и няма да се налага да подаваме пълния път до него при отварянето на файла.</w:t>
      </w:r>
      <w:r w:rsidRPr="00176C8A">
        <w:t xml:space="preserve"> Нека нашият файл изглежда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A32DE" w:rsidRDefault="006A0658" w:rsidP="006A0658">
            <w:pPr>
              <w:spacing w:before="0"/>
              <w:jc w:val="center"/>
              <w:rPr>
                <w:rStyle w:val="Code"/>
              </w:rPr>
            </w:pPr>
            <w:r w:rsidRPr="008A32DE">
              <w:rPr>
                <w:rStyle w:val="Code"/>
              </w:rPr>
              <w:t>sample.txt</w:t>
            </w:r>
          </w:p>
        </w:tc>
      </w:tr>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szCs w:val="20"/>
                <w:lang w:val="en-US" w:eastAsia="en-US"/>
              </w:rPr>
              <w:t>This is our first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szCs w:val="20"/>
                <w:lang w:val="en-US" w:eastAsia="en-US"/>
              </w:rPr>
              <w:t>This is our second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szCs w:val="20"/>
                <w:lang w:val="en-US" w:eastAsia="en-US"/>
              </w:rPr>
              <w:t>This is our third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szCs w:val="20"/>
                <w:lang w:val="en-US" w:eastAsia="en-US"/>
              </w:rPr>
              <w:t>This is our fourth line.</w:t>
            </w:r>
          </w:p>
          <w:p w:rsidR="006A0658" w:rsidRPr="008A32DE" w:rsidRDefault="006A0658" w:rsidP="006A0658">
            <w:pPr>
              <w:spacing w:before="0"/>
              <w:rPr>
                <w:rFonts w:ascii="Courier New" w:hAnsi="Courier New" w:cs="Courier New"/>
                <w:noProof/>
                <w:lang w:val="en-US"/>
              </w:rPr>
            </w:pPr>
            <w:r w:rsidRPr="008A32DE">
              <w:rPr>
                <w:rFonts w:ascii="Courier New" w:hAnsi="Courier New" w:cs="Courier New"/>
                <w:noProof/>
                <w:szCs w:val="20"/>
                <w:lang w:val="en-US" w:eastAsia="en-US"/>
              </w:rPr>
              <w:t>This is our fifth line.</w:t>
            </w:r>
          </w:p>
        </w:tc>
      </w:tr>
    </w:tbl>
    <w:p w:rsidR="006A0658" w:rsidRPr="001C1CFA" w:rsidRDefault="006A0658" w:rsidP="006A0658">
      <w:pPr>
        <w:spacing w:after="120"/>
      </w:pPr>
      <w:r w:rsidRPr="001C1CFA">
        <w:t xml:space="preserve">Имаме текстов файл, от който да четем. Сега трябва да създадем обект от тип </w:t>
      </w:r>
      <w:r w:rsidRPr="008A32DE">
        <w:rPr>
          <w:rStyle w:val="Code"/>
        </w:rPr>
        <w:t>StreamReader</w:t>
      </w:r>
      <w:r w:rsidRPr="001C1CFA">
        <w:t xml:space="preserve"> и да прочетем и отпечатаме всички редове. Това можем да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A32DE" w:rsidRDefault="006A0658" w:rsidP="006A0658">
            <w:pPr>
              <w:spacing w:before="0"/>
              <w:jc w:val="center"/>
              <w:rPr>
                <w:rStyle w:val="Code"/>
              </w:rPr>
            </w:pPr>
            <w:r w:rsidRPr="008A32DE">
              <w:rPr>
                <w:rStyle w:val="Code"/>
              </w:rPr>
              <w:t>FileReader.cs</w:t>
            </w:r>
          </w:p>
        </w:tc>
      </w:tr>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00FF"/>
                <w:szCs w:val="20"/>
                <w:lang w:val="en-US"/>
              </w:rPr>
              <w:t>class</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FileReader</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static</w:t>
            </w:r>
            <w:r w:rsidRPr="008A32DE">
              <w:rPr>
                <w:rFonts w:ascii="Courier New" w:hAnsi="Courier New" w:cs="Courier New"/>
                <w:noProof/>
                <w:szCs w:val="20"/>
                <w:lang w:val="en-US"/>
              </w:rPr>
              <w:t xml:space="preserve"> </w:t>
            </w:r>
            <w:r w:rsidRPr="008A32DE">
              <w:rPr>
                <w:rFonts w:ascii="Courier New" w:hAnsi="Courier New" w:cs="Courier New"/>
                <w:noProof/>
                <w:color w:val="0000FF"/>
                <w:szCs w:val="20"/>
                <w:lang w:val="en-US"/>
              </w:rPr>
              <w:t>void</w:t>
            </w:r>
            <w:r w:rsidRPr="008A32DE">
              <w:rPr>
                <w:rFonts w:ascii="Courier New" w:hAnsi="Courier New" w:cs="Courier New"/>
                <w:noProof/>
                <w:szCs w:val="20"/>
                <w:lang w:val="en-US"/>
              </w:rPr>
              <w:t xml:space="preserve"> Main()</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Create an instance of StreamReader to</w:t>
            </w:r>
            <w:r>
              <w:rPr>
                <w:rFonts w:ascii="Courier New" w:hAnsi="Courier New" w:cs="Courier New"/>
                <w:noProof/>
                <w:color w:val="008000"/>
                <w:szCs w:val="20"/>
              </w:rPr>
              <w:t xml:space="preserve"> </w:t>
            </w:r>
            <w:r w:rsidRPr="008A32DE">
              <w:rPr>
                <w:rFonts w:ascii="Courier New" w:hAnsi="Courier New" w:cs="Courier New"/>
                <w:noProof/>
                <w:color w:val="008000"/>
                <w:szCs w:val="20"/>
                <w:lang w:val="en-US"/>
              </w:rPr>
              <w:t xml:space="preserve">read from a file </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 xml:space="preserve"> read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Sample.txt"</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int</w:t>
            </w:r>
            <w:r w:rsidRPr="008A32DE">
              <w:rPr>
                <w:rFonts w:ascii="Courier New" w:hAnsi="Courier New" w:cs="Courier New"/>
                <w:noProof/>
                <w:szCs w:val="20"/>
                <w:lang w:val="en-US"/>
              </w:rPr>
              <w:t xml:space="preserve"> lineNumber = </w:t>
            </w:r>
            <w:r w:rsidRPr="008A32DE">
              <w:rPr>
                <w:rFonts w:ascii="Courier New" w:hAnsi="Courier New" w:cs="Courier New"/>
                <w:noProof/>
                <w:color w:val="A52A2A"/>
                <w:szCs w:val="20"/>
                <w:lang w:val="en-US"/>
              </w:rPr>
              <w:t>0</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Read first line from the text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string</w:t>
            </w:r>
            <w:r w:rsidRPr="008A32DE">
              <w:rPr>
                <w:rFonts w:ascii="Courier New" w:hAnsi="Courier New" w:cs="Courier New"/>
                <w:noProof/>
                <w:szCs w:val="20"/>
                <w:lang w:val="en-US"/>
              </w:rPr>
              <w:t xml:space="preserve"> line = reader.Read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Read the other lines from the text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while</w:t>
            </w:r>
            <w:r w:rsidRPr="008A32DE">
              <w:rPr>
                <w:rFonts w:ascii="Courier New" w:hAnsi="Courier New" w:cs="Courier New"/>
                <w:noProof/>
                <w:szCs w:val="20"/>
                <w:lang w:val="en-US"/>
              </w:rPr>
              <w:t xml:space="preserve"> (line != </w:t>
            </w:r>
            <w:r w:rsidRPr="008A32DE">
              <w:rPr>
                <w:rFonts w:ascii="Courier New" w:hAnsi="Courier New" w:cs="Courier New"/>
                <w:noProof/>
                <w:color w:val="0000FF"/>
                <w:szCs w:val="20"/>
                <w:lang w:val="en-US"/>
              </w:rPr>
              <w:t>null</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lineNumber++;</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Console</w:t>
            </w:r>
            <w:r w:rsidRPr="008A32DE">
              <w:rPr>
                <w:rFonts w:ascii="Courier New" w:hAnsi="Courier New" w:cs="Courier New"/>
                <w:noProof/>
                <w:szCs w:val="20"/>
                <w:lang w:val="en-US"/>
              </w:rPr>
              <w:t>.WriteLine(</w:t>
            </w:r>
            <w:r w:rsidRPr="008A32DE">
              <w:rPr>
                <w:rFonts w:ascii="Courier New" w:hAnsi="Courier New" w:cs="Courier New"/>
                <w:noProof/>
                <w:color w:val="A31515"/>
                <w:szCs w:val="20"/>
                <w:lang w:val="en-US"/>
              </w:rPr>
              <w:t>"Line {0}: {1}"</w:t>
            </w:r>
            <w:r w:rsidRPr="008A32DE">
              <w:rPr>
                <w:rFonts w:ascii="Courier New" w:hAnsi="Courier New" w:cs="Courier New"/>
                <w:noProof/>
                <w:szCs w:val="20"/>
                <w:lang w:val="en-US"/>
              </w:rPr>
              <w:t>, lineNumber,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line = reader.Read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Close the resource after you've finished using i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t>reader.Clos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nsolas" w:hAnsi="Consolas" w:cs="Consolas"/>
                <w:noProof/>
                <w:sz w:val="19"/>
                <w:szCs w:val="19"/>
                <w:lang w:val="en-US"/>
              </w:rPr>
            </w:pPr>
            <w:r w:rsidRPr="008A32DE">
              <w:rPr>
                <w:rFonts w:ascii="Courier New" w:hAnsi="Courier New" w:cs="Courier New"/>
                <w:noProof/>
                <w:szCs w:val="20"/>
                <w:lang w:val="en-US"/>
              </w:rPr>
              <w:t>}</w:t>
            </w:r>
          </w:p>
        </w:tc>
      </w:tr>
    </w:tbl>
    <w:p w:rsidR="006A0658" w:rsidRPr="001C1CFA" w:rsidRDefault="006A0658" w:rsidP="006A0658">
      <w:r w:rsidRPr="001C1CFA">
        <w:t xml:space="preserve">Сами се убеждавате, че няма нищо трудно в четенето на текстови файлове. Първата част на програмата вече ни е добре позната – създаваме променлива от тип </w:t>
      </w:r>
      <w:r w:rsidRPr="008A32DE">
        <w:rPr>
          <w:rStyle w:val="Code"/>
        </w:rPr>
        <w:t>StreamReader</w:t>
      </w:r>
      <w:r w:rsidRPr="00FF59DF">
        <w:rPr>
          <w:rStyle w:val="Code"/>
        </w:rPr>
        <w:t xml:space="preserve"> </w:t>
      </w:r>
      <w:r w:rsidRPr="001C1CFA">
        <w:t xml:space="preserve">като в конструктора подаваме името на файла, от който ще четем. Параметърът на конструктора е пътят до файла, но тъй като нашият файл се намира в </w:t>
      </w:r>
      <w:r w:rsidRPr="002A2161">
        <w:rPr>
          <w:rStyle w:val="Code"/>
        </w:rPr>
        <w:t>Debug</w:t>
      </w:r>
      <w:r w:rsidRPr="001C1CFA">
        <w:t xml:space="preserve"> директорията на проекта</w:t>
      </w:r>
      <w:r w:rsidRPr="00FF59DF">
        <w:t>,</w:t>
      </w:r>
      <w:r w:rsidRPr="001C1CFA">
        <w:t xml:space="preserve"> ние задаваме като път само името му. Ако нашият файл се намираше в директорията на проекта, то тогава като път щяхме да подадем стринга - </w:t>
      </w:r>
      <w:r w:rsidRPr="00FF59DF">
        <w:rPr>
          <w:rStyle w:val="Code"/>
        </w:rPr>
        <w:t>"..\..\</w:t>
      </w:r>
      <w:r w:rsidRPr="008A32DE">
        <w:rPr>
          <w:rStyle w:val="Code"/>
        </w:rPr>
        <w:t>Sample</w:t>
      </w:r>
      <w:r w:rsidRPr="00FF59DF">
        <w:rPr>
          <w:rStyle w:val="Code"/>
        </w:rPr>
        <w:t>.</w:t>
      </w:r>
      <w:r w:rsidRPr="008A32DE">
        <w:rPr>
          <w:rStyle w:val="Code"/>
        </w:rPr>
        <w:t>txt</w:t>
      </w:r>
      <w:r w:rsidRPr="00FF59DF">
        <w:rPr>
          <w:rStyle w:val="Code"/>
        </w:rPr>
        <w:t>"</w:t>
      </w:r>
      <w:r w:rsidRPr="00FF59DF">
        <w:rPr>
          <w:noProof/>
        </w:rPr>
        <w:t>.</w:t>
      </w:r>
    </w:p>
    <w:p w:rsidR="006A0658" w:rsidRPr="001C1CFA" w:rsidRDefault="006A0658" w:rsidP="006A0658">
      <w:r w:rsidRPr="001C1CFA">
        <w:t>След това създаваме и една променлива – брояч, чиято цел е да брои и показва на кой ред от файла се намираме в текущия момент.</w:t>
      </w:r>
    </w:p>
    <w:p w:rsidR="006A0658" w:rsidRPr="001C1CFA" w:rsidRDefault="006A0658" w:rsidP="006A0658">
      <w:r w:rsidRPr="001C1CFA">
        <w:t>Създаваме и една променлива, която ще съхранява всеки прочетен ред. При създаването й направо четем първия ред от текстовия файл. Ако текстовият файл е празен,</w:t>
      </w:r>
      <w:r w:rsidRPr="00DD4A04">
        <w:t xml:space="preserve"> </w:t>
      </w:r>
      <w:r w:rsidRPr="001C1CFA">
        <w:t>метод</w:t>
      </w:r>
      <w:r>
        <w:t>ът</w:t>
      </w:r>
      <w:r w:rsidRPr="001C1CFA">
        <w:t xml:space="preserve"> </w:t>
      </w:r>
      <w:r w:rsidRPr="008A32DE">
        <w:rPr>
          <w:rStyle w:val="Code"/>
        </w:rPr>
        <w:t>ReadLine</w:t>
      </w:r>
      <w:r w:rsidRPr="00FF59DF">
        <w:rPr>
          <w:rStyle w:val="Code"/>
        </w:rPr>
        <w:t xml:space="preserve">() </w:t>
      </w:r>
      <w:r w:rsidRPr="001C1CFA">
        <w:t>на</w:t>
      </w:r>
      <w:r w:rsidRPr="001C1CFA">
        <w:rPr>
          <w:rFonts w:ascii="Courier New" w:hAnsi="Courier New" w:cs="Courier New"/>
          <w:szCs w:val="20"/>
        </w:rPr>
        <w:t xml:space="preserve"> </w:t>
      </w:r>
      <w:r w:rsidRPr="001C1CFA">
        <w:t xml:space="preserve">обекта </w:t>
      </w:r>
      <w:r w:rsidRPr="008A32DE">
        <w:rPr>
          <w:rStyle w:val="Code"/>
        </w:rPr>
        <w:t>StreamReader</w:t>
      </w:r>
      <w:r w:rsidRPr="00FF59DF">
        <w:rPr>
          <w:rStyle w:val="Code"/>
        </w:rPr>
        <w:t xml:space="preserve"> </w:t>
      </w:r>
      <w:r w:rsidRPr="001C1CFA">
        <w:t>ще върне</w:t>
      </w:r>
      <w:r w:rsidRPr="001C1CFA">
        <w:rPr>
          <w:b/>
          <w:bCs/>
        </w:rPr>
        <w:t xml:space="preserve"> </w:t>
      </w:r>
      <w:r w:rsidRPr="008A32DE">
        <w:rPr>
          <w:rStyle w:val="Code"/>
        </w:rPr>
        <w:t>null</w:t>
      </w:r>
      <w:r w:rsidRPr="00FF59DF">
        <w:rPr>
          <w:rStyle w:val="Code"/>
        </w:rPr>
        <w:t>.</w:t>
      </w:r>
    </w:p>
    <w:p w:rsidR="006A0658" w:rsidRPr="001C1CFA" w:rsidRDefault="006A0658" w:rsidP="006A0658">
      <w:r w:rsidRPr="001C1CFA">
        <w:t xml:space="preserve">За същинската част – прочитането на файла ред по ред, използваме </w:t>
      </w:r>
      <w:r w:rsidRPr="008A32DE">
        <w:rPr>
          <w:rStyle w:val="Code"/>
        </w:rPr>
        <w:t>while</w:t>
      </w:r>
      <w:r w:rsidRPr="001C1CFA">
        <w:t xml:space="preserve"> цикъл. Условието за изпълнение на цикъла е докато в променливата </w:t>
      </w:r>
      <w:r w:rsidRPr="008A32DE">
        <w:rPr>
          <w:rStyle w:val="Code"/>
        </w:rPr>
        <w:t>line</w:t>
      </w:r>
      <w:r w:rsidRPr="001C1CFA">
        <w:t xml:space="preserve"> има записано нещо, т.е. докато има какво да четем от файла. В тялото на цикъла задачата ни се свежда до увеличаване на стойността на промен</w:t>
      </w:r>
      <w:r>
        <w:softHyphen/>
      </w:r>
      <w:r w:rsidRPr="001C1CFA">
        <w:t>ливата</w:t>
      </w:r>
      <w:r>
        <w:t>-</w:t>
      </w:r>
      <w:r w:rsidRPr="001C1CFA">
        <w:t xml:space="preserve">брояч с единица и след това да отпечатаме текущия ред от файла в желания от нас формат. Накрая отново с </w:t>
      </w:r>
      <w:r w:rsidRPr="008A32DE">
        <w:rPr>
          <w:rStyle w:val="Code"/>
        </w:rPr>
        <w:t>ReadLine</w:t>
      </w:r>
      <w:r w:rsidRPr="00FF59DF">
        <w:rPr>
          <w:rStyle w:val="Code"/>
        </w:rPr>
        <w:t>()</w:t>
      </w:r>
      <w:r w:rsidRPr="00176C8A">
        <w:t xml:space="preserve"> </w:t>
      </w:r>
      <w:r w:rsidRPr="001C1CFA">
        <w:t xml:space="preserve">четем следващия ред от файла и го записваме в променливата </w:t>
      </w:r>
      <w:r w:rsidRPr="008A32DE">
        <w:rPr>
          <w:rStyle w:val="Code"/>
        </w:rPr>
        <w:t>line</w:t>
      </w:r>
      <w:r w:rsidRPr="001C1CFA">
        <w:t>. За отпечатване използ</w:t>
      </w:r>
      <w:r>
        <w:softHyphen/>
      </w:r>
      <w:r w:rsidRPr="001C1CFA">
        <w:t xml:space="preserve">ваме един метод, който ни е отлично познат от задачите, в които се е изисквало да се </w:t>
      </w:r>
      <w:r>
        <w:t>отпечата</w:t>
      </w:r>
      <w:r w:rsidRPr="001C1CFA">
        <w:t xml:space="preserve"> нещо </w:t>
      </w:r>
      <w:r>
        <w:t>на</w:t>
      </w:r>
      <w:r w:rsidRPr="001C1CFA">
        <w:t xml:space="preserve"> конзолата – </w:t>
      </w:r>
      <w:r w:rsidRPr="008A32DE">
        <w:rPr>
          <w:rStyle w:val="Code"/>
        </w:rPr>
        <w:t>WriteLine</w:t>
      </w:r>
      <w:r w:rsidRPr="00FF59DF">
        <w:rPr>
          <w:rStyle w:val="Code"/>
        </w:rPr>
        <w:t>()</w:t>
      </w:r>
      <w:r w:rsidRPr="00176C8A">
        <w:t>.</w:t>
      </w:r>
    </w:p>
    <w:p w:rsidR="006A0658" w:rsidRPr="001C1CFA" w:rsidRDefault="006A0658" w:rsidP="006A0658">
      <w:pPr>
        <w:spacing w:after="120"/>
      </w:pPr>
      <w:r w:rsidRPr="001C1CFA">
        <w:t>След като сме прочели нужното ни от файла, отново не бива да забравяме да затворим обекта</w:t>
      </w:r>
      <w:r w:rsidRPr="00FF59DF">
        <w:rPr>
          <w:rStyle w:val="Code"/>
        </w:rPr>
        <w:t xml:space="preserve"> </w:t>
      </w:r>
      <w:r w:rsidRPr="008A32DE">
        <w:rPr>
          <w:rStyle w:val="Code"/>
        </w:rPr>
        <w:t>StreamReader</w:t>
      </w:r>
      <w:r w:rsidRPr="001C1CFA">
        <w:t xml:space="preserve">, за да избегнем загубата на ресурси. За това ползваме метода </w:t>
      </w:r>
      <w:r w:rsidRPr="008A32DE">
        <w:rPr>
          <w:rStyle w:val="Code"/>
        </w:rPr>
        <w:t>Close()</w:t>
      </w:r>
      <w:r w:rsidRPr="001C1CFA">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pPr>
            <w:r>
              <w:rPr>
                <w:noProof/>
                <w:lang w:val="en-US" w:eastAsia="en-US"/>
              </w:rPr>
              <w:drawing>
                <wp:inline distT="0" distB="0" distL="0" distR="0">
                  <wp:extent cx="323850" cy="32385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FF59DF" w:rsidRDefault="006A0658" w:rsidP="006A0658">
            <w:pPr>
              <w:pStyle w:val="WarningMessage"/>
            </w:pPr>
            <w:r w:rsidRPr="001C1CFA">
              <w:t>Винаги затваряйте инстанциите на</w:t>
            </w:r>
            <w:r w:rsidRPr="00FF59DF">
              <w:rPr>
                <w:rStyle w:val="Code"/>
              </w:rPr>
              <w:t xml:space="preserve"> </w:t>
            </w:r>
            <w:r w:rsidRPr="008A32DE">
              <w:rPr>
                <w:rStyle w:val="Code"/>
                <w:b/>
              </w:rPr>
              <w:t>StreamReader</w:t>
            </w:r>
            <w:r w:rsidRPr="001C1CFA">
              <w:t xml:space="preserve"> след като приключите работа с тях. В противен случай рискувате да загубите системни ресурси. За затваряне използвайте метода </w:t>
            </w:r>
            <w:r w:rsidRPr="008A32DE">
              <w:rPr>
                <w:rStyle w:val="Code"/>
                <w:b/>
              </w:rPr>
              <w:t>Close</w:t>
            </w:r>
            <w:r w:rsidRPr="00FF59DF">
              <w:rPr>
                <w:rStyle w:val="Code"/>
                <w:b/>
              </w:rPr>
              <w:t>()</w:t>
            </w:r>
            <w:r>
              <w:t xml:space="preserve"> или конструкцията </w:t>
            </w:r>
            <w:r w:rsidRPr="00176C8A">
              <w:rPr>
                <w:rStyle w:val="Code"/>
                <w:b/>
              </w:rPr>
              <w:t>u</w:t>
            </w:r>
            <w:r>
              <w:rPr>
                <w:rStyle w:val="Code"/>
                <w:b/>
              </w:rPr>
              <w:t>s</w:t>
            </w:r>
            <w:r w:rsidRPr="00176C8A">
              <w:rPr>
                <w:rStyle w:val="Code"/>
                <w:b/>
              </w:rPr>
              <w:t>ing</w:t>
            </w:r>
            <w:r w:rsidRPr="00FF59DF">
              <w:t>.</w:t>
            </w:r>
          </w:p>
        </w:tc>
      </w:tr>
    </w:tbl>
    <w:p w:rsidR="006A0658" w:rsidRPr="001C1CFA" w:rsidRDefault="006A0658" w:rsidP="006A0658">
      <w:pPr>
        <w:spacing w:after="120"/>
      </w:pPr>
      <w:r w:rsidRPr="001C1CFA">
        <w:t>Резултатът от изпълнението на програмата би трябвало да изглежда так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color w:val="000000"/>
                <w:szCs w:val="20"/>
                <w:lang w:val="en-US" w:eastAsia="en-US"/>
              </w:rPr>
              <w:t>Line 1: This is our first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color w:val="000000"/>
                <w:szCs w:val="20"/>
                <w:lang w:val="en-US" w:eastAsia="en-US"/>
              </w:rPr>
              <w:t>Line 2: This is our second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color w:val="000000"/>
                <w:szCs w:val="20"/>
                <w:lang w:val="en-US" w:eastAsia="en-US"/>
              </w:rPr>
              <w:t>Line 3: This is our third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eastAsia="en-US"/>
              </w:rPr>
            </w:pPr>
            <w:r w:rsidRPr="008A32DE">
              <w:rPr>
                <w:rFonts w:ascii="Courier New" w:hAnsi="Courier New" w:cs="Courier New"/>
                <w:noProof/>
                <w:color w:val="000000"/>
                <w:szCs w:val="20"/>
                <w:lang w:val="en-US" w:eastAsia="en-US"/>
              </w:rPr>
              <w:t>Line 4: This is our fourth line.</w:t>
            </w:r>
          </w:p>
          <w:p w:rsidR="006A0658" w:rsidRPr="008A32DE" w:rsidRDefault="006A0658" w:rsidP="006A0658">
            <w:pPr>
              <w:spacing w:before="0"/>
              <w:rPr>
                <w:rFonts w:ascii="Courier New" w:hAnsi="Courier New" w:cs="Courier New"/>
                <w:noProof/>
                <w:lang w:val="en-US"/>
              </w:rPr>
            </w:pPr>
            <w:r w:rsidRPr="008A32DE">
              <w:rPr>
                <w:rFonts w:ascii="Courier New" w:hAnsi="Courier New" w:cs="Courier New"/>
                <w:noProof/>
                <w:color w:val="000000"/>
                <w:szCs w:val="20"/>
                <w:lang w:val="en-US" w:eastAsia="en-US"/>
              </w:rPr>
              <w:t>Line 5: This is our fifth line.</w:t>
            </w:r>
          </w:p>
        </w:tc>
      </w:tr>
    </w:tbl>
    <w:p w:rsidR="006A0658" w:rsidRPr="001C1CFA" w:rsidRDefault="006A0658" w:rsidP="006A0658">
      <w:pPr>
        <w:pStyle w:val="Heading3"/>
      </w:pPr>
      <w:bookmarkStart w:id="1319" w:name="_Toc243587640"/>
      <w:bookmarkStart w:id="1320" w:name="_Toc299461329"/>
      <w:r w:rsidRPr="001C1CFA">
        <w:t>Автоматично затваряне на потока след приключване на работа с него</w:t>
      </w:r>
      <w:bookmarkEnd w:id="1320"/>
    </w:p>
    <w:p w:rsidR="006A0658" w:rsidRPr="001C1CFA" w:rsidRDefault="006A0658" w:rsidP="006A0658">
      <w:r w:rsidRPr="001C1CFA">
        <w:t xml:space="preserve">Както се забелязва в предния пример, след като приключихме работа с обекта от тип </w:t>
      </w:r>
      <w:r w:rsidRPr="008A32DE">
        <w:rPr>
          <w:rStyle w:val="Code"/>
        </w:rPr>
        <w:t>StreamReader</w:t>
      </w:r>
      <w:r w:rsidRPr="00FF59DF">
        <w:rPr>
          <w:rStyle w:val="Code"/>
        </w:rPr>
        <w:t xml:space="preserve">, </w:t>
      </w:r>
      <w:r w:rsidRPr="001C1CFA">
        <w:t xml:space="preserve">извикахме </w:t>
      </w:r>
      <w:r w:rsidRPr="008A32DE">
        <w:rPr>
          <w:rStyle w:val="Code"/>
        </w:rPr>
        <w:t>Close</w:t>
      </w:r>
      <w:r w:rsidRPr="00FF59DF">
        <w:rPr>
          <w:rStyle w:val="Code"/>
        </w:rPr>
        <w:t>()</w:t>
      </w:r>
      <w:r w:rsidRPr="00176C8A">
        <w:t xml:space="preserve"> </w:t>
      </w:r>
      <w:r w:rsidRPr="001C1CFA">
        <w:t xml:space="preserve">и затворихме скрития поток, с който обектът </w:t>
      </w:r>
      <w:r w:rsidRPr="008A32DE">
        <w:rPr>
          <w:rStyle w:val="Code"/>
        </w:rPr>
        <w:t>StreamReader</w:t>
      </w:r>
      <w:r w:rsidRPr="001C1CFA">
        <w:t xml:space="preserve"> работи. Много често обаче </w:t>
      </w:r>
      <w:r w:rsidRPr="00C0467A">
        <w:t>начинаещите</w:t>
      </w:r>
      <w:r w:rsidRPr="001C1CFA">
        <w:t xml:space="preserve"> програмисти забравят да извикат </w:t>
      </w:r>
      <w:r w:rsidRPr="008A32DE">
        <w:rPr>
          <w:rStyle w:val="Code"/>
        </w:rPr>
        <w:t>Close</w:t>
      </w:r>
      <w:r w:rsidRPr="00FF59DF">
        <w:rPr>
          <w:rStyle w:val="Code"/>
        </w:rPr>
        <w:t>()</w:t>
      </w:r>
      <w:r w:rsidRPr="001C1CFA">
        <w:t xml:space="preserve"> метода и с това излагат на опасност файла, от който четат, или в който записват</w:t>
      </w:r>
      <w:r w:rsidRPr="001C1CFA">
        <w:rPr>
          <w:rFonts w:ascii="Courier New" w:hAnsi="Courier New" w:cs="Courier New"/>
          <w:szCs w:val="20"/>
        </w:rPr>
        <w:t xml:space="preserve">. </w:t>
      </w:r>
      <w:r w:rsidRPr="001C1CFA">
        <w:t xml:space="preserve">C# предлага конструкция за автоматично затваряне на потока или файла след приключване на работата с него. Тази конструкция е </w:t>
      </w:r>
      <w:r w:rsidRPr="008A32DE">
        <w:rPr>
          <w:rStyle w:val="Code"/>
        </w:rPr>
        <w:t>using</w:t>
      </w:r>
      <w:r w:rsidRPr="00C0467A">
        <w:t xml:space="preserve">. Синтаксисът </w:t>
      </w:r>
      <w:r w:rsidRPr="001C1CFA">
        <w:t>й е следният:</w:t>
      </w:r>
    </w:p>
    <w:p w:rsidR="006A0658" w:rsidRPr="001C1CFA" w:rsidRDefault="006A0658" w:rsidP="006A0658">
      <w:pPr>
        <w:spacing w:before="0"/>
      </w:pP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nsolas" w:hAnsi="Consolas" w:cs="Consolas"/>
                <w:noProof/>
                <w:color w:val="0000FF"/>
                <w:szCs w:val="20"/>
                <w:lang w:val="en-US"/>
              </w:rPr>
            </w:pPr>
            <w:r w:rsidRPr="008A32DE">
              <w:rPr>
                <w:rFonts w:ascii="Courier New" w:hAnsi="Courier New" w:cs="Courier New"/>
                <w:noProof/>
                <w:color w:val="0000FF"/>
                <w:szCs w:val="20"/>
                <w:lang w:val="en-US"/>
              </w:rPr>
              <w:t>using</w:t>
            </w:r>
            <w:r w:rsidRPr="008A32DE">
              <w:rPr>
                <w:rFonts w:ascii="Courier New" w:hAnsi="Courier New" w:cs="Courier New"/>
                <w:noProof/>
                <w:color w:val="000000"/>
                <w:szCs w:val="20"/>
                <w:lang w:val="en-US" w:eastAsia="en-US"/>
              </w:rPr>
              <w:t>(&lt;stream object&gt;) { … }</w:t>
            </w:r>
          </w:p>
        </w:tc>
      </w:tr>
    </w:tbl>
    <w:p w:rsidR="006A0658" w:rsidRPr="00C0467A" w:rsidRDefault="006A0658" w:rsidP="006A0658">
      <w:r w:rsidRPr="001C1CFA">
        <w:t xml:space="preserve">Използването на </w:t>
      </w:r>
      <w:r w:rsidRPr="008A32DE">
        <w:rPr>
          <w:rStyle w:val="Code"/>
        </w:rPr>
        <w:t>using</w:t>
      </w:r>
      <w:r w:rsidRPr="001C1CFA">
        <w:t xml:space="preserve"> гарантира, че след излизане от тялото й автоматично ще се извика метода</w:t>
      </w:r>
      <w:r w:rsidRPr="008A32DE">
        <w:rPr>
          <w:rStyle w:val="Code"/>
        </w:rPr>
        <w:t xml:space="preserve"> Close()</w:t>
      </w:r>
      <w:r w:rsidRPr="001C1CFA">
        <w:t xml:space="preserve">. </w:t>
      </w:r>
      <w:r>
        <w:t>Това ще се случи дори ако при четенето на файла възникне някакво изключение.</w:t>
      </w:r>
    </w:p>
    <w:p w:rsidR="006A0658" w:rsidRPr="001C1CFA" w:rsidRDefault="006A0658" w:rsidP="006A0658">
      <w:pPr>
        <w:spacing w:after="240"/>
      </w:pPr>
      <w:r w:rsidRPr="001C1CFA">
        <w:t xml:space="preserve">След като вече знаем за </w:t>
      </w:r>
      <w:r w:rsidRPr="008A32DE">
        <w:rPr>
          <w:rStyle w:val="Code"/>
        </w:rPr>
        <w:t>using</w:t>
      </w:r>
      <w:r w:rsidRPr="001C1CFA">
        <w:t xml:space="preserve"> </w:t>
      </w:r>
      <w:r>
        <w:t>конструкцията</w:t>
      </w:r>
      <w:r w:rsidRPr="001C1CFA">
        <w:t>, нека преработим предходния пример</w:t>
      </w:r>
      <w:r>
        <w:t>, така че да я използва</w:t>
      </w:r>
      <w:r w:rsidRPr="001C1CF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A32DE" w:rsidRDefault="006A0658" w:rsidP="006A0658">
            <w:pPr>
              <w:spacing w:before="0"/>
              <w:jc w:val="center"/>
              <w:rPr>
                <w:rStyle w:val="Code"/>
              </w:rPr>
            </w:pPr>
            <w:r w:rsidRPr="008A32DE">
              <w:rPr>
                <w:rStyle w:val="Code"/>
              </w:rPr>
              <w:t>FileReader.cs</w:t>
            </w:r>
          </w:p>
        </w:tc>
      </w:tr>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0000FF"/>
                <w:szCs w:val="20"/>
                <w:lang w:val="en-US"/>
              </w:rPr>
              <w:t>class</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FileReader</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static</w:t>
            </w:r>
            <w:r w:rsidRPr="008A32DE">
              <w:rPr>
                <w:rFonts w:ascii="Courier New" w:hAnsi="Courier New" w:cs="Courier New"/>
                <w:noProof/>
                <w:szCs w:val="20"/>
                <w:lang w:val="en-US"/>
              </w:rPr>
              <w:t xml:space="preserve"> </w:t>
            </w:r>
            <w:r w:rsidRPr="008A32DE">
              <w:rPr>
                <w:rFonts w:ascii="Courier New" w:hAnsi="Courier New" w:cs="Courier New"/>
                <w:noProof/>
                <w:color w:val="0000FF"/>
                <w:szCs w:val="20"/>
                <w:lang w:val="en-US"/>
              </w:rPr>
              <w:t>void</w:t>
            </w:r>
            <w:r w:rsidRPr="008A32DE">
              <w:rPr>
                <w:rFonts w:ascii="Courier New" w:hAnsi="Courier New" w:cs="Courier New"/>
                <w:noProof/>
                <w:szCs w:val="20"/>
                <w:lang w:val="en-US"/>
              </w:rPr>
              <w:t xml:space="preserve"> Main()</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Create an instance of StreamReader</w:t>
            </w:r>
            <w:r>
              <w:rPr>
                <w:rFonts w:ascii="Courier New" w:hAnsi="Courier New" w:cs="Courier New"/>
                <w:noProof/>
                <w:color w:val="008000"/>
                <w:szCs w:val="20"/>
              </w:rPr>
              <w:t xml:space="preserve"> </w:t>
            </w:r>
            <w:r w:rsidRPr="008A32DE">
              <w:rPr>
                <w:rFonts w:ascii="Courier New" w:hAnsi="Courier New" w:cs="Courier New"/>
                <w:noProof/>
                <w:color w:val="008000"/>
                <w:szCs w:val="20"/>
                <w:lang w:val="en-US"/>
              </w:rPr>
              <w:t>to read from a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 xml:space="preserve"> read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Sample.txt"</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using</w:t>
            </w:r>
            <w:r w:rsidRPr="008A32DE">
              <w:rPr>
                <w:rFonts w:ascii="Courier New" w:hAnsi="Courier New" w:cs="Courier New"/>
                <w:noProof/>
                <w:szCs w:val="20"/>
                <w:lang w:val="en-US"/>
              </w:rPr>
              <w:t xml:space="preserve"> (reader)</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int</w:t>
            </w:r>
            <w:r w:rsidRPr="008A32DE">
              <w:rPr>
                <w:rFonts w:ascii="Courier New" w:hAnsi="Courier New" w:cs="Courier New"/>
                <w:noProof/>
                <w:szCs w:val="20"/>
                <w:lang w:val="en-US"/>
              </w:rPr>
              <w:t xml:space="preserve"> lineNumber = </w:t>
            </w:r>
            <w:r w:rsidRPr="008A32DE">
              <w:rPr>
                <w:rFonts w:ascii="Courier New" w:hAnsi="Courier New" w:cs="Courier New"/>
                <w:noProof/>
                <w:color w:val="A52A2A"/>
                <w:szCs w:val="20"/>
                <w:lang w:val="en-US"/>
              </w:rPr>
              <w:t>0</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Read first line from the text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string</w:t>
            </w:r>
            <w:r w:rsidRPr="008A32DE">
              <w:rPr>
                <w:rFonts w:ascii="Courier New" w:hAnsi="Courier New" w:cs="Courier New"/>
                <w:noProof/>
                <w:szCs w:val="20"/>
                <w:lang w:val="en-US"/>
              </w:rPr>
              <w:t xml:space="preserve"> line = reader.Read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8000"/>
                <w:szCs w:val="20"/>
                <w:lang w:val="en-US"/>
              </w:rPr>
              <w:t>// Read the other lines from the text fil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while</w:t>
            </w:r>
            <w:r w:rsidRPr="008A32DE">
              <w:rPr>
                <w:rFonts w:ascii="Courier New" w:hAnsi="Courier New" w:cs="Courier New"/>
                <w:noProof/>
                <w:szCs w:val="20"/>
                <w:lang w:val="en-US"/>
              </w:rPr>
              <w:t xml:space="preserve"> (line != </w:t>
            </w:r>
            <w:r w:rsidRPr="008A32DE">
              <w:rPr>
                <w:rFonts w:ascii="Courier New" w:hAnsi="Courier New" w:cs="Courier New"/>
                <w:noProof/>
                <w:color w:val="0000FF"/>
                <w:szCs w:val="20"/>
                <w:lang w:val="en-US"/>
              </w:rPr>
              <w:t>null</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lineNumber++;</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Console</w:t>
            </w:r>
            <w:r w:rsidRPr="008A32DE">
              <w:rPr>
                <w:rFonts w:ascii="Courier New" w:hAnsi="Courier New" w:cs="Courier New"/>
                <w:noProof/>
                <w:szCs w:val="20"/>
                <w:lang w:val="en-US"/>
              </w:rPr>
              <w:t>.WriteLine(</w:t>
            </w:r>
            <w:r w:rsidRPr="008A32DE">
              <w:rPr>
                <w:rFonts w:ascii="Courier New" w:hAnsi="Courier New" w:cs="Courier New"/>
                <w:noProof/>
                <w:color w:val="A31515"/>
                <w:szCs w:val="20"/>
                <w:lang w:val="en-US"/>
              </w:rPr>
              <w:t>"Line {0}: {1}"</w:t>
            </w:r>
            <w:r w:rsidRPr="008A32DE">
              <w:rPr>
                <w:rFonts w:ascii="Courier New" w:hAnsi="Courier New" w:cs="Courier New"/>
                <w:noProof/>
                <w:szCs w:val="20"/>
                <w:lang w:val="en-US"/>
              </w:rPr>
              <w:t>, lineNumber, 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line = reader.ReadLine();</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w:t>
            </w:r>
          </w:p>
        </w:tc>
      </w:tr>
    </w:tbl>
    <w:p w:rsidR="006A0658" w:rsidRPr="001C1CFA" w:rsidRDefault="006A0658" w:rsidP="006A0658">
      <w:pPr>
        <w:spacing w:after="120"/>
      </w:pPr>
      <w:bookmarkStart w:id="1321" w:name="_Кодиране_на_файловете."/>
      <w:bookmarkEnd w:id="1321"/>
      <w:r>
        <w:t>Ако се чудите по какъв начин е най-добре да се грижите за затварянето на използва</w:t>
      </w:r>
      <w:r>
        <w:softHyphen/>
        <w:t>ните във вашите програми потоци и файлове, следвайте следното правил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pPr>
            <w:r>
              <w:rPr>
                <w:noProof/>
                <w:lang w:val="en-US" w:eastAsia="en-US"/>
              </w:rPr>
              <w:drawing>
                <wp:inline distT="0" distB="0" distL="0" distR="0">
                  <wp:extent cx="323850" cy="32385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597ACF" w:rsidRDefault="006A0658" w:rsidP="006A0658">
            <w:pPr>
              <w:pStyle w:val="WarningMessage"/>
            </w:pPr>
            <w:r w:rsidRPr="001C1CFA">
              <w:t xml:space="preserve">Винаги </w:t>
            </w:r>
            <w:r>
              <w:t xml:space="preserve">използвайте </w:t>
            </w:r>
            <w:r w:rsidRPr="00597ACF">
              <w:rPr>
                <w:rStyle w:val="Code"/>
                <w:b/>
              </w:rPr>
              <w:t>using</w:t>
            </w:r>
            <w:r w:rsidRPr="00FF59DF">
              <w:t xml:space="preserve"> </w:t>
            </w:r>
            <w:r>
              <w:t xml:space="preserve">конструкцията в </w:t>
            </w:r>
            <w:r>
              <w:rPr>
                <w:lang w:val="en-US"/>
              </w:rPr>
              <w:t>C</w:t>
            </w:r>
            <w:r w:rsidRPr="00FF59DF">
              <w:t>#</w:t>
            </w:r>
            <w:r>
              <w:t xml:space="preserve"> за да затва</w:t>
            </w:r>
            <w:r>
              <w:softHyphen/>
              <w:t>ряте коректно отворените потоци и файлове!</w:t>
            </w:r>
          </w:p>
        </w:tc>
      </w:tr>
    </w:tbl>
    <w:p w:rsidR="006A0658" w:rsidRPr="001C1CFA" w:rsidRDefault="006A0658" w:rsidP="006A0658">
      <w:pPr>
        <w:pStyle w:val="Heading3"/>
      </w:pPr>
      <w:bookmarkStart w:id="1322" w:name="_Toc299461330"/>
      <w:r w:rsidRPr="001C1CFA">
        <w:t>Кодиране на файловете. Четене на кирилица</w:t>
      </w:r>
      <w:bookmarkEnd w:id="1319"/>
      <w:bookmarkEnd w:id="1322"/>
    </w:p>
    <w:p w:rsidR="006A0658" w:rsidRPr="001C1CFA" w:rsidRDefault="006A0658" w:rsidP="006A0658">
      <w:r w:rsidRPr="001C1CFA">
        <w:t>Нека сега разгледаме проблемите, които се появяват при четене с неко</w:t>
      </w:r>
      <w:r w:rsidRPr="001C1CFA">
        <w:softHyphen/>
        <w:t>ректно кодиране, например при четене на файл на кирилица.</w:t>
      </w:r>
    </w:p>
    <w:p w:rsidR="006A0658" w:rsidRPr="001C1CFA" w:rsidRDefault="006A0658" w:rsidP="006A0658">
      <w:pPr>
        <w:pStyle w:val="Heading4"/>
      </w:pPr>
      <w:r w:rsidRPr="001C1CFA">
        <w:t>Кодиране (</w:t>
      </w:r>
      <w:r w:rsidRPr="008A32DE">
        <w:rPr>
          <w:lang w:val="en-US"/>
        </w:rPr>
        <w:t>encoding</w:t>
      </w:r>
      <w:r w:rsidRPr="001C1CFA">
        <w:t>)</w:t>
      </w:r>
    </w:p>
    <w:p w:rsidR="006A0658" w:rsidRPr="001C1CFA" w:rsidRDefault="006A0658" w:rsidP="006A0658">
      <w:r w:rsidRPr="001C1CFA">
        <w:t>Добре знаете, че в паметта на компютрите всичко се запазва в двоичен вид. Това означава, че се налага и текстовите файлове да се представят цифрово, за да могат да бъдат съхранени в паметта</w:t>
      </w:r>
      <w:r>
        <w:t>, както и на твърдия диск</w:t>
      </w:r>
      <w:r w:rsidRPr="001C1CFA">
        <w:t xml:space="preserve">. Този процес се нарича </w:t>
      </w:r>
      <w:r w:rsidRPr="001C1CFA">
        <w:rPr>
          <w:b/>
        </w:rPr>
        <w:t>кодиране на файловете</w:t>
      </w:r>
      <w:r w:rsidRPr="001C1CFA">
        <w:t>.</w:t>
      </w:r>
    </w:p>
    <w:p w:rsidR="006A0658" w:rsidRPr="00FF59DF" w:rsidRDefault="006A0658" w:rsidP="006A0658">
      <w:r w:rsidRPr="001C1CFA">
        <w:t xml:space="preserve">Кодирането се състои в заместването на текстовите символи (цифри, букви, препинателни знаци и т.н.) с точно определени </w:t>
      </w:r>
      <w:r>
        <w:t xml:space="preserve">поредици от </w:t>
      </w:r>
      <w:r w:rsidRPr="001C1CFA">
        <w:t>числови стой</w:t>
      </w:r>
      <w:r w:rsidRPr="001C1CFA">
        <w:softHyphen/>
        <w:t>ности. Може да си го представите като голяма таблица, в която срещу всеки символ стои определена стойност (пореден номер).</w:t>
      </w:r>
    </w:p>
    <w:p w:rsidR="006A0658" w:rsidRPr="00FF59DF" w:rsidRDefault="006A0658" w:rsidP="006A0658">
      <w:r w:rsidRPr="00144397">
        <w:rPr>
          <w:b/>
        </w:rPr>
        <w:t>Кодиращите схеми</w:t>
      </w:r>
      <w:r w:rsidRPr="00144397">
        <w:t xml:space="preserve"> (</w:t>
      </w:r>
      <w:r w:rsidRPr="00144397">
        <w:rPr>
          <w:lang w:val="en-US"/>
        </w:rPr>
        <w:t>character</w:t>
      </w:r>
      <w:r w:rsidRPr="00FF59DF">
        <w:t xml:space="preserve"> </w:t>
      </w:r>
      <w:r w:rsidRPr="00144397">
        <w:rPr>
          <w:lang w:val="en-US"/>
        </w:rPr>
        <w:t>encodings</w:t>
      </w:r>
      <w:r w:rsidRPr="00144397">
        <w:t>) задават правила за преобра</w:t>
      </w:r>
      <w:r w:rsidRPr="00144397">
        <w:softHyphen/>
      </w:r>
      <w:r w:rsidRPr="00CE3EAE">
        <w:t>зуване на текст в поредица от байтове и на</w:t>
      </w:r>
      <w:r>
        <w:t xml:space="preserve"> </w:t>
      </w:r>
      <w:r w:rsidRPr="00CE3EAE">
        <w:t>обратно.</w:t>
      </w:r>
      <w:r>
        <w:t xml:space="preserve"> Кодиращата схема</w:t>
      </w:r>
      <w:r w:rsidRPr="001C1CFA">
        <w:t xml:space="preserve"> е една таблица със символи и техните номера, но може да съдържа и специ</w:t>
      </w:r>
      <w:r>
        <w:softHyphen/>
      </w:r>
      <w:r w:rsidRPr="001C1CFA">
        <w:t>ални правила. Например символът "ударение" (U+0300) е специален и се залепя за последния символ, който го предхожда.</w:t>
      </w:r>
      <w:r>
        <w:t xml:space="preserve"> Той се кодира като един или няколко байта (в зависимост от кодиращата схема), но на него не му съответства никакъв символ, а част от символ.</w:t>
      </w:r>
      <w:r w:rsidRPr="00031F97">
        <w:t xml:space="preserve"> </w:t>
      </w:r>
      <w:r>
        <w:t xml:space="preserve">Ще разгледаме две кодирания, които се използват най-често при работа с кирилица: </w:t>
      </w:r>
      <w:r w:rsidRPr="00031F97">
        <w:rPr>
          <w:rStyle w:val="Code"/>
        </w:rPr>
        <w:t>UTF</w:t>
      </w:r>
      <w:r w:rsidRPr="00FF59DF">
        <w:rPr>
          <w:rStyle w:val="Code"/>
        </w:rPr>
        <w:t>-8</w:t>
      </w:r>
      <w:r w:rsidRPr="00FF59DF">
        <w:t xml:space="preserve"> </w:t>
      </w:r>
      <w:r>
        <w:t xml:space="preserve">и </w:t>
      </w:r>
      <w:r w:rsidRPr="00031F97">
        <w:rPr>
          <w:rStyle w:val="Code"/>
        </w:rPr>
        <w:t>Windows</w:t>
      </w:r>
      <w:r w:rsidRPr="00FF59DF">
        <w:rPr>
          <w:rStyle w:val="Code"/>
        </w:rPr>
        <w:t>-1251</w:t>
      </w:r>
      <w:r w:rsidRPr="00FF59DF">
        <w:t>.</w:t>
      </w:r>
    </w:p>
    <w:p w:rsidR="006A0658" w:rsidRPr="00144397" w:rsidRDefault="006A0658" w:rsidP="006A0658">
      <w:pPr>
        <w:spacing w:after="120"/>
      </w:pPr>
      <w:r w:rsidRPr="00031F97">
        <w:rPr>
          <w:rStyle w:val="Code"/>
        </w:rPr>
        <w:t>UTF</w:t>
      </w:r>
      <w:r w:rsidRPr="00FF59DF">
        <w:rPr>
          <w:rStyle w:val="Code"/>
        </w:rPr>
        <w:t>-8</w:t>
      </w:r>
      <w:r w:rsidRPr="00FF59DF">
        <w:t xml:space="preserve"> </w:t>
      </w:r>
      <w:r>
        <w:t xml:space="preserve">е кодираща схема, при която най-често използваните символи (латинската азбука, цифри и някои специални знаци) се кодират в един байт, по-рядко използваните </w:t>
      </w:r>
      <w:r>
        <w:rPr>
          <w:lang w:val="en-US"/>
        </w:rPr>
        <w:t>Unicode</w:t>
      </w:r>
      <w:r w:rsidRPr="00FF59DF">
        <w:t xml:space="preserve"> </w:t>
      </w:r>
      <w:r>
        <w:t>символи (като кирилица, гръцки и арабски) се кодират в два байта</w:t>
      </w:r>
      <w:r w:rsidRPr="00FF59DF">
        <w:t xml:space="preserve">, </w:t>
      </w:r>
      <w:r>
        <w:t xml:space="preserve">а всички останали символи (китайски, японски и много други) се кодират в 3 или 4 байта. Кодирането </w:t>
      </w:r>
      <w:r>
        <w:rPr>
          <w:lang w:val="en-US"/>
        </w:rPr>
        <w:t>UTF</w:t>
      </w:r>
      <w:r w:rsidRPr="00FF59DF">
        <w:t xml:space="preserve">-8 </w:t>
      </w:r>
      <w:r>
        <w:t xml:space="preserve">може да преобразува произволен </w:t>
      </w:r>
      <w:r>
        <w:rPr>
          <w:lang w:val="en-US"/>
        </w:rPr>
        <w:t>Unicode</w:t>
      </w:r>
      <w:r w:rsidRPr="00FF59DF">
        <w:t xml:space="preserve"> </w:t>
      </w:r>
      <w:r>
        <w:t xml:space="preserve">текст в бинарен вид и на обратно и поддържа всичките над 100 000 символа от </w:t>
      </w:r>
      <w:r>
        <w:rPr>
          <w:lang w:val="en-US"/>
        </w:rPr>
        <w:t>Unicode</w:t>
      </w:r>
      <w:r w:rsidRPr="00FF59DF">
        <w:t xml:space="preserve"> </w:t>
      </w:r>
      <w:r>
        <w:t>стандарта.</w:t>
      </w:r>
      <w:r w:rsidRPr="00FF59DF">
        <w:t xml:space="preserve"> </w:t>
      </w:r>
      <w:r>
        <w:t xml:space="preserve">Кодирането </w:t>
      </w:r>
      <w:r>
        <w:rPr>
          <w:lang w:val="en-US"/>
        </w:rPr>
        <w:t>UTF</w:t>
      </w:r>
      <w:r w:rsidRPr="00FF59DF">
        <w:t xml:space="preserve">-8 </w:t>
      </w:r>
      <w:r>
        <w:t>е универсално и е подходящо за всякакви езици, азбуки и писмености.</w:t>
      </w:r>
    </w:p>
    <w:p w:rsidR="006A0658" w:rsidRPr="00FF59DF" w:rsidRDefault="006A0658" w:rsidP="006A0658">
      <w:pPr>
        <w:spacing w:after="120"/>
      </w:pPr>
      <w:r>
        <w:t xml:space="preserve">Друго често използвано кодиране е </w:t>
      </w:r>
      <w:r w:rsidRPr="00031F97">
        <w:rPr>
          <w:rStyle w:val="Code"/>
        </w:rPr>
        <w:t>Windows</w:t>
      </w:r>
      <w:r w:rsidRPr="00FF59DF">
        <w:rPr>
          <w:rStyle w:val="Code"/>
        </w:rPr>
        <w:t>-1251</w:t>
      </w:r>
      <w:r>
        <w:t xml:space="preserve">, с което обикновено се кодират текстове на кирилица (например съобщения изпратени по </w:t>
      </w:r>
      <w:r>
        <w:rPr>
          <w:lang w:val="en-US"/>
        </w:rPr>
        <w:t>e</w:t>
      </w:r>
      <w:r w:rsidRPr="00FF59DF">
        <w:t>-</w:t>
      </w:r>
      <w:r>
        <w:rPr>
          <w:lang w:val="en-US"/>
        </w:rPr>
        <w:t>mail</w:t>
      </w:r>
      <w:r w:rsidRPr="00FF59DF">
        <w:t>)</w:t>
      </w:r>
      <w:r>
        <w:t>. То съдържа 256 символа</w:t>
      </w:r>
      <w:r w:rsidRPr="00FF59DF">
        <w:t xml:space="preserve">, </w:t>
      </w:r>
      <w:r>
        <w:t>включващи латинската азбука, кирили</w:t>
      </w:r>
      <w:r>
        <w:softHyphen/>
        <w:t xml:space="preserve">цата и някои често използвани знаци. То използва по един байт за всеки символ, но за сметка на това някои символи не могат да бъдат записани в него (например символите от китайската азбука) и се губят при опит да се направи това. Това кодиране се използва по подразбиране в </w:t>
      </w:r>
      <w:r>
        <w:rPr>
          <w:lang w:val="en-US"/>
        </w:rPr>
        <w:t>Windows</w:t>
      </w:r>
      <w:r w:rsidRPr="00FF59DF">
        <w:t>,</w:t>
      </w:r>
      <w:r>
        <w:t xml:space="preserve"> който е настроен за работа с български език.</w:t>
      </w:r>
    </w:p>
    <w:p w:rsidR="006A0658" w:rsidRPr="001C1CFA" w:rsidRDefault="006A0658" w:rsidP="006A0658">
      <w:r>
        <w:t>Други примери з</w:t>
      </w:r>
      <w:r w:rsidRPr="001C1CFA">
        <w:t>а кодиращ</w:t>
      </w:r>
      <w:r>
        <w:t>и</w:t>
      </w:r>
      <w:r w:rsidRPr="001C1CFA">
        <w:t xml:space="preserve"> схем</w:t>
      </w:r>
      <w:r>
        <w:t>и</w:t>
      </w:r>
      <w:r w:rsidRPr="001C1CFA">
        <w:t xml:space="preserve"> (</w:t>
      </w:r>
      <w:r w:rsidRPr="008A32DE">
        <w:rPr>
          <w:lang w:val="en-US"/>
        </w:rPr>
        <w:t>encoding</w:t>
      </w:r>
      <w:r>
        <w:rPr>
          <w:lang w:val="en-US"/>
        </w:rPr>
        <w:t>s</w:t>
      </w:r>
      <w:r w:rsidRPr="001C1CFA">
        <w:t xml:space="preserve"> или </w:t>
      </w:r>
      <w:r w:rsidRPr="008A32DE">
        <w:rPr>
          <w:lang w:val="en-US"/>
        </w:rPr>
        <w:t>charset</w:t>
      </w:r>
      <w:r>
        <w:rPr>
          <w:lang w:val="en-US"/>
        </w:rPr>
        <w:t>s</w:t>
      </w:r>
      <w:r w:rsidRPr="001C1CFA">
        <w:t xml:space="preserve">) </w:t>
      </w:r>
      <w:r>
        <w:t>са</w:t>
      </w:r>
      <w:r w:rsidRPr="001C1CFA">
        <w:t xml:space="preserve"> </w:t>
      </w:r>
      <w:r w:rsidRPr="008A32DE">
        <w:rPr>
          <w:rStyle w:val="Code"/>
        </w:rPr>
        <w:t>ISO</w:t>
      </w:r>
      <w:r w:rsidRPr="00FF59DF">
        <w:rPr>
          <w:rStyle w:val="Code"/>
        </w:rPr>
        <w:t xml:space="preserve"> 8859-1</w:t>
      </w:r>
      <w:r w:rsidRPr="001C1CFA">
        <w:t xml:space="preserve">, </w:t>
      </w:r>
      <w:r>
        <w:rPr>
          <w:rStyle w:val="Code"/>
        </w:rPr>
        <w:t>W</w:t>
      </w:r>
      <w:r w:rsidRPr="008A32DE">
        <w:rPr>
          <w:rStyle w:val="Code"/>
        </w:rPr>
        <w:t>indows</w:t>
      </w:r>
      <w:r w:rsidRPr="00FF59DF">
        <w:rPr>
          <w:rStyle w:val="Code"/>
        </w:rPr>
        <w:t>-125</w:t>
      </w:r>
      <w:r>
        <w:rPr>
          <w:rStyle w:val="Code"/>
        </w:rPr>
        <w:t>2</w:t>
      </w:r>
      <w:r w:rsidRPr="001C1CFA">
        <w:t xml:space="preserve">, </w:t>
      </w:r>
      <w:r w:rsidRPr="008A32DE">
        <w:rPr>
          <w:rStyle w:val="Code"/>
        </w:rPr>
        <w:t>UTF</w:t>
      </w:r>
      <w:r w:rsidRPr="00FF59DF">
        <w:rPr>
          <w:rStyle w:val="Code"/>
        </w:rPr>
        <w:t>-</w:t>
      </w:r>
      <w:r>
        <w:rPr>
          <w:rStyle w:val="Code"/>
        </w:rPr>
        <w:t>16</w:t>
      </w:r>
      <w:r w:rsidRPr="001C1CFA">
        <w:t xml:space="preserve">, </w:t>
      </w:r>
      <w:r w:rsidRPr="008A32DE">
        <w:rPr>
          <w:rStyle w:val="Code"/>
        </w:rPr>
        <w:t>KOI</w:t>
      </w:r>
      <w:r w:rsidRPr="00FF59DF">
        <w:rPr>
          <w:rStyle w:val="Code"/>
        </w:rPr>
        <w:t>8-</w:t>
      </w:r>
      <w:r w:rsidRPr="008A32DE">
        <w:rPr>
          <w:rStyle w:val="Code"/>
        </w:rPr>
        <w:t>R</w:t>
      </w:r>
      <w:r>
        <w:t xml:space="preserve"> и т.н. Те се ползват в специфични региони по света и дефинират свои набори от символи и правила за преминаване от текст към бинарни данни и на обратно.</w:t>
      </w:r>
    </w:p>
    <w:p w:rsidR="006A0658" w:rsidRPr="001C1CFA" w:rsidRDefault="006A0658" w:rsidP="006A0658">
      <w:pPr>
        <w:spacing w:after="120"/>
      </w:pPr>
      <w:r>
        <w:t xml:space="preserve">За представяне на кодиращите схеми в </w:t>
      </w:r>
      <w:r w:rsidRPr="00FF59DF">
        <w:t>.</w:t>
      </w:r>
      <w:r>
        <w:rPr>
          <w:lang w:val="en-US"/>
        </w:rPr>
        <w:t>NET</w:t>
      </w:r>
      <w:r w:rsidRPr="00FF59DF">
        <w:t xml:space="preserve"> </w:t>
      </w:r>
      <w:r>
        <w:rPr>
          <w:lang w:val="en-US"/>
        </w:rPr>
        <w:t>Framework</w:t>
      </w:r>
      <w:r w:rsidRPr="00FF59DF">
        <w:t xml:space="preserve"> </w:t>
      </w:r>
      <w:r>
        <w:t xml:space="preserve">се използва класът </w:t>
      </w:r>
      <w:r w:rsidRPr="00144397">
        <w:rPr>
          <w:rStyle w:val="Code"/>
        </w:rPr>
        <w:t>System</w:t>
      </w:r>
      <w:r w:rsidRPr="00FF59DF">
        <w:rPr>
          <w:rStyle w:val="Code"/>
        </w:rPr>
        <w:t>.</w:t>
      </w:r>
      <w:r w:rsidRPr="00144397">
        <w:rPr>
          <w:rStyle w:val="Code"/>
        </w:rPr>
        <w:t>Text</w:t>
      </w:r>
      <w:r w:rsidRPr="00FF59DF">
        <w:rPr>
          <w:rStyle w:val="Code"/>
        </w:rPr>
        <w:t>.</w:t>
      </w:r>
      <w:r w:rsidRPr="00144397">
        <w:rPr>
          <w:rStyle w:val="Code"/>
        </w:rPr>
        <w:t>Encoding</w:t>
      </w:r>
      <w:r w:rsidRPr="00FF59DF">
        <w:t xml:space="preserve">, </w:t>
      </w:r>
      <w:r>
        <w:t>който се създава по следния начин:</w:t>
      </w:r>
      <w:r w:rsidRPr="00144397">
        <w:t xml:space="preserve"> </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rPr>
              <w:t>Encoding</w:t>
            </w:r>
            <w:r w:rsidRPr="008A32DE">
              <w:rPr>
                <w:rFonts w:ascii="Courier New" w:hAnsi="Courier New" w:cs="Courier New"/>
                <w:noProof/>
                <w:szCs w:val="20"/>
                <w:lang w:val="en-US"/>
              </w:rPr>
              <w:t xml:space="preserve"> </w:t>
            </w:r>
            <w:r>
              <w:rPr>
                <w:rFonts w:ascii="Courier New" w:hAnsi="Courier New" w:cs="Courier New"/>
                <w:noProof/>
                <w:szCs w:val="20"/>
                <w:lang w:val="en-US"/>
              </w:rPr>
              <w:t>win1251</w:t>
            </w:r>
            <w:r w:rsidRPr="008A32DE">
              <w:rPr>
                <w:rFonts w:ascii="Courier New" w:hAnsi="Courier New" w:cs="Courier New"/>
                <w:noProof/>
                <w:szCs w:val="20"/>
                <w:lang w:val="en-US"/>
              </w:rPr>
              <w:t xml:space="preserve"> =</w:t>
            </w:r>
            <w:r>
              <w:rPr>
                <w:rFonts w:ascii="Courier New" w:hAnsi="Courier New" w:cs="Courier New"/>
                <w:noProof/>
                <w:szCs w:val="20"/>
                <w:lang w:val="en-US"/>
              </w:rPr>
              <w:t xml:space="preserve"> </w:t>
            </w:r>
            <w:r w:rsidRPr="008A32DE">
              <w:rPr>
                <w:rFonts w:ascii="Courier New" w:hAnsi="Courier New" w:cs="Courier New"/>
                <w:noProof/>
                <w:color w:val="2B91AF"/>
                <w:szCs w:val="20"/>
                <w:lang w:val="en-US"/>
              </w:rPr>
              <w:t>Encoding</w:t>
            </w:r>
            <w:r w:rsidRPr="008A32DE">
              <w:rPr>
                <w:rFonts w:ascii="Courier New" w:hAnsi="Courier New" w:cs="Courier New"/>
                <w:noProof/>
                <w:szCs w:val="20"/>
                <w:lang w:val="en-US"/>
              </w:rPr>
              <w:t>.GetEncoding(</w:t>
            </w:r>
            <w:r w:rsidRPr="008A32DE">
              <w:rPr>
                <w:rFonts w:ascii="Courier New" w:hAnsi="Courier New" w:cs="Courier New"/>
                <w:noProof/>
                <w:color w:val="A31515"/>
                <w:szCs w:val="20"/>
                <w:lang w:val="en-US"/>
              </w:rPr>
              <w:t>"Windows-1251"</w:t>
            </w:r>
            <w:r w:rsidRPr="008A32DE">
              <w:rPr>
                <w:rFonts w:ascii="Courier New" w:hAnsi="Courier New" w:cs="Courier New"/>
                <w:noProof/>
                <w:szCs w:val="20"/>
                <w:lang w:val="en-US"/>
              </w:rPr>
              <w:t>));</w:t>
            </w:r>
          </w:p>
        </w:tc>
      </w:tr>
    </w:tbl>
    <w:p w:rsidR="006A0658" w:rsidRPr="001C1CFA" w:rsidRDefault="006A0658" w:rsidP="006A0658">
      <w:pPr>
        <w:pStyle w:val="Heading4"/>
      </w:pPr>
      <w:r w:rsidRPr="001C1CFA">
        <w:t>Четене на кирилица</w:t>
      </w:r>
    </w:p>
    <w:p w:rsidR="006A0658" w:rsidRPr="001C1CFA" w:rsidRDefault="006A0658" w:rsidP="006A0658">
      <w:r w:rsidRPr="001C1CFA">
        <w:t>Вероятно вече се досещате, че ако искаме да четем от файл, който съдържа символи от кирилицата, трябва да използваме правилното коди</w:t>
      </w:r>
      <w:r>
        <w:softHyphen/>
      </w:r>
      <w:r w:rsidRPr="001C1CFA">
        <w:t xml:space="preserve">ране, </w:t>
      </w:r>
      <w:r>
        <w:t>което</w:t>
      </w:r>
      <w:r w:rsidRPr="001C1CFA">
        <w:t xml:space="preserve"> "разбира" тези специални символи. </w:t>
      </w:r>
      <w:r>
        <w:t xml:space="preserve">Обикновено в </w:t>
      </w:r>
      <w:r>
        <w:rPr>
          <w:lang w:val="en-US"/>
        </w:rPr>
        <w:t>Windows</w:t>
      </w:r>
      <w:r w:rsidRPr="00FF59DF">
        <w:t xml:space="preserve"> </w:t>
      </w:r>
      <w:r>
        <w:t>среда текстовите файлове, съдържащи кирилица, са записани в кодиране</w:t>
      </w:r>
      <w:r w:rsidRPr="001C1CFA">
        <w:t xml:space="preserve"> </w:t>
      </w:r>
      <w:r w:rsidRPr="008A32DE">
        <w:rPr>
          <w:rStyle w:val="Code"/>
        </w:rPr>
        <w:t>Windows</w:t>
      </w:r>
      <w:r w:rsidRPr="00FF59DF">
        <w:rPr>
          <w:rStyle w:val="Code"/>
        </w:rPr>
        <w:t>-1251</w:t>
      </w:r>
      <w:r w:rsidRPr="001C1CFA">
        <w:t xml:space="preserve">. </w:t>
      </w:r>
      <w:r>
        <w:t xml:space="preserve">За да го използваме, трябва </w:t>
      </w:r>
      <w:r w:rsidRPr="001C1CFA">
        <w:t xml:space="preserve">да го </w:t>
      </w:r>
      <w:r>
        <w:t>зададем</w:t>
      </w:r>
      <w:r w:rsidRPr="001C1CFA">
        <w:t xml:space="preserve"> като </w:t>
      </w:r>
      <w:r w:rsidRPr="008A32DE">
        <w:rPr>
          <w:lang w:val="en-US"/>
        </w:rPr>
        <w:t>encoding</w:t>
      </w:r>
      <w:r w:rsidRPr="001C1CFA">
        <w:t xml:space="preserve"> на потока, който ще обработваме с нашия </w:t>
      </w:r>
      <w:r w:rsidRPr="008A32DE">
        <w:rPr>
          <w:rStyle w:val="Code"/>
        </w:rPr>
        <w:t>StreamReader</w:t>
      </w:r>
      <w:r w:rsidRPr="001C1CFA">
        <w:t>.</w:t>
      </w:r>
    </w:p>
    <w:p w:rsidR="006A0658" w:rsidRPr="001C1CFA" w:rsidRDefault="006A0658" w:rsidP="006A0658">
      <w:r w:rsidRPr="001C1CFA">
        <w:t>Ако не укажем изрично кодиращата схема (</w:t>
      </w:r>
      <w:r w:rsidRPr="008A32DE">
        <w:rPr>
          <w:lang w:val="en-US"/>
        </w:rPr>
        <w:t>encoding</w:t>
      </w:r>
      <w:r w:rsidRPr="001C1CFA">
        <w:t xml:space="preserve">) за четене от файла, </w:t>
      </w:r>
      <w:r w:rsidRPr="00FF59DF">
        <w:t>.</w:t>
      </w:r>
      <w:r>
        <w:rPr>
          <w:lang w:val="en-US"/>
        </w:rPr>
        <w:t>NET</w:t>
      </w:r>
      <w:r w:rsidRPr="00FF59DF">
        <w:t xml:space="preserve"> </w:t>
      </w:r>
      <w:r>
        <w:rPr>
          <w:lang w:val="en-US"/>
        </w:rPr>
        <w:t>Framework</w:t>
      </w:r>
      <w:r w:rsidRPr="00FF59DF">
        <w:t xml:space="preserve"> </w:t>
      </w:r>
      <w:r w:rsidRPr="001C1CFA">
        <w:t>ще бъде използва</w:t>
      </w:r>
      <w:r>
        <w:t xml:space="preserve"> по подразбиране</w:t>
      </w:r>
      <w:r w:rsidRPr="001C1CFA">
        <w:t xml:space="preserve"> </w:t>
      </w:r>
      <w:r w:rsidRPr="008A32DE">
        <w:rPr>
          <w:lang w:val="en-US"/>
        </w:rPr>
        <w:t>encoding</w:t>
      </w:r>
      <w:r>
        <w:t xml:space="preserve"> </w:t>
      </w:r>
      <w:r w:rsidRPr="00597ACF">
        <w:rPr>
          <w:rStyle w:val="Code"/>
        </w:rPr>
        <w:t>UTF</w:t>
      </w:r>
      <w:r w:rsidRPr="00FF59DF">
        <w:rPr>
          <w:rStyle w:val="Code"/>
        </w:rPr>
        <w:t>-8</w:t>
      </w:r>
      <w:r w:rsidRPr="001C1CFA">
        <w:t xml:space="preserve">. </w:t>
      </w:r>
    </w:p>
    <w:p w:rsidR="006A0658" w:rsidRPr="001C1CFA" w:rsidRDefault="006A0658" w:rsidP="006A0658">
      <w:r w:rsidRPr="001C1CFA">
        <w:t>Може би се чудите какво става, ако объркаме кодирането при четене или писане във файл. Възможни са няколко сценария:</w:t>
      </w:r>
    </w:p>
    <w:p w:rsidR="006A0658" w:rsidRPr="001C1CFA" w:rsidRDefault="006A0658" w:rsidP="00222F92">
      <w:pPr>
        <w:numPr>
          <w:ilvl w:val="0"/>
          <w:numId w:val="77"/>
        </w:numPr>
        <w:tabs>
          <w:tab w:val="clear" w:pos="644"/>
        </w:tabs>
        <w:ind w:left="568" w:hanging="284"/>
      </w:pPr>
      <w:r w:rsidRPr="001C1CFA">
        <w:t>Ако ползваме само латиница, всичко ще работи нормално.</w:t>
      </w:r>
    </w:p>
    <w:p w:rsidR="006A0658" w:rsidRPr="001C1CFA" w:rsidRDefault="006A0658" w:rsidP="00222F92">
      <w:pPr>
        <w:numPr>
          <w:ilvl w:val="0"/>
          <w:numId w:val="77"/>
        </w:numPr>
        <w:tabs>
          <w:tab w:val="clear" w:pos="644"/>
        </w:tabs>
        <w:ind w:left="568" w:hanging="284"/>
      </w:pPr>
      <w:r w:rsidRPr="001C1CFA">
        <w:t xml:space="preserve">Ако ползваме кирилица и четем с грешен </w:t>
      </w:r>
      <w:r w:rsidRPr="008A32DE">
        <w:rPr>
          <w:lang w:val="en-US"/>
        </w:rPr>
        <w:t>encoding</w:t>
      </w:r>
      <w:r w:rsidRPr="001C1CFA">
        <w:t>, ще прочетем т. нар. каракацили (познати още като джуджуфлечки или маймуняци). Това са безсмислени символи</w:t>
      </w:r>
      <w:r>
        <w:t>, които не могат да се прочетат</w:t>
      </w:r>
      <w:r w:rsidRPr="001C1CFA">
        <w:t>.</w:t>
      </w:r>
    </w:p>
    <w:p w:rsidR="006A0658" w:rsidRPr="001C1CFA" w:rsidRDefault="006A0658" w:rsidP="00222F92">
      <w:pPr>
        <w:numPr>
          <w:ilvl w:val="0"/>
          <w:numId w:val="77"/>
        </w:numPr>
        <w:tabs>
          <w:tab w:val="clear" w:pos="644"/>
        </w:tabs>
        <w:ind w:left="568" w:hanging="284"/>
      </w:pPr>
      <w:r w:rsidRPr="001C1CFA">
        <w:t>Ако записваме кирилица в кодиране, което не поддържа кирилската азбука</w:t>
      </w:r>
      <w:r>
        <w:t xml:space="preserve"> (например </w:t>
      </w:r>
      <w:r w:rsidRPr="003C7926">
        <w:rPr>
          <w:rStyle w:val="Code"/>
        </w:rPr>
        <w:t>ASCII</w:t>
      </w:r>
      <w:r>
        <w:t>)</w:t>
      </w:r>
      <w:r w:rsidRPr="001C1CFA">
        <w:t>, буквите от кирилицата ще бъдат заменени безвъзвратно със символа "</w:t>
      </w:r>
      <w:r w:rsidRPr="00FF59DF">
        <w:rPr>
          <w:rStyle w:val="Code"/>
        </w:rPr>
        <w:t>?</w:t>
      </w:r>
      <w:r w:rsidRPr="001C1CFA">
        <w:t>" (въпросителна).</w:t>
      </w:r>
    </w:p>
    <w:p w:rsidR="006A0658" w:rsidRPr="001C1CFA" w:rsidRDefault="006A0658" w:rsidP="006A0658">
      <w:pPr>
        <w:spacing w:after="120"/>
      </w:pPr>
      <w:r w:rsidRPr="001C1CFA">
        <w:t>При всички случаи това са</w:t>
      </w:r>
      <w:r>
        <w:t xml:space="preserve"> неприятни проблеми, които може</w:t>
      </w:r>
      <w:r w:rsidRPr="001C1CFA">
        <w:t xml:space="preserve"> да не забележим веднага, а чак след врем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pPr>
            <w:r>
              <w:rPr>
                <w:noProof/>
                <w:lang w:val="en-US" w:eastAsia="en-US"/>
              </w:rPr>
              <w:drawing>
                <wp:inline distT="0" distB="0" distL="0" distR="0">
                  <wp:extent cx="323850" cy="32385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C1CFA" w:rsidRDefault="006A0658" w:rsidP="006A0658">
            <w:pPr>
              <w:pStyle w:val="WarningMessage"/>
            </w:pPr>
            <w:r w:rsidRPr="001C1CFA">
              <w:t>За да избегнете проблемите с неправилно кодирането на файловете</w:t>
            </w:r>
            <w:r w:rsidRPr="00FF59DF">
              <w:t>,</w:t>
            </w:r>
            <w:r w:rsidRPr="001C1CFA">
              <w:t xml:space="preserve"> винаги задавайте кодирането изрично. Иначе програмата може да работи некоректно или да се счупи </w:t>
            </w:r>
            <w:r>
              <w:t>на по-късен етап</w:t>
            </w:r>
            <w:r w:rsidRPr="001C1CFA">
              <w:t>.</w:t>
            </w:r>
          </w:p>
        </w:tc>
      </w:tr>
    </w:tbl>
    <w:p w:rsidR="006A0658" w:rsidRPr="001C1CFA" w:rsidRDefault="006A0658" w:rsidP="006A0658">
      <w:pPr>
        <w:pStyle w:val="Heading4"/>
      </w:pPr>
      <w:r w:rsidRPr="001C1CFA">
        <w:t xml:space="preserve">Стандартът </w:t>
      </w:r>
      <w:r w:rsidRPr="008A32DE">
        <w:rPr>
          <w:lang w:val="en-US"/>
        </w:rPr>
        <w:t>Unicode</w:t>
      </w:r>
      <w:r w:rsidRPr="001C1CFA">
        <w:t xml:space="preserve">. Четене на </w:t>
      </w:r>
      <w:r w:rsidRPr="008A32DE">
        <w:rPr>
          <w:lang w:val="en-US"/>
        </w:rPr>
        <w:t>Unicode</w:t>
      </w:r>
    </w:p>
    <w:p w:rsidR="006A0658" w:rsidRPr="003C7926" w:rsidRDefault="006A0658" w:rsidP="006A0658">
      <w:pPr>
        <w:spacing w:after="120"/>
      </w:pPr>
      <w:r w:rsidRPr="00DC71DB">
        <w:rPr>
          <w:b/>
          <w:noProof/>
        </w:rPr>
        <w:t>Unicode</w:t>
      </w:r>
      <w:r w:rsidRPr="00DC71DB">
        <w:rPr>
          <w:noProof/>
        </w:rPr>
        <w:t xml:space="preserve"> представлява индустриален стандарт, който позволява на ком</w:t>
      </w:r>
      <w:r w:rsidRPr="00DC71DB">
        <w:rPr>
          <w:noProof/>
        </w:rPr>
        <w:softHyphen/>
        <w:t>пютри и други електронни устройства винаги да представят и манипу</w:t>
      </w:r>
      <w:r w:rsidRPr="00DC71DB">
        <w:rPr>
          <w:noProof/>
        </w:rPr>
        <w:softHyphen/>
        <w:t>лират по един и същи начин текст, написан на повечето от световните писмености.</w:t>
      </w:r>
      <w:r w:rsidRPr="003C7926">
        <w:t xml:space="preserve"> Той се състои от дефиниции на над 100 000 символа, както и разнообразни стандартни кодиращи схеми (</w:t>
      </w:r>
      <w:r w:rsidRPr="003C7926">
        <w:rPr>
          <w:lang w:val="en-US"/>
        </w:rPr>
        <w:t>encodings</w:t>
      </w:r>
      <w:r w:rsidRPr="003C7926">
        <w:t xml:space="preserve">). Обединението на различните символи, което ни предлага </w:t>
      </w:r>
      <w:r w:rsidRPr="003C7926">
        <w:rPr>
          <w:lang w:val="en-US"/>
        </w:rPr>
        <w:t>Unicode</w:t>
      </w:r>
      <w:r w:rsidRPr="003C7926">
        <w:t xml:space="preserve">, води до голямото му разпространение. Както знаете, символите в C# (типовете </w:t>
      </w:r>
      <w:r w:rsidRPr="003C7926">
        <w:rPr>
          <w:rStyle w:val="Code"/>
        </w:rPr>
        <w:t>char</w:t>
      </w:r>
      <w:r w:rsidRPr="003C7926">
        <w:t xml:space="preserve"> и </w:t>
      </w:r>
      <w:r w:rsidRPr="003C7926">
        <w:rPr>
          <w:rStyle w:val="Code"/>
        </w:rPr>
        <w:t>string</w:t>
      </w:r>
      <w:r w:rsidRPr="003C7926">
        <w:t xml:space="preserve">) също се представят в </w:t>
      </w:r>
      <w:r w:rsidRPr="003C7926">
        <w:rPr>
          <w:lang w:val="en-US"/>
        </w:rPr>
        <w:t>Unicode</w:t>
      </w:r>
      <w:r w:rsidRPr="003C7926">
        <w:t>.</w:t>
      </w:r>
    </w:p>
    <w:p w:rsidR="006A0658" w:rsidRPr="001C1CFA" w:rsidRDefault="006A0658" w:rsidP="006A0658">
      <w:pPr>
        <w:spacing w:after="120"/>
      </w:pPr>
      <w:r w:rsidRPr="001C1CFA">
        <w:t xml:space="preserve">За да прочетем символи, записани в </w:t>
      </w:r>
      <w:r w:rsidRPr="008A32DE">
        <w:rPr>
          <w:lang w:val="en-US"/>
        </w:rPr>
        <w:t>Unicode</w:t>
      </w:r>
      <w:r w:rsidRPr="001C1CFA">
        <w:t xml:space="preserve">, трябва да използваме някоя от поддържаните в този стандарт кодиращи схеми. Най-известен и широко използван е </w:t>
      </w:r>
      <w:r w:rsidRPr="003C7926">
        <w:rPr>
          <w:rStyle w:val="Code"/>
        </w:rPr>
        <w:t>UTF</w:t>
      </w:r>
      <w:r w:rsidRPr="00FF59DF">
        <w:rPr>
          <w:rStyle w:val="Code"/>
        </w:rPr>
        <w:t>-8</w:t>
      </w:r>
      <w:r w:rsidRPr="001C1CFA">
        <w:t xml:space="preserve">. Можем да го </w:t>
      </w:r>
      <w:r>
        <w:t xml:space="preserve">зададем като </w:t>
      </w:r>
      <w:r w:rsidRPr="001C1CFA">
        <w:t>кодираща схема по вече познатия ни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 xml:space="preserve"> read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Read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test.txt"</w:t>
            </w:r>
            <w:r w:rsidRPr="008A32DE">
              <w:rPr>
                <w:rFonts w:ascii="Courier New" w:hAnsi="Courier New" w:cs="Courier New"/>
                <w:noProof/>
                <w:szCs w:val="20"/>
                <w:lang w:val="en-US"/>
              </w:rPr>
              <w:t>,</w:t>
            </w:r>
          </w:p>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szCs w:val="20"/>
                <w:lang w:val="en-US"/>
              </w:rPr>
              <w:tab/>
            </w:r>
            <w:r w:rsidRPr="008A32DE">
              <w:rPr>
                <w:rFonts w:ascii="Courier New" w:hAnsi="Courier New" w:cs="Courier New"/>
                <w:noProof/>
                <w:color w:val="2B91AF"/>
                <w:szCs w:val="20"/>
                <w:lang w:val="en-US"/>
              </w:rPr>
              <w:t>Encoding</w:t>
            </w:r>
            <w:r w:rsidRPr="008A32DE">
              <w:rPr>
                <w:rFonts w:ascii="Courier New" w:hAnsi="Courier New" w:cs="Courier New"/>
                <w:noProof/>
                <w:szCs w:val="20"/>
                <w:lang w:val="en-US"/>
              </w:rPr>
              <w:t>.GetEncoding(</w:t>
            </w:r>
            <w:r w:rsidRPr="008A32DE">
              <w:rPr>
                <w:rFonts w:ascii="Courier New" w:hAnsi="Courier New" w:cs="Courier New"/>
                <w:noProof/>
                <w:color w:val="A31515"/>
                <w:szCs w:val="20"/>
                <w:lang w:val="en-US"/>
              </w:rPr>
              <w:t>"UTF-8"</w:t>
            </w:r>
            <w:r w:rsidRPr="008A32DE">
              <w:rPr>
                <w:rFonts w:ascii="Courier New" w:hAnsi="Courier New" w:cs="Courier New"/>
                <w:noProof/>
                <w:szCs w:val="20"/>
                <w:lang w:val="en-US"/>
              </w:rPr>
              <w:t>));</w:t>
            </w:r>
          </w:p>
        </w:tc>
      </w:tr>
    </w:tbl>
    <w:p w:rsidR="006A0658" w:rsidRPr="001C1CFA" w:rsidRDefault="006A0658" w:rsidP="006A0658">
      <w:r w:rsidRPr="001C1CFA">
        <w:t xml:space="preserve">Ако се чудите дали за четене на текстов файл на кирилица да ползвате кодиране </w:t>
      </w:r>
      <w:r w:rsidRPr="008A32DE">
        <w:rPr>
          <w:rStyle w:val="Code"/>
        </w:rPr>
        <w:t>Windows-1251</w:t>
      </w:r>
      <w:r w:rsidRPr="001C1CFA">
        <w:t xml:space="preserve"> или </w:t>
      </w:r>
      <w:r w:rsidRPr="008A32DE">
        <w:rPr>
          <w:rStyle w:val="Code"/>
        </w:rPr>
        <w:t>UTF-8</w:t>
      </w:r>
      <w:r w:rsidRPr="001C1CFA">
        <w:t xml:space="preserve">, на този </w:t>
      </w:r>
      <w:r>
        <w:t>въпрос</w:t>
      </w:r>
      <w:r w:rsidRPr="001C1CFA">
        <w:t xml:space="preserve"> няма ясен отговор. И двата стандарта масово се ползват за записване на текстове на български език. И двете кодиращи схеми са позволени и може да ги срещнете.</w:t>
      </w:r>
    </w:p>
    <w:p w:rsidR="006A0658" w:rsidRPr="001C1CFA" w:rsidRDefault="006A0658" w:rsidP="006A0658">
      <w:pPr>
        <w:pStyle w:val="Heading2"/>
      </w:pPr>
      <w:bookmarkStart w:id="1323" w:name="_Toc243587641"/>
      <w:bookmarkStart w:id="1324" w:name="_Toc299461331"/>
      <w:bookmarkStart w:id="1325" w:name="_Toc299628677"/>
      <w:r w:rsidRPr="001C1CFA">
        <w:t>Писане в текстов файл</w:t>
      </w:r>
      <w:bookmarkEnd w:id="1323"/>
      <w:bookmarkEnd w:id="1324"/>
      <w:bookmarkEnd w:id="1325"/>
    </w:p>
    <w:p w:rsidR="006A0658" w:rsidRPr="001C1CFA" w:rsidRDefault="006A0658" w:rsidP="006A0658">
      <w:r w:rsidRPr="001C1CFA">
        <w:t>Писането в текстови файлове е много удобен способ за съхранение на различни видове информация. Например, можем да записваме резулта</w:t>
      </w:r>
      <w:r w:rsidRPr="001C1CFA">
        <w:softHyphen/>
        <w:t xml:space="preserve">тите от изпълнението на дадена програма. </w:t>
      </w:r>
      <w:r>
        <w:t>М</w:t>
      </w:r>
      <w:r w:rsidRPr="001C1CFA">
        <w:t>ожем да полз</w:t>
      </w:r>
      <w:r w:rsidRPr="001C1CFA">
        <w:softHyphen/>
        <w:t>ваме</w:t>
      </w:r>
      <w:r>
        <w:t xml:space="preserve"> текстови файлове</w:t>
      </w:r>
      <w:r w:rsidRPr="001C1CFA">
        <w:t>, примерно направата на нещо като дневник</w:t>
      </w:r>
      <w:r>
        <w:t xml:space="preserve"> (</w:t>
      </w:r>
      <w:r>
        <w:rPr>
          <w:lang w:val="en-US"/>
        </w:rPr>
        <w:t>log</w:t>
      </w:r>
      <w:r w:rsidRPr="00FF59DF">
        <w:t>)</w:t>
      </w:r>
      <w:r w:rsidRPr="001C1CFA">
        <w:t xml:space="preserve"> на програмата – удобен начин за следене кога се е стартирала, отбелязване на различни грешки при изпълнението и т.н.</w:t>
      </w:r>
    </w:p>
    <w:p w:rsidR="006A0658" w:rsidRPr="001C1CFA" w:rsidRDefault="006A0658" w:rsidP="006A0658">
      <w:r w:rsidRPr="001C1CFA">
        <w:t>Отново, както и при четенето на текстов файл, и при писането</w:t>
      </w:r>
      <w:r w:rsidRPr="00FF59DF">
        <w:t>,</w:t>
      </w:r>
      <w:r w:rsidRPr="001C1CFA">
        <w:t xml:space="preserve"> ще изпол</w:t>
      </w:r>
      <w:r>
        <w:softHyphen/>
      </w:r>
      <w:r w:rsidRPr="001C1CFA">
        <w:t xml:space="preserve">зваме един подобен на конзолата клас, </w:t>
      </w:r>
      <w:r>
        <w:t>който се нарича</w:t>
      </w:r>
      <w:r w:rsidRPr="001C1CFA">
        <w:t xml:space="preserve"> </w:t>
      </w:r>
      <w:r w:rsidRPr="008A32DE">
        <w:rPr>
          <w:rStyle w:val="Code"/>
        </w:rPr>
        <w:t>StreamWriter</w:t>
      </w:r>
      <w:r w:rsidRPr="001C1CFA">
        <w:t>.</w:t>
      </w:r>
    </w:p>
    <w:p w:rsidR="006A0658" w:rsidRPr="003C7926" w:rsidRDefault="006A0658" w:rsidP="006A0658">
      <w:pPr>
        <w:pStyle w:val="Heading3"/>
      </w:pPr>
      <w:bookmarkStart w:id="1326" w:name="_Toc243587642"/>
      <w:bookmarkStart w:id="1327" w:name="_Toc299461332"/>
      <w:r w:rsidRPr="003C7926">
        <w:t xml:space="preserve">Класът </w:t>
      </w:r>
      <w:bookmarkEnd w:id="1326"/>
      <w:r w:rsidRPr="003C7926">
        <w:rPr>
          <w:noProof/>
          <w:lang w:val="en-US"/>
        </w:rPr>
        <w:t>StreamWriter</w:t>
      </w:r>
      <w:bookmarkEnd w:id="1327"/>
    </w:p>
    <w:p w:rsidR="006A0658" w:rsidRPr="003A059F" w:rsidRDefault="006A0658" w:rsidP="006A0658">
      <w:pPr>
        <w:spacing w:before="0" w:after="120"/>
      </w:pPr>
      <w:r w:rsidRPr="003A059F">
        <w:t xml:space="preserve">Класът </w:t>
      </w:r>
      <w:r w:rsidRPr="003A059F">
        <w:rPr>
          <w:rStyle w:val="Code"/>
        </w:rPr>
        <w:t xml:space="preserve">StreamWriter </w:t>
      </w:r>
      <w:r w:rsidRPr="003A059F">
        <w:t xml:space="preserve">е част от пространството от имена </w:t>
      </w:r>
      <w:r w:rsidRPr="003A059F">
        <w:rPr>
          <w:rStyle w:val="Code"/>
        </w:rPr>
        <w:t xml:space="preserve">System.IO </w:t>
      </w:r>
      <w:r w:rsidRPr="003A059F">
        <w:t>и се използва изключително и само за работа с текстови данни. Той много наподобява класа</w:t>
      </w:r>
      <w:r w:rsidRPr="003A059F">
        <w:rPr>
          <w:rStyle w:val="Code"/>
        </w:rPr>
        <w:t xml:space="preserve"> StreamReader</w:t>
      </w:r>
      <w:r w:rsidRPr="003A059F">
        <w:t xml:space="preserve">, но вместо методи за четене, предлага такива за записване на текст във файл. За разлика от другите потоци, преди да запише данните на желаното място, той ги превръща в байтове. </w:t>
      </w:r>
      <w:r w:rsidRPr="00DC71DB">
        <w:rPr>
          <w:rStyle w:val="Code"/>
          <w:lang w:val="bg-BG"/>
        </w:rPr>
        <w:t xml:space="preserve">StreamWriter </w:t>
      </w:r>
      <w:r w:rsidRPr="00DC71DB">
        <w:rPr>
          <w:noProof/>
        </w:rPr>
        <w:t>ни дава възможност при създаването си да определим желания от нас encoding.</w:t>
      </w:r>
      <w:r w:rsidRPr="003A059F">
        <w:t xml:space="preserve"> Можем да създадем инстанция на класа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2B91AF"/>
                <w:szCs w:val="20"/>
                <w:lang w:val="en-US"/>
              </w:rPr>
              <w:t>StreamWriter</w:t>
            </w:r>
            <w:r w:rsidRPr="008A32DE">
              <w:rPr>
                <w:rFonts w:ascii="Courier New" w:hAnsi="Courier New" w:cs="Courier New"/>
                <w:noProof/>
                <w:szCs w:val="20"/>
                <w:lang w:val="en-US"/>
              </w:rPr>
              <w:t xml:space="preserve"> writ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Writ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test.txt"</w:t>
            </w:r>
            <w:r w:rsidRPr="008A32DE">
              <w:rPr>
                <w:rFonts w:ascii="Courier New" w:hAnsi="Courier New" w:cs="Courier New"/>
                <w:noProof/>
                <w:szCs w:val="20"/>
                <w:lang w:val="en-US"/>
              </w:rPr>
              <w:t>);</w:t>
            </w:r>
          </w:p>
        </w:tc>
      </w:tr>
    </w:tbl>
    <w:p w:rsidR="006A0658" w:rsidRPr="001C1CFA" w:rsidRDefault="006A0658" w:rsidP="006A0658">
      <w:pPr>
        <w:spacing w:after="120"/>
      </w:pPr>
      <w:r w:rsidRPr="001C1CFA">
        <w:t>В конструктора на класа можем да подадем като параметър както път до файл, така и вече създаден поток, в който ще записваме</w:t>
      </w:r>
      <w:r>
        <w:t>, а също и кодираща схема</w:t>
      </w:r>
      <w:r w:rsidRPr="001C1CFA">
        <w:t>.</w:t>
      </w:r>
      <w:r>
        <w:t xml:space="preserve"> К</w:t>
      </w:r>
      <w:r w:rsidRPr="001C1CFA">
        <w:t>лас</w:t>
      </w:r>
      <w:r>
        <w:t>ът</w:t>
      </w:r>
      <w:r w:rsidRPr="001C1CFA">
        <w:t xml:space="preserve"> </w:t>
      </w:r>
      <w:r w:rsidRPr="008A32DE">
        <w:rPr>
          <w:rStyle w:val="Code"/>
        </w:rPr>
        <w:t>StreamWriter</w:t>
      </w:r>
      <w:r w:rsidRPr="00FF59DF">
        <w:rPr>
          <w:rStyle w:val="Code"/>
        </w:rPr>
        <w:t xml:space="preserve"> </w:t>
      </w:r>
      <w:r w:rsidRPr="001C1CFA">
        <w:t>има няколко предефинирани кон</w:t>
      </w:r>
      <w:r>
        <w:softHyphen/>
      </w:r>
      <w:r w:rsidRPr="001C1CFA">
        <w:t xml:space="preserve">структора, в зависимост от това дали ще пишем във файл или в поток. В примерите ще използваме конструктор с параметър път до файл. Пример за използването на конструктора на класа </w:t>
      </w:r>
      <w:r w:rsidRPr="008A32DE">
        <w:rPr>
          <w:rStyle w:val="Code"/>
        </w:rPr>
        <w:t>StreamWriter</w:t>
      </w:r>
      <w:r w:rsidRPr="001C1CFA">
        <w:t xml:space="preserve"> с повече от един параметър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8A32DE" w:rsidTr="006A0658">
        <w:tc>
          <w:tcPr>
            <w:tcW w:w="7970" w:type="dxa"/>
            <w:tcBorders>
              <w:top w:val="single" w:sz="4" w:space="0" w:color="auto"/>
              <w:left w:val="single" w:sz="4" w:space="0" w:color="auto"/>
              <w:bottom w:val="single" w:sz="4" w:space="0" w:color="auto"/>
              <w:right w:val="single" w:sz="4" w:space="0" w:color="auto"/>
            </w:tcBorders>
          </w:tcPr>
          <w:p w:rsidR="006A0658" w:rsidRPr="008A32DE" w:rsidRDefault="006A0658" w:rsidP="006A0658">
            <w:pPr>
              <w:autoSpaceDE w:val="0"/>
              <w:autoSpaceDN w:val="0"/>
              <w:adjustRightInd w:val="0"/>
              <w:spacing w:before="0"/>
              <w:jc w:val="left"/>
              <w:rPr>
                <w:rFonts w:ascii="Courier New" w:hAnsi="Courier New" w:cs="Courier New"/>
                <w:noProof/>
                <w:szCs w:val="20"/>
                <w:lang w:val="en-US"/>
              </w:rPr>
            </w:pPr>
            <w:r w:rsidRPr="008A32DE">
              <w:rPr>
                <w:rFonts w:ascii="Courier New" w:hAnsi="Courier New" w:cs="Courier New"/>
                <w:noProof/>
                <w:color w:val="2B91AF"/>
                <w:szCs w:val="20"/>
                <w:lang w:val="en-US"/>
              </w:rPr>
              <w:t>StreamWriter</w:t>
            </w:r>
            <w:r w:rsidRPr="008A32DE">
              <w:rPr>
                <w:rFonts w:ascii="Courier New" w:hAnsi="Courier New" w:cs="Courier New"/>
                <w:noProof/>
                <w:szCs w:val="20"/>
                <w:lang w:val="en-US"/>
              </w:rPr>
              <w:t xml:space="preserve"> writer = </w:t>
            </w:r>
            <w:r w:rsidRPr="008A32DE">
              <w:rPr>
                <w:rFonts w:ascii="Courier New" w:hAnsi="Courier New" w:cs="Courier New"/>
                <w:noProof/>
                <w:color w:val="0000FF"/>
                <w:szCs w:val="20"/>
                <w:lang w:val="en-US"/>
              </w:rPr>
              <w:t>new</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StreamWriter</w:t>
            </w:r>
            <w:r w:rsidRPr="008A32DE">
              <w:rPr>
                <w:rFonts w:ascii="Courier New" w:hAnsi="Courier New" w:cs="Courier New"/>
                <w:noProof/>
                <w:szCs w:val="20"/>
                <w:lang w:val="en-US"/>
              </w:rPr>
              <w:t>(</w:t>
            </w:r>
            <w:r w:rsidRPr="008A32DE">
              <w:rPr>
                <w:rFonts w:ascii="Courier New" w:hAnsi="Courier New" w:cs="Courier New"/>
                <w:noProof/>
                <w:color w:val="A31515"/>
                <w:szCs w:val="20"/>
                <w:lang w:val="en-US"/>
              </w:rPr>
              <w:t>"test.txt"</w:t>
            </w:r>
            <w:r w:rsidRPr="008A32DE">
              <w:rPr>
                <w:rFonts w:ascii="Courier New" w:hAnsi="Courier New" w:cs="Courier New"/>
                <w:noProof/>
                <w:szCs w:val="20"/>
                <w:lang w:val="en-US"/>
              </w:rPr>
              <w:t xml:space="preserve">, </w:t>
            </w:r>
          </w:p>
          <w:p w:rsidR="006A0658" w:rsidRPr="008A32DE" w:rsidRDefault="006A0658" w:rsidP="006A0658">
            <w:pPr>
              <w:autoSpaceDE w:val="0"/>
              <w:autoSpaceDN w:val="0"/>
              <w:adjustRightInd w:val="0"/>
              <w:spacing w:before="0"/>
              <w:jc w:val="left"/>
              <w:rPr>
                <w:rFonts w:ascii="Consolas" w:hAnsi="Consolas" w:cs="Consolas"/>
                <w:noProof/>
                <w:sz w:val="19"/>
                <w:szCs w:val="19"/>
                <w:lang w:val="en-US"/>
              </w:rPr>
            </w:pPr>
            <w:r w:rsidRPr="008A32DE">
              <w:rPr>
                <w:rFonts w:ascii="Courier New" w:hAnsi="Courier New" w:cs="Courier New"/>
                <w:noProof/>
                <w:szCs w:val="20"/>
                <w:lang w:val="en-US"/>
              </w:rPr>
              <w:tab/>
            </w:r>
            <w:r w:rsidRPr="008A32DE">
              <w:rPr>
                <w:rFonts w:ascii="Courier New" w:hAnsi="Courier New" w:cs="Courier New"/>
                <w:noProof/>
                <w:color w:val="0000FF"/>
                <w:szCs w:val="20"/>
                <w:lang w:val="en-US"/>
              </w:rPr>
              <w:t>false</w:t>
            </w:r>
            <w:r w:rsidRPr="008A32DE">
              <w:rPr>
                <w:rFonts w:ascii="Courier New" w:hAnsi="Courier New" w:cs="Courier New"/>
                <w:noProof/>
                <w:szCs w:val="20"/>
                <w:lang w:val="en-US"/>
              </w:rPr>
              <w:t xml:space="preserve">, </w:t>
            </w:r>
            <w:r w:rsidRPr="008A32DE">
              <w:rPr>
                <w:rFonts w:ascii="Courier New" w:hAnsi="Courier New" w:cs="Courier New"/>
                <w:noProof/>
                <w:color w:val="2B91AF"/>
                <w:szCs w:val="20"/>
                <w:lang w:val="en-US"/>
              </w:rPr>
              <w:t>Encoding</w:t>
            </w:r>
            <w:r w:rsidRPr="008A32DE">
              <w:rPr>
                <w:rFonts w:ascii="Courier New" w:hAnsi="Courier New" w:cs="Courier New"/>
                <w:noProof/>
                <w:szCs w:val="20"/>
                <w:lang w:val="en-US"/>
              </w:rPr>
              <w:t>.GetEncoding(</w:t>
            </w:r>
            <w:r w:rsidRPr="008A32DE">
              <w:rPr>
                <w:rFonts w:ascii="Courier New" w:hAnsi="Courier New" w:cs="Courier New"/>
                <w:noProof/>
                <w:color w:val="A31515"/>
                <w:szCs w:val="20"/>
                <w:lang w:val="en-US"/>
              </w:rPr>
              <w:t>"</w:t>
            </w:r>
            <w:r>
              <w:rPr>
                <w:rFonts w:ascii="Courier New" w:hAnsi="Courier New" w:cs="Courier New"/>
                <w:noProof/>
                <w:color w:val="A31515"/>
                <w:szCs w:val="20"/>
                <w:lang w:val="en-US"/>
              </w:rPr>
              <w:t>W</w:t>
            </w:r>
            <w:r w:rsidRPr="008A32DE">
              <w:rPr>
                <w:rFonts w:ascii="Courier New" w:hAnsi="Courier New" w:cs="Courier New"/>
                <w:noProof/>
                <w:color w:val="A31515"/>
                <w:szCs w:val="20"/>
                <w:lang w:val="en-US"/>
              </w:rPr>
              <w:t>indows-1251"</w:t>
            </w:r>
            <w:r w:rsidRPr="008A32DE">
              <w:rPr>
                <w:rFonts w:ascii="Courier New" w:hAnsi="Courier New" w:cs="Courier New"/>
                <w:noProof/>
                <w:szCs w:val="20"/>
                <w:lang w:val="en-US"/>
              </w:rPr>
              <w:t>));</w:t>
            </w:r>
          </w:p>
        </w:tc>
      </w:tr>
    </w:tbl>
    <w:p w:rsidR="006A0658" w:rsidRPr="001C1CFA" w:rsidRDefault="006A0658" w:rsidP="006A0658">
      <w:r w:rsidRPr="001C1CFA">
        <w:t xml:space="preserve">В </w:t>
      </w:r>
      <w:r>
        <w:t>този</w:t>
      </w:r>
      <w:r w:rsidRPr="001C1CFA">
        <w:t xml:space="preserve"> пример подаваме път до файл като първи параметър. Като втори подаваме булева променлива, която указва дали ако файл</w:t>
      </w:r>
      <w:r>
        <w:t>ът</w:t>
      </w:r>
      <w:r w:rsidRPr="001C1CFA">
        <w:t xml:space="preserve"> вече съще</w:t>
      </w:r>
      <w:r>
        <w:softHyphen/>
      </w:r>
      <w:r w:rsidRPr="001C1CFA">
        <w:t>ствува</w:t>
      </w:r>
      <w:r w:rsidRPr="00FF59DF">
        <w:t>,</w:t>
      </w:r>
      <w:r w:rsidRPr="001C1CFA">
        <w:t xml:space="preserve"> данните да бъдат залепени на края на файла или файл</w:t>
      </w:r>
      <w:r>
        <w:t>ът</w:t>
      </w:r>
      <w:r w:rsidRPr="001C1CFA">
        <w:t xml:space="preserve"> да бъде презаписан. </w:t>
      </w:r>
      <w:r>
        <w:t>К</w:t>
      </w:r>
      <w:r w:rsidRPr="001C1CFA">
        <w:t>ато трети параметър подава</w:t>
      </w:r>
      <w:r>
        <w:t xml:space="preserve">ме </w:t>
      </w:r>
      <w:r w:rsidRPr="001C1CFA">
        <w:t>кодира</w:t>
      </w:r>
      <w:r>
        <w:t xml:space="preserve">ща схема </w:t>
      </w:r>
      <w:r w:rsidRPr="00FF59DF">
        <w:t>(</w:t>
      </w:r>
      <w:r>
        <w:rPr>
          <w:lang w:val="en-US"/>
        </w:rPr>
        <w:t>encoding</w:t>
      </w:r>
      <w:r w:rsidRPr="00FF59DF">
        <w:t>)</w:t>
      </w:r>
      <w:r w:rsidRPr="001C1CFA">
        <w:t>.</w:t>
      </w:r>
    </w:p>
    <w:p w:rsidR="006A0658" w:rsidRPr="001C1CFA" w:rsidRDefault="006A0658" w:rsidP="006A0658">
      <w:r>
        <w:t xml:space="preserve">Примерните </w:t>
      </w:r>
      <w:r w:rsidRPr="001C1CFA">
        <w:t>редове код отново може да предизвикат появата на грешка</w:t>
      </w:r>
      <w:r>
        <w:t>, но на о</w:t>
      </w:r>
      <w:r w:rsidRPr="001C1CFA">
        <w:t>бработк</w:t>
      </w:r>
      <w:r>
        <w:t>ата</w:t>
      </w:r>
      <w:r w:rsidRPr="001C1CFA">
        <w:t xml:space="preserve"> на грешки при работа с текстови файлове ще </w:t>
      </w:r>
      <w:r>
        <w:t>обърнем внимание</w:t>
      </w:r>
      <w:r w:rsidRPr="001C1CFA">
        <w:t xml:space="preserve"> малко </w:t>
      </w:r>
      <w:hyperlink w:anchor="_Обработка_на_грешки_1" w:history="1">
        <w:r w:rsidRPr="006F291F">
          <w:rPr>
            <w:rStyle w:val="Hyperlink"/>
          </w:rPr>
          <w:t>по–късно</w:t>
        </w:r>
      </w:hyperlink>
      <w:r w:rsidRPr="001C1CFA">
        <w:t xml:space="preserve"> в настоящата глава.</w:t>
      </w:r>
    </w:p>
    <w:p w:rsidR="006A0658" w:rsidRPr="001C1CFA" w:rsidRDefault="006A0658" w:rsidP="006A0658">
      <w:pPr>
        <w:pStyle w:val="Heading3"/>
      </w:pPr>
      <w:bookmarkStart w:id="1328" w:name="_Toc243587643"/>
      <w:bookmarkStart w:id="1329" w:name="_Toc299461333"/>
      <w:r w:rsidRPr="001C1CFA">
        <w:t>Отпечатване на числата от 1 до 20 в текстов файл – пример</w:t>
      </w:r>
      <w:bookmarkEnd w:id="1328"/>
      <w:bookmarkEnd w:id="1329"/>
    </w:p>
    <w:p w:rsidR="006A0658" w:rsidRPr="001C1CFA" w:rsidRDefault="006A0658" w:rsidP="006A0658">
      <w:pPr>
        <w:spacing w:after="120"/>
      </w:pPr>
      <w:r w:rsidRPr="001C1CFA">
        <w:t xml:space="preserve">След като вече можем да създаваме </w:t>
      </w:r>
      <w:r w:rsidRPr="008A32DE">
        <w:rPr>
          <w:rStyle w:val="Code"/>
        </w:rPr>
        <w:t>StreamWriter</w:t>
      </w:r>
      <w:r w:rsidRPr="001C1CFA">
        <w:t>, ще го използваме по предназначение. Целта ни ще е да запишем в един текстов файл числата от 1 до 20, като всяко число е на отделен ред. Можем да го направим по следния начин:</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6F291F" w:rsidTr="006A0658">
        <w:tc>
          <w:tcPr>
            <w:tcW w:w="7970" w:type="dxa"/>
            <w:tcBorders>
              <w:top w:val="single" w:sz="4" w:space="0" w:color="auto"/>
              <w:left w:val="single" w:sz="4" w:space="0" w:color="auto"/>
              <w:bottom w:val="single" w:sz="4" w:space="0" w:color="auto"/>
              <w:right w:val="single" w:sz="4" w:space="0" w:color="auto"/>
            </w:tcBorders>
          </w:tcPr>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color w:val="0000FF"/>
                <w:szCs w:val="20"/>
                <w:lang w:val="en-US" w:eastAsia="en-US"/>
              </w:rPr>
              <w:t>class</w:t>
            </w:r>
            <w:r w:rsidRPr="006F291F">
              <w:rPr>
                <w:rFonts w:ascii="Courier New" w:hAnsi="Courier New" w:cs="Courier New"/>
                <w:noProof/>
                <w:szCs w:val="20"/>
                <w:lang w:val="en-US" w:eastAsia="en-US"/>
              </w:rPr>
              <w:t xml:space="preserve"> </w:t>
            </w:r>
            <w:r w:rsidRPr="006F291F">
              <w:rPr>
                <w:rFonts w:ascii="Courier New" w:hAnsi="Courier New" w:cs="Courier New"/>
                <w:noProof/>
                <w:color w:val="2B91AF"/>
                <w:szCs w:val="20"/>
                <w:lang w:val="en-US" w:eastAsia="en-US"/>
              </w:rPr>
              <w:t>FileWriter</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color w:val="0000FF"/>
                <w:szCs w:val="20"/>
                <w:lang w:val="en-US" w:eastAsia="en-US"/>
              </w:rPr>
              <w:t>static</w:t>
            </w:r>
            <w:r w:rsidRPr="006F291F">
              <w:rPr>
                <w:rFonts w:ascii="Courier New" w:hAnsi="Courier New" w:cs="Courier New"/>
                <w:noProof/>
                <w:szCs w:val="20"/>
                <w:lang w:val="en-US" w:eastAsia="en-US"/>
              </w:rPr>
              <w:t xml:space="preserve"> </w:t>
            </w:r>
            <w:r w:rsidRPr="006F291F">
              <w:rPr>
                <w:rFonts w:ascii="Courier New" w:hAnsi="Courier New" w:cs="Courier New"/>
                <w:noProof/>
                <w:color w:val="0000FF"/>
                <w:szCs w:val="20"/>
                <w:lang w:val="en-US" w:eastAsia="en-US"/>
              </w:rPr>
              <w:t>void</w:t>
            </w:r>
            <w:r w:rsidRPr="006F291F">
              <w:rPr>
                <w:rFonts w:ascii="Courier New" w:hAnsi="Courier New" w:cs="Courier New"/>
                <w:noProof/>
                <w:szCs w:val="20"/>
                <w:lang w:val="en-US" w:eastAsia="en-US"/>
              </w:rPr>
              <w:t xml:space="preserve"> Main()</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color w:val="008000"/>
                <w:szCs w:val="20"/>
                <w:lang w:val="en-US" w:eastAsia="en-US"/>
              </w:rPr>
              <w:t>// Create a StreamWriter instance</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 xml:space="preserve">StreamWriter writer = </w:t>
            </w:r>
            <w:r w:rsidRPr="006F291F">
              <w:rPr>
                <w:rFonts w:ascii="Courier New" w:hAnsi="Courier New" w:cs="Courier New"/>
                <w:noProof/>
                <w:color w:val="0000FF"/>
                <w:szCs w:val="20"/>
                <w:lang w:val="en-US" w:eastAsia="en-US"/>
              </w:rPr>
              <w:t>new</w:t>
            </w:r>
            <w:r w:rsidRPr="006F291F">
              <w:rPr>
                <w:rFonts w:ascii="Courier New" w:hAnsi="Courier New" w:cs="Courier New"/>
                <w:noProof/>
                <w:szCs w:val="20"/>
                <w:lang w:val="en-US" w:eastAsia="en-US"/>
              </w:rPr>
              <w:t xml:space="preserve"> StreamWriter(</w:t>
            </w:r>
            <w:r w:rsidRPr="006F291F">
              <w:rPr>
                <w:rFonts w:ascii="Courier New" w:hAnsi="Courier New" w:cs="Courier New"/>
                <w:noProof/>
                <w:color w:val="A31515"/>
                <w:szCs w:val="20"/>
                <w:lang w:val="en-US" w:eastAsia="en-US"/>
              </w:rPr>
              <w:t>"numbers.txt"</w:t>
            </w:r>
            <w:r w:rsidRPr="006F291F">
              <w:rPr>
                <w:rFonts w:ascii="Courier New" w:hAnsi="Courier New" w:cs="Courier New"/>
                <w:noProof/>
                <w:szCs w:val="20"/>
                <w:lang w:val="en-US" w:eastAsia="en-US"/>
              </w:rPr>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color w:val="008000"/>
                <w:szCs w:val="20"/>
                <w:lang w:val="en-US" w:eastAsia="en-US"/>
              </w:rPr>
              <w:t>// Ensure the writer will be closed when no longer used</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color w:val="0000FF"/>
                <w:szCs w:val="20"/>
                <w:lang w:val="en-US" w:eastAsia="en-US"/>
              </w:rPr>
              <w:t>using</w:t>
            </w:r>
            <w:r w:rsidRPr="006F291F">
              <w:rPr>
                <w:rFonts w:ascii="Courier New" w:hAnsi="Courier New" w:cs="Courier New"/>
                <w:noProof/>
                <w:szCs w:val="20"/>
                <w:lang w:val="en-US" w:eastAsia="en-US"/>
              </w:rPr>
              <w:t>(writer)</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color w:val="008000"/>
                <w:szCs w:val="20"/>
                <w:lang w:val="en-US" w:eastAsia="en-US"/>
              </w:rPr>
              <w:t>// Loop through the numbers from 1 to 20 and write them</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color w:val="0000FF"/>
                <w:szCs w:val="20"/>
                <w:lang w:val="en-US" w:eastAsia="en-US"/>
              </w:rPr>
              <w:t>for</w:t>
            </w:r>
            <w:r w:rsidRPr="006F291F">
              <w:rPr>
                <w:rFonts w:ascii="Courier New" w:hAnsi="Courier New" w:cs="Courier New"/>
                <w:noProof/>
                <w:szCs w:val="20"/>
                <w:lang w:val="en-US" w:eastAsia="en-US"/>
              </w:rPr>
              <w:t xml:space="preserve"> (</w:t>
            </w:r>
            <w:r w:rsidRPr="006F291F">
              <w:rPr>
                <w:rFonts w:ascii="Courier New" w:hAnsi="Courier New" w:cs="Courier New"/>
                <w:noProof/>
                <w:color w:val="0000FF"/>
                <w:szCs w:val="20"/>
                <w:lang w:val="en-US" w:eastAsia="en-US"/>
              </w:rPr>
              <w:t>int</w:t>
            </w:r>
            <w:r w:rsidRPr="006F291F">
              <w:rPr>
                <w:rFonts w:ascii="Courier New" w:hAnsi="Courier New" w:cs="Courier New"/>
                <w:noProof/>
                <w:szCs w:val="20"/>
                <w:lang w:val="en-US" w:eastAsia="en-US"/>
              </w:rPr>
              <w:t xml:space="preserve"> i = 1; i &lt;= 20; i++)</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writer.WriteLine(i);</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eastAsia="en-US"/>
              </w:rPr>
            </w:pPr>
            <w:r w:rsidRPr="006F291F">
              <w:rPr>
                <w:rFonts w:ascii="Courier New" w:hAnsi="Courier New" w:cs="Courier New"/>
                <w:noProof/>
                <w:szCs w:val="20"/>
                <w:lang w:val="en-US" w:eastAsia="en-US"/>
              </w:rPr>
              <w:tab/>
              <w:t>}</w:t>
            </w:r>
          </w:p>
          <w:p w:rsidR="006A0658" w:rsidRPr="006F291F" w:rsidRDefault="006A0658" w:rsidP="006A0658">
            <w:pPr>
              <w:autoSpaceDE w:val="0"/>
              <w:autoSpaceDN w:val="0"/>
              <w:adjustRightInd w:val="0"/>
              <w:spacing w:before="0"/>
              <w:jc w:val="left"/>
              <w:rPr>
                <w:rFonts w:ascii="Courier New" w:hAnsi="Courier New" w:cs="Courier New"/>
                <w:noProof/>
                <w:szCs w:val="20"/>
                <w:lang w:val="en-US"/>
              </w:rPr>
            </w:pPr>
            <w:r w:rsidRPr="006F291F">
              <w:rPr>
                <w:rFonts w:ascii="Courier New" w:hAnsi="Courier New" w:cs="Courier New"/>
                <w:noProof/>
                <w:szCs w:val="20"/>
                <w:lang w:val="en-US" w:eastAsia="en-US"/>
              </w:rPr>
              <w:t>}</w:t>
            </w:r>
          </w:p>
        </w:tc>
      </w:tr>
    </w:tbl>
    <w:p w:rsidR="006A0658" w:rsidRPr="001C1CFA" w:rsidRDefault="006A0658" w:rsidP="006A0658">
      <w:r w:rsidRPr="001C1CFA">
        <w:t xml:space="preserve">Започваме като създаваме инстанция на </w:t>
      </w:r>
      <w:r w:rsidRPr="008A32DE">
        <w:rPr>
          <w:rStyle w:val="Code"/>
        </w:rPr>
        <w:t xml:space="preserve">StreamWriter </w:t>
      </w:r>
      <w:r w:rsidRPr="001C1CFA">
        <w:t>по вече познатия ни от примера начин.</w:t>
      </w:r>
    </w:p>
    <w:p w:rsidR="006A0658" w:rsidRPr="001C1CFA" w:rsidRDefault="006A0658" w:rsidP="006A0658">
      <w:pPr>
        <w:spacing w:after="120"/>
      </w:pPr>
      <w:r w:rsidRPr="001C1CFA">
        <w:t xml:space="preserve">За да </w:t>
      </w:r>
      <w:r>
        <w:t>изведем</w:t>
      </w:r>
      <w:r w:rsidRPr="001C1CFA">
        <w:t xml:space="preserve"> числата от 1 до 20 използваме един </w:t>
      </w:r>
      <w:r w:rsidRPr="008A32DE">
        <w:rPr>
          <w:rStyle w:val="Code"/>
        </w:rPr>
        <w:t>for</w:t>
      </w:r>
      <w:r w:rsidRPr="001C1CFA">
        <w:t xml:space="preserve">-цикъл. В тялото на цикъла използваме метода </w:t>
      </w:r>
      <w:r w:rsidRPr="008A32DE">
        <w:rPr>
          <w:rStyle w:val="Code"/>
        </w:rPr>
        <w:t>WriteLine</w:t>
      </w:r>
      <w:r w:rsidRPr="00FF59DF">
        <w:rPr>
          <w:rStyle w:val="Code"/>
        </w:rPr>
        <w:t>(…)</w:t>
      </w:r>
      <w:r w:rsidRPr="001C1CFA">
        <w:t>, който отново познаваме от работата ни с конзолата, за да запишем текущото число на нов ред във файла. Не бива да се притеснявате, ако файл</w:t>
      </w:r>
      <w:r w:rsidRPr="00FF59DF">
        <w:t xml:space="preserve"> </w:t>
      </w:r>
      <w:r>
        <w:t xml:space="preserve">с избраното от вас име </w:t>
      </w:r>
      <w:r w:rsidRPr="001C1CFA">
        <w:t xml:space="preserve">не съществува. Ако случаят е такъв, той ще бъде автоматично създаден в папката на проекта, а ако вече съществува, ще бъде презаписан (ще </w:t>
      </w:r>
      <w:r>
        <w:t>бъде изтрито</w:t>
      </w:r>
      <w:r w:rsidRPr="001C1CFA">
        <w:t xml:space="preserve"> старото му съдържание). </w:t>
      </w:r>
      <w:r>
        <w:t>Резултатът</w:t>
      </w:r>
      <w:r w:rsidRPr="001C1CFA">
        <w:t xml:space="preserve"> има следния вид:</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A1798C" w:rsidRDefault="006A0658" w:rsidP="006A0658">
            <w:pPr>
              <w:spacing w:before="0"/>
              <w:jc w:val="center"/>
              <w:rPr>
                <w:rStyle w:val="Code"/>
              </w:rPr>
            </w:pPr>
            <w:r w:rsidRPr="00A1798C">
              <w:rPr>
                <w:rStyle w:val="Code"/>
              </w:rPr>
              <w:t>numbers.txt</w:t>
            </w:r>
          </w:p>
        </w:tc>
      </w:tr>
      <w:tr w:rsidR="006A0658" w:rsidRPr="00A1798C" w:rsidTr="006A0658">
        <w:tc>
          <w:tcPr>
            <w:tcW w:w="7970" w:type="dxa"/>
            <w:tcBorders>
              <w:top w:val="single" w:sz="4" w:space="0" w:color="auto"/>
              <w:left w:val="single" w:sz="4" w:space="0" w:color="auto"/>
              <w:bottom w:val="single" w:sz="4" w:space="0" w:color="auto"/>
              <w:right w:val="single" w:sz="4" w:space="0" w:color="auto"/>
            </w:tcBorders>
          </w:tcPr>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color w:val="000000"/>
                <w:szCs w:val="20"/>
                <w:lang w:val="en-US" w:eastAsia="en-US"/>
              </w:rPr>
              <w:t>1</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color w:val="000000"/>
                <w:szCs w:val="20"/>
                <w:lang w:val="en-US" w:eastAsia="en-US"/>
              </w:rPr>
              <w:t>2</w:t>
            </w:r>
          </w:p>
          <w:p w:rsidR="006A0658" w:rsidRPr="00A1798C" w:rsidRDefault="006A0658" w:rsidP="006A0658">
            <w:pPr>
              <w:spacing w:before="0"/>
              <w:rPr>
                <w:rFonts w:ascii="Courier New" w:hAnsi="Courier New" w:cs="Courier New"/>
                <w:noProof/>
                <w:color w:val="000000"/>
                <w:szCs w:val="20"/>
                <w:lang w:val="en-US" w:eastAsia="en-US"/>
              </w:rPr>
            </w:pPr>
            <w:r w:rsidRPr="00A1798C">
              <w:rPr>
                <w:rFonts w:ascii="Courier New" w:hAnsi="Courier New" w:cs="Courier New"/>
                <w:noProof/>
                <w:color w:val="000000"/>
                <w:szCs w:val="20"/>
                <w:lang w:val="en-US" w:eastAsia="en-US"/>
              </w:rPr>
              <w:t>3</w:t>
            </w:r>
          </w:p>
          <w:p w:rsidR="006A0658" w:rsidRPr="00A1798C" w:rsidRDefault="006A0658" w:rsidP="006A0658">
            <w:pPr>
              <w:spacing w:before="0"/>
              <w:rPr>
                <w:rFonts w:ascii="Courier New" w:hAnsi="Courier New" w:cs="Courier New"/>
                <w:noProof/>
                <w:color w:val="000000"/>
                <w:szCs w:val="20"/>
                <w:lang w:val="en-US" w:eastAsia="en-US"/>
              </w:rPr>
            </w:pPr>
            <w:r w:rsidRPr="00A1798C">
              <w:rPr>
                <w:rFonts w:ascii="Courier New" w:hAnsi="Courier New" w:cs="Courier New"/>
                <w:noProof/>
                <w:color w:val="000000"/>
                <w:szCs w:val="20"/>
                <w:lang w:val="en-US" w:eastAsia="en-US"/>
              </w:rPr>
              <w:t>…</w:t>
            </w:r>
          </w:p>
          <w:p w:rsidR="006A0658" w:rsidRPr="00A1798C" w:rsidRDefault="006A0658" w:rsidP="006A0658">
            <w:pPr>
              <w:spacing w:before="0"/>
              <w:rPr>
                <w:rFonts w:ascii="Courier New" w:hAnsi="Courier New" w:cs="Courier New"/>
                <w:noProof/>
                <w:lang w:val="en-US"/>
              </w:rPr>
            </w:pPr>
            <w:r w:rsidRPr="00A1798C">
              <w:rPr>
                <w:rFonts w:ascii="Courier New" w:hAnsi="Courier New" w:cs="Courier New"/>
                <w:noProof/>
                <w:color w:val="000000"/>
                <w:szCs w:val="20"/>
                <w:lang w:val="en-US" w:eastAsia="en-US"/>
              </w:rPr>
              <w:t>20</w:t>
            </w:r>
          </w:p>
        </w:tc>
      </w:tr>
    </w:tbl>
    <w:p w:rsidR="006A0658" w:rsidRPr="00A10E28" w:rsidRDefault="006A0658" w:rsidP="006A0658">
      <w:pPr>
        <w:spacing w:after="120"/>
      </w:pPr>
      <w:r>
        <w:t xml:space="preserve">За да сме сигурни, че след приключване на работата с файла той ще бъде затворен, използваме </w:t>
      </w:r>
      <w:r w:rsidRPr="00A10E28">
        <w:rPr>
          <w:rStyle w:val="Code"/>
        </w:rPr>
        <w:t>using</w:t>
      </w:r>
      <w:r>
        <w:rPr>
          <w:lang w:val="en-US"/>
        </w:rPr>
        <w:t xml:space="preserve"> </w:t>
      </w:r>
      <w:r>
        <w:t>конструкция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C1CFA"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CFA" w:rsidRDefault="006A7979" w:rsidP="006A0658">
            <w:pPr>
              <w:spacing w:before="0"/>
              <w:jc w:val="center"/>
              <w:rPr>
                <w:b/>
              </w:rPr>
            </w:pPr>
            <w:r>
              <w:rPr>
                <w:b/>
                <w:noProof/>
                <w:lang w:val="en-US" w:eastAsia="en-US"/>
              </w:rPr>
              <w:drawing>
                <wp:inline distT="0" distB="0" distL="0" distR="0">
                  <wp:extent cx="323850" cy="323850"/>
                  <wp:effectExtent l="0" t="0" r="0" b="0"/>
                  <wp:docPr id="241" name="Picture 2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1C1CFA" w:rsidRDefault="006A0658" w:rsidP="006A0658">
            <w:pPr>
              <w:pStyle w:val="WarningMessage"/>
            </w:pPr>
            <w:r w:rsidRPr="001C1CFA">
              <w:t>Не пропускайте да затворите потока след като приключите използването му! За затваряне</w:t>
            </w:r>
            <w:r>
              <w:t>то му</w:t>
            </w:r>
            <w:r w:rsidRPr="001C1CFA">
              <w:t xml:space="preserve"> използвайте </w:t>
            </w:r>
            <w:r>
              <w:rPr>
                <w:lang w:val="en-US"/>
              </w:rPr>
              <w:t xml:space="preserve">C# </w:t>
            </w:r>
            <w:r>
              <w:t>кон</w:t>
            </w:r>
            <w:r>
              <w:softHyphen/>
              <w:t xml:space="preserve">струкцията </w:t>
            </w:r>
            <w:r w:rsidRPr="008A32DE">
              <w:rPr>
                <w:rStyle w:val="Code"/>
                <w:b/>
              </w:rPr>
              <w:t>using</w:t>
            </w:r>
            <w:r w:rsidRPr="001C1CFA">
              <w:t>.</w:t>
            </w:r>
          </w:p>
        </w:tc>
      </w:tr>
    </w:tbl>
    <w:p w:rsidR="006A0658" w:rsidRPr="001C1CFA" w:rsidRDefault="006A0658" w:rsidP="006A0658">
      <w:pPr>
        <w:spacing w:after="120"/>
      </w:pPr>
      <w:bookmarkStart w:id="1330" w:name="_Обработка_на_грешки"/>
      <w:bookmarkEnd w:id="1330"/>
      <w:r w:rsidRPr="001C1CFA">
        <w:t xml:space="preserve">Когато искате да отпечатате текст на кирилица и се колебаете кое кодиране да ползвате, предпочитайте кодирането UTF-8. То е универсално и поддържа не само кирилица, но и всички </w:t>
      </w:r>
      <w:r w:rsidR="00DC71DB" w:rsidRPr="001C1CFA">
        <w:rPr>
          <w:noProof/>
        </w:rPr>
        <w:t>широкоразпространен</w:t>
      </w:r>
      <w:r w:rsidR="00DC71DB">
        <w:rPr>
          <w:noProof/>
        </w:rPr>
        <w:t>и</w:t>
      </w:r>
      <w:r w:rsidRPr="001C1CFA">
        <w:t xml:space="preserve"> све</w:t>
      </w:r>
      <w:r>
        <w:softHyphen/>
      </w:r>
      <w:r w:rsidRPr="001C1CFA">
        <w:t xml:space="preserve">товни азбуки: гръцки, арабски, китайски, японски и </w:t>
      </w:r>
      <w:r>
        <w:t>т.н.</w:t>
      </w:r>
    </w:p>
    <w:p w:rsidR="006A0658" w:rsidRPr="001C1CFA" w:rsidRDefault="006A0658" w:rsidP="006A0658">
      <w:pPr>
        <w:pStyle w:val="Heading2"/>
      </w:pPr>
      <w:bookmarkStart w:id="1331" w:name="_Toc243587644"/>
      <w:bookmarkStart w:id="1332" w:name="_Обработка_на_грешки_1"/>
      <w:bookmarkStart w:id="1333" w:name="_Toc299461334"/>
      <w:bookmarkStart w:id="1334" w:name="_Toc299628678"/>
      <w:bookmarkEnd w:id="1332"/>
      <w:r w:rsidRPr="001C1CFA">
        <w:t>Обработка на грешки</w:t>
      </w:r>
      <w:bookmarkEnd w:id="1331"/>
      <w:bookmarkEnd w:id="1333"/>
      <w:bookmarkEnd w:id="1334"/>
    </w:p>
    <w:p w:rsidR="006A0658" w:rsidRPr="001C1CFA" w:rsidRDefault="006A0658" w:rsidP="006A0658">
      <w:r>
        <w:t>Ако сте следили примерите до момента</w:t>
      </w:r>
      <w:r w:rsidRPr="001C1CFA">
        <w:t>, сигурно сте забелязали, че при доста от операциите, свързани с файлове, могат да възникнат изключи</w:t>
      </w:r>
      <w:r w:rsidRPr="001C1CFA">
        <w:softHyphen/>
        <w:t>телни ситуации. Основните принципи и подходи за тяхното прихващане и обработка вече са ви познати от главата "</w:t>
      </w:r>
      <w:hyperlink w:anchor="_Глава_12._Обработка" w:history="1">
        <w:r w:rsidRPr="001C1CFA">
          <w:rPr>
            <w:rStyle w:val="Hyperlink"/>
          </w:rPr>
          <w:t xml:space="preserve">Обработка </w:t>
        </w:r>
        <w:r w:rsidRPr="001C1CFA">
          <w:rPr>
            <w:rStyle w:val="Hyperlink"/>
          </w:rPr>
          <w:t>н</w:t>
        </w:r>
        <w:r w:rsidRPr="001C1CFA">
          <w:rPr>
            <w:rStyle w:val="Hyperlink"/>
          </w:rPr>
          <w:t>а изк</w:t>
        </w:r>
        <w:r w:rsidRPr="001C1CFA">
          <w:rPr>
            <w:rStyle w:val="Hyperlink"/>
          </w:rPr>
          <w:t>л</w:t>
        </w:r>
        <w:r w:rsidRPr="001C1CFA">
          <w:rPr>
            <w:rStyle w:val="Hyperlink"/>
          </w:rPr>
          <w:t>ючения</w:t>
        </w:r>
      </w:hyperlink>
      <w:r w:rsidRPr="001C1CFA">
        <w:t>". Сега ще се спрем малко на специфичните грешки при работа с</w:t>
      </w:r>
      <w:r>
        <w:t xml:space="preserve"> файлове и най-добрите практики</w:t>
      </w:r>
      <w:r w:rsidRPr="001C1CFA">
        <w:t xml:space="preserve"> за тяхната обра</w:t>
      </w:r>
      <w:r w:rsidRPr="001C1CFA">
        <w:softHyphen/>
        <w:t>ботка.</w:t>
      </w:r>
    </w:p>
    <w:p w:rsidR="006A0658" w:rsidRPr="001C1CFA" w:rsidRDefault="006A0658" w:rsidP="006A0658">
      <w:pPr>
        <w:pStyle w:val="Heading3"/>
      </w:pPr>
      <w:bookmarkStart w:id="1335" w:name="_Toc243587645"/>
      <w:bookmarkStart w:id="1336" w:name="_Toc299461335"/>
      <w:r w:rsidRPr="001C1CFA">
        <w:t>Прихващане на изключения при работа с файлове</w:t>
      </w:r>
      <w:bookmarkEnd w:id="1335"/>
      <w:bookmarkEnd w:id="1336"/>
    </w:p>
    <w:p w:rsidR="006A0658" w:rsidRPr="001C1CFA" w:rsidRDefault="006A0658" w:rsidP="006A0658">
      <w:r w:rsidRPr="001C1CFA">
        <w:t xml:space="preserve">Може би най-често срещаната грешка при работа с файлове е </w:t>
      </w:r>
      <w:r w:rsidRPr="008A32DE">
        <w:rPr>
          <w:rStyle w:val="Code"/>
        </w:rPr>
        <w:t>FileNotFoundException</w:t>
      </w:r>
      <w:r w:rsidRPr="00FF59DF">
        <w:rPr>
          <w:rStyle w:val="Code"/>
        </w:rPr>
        <w:t xml:space="preserve"> </w:t>
      </w:r>
      <w:r w:rsidRPr="001C1CFA">
        <w:t xml:space="preserve">(от името и личи, че </w:t>
      </w:r>
      <w:r>
        <w:t>това изключение съобщава</w:t>
      </w:r>
      <w:r w:rsidRPr="001C1CFA">
        <w:t>, че желаният файл не е намерен). Тя може да възникне</w:t>
      </w:r>
      <w:r>
        <w:t xml:space="preserve"> при създаването </w:t>
      </w:r>
      <w:r w:rsidRPr="001C1CFA">
        <w:t xml:space="preserve">на </w:t>
      </w:r>
      <w:r w:rsidRPr="008A32DE">
        <w:rPr>
          <w:rStyle w:val="Code"/>
        </w:rPr>
        <w:t>StreamReader</w:t>
      </w:r>
      <w:r w:rsidRPr="001C1CFA">
        <w:t>.</w:t>
      </w:r>
    </w:p>
    <w:p w:rsidR="006A0658" w:rsidRPr="001C1CFA" w:rsidRDefault="006A0658" w:rsidP="006A0658">
      <w:r w:rsidRPr="001C1CFA">
        <w:t xml:space="preserve">Когато </w:t>
      </w:r>
      <w:r>
        <w:t xml:space="preserve">задаваме определен </w:t>
      </w:r>
      <w:r w:rsidRPr="009A54D3">
        <w:rPr>
          <w:lang w:val="en-US"/>
        </w:rPr>
        <w:t>encoding</w:t>
      </w:r>
      <w:r w:rsidRPr="001C1CFA">
        <w:t xml:space="preserve"> при създаване на </w:t>
      </w:r>
      <w:r w:rsidRPr="008A32DE">
        <w:rPr>
          <w:rStyle w:val="Code"/>
        </w:rPr>
        <w:t>StreamReader</w:t>
      </w:r>
      <w:r w:rsidRPr="00FF59DF">
        <w:rPr>
          <w:rStyle w:val="Code"/>
        </w:rPr>
        <w:t xml:space="preserve"> </w:t>
      </w:r>
      <w:r w:rsidRPr="001C1CFA">
        <w:t>или</w:t>
      </w:r>
      <w:r w:rsidRPr="00FF59DF">
        <w:rPr>
          <w:rStyle w:val="Code"/>
        </w:rPr>
        <w:t xml:space="preserve"> </w:t>
      </w:r>
      <w:r w:rsidRPr="008A32DE">
        <w:rPr>
          <w:rStyle w:val="Code"/>
        </w:rPr>
        <w:t>StreamWriter</w:t>
      </w:r>
      <w:r>
        <w:t xml:space="preserve">, </w:t>
      </w:r>
      <w:r w:rsidRPr="001C1CFA">
        <w:t xml:space="preserve">може да възникне </w:t>
      </w:r>
      <w:r>
        <w:t>изключение</w:t>
      </w:r>
      <w:r w:rsidRPr="001C1CFA">
        <w:t xml:space="preserve"> </w:t>
      </w:r>
      <w:r w:rsidRPr="008A32DE">
        <w:rPr>
          <w:rStyle w:val="Code"/>
        </w:rPr>
        <w:t>ArgumentException</w:t>
      </w:r>
      <w:r w:rsidRPr="001C1CFA">
        <w:t xml:space="preserve">. </w:t>
      </w:r>
      <w:r>
        <w:t>Това означава</w:t>
      </w:r>
      <w:r w:rsidRPr="001C1CFA">
        <w:t xml:space="preserve">, че избраният от нас </w:t>
      </w:r>
      <w:r w:rsidRPr="009A54D3">
        <w:rPr>
          <w:lang w:val="en-US"/>
        </w:rPr>
        <w:t>encoding</w:t>
      </w:r>
      <w:r w:rsidRPr="001C1CFA">
        <w:t xml:space="preserve"> не </w:t>
      </w:r>
      <w:r>
        <w:t>се</w:t>
      </w:r>
      <w:r w:rsidRPr="001C1CFA">
        <w:t xml:space="preserve"> поддържа.</w:t>
      </w:r>
    </w:p>
    <w:p w:rsidR="006A0658" w:rsidRPr="001C1CFA" w:rsidRDefault="006A0658" w:rsidP="006A0658">
      <w:r w:rsidRPr="001C1CFA">
        <w:t xml:space="preserve">Друга често срещана грешка е </w:t>
      </w:r>
      <w:r w:rsidRPr="008A32DE">
        <w:rPr>
          <w:rStyle w:val="Code"/>
        </w:rPr>
        <w:t>IOException</w:t>
      </w:r>
      <w:r w:rsidRPr="001C1CFA">
        <w:t xml:space="preserve">. Това е </w:t>
      </w:r>
      <w:r>
        <w:t xml:space="preserve">базов </w:t>
      </w:r>
      <w:r w:rsidRPr="001C1CFA">
        <w:t>клас</w:t>
      </w:r>
      <w:r>
        <w:t xml:space="preserve"> </w:t>
      </w:r>
      <w:r w:rsidRPr="001C1CFA">
        <w:t>за всички входно-изходни грешки при работа с потоци.</w:t>
      </w:r>
    </w:p>
    <w:p w:rsidR="006A0658" w:rsidRPr="001C1CFA" w:rsidRDefault="006A0658" w:rsidP="006A0658">
      <w:r w:rsidRPr="001C1CFA">
        <w:t xml:space="preserve">Стандартният подход при обработване на изключения при работа с файлове е следният: декларираме променливите от клас </w:t>
      </w:r>
      <w:r w:rsidRPr="008A32DE">
        <w:rPr>
          <w:rStyle w:val="Code"/>
        </w:rPr>
        <w:t>StreamReader</w:t>
      </w:r>
      <w:r w:rsidRPr="00FF59DF">
        <w:rPr>
          <w:rStyle w:val="Code"/>
        </w:rPr>
        <w:t xml:space="preserve"> </w:t>
      </w:r>
      <w:r w:rsidRPr="001C1CFA">
        <w:t>или</w:t>
      </w:r>
      <w:r w:rsidRPr="00FF59DF">
        <w:rPr>
          <w:rStyle w:val="Code"/>
        </w:rPr>
        <w:t xml:space="preserve"> </w:t>
      </w:r>
      <w:r w:rsidRPr="008A32DE">
        <w:rPr>
          <w:rStyle w:val="Code"/>
        </w:rPr>
        <w:t>StreamWriter</w:t>
      </w:r>
      <w:r w:rsidRPr="001C1CFA">
        <w:t xml:space="preserve"> в </w:t>
      </w:r>
      <w:r w:rsidRPr="008A32DE">
        <w:rPr>
          <w:rStyle w:val="Code"/>
        </w:rPr>
        <w:t>try</w:t>
      </w:r>
      <w:r w:rsidRPr="00FF59DF">
        <w:rPr>
          <w:rStyle w:val="Code"/>
        </w:rPr>
        <w:t>-</w:t>
      </w:r>
      <w:r w:rsidRPr="008A32DE">
        <w:rPr>
          <w:rStyle w:val="Code"/>
        </w:rPr>
        <w:t>catch</w:t>
      </w:r>
      <w:r w:rsidRPr="001C1CFA">
        <w:t xml:space="preserve"> блок. В блока ги инициализираме с нуж</w:t>
      </w:r>
      <w:r>
        <w:softHyphen/>
      </w:r>
      <w:r w:rsidRPr="001C1CFA">
        <w:t xml:space="preserve">ните ни стойности и прихващаме и обработваме потенциалните грешки по подходящ начин. </w:t>
      </w:r>
      <w:r>
        <w:t xml:space="preserve">За затваряне на потоците използваме конструкция </w:t>
      </w:r>
      <w:r w:rsidRPr="00AD4DC6">
        <w:rPr>
          <w:rStyle w:val="Code"/>
        </w:rPr>
        <w:t>using</w:t>
      </w:r>
      <w:r w:rsidRPr="00FF59DF">
        <w:t xml:space="preserve">. </w:t>
      </w:r>
      <w:r w:rsidRPr="001C1CFA">
        <w:t>За да онагледим казаното до тук, ще дадем пример.</w:t>
      </w:r>
    </w:p>
    <w:p w:rsidR="006A0658" w:rsidRPr="001C1CFA" w:rsidRDefault="006A0658" w:rsidP="006A0658">
      <w:pPr>
        <w:pStyle w:val="Heading3"/>
      </w:pPr>
      <w:bookmarkStart w:id="1337" w:name="_Toc243587646"/>
      <w:bookmarkStart w:id="1338" w:name="_Toc299461336"/>
      <w:r w:rsidRPr="001C1CFA">
        <w:t>Прихващане на грешка при отваряне на файл – пример</w:t>
      </w:r>
      <w:bookmarkEnd w:id="1337"/>
      <w:bookmarkEnd w:id="1338"/>
    </w:p>
    <w:p w:rsidR="006A0658" w:rsidRPr="001C1CFA" w:rsidRDefault="006A0658" w:rsidP="006A0658">
      <w:pPr>
        <w:spacing w:after="120"/>
      </w:pPr>
      <w:r w:rsidRPr="001C1CFA">
        <w:t>Ето как можем да прихванем изключенията, настъпващи при работа с файлове:</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tcPr>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color w:val="0000FF"/>
                <w:szCs w:val="20"/>
                <w:lang w:val="en-US"/>
              </w:rPr>
              <w:t>class</w:t>
            </w:r>
            <w:r w:rsidRPr="00A1798C">
              <w:rPr>
                <w:rFonts w:ascii="Courier New" w:hAnsi="Courier New" w:cs="Courier New"/>
                <w:noProof/>
                <w:szCs w:val="20"/>
                <w:lang w:val="en-US"/>
              </w:rPr>
              <w:t xml:space="preserve"> </w:t>
            </w:r>
            <w:r w:rsidRPr="00A1798C">
              <w:rPr>
                <w:rFonts w:ascii="Courier New" w:hAnsi="Courier New" w:cs="Courier New"/>
                <w:noProof/>
                <w:color w:val="2B91AF"/>
                <w:szCs w:val="20"/>
                <w:lang w:val="en-US"/>
              </w:rPr>
              <w:t>HandlingExceptions</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static</w:t>
            </w:r>
            <w:r w:rsidRPr="00A1798C">
              <w:rPr>
                <w:rFonts w:ascii="Courier New" w:hAnsi="Courier New" w:cs="Courier New"/>
                <w:noProof/>
                <w:szCs w:val="20"/>
                <w:lang w:val="en-US"/>
              </w:rPr>
              <w:t xml:space="preserve"> </w:t>
            </w:r>
            <w:r w:rsidRPr="00A1798C">
              <w:rPr>
                <w:rFonts w:ascii="Courier New" w:hAnsi="Courier New" w:cs="Courier New"/>
                <w:noProof/>
                <w:color w:val="0000FF"/>
                <w:szCs w:val="20"/>
                <w:lang w:val="en-US"/>
              </w:rPr>
              <w:t>void</w:t>
            </w:r>
            <w:r w:rsidRPr="00A1798C">
              <w:rPr>
                <w:rFonts w:ascii="Courier New" w:hAnsi="Courier New" w:cs="Courier New"/>
                <w:noProof/>
                <w:szCs w:val="20"/>
                <w:lang w:val="en-US"/>
              </w:rPr>
              <w:t xml:space="preserve"> Main()</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string</w:t>
            </w:r>
            <w:r w:rsidRPr="00A1798C">
              <w:rPr>
                <w:rFonts w:ascii="Courier New" w:hAnsi="Courier New" w:cs="Courier New"/>
                <w:noProof/>
                <w:szCs w:val="20"/>
                <w:lang w:val="en-US"/>
              </w:rPr>
              <w:t xml:space="preserve"> fileName = </w:t>
            </w:r>
            <w:r w:rsidRPr="00A1798C">
              <w:rPr>
                <w:rFonts w:ascii="Courier New" w:hAnsi="Courier New" w:cs="Courier New"/>
                <w:noProof/>
                <w:color w:val="A31515"/>
                <w:szCs w:val="20"/>
                <w:lang w:val="en-US"/>
              </w:rPr>
              <w:t>@"somedir\somefile.txt"</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try</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StreamReader</w:t>
            </w:r>
            <w:r w:rsidRPr="00A1798C">
              <w:rPr>
                <w:rFonts w:ascii="Courier New" w:hAnsi="Courier New" w:cs="Courier New"/>
                <w:noProof/>
                <w:szCs w:val="20"/>
                <w:lang w:val="en-US"/>
              </w:rPr>
              <w:t xml:space="preserve"> reader = </w:t>
            </w:r>
            <w:r w:rsidRPr="00A1798C">
              <w:rPr>
                <w:rFonts w:ascii="Courier New" w:hAnsi="Courier New" w:cs="Courier New"/>
                <w:noProof/>
                <w:color w:val="0000FF"/>
                <w:szCs w:val="20"/>
                <w:lang w:val="en-US"/>
              </w:rPr>
              <w:t>new</w:t>
            </w:r>
            <w:r w:rsidRPr="00A1798C">
              <w:rPr>
                <w:rFonts w:ascii="Courier New" w:hAnsi="Courier New" w:cs="Courier New"/>
                <w:noProof/>
                <w:szCs w:val="20"/>
                <w:lang w:val="en-US"/>
              </w:rPr>
              <w:t xml:space="preserve"> </w:t>
            </w:r>
            <w:r w:rsidRPr="00A1798C">
              <w:rPr>
                <w:rFonts w:ascii="Courier New" w:hAnsi="Courier New" w:cs="Courier New"/>
                <w:noProof/>
                <w:color w:val="2B91AF"/>
                <w:szCs w:val="20"/>
                <w:lang w:val="en-US"/>
              </w:rPr>
              <w:t>StreamReader</w:t>
            </w:r>
            <w:r w:rsidRPr="00A1798C">
              <w:rPr>
                <w:rFonts w:ascii="Courier New" w:hAnsi="Courier New" w:cs="Courier New"/>
                <w:noProof/>
                <w:szCs w:val="20"/>
                <w:lang w:val="en-US"/>
              </w:rPr>
              <w:t>(fileNam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WriteLin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A31515"/>
                <w:szCs w:val="20"/>
                <w:lang w:val="en-US"/>
              </w:rPr>
              <w:t>"File {0} successfully opened."</w:t>
            </w:r>
            <w:r w:rsidRPr="00A1798C">
              <w:rPr>
                <w:rFonts w:ascii="Courier New" w:hAnsi="Courier New" w:cs="Courier New"/>
                <w:noProof/>
                <w:szCs w:val="20"/>
                <w:lang w:val="en-US"/>
              </w:rPr>
              <w:t>, fileNam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WriteLine(</w:t>
            </w:r>
            <w:r w:rsidRPr="00A1798C">
              <w:rPr>
                <w:rFonts w:ascii="Courier New" w:hAnsi="Courier New" w:cs="Courier New"/>
                <w:noProof/>
                <w:color w:val="A31515"/>
                <w:szCs w:val="20"/>
                <w:lang w:val="en-US"/>
              </w:rPr>
              <w:t>"File contents:"</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using</w:t>
            </w:r>
            <w:r w:rsidRPr="00A1798C">
              <w:rPr>
                <w:rFonts w:ascii="Courier New" w:hAnsi="Courier New" w:cs="Courier New"/>
                <w:noProof/>
                <w:szCs w:val="20"/>
                <w:lang w:val="en-US"/>
              </w:rPr>
              <w:t xml:space="preserve"> (reader)</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WriteLine(reader.ReadToEnd());</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catch</w:t>
            </w:r>
            <w:r w:rsidRPr="00A1798C">
              <w:rPr>
                <w:rFonts w:ascii="Courier New" w:hAnsi="Courier New" w:cs="Courier New"/>
                <w:noProof/>
                <w:szCs w:val="20"/>
                <w:lang w:val="en-US"/>
              </w:rPr>
              <w:t xml:space="preserve"> (</w:t>
            </w:r>
            <w:r w:rsidRPr="00A1798C">
              <w:rPr>
                <w:rFonts w:ascii="Courier New" w:hAnsi="Courier New" w:cs="Courier New"/>
                <w:noProof/>
                <w:color w:val="2B91AF"/>
                <w:szCs w:val="20"/>
                <w:lang w:val="en-US"/>
              </w:rPr>
              <w:t>FileNotFoundException</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Error.WriteLin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A31515"/>
                <w:szCs w:val="20"/>
                <w:lang w:val="en-US"/>
              </w:rPr>
              <w:t>"Can not find file {0}."</w:t>
            </w:r>
            <w:r w:rsidRPr="00A1798C">
              <w:rPr>
                <w:rFonts w:ascii="Courier New" w:hAnsi="Courier New" w:cs="Courier New"/>
                <w:noProof/>
                <w:szCs w:val="20"/>
                <w:lang w:val="en-US"/>
              </w:rPr>
              <w:t>, fileNam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catch</w:t>
            </w:r>
            <w:r w:rsidRPr="00A1798C">
              <w:rPr>
                <w:rFonts w:ascii="Courier New" w:hAnsi="Courier New" w:cs="Courier New"/>
                <w:noProof/>
                <w:szCs w:val="20"/>
                <w:lang w:val="en-US"/>
              </w:rPr>
              <w:t xml:space="preserve"> (</w:t>
            </w:r>
            <w:r w:rsidRPr="00A1798C">
              <w:rPr>
                <w:rFonts w:ascii="Courier New" w:hAnsi="Courier New" w:cs="Courier New"/>
                <w:noProof/>
                <w:color w:val="2B91AF"/>
                <w:szCs w:val="20"/>
                <w:lang w:val="en-US"/>
              </w:rPr>
              <w:t>DirectoryNotFoundException</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Error.WriteLin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A31515"/>
                <w:szCs w:val="20"/>
                <w:lang w:val="en-US"/>
              </w:rPr>
              <w:t>"Invalid directory in the file path."</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0000FF"/>
                <w:szCs w:val="20"/>
                <w:lang w:val="en-US"/>
              </w:rPr>
              <w:t>catch</w:t>
            </w:r>
            <w:r w:rsidRPr="00A1798C">
              <w:rPr>
                <w:rFonts w:ascii="Courier New" w:hAnsi="Courier New" w:cs="Courier New"/>
                <w:noProof/>
                <w:szCs w:val="20"/>
                <w:lang w:val="en-US"/>
              </w:rPr>
              <w:t xml:space="preserve"> (</w:t>
            </w:r>
            <w:r w:rsidRPr="00A1798C">
              <w:rPr>
                <w:rFonts w:ascii="Courier New" w:hAnsi="Courier New" w:cs="Courier New"/>
                <w:noProof/>
                <w:color w:val="2B91AF"/>
                <w:szCs w:val="20"/>
                <w:lang w:val="en-US"/>
              </w:rPr>
              <w:t>IOException</w:t>
            </w:r>
            <w:r w:rsidRPr="00A1798C">
              <w:rPr>
                <w:rFonts w:ascii="Courier New" w:hAnsi="Courier New" w:cs="Courier New"/>
                <w:noProof/>
                <w:szCs w:val="20"/>
                <w:lang w:val="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2B91AF"/>
                <w:szCs w:val="20"/>
                <w:lang w:val="en-US"/>
              </w:rPr>
              <w:t>Console</w:t>
            </w:r>
            <w:r w:rsidRPr="00A1798C">
              <w:rPr>
                <w:rFonts w:ascii="Courier New" w:hAnsi="Courier New" w:cs="Courier New"/>
                <w:noProof/>
                <w:szCs w:val="20"/>
                <w:lang w:val="en-US"/>
              </w:rPr>
              <w:t>.Error.WriteLin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szCs w:val="20"/>
                <w:lang w:val="en-US"/>
              </w:rPr>
              <w:tab/>
            </w:r>
            <w:r w:rsidRPr="00A1798C">
              <w:rPr>
                <w:rFonts w:ascii="Courier New" w:hAnsi="Courier New" w:cs="Courier New"/>
                <w:noProof/>
                <w:color w:val="A31515"/>
                <w:szCs w:val="20"/>
                <w:lang w:val="en-US"/>
              </w:rPr>
              <w:t>"Can not open the file {0}"</w:t>
            </w:r>
            <w:r w:rsidRPr="00A1798C">
              <w:rPr>
                <w:rFonts w:ascii="Courier New" w:hAnsi="Courier New" w:cs="Courier New"/>
                <w:noProof/>
                <w:szCs w:val="20"/>
                <w:lang w:val="en-US"/>
              </w:rPr>
              <w:t>, fileName);</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rPr>
            </w:pPr>
            <w:r w:rsidRPr="00A1798C">
              <w:rPr>
                <w:rFonts w:ascii="Courier New" w:hAnsi="Courier New" w:cs="Courier New"/>
                <w:noProof/>
                <w:szCs w:val="20"/>
                <w:lang w:val="en-US"/>
              </w:rPr>
              <w:tab/>
              <w:t>}</w:t>
            </w:r>
          </w:p>
          <w:p w:rsidR="006A0658" w:rsidRPr="00A1798C" w:rsidRDefault="006A0658" w:rsidP="006A0658">
            <w:pPr>
              <w:autoSpaceDE w:val="0"/>
              <w:autoSpaceDN w:val="0"/>
              <w:adjustRightInd w:val="0"/>
              <w:spacing w:before="0"/>
              <w:jc w:val="left"/>
              <w:rPr>
                <w:rFonts w:ascii="Consolas" w:hAnsi="Consolas" w:cs="Consolas"/>
                <w:noProof/>
                <w:sz w:val="19"/>
                <w:szCs w:val="19"/>
                <w:lang w:val="en-US"/>
              </w:rPr>
            </w:pPr>
            <w:r w:rsidRPr="00A1798C">
              <w:rPr>
                <w:rFonts w:ascii="Courier New" w:hAnsi="Courier New" w:cs="Courier New"/>
                <w:noProof/>
                <w:szCs w:val="20"/>
                <w:lang w:val="en-US"/>
              </w:rPr>
              <w:t>}</w:t>
            </w:r>
          </w:p>
        </w:tc>
      </w:tr>
    </w:tbl>
    <w:p w:rsidR="006A0658" w:rsidRPr="001C1CFA" w:rsidRDefault="006A0658" w:rsidP="006A0658">
      <w:r w:rsidRPr="001C1CFA">
        <w:t xml:space="preserve">Примерът демонстрира четене от файл и печатане на съдържанието му </w:t>
      </w:r>
      <w:r>
        <w:t>на</w:t>
      </w:r>
      <w:r w:rsidRPr="001C1CFA">
        <w:t xml:space="preserve"> конзолата. Ако случайно сме объркали името на файла или сме изтрили файла</w:t>
      </w:r>
      <w:r>
        <w:t>,</w:t>
      </w:r>
      <w:r w:rsidRPr="001C1CFA">
        <w:t xml:space="preserve"> ще бъде хвърлено изключение от тип</w:t>
      </w:r>
      <w:r w:rsidRPr="00FF59DF">
        <w:t xml:space="preserve"> </w:t>
      </w:r>
      <w:r w:rsidRPr="008A32DE">
        <w:rPr>
          <w:rStyle w:val="Code"/>
        </w:rPr>
        <w:t>FileNotFoundException</w:t>
      </w:r>
      <w:r w:rsidRPr="005B2E5F">
        <w:t xml:space="preserve">. В </w:t>
      </w:r>
      <w:r w:rsidRPr="008A32DE">
        <w:rPr>
          <w:rStyle w:val="Code"/>
        </w:rPr>
        <w:t>catch</w:t>
      </w:r>
      <w:r w:rsidRPr="00FF59DF">
        <w:rPr>
          <w:rStyle w:val="Code"/>
        </w:rPr>
        <w:t xml:space="preserve"> </w:t>
      </w:r>
      <w:r w:rsidRPr="001C1CFA">
        <w:t xml:space="preserve">блок прихващаме този тип изключение и ако евентуално такова възникне, ще го обработим по подходящ начин и ще </w:t>
      </w:r>
      <w:r>
        <w:t>от</w:t>
      </w:r>
      <w:r w:rsidRPr="001C1CFA">
        <w:t>печатаме на конзолата съобщение, че не може да бъде намерен такъв файл. Същото ще се случи и ако не съществува директория с името</w:t>
      </w:r>
      <w:r w:rsidRPr="00FF59DF">
        <w:rPr>
          <w:rStyle w:val="Code"/>
        </w:rPr>
        <w:t xml:space="preserve"> "</w:t>
      </w:r>
      <w:r w:rsidRPr="008A32DE">
        <w:rPr>
          <w:rStyle w:val="Code"/>
        </w:rPr>
        <w:t>somedir</w:t>
      </w:r>
      <w:r w:rsidRPr="00FF59DF">
        <w:rPr>
          <w:rStyle w:val="Code"/>
        </w:rPr>
        <w:t>"</w:t>
      </w:r>
      <w:r w:rsidRPr="007F0460">
        <w:t xml:space="preserve">. </w:t>
      </w:r>
      <w:r w:rsidRPr="001C1CFA">
        <w:t>Накрая за подсигу</w:t>
      </w:r>
      <w:r w:rsidRPr="001C1CFA">
        <w:softHyphen/>
        <w:t xml:space="preserve">ряване сме добавили и </w:t>
      </w:r>
      <w:r w:rsidRPr="008A32DE">
        <w:rPr>
          <w:rStyle w:val="Code"/>
        </w:rPr>
        <w:t>catch</w:t>
      </w:r>
      <w:r w:rsidRPr="001C1CFA">
        <w:t xml:space="preserve"> блок за </w:t>
      </w:r>
      <w:r w:rsidRPr="008A32DE">
        <w:rPr>
          <w:rStyle w:val="Code"/>
        </w:rPr>
        <w:t>IOException</w:t>
      </w:r>
      <w:r w:rsidRPr="001C1CFA">
        <w:t xml:space="preserve">. Там ще попадат всички останали </w:t>
      </w:r>
      <w:r>
        <w:t xml:space="preserve">входно-изходни </w:t>
      </w:r>
      <w:r w:rsidRPr="001C1CFA">
        <w:t xml:space="preserve">изключения, които биха могли да настъпят </w:t>
      </w:r>
      <w:r>
        <w:t>при работата с файла</w:t>
      </w:r>
      <w:r w:rsidRPr="00FF59DF">
        <w:rPr>
          <w:rStyle w:val="Code"/>
        </w:rPr>
        <w:t>.</w:t>
      </w:r>
    </w:p>
    <w:p w:rsidR="006A0658" w:rsidRPr="001C1CFA" w:rsidRDefault="006A0658" w:rsidP="006A0658">
      <w:pPr>
        <w:pStyle w:val="Heading2"/>
      </w:pPr>
      <w:bookmarkStart w:id="1339" w:name="_Toc243587647"/>
      <w:bookmarkStart w:id="1340" w:name="_Toc299461337"/>
      <w:bookmarkStart w:id="1341" w:name="_Toc299628679"/>
      <w:r w:rsidRPr="001C1CFA">
        <w:t>Текстови файлове – още примери</w:t>
      </w:r>
      <w:bookmarkEnd w:id="1339"/>
      <w:bookmarkEnd w:id="1340"/>
      <w:bookmarkEnd w:id="1341"/>
    </w:p>
    <w:p w:rsidR="006A0658" w:rsidRPr="001C1CFA" w:rsidRDefault="006A0658" w:rsidP="006A0658">
      <w:r w:rsidRPr="001C1CFA">
        <w:t>Надяваме се теорет</w:t>
      </w:r>
      <w:r>
        <w:t>ичните обяснения и примерите до</w:t>
      </w:r>
      <w:r w:rsidRPr="001C1CFA">
        <w:t xml:space="preserve">сега да са успели да ви помогнат да навлезете в тънкостите при работа с текстови файлове. Сега ще разгледаме още няколко по-комплексни примери с цел да затвърдим получените до </w:t>
      </w:r>
      <w:r>
        <w:t>момента</w:t>
      </w:r>
      <w:r w:rsidRPr="001C1CFA">
        <w:t xml:space="preserve"> знания и да онагледим как да ги ползваме </w:t>
      </w:r>
      <w:r>
        <w:t>при решаването на</w:t>
      </w:r>
      <w:r w:rsidRPr="001C1CFA">
        <w:t xml:space="preserve"> практически задачи.</w:t>
      </w:r>
    </w:p>
    <w:p w:rsidR="006A0658" w:rsidRPr="001C1CFA" w:rsidRDefault="006A0658" w:rsidP="006A0658">
      <w:pPr>
        <w:pStyle w:val="Heading3"/>
      </w:pPr>
      <w:bookmarkStart w:id="1342" w:name="_Toc243587648"/>
      <w:bookmarkStart w:id="1343" w:name="_Toc299461338"/>
      <w:r w:rsidRPr="001C1CFA">
        <w:t xml:space="preserve">Брой срещания на </w:t>
      </w:r>
      <w:r>
        <w:t>подниз</w:t>
      </w:r>
      <w:r w:rsidRPr="001C1CFA">
        <w:t xml:space="preserve"> във файл – пример</w:t>
      </w:r>
      <w:bookmarkEnd w:id="1342"/>
      <w:bookmarkEnd w:id="1343"/>
    </w:p>
    <w:p w:rsidR="006A0658" w:rsidRPr="001C1CFA" w:rsidRDefault="006A0658" w:rsidP="006A0658">
      <w:pPr>
        <w:spacing w:after="120"/>
      </w:pPr>
      <w:r w:rsidRPr="001C1CFA">
        <w:t xml:space="preserve">Ето как може да реализираме проста програма, която брои колко пъти се среща </w:t>
      </w:r>
      <w:r>
        <w:t>даден подниз</w:t>
      </w:r>
      <w:r w:rsidRPr="001C1CFA">
        <w:t xml:space="preserve"> в даден текстов файл. В примера нека </w:t>
      </w:r>
      <w:r>
        <w:t>търсим подниз "</w:t>
      </w:r>
      <w:r w:rsidRPr="005B2E5F">
        <w:rPr>
          <w:rStyle w:val="Code"/>
        </w:rPr>
        <w:t>C</w:t>
      </w:r>
      <w:r w:rsidRPr="00FF59DF">
        <w:rPr>
          <w:rStyle w:val="Code"/>
        </w:rPr>
        <w:t>#</w:t>
      </w:r>
      <w:r>
        <w:t>"</w:t>
      </w:r>
      <w:r w:rsidRPr="00FF59DF">
        <w:t xml:space="preserve">, </w:t>
      </w:r>
      <w:r>
        <w:t xml:space="preserve">а </w:t>
      </w:r>
      <w:r w:rsidRPr="001C1CFA">
        <w:t>текст</w:t>
      </w:r>
      <w:r>
        <w:t>овият файл има следното съдържание</w:t>
      </w:r>
      <w:r w:rsidRPr="001C1CFA">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A1798C" w:rsidRDefault="006A0658" w:rsidP="006A0658">
            <w:pPr>
              <w:spacing w:before="0"/>
              <w:jc w:val="center"/>
              <w:rPr>
                <w:rStyle w:val="Code"/>
              </w:rPr>
            </w:pPr>
            <w:r w:rsidRPr="00A1798C">
              <w:rPr>
                <w:rStyle w:val="Code"/>
              </w:rPr>
              <w:t>sample.txt</w:t>
            </w:r>
          </w:p>
        </w:tc>
      </w:tr>
      <w:tr w:rsidR="006A0658" w:rsidRPr="00A1798C" w:rsidTr="006A0658">
        <w:tc>
          <w:tcPr>
            <w:tcW w:w="7970" w:type="dxa"/>
            <w:tcBorders>
              <w:top w:val="single" w:sz="4" w:space="0" w:color="auto"/>
              <w:left w:val="single" w:sz="4" w:space="0" w:color="auto"/>
              <w:bottom w:val="single" w:sz="4" w:space="0" w:color="auto"/>
              <w:right w:val="single" w:sz="4" w:space="0" w:color="auto"/>
            </w:tcBorders>
          </w:tcPr>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 xml:space="preserve">This is our "Intro to Programming in </w:t>
            </w:r>
            <w:r w:rsidRPr="00652462">
              <w:rPr>
                <w:rFonts w:ascii="Courier New" w:hAnsi="Courier New" w:cs="Courier New"/>
                <w:b/>
                <w:noProof/>
                <w:szCs w:val="20"/>
                <w:lang w:val="en-US" w:eastAsia="en-US"/>
              </w:rPr>
              <w:t>C#</w:t>
            </w:r>
            <w:r w:rsidRPr="00A1798C">
              <w:rPr>
                <w:rFonts w:ascii="Courier New" w:hAnsi="Courier New" w:cs="Courier New"/>
                <w:noProof/>
                <w:szCs w:val="20"/>
                <w:lang w:val="en-US" w:eastAsia="en-US"/>
              </w:rPr>
              <w:t>" book.</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 xml:space="preserve">In it you will learn the basics of </w:t>
            </w:r>
            <w:r w:rsidRPr="00652462">
              <w:rPr>
                <w:rFonts w:ascii="Courier New" w:hAnsi="Courier New" w:cs="Courier New"/>
                <w:b/>
                <w:noProof/>
                <w:szCs w:val="20"/>
                <w:lang w:val="en-US" w:eastAsia="en-US"/>
              </w:rPr>
              <w:t>C#</w:t>
            </w:r>
            <w:r w:rsidRPr="00A1798C">
              <w:rPr>
                <w:rFonts w:ascii="Courier New" w:hAnsi="Courier New" w:cs="Courier New"/>
                <w:noProof/>
                <w:szCs w:val="20"/>
                <w:lang w:val="en-US" w:eastAsia="en-US"/>
              </w:rPr>
              <w:t xml:space="preserve"> programming.</w:t>
            </w:r>
          </w:p>
          <w:p w:rsidR="006A0658" w:rsidRPr="00A1798C" w:rsidRDefault="006A0658" w:rsidP="006A0658">
            <w:pPr>
              <w:spacing w:before="0"/>
              <w:rPr>
                <w:rFonts w:ascii="Courier New" w:hAnsi="Courier New" w:cs="Courier New"/>
                <w:noProof/>
                <w:lang w:val="en-US"/>
              </w:rPr>
            </w:pPr>
            <w:r w:rsidRPr="00A1798C">
              <w:rPr>
                <w:rFonts w:ascii="Courier New" w:hAnsi="Courier New" w:cs="Courier New"/>
                <w:noProof/>
                <w:szCs w:val="20"/>
                <w:lang w:val="en-US" w:eastAsia="en-US"/>
              </w:rPr>
              <w:t xml:space="preserve">You will find out how nice </w:t>
            </w:r>
            <w:r w:rsidRPr="00652462">
              <w:rPr>
                <w:rFonts w:ascii="Courier New" w:hAnsi="Courier New" w:cs="Courier New"/>
                <w:b/>
                <w:noProof/>
                <w:szCs w:val="20"/>
                <w:lang w:val="en-US" w:eastAsia="en-US"/>
              </w:rPr>
              <w:t>C#</w:t>
            </w:r>
            <w:r w:rsidRPr="00A1798C">
              <w:rPr>
                <w:rFonts w:ascii="Courier New" w:hAnsi="Courier New" w:cs="Courier New"/>
                <w:noProof/>
                <w:szCs w:val="20"/>
                <w:lang w:val="en-US" w:eastAsia="en-US"/>
              </w:rPr>
              <w:t xml:space="preserve"> is.</w:t>
            </w:r>
          </w:p>
        </w:tc>
      </w:tr>
    </w:tbl>
    <w:p w:rsidR="006A0658" w:rsidRPr="001C1CFA" w:rsidRDefault="006A0658" w:rsidP="006A0658">
      <w:pPr>
        <w:spacing w:after="120"/>
      </w:pPr>
      <w:r w:rsidRPr="001C1CFA">
        <w:t>Броенето можем да направим така: ще прочитаме файла ред по ред и всеки път, когато срещнем търсената от нас дума, ще увеличаваме стой</w:t>
      </w:r>
      <w:r w:rsidRPr="001C1CFA">
        <w:softHyphen/>
        <w:t>ността на една променлива (брояч). Ще обработим възможните изключи</w:t>
      </w:r>
      <w:r w:rsidRPr="001C1CFA">
        <w:softHyphen/>
        <w:t>телни ситуации, за да може потребителят да получава адекватна инфор</w:t>
      </w:r>
      <w:r w:rsidRPr="001C1CFA">
        <w:softHyphen/>
        <w:t>мация при появата на грешки. Ето и примерна реализация:</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A1798C" w:rsidRDefault="006A0658" w:rsidP="006A0658">
            <w:pPr>
              <w:spacing w:before="0"/>
              <w:jc w:val="center"/>
              <w:rPr>
                <w:rStyle w:val="Code"/>
              </w:rPr>
            </w:pPr>
            <w:r w:rsidRPr="00A1798C">
              <w:rPr>
                <w:rStyle w:val="Code"/>
              </w:rPr>
              <w:t>CountingWordOccurrences.cs</w:t>
            </w:r>
          </w:p>
        </w:tc>
      </w:tr>
      <w:tr w:rsidR="006A0658" w:rsidRPr="00AD4DC6" w:rsidTr="006A0658">
        <w:tc>
          <w:tcPr>
            <w:tcW w:w="7970" w:type="dxa"/>
            <w:tcBorders>
              <w:top w:val="single" w:sz="4" w:space="0" w:color="auto"/>
              <w:left w:val="single" w:sz="4" w:space="0" w:color="auto"/>
              <w:bottom w:val="single" w:sz="4" w:space="0" w:color="auto"/>
              <w:right w:val="single" w:sz="4" w:space="0" w:color="auto"/>
            </w:tcBorders>
          </w:tcPr>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color w:val="0000FF"/>
                <w:szCs w:val="20"/>
                <w:lang w:val="en-US" w:eastAsia="en-US"/>
              </w:rPr>
              <w:t>static</w:t>
            </w:r>
            <w:r w:rsidRPr="00AD4DC6">
              <w:rPr>
                <w:rFonts w:ascii="Courier New" w:hAnsi="Courier New" w:cs="Courier New"/>
                <w:noProof/>
                <w:szCs w:val="20"/>
                <w:lang w:val="en-US" w:eastAsia="en-US"/>
              </w:rPr>
              <w:t xml:space="preserve"> </w:t>
            </w:r>
            <w:r w:rsidRPr="00AD4DC6">
              <w:rPr>
                <w:rFonts w:ascii="Courier New" w:hAnsi="Courier New" w:cs="Courier New"/>
                <w:noProof/>
                <w:color w:val="0000FF"/>
                <w:szCs w:val="20"/>
                <w:lang w:val="en-US" w:eastAsia="en-US"/>
              </w:rPr>
              <w:t>void</w:t>
            </w:r>
            <w:r w:rsidRPr="00AD4DC6">
              <w:rPr>
                <w:rFonts w:ascii="Courier New" w:hAnsi="Courier New" w:cs="Courier New"/>
                <w:noProof/>
                <w:szCs w:val="20"/>
                <w:lang w:val="en-US" w:eastAsia="en-US"/>
              </w:rPr>
              <w:t xml:space="preserve"> Main()</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string</w:t>
            </w:r>
            <w:r w:rsidRPr="00AD4DC6">
              <w:rPr>
                <w:rFonts w:ascii="Courier New" w:hAnsi="Courier New" w:cs="Courier New"/>
                <w:noProof/>
                <w:szCs w:val="20"/>
                <w:lang w:val="en-US" w:eastAsia="en-US"/>
              </w:rPr>
              <w:t xml:space="preserve"> fileName = </w:t>
            </w:r>
            <w:r w:rsidRPr="00AD4DC6">
              <w:rPr>
                <w:rFonts w:ascii="Courier New" w:hAnsi="Courier New" w:cs="Courier New"/>
                <w:noProof/>
                <w:color w:val="A31515"/>
                <w:szCs w:val="20"/>
                <w:lang w:val="en-US" w:eastAsia="en-US"/>
              </w:rPr>
              <w:t>@"..\..\sample.txt"</w:t>
            </w: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string</w:t>
            </w:r>
            <w:r w:rsidRPr="00AD4DC6">
              <w:rPr>
                <w:rFonts w:ascii="Courier New" w:hAnsi="Courier New" w:cs="Courier New"/>
                <w:noProof/>
                <w:szCs w:val="20"/>
                <w:lang w:val="en-US" w:eastAsia="en-US"/>
              </w:rPr>
              <w:t xml:space="preserve"> word = </w:t>
            </w:r>
            <w:r w:rsidRPr="00AD4DC6">
              <w:rPr>
                <w:rFonts w:ascii="Courier New" w:hAnsi="Courier New" w:cs="Courier New"/>
                <w:noProof/>
                <w:color w:val="A31515"/>
                <w:szCs w:val="20"/>
                <w:lang w:val="en-US" w:eastAsia="en-US"/>
              </w:rPr>
              <w:t>"C#"</w:t>
            </w: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try</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2B91AF"/>
                <w:szCs w:val="20"/>
                <w:lang w:val="en-US" w:eastAsia="en-US"/>
              </w:rPr>
              <w:t>StreamReader</w:t>
            </w:r>
            <w:r w:rsidRPr="00AD4DC6">
              <w:rPr>
                <w:rFonts w:ascii="Courier New" w:hAnsi="Courier New" w:cs="Courier New"/>
                <w:noProof/>
                <w:szCs w:val="20"/>
                <w:lang w:val="en-US" w:eastAsia="en-US"/>
              </w:rPr>
              <w:t xml:space="preserve"> reader = </w:t>
            </w:r>
            <w:r w:rsidRPr="00AD4DC6">
              <w:rPr>
                <w:rFonts w:ascii="Courier New" w:hAnsi="Courier New" w:cs="Courier New"/>
                <w:noProof/>
                <w:color w:val="0000FF"/>
                <w:szCs w:val="20"/>
                <w:lang w:val="en-US" w:eastAsia="en-US"/>
              </w:rPr>
              <w:t>new</w:t>
            </w:r>
            <w:r w:rsidRPr="00AD4DC6">
              <w:rPr>
                <w:rFonts w:ascii="Courier New" w:hAnsi="Courier New" w:cs="Courier New"/>
                <w:noProof/>
                <w:szCs w:val="20"/>
                <w:lang w:val="en-US" w:eastAsia="en-US"/>
              </w:rPr>
              <w:t xml:space="preserve"> </w:t>
            </w:r>
            <w:r w:rsidRPr="00AD4DC6">
              <w:rPr>
                <w:rFonts w:ascii="Courier New" w:hAnsi="Courier New" w:cs="Courier New"/>
                <w:noProof/>
                <w:color w:val="2B91AF"/>
                <w:szCs w:val="20"/>
                <w:lang w:val="en-US" w:eastAsia="en-US"/>
              </w:rPr>
              <w:t>StreamReader</w:t>
            </w:r>
            <w:r w:rsidRPr="00AD4DC6">
              <w:rPr>
                <w:rFonts w:ascii="Courier New" w:hAnsi="Courier New" w:cs="Courier New"/>
                <w:noProof/>
                <w:szCs w:val="20"/>
                <w:lang w:val="en-US" w:eastAsia="en-US"/>
              </w:rPr>
              <w:t>(fileNam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using</w:t>
            </w:r>
            <w:r w:rsidRPr="00AD4DC6">
              <w:rPr>
                <w:rFonts w:ascii="Courier New" w:hAnsi="Courier New" w:cs="Courier New"/>
                <w:noProof/>
                <w:szCs w:val="20"/>
                <w:lang w:val="en-US" w:eastAsia="en-US"/>
              </w:rPr>
              <w:t xml:space="preserve"> (reader)</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int</w:t>
            </w:r>
            <w:r w:rsidRPr="00AD4DC6">
              <w:rPr>
                <w:rFonts w:ascii="Courier New" w:hAnsi="Courier New" w:cs="Courier New"/>
                <w:noProof/>
                <w:szCs w:val="20"/>
                <w:lang w:val="en-US" w:eastAsia="en-US"/>
              </w:rPr>
              <w:t xml:space="preserve"> occurrences = 0;</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string</w:t>
            </w:r>
            <w:r w:rsidRPr="00AD4DC6">
              <w:rPr>
                <w:rFonts w:ascii="Courier New" w:hAnsi="Courier New" w:cs="Courier New"/>
                <w:noProof/>
                <w:szCs w:val="20"/>
                <w:lang w:val="en-US" w:eastAsia="en-US"/>
              </w:rPr>
              <w:t xml:space="preserve"> line = reader.ReadLin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while</w:t>
            </w:r>
            <w:r w:rsidRPr="00AD4DC6">
              <w:rPr>
                <w:rFonts w:ascii="Courier New" w:hAnsi="Courier New" w:cs="Courier New"/>
                <w:noProof/>
                <w:szCs w:val="20"/>
                <w:lang w:val="en-US" w:eastAsia="en-US"/>
              </w:rPr>
              <w:t xml:space="preserve"> (line != </w:t>
            </w:r>
            <w:r w:rsidRPr="00AD4DC6">
              <w:rPr>
                <w:rFonts w:ascii="Courier New" w:hAnsi="Courier New" w:cs="Courier New"/>
                <w:noProof/>
                <w:color w:val="0000FF"/>
                <w:szCs w:val="20"/>
                <w:lang w:val="en-US" w:eastAsia="en-US"/>
              </w:rPr>
              <w:t>null</w:t>
            </w: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int</w:t>
            </w:r>
            <w:r w:rsidRPr="00AD4DC6">
              <w:rPr>
                <w:rFonts w:ascii="Courier New" w:hAnsi="Courier New" w:cs="Courier New"/>
                <w:noProof/>
                <w:szCs w:val="20"/>
                <w:lang w:val="en-US" w:eastAsia="en-US"/>
              </w:rPr>
              <w:t xml:space="preserve"> index = line.IndexOf(word);</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while</w:t>
            </w:r>
            <w:r w:rsidRPr="00AD4DC6">
              <w:rPr>
                <w:rFonts w:ascii="Courier New" w:hAnsi="Courier New" w:cs="Courier New"/>
                <w:noProof/>
                <w:szCs w:val="20"/>
                <w:lang w:val="en-US" w:eastAsia="en-US"/>
              </w:rPr>
              <w:t xml:space="preserve"> (index != -1)</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occurrences++;</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index = line.IndexOf(word, (index + 1));</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line = reader.ReadLin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2B91AF"/>
                <w:szCs w:val="20"/>
                <w:lang w:val="en-US" w:eastAsia="en-US"/>
              </w:rPr>
              <w:t>Console</w:t>
            </w:r>
            <w:r w:rsidRPr="00AD4DC6">
              <w:rPr>
                <w:rFonts w:ascii="Courier New" w:hAnsi="Courier New" w:cs="Courier New"/>
                <w:noProof/>
                <w:szCs w:val="20"/>
                <w:lang w:val="en-US" w:eastAsia="en-US"/>
              </w:rPr>
              <w:t>.WriteLin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A31515"/>
                <w:szCs w:val="20"/>
                <w:lang w:val="en-US" w:eastAsia="en-US"/>
              </w:rPr>
              <w:t>"The word {0} occurs {1} times."</w:t>
            </w:r>
            <w:r w:rsidRPr="00AD4DC6">
              <w:rPr>
                <w:rFonts w:ascii="Courier New" w:hAnsi="Courier New" w:cs="Courier New"/>
                <w:noProof/>
                <w:szCs w:val="20"/>
                <w:lang w:val="en-US" w:eastAsia="en-US"/>
              </w:rPr>
              <w:t>, word, occurrences);</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catch</w:t>
            </w:r>
            <w:r w:rsidRPr="00AD4DC6">
              <w:rPr>
                <w:rFonts w:ascii="Courier New" w:hAnsi="Courier New" w:cs="Courier New"/>
                <w:noProof/>
                <w:szCs w:val="20"/>
                <w:lang w:val="en-US" w:eastAsia="en-US"/>
              </w:rPr>
              <w:t xml:space="preserve"> (</w:t>
            </w:r>
            <w:r w:rsidRPr="00AD4DC6">
              <w:rPr>
                <w:rFonts w:ascii="Courier New" w:hAnsi="Courier New" w:cs="Courier New"/>
                <w:noProof/>
                <w:color w:val="2B91AF"/>
                <w:szCs w:val="20"/>
                <w:lang w:val="en-US" w:eastAsia="en-US"/>
              </w:rPr>
              <w:t>FileNotFoundException</w:t>
            </w: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2B91AF"/>
                <w:szCs w:val="20"/>
                <w:lang w:val="en-US" w:eastAsia="en-US"/>
              </w:rPr>
              <w:t>Console</w:t>
            </w:r>
            <w:r w:rsidRPr="00AD4DC6">
              <w:rPr>
                <w:rFonts w:ascii="Courier New" w:hAnsi="Courier New" w:cs="Courier New"/>
                <w:noProof/>
                <w:szCs w:val="20"/>
                <w:lang w:val="en-US" w:eastAsia="en-US"/>
              </w:rPr>
              <w:t>.Error.WriteLin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A31515"/>
                <w:szCs w:val="20"/>
                <w:lang w:val="en-US" w:eastAsia="en-US"/>
              </w:rPr>
              <w:t>"Can not find file {0}."</w:t>
            </w:r>
            <w:r w:rsidRPr="00AD4DC6">
              <w:rPr>
                <w:rFonts w:ascii="Courier New" w:hAnsi="Courier New" w:cs="Courier New"/>
                <w:noProof/>
                <w:szCs w:val="20"/>
                <w:lang w:val="en-US" w:eastAsia="en-US"/>
              </w:rPr>
              <w:t>, fileNam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color w:val="0000FF"/>
                <w:szCs w:val="20"/>
                <w:lang w:val="en-US" w:eastAsia="en-US"/>
              </w:rPr>
              <w:t>catch</w:t>
            </w:r>
            <w:r w:rsidRPr="00AD4DC6">
              <w:rPr>
                <w:rFonts w:ascii="Courier New" w:hAnsi="Courier New" w:cs="Courier New"/>
                <w:noProof/>
                <w:szCs w:val="20"/>
                <w:lang w:val="en-US" w:eastAsia="en-US"/>
              </w:rPr>
              <w:t xml:space="preserve"> (</w:t>
            </w:r>
            <w:r w:rsidRPr="00AD4DC6">
              <w:rPr>
                <w:rFonts w:ascii="Courier New" w:hAnsi="Courier New" w:cs="Courier New"/>
                <w:noProof/>
                <w:color w:val="2B91AF"/>
                <w:szCs w:val="20"/>
                <w:lang w:val="en-US" w:eastAsia="en-US"/>
              </w:rPr>
              <w:t>IOException</w:t>
            </w:r>
            <w:r w:rsidRPr="00AD4DC6">
              <w:rPr>
                <w:rFonts w:ascii="Courier New" w:hAnsi="Courier New" w:cs="Courier New"/>
                <w:noProof/>
                <w:szCs w:val="20"/>
                <w:lang w:val="en-US" w:eastAsia="en-US"/>
              </w:rPr>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2B91AF"/>
                <w:szCs w:val="20"/>
                <w:lang w:val="en-US" w:eastAsia="en-US"/>
              </w:rPr>
              <w:t>Console</w:t>
            </w:r>
            <w:r w:rsidRPr="00AD4DC6">
              <w:rPr>
                <w:rFonts w:ascii="Courier New" w:hAnsi="Courier New" w:cs="Courier New"/>
                <w:noProof/>
                <w:szCs w:val="20"/>
                <w:lang w:val="en-US" w:eastAsia="en-US"/>
              </w:rPr>
              <w:t>.Error.WriteLin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szCs w:val="20"/>
                <w:lang w:val="en-US" w:eastAsia="en-US"/>
              </w:rPr>
              <w:tab/>
            </w:r>
            <w:r w:rsidRPr="00AD4DC6">
              <w:rPr>
                <w:rFonts w:ascii="Courier New" w:hAnsi="Courier New" w:cs="Courier New"/>
                <w:noProof/>
                <w:color w:val="A31515"/>
                <w:szCs w:val="20"/>
                <w:lang w:val="en-US" w:eastAsia="en-US"/>
              </w:rPr>
              <w:t>"Can not read the file {0}."</w:t>
            </w:r>
            <w:r w:rsidRPr="00AD4DC6">
              <w:rPr>
                <w:rFonts w:ascii="Courier New" w:hAnsi="Courier New" w:cs="Courier New"/>
                <w:noProof/>
                <w:szCs w:val="20"/>
                <w:lang w:val="en-US" w:eastAsia="en-US"/>
              </w:rPr>
              <w:t>, fileName);</w:t>
            </w:r>
          </w:p>
          <w:p w:rsidR="006A0658" w:rsidRPr="00AD4DC6" w:rsidRDefault="006A0658" w:rsidP="006A0658">
            <w:pPr>
              <w:autoSpaceDE w:val="0"/>
              <w:autoSpaceDN w:val="0"/>
              <w:adjustRightInd w:val="0"/>
              <w:spacing w:before="0"/>
              <w:jc w:val="left"/>
              <w:rPr>
                <w:rFonts w:ascii="Courier New" w:hAnsi="Courier New" w:cs="Courier New"/>
                <w:noProof/>
                <w:szCs w:val="20"/>
                <w:lang w:val="en-US" w:eastAsia="en-US"/>
              </w:rPr>
            </w:pPr>
            <w:r w:rsidRPr="00AD4DC6">
              <w:rPr>
                <w:rFonts w:ascii="Courier New" w:hAnsi="Courier New" w:cs="Courier New"/>
                <w:noProof/>
                <w:szCs w:val="20"/>
                <w:lang w:val="en-US" w:eastAsia="en-US"/>
              </w:rPr>
              <w:tab/>
              <w:t>}</w:t>
            </w:r>
          </w:p>
          <w:p w:rsidR="006A0658" w:rsidRPr="00AD4DC6" w:rsidRDefault="006A0658" w:rsidP="006A0658">
            <w:pPr>
              <w:autoSpaceDE w:val="0"/>
              <w:autoSpaceDN w:val="0"/>
              <w:adjustRightInd w:val="0"/>
              <w:spacing w:before="0"/>
              <w:jc w:val="left"/>
              <w:rPr>
                <w:rFonts w:ascii="Courier New" w:hAnsi="Courier New" w:cs="Courier New"/>
                <w:noProof/>
                <w:szCs w:val="20"/>
                <w:lang w:val="en-US"/>
              </w:rPr>
            </w:pPr>
            <w:r w:rsidRPr="00AD4DC6">
              <w:rPr>
                <w:rFonts w:ascii="Courier New" w:hAnsi="Courier New" w:cs="Courier New"/>
                <w:noProof/>
                <w:szCs w:val="20"/>
                <w:lang w:val="en-US" w:eastAsia="en-US"/>
              </w:rPr>
              <w:t>}</w:t>
            </w:r>
          </w:p>
        </w:tc>
      </w:tr>
    </w:tbl>
    <w:p w:rsidR="006A0658" w:rsidRPr="001C1CFA" w:rsidRDefault="006A0658" w:rsidP="006A0658">
      <w:r w:rsidRPr="001C1CFA">
        <w:t xml:space="preserve">За </w:t>
      </w:r>
      <w:r>
        <w:t>краткост</w:t>
      </w:r>
      <w:r w:rsidRPr="001C1CFA">
        <w:t xml:space="preserve"> в пример</w:t>
      </w:r>
      <w:r>
        <w:t>ния код</w:t>
      </w:r>
      <w:r w:rsidRPr="001C1CFA">
        <w:t xml:space="preserve"> думата, която търсим</w:t>
      </w:r>
      <w:r>
        <w:t>,</w:t>
      </w:r>
      <w:r w:rsidRPr="001C1CFA">
        <w:t xml:space="preserve"> е твърдо </w:t>
      </w:r>
      <w:r>
        <w:t>зададена</w:t>
      </w:r>
      <w:r w:rsidRPr="001C1CFA">
        <w:t xml:space="preserve"> (</w:t>
      </w:r>
      <w:r w:rsidRPr="00AD4DC6">
        <w:rPr>
          <w:lang w:val="en-US"/>
        </w:rPr>
        <w:t>hardcoded</w:t>
      </w:r>
      <w:r w:rsidRPr="001C1CFA">
        <w:t>). Вие може да реализирате програмата така, че да търси дума, въведена от потребителя.</w:t>
      </w:r>
    </w:p>
    <w:p w:rsidR="006A0658" w:rsidRPr="001C1CFA" w:rsidRDefault="006A0658" w:rsidP="006A0658">
      <w:r w:rsidRPr="001C1CFA">
        <w:t xml:space="preserve">Виждате, че примерът не се различава много от предишните. В него инициализираме променливите извън </w:t>
      </w:r>
      <w:r w:rsidRPr="008A32DE">
        <w:rPr>
          <w:rStyle w:val="Code"/>
        </w:rPr>
        <w:t>try</w:t>
      </w:r>
      <w:r w:rsidRPr="00FF59DF">
        <w:rPr>
          <w:rStyle w:val="Code"/>
        </w:rPr>
        <w:t>-</w:t>
      </w:r>
      <w:r w:rsidRPr="008A32DE">
        <w:rPr>
          <w:rStyle w:val="Code"/>
        </w:rPr>
        <w:t>catch</w:t>
      </w:r>
      <w:r w:rsidRPr="001C1CFA">
        <w:t xml:space="preserve"> блока. Пак използваме </w:t>
      </w:r>
      <w:r w:rsidRPr="008A32DE">
        <w:rPr>
          <w:rStyle w:val="Code"/>
        </w:rPr>
        <w:t>while</w:t>
      </w:r>
      <w:r w:rsidRPr="001C1CFA">
        <w:t xml:space="preserve">-цикъл, за да прочитаме редовете на текстовия файл един по един. Вътре в тялото му има още един </w:t>
      </w:r>
      <w:r w:rsidRPr="008A32DE">
        <w:rPr>
          <w:rStyle w:val="Code"/>
        </w:rPr>
        <w:t>while</w:t>
      </w:r>
      <w:r w:rsidRPr="001C1CFA">
        <w:t>-цикъл, с който преброяваме колко пъти се среща думата в дадения ред и увеличаваме брояча на среща</w:t>
      </w:r>
      <w:r>
        <w:softHyphen/>
      </w:r>
      <w:r w:rsidRPr="001C1CFA">
        <w:t xml:space="preserve">нията. Това става като използваме метода </w:t>
      </w:r>
      <w:r w:rsidRPr="007F0460">
        <w:rPr>
          <w:rStyle w:val="Code"/>
        </w:rPr>
        <w:t>IndexOf</w:t>
      </w:r>
      <w:r w:rsidRPr="00FF59DF">
        <w:rPr>
          <w:rStyle w:val="Code"/>
        </w:rPr>
        <w:t>(…)</w:t>
      </w:r>
      <w:r w:rsidRPr="007F0460">
        <w:t xml:space="preserve"> </w:t>
      </w:r>
      <w:r w:rsidRPr="001C1CFA">
        <w:t>от класа</w:t>
      </w:r>
      <w:r w:rsidRPr="007F0460">
        <w:t xml:space="preserve"> </w:t>
      </w:r>
      <w:r w:rsidRPr="008A32DE">
        <w:rPr>
          <w:rStyle w:val="Code"/>
        </w:rPr>
        <w:t>String</w:t>
      </w:r>
      <w:r w:rsidRPr="001C1CFA">
        <w:t xml:space="preserve"> (припомнете си какво прави той в случай, че сте забравили). Не пропускаме да </w:t>
      </w:r>
      <w:r>
        <w:t xml:space="preserve">си гарантираме затварянето на </w:t>
      </w:r>
      <w:r w:rsidRPr="008A32DE">
        <w:rPr>
          <w:rStyle w:val="Code"/>
        </w:rPr>
        <w:t>StreamReader</w:t>
      </w:r>
      <w:r w:rsidRPr="00FF59DF">
        <w:rPr>
          <w:rStyle w:val="Code"/>
        </w:rPr>
        <w:t xml:space="preserve"> </w:t>
      </w:r>
      <w:r w:rsidRPr="001C1CFA">
        <w:t>обекта</w:t>
      </w:r>
      <w:r>
        <w:t xml:space="preserve"> из</w:t>
      </w:r>
      <w:r>
        <w:softHyphen/>
        <w:t xml:space="preserve">ползвайки </w:t>
      </w:r>
      <w:r w:rsidRPr="007F0460">
        <w:rPr>
          <w:rStyle w:val="Code"/>
        </w:rPr>
        <w:t>using</w:t>
      </w:r>
      <w:r w:rsidRPr="00FF59DF">
        <w:t xml:space="preserve"> </w:t>
      </w:r>
      <w:r>
        <w:t>кон</w:t>
      </w:r>
      <w:r>
        <w:softHyphen/>
        <w:t>струкцията</w:t>
      </w:r>
      <w:r w:rsidRPr="001C1CFA">
        <w:t>. Единственото, което после ни остава да направим</w:t>
      </w:r>
      <w:r>
        <w:t>,</w:t>
      </w:r>
      <w:r w:rsidRPr="001C1CFA">
        <w:t xml:space="preserve"> е да изведем резултата в конзолата.</w:t>
      </w:r>
    </w:p>
    <w:p w:rsidR="006A0658" w:rsidRPr="001C1CFA" w:rsidRDefault="006A0658" w:rsidP="006A0658">
      <w:pPr>
        <w:spacing w:after="120"/>
      </w:pPr>
      <w:r w:rsidRPr="001C1CFA">
        <w:t>За нашия пример резултатът е следният:</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tcPr>
          <w:p w:rsidR="006A0658" w:rsidRPr="007F0460" w:rsidRDefault="006A0658" w:rsidP="006A0658">
            <w:pPr>
              <w:autoSpaceDE w:val="0"/>
              <w:autoSpaceDN w:val="0"/>
              <w:adjustRightInd w:val="0"/>
              <w:spacing w:before="0"/>
              <w:jc w:val="left"/>
              <w:rPr>
                <w:rFonts w:ascii="Courier New" w:hAnsi="Courier New" w:cs="Courier New"/>
                <w:noProof/>
                <w:szCs w:val="20"/>
                <w:lang w:eastAsia="en-US"/>
              </w:rPr>
            </w:pPr>
            <w:r w:rsidRPr="00A1798C">
              <w:rPr>
                <w:rFonts w:ascii="Courier New" w:hAnsi="Courier New" w:cs="Courier New"/>
                <w:noProof/>
                <w:color w:val="000000"/>
                <w:szCs w:val="20"/>
                <w:lang w:val="en-US"/>
              </w:rPr>
              <w:t>The word C# occurs 3 times</w:t>
            </w:r>
            <w:r>
              <w:rPr>
                <w:rFonts w:ascii="Courier New" w:hAnsi="Courier New" w:cs="Courier New"/>
                <w:noProof/>
                <w:color w:val="000000"/>
                <w:szCs w:val="20"/>
              </w:rPr>
              <w:t>.</w:t>
            </w:r>
          </w:p>
        </w:tc>
      </w:tr>
    </w:tbl>
    <w:p w:rsidR="006A0658" w:rsidRPr="001C1CFA" w:rsidRDefault="006A0658" w:rsidP="006A0658">
      <w:pPr>
        <w:pStyle w:val="Heading3"/>
      </w:pPr>
      <w:bookmarkStart w:id="1344" w:name="_Toc243587649"/>
      <w:bookmarkStart w:id="1345" w:name="_Toc299461339"/>
      <w:r w:rsidRPr="001C1CFA">
        <w:t>Коригиране на файл със субтитри – пример</w:t>
      </w:r>
      <w:bookmarkEnd w:id="1344"/>
      <w:bookmarkEnd w:id="1345"/>
    </w:p>
    <w:p w:rsidR="006A0658" w:rsidRPr="001C1CFA" w:rsidRDefault="006A0658" w:rsidP="006A0658">
      <w:r w:rsidRPr="001C1CFA">
        <w:t>Сега ще разгледаме един по-сложен пример, в който едновременно четем от един файл и записваме в друг. Става дума за програма, която коригира файл със субтитри за някакъв филм.</w:t>
      </w:r>
    </w:p>
    <w:p w:rsidR="006A0658" w:rsidRPr="001C1CFA" w:rsidRDefault="006A0658" w:rsidP="006A0658">
      <w:pPr>
        <w:spacing w:after="120"/>
      </w:pPr>
      <w:r w:rsidRPr="001C1CFA">
        <w:t>Нашата цел ще бъде да изчетем един файл със субтитри, които са некоректни и не се появяват в точния момент и да отместим времената по подходящ начин, за да се появяват правилно. Един такъв файл в общия случай съдържа времето за появяване на екрана, времето за скриване от екрана и текста, който трябва да се появи в дефинирания интервал от време. Ето как изглежда един типичен файл със субтитри:</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A1798C" w:rsidRDefault="006A0658" w:rsidP="006A0658">
            <w:pPr>
              <w:spacing w:before="0"/>
              <w:jc w:val="center"/>
              <w:rPr>
                <w:rStyle w:val="Code"/>
              </w:rPr>
            </w:pPr>
            <w:r w:rsidRPr="00A1798C">
              <w:rPr>
                <w:rStyle w:val="Code"/>
              </w:rPr>
              <w:t>GORA.sub</w:t>
            </w:r>
          </w:p>
        </w:tc>
      </w:tr>
      <w:tr w:rsidR="006A0658" w:rsidRPr="00A1798C" w:rsidTr="006A0658">
        <w:tc>
          <w:tcPr>
            <w:tcW w:w="7970" w:type="dxa"/>
            <w:tcBorders>
              <w:top w:val="single" w:sz="4" w:space="0" w:color="auto"/>
              <w:left w:val="single" w:sz="4" w:space="0" w:color="auto"/>
              <w:bottom w:val="single" w:sz="4" w:space="0" w:color="auto"/>
              <w:right w:val="single" w:sz="4" w:space="0" w:color="auto"/>
            </w:tcBorders>
          </w:tcPr>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029}{1122}{Y:i}Ка</w:t>
            </w:r>
            <w:r>
              <w:rPr>
                <w:rFonts w:ascii="Courier New" w:hAnsi="Courier New" w:cs="Courier New"/>
                <w:noProof/>
                <w:szCs w:val="20"/>
                <w:lang w:val="en-US" w:eastAsia="en-US"/>
              </w:rPr>
              <w:t>питане, системите са|в</w:t>
            </w:r>
            <w:r w:rsidRPr="00A1798C">
              <w:rPr>
                <w:rFonts w:ascii="Courier New" w:hAnsi="Courier New" w:cs="Courier New"/>
                <w:noProof/>
                <w:szCs w:val="20"/>
                <w:lang w:val="en-US" w:eastAsia="en-US"/>
              </w:rPr>
              <w:t xml:space="preserve"> готовност.</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123}{1270}{Y:i}</w:t>
            </w:r>
            <w:r>
              <w:rPr>
                <w:rFonts w:ascii="Courier New" w:hAnsi="Courier New" w:cs="Courier New"/>
                <w:noProof/>
                <w:szCs w:val="20"/>
                <w:lang w:eastAsia="en-US"/>
              </w:rPr>
              <w:t>Налягането</w:t>
            </w:r>
            <w:r w:rsidRPr="00A1798C">
              <w:rPr>
                <w:rFonts w:ascii="Courier New" w:hAnsi="Courier New" w:cs="Courier New"/>
                <w:noProof/>
                <w:szCs w:val="20"/>
                <w:lang w:val="en-US" w:eastAsia="en-US"/>
              </w:rPr>
              <w:t xml:space="preserve"> е стабилно.|- Пригответе се за кацане.</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343}{1468}{Y:i}Моля, затегнете коланите|и се настанете по местата си.</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509}{1610}{Y:i}Координати 5.6|- Пет, пет, шест, точка ком.</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632}{1718}{Y:i}Къде се дянаха|координати</w:t>
            </w:r>
            <w:r>
              <w:rPr>
                <w:rFonts w:ascii="Courier New" w:hAnsi="Courier New" w:cs="Courier New"/>
                <w:noProof/>
                <w:szCs w:val="20"/>
                <w:lang w:eastAsia="en-US"/>
              </w:rPr>
              <w:t>те</w:t>
            </w:r>
            <w:r w:rsidRPr="00A1798C">
              <w:rPr>
                <w:rFonts w:ascii="Courier New" w:hAnsi="Courier New" w:cs="Courier New"/>
                <w:noProof/>
                <w:szCs w:val="20"/>
                <w:lang w:val="en-US" w:eastAsia="en-US"/>
              </w:rPr>
              <w:t>?</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756}{1820}Командир Логар,|всички говорят на английски.</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 xml:space="preserve">{1821}{1938}Не може ли да преминем|на </w:t>
            </w:r>
            <w:r>
              <w:rPr>
                <w:rFonts w:ascii="Courier New" w:hAnsi="Courier New" w:cs="Courier New"/>
                <w:noProof/>
                <w:szCs w:val="20"/>
                <w:lang w:eastAsia="en-US"/>
              </w:rPr>
              <w:t>сръбски</w:t>
            </w:r>
            <w:r w:rsidRPr="00A1798C">
              <w:rPr>
                <w:rFonts w:ascii="Courier New" w:hAnsi="Courier New" w:cs="Courier New"/>
                <w:noProof/>
                <w:szCs w:val="20"/>
                <w:lang w:val="en-US" w:eastAsia="en-US"/>
              </w:rPr>
              <w:t xml:space="preserve"> още от началото?</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1942}{1992}Може!</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3104}{3228}{Y:b}Г.О.Р.А.|филм за космоса</w:t>
            </w:r>
          </w:p>
          <w:p w:rsidR="006A0658" w:rsidRPr="00A1798C" w:rsidRDefault="006A0658" w:rsidP="006A0658">
            <w:pPr>
              <w:autoSpaceDE w:val="0"/>
              <w:autoSpaceDN w:val="0"/>
              <w:adjustRightInd w:val="0"/>
              <w:spacing w:before="0"/>
              <w:jc w:val="left"/>
              <w:rPr>
                <w:rFonts w:ascii="Courier New" w:hAnsi="Courier New" w:cs="Courier New"/>
                <w:noProof/>
                <w:szCs w:val="20"/>
                <w:lang w:val="en-US" w:eastAsia="en-US"/>
              </w:rPr>
            </w:pPr>
            <w:r w:rsidRPr="00A1798C">
              <w:rPr>
                <w:rFonts w:ascii="Courier New" w:hAnsi="Courier New" w:cs="Courier New"/>
                <w:noProof/>
                <w:szCs w:val="20"/>
                <w:lang w:val="en-US" w:eastAsia="en-US"/>
              </w:rPr>
              <w:t>...</w:t>
            </w:r>
          </w:p>
        </w:tc>
      </w:tr>
    </w:tbl>
    <w:p w:rsidR="006A0658" w:rsidRPr="001C1CFA" w:rsidRDefault="006A0658" w:rsidP="006A0658">
      <w:pPr>
        <w:spacing w:after="120"/>
      </w:pPr>
      <w:r w:rsidRPr="001C1CFA">
        <w:t>За да го коригираме, просто трябва да нанесем корекция във времето за показване на субтитрите. Такава корекция може да бъде отместване (до</w:t>
      </w:r>
      <w:r w:rsidRPr="001C1CFA">
        <w:softHyphen/>
        <w:t>бавяне или изваждане на някаква константа) или промяна на ско</w:t>
      </w:r>
      <w:r w:rsidRPr="001C1CFA">
        <w:softHyphen/>
        <w:t>ростта (умножаване по някак</w:t>
      </w:r>
      <w:r>
        <w:t>ъв коефициент</w:t>
      </w:r>
      <w:r w:rsidRPr="001C1CFA">
        <w:t>, примерно 1.05).</w:t>
      </w:r>
    </w:p>
    <w:p w:rsidR="006A0658" w:rsidRPr="001C1CFA" w:rsidRDefault="006A0658" w:rsidP="006A0658">
      <w:pPr>
        <w:spacing w:after="120"/>
      </w:pPr>
      <w:r w:rsidRPr="001C1CFA">
        <w:t>Ето и приме</w:t>
      </w:r>
      <w:r w:rsidRPr="001C1CFA">
        <w:softHyphen/>
        <w:t>рен код, с който може да реализираме такава програма:</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A1798C"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A1798C" w:rsidRDefault="006A0658" w:rsidP="006A0658">
            <w:pPr>
              <w:spacing w:before="0"/>
              <w:jc w:val="center"/>
              <w:rPr>
                <w:rStyle w:val="Code"/>
              </w:rPr>
            </w:pPr>
            <w:r w:rsidRPr="00A1798C">
              <w:rPr>
                <w:rStyle w:val="Code"/>
              </w:rPr>
              <w:t>FixingSubtitles.cs</w:t>
            </w:r>
          </w:p>
        </w:tc>
      </w:tr>
      <w:tr w:rsidR="006A0658" w:rsidRPr="00C47E26" w:rsidTr="006A0658">
        <w:tc>
          <w:tcPr>
            <w:tcW w:w="7970" w:type="dxa"/>
            <w:tcBorders>
              <w:top w:val="single" w:sz="4" w:space="0" w:color="auto"/>
              <w:left w:val="single" w:sz="4" w:space="0" w:color="auto"/>
              <w:bottom w:val="single" w:sz="4" w:space="0" w:color="auto"/>
              <w:right w:val="single" w:sz="4" w:space="0" w:color="auto"/>
            </w:tcBorders>
          </w:tcPr>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color w:val="0000FF"/>
                <w:szCs w:val="20"/>
                <w:lang w:val="en-US" w:eastAsia="en-US"/>
              </w:rPr>
              <w:t>using</w:t>
            </w:r>
            <w:r w:rsidRPr="00C47E26">
              <w:rPr>
                <w:rFonts w:ascii="Courier New" w:hAnsi="Courier New" w:cs="Courier New"/>
                <w:noProof/>
                <w:szCs w:val="20"/>
                <w:lang w:val="en-US" w:eastAsia="en-US"/>
              </w:rPr>
              <w:t xml:space="preserve"> System;</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color w:val="0000FF"/>
                <w:szCs w:val="20"/>
                <w:lang w:val="en-US" w:eastAsia="en-US"/>
              </w:rPr>
              <w:t>using</w:t>
            </w:r>
            <w:r w:rsidRPr="00C47E26">
              <w:rPr>
                <w:rFonts w:ascii="Courier New" w:hAnsi="Courier New" w:cs="Courier New"/>
                <w:noProof/>
                <w:szCs w:val="20"/>
                <w:lang w:val="en-US" w:eastAsia="en-US"/>
              </w:rPr>
              <w:t xml:space="preserve"> System.IO;</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color w:val="0000FF"/>
                <w:szCs w:val="20"/>
                <w:lang w:val="en-US" w:eastAsia="en-US"/>
              </w:rPr>
              <w:t>class</w:t>
            </w:r>
            <w:r w:rsidRPr="00C47E26">
              <w:rPr>
                <w:rFonts w:ascii="Courier New" w:hAnsi="Courier New" w:cs="Courier New"/>
                <w:noProof/>
                <w:szCs w:val="20"/>
                <w:lang w:val="en-US" w:eastAsia="en-US"/>
              </w:rPr>
              <w:t xml:space="preserve"> </w:t>
            </w:r>
            <w:r w:rsidRPr="00C47E26">
              <w:rPr>
                <w:rFonts w:ascii="Courier New" w:hAnsi="Courier New" w:cs="Courier New"/>
                <w:noProof/>
                <w:color w:val="2B91AF"/>
                <w:szCs w:val="20"/>
                <w:lang w:val="en-US" w:eastAsia="en-US"/>
              </w:rPr>
              <w:t>FixingSubtitles</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const</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double</w:t>
            </w:r>
            <w:r w:rsidRPr="00C47E26">
              <w:rPr>
                <w:rFonts w:ascii="Courier New" w:hAnsi="Courier New" w:cs="Courier New"/>
                <w:noProof/>
                <w:szCs w:val="20"/>
                <w:lang w:val="en-US" w:eastAsia="en-US"/>
              </w:rPr>
              <w:t xml:space="preserve"> COEFFICIENT = 1.05;</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const</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xml:space="preserve"> ADDITION = 5000;</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const</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INPUT_FILE = </w:t>
            </w:r>
            <w:r w:rsidRPr="00C47E26">
              <w:rPr>
                <w:rFonts w:ascii="Courier New" w:hAnsi="Courier New" w:cs="Courier New"/>
                <w:noProof/>
                <w:color w:val="A31515"/>
                <w:szCs w:val="20"/>
                <w:lang w:val="en-US" w:eastAsia="en-US"/>
              </w:rPr>
              <w:t>@"..\..\source.sub"</w:t>
            </w: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const</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OUTPUT_FILE = </w:t>
            </w:r>
            <w:r w:rsidRPr="00C47E26">
              <w:rPr>
                <w:rFonts w:ascii="Courier New" w:hAnsi="Courier New" w:cs="Courier New"/>
                <w:noProof/>
                <w:color w:val="A31515"/>
                <w:szCs w:val="20"/>
                <w:lang w:val="en-US" w:eastAsia="en-US"/>
              </w:rPr>
              <w:t>@"..\..\fixed.sub"</w:t>
            </w: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atic</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void</w:t>
            </w:r>
            <w:r w:rsidRPr="00C47E26">
              <w:rPr>
                <w:rFonts w:ascii="Courier New" w:hAnsi="Courier New" w:cs="Courier New"/>
                <w:noProof/>
                <w:szCs w:val="20"/>
                <w:lang w:val="en-US" w:eastAsia="en-US"/>
              </w:rPr>
              <w:t xml:space="preserve"> Main()</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try</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xml:space="preserve">// Getting the Cyrillic encoding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System.Text.</w:t>
            </w:r>
            <w:r w:rsidRPr="00C47E26">
              <w:rPr>
                <w:rFonts w:ascii="Courier New" w:hAnsi="Courier New" w:cs="Courier New"/>
                <w:noProof/>
                <w:color w:val="2B91AF"/>
                <w:szCs w:val="20"/>
                <w:lang w:val="en-US" w:eastAsia="en-US"/>
              </w:rPr>
              <w:t>Encoding</w:t>
            </w:r>
            <w:r w:rsidRPr="00C47E26">
              <w:rPr>
                <w:rFonts w:ascii="Courier New" w:hAnsi="Courier New" w:cs="Courier New"/>
                <w:noProof/>
                <w:szCs w:val="20"/>
                <w:lang w:val="en-US" w:eastAsia="en-US"/>
              </w:rPr>
              <w:t xml:space="preserve"> encoding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System.Text.</w:t>
            </w:r>
            <w:r w:rsidRPr="00C47E26">
              <w:rPr>
                <w:rFonts w:ascii="Courier New" w:hAnsi="Courier New" w:cs="Courier New"/>
                <w:noProof/>
                <w:color w:val="2B91AF"/>
                <w:szCs w:val="20"/>
                <w:lang w:val="en-US" w:eastAsia="en-US"/>
              </w:rPr>
              <w:t>Encoding</w:t>
            </w:r>
            <w:r w:rsidRPr="00C47E26">
              <w:rPr>
                <w:rFonts w:ascii="Courier New" w:hAnsi="Courier New" w:cs="Courier New"/>
                <w:noProof/>
                <w:szCs w:val="20"/>
                <w:lang w:val="en-US" w:eastAsia="en-US"/>
              </w:rPr>
              <w:t>.GetEncoding(1251);</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Create reader with the Cyrillic encoding</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2B91AF"/>
                <w:szCs w:val="20"/>
                <w:lang w:val="en-US" w:eastAsia="en-US"/>
              </w:rPr>
              <w:t>StreamReader</w:t>
            </w:r>
            <w:r w:rsidRPr="00C47E26">
              <w:rPr>
                <w:rFonts w:ascii="Courier New" w:hAnsi="Courier New" w:cs="Courier New"/>
                <w:noProof/>
                <w:szCs w:val="20"/>
                <w:lang w:val="en-US" w:eastAsia="en-US"/>
              </w:rPr>
              <w:t xml:space="preserve"> streamReader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new</w:t>
            </w:r>
            <w:r w:rsidRPr="00C47E26">
              <w:rPr>
                <w:rFonts w:ascii="Courier New" w:hAnsi="Courier New" w:cs="Courier New"/>
                <w:noProof/>
                <w:szCs w:val="20"/>
                <w:lang w:val="en-US" w:eastAsia="en-US"/>
              </w:rPr>
              <w:t xml:space="preserve"> </w:t>
            </w:r>
            <w:r w:rsidRPr="00C47E26">
              <w:rPr>
                <w:rFonts w:ascii="Courier New" w:hAnsi="Courier New" w:cs="Courier New"/>
                <w:noProof/>
                <w:color w:val="2B91AF"/>
                <w:szCs w:val="20"/>
                <w:lang w:val="en-US" w:eastAsia="en-US"/>
              </w:rPr>
              <w:t>StreamReader</w:t>
            </w:r>
            <w:r w:rsidRPr="00C47E26">
              <w:rPr>
                <w:rFonts w:ascii="Courier New" w:hAnsi="Courier New" w:cs="Courier New"/>
                <w:noProof/>
                <w:szCs w:val="20"/>
                <w:lang w:val="en-US" w:eastAsia="en-US"/>
              </w:rPr>
              <w:t>(INPUT_FILE, encoding);</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Create writer with the Cyrillic encoding</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2B91AF"/>
                <w:szCs w:val="20"/>
                <w:lang w:val="en-US" w:eastAsia="en-US"/>
              </w:rPr>
              <w:t>StreamWriter</w:t>
            </w:r>
            <w:r w:rsidRPr="00C47E26">
              <w:rPr>
                <w:rFonts w:ascii="Courier New" w:hAnsi="Courier New" w:cs="Courier New"/>
                <w:noProof/>
                <w:szCs w:val="20"/>
                <w:lang w:val="en-US" w:eastAsia="en-US"/>
              </w:rPr>
              <w:t xml:space="preserve"> streamWriter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new</w:t>
            </w:r>
            <w:r w:rsidRPr="00C47E26">
              <w:rPr>
                <w:rFonts w:ascii="Courier New" w:hAnsi="Courier New" w:cs="Courier New"/>
                <w:noProof/>
                <w:szCs w:val="20"/>
                <w:lang w:val="en-US" w:eastAsia="en-US"/>
              </w:rPr>
              <w:t xml:space="preserve"> </w:t>
            </w:r>
            <w:r w:rsidRPr="00C47E26">
              <w:rPr>
                <w:rFonts w:ascii="Courier New" w:hAnsi="Courier New" w:cs="Courier New"/>
                <w:noProof/>
                <w:color w:val="2B91AF"/>
                <w:szCs w:val="20"/>
                <w:lang w:val="en-US" w:eastAsia="en-US"/>
              </w:rPr>
              <w:t>StreamWriter</w:t>
            </w:r>
            <w:r w:rsidRPr="00C47E26">
              <w:rPr>
                <w:rFonts w:ascii="Courier New" w:hAnsi="Courier New" w:cs="Courier New"/>
                <w:noProof/>
                <w:szCs w:val="20"/>
                <w:lang w:val="en-US" w:eastAsia="en-US"/>
              </w:rPr>
              <w:t xml:space="preserve">(OUTPUT_FILE, </w:t>
            </w:r>
            <w:r w:rsidRPr="00C47E26">
              <w:rPr>
                <w:rFonts w:ascii="Courier New" w:hAnsi="Courier New" w:cs="Courier New"/>
                <w:noProof/>
                <w:color w:val="0000FF"/>
                <w:szCs w:val="20"/>
                <w:lang w:val="en-US" w:eastAsia="en-US"/>
              </w:rPr>
              <w:t>false</w:t>
            </w:r>
            <w:r w:rsidRPr="00C47E26">
              <w:rPr>
                <w:rFonts w:ascii="Courier New" w:hAnsi="Courier New" w:cs="Courier New"/>
                <w:noProof/>
                <w:szCs w:val="20"/>
                <w:lang w:val="en-US" w:eastAsia="en-US"/>
              </w:rPr>
              <w:t>, encoding);</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using</w:t>
            </w:r>
            <w:r w:rsidRPr="00C47E26">
              <w:rPr>
                <w:rFonts w:ascii="Courier New" w:hAnsi="Courier New" w:cs="Courier New"/>
                <w:noProof/>
                <w:szCs w:val="20"/>
                <w:lang w:val="en-US" w:eastAsia="en-US"/>
              </w:rPr>
              <w:t xml:space="preserve"> (streamReader)</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using</w:t>
            </w:r>
            <w:r w:rsidRPr="00C47E26">
              <w:rPr>
                <w:rFonts w:ascii="Courier New" w:hAnsi="Courier New" w:cs="Courier New"/>
                <w:noProof/>
                <w:szCs w:val="20"/>
                <w:lang w:val="en-US" w:eastAsia="en-US"/>
              </w:rPr>
              <w:t xml:space="preserve"> (streamWriter)</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lin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while</w:t>
            </w:r>
            <w:r w:rsidRPr="00C47E26">
              <w:rPr>
                <w:rFonts w:ascii="Courier New" w:hAnsi="Courier New" w:cs="Courier New"/>
                <w:noProof/>
                <w:szCs w:val="20"/>
                <w:lang w:val="en-US" w:eastAsia="en-US"/>
              </w:rPr>
              <w:t xml:space="preserve"> ((line = streamReader.ReadLine()) != </w:t>
            </w:r>
            <w:r w:rsidRPr="00C47E26">
              <w:rPr>
                <w:rFonts w:ascii="Courier New" w:hAnsi="Courier New" w:cs="Courier New"/>
                <w:noProof/>
                <w:color w:val="0000FF"/>
                <w:szCs w:val="20"/>
                <w:lang w:val="en-US" w:eastAsia="en-US"/>
              </w:rPr>
              <w:t>null</w:t>
            </w: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streamWriter.WriteLine(FixLine(lin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catch</w:t>
            </w:r>
            <w:r w:rsidRPr="00C47E26">
              <w:rPr>
                <w:rFonts w:ascii="Courier New" w:hAnsi="Courier New" w:cs="Courier New"/>
                <w:noProof/>
                <w:szCs w:val="20"/>
                <w:lang w:val="en-US" w:eastAsia="en-US"/>
              </w:rPr>
              <w:t xml:space="preserve"> (</w:t>
            </w:r>
            <w:r w:rsidRPr="00C47E26">
              <w:rPr>
                <w:rFonts w:ascii="Courier New" w:hAnsi="Courier New" w:cs="Courier New"/>
                <w:noProof/>
                <w:color w:val="2B91AF"/>
                <w:szCs w:val="20"/>
                <w:lang w:val="en-US" w:eastAsia="en-US"/>
              </w:rPr>
              <w:t>IOException</w:t>
            </w:r>
            <w:r w:rsidRPr="00C47E26">
              <w:rPr>
                <w:rFonts w:ascii="Courier New" w:hAnsi="Courier New" w:cs="Courier New"/>
                <w:noProof/>
                <w:szCs w:val="20"/>
                <w:lang w:val="en-US" w:eastAsia="en-US"/>
              </w:rPr>
              <w:t xml:space="preserve"> exc)</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2B91AF"/>
                <w:szCs w:val="20"/>
                <w:lang w:val="en-US" w:eastAsia="en-US"/>
              </w:rPr>
              <w:t>Console</w:t>
            </w:r>
            <w:r w:rsidRPr="00C47E26">
              <w:rPr>
                <w:rFonts w:ascii="Courier New" w:hAnsi="Courier New" w:cs="Courier New"/>
                <w:noProof/>
                <w:szCs w:val="20"/>
                <w:lang w:val="en-US" w:eastAsia="en-US"/>
              </w:rPr>
              <w:t>.WriteLine(</w:t>
            </w:r>
            <w:r w:rsidRPr="00C47E26">
              <w:rPr>
                <w:rFonts w:ascii="Courier New" w:hAnsi="Courier New" w:cs="Courier New"/>
                <w:noProof/>
                <w:color w:val="A31515"/>
                <w:szCs w:val="20"/>
                <w:lang w:val="en-US" w:eastAsia="en-US"/>
              </w:rPr>
              <w:t>"Error: {0}</w:t>
            </w:r>
            <w:r>
              <w:rPr>
                <w:rFonts w:ascii="Courier New" w:hAnsi="Courier New" w:cs="Courier New"/>
                <w:noProof/>
                <w:color w:val="A31515"/>
                <w:szCs w:val="20"/>
                <w:lang w:val="en-US" w:eastAsia="en-US"/>
              </w:rPr>
              <w:t>.</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 exc.Messag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atic</w:t>
            </w:r>
            <w:r w:rsidRPr="00C47E26">
              <w:rPr>
                <w:rFonts w:ascii="Courier New" w:hAnsi="Courier New" w:cs="Courier New"/>
                <w:noProof/>
                <w:szCs w:val="20"/>
                <w:lang w:val="en-US" w:eastAsia="en-US"/>
              </w:rPr>
              <w:t xml:space="preserve"> </w:t>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FixLine(</w:t>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lin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Find closing brac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xml:space="preserve"> bracketFromIndex = line.IndexOf(</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Extract 'from' tim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fromTime = line.Substring(1,</w:t>
            </w:r>
            <w:r>
              <w:rPr>
                <w:rFonts w:ascii="Courier New" w:hAnsi="Courier New" w:cs="Courier New"/>
                <w:noProof/>
                <w:szCs w:val="20"/>
                <w:lang w:val="en-US" w:eastAsia="en-US"/>
              </w:rPr>
              <w:t xml:space="preserve"> </w:t>
            </w:r>
            <w:r w:rsidRPr="00C47E26">
              <w:rPr>
                <w:rFonts w:ascii="Courier New" w:hAnsi="Courier New" w:cs="Courier New"/>
                <w:noProof/>
                <w:szCs w:val="20"/>
                <w:lang w:val="en-US" w:eastAsia="en-US"/>
              </w:rPr>
              <w:t>bracketFromIndex - 1);</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Calculate new 'from' tim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xml:space="preserve"> newFromTime = (</w:t>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w:t>
            </w:r>
            <w:r w:rsidRPr="00C47E26">
              <w:rPr>
                <w:rFonts w:ascii="Courier New" w:hAnsi="Courier New" w:cs="Courier New"/>
                <w:noProof/>
                <w:color w:val="2B91AF"/>
                <w:szCs w:val="20"/>
                <w:lang w:val="en-US" w:eastAsia="en-US"/>
              </w:rPr>
              <w:t>Convert</w:t>
            </w:r>
            <w:r w:rsidRPr="00C47E26">
              <w:rPr>
                <w:rFonts w:ascii="Courier New" w:hAnsi="Courier New" w:cs="Courier New"/>
                <w:noProof/>
                <w:szCs w:val="20"/>
                <w:lang w:val="en-US" w:eastAsia="en-US"/>
              </w:rPr>
              <w:t>.ToInt32(fromTime)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COEFFICIENT + ADDITION);</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Find the following closing brac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xml:space="preserve"> bracketToIndex = line.IndexOf(</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bracketFromIndex + 1);</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Extract 'to' tim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toTime = line.Substring(bracketFromIndex + 2,</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bracketToIndex - bracketFromIndex - 2);</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Calculate new 'to' tim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xml:space="preserve"> newToTime = (</w:t>
            </w:r>
            <w:r w:rsidRPr="00C47E26">
              <w:rPr>
                <w:rFonts w:ascii="Courier New" w:hAnsi="Courier New" w:cs="Courier New"/>
                <w:noProof/>
                <w:color w:val="0000FF"/>
                <w:szCs w:val="20"/>
                <w:lang w:val="en-US" w:eastAsia="en-US"/>
              </w:rPr>
              <w:t>int</w:t>
            </w:r>
            <w:r w:rsidRPr="00C47E26">
              <w:rPr>
                <w:rFonts w:ascii="Courier New" w:hAnsi="Courier New" w:cs="Courier New"/>
                <w:noProof/>
                <w:szCs w:val="20"/>
                <w:lang w:val="en-US" w:eastAsia="en-US"/>
              </w:rPr>
              <w:t>) (</w:t>
            </w:r>
            <w:r w:rsidRPr="00C47E26">
              <w:rPr>
                <w:rFonts w:ascii="Courier New" w:hAnsi="Courier New" w:cs="Courier New"/>
                <w:noProof/>
                <w:color w:val="2B91AF"/>
                <w:szCs w:val="20"/>
                <w:lang w:val="en-US" w:eastAsia="en-US"/>
              </w:rPr>
              <w:t>Convert</w:t>
            </w:r>
            <w:r w:rsidRPr="00C47E26">
              <w:rPr>
                <w:rFonts w:ascii="Courier New" w:hAnsi="Courier New" w:cs="Courier New"/>
                <w:noProof/>
                <w:szCs w:val="20"/>
                <w:lang w:val="en-US" w:eastAsia="en-US"/>
              </w:rPr>
              <w:t>.ToInt32(toTime)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COEFFICIENT + ADDITION);</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8000"/>
                <w:szCs w:val="20"/>
                <w:lang w:val="en-US" w:eastAsia="en-US"/>
              </w:rPr>
              <w:t>// Create a new line using the new 'from' and 'to' times</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string</w:t>
            </w:r>
            <w:r w:rsidRPr="00C47E26">
              <w:rPr>
                <w:rFonts w:ascii="Courier New" w:hAnsi="Courier New" w:cs="Courier New"/>
                <w:noProof/>
                <w:szCs w:val="20"/>
                <w:lang w:val="en-US" w:eastAsia="en-US"/>
              </w:rPr>
              <w:t xml:space="preserve"> fixedLine = </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 xml:space="preserve"> + newFromTime + </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 xml:space="preserve"> +</w:t>
            </w:r>
            <w:r>
              <w:rPr>
                <w:rFonts w:ascii="Courier New" w:hAnsi="Courier New" w:cs="Courier New"/>
                <w:noProof/>
                <w:szCs w:val="20"/>
                <w:lang w:val="en-US" w:eastAsia="en-US"/>
              </w:rPr>
              <w:t xml:space="preserve"> </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 xml:space="preserve"> +</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t xml:space="preserve">newToTime + </w:t>
            </w:r>
            <w:r w:rsidRPr="00C47E26">
              <w:rPr>
                <w:rFonts w:ascii="Courier New" w:hAnsi="Courier New" w:cs="Courier New"/>
                <w:noProof/>
                <w:color w:val="A31515"/>
                <w:szCs w:val="20"/>
                <w:lang w:val="en-US" w:eastAsia="en-US"/>
              </w:rPr>
              <w:t>"}"</w:t>
            </w:r>
            <w:r w:rsidRPr="00C47E26">
              <w:rPr>
                <w:rFonts w:ascii="Courier New" w:hAnsi="Courier New" w:cs="Courier New"/>
                <w:noProof/>
                <w:szCs w:val="20"/>
                <w:lang w:val="en-US" w:eastAsia="en-US"/>
              </w:rPr>
              <w:t xml:space="preserve"> +</w:t>
            </w:r>
            <w:r>
              <w:rPr>
                <w:rFonts w:ascii="Courier New" w:hAnsi="Courier New" w:cs="Courier New"/>
                <w:noProof/>
                <w:szCs w:val="20"/>
                <w:lang w:val="en-US" w:eastAsia="en-US"/>
              </w:rPr>
              <w:t xml:space="preserve"> </w:t>
            </w:r>
            <w:r w:rsidRPr="00C47E26">
              <w:rPr>
                <w:rFonts w:ascii="Courier New" w:hAnsi="Courier New" w:cs="Courier New"/>
                <w:noProof/>
                <w:szCs w:val="20"/>
                <w:lang w:val="en-US" w:eastAsia="en-US"/>
              </w:rPr>
              <w:t>line.Substring(bracketToIndex + 1);</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r>
            <w:r w:rsidRPr="00C47E26">
              <w:rPr>
                <w:rFonts w:ascii="Courier New" w:hAnsi="Courier New" w:cs="Courier New"/>
                <w:noProof/>
                <w:szCs w:val="20"/>
                <w:lang w:val="en-US" w:eastAsia="en-US"/>
              </w:rPr>
              <w:tab/>
            </w:r>
            <w:r w:rsidRPr="00C47E26">
              <w:rPr>
                <w:rFonts w:ascii="Courier New" w:hAnsi="Courier New" w:cs="Courier New"/>
                <w:noProof/>
                <w:color w:val="0000FF"/>
                <w:szCs w:val="20"/>
                <w:lang w:val="en-US" w:eastAsia="en-US"/>
              </w:rPr>
              <w:t>return</w:t>
            </w:r>
            <w:r w:rsidRPr="00C47E26">
              <w:rPr>
                <w:rFonts w:ascii="Courier New" w:hAnsi="Courier New" w:cs="Courier New"/>
                <w:noProof/>
                <w:szCs w:val="20"/>
                <w:lang w:val="en-US" w:eastAsia="en-US"/>
              </w:rPr>
              <w:t xml:space="preserve"> fixedLine;</w:t>
            </w:r>
          </w:p>
          <w:p w:rsidR="006A0658" w:rsidRPr="00C47E26" w:rsidRDefault="006A0658" w:rsidP="006A0658">
            <w:pPr>
              <w:autoSpaceDE w:val="0"/>
              <w:autoSpaceDN w:val="0"/>
              <w:adjustRightInd w:val="0"/>
              <w:spacing w:before="0"/>
              <w:jc w:val="left"/>
              <w:rPr>
                <w:rFonts w:ascii="Courier New" w:hAnsi="Courier New" w:cs="Courier New"/>
                <w:noProof/>
                <w:szCs w:val="20"/>
                <w:lang w:val="en-US" w:eastAsia="en-US"/>
              </w:rPr>
            </w:pPr>
            <w:r w:rsidRPr="00C47E26">
              <w:rPr>
                <w:rFonts w:ascii="Courier New" w:hAnsi="Courier New" w:cs="Courier New"/>
                <w:noProof/>
                <w:szCs w:val="20"/>
                <w:lang w:val="en-US" w:eastAsia="en-US"/>
              </w:rPr>
              <w:tab/>
              <w:t>}</w:t>
            </w:r>
          </w:p>
          <w:p w:rsidR="006A0658" w:rsidRPr="00C47E26" w:rsidRDefault="006A0658" w:rsidP="006A0658">
            <w:pPr>
              <w:autoSpaceDE w:val="0"/>
              <w:autoSpaceDN w:val="0"/>
              <w:adjustRightInd w:val="0"/>
              <w:spacing w:before="0"/>
              <w:jc w:val="left"/>
              <w:rPr>
                <w:rFonts w:ascii="Courier New" w:hAnsi="Courier New" w:cs="Courier New"/>
                <w:noProof/>
                <w:szCs w:val="20"/>
                <w:lang w:val="en-US"/>
              </w:rPr>
            </w:pPr>
            <w:r w:rsidRPr="00C47E26">
              <w:rPr>
                <w:rFonts w:ascii="Courier New" w:hAnsi="Courier New" w:cs="Courier New"/>
                <w:noProof/>
                <w:szCs w:val="20"/>
                <w:lang w:val="en-US" w:eastAsia="en-US"/>
              </w:rPr>
              <w:t>}</w:t>
            </w:r>
          </w:p>
        </w:tc>
      </w:tr>
    </w:tbl>
    <w:p w:rsidR="006A0658" w:rsidRPr="001C1CFA" w:rsidRDefault="006A0658" w:rsidP="006A0658">
      <w:r>
        <w:t>В примера</w:t>
      </w:r>
      <w:r w:rsidRPr="001C1CFA">
        <w:t xml:space="preserve"> създаваме </w:t>
      </w:r>
      <w:r w:rsidRPr="008A32DE">
        <w:rPr>
          <w:rStyle w:val="Code"/>
        </w:rPr>
        <w:t>StreamReader</w:t>
      </w:r>
      <w:r w:rsidRPr="001C1CFA">
        <w:t xml:space="preserve"> и </w:t>
      </w:r>
      <w:r w:rsidRPr="008A32DE">
        <w:rPr>
          <w:rStyle w:val="Code"/>
        </w:rPr>
        <w:t>StreamWriter</w:t>
      </w:r>
      <w:r w:rsidRPr="001C1CFA">
        <w:t xml:space="preserve"> и задаваме да използват </w:t>
      </w:r>
      <w:r w:rsidRPr="004B75F8">
        <w:rPr>
          <w:noProof/>
          <w:lang w:val="en-US"/>
        </w:rPr>
        <w:t>encoding</w:t>
      </w:r>
      <w:r w:rsidRPr="001C1CFA">
        <w:t xml:space="preserve"> "</w:t>
      </w:r>
      <w:r>
        <w:rPr>
          <w:rStyle w:val="Code"/>
        </w:rPr>
        <w:t>W</w:t>
      </w:r>
      <w:r w:rsidRPr="008A32DE">
        <w:rPr>
          <w:rStyle w:val="Code"/>
        </w:rPr>
        <w:t>indows-1251</w:t>
      </w:r>
      <w:r w:rsidRPr="001C1CFA">
        <w:t>", защото ще работим с файлове, съдър</w:t>
      </w:r>
      <w:r>
        <w:softHyphen/>
      </w:r>
      <w:r w:rsidRPr="001C1CFA">
        <w:t>жащи кирилица. Отново използваме вече поз</w:t>
      </w:r>
      <w:r w:rsidRPr="001C1CFA">
        <w:softHyphen/>
        <w:t xml:space="preserve">натия ни начин за четене на файл ред по ред. Различното този път е, че в тялото на цикъла записваме всеки ред във файла с вече коригирани субтитри, след като го поправим в метода </w:t>
      </w:r>
      <w:r w:rsidRPr="008A32DE">
        <w:rPr>
          <w:rStyle w:val="Code"/>
        </w:rPr>
        <w:t>FixLine</w:t>
      </w:r>
      <w:r w:rsidRPr="00FF59DF">
        <w:rPr>
          <w:rStyle w:val="Code"/>
        </w:rPr>
        <w:t>(</w:t>
      </w:r>
      <w:r w:rsidRPr="008A32DE">
        <w:rPr>
          <w:rStyle w:val="Code"/>
        </w:rPr>
        <w:t>string</w:t>
      </w:r>
      <w:r w:rsidRPr="00FF59DF">
        <w:rPr>
          <w:rStyle w:val="Code"/>
        </w:rPr>
        <w:t>)</w:t>
      </w:r>
      <w:r w:rsidRPr="001C1CFA">
        <w:t xml:space="preserve"> (този метод не е обект на нашата дискусия, тъй като може да бъде имплементиран по много и различни начини в зависи</w:t>
      </w:r>
      <w:r>
        <w:softHyphen/>
      </w:r>
      <w:r w:rsidRPr="001C1CFA">
        <w:t>мост какво точно искаме да кориги</w:t>
      </w:r>
      <w:r w:rsidRPr="001C1CFA">
        <w:softHyphen/>
        <w:t xml:space="preserve">раме). Тъй като използваме </w:t>
      </w:r>
      <w:r w:rsidRPr="008A32DE">
        <w:rPr>
          <w:rStyle w:val="Code"/>
        </w:rPr>
        <w:t>using</w:t>
      </w:r>
      <w:r w:rsidRPr="001C1CFA">
        <w:t xml:space="preserve"> бло</w:t>
      </w:r>
      <w:r>
        <w:t>кове за двата файла, си гарантираме, че те задължително се затварят, дори ако при обработката възникне изключение (това може да случи например, ако някой от редовете във файла не е в очаквания формат)</w:t>
      </w:r>
      <w:r w:rsidRPr="001C1CFA">
        <w:t>.</w:t>
      </w:r>
    </w:p>
    <w:p w:rsidR="006A0658" w:rsidRPr="001C1CFA" w:rsidRDefault="006A0658" w:rsidP="006A0658">
      <w:pPr>
        <w:pStyle w:val="Heading2"/>
      </w:pPr>
      <w:bookmarkStart w:id="1346" w:name="_Toc243587650"/>
      <w:bookmarkStart w:id="1347" w:name="_Toc299461340"/>
      <w:bookmarkStart w:id="1348" w:name="_Toc299628680"/>
      <w:r w:rsidRPr="001C1CFA">
        <w:t>Упражнения</w:t>
      </w:r>
      <w:bookmarkEnd w:id="1346"/>
      <w:bookmarkEnd w:id="1347"/>
      <w:bookmarkEnd w:id="1348"/>
    </w:p>
    <w:p w:rsidR="006A0658" w:rsidRDefault="006A0658" w:rsidP="006D5245">
      <w:pPr>
        <w:numPr>
          <w:ilvl w:val="0"/>
          <w:numId w:val="78"/>
        </w:numPr>
      </w:pPr>
      <w:r w:rsidRPr="001C1CFA">
        <w:t>Напишете програма, която чете от текстов файл и отпечатва нечетните му редове на конзолата.</w:t>
      </w:r>
    </w:p>
    <w:p w:rsidR="006A0658" w:rsidRPr="008C444F" w:rsidRDefault="006A0658" w:rsidP="006D5245">
      <w:pPr>
        <w:numPr>
          <w:ilvl w:val="0"/>
          <w:numId w:val="78"/>
        </w:numPr>
      </w:pPr>
      <w:r>
        <w:t>Напишете програма, която съединява два текстови файла и записва резултата в трети файл.</w:t>
      </w:r>
    </w:p>
    <w:p w:rsidR="006A0658" w:rsidRPr="001C1CFA" w:rsidRDefault="006A0658" w:rsidP="006D5245">
      <w:pPr>
        <w:numPr>
          <w:ilvl w:val="0"/>
          <w:numId w:val="78"/>
        </w:numPr>
      </w:pPr>
      <w:r>
        <w:t>Напишете програма, която прочита съдържанието на текстов файл и вмъква номерата на редовете в началото на всеки ред и след това записва обратно съдържанието на файла.</w:t>
      </w:r>
    </w:p>
    <w:p w:rsidR="006A0658" w:rsidRDefault="006A0658" w:rsidP="006D5245">
      <w:pPr>
        <w:numPr>
          <w:ilvl w:val="0"/>
          <w:numId w:val="78"/>
        </w:numPr>
      </w:pPr>
      <w:r>
        <w:t>Напишете програма, която сравнява ред по ред два текстови файла с еднакъв брой редове и отпечатва броя съвпадащи и броя различни редове.</w:t>
      </w:r>
    </w:p>
    <w:p w:rsidR="006A0658" w:rsidRDefault="006A0658" w:rsidP="006D5245">
      <w:pPr>
        <w:numPr>
          <w:ilvl w:val="0"/>
          <w:numId w:val="78"/>
        </w:numPr>
      </w:pPr>
      <w:r w:rsidRPr="001C1CFA">
        <w:t>Напишете програма, която чете от файл квадратна матрица от цели числа и намира подматрицата с размери 2 х 2 с най-голяма сума и записва тази сума в отделен текстов файл. Първия</w:t>
      </w:r>
      <w:r>
        <w:t>т</w:t>
      </w:r>
      <w:r w:rsidRPr="001C1CFA">
        <w:t xml:space="preserve"> ред на входния файл съдържа големината на записаната матрица (N). Следващите N реда съдържат по </w:t>
      </w:r>
      <w:r>
        <w:t>N числа, разделени с интервал.</w:t>
      </w:r>
    </w:p>
    <w:p w:rsidR="006A0658" w:rsidRPr="001C1CFA" w:rsidRDefault="006A0658" w:rsidP="006D5245">
      <w:pPr>
        <w:spacing w:after="120"/>
        <w:ind w:left="454"/>
      </w:pPr>
      <w:r>
        <w:t>Примерен входен файл:</w:t>
      </w:r>
    </w:p>
    <w:tbl>
      <w:tblPr>
        <w:tblW w:w="7578" w:type="dxa"/>
        <w:tblInd w:w="597" w:type="dxa"/>
        <w:tblCellMar>
          <w:top w:w="113" w:type="dxa"/>
          <w:bottom w:w="113" w:type="dxa"/>
        </w:tblCellMar>
        <w:tblLook w:val="01E0" w:firstRow="1" w:lastRow="1" w:firstColumn="1" w:lastColumn="1" w:noHBand="0" w:noVBand="0"/>
      </w:tblPr>
      <w:tblGrid>
        <w:gridCol w:w="7578"/>
      </w:tblGrid>
      <w:tr w:rsidR="006A0658" w:rsidRPr="00A1798C" w:rsidTr="006D5245">
        <w:tc>
          <w:tcPr>
            <w:tcW w:w="7578" w:type="dxa"/>
            <w:tcBorders>
              <w:top w:val="single" w:sz="4" w:space="0" w:color="auto"/>
              <w:left w:val="single" w:sz="4" w:space="0" w:color="auto"/>
              <w:bottom w:val="single" w:sz="4" w:space="0" w:color="auto"/>
              <w:right w:val="single" w:sz="4" w:space="0" w:color="auto"/>
            </w:tcBorders>
          </w:tcPr>
          <w:p w:rsidR="006A0658" w:rsidRPr="00950597" w:rsidRDefault="006A0658" w:rsidP="006D5245">
            <w:pPr>
              <w:autoSpaceDE w:val="0"/>
              <w:autoSpaceDN w:val="0"/>
              <w:adjustRightInd w:val="0"/>
              <w:spacing w:before="0"/>
              <w:jc w:val="left"/>
              <w:rPr>
                <w:rFonts w:ascii="Courier New" w:hAnsi="Courier New" w:cs="Courier New"/>
                <w:noProof/>
                <w:szCs w:val="20"/>
                <w:lang w:val="en-US" w:eastAsia="en-US"/>
              </w:rPr>
            </w:pPr>
            <w:r w:rsidRPr="00950597">
              <w:rPr>
                <w:rFonts w:ascii="Courier New" w:hAnsi="Courier New" w:cs="Courier New"/>
                <w:noProof/>
                <w:szCs w:val="20"/>
                <w:lang w:val="en-US" w:eastAsia="en-US"/>
              </w:rPr>
              <w:t>4</w:t>
            </w:r>
          </w:p>
          <w:p w:rsidR="006A0658" w:rsidRPr="00950597" w:rsidRDefault="006A0658" w:rsidP="006D5245">
            <w:pPr>
              <w:autoSpaceDE w:val="0"/>
              <w:autoSpaceDN w:val="0"/>
              <w:adjustRightInd w:val="0"/>
              <w:spacing w:before="0"/>
              <w:jc w:val="left"/>
              <w:rPr>
                <w:rFonts w:ascii="Courier New" w:hAnsi="Courier New" w:cs="Courier New"/>
                <w:noProof/>
                <w:szCs w:val="20"/>
                <w:lang w:val="en-US" w:eastAsia="en-US"/>
              </w:rPr>
            </w:pPr>
            <w:r w:rsidRPr="00950597">
              <w:rPr>
                <w:rFonts w:ascii="Courier New" w:hAnsi="Courier New" w:cs="Courier New"/>
                <w:noProof/>
                <w:szCs w:val="20"/>
                <w:lang w:val="en-US" w:eastAsia="en-US"/>
              </w:rPr>
              <w:t>2 3 3 4</w:t>
            </w:r>
          </w:p>
          <w:p w:rsidR="006A0658" w:rsidRDefault="006A0658" w:rsidP="006D5245">
            <w:pPr>
              <w:autoSpaceDE w:val="0"/>
              <w:autoSpaceDN w:val="0"/>
              <w:adjustRightInd w:val="0"/>
              <w:spacing w:before="0"/>
              <w:jc w:val="left"/>
              <w:rPr>
                <w:rFonts w:ascii="Courier New" w:hAnsi="Courier New" w:cs="Courier New"/>
                <w:noProof/>
                <w:szCs w:val="20"/>
                <w:lang w:eastAsia="en-US"/>
              </w:rPr>
            </w:pPr>
            <w:r w:rsidRPr="00950597">
              <w:rPr>
                <w:rFonts w:ascii="Courier New" w:hAnsi="Courier New" w:cs="Courier New"/>
                <w:noProof/>
                <w:szCs w:val="20"/>
                <w:lang w:val="en-US" w:eastAsia="en-US"/>
              </w:rPr>
              <w:t>0 2 3 4</w:t>
            </w:r>
          </w:p>
          <w:p w:rsidR="006A0658" w:rsidRPr="00950597" w:rsidRDefault="006A0658" w:rsidP="006D5245">
            <w:pPr>
              <w:autoSpaceDE w:val="0"/>
              <w:autoSpaceDN w:val="0"/>
              <w:adjustRightInd w:val="0"/>
              <w:spacing w:before="0"/>
              <w:jc w:val="left"/>
              <w:rPr>
                <w:rFonts w:ascii="Courier New" w:hAnsi="Courier New" w:cs="Courier New"/>
                <w:noProof/>
                <w:szCs w:val="20"/>
                <w:lang w:val="en-US" w:eastAsia="en-US"/>
              </w:rPr>
            </w:pPr>
            <w:r w:rsidRPr="00950597">
              <w:rPr>
                <w:rFonts w:ascii="Courier New" w:hAnsi="Courier New" w:cs="Courier New"/>
                <w:b/>
                <w:noProof/>
                <w:szCs w:val="20"/>
                <w:highlight w:val="lightGray"/>
                <w:lang w:val="en-US" w:eastAsia="en-US"/>
              </w:rPr>
              <w:t>3 7</w:t>
            </w:r>
            <w:r w:rsidRPr="00950597">
              <w:rPr>
                <w:rFonts w:ascii="Courier New" w:hAnsi="Courier New" w:cs="Courier New"/>
                <w:noProof/>
                <w:szCs w:val="20"/>
                <w:lang w:val="en-US" w:eastAsia="en-US"/>
              </w:rPr>
              <w:t xml:space="preserve"> 1 2</w:t>
            </w:r>
          </w:p>
          <w:p w:rsidR="006A0658" w:rsidRPr="00A1798C" w:rsidRDefault="006A0658" w:rsidP="006D5245">
            <w:pPr>
              <w:autoSpaceDE w:val="0"/>
              <w:autoSpaceDN w:val="0"/>
              <w:adjustRightInd w:val="0"/>
              <w:spacing w:before="0"/>
              <w:jc w:val="left"/>
              <w:rPr>
                <w:rFonts w:ascii="Courier New" w:hAnsi="Courier New" w:cs="Courier New"/>
                <w:noProof/>
                <w:szCs w:val="20"/>
                <w:lang w:val="en-US" w:eastAsia="en-US"/>
              </w:rPr>
            </w:pPr>
            <w:r w:rsidRPr="00950597">
              <w:rPr>
                <w:rFonts w:ascii="Courier New" w:hAnsi="Courier New" w:cs="Courier New"/>
                <w:b/>
                <w:noProof/>
                <w:szCs w:val="20"/>
                <w:highlight w:val="lightGray"/>
                <w:lang w:val="en-US" w:eastAsia="en-US"/>
              </w:rPr>
              <w:t>4 3</w:t>
            </w:r>
            <w:r w:rsidRPr="00950597">
              <w:rPr>
                <w:rFonts w:ascii="Courier New" w:hAnsi="Courier New" w:cs="Courier New"/>
                <w:noProof/>
                <w:szCs w:val="20"/>
                <w:lang w:val="en-US" w:eastAsia="en-US"/>
              </w:rPr>
              <w:t xml:space="preserve"> 3 2</w:t>
            </w:r>
          </w:p>
        </w:tc>
      </w:tr>
    </w:tbl>
    <w:p w:rsidR="006A0658" w:rsidRPr="001C1CFA" w:rsidRDefault="006A0658" w:rsidP="006D5245">
      <w:pPr>
        <w:ind w:left="360" w:firstLine="94"/>
      </w:pPr>
      <w:r>
        <w:t>Примерен изход: 17.</w:t>
      </w:r>
    </w:p>
    <w:p w:rsidR="006A0658" w:rsidRPr="001C1CFA" w:rsidRDefault="006A0658" w:rsidP="006D5245">
      <w:pPr>
        <w:numPr>
          <w:ilvl w:val="0"/>
          <w:numId w:val="78"/>
        </w:numPr>
      </w:pPr>
      <w:r w:rsidRPr="001C1CFA">
        <w:t xml:space="preserve">Напишете програма, която чете списък от имена от текстов файл, </w:t>
      </w:r>
      <w:r>
        <w:t>подрежда</w:t>
      </w:r>
      <w:r w:rsidRPr="001C1CFA">
        <w:t xml:space="preserve"> ги по азбучен ред и ги запазва в друг файл. </w:t>
      </w:r>
      <w:r>
        <w:t>Имената са записани по едно на ред.</w:t>
      </w:r>
    </w:p>
    <w:p w:rsidR="006A0658" w:rsidRPr="00010AC4" w:rsidRDefault="006A0658" w:rsidP="006D5245">
      <w:pPr>
        <w:numPr>
          <w:ilvl w:val="0"/>
          <w:numId w:val="78"/>
        </w:numPr>
      </w:pPr>
      <w:r w:rsidRPr="001C1CFA">
        <w:t>Напишете програма, която заменя всяко срещане на подниза "</w:t>
      </w:r>
      <w:r w:rsidRPr="008A32DE">
        <w:rPr>
          <w:rStyle w:val="Code"/>
        </w:rPr>
        <w:t>start</w:t>
      </w:r>
      <w:r w:rsidRPr="001C1CFA">
        <w:t>" с "</w:t>
      </w:r>
      <w:r w:rsidRPr="008A32DE">
        <w:rPr>
          <w:rStyle w:val="Code"/>
        </w:rPr>
        <w:t>finish</w:t>
      </w:r>
      <w:r w:rsidRPr="001C1CFA">
        <w:t>" в текстов файл. Можете ли да пренапишете програмата така, че да заменя само цели думи?</w:t>
      </w:r>
      <w:r w:rsidRPr="00FF59DF">
        <w:t xml:space="preserve"> </w:t>
      </w:r>
      <w:r>
        <w:t>Работи ли програмата за големи фай</w:t>
      </w:r>
      <w:r>
        <w:softHyphen/>
        <w:t xml:space="preserve">лове (примерно </w:t>
      </w:r>
      <w:r>
        <w:rPr>
          <w:lang w:val="en-US"/>
        </w:rPr>
        <w:t>8</w:t>
      </w:r>
      <w:r>
        <w:t xml:space="preserve">00 </w:t>
      </w:r>
      <w:r>
        <w:rPr>
          <w:lang w:val="en-US"/>
        </w:rPr>
        <w:t>MB)</w:t>
      </w:r>
      <w:r>
        <w:t>?</w:t>
      </w:r>
    </w:p>
    <w:p w:rsidR="006A0658" w:rsidRDefault="006A0658" w:rsidP="006D5245">
      <w:pPr>
        <w:numPr>
          <w:ilvl w:val="0"/>
          <w:numId w:val="78"/>
        </w:numPr>
      </w:pPr>
      <w:r>
        <w:t>Напишете предната програма така, че да заменя само целите думи (не части от думи).</w:t>
      </w:r>
    </w:p>
    <w:p w:rsidR="006A0658" w:rsidRDefault="006A0658" w:rsidP="006D5245">
      <w:pPr>
        <w:numPr>
          <w:ilvl w:val="0"/>
          <w:numId w:val="78"/>
        </w:numPr>
      </w:pPr>
      <w:r>
        <w:t>Напишете програма, която изтрива от текстов файл всички нечетни редове.</w:t>
      </w:r>
    </w:p>
    <w:p w:rsidR="006A0658" w:rsidRPr="001C1CFA" w:rsidRDefault="006A0658" w:rsidP="006D5245">
      <w:pPr>
        <w:numPr>
          <w:ilvl w:val="0"/>
          <w:numId w:val="78"/>
        </w:numPr>
        <w:spacing w:after="120"/>
      </w:pPr>
      <w:r>
        <w:t xml:space="preserve">Напишете програма, която извлича от </w:t>
      </w:r>
      <w:r w:rsidRPr="00404642">
        <w:rPr>
          <w:lang w:val="en-US"/>
        </w:rPr>
        <w:t>XML</w:t>
      </w:r>
      <w:r>
        <w:t xml:space="preserve"> файл всичкия текст без таговете. Примерен входен файл:</w:t>
      </w:r>
    </w:p>
    <w:tbl>
      <w:tblPr>
        <w:tblW w:w="0" w:type="auto"/>
        <w:tblInd w:w="568" w:type="dxa"/>
        <w:tblCellMar>
          <w:top w:w="113" w:type="dxa"/>
          <w:bottom w:w="113" w:type="dxa"/>
        </w:tblCellMar>
        <w:tblLook w:val="01E0" w:firstRow="1" w:lastRow="1" w:firstColumn="1" w:lastColumn="1" w:noHBand="0" w:noVBand="0"/>
      </w:tblPr>
      <w:tblGrid>
        <w:gridCol w:w="7578"/>
      </w:tblGrid>
      <w:tr w:rsidR="006A0658" w:rsidRPr="00A1798C" w:rsidTr="006D5245">
        <w:tc>
          <w:tcPr>
            <w:tcW w:w="7578" w:type="dxa"/>
            <w:tcBorders>
              <w:top w:val="single" w:sz="4" w:space="0" w:color="auto"/>
              <w:left w:val="single" w:sz="4" w:space="0" w:color="auto"/>
              <w:bottom w:val="single" w:sz="4" w:space="0" w:color="auto"/>
              <w:right w:val="single" w:sz="4" w:space="0" w:color="auto"/>
            </w:tcBorders>
          </w:tcPr>
          <w:p w:rsidR="006A0658" w:rsidRPr="00A1798C" w:rsidRDefault="006A0658" w:rsidP="006D5245">
            <w:pPr>
              <w:autoSpaceDE w:val="0"/>
              <w:autoSpaceDN w:val="0"/>
              <w:adjustRightInd w:val="0"/>
              <w:spacing w:before="0"/>
              <w:jc w:val="left"/>
              <w:rPr>
                <w:rFonts w:ascii="Courier New" w:hAnsi="Courier New" w:cs="Courier New"/>
                <w:noProof/>
                <w:szCs w:val="20"/>
                <w:lang w:val="en-US" w:eastAsia="en-US"/>
              </w:rPr>
            </w:pPr>
            <w:r w:rsidRPr="00404642">
              <w:rPr>
                <w:rFonts w:ascii="Courier New" w:hAnsi="Courier New" w:cs="Courier New"/>
                <w:noProof/>
                <w:szCs w:val="20"/>
                <w:lang w:val="en-US" w:eastAsia="en-US"/>
              </w:rPr>
              <w:t>&lt;?xml version="1.0"&gt;&lt;student&gt;&lt;name&gt;</w:t>
            </w:r>
            <w:r w:rsidRPr="00404642">
              <w:rPr>
                <w:rFonts w:ascii="Courier New" w:hAnsi="Courier New" w:cs="Courier New"/>
                <w:b/>
                <w:noProof/>
                <w:szCs w:val="20"/>
                <w:lang w:val="en-US" w:eastAsia="en-US"/>
              </w:rPr>
              <w:t>Pesho</w:t>
            </w:r>
            <w:r w:rsidRPr="00404642">
              <w:rPr>
                <w:rFonts w:ascii="Courier New" w:hAnsi="Courier New" w:cs="Courier New"/>
                <w:noProof/>
                <w:szCs w:val="20"/>
                <w:lang w:val="en-US" w:eastAsia="en-US"/>
              </w:rPr>
              <w:t>&lt;/name&gt;</w:t>
            </w:r>
            <w:r w:rsidRPr="00404642">
              <w:rPr>
                <w:rFonts w:ascii="Courier New" w:hAnsi="Courier New" w:cs="Courier New"/>
                <w:noProof/>
                <w:szCs w:val="20"/>
                <w:lang w:val="en-US" w:eastAsia="en-US"/>
              </w:rPr>
              <w:br/>
              <w:t>&lt;age&gt;</w:t>
            </w:r>
            <w:r w:rsidRPr="00404642">
              <w:rPr>
                <w:rFonts w:ascii="Courier New" w:hAnsi="Courier New" w:cs="Courier New"/>
                <w:b/>
                <w:noProof/>
                <w:szCs w:val="20"/>
                <w:lang w:val="en-US" w:eastAsia="en-US"/>
              </w:rPr>
              <w:t>21</w:t>
            </w:r>
            <w:r w:rsidRPr="00404642">
              <w:rPr>
                <w:rFonts w:ascii="Courier New" w:hAnsi="Courier New" w:cs="Courier New"/>
                <w:noProof/>
                <w:szCs w:val="20"/>
                <w:lang w:val="en-US" w:eastAsia="en-US"/>
              </w:rPr>
              <w:t xml:space="preserve">&lt;/age&gt;&lt;interests count="3"&gt;&lt;interest&gt; </w:t>
            </w:r>
            <w:r w:rsidRPr="00404642">
              <w:rPr>
                <w:rFonts w:ascii="Courier New" w:hAnsi="Courier New" w:cs="Courier New"/>
                <w:b/>
                <w:noProof/>
                <w:szCs w:val="20"/>
                <w:lang w:val="en-US" w:eastAsia="en-US"/>
              </w:rPr>
              <w:t>Games</w:t>
            </w:r>
            <w:r w:rsidRPr="00404642">
              <w:rPr>
                <w:rFonts w:ascii="Courier New" w:hAnsi="Courier New" w:cs="Courier New"/>
                <w:noProof/>
                <w:szCs w:val="20"/>
                <w:lang w:val="en-US" w:eastAsia="en-US"/>
              </w:rPr>
              <w:t>&lt;/instrest&gt;&lt;interest&gt;</w:t>
            </w:r>
            <w:r w:rsidRPr="00404642">
              <w:rPr>
                <w:rFonts w:ascii="Courier New" w:hAnsi="Courier New" w:cs="Courier New"/>
                <w:b/>
                <w:noProof/>
                <w:szCs w:val="20"/>
                <w:lang w:val="en-US" w:eastAsia="en-US"/>
              </w:rPr>
              <w:t>C#</w:t>
            </w:r>
            <w:r w:rsidRPr="00404642">
              <w:rPr>
                <w:rFonts w:ascii="Courier New" w:hAnsi="Courier New" w:cs="Courier New"/>
                <w:noProof/>
                <w:szCs w:val="20"/>
                <w:lang w:val="en-US" w:eastAsia="en-US"/>
              </w:rPr>
              <w:t xml:space="preserve">&lt;/instrest&gt;&lt;interest&gt; </w:t>
            </w:r>
            <w:r w:rsidRPr="00404642">
              <w:rPr>
                <w:rFonts w:ascii="Courier New" w:hAnsi="Courier New" w:cs="Courier New"/>
                <w:b/>
                <w:noProof/>
                <w:szCs w:val="20"/>
                <w:lang w:val="en-US" w:eastAsia="en-US"/>
              </w:rPr>
              <w:t>Java</w:t>
            </w:r>
            <w:r w:rsidRPr="00404642">
              <w:rPr>
                <w:rFonts w:ascii="Courier New" w:hAnsi="Courier New" w:cs="Courier New"/>
                <w:noProof/>
                <w:szCs w:val="20"/>
                <w:lang w:val="en-US" w:eastAsia="en-US"/>
              </w:rPr>
              <w:t>&lt;/instrest&gt;&lt;/interests&gt;&lt;/student&gt;</w:t>
            </w:r>
          </w:p>
        </w:tc>
      </w:tr>
    </w:tbl>
    <w:p w:rsidR="006A0658" w:rsidRPr="001C1CFA" w:rsidRDefault="006A0658" w:rsidP="006D5245">
      <w:pPr>
        <w:spacing w:after="120"/>
        <w:ind w:left="428"/>
      </w:pPr>
      <w:r>
        <w:t>Примерен резултат:</w:t>
      </w:r>
    </w:p>
    <w:tbl>
      <w:tblPr>
        <w:tblW w:w="0" w:type="auto"/>
        <w:tblInd w:w="568" w:type="dxa"/>
        <w:tblCellMar>
          <w:top w:w="113" w:type="dxa"/>
          <w:bottom w:w="113" w:type="dxa"/>
        </w:tblCellMar>
        <w:tblLook w:val="01E0" w:firstRow="1" w:lastRow="1" w:firstColumn="1" w:lastColumn="1" w:noHBand="0" w:noVBand="0"/>
      </w:tblPr>
      <w:tblGrid>
        <w:gridCol w:w="7578"/>
      </w:tblGrid>
      <w:tr w:rsidR="006A0658" w:rsidRPr="00A1798C" w:rsidTr="006D5245">
        <w:tc>
          <w:tcPr>
            <w:tcW w:w="7578" w:type="dxa"/>
            <w:tcBorders>
              <w:top w:val="single" w:sz="4" w:space="0" w:color="auto"/>
              <w:left w:val="single" w:sz="4" w:space="0" w:color="auto"/>
              <w:bottom w:val="single" w:sz="4" w:space="0" w:color="auto"/>
              <w:right w:val="single" w:sz="4" w:space="0" w:color="auto"/>
            </w:tcBorders>
          </w:tcPr>
          <w:p w:rsidR="006A0658" w:rsidRPr="00404642" w:rsidRDefault="006A0658" w:rsidP="006D5245">
            <w:pPr>
              <w:autoSpaceDE w:val="0"/>
              <w:autoSpaceDN w:val="0"/>
              <w:adjustRightInd w:val="0"/>
              <w:spacing w:before="0"/>
              <w:jc w:val="left"/>
              <w:rPr>
                <w:rFonts w:ascii="Courier New" w:hAnsi="Courier New" w:cs="Courier New"/>
                <w:noProof/>
                <w:szCs w:val="20"/>
                <w:lang w:eastAsia="en-US"/>
              </w:rPr>
            </w:pPr>
            <w:r w:rsidRPr="00404642">
              <w:rPr>
                <w:rFonts w:ascii="Courier New" w:hAnsi="Courier New" w:cs="Courier New"/>
                <w:noProof/>
                <w:szCs w:val="20"/>
                <w:lang w:val="en-US" w:eastAsia="en-US"/>
              </w:rPr>
              <w:t>Pesho</w:t>
            </w:r>
          </w:p>
          <w:p w:rsidR="006A0658" w:rsidRPr="00404642" w:rsidRDefault="006A0658" w:rsidP="006D5245">
            <w:pPr>
              <w:autoSpaceDE w:val="0"/>
              <w:autoSpaceDN w:val="0"/>
              <w:adjustRightInd w:val="0"/>
              <w:spacing w:before="0"/>
              <w:jc w:val="left"/>
              <w:rPr>
                <w:rFonts w:ascii="Courier New" w:hAnsi="Courier New" w:cs="Courier New"/>
                <w:noProof/>
                <w:szCs w:val="20"/>
                <w:lang w:eastAsia="en-US"/>
              </w:rPr>
            </w:pPr>
            <w:r w:rsidRPr="00404642">
              <w:rPr>
                <w:rFonts w:ascii="Courier New" w:hAnsi="Courier New" w:cs="Courier New"/>
                <w:noProof/>
                <w:szCs w:val="20"/>
                <w:lang w:val="en-US" w:eastAsia="en-US"/>
              </w:rPr>
              <w:t>21</w:t>
            </w:r>
          </w:p>
          <w:p w:rsidR="006A0658" w:rsidRPr="00404642" w:rsidRDefault="006A0658" w:rsidP="006D5245">
            <w:pPr>
              <w:autoSpaceDE w:val="0"/>
              <w:autoSpaceDN w:val="0"/>
              <w:adjustRightInd w:val="0"/>
              <w:spacing w:before="0"/>
              <w:jc w:val="left"/>
              <w:rPr>
                <w:rFonts w:ascii="Courier New" w:hAnsi="Courier New" w:cs="Courier New"/>
                <w:noProof/>
                <w:szCs w:val="20"/>
                <w:lang w:eastAsia="en-US"/>
              </w:rPr>
            </w:pPr>
            <w:r w:rsidRPr="00404642">
              <w:rPr>
                <w:rFonts w:ascii="Courier New" w:hAnsi="Courier New" w:cs="Courier New"/>
                <w:noProof/>
                <w:szCs w:val="20"/>
                <w:lang w:val="en-US" w:eastAsia="en-US"/>
              </w:rPr>
              <w:t>Games</w:t>
            </w:r>
          </w:p>
          <w:p w:rsidR="006A0658" w:rsidRPr="00404642" w:rsidRDefault="006A0658" w:rsidP="006D5245">
            <w:pPr>
              <w:autoSpaceDE w:val="0"/>
              <w:autoSpaceDN w:val="0"/>
              <w:adjustRightInd w:val="0"/>
              <w:spacing w:before="0"/>
              <w:jc w:val="left"/>
              <w:rPr>
                <w:rFonts w:ascii="Courier New" w:hAnsi="Courier New" w:cs="Courier New"/>
                <w:noProof/>
                <w:szCs w:val="20"/>
                <w:lang w:eastAsia="en-US"/>
              </w:rPr>
            </w:pPr>
            <w:r w:rsidRPr="00404642">
              <w:rPr>
                <w:rFonts w:ascii="Courier New" w:hAnsi="Courier New" w:cs="Courier New"/>
                <w:noProof/>
                <w:szCs w:val="20"/>
                <w:lang w:val="en-US" w:eastAsia="en-US"/>
              </w:rPr>
              <w:t>C#</w:t>
            </w:r>
          </w:p>
          <w:p w:rsidR="006A0658" w:rsidRPr="00A1798C" w:rsidRDefault="006A0658" w:rsidP="006D5245">
            <w:pPr>
              <w:autoSpaceDE w:val="0"/>
              <w:autoSpaceDN w:val="0"/>
              <w:adjustRightInd w:val="0"/>
              <w:spacing w:before="0"/>
              <w:jc w:val="left"/>
              <w:rPr>
                <w:rFonts w:ascii="Courier New" w:hAnsi="Courier New" w:cs="Courier New"/>
                <w:noProof/>
                <w:szCs w:val="20"/>
                <w:lang w:val="en-US" w:eastAsia="en-US"/>
              </w:rPr>
            </w:pPr>
            <w:r w:rsidRPr="00404642">
              <w:rPr>
                <w:rFonts w:ascii="Courier New" w:hAnsi="Courier New" w:cs="Courier New"/>
                <w:noProof/>
                <w:szCs w:val="20"/>
                <w:lang w:val="en-US" w:eastAsia="en-US"/>
              </w:rPr>
              <w:t>Java</w:t>
            </w:r>
          </w:p>
        </w:tc>
      </w:tr>
    </w:tbl>
    <w:p w:rsidR="006A0658" w:rsidRPr="002C69BE" w:rsidRDefault="006A0658" w:rsidP="006D5245">
      <w:pPr>
        <w:numPr>
          <w:ilvl w:val="0"/>
          <w:numId w:val="78"/>
        </w:numPr>
      </w:pPr>
      <w:r>
        <w:t>Напишете програма, която изтрива от текстов файл всички думи, които започват с "</w:t>
      </w:r>
      <w:r w:rsidRPr="008F3605">
        <w:rPr>
          <w:rStyle w:val="Code"/>
        </w:rPr>
        <w:t>test</w:t>
      </w:r>
      <w:r>
        <w:t>"</w:t>
      </w:r>
      <w:r>
        <w:rPr>
          <w:lang w:val="en-US"/>
        </w:rPr>
        <w:t>.</w:t>
      </w:r>
      <w:r>
        <w:t xml:space="preserve"> Думите съдържат само символите 0...9, </w:t>
      </w:r>
      <w:r>
        <w:rPr>
          <w:lang w:val="en-US"/>
        </w:rPr>
        <w:t>a…z, A…Z,_.</w:t>
      </w:r>
    </w:p>
    <w:p w:rsidR="006A0658" w:rsidRDefault="006A0658" w:rsidP="006D5245">
      <w:pPr>
        <w:numPr>
          <w:ilvl w:val="0"/>
          <w:numId w:val="78"/>
        </w:numPr>
      </w:pPr>
      <w:r>
        <w:t xml:space="preserve">Даден е текстов файл </w:t>
      </w:r>
      <w:r w:rsidRPr="00223965">
        <w:rPr>
          <w:rStyle w:val="Code"/>
        </w:rPr>
        <w:t>words</w:t>
      </w:r>
      <w:r w:rsidRPr="00FF59DF">
        <w:rPr>
          <w:rStyle w:val="Code"/>
        </w:rPr>
        <w:t>.</w:t>
      </w:r>
      <w:r w:rsidRPr="00223965">
        <w:rPr>
          <w:rStyle w:val="Code"/>
        </w:rPr>
        <w:t>txt</w:t>
      </w:r>
      <w:r w:rsidRPr="00FF59DF">
        <w:t xml:space="preserve">, </w:t>
      </w:r>
      <w:r>
        <w:t>съдържащ списък от думи, по една на ред</w:t>
      </w:r>
      <w:r w:rsidRPr="00FF59DF">
        <w:t xml:space="preserve">. </w:t>
      </w:r>
      <w:r>
        <w:t xml:space="preserve">Напишете програма, която изтрива от файла </w:t>
      </w:r>
      <w:r w:rsidRPr="00223965">
        <w:rPr>
          <w:rStyle w:val="Code"/>
        </w:rPr>
        <w:t>text</w:t>
      </w:r>
      <w:r w:rsidRPr="00FF59DF">
        <w:rPr>
          <w:rStyle w:val="Code"/>
        </w:rPr>
        <w:t>.</w:t>
      </w:r>
      <w:r w:rsidRPr="00223965">
        <w:rPr>
          <w:rStyle w:val="Code"/>
        </w:rPr>
        <w:t>txt</w:t>
      </w:r>
      <w:r>
        <w:t xml:space="preserve"> всички думи, които се срещат в другия файл.</w:t>
      </w:r>
      <w:r w:rsidRPr="00FF59DF">
        <w:t xml:space="preserve"> </w:t>
      </w:r>
      <w:r>
        <w:t>Прихванете всички възможни изключения (</w:t>
      </w:r>
      <w:r>
        <w:rPr>
          <w:lang w:val="en-US"/>
        </w:rPr>
        <w:t>Exceptions).</w:t>
      </w:r>
    </w:p>
    <w:p w:rsidR="006A0658" w:rsidRPr="001C1CFA" w:rsidRDefault="006A0658" w:rsidP="006D5245">
      <w:pPr>
        <w:numPr>
          <w:ilvl w:val="0"/>
          <w:numId w:val="78"/>
        </w:numPr>
      </w:pPr>
      <w:r w:rsidRPr="001C1CFA">
        <w:t xml:space="preserve">Напишете програма, която прочита списък от думи от файл, наречен </w:t>
      </w:r>
      <w:r w:rsidRPr="008A32DE">
        <w:rPr>
          <w:rStyle w:val="Code"/>
        </w:rPr>
        <w:t>words</w:t>
      </w:r>
      <w:r w:rsidRPr="00FF59DF">
        <w:rPr>
          <w:rStyle w:val="Code"/>
        </w:rPr>
        <w:t>.</w:t>
      </w:r>
      <w:r w:rsidRPr="008A32DE">
        <w:rPr>
          <w:rStyle w:val="Code"/>
        </w:rPr>
        <w:t>txt</w:t>
      </w:r>
      <w:r w:rsidRPr="001C1CFA">
        <w:t xml:space="preserve">, преброява колко пъти всяка от тези думи се среща в друг файл </w:t>
      </w:r>
      <w:r w:rsidRPr="008A32DE">
        <w:rPr>
          <w:rStyle w:val="Code"/>
        </w:rPr>
        <w:t>text</w:t>
      </w:r>
      <w:r w:rsidRPr="00FF59DF">
        <w:rPr>
          <w:rStyle w:val="Code"/>
        </w:rPr>
        <w:t>.</w:t>
      </w:r>
      <w:r w:rsidRPr="008A32DE">
        <w:rPr>
          <w:rStyle w:val="Code"/>
        </w:rPr>
        <w:t>txt</w:t>
      </w:r>
      <w:r w:rsidRPr="001C1CFA">
        <w:t xml:space="preserve"> и записва резултата в трети файл – </w:t>
      </w:r>
      <w:r w:rsidRPr="008A32DE">
        <w:rPr>
          <w:rStyle w:val="Code"/>
        </w:rPr>
        <w:t>result</w:t>
      </w:r>
      <w:r w:rsidRPr="00FF59DF">
        <w:rPr>
          <w:rStyle w:val="Code"/>
        </w:rPr>
        <w:t>.</w:t>
      </w:r>
      <w:r w:rsidRPr="008A32DE">
        <w:rPr>
          <w:rStyle w:val="Code"/>
        </w:rPr>
        <w:t>txt</w:t>
      </w:r>
      <w:r w:rsidRPr="001C1CFA">
        <w:t>, като преди това ги сортира по бро</w:t>
      </w:r>
      <w:r>
        <w:t>я</w:t>
      </w:r>
      <w:r w:rsidRPr="001C1CFA">
        <w:t xml:space="preserve"> срещан</w:t>
      </w:r>
      <w:r>
        <w:t>ия</w:t>
      </w:r>
      <w:r w:rsidRPr="001C1CFA">
        <w:t xml:space="preserve"> в намаляващ ред.</w:t>
      </w:r>
      <w:r w:rsidRPr="00FF59DF">
        <w:t xml:space="preserve"> </w:t>
      </w:r>
      <w:r>
        <w:t>Прихванете всички възможни изключения (</w:t>
      </w:r>
      <w:r>
        <w:rPr>
          <w:lang w:val="en-US"/>
        </w:rPr>
        <w:t>Exceptions).</w:t>
      </w:r>
    </w:p>
    <w:p w:rsidR="006A0658" w:rsidRPr="001C1CFA" w:rsidRDefault="006A0658" w:rsidP="006A0658">
      <w:pPr>
        <w:pStyle w:val="Heading2"/>
      </w:pPr>
      <w:bookmarkStart w:id="1349" w:name="_Toc243587651"/>
      <w:bookmarkStart w:id="1350" w:name="_Toc299461341"/>
      <w:bookmarkStart w:id="1351" w:name="_Toc299628681"/>
      <w:r w:rsidRPr="001C1CFA">
        <w:t>Решения и упътвания</w:t>
      </w:r>
      <w:bookmarkEnd w:id="1349"/>
      <w:bookmarkEnd w:id="1350"/>
      <w:bookmarkEnd w:id="1351"/>
    </w:p>
    <w:p w:rsidR="006A0658" w:rsidRDefault="006A0658" w:rsidP="006D5245">
      <w:pPr>
        <w:numPr>
          <w:ilvl w:val="0"/>
          <w:numId w:val="79"/>
        </w:numPr>
      </w:pPr>
      <w:r w:rsidRPr="001C1CFA">
        <w:t>Използвайте примерите, които разгледахме в настоящата глава.</w:t>
      </w:r>
      <w:r w:rsidRPr="00FF59DF">
        <w:t xml:space="preserve"> </w:t>
      </w:r>
      <w:r>
        <w:t xml:space="preserve">Използвайте </w:t>
      </w:r>
      <w:r w:rsidRPr="008C444F">
        <w:rPr>
          <w:rStyle w:val="Code"/>
        </w:rPr>
        <w:t>using</w:t>
      </w:r>
      <w:r w:rsidRPr="00FF59DF">
        <w:t xml:space="preserve"> </w:t>
      </w:r>
      <w:r>
        <w:t>конструкцията за да гарантиране коректното затва</w:t>
      </w:r>
      <w:r>
        <w:softHyphen/>
        <w:t>ряне на входния и резултатния поток.</w:t>
      </w:r>
    </w:p>
    <w:p w:rsidR="006A0658" w:rsidRDefault="006A0658" w:rsidP="006D5245">
      <w:pPr>
        <w:numPr>
          <w:ilvl w:val="0"/>
          <w:numId w:val="79"/>
        </w:numPr>
      </w:pPr>
      <w:r>
        <w:t>Ще трябва първо да прочетете първия входен файл ред по ред и да го запишете в резул</w:t>
      </w:r>
      <w:r>
        <w:softHyphen/>
        <w:t>татния файл в режим презаписване (</w:t>
      </w:r>
      <w:r>
        <w:rPr>
          <w:lang w:val="en-US"/>
        </w:rPr>
        <w:t>overwrite</w:t>
      </w:r>
      <w:r>
        <w:t>). След това трябва да отворите втория входен файл</w:t>
      </w:r>
      <w:r w:rsidRPr="00FF59DF">
        <w:t xml:space="preserve"> </w:t>
      </w:r>
      <w:r>
        <w:t>и да го запишете ред по ред в резултатния файл в режим добавяне (</w:t>
      </w:r>
      <w:r>
        <w:rPr>
          <w:lang w:val="en-US"/>
        </w:rPr>
        <w:t>append</w:t>
      </w:r>
      <w:r>
        <w:t>)</w:t>
      </w:r>
      <w:r w:rsidRPr="00FF59DF">
        <w:t xml:space="preserve">. </w:t>
      </w:r>
      <w:r>
        <w:t xml:space="preserve">За да създадете </w:t>
      </w:r>
      <w:r w:rsidRPr="008C444F">
        <w:rPr>
          <w:rStyle w:val="Code"/>
        </w:rPr>
        <w:t>StreamWriter</w:t>
      </w:r>
      <w:r>
        <w:t xml:space="preserve"> в режим презаписване / добавяне използвайте подходящ конструктор (намерете го в </w:t>
      </w:r>
      <w:r>
        <w:rPr>
          <w:lang w:val="en-US"/>
        </w:rPr>
        <w:t>MSDN</w:t>
      </w:r>
      <w:r w:rsidRPr="00FF59DF">
        <w:t>).</w:t>
      </w:r>
    </w:p>
    <w:p w:rsidR="006A0658" w:rsidRDefault="006A0658" w:rsidP="006D5245">
      <w:pPr>
        <w:tabs>
          <w:tab w:val="num" w:pos="454"/>
        </w:tabs>
        <w:ind w:left="454"/>
      </w:pPr>
      <w:r>
        <w:t xml:space="preserve">Алтернативен начин е да прочетете двата файла в </w:t>
      </w:r>
      <w:r w:rsidRPr="00E1099A">
        <w:rPr>
          <w:rStyle w:val="Code"/>
        </w:rPr>
        <w:t>string</w:t>
      </w:r>
      <w:r w:rsidRPr="00FF59DF">
        <w:t xml:space="preserve"> </w:t>
      </w:r>
      <w:r>
        <w:t xml:space="preserve">с </w:t>
      </w:r>
      <w:r w:rsidRPr="00E1099A">
        <w:rPr>
          <w:rStyle w:val="Code"/>
        </w:rPr>
        <w:t>ReadToEnd</w:t>
      </w:r>
      <w:r w:rsidRPr="00FF59DF">
        <w:rPr>
          <w:rStyle w:val="Code"/>
        </w:rPr>
        <w:t>()</w:t>
      </w:r>
      <w:r w:rsidRPr="00FF59DF">
        <w:t xml:space="preserve">, </w:t>
      </w:r>
      <w:r w:rsidRPr="00E1099A">
        <w:t>да ги съедините в паметта и да ги запишете в резултатния файл. То</w:t>
      </w:r>
      <w:r>
        <w:t>зи подход</w:t>
      </w:r>
      <w:r w:rsidRPr="00E1099A">
        <w:t>, обаче няма да работи за големи файлове (от пор</w:t>
      </w:r>
      <w:r>
        <w:t>я</w:t>
      </w:r>
      <w:r w:rsidRPr="00E1099A">
        <w:t>дъка на няколко гигабайта).</w:t>
      </w:r>
    </w:p>
    <w:p w:rsidR="006A0658" w:rsidRPr="001C1CFA" w:rsidRDefault="006A0658" w:rsidP="006D5245">
      <w:pPr>
        <w:numPr>
          <w:ilvl w:val="0"/>
          <w:numId w:val="79"/>
        </w:numPr>
      </w:pPr>
      <w:r>
        <w:t xml:space="preserve">Следвайте примерите от настоящата глава. Помислете как бихте се справили със задачата, ако размера на файла е огромен (например няколко </w:t>
      </w:r>
      <w:r>
        <w:rPr>
          <w:lang w:val="en-US"/>
        </w:rPr>
        <w:t>GB</w:t>
      </w:r>
      <w:r w:rsidRPr="00F43A4F">
        <w:t>)</w:t>
      </w:r>
      <w:r w:rsidRPr="00451799">
        <w:t>.</w:t>
      </w:r>
    </w:p>
    <w:p w:rsidR="006A0658" w:rsidRPr="001C1CFA" w:rsidRDefault="006A0658" w:rsidP="006D5245">
      <w:pPr>
        <w:numPr>
          <w:ilvl w:val="0"/>
          <w:numId w:val="79"/>
        </w:numPr>
      </w:pPr>
      <w:r>
        <w:t xml:space="preserve">Следвайте примерите от настоящата глава. Ще трябва да отворите двата файла за четене едновременно и в цикъл да ги четете ред по ред заедно. Ако срещнете край на файл (т.е. прочетете </w:t>
      </w:r>
      <w:r w:rsidRPr="00E1099A">
        <w:rPr>
          <w:rStyle w:val="Code"/>
        </w:rPr>
        <w:t>null</w:t>
      </w:r>
      <w:r w:rsidRPr="00FF59DF">
        <w:t>)</w:t>
      </w:r>
      <w:r>
        <w:t>, който не съвпада с край на другия файл, значи двата файла съдържат различен брой редове и трябва да изведете съобщение за грешка.</w:t>
      </w:r>
    </w:p>
    <w:p w:rsidR="006A0658" w:rsidRPr="001C1CFA" w:rsidRDefault="006A0658" w:rsidP="006D5245">
      <w:pPr>
        <w:numPr>
          <w:ilvl w:val="0"/>
          <w:numId w:val="79"/>
        </w:numPr>
      </w:pPr>
      <w:r w:rsidRPr="001C1CFA">
        <w:t xml:space="preserve">Прочетете първия ред от файла и създайте матрица с </w:t>
      </w:r>
      <w:r>
        <w:t>прочетения</w:t>
      </w:r>
      <w:r w:rsidRPr="001C1CFA">
        <w:t xml:space="preserve"> размер. След това четете останалите редове един по един и отделяйте числата. След това ги записвайте на съответния ред в матрицата.</w:t>
      </w:r>
      <w:r>
        <w:t xml:space="preserve"> Накрая намерете с два вложени цикъла търсената подматрица.</w:t>
      </w:r>
    </w:p>
    <w:p w:rsidR="006A0658" w:rsidRPr="001C1CFA" w:rsidRDefault="006A0658" w:rsidP="006D5245">
      <w:pPr>
        <w:numPr>
          <w:ilvl w:val="0"/>
          <w:numId w:val="79"/>
        </w:numPr>
      </w:pPr>
      <w:r w:rsidRPr="001C1CFA">
        <w:t>Записвайте всяко прочетено име в списък</w:t>
      </w:r>
      <w:r>
        <w:t xml:space="preserve"> (</w:t>
      </w:r>
      <w:r w:rsidRPr="008C444F">
        <w:rPr>
          <w:rStyle w:val="Code"/>
        </w:rPr>
        <w:t>List</w:t>
      </w:r>
      <w:r w:rsidRPr="00FF59DF">
        <w:rPr>
          <w:rStyle w:val="Code"/>
        </w:rPr>
        <w:t>&lt;</w:t>
      </w:r>
      <w:r w:rsidRPr="008C444F">
        <w:rPr>
          <w:rStyle w:val="Code"/>
        </w:rPr>
        <w:t>string</w:t>
      </w:r>
      <w:r w:rsidRPr="00FF59DF">
        <w:rPr>
          <w:rStyle w:val="Code"/>
        </w:rPr>
        <w:t>&gt;</w:t>
      </w:r>
      <w:r>
        <w:t>),</w:t>
      </w:r>
      <w:r w:rsidRPr="001C1CFA">
        <w:t xml:space="preserve"> след това го сортирайте по подходящ начин</w:t>
      </w:r>
      <w:r w:rsidRPr="00FF59DF">
        <w:t xml:space="preserve"> </w:t>
      </w:r>
      <w:r>
        <w:t xml:space="preserve">(потърсете информация за метода </w:t>
      </w:r>
      <w:r w:rsidRPr="00C3239B">
        <w:rPr>
          <w:rStyle w:val="Code"/>
        </w:rPr>
        <w:t>Sort</w:t>
      </w:r>
      <w:r w:rsidRPr="00FF59DF">
        <w:rPr>
          <w:rStyle w:val="Code"/>
        </w:rPr>
        <w:t>()</w:t>
      </w:r>
      <w:r>
        <w:t>) и накрая го отпечатайте в резултатния файл.</w:t>
      </w:r>
    </w:p>
    <w:p w:rsidR="006A0658" w:rsidRPr="00D1518A" w:rsidRDefault="006A0658" w:rsidP="006D5245">
      <w:pPr>
        <w:numPr>
          <w:ilvl w:val="0"/>
          <w:numId w:val="79"/>
        </w:numPr>
      </w:pPr>
      <w:r w:rsidRPr="001C1CFA">
        <w:t xml:space="preserve">Четете файла ред по ред и използвайте методите на класа </w:t>
      </w:r>
      <w:r w:rsidRPr="008A32DE">
        <w:rPr>
          <w:rStyle w:val="Code"/>
        </w:rPr>
        <w:t>String</w:t>
      </w:r>
      <w:r w:rsidRPr="001C1CFA">
        <w:t>.</w:t>
      </w:r>
      <w:r>
        <w:t xml:space="preserve"> Ако зареждате целия файл в паметта вместо да го четете ред по ред, ще има проблеми при зареждане на големи файлове.</w:t>
      </w:r>
    </w:p>
    <w:p w:rsidR="006A0658" w:rsidRDefault="006A0658" w:rsidP="006D5245">
      <w:pPr>
        <w:numPr>
          <w:ilvl w:val="0"/>
          <w:numId w:val="79"/>
        </w:numPr>
      </w:pPr>
      <w:r>
        <w:t xml:space="preserve">За всяко срещане на </w:t>
      </w:r>
      <w:r w:rsidRPr="00FF59DF">
        <w:t>‘</w:t>
      </w:r>
      <w:r w:rsidRPr="00D1518A">
        <w:rPr>
          <w:lang w:val="en-US"/>
        </w:rPr>
        <w:t>start</w:t>
      </w:r>
      <w:r w:rsidRPr="00FF59DF">
        <w:t xml:space="preserve">’ </w:t>
      </w:r>
      <w:r>
        <w:t>ще проверявате дали това е цялата дума или само част от дума.</w:t>
      </w:r>
    </w:p>
    <w:p w:rsidR="006A0658" w:rsidRDefault="006A0658" w:rsidP="006D5245">
      <w:pPr>
        <w:numPr>
          <w:ilvl w:val="0"/>
          <w:numId w:val="79"/>
        </w:numPr>
      </w:pPr>
      <w:r>
        <w:t>Работете по аналогия на примерите от настоящата глава.</w:t>
      </w:r>
    </w:p>
    <w:p w:rsidR="006A0658" w:rsidRPr="001C1CFA" w:rsidRDefault="006A0658" w:rsidP="006D5245">
      <w:pPr>
        <w:numPr>
          <w:ilvl w:val="0"/>
          <w:numId w:val="79"/>
        </w:numPr>
      </w:pPr>
      <w:r>
        <w:t>Четете входния файл символ по символ. Когато срещнете "</w:t>
      </w:r>
      <w:r w:rsidRPr="00FF59DF">
        <w:rPr>
          <w:rStyle w:val="Code"/>
        </w:rPr>
        <w:t>&lt;</w:t>
      </w:r>
      <w:r>
        <w:t>"</w:t>
      </w:r>
      <w:r w:rsidRPr="00FF59DF">
        <w:t xml:space="preserve">, </w:t>
      </w:r>
      <w:r>
        <w:t>значи започва таг, а когато срещнете "</w:t>
      </w:r>
      <w:r w:rsidRPr="00FF59DF">
        <w:rPr>
          <w:rStyle w:val="Code"/>
        </w:rPr>
        <w:t>&gt;</w:t>
      </w:r>
      <w:r w:rsidRPr="00FF59DF">
        <w:t>"</w:t>
      </w:r>
      <w:r>
        <w:t xml:space="preserve"> значи тагът завършва. Всички символи, които срещате, които са извън таговете, изграждат текста, който трябва да се извлече. Можете да го натрупвате в </w:t>
      </w:r>
      <w:r w:rsidRPr="007C6B2B">
        <w:rPr>
          <w:rStyle w:val="Code"/>
        </w:rPr>
        <w:t>StringBuilder</w:t>
      </w:r>
      <w:r w:rsidRPr="00FF59DF">
        <w:t xml:space="preserve"> </w:t>
      </w:r>
      <w:r>
        <w:t>и да го печатате, когато срещнете "</w:t>
      </w:r>
      <w:r>
        <w:rPr>
          <w:rStyle w:val="Code"/>
        </w:rPr>
        <w:t>&lt;</w:t>
      </w:r>
      <w:r w:rsidRPr="00FF59DF">
        <w:t>"</w:t>
      </w:r>
      <w:r>
        <w:t xml:space="preserve"> или достигнете края на файла.</w:t>
      </w:r>
    </w:p>
    <w:p w:rsidR="006A0658" w:rsidRDefault="006A0658" w:rsidP="006D5245">
      <w:pPr>
        <w:numPr>
          <w:ilvl w:val="0"/>
          <w:numId w:val="79"/>
        </w:numPr>
      </w:pPr>
      <w:r>
        <w:t>Четете файла ред по ред и заменяйте думите, които започват</w:t>
      </w:r>
      <w:r w:rsidRPr="00FF59DF">
        <w:t xml:space="preserve"> </w:t>
      </w:r>
      <w:r>
        <w:t>с "</w:t>
      </w:r>
      <w:r w:rsidRPr="008F3605">
        <w:rPr>
          <w:rStyle w:val="Code"/>
        </w:rPr>
        <w:t>test</w:t>
      </w:r>
      <w:r>
        <w:t>" с празен низ.</w:t>
      </w:r>
      <w:r w:rsidRPr="00FF59DF">
        <w:t xml:space="preserve"> </w:t>
      </w:r>
      <w:r>
        <w:t xml:space="preserve">За целта използвайте </w:t>
      </w:r>
      <w:r w:rsidRPr="008F3605">
        <w:rPr>
          <w:rStyle w:val="Code"/>
        </w:rPr>
        <w:t>Regex</w:t>
      </w:r>
      <w:r w:rsidRPr="00FF59DF">
        <w:rPr>
          <w:rStyle w:val="Code"/>
        </w:rPr>
        <w:t>.</w:t>
      </w:r>
      <w:r w:rsidRPr="008F3605">
        <w:rPr>
          <w:rStyle w:val="Code"/>
        </w:rPr>
        <w:t>Replace</w:t>
      </w:r>
      <w:r w:rsidRPr="00FF59DF">
        <w:rPr>
          <w:rStyle w:val="Code"/>
        </w:rPr>
        <w:t>(</w:t>
      </w:r>
      <w:r>
        <w:rPr>
          <w:rStyle w:val="Code"/>
        </w:rPr>
        <w:t>…</w:t>
      </w:r>
      <w:r w:rsidRPr="00FF59DF">
        <w:rPr>
          <w:rStyle w:val="Code"/>
        </w:rPr>
        <w:t>)</w:t>
      </w:r>
      <w:r>
        <w:t xml:space="preserve"> с подходящ регулярен израз</w:t>
      </w:r>
      <w:r w:rsidRPr="00FF59DF">
        <w:t>.</w:t>
      </w:r>
      <w:r>
        <w:t xml:space="preserve"> Алтернативно можете да търсите в прочетения ред от файла подниз "</w:t>
      </w:r>
      <w:r w:rsidRPr="002C69BE">
        <w:rPr>
          <w:rStyle w:val="Code"/>
        </w:rPr>
        <w:t>test</w:t>
      </w:r>
      <w:r>
        <w:t>" и всеки път, когато го намерите да вземете всички съседни на него букви вляво и вдясно. Така намирате думата, в която низът "</w:t>
      </w:r>
      <w:r w:rsidRPr="002C69BE">
        <w:rPr>
          <w:rStyle w:val="Code"/>
        </w:rPr>
        <w:t>test</w:t>
      </w:r>
      <w:r>
        <w:t>" участва и можете да я изтриете, ако започва с "</w:t>
      </w:r>
      <w:r w:rsidRPr="002C69BE">
        <w:rPr>
          <w:rStyle w:val="Code"/>
        </w:rPr>
        <w:t>test</w:t>
      </w:r>
      <w:r>
        <w:t>"</w:t>
      </w:r>
      <w:r w:rsidRPr="00FF59DF">
        <w:t>.</w:t>
      </w:r>
    </w:p>
    <w:p w:rsidR="006A0658" w:rsidRPr="009143C4" w:rsidRDefault="006A0658" w:rsidP="006D5245">
      <w:pPr>
        <w:numPr>
          <w:ilvl w:val="0"/>
          <w:numId w:val="79"/>
        </w:numPr>
      </w:pPr>
      <w:r>
        <w:t>Задачата е подобна на предходната. Можете да четете текста ред по ред и да заменяте в него всяка от дадените думи с празен низ. Тествайте дали вашата задача обработва правилно изключенията като симулирате възможни сценарии (например липса на файл, липса на права за четене и писане и т.н.)002E</w:t>
      </w:r>
    </w:p>
    <w:p w:rsidR="006A0658" w:rsidRPr="001C1CFA" w:rsidRDefault="006A0658" w:rsidP="006D5245">
      <w:pPr>
        <w:numPr>
          <w:ilvl w:val="0"/>
          <w:numId w:val="79"/>
        </w:numPr>
        <w:spacing w:after="120"/>
      </w:pPr>
      <w:r w:rsidRPr="001C1CFA">
        <w:t>Създайте хеш</w:t>
      </w:r>
      <w:r>
        <w:t>-</w:t>
      </w:r>
      <w:r w:rsidRPr="001C1CFA">
        <w:t xml:space="preserve">таблица с ключ думите от </w:t>
      </w:r>
      <w:r w:rsidRPr="008A32DE">
        <w:rPr>
          <w:rStyle w:val="Code"/>
        </w:rPr>
        <w:t>words</w:t>
      </w:r>
      <w:r w:rsidRPr="00FF59DF">
        <w:rPr>
          <w:rStyle w:val="Code"/>
        </w:rPr>
        <w:t>.</w:t>
      </w:r>
      <w:r w:rsidRPr="008A32DE">
        <w:rPr>
          <w:rStyle w:val="Code"/>
        </w:rPr>
        <w:t>txt</w:t>
      </w:r>
      <w:r w:rsidRPr="001C1CFA">
        <w:t xml:space="preserve"> и стойност броя срещания на всяка дума</w:t>
      </w:r>
      <w:r>
        <w:t xml:space="preserve"> (</w:t>
      </w:r>
      <w:r w:rsidRPr="00223965">
        <w:rPr>
          <w:rStyle w:val="Code"/>
        </w:rPr>
        <w:t>Dictionary</w:t>
      </w:r>
      <w:r w:rsidRPr="00FF59DF">
        <w:rPr>
          <w:rStyle w:val="Code"/>
        </w:rPr>
        <w:t>&lt;</w:t>
      </w:r>
      <w:r w:rsidRPr="00223965">
        <w:rPr>
          <w:rStyle w:val="Code"/>
        </w:rPr>
        <w:t>string</w:t>
      </w:r>
      <w:r w:rsidRPr="00FF59DF">
        <w:rPr>
          <w:rStyle w:val="Code"/>
        </w:rPr>
        <w:t>,</w:t>
      </w:r>
      <w:r w:rsidRPr="001C1CFA">
        <w:t xml:space="preserve"> </w:t>
      </w:r>
      <w:r w:rsidRPr="00223965">
        <w:rPr>
          <w:rStyle w:val="Code"/>
        </w:rPr>
        <w:t>int</w:t>
      </w:r>
      <w:r w:rsidRPr="00FF59DF">
        <w:rPr>
          <w:rStyle w:val="Code"/>
        </w:rPr>
        <w:t>&gt;</w:t>
      </w:r>
      <w:r>
        <w:t>)</w:t>
      </w:r>
      <w:r w:rsidRPr="001C1CFA">
        <w:t xml:space="preserve">. </w:t>
      </w:r>
      <w:r>
        <w:t>Първоначално запишете в хеш-таблицата, че всички думи се срещат по 0 пъти. След това ч</w:t>
      </w:r>
      <w:r w:rsidRPr="001C1CFA">
        <w:t>етете ред по ред</w:t>
      </w:r>
      <w:r w:rsidRPr="00FF59DF">
        <w:t xml:space="preserve"> </w:t>
      </w:r>
      <w:r>
        <w:t>файла</w:t>
      </w:r>
      <w:r w:rsidRPr="001C1CFA">
        <w:t xml:space="preserve"> </w:t>
      </w:r>
      <w:r w:rsidRPr="008A32DE">
        <w:rPr>
          <w:rStyle w:val="Code"/>
        </w:rPr>
        <w:t>text</w:t>
      </w:r>
      <w:r w:rsidRPr="00FF59DF">
        <w:rPr>
          <w:rStyle w:val="Code"/>
        </w:rPr>
        <w:t>.</w:t>
      </w:r>
      <w:r w:rsidRPr="008A32DE">
        <w:rPr>
          <w:rStyle w:val="Code"/>
        </w:rPr>
        <w:t>txt</w:t>
      </w:r>
      <w:r w:rsidRPr="001C1CFA">
        <w:t xml:space="preserve"> и разделяйте всеки ред на думи. Провер</w:t>
      </w:r>
      <w:r>
        <w:t>явайте</w:t>
      </w:r>
      <w:r w:rsidRPr="001C1CFA">
        <w:t xml:space="preserve"> дали </w:t>
      </w:r>
      <w:r>
        <w:t>всяка</w:t>
      </w:r>
      <w:r w:rsidRPr="001C1CFA">
        <w:t xml:space="preserve"> от получените при разде</w:t>
      </w:r>
      <w:r w:rsidRPr="001C1CFA">
        <w:softHyphen/>
        <w:t>лянето думи се среща в хеш</w:t>
      </w:r>
      <w:r>
        <w:t>-</w:t>
      </w:r>
      <w:r w:rsidRPr="001C1CFA">
        <w:t xml:space="preserve">таблицата </w:t>
      </w:r>
      <w:r>
        <w:t>и ако е така</w:t>
      </w:r>
      <w:r w:rsidRPr="001C1CFA">
        <w:t xml:space="preserve"> прибавя</w:t>
      </w:r>
      <w:r>
        <w:t>й</w:t>
      </w:r>
      <w:r w:rsidRPr="001C1CFA">
        <w:t>те 1 към броя на срещанията й.</w:t>
      </w:r>
      <w:r>
        <w:t xml:space="preserve"> Накрая запишете всички думи и броя им срещания в масив от тип </w:t>
      </w:r>
      <w:r w:rsidRPr="00341196">
        <w:rPr>
          <w:rStyle w:val="Code"/>
        </w:rPr>
        <w:t>KeyValuePair</w:t>
      </w:r>
      <w:r w:rsidRPr="00FF59DF">
        <w:rPr>
          <w:rStyle w:val="Code"/>
        </w:rPr>
        <w:t>&lt;</w:t>
      </w:r>
      <w:r w:rsidRPr="00341196">
        <w:rPr>
          <w:rStyle w:val="Code"/>
        </w:rPr>
        <w:t>string</w:t>
      </w:r>
      <w:r w:rsidRPr="00FF59DF">
        <w:rPr>
          <w:rStyle w:val="Code"/>
        </w:rPr>
        <w:t>,</w:t>
      </w:r>
      <w:r w:rsidRPr="001C1CFA">
        <w:t xml:space="preserve"> </w:t>
      </w:r>
      <w:r w:rsidRPr="00341196">
        <w:rPr>
          <w:rStyle w:val="Code"/>
        </w:rPr>
        <w:t>int</w:t>
      </w:r>
      <w:r w:rsidRPr="00FF59DF">
        <w:rPr>
          <w:rStyle w:val="Code"/>
        </w:rPr>
        <w:t>&gt;</w:t>
      </w:r>
      <w:r>
        <w:t>. Сортирайте масива пода</w:t>
      </w:r>
      <w:r>
        <w:softHyphen/>
        <w:t>вайки</w:t>
      </w:r>
      <w:r w:rsidRPr="00FF59DF">
        <w:t xml:space="preserve"> </w:t>
      </w:r>
      <w:r>
        <w:t>подходяща функция за сравнение, например по средния начин:</w:t>
      </w:r>
    </w:p>
    <w:tbl>
      <w:tblPr>
        <w:tblW w:w="0" w:type="auto"/>
        <w:tblInd w:w="500" w:type="dxa"/>
        <w:tblCellMar>
          <w:top w:w="113" w:type="dxa"/>
          <w:bottom w:w="113" w:type="dxa"/>
        </w:tblCellMar>
        <w:tblLook w:val="01E0" w:firstRow="1" w:lastRow="1" w:firstColumn="1" w:lastColumn="1" w:noHBand="0" w:noVBand="0"/>
      </w:tblPr>
      <w:tblGrid>
        <w:gridCol w:w="7578"/>
      </w:tblGrid>
      <w:tr w:rsidR="006A0658" w:rsidRPr="009143C4" w:rsidTr="006A0658">
        <w:tc>
          <w:tcPr>
            <w:tcW w:w="7578"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9143C4">
              <w:rPr>
                <w:rFonts w:ascii="Courier New" w:hAnsi="Courier New" w:cs="Courier New"/>
                <w:noProof/>
                <w:color w:val="2B91AF"/>
                <w:szCs w:val="20"/>
                <w:lang w:val="en-US" w:eastAsia="en-US"/>
              </w:rPr>
              <w:t>Array</w:t>
            </w:r>
            <w:r w:rsidRPr="009143C4">
              <w:rPr>
                <w:rFonts w:ascii="Courier New" w:hAnsi="Courier New" w:cs="Courier New"/>
                <w:noProof/>
                <w:szCs w:val="20"/>
                <w:lang w:val="en-US" w:eastAsia="en-US"/>
              </w:rPr>
              <w:t>.Sort&lt;</w:t>
            </w:r>
            <w:r w:rsidRPr="009143C4">
              <w:rPr>
                <w:rFonts w:ascii="Courier New" w:hAnsi="Courier New" w:cs="Courier New"/>
                <w:noProof/>
                <w:color w:val="2B91AF"/>
                <w:szCs w:val="20"/>
                <w:lang w:val="en-US" w:eastAsia="en-US"/>
              </w:rPr>
              <w:t>KeyValuePair</w:t>
            </w:r>
            <w:r w:rsidRPr="009143C4">
              <w:rPr>
                <w:rFonts w:ascii="Courier New" w:hAnsi="Courier New" w:cs="Courier New"/>
                <w:noProof/>
                <w:szCs w:val="20"/>
                <w:lang w:val="en-US" w:eastAsia="en-US"/>
              </w:rPr>
              <w:t>&lt;</w:t>
            </w:r>
            <w:r w:rsidRPr="009143C4">
              <w:rPr>
                <w:rFonts w:ascii="Courier New" w:hAnsi="Courier New" w:cs="Courier New"/>
                <w:noProof/>
                <w:color w:val="0000FF"/>
                <w:szCs w:val="20"/>
                <w:lang w:val="en-US" w:eastAsia="en-US"/>
              </w:rPr>
              <w:t>string</w:t>
            </w:r>
            <w:r w:rsidRPr="009143C4">
              <w:rPr>
                <w:rFonts w:ascii="Courier New" w:hAnsi="Courier New" w:cs="Courier New"/>
                <w:noProof/>
                <w:szCs w:val="20"/>
                <w:lang w:val="en-US" w:eastAsia="en-US"/>
              </w:rPr>
              <w:t xml:space="preserve">, </w:t>
            </w:r>
            <w:r w:rsidRPr="009143C4">
              <w:rPr>
                <w:rFonts w:ascii="Courier New" w:hAnsi="Courier New" w:cs="Courier New"/>
                <w:noProof/>
                <w:color w:val="0000FF"/>
                <w:szCs w:val="20"/>
                <w:lang w:val="en-US" w:eastAsia="en-US"/>
              </w:rPr>
              <w:t>int</w:t>
            </w:r>
            <w:r w:rsidRPr="009143C4">
              <w:rPr>
                <w:rFonts w:ascii="Courier New" w:hAnsi="Courier New" w:cs="Courier New"/>
                <w:noProof/>
                <w:szCs w:val="20"/>
                <w:lang w:val="en-US" w:eastAsia="en-US"/>
              </w:rPr>
              <w:t>&gt;&gt;(</w:t>
            </w:r>
          </w:p>
          <w:p w:rsidR="006A0658" w:rsidRPr="009143C4" w:rsidRDefault="006A0658" w:rsidP="006A0658">
            <w:pPr>
              <w:spacing w:before="0"/>
              <w:rPr>
                <w:rFonts w:ascii="Courier New" w:hAnsi="Courier New" w:cs="Courier New"/>
                <w:noProof/>
                <w:szCs w:val="20"/>
                <w:lang w:val="en-US" w:eastAsia="en-US"/>
              </w:rPr>
            </w:pPr>
            <w:r>
              <w:rPr>
                <w:noProof/>
                <w:lang w:val="en-US"/>
              </w:rPr>
              <w:tab/>
            </w:r>
            <w:r w:rsidRPr="009143C4">
              <w:rPr>
                <w:rFonts w:ascii="Courier New" w:hAnsi="Courier New" w:cs="Courier New"/>
                <w:noProof/>
                <w:szCs w:val="20"/>
                <w:lang w:val="en-US" w:eastAsia="en-US"/>
              </w:rPr>
              <w:t>arr, (a, b) =&gt; a.Value.CompareTo(b.Value));</w:t>
            </w:r>
          </w:p>
        </w:tc>
      </w:tr>
    </w:tbl>
    <w:p w:rsidR="001943A0" w:rsidRDefault="001943A0" w:rsidP="006A0658">
      <w:pPr>
        <w:sectPr w:rsidR="001943A0" w:rsidSect="00CA7619">
          <w:headerReference w:type="even" r:id="rId497"/>
          <w:headerReference w:type="default" r:id="rId498"/>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1352" w:name="_Глава_16._Линейни"/>
      <w:bookmarkStart w:id="1353" w:name="_Toc243587027"/>
      <w:bookmarkStart w:id="1354" w:name="_Toc243587652"/>
      <w:bookmarkStart w:id="1355" w:name="_Toc299461342"/>
      <w:bookmarkStart w:id="1356" w:name="_Toc299628682"/>
      <w:bookmarkStart w:id="1357" w:name="_Toc299628813"/>
      <w:bookmarkEnd w:id="1352"/>
      <w:r w:rsidRPr="008E14ED">
        <w:t>Глава 16. Линейни структури от данни</w:t>
      </w:r>
      <w:bookmarkEnd w:id="1353"/>
      <w:bookmarkEnd w:id="1354"/>
      <w:bookmarkEnd w:id="1355"/>
      <w:bookmarkEnd w:id="1356"/>
      <w:bookmarkEnd w:id="1357"/>
    </w:p>
    <w:p w:rsidR="006A0658" w:rsidRPr="00A454FE" w:rsidRDefault="006A0658" w:rsidP="006A0658">
      <w:pPr>
        <w:pStyle w:val="Heading2"/>
      </w:pPr>
      <w:bookmarkStart w:id="1358" w:name="_Toc243587654"/>
      <w:bookmarkStart w:id="1359" w:name="_Toc299461343"/>
      <w:bookmarkStart w:id="1360" w:name="_Toc299628683"/>
      <w:r w:rsidRPr="00A454FE">
        <w:t>В тази тема...</w:t>
      </w:r>
      <w:bookmarkEnd w:id="1358"/>
      <w:bookmarkEnd w:id="1359"/>
      <w:bookmarkEnd w:id="1360"/>
    </w:p>
    <w:p w:rsidR="006A0658" w:rsidRPr="00A454FE" w:rsidRDefault="006A0658" w:rsidP="006A0658">
      <w:r w:rsidRPr="00A454FE">
        <w:t>Много често,</w:t>
      </w:r>
      <w:r>
        <w:t xml:space="preserve"> за решаване на дадена задача се нуждаем да работим с последователности от елементи. Например, за да прочетем тази книга,</w:t>
      </w:r>
      <w:r w:rsidRPr="00731CC9">
        <w:t xml:space="preserve"> </w:t>
      </w:r>
      <w:r>
        <w:t>трябва да прочетем последователно всяка една страница т.е. да обходим последова</w:t>
      </w:r>
      <w:r>
        <w:softHyphen/>
        <w:t>телно всеки един от елементите на множеството от нейните страници</w:t>
      </w:r>
      <w:r w:rsidRPr="00A454FE">
        <w:t>. В зависимост от кон</w:t>
      </w:r>
      <w:r>
        <w:softHyphen/>
      </w:r>
      <w:r w:rsidRPr="00A454FE">
        <w:t>крет</w:t>
      </w:r>
      <w:r>
        <w:softHyphen/>
      </w:r>
      <w:r w:rsidRPr="00A454FE">
        <w:t xml:space="preserve">ната задача </w:t>
      </w:r>
      <w:r>
        <w:t>се налага да</w:t>
      </w:r>
      <w:r w:rsidRPr="00A454FE">
        <w:t xml:space="preserve"> прилагаме различни операции върху тази съвкупност</w:t>
      </w:r>
      <w:r>
        <w:t xml:space="preserve"> от данни</w:t>
      </w:r>
      <w:r w:rsidRPr="00A454FE">
        <w:t xml:space="preserve">. В настоящата тема ще се запознаем с някои от основните представяния на данните в програмирането. Ще видим как при определена задача една структура е по-ефективна и удобна от друга. </w:t>
      </w:r>
      <w:r>
        <w:t>Ще разгледаме структурите "списък", "стек" и "опашка" както и тяхното приложе</w:t>
      </w:r>
      <w:r>
        <w:softHyphen/>
        <w:t>ние. Също така п</w:t>
      </w:r>
      <w:r w:rsidRPr="00A454FE">
        <w:t xml:space="preserve">одробно ще се запознаем и с някои от реализациите на </w:t>
      </w:r>
      <w:r>
        <w:t>тези структури</w:t>
      </w:r>
      <w:r w:rsidRPr="00A454FE">
        <w:t>.</w:t>
      </w:r>
    </w:p>
    <w:p w:rsidR="006A0658" w:rsidRDefault="006A0658" w:rsidP="006A0658">
      <w:pPr>
        <w:pStyle w:val="Heading2"/>
      </w:pPr>
      <w:bookmarkStart w:id="1361" w:name="_Toc243587655"/>
      <w:r>
        <w:br w:type="page"/>
      </w:r>
      <w:bookmarkStart w:id="1362" w:name="_Toc299461344"/>
      <w:bookmarkStart w:id="1363" w:name="_Toc299628684"/>
      <w:r w:rsidRPr="00A454FE">
        <w:t>Абстрактни структури от данни</w:t>
      </w:r>
      <w:bookmarkEnd w:id="1361"/>
      <w:bookmarkEnd w:id="1362"/>
      <w:bookmarkEnd w:id="1363"/>
    </w:p>
    <w:p w:rsidR="006A0658" w:rsidRPr="008B61DF" w:rsidRDefault="006A0658" w:rsidP="006A0658">
      <w:r>
        <w:t xml:space="preserve">Преди да започнем разглеждането на класовете в </w:t>
      </w:r>
      <w:r>
        <w:rPr>
          <w:lang w:val="en-US"/>
        </w:rPr>
        <w:t>C</w:t>
      </w:r>
      <w:r w:rsidRPr="00731CC9">
        <w:t>#</w:t>
      </w:r>
      <w:r>
        <w:t xml:space="preserve">, имплементиращи някои от най-често използваните структури от данни (като списъци и речници), ще разгледаме понятията </w:t>
      </w:r>
      <w:r w:rsidRPr="008B61DF">
        <w:rPr>
          <w:b/>
        </w:rPr>
        <w:t>структури от данни</w:t>
      </w:r>
      <w:r>
        <w:t xml:space="preserve"> и </w:t>
      </w:r>
      <w:r w:rsidRPr="008B61DF">
        <w:rPr>
          <w:b/>
        </w:rPr>
        <w:t>абстрактни структури от данни</w:t>
      </w:r>
      <w:r>
        <w:t>.</w:t>
      </w:r>
    </w:p>
    <w:p w:rsidR="006A0658" w:rsidRPr="00A454FE" w:rsidRDefault="006A0658" w:rsidP="006A0658">
      <w:pPr>
        <w:pStyle w:val="Heading3"/>
      </w:pPr>
      <w:bookmarkStart w:id="1364" w:name="_Toc243587656"/>
      <w:bookmarkStart w:id="1365" w:name="_Toc299461345"/>
      <w:r w:rsidRPr="00A454FE">
        <w:t>Какво е структура данни?</w:t>
      </w:r>
      <w:bookmarkEnd w:id="1364"/>
      <w:bookmarkEnd w:id="1365"/>
    </w:p>
    <w:p w:rsidR="006A0658" w:rsidRDefault="006A0658" w:rsidP="006A0658">
      <w:r w:rsidRPr="00A454FE">
        <w:t>Много често, когато пишем програми ни се налага да работим с множество от обекти (данни). Понякога добавяме и премахваме елементи, друг път искаме да ги подредим или да обработваме данните по друг специфичен начин. Поради това са изработени различни начини за съхранение на данните в зависимост от задачата, като най-често между елементите съществува някаква наредба (например обект А е преди обект Б).</w:t>
      </w:r>
    </w:p>
    <w:p w:rsidR="006A0658" w:rsidRPr="00A454FE" w:rsidRDefault="006A0658" w:rsidP="006A0658">
      <w:r>
        <w:t>В този момент</w:t>
      </w:r>
      <w:r w:rsidRPr="00A454FE">
        <w:t xml:space="preserve"> на помощ ни идват </w:t>
      </w:r>
      <w:r w:rsidRPr="00A454FE">
        <w:rPr>
          <w:b/>
        </w:rPr>
        <w:t>структурите</w:t>
      </w:r>
      <w:r>
        <w:rPr>
          <w:b/>
        </w:rPr>
        <w:t xml:space="preserve"> от</w:t>
      </w:r>
      <w:r w:rsidRPr="00A454FE">
        <w:rPr>
          <w:b/>
        </w:rPr>
        <w:t xml:space="preserve"> данни</w:t>
      </w:r>
      <w:r w:rsidRPr="00A454FE">
        <w:t xml:space="preserve"> – множество от данни организирани на основата на логически и математи</w:t>
      </w:r>
      <w:r>
        <w:t>чески закони. Много често изборът</w:t>
      </w:r>
      <w:r w:rsidRPr="00A454FE">
        <w:t xml:space="preserve"> на правилната структура прави програмата много по-ефективна – можем да спестим памет и време за изпълнение.</w:t>
      </w:r>
    </w:p>
    <w:p w:rsidR="006A0658" w:rsidRPr="00A454FE" w:rsidRDefault="006A0658" w:rsidP="006A0658">
      <w:pPr>
        <w:pStyle w:val="Heading3"/>
      </w:pPr>
      <w:bookmarkStart w:id="1366" w:name="_Toc243587657"/>
      <w:bookmarkStart w:id="1367" w:name="_Toc299461346"/>
      <w:r w:rsidRPr="00A454FE">
        <w:t>Какво е абстрактен тип данни?</w:t>
      </w:r>
      <w:bookmarkEnd w:id="1366"/>
      <w:bookmarkEnd w:id="1367"/>
    </w:p>
    <w:p w:rsidR="006A0658" w:rsidRPr="00A454FE" w:rsidRDefault="006A0658" w:rsidP="006A0658">
      <w:pPr>
        <w:spacing w:after="120"/>
      </w:pPr>
      <w:r w:rsidRPr="00A454FE">
        <w:t>Най</w:t>
      </w:r>
      <w:r>
        <w:t>-</w:t>
      </w:r>
      <w:r w:rsidRPr="00A454FE">
        <w:t xml:space="preserve">общо </w:t>
      </w:r>
      <w:r w:rsidRPr="00A454FE">
        <w:rPr>
          <w:b/>
        </w:rPr>
        <w:t xml:space="preserve">абстрактният тип данни (АТД) </w:t>
      </w:r>
      <w:r w:rsidRPr="00A454FE">
        <w:t>дава определена дефиниция (абстракция) на конкретната структура т.е. определя допустимите опера</w:t>
      </w:r>
      <w:r>
        <w:softHyphen/>
      </w:r>
      <w:r w:rsidRPr="00A454FE">
        <w:t>ции и свойства, без да се интересува от конкретната реализация.</w:t>
      </w:r>
      <w:r>
        <w:t xml:space="preserve"> </w:t>
      </w:r>
      <w:r w:rsidRPr="00A454FE">
        <w:t>Това позволява един тип абстрактни данни да има различни реализации</w:t>
      </w:r>
      <w:r>
        <w:t xml:space="preserve"> и</w:t>
      </w:r>
      <w:r w:rsidRPr="00A454FE">
        <w:t xml:space="preserve"> респективно различна ефективност.</w:t>
      </w:r>
    </w:p>
    <w:p w:rsidR="006A0658" w:rsidRPr="00A454FE" w:rsidRDefault="006A0658" w:rsidP="006A0658">
      <w:pPr>
        <w:pStyle w:val="Heading3"/>
      </w:pPr>
      <w:bookmarkStart w:id="1368" w:name="_Toc243587658"/>
      <w:bookmarkStart w:id="1369" w:name="_Toc299461347"/>
      <w:r w:rsidRPr="00A454FE">
        <w:t>Основни структури от данни в програмирането</w:t>
      </w:r>
      <w:bookmarkEnd w:id="1368"/>
      <w:bookmarkEnd w:id="1369"/>
    </w:p>
    <w:p w:rsidR="006A0658" w:rsidRPr="00A454FE" w:rsidRDefault="006A0658" w:rsidP="006A0658">
      <w:r w:rsidRPr="00A454FE">
        <w:t>Могат ясно да се различат няколко групи структури:</w:t>
      </w:r>
    </w:p>
    <w:p w:rsidR="006A0658" w:rsidRPr="00A454FE" w:rsidRDefault="006A0658" w:rsidP="00222F92">
      <w:pPr>
        <w:numPr>
          <w:ilvl w:val="0"/>
          <w:numId w:val="85"/>
        </w:numPr>
        <w:tabs>
          <w:tab w:val="clear" w:pos="644"/>
        </w:tabs>
        <w:ind w:left="568" w:hanging="284"/>
      </w:pPr>
      <w:r w:rsidRPr="00A454FE">
        <w:t>Линейни – към тях спадат списъците, стековете и опашките</w:t>
      </w:r>
    </w:p>
    <w:p w:rsidR="006A0658" w:rsidRPr="00A454FE" w:rsidRDefault="006A0658" w:rsidP="00222F92">
      <w:pPr>
        <w:numPr>
          <w:ilvl w:val="0"/>
          <w:numId w:val="85"/>
        </w:numPr>
        <w:tabs>
          <w:tab w:val="clear" w:pos="644"/>
        </w:tabs>
        <w:ind w:left="568" w:hanging="284"/>
      </w:pPr>
      <w:r w:rsidRPr="00A454FE">
        <w:t>Дървовидни – различни типове дървета</w:t>
      </w:r>
    </w:p>
    <w:p w:rsidR="006A0658" w:rsidRDefault="006A0658" w:rsidP="00222F92">
      <w:pPr>
        <w:numPr>
          <w:ilvl w:val="0"/>
          <w:numId w:val="85"/>
        </w:numPr>
        <w:tabs>
          <w:tab w:val="clear" w:pos="644"/>
        </w:tabs>
        <w:ind w:left="568" w:hanging="284"/>
      </w:pPr>
      <w:r w:rsidRPr="00A454FE">
        <w:t>Речници – хеш-таблици</w:t>
      </w:r>
    </w:p>
    <w:p w:rsidR="006A0658" w:rsidRDefault="006A0658" w:rsidP="00222F92">
      <w:pPr>
        <w:numPr>
          <w:ilvl w:val="0"/>
          <w:numId w:val="85"/>
        </w:numPr>
        <w:tabs>
          <w:tab w:val="clear" w:pos="644"/>
        </w:tabs>
        <w:ind w:left="568" w:hanging="284"/>
      </w:pPr>
      <w:r>
        <w:t>М</w:t>
      </w:r>
      <w:r w:rsidRPr="00A454FE">
        <w:t>ножества</w:t>
      </w:r>
    </w:p>
    <w:p w:rsidR="006A0658" w:rsidRDefault="006A0658" w:rsidP="006A0658">
      <w:r>
        <w:t>В настоящата тема ще разгледаме линейните (списъчни) структури от данни, а в следващите няколко теми ще обърнем внимание и на по-сложните структури като дървета, графи, хеш-таблици и множества и ще обясним кога се използва и прилага всяка от тези структури.</w:t>
      </w:r>
    </w:p>
    <w:p w:rsidR="006A0658" w:rsidRPr="00A454FE" w:rsidRDefault="006A0658" w:rsidP="006A0658">
      <w:r>
        <w:t>Овладяването на основните от структури от данни в програмирането е от изключителна важност, тъй като без тях не може да се програмира ефективно. Те, заедно с алгоритмите,</w:t>
      </w:r>
      <w:r w:rsidRPr="00731CC9">
        <w:t xml:space="preserve"> </w:t>
      </w:r>
      <w:r>
        <w:t>са в основата на програмирането и в следващите няколко глави ще се запознаем с тях.</w:t>
      </w:r>
    </w:p>
    <w:p w:rsidR="006A0658" w:rsidRPr="00A454FE" w:rsidRDefault="006A0658" w:rsidP="006A0658">
      <w:pPr>
        <w:pStyle w:val="Heading2"/>
      </w:pPr>
      <w:bookmarkStart w:id="1370" w:name="_Toc243587659"/>
      <w:bookmarkStart w:id="1371" w:name="_Toc299461348"/>
      <w:bookmarkStart w:id="1372" w:name="_Toc299628685"/>
      <w:r w:rsidRPr="00A454FE">
        <w:t>Списъчни структури</w:t>
      </w:r>
      <w:bookmarkEnd w:id="1370"/>
      <w:bookmarkEnd w:id="1371"/>
      <w:bookmarkEnd w:id="1372"/>
    </w:p>
    <w:p w:rsidR="006A0658" w:rsidRPr="00A454FE" w:rsidRDefault="006A0658" w:rsidP="006A0658">
      <w:r w:rsidRPr="00A454FE">
        <w:t xml:space="preserve">Най–често срещаните и използвани са линейните (списъчни) структури. Те представляват абстракция на всякакви видове редици, </w:t>
      </w:r>
      <w:r>
        <w:t>последовател</w:t>
      </w:r>
      <w:r>
        <w:softHyphen/>
        <w:t xml:space="preserve">ности, </w:t>
      </w:r>
      <w:r w:rsidRPr="00A454FE">
        <w:t>поредици и други подобни от реалния свят.</w:t>
      </w:r>
    </w:p>
    <w:p w:rsidR="006A0658" w:rsidRPr="00A454FE" w:rsidRDefault="006A0658" w:rsidP="006A0658">
      <w:pPr>
        <w:pStyle w:val="Heading3"/>
      </w:pPr>
      <w:bookmarkStart w:id="1373" w:name="_Toc243587660"/>
      <w:bookmarkStart w:id="1374" w:name="_Toc299461349"/>
      <w:r w:rsidRPr="00A454FE">
        <w:t>Списък</w:t>
      </w:r>
      <w:bookmarkEnd w:id="1373"/>
      <w:bookmarkEnd w:id="1374"/>
    </w:p>
    <w:p w:rsidR="006A0658" w:rsidRPr="00A454FE" w:rsidRDefault="006A0658" w:rsidP="006A0658">
      <w:r w:rsidRPr="00A454FE">
        <w:t xml:space="preserve">Най–просто можем да си представим списъка като </w:t>
      </w:r>
      <w:r>
        <w:t>наредена последователност (редица)</w:t>
      </w:r>
      <w:r w:rsidRPr="00A454FE">
        <w:t xml:space="preserve"> от елементи. </w:t>
      </w:r>
      <w:r>
        <w:t>Нека вземем за пример списък за покупки от магазин</w:t>
      </w:r>
      <w:r w:rsidRPr="00A454FE">
        <w:t xml:space="preserve">. В списъка можем да четем всеки един </w:t>
      </w:r>
      <w:r>
        <w:t xml:space="preserve">от </w:t>
      </w:r>
      <w:r w:rsidRPr="00A454FE">
        <w:t>елементите</w:t>
      </w:r>
      <w:r>
        <w:t xml:space="preserve"> (</w:t>
      </w:r>
      <w:r w:rsidRPr="00A454FE">
        <w:t>покупките</w:t>
      </w:r>
      <w:r>
        <w:t>)</w:t>
      </w:r>
      <w:r w:rsidRPr="00A454FE">
        <w:t xml:space="preserve">, както и да добавяме нови покупки в него. Можем </w:t>
      </w:r>
      <w:r>
        <w:t>също така и</w:t>
      </w:r>
      <w:r w:rsidRPr="00A454FE">
        <w:t xml:space="preserve"> да задраскваме (изтрием) покупки или да ги разместваме.</w:t>
      </w:r>
    </w:p>
    <w:p w:rsidR="006A0658" w:rsidRPr="00A454FE" w:rsidRDefault="006A0658" w:rsidP="006A0658">
      <w:pPr>
        <w:pStyle w:val="Heading4"/>
      </w:pPr>
      <w:r w:rsidRPr="00A454FE">
        <w:t xml:space="preserve">Абстрактна структура данни </w:t>
      </w:r>
      <w:r>
        <w:t>"</w:t>
      </w:r>
      <w:r w:rsidRPr="00A454FE">
        <w:t>списък</w:t>
      </w:r>
      <w:r>
        <w:t>"</w:t>
      </w:r>
    </w:p>
    <w:p w:rsidR="006A0658" w:rsidRDefault="006A0658" w:rsidP="006A0658">
      <w:pPr>
        <w:spacing w:after="120"/>
      </w:pPr>
      <w:r w:rsidRPr="00A454FE">
        <w:t>Нека сега дадем една по-строга дефиниция на структурата списък:</w:t>
      </w:r>
    </w:p>
    <w:p w:rsidR="006A0658" w:rsidRPr="00A454FE" w:rsidRDefault="006A0658" w:rsidP="006A0658">
      <w:pPr>
        <w:spacing w:after="120"/>
      </w:pPr>
      <w:r w:rsidRPr="00A454FE">
        <w:rPr>
          <w:b/>
        </w:rPr>
        <w:t>Списък</w:t>
      </w:r>
      <w:r w:rsidRPr="00F50791">
        <w:t xml:space="preserve"> е</w:t>
      </w:r>
      <w:r w:rsidRPr="00A454FE">
        <w:t xml:space="preserve"> линейна структура от данни, която съдържа поредица от елементи. </w:t>
      </w:r>
      <w:r>
        <w:t>Списъкът и</w:t>
      </w:r>
      <w:r w:rsidRPr="00A454FE">
        <w:t>ма свойството дължина</w:t>
      </w:r>
      <w:r>
        <w:t xml:space="preserve"> (брой елементи) и</w:t>
      </w:r>
      <w:r w:rsidRPr="00A454FE">
        <w:t xml:space="preserve"> елемен</w:t>
      </w:r>
      <w:r>
        <w:softHyphen/>
      </w:r>
      <w:r w:rsidRPr="00A454FE">
        <w:t>тите му са наредени последователно</w:t>
      </w:r>
      <w:r>
        <w:t>.</w:t>
      </w:r>
    </w:p>
    <w:p w:rsidR="006A0658" w:rsidRDefault="006A0658" w:rsidP="006A0658">
      <w:pPr>
        <w:spacing w:after="120"/>
      </w:pPr>
      <w:r w:rsidRPr="00A454FE">
        <w:t xml:space="preserve">Списъкът позволява добавяне </w:t>
      </w:r>
      <w:r>
        <w:t xml:space="preserve">на </w:t>
      </w:r>
      <w:r w:rsidRPr="00A454FE">
        <w:t>елементи на всяко едно място</w:t>
      </w:r>
      <w:r>
        <w:t xml:space="preserve">, </w:t>
      </w:r>
      <w:r w:rsidRPr="00A454FE">
        <w:t>премахването им и последователното им обхождането. Както споменахме по</w:t>
      </w:r>
      <w:r>
        <w:t>-</w:t>
      </w:r>
      <w:r w:rsidRPr="00A454FE">
        <w:t>горе</w:t>
      </w:r>
      <w:r>
        <w:t>,</w:t>
      </w:r>
      <w:r w:rsidRPr="00A454FE">
        <w:t xml:space="preserve"> един АТД може да има няколко реализации. Пример за такъв АТД е интерф</w:t>
      </w:r>
      <w:r>
        <w:t>е</w:t>
      </w:r>
      <w:r w:rsidRPr="00A454FE">
        <w:t xml:space="preserve">йсът </w:t>
      </w:r>
      <w:r>
        <w:rPr>
          <w:rStyle w:val="Code"/>
        </w:rPr>
        <w:t>System</w:t>
      </w:r>
      <w:r w:rsidRPr="00731CC9">
        <w:rPr>
          <w:rStyle w:val="Code"/>
        </w:rPr>
        <w:t>.</w:t>
      </w:r>
      <w:r>
        <w:rPr>
          <w:rStyle w:val="Code"/>
        </w:rPr>
        <w:t>Collections</w:t>
      </w:r>
      <w:r w:rsidRPr="00731CC9">
        <w:rPr>
          <w:rStyle w:val="Code"/>
        </w:rPr>
        <w:t>.</w:t>
      </w:r>
      <w:r>
        <w:rPr>
          <w:rStyle w:val="Code"/>
        </w:rPr>
        <w:t>IList</w:t>
      </w:r>
      <w:r w:rsidRPr="00A454FE">
        <w:t>.</w:t>
      </w:r>
    </w:p>
    <w:p w:rsidR="006A0658" w:rsidRDefault="006A0658" w:rsidP="006A0658">
      <w:pPr>
        <w:spacing w:after="120"/>
      </w:pPr>
      <w:r>
        <w:t>И</w:t>
      </w:r>
      <w:r w:rsidRPr="00A454FE">
        <w:t>нтерф</w:t>
      </w:r>
      <w:r>
        <w:t>е</w:t>
      </w:r>
      <w:r w:rsidRPr="00A454FE">
        <w:t>йс</w:t>
      </w:r>
      <w:r>
        <w:t xml:space="preserve">ите в </w:t>
      </w:r>
      <w:r>
        <w:rPr>
          <w:lang w:val="en-US"/>
        </w:rPr>
        <w:t>C</w:t>
      </w:r>
      <w:r w:rsidRPr="00583DE3">
        <w:t>#</w:t>
      </w:r>
      <w:r>
        <w:t xml:space="preserve"> </w:t>
      </w:r>
      <w:r w:rsidRPr="00A454FE">
        <w:t>изгражда</w:t>
      </w:r>
      <w:r>
        <w:t>т</w:t>
      </w:r>
      <w:r w:rsidRPr="00A454FE">
        <w:t xml:space="preserve"> една </w:t>
      </w:r>
      <w:r>
        <w:t>"</w:t>
      </w:r>
      <w:r w:rsidRPr="00A454FE">
        <w:t>рамка</w:t>
      </w:r>
      <w:r>
        <w:t>"</w:t>
      </w:r>
      <w:r w:rsidRPr="00A454FE">
        <w:t xml:space="preserve"> </w:t>
      </w:r>
      <w:r>
        <w:t>за техните имплементации – класовете. Тази рамка представлява</w:t>
      </w:r>
      <w:r w:rsidRPr="00A454FE">
        <w:t xml:space="preserve"> </w:t>
      </w:r>
      <w:r>
        <w:t xml:space="preserve">съвкупност от </w:t>
      </w:r>
      <w:r w:rsidRPr="00A454FE">
        <w:t>методи и свойства, които всеки клас</w:t>
      </w:r>
      <w:r>
        <w:t>, имплементиращ интерфейса,</w:t>
      </w:r>
      <w:r w:rsidRPr="00A454FE">
        <w:t xml:space="preserve"> трябва </w:t>
      </w:r>
      <w:r>
        <w:t xml:space="preserve">да </w:t>
      </w:r>
      <w:r w:rsidRPr="00A454FE">
        <w:t>реализ</w:t>
      </w:r>
      <w:r>
        <w:t>ира. Типът данни "</w:t>
      </w:r>
      <w:hyperlink w:anchor="_Интерфейси" w:history="1">
        <w:r w:rsidRPr="00AA7B0B">
          <w:rPr>
            <w:rStyle w:val="Hyperlink"/>
          </w:rPr>
          <w:t>интерфейс</w:t>
        </w:r>
      </w:hyperlink>
      <w:r>
        <w:t xml:space="preserve">" в </w:t>
      </w:r>
      <w:r>
        <w:rPr>
          <w:lang w:val="en-US"/>
        </w:rPr>
        <w:t>C</w:t>
      </w:r>
      <w:r w:rsidRPr="00583DE3">
        <w:t>#</w:t>
      </w:r>
      <w:r>
        <w:t xml:space="preserve"> ще дискутираме подробно в главата "</w:t>
      </w:r>
      <w:hyperlink w:anchor="_Глава_20._Принципи" w:history="1">
        <w:r w:rsidRPr="00AA7B0B">
          <w:rPr>
            <w:rStyle w:val="Hyperlink"/>
          </w:rPr>
          <w:t>Принципи на обектно-ориентираното програмиране</w:t>
        </w:r>
      </w:hyperlink>
      <w:r>
        <w:t>".</w:t>
      </w:r>
    </w:p>
    <w:p w:rsidR="006A0658" w:rsidRPr="00A454FE" w:rsidRDefault="006A0658" w:rsidP="006A0658">
      <w:pPr>
        <w:spacing w:after="120"/>
      </w:pPr>
      <w:r>
        <w:t>В</w:t>
      </w:r>
      <w:r w:rsidRPr="00A454FE">
        <w:t xml:space="preserve">секи АТД </w:t>
      </w:r>
      <w:r>
        <w:t>реално</w:t>
      </w:r>
      <w:r w:rsidRPr="00A454FE">
        <w:t xml:space="preserve"> определя</w:t>
      </w:r>
      <w:r>
        <w:t xml:space="preserve"> някакъв </w:t>
      </w:r>
      <w:r w:rsidRPr="00A454FE">
        <w:t>интерфейс. Нека разгледаме интер</w:t>
      </w:r>
      <w:r>
        <w:softHyphen/>
      </w:r>
      <w:r w:rsidRPr="00A454FE">
        <w:t xml:space="preserve">фейса </w:t>
      </w:r>
      <w:r>
        <w:rPr>
          <w:rStyle w:val="Code"/>
        </w:rPr>
        <w:t>System</w:t>
      </w:r>
      <w:r w:rsidRPr="00731CC9">
        <w:rPr>
          <w:rStyle w:val="Code"/>
        </w:rPr>
        <w:t>.</w:t>
      </w:r>
      <w:r>
        <w:rPr>
          <w:rStyle w:val="Code"/>
        </w:rPr>
        <w:t>Collections</w:t>
      </w:r>
      <w:r w:rsidRPr="00731CC9">
        <w:rPr>
          <w:rStyle w:val="Code"/>
        </w:rPr>
        <w:t>.</w:t>
      </w:r>
      <w:r>
        <w:rPr>
          <w:rStyle w:val="Code"/>
        </w:rPr>
        <w:t>IList</w:t>
      </w:r>
      <w:r w:rsidRPr="00A454FE">
        <w:t xml:space="preserve">. </w:t>
      </w:r>
      <w:r>
        <w:t>Основните</w:t>
      </w:r>
      <w:r w:rsidRPr="00A454FE">
        <w:t xml:space="preserve"> методи</w:t>
      </w:r>
      <w:r>
        <w:t>,</w:t>
      </w:r>
      <w:r w:rsidRPr="00A454FE">
        <w:t xml:space="preserve"> които </w:t>
      </w:r>
      <w:r>
        <w:t xml:space="preserve">той </w:t>
      </w:r>
      <w:r w:rsidRPr="00A454FE">
        <w:t>декларира</w:t>
      </w:r>
      <w:r>
        <w:t>,</w:t>
      </w:r>
      <w:r w:rsidRPr="00A454FE">
        <w:t xml:space="preserve"> са:</w:t>
      </w:r>
    </w:p>
    <w:p w:rsidR="006A0658" w:rsidRPr="00243682" w:rsidRDefault="006A0658" w:rsidP="00222F92">
      <w:pPr>
        <w:numPr>
          <w:ilvl w:val="0"/>
          <w:numId w:val="84"/>
        </w:numPr>
        <w:tabs>
          <w:tab w:val="clear" w:pos="644"/>
        </w:tabs>
        <w:ind w:left="568" w:hanging="284"/>
        <w:rPr>
          <w:rFonts w:ascii="Courier New" w:hAnsi="Courier New"/>
          <w:b/>
          <w:bCs/>
          <w:kern w:val="32"/>
        </w:rPr>
      </w:pPr>
      <w:r>
        <w:rPr>
          <w:rStyle w:val="Code"/>
        </w:rPr>
        <w:t>int</w:t>
      </w:r>
      <w:r w:rsidRPr="00731CC9">
        <w:rPr>
          <w:rStyle w:val="Code"/>
        </w:rPr>
        <w:t xml:space="preserve"> </w:t>
      </w:r>
      <w:r>
        <w:rPr>
          <w:rStyle w:val="Code"/>
        </w:rPr>
        <w:t>A</w:t>
      </w:r>
      <w:r w:rsidRPr="00A454FE">
        <w:rPr>
          <w:rStyle w:val="Code"/>
        </w:rPr>
        <w:t>dd</w:t>
      </w:r>
      <w:r w:rsidRPr="00731CC9">
        <w:rPr>
          <w:rStyle w:val="Code"/>
        </w:rPr>
        <w:t>(</w:t>
      </w:r>
      <w:r>
        <w:rPr>
          <w:rStyle w:val="Code"/>
        </w:rPr>
        <w:t>o</w:t>
      </w:r>
      <w:r w:rsidRPr="00A454FE">
        <w:rPr>
          <w:rStyle w:val="Code"/>
        </w:rPr>
        <w:t>bject</w:t>
      </w:r>
      <w:r w:rsidRPr="00731CC9">
        <w:rPr>
          <w:rStyle w:val="Code"/>
        </w:rPr>
        <w:t xml:space="preserve">) - </w:t>
      </w:r>
      <w:r w:rsidRPr="00A454FE">
        <w:t xml:space="preserve">добавя елемент </w:t>
      </w:r>
      <w:r>
        <w:t>в края на списъка</w:t>
      </w:r>
    </w:p>
    <w:p w:rsidR="006A0658" w:rsidRPr="00E86570" w:rsidRDefault="006A0658" w:rsidP="00222F92">
      <w:pPr>
        <w:numPr>
          <w:ilvl w:val="0"/>
          <w:numId w:val="84"/>
        </w:numPr>
        <w:tabs>
          <w:tab w:val="clear" w:pos="644"/>
        </w:tabs>
        <w:ind w:left="568" w:hanging="284"/>
        <w:rPr>
          <w:rFonts w:ascii="Courier New" w:hAnsi="Courier New"/>
          <w:b/>
          <w:bCs/>
          <w:kern w:val="32"/>
        </w:rPr>
      </w:pPr>
      <w:r w:rsidRPr="00A454FE">
        <w:rPr>
          <w:rStyle w:val="Code"/>
        </w:rPr>
        <w:t>void</w:t>
      </w:r>
      <w:r w:rsidRPr="00731CC9">
        <w:rPr>
          <w:rStyle w:val="Code"/>
        </w:rPr>
        <w:t xml:space="preserve"> </w:t>
      </w:r>
      <w:r>
        <w:rPr>
          <w:rStyle w:val="Code"/>
        </w:rPr>
        <w:t>Insert</w:t>
      </w:r>
      <w:r w:rsidRPr="00731CC9">
        <w:rPr>
          <w:rStyle w:val="Code"/>
        </w:rPr>
        <w:t>(</w:t>
      </w:r>
      <w:r>
        <w:rPr>
          <w:rStyle w:val="Code"/>
        </w:rPr>
        <w:t>int</w:t>
      </w:r>
      <w:r w:rsidRPr="00243682">
        <w:rPr>
          <w:rStyle w:val="Code"/>
          <w:lang w:val="ru-RU"/>
        </w:rPr>
        <w:t xml:space="preserve">, </w:t>
      </w:r>
      <w:r>
        <w:rPr>
          <w:rStyle w:val="Code"/>
        </w:rPr>
        <w:t>o</w:t>
      </w:r>
      <w:r w:rsidRPr="00A454FE">
        <w:rPr>
          <w:rStyle w:val="Code"/>
        </w:rPr>
        <w:t>bject</w:t>
      </w:r>
      <w:r w:rsidRPr="00731CC9">
        <w:rPr>
          <w:rStyle w:val="Code"/>
        </w:rPr>
        <w:t xml:space="preserve">) - </w:t>
      </w:r>
      <w:r w:rsidRPr="00A454FE">
        <w:t xml:space="preserve">добавя елемент </w:t>
      </w:r>
      <w:r>
        <w:t>на предварително избрана позиция в списъка</w:t>
      </w:r>
    </w:p>
    <w:p w:rsidR="006A0658" w:rsidRPr="00A454FE" w:rsidRDefault="006A0658" w:rsidP="00222F92">
      <w:pPr>
        <w:numPr>
          <w:ilvl w:val="0"/>
          <w:numId w:val="84"/>
        </w:numPr>
        <w:tabs>
          <w:tab w:val="clear" w:pos="644"/>
        </w:tabs>
        <w:ind w:left="568" w:hanging="284"/>
        <w:rPr>
          <w:rFonts w:ascii="Courier New" w:hAnsi="Courier New"/>
          <w:b/>
          <w:bCs/>
          <w:kern w:val="32"/>
        </w:rPr>
      </w:pPr>
      <w:r>
        <w:rPr>
          <w:rStyle w:val="Code"/>
        </w:rPr>
        <w:t>void</w:t>
      </w:r>
      <w:r w:rsidRPr="00731CC9">
        <w:rPr>
          <w:rStyle w:val="Code"/>
        </w:rPr>
        <w:t xml:space="preserve"> </w:t>
      </w:r>
      <w:r>
        <w:rPr>
          <w:rStyle w:val="Code"/>
        </w:rPr>
        <w:t>Clear</w:t>
      </w:r>
      <w:r w:rsidRPr="00731CC9">
        <w:rPr>
          <w:rStyle w:val="Code"/>
        </w:rPr>
        <w:t>() –</w:t>
      </w:r>
      <w:r>
        <w:rPr>
          <w:rFonts w:ascii="Courier New" w:hAnsi="Courier New"/>
          <w:b/>
          <w:bCs/>
          <w:kern w:val="32"/>
        </w:rPr>
        <w:t xml:space="preserve"> </w:t>
      </w:r>
      <w:r w:rsidRPr="00732478">
        <w:t>изтрива всички елементи от списъка</w:t>
      </w:r>
    </w:p>
    <w:p w:rsidR="006A0658" w:rsidRPr="00A454FE" w:rsidRDefault="006A0658" w:rsidP="00222F92">
      <w:pPr>
        <w:numPr>
          <w:ilvl w:val="0"/>
          <w:numId w:val="84"/>
        </w:numPr>
        <w:tabs>
          <w:tab w:val="clear" w:pos="644"/>
        </w:tabs>
        <w:ind w:left="568" w:hanging="284"/>
        <w:rPr>
          <w:bCs/>
        </w:rPr>
      </w:pPr>
      <w:r w:rsidRPr="00A454FE">
        <w:rPr>
          <w:rStyle w:val="Code"/>
        </w:rPr>
        <w:t>bool</w:t>
      </w:r>
      <w:r w:rsidRPr="00731CC9">
        <w:rPr>
          <w:rStyle w:val="Code"/>
        </w:rPr>
        <w:t xml:space="preserve"> </w:t>
      </w:r>
      <w:r>
        <w:rPr>
          <w:rStyle w:val="Code"/>
        </w:rPr>
        <w:t>C</w:t>
      </w:r>
      <w:r w:rsidRPr="00A454FE">
        <w:rPr>
          <w:rStyle w:val="Code"/>
        </w:rPr>
        <w:t>ontains</w:t>
      </w:r>
      <w:r w:rsidRPr="00731CC9">
        <w:rPr>
          <w:rStyle w:val="Code"/>
        </w:rPr>
        <w:t>(</w:t>
      </w:r>
      <w:r>
        <w:rPr>
          <w:rStyle w:val="Code"/>
        </w:rPr>
        <w:t>o</w:t>
      </w:r>
      <w:r w:rsidRPr="00A454FE">
        <w:rPr>
          <w:rStyle w:val="Code"/>
        </w:rPr>
        <w:t>bject</w:t>
      </w:r>
      <w:r w:rsidRPr="00731CC9">
        <w:rPr>
          <w:rStyle w:val="Code"/>
        </w:rPr>
        <w:t xml:space="preserve">) – </w:t>
      </w:r>
      <w:r>
        <w:rPr>
          <w:bCs/>
        </w:rPr>
        <w:t>проверява дали елементът</w:t>
      </w:r>
      <w:r w:rsidRPr="00A454FE">
        <w:rPr>
          <w:bCs/>
        </w:rPr>
        <w:t xml:space="preserve"> се съдържа в списъка</w:t>
      </w:r>
    </w:p>
    <w:p w:rsidR="006A0658" w:rsidRPr="00731CC9" w:rsidRDefault="006A0658" w:rsidP="00222F92">
      <w:pPr>
        <w:numPr>
          <w:ilvl w:val="0"/>
          <w:numId w:val="84"/>
        </w:numPr>
        <w:tabs>
          <w:tab w:val="clear" w:pos="644"/>
        </w:tabs>
        <w:ind w:left="568" w:hanging="284"/>
        <w:rPr>
          <w:rStyle w:val="Code"/>
        </w:rPr>
      </w:pPr>
      <w:r>
        <w:rPr>
          <w:rStyle w:val="Code"/>
        </w:rPr>
        <w:t>void</w:t>
      </w:r>
      <w:r w:rsidRPr="00731CC9">
        <w:rPr>
          <w:rStyle w:val="Code"/>
        </w:rPr>
        <w:t xml:space="preserve"> </w:t>
      </w:r>
      <w:r>
        <w:rPr>
          <w:rStyle w:val="Code"/>
        </w:rPr>
        <w:t>R</w:t>
      </w:r>
      <w:r w:rsidRPr="00A454FE">
        <w:rPr>
          <w:rStyle w:val="Code"/>
        </w:rPr>
        <w:t>emove</w:t>
      </w:r>
      <w:r w:rsidRPr="00731CC9">
        <w:rPr>
          <w:rStyle w:val="Code"/>
        </w:rPr>
        <w:t>(</w:t>
      </w:r>
      <w:r>
        <w:rPr>
          <w:rStyle w:val="Code"/>
        </w:rPr>
        <w:t>o</w:t>
      </w:r>
      <w:r w:rsidRPr="00A454FE">
        <w:rPr>
          <w:rStyle w:val="Code"/>
        </w:rPr>
        <w:t>bject</w:t>
      </w:r>
      <w:r w:rsidRPr="00731CC9">
        <w:rPr>
          <w:rStyle w:val="Code"/>
        </w:rPr>
        <w:t xml:space="preserve">) – </w:t>
      </w:r>
      <w:r w:rsidRPr="00A454FE">
        <w:t>премахва съответния елемент</w:t>
      </w:r>
    </w:p>
    <w:p w:rsidR="006A0658" w:rsidRPr="00731CC9" w:rsidRDefault="006A0658" w:rsidP="00222F92">
      <w:pPr>
        <w:numPr>
          <w:ilvl w:val="0"/>
          <w:numId w:val="84"/>
        </w:numPr>
        <w:tabs>
          <w:tab w:val="clear" w:pos="644"/>
        </w:tabs>
        <w:ind w:left="568" w:hanging="284"/>
        <w:rPr>
          <w:rStyle w:val="Code"/>
        </w:rPr>
      </w:pPr>
      <w:r>
        <w:rPr>
          <w:rStyle w:val="Code"/>
        </w:rPr>
        <w:t>void</w:t>
      </w:r>
      <w:r w:rsidRPr="00731CC9">
        <w:rPr>
          <w:rStyle w:val="Code"/>
        </w:rPr>
        <w:t xml:space="preserve"> </w:t>
      </w:r>
      <w:r>
        <w:rPr>
          <w:rStyle w:val="Code"/>
        </w:rPr>
        <w:t>R</w:t>
      </w:r>
      <w:r w:rsidRPr="00A454FE">
        <w:rPr>
          <w:rStyle w:val="Code"/>
        </w:rPr>
        <w:t>emove</w:t>
      </w:r>
      <w:r>
        <w:rPr>
          <w:rStyle w:val="Code"/>
        </w:rPr>
        <w:t>At</w:t>
      </w:r>
      <w:r w:rsidRPr="00731CC9">
        <w:rPr>
          <w:rStyle w:val="Code"/>
        </w:rPr>
        <w:t>(</w:t>
      </w:r>
      <w:r w:rsidRPr="00A454FE">
        <w:rPr>
          <w:rStyle w:val="Code"/>
        </w:rPr>
        <w:t>int</w:t>
      </w:r>
      <w:r w:rsidRPr="00731CC9">
        <w:rPr>
          <w:rStyle w:val="Code"/>
        </w:rPr>
        <w:t xml:space="preserve">) – </w:t>
      </w:r>
      <w:r w:rsidRPr="00A454FE">
        <w:rPr>
          <w:bCs/>
        </w:rPr>
        <w:t>премахва елемента на дадена позиция</w:t>
      </w:r>
    </w:p>
    <w:p w:rsidR="006A0658" w:rsidRPr="00243682" w:rsidRDefault="006A0658" w:rsidP="00222F92">
      <w:pPr>
        <w:numPr>
          <w:ilvl w:val="0"/>
          <w:numId w:val="84"/>
        </w:numPr>
        <w:tabs>
          <w:tab w:val="clear" w:pos="644"/>
        </w:tabs>
        <w:ind w:left="568" w:hanging="284"/>
        <w:rPr>
          <w:rFonts w:ascii="Courier New" w:hAnsi="Courier New"/>
          <w:b/>
          <w:bCs/>
          <w:kern w:val="32"/>
        </w:rPr>
      </w:pPr>
      <w:r w:rsidRPr="00A454FE">
        <w:rPr>
          <w:rStyle w:val="Code"/>
        </w:rPr>
        <w:t>int</w:t>
      </w:r>
      <w:r w:rsidRPr="00731CC9">
        <w:rPr>
          <w:rStyle w:val="Code"/>
        </w:rPr>
        <w:t xml:space="preserve"> </w:t>
      </w:r>
      <w:r>
        <w:rPr>
          <w:rStyle w:val="Code"/>
        </w:rPr>
        <w:t>I</w:t>
      </w:r>
      <w:r w:rsidRPr="00A454FE">
        <w:rPr>
          <w:rStyle w:val="Code"/>
        </w:rPr>
        <w:t>ndexOf</w:t>
      </w:r>
      <w:r w:rsidRPr="00731CC9">
        <w:rPr>
          <w:rStyle w:val="Code"/>
        </w:rPr>
        <w:t>(</w:t>
      </w:r>
      <w:r>
        <w:rPr>
          <w:rStyle w:val="Code"/>
        </w:rPr>
        <w:t>o</w:t>
      </w:r>
      <w:r w:rsidRPr="00A454FE">
        <w:rPr>
          <w:rStyle w:val="Code"/>
        </w:rPr>
        <w:t>bject</w:t>
      </w:r>
      <w:r w:rsidRPr="00731CC9">
        <w:rPr>
          <w:rStyle w:val="Code"/>
        </w:rPr>
        <w:t xml:space="preserve">) – </w:t>
      </w:r>
      <w:r w:rsidRPr="00A454FE">
        <w:t>връща позицията на елемента</w:t>
      </w:r>
    </w:p>
    <w:p w:rsidR="006A0658" w:rsidRPr="00731CC9" w:rsidRDefault="006A0658" w:rsidP="00222F92">
      <w:pPr>
        <w:numPr>
          <w:ilvl w:val="0"/>
          <w:numId w:val="84"/>
        </w:numPr>
        <w:tabs>
          <w:tab w:val="clear" w:pos="644"/>
        </w:tabs>
        <w:ind w:left="568" w:hanging="284"/>
        <w:rPr>
          <w:rStyle w:val="Code"/>
        </w:rPr>
      </w:pPr>
      <w:r>
        <w:rPr>
          <w:rStyle w:val="Code"/>
        </w:rPr>
        <w:t>this</w:t>
      </w:r>
      <w:r w:rsidRPr="00243682">
        <w:rPr>
          <w:rStyle w:val="Code"/>
          <w:lang w:val="ru-RU"/>
        </w:rPr>
        <w:t>[</w:t>
      </w:r>
      <w:r>
        <w:rPr>
          <w:rStyle w:val="Code"/>
        </w:rPr>
        <w:t>int</w:t>
      </w:r>
      <w:r w:rsidRPr="00243682">
        <w:rPr>
          <w:rStyle w:val="Code"/>
          <w:lang w:val="ru-RU"/>
        </w:rPr>
        <w:t>]</w:t>
      </w:r>
      <w:r w:rsidRPr="00731CC9">
        <w:rPr>
          <w:rStyle w:val="Code"/>
        </w:rPr>
        <w:t xml:space="preserve"> – </w:t>
      </w:r>
      <w:r w:rsidRPr="004B5A19">
        <w:rPr>
          <w:noProof/>
        </w:rPr>
        <w:t>индексатор</w:t>
      </w:r>
      <w:r w:rsidRPr="00243682">
        <w:t>, позволява достъп на елементите по подадена позиция</w:t>
      </w:r>
    </w:p>
    <w:p w:rsidR="006A0658" w:rsidRPr="00A454FE" w:rsidRDefault="006A0658" w:rsidP="006A0658">
      <w:pPr>
        <w:spacing w:after="120"/>
      </w:pPr>
      <w:r w:rsidRPr="00A454FE">
        <w:t xml:space="preserve">Нека видим няколко от основните реализации на </w:t>
      </w:r>
      <w:r>
        <w:t>АТД списък и обясним в какви ситуации се използва всяка от тях.</w:t>
      </w:r>
    </w:p>
    <w:p w:rsidR="006A0658" w:rsidRPr="00A454FE" w:rsidRDefault="006A0658" w:rsidP="006A0658">
      <w:pPr>
        <w:pStyle w:val="Heading4"/>
      </w:pPr>
      <w:bookmarkStart w:id="1375" w:name="_Статичен_списък_(реализация"/>
      <w:bookmarkEnd w:id="1375"/>
      <w:r w:rsidRPr="00A454FE">
        <w:t>Статичен списък (реализация чрез масив)</w:t>
      </w:r>
    </w:p>
    <w:p w:rsidR="006A0658" w:rsidRPr="00583DE3" w:rsidRDefault="006A0658" w:rsidP="006A0658">
      <w:pPr>
        <w:spacing w:after="120"/>
      </w:pPr>
      <w:r w:rsidRPr="00A454FE">
        <w:t xml:space="preserve">Масивите изпълняват много от условията </w:t>
      </w:r>
      <w:r>
        <w:t xml:space="preserve">на </w:t>
      </w:r>
      <w:r w:rsidRPr="00A454FE">
        <w:t>АТД списък, но имат една съществена разлика – списъците позволяват добавяне на нови елементи, докато масивите имат фиксиран размер.</w:t>
      </w:r>
    </w:p>
    <w:p w:rsidR="006A0658" w:rsidRPr="007612F8" w:rsidRDefault="006A0658" w:rsidP="006A0658">
      <w:pPr>
        <w:spacing w:after="120"/>
      </w:pPr>
      <w:r w:rsidRPr="00A454FE">
        <w:t>Въпреки това е възможна реализация на списък чрез масив</w:t>
      </w:r>
      <w:r>
        <w:t xml:space="preserve">, който автоматично увеличава размера си при нужда (по подобие на класа </w:t>
      </w:r>
      <w:r w:rsidRPr="007612F8">
        <w:rPr>
          <w:rStyle w:val="Code"/>
        </w:rPr>
        <w:t>StringBuilder</w:t>
      </w:r>
      <w:r>
        <w:t>)</w:t>
      </w:r>
      <w:r w:rsidRPr="00A454FE">
        <w:t xml:space="preserve">. Такъв списък се нарича </w:t>
      </w:r>
      <w:r w:rsidRPr="00194B7C">
        <w:rPr>
          <w:b/>
        </w:rPr>
        <w:t>статичен</w:t>
      </w:r>
      <w:r w:rsidRPr="00583DE3">
        <w:t xml:space="preserve">. </w:t>
      </w:r>
      <w:r>
        <w:t>Ето една имплемен</w:t>
      </w:r>
      <w:r>
        <w:softHyphen/>
        <w:t>тация на статичен списък, реализиран чрез разширяем маси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194B7C"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ustomArray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 arr;</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turns the actual list length</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readonly</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ITIAL_CAPACITY = 4;</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nitializes the array-based list – allocate memo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CustomArray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ar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w:t>
            </w:r>
            <w:r w:rsidRPr="009E5633">
              <w:rPr>
                <w:rFonts w:ascii="Courier New" w:hAnsi="Courier New" w:cs="Courier New"/>
                <w:noProof/>
                <w:szCs w:val="20"/>
              </w:rPr>
              <w:t>INITIAL</w:t>
            </w:r>
            <w:r>
              <w:rPr>
                <w:rFonts w:ascii="Courier New" w:hAnsi="Courier New" w:cs="Courier New"/>
                <w:noProof/>
                <w:szCs w:val="20"/>
              </w:rPr>
              <w:t>_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ount = 0;</w:t>
            </w:r>
          </w:p>
          <w:p w:rsidR="006A0658" w:rsidRPr="00194B7C" w:rsidRDefault="006A0658" w:rsidP="006A0658">
            <w:pPr>
              <w:autoSpaceDE w:val="0"/>
              <w:autoSpaceDN w:val="0"/>
              <w:adjustRightInd w:val="0"/>
              <w:spacing w:before="0"/>
              <w:jc w:val="left"/>
              <w:rPr>
                <w:rStyle w:val="Code"/>
              </w:rPr>
            </w:pPr>
            <w:r>
              <w:rPr>
                <w:rFonts w:ascii="Courier New" w:hAnsi="Courier New" w:cs="Courier New"/>
                <w:noProof/>
                <w:szCs w:val="20"/>
              </w:rPr>
              <w:tab/>
              <w:t>}</w:t>
            </w:r>
          </w:p>
        </w:tc>
      </w:tr>
    </w:tbl>
    <w:p w:rsidR="006A0658" w:rsidRPr="00A454FE" w:rsidRDefault="006A0658" w:rsidP="006A0658">
      <w:pPr>
        <w:spacing w:after="120"/>
      </w:pPr>
      <w:r w:rsidRPr="00A454FE">
        <w:t xml:space="preserve">Първо си създаваме масива, в който ще пазим елементите, както и брояч за това колко </w:t>
      </w:r>
      <w:r>
        <w:t xml:space="preserve">елемента </w:t>
      </w:r>
      <w:r w:rsidRPr="00A454FE">
        <w:t xml:space="preserve">имаме в момента. След това добавяме и конструктора, като инициализираме нашия масив с някакъв начален капацитет, за да не се налага да го </w:t>
      </w:r>
      <w:r>
        <w:t>пре</w:t>
      </w:r>
      <w:r w:rsidRPr="00A454FE">
        <w:t>оразмеряваме, когато добавим нов елемент. Нека разгле</w:t>
      </w:r>
      <w:r>
        <w:softHyphen/>
      </w:r>
      <w:r w:rsidRPr="00A454FE">
        <w:t>д</w:t>
      </w:r>
      <w:r>
        <w:t>аме някои от типичните опер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D1ED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Adds element to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element you want to ad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Add(</w:t>
            </w:r>
            <w:r w:rsidRPr="00906976">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lang w:val="en-US"/>
              </w:rPr>
              <w:t>Insert</w:t>
            </w:r>
            <w:r>
              <w:rPr>
                <w:rFonts w:ascii="Courier New" w:hAnsi="Courier New" w:cs="Courier New"/>
                <w:noProof/>
                <w:szCs w:val="20"/>
              </w:rPr>
              <w:t>(count,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Inserts the specified element at а given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position in this </w:t>
            </w:r>
            <w:r>
              <w:rPr>
                <w:rFonts w:ascii="Courier New" w:hAnsi="Courier New" w:cs="Courier New"/>
                <w:noProof/>
                <w:color w:val="008000"/>
                <w:szCs w:val="20"/>
                <w:lang w:val="en-US"/>
              </w:rPr>
              <w:t>l</w:t>
            </w:r>
            <w:r>
              <w:rPr>
                <w:rFonts w:ascii="Courier New" w:hAnsi="Courier New" w:cs="Courier New"/>
                <w:noProof/>
                <w:color w:val="008000"/>
                <w:szCs w:val="20"/>
              </w:rPr>
              <w:t>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 xml:space="preserve">&lt;param name="index"&gt; </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Index</w:t>
            </w:r>
            <w:r>
              <w:rPr>
                <w:rFonts w:ascii="Courier New" w:hAnsi="Courier New" w:cs="Courier New"/>
                <w:noProof/>
                <w:color w:val="008000"/>
                <w:szCs w:val="20"/>
                <w:lang w:val="en-US"/>
              </w:rPr>
              <w:t>,</w:t>
            </w:r>
            <w:r>
              <w:rPr>
                <w:rFonts w:ascii="Courier New" w:hAnsi="Courier New" w:cs="Courier New"/>
                <w:noProof/>
                <w:color w:val="008000"/>
                <w:szCs w:val="20"/>
              </w:rPr>
              <w:t xml:space="preserve"> at which the specified element is to be inserte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Element to be insert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exception cref="System.IndexOutOfRangeException"&gt;</w:t>
            </w:r>
            <w:r>
              <w:rPr>
                <w:rFonts w:ascii="Courier New" w:hAnsi="Courier New" w:cs="Courier New"/>
                <w:noProof/>
                <w:color w:val="008000"/>
                <w:szCs w:val="20"/>
              </w:rPr>
              <w:t>Index is invalid</w:t>
            </w:r>
            <w:r>
              <w:rPr>
                <w:rFonts w:ascii="Courier New" w:hAnsi="Courier New" w:cs="Courier New"/>
                <w:noProof/>
                <w:color w:val="808080"/>
                <w:szCs w:val="20"/>
              </w:rPr>
              <w:t>&lt;/exception&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w:t>
            </w:r>
            <w:r>
              <w:rPr>
                <w:rFonts w:ascii="Courier New" w:hAnsi="Courier New" w:cs="Courier New"/>
                <w:noProof/>
                <w:szCs w:val="20"/>
                <w:lang w:val="en-US"/>
              </w:rPr>
              <w:t>Insert</w:t>
            </w:r>
            <w:r>
              <w:rPr>
                <w:rFonts w:ascii="Courier New" w:hAnsi="Courier New" w:cs="Courier New"/>
                <w:noProof/>
                <w:szCs w:val="20"/>
              </w:rPr>
              <w:t>(</w:t>
            </w:r>
            <w:r>
              <w:rPr>
                <w:rFonts w:ascii="Courier New" w:hAnsi="Courier New" w:cs="Courier New"/>
                <w:noProof/>
                <w:color w:val="0000FF"/>
                <w:szCs w:val="20"/>
              </w:rPr>
              <w:t>int</w:t>
            </w:r>
            <w:r>
              <w:rPr>
                <w:rFonts w:ascii="Courier New" w:hAnsi="Courier New" w:cs="Courier New"/>
                <w:noProof/>
                <w:szCs w:val="20"/>
              </w:rPr>
              <w:t xml:space="preserve"> index, </w:t>
            </w:r>
            <w:r w:rsidRPr="00906976">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Index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object</w:t>
            </w:r>
            <w:r>
              <w:rPr>
                <w:rFonts w:ascii="Courier New" w:hAnsi="Courier New" w:cs="Courier New"/>
                <w:noProof/>
                <w:szCs w:val="20"/>
              </w:rPr>
              <w:t>[] extendedArr = ar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ount + 1 == arr.Leng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extendedAr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arr.Length * 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Array</w:t>
            </w:r>
            <w:r>
              <w:rPr>
                <w:rFonts w:ascii="Courier New" w:hAnsi="Courier New" w:cs="Courier New"/>
                <w:noProof/>
                <w:szCs w:val="20"/>
              </w:rPr>
              <w:t>.Copy(arr, extendedArr,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Array</w:t>
            </w:r>
            <w:r>
              <w:rPr>
                <w:rFonts w:ascii="Courier New" w:hAnsi="Courier New" w:cs="Courier New"/>
                <w:noProof/>
                <w:szCs w:val="20"/>
              </w:rPr>
              <w:t>.Copy(arr, index, extendedArr, index + 1, count - index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extendedArr[index] =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arr = extendedAr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Pr="00313343" w:rsidRDefault="006A0658" w:rsidP="006A0658">
            <w:pPr>
              <w:autoSpaceDE w:val="0"/>
              <w:autoSpaceDN w:val="0"/>
              <w:adjustRightInd w:val="0"/>
              <w:spacing w:before="0"/>
              <w:jc w:val="left"/>
              <w:rPr>
                <w:rStyle w:val="Code"/>
              </w:rPr>
            </w:pPr>
          </w:p>
        </w:tc>
      </w:tr>
    </w:tbl>
    <w:p w:rsidR="006A0658" w:rsidRDefault="006A0658" w:rsidP="006A0658">
      <w:pPr>
        <w:spacing w:after="120"/>
      </w:pPr>
      <w:r w:rsidRPr="00A454FE">
        <w:t>Реализира</w:t>
      </w:r>
      <w:r>
        <w:t>х</w:t>
      </w:r>
      <w:r w:rsidRPr="00A454FE">
        <w:t>ме операцията добавяне на нов елемент, както и вмъкване на нов елемент. Тъй като едната операция е частен случай на другата, метод</w:t>
      </w:r>
      <w:r>
        <w:t>ът</w:t>
      </w:r>
      <w:r w:rsidRPr="00A454FE">
        <w:t xml:space="preserve"> за добавяне вика този за вмъкване. Ако масивът ни се напълни заделяме два пъти повече място и копираме елементите от стария в новия масив.</w:t>
      </w:r>
    </w:p>
    <w:p w:rsidR="006A0658" w:rsidRPr="00C81931" w:rsidRDefault="006A0658" w:rsidP="006A0658">
      <w:pPr>
        <w:spacing w:after="120"/>
      </w:pPr>
      <w:r w:rsidRPr="00C81931">
        <w:t xml:space="preserve">Реализираме операциите търсене на елемент, </w:t>
      </w:r>
      <w:r>
        <w:t>връщане</w:t>
      </w:r>
      <w:r w:rsidRPr="00C81931">
        <w:t xml:space="preserve"> на елемент по индекс, и проверка за това дали даден елемент се съдържа в списъ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D60533"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turns the index of the first occurrenc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of the specified element in this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element you are searching</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The index of given element or -1 is not foun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Of(</w:t>
            </w:r>
            <w:r>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arr.Length; i++)</w:t>
            </w:r>
          </w:p>
          <w:p w:rsidR="006A0658" w:rsidRPr="0069070A"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tem == arr[i])</w:t>
            </w:r>
          </w:p>
          <w:p w:rsidR="006A0658" w:rsidRPr="0069070A"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w:t>
            </w:r>
          </w:p>
          <w:p w:rsidR="006A0658" w:rsidRPr="0069070A"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6A0658" w:rsidRPr="0069070A" w:rsidRDefault="006A0658" w:rsidP="006A0658">
            <w:pPr>
              <w:autoSpaceDE w:val="0"/>
              <w:autoSpaceDN w:val="0"/>
              <w:adjustRightInd w:val="0"/>
              <w:spacing w:before="0"/>
              <w:jc w:val="left"/>
              <w:rPr>
                <w:rFonts w:ascii="Courier New" w:hAnsi="Courier New" w:cs="Courier New"/>
                <w:noProof/>
                <w:szCs w:val="20"/>
                <w:lang w:val="en-US"/>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lears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Clea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arr = </w:t>
            </w:r>
            <w:r>
              <w:rPr>
                <w:rFonts w:ascii="Courier New" w:hAnsi="Courier New" w:cs="Courier New"/>
                <w:noProof/>
                <w:color w:val="0000FF"/>
                <w:szCs w:val="20"/>
              </w:rPr>
              <w:t>new</w:t>
            </w:r>
            <w:r>
              <w:rPr>
                <w:rFonts w:ascii="Courier New" w:hAnsi="Courier New" w:cs="Courier New"/>
                <w:noProof/>
                <w:szCs w:val="20"/>
              </w:rPr>
              <w:t xml:space="preserve"> </w:t>
            </w:r>
            <w:r w:rsidRPr="00906976">
              <w:rPr>
                <w:rFonts w:ascii="Courier New" w:hAnsi="Courier New" w:cs="Courier New"/>
                <w:noProof/>
                <w:color w:val="0000FF"/>
                <w:szCs w:val="20"/>
              </w:rPr>
              <w:t>object</w:t>
            </w:r>
            <w:r>
              <w:rPr>
                <w:rFonts w:ascii="Courier New" w:hAnsi="Courier New" w:cs="Courier New"/>
                <w:noProof/>
                <w:szCs w:val="20"/>
              </w:rPr>
              <w:t>[</w:t>
            </w:r>
            <w:r w:rsidRPr="009E5633">
              <w:rPr>
                <w:rFonts w:ascii="Courier New" w:hAnsi="Courier New" w:cs="Courier New"/>
                <w:noProof/>
                <w:szCs w:val="20"/>
              </w:rPr>
              <w:t>INITIAL</w:t>
            </w:r>
            <w:r>
              <w:rPr>
                <w:rFonts w:ascii="Courier New" w:hAnsi="Courier New" w:cs="Courier New"/>
                <w:noProof/>
                <w:szCs w:val="20"/>
              </w:rPr>
              <w:t>_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ount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hecks if an element exist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item to be check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If the item exists</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Contains(</w:t>
            </w:r>
            <w:r w:rsidRPr="00906976">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IndexOf(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found = (index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fou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trieves the element on the set index</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ndex"&gt;</w:t>
            </w:r>
            <w:r>
              <w:rPr>
                <w:rFonts w:ascii="Courier New" w:hAnsi="Courier New" w:cs="Courier New"/>
                <w:noProof/>
                <w:color w:val="008000"/>
                <w:szCs w:val="20"/>
              </w:rPr>
              <w:t>Index of the eleme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element on the current position</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sidRPr="00906976">
              <w:rPr>
                <w:rFonts w:ascii="Courier New" w:hAnsi="Courier New" w:cs="Courier New"/>
                <w:noProof/>
                <w:color w:val="0000FF"/>
                <w:szCs w:val="20"/>
              </w:rPr>
              <w:t>object</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w:t>
            </w:r>
            <w:r>
              <w:rPr>
                <w:rFonts w:ascii="Courier New" w:hAnsi="Courier New" w:cs="Courier New"/>
                <w:noProof/>
                <w:color w:val="0000FF"/>
                <w:szCs w:val="20"/>
              </w:rPr>
              <w:t>int</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arr[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arr[index]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Pr="00D60533" w:rsidRDefault="006A0658" w:rsidP="006A0658">
            <w:pPr>
              <w:autoSpaceDE w:val="0"/>
              <w:autoSpaceDN w:val="0"/>
              <w:adjustRightInd w:val="0"/>
              <w:spacing w:before="0"/>
              <w:jc w:val="left"/>
              <w:rPr>
                <w:rStyle w:val="Code"/>
                <w:rFonts w:cs="Courier New"/>
                <w:b w:val="0"/>
                <w:bCs w:val="0"/>
                <w:szCs w:val="20"/>
              </w:rPr>
            </w:pPr>
          </w:p>
        </w:tc>
      </w:tr>
    </w:tbl>
    <w:p w:rsidR="006A0658" w:rsidRPr="00583DE3" w:rsidRDefault="006A0658" w:rsidP="006A0658">
      <w:pPr>
        <w:spacing w:after="120"/>
      </w:pPr>
      <w:r w:rsidRPr="00A454FE">
        <w:t>Добавяме и операци</w:t>
      </w:r>
      <w:r>
        <w:t>и</w:t>
      </w:r>
      <w:r w:rsidRPr="00A454FE">
        <w:t xml:space="preserve"> з</w:t>
      </w:r>
      <w:r>
        <w:t>а изтриване на елементи</w:t>
      </w:r>
      <w:r w:rsidRPr="00583DE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D1ED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moves the element at the specified index</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ndex"&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The index, whose element you want to remov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removed element</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sidRPr="00906976">
              <w:rPr>
                <w:rFonts w:ascii="Courier New" w:hAnsi="Courier New" w:cs="Courier New"/>
                <w:noProof/>
                <w:color w:val="0000FF"/>
                <w:szCs w:val="20"/>
              </w:rPr>
              <w:t>object</w:t>
            </w:r>
            <w:r>
              <w:rPr>
                <w:rFonts w:ascii="Courier New" w:hAnsi="Courier New" w:cs="Courier New"/>
                <w:noProof/>
                <w:szCs w:val="20"/>
              </w:rPr>
              <w:t xml:space="preserve"> Remove(</w:t>
            </w:r>
            <w:r>
              <w:rPr>
                <w:rFonts w:ascii="Courier New" w:hAnsi="Courier New" w:cs="Courier New"/>
                <w:noProof/>
                <w:color w:val="0000FF"/>
                <w:szCs w:val="20"/>
              </w:rPr>
              <w:t>int</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Pr="00332B5A" w:rsidRDefault="006A0658" w:rsidP="006A0658">
            <w:pPr>
              <w:autoSpaceDE w:val="0"/>
              <w:autoSpaceDN w:val="0"/>
              <w:adjustRightInd w:val="0"/>
              <w:spacing w:before="0"/>
              <w:jc w:val="left"/>
              <w:rPr>
                <w:rFonts w:ascii="Courier New" w:hAnsi="Courier New" w:cs="Courier New"/>
                <w:noProof/>
                <w:szCs w:val="20"/>
                <w:lang w:val="en-US"/>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sidRPr="00906976">
              <w:rPr>
                <w:rFonts w:ascii="Courier New" w:hAnsi="Courier New" w:cs="Courier New"/>
                <w:noProof/>
                <w:color w:val="0000FF"/>
                <w:szCs w:val="20"/>
              </w:rPr>
              <w:t>object</w:t>
            </w:r>
            <w:r>
              <w:rPr>
                <w:rFonts w:ascii="Courier New" w:hAnsi="Courier New" w:cs="Courier New"/>
                <w:noProof/>
                <w:szCs w:val="20"/>
              </w:rPr>
              <w:t xml:space="preserve"> item = arr[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Array</w:t>
            </w:r>
            <w:r>
              <w:rPr>
                <w:rFonts w:ascii="Courier New" w:hAnsi="Courier New" w:cs="Courier New"/>
                <w:noProof/>
                <w:szCs w:val="20"/>
              </w:rPr>
              <w:t>.Copy(arr, index + 1, arr, index, count - index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arr[count - 1]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count--;</w:t>
            </w:r>
          </w:p>
          <w:p w:rsidR="006A0658" w:rsidRPr="00C24B38" w:rsidRDefault="006A0658" w:rsidP="006A0658">
            <w:pPr>
              <w:autoSpaceDE w:val="0"/>
              <w:autoSpaceDN w:val="0"/>
              <w:adjustRightInd w:val="0"/>
              <w:spacing w:before="0"/>
              <w:jc w:val="left"/>
              <w:rPr>
                <w:rFonts w:ascii="Courier New" w:hAnsi="Courier New" w:cs="Courier New"/>
                <w:noProof/>
                <w:szCs w:val="20"/>
                <w:lang w:val="en-US"/>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moves the specified item</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item you want to remov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Item index or -1 if item does not exists</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emove(</w:t>
            </w:r>
            <w:r w:rsidRPr="00906976">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IndexOf(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Pr="00787364" w:rsidRDefault="006A0658" w:rsidP="006A0658">
            <w:pPr>
              <w:autoSpaceDE w:val="0"/>
              <w:autoSpaceDN w:val="0"/>
              <w:adjustRightInd w:val="0"/>
              <w:spacing w:before="0"/>
              <w:jc w:val="left"/>
              <w:rPr>
                <w:rFonts w:ascii="Courier New" w:hAnsi="Courier New" w:cs="Courier New"/>
                <w:noProof/>
                <w:szCs w:val="20"/>
                <w:lang w:val="en-US"/>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Array</w:t>
            </w:r>
            <w:r>
              <w:rPr>
                <w:rFonts w:ascii="Courier New" w:hAnsi="Courier New" w:cs="Courier New"/>
                <w:noProof/>
                <w:szCs w:val="20"/>
              </w:rPr>
              <w:t>.Copy(arr, index + 1, arr, index, count - index + 1);</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count--;</w:t>
            </w:r>
          </w:p>
          <w:p w:rsidR="006A0658" w:rsidRPr="00172246" w:rsidRDefault="006A0658" w:rsidP="006A0658">
            <w:pPr>
              <w:autoSpaceDE w:val="0"/>
              <w:autoSpaceDN w:val="0"/>
              <w:adjustRightInd w:val="0"/>
              <w:spacing w:before="0"/>
              <w:jc w:val="left"/>
              <w:rPr>
                <w:rFonts w:ascii="Courier New" w:hAnsi="Courier New" w:cs="Courier New"/>
                <w:noProof/>
                <w:szCs w:val="20"/>
                <w:lang w:val="en-US"/>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dex;</w:t>
            </w:r>
          </w:p>
          <w:p w:rsidR="006A0658" w:rsidRPr="00E530A8"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Pr="00A454FE" w:rsidRDefault="006A0658" w:rsidP="006A0658">
      <w:pPr>
        <w:spacing w:after="120"/>
      </w:pPr>
      <w:r w:rsidRPr="00A454FE">
        <w:t xml:space="preserve">В горните методи премахваме елементи. За целта първо намираме търсения елемент, премахваме го, след което преместваме елементите след него, за да </w:t>
      </w:r>
      <w:r>
        <w:t>нямаме</w:t>
      </w:r>
      <w:r w:rsidRPr="00A454FE">
        <w:t xml:space="preserve"> празно място на съответната позиция.</w:t>
      </w:r>
    </w:p>
    <w:p w:rsidR="006A0658" w:rsidRPr="00A454FE" w:rsidRDefault="006A0658" w:rsidP="006A0658">
      <w:pPr>
        <w:spacing w:after="120"/>
      </w:pPr>
      <w:r w:rsidRPr="00A454FE">
        <w:t xml:space="preserve">Нека сега </w:t>
      </w:r>
      <w:r>
        <w:t>разгледаме примерна употреба на класа, който току що създадохме</w:t>
      </w:r>
      <w:r w:rsidRPr="00A454FE">
        <w:t xml:space="preserve">. </w:t>
      </w:r>
      <w:r>
        <w:t>Добавен е</w:t>
      </w:r>
      <w:r w:rsidRPr="00A454FE">
        <w:t xml:space="preserve"> и </w:t>
      </w:r>
      <w:r>
        <w:rPr>
          <w:rStyle w:val="Code"/>
        </w:rPr>
        <w:t>M</w:t>
      </w:r>
      <w:r w:rsidRPr="00C23624">
        <w:rPr>
          <w:rStyle w:val="Code"/>
        </w:rPr>
        <w:t>ain</w:t>
      </w:r>
      <w:r w:rsidRPr="00731CC9">
        <w:rPr>
          <w:rStyle w:val="Code"/>
        </w:rPr>
        <w:t>()</w:t>
      </w:r>
      <w:r w:rsidRPr="00A454FE">
        <w:t xml:space="preserve"> метод, в който ще демонстрираме някои от операциите. </w:t>
      </w:r>
      <w:r>
        <w:t>В приложения код първо създаваме списък с покупки, а после го извеждаме на екрана</w:t>
      </w:r>
      <w:r w:rsidRPr="00A454FE">
        <w:t xml:space="preserve">. </w:t>
      </w:r>
      <w:r>
        <w:t>След това ще задраскаме маслините и ще проверим дали имаме да купуваме хля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D1ED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ustomArrayList</w:t>
            </w:r>
            <w:r>
              <w:rPr>
                <w:rFonts w:ascii="Courier New" w:hAnsi="Courier New" w:cs="Courier New"/>
                <w:noProof/>
                <w:szCs w:val="20"/>
              </w:rPr>
              <w:t xml:space="preserve"> shopping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ustomArrayLis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Mil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Hone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Olive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Be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Remove(</w:t>
            </w:r>
            <w:r>
              <w:rPr>
                <w:rFonts w:ascii="Courier New" w:hAnsi="Courier New" w:cs="Courier New"/>
                <w:noProof/>
                <w:color w:val="A31515"/>
                <w:szCs w:val="20"/>
              </w:rPr>
              <w:t>"Olive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We need to bu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shoppingList.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shopping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Do we have to buy Bread?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hoppingList.Contains(</w:t>
            </w:r>
            <w:r>
              <w:rPr>
                <w:rFonts w:ascii="Courier New" w:hAnsi="Courier New" w:cs="Courier New"/>
                <w:noProof/>
                <w:color w:val="A31515"/>
                <w:szCs w:val="20"/>
              </w:rPr>
              <w:t>"Bread"</w:t>
            </w:r>
            <w:r>
              <w:rPr>
                <w:rFonts w:ascii="Courier New" w:hAnsi="Courier New" w:cs="Courier New"/>
                <w:noProof/>
                <w:szCs w:val="20"/>
              </w:rPr>
              <w:t>));</w:t>
            </w:r>
          </w:p>
          <w:p w:rsidR="006A0658" w:rsidRPr="00E530A8"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Default="006A0658" w:rsidP="006A0658">
      <w:r w:rsidRPr="000C5A6E">
        <w:t xml:space="preserve">Ето как изглежда изходът от </w:t>
      </w:r>
      <w:r>
        <w:t xml:space="preserve">изпълнението на </w:t>
      </w:r>
      <w:r w:rsidRPr="000C5A6E">
        <w:t>програмата:</w:t>
      </w:r>
    </w:p>
    <w:p w:rsidR="006A0658" w:rsidRPr="000675E6" w:rsidRDefault="006A7979" w:rsidP="006A0658">
      <w:pPr>
        <w:spacing w:after="120"/>
        <w:jc w:val="center"/>
      </w:pPr>
      <w:r>
        <w:rPr>
          <w:noProof/>
          <w:lang w:val="en-US" w:eastAsia="en-US"/>
        </w:rPr>
        <w:drawing>
          <wp:inline distT="0" distB="0" distL="0" distR="0">
            <wp:extent cx="4333875" cy="124777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333875" cy="1247775"/>
                    </a:xfrm>
                    <a:prstGeom prst="rect">
                      <a:avLst/>
                    </a:prstGeom>
                    <a:noFill/>
                    <a:ln>
                      <a:noFill/>
                    </a:ln>
                  </pic:spPr>
                </pic:pic>
              </a:graphicData>
            </a:graphic>
          </wp:inline>
        </w:drawing>
      </w:r>
    </w:p>
    <w:p w:rsidR="006A0658" w:rsidRPr="00A454FE" w:rsidRDefault="006A0658" w:rsidP="006A0658">
      <w:pPr>
        <w:pStyle w:val="Heading4"/>
      </w:pPr>
      <w:bookmarkStart w:id="1376" w:name="_Свързан_списък_(динамична"/>
      <w:bookmarkEnd w:id="1376"/>
      <w:r w:rsidRPr="00A454FE">
        <w:t>Свързан списък (динамична реализация)</w:t>
      </w:r>
    </w:p>
    <w:p w:rsidR="006A0658" w:rsidRPr="00407DAA" w:rsidRDefault="006A0658" w:rsidP="006A0658">
      <w:r w:rsidRPr="00A454FE">
        <w:t>Както видяхме</w:t>
      </w:r>
      <w:r>
        <w:t>,</w:t>
      </w:r>
      <w:r w:rsidRPr="00A454FE">
        <w:t xml:space="preserve"> статичният списък има един сериозен недостатък – опера</w:t>
      </w:r>
      <w:r>
        <w:softHyphen/>
      </w:r>
      <w:r w:rsidRPr="00A454FE">
        <w:t xml:space="preserve">циите добавяне и премахване от </w:t>
      </w:r>
      <w:r>
        <w:t xml:space="preserve">вътрешността </w:t>
      </w:r>
      <w:r w:rsidRPr="00A454FE">
        <w:t xml:space="preserve"> на списъка изискват</w:t>
      </w:r>
      <w:r>
        <w:t xml:space="preserve"> пренареждане</w:t>
      </w:r>
      <w:r w:rsidRPr="00A454FE">
        <w:t xml:space="preserve"> на елементите. При често добавяне и премахване (особено при голям брой елементи) това може да доведе до ниска производителност. В такива случаи се използват т. нар. свързани списъци. Разликата при тях е в структурата на елементите – докато при статичния списък елементите съдържат само конкретния обект, при динамичния списък елементите пазят информация за следващия елемент.</w:t>
      </w:r>
      <w:r w:rsidRPr="00583DE3">
        <w:t xml:space="preserve"> </w:t>
      </w:r>
      <w:r>
        <w:t>Ето как изглежда един примерен свързан списък в паметта:</w:t>
      </w:r>
    </w:p>
    <w:p w:rsidR="006A0658" w:rsidRPr="00D6110C" w:rsidRDefault="006A7979" w:rsidP="006A0658">
      <w:pPr>
        <w:jc w:val="center"/>
      </w:pPr>
      <w:r>
        <w:rPr>
          <w:noProof/>
          <w:lang w:val="en-US" w:eastAsia="en-US"/>
        </w:rPr>
        <w:drawing>
          <wp:inline distT="0" distB="0" distL="0" distR="0">
            <wp:extent cx="3924300" cy="571500"/>
            <wp:effectExtent l="0" t="0" r="0" b="0"/>
            <wp:docPr id="243" name="Picture 243" descr="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inked-List"/>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3924300" cy="571500"/>
                    </a:xfrm>
                    <a:prstGeom prst="rect">
                      <a:avLst/>
                    </a:prstGeom>
                    <a:noFill/>
                    <a:ln>
                      <a:noFill/>
                    </a:ln>
                  </pic:spPr>
                </pic:pic>
              </a:graphicData>
            </a:graphic>
          </wp:inline>
        </w:drawing>
      </w:r>
    </w:p>
    <w:p w:rsidR="006A0658" w:rsidRPr="00B36DEB" w:rsidRDefault="006A0658" w:rsidP="006A0658">
      <w:pPr>
        <w:spacing w:after="120"/>
      </w:pPr>
      <w:r w:rsidRPr="00B36DEB">
        <w:t xml:space="preserve">За динамичната реализация ще са ни необходими два класа – класът </w:t>
      </w:r>
      <w:r w:rsidRPr="00B36DEB">
        <w:rPr>
          <w:rStyle w:val="Code"/>
        </w:rPr>
        <w:t>Node</w:t>
      </w:r>
      <w:r w:rsidRPr="00B36DEB">
        <w:t xml:space="preserve"> – който ще представлява един отделен елемент от списъка и главният клас </w:t>
      </w:r>
      <w:r>
        <w:rPr>
          <w:rStyle w:val="Code"/>
        </w:rPr>
        <w:t>Dynamic</w:t>
      </w:r>
      <w:r w:rsidRPr="00B36DEB">
        <w:rPr>
          <w:rStyle w:val="Code"/>
        </w:rPr>
        <w:t>List</w:t>
      </w:r>
      <w:r w:rsidRPr="00195C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36DEB"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presents dynamic list implementation</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Dynamic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 xml:space="preserve">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 xml:space="preserve"> nex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 xml:space="preserve">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elemen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r>
              <w:rPr>
                <w:rFonts w:ascii="Courier New" w:hAnsi="Courier New" w:cs="Courier New"/>
                <w:noProof/>
                <w:szCs w:val="20"/>
              </w:rPr>
              <w:t xml:space="preserve"> { element = </w:t>
            </w:r>
            <w:r>
              <w:rPr>
                <w:rFonts w:ascii="Courier New" w:hAnsi="Courier New" w:cs="Courier New"/>
                <w:noProof/>
                <w:color w:val="0000FF"/>
                <w:szCs w:val="20"/>
              </w:rPr>
              <w:t>valu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 xml:space="preserve"> 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nex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r>
              <w:rPr>
                <w:rFonts w:ascii="Courier New" w:hAnsi="Courier New" w:cs="Courier New"/>
                <w:noProof/>
                <w:szCs w:val="20"/>
              </w:rPr>
              <w:t xml:space="preserve"> { next = </w:t>
            </w:r>
            <w:r>
              <w:rPr>
                <w:rFonts w:ascii="Courier New" w:hAnsi="Courier New" w:cs="Courier New"/>
                <w:noProof/>
                <w:color w:val="0000FF"/>
                <w:szCs w:val="20"/>
              </w:rPr>
              <w:t>valu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Node(</w:t>
            </w:r>
            <w:r>
              <w:rPr>
                <w:rFonts w:ascii="Courier New" w:hAnsi="Courier New" w:cs="Courier New"/>
                <w:noProof/>
                <w:color w:val="0000FF"/>
                <w:szCs w:val="20"/>
              </w:rPr>
              <w:t>object</w:t>
            </w:r>
            <w:r>
              <w:rPr>
                <w:rFonts w:ascii="Courier New" w:hAnsi="Courier New" w:cs="Courier New"/>
                <w:noProof/>
                <w:szCs w:val="20"/>
              </w:rPr>
              <w:t xml:space="preserve"> element, </w:t>
            </w:r>
            <w:r>
              <w:rPr>
                <w:rFonts w:ascii="Courier New" w:hAnsi="Courier New" w:cs="Courier New"/>
                <w:noProof/>
                <w:color w:val="2B91AF"/>
                <w:szCs w:val="20"/>
              </w:rPr>
              <w:t>Node</w:t>
            </w:r>
            <w:r>
              <w:rPr>
                <w:rFonts w:ascii="Courier New" w:hAnsi="Courier New" w:cs="Courier New"/>
                <w:noProof/>
                <w:szCs w:val="20"/>
              </w:rPr>
              <w:t xml:space="preserve"> prev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element =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prevNode.next = </w:t>
            </w:r>
            <w:r>
              <w:rPr>
                <w:rFonts w:ascii="Courier New" w:hAnsi="Courier New" w:cs="Courier New"/>
                <w:noProof/>
                <w:color w:val="0000FF"/>
                <w:szCs w:val="20"/>
              </w:rPr>
              <w:t>thi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Node(</w:t>
            </w:r>
            <w:r>
              <w:rPr>
                <w:rFonts w:ascii="Courier New" w:hAnsi="Courier New" w:cs="Courier New"/>
                <w:noProof/>
                <w:color w:val="0000FF"/>
                <w:szCs w:val="20"/>
              </w:rPr>
              <w:t>object</w:t>
            </w:r>
            <w:r>
              <w:rPr>
                <w:rFonts w:ascii="Courier New" w:hAnsi="Courier New" w:cs="Courier New"/>
                <w:noProof/>
                <w:szCs w:val="20"/>
              </w:rPr>
              <w:t xml:space="preserve">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element =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nex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 xml:space="preserve"> 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 xml:space="preserve"> tail;</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Pr="009D7D5E"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8000"/>
                <w:szCs w:val="20"/>
                <w:lang w:val="en-US"/>
              </w:rPr>
              <w:t>/*...*/</w:t>
            </w:r>
          </w:p>
          <w:p w:rsidR="006A0658" w:rsidRPr="009D7D5E"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lang w:val="en-US"/>
              </w:rPr>
              <w:t>}</w:t>
            </w:r>
          </w:p>
        </w:tc>
      </w:tr>
    </w:tbl>
    <w:p w:rsidR="006A0658" w:rsidRPr="00583DE3" w:rsidRDefault="006A0658" w:rsidP="006A0658">
      <w:pPr>
        <w:spacing w:after="120"/>
      </w:pPr>
      <w:r>
        <w:t>Нека разгледаме първо</w:t>
      </w:r>
      <w:r w:rsidRPr="00A454FE">
        <w:t xml:space="preserve"> помощния клас </w:t>
      </w:r>
      <w:r w:rsidRPr="00BD1ED7">
        <w:rPr>
          <w:rStyle w:val="Code"/>
        </w:rPr>
        <w:t>Node</w:t>
      </w:r>
      <w:r>
        <w:rPr>
          <w:rStyle w:val="Code"/>
        </w:rPr>
        <w:t>.</w:t>
      </w:r>
      <w:r w:rsidRPr="00A454FE">
        <w:t xml:space="preserve"> </w:t>
      </w:r>
      <w:r>
        <w:t>Той съдържа</w:t>
      </w:r>
      <w:r w:rsidRPr="00A454FE">
        <w:t xml:space="preserve"> указател към следващия елемент, както и поле за обекта, който пази. Както виждаме класът е </w:t>
      </w:r>
      <w:r>
        <w:t>вътрешен за</w:t>
      </w:r>
      <w:r w:rsidRPr="00A454FE">
        <w:t xml:space="preserve"> класа </w:t>
      </w:r>
      <w:r w:rsidRPr="00BD1ED7">
        <w:rPr>
          <w:rStyle w:val="Code"/>
        </w:rPr>
        <w:t>DynamicList</w:t>
      </w:r>
      <w:r>
        <w:t xml:space="preserve"> </w:t>
      </w:r>
      <w:r w:rsidRPr="00731CC9">
        <w:t>(</w:t>
      </w:r>
      <w:r w:rsidR="00DC71DB">
        <w:t>де</w:t>
      </w:r>
      <w:r>
        <w:t>к</w:t>
      </w:r>
      <w:r w:rsidR="00DC71DB">
        <w:t>л</w:t>
      </w:r>
      <w:r>
        <w:t xml:space="preserve">ариран е в тялото на класа и е </w:t>
      </w:r>
      <w:r>
        <w:rPr>
          <w:rStyle w:val="Code"/>
        </w:rPr>
        <w:t>private</w:t>
      </w:r>
      <w:r w:rsidRPr="00731CC9">
        <w:t>)</w:t>
      </w:r>
      <w:r>
        <w:t xml:space="preserve"> и</w:t>
      </w:r>
      <w:r w:rsidRPr="00A454FE">
        <w:t xml:space="preserve"> следователно може да </w:t>
      </w:r>
      <w:r>
        <w:t>се достъпва само от него</w:t>
      </w:r>
      <w:r w:rsidRPr="00A454FE">
        <w:t>.</w:t>
      </w:r>
      <w:r w:rsidRPr="00583DE3">
        <w:t xml:space="preserve"> </w:t>
      </w:r>
      <w:r w:rsidRPr="00A454FE">
        <w:t xml:space="preserve">За нашия </w:t>
      </w:r>
      <w:r w:rsidRPr="00BD1ED7">
        <w:rPr>
          <w:rStyle w:val="Code"/>
        </w:rPr>
        <w:t>DynamicList</w:t>
      </w:r>
      <w:r w:rsidRPr="00A454FE">
        <w:t xml:space="preserve"> създаваме </w:t>
      </w:r>
      <w:r>
        <w:t>три</w:t>
      </w:r>
      <w:r w:rsidRPr="00A454FE">
        <w:t xml:space="preserve"> полета </w:t>
      </w:r>
      <w:r w:rsidRPr="00BD1ED7">
        <w:rPr>
          <w:rStyle w:val="Code"/>
        </w:rPr>
        <w:t>head</w:t>
      </w:r>
      <w:r w:rsidRPr="00A454FE">
        <w:t xml:space="preserve"> – указател към началния елемент</w:t>
      </w:r>
      <w:r>
        <w:t xml:space="preserve">, </w:t>
      </w:r>
      <w:r w:rsidRPr="00B36DEB">
        <w:rPr>
          <w:rStyle w:val="Code"/>
        </w:rPr>
        <w:t>tail</w:t>
      </w:r>
      <w:r>
        <w:t xml:space="preserve"> – указател към последния елемент </w:t>
      </w:r>
      <w:r w:rsidRPr="00A454FE">
        <w:t xml:space="preserve">и </w:t>
      </w:r>
      <w:r w:rsidRPr="00BD1ED7">
        <w:rPr>
          <w:rStyle w:val="Code"/>
        </w:rPr>
        <w:t>count</w:t>
      </w:r>
      <w:r w:rsidRPr="00583DE3">
        <w:t xml:space="preserve"> – </w:t>
      </w:r>
      <w:r w:rsidRPr="00A454FE">
        <w:t>брояч за елементите.</w:t>
      </w:r>
    </w:p>
    <w:p w:rsidR="006A0658" w:rsidRPr="00A454FE" w:rsidRDefault="006A0658" w:rsidP="006A0658">
      <w:pPr>
        <w:spacing w:after="120"/>
      </w:pPr>
      <w:r>
        <w:t>След това декларираме</w:t>
      </w:r>
      <w:r w:rsidRPr="00A454FE">
        <w:t xml:space="preserve"> и конструктор</w:t>
      </w:r>
      <w:r w:rsidRPr="00731CC9">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D1ED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Dynamic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hea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tail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ount = 0;</w:t>
            </w:r>
          </w:p>
          <w:p w:rsidR="006A0658" w:rsidRPr="0099563D"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rPr>
              <w:t>}</w:t>
            </w:r>
          </w:p>
        </w:tc>
      </w:tr>
    </w:tbl>
    <w:p w:rsidR="006A0658" w:rsidRDefault="006A0658" w:rsidP="006A0658">
      <w:pPr>
        <w:spacing w:after="120"/>
      </w:pPr>
      <w:r>
        <w:t xml:space="preserve">При първоначално конструиране списъкът е празен и затова </w:t>
      </w:r>
      <w:r w:rsidRPr="00195C8B">
        <w:rPr>
          <w:rStyle w:val="Code"/>
        </w:rPr>
        <w:t>head</w:t>
      </w:r>
      <w:r>
        <w:rPr>
          <w:rStyle w:val="Code"/>
        </w:rPr>
        <w:t xml:space="preserve"> </w:t>
      </w:r>
      <w:r>
        <w:t xml:space="preserve">= </w:t>
      </w:r>
      <w:r w:rsidRPr="00195C8B">
        <w:rPr>
          <w:rStyle w:val="Code"/>
        </w:rPr>
        <w:t>tail</w:t>
      </w:r>
      <w:r>
        <w:rPr>
          <w:rStyle w:val="Code"/>
        </w:rPr>
        <w:t xml:space="preserve"> </w:t>
      </w:r>
      <w:r>
        <w:t xml:space="preserve">= </w:t>
      </w:r>
      <w:r w:rsidRPr="00195C8B">
        <w:rPr>
          <w:rStyle w:val="Code"/>
        </w:rPr>
        <w:t>null</w:t>
      </w:r>
      <w:r>
        <w:t xml:space="preserve"> и </w:t>
      </w:r>
      <w:r w:rsidRPr="00195C8B">
        <w:rPr>
          <w:rStyle w:val="Code"/>
        </w:rPr>
        <w:t>count</w:t>
      </w:r>
      <w:r>
        <w:t>=</w:t>
      </w:r>
      <w:r w:rsidRPr="00195C8B">
        <w:rPr>
          <w:rStyle w:val="Code"/>
        </w:rPr>
        <w:t>0</w:t>
      </w:r>
      <w:r>
        <w:t>.</w:t>
      </w:r>
    </w:p>
    <w:p w:rsidR="006A0658" w:rsidRDefault="006A0658" w:rsidP="006A0658">
      <w:pPr>
        <w:spacing w:after="120"/>
      </w:pPr>
      <w:r w:rsidRPr="00A454FE">
        <w:t xml:space="preserve">Ще реализираме </w:t>
      </w:r>
      <w:r>
        <w:t xml:space="preserve">всички </w:t>
      </w:r>
      <w:r w:rsidRPr="00A454FE">
        <w:t>основни операции</w:t>
      </w:r>
      <w:r>
        <w:t>:</w:t>
      </w:r>
      <w:r w:rsidRPr="00A454FE">
        <w:t xml:space="preserve"> добавяне и премахване на елементи, както и търсене на елемент</w:t>
      </w:r>
      <w:r>
        <w:t>.</w:t>
      </w:r>
    </w:p>
    <w:p w:rsidR="006A0658" w:rsidRPr="00A454FE" w:rsidRDefault="006A0658" w:rsidP="006A0658">
      <w:pPr>
        <w:spacing w:after="120"/>
      </w:pPr>
      <w:r>
        <w:t>Да започнем с операцията добавя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D1ED7"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Add element at the end of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element you want to ad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Add(</w:t>
            </w:r>
            <w:r>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hea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We have empty 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hea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ail = 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We have non-empty 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newNod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Node</w:t>
            </w:r>
            <w:r>
              <w:rPr>
                <w:rFonts w:ascii="Courier New" w:hAnsi="Courier New" w:cs="Courier New"/>
                <w:noProof/>
                <w:szCs w:val="20"/>
              </w:rPr>
              <w:t>(item, tail);</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ail = new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ount++;</w:t>
            </w:r>
          </w:p>
          <w:p w:rsidR="006A0658" w:rsidRPr="0099563D"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rPr>
              <w:t>}</w:t>
            </w:r>
          </w:p>
        </w:tc>
      </w:tr>
    </w:tbl>
    <w:p w:rsidR="006A0658" w:rsidRPr="00195C8B" w:rsidRDefault="006A0658" w:rsidP="006A0658">
      <w:pPr>
        <w:spacing w:after="120"/>
      </w:pPr>
      <w:r>
        <w:t>Разглеждат се два случая: празен списък и непразен списък. И в двата случая целта е да добавим елемента в края на списъка и след добавянето всички променливи (</w:t>
      </w:r>
      <w:r w:rsidRPr="00195C8B">
        <w:rPr>
          <w:rStyle w:val="Code"/>
        </w:rPr>
        <w:t>head</w:t>
      </w:r>
      <w:r>
        <w:t xml:space="preserve">, </w:t>
      </w:r>
      <w:r w:rsidRPr="00195C8B">
        <w:rPr>
          <w:rStyle w:val="Code"/>
        </w:rPr>
        <w:t>tail</w:t>
      </w:r>
      <w:r>
        <w:t xml:space="preserve"> и </w:t>
      </w:r>
      <w:r w:rsidRPr="00195C8B">
        <w:rPr>
          <w:rStyle w:val="Code"/>
        </w:rPr>
        <w:t>count</w:t>
      </w:r>
      <w:r>
        <w:t xml:space="preserve"> да имат коректни стойности).</w:t>
      </w:r>
    </w:p>
    <w:p w:rsidR="006A0658" w:rsidRPr="00A454FE" w:rsidRDefault="006A0658" w:rsidP="006A0658">
      <w:pPr>
        <w:spacing w:after="120"/>
      </w:pPr>
      <w:r>
        <w:t>Следва операцията изтриване по индекс. Тя е значително по-сложна от добавян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965997" w:rsidTr="006A0658">
        <w:tc>
          <w:tcPr>
            <w:tcW w:w="7970" w:type="dxa"/>
            <w:tcBorders>
              <w:top w:val="single" w:sz="4" w:space="0" w:color="auto"/>
              <w:left w:val="single" w:sz="4" w:space="0" w:color="auto"/>
              <w:bottom w:val="single" w:sz="4" w:space="0" w:color="auto"/>
              <w:right w:val="single" w:sz="4" w:space="0" w:color="auto"/>
            </w:tcBorders>
          </w:tcPr>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summary&gt;</w:t>
            </w:r>
          </w:p>
          <w:p w:rsidR="006A0658" w:rsidRPr="00965997" w:rsidRDefault="006A0658" w:rsidP="006A0658">
            <w:pPr>
              <w:autoSpaceDE w:val="0"/>
              <w:autoSpaceDN w:val="0"/>
              <w:adjustRightInd w:val="0"/>
              <w:spacing w:before="0"/>
              <w:jc w:val="left"/>
              <w:rPr>
                <w:rFonts w:ascii="Courier New" w:hAnsi="Courier New" w:cs="Courier New"/>
                <w:noProof/>
                <w:color w:val="00800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Removes and returns element on the specific index</w:t>
            </w:r>
          </w:p>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summary&gt;</w:t>
            </w:r>
          </w:p>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param name="index"&gt;</w:t>
            </w:r>
          </w:p>
          <w:p w:rsidR="006A0658" w:rsidRPr="00965997" w:rsidRDefault="006A0658" w:rsidP="006A0658">
            <w:pPr>
              <w:autoSpaceDE w:val="0"/>
              <w:autoSpaceDN w:val="0"/>
              <w:adjustRightInd w:val="0"/>
              <w:spacing w:before="0"/>
              <w:jc w:val="left"/>
              <w:rPr>
                <w:rFonts w:ascii="Courier New" w:hAnsi="Courier New" w:cs="Courier New"/>
                <w:noProof/>
                <w:color w:val="00800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The index of the element you want to remove</w:t>
            </w:r>
          </w:p>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param&gt;</w:t>
            </w:r>
          </w:p>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returns&gt;</w:t>
            </w:r>
            <w:r w:rsidRPr="00965997">
              <w:rPr>
                <w:rFonts w:ascii="Courier New" w:hAnsi="Courier New" w:cs="Courier New"/>
                <w:noProof/>
                <w:color w:val="008000"/>
                <w:szCs w:val="20"/>
                <w:lang w:val="en-US"/>
              </w:rPr>
              <w:t>The removed element</w:t>
            </w:r>
            <w:r w:rsidRPr="00965997">
              <w:rPr>
                <w:rFonts w:ascii="Courier New" w:hAnsi="Courier New" w:cs="Courier New"/>
                <w:noProof/>
                <w:color w:val="808080"/>
                <w:szCs w:val="20"/>
                <w:lang w:val="en-US"/>
              </w:rPr>
              <w:t>&lt;/returns&gt;</w:t>
            </w:r>
          </w:p>
          <w:p w:rsidR="006A0658" w:rsidRPr="00965997" w:rsidRDefault="006A0658" w:rsidP="006A0658">
            <w:pPr>
              <w:autoSpaceDE w:val="0"/>
              <w:autoSpaceDN w:val="0"/>
              <w:adjustRightInd w:val="0"/>
              <w:spacing w:before="0"/>
              <w:jc w:val="left"/>
              <w:rPr>
                <w:rFonts w:ascii="Courier New" w:hAnsi="Courier New" w:cs="Courier New"/>
                <w:noProof/>
                <w:color w:val="808080"/>
                <w:szCs w:val="20"/>
                <w:lang w:val="en-US"/>
              </w:rPr>
            </w:pPr>
            <w:r w:rsidRPr="00965997">
              <w:rPr>
                <w:rFonts w:ascii="Courier New" w:hAnsi="Courier New" w:cs="Courier New"/>
                <w:noProof/>
                <w:color w:val="808080"/>
                <w:szCs w:val="20"/>
                <w:lang w:val="en-US"/>
              </w:rPr>
              <w:t>///</w:t>
            </w:r>
            <w:r w:rsidRPr="00965997">
              <w:rPr>
                <w:rFonts w:ascii="Courier New" w:hAnsi="Courier New" w:cs="Courier New"/>
                <w:noProof/>
                <w:color w:val="008000"/>
                <w:szCs w:val="20"/>
                <w:lang w:val="en-US"/>
              </w:rPr>
              <w:t xml:space="preserve"> </w:t>
            </w:r>
            <w:r w:rsidRPr="00965997">
              <w:rPr>
                <w:rFonts w:ascii="Courier New" w:hAnsi="Courier New" w:cs="Courier New"/>
                <w:noProof/>
                <w:color w:val="808080"/>
                <w:szCs w:val="20"/>
                <w:lang w:val="en-US"/>
              </w:rPr>
              <w:t>&lt;exception cref="System.ArgumentOutOfRangeException"&gt;</w:t>
            </w:r>
            <w:r w:rsidRPr="00965997">
              <w:rPr>
                <w:rFonts w:ascii="Courier New" w:hAnsi="Courier New" w:cs="Courier New"/>
                <w:noProof/>
                <w:color w:val="008000"/>
                <w:szCs w:val="20"/>
                <w:lang w:val="en-US"/>
              </w:rPr>
              <w:t>Index is invalid</w:t>
            </w:r>
            <w:r w:rsidRPr="00965997">
              <w:rPr>
                <w:rFonts w:ascii="Courier New" w:hAnsi="Courier New" w:cs="Courier New"/>
                <w:noProof/>
                <w:color w:val="808080"/>
                <w:szCs w:val="20"/>
                <w:lang w:val="en-US"/>
              </w:rPr>
              <w:t>&lt;/exception&g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color w:val="0000FF"/>
                <w:szCs w:val="20"/>
                <w:lang w:val="en-US"/>
              </w:rPr>
              <w:t>public</w:t>
            </w:r>
            <w:r w:rsidRPr="00965997">
              <w:rPr>
                <w:rFonts w:ascii="Courier New" w:hAnsi="Courier New" w:cs="Courier New"/>
                <w:noProof/>
                <w:szCs w:val="20"/>
                <w:lang w:val="en-US"/>
              </w:rPr>
              <w:t xml:space="preserve"> </w:t>
            </w:r>
            <w:r w:rsidRPr="00965997">
              <w:rPr>
                <w:rFonts w:ascii="Courier New" w:hAnsi="Courier New" w:cs="Courier New"/>
                <w:noProof/>
                <w:color w:val="0000FF"/>
                <w:szCs w:val="20"/>
                <w:lang w:val="en-US"/>
              </w:rPr>
              <w:t>object</w:t>
            </w:r>
            <w:r w:rsidRPr="00965997">
              <w:rPr>
                <w:rFonts w:ascii="Courier New" w:hAnsi="Courier New" w:cs="Courier New"/>
                <w:noProof/>
                <w:szCs w:val="20"/>
                <w:lang w:val="en-US"/>
              </w:rPr>
              <w:t xml:space="preserve"> Remove(</w:t>
            </w:r>
            <w:r w:rsidRPr="00965997">
              <w:rPr>
                <w:rFonts w:ascii="Courier New" w:hAnsi="Courier New" w:cs="Courier New"/>
                <w:noProof/>
                <w:color w:val="0000FF"/>
                <w:szCs w:val="20"/>
                <w:lang w:val="en-US"/>
              </w:rPr>
              <w:t>int</w:t>
            </w:r>
            <w:r w:rsidRPr="00965997">
              <w:rPr>
                <w:rFonts w:ascii="Courier New" w:hAnsi="Courier New" w:cs="Courier New"/>
                <w:noProof/>
                <w:szCs w:val="20"/>
                <w:lang w:val="en-US"/>
              </w:rPr>
              <w:t xml:space="preserve"> index)</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if</w:t>
            </w:r>
            <w:r w:rsidRPr="00965997">
              <w:rPr>
                <w:rFonts w:ascii="Courier New" w:hAnsi="Courier New" w:cs="Courier New"/>
                <w:noProof/>
                <w:szCs w:val="20"/>
                <w:lang w:val="en-US"/>
              </w:rPr>
              <w:t xml:space="preserve"> (index &gt;= count || index &lt; 0)</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throw</w:t>
            </w:r>
            <w:r w:rsidRPr="00965997">
              <w:rPr>
                <w:rFonts w:ascii="Courier New" w:hAnsi="Courier New" w:cs="Courier New"/>
                <w:noProof/>
                <w:szCs w:val="20"/>
                <w:lang w:val="en-US"/>
              </w:rPr>
              <w:t xml:space="preserve"> </w:t>
            </w:r>
            <w:r w:rsidRPr="00965997">
              <w:rPr>
                <w:rFonts w:ascii="Courier New" w:hAnsi="Courier New" w:cs="Courier New"/>
                <w:noProof/>
                <w:color w:val="0000FF"/>
                <w:szCs w:val="20"/>
                <w:lang w:val="en-US"/>
              </w:rPr>
              <w:t>new</w:t>
            </w:r>
            <w:r w:rsidRPr="00965997">
              <w:rPr>
                <w:rFonts w:ascii="Courier New" w:hAnsi="Courier New" w:cs="Courier New"/>
                <w:noProof/>
                <w:szCs w:val="20"/>
                <w:lang w:val="en-US"/>
              </w:rPr>
              <w:t xml:space="preserve"> </w:t>
            </w:r>
            <w:r w:rsidRPr="00965997">
              <w:rPr>
                <w:rFonts w:ascii="Courier New" w:hAnsi="Courier New" w:cs="Courier New"/>
                <w:noProof/>
                <w:color w:val="2B91AF"/>
                <w:szCs w:val="20"/>
                <w:lang w:val="en-US"/>
              </w:rPr>
              <w:t>ArgumentOutOfRangeException</w:t>
            </w:r>
            <w:r w:rsidRPr="00965997">
              <w:rPr>
                <w:rFonts w:ascii="Courier New" w:hAnsi="Courier New" w:cs="Courier New"/>
                <w:noProof/>
                <w:szCs w:val="20"/>
                <w:lang w:val="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A31515"/>
                <w:szCs w:val="20"/>
                <w:lang w:val="en-US"/>
              </w:rPr>
              <w:t>"Invalid index: "</w:t>
            </w:r>
            <w:r w:rsidRPr="00965997">
              <w:rPr>
                <w:rFonts w:ascii="Courier New" w:hAnsi="Courier New" w:cs="Courier New"/>
                <w:noProof/>
                <w:szCs w:val="20"/>
                <w:lang w:val="en-US"/>
              </w:rPr>
              <w:t xml:space="preserve"> + index);</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p>
          <w:p w:rsidR="006A0658" w:rsidRPr="00965997" w:rsidRDefault="006A0658" w:rsidP="006A0658">
            <w:pPr>
              <w:autoSpaceDE w:val="0"/>
              <w:autoSpaceDN w:val="0"/>
              <w:adjustRightInd w:val="0"/>
              <w:spacing w:before="0"/>
              <w:jc w:val="left"/>
              <w:rPr>
                <w:rFonts w:ascii="Courier New" w:hAnsi="Courier New" w:cs="Courier New"/>
                <w:noProof/>
                <w:color w:val="008000"/>
                <w:szCs w:val="20"/>
                <w:lang w:val="en-US"/>
              </w:rPr>
            </w:pPr>
            <w:r w:rsidRPr="00965997">
              <w:rPr>
                <w:rFonts w:ascii="Courier New" w:hAnsi="Courier New" w:cs="Courier New"/>
                <w:noProof/>
                <w:szCs w:val="20"/>
                <w:lang w:val="en-US"/>
              </w:rPr>
              <w:tab/>
            </w:r>
            <w:r w:rsidRPr="00965997">
              <w:rPr>
                <w:rFonts w:ascii="Courier New" w:hAnsi="Courier New" w:cs="Courier New"/>
                <w:noProof/>
                <w:color w:val="008000"/>
                <w:szCs w:val="20"/>
                <w:lang w:val="en-US"/>
              </w:rPr>
              <w:t>// Find the element at the specified index</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int</w:t>
            </w:r>
            <w:r w:rsidRPr="00965997">
              <w:rPr>
                <w:rFonts w:ascii="Courier New" w:hAnsi="Courier New" w:cs="Courier New"/>
                <w:noProof/>
                <w:szCs w:val="20"/>
                <w:lang w:val="en-US"/>
              </w:rPr>
              <w:t xml:space="preserve"> currentIndex = 0;</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2B91AF"/>
                <w:szCs w:val="20"/>
                <w:lang w:val="en-US"/>
              </w:rPr>
              <w:t>Node</w:t>
            </w:r>
            <w:r w:rsidRPr="00965997">
              <w:rPr>
                <w:rFonts w:ascii="Courier New" w:hAnsi="Courier New" w:cs="Courier New"/>
                <w:noProof/>
                <w:szCs w:val="20"/>
                <w:lang w:val="en-US"/>
              </w:rPr>
              <w:t xml:space="preserve"> currentNode = head;</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2B91AF"/>
                <w:szCs w:val="20"/>
                <w:lang w:val="en-US"/>
              </w:rPr>
              <w:t>Node</w:t>
            </w:r>
            <w:r w:rsidRPr="00965997">
              <w:rPr>
                <w:rFonts w:ascii="Courier New" w:hAnsi="Courier New" w:cs="Courier New"/>
                <w:noProof/>
                <w:szCs w:val="20"/>
                <w:lang w:val="en-US"/>
              </w:rPr>
              <w:t xml:space="preserve"> prevNode = </w:t>
            </w:r>
            <w:r w:rsidRPr="00965997">
              <w:rPr>
                <w:rFonts w:ascii="Courier New" w:hAnsi="Courier New" w:cs="Courier New"/>
                <w:noProof/>
                <w:color w:val="0000FF"/>
                <w:szCs w:val="20"/>
                <w:lang w:val="en-US"/>
              </w:rPr>
              <w:t>null</w:t>
            </w:r>
            <w:r w:rsidRPr="00965997">
              <w:rPr>
                <w:rFonts w:ascii="Courier New" w:hAnsi="Courier New" w:cs="Courier New"/>
                <w:noProof/>
                <w:szCs w:val="20"/>
                <w:lang w:val="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while</w:t>
            </w:r>
            <w:r w:rsidRPr="00965997">
              <w:rPr>
                <w:rFonts w:ascii="Courier New" w:hAnsi="Courier New" w:cs="Courier New"/>
                <w:noProof/>
                <w:szCs w:val="20"/>
                <w:lang w:val="en-US"/>
              </w:rPr>
              <w:t xml:space="preserve"> (currentIndex &lt; index)</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prevNode = currentNode;</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currentNode = currentNode.Nex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currentIndex++;</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p>
          <w:p w:rsidR="006A0658" w:rsidRPr="00965997" w:rsidRDefault="006A0658" w:rsidP="006A0658">
            <w:pPr>
              <w:autoSpaceDE w:val="0"/>
              <w:autoSpaceDN w:val="0"/>
              <w:adjustRightInd w:val="0"/>
              <w:spacing w:before="0"/>
              <w:jc w:val="left"/>
              <w:rPr>
                <w:rFonts w:ascii="Courier New" w:hAnsi="Courier New" w:cs="Courier New"/>
                <w:noProof/>
                <w:color w:val="008000"/>
                <w:szCs w:val="20"/>
                <w:lang w:val="en-US"/>
              </w:rPr>
            </w:pPr>
            <w:r w:rsidRPr="00965997">
              <w:rPr>
                <w:rFonts w:ascii="Courier New" w:hAnsi="Courier New" w:cs="Courier New"/>
                <w:noProof/>
                <w:szCs w:val="20"/>
                <w:lang w:val="en-US"/>
              </w:rPr>
              <w:tab/>
            </w:r>
            <w:r w:rsidRPr="00965997">
              <w:rPr>
                <w:rFonts w:ascii="Courier New" w:hAnsi="Courier New" w:cs="Courier New"/>
                <w:noProof/>
                <w:color w:val="008000"/>
                <w:szCs w:val="20"/>
                <w:lang w:val="en-US"/>
              </w:rPr>
              <w:t>// Remove the elemen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coun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if</w:t>
            </w:r>
            <w:r w:rsidRPr="00965997">
              <w:rPr>
                <w:rFonts w:ascii="Courier New" w:hAnsi="Courier New" w:cs="Courier New"/>
                <w:noProof/>
                <w:szCs w:val="20"/>
                <w:lang w:val="en-US"/>
              </w:rPr>
              <w:t xml:space="preserve"> (count == 0)</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 xml:space="preserve">head = </w:t>
            </w:r>
            <w:r w:rsidRPr="00965997">
              <w:rPr>
                <w:rFonts w:ascii="Courier New" w:hAnsi="Courier New" w:cs="Courier New"/>
                <w:noProof/>
                <w:color w:val="0000FF"/>
                <w:szCs w:val="20"/>
                <w:lang w:val="en-US"/>
              </w:rPr>
              <w:t>null</w:t>
            </w:r>
            <w:r w:rsidRPr="00965997">
              <w:rPr>
                <w:rFonts w:ascii="Courier New" w:hAnsi="Courier New" w:cs="Courier New"/>
                <w:noProof/>
                <w:szCs w:val="20"/>
                <w:lang w:val="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else</w:t>
            </w:r>
            <w:r w:rsidRPr="00965997">
              <w:rPr>
                <w:rFonts w:ascii="Courier New" w:hAnsi="Courier New" w:cs="Courier New"/>
                <w:noProof/>
                <w:szCs w:val="20"/>
                <w:lang w:val="en-US"/>
              </w:rPr>
              <w:t xml:space="preserve"> </w:t>
            </w:r>
            <w:r w:rsidRPr="00965997">
              <w:rPr>
                <w:rFonts w:ascii="Courier New" w:hAnsi="Courier New" w:cs="Courier New"/>
                <w:noProof/>
                <w:color w:val="0000FF"/>
                <w:szCs w:val="20"/>
                <w:lang w:val="en-US"/>
              </w:rPr>
              <w:t>if</w:t>
            </w:r>
            <w:r w:rsidRPr="00965997">
              <w:rPr>
                <w:rFonts w:ascii="Courier New" w:hAnsi="Courier New" w:cs="Courier New"/>
                <w:noProof/>
                <w:szCs w:val="20"/>
                <w:lang w:val="en-US"/>
              </w:rPr>
              <w:t xml:space="preserve"> (prevNode == </w:t>
            </w:r>
            <w:r w:rsidRPr="00965997">
              <w:rPr>
                <w:rFonts w:ascii="Courier New" w:hAnsi="Courier New" w:cs="Courier New"/>
                <w:noProof/>
                <w:color w:val="0000FF"/>
                <w:szCs w:val="20"/>
                <w:lang w:val="en-US"/>
              </w:rPr>
              <w:t>null</w:t>
            </w:r>
            <w:r w:rsidRPr="00965997">
              <w:rPr>
                <w:rFonts w:ascii="Courier New" w:hAnsi="Courier New" w:cs="Courier New"/>
                <w:noProof/>
                <w:szCs w:val="20"/>
                <w:lang w:val="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head = currentNode.Nex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color w:val="0000F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else</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t>prevNode.Next = currentNode.Next;</w:t>
            </w:r>
          </w:p>
          <w:p w:rsidR="006A0658" w:rsidRPr="00965997" w:rsidRDefault="006A0658" w:rsidP="006A0658">
            <w:pPr>
              <w:autoSpaceDE w:val="0"/>
              <w:autoSpaceDN w:val="0"/>
              <w:adjustRightInd w:val="0"/>
              <w:spacing w:before="0"/>
              <w:jc w:val="left"/>
              <w:rPr>
                <w:rFonts w:ascii="Consolas" w:hAnsi="Consolas" w:cs="Consolas"/>
                <w:noProof/>
                <w:sz w:val="19"/>
                <w:szCs w:val="19"/>
                <w:lang w:val="en-US" w:eastAsia="en-US"/>
              </w:rPr>
            </w:pPr>
            <w:r w:rsidRPr="00965997">
              <w:rPr>
                <w:rFonts w:ascii="Courier New" w:hAnsi="Courier New" w:cs="Courier New"/>
                <w:noProof/>
                <w:szCs w:val="20"/>
                <w:lang w:val="en-US"/>
              </w:rPr>
              <w:tab/>
              <w:t>}</w:t>
            </w:r>
            <w:r w:rsidRPr="00965997">
              <w:rPr>
                <w:rFonts w:ascii="Consolas" w:hAnsi="Consolas" w:cs="Consolas"/>
                <w:noProof/>
                <w:sz w:val="19"/>
                <w:szCs w:val="19"/>
                <w:lang w:val="en-US" w:eastAsia="en-US"/>
              </w:rPr>
              <w:t xml:space="preserve"> </w:t>
            </w:r>
          </w:p>
          <w:p w:rsidR="006A0658" w:rsidRPr="00965997" w:rsidRDefault="006A0658" w:rsidP="006A0658">
            <w:pPr>
              <w:autoSpaceDE w:val="0"/>
              <w:autoSpaceDN w:val="0"/>
              <w:adjustRightInd w:val="0"/>
              <w:spacing w:before="0"/>
              <w:jc w:val="left"/>
              <w:rPr>
                <w:rFonts w:ascii="Consolas" w:hAnsi="Consolas" w:cs="Consolas"/>
                <w:noProof/>
                <w:sz w:val="19"/>
                <w:szCs w:val="19"/>
                <w:lang w:val="en-US" w:eastAsia="en-US"/>
              </w:rPr>
            </w:pP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Pr>
                <w:rFonts w:ascii="Courier New" w:hAnsi="Courier New" w:cs="Courier New"/>
                <w:noProof/>
                <w:color w:val="008000"/>
                <w:szCs w:val="20"/>
                <w:lang w:val="en-US" w:eastAsia="en-US"/>
              </w:rPr>
              <w:t>// Find</w:t>
            </w:r>
            <w:r w:rsidRPr="00965997">
              <w:rPr>
                <w:rFonts w:ascii="Courier New" w:hAnsi="Courier New" w:cs="Courier New"/>
                <w:noProof/>
                <w:color w:val="008000"/>
                <w:szCs w:val="20"/>
                <w:lang w:val="en-US" w:eastAsia="en-US"/>
              </w:rPr>
              <w:t xml:space="preserve"> last elemen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color w:val="2B91AF"/>
                <w:szCs w:val="20"/>
                <w:lang w:val="en-US" w:eastAsia="en-US"/>
              </w:rPr>
              <w:t>Node</w:t>
            </w:r>
            <w:r w:rsidRPr="00965997">
              <w:rPr>
                <w:rFonts w:ascii="Courier New" w:hAnsi="Courier New" w:cs="Courier New"/>
                <w:noProof/>
                <w:szCs w:val="20"/>
                <w:lang w:val="en-US" w:eastAsia="en-US"/>
              </w:rPr>
              <w:t xml:space="preserve"> lastElement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eastAsia="en-US"/>
              </w:rPr>
              <w:t>if</w:t>
            </w:r>
            <w:r w:rsidRPr="00965997">
              <w:rPr>
                <w:rFonts w:ascii="Courier New" w:hAnsi="Courier New" w:cs="Courier New"/>
                <w:noProof/>
                <w:szCs w:val="20"/>
                <w:lang w:val="en-US" w:eastAsia="en-US"/>
              </w:rPr>
              <w:t xml:space="preserve"> (</w:t>
            </w:r>
            <w:r w:rsidRPr="00965997">
              <w:rPr>
                <w:rFonts w:ascii="Courier New" w:hAnsi="Courier New" w:cs="Courier New"/>
                <w:noProof/>
                <w:color w:val="0000FF"/>
                <w:szCs w:val="20"/>
                <w:lang w:val="en-US" w:eastAsia="en-US"/>
              </w:rPr>
              <w:t>this</w:t>
            </w:r>
            <w:r w:rsidRPr="00965997">
              <w:rPr>
                <w:rFonts w:ascii="Courier New" w:hAnsi="Courier New" w:cs="Courier New"/>
                <w:noProof/>
                <w:szCs w:val="20"/>
                <w:lang w:val="en-US" w:eastAsia="en-US"/>
              </w:rPr>
              <w:t xml:space="preserve">.head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 xml:space="preserve">lastElement = </w:t>
            </w:r>
            <w:r w:rsidRPr="00965997">
              <w:rPr>
                <w:rFonts w:ascii="Courier New" w:hAnsi="Courier New" w:cs="Courier New"/>
                <w:noProof/>
                <w:color w:val="0000FF"/>
                <w:szCs w:val="20"/>
                <w:lang w:val="en-US" w:eastAsia="en-US"/>
              </w:rPr>
              <w:t>this</w:t>
            </w:r>
            <w:r w:rsidRPr="00965997">
              <w:rPr>
                <w:rFonts w:ascii="Courier New" w:hAnsi="Courier New" w:cs="Courier New"/>
                <w:noProof/>
                <w:szCs w:val="20"/>
                <w:lang w:val="en-US" w:eastAsia="en-US"/>
              </w:rPr>
              <w:t>.head;</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0000FF"/>
                <w:szCs w:val="20"/>
                <w:lang w:val="en-US" w:eastAsia="en-US"/>
              </w:rPr>
              <w:t>while</w:t>
            </w:r>
            <w:r w:rsidRPr="00965997">
              <w:rPr>
                <w:rFonts w:ascii="Courier New" w:hAnsi="Courier New" w:cs="Courier New"/>
                <w:noProof/>
                <w:szCs w:val="20"/>
                <w:lang w:val="en-US" w:eastAsia="en-US"/>
              </w:rPr>
              <w:t xml:space="preserve"> (lastElement.Next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lastElement = lastElement.Nex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eastAsia="en-US"/>
              </w:rPr>
              <w:t>tail = lastElemen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p>
          <w:p w:rsidR="006A0658" w:rsidRPr="00965997" w:rsidRDefault="006A0658" w:rsidP="006A0658">
            <w:pPr>
              <w:autoSpaceDE w:val="0"/>
              <w:autoSpaceDN w:val="0"/>
              <w:adjustRightInd w:val="0"/>
              <w:spacing w:before="0"/>
              <w:jc w:val="left"/>
              <w:rPr>
                <w:rFonts w:ascii="Courier New" w:hAnsi="Courier New" w:cs="Courier New"/>
                <w:noProof/>
                <w:szCs w:val="20"/>
                <w:lang w:val="en-US"/>
              </w:rPr>
            </w:pPr>
            <w:r w:rsidRPr="00965997">
              <w:rPr>
                <w:rFonts w:ascii="Courier New" w:hAnsi="Courier New" w:cs="Courier New"/>
                <w:noProof/>
                <w:szCs w:val="20"/>
                <w:lang w:val="en-US"/>
              </w:rPr>
              <w:tab/>
            </w:r>
            <w:r w:rsidRPr="00965997">
              <w:rPr>
                <w:rFonts w:ascii="Courier New" w:hAnsi="Courier New" w:cs="Courier New"/>
                <w:noProof/>
                <w:color w:val="0000FF"/>
                <w:szCs w:val="20"/>
                <w:lang w:val="en-US"/>
              </w:rPr>
              <w:t>return</w:t>
            </w:r>
            <w:r w:rsidRPr="00965997">
              <w:rPr>
                <w:rFonts w:ascii="Courier New" w:hAnsi="Courier New" w:cs="Courier New"/>
                <w:noProof/>
                <w:szCs w:val="20"/>
                <w:lang w:val="en-US"/>
              </w:rPr>
              <w:t xml:space="preserve"> currentNode.Element;</w:t>
            </w:r>
          </w:p>
          <w:p w:rsidR="006A0658" w:rsidRPr="00965997" w:rsidRDefault="006A0658" w:rsidP="006A0658">
            <w:pPr>
              <w:autoSpaceDE w:val="0"/>
              <w:autoSpaceDN w:val="0"/>
              <w:adjustRightInd w:val="0"/>
              <w:spacing w:before="0"/>
              <w:jc w:val="left"/>
              <w:rPr>
                <w:rStyle w:val="Code"/>
                <w:rFonts w:cs="Courier New"/>
                <w:b w:val="0"/>
                <w:bCs w:val="0"/>
                <w:szCs w:val="20"/>
              </w:rPr>
            </w:pPr>
            <w:r w:rsidRPr="00965997">
              <w:rPr>
                <w:rFonts w:ascii="Courier New" w:hAnsi="Courier New" w:cs="Courier New"/>
                <w:noProof/>
                <w:szCs w:val="20"/>
                <w:lang w:val="en-US"/>
              </w:rPr>
              <w:t>}</w:t>
            </w:r>
          </w:p>
        </w:tc>
      </w:tr>
    </w:tbl>
    <w:p w:rsidR="006A0658" w:rsidRDefault="006A0658" w:rsidP="006A0658">
      <w:pPr>
        <w:spacing w:after="120"/>
      </w:pPr>
      <w:r>
        <w:t xml:space="preserve">Първо се проверява дали посоченият за изтриване индекс съществува и ако не съществува се хвърля подходящо изключение. След това се намира елементът за изтриване чрез придвижване от началото на списъка към следващия елемент </w:t>
      </w:r>
      <w:r w:rsidRPr="00195C8B">
        <w:rPr>
          <w:rStyle w:val="Code"/>
        </w:rPr>
        <w:t>index</w:t>
      </w:r>
      <w:r>
        <w:t xml:space="preserve"> на брой пъти. След като е намерен елементът за изтриване (</w:t>
      </w:r>
      <w:r w:rsidRPr="00662F70">
        <w:rPr>
          <w:rStyle w:val="Code"/>
        </w:rPr>
        <w:t>currentNode</w:t>
      </w:r>
      <w:r>
        <w:t>), той се изтрива като се разглеждат 3 възможни случая:</w:t>
      </w:r>
    </w:p>
    <w:p w:rsidR="006A0658" w:rsidRDefault="006A0658" w:rsidP="00222F92">
      <w:pPr>
        <w:numPr>
          <w:ilvl w:val="0"/>
          <w:numId w:val="87"/>
        </w:numPr>
        <w:tabs>
          <w:tab w:val="clear" w:pos="644"/>
        </w:tabs>
        <w:spacing w:after="120"/>
        <w:ind w:left="568" w:hanging="284"/>
      </w:pPr>
      <w:r>
        <w:t xml:space="preserve">Списъкът остава празен след изтриването </w:t>
      </w:r>
      <w:r>
        <w:sym w:font="Wingdings" w:char="F0E0"/>
      </w:r>
      <w:r>
        <w:t xml:space="preserve"> изтриваме целия списък (</w:t>
      </w:r>
      <w:r w:rsidRPr="00195C8B">
        <w:rPr>
          <w:rStyle w:val="Code"/>
        </w:rPr>
        <w:t>head</w:t>
      </w:r>
      <w:r>
        <w:t xml:space="preserve"> = </w:t>
      </w:r>
      <w:r w:rsidRPr="00195C8B">
        <w:rPr>
          <w:rStyle w:val="Code"/>
        </w:rPr>
        <w:t>null</w:t>
      </w:r>
      <w:r>
        <w:t>).</w:t>
      </w:r>
    </w:p>
    <w:p w:rsidR="006A0658" w:rsidRDefault="006A0658" w:rsidP="00222F92">
      <w:pPr>
        <w:numPr>
          <w:ilvl w:val="0"/>
          <w:numId w:val="87"/>
        </w:numPr>
        <w:tabs>
          <w:tab w:val="clear" w:pos="644"/>
        </w:tabs>
        <w:spacing w:after="120"/>
        <w:ind w:left="568" w:hanging="284"/>
      </w:pPr>
      <w:r>
        <w:t xml:space="preserve">Елементът е в началото на списъка (няма предходен) </w:t>
      </w:r>
      <w:r>
        <w:sym w:font="Wingdings" w:char="F0E0"/>
      </w:r>
      <w:r>
        <w:t xml:space="preserve"> правим </w:t>
      </w:r>
      <w:r w:rsidRPr="00195C8B">
        <w:rPr>
          <w:rStyle w:val="Code"/>
        </w:rPr>
        <w:t>head</w:t>
      </w:r>
      <w:r>
        <w:t xml:space="preserve"> да сочи елемента веднага след изтрития (или в частност към </w:t>
      </w:r>
      <w:r w:rsidRPr="00195C8B">
        <w:rPr>
          <w:rStyle w:val="Code"/>
        </w:rPr>
        <w:t>null</w:t>
      </w:r>
      <w:r>
        <w:t>, ако няма такъв).</w:t>
      </w:r>
    </w:p>
    <w:p w:rsidR="006A0658" w:rsidRDefault="006A0658" w:rsidP="00222F92">
      <w:pPr>
        <w:numPr>
          <w:ilvl w:val="0"/>
          <w:numId w:val="87"/>
        </w:numPr>
        <w:tabs>
          <w:tab w:val="clear" w:pos="644"/>
        </w:tabs>
        <w:spacing w:after="120"/>
        <w:ind w:left="568" w:hanging="284"/>
      </w:pPr>
      <w:r>
        <w:t xml:space="preserve">Елементът е в средата или в края на списъка </w:t>
      </w:r>
      <w:r>
        <w:sym w:font="Wingdings" w:char="F0E0"/>
      </w:r>
      <w:r>
        <w:t xml:space="preserve"> насочваме елемент преди него да сочи към елемента след него (или в частност към </w:t>
      </w:r>
      <w:r w:rsidRPr="005501D4">
        <w:rPr>
          <w:rStyle w:val="Code"/>
        </w:rPr>
        <w:t>null</w:t>
      </w:r>
      <w:r>
        <w:t>, ако няма следващ).</w:t>
      </w:r>
    </w:p>
    <w:p w:rsidR="006A0658" w:rsidRPr="002B4039" w:rsidRDefault="006A0658" w:rsidP="006A0658">
      <w:r>
        <w:t xml:space="preserve">Накрая пренасочваме </w:t>
      </w:r>
      <w:r w:rsidRPr="002B4039">
        <w:rPr>
          <w:rStyle w:val="Code"/>
        </w:rPr>
        <w:t>tail</w:t>
      </w:r>
      <w:r w:rsidRPr="00731CC9">
        <w:rPr>
          <w:rStyle w:val="Code"/>
        </w:rPr>
        <w:t xml:space="preserve"> </w:t>
      </w:r>
      <w:r>
        <w:rPr>
          <w:rStyle w:val="Code"/>
          <w:b w:val="0"/>
        </w:rPr>
        <w:t>към края на списъка.</w:t>
      </w:r>
    </w:p>
    <w:p w:rsidR="006A0658" w:rsidRPr="00BD1ED7" w:rsidRDefault="006A0658" w:rsidP="006A0658">
      <w:pPr>
        <w:spacing w:after="120"/>
      </w:pPr>
      <w:r>
        <w:t>Следва реализацията на изтриването на елемент по стойност:</w:t>
      </w:r>
    </w:p>
    <w:tbl>
      <w:tblPr>
        <w:tblW w:w="0" w:type="auto"/>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98"/>
      </w:tblGrid>
      <w:tr w:rsidR="006A0658" w:rsidRPr="001B5EE5" w:rsidTr="006A0658">
        <w:trPr>
          <w:jc w:val="center"/>
        </w:trPr>
        <w:tc>
          <w:tcPr>
            <w:tcW w:w="7998"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moves the specified item and return its index</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item for removal</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index of the element or -1 if does not exist</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emove(</w:t>
            </w:r>
            <w:r>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Find the element containing searched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urrentIndex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currentNode = 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prev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current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urrentNode.Element != </w:t>
            </w:r>
            <w:r>
              <w:rPr>
                <w:rFonts w:ascii="Courier New" w:hAnsi="Courier New" w:cs="Courier New"/>
                <w:noProof/>
                <w:color w:val="0000FF"/>
                <w:szCs w:val="20"/>
              </w:rPr>
              <w:t>null</w:t>
            </w:r>
            <w:r>
              <w:rPr>
                <w:rFonts w:ascii="Courier New" w:hAnsi="Courier New" w:cs="Courier New"/>
                <w:noProof/>
                <w:szCs w:val="20"/>
              </w:rPr>
              <w:t xml:space="preserve"> &amp;&am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 currentNode.Element.Equals(item))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currentNode.Element == </w:t>
            </w:r>
            <w:r>
              <w:rPr>
                <w:rFonts w:ascii="Courier New" w:hAnsi="Courier New" w:cs="Courier New"/>
                <w:noProof/>
                <w:color w:val="0000FF"/>
                <w:szCs w:val="20"/>
              </w:rPr>
              <w:t>null</w:t>
            </w:r>
            <w:r>
              <w:rPr>
                <w:rFonts w:ascii="Courier New" w:hAnsi="Courier New" w:cs="Courier New"/>
                <w:noProof/>
                <w:szCs w:val="20"/>
              </w:rPr>
              <w:t xml:space="preserve">) &amp;&amp; (item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rea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evNode = current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urrentNode = currentNode.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urrent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urrent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Element is found in the list. Remove i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ount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hea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prev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head = currentNode.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revNode.Next = currentNode.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965997" w:rsidRDefault="006A0658" w:rsidP="006A0658">
            <w:pPr>
              <w:autoSpaceDE w:val="0"/>
              <w:autoSpaceDN w:val="0"/>
              <w:adjustRightInd w:val="0"/>
              <w:spacing w:before="0"/>
              <w:jc w:val="left"/>
              <w:rPr>
                <w:rFonts w:ascii="Consolas" w:hAnsi="Consolas" w:cs="Consolas"/>
                <w:noProof/>
                <w:sz w:val="19"/>
                <w:szCs w:val="19"/>
                <w:lang w:val="en-US" w:eastAsia="en-US"/>
              </w:rPr>
            </w:pP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Pr>
                <w:rFonts w:ascii="Courier New" w:hAnsi="Courier New" w:cs="Courier New"/>
                <w:noProof/>
                <w:color w:val="008000"/>
                <w:szCs w:val="20"/>
                <w:lang w:val="en-US" w:eastAsia="en-US"/>
              </w:rPr>
              <w:t>// Find</w:t>
            </w:r>
            <w:r w:rsidRPr="00965997">
              <w:rPr>
                <w:rFonts w:ascii="Courier New" w:hAnsi="Courier New" w:cs="Courier New"/>
                <w:noProof/>
                <w:color w:val="008000"/>
                <w:szCs w:val="20"/>
                <w:lang w:val="en-US" w:eastAsia="en-US"/>
              </w:rPr>
              <w:t xml:space="preserve"> last elemen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2B91AF"/>
                <w:szCs w:val="20"/>
                <w:lang w:val="en-US" w:eastAsia="en-US"/>
              </w:rPr>
              <w:t>Node</w:t>
            </w:r>
            <w:r w:rsidRPr="00965997">
              <w:rPr>
                <w:rFonts w:ascii="Courier New" w:hAnsi="Courier New" w:cs="Courier New"/>
                <w:noProof/>
                <w:szCs w:val="20"/>
                <w:lang w:val="en-US" w:eastAsia="en-US"/>
              </w:rPr>
              <w:t xml:space="preserve"> lastElement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0000FF"/>
                <w:szCs w:val="20"/>
                <w:lang w:val="en-US" w:eastAsia="en-US"/>
              </w:rPr>
              <w:t>if</w:t>
            </w:r>
            <w:r w:rsidRPr="00965997">
              <w:rPr>
                <w:rFonts w:ascii="Courier New" w:hAnsi="Courier New" w:cs="Courier New"/>
                <w:noProof/>
                <w:szCs w:val="20"/>
                <w:lang w:val="en-US" w:eastAsia="en-US"/>
              </w:rPr>
              <w:t xml:space="preserve"> (</w:t>
            </w:r>
            <w:r w:rsidRPr="00965997">
              <w:rPr>
                <w:rFonts w:ascii="Courier New" w:hAnsi="Courier New" w:cs="Courier New"/>
                <w:noProof/>
                <w:color w:val="0000FF"/>
                <w:szCs w:val="20"/>
                <w:lang w:val="en-US" w:eastAsia="en-US"/>
              </w:rPr>
              <w:t>this</w:t>
            </w:r>
            <w:r w:rsidRPr="00965997">
              <w:rPr>
                <w:rFonts w:ascii="Courier New" w:hAnsi="Courier New" w:cs="Courier New"/>
                <w:noProof/>
                <w:szCs w:val="20"/>
                <w:lang w:val="en-US" w:eastAsia="en-US"/>
              </w:rPr>
              <w:t xml:space="preserve">.head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 xml:space="preserve">lastElement = </w:t>
            </w:r>
            <w:r w:rsidRPr="00965997">
              <w:rPr>
                <w:rFonts w:ascii="Courier New" w:hAnsi="Courier New" w:cs="Courier New"/>
                <w:noProof/>
                <w:color w:val="0000FF"/>
                <w:szCs w:val="20"/>
                <w:lang w:val="en-US" w:eastAsia="en-US"/>
              </w:rPr>
              <w:t>this</w:t>
            </w:r>
            <w:r w:rsidRPr="00965997">
              <w:rPr>
                <w:rFonts w:ascii="Courier New" w:hAnsi="Courier New" w:cs="Courier New"/>
                <w:noProof/>
                <w:szCs w:val="20"/>
                <w:lang w:val="en-US" w:eastAsia="en-US"/>
              </w:rPr>
              <w:t>.head;</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color w:val="0000FF"/>
                <w:szCs w:val="20"/>
                <w:lang w:val="en-US" w:eastAsia="en-US"/>
              </w:rPr>
              <w:t>while</w:t>
            </w:r>
            <w:r w:rsidRPr="00965997">
              <w:rPr>
                <w:rFonts w:ascii="Courier New" w:hAnsi="Courier New" w:cs="Courier New"/>
                <w:noProof/>
                <w:szCs w:val="20"/>
                <w:lang w:val="en-US" w:eastAsia="en-US"/>
              </w:rPr>
              <w:t xml:space="preserve"> (lastElement.Next != </w:t>
            </w:r>
            <w:r w:rsidRPr="00965997">
              <w:rPr>
                <w:rFonts w:ascii="Courier New" w:hAnsi="Courier New" w:cs="Courier New"/>
                <w:noProof/>
                <w:color w:val="0000FF"/>
                <w:szCs w:val="20"/>
                <w:lang w:val="en-US" w:eastAsia="en-US"/>
              </w:rPr>
              <w:t>null</w:t>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lastElement = lastElement.Nex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965997" w:rsidRDefault="006A0658" w:rsidP="006A0658">
            <w:pPr>
              <w:autoSpaceDE w:val="0"/>
              <w:autoSpaceDN w:val="0"/>
              <w:adjustRightInd w:val="0"/>
              <w:spacing w:before="0"/>
              <w:jc w:val="left"/>
              <w:rPr>
                <w:rFonts w:ascii="Courier New" w:hAnsi="Courier New" w:cs="Courier New"/>
                <w:noProof/>
                <w:szCs w:val="20"/>
                <w:lang w:val="en-US"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sidRPr="00965997">
              <w:rPr>
                <w:rFonts w:ascii="Courier New" w:hAnsi="Courier New" w:cs="Courier New"/>
                <w:noProof/>
                <w:szCs w:val="20"/>
                <w:lang w:val="en-US" w:eastAsia="en-US"/>
              </w:rPr>
              <w:t>}</w:t>
            </w:r>
          </w:p>
          <w:p w:rsidR="006A0658" w:rsidRPr="00B46496" w:rsidRDefault="006A0658" w:rsidP="006A0658">
            <w:pPr>
              <w:autoSpaceDE w:val="0"/>
              <w:autoSpaceDN w:val="0"/>
              <w:adjustRightInd w:val="0"/>
              <w:spacing w:before="0"/>
              <w:jc w:val="left"/>
              <w:rPr>
                <w:rFonts w:ascii="Courier New" w:hAnsi="Courier New" w:cs="Courier New"/>
                <w:noProof/>
                <w:szCs w:val="20"/>
                <w:lang w:eastAsia="en-US"/>
              </w:rPr>
            </w:pPr>
            <w:r w:rsidRPr="00965997">
              <w:rPr>
                <w:rFonts w:ascii="Courier New" w:hAnsi="Courier New" w:cs="Courier New"/>
                <w:noProof/>
                <w:szCs w:val="20"/>
                <w:lang w:val="en-US"/>
              </w:rPr>
              <w:tab/>
            </w:r>
            <w:r w:rsidRPr="00965997">
              <w:rPr>
                <w:rFonts w:ascii="Courier New" w:hAnsi="Courier New" w:cs="Courier New"/>
                <w:noProof/>
                <w:szCs w:val="20"/>
                <w:lang w:val="en-US"/>
              </w:rPr>
              <w:tab/>
            </w:r>
            <w:r>
              <w:rPr>
                <w:rFonts w:ascii="Courier New" w:hAnsi="Courier New" w:cs="Courier New"/>
                <w:noProof/>
                <w:szCs w:val="20"/>
                <w:lang w:val="en-US" w:eastAsia="en-US"/>
              </w:rPr>
              <w:t>tail = lastEleme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current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Element is not found in the 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1B5EE5" w:rsidRDefault="006A0658" w:rsidP="006A0658">
            <w:pPr>
              <w:spacing w:before="0"/>
              <w:jc w:val="left"/>
              <w:rPr>
                <w:noProof/>
              </w:rPr>
            </w:pPr>
            <w:r>
              <w:rPr>
                <w:rFonts w:ascii="Courier New" w:hAnsi="Courier New" w:cs="Courier New"/>
                <w:noProof/>
                <w:szCs w:val="20"/>
              </w:rPr>
              <w:t>}</w:t>
            </w:r>
          </w:p>
        </w:tc>
      </w:tr>
    </w:tbl>
    <w:p w:rsidR="006A0658" w:rsidRPr="002B4039" w:rsidRDefault="006A0658" w:rsidP="006A0658">
      <w:pPr>
        <w:spacing w:after="120"/>
      </w:pPr>
      <w:r>
        <w:t xml:space="preserve">Изтриването по стойност на елемент работи като изтриването по индекс, но има 2 особености: търсеният елемент може и да не съществува и това налага допълнителна проверка; в списъка може да има елементи със стойност </w:t>
      </w:r>
      <w:r w:rsidRPr="00CF5A24">
        <w:rPr>
          <w:rStyle w:val="Code"/>
        </w:rPr>
        <w:t>null</w:t>
      </w:r>
      <w:r>
        <w:t>, които трябва да предвидим и обработим по специален начин (вижте в кода). За да работи коректно изтриването, е необходимо елементите в масива да са сравними, т.е. да имат коректно реализирани</w:t>
      </w:r>
      <w:r w:rsidRPr="00731CC9">
        <w:t xml:space="preserve"> </w:t>
      </w:r>
      <w:r>
        <w:t xml:space="preserve">методите </w:t>
      </w:r>
      <w:r>
        <w:rPr>
          <w:rStyle w:val="Code"/>
        </w:rPr>
        <w:t>E</w:t>
      </w:r>
      <w:r w:rsidRPr="00CF5A24">
        <w:rPr>
          <w:rStyle w:val="Code"/>
        </w:rPr>
        <w:t>quals</w:t>
      </w:r>
      <w:r w:rsidRPr="00731CC9">
        <w:rPr>
          <w:rStyle w:val="Code"/>
        </w:rPr>
        <w:t xml:space="preserve">() и </w:t>
      </w:r>
      <w:r>
        <w:rPr>
          <w:rStyle w:val="Code"/>
        </w:rPr>
        <w:t>GetHashCode</w:t>
      </w:r>
      <w:r w:rsidRPr="00731CC9">
        <w:rPr>
          <w:rStyle w:val="Code"/>
        </w:rPr>
        <w:t>()</w:t>
      </w:r>
      <w:r>
        <w:t xml:space="preserve"> от </w:t>
      </w:r>
      <w:r>
        <w:rPr>
          <w:rStyle w:val="Code"/>
        </w:rPr>
        <w:t>System</w:t>
      </w:r>
      <w:r w:rsidRPr="00731CC9">
        <w:rPr>
          <w:rStyle w:val="Code"/>
        </w:rPr>
        <w:t>.О</w:t>
      </w:r>
      <w:r w:rsidRPr="00CF5A24">
        <w:rPr>
          <w:rStyle w:val="Code"/>
        </w:rPr>
        <w:t>bject</w:t>
      </w:r>
      <w:r>
        <w:t xml:space="preserve">. Накрая отново намираме последния елемент и насочваме </w:t>
      </w:r>
      <w:r w:rsidRPr="002B4039">
        <w:rPr>
          <w:rStyle w:val="Code"/>
        </w:rPr>
        <w:t>tail</w:t>
      </w:r>
      <w:r w:rsidRPr="00731CC9">
        <w:t xml:space="preserve"> </w:t>
      </w:r>
      <w:r>
        <w:t>към него.</w:t>
      </w:r>
    </w:p>
    <w:p w:rsidR="006A0658" w:rsidRPr="00A454FE" w:rsidRDefault="006A0658" w:rsidP="006A0658">
      <w:pPr>
        <w:spacing w:after="120"/>
      </w:pPr>
      <w:r w:rsidRPr="00A454FE">
        <w:t>По</w:t>
      </w:r>
      <w:r>
        <w:t>-</w:t>
      </w:r>
      <w:r w:rsidRPr="00A454FE">
        <w:t>долу добавяме и операциите за търсене и проверка дали се съдържа даден елемент</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6A0658" w:rsidRPr="00A454FE" w:rsidTr="006A0658">
        <w:trPr>
          <w:jc w:val="center"/>
        </w:trPr>
        <w:tc>
          <w:tcPr>
            <w:tcW w:w="7961"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Searches for given element in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item you are searching for</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the index of the first occurrence of the elemen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in the list or -1 when not foun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 &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Of(</w:t>
            </w:r>
            <w:r>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current = 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curren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urrent.Element != </w:t>
            </w:r>
            <w:r>
              <w:rPr>
                <w:rFonts w:ascii="Courier New" w:hAnsi="Courier New" w:cs="Courier New"/>
                <w:noProof/>
                <w:color w:val="0000FF"/>
                <w:szCs w:val="20"/>
              </w:rPr>
              <w:t>null</w:t>
            </w:r>
            <w:r>
              <w:rPr>
                <w:rFonts w:ascii="Courier New" w:hAnsi="Courier New" w:cs="Courier New"/>
                <w:noProof/>
                <w:szCs w:val="20"/>
              </w:rPr>
              <w:t xml:space="preserve"> &amp;&amp; </w:t>
            </w:r>
          </w:p>
          <w:p w:rsidR="006A0658" w:rsidRPr="00373C20"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 current.Element == item) </w:t>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current.Element == </w:t>
            </w:r>
            <w:r>
              <w:rPr>
                <w:rFonts w:ascii="Courier New" w:hAnsi="Courier New" w:cs="Courier New"/>
                <w:noProof/>
                <w:color w:val="0000FF"/>
                <w:szCs w:val="20"/>
              </w:rPr>
              <w:t>null</w:t>
            </w:r>
            <w:r>
              <w:rPr>
                <w:rFonts w:ascii="Courier New" w:hAnsi="Courier New" w:cs="Courier New"/>
                <w:noProof/>
                <w:szCs w:val="20"/>
              </w:rPr>
              <w:t xml:space="preserve">) &amp;&amp; (item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urrent = current.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heck if the specified element exist</w:t>
            </w:r>
            <w:r>
              <w:rPr>
                <w:rFonts w:ascii="Courier New" w:hAnsi="Courier New" w:cs="Courier New"/>
                <w:noProof/>
                <w:color w:val="008000"/>
                <w:szCs w:val="20"/>
                <w:lang w:val="en-US"/>
              </w:rPr>
              <w:t>s</w:t>
            </w:r>
            <w:r>
              <w:rPr>
                <w:rFonts w:ascii="Courier New" w:hAnsi="Courier New" w:cs="Courier New"/>
                <w:noProof/>
                <w:color w:val="008000"/>
                <w:szCs w:val="20"/>
              </w:rPr>
              <w:t xml:space="preserve"> in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tem"&gt;</w:t>
            </w:r>
            <w:r>
              <w:rPr>
                <w:rFonts w:ascii="Courier New" w:hAnsi="Courier New" w:cs="Courier New"/>
                <w:noProof/>
                <w:color w:val="008000"/>
                <w:szCs w:val="20"/>
              </w:rPr>
              <w:t>The item you are searching for</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True if the element exist</w:t>
            </w:r>
            <w:r>
              <w:rPr>
                <w:rFonts w:ascii="Courier New" w:hAnsi="Courier New" w:cs="Courier New"/>
                <w:noProof/>
                <w:color w:val="008000"/>
                <w:szCs w:val="20"/>
                <w:lang w:val="en-US"/>
              </w:rPr>
              <w:t>s</w:t>
            </w:r>
            <w:r>
              <w:rPr>
                <w:rFonts w:ascii="Courier New" w:hAnsi="Courier New" w:cs="Courier New"/>
                <w:noProof/>
                <w:color w:val="008000"/>
                <w:szCs w:val="20"/>
              </w:rPr>
              <w:t xml:space="preserve"> or false otherwis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Contains(</w:t>
            </w:r>
            <w:r>
              <w:rPr>
                <w:rFonts w:ascii="Courier New" w:hAnsi="Courier New" w:cs="Courier New"/>
                <w:noProof/>
                <w:color w:val="0000FF"/>
                <w:szCs w:val="20"/>
              </w:rPr>
              <w:t>object</w:t>
            </w:r>
            <w:r>
              <w:rPr>
                <w:rFonts w:ascii="Courier New" w:hAnsi="Courier New" w:cs="Courier New"/>
                <w:noProof/>
                <w:szCs w:val="20"/>
              </w:rPr>
              <w:t xml:space="preserve">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IndexOf(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found = (index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found;</w:t>
            </w:r>
          </w:p>
          <w:p w:rsidR="006A0658" w:rsidRPr="00A454FE" w:rsidRDefault="006A0658" w:rsidP="006A0658">
            <w:pPr>
              <w:spacing w:before="0"/>
              <w:rPr>
                <w:noProof/>
              </w:rPr>
            </w:pPr>
            <w:r>
              <w:rPr>
                <w:rFonts w:ascii="Courier New" w:hAnsi="Courier New" w:cs="Courier New"/>
                <w:noProof/>
                <w:szCs w:val="20"/>
              </w:rPr>
              <w:t>}</w:t>
            </w:r>
          </w:p>
        </w:tc>
      </w:tr>
    </w:tbl>
    <w:p w:rsidR="006A0658" w:rsidRDefault="006A0658" w:rsidP="006A0658">
      <w:pPr>
        <w:spacing w:after="120"/>
      </w:pPr>
      <w:r>
        <w:t>Търсенето на елемент работи, както в метода за изтриване: започва се от</w:t>
      </w:r>
      <w:r w:rsidR="00DC71DB">
        <w:t xml:space="preserve"> </w:t>
      </w:r>
      <w:r>
        <w:t>началото на списъка и се преравят последователно следващите един след друг елементи докато не се стигне до края на списъка.</w:t>
      </w:r>
    </w:p>
    <w:p w:rsidR="006A0658" w:rsidRPr="00A454FE" w:rsidRDefault="006A0658" w:rsidP="006A0658">
      <w:pPr>
        <w:spacing w:after="120"/>
      </w:pPr>
      <w:r>
        <w:t xml:space="preserve">Остана да реализираме още две операции – достъп до елемент по индекс (използвайки </w:t>
      </w:r>
      <w:r w:rsidRPr="000C10BD">
        <w:t>индексатор</w:t>
      </w:r>
      <w:r>
        <w:t>) и извличане броя елементи на списъка (използвайки свойств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6A0658" w:rsidRPr="00A454FE" w:rsidTr="006A0658">
        <w:trPr>
          <w:jc w:val="center"/>
        </w:trPr>
        <w:tc>
          <w:tcPr>
            <w:tcW w:w="7961"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Gets or sets the element on the specified position</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ndex"&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The position of the element [0 … count-1]</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object at the specified index</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exception cref="System.ArgumentOutOfRangeException"&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Index is invali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exception&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bject</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w:t>
            </w:r>
            <w:r>
              <w:rPr>
                <w:rFonts w:ascii="Courier New" w:hAnsi="Courier New" w:cs="Courier New"/>
                <w:noProof/>
                <w:color w:val="0000FF"/>
                <w:szCs w:val="20"/>
              </w:rPr>
              <w:t>int</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currentNode = </w:t>
            </w:r>
            <w:r>
              <w:rPr>
                <w:rFonts w:ascii="Courier New" w:hAnsi="Courier New" w:cs="Courier New"/>
                <w:noProof/>
                <w:color w:val="0000FF"/>
                <w:szCs w:val="20"/>
              </w:rPr>
              <w:t>this</w:t>
            </w:r>
            <w:r>
              <w:rPr>
                <w:rFonts w:ascii="Courier New" w:hAnsi="Courier New" w:cs="Courier New"/>
                <w:noProof/>
                <w:szCs w:val="20"/>
              </w:rPr>
              <w:t>.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index;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urrentNode = currentNode.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currentNode.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dex &gt;= count || index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OutOfRange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valid index: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Node</w:t>
            </w:r>
            <w:r>
              <w:rPr>
                <w:rFonts w:ascii="Courier New" w:hAnsi="Courier New" w:cs="Courier New"/>
                <w:noProof/>
                <w:szCs w:val="20"/>
              </w:rPr>
              <w:t xml:space="preserve"> currentNode = </w:t>
            </w:r>
            <w:r>
              <w:rPr>
                <w:rFonts w:ascii="Courier New" w:hAnsi="Courier New" w:cs="Courier New"/>
                <w:noProof/>
                <w:color w:val="0000FF"/>
                <w:szCs w:val="20"/>
              </w:rPr>
              <w:t>this</w:t>
            </w:r>
            <w:r>
              <w:rPr>
                <w:rFonts w:ascii="Courier New" w:hAnsi="Courier New" w:cs="Courier New"/>
                <w:noProof/>
                <w:szCs w:val="20"/>
              </w:rPr>
              <w:t>.hea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index;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urrentNode = currentNode.N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currentNode.Element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Gets the number of elements in the lis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A454FE" w:rsidRDefault="006A0658" w:rsidP="006A0658">
            <w:pPr>
              <w:spacing w:before="0"/>
              <w:rPr>
                <w:noProof/>
              </w:rPr>
            </w:pPr>
            <w:r>
              <w:rPr>
                <w:rFonts w:ascii="Courier New" w:hAnsi="Courier New" w:cs="Courier New"/>
                <w:noProof/>
                <w:szCs w:val="20"/>
              </w:rPr>
              <w:t>}</w:t>
            </w:r>
          </w:p>
        </w:tc>
      </w:tr>
    </w:tbl>
    <w:p w:rsidR="006A0658" w:rsidRPr="00A454FE" w:rsidRDefault="006A0658" w:rsidP="006A0658">
      <w:pPr>
        <w:spacing w:after="120"/>
      </w:pPr>
      <w:r w:rsidRPr="00A454FE">
        <w:t xml:space="preserve">Нека видим </w:t>
      </w:r>
      <w:r>
        <w:t xml:space="preserve">накрая и </w:t>
      </w:r>
      <w:r w:rsidRPr="00A454FE">
        <w:t>нашия пример, този път реализиран чрез динамичен свързан списъ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6A0658" w:rsidRPr="00A454FE" w:rsidTr="006A0658">
        <w:trPr>
          <w:jc w:val="center"/>
        </w:trPr>
        <w:tc>
          <w:tcPr>
            <w:tcW w:w="7961"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DynamicList</w:t>
            </w:r>
            <w:r>
              <w:rPr>
                <w:rFonts w:ascii="Courier New" w:hAnsi="Courier New" w:cs="Courier New"/>
                <w:noProof/>
                <w:szCs w:val="20"/>
              </w:rPr>
              <w:t xml:space="preserve"> shopping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ynamicLis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Mil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Hone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Olive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Add(</w:t>
            </w:r>
            <w:r>
              <w:rPr>
                <w:rFonts w:ascii="Courier New" w:hAnsi="Courier New" w:cs="Courier New"/>
                <w:noProof/>
                <w:color w:val="A31515"/>
                <w:szCs w:val="20"/>
              </w:rPr>
              <w:t>"Be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oppingList.Remove(</w:t>
            </w:r>
            <w:r>
              <w:rPr>
                <w:rFonts w:ascii="Courier New" w:hAnsi="Courier New" w:cs="Courier New"/>
                <w:noProof/>
                <w:color w:val="A31515"/>
                <w:szCs w:val="20"/>
              </w:rPr>
              <w:t>"Olive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We need to bu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shoppingList.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shopping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Do we have to buy Bread?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hoppingList.Contains(</w:t>
            </w:r>
            <w:r>
              <w:rPr>
                <w:rFonts w:ascii="Courier New" w:hAnsi="Courier New" w:cs="Courier New"/>
                <w:noProof/>
                <w:color w:val="A31515"/>
                <w:szCs w:val="20"/>
              </w:rPr>
              <w:t>"Bread"</w:t>
            </w:r>
            <w:r>
              <w:rPr>
                <w:rFonts w:ascii="Courier New" w:hAnsi="Courier New" w:cs="Courier New"/>
                <w:noProof/>
                <w:szCs w:val="20"/>
              </w:rPr>
              <w:t>));</w:t>
            </w:r>
          </w:p>
          <w:p w:rsidR="006A0658" w:rsidRPr="00A454FE" w:rsidRDefault="006A0658" w:rsidP="006A0658">
            <w:pPr>
              <w:spacing w:before="0"/>
              <w:rPr>
                <w:noProof/>
              </w:rPr>
            </w:pPr>
            <w:r>
              <w:rPr>
                <w:rFonts w:ascii="Courier New" w:hAnsi="Courier New" w:cs="Courier New"/>
                <w:noProof/>
                <w:szCs w:val="20"/>
              </w:rPr>
              <w:t>}</w:t>
            </w:r>
          </w:p>
        </w:tc>
      </w:tr>
    </w:tbl>
    <w:p w:rsidR="006A0658" w:rsidRPr="000C5A6E" w:rsidRDefault="006A0658" w:rsidP="006A0658">
      <w:r>
        <w:t>Както и очакваме, резултатът е същият както при реализацията на списък чрез масив:</w:t>
      </w:r>
    </w:p>
    <w:p w:rsidR="006A0658" w:rsidRDefault="006A7979" w:rsidP="006A0658">
      <w:pPr>
        <w:jc w:val="center"/>
      </w:pPr>
      <w:r>
        <w:rPr>
          <w:noProof/>
          <w:lang w:val="en-US" w:eastAsia="en-US"/>
        </w:rPr>
        <w:drawing>
          <wp:inline distT="0" distB="0" distL="0" distR="0">
            <wp:extent cx="2667000" cy="8667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667000" cy="866775"/>
                    </a:xfrm>
                    <a:prstGeom prst="rect">
                      <a:avLst/>
                    </a:prstGeom>
                    <a:noFill/>
                    <a:ln>
                      <a:noFill/>
                    </a:ln>
                  </pic:spPr>
                </pic:pic>
              </a:graphicData>
            </a:graphic>
          </wp:inline>
        </w:drawing>
      </w:r>
    </w:p>
    <w:p w:rsidR="006A0658" w:rsidRPr="000C5A6E" w:rsidRDefault="006A0658" w:rsidP="006A0658">
      <w:r>
        <w:t>Това показва, че можем да реализираме една и съща абстрактна струк</w:t>
      </w:r>
      <w:r>
        <w:softHyphen/>
        <w:t>тура от данни по фундаментално различни начини, но в крайна сметка ползвателите на структурата няма да забележат разлика в резултатите при използването й. Разлика обаче има и тя е в скоростта на работа и в обема на заеманата памет.</w:t>
      </w:r>
    </w:p>
    <w:p w:rsidR="006A0658" w:rsidRPr="00A454FE" w:rsidRDefault="006A0658" w:rsidP="006A0658">
      <w:pPr>
        <w:pStyle w:val="Heading4"/>
      </w:pPr>
      <w:r w:rsidRPr="00A454FE">
        <w:t>Двойно свързани списъци</w:t>
      </w:r>
    </w:p>
    <w:p w:rsidR="006A0658" w:rsidRDefault="006A0658" w:rsidP="006A0658">
      <w:r w:rsidRPr="00A454FE">
        <w:t xml:space="preserve">Съществува и т. нар. </w:t>
      </w:r>
      <w:r w:rsidRPr="00A454FE">
        <w:rPr>
          <w:b/>
        </w:rPr>
        <w:t>двойно свързан списък</w:t>
      </w:r>
      <w:r w:rsidRPr="00A454FE">
        <w:t xml:space="preserve"> (двусвързан списък), при който </w:t>
      </w:r>
      <w:r>
        <w:t xml:space="preserve">всеки елемент съдържа стойността си и два указателя – към предходен и към следващ елемент (или </w:t>
      </w:r>
      <w:r w:rsidRPr="000C3BAB">
        <w:rPr>
          <w:rStyle w:val="Code"/>
        </w:rPr>
        <w:t>nu</w:t>
      </w:r>
      <w:r>
        <w:rPr>
          <w:rStyle w:val="Code"/>
        </w:rPr>
        <w:t>l</w:t>
      </w:r>
      <w:r w:rsidRPr="000C3BAB">
        <w:rPr>
          <w:rStyle w:val="Code"/>
        </w:rPr>
        <w:t>l</w:t>
      </w:r>
      <w:r>
        <w:t>, ако няма такъв)</w:t>
      </w:r>
      <w:r w:rsidRPr="00583DE3">
        <w:t>.</w:t>
      </w:r>
      <w:r w:rsidRPr="00A454FE">
        <w:t xml:space="preserve"> Това ни позволява да обхождаме списъка, както напред така и </w:t>
      </w:r>
      <w:r>
        <w:t>назад</w:t>
      </w:r>
      <w:r w:rsidRPr="00A454FE">
        <w:t>.</w:t>
      </w:r>
      <w:r w:rsidRPr="00583DE3">
        <w:t xml:space="preserve"> </w:t>
      </w:r>
      <w:r>
        <w:t>Това позволява някои операции да бъдат реализирани по ефективно. Ето как изглежда един примерен двусвързан списък в паметта:</w:t>
      </w:r>
    </w:p>
    <w:p w:rsidR="006A0658" w:rsidRPr="006E3F7A" w:rsidRDefault="006A7979" w:rsidP="006A0658">
      <w:pPr>
        <w:jc w:val="center"/>
      </w:pPr>
      <w:r>
        <w:rPr>
          <w:noProof/>
          <w:lang w:val="en-US" w:eastAsia="en-US"/>
        </w:rPr>
        <w:drawing>
          <wp:inline distT="0" distB="0" distL="0" distR="0">
            <wp:extent cx="4038600" cy="1019175"/>
            <wp:effectExtent l="0" t="0" r="0" b="0"/>
            <wp:docPr id="245" name="Picture 245" descr="Bi-Linked-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Bi-Linked-List"/>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4038600" cy="1019175"/>
                    </a:xfrm>
                    <a:prstGeom prst="rect">
                      <a:avLst/>
                    </a:prstGeom>
                    <a:noFill/>
                    <a:ln>
                      <a:noFill/>
                    </a:ln>
                  </pic:spPr>
                </pic:pic>
              </a:graphicData>
            </a:graphic>
          </wp:inline>
        </w:drawing>
      </w:r>
    </w:p>
    <w:p w:rsidR="006A0658" w:rsidRPr="00A454FE" w:rsidRDefault="006A0658" w:rsidP="006A0658">
      <w:pPr>
        <w:pStyle w:val="Heading3"/>
      </w:pPr>
      <w:bookmarkStart w:id="1377" w:name="_Toc243587661"/>
      <w:bookmarkStart w:id="1378" w:name="_Toc299461350"/>
      <w:r w:rsidRPr="00A454FE">
        <w:t xml:space="preserve">Класът </w:t>
      </w:r>
      <w:r w:rsidRPr="00DC71DB">
        <w:rPr>
          <w:noProof/>
          <w:lang w:val="en-US"/>
        </w:rPr>
        <w:t>ArrayList</w:t>
      </w:r>
      <w:bookmarkEnd w:id="1377"/>
      <w:bookmarkEnd w:id="1378"/>
    </w:p>
    <w:p w:rsidR="006A0658" w:rsidRPr="00A454FE" w:rsidRDefault="006A0658" w:rsidP="006A0658">
      <w:r w:rsidRPr="00A454FE">
        <w:t xml:space="preserve">След като се запознахме с някои от основните реализации на списъците, ще се спрем на класовете в </w:t>
      </w:r>
      <w:r>
        <w:rPr>
          <w:lang w:val="en-US"/>
        </w:rPr>
        <w:t>C</w:t>
      </w:r>
      <w:r w:rsidRPr="00B64DB0">
        <w:rPr>
          <w:lang w:val="ru-RU"/>
        </w:rPr>
        <w:t>#</w:t>
      </w:r>
      <w:r w:rsidRPr="00A454FE">
        <w:t xml:space="preserve">, които ни предоставят </w:t>
      </w:r>
      <w:r>
        <w:t>списъчни структури "на готово"</w:t>
      </w:r>
      <w:r w:rsidRPr="00A454FE">
        <w:t xml:space="preserve">. Първият от тях е класът </w:t>
      </w:r>
      <w:r w:rsidRPr="00A454FE">
        <w:rPr>
          <w:rStyle w:val="Code"/>
        </w:rPr>
        <w:t>ArrayList</w:t>
      </w:r>
      <w:r>
        <w:t>, който представлява динамично-разширяем масив.</w:t>
      </w:r>
      <w:r w:rsidRPr="00A454FE">
        <w:t xml:space="preserve"> </w:t>
      </w:r>
      <w:r>
        <w:t>Той е р</w:t>
      </w:r>
      <w:r w:rsidRPr="00A454FE">
        <w:t xml:space="preserve">еализиран по сходен начин със </w:t>
      </w:r>
      <w:hyperlink w:anchor="_Статичен_списък_(реализация" w:history="1">
        <w:r w:rsidRPr="00E87D48">
          <w:rPr>
            <w:rStyle w:val="Hyperlink"/>
          </w:rPr>
          <w:t>статичната реализация на списък</w:t>
        </w:r>
      </w:hyperlink>
      <w:r>
        <w:t>,</w:t>
      </w:r>
      <w:r w:rsidRPr="00A454FE">
        <w:t xml:space="preserve"> </w:t>
      </w:r>
      <w:r>
        <w:t>която разгледахме</w:t>
      </w:r>
      <w:r w:rsidRPr="00A454FE">
        <w:t xml:space="preserve"> по</w:t>
      </w:r>
      <w:r>
        <w:t>-</w:t>
      </w:r>
      <w:r w:rsidRPr="00A454FE">
        <w:t xml:space="preserve">горе. </w:t>
      </w:r>
      <w:r w:rsidRPr="00DC71DB">
        <w:rPr>
          <w:rStyle w:val="Code"/>
          <w:lang w:val="bg-BG"/>
        </w:rPr>
        <w:t>ArrayList</w:t>
      </w:r>
      <w:r w:rsidRPr="00DC71DB">
        <w:rPr>
          <w:noProof/>
        </w:rPr>
        <w:t xml:space="preserve"> дава възможност да добавяме, премахваме и търсим елементи в него.</w:t>
      </w:r>
      <w:r w:rsidRPr="00A454FE">
        <w:t xml:space="preserve"> Някои </w:t>
      </w:r>
      <w:r>
        <w:t xml:space="preserve">по-важни </w:t>
      </w:r>
      <w:r w:rsidR="00DC71DB">
        <w:t>членове</w:t>
      </w:r>
      <w:r w:rsidRPr="00A454FE">
        <w:t>, които можем да използваме са:</w:t>
      </w:r>
    </w:p>
    <w:p w:rsidR="006A0658" w:rsidRPr="00A454FE" w:rsidRDefault="006A0658" w:rsidP="00222F92">
      <w:pPr>
        <w:numPr>
          <w:ilvl w:val="0"/>
          <w:numId w:val="83"/>
        </w:numPr>
        <w:tabs>
          <w:tab w:val="clear" w:pos="644"/>
        </w:tabs>
        <w:ind w:left="568" w:hanging="284"/>
      </w:pPr>
      <w:r>
        <w:rPr>
          <w:rStyle w:val="Code"/>
        </w:rPr>
        <w:t>A</w:t>
      </w:r>
      <w:r w:rsidRPr="00B83EF6">
        <w:rPr>
          <w:rStyle w:val="Code"/>
        </w:rPr>
        <w:t>dd</w:t>
      </w:r>
      <w:r w:rsidRPr="00731CC9">
        <w:rPr>
          <w:rStyle w:val="Code"/>
        </w:rPr>
        <w:t>(</w:t>
      </w:r>
      <w:r>
        <w:rPr>
          <w:rStyle w:val="Code"/>
        </w:rPr>
        <w:t>o</w:t>
      </w:r>
      <w:r w:rsidRPr="00B83EF6">
        <w:rPr>
          <w:rStyle w:val="Code"/>
        </w:rPr>
        <w:t>bject</w:t>
      </w:r>
      <w:r w:rsidRPr="00731CC9">
        <w:rPr>
          <w:rStyle w:val="Code"/>
        </w:rPr>
        <w:t>)</w:t>
      </w:r>
      <w:r w:rsidRPr="00A454FE">
        <w:t xml:space="preserve"> – добавяне на нов елемент</w:t>
      </w:r>
    </w:p>
    <w:p w:rsidR="006A0658" w:rsidRPr="00A454FE" w:rsidRDefault="006A0658" w:rsidP="00222F92">
      <w:pPr>
        <w:numPr>
          <w:ilvl w:val="0"/>
          <w:numId w:val="83"/>
        </w:numPr>
        <w:tabs>
          <w:tab w:val="clear" w:pos="644"/>
        </w:tabs>
        <w:ind w:left="568" w:hanging="284"/>
      </w:pPr>
      <w:r>
        <w:rPr>
          <w:rStyle w:val="Code"/>
        </w:rPr>
        <w:t>Insert</w:t>
      </w:r>
      <w:r w:rsidRPr="00731CC9">
        <w:rPr>
          <w:rStyle w:val="Code"/>
        </w:rPr>
        <w:t>(</w:t>
      </w:r>
      <w:r w:rsidRPr="00B83EF6">
        <w:rPr>
          <w:rStyle w:val="Code"/>
        </w:rPr>
        <w:t>in</w:t>
      </w:r>
      <w:r>
        <w:rPr>
          <w:rStyle w:val="Code"/>
        </w:rPr>
        <w:t>t</w:t>
      </w:r>
      <w:r w:rsidRPr="00731CC9">
        <w:rPr>
          <w:rStyle w:val="Code"/>
        </w:rPr>
        <w:t xml:space="preserve">, </w:t>
      </w:r>
      <w:r>
        <w:rPr>
          <w:rStyle w:val="Code"/>
        </w:rPr>
        <w:t>o</w:t>
      </w:r>
      <w:r w:rsidRPr="00B83EF6">
        <w:rPr>
          <w:rStyle w:val="Code"/>
        </w:rPr>
        <w:t>bject</w:t>
      </w:r>
      <w:r w:rsidRPr="00731CC9">
        <w:rPr>
          <w:rStyle w:val="Code"/>
        </w:rPr>
        <w:t>)</w:t>
      </w:r>
      <w:r w:rsidRPr="00A454FE">
        <w:t xml:space="preserve"> – добавяне </w:t>
      </w:r>
      <w:r>
        <w:t xml:space="preserve">на </w:t>
      </w:r>
      <w:r w:rsidRPr="00A454FE">
        <w:t>елемент на определено място (индекс)</w:t>
      </w:r>
    </w:p>
    <w:p w:rsidR="006A0658" w:rsidRPr="00A454FE" w:rsidRDefault="006A0658" w:rsidP="00222F92">
      <w:pPr>
        <w:numPr>
          <w:ilvl w:val="0"/>
          <w:numId w:val="83"/>
        </w:numPr>
        <w:tabs>
          <w:tab w:val="clear" w:pos="644"/>
        </w:tabs>
        <w:ind w:left="568" w:hanging="284"/>
      </w:pPr>
      <w:r>
        <w:rPr>
          <w:rStyle w:val="Code"/>
        </w:rPr>
        <w:t>Count</w:t>
      </w:r>
      <w:r w:rsidRPr="00A454FE">
        <w:t xml:space="preserve"> – връща броя на елементите в списъка</w:t>
      </w:r>
    </w:p>
    <w:p w:rsidR="006A0658" w:rsidRPr="00A454FE" w:rsidRDefault="006A0658" w:rsidP="00222F92">
      <w:pPr>
        <w:numPr>
          <w:ilvl w:val="0"/>
          <w:numId w:val="83"/>
        </w:numPr>
        <w:tabs>
          <w:tab w:val="clear" w:pos="644"/>
        </w:tabs>
        <w:ind w:left="568" w:hanging="284"/>
      </w:pPr>
      <w:r>
        <w:rPr>
          <w:rStyle w:val="Code"/>
        </w:rPr>
        <w:t>R</w:t>
      </w:r>
      <w:r w:rsidRPr="00B83EF6">
        <w:rPr>
          <w:rStyle w:val="Code"/>
        </w:rPr>
        <w:t>emove</w:t>
      </w:r>
      <w:r w:rsidRPr="00731CC9">
        <w:rPr>
          <w:rStyle w:val="Code"/>
        </w:rPr>
        <w:t>(</w:t>
      </w:r>
      <w:r>
        <w:rPr>
          <w:rStyle w:val="Code"/>
        </w:rPr>
        <w:t>o</w:t>
      </w:r>
      <w:r w:rsidRPr="00B83EF6">
        <w:rPr>
          <w:rStyle w:val="Code"/>
        </w:rPr>
        <w:t>bject</w:t>
      </w:r>
      <w:r w:rsidRPr="00731CC9">
        <w:rPr>
          <w:rStyle w:val="Code"/>
        </w:rPr>
        <w:t>)</w:t>
      </w:r>
      <w:r w:rsidRPr="00A454FE">
        <w:t xml:space="preserve"> – премахване </w:t>
      </w:r>
      <w:r>
        <w:t xml:space="preserve">на </w:t>
      </w:r>
      <w:r w:rsidRPr="00A454FE">
        <w:t>определен елемент</w:t>
      </w:r>
    </w:p>
    <w:p w:rsidR="006A0658" w:rsidRPr="00A454FE" w:rsidRDefault="006A0658" w:rsidP="00222F92">
      <w:pPr>
        <w:numPr>
          <w:ilvl w:val="0"/>
          <w:numId w:val="83"/>
        </w:numPr>
        <w:tabs>
          <w:tab w:val="clear" w:pos="644"/>
        </w:tabs>
        <w:ind w:left="568" w:hanging="284"/>
      </w:pPr>
      <w:r>
        <w:rPr>
          <w:rStyle w:val="Code"/>
        </w:rPr>
        <w:t>R</w:t>
      </w:r>
      <w:r w:rsidRPr="00B83EF6">
        <w:rPr>
          <w:rStyle w:val="Code"/>
        </w:rPr>
        <w:t>emove</w:t>
      </w:r>
      <w:r>
        <w:rPr>
          <w:rStyle w:val="Code"/>
        </w:rPr>
        <w:t>At</w:t>
      </w:r>
      <w:r w:rsidRPr="00731CC9">
        <w:rPr>
          <w:rStyle w:val="Code"/>
        </w:rPr>
        <w:t>(</w:t>
      </w:r>
      <w:r w:rsidRPr="00B83EF6">
        <w:rPr>
          <w:rStyle w:val="Code"/>
        </w:rPr>
        <w:t>in</w:t>
      </w:r>
      <w:r>
        <w:rPr>
          <w:rStyle w:val="Code"/>
        </w:rPr>
        <w:t>t</w:t>
      </w:r>
      <w:r w:rsidRPr="00731CC9">
        <w:rPr>
          <w:rStyle w:val="Code"/>
        </w:rPr>
        <w:t>)</w:t>
      </w:r>
      <w:r w:rsidRPr="00B83EF6">
        <w:t xml:space="preserve"> </w:t>
      </w:r>
      <w:r w:rsidRPr="00A454FE">
        <w:t>– премахване на елемента на определено място (индекс)</w:t>
      </w:r>
    </w:p>
    <w:p w:rsidR="006A0658" w:rsidRPr="00AB16A2" w:rsidRDefault="006A0658" w:rsidP="00222F92">
      <w:pPr>
        <w:numPr>
          <w:ilvl w:val="0"/>
          <w:numId w:val="83"/>
        </w:numPr>
        <w:tabs>
          <w:tab w:val="clear" w:pos="644"/>
        </w:tabs>
        <w:ind w:left="568" w:hanging="284"/>
      </w:pPr>
      <w:r>
        <w:rPr>
          <w:rStyle w:val="Code"/>
        </w:rPr>
        <w:t>C</w:t>
      </w:r>
      <w:r w:rsidRPr="00B83EF6">
        <w:rPr>
          <w:rStyle w:val="Code"/>
        </w:rPr>
        <w:t>lear()</w:t>
      </w:r>
      <w:r w:rsidRPr="00A454FE">
        <w:t xml:space="preserve"> – </w:t>
      </w:r>
      <w:r>
        <w:t>изтрива елементите на списъка</w:t>
      </w:r>
    </w:p>
    <w:p w:rsidR="006A0658" w:rsidRPr="00731CC9" w:rsidRDefault="006A0658" w:rsidP="00222F92">
      <w:pPr>
        <w:numPr>
          <w:ilvl w:val="0"/>
          <w:numId w:val="83"/>
        </w:numPr>
        <w:tabs>
          <w:tab w:val="clear" w:pos="644"/>
        </w:tabs>
        <w:ind w:left="568" w:hanging="284"/>
        <w:rPr>
          <w:rStyle w:val="Code"/>
          <w:b w:val="0"/>
          <w:bCs w:val="0"/>
        </w:rPr>
      </w:pPr>
      <w:r w:rsidRPr="00AB16A2">
        <w:rPr>
          <w:rStyle w:val="Code"/>
        </w:rPr>
        <w:t>this</w:t>
      </w:r>
      <w:r w:rsidRPr="00731CC9">
        <w:rPr>
          <w:rStyle w:val="Code"/>
        </w:rPr>
        <w:t>[</w:t>
      </w:r>
      <w:r w:rsidRPr="00AB16A2">
        <w:rPr>
          <w:rStyle w:val="Code"/>
        </w:rPr>
        <w:t>int</w:t>
      </w:r>
      <w:r w:rsidRPr="00731CC9">
        <w:rPr>
          <w:rStyle w:val="Code"/>
        </w:rPr>
        <w:t>]</w:t>
      </w:r>
      <w:r w:rsidRPr="00731CC9">
        <w:t xml:space="preserve"> – </w:t>
      </w:r>
      <w:r>
        <w:t xml:space="preserve">индексатор, </w:t>
      </w:r>
      <w:r w:rsidRPr="00AB16A2">
        <w:t>позволява достъп на елементите по подадена позиция</w:t>
      </w:r>
    </w:p>
    <w:p w:rsidR="006A0658" w:rsidRDefault="006A0658" w:rsidP="006A0658">
      <w:r w:rsidRPr="00A454FE">
        <w:t xml:space="preserve">Както видяхме, един от основните проблеми при тази реализация е </w:t>
      </w:r>
      <w:r>
        <w:rPr>
          <w:noProof/>
        </w:rPr>
        <w:t>пре</w:t>
      </w:r>
      <w:r w:rsidRPr="00A454FE">
        <w:rPr>
          <w:noProof/>
        </w:rPr>
        <w:t>о</w:t>
      </w:r>
      <w:r>
        <w:rPr>
          <w:noProof/>
        </w:rPr>
        <w:softHyphen/>
      </w:r>
      <w:r w:rsidRPr="00A454FE">
        <w:rPr>
          <w:noProof/>
        </w:rPr>
        <w:t>размеряването</w:t>
      </w:r>
      <w:r w:rsidRPr="00A454FE">
        <w:t xml:space="preserve"> на вътрешния масив при добавянето и премахването на елементи. </w:t>
      </w:r>
      <w:r>
        <w:t xml:space="preserve">В класа </w:t>
      </w:r>
      <w:r w:rsidRPr="003D308D">
        <w:rPr>
          <w:rStyle w:val="Code"/>
        </w:rPr>
        <w:t>ArrayList</w:t>
      </w:r>
      <w:r w:rsidRPr="00A454FE">
        <w:t xml:space="preserve"> проблемът е решен чрез предварително създаване на по-голям масив, който ни предоставя възможност да </w:t>
      </w:r>
      <w:r w:rsidRPr="00E87D48">
        <w:t>доба</w:t>
      </w:r>
      <w:r w:rsidRPr="00E87D48">
        <w:softHyphen/>
        <w:t>вяме</w:t>
      </w:r>
      <w:r w:rsidRPr="00A454FE">
        <w:t xml:space="preserve"> елементи, без да </w:t>
      </w:r>
      <w:r>
        <w:t>пре</w:t>
      </w:r>
      <w:r w:rsidRPr="00A454FE">
        <w:t xml:space="preserve">оразмеряваме масива </w:t>
      </w:r>
      <w:r>
        <w:t>при</w:t>
      </w:r>
      <w:r w:rsidRPr="00A454FE">
        <w:t xml:space="preserve"> всяко добавяне или премахване на елементи.</w:t>
      </w:r>
      <w:r>
        <w:t xml:space="preserve"> След малко ще обясним това </w:t>
      </w:r>
      <w:hyperlink w:anchor="_Класът_ArrayList_–" w:history="1">
        <w:r w:rsidRPr="00B50F01">
          <w:rPr>
            <w:rStyle w:val="Hyperlink"/>
          </w:rPr>
          <w:t>в детайли</w:t>
        </w:r>
      </w:hyperlink>
      <w:r>
        <w:t>.</w:t>
      </w:r>
    </w:p>
    <w:p w:rsidR="006A0658" w:rsidRPr="00A454FE" w:rsidRDefault="006A0658" w:rsidP="006A0658">
      <w:pPr>
        <w:pStyle w:val="Heading4"/>
      </w:pPr>
      <w:r w:rsidRPr="00A454FE">
        <w:t xml:space="preserve">Класът </w:t>
      </w:r>
      <w:r w:rsidRPr="00DC71DB">
        <w:rPr>
          <w:noProof/>
          <w:lang w:val="en-US"/>
        </w:rPr>
        <w:t>ArrayList</w:t>
      </w:r>
      <w:r>
        <w:t xml:space="preserve"> – пример</w:t>
      </w:r>
    </w:p>
    <w:p w:rsidR="006A0658" w:rsidRPr="00A454FE" w:rsidRDefault="00DC71DB" w:rsidP="006A0658">
      <w:pPr>
        <w:autoSpaceDE w:val="0"/>
        <w:autoSpaceDN w:val="0"/>
        <w:adjustRightInd w:val="0"/>
        <w:spacing w:after="120"/>
        <w:rPr>
          <w:noProof/>
        </w:rPr>
      </w:pPr>
      <w:r>
        <w:t xml:space="preserve">Класът </w:t>
      </w:r>
      <w:r w:rsidR="006A0658" w:rsidRPr="00E87D48">
        <w:rPr>
          <w:rStyle w:val="Code"/>
        </w:rPr>
        <w:t>ArrayList</w:t>
      </w:r>
      <w:r w:rsidR="006A0658">
        <w:t xml:space="preserve"> може да съхранява всякакви елементи – числа, символни низове и други обекти. Ето един малък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525EA"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rogrArrayListEx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ArrayList</w:t>
            </w:r>
            <w:r>
              <w:rPr>
                <w:rFonts w:ascii="Courier New" w:hAnsi="Courier New" w:cs="Courier New"/>
                <w:noProof/>
                <w:szCs w:val="20"/>
              </w:rPr>
              <w:t xml:space="preserve"> 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rayLis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list.Add(</w:t>
            </w:r>
            <w:r>
              <w:rPr>
                <w:rFonts w:ascii="Courier New" w:hAnsi="Courier New" w:cs="Courier New"/>
                <w:noProof/>
                <w:color w:val="A31515"/>
                <w:szCs w:val="20"/>
              </w:rPr>
              <w:t>"Hell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list.Add(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list.Add(3.14159);</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list.Add(</w:t>
            </w:r>
            <w:r>
              <w:rPr>
                <w:rFonts w:ascii="Courier New" w:hAnsi="Courier New" w:cs="Courier New"/>
                <w:noProof/>
                <w:color w:val="2B91AF"/>
                <w:szCs w:val="20"/>
              </w:rPr>
              <w:t>DateTime</w:t>
            </w:r>
            <w:r>
              <w:rPr>
                <w:rFonts w:ascii="Courier New" w:hAnsi="Courier New" w:cs="Courier New"/>
                <w:noProof/>
                <w:szCs w:val="20"/>
              </w:rPr>
              <w:t>.Now);</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list.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sidRPr="00906976">
              <w:rPr>
                <w:rFonts w:ascii="Courier New" w:hAnsi="Courier New" w:cs="Courier New"/>
                <w:noProof/>
                <w:color w:val="0000FF"/>
                <w:szCs w:val="20"/>
              </w:rPr>
              <w:t>object</w:t>
            </w:r>
            <w:r>
              <w:rPr>
                <w:rFonts w:ascii="Courier New" w:hAnsi="Courier New" w:cs="Courier New"/>
                <w:noProof/>
                <w:szCs w:val="20"/>
              </w:rPr>
              <w:t xml:space="preserve"> value = 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ndex={0}; Value={1}\n"</w:t>
            </w:r>
            <w:r>
              <w:rPr>
                <w:rFonts w:ascii="Courier New" w:hAnsi="Courier New" w:cs="Courier New"/>
                <w:noProof/>
                <w:szCs w:val="20"/>
              </w:rPr>
              <w:t>, i,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C525EA"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Pr="00A454FE" w:rsidRDefault="006A0658" w:rsidP="006A0658">
      <w:pPr>
        <w:autoSpaceDE w:val="0"/>
        <w:autoSpaceDN w:val="0"/>
        <w:adjustRightInd w:val="0"/>
        <w:spacing w:after="120"/>
        <w:rPr>
          <w:noProof/>
        </w:rPr>
      </w:pPr>
      <w:r>
        <w:t xml:space="preserve">В примера създаваме </w:t>
      </w:r>
      <w:r w:rsidRPr="00C525EA">
        <w:rPr>
          <w:rStyle w:val="Code"/>
        </w:rPr>
        <w:t>ArrayList</w:t>
      </w:r>
      <w:r>
        <w:t xml:space="preserve"> и добавяме в него няколко елемента от различни типове: </w:t>
      </w:r>
      <w:r>
        <w:rPr>
          <w:rStyle w:val="Code"/>
        </w:rPr>
        <w:t>s</w:t>
      </w:r>
      <w:r w:rsidRPr="00C525EA">
        <w:rPr>
          <w:rStyle w:val="Code"/>
        </w:rPr>
        <w:t>tring</w:t>
      </w:r>
      <w:r>
        <w:t xml:space="preserve">, </w:t>
      </w:r>
      <w:r w:rsidRPr="00C525EA">
        <w:rPr>
          <w:rStyle w:val="Code"/>
        </w:rPr>
        <w:t>int</w:t>
      </w:r>
      <w:r>
        <w:t xml:space="preserve">, </w:t>
      </w:r>
      <w:r w:rsidRPr="00C525EA">
        <w:rPr>
          <w:rStyle w:val="Code"/>
        </w:rPr>
        <w:t>double</w:t>
      </w:r>
      <w:r>
        <w:t xml:space="preserve"> </w:t>
      </w:r>
      <w:r w:rsidRPr="003760E3">
        <w:t>и</w:t>
      </w:r>
      <w:r>
        <w:t xml:space="preserve"> </w:t>
      </w:r>
      <w:r w:rsidRPr="00C525EA">
        <w:rPr>
          <w:rStyle w:val="Code"/>
        </w:rPr>
        <w:t>Date</w:t>
      </w:r>
      <w:r>
        <w:rPr>
          <w:rStyle w:val="Code"/>
        </w:rPr>
        <w:t>Time</w:t>
      </w:r>
      <w:r>
        <w:t>.</w:t>
      </w:r>
      <w:r w:rsidRPr="00583DE3">
        <w:t xml:space="preserve"> </w:t>
      </w:r>
      <w:r>
        <w:t>След това итерираме по елементите и ги отпечатваме. Ако изпълним примера,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525EA" w:rsidTr="006A0658">
        <w:tc>
          <w:tcPr>
            <w:tcW w:w="7970" w:type="dxa"/>
            <w:tcBorders>
              <w:top w:val="single" w:sz="4" w:space="0" w:color="auto"/>
              <w:left w:val="single" w:sz="4" w:space="0" w:color="auto"/>
              <w:bottom w:val="single" w:sz="4" w:space="0" w:color="auto"/>
              <w:right w:val="single" w:sz="4" w:space="0" w:color="auto"/>
            </w:tcBorders>
          </w:tcPr>
          <w:p w:rsidR="006A0658" w:rsidRPr="00DC71DB" w:rsidRDefault="006A0658" w:rsidP="006A0658">
            <w:pPr>
              <w:autoSpaceDE w:val="0"/>
              <w:autoSpaceDN w:val="0"/>
              <w:adjustRightInd w:val="0"/>
              <w:spacing w:before="0"/>
              <w:jc w:val="left"/>
              <w:rPr>
                <w:rFonts w:ascii="Courier New" w:hAnsi="Courier New" w:cs="Courier New"/>
                <w:noProof/>
                <w:szCs w:val="20"/>
                <w:lang w:val="en-US"/>
              </w:rPr>
            </w:pPr>
            <w:r w:rsidRPr="00DC71DB">
              <w:rPr>
                <w:rFonts w:ascii="Courier New" w:hAnsi="Courier New" w:cs="Courier New"/>
                <w:noProof/>
                <w:color w:val="000000"/>
                <w:szCs w:val="20"/>
                <w:lang w:val="en-US"/>
              </w:rPr>
              <w:t>Index=0; Value=Hello</w:t>
            </w:r>
          </w:p>
          <w:p w:rsidR="006A0658" w:rsidRPr="00DC71DB" w:rsidRDefault="006A0658" w:rsidP="006A0658">
            <w:pPr>
              <w:autoSpaceDE w:val="0"/>
              <w:autoSpaceDN w:val="0"/>
              <w:adjustRightInd w:val="0"/>
              <w:spacing w:before="0"/>
              <w:jc w:val="left"/>
              <w:rPr>
                <w:rFonts w:ascii="Courier New" w:hAnsi="Courier New" w:cs="Courier New"/>
                <w:noProof/>
                <w:szCs w:val="20"/>
                <w:lang w:val="en-US"/>
              </w:rPr>
            </w:pPr>
            <w:r w:rsidRPr="00DC71DB">
              <w:rPr>
                <w:rFonts w:ascii="Courier New" w:hAnsi="Courier New" w:cs="Courier New"/>
                <w:noProof/>
                <w:color w:val="000000"/>
                <w:szCs w:val="20"/>
                <w:lang w:val="en-US"/>
              </w:rPr>
              <w:t>Index=1; Value=5</w:t>
            </w:r>
          </w:p>
          <w:p w:rsidR="006A0658" w:rsidRPr="00DC71DB" w:rsidRDefault="006A0658" w:rsidP="006A0658">
            <w:pPr>
              <w:autoSpaceDE w:val="0"/>
              <w:autoSpaceDN w:val="0"/>
              <w:adjustRightInd w:val="0"/>
              <w:spacing w:before="0"/>
              <w:jc w:val="left"/>
              <w:rPr>
                <w:rFonts w:ascii="Courier New" w:hAnsi="Courier New" w:cs="Courier New"/>
                <w:noProof/>
                <w:szCs w:val="20"/>
                <w:lang w:val="en-US"/>
              </w:rPr>
            </w:pPr>
            <w:r w:rsidRPr="00DC71DB">
              <w:rPr>
                <w:rFonts w:ascii="Courier New" w:hAnsi="Courier New" w:cs="Courier New"/>
                <w:noProof/>
                <w:color w:val="000000"/>
                <w:szCs w:val="20"/>
                <w:lang w:val="en-US"/>
              </w:rPr>
              <w:t>Index=2; Value=3.14159</w:t>
            </w:r>
          </w:p>
          <w:p w:rsidR="006A0658" w:rsidRPr="00B64DB0" w:rsidRDefault="006A0658" w:rsidP="006A0658">
            <w:pPr>
              <w:autoSpaceDE w:val="0"/>
              <w:autoSpaceDN w:val="0"/>
              <w:adjustRightInd w:val="0"/>
              <w:spacing w:before="0"/>
              <w:jc w:val="left"/>
              <w:rPr>
                <w:rStyle w:val="Code"/>
              </w:rPr>
            </w:pPr>
            <w:r w:rsidRPr="00DC71DB">
              <w:rPr>
                <w:rFonts w:ascii="Courier New" w:hAnsi="Courier New" w:cs="Courier New"/>
                <w:noProof/>
                <w:color w:val="000000"/>
                <w:szCs w:val="20"/>
                <w:lang w:val="en-US"/>
              </w:rPr>
              <w:t>Index=3; Value=29.12.2009 23:17:01</w:t>
            </w:r>
          </w:p>
        </w:tc>
      </w:tr>
    </w:tbl>
    <w:p w:rsidR="006A0658" w:rsidRPr="00A454FE" w:rsidRDefault="006A0658" w:rsidP="006A0658">
      <w:pPr>
        <w:pStyle w:val="Heading4"/>
      </w:pPr>
      <w:r w:rsidRPr="00DC71DB">
        <w:rPr>
          <w:noProof/>
          <w:lang w:val="en-US"/>
        </w:rPr>
        <w:t>ArrayList</w:t>
      </w:r>
      <w:r>
        <w:t xml:space="preserve"> с числа – пример</w:t>
      </w:r>
    </w:p>
    <w:p w:rsidR="006A0658" w:rsidRPr="00A454FE" w:rsidRDefault="006A0658" w:rsidP="006A0658">
      <w:pPr>
        <w:autoSpaceDE w:val="0"/>
        <w:autoSpaceDN w:val="0"/>
        <w:adjustRightInd w:val="0"/>
        <w:spacing w:after="120"/>
        <w:rPr>
          <w:noProof/>
        </w:rPr>
      </w:pPr>
      <w:r>
        <w:t xml:space="preserve">Ако искаме да си направим масив от числа и след това да обработим числата, примерно да намерим тяхната сума, се налага да преобразуваме типа </w:t>
      </w:r>
      <w:r>
        <w:rPr>
          <w:rStyle w:val="Code"/>
        </w:rPr>
        <w:t>o</w:t>
      </w:r>
      <w:r w:rsidRPr="00B50F01">
        <w:rPr>
          <w:rStyle w:val="Code"/>
        </w:rPr>
        <w:t>bject</w:t>
      </w:r>
      <w:r>
        <w:t xml:space="preserve"> към число. Това е така, защото </w:t>
      </w:r>
      <w:r w:rsidRPr="004E03EA">
        <w:rPr>
          <w:rStyle w:val="Code"/>
        </w:rPr>
        <w:t>ArrayList</w:t>
      </w:r>
      <w:r>
        <w:t xml:space="preserve"> всъщност е списък от обекти от тип </w:t>
      </w:r>
      <w:r>
        <w:rPr>
          <w:rStyle w:val="Code"/>
        </w:rPr>
        <w:t>o</w:t>
      </w:r>
      <w:r w:rsidRPr="00B50F01">
        <w:rPr>
          <w:rStyle w:val="Code"/>
        </w:rPr>
        <w:t>bject</w:t>
      </w:r>
      <w:r>
        <w:t>, а не от някой по-конкретен тип</w:t>
      </w:r>
      <w:r w:rsidRPr="00731CC9">
        <w:t>.</w:t>
      </w:r>
      <w:r>
        <w:t xml:space="preserve"> Ето примерен код, който сумира елементите на </w:t>
      </w:r>
      <w:r w:rsidRPr="004E03EA">
        <w:rPr>
          <w:rStyle w:val="Code"/>
        </w:rPr>
        <w:t>ArrayLis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50F01"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ArrayList</w:t>
            </w:r>
            <w:r>
              <w:rPr>
                <w:rFonts w:ascii="Courier New" w:hAnsi="Courier New" w:cs="Courier New"/>
                <w:noProof/>
                <w:szCs w:val="20"/>
              </w:rPr>
              <w:t xml:space="preserve"> 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rayLis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list.Add(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list.Add(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list.Add(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sum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list.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value = (</w:t>
            </w:r>
            <w:r>
              <w:rPr>
                <w:rFonts w:ascii="Courier New" w:hAnsi="Courier New" w:cs="Courier New"/>
                <w:noProof/>
                <w:color w:val="0000FF"/>
                <w:szCs w:val="20"/>
              </w:rPr>
              <w:t>int</w:t>
            </w:r>
            <w:r>
              <w:rPr>
                <w:rFonts w:ascii="Courier New" w:hAnsi="Courier New" w:cs="Courier New"/>
                <w:noProof/>
                <w:szCs w:val="20"/>
              </w:rPr>
              <w:t>)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um = sum +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Sum = "</w:t>
            </w:r>
            <w:r>
              <w:rPr>
                <w:rFonts w:ascii="Courier New" w:hAnsi="Courier New" w:cs="Courier New"/>
                <w:noProof/>
                <w:szCs w:val="20"/>
              </w:rPr>
              <w:t xml:space="preserve"> + sum);</w:t>
            </w:r>
          </w:p>
          <w:p w:rsidR="006A0658" w:rsidRPr="00B50F01" w:rsidRDefault="006A0658" w:rsidP="006A0658">
            <w:pPr>
              <w:autoSpaceDE w:val="0"/>
              <w:autoSpaceDN w:val="0"/>
              <w:adjustRightInd w:val="0"/>
              <w:spacing w:before="0"/>
              <w:jc w:val="left"/>
              <w:rPr>
                <w:rFonts w:ascii="Courier New" w:hAnsi="Courier New" w:cs="Courier New"/>
                <w:noProof/>
                <w:szCs w:val="20"/>
              </w:rPr>
            </w:pPr>
          </w:p>
          <w:p w:rsidR="006A0658" w:rsidRPr="002848B9" w:rsidRDefault="006A0658" w:rsidP="006A0658">
            <w:pPr>
              <w:autoSpaceDE w:val="0"/>
              <w:autoSpaceDN w:val="0"/>
              <w:adjustRightInd w:val="0"/>
              <w:spacing w:before="0"/>
              <w:jc w:val="left"/>
              <w:rPr>
                <w:rStyle w:val="Code"/>
                <w:color w:val="006600"/>
              </w:rPr>
            </w:pPr>
            <w:r w:rsidRPr="002848B9">
              <w:rPr>
                <w:rFonts w:ascii="Courier New" w:hAnsi="Courier New" w:cs="Courier New"/>
                <w:noProof/>
                <w:color w:val="006600"/>
                <w:szCs w:val="20"/>
              </w:rPr>
              <w:t>// Output: Sum = 9</w:t>
            </w:r>
          </w:p>
        </w:tc>
      </w:tr>
    </w:tbl>
    <w:p w:rsidR="006A0658" w:rsidRPr="00B50F01" w:rsidRDefault="006A0658" w:rsidP="006A0658">
      <w:r>
        <w:t xml:space="preserve">Преди да разгледаме още примери за работа с класа </w:t>
      </w:r>
      <w:r w:rsidRPr="003D308D">
        <w:rPr>
          <w:rStyle w:val="Code"/>
        </w:rPr>
        <w:t>ArrayList</w:t>
      </w:r>
      <w:r>
        <w:t xml:space="preserve"> ще да се запознаем с една </w:t>
      </w:r>
      <w:r w:rsidRPr="004E03EA">
        <w:t xml:space="preserve">концепция в </w:t>
      </w:r>
      <w:r>
        <w:rPr>
          <w:lang w:val="en-US"/>
        </w:rPr>
        <w:t>C</w:t>
      </w:r>
      <w:r w:rsidRPr="00386FB4">
        <w:rPr>
          <w:lang w:val="ru-RU"/>
        </w:rPr>
        <w:t>#</w:t>
      </w:r>
      <w:r w:rsidRPr="004E03EA">
        <w:t xml:space="preserve">, наречена </w:t>
      </w:r>
      <w:r>
        <w:t>"</w:t>
      </w:r>
      <w:r w:rsidRPr="004E03EA">
        <w:t>шаблонни типове данни</w:t>
      </w:r>
      <w:r>
        <w:t>"</w:t>
      </w:r>
      <w:r w:rsidRPr="004E03EA">
        <w:t xml:space="preserve">. Тя дава възможност да се параметризират списъците и колекциите в </w:t>
      </w:r>
      <w:r>
        <w:rPr>
          <w:lang w:val="en-US"/>
        </w:rPr>
        <w:t>C</w:t>
      </w:r>
      <w:r w:rsidRPr="00386FB4">
        <w:rPr>
          <w:lang w:val="ru-RU"/>
        </w:rPr>
        <w:t>#</w:t>
      </w:r>
      <w:r w:rsidRPr="004E03EA">
        <w:t xml:space="preserve"> и улеснява значително работата с тях.</w:t>
      </w:r>
    </w:p>
    <w:p w:rsidR="006A0658" w:rsidRPr="00A454FE" w:rsidRDefault="006A0658" w:rsidP="006A0658">
      <w:pPr>
        <w:pStyle w:val="Heading3"/>
      </w:pPr>
      <w:bookmarkStart w:id="1379" w:name="_Шаблонни_класове_(generics)"/>
      <w:bookmarkStart w:id="1380" w:name="_Toc243587662"/>
      <w:bookmarkStart w:id="1381" w:name="_Toc299461351"/>
      <w:bookmarkEnd w:id="1379"/>
      <w:r w:rsidRPr="00A454FE">
        <w:t>Шаблонни класове (</w:t>
      </w:r>
      <w:r w:rsidRPr="00DC71DB">
        <w:rPr>
          <w:lang w:val="en-US"/>
        </w:rPr>
        <w:t>generics</w:t>
      </w:r>
      <w:r w:rsidRPr="00A454FE">
        <w:t>)</w:t>
      </w:r>
      <w:bookmarkEnd w:id="1380"/>
      <w:bookmarkEnd w:id="1381"/>
    </w:p>
    <w:p w:rsidR="006A0658" w:rsidRDefault="006A0658" w:rsidP="006A0658">
      <w:r w:rsidRPr="00A454FE">
        <w:t xml:space="preserve">Когато използваме класа </w:t>
      </w:r>
      <w:r w:rsidRPr="00A454FE">
        <w:rPr>
          <w:rStyle w:val="Code"/>
        </w:rPr>
        <w:t>ArrayList</w:t>
      </w:r>
      <w:r w:rsidRPr="00A454FE">
        <w:rPr>
          <w:bCs/>
        </w:rPr>
        <w:t xml:space="preserve">, а </w:t>
      </w:r>
      <w:r>
        <w:rPr>
          <w:bCs/>
        </w:rPr>
        <w:t xml:space="preserve">и </w:t>
      </w:r>
      <w:r w:rsidRPr="00A454FE">
        <w:rPr>
          <w:bCs/>
        </w:rPr>
        <w:t>всички класове</w:t>
      </w:r>
      <w:r>
        <w:rPr>
          <w:bCs/>
        </w:rPr>
        <w:t>,</w:t>
      </w:r>
      <w:r w:rsidRPr="00A454FE">
        <w:rPr>
          <w:bCs/>
        </w:rPr>
        <w:t xml:space="preserve"> имплементиращи интерфейса</w:t>
      </w:r>
      <w:r w:rsidRPr="00731CC9">
        <w:rPr>
          <w:rStyle w:val="Code"/>
        </w:rPr>
        <w:t xml:space="preserve"> </w:t>
      </w:r>
      <w:r>
        <w:rPr>
          <w:rStyle w:val="Code"/>
        </w:rPr>
        <w:t>System</w:t>
      </w:r>
      <w:r w:rsidRPr="00731CC9">
        <w:rPr>
          <w:rStyle w:val="Code"/>
        </w:rPr>
        <w:t>.</w:t>
      </w:r>
      <w:r>
        <w:rPr>
          <w:rStyle w:val="Code"/>
        </w:rPr>
        <w:t>I</w:t>
      </w:r>
      <w:r w:rsidRPr="0076072B">
        <w:rPr>
          <w:rStyle w:val="Code"/>
        </w:rPr>
        <w:t>List</w:t>
      </w:r>
      <w:r w:rsidRPr="00731CC9">
        <w:rPr>
          <w:rStyle w:val="Code"/>
        </w:rPr>
        <w:t>,</w:t>
      </w:r>
      <w:r w:rsidRPr="00A454FE">
        <w:t xml:space="preserve"> се сблъскваме с проблем</w:t>
      </w:r>
      <w:r>
        <w:t>а, който видяхме по-горе:</w:t>
      </w:r>
      <w:r w:rsidRPr="00A454FE">
        <w:t xml:space="preserve"> когато добавяме нов елемент от даден клас ние го предаваме като обект от тип </w:t>
      </w:r>
      <w:r>
        <w:rPr>
          <w:rStyle w:val="Code"/>
        </w:rPr>
        <w:t>o</w:t>
      </w:r>
      <w:r w:rsidRPr="00A454FE">
        <w:rPr>
          <w:rStyle w:val="Code"/>
        </w:rPr>
        <w:t>bject</w:t>
      </w:r>
      <w:r w:rsidRPr="00A454FE">
        <w:t xml:space="preserve">. Когато по-късно търсим даден елемент, ние го получаваме като </w:t>
      </w:r>
      <w:r>
        <w:rPr>
          <w:rStyle w:val="Code"/>
        </w:rPr>
        <w:t>o</w:t>
      </w:r>
      <w:r w:rsidRPr="00A454FE">
        <w:rPr>
          <w:rStyle w:val="Code"/>
        </w:rPr>
        <w:t>bject</w:t>
      </w:r>
      <w:r w:rsidRPr="008A1825">
        <w:t xml:space="preserve"> и се налага да го превърнем в изходния тип. Не </w:t>
      </w:r>
      <w:r w:rsidRPr="00A454FE">
        <w:t xml:space="preserve">ни се гарантира, обаче, че всички елементи </w:t>
      </w:r>
      <w:r>
        <w:t xml:space="preserve">в списъка </w:t>
      </w:r>
      <w:r w:rsidRPr="00A454FE">
        <w:t xml:space="preserve">ще бъдат от един и същ тип. Освен това превръщането от един тип в друг отнема време, което </w:t>
      </w:r>
      <w:r>
        <w:t>забавя драстично изпълнението на програмата</w:t>
      </w:r>
      <w:r w:rsidRPr="00A454FE">
        <w:t>.</w:t>
      </w:r>
    </w:p>
    <w:p w:rsidR="006A0658" w:rsidRPr="00A454FE" w:rsidRDefault="006A0658" w:rsidP="006A0658">
      <w:pPr>
        <w:autoSpaceDE w:val="0"/>
        <w:autoSpaceDN w:val="0"/>
        <w:adjustRightInd w:val="0"/>
        <w:spacing w:after="120"/>
        <w:rPr>
          <w:noProof/>
        </w:rPr>
      </w:pPr>
      <w:r w:rsidRPr="00A454FE">
        <w:t>За</w:t>
      </w:r>
      <w:r>
        <w:t xml:space="preserve"> справяне с описаните проблеми </w:t>
      </w:r>
      <w:r w:rsidRPr="00A454FE">
        <w:t xml:space="preserve">на помощ идват шаблонните класове. </w:t>
      </w:r>
      <w:r>
        <w:t xml:space="preserve">Те са </w:t>
      </w:r>
      <w:r w:rsidRPr="00A454FE">
        <w:t xml:space="preserve">създадени да работят с един или няколко типа, като при създаването си ние указваме какъв </w:t>
      </w:r>
      <w:r>
        <w:t xml:space="preserve">точно </w:t>
      </w:r>
      <w:r w:rsidRPr="00A454FE">
        <w:t xml:space="preserve">тип обекти ще </w:t>
      </w:r>
      <w:r>
        <w:t>съхраняваме в тях</w:t>
      </w:r>
      <w:r w:rsidRPr="00A454FE">
        <w:t>.</w:t>
      </w:r>
      <w:r>
        <w:t xml:space="preserve"> Създаването на инстанция от даден шаблонен тип, примерно </w:t>
      </w:r>
      <w:r>
        <w:rPr>
          <w:rStyle w:val="Code"/>
        </w:rPr>
        <w:t>GenericType</w:t>
      </w:r>
      <w:r>
        <w:t>, става като в счупени скоби се зададе типа, от който трябва да бъдат елементите м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F25E3" w:rsidTr="006A0658">
        <w:tc>
          <w:tcPr>
            <w:tcW w:w="7970" w:type="dxa"/>
            <w:tcBorders>
              <w:top w:val="single" w:sz="4" w:space="0" w:color="auto"/>
              <w:left w:val="single" w:sz="4" w:space="0" w:color="auto"/>
              <w:bottom w:val="single" w:sz="4" w:space="0" w:color="auto"/>
              <w:right w:val="single" w:sz="4" w:space="0" w:color="auto"/>
            </w:tcBorders>
          </w:tcPr>
          <w:p w:rsidR="006A0658" w:rsidRPr="008F25E3" w:rsidRDefault="006A0658" w:rsidP="006A0658">
            <w:pPr>
              <w:autoSpaceDE w:val="0"/>
              <w:autoSpaceDN w:val="0"/>
              <w:adjustRightInd w:val="0"/>
              <w:spacing w:before="0"/>
              <w:jc w:val="left"/>
              <w:rPr>
                <w:rStyle w:val="Code"/>
              </w:rPr>
            </w:pPr>
            <w:r>
              <w:rPr>
                <w:rFonts w:ascii="Courier New" w:hAnsi="Courier New" w:cs="Courier New"/>
                <w:noProof/>
                <w:color w:val="2B91AF"/>
                <w:szCs w:val="20"/>
                <w:lang w:val="en-US"/>
              </w:rPr>
              <w:t>GenericType</w:t>
            </w:r>
            <w:r>
              <w:rPr>
                <w:rFonts w:ascii="Courier New" w:hAnsi="Courier New" w:cs="Courier New"/>
                <w:noProof/>
                <w:szCs w:val="20"/>
              </w:rPr>
              <w:t>&lt;</w:t>
            </w:r>
            <w:r>
              <w:rPr>
                <w:rFonts w:ascii="Courier New" w:hAnsi="Courier New" w:cs="Courier New"/>
                <w:noProof/>
                <w:color w:val="0000FF"/>
                <w:szCs w:val="20"/>
                <w:lang w:val="en-US"/>
              </w:rPr>
              <w:t>T</w:t>
            </w:r>
            <w:r>
              <w:rPr>
                <w:rFonts w:ascii="Courier New" w:hAnsi="Courier New" w:cs="Courier New"/>
                <w:noProof/>
                <w:szCs w:val="20"/>
              </w:rPr>
              <w:t xml:space="preserve">&gt; instanc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lang w:val="en-US"/>
              </w:rPr>
              <w:t>GenericType</w:t>
            </w:r>
            <w:r>
              <w:rPr>
                <w:rFonts w:ascii="Courier New" w:hAnsi="Courier New" w:cs="Courier New"/>
                <w:noProof/>
                <w:szCs w:val="20"/>
              </w:rPr>
              <w:t>&lt;</w:t>
            </w:r>
            <w:r>
              <w:rPr>
                <w:rFonts w:ascii="Courier New" w:hAnsi="Courier New" w:cs="Courier New"/>
                <w:noProof/>
                <w:color w:val="0000FF"/>
                <w:szCs w:val="20"/>
                <w:lang w:val="en-US"/>
              </w:rPr>
              <w:t>T</w:t>
            </w:r>
            <w:r>
              <w:rPr>
                <w:rFonts w:ascii="Courier New" w:hAnsi="Courier New" w:cs="Courier New"/>
                <w:noProof/>
                <w:szCs w:val="20"/>
              </w:rPr>
              <w:t>&gt;();</w:t>
            </w:r>
          </w:p>
        </w:tc>
      </w:tr>
    </w:tbl>
    <w:p w:rsidR="006A0658" w:rsidRPr="00A454FE" w:rsidRDefault="006A0658" w:rsidP="006A0658">
      <w:pPr>
        <w:autoSpaceDE w:val="0"/>
        <w:autoSpaceDN w:val="0"/>
        <w:adjustRightInd w:val="0"/>
        <w:spacing w:after="120"/>
        <w:rPr>
          <w:noProof/>
        </w:rPr>
      </w:pPr>
      <w:r w:rsidRPr="008A1825">
        <w:t xml:space="preserve">Този тип </w:t>
      </w:r>
      <w:r w:rsidRPr="00A331DC">
        <w:rPr>
          <w:rStyle w:val="Code"/>
        </w:rPr>
        <w:t>T</w:t>
      </w:r>
      <w:r w:rsidRPr="00583DE3">
        <w:t xml:space="preserve"> </w:t>
      </w:r>
      <w:r w:rsidRPr="008A1825">
        <w:t xml:space="preserve">може да бъде всеки наследник на класа </w:t>
      </w:r>
      <w:r>
        <w:rPr>
          <w:rStyle w:val="Code"/>
        </w:rPr>
        <w:t>System</w:t>
      </w:r>
      <w:r w:rsidRPr="008A1825">
        <w:rPr>
          <w:rStyle w:val="Code"/>
        </w:rPr>
        <w:t>.Object</w:t>
      </w:r>
      <w:r w:rsidRPr="008A1825">
        <w:t xml:space="preserve">, примерно </w:t>
      </w:r>
      <w:r>
        <w:rPr>
          <w:rStyle w:val="Code"/>
        </w:rPr>
        <w:t>s</w:t>
      </w:r>
      <w:r w:rsidRPr="008A1825">
        <w:rPr>
          <w:rStyle w:val="Code"/>
        </w:rPr>
        <w:t>tring</w:t>
      </w:r>
      <w:r w:rsidRPr="008A1825">
        <w:t xml:space="preserve"> или </w:t>
      </w:r>
      <w:r w:rsidRPr="008A1825">
        <w:rPr>
          <w:rStyle w:val="Code"/>
        </w:rPr>
        <w:t>Date</w:t>
      </w:r>
      <w:r>
        <w:rPr>
          <w:rStyle w:val="Code"/>
        </w:rPr>
        <w:t>Time</w:t>
      </w:r>
      <w:r w:rsidRPr="008A1825">
        <w:t xml:space="preserve">. </w:t>
      </w:r>
      <w:r>
        <w:t>Ето няколко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037C" w:rsidTr="006A0658">
        <w:tc>
          <w:tcPr>
            <w:tcW w:w="7970" w:type="dxa"/>
            <w:tcBorders>
              <w:top w:val="single" w:sz="4" w:space="0" w:color="auto"/>
              <w:left w:val="single" w:sz="4" w:space="0" w:color="auto"/>
              <w:bottom w:val="single" w:sz="4" w:space="0" w:color="auto"/>
              <w:right w:val="single" w:sz="4" w:space="0" w:color="auto"/>
            </w:tcBorders>
          </w:tcPr>
          <w:p w:rsidR="006A0658" w:rsidRPr="00DC71DB" w:rsidRDefault="006A0658" w:rsidP="006A0658">
            <w:pPr>
              <w:autoSpaceDE w:val="0"/>
              <w:autoSpaceDN w:val="0"/>
              <w:adjustRightInd w:val="0"/>
              <w:spacing w:before="0"/>
              <w:jc w:val="left"/>
              <w:rPr>
                <w:rFonts w:ascii="Courier New" w:hAnsi="Courier New" w:cs="Courier New"/>
                <w:noProof/>
                <w:szCs w:val="20"/>
                <w:lang w:val="en-US"/>
              </w:rPr>
            </w:pP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int</w:t>
            </w:r>
            <w:r w:rsidRPr="00DC71DB">
              <w:rPr>
                <w:rFonts w:ascii="Courier New" w:hAnsi="Courier New" w:cs="Courier New"/>
                <w:noProof/>
                <w:szCs w:val="20"/>
                <w:lang w:val="en-US"/>
              </w:rPr>
              <w:t xml:space="preserve">&gt; intList = </w:t>
            </w:r>
            <w:r w:rsidRPr="00DC71DB">
              <w:rPr>
                <w:rFonts w:ascii="Courier New" w:hAnsi="Courier New" w:cs="Courier New"/>
                <w:noProof/>
                <w:color w:val="0000FF"/>
                <w:szCs w:val="20"/>
                <w:lang w:val="en-US"/>
              </w:rPr>
              <w:t>new</w:t>
            </w:r>
            <w:r w:rsidRPr="00DC71DB">
              <w:rPr>
                <w:rFonts w:ascii="Courier New" w:hAnsi="Courier New" w:cs="Courier New"/>
                <w:noProof/>
                <w:szCs w:val="20"/>
                <w:lang w:val="en-US"/>
              </w:rPr>
              <w:t xml:space="preserve"> </w:t>
            </w: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int</w:t>
            </w:r>
            <w:r w:rsidRPr="00DC71DB">
              <w:rPr>
                <w:rFonts w:ascii="Courier New" w:hAnsi="Courier New" w:cs="Courier New"/>
                <w:noProof/>
                <w:szCs w:val="20"/>
                <w:lang w:val="en-US"/>
              </w:rPr>
              <w:t>&gt;();</w:t>
            </w:r>
          </w:p>
          <w:p w:rsidR="006A0658" w:rsidRPr="00DC71DB" w:rsidRDefault="006A0658" w:rsidP="006A0658">
            <w:pPr>
              <w:autoSpaceDE w:val="0"/>
              <w:autoSpaceDN w:val="0"/>
              <w:adjustRightInd w:val="0"/>
              <w:spacing w:before="0"/>
              <w:jc w:val="left"/>
              <w:rPr>
                <w:rFonts w:ascii="Courier New" w:hAnsi="Courier New" w:cs="Courier New"/>
                <w:noProof/>
                <w:szCs w:val="20"/>
                <w:lang w:val="en-US"/>
              </w:rPr>
            </w:pP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bool</w:t>
            </w:r>
            <w:r w:rsidRPr="00DC71DB">
              <w:rPr>
                <w:rFonts w:ascii="Courier New" w:hAnsi="Courier New" w:cs="Courier New"/>
                <w:noProof/>
                <w:szCs w:val="20"/>
                <w:lang w:val="en-US"/>
              </w:rPr>
              <w:t xml:space="preserve">&gt; boolList = </w:t>
            </w:r>
            <w:r w:rsidRPr="00DC71DB">
              <w:rPr>
                <w:rFonts w:ascii="Courier New" w:hAnsi="Courier New" w:cs="Courier New"/>
                <w:noProof/>
                <w:color w:val="0000FF"/>
                <w:szCs w:val="20"/>
                <w:lang w:val="en-US"/>
              </w:rPr>
              <w:t>new</w:t>
            </w:r>
            <w:r w:rsidRPr="00DC71DB">
              <w:rPr>
                <w:rFonts w:ascii="Courier New" w:hAnsi="Courier New" w:cs="Courier New"/>
                <w:noProof/>
                <w:szCs w:val="20"/>
                <w:lang w:val="en-US"/>
              </w:rPr>
              <w:t xml:space="preserve"> </w:t>
            </w: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bool</w:t>
            </w:r>
            <w:r w:rsidRPr="00DC71DB">
              <w:rPr>
                <w:rFonts w:ascii="Courier New" w:hAnsi="Courier New" w:cs="Courier New"/>
                <w:noProof/>
                <w:szCs w:val="20"/>
                <w:lang w:val="en-US"/>
              </w:rPr>
              <w:t>&gt;();</w:t>
            </w:r>
          </w:p>
          <w:p w:rsidR="006A0658" w:rsidRPr="0039037C" w:rsidRDefault="006A0658" w:rsidP="006A0658">
            <w:pPr>
              <w:autoSpaceDE w:val="0"/>
              <w:autoSpaceDN w:val="0"/>
              <w:adjustRightInd w:val="0"/>
              <w:spacing w:before="0"/>
              <w:jc w:val="left"/>
              <w:rPr>
                <w:rStyle w:val="Code"/>
              </w:rPr>
            </w:pP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double</w:t>
            </w:r>
            <w:r w:rsidRPr="00DC71DB">
              <w:rPr>
                <w:rFonts w:ascii="Courier New" w:hAnsi="Courier New" w:cs="Courier New"/>
                <w:noProof/>
                <w:szCs w:val="20"/>
                <w:lang w:val="en-US"/>
              </w:rPr>
              <w:t xml:space="preserve">&gt; realNumbersList = </w:t>
            </w:r>
            <w:r w:rsidRPr="00DC71DB">
              <w:rPr>
                <w:rFonts w:ascii="Courier New" w:hAnsi="Courier New" w:cs="Courier New"/>
                <w:noProof/>
                <w:color w:val="0000FF"/>
                <w:szCs w:val="20"/>
                <w:lang w:val="en-US"/>
              </w:rPr>
              <w:t>new</w:t>
            </w:r>
            <w:r w:rsidRPr="00DC71DB">
              <w:rPr>
                <w:rFonts w:ascii="Courier New" w:hAnsi="Courier New" w:cs="Courier New"/>
                <w:noProof/>
                <w:szCs w:val="20"/>
                <w:lang w:val="en-US"/>
              </w:rPr>
              <w:t xml:space="preserve"> </w:t>
            </w:r>
            <w:r w:rsidRPr="00DC71DB">
              <w:rPr>
                <w:rFonts w:ascii="Courier New" w:hAnsi="Courier New" w:cs="Courier New"/>
                <w:noProof/>
                <w:color w:val="2B91AF"/>
                <w:szCs w:val="20"/>
                <w:lang w:val="en-US"/>
              </w:rPr>
              <w:t>List</w:t>
            </w:r>
            <w:r w:rsidRPr="00DC71DB">
              <w:rPr>
                <w:rFonts w:ascii="Courier New" w:hAnsi="Courier New" w:cs="Courier New"/>
                <w:noProof/>
                <w:szCs w:val="20"/>
                <w:lang w:val="en-US"/>
              </w:rPr>
              <w:t>&lt;</w:t>
            </w:r>
            <w:r w:rsidRPr="00DC71DB">
              <w:rPr>
                <w:rFonts w:ascii="Courier New" w:hAnsi="Courier New" w:cs="Courier New"/>
                <w:noProof/>
                <w:color w:val="0000FF"/>
                <w:szCs w:val="20"/>
                <w:lang w:val="en-US"/>
              </w:rPr>
              <w:t>double</w:t>
            </w:r>
            <w:r w:rsidRPr="00DC71DB">
              <w:rPr>
                <w:rFonts w:ascii="Courier New" w:hAnsi="Courier New" w:cs="Courier New"/>
                <w:noProof/>
                <w:szCs w:val="20"/>
                <w:lang w:val="en-US"/>
              </w:rPr>
              <w:t>&gt;();</w:t>
            </w:r>
          </w:p>
        </w:tc>
      </w:tr>
    </w:tbl>
    <w:p w:rsidR="006A0658" w:rsidRPr="00A454FE" w:rsidRDefault="006A0658" w:rsidP="006A0658">
      <w:r w:rsidRPr="00A454FE">
        <w:t xml:space="preserve">Нека сега разгледаме някои от шаблонните колекции в </w:t>
      </w:r>
      <w:r>
        <w:rPr>
          <w:lang w:val="en-US"/>
        </w:rPr>
        <w:t>C</w:t>
      </w:r>
      <w:r w:rsidRPr="00450CA6">
        <w:rPr>
          <w:lang w:val="ru-RU"/>
        </w:rPr>
        <w:t>#</w:t>
      </w:r>
      <w:r w:rsidRPr="00A454FE">
        <w:t>.</w:t>
      </w:r>
    </w:p>
    <w:p w:rsidR="006A0658" w:rsidRPr="00A454FE" w:rsidRDefault="006A0658" w:rsidP="006A0658">
      <w:pPr>
        <w:pStyle w:val="Heading3"/>
      </w:pPr>
      <w:bookmarkStart w:id="1382" w:name="_Toc243587663"/>
      <w:bookmarkStart w:id="1383" w:name="_Toc299461352"/>
      <w:r w:rsidRPr="00A454FE">
        <w:t xml:space="preserve">Класът </w:t>
      </w:r>
      <w:r w:rsidRPr="00DC71DB">
        <w:rPr>
          <w:lang w:val="en-US"/>
        </w:rPr>
        <w:t>List</w:t>
      </w:r>
      <w:r w:rsidRPr="00A454FE">
        <w:t>&lt;T&gt;</w:t>
      </w:r>
      <w:bookmarkEnd w:id="1382"/>
      <w:bookmarkEnd w:id="1383"/>
    </w:p>
    <w:p w:rsidR="006A0658" w:rsidRDefault="006A0658" w:rsidP="006A0658">
      <w:pPr>
        <w:autoSpaceDE w:val="0"/>
        <w:autoSpaceDN w:val="0"/>
        <w:adjustRightInd w:val="0"/>
        <w:spacing w:after="120"/>
        <w:rPr>
          <w:noProof/>
        </w:rPr>
      </w:pPr>
      <w:r w:rsidRPr="00A454FE">
        <w:rPr>
          <w:rStyle w:val="Code"/>
        </w:rPr>
        <w:t>List</w:t>
      </w:r>
      <w:r w:rsidRPr="00731CC9">
        <w:rPr>
          <w:rStyle w:val="Code"/>
        </w:rPr>
        <w:t>&lt;</w:t>
      </w:r>
      <w:r w:rsidRPr="00A454FE">
        <w:rPr>
          <w:rStyle w:val="Code"/>
        </w:rPr>
        <w:t>T</w:t>
      </w:r>
      <w:r w:rsidRPr="00731CC9">
        <w:rPr>
          <w:rStyle w:val="Code"/>
        </w:rPr>
        <w:t>&gt;</w:t>
      </w:r>
      <w:r w:rsidRPr="00A454FE">
        <w:rPr>
          <w:noProof/>
        </w:rPr>
        <w:t xml:space="preserve"> е шаблонният вариант на </w:t>
      </w:r>
      <w:r w:rsidRPr="00A454FE">
        <w:rPr>
          <w:rStyle w:val="Code"/>
        </w:rPr>
        <w:t>ArrayList</w:t>
      </w:r>
      <w:r w:rsidRPr="00A454FE">
        <w:rPr>
          <w:noProof/>
        </w:rPr>
        <w:t xml:space="preserve">. При инициализацията на обект от тип </w:t>
      </w:r>
      <w:r w:rsidRPr="00A454FE">
        <w:rPr>
          <w:rStyle w:val="Code"/>
        </w:rPr>
        <w:t>List</w:t>
      </w:r>
      <w:r w:rsidRPr="00731CC9">
        <w:rPr>
          <w:rStyle w:val="Code"/>
        </w:rPr>
        <w:t>&lt;</w:t>
      </w:r>
      <w:r w:rsidRPr="00A454FE">
        <w:rPr>
          <w:rStyle w:val="Code"/>
        </w:rPr>
        <w:t>T</w:t>
      </w:r>
      <w:r w:rsidRPr="00731CC9">
        <w:rPr>
          <w:rStyle w:val="Code"/>
        </w:rPr>
        <w:t>&gt;</w:t>
      </w:r>
      <w:r w:rsidRPr="00A454FE">
        <w:rPr>
          <w:noProof/>
        </w:rPr>
        <w:t xml:space="preserve"> указваме типа на елементите, който ще съдържа списъка</w:t>
      </w:r>
      <w:r>
        <w:rPr>
          <w:noProof/>
        </w:rPr>
        <w:t xml:space="preserve">, т.е. заместваме означения с </w:t>
      </w:r>
      <w:r w:rsidRPr="005E1052">
        <w:rPr>
          <w:rStyle w:val="Code"/>
        </w:rPr>
        <w:t>T</w:t>
      </w:r>
      <w:r>
        <w:rPr>
          <w:noProof/>
        </w:rPr>
        <w:t xml:space="preserve"> тип с някой истински тип данни (например число или символен низ)</w:t>
      </w:r>
      <w:r w:rsidRPr="00A454FE">
        <w:rPr>
          <w:noProof/>
        </w:rPr>
        <w:t>.</w:t>
      </w:r>
    </w:p>
    <w:p w:rsidR="006A0658" w:rsidRPr="00A454FE" w:rsidRDefault="006A0658" w:rsidP="006A0658">
      <w:pPr>
        <w:autoSpaceDE w:val="0"/>
        <w:autoSpaceDN w:val="0"/>
        <w:adjustRightInd w:val="0"/>
        <w:spacing w:after="120"/>
        <w:rPr>
          <w:noProof/>
        </w:rPr>
      </w:pPr>
      <w:r>
        <w:rPr>
          <w:noProof/>
        </w:rPr>
        <w:t>Нека разгледаме случай, в който</w:t>
      </w:r>
      <w:r w:rsidRPr="00A454FE">
        <w:rPr>
          <w:noProof/>
        </w:rPr>
        <w:t xml:space="preserve"> искаме да създадем списък от целочислени елементи</w:t>
      </w:r>
      <w:r>
        <w:rPr>
          <w:noProof/>
        </w:rPr>
        <w:t>. Можем да го направим по следния начин</w:t>
      </w:r>
      <w:r w:rsidRPr="00A454FE">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Pr="0034444F" w:rsidRDefault="006A0658" w:rsidP="006A0658">
            <w:pPr>
              <w:autoSpaceDE w:val="0"/>
              <w:autoSpaceDN w:val="0"/>
              <w:adjustRightInd w:val="0"/>
              <w:spacing w:before="0"/>
              <w:jc w:val="left"/>
              <w:rPr>
                <w:rStyle w:val="Code"/>
                <w:rFonts w:cs="Courier New"/>
                <w:b w:val="0"/>
                <w:bCs w:val="0"/>
                <w:szCs w:val="20"/>
              </w:rPr>
            </w:pPr>
            <w:r w:rsidRPr="0034444F">
              <w:rPr>
                <w:rFonts w:ascii="Courier New" w:hAnsi="Courier New" w:cs="Courier New"/>
                <w:noProof/>
                <w:color w:val="2B91AF"/>
                <w:szCs w:val="20"/>
                <w:lang w:val="en-US"/>
              </w:rPr>
              <w:t>List</w:t>
            </w:r>
            <w:r w:rsidRPr="0034444F">
              <w:rPr>
                <w:rFonts w:ascii="Courier New" w:hAnsi="Courier New" w:cs="Courier New"/>
                <w:noProof/>
                <w:szCs w:val="20"/>
                <w:lang w:val="en-US"/>
              </w:rPr>
              <w:t>&lt;</w:t>
            </w:r>
            <w:r w:rsidRPr="0034444F">
              <w:rPr>
                <w:rFonts w:ascii="Courier New" w:hAnsi="Courier New" w:cs="Courier New"/>
                <w:noProof/>
                <w:color w:val="0000FF"/>
                <w:szCs w:val="20"/>
                <w:lang w:val="en-US"/>
              </w:rPr>
              <w:t>int</w:t>
            </w:r>
            <w:r w:rsidRPr="0034444F">
              <w:rPr>
                <w:rFonts w:ascii="Courier New" w:hAnsi="Courier New" w:cs="Courier New"/>
                <w:noProof/>
                <w:szCs w:val="20"/>
                <w:lang w:val="en-US"/>
              </w:rPr>
              <w:t xml:space="preserve">&gt; intList = </w:t>
            </w:r>
            <w:r w:rsidRPr="0034444F">
              <w:rPr>
                <w:rFonts w:ascii="Courier New" w:hAnsi="Courier New" w:cs="Courier New"/>
                <w:noProof/>
                <w:color w:val="0000FF"/>
                <w:szCs w:val="20"/>
                <w:lang w:val="en-US"/>
              </w:rPr>
              <w:t>new</w:t>
            </w:r>
            <w:r w:rsidRPr="0034444F">
              <w:rPr>
                <w:rFonts w:ascii="Courier New" w:hAnsi="Courier New" w:cs="Courier New"/>
                <w:noProof/>
                <w:szCs w:val="20"/>
                <w:lang w:val="en-US"/>
              </w:rPr>
              <w:t xml:space="preserve"> </w:t>
            </w:r>
            <w:r w:rsidRPr="0034444F">
              <w:rPr>
                <w:rFonts w:ascii="Courier New" w:hAnsi="Courier New" w:cs="Courier New"/>
                <w:noProof/>
                <w:color w:val="2B91AF"/>
                <w:szCs w:val="20"/>
                <w:lang w:val="en-US"/>
              </w:rPr>
              <w:t>List</w:t>
            </w:r>
            <w:r w:rsidRPr="0034444F">
              <w:rPr>
                <w:rFonts w:ascii="Courier New" w:hAnsi="Courier New" w:cs="Courier New"/>
                <w:noProof/>
                <w:szCs w:val="20"/>
                <w:lang w:val="en-US"/>
              </w:rPr>
              <w:t>&lt;</w:t>
            </w:r>
            <w:r w:rsidRPr="0034444F">
              <w:rPr>
                <w:rFonts w:ascii="Courier New" w:hAnsi="Courier New" w:cs="Courier New"/>
                <w:noProof/>
                <w:color w:val="0000FF"/>
                <w:szCs w:val="20"/>
                <w:lang w:val="en-US"/>
              </w:rPr>
              <w:t>int</w:t>
            </w:r>
            <w:r w:rsidRPr="0034444F">
              <w:rPr>
                <w:rFonts w:ascii="Courier New" w:hAnsi="Courier New" w:cs="Courier New"/>
                <w:noProof/>
                <w:szCs w:val="20"/>
                <w:lang w:val="en-US"/>
              </w:rPr>
              <w:t>&gt;();</w:t>
            </w:r>
          </w:p>
        </w:tc>
      </w:tr>
    </w:tbl>
    <w:p w:rsidR="006A0658" w:rsidRPr="00B361F4" w:rsidRDefault="006A0658" w:rsidP="006A0658">
      <w:pPr>
        <w:autoSpaceDE w:val="0"/>
        <w:autoSpaceDN w:val="0"/>
        <w:adjustRightInd w:val="0"/>
        <w:spacing w:after="120"/>
      </w:pPr>
      <w:r w:rsidRPr="00A331DC">
        <w:t xml:space="preserve">Създаденият по този начин списък може да </w:t>
      </w:r>
      <w:r>
        <w:t>съдържа</w:t>
      </w:r>
      <w:r w:rsidRPr="00A331DC">
        <w:t xml:space="preserve"> като стойности </w:t>
      </w:r>
      <w:r>
        <w:t xml:space="preserve">само </w:t>
      </w:r>
      <w:r w:rsidRPr="00A331DC">
        <w:t>цели числа</w:t>
      </w:r>
      <w:r>
        <w:t xml:space="preserve"> и </w:t>
      </w:r>
      <w:r w:rsidRPr="00A331DC">
        <w:t xml:space="preserve">не може </w:t>
      </w:r>
      <w:r>
        <w:t xml:space="preserve">да съдържа </w:t>
      </w:r>
      <w:r w:rsidRPr="00A331DC">
        <w:t xml:space="preserve">други обекти, например символни низове. Ако се опитаме да добавим към </w:t>
      </w:r>
      <w:r w:rsidRPr="00A331DC">
        <w:rPr>
          <w:rStyle w:val="Code"/>
        </w:rPr>
        <w:t>List</w:t>
      </w:r>
      <w:r w:rsidRPr="00731CC9">
        <w:rPr>
          <w:rStyle w:val="Code"/>
        </w:rPr>
        <w:t>&lt;</w:t>
      </w:r>
      <w:r>
        <w:rPr>
          <w:rStyle w:val="Code"/>
        </w:rPr>
        <w:t>int</w:t>
      </w:r>
      <w:r w:rsidRPr="00731CC9">
        <w:rPr>
          <w:rStyle w:val="Code"/>
        </w:rPr>
        <w:t>&gt;</w:t>
      </w:r>
      <w:r w:rsidRPr="00A331DC">
        <w:t xml:space="preserve"> обект от тип </w:t>
      </w:r>
      <w:r>
        <w:rPr>
          <w:rStyle w:val="Code"/>
        </w:rPr>
        <w:t>s</w:t>
      </w:r>
      <w:r w:rsidRPr="00A331DC">
        <w:rPr>
          <w:rStyle w:val="Code"/>
        </w:rPr>
        <w:t>tring</w:t>
      </w:r>
      <w:r w:rsidRPr="00B361F4">
        <w:t xml:space="preserve">, ще </w:t>
      </w:r>
      <w:r w:rsidRPr="00A331DC">
        <w:t>получим</w:t>
      </w:r>
      <w:r>
        <w:t xml:space="preserve"> грешка по време на компилация. Чрез шаблонните типове компилаторът на </w:t>
      </w:r>
      <w:r>
        <w:rPr>
          <w:lang w:val="en-US"/>
        </w:rPr>
        <w:t>C</w:t>
      </w:r>
      <w:r w:rsidRPr="002709BD">
        <w:rPr>
          <w:lang w:val="ru-RU"/>
        </w:rPr>
        <w:t>#</w:t>
      </w:r>
      <w:r>
        <w:t xml:space="preserve"> ни пази от грешки при работа с колекции.</w:t>
      </w:r>
    </w:p>
    <w:p w:rsidR="006A0658" w:rsidRDefault="006A0658" w:rsidP="006A0658">
      <w:pPr>
        <w:pStyle w:val="Heading4"/>
      </w:pPr>
      <w:bookmarkStart w:id="1384" w:name="_Класът_ArrayList_–"/>
      <w:bookmarkEnd w:id="1384"/>
      <w:r w:rsidRPr="00A454FE">
        <w:t xml:space="preserve">Класът </w:t>
      </w:r>
      <w:r w:rsidRPr="0034444F">
        <w:rPr>
          <w:lang w:val="en-US"/>
        </w:rPr>
        <w:t>List</w:t>
      </w:r>
      <w:r w:rsidRPr="00583DE3">
        <w:t xml:space="preserve"> – </w:t>
      </w:r>
      <w:r>
        <w:t>представяне чрез масив</w:t>
      </w:r>
    </w:p>
    <w:p w:rsidR="006A0658" w:rsidRDefault="006A0658" w:rsidP="006A0658">
      <w:pPr>
        <w:rPr>
          <w:noProof/>
        </w:rPr>
      </w:pPr>
      <w:r>
        <w:rPr>
          <w:noProof/>
        </w:rPr>
        <w:t xml:space="preserve">Класът </w:t>
      </w:r>
      <w:r w:rsidRPr="00211AF3">
        <w:rPr>
          <w:rStyle w:val="Code"/>
        </w:rPr>
        <w:t>List</w:t>
      </w:r>
      <w:r>
        <w:rPr>
          <w:noProof/>
        </w:rPr>
        <w:t xml:space="preserve"> се представя в паметта като масив, от който една част съхранява елементите му, а останалите са свободни и се пазят като резервни. Благодарение на резервните празни елементи в масива опера</w:t>
      </w:r>
      <w:r>
        <w:rPr>
          <w:noProof/>
        </w:rPr>
        <w:softHyphen/>
        <w:t xml:space="preserve">цията добавяне почти винаги успява да добави новия елемент без да разширява (преоразмерява) масива. Понякога, разбира се, се налага преоразмеряване, но понеже всяко преоразмеряване удвоява размера на масива, това се случва толкова рядко, че може да се пренебрегне на фона на броя добавяния. </w:t>
      </w:r>
      <w:r w:rsidRPr="00323933">
        <w:rPr>
          <w:noProof/>
        </w:rPr>
        <w:t xml:space="preserve">Можем да си представим един </w:t>
      </w:r>
      <w:r w:rsidRPr="00323933">
        <w:rPr>
          <w:rStyle w:val="Code"/>
          <w:lang w:val="bg-BG"/>
        </w:rPr>
        <w:t>List</w:t>
      </w:r>
      <w:r w:rsidRPr="00323933">
        <w:rPr>
          <w:noProof/>
        </w:rPr>
        <w:t xml:space="preserve"> като масив, който има някакъв капацитет и запълненост до определено ниво:</w:t>
      </w:r>
    </w:p>
    <w:p w:rsidR="00595362" w:rsidRDefault="006A7979" w:rsidP="006A0658">
      <w:pPr>
        <w:rPr>
          <w:noProof/>
        </w:rPr>
      </w:pPr>
      <w:r>
        <w:rPr>
          <w:noProof/>
          <w:lang w:val="en-US" w:eastAsia="en-US"/>
        </w:rPr>
        <w:drawing>
          <wp:inline distT="0" distB="0" distL="0" distR="0">
            <wp:extent cx="5038725" cy="1628775"/>
            <wp:effectExtent l="0" t="0" r="9525" b="0"/>
            <wp:docPr id="246" name="Picture 246" descr="Pic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Picture6"/>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038725" cy="1628775"/>
                    </a:xfrm>
                    <a:prstGeom prst="rect">
                      <a:avLst/>
                    </a:prstGeom>
                    <a:noFill/>
                    <a:ln>
                      <a:noFill/>
                    </a:ln>
                  </pic:spPr>
                </pic:pic>
              </a:graphicData>
            </a:graphic>
          </wp:inline>
        </w:drawing>
      </w:r>
    </w:p>
    <w:p w:rsidR="006A0658" w:rsidRDefault="006A0658" w:rsidP="006A0658">
      <w:r>
        <w:t xml:space="preserve">Благодарение на предварително заделеното пространство в масива, съхраняващ елементите на класа </w:t>
      </w:r>
      <w:r w:rsidRPr="00D3329E">
        <w:rPr>
          <w:rStyle w:val="Code"/>
        </w:rPr>
        <w:t>List</w:t>
      </w:r>
      <w:r>
        <w:rPr>
          <w:rStyle w:val="Code"/>
        </w:rPr>
        <w:t>&lt;Т&gt;</w:t>
      </w:r>
      <w:r>
        <w:t>, той е изключително ефективна структура от данни, когато е необходимо бързо добавяне на елементи, извличане на всички елементи и пряк достъп до даден елемент по индекс.</w:t>
      </w:r>
    </w:p>
    <w:p w:rsidR="006A0658" w:rsidRDefault="006A0658" w:rsidP="006A0658">
      <w:r w:rsidRPr="00D3329E">
        <w:t>Може да се</w:t>
      </w:r>
      <w:r>
        <w:t xml:space="preserve"> </w:t>
      </w:r>
      <w:r w:rsidRPr="00D3329E">
        <w:t xml:space="preserve">каже, че </w:t>
      </w:r>
      <w:r w:rsidRPr="00D3329E">
        <w:rPr>
          <w:rStyle w:val="Code"/>
        </w:rPr>
        <w:t>List</w:t>
      </w:r>
      <w:r w:rsidRPr="00731CC9">
        <w:rPr>
          <w:rStyle w:val="Code"/>
        </w:rPr>
        <w:t>&lt;Т&gt;</w:t>
      </w:r>
      <w:r w:rsidRPr="00D3329E">
        <w:t xml:space="preserve"> съчетава добрите страни на списъците и масивите – бързо добавяне, променлив размер и директен достъп по индекс.</w:t>
      </w:r>
    </w:p>
    <w:p w:rsidR="006A0658" w:rsidRPr="00A454FE" w:rsidRDefault="006A0658" w:rsidP="006A0658">
      <w:pPr>
        <w:pStyle w:val="Heading4"/>
      </w:pPr>
      <w:r w:rsidRPr="00A454FE">
        <w:t xml:space="preserve">Кога да използваме </w:t>
      </w:r>
      <w:r w:rsidRPr="0034444F">
        <w:rPr>
          <w:lang w:val="en-US"/>
        </w:rPr>
        <w:t>List</w:t>
      </w:r>
      <w:r w:rsidRPr="00A454FE">
        <w:t>&lt;T&gt;?</w:t>
      </w:r>
    </w:p>
    <w:p w:rsidR="006A0658" w:rsidRPr="00A454FE" w:rsidRDefault="006A0658" w:rsidP="006A0658">
      <w:r w:rsidRPr="00A454FE">
        <w:t xml:space="preserve">Както </w:t>
      </w:r>
      <w:r>
        <w:t>вече обяснихме, класът</w:t>
      </w:r>
      <w:r w:rsidRPr="00A454FE">
        <w:t xml:space="preserve"> </w:t>
      </w:r>
      <w:r w:rsidRPr="00A454FE">
        <w:rPr>
          <w:rStyle w:val="Code"/>
        </w:rPr>
        <w:t>List</w:t>
      </w:r>
      <w:r w:rsidRPr="00731CC9">
        <w:rPr>
          <w:rStyle w:val="Code"/>
        </w:rPr>
        <w:t>&lt;</w:t>
      </w:r>
      <w:r w:rsidRPr="00A454FE">
        <w:rPr>
          <w:rStyle w:val="Code"/>
        </w:rPr>
        <w:t>T</w:t>
      </w:r>
      <w:r w:rsidRPr="00731CC9">
        <w:rPr>
          <w:rStyle w:val="Code"/>
        </w:rPr>
        <w:t>&gt;</w:t>
      </w:r>
      <w:r w:rsidRPr="00A454FE">
        <w:t xml:space="preserve"> използва вътрешно масив за съхранение на елементите</w:t>
      </w:r>
      <w:r>
        <w:t>, който удвоява размера си, когато се препълни</w:t>
      </w:r>
      <w:r w:rsidRPr="00A454FE">
        <w:t>. Тази негова специфика води до следните особености:</w:t>
      </w:r>
    </w:p>
    <w:p w:rsidR="006A0658" w:rsidRDefault="006A0658" w:rsidP="00222F92">
      <w:pPr>
        <w:numPr>
          <w:ilvl w:val="0"/>
          <w:numId w:val="81"/>
        </w:numPr>
        <w:tabs>
          <w:tab w:val="clear" w:pos="644"/>
        </w:tabs>
        <w:ind w:left="568" w:hanging="284"/>
      </w:pPr>
      <w:r w:rsidRPr="00A454FE">
        <w:t xml:space="preserve">Търсенето по индекс става много бързо – можем да достъпваме с еднаква скорост всеки един от елементите независимо от общия </w:t>
      </w:r>
      <w:r>
        <w:t>им брой</w:t>
      </w:r>
      <w:r w:rsidRPr="00A454FE">
        <w:t>.</w:t>
      </w:r>
    </w:p>
    <w:p w:rsidR="006A0658" w:rsidRPr="00A454FE" w:rsidRDefault="006A0658" w:rsidP="00222F92">
      <w:pPr>
        <w:numPr>
          <w:ilvl w:val="0"/>
          <w:numId w:val="81"/>
        </w:numPr>
        <w:tabs>
          <w:tab w:val="clear" w:pos="644"/>
        </w:tabs>
        <w:ind w:left="568" w:hanging="284"/>
      </w:pPr>
      <w:r>
        <w:t>Търсенето по стойност на елемент работи с толкова сравнения, колкото са елементите (в най-лошия случай), т.е. не е бързо.</w:t>
      </w:r>
    </w:p>
    <w:p w:rsidR="006A0658" w:rsidRDefault="006A0658" w:rsidP="00222F92">
      <w:pPr>
        <w:numPr>
          <w:ilvl w:val="0"/>
          <w:numId w:val="81"/>
        </w:numPr>
        <w:tabs>
          <w:tab w:val="clear" w:pos="644"/>
        </w:tabs>
        <w:spacing w:after="120"/>
        <w:ind w:left="568" w:hanging="284"/>
      </w:pPr>
      <w:r w:rsidRPr="00A454FE">
        <w:t xml:space="preserve">Добавянето и премахването на елементи е бавна операция – когато добавяме или премахваме елементи, особено, ако </w:t>
      </w:r>
      <w:r>
        <w:t xml:space="preserve">те не се намират </w:t>
      </w:r>
      <w:r w:rsidRPr="00A454FE">
        <w:t>в края на списъка, се налага да разместваме всички останали еле</w:t>
      </w:r>
      <w:r>
        <w:softHyphen/>
      </w:r>
      <w:r w:rsidRPr="00A454FE">
        <w:t>менти</w:t>
      </w:r>
      <w:r>
        <w:t>, а това е много бавна операция</w:t>
      </w:r>
      <w:r w:rsidRPr="00A454FE">
        <w:t>.</w:t>
      </w:r>
    </w:p>
    <w:p w:rsidR="006A0658" w:rsidRPr="00A454FE" w:rsidRDefault="006A0658" w:rsidP="00222F92">
      <w:pPr>
        <w:numPr>
          <w:ilvl w:val="0"/>
          <w:numId w:val="81"/>
        </w:numPr>
        <w:tabs>
          <w:tab w:val="clear" w:pos="644"/>
        </w:tabs>
        <w:spacing w:after="120"/>
        <w:ind w:left="568" w:hanging="284"/>
      </w:pPr>
      <w:r>
        <w:t>При добавяне</w:t>
      </w:r>
      <w:r w:rsidRPr="00A454FE">
        <w:t xml:space="preserve"> </w:t>
      </w:r>
      <w:r>
        <w:t xml:space="preserve">понякога </w:t>
      </w:r>
      <w:r w:rsidRPr="00A454FE">
        <w:t xml:space="preserve">се налага и увеличаване на капацитета на масива, което </w:t>
      </w:r>
      <w:r>
        <w:t xml:space="preserve">само по себе си е бавна операция, но се случва много рядко и средната скорост на добавяне на елемент към </w:t>
      </w:r>
      <w:r w:rsidRPr="005B4A78">
        <w:rPr>
          <w:rStyle w:val="Code"/>
        </w:rPr>
        <w:t>List</w:t>
      </w:r>
      <w:r>
        <w:t xml:space="preserve"> не зависи от броя елементи, т.е. работи много бърз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A454F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A454FE" w:rsidRDefault="006A7979" w:rsidP="006A0658">
            <w:pPr>
              <w:spacing w:before="0"/>
              <w:jc w:val="center"/>
            </w:pPr>
            <w:r>
              <w:rPr>
                <w:noProof/>
                <w:lang w:val="en-US" w:eastAsia="en-US"/>
              </w:rPr>
              <w:drawing>
                <wp:inline distT="0" distB="0" distL="0" distR="0">
                  <wp:extent cx="323850" cy="323850"/>
                  <wp:effectExtent l="0" t="0" r="0" b="0"/>
                  <wp:docPr id="247" name="Picture 2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454FE" w:rsidRDefault="006A0658" w:rsidP="006A0658">
            <w:pPr>
              <w:pStyle w:val="WarningMessage"/>
            </w:pPr>
            <w:r w:rsidRPr="00A454FE">
              <w:t xml:space="preserve">Използвайте </w:t>
            </w:r>
            <w:r w:rsidRPr="0034444F">
              <w:rPr>
                <w:lang w:val="en-US"/>
              </w:rPr>
              <w:t>List</w:t>
            </w:r>
            <w:r w:rsidRPr="00A454FE">
              <w:t xml:space="preserve">&lt;T&gt;, когато не очаквате често вмъкване и премахване на елементи, но очаквате да добавяте нови елементи </w:t>
            </w:r>
            <w:r>
              <w:t>в</w:t>
            </w:r>
            <w:r w:rsidRPr="00583DE3">
              <w:t xml:space="preserve"> </w:t>
            </w:r>
            <w:r w:rsidRPr="00A454FE">
              <w:t xml:space="preserve">края или </w:t>
            </w:r>
            <w:r>
              <w:t>ползвате елементите по индекс</w:t>
            </w:r>
            <w:r w:rsidRPr="00A454FE">
              <w:t>.</w:t>
            </w:r>
          </w:p>
        </w:tc>
      </w:tr>
    </w:tbl>
    <w:p w:rsidR="006A0658" w:rsidRPr="00A454FE" w:rsidRDefault="006A0658" w:rsidP="006A0658">
      <w:pPr>
        <w:pStyle w:val="Heading4"/>
      </w:pPr>
      <w:r w:rsidRPr="00A454FE">
        <w:t>Прости числа в даден интервал – пример</w:t>
      </w:r>
    </w:p>
    <w:p w:rsidR="006A0658" w:rsidRPr="00A454FE" w:rsidRDefault="006A0658" w:rsidP="006A0658">
      <w:pPr>
        <w:spacing w:after="120"/>
      </w:pPr>
      <w:r w:rsidRPr="00A454FE">
        <w:t>След като се запознахме отвътре с реализацията на структурата списък</w:t>
      </w:r>
      <w:r>
        <w:t xml:space="preserve"> и класа </w:t>
      </w:r>
      <w:r w:rsidRPr="005B4A78">
        <w:rPr>
          <w:rStyle w:val="Code"/>
        </w:rPr>
        <w:t>List</w:t>
      </w:r>
      <w:r w:rsidRPr="00731CC9">
        <w:rPr>
          <w:rStyle w:val="Code"/>
        </w:rPr>
        <w:t>&lt;</w:t>
      </w:r>
      <w:r w:rsidRPr="005B4A78">
        <w:rPr>
          <w:rStyle w:val="Code"/>
        </w:rPr>
        <w:t>T</w:t>
      </w:r>
      <w:r w:rsidRPr="00731CC9">
        <w:rPr>
          <w:rStyle w:val="Code"/>
        </w:rPr>
        <w:t>&gt;</w:t>
      </w:r>
      <w:r w:rsidRPr="00A454FE">
        <w:t>, нека видим как да използваме</w:t>
      </w:r>
      <w:r>
        <w:t xml:space="preserve"> този клас</w:t>
      </w:r>
      <w:r w:rsidRPr="00A454FE">
        <w:t>. Ще разгледаме проблем</w:t>
      </w:r>
      <w:r>
        <w:t>а</w:t>
      </w:r>
      <w:r w:rsidRPr="00A454FE">
        <w:t xml:space="preserve"> за намиране на простите числа в някакъв интервал. За целта ще използваме след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GetPrimes(</w:t>
            </w:r>
            <w:r>
              <w:rPr>
                <w:rFonts w:ascii="Courier New" w:hAnsi="Courier New" w:cs="Courier New"/>
                <w:noProof/>
                <w:color w:val="0000FF"/>
                <w:szCs w:val="20"/>
              </w:rPr>
              <w:t>int</w:t>
            </w:r>
            <w:r>
              <w:rPr>
                <w:rFonts w:ascii="Courier New" w:hAnsi="Courier New" w:cs="Courier New"/>
                <w:noProof/>
                <w:szCs w:val="20"/>
              </w:rPr>
              <w:t xml:space="preserve"> start, </w:t>
            </w:r>
            <w:r>
              <w:rPr>
                <w:rFonts w:ascii="Courier New" w:hAnsi="Courier New" w:cs="Courier New"/>
                <w:noProof/>
                <w:color w:val="0000FF"/>
                <w:szCs w:val="20"/>
              </w:rPr>
              <w:t>int</w:t>
            </w:r>
            <w:r>
              <w:rPr>
                <w:rFonts w:ascii="Courier New" w:hAnsi="Courier New" w:cs="Courier New"/>
                <w:noProof/>
                <w:szCs w:val="20"/>
              </w:rPr>
              <w:t xml:space="preserve"> e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primes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num = start; num &lt;= end; nu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prime = </w:t>
            </w:r>
            <w:r>
              <w:rPr>
                <w:rFonts w:ascii="Courier New" w:hAnsi="Courier New" w:cs="Courier New"/>
                <w:noProof/>
                <w:color w:val="0000FF"/>
                <w:szCs w:val="20"/>
              </w:rPr>
              <w:t>true</w:t>
            </w:r>
            <w:r>
              <w:rPr>
                <w:rFonts w:ascii="Courier New" w:hAnsi="Courier New" w:cs="Courier New"/>
                <w:noProof/>
                <w:szCs w:val="20"/>
              </w:rPr>
              <w:t>;</w:t>
            </w:r>
          </w:p>
          <w:p w:rsidR="006A0658" w:rsidRPr="00343166"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lang w:val="en-US"/>
              </w:rPr>
              <w:t xml:space="preserve">double </w:t>
            </w:r>
            <w:r>
              <w:rPr>
                <w:rFonts w:ascii="Courier New" w:hAnsi="Courier New" w:cs="Courier New"/>
                <w:noProof/>
                <w:szCs w:val="20"/>
              </w:rPr>
              <w:t>nu</w:t>
            </w:r>
            <w:r>
              <w:rPr>
                <w:rFonts w:ascii="Courier New" w:hAnsi="Courier New" w:cs="Courier New"/>
                <w:noProof/>
                <w:szCs w:val="20"/>
                <w:lang w:val="en-US"/>
              </w:rPr>
              <w:t xml:space="preserve">mSqrt = </w:t>
            </w:r>
            <w:r>
              <w:rPr>
                <w:rFonts w:ascii="Courier New" w:hAnsi="Courier New" w:cs="Courier New"/>
                <w:noProof/>
                <w:color w:val="2B91AF"/>
                <w:szCs w:val="20"/>
              </w:rPr>
              <w:t>Math</w:t>
            </w:r>
            <w:r>
              <w:rPr>
                <w:rFonts w:ascii="Courier New" w:hAnsi="Courier New" w:cs="Courier New"/>
                <w:noProof/>
                <w:szCs w:val="20"/>
              </w:rPr>
              <w:t>.Sqrt(nu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div = 2; div &lt;= nu</w:t>
            </w:r>
            <w:r>
              <w:rPr>
                <w:rFonts w:ascii="Courier New" w:hAnsi="Courier New" w:cs="Courier New"/>
                <w:noProof/>
                <w:szCs w:val="20"/>
                <w:lang w:val="en-US"/>
              </w:rPr>
              <w:t>mSqrt</w:t>
            </w:r>
            <w:r>
              <w:rPr>
                <w:rFonts w:ascii="Courier New" w:hAnsi="Courier New" w:cs="Courier New"/>
                <w:noProof/>
                <w:szCs w:val="20"/>
              </w:rPr>
              <w:t>; div++)</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um % div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prime =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rea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rime)</w:t>
            </w:r>
          </w:p>
          <w:p w:rsidR="006A0658" w:rsidRPr="0098120E"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rimesList.Add(num);</w:t>
            </w:r>
          </w:p>
          <w:p w:rsidR="006A0658" w:rsidRPr="0098120E"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primes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primes = GetPrimes(200, 30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var</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prim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 "</w:t>
            </w:r>
            <w:r>
              <w:rPr>
                <w:rFonts w:ascii="Courier New" w:hAnsi="Courier New" w:cs="Courier New"/>
                <w:noProof/>
                <w:szCs w:val="20"/>
              </w:rPr>
              <w:t>,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99563D"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rPr>
              <w:t>}</w:t>
            </w:r>
          </w:p>
        </w:tc>
      </w:tr>
    </w:tbl>
    <w:p w:rsidR="006A0658" w:rsidRDefault="006A0658" w:rsidP="006A0658">
      <w:r w:rsidRPr="00A454FE">
        <w:t xml:space="preserve">От математиката знаем, че ако едно число не е просто, то съществува поне един делител в интервала </w:t>
      </w:r>
      <w:r>
        <w:t>[</w:t>
      </w:r>
      <w:r w:rsidRPr="00583DE3">
        <w:t>2</w:t>
      </w:r>
      <w:r>
        <w:t xml:space="preserve"> </w:t>
      </w:r>
      <w:r w:rsidRPr="00583DE3">
        <w:t>…</w:t>
      </w:r>
      <w:r>
        <w:rPr>
          <w:lang w:val="en-US"/>
        </w:rPr>
        <w:t xml:space="preserve"> </w:t>
      </w:r>
      <w:r w:rsidRPr="00A454FE">
        <w:t>корен квадратен от даденото число</w:t>
      </w:r>
      <w:r w:rsidRPr="00583DE3">
        <w:t>]</w:t>
      </w:r>
      <w:r w:rsidRPr="00A454FE">
        <w:t xml:space="preserve">. Точно това използваме </w:t>
      </w:r>
      <w:r>
        <w:t>в примера по-горе</w:t>
      </w:r>
      <w:r w:rsidRPr="00A454FE">
        <w:t>. За всяко число търсим дали има делител в този интервал</w:t>
      </w:r>
      <w:r>
        <w:t>. А</w:t>
      </w:r>
      <w:r w:rsidRPr="00A454FE">
        <w:t>ко срещнем</w:t>
      </w:r>
      <w:r w:rsidRPr="00731CC9">
        <w:t xml:space="preserve"> </w:t>
      </w:r>
      <w:r>
        <w:t>делител,</w:t>
      </w:r>
      <w:r w:rsidRPr="00A454FE">
        <w:t xml:space="preserve"> то числото не е просто и можем да продължим със следващото. Постепенно </w:t>
      </w:r>
      <w:r>
        <w:t xml:space="preserve">чрез добавяне на прости числа </w:t>
      </w:r>
      <w:r w:rsidRPr="00A454FE">
        <w:t xml:space="preserve">пълним списъка, след което го обхождаме </w:t>
      </w:r>
      <w:r>
        <w:t xml:space="preserve">и го </w:t>
      </w:r>
      <w:r w:rsidRPr="00A454FE">
        <w:t>извеждаме на екрана.</w:t>
      </w:r>
      <w:r>
        <w:t xml:space="preserve"> Ето го и изходът от горния код:</w:t>
      </w:r>
    </w:p>
    <w:p w:rsidR="006A0658" w:rsidRPr="00561D81" w:rsidRDefault="006A7979" w:rsidP="006A0658">
      <w:r>
        <w:rPr>
          <w:noProof/>
          <w:lang w:val="en-US" w:eastAsia="en-US"/>
        </w:rPr>
        <w:drawing>
          <wp:inline distT="0" distB="0" distL="0" distR="0">
            <wp:extent cx="5038725" cy="3333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038725" cy="333375"/>
                    </a:xfrm>
                    <a:prstGeom prst="rect">
                      <a:avLst/>
                    </a:prstGeom>
                    <a:noFill/>
                    <a:ln>
                      <a:noFill/>
                    </a:ln>
                  </pic:spPr>
                </pic:pic>
              </a:graphicData>
            </a:graphic>
          </wp:inline>
        </w:drawing>
      </w:r>
    </w:p>
    <w:p w:rsidR="006A0658" w:rsidRDefault="006A0658" w:rsidP="006A0658">
      <w:pPr>
        <w:pStyle w:val="Heading4"/>
      </w:pPr>
      <w:r w:rsidRPr="00A454FE">
        <w:t>Обединение и сечение на списъци – пример</w:t>
      </w:r>
    </w:p>
    <w:p w:rsidR="006A0658" w:rsidRPr="00561D81" w:rsidRDefault="006A0658" w:rsidP="006A0658">
      <w:r>
        <w:t>Нека сега разгледаме един по-интересен пример - да напишем програма, която може да намира обединенията и сеченията на две множества числа.</w:t>
      </w:r>
    </w:p>
    <w:p w:rsidR="006A0658" w:rsidRPr="00AD15EE" w:rsidRDefault="006A0658" w:rsidP="006A0658">
      <w:pPr>
        <w:jc w:val="center"/>
        <w:rPr>
          <w:b/>
          <w:noProof/>
        </w:rPr>
      </w:pPr>
      <w:r w:rsidRPr="00AD15EE">
        <w:rPr>
          <w:b/>
          <w:noProof/>
        </w:rPr>
        <w:t>Обединение</w:t>
      </w:r>
      <w:r w:rsidRPr="00AD15EE">
        <w:rPr>
          <w:b/>
          <w:noProof/>
        </w:rPr>
        <w:tab/>
      </w:r>
      <w:r w:rsidRPr="00AD15EE">
        <w:rPr>
          <w:b/>
          <w:noProof/>
        </w:rPr>
        <w:tab/>
      </w:r>
      <w:r>
        <w:rPr>
          <w:b/>
          <w:noProof/>
        </w:rPr>
        <w:tab/>
      </w:r>
      <w:r>
        <w:rPr>
          <w:b/>
          <w:noProof/>
        </w:rPr>
        <w:tab/>
      </w:r>
      <w:r w:rsidRPr="00AD15EE">
        <w:rPr>
          <w:b/>
          <w:noProof/>
        </w:rPr>
        <w:tab/>
        <w:t>Сечение</w:t>
      </w:r>
      <w:r>
        <w:rPr>
          <w:b/>
          <w:noProof/>
        </w:rPr>
        <w:tab/>
      </w:r>
      <w:r>
        <w:rPr>
          <w:b/>
          <w:noProof/>
        </w:rPr>
        <w:tab/>
      </w:r>
    </w:p>
    <w:p w:rsidR="006A0658" w:rsidRPr="00AD15EE" w:rsidRDefault="006A7979" w:rsidP="006A0658">
      <w:pPr>
        <w:jc w:val="center"/>
        <w:rPr>
          <w:noProof/>
        </w:rPr>
      </w:pPr>
      <w:r>
        <w:rPr>
          <w:noProof/>
          <w:lang w:val="en-US" w:eastAsia="en-US"/>
        </w:rPr>
        <w:drawing>
          <wp:inline distT="0" distB="0" distL="0" distR="0">
            <wp:extent cx="1495425" cy="9525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05">
                      <a:lum contrast="6000"/>
                      <a:grayscl/>
                      <a:extLst>
                        <a:ext uri="{28A0092B-C50C-407E-A947-70E740481C1C}">
                          <a14:useLocalDpi xmlns:a14="http://schemas.microsoft.com/office/drawing/2010/main" val="0"/>
                        </a:ext>
                      </a:extLst>
                    </a:blip>
                    <a:srcRect/>
                    <a:stretch>
                      <a:fillRect/>
                    </a:stretch>
                  </pic:blipFill>
                  <pic:spPr bwMode="auto">
                    <a:xfrm>
                      <a:off x="0" y="0"/>
                      <a:ext cx="1495425" cy="952500"/>
                    </a:xfrm>
                    <a:prstGeom prst="rect">
                      <a:avLst/>
                    </a:prstGeom>
                    <a:noFill/>
                    <a:ln>
                      <a:noFill/>
                    </a:ln>
                  </pic:spPr>
                </pic:pic>
              </a:graphicData>
            </a:graphic>
          </wp:inline>
        </w:drawing>
      </w:r>
      <w:r w:rsidR="006A0658">
        <w:rPr>
          <w:noProof/>
        </w:rPr>
        <w:tab/>
      </w:r>
      <w:r w:rsidR="006A0658">
        <w:rPr>
          <w:noProof/>
        </w:rPr>
        <w:tab/>
      </w:r>
      <w:r>
        <w:rPr>
          <w:noProof/>
          <w:lang w:val="en-US" w:eastAsia="en-US"/>
        </w:rPr>
        <w:drawing>
          <wp:inline distT="0" distB="0" distL="0" distR="0">
            <wp:extent cx="1504950" cy="9429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06">
                      <a:grayscl/>
                      <a:extLst>
                        <a:ext uri="{28A0092B-C50C-407E-A947-70E740481C1C}">
                          <a14:useLocalDpi xmlns:a14="http://schemas.microsoft.com/office/drawing/2010/main" val="0"/>
                        </a:ext>
                      </a:extLst>
                    </a:blip>
                    <a:srcRect/>
                    <a:stretch>
                      <a:fillRect/>
                    </a:stretch>
                  </pic:blipFill>
                  <pic:spPr bwMode="auto">
                    <a:xfrm>
                      <a:off x="0" y="0"/>
                      <a:ext cx="1504950" cy="942975"/>
                    </a:xfrm>
                    <a:prstGeom prst="rect">
                      <a:avLst/>
                    </a:prstGeom>
                    <a:noFill/>
                    <a:ln>
                      <a:noFill/>
                    </a:ln>
                  </pic:spPr>
                </pic:pic>
              </a:graphicData>
            </a:graphic>
          </wp:inline>
        </w:drawing>
      </w:r>
    </w:p>
    <w:p w:rsidR="006A0658" w:rsidRDefault="006A0658" w:rsidP="006A0658">
      <w:pPr>
        <w:spacing w:after="120"/>
      </w:pPr>
      <w:r>
        <w:t>Можем да приемем, че и</w:t>
      </w:r>
      <w:r w:rsidRPr="00A454FE">
        <w:t xml:space="preserve">маме два списъка и искаме да вземем елементите, които се намират и в двата </w:t>
      </w:r>
      <w:r>
        <w:t xml:space="preserve">едновременно </w:t>
      </w:r>
      <w:r w:rsidRPr="00A454FE">
        <w:t>(сечение) или търсим тези, които се намират поне в един</w:t>
      </w:r>
      <w:r>
        <w:t>ия</w:t>
      </w:r>
      <w:r w:rsidRPr="00A454FE">
        <w:t xml:space="preserve"> от двата (обединение).</w:t>
      </w:r>
    </w:p>
    <w:p w:rsidR="006A0658" w:rsidRPr="00A454FE" w:rsidRDefault="006A0658" w:rsidP="006A0658">
      <w:pPr>
        <w:spacing w:after="120"/>
      </w:pPr>
      <w:r>
        <w:t>Нека разгледаме едно възможно решение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D15E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Unio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firstList,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union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union.AddRange(first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var</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union.Contains(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union.Add(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unio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Intersect(</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firstList,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intersec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var</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first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econdList.Contains(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ntersect.Add(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tersec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List(</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var</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first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firstLis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first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second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secondLis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second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unionList = Union(firstList, 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union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union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intersectLis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tersect(firstList, 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intersec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intersectList);</w:t>
            </w:r>
          </w:p>
          <w:p w:rsidR="006A0658" w:rsidRPr="0099563D"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rPr>
              <w:t>}</w:t>
            </w:r>
          </w:p>
        </w:tc>
      </w:tr>
    </w:tbl>
    <w:p w:rsidR="006A0658" w:rsidRDefault="006A0658" w:rsidP="006A0658">
      <w:pPr>
        <w:spacing w:after="120"/>
      </w:pPr>
      <w:r>
        <w:t>Програмната логика в това решение директно следва определенията за обединение и сечение на множества. Използваме операциите търсене на елемент в списък и добавяне на елемент към списък.</w:t>
      </w:r>
    </w:p>
    <w:p w:rsidR="006A0658" w:rsidRPr="00A454FE" w:rsidRDefault="006A0658" w:rsidP="006A0658">
      <w:pPr>
        <w:spacing w:after="120"/>
      </w:pPr>
      <w:r w:rsidRPr="00A454FE">
        <w:t xml:space="preserve">Ще решим проблема </w:t>
      </w:r>
      <w:r>
        <w:t xml:space="preserve">по още един начин: </w:t>
      </w:r>
      <w:r w:rsidRPr="00A454FE">
        <w:t>като използваме метод</w:t>
      </w:r>
      <w:r>
        <w:t>а</w:t>
      </w:r>
      <w:r w:rsidRPr="00A454FE">
        <w:t xml:space="preserve"> </w:t>
      </w:r>
      <w:r>
        <w:rPr>
          <w:rStyle w:val="Code"/>
        </w:rPr>
        <w:t>A</w:t>
      </w:r>
      <w:r w:rsidRPr="00AD15EE">
        <w:rPr>
          <w:rStyle w:val="Code"/>
        </w:rPr>
        <w:t>dd</w:t>
      </w:r>
      <w:r>
        <w:rPr>
          <w:rStyle w:val="Code"/>
        </w:rPr>
        <w:t>Range</w:t>
      </w:r>
      <w:r w:rsidRPr="00731CC9">
        <w:rPr>
          <w:rStyle w:val="Code"/>
        </w:rPr>
        <w:t>&lt;</w:t>
      </w:r>
      <w:r>
        <w:rPr>
          <w:rStyle w:val="Code"/>
        </w:rPr>
        <w:t>T</w:t>
      </w:r>
      <w:r w:rsidRPr="00731CC9">
        <w:rPr>
          <w:rStyle w:val="Code"/>
        </w:rPr>
        <w:t>&gt;(</w:t>
      </w:r>
      <w:r>
        <w:rPr>
          <w:rStyle w:val="Code"/>
        </w:rPr>
        <w:t>IEnumerable</w:t>
      </w:r>
      <w:r w:rsidRPr="00731CC9">
        <w:rPr>
          <w:rStyle w:val="Code"/>
        </w:rPr>
        <w:t>&lt;</w:t>
      </w:r>
      <w:r>
        <w:rPr>
          <w:rStyle w:val="Code"/>
        </w:rPr>
        <w:t>T</w:t>
      </w:r>
      <w:r w:rsidRPr="00731CC9">
        <w:rPr>
          <w:rStyle w:val="Code"/>
        </w:rPr>
        <w:t xml:space="preserve">&gt; </w:t>
      </w:r>
      <w:r w:rsidRPr="00AD15EE">
        <w:rPr>
          <w:rStyle w:val="Code"/>
        </w:rPr>
        <w:t>c</w:t>
      </w:r>
      <w:r>
        <w:rPr>
          <w:rStyle w:val="Code"/>
        </w:rPr>
        <w:t>ollection</w:t>
      </w:r>
      <w:r w:rsidRPr="00731CC9">
        <w:rPr>
          <w:rStyle w:val="Code"/>
        </w:rPr>
        <w:t>)</w:t>
      </w:r>
      <w:r w:rsidRPr="00731CC9" w:rsidDel="00FD3ED5">
        <w:rPr>
          <w:rStyle w:val="Code"/>
        </w:rPr>
        <w:t xml:space="preserve"> </w:t>
      </w:r>
      <w:r w:rsidRPr="00FD3ED5">
        <w:rPr>
          <w:bCs/>
        </w:rPr>
        <w:t>от класа</w:t>
      </w:r>
      <w:r w:rsidRPr="00731CC9">
        <w:rPr>
          <w:rStyle w:val="Code"/>
        </w:rPr>
        <w:t xml:space="preserve"> </w:t>
      </w:r>
      <w:r>
        <w:rPr>
          <w:rStyle w:val="Code"/>
        </w:rPr>
        <w:t>List</w:t>
      </w:r>
      <w:r w:rsidRPr="00731CC9">
        <w:rPr>
          <w:rStyle w:val="Code"/>
        </w:rPr>
        <w:t>&lt;</w:t>
      </w:r>
      <w:r>
        <w:rPr>
          <w:rStyle w:val="Code"/>
        </w:rPr>
        <w:t>T</w:t>
      </w:r>
      <w:r w:rsidRPr="00731CC9">
        <w:rPr>
          <w:rStyle w:val="Code"/>
        </w:rPr>
        <w:t>&g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D15E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first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firstList.Add(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firstLis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first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second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econdList.Add(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secondLis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second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union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unionList.AddRange(first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unionList.Count-1; i &gt;= 0;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econdList.Contains(union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unionList.RemoveA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unionList.AddRange(secon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union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unionLis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intersect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intersectList.AddRange(first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intersectList.Count-1; i &gt;= 0;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econdList.Contains(intersectLis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ntersectList.RemoveA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noProof/>
                <w:color w:val="A31515"/>
                <w:szCs w:val="20"/>
              </w:rPr>
              <w:t>"intersect =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List(intersectList);</w:t>
            </w:r>
          </w:p>
          <w:p w:rsidR="006A0658" w:rsidRPr="0099563D" w:rsidRDefault="006A0658" w:rsidP="006A0658">
            <w:pPr>
              <w:autoSpaceDE w:val="0"/>
              <w:autoSpaceDN w:val="0"/>
              <w:adjustRightInd w:val="0"/>
              <w:spacing w:before="0"/>
              <w:jc w:val="left"/>
              <w:rPr>
                <w:rStyle w:val="Code"/>
                <w:rFonts w:cs="Courier New"/>
                <w:b w:val="0"/>
                <w:bCs w:val="0"/>
                <w:szCs w:val="20"/>
              </w:rPr>
            </w:pPr>
            <w:r>
              <w:rPr>
                <w:rFonts w:ascii="Courier New" w:hAnsi="Courier New" w:cs="Courier New"/>
                <w:noProof/>
                <w:szCs w:val="20"/>
              </w:rPr>
              <w:t>}</w:t>
            </w:r>
          </w:p>
        </w:tc>
      </w:tr>
    </w:tbl>
    <w:p w:rsidR="006A0658" w:rsidRPr="00A454FE" w:rsidRDefault="006A0658" w:rsidP="006A0658">
      <w:pPr>
        <w:spacing w:after="120"/>
      </w:pPr>
      <w:r w:rsidRPr="00A454FE">
        <w:t>За да н</w:t>
      </w:r>
      <w:r>
        <w:t>аправим сечение правим следното:</w:t>
      </w:r>
      <w:r w:rsidRPr="00A454FE">
        <w:t xml:space="preserve"> </w:t>
      </w:r>
      <w:r>
        <w:t>с</w:t>
      </w:r>
      <w:r w:rsidRPr="00A454FE">
        <w:t>лагаме всички елементи от първия списък</w:t>
      </w:r>
      <w:r>
        <w:t xml:space="preserve"> </w:t>
      </w:r>
      <w:r>
        <w:rPr>
          <w:lang w:val="ru-RU"/>
        </w:rPr>
        <w:t>(</w:t>
      </w:r>
      <w:r>
        <w:t xml:space="preserve">чрез </w:t>
      </w:r>
      <w:r w:rsidRPr="008D11A6">
        <w:rPr>
          <w:rStyle w:val="Code"/>
        </w:rPr>
        <w:t>AddRange()</w:t>
      </w:r>
      <w:r w:rsidRPr="008D11A6">
        <w:t>),</w:t>
      </w:r>
      <w:r w:rsidRPr="00A454FE">
        <w:t xml:space="preserve"> след което премахваме всички елементи, които не се съдържат във втория</w:t>
      </w:r>
      <w:r>
        <w:t>. Задачата може да бъде решена дори още по-лесно използвайки методът</w:t>
      </w:r>
      <w:r w:rsidRPr="00A454FE">
        <w:t xml:space="preserve"> </w:t>
      </w:r>
      <w:r>
        <w:rPr>
          <w:rStyle w:val="Code"/>
        </w:rPr>
        <w:t>RemoveAll</w:t>
      </w:r>
      <w:r w:rsidRPr="00731CC9">
        <w:rPr>
          <w:rStyle w:val="Code"/>
        </w:rPr>
        <w:t>(</w:t>
      </w:r>
      <w:r>
        <w:rPr>
          <w:rStyle w:val="Code"/>
        </w:rPr>
        <w:t>Predicate</w:t>
      </w:r>
      <w:r w:rsidRPr="00731CC9">
        <w:rPr>
          <w:rStyle w:val="Code"/>
        </w:rPr>
        <w:t>&lt;</w:t>
      </w:r>
      <w:r>
        <w:rPr>
          <w:rStyle w:val="Code"/>
        </w:rPr>
        <w:t>T</w:t>
      </w:r>
      <w:r w:rsidRPr="00731CC9">
        <w:rPr>
          <w:rStyle w:val="Code"/>
        </w:rPr>
        <w:t xml:space="preserve">&gt; </w:t>
      </w:r>
      <w:r>
        <w:rPr>
          <w:rStyle w:val="Code"/>
        </w:rPr>
        <w:t>match</w:t>
      </w:r>
      <w:r w:rsidRPr="00731CC9">
        <w:rPr>
          <w:rStyle w:val="Code"/>
        </w:rPr>
        <w:t>)</w:t>
      </w:r>
      <w:r w:rsidRPr="00FD3ED5">
        <w:t xml:space="preserve">, </w:t>
      </w:r>
      <w:r w:rsidRPr="00AF79F3">
        <w:t xml:space="preserve">но употребата му е обвързана с използване на конструкции наречени делегати и ламбда изрази, които се разглеждат в </w:t>
      </w:r>
      <w:r w:rsidR="00AF79F3" w:rsidRPr="00AF79F3">
        <w:t xml:space="preserve">главата </w:t>
      </w:r>
      <w:hyperlink w:anchor="_Глава_22._Ламбда" w:history="1">
        <w:r w:rsidR="00AF79F3" w:rsidRPr="00AF79F3">
          <w:rPr>
            <w:rStyle w:val="Hyperlink"/>
          </w:rPr>
          <w:t xml:space="preserve">Ламбда изрази и </w:t>
        </w:r>
        <w:r w:rsidR="00AF79F3" w:rsidRPr="00AF79F3">
          <w:rPr>
            <w:rStyle w:val="Hyperlink"/>
            <w:lang w:val="en-US"/>
          </w:rPr>
          <w:t xml:space="preserve">LINQ </w:t>
        </w:r>
        <w:r w:rsidR="00AF79F3" w:rsidRPr="00AF79F3">
          <w:rPr>
            <w:rStyle w:val="Hyperlink"/>
          </w:rPr>
          <w:t>заявки</w:t>
        </w:r>
      </w:hyperlink>
      <w:r w:rsidR="00AF79F3">
        <w:t xml:space="preserve">. </w:t>
      </w:r>
      <w:r w:rsidRPr="00AD15EE">
        <w:t xml:space="preserve">Обединението правим като </w:t>
      </w:r>
      <w:r w:rsidRPr="00A454FE">
        <w:t>добавим елементите от първия списък, след което премахнем всички</w:t>
      </w:r>
      <w:r>
        <w:t>,</w:t>
      </w:r>
      <w:r w:rsidRPr="00A454FE">
        <w:t xml:space="preserve"> които се съдържат</w:t>
      </w:r>
      <w:r>
        <w:t xml:space="preserve"> във втория списък</w:t>
      </w:r>
      <w:r w:rsidRPr="00AD15EE">
        <w:t xml:space="preserve">, след което добавяме </w:t>
      </w:r>
      <w:r w:rsidRPr="00A454FE">
        <w:rPr>
          <w:bCs/>
        </w:rPr>
        <w:t>всички елементи от втория списък.</w:t>
      </w:r>
    </w:p>
    <w:p w:rsidR="006A0658" w:rsidRDefault="006A0658" w:rsidP="006A0658">
      <w:r>
        <w:t>Резултатът и от двете програми изглежда по един и същ начин:</w:t>
      </w:r>
    </w:p>
    <w:p w:rsidR="006A0658" w:rsidRPr="00B60092" w:rsidRDefault="006A7979" w:rsidP="006A0658">
      <w:pPr>
        <w:spacing w:after="120"/>
        <w:jc w:val="center"/>
      </w:pPr>
      <w:r>
        <w:rPr>
          <w:noProof/>
          <w:lang w:val="en-US" w:eastAsia="en-US"/>
        </w:rPr>
        <w:drawing>
          <wp:inline distT="0" distB="0" distL="0" distR="0">
            <wp:extent cx="3429000" cy="10572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429000" cy="1057275"/>
                    </a:xfrm>
                    <a:prstGeom prst="rect">
                      <a:avLst/>
                    </a:prstGeom>
                    <a:noFill/>
                    <a:ln>
                      <a:noFill/>
                    </a:ln>
                  </pic:spPr>
                </pic:pic>
              </a:graphicData>
            </a:graphic>
          </wp:inline>
        </w:drawing>
      </w:r>
    </w:p>
    <w:p w:rsidR="006A0658" w:rsidRDefault="006A0658" w:rsidP="006A0658">
      <w:pPr>
        <w:pStyle w:val="Heading4"/>
      </w:pPr>
      <w:r>
        <w:t xml:space="preserve">Превръщане на </w:t>
      </w:r>
      <w:r w:rsidRPr="0034444F">
        <w:rPr>
          <w:lang w:val="en-US"/>
        </w:rPr>
        <w:t>List</w:t>
      </w:r>
      <w:r>
        <w:t xml:space="preserve"> в масив и обратното</w:t>
      </w:r>
    </w:p>
    <w:p w:rsidR="006A0658" w:rsidRDefault="006A0658" w:rsidP="006A0658">
      <w:pPr>
        <w:spacing w:after="120"/>
      </w:pPr>
      <w:r>
        <w:t xml:space="preserve">В </w:t>
      </w:r>
      <w:r>
        <w:rPr>
          <w:lang w:val="en-US"/>
        </w:rPr>
        <w:t>C</w:t>
      </w:r>
      <w:r w:rsidRPr="00E24140">
        <w:rPr>
          <w:lang w:val="ru-RU"/>
        </w:rPr>
        <w:t xml:space="preserve"># </w:t>
      </w:r>
      <w:r>
        <w:t xml:space="preserve">превръщането на списък в масив става лесно с използването на предоставения метод </w:t>
      </w:r>
      <w:r w:rsidRPr="00FD3ED5">
        <w:rPr>
          <w:rStyle w:val="Code"/>
        </w:rPr>
        <w:t>ToArray</w:t>
      </w:r>
      <w:r w:rsidRPr="00731CC9">
        <w:rPr>
          <w:rStyle w:val="Code"/>
        </w:rPr>
        <w:t>().</w:t>
      </w:r>
      <w:r>
        <w:t xml:space="preserve"> За обратната операция можем да използваме конструктора на </w:t>
      </w:r>
      <w:r w:rsidRPr="00FD3ED5">
        <w:rPr>
          <w:rStyle w:val="Code"/>
        </w:rPr>
        <w:t>List</w:t>
      </w:r>
      <w:r w:rsidRPr="00731CC9">
        <w:rPr>
          <w:rStyle w:val="Code"/>
        </w:rPr>
        <w:t>&lt;</w:t>
      </w:r>
      <w:r w:rsidRPr="00FD3ED5">
        <w:rPr>
          <w:rStyle w:val="Code"/>
        </w:rPr>
        <w:t>T</w:t>
      </w:r>
      <w:r w:rsidRPr="00731CC9">
        <w:rPr>
          <w:rStyle w:val="Code"/>
        </w:rPr>
        <w:t>&gt;(</w:t>
      </w:r>
      <w:r w:rsidRPr="00FD3ED5">
        <w:rPr>
          <w:rStyle w:val="Code"/>
        </w:rPr>
        <w:t>System</w:t>
      </w:r>
      <w:r w:rsidRPr="00731CC9">
        <w:rPr>
          <w:rStyle w:val="Code"/>
        </w:rPr>
        <w:t>.</w:t>
      </w:r>
      <w:r w:rsidRPr="00FD3ED5">
        <w:rPr>
          <w:rStyle w:val="Code"/>
        </w:rPr>
        <w:t>Array</w:t>
      </w:r>
      <w:r w:rsidRPr="00731CC9">
        <w:rPr>
          <w:rStyle w:val="Code"/>
        </w:rPr>
        <w:t>).</w:t>
      </w:r>
      <w:r>
        <w:t xml:space="preserve"> Нека видим пример демонстриращ употребата им:</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F4718D"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ar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 1, 2, 3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lis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ar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convertedArray = list.ToArray();</w:t>
            </w:r>
          </w:p>
          <w:p w:rsidR="006A0658" w:rsidRPr="00F4718D" w:rsidRDefault="006A0658" w:rsidP="006A0658">
            <w:pPr>
              <w:spacing w:before="0"/>
              <w:rPr>
                <w:rFonts w:ascii="Courier New" w:hAnsi="Courier New" w:cs="Courier New"/>
                <w:noProof/>
                <w:lang w:val="en-US"/>
              </w:rPr>
            </w:pPr>
            <w:r>
              <w:rPr>
                <w:rFonts w:ascii="Courier New" w:hAnsi="Courier New" w:cs="Courier New"/>
                <w:noProof/>
                <w:szCs w:val="20"/>
              </w:rPr>
              <w:t>}</w:t>
            </w:r>
          </w:p>
        </w:tc>
      </w:tr>
    </w:tbl>
    <w:p w:rsidR="006A0658" w:rsidRPr="00A454FE" w:rsidRDefault="006A0658" w:rsidP="006A0658">
      <w:pPr>
        <w:pStyle w:val="Heading3"/>
      </w:pPr>
      <w:bookmarkStart w:id="1385" w:name="_Toc243587664"/>
      <w:bookmarkStart w:id="1386" w:name="_Toc299461353"/>
      <w:r w:rsidRPr="00A454FE">
        <w:t xml:space="preserve">Класът </w:t>
      </w:r>
      <w:r w:rsidRPr="0034444F">
        <w:rPr>
          <w:noProof/>
          <w:lang w:val="en-US"/>
        </w:rPr>
        <w:t>LinkedList</w:t>
      </w:r>
      <w:r w:rsidRPr="00A454FE">
        <w:t>&lt;T&gt;</w:t>
      </w:r>
      <w:bookmarkEnd w:id="1385"/>
      <w:bookmarkEnd w:id="1386"/>
    </w:p>
    <w:p w:rsidR="006A0658" w:rsidRPr="00A454FE" w:rsidRDefault="006A0658" w:rsidP="006A0658">
      <w:r w:rsidRPr="00A454FE">
        <w:t xml:space="preserve">Този клас представлява динамична реализация на </w:t>
      </w:r>
      <w:r>
        <w:t xml:space="preserve">двусвързан </w:t>
      </w:r>
      <w:r w:rsidRPr="00A454FE">
        <w:t xml:space="preserve">списък. Елементите му пазят информация за обекта, който </w:t>
      </w:r>
      <w:r>
        <w:t>съхраняват</w:t>
      </w:r>
      <w:r w:rsidRPr="00A454FE">
        <w:t xml:space="preserve">, и указател към следващия </w:t>
      </w:r>
      <w:r>
        <w:t xml:space="preserve">и предишния </w:t>
      </w:r>
      <w:r w:rsidRPr="00A454FE">
        <w:t>елемент.</w:t>
      </w:r>
    </w:p>
    <w:p w:rsidR="006A0658" w:rsidRPr="00A454FE" w:rsidRDefault="006A0658" w:rsidP="006A0658">
      <w:pPr>
        <w:pStyle w:val="Heading4"/>
      </w:pPr>
      <w:r w:rsidRPr="00A454FE">
        <w:t xml:space="preserve">Кога да използваме </w:t>
      </w:r>
      <w:r w:rsidRPr="0034444F">
        <w:rPr>
          <w:noProof/>
          <w:lang w:val="en-US"/>
        </w:rPr>
        <w:t>LinkedList</w:t>
      </w:r>
      <w:r w:rsidRPr="00A454FE">
        <w:t>&lt;T&gt;?</w:t>
      </w:r>
    </w:p>
    <w:p w:rsidR="006A0658" w:rsidRPr="00A454FE" w:rsidRDefault="006A0658" w:rsidP="006A0658">
      <w:r w:rsidRPr="00A454FE">
        <w:t>Видяхме, че динамичната и статичните реализации имат специфика по отношение бързодействие на различните операции. С оглед на структу</w:t>
      </w:r>
      <w:r>
        <w:softHyphen/>
      </w:r>
      <w:r w:rsidRPr="00A454FE">
        <w:t>рата на свързания списък трябва да имаме предвид следното:</w:t>
      </w:r>
    </w:p>
    <w:p w:rsidR="006A0658" w:rsidRDefault="006A0658" w:rsidP="00222F92">
      <w:pPr>
        <w:numPr>
          <w:ilvl w:val="0"/>
          <w:numId w:val="80"/>
        </w:numPr>
        <w:tabs>
          <w:tab w:val="clear" w:pos="644"/>
        </w:tabs>
        <w:ind w:left="568" w:hanging="284"/>
      </w:pPr>
      <w:r>
        <w:t xml:space="preserve">Можем да добавяме бързо на произволно място в списъка (за разлика от </w:t>
      </w:r>
      <w:r w:rsidRPr="00AA3D5F">
        <w:rPr>
          <w:rStyle w:val="Code"/>
        </w:rPr>
        <w:t>List</w:t>
      </w:r>
      <w:r w:rsidRPr="00731CC9">
        <w:rPr>
          <w:rStyle w:val="Code"/>
        </w:rPr>
        <w:t>&lt;</w:t>
      </w:r>
      <w:r w:rsidRPr="00AA3D5F">
        <w:rPr>
          <w:rStyle w:val="Code"/>
        </w:rPr>
        <w:t>T</w:t>
      </w:r>
      <w:r w:rsidRPr="00731CC9">
        <w:rPr>
          <w:rStyle w:val="Code"/>
        </w:rPr>
        <w:t>&gt;</w:t>
      </w:r>
      <w:r>
        <w:t>).</w:t>
      </w:r>
    </w:p>
    <w:p w:rsidR="006A0658" w:rsidRDefault="006A0658" w:rsidP="00222F92">
      <w:pPr>
        <w:numPr>
          <w:ilvl w:val="0"/>
          <w:numId w:val="80"/>
        </w:numPr>
        <w:tabs>
          <w:tab w:val="clear" w:pos="644"/>
        </w:tabs>
        <w:spacing w:after="120"/>
        <w:ind w:left="568" w:hanging="284"/>
      </w:pPr>
      <w:r w:rsidRPr="00A454FE">
        <w:t xml:space="preserve">Търсенето на елемент по индекс или по съдържание в </w:t>
      </w:r>
      <w:r w:rsidRPr="0000222D">
        <w:rPr>
          <w:rStyle w:val="Code"/>
        </w:rPr>
        <w:t>LinkedList</w:t>
      </w:r>
      <w:r w:rsidRPr="00A454FE">
        <w:t xml:space="preserve"> е бавна операция, тъй като се налага да обхождаме всички елементи последователно като започнем от началото на списъка.</w:t>
      </w:r>
    </w:p>
    <w:p w:rsidR="006A0658" w:rsidRDefault="006A0658" w:rsidP="00222F92">
      <w:pPr>
        <w:numPr>
          <w:ilvl w:val="0"/>
          <w:numId w:val="80"/>
        </w:numPr>
        <w:tabs>
          <w:tab w:val="clear" w:pos="644"/>
        </w:tabs>
        <w:spacing w:after="120"/>
        <w:ind w:left="568" w:hanging="284"/>
      </w:pPr>
      <w:r>
        <w:t>Изтриването на елемент е бавна операция, защото включва търсене.</w:t>
      </w:r>
    </w:p>
    <w:p w:rsidR="006A0658" w:rsidRPr="00A454FE" w:rsidRDefault="006A0658" w:rsidP="006A0658">
      <w:pPr>
        <w:pStyle w:val="Heading4"/>
      </w:pPr>
      <w:r w:rsidRPr="00A454FE">
        <w:t xml:space="preserve">Основни операции в класа </w:t>
      </w:r>
      <w:r w:rsidRPr="0034444F">
        <w:rPr>
          <w:noProof/>
          <w:lang w:val="en-US"/>
        </w:rPr>
        <w:t>LinkedList</w:t>
      </w:r>
      <w:r w:rsidRPr="00A454FE">
        <w:t>&lt;T&gt;</w:t>
      </w:r>
    </w:p>
    <w:p w:rsidR="006A0658" w:rsidRDefault="006A0658" w:rsidP="006A0658">
      <w:r w:rsidRPr="0034444F">
        <w:rPr>
          <w:rStyle w:val="Code"/>
          <w:lang w:val="bg-BG"/>
        </w:rPr>
        <w:t>LinkedList&lt;T&gt;</w:t>
      </w:r>
      <w:r w:rsidRPr="0034444F">
        <w:rPr>
          <w:noProof/>
        </w:rPr>
        <w:t xml:space="preserve"> притежава същите операции като </w:t>
      </w:r>
      <w:r w:rsidRPr="0034444F">
        <w:rPr>
          <w:rStyle w:val="Code"/>
          <w:lang w:val="bg-BG"/>
        </w:rPr>
        <w:t>List&lt;T&gt;</w:t>
      </w:r>
      <w:r w:rsidRPr="0034444F">
        <w:rPr>
          <w:noProof/>
        </w:rPr>
        <w:t>, което прави двата класа взаимнозаменяеми в зависимост от конкретната задача.</w:t>
      </w:r>
      <w:r w:rsidRPr="00A454FE">
        <w:t xml:space="preserve"> По-късно ще видим, че </w:t>
      </w:r>
      <w:r w:rsidRPr="00A454FE">
        <w:rPr>
          <w:rStyle w:val="Code"/>
        </w:rPr>
        <w:t>LinkedList</w:t>
      </w:r>
      <w:r w:rsidRPr="00731CC9">
        <w:rPr>
          <w:rStyle w:val="Code"/>
        </w:rPr>
        <w:t>&lt;</w:t>
      </w:r>
      <w:r w:rsidRPr="00A454FE">
        <w:rPr>
          <w:rStyle w:val="Code"/>
        </w:rPr>
        <w:t>T</w:t>
      </w:r>
      <w:r w:rsidRPr="00731CC9">
        <w:rPr>
          <w:rStyle w:val="Code"/>
        </w:rPr>
        <w:t>&gt;</w:t>
      </w:r>
      <w:r w:rsidRPr="00A454FE">
        <w:t xml:space="preserve"> се използва и при работа с опашки.</w:t>
      </w:r>
    </w:p>
    <w:p w:rsidR="006A0658" w:rsidRPr="00583DE3" w:rsidRDefault="006A0658" w:rsidP="006A0658">
      <w:pPr>
        <w:pStyle w:val="Heading4"/>
      </w:pPr>
      <w:r>
        <w:t xml:space="preserve">Кога да ползваме </w:t>
      </w:r>
      <w:r w:rsidRPr="0034444F">
        <w:rPr>
          <w:noProof/>
          <w:lang w:val="en-US"/>
        </w:rPr>
        <w:t>LinkedList</w:t>
      </w:r>
      <w:r>
        <w:t>&lt;T&gt;?</w:t>
      </w:r>
    </w:p>
    <w:p w:rsidR="006A0658" w:rsidRPr="009B5DE8" w:rsidRDefault="006A0658" w:rsidP="006A0658">
      <w:pPr>
        <w:spacing w:after="120"/>
      </w:pPr>
      <w:r>
        <w:t xml:space="preserve">Класът </w:t>
      </w:r>
      <w:r w:rsidRPr="0000222D">
        <w:rPr>
          <w:rStyle w:val="Code"/>
        </w:rPr>
        <w:t>LinkedList</w:t>
      </w:r>
      <w:r w:rsidRPr="00731CC9">
        <w:rPr>
          <w:rStyle w:val="Code"/>
        </w:rPr>
        <w:t>&lt;</w:t>
      </w:r>
      <w:r>
        <w:rPr>
          <w:rStyle w:val="Code"/>
        </w:rPr>
        <w:t>T</w:t>
      </w:r>
      <w:r w:rsidRPr="00731CC9">
        <w:rPr>
          <w:rStyle w:val="Code"/>
        </w:rPr>
        <w:t>&gt;</w:t>
      </w:r>
      <w:r>
        <w:t xml:space="preserve"> е за предпочитане тогава, когато се налага добавяне/премахване на елементи на произволно място в списъка и когато достъпа до елементите е последователен. Когато обаче се търсят елементи или се достъпват по индекс, то </w:t>
      </w:r>
      <w:r w:rsidRPr="00A454FE">
        <w:rPr>
          <w:rStyle w:val="Code"/>
        </w:rPr>
        <w:t>List</w:t>
      </w:r>
      <w:r w:rsidRPr="00731CC9">
        <w:rPr>
          <w:rStyle w:val="Code"/>
        </w:rPr>
        <w:t>&lt;</w:t>
      </w:r>
      <w:r w:rsidRPr="00A454FE">
        <w:rPr>
          <w:rStyle w:val="Code"/>
        </w:rPr>
        <w:t>T</w:t>
      </w:r>
      <w:r w:rsidRPr="00731CC9">
        <w:rPr>
          <w:rStyle w:val="Code"/>
        </w:rPr>
        <w:t>&gt;</w:t>
      </w:r>
      <w:r>
        <w:t xml:space="preserve"> се оказва по-подходящия избор. От гледна точка на памет, </w:t>
      </w:r>
      <w:r w:rsidRPr="0000222D">
        <w:rPr>
          <w:rStyle w:val="Code"/>
        </w:rPr>
        <w:t>LinkedList</w:t>
      </w:r>
      <w:r w:rsidRPr="00731CC9">
        <w:rPr>
          <w:rStyle w:val="Code"/>
        </w:rPr>
        <w:t>&lt;</w:t>
      </w:r>
      <w:r>
        <w:rPr>
          <w:rStyle w:val="Code"/>
        </w:rPr>
        <w:t>T</w:t>
      </w:r>
      <w:r w:rsidRPr="00731CC9">
        <w:rPr>
          <w:rStyle w:val="Code"/>
        </w:rPr>
        <w:t>&gt;</w:t>
      </w:r>
      <w:r>
        <w:t xml:space="preserve"> е по-икономичен, тъй като заделя памет за точно толкова елементи, колкото са текущо необходими.</w:t>
      </w:r>
    </w:p>
    <w:p w:rsidR="006A0658" w:rsidRPr="00A454FE" w:rsidRDefault="006A0658" w:rsidP="006A0658">
      <w:pPr>
        <w:pStyle w:val="Heading3"/>
      </w:pPr>
      <w:bookmarkStart w:id="1387" w:name="_Toc243587665"/>
      <w:bookmarkStart w:id="1388" w:name="_Toc299461354"/>
      <w:r w:rsidRPr="00A454FE">
        <w:t>Стек</w:t>
      </w:r>
      <w:bookmarkEnd w:id="1387"/>
      <w:bookmarkEnd w:id="1388"/>
    </w:p>
    <w:p w:rsidR="006A0658" w:rsidRPr="001C5615" w:rsidRDefault="006A0658" w:rsidP="006A0658">
      <w:r w:rsidRPr="001C5615">
        <w:t xml:space="preserve">Да си представим няколко кубчета, които сме наредили едно върху друго. Можем да слагаме ново кубче на върха, както и да махаме най-горното кубче. Или да си представим една ракла. За да извадим прибраните </w:t>
      </w:r>
      <w:r>
        <w:t>дрехи или завивки</w:t>
      </w:r>
      <w:r w:rsidRPr="001C5615">
        <w:t xml:space="preserve"> от дъното на раклата, трябва първо да ма</w:t>
      </w:r>
      <w:r>
        <w:t>х</w:t>
      </w:r>
      <w:r w:rsidRPr="001C5615">
        <w:t xml:space="preserve">нем </w:t>
      </w:r>
      <w:r>
        <w:t>всичко</w:t>
      </w:r>
      <w:r w:rsidRPr="001C5615">
        <w:t>, което е върху тях.</w:t>
      </w:r>
    </w:p>
    <w:p w:rsidR="006A0658" w:rsidRPr="001C5615" w:rsidRDefault="006A0658" w:rsidP="006A0658">
      <w:r w:rsidRPr="00A454FE">
        <w:t>Точно тази конструкция представлява стек</w:t>
      </w:r>
      <w:r>
        <w:t xml:space="preserve">ът – можем да добавяме </w:t>
      </w:r>
      <w:r w:rsidRPr="008B3F53">
        <w:t>елементи</w:t>
      </w:r>
      <w:r>
        <w:t xml:space="preserve"> най-отгоре и да извличаме последния добавен елемент, но не и предходните (които са затрупани под него)</w:t>
      </w:r>
      <w:r w:rsidRPr="00A454FE">
        <w:t xml:space="preserve">. Стекът е често срещана и използвана </w:t>
      </w:r>
      <w:r>
        <w:t>структура от данни</w:t>
      </w:r>
      <w:r w:rsidRPr="00A454FE">
        <w:t xml:space="preserve">. </w:t>
      </w:r>
      <w:r>
        <w:t xml:space="preserve">Стек се използва и вътрешно от </w:t>
      </w:r>
      <w:r>
        <w:rPr>
          <w:lang w:val="en-US"/>
        </w:rPr>
        <w:t>C</w:t>
      </w:r>
      <w:r w:rsidRPr="00731CC9">
        <w:t xml:space="preserve"># </w:t>
      </w:r>
      <w:r>
        <w:t>виртуалната машина за съхранение на променливите в програмата и параметрите при извикване на метод.</w:t>
      </w:r>
    </w:p>
    <w:p w:rsidR="006A0658" w:rsidRPr="00A454FE" w:rsidRDefault="006A0658" w:rsidP="006A0658">
      <w:pPr>
        <w:pStyle w:val="Heading4"/>
      </w:pPr>
      <w:r w:rsidRPr="00A454FE">
        <w:t xml:space="preserve">Абстрактна структура данни </w:t>
      </w:r>
      <w:r>
        <w:t>"</w:t>
      </w:r>
      <w:r w:rsidRPr="00A454FE">
        <w:t>стек</w:t>
      </w:r>
      <w:r>
        <w:t>"</w:t>
      </w:r>
    </w:p>
    <w:p w:rsidR="006A0658" w:rsidRDefault="006A0658" w:rsidP="006A0658">
      <w:r w:rsidRPr="00667D92">
        <w:rPr>
          <w:b/>
        </w:rPr>
        <w:t>Стекът</w:t>
      </w:r>
      <w:r w:rsidRPr="00A454FE">
        <w:t xml:space="preserve"> представлява структура от </w:t>
      </w:r>
      <w:r>
        <w:t>данни с поведение</w:t>
      </w:r>
      <w:r w:rsidRPr="00A454FE">
        <w:t xml:space="preserve"> </w:t>
      </w:r>
      <w:r>
        <w:t>"</w:t>
      </w:r>
      <w:r w:rsidRPr="00A454FE">
        <w:t>последният влязъл първи излиза</w:t>
      </w:r>
      <w:r>
        <w:t>"</w:t>
      </w:r>
      <w:r w:rsidRPr="00A454FE">
        <w:t>. Както видяхме в примера с кубчетата</w:t>
      </w:r>
      <w:r>
        <w:t>,</w:t>
      </w:r>
      <w:r w:rsidRPr="00A454FE">
        <w:t xml:space="preserve"> елементите могат да се добавят и премахват само от върха на стека.</w:t>
      </w:r>
    </w:p>
    <w:p w:rsidR="006A0658" w:rsidRPr="00A454FE" w:rsidRDefault="006A0658" w:rsidP="006A0658">
      <w:r>
        <w:t xml:space="preserve">Структурата от данни стек </w:t>
      </w:r>
      <w:r w:rsidRPr="00A454FE">
        <w:t xml:space="preserve">също </w:t>
      </w:r>
      <w:r>
        <w:t xml:space="preserve">може да има </w:t>
      </w:r>
      <w:r w:rsidRPr="00A454FE">
        <w:t>различни реализации</w:t>
      </w:r>
      <w:r>
        <w:t xml:space="preserve">, но ние ще се спрем на двете основни </w:t>
      </w:r>
      <w:r w:rsidRPr="00A454FE">
        <w:t>– динамичната и статичната реали</w:t>
      </w:r>
      <w:r>
        <w:softHyphen/>
      </w:r>
      <w:r w:rsidRPr="00A454FE">
        <w:t>зация.</w:t>
      </w:r>
    </w:p>
    <w:p w:rsidR="006A0658" w:rsidRPr="00A454FE" w:rsidRDefault="006A0658" w:rsidP="006A0658">
      <w:pPr>
        <w:pStyle w:val="Heading4"/>
      </w:pPr>
      <w:r>
        <w:t xml:space="preserve">Статичен </w:t>
      </w:r>
      <w:r w:rsidRPr="00A454FE">
        <w:t>стек (реализация с масив)</w:t>
      </w:r>
    </w:p>
    <w:p w:rsidR="006A0658" w:rsidRPr="00583DE3" w:rsidRDefault="006A0658" w:rsidP="006A0658">
      <w:r>
        <w:t>Както и при статичния списък</w:t>
      </w:r>
      <w:r w:rsidRPr="00A454FE">
        <w:t xml:space="preserve"> </w:t>
      </w:r>
      <w:r>
        <w:t>можем да</w:t>
      </w:r>
      <w:r w:rsidRPr="00A454FE">
        <w:t xml:space="preserve"> използваме масив за пазене на </w:t>
      </w:r>
      <w:r>
        <w:t>елементите на стека</w:t>
      </w:r>
      <w:r w:rsidRPr="00A454FE">
        <w:t xml:space="preserve">. </w:t>
      </w:r>
      <w:r>
        <w:t>Ще пазим индекс или</w:t>
      </w:r>
      <w:r w:rsidRPr="00A454FE">
        <w:t xml:space="preserve"> указател, който сочи към елемента, който се намира на върха. Обикновено при запълване на масива следва заделяне на </w:t>
      </w:r>
      <w:r>
        <w:t xml:space="preserve">двойно повече памет, както това се случва при статичния списък </w:t>
      </w:r>
      <w:r w:rsidRPr="00583DE3">
        <w:t>(</w:t>
      </w:r>
      <w:r w:rsidRPr="00667D92">
        <w:rPr>
          <w:rStyle w:val="Code"/>
        </w:rPr>
        <w:t>ArrayList</w:t>
      </w:r>
      <w:r>
        <w:t>)</w:t>
      </w:r>
      <w:r w:rsidRPr="00A454FE">
        <w:t>.</w:t>
      </w:r>
    </w:p>
    <w:p w:rsidR="006A0658" w:rsidRPr="00667D92" w:rsidRDefault="006A0658" w:rsidP="006A0658">
      <w:r>
        <w:t>Ето как можем да си представим един статичен стек:</w:t>
      </w:r>
    </w:p>
    <w:p w:rsidR="006A0658" w:rsidRPr="00DE059A" w:rsidRDefault="006A7979" w:rsidP="006A0658">
      <w:pPr>
        <w:jc w:val="center"/>
      </w:pPr>
      <w:r>
        <w:rPr>
          <w:noProof/>
          <w:lang w:val="en-US" w:eastAsia="en-US"/>
        </w:rPr>
        <w:drawing>
          <wp:inline distT="0" distB="0" distL="0" distR="0">
            <wp:extent cx="2533650" cy="1809750"/>
            <wp:effectExtent l="0" t="0" r="0" b="0"/>
            <wp:docPr id="252" name="Picture 252" descr="Stat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Static-Stack"/>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533650" cy="1809750"/>
                    </a:xfrm>
                    <a:prstGeom prst="rect">
                      <a:avLst/>
                    </a:prstGeom>
                    <a:noFill/>
                    <a:ln>
                      <a:noFill/>
                    </a:ln>
                  </pic:spPr>
                </pic:pic>
              </a:graphicData>
            </a:graphic>
          </wp:inline>
        </w:drawing>
      </w:r>
    </w:p>
    <w:p w:rsidR="006A0658" w:rsidRPr="00A454FE" w:rsidRDefault="006A0658" w:rsidP="006A0658">
      <w:r>
        <w:t>Както и при статичния масив се поддържа свободна буферна памет с цел по-бързо добавяне.</w:t>
      </w:r>
    </w:p>
    <w:p w:rsidR="006A0658" w:rsidRPr="00A454FE" w:rsidRDefault="006A0658" w:rsidP="006A0658">
      <w:pPr>
        <w:pStyle w:val="Heading4"/>
      </w:pPr>
      <w:r w:rsidRPr="00A454FE">
        <w:t>Свързан стек (динамична реализация)</w:t>
      </w:r>
    </w:p>
    <w:p w:rsidR="006A0658" w:rsidRDefault="006A0658" w:rsidP="006A0658">
      <w:pPr>
        <w:spacing w:after="120"/>
      </w:pPr>
      <w:r w:rsidRPr="00A454FE">
        <w:t xml:space="preserve">За динамичната реализация ще използваме елементи, които пазят, освен обекта, и указател към елемента, който се намира </w:t>
      </w:r>
      <w:r>
        <w:t>"</w:t>
      </w:r>
      <w:r w:rsidRPr="00A454FE">
        <w:t>по-долу</w:t>
      </w:r>
      <w:r>
        <w:t>"</w:t>
      </w:r>
      <w:r w:rsidRPr="00A454FE">
        <w:t xml:space="preserve">. Тази реализация решава ограниченията, които има статичната реализация както и </w:t>
      </w:r>
      <w:r>
        <w:t>необходимостта</w:t>
      </w:r>
      <w:r w:rsidRPr="00A454FE">
        <w:t xml:space="preserve"> от </w:t>
      </w:r>
      <w:r>
        <w:t>разширяване на масива при нужда:</w:t>
      </w:r>
    </w:p>
    <w:p w:rsidR="006A0658" w:rsidRPr="0074160C" w:rsidRDefault="006A7979" w:rsidP="006A0658">
      <w:pPr>
        <w:spacing w:after="120"/>
        <w:jc w:val="center"/>
      </w:pPr>
      <w:r>
        <w:rPr>
          <w:noProof/>
          <w:lang w:val="en-US" w:eastAsia="en-US"/>
        </w:rPr>
        <w:drawing>
          <wp:inline distT="0" distB="0" distL="0" distR="0">
            <wp:extent cx="3876675" cy="571500"/>
            <wp:effectExtent l="0" t="0" r="0" b="0"/>
            <wp:docPr id="253" name="Picture 253" descr="Dynamic-St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ynamic-Stack"/>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rsidR="006A0658" w:rsidRPr="00A454FE" w:rsidRDefault="006A0658" w:rsidP="006A0658">
      <w:r w:rsidRPr="00A454FE">
        <w:t xml:space="preserve">Когато </w:t>
      </w:r>
      <w:r>
        <w:t xml:space="preserve">стекът </w:t>
      </w:r>
      <w:r w:rsidRPr="00A454FE">
        <w:t>е празен</w:t>
      </w:r>
      <w:r>
        <w:t>,</w:t>
      </w:r>
      <w:r w:rsidRPr="00A454FE">
        <w:t xml:space="preserve"> върхът има стойност </w:t>
      </w:r>
      <w:r w:rsidRPr="00A454FE">
        <w:rPr>
          <w:rStyle w:val="Code"/>
        </w:rPr>
        <w:t>null</w:t>
      </w:r>
      <w:r w:rsidRPr="00A454FE">
        <w:t>. При добавяне на нов елемент, той се добавя на мястото, където сочи върх</w:t>
      </w:r>
      <w:r>
        <w:t>ът</w:t>
      </w:r>
      <w:r w:rsidRPr="00A454FE">
        <w:t>, след което върх</w:t>
      </w:r>
      <w:r>
        <w:t>ът</w:t>
      </w:r>
      <w:r w:rsidRPr="00A454FE">
        <w:t xml:space="preserve"> се насочва към новия елемент. Премахването става по аналогичен начин.</w:t>
      </w:r>
    </w:p>
    <w:p w:rsidR="006A0658" w:rsidRPr="00A454FE" w:rsidRDefault="006A0658" w:rsidP="006A0658">
      <w:pPr>
        <w:pStyle w:val="Heading3"/>
      </w:pPr>
      <w:bookmarkStart w:id="1389" w:name="_Toc243587666"/>
      <w:bookmarkStart w:id="1390" w:name="_Toc299461355"/>
      <w:r w:rsidRPr="00A454FE">
        <w:t xml:space="preserve">Класът </w:t>
      </w:r>
      <w:r w:rsidRPr="0034444F">
        <w:rPr>
          <w:lang w:val="en-US"/>
        </w:rPr>
        <w:t>Stack</w:t>
      </w:r>
      <w:r w:rsidRPr="00A454FE">
        <w:t>&lt;T&gt;</w:t>
      </w:r>
      <w:bookmarkEnd w:id="1389"/>
      <w:bookmarkEnd w:id="1390"/>
    </w:p>
    <w:p w:rsidR="006A0658" w:rsidRPr="00A454FE" w:rsidRDefault="006A0658" w:rsidP="006A0658">
      <w:r w:rsidRPr="00A454FE">
        <w:t xml:space="preserve">В </w:t>
      </w:r>
      <w:r>
        <w:rPr>
          <w:lang w:val="en-US"/>
        </w:rPr>
        <w:t>C</w:t>
      </w:r>
      <w:r w:rsidRPr="008C54AA">
        <w:rPr>
          <w:lang w:val="ru-RU"/>
        </w:rPr>
        <w:t>#</w:t>
      </w:r>
      <w:r w:rsidRPr="00A454FE">
        <w:t xml:space="preserve"> можем да използваме</w:t>
      </w:r>
      <w:r>
        <w:t xml:space="preserve"> имплементирания стандартно в </w:t>
      </w:r>
      <w:r w:rsidRPr="00731CC9">
        <w:t>.</w:t>
      </w:r>
      <w:r>
        <w:rPr>
          <w:lang w:val="en-US"/>
        </w:rPr>
        <w:t>NET</w:t>
      </w:r>
      <w:r w:rsidRPr="00731CC9">
        <w:t xml:space="preserve"> </w:t>
      </w:r>
      <w:r>
        <w:rPr>
          <w:lang w:val="en-US"/>
        </w:rPr>
        <w:t>Framework</w:t>
      </w:r>
      <w:r w:rsidRPr="00A454FE">
        <w:t xml:space="preserve"> клас </w:t>
      </w:r>
      <w:r>
        <w:rPr>
          <w:rStyle w:val="Code"/>
        </w:rPr>
        <w:t>System</w:t>
      </w:r>
      <w:r w:rsidRPr="00731CC9">
        <w:rPr>
          <w:rStyle w:val="Code"/>
        </w:rPr>
        <w:t>.</w:t>
      </w:r>
      <w:r>
        <w:rPr>
          <w:rStyle w:val="Code"/>
        </w:rPr>
        <w:t>Collections</w:t>
      </w:r>
      <w:r w:rsidRPr="00731CC9">
        <w:rPr>
          <w:rStyle w:val="Code"/>
        </w:rPr>
        <w:t>.</w:t>
      </w:r>
      <w:r>
        <w:rPr>
          <w:rStyle w:val="Code"/>
        </w:rPr>
        <w:t>Generics</w:t>
      </w:r>
      <w:r w:rsidRPr="00731CC9">
        <w:rPr>
          <w:rStyle w:val="Code"/>
        </w:rPr>
        <w:t>.</w:t>
      </w:r>
      <w:r w:rsidRPr="00581B8A">
        <w:rPr>
          <w:rStyle w:val="Code"/>
        </w:rPr>
        <w:t>Stack</w:t>
      </w:r>
      <w:r w:rsidRPr="00731CC9">
        <w:rPr>
          <w:rStyle w:val="Code"/>
        </w:rPr>
        <w:t>&lt;</w:t>
      </w:r>
      <w:r w:rsidRPr="00581B8A">
        <w:rPr>
          <w:rStyle w:val="Code"/>
        </w:rPr>
        <w:t>T</w:t>
      </w:r>
      <w:r w:rsidRPr="00731CC9">
        <w:rPr>
          <w:rStyle w:val="Code"/>
        </w:rPr>
        <w:t>&gt;</w:t>
      </w:r>
      <w:r w:rsidRPr="00731CC9">
        <w:t xml:space="preserve">. </w:t>
      </w:r>
      <w:r>
        <w:t xml:space="preserve">Той е </w:t>
      </w:r>
      <w:r w:rsidR="0034444F">
        <w:t>имплементиран</w:t>
      </w:r>
      <w:r>
        <w:t xml:space="preserve"> статично чрез масив,</w:t>
      </w:r>
      <w:r w:rsidRPr="00A454FE">
        <w:t xml:space="preserve"> като масив</w:t>
      </w:r>
      <w:r>
        <w:t>а</w:t>
      </w:r>
      <w:r w:rsidRPr="00A454FE">
        <w:t xml:space="preserve"> се </w:t>
      </w:r>
      <w:r>
        <w:t>пре</w:t>
      </w:r>
      <w:r w:rsidRPr="00A454FE">
        <w:t>оразмерява при необходимост.</w:t>
      </w:r>
    </w:p>
    <w:p w:rsidR="006A0658" w:rsidRPr="00A454FE" w:rsidRDefault="006A0658" w:rsidP="006A0658">
      <w:pPr>
        <w:pStyle w:val="Heading4"/>
      </w:pPr>
      <w:r w:rsidRPr="00A454FE">
        <w:t xml:space="preserve">Класът </w:t>
      </w:r>
      <w:r w:rsidRPr="0034444F">
        <w:rPr>
          <w:lang w:val="en-US"/>
        </w:rPr>
        <w:t>Stack</w:t>
      </w:r>
      <w:r w:rsidRPr="00A454FE">
        <w:t>&lt;T&gt; – основни операции</w:t>
      </w:r>
    </w:p>
    <w:p w:rsidR="006A0658" w:rsidRPr="00A454FE" w:rsidRDefault="006A0658" w:rsidP="006A0658">
      <w:r w:rsidRPr="00A454FE">
        <w:t xml:space="preserve">Реализирани са всички </w:t>
      </w:r>
      <w:r>
        <w:t>основни</w:t>
      </w:r>
      <w:r w:rsidRPr="00A454FE">
        <w:t xml:space="preserve"> операции за работа със стек:</w:t>
      </w:r>
    </w:p>
    <w:p w:rsidR="006A0658" w:rsidRPr="00731CC9" w:rsidRDefault="006A0658" w:rsidP="00222F92">
      <w:pPr>
        <w:numPr>
          <w:ilvl w:val="0"/>
          <w:numId w:val="86"/>
        </w:numPr>
        <w:tabs>
          <w:tab w:val="clear" w:pos="644"/>
        </w:tabs>
        <w:ind w:left="568" w:hanging="284"/>
        <w:rPr>
          <w:rStyle w:val="Code"/>
        </w:rPr>
      </w:pPr>
      <w:r>
        <w:rPr>
          <w:rStyle w:val="Code"/>
        </w:rPr>
        <w:t>P</w:t>
      </w:r>
      <w:r w:rsidRPr="00A454FE">
        <w:rPr>
          <w:rStyle w:val="Code"/>
        </w:rPr>
        <w:t>ush</w:t>
      </w:r>
      <w:r w:rsidRPr="00731CC9">
        <w:rPr>
          <w:rStyle w:val="Code"/>
        </w:rPr>
        <w:t>(</w:t>
      </w:r>
      <w:r w:rsidRPr="00A454FE">
        <w:rPr>
          <w:rStyle w:val="Code"/>
        </w:rPr>
        <w:t>T</w:t>
      </w:r>
      <w:r w:rsidRPr="00731CC9">
        <w:rPr>
          <w:rStyle w:val="Code"/>
        </w:rPr>
        <w:t xml:space="preserve">) – </w:t>
      </w:r>
      <w:r>
        <w:rPr>
          <w:bCs/>
        </w:rPr>
        <w:t>добавя</w:t>
      </w:r>
      <w:r w:rsidRPr="00A454FE">
        <w:rPr>
          <w:bCs/>
        </w:rPr>
        <w:t xml:space="preserve"> нов елемент на върха на стека</w:t>
      </w:r>
    </w:p>
    <w:p w:rsidR="006A0658" w:rsidRPr="00731CC9" w:rsidRDefault="006A0658" w:rsidP="00222F92">
      <w:pPr>
        <w:numPr>
          <w:ilvl w:val="0"/>
          <w:numId w:val="86"/>
        </w:numPr>
        <w:tabs>
          <w:tab w:val="clear" w:pos="644"/>
        </w:tabs>
        <w:ind w:left="568" w:hanging="284"/>
        <w:rPr>
          <w:rStyle w:val="Code"/>
        </w:rPr>
      </w:pPr>
      <w:r>
        <w:rPr>
          <w:rStyle w:val="Code"/>
        </w:rPr>
        <w:t>P</w:t>
      </w:r>
      <w:r w:rsidRPr="00A454FE">
        <w:rPr>
          <w:rStyle w:val="Code"/>
        </w:rPr>
        <w:t>op</w:t>
      </w:r>
      <w:r w:rsidRPr="00731CC9">
        <w:rPr>
          <w:rStyle w:val="Code"/>
        </w:rPr>
        <w:t xml:space="preserve">() – </w:t>
      </w:r>
      <w:r w:rsidRPr="00A454FE">
        <w:t>връща най-горния елемент като го премахва от стека</w:t>
      </w:r>
    </w:p>
    <w:p w:rsidR="006A0658" w:rsidRPr="00731CC9" w:rsidRDefault="006A0658" w:rsidP="00222F92">
      <w:pPr>
        <w:numPr>
          <w:ilvl w:val="0"/>
          <w:numId w:val="86"/>
        </w:numPr>
        <w:tabs>
          <w:tab w:val="clear" w:pos="644"/>
        </w:tabs>
        <w:ind w:left="568" w:hanging="284"/>
        <w:rPr>
          <w:rStyle w:val="Code"/>
        </w:rPr>
      </w:pPr>
      <w:r>
        <w:rPr>
          <w:rStyle w:val="Code"/>
        </w:rPr>
        <w:t>P</w:t>
      </w:r>
      <w:r w:rsidRPr="00A454FE">
        <w:rPr>
          <w:rStyle w:val="Code"/>
        </w:rPr>
        <w:t>eek</w:t>
      </w:r>
      <w:r w:rsidRPr="00731CC9">
        <w:rPr>
          <w:rStyle w:val="Code"/>
        </w:rPr>
        <w:t xml:space="preserve">() – </w:t>
      </w:r>
      <w:r w:rsidRPr="00A454FE">
        <w:t>връща най горния елемент без да го премахва</w:t>
      </w:r>
    </w:p>
    <w:p w:rsidR="006A0658" w:rsidRPr="00731CC9" w:rsidRDefault="006A0658" w:rsidP="00222F92">
      <w:pPr>
        <w:numPr>
          <w:ilvl w:val="0"/>
          <w:numId w:val="86"/>
        </w:numPr>
        <w:tabs>
          <w:tab w:val="clear" w:pos="644"/>
        </w:tabs>
        <w:ind w:left="568" w:hanging="284"/>
        <w:rPr>
          <w:rStyle w:val="Code"/>
        </w:rPr>
      </w:pPr>
      <w:r>
        <w:rPr>
          <w:rStyle w:val="Code"/>
        </w:rPr>
        <w:t>Count</w:t>
      </w:r>
      <w:r w:rsidRPr="00731CC9">
        <w:rPr>
          <w:rStyle w:val="Code"/>
        </w:rPr>
        <w:t xml:space="preserve"> – </w:t>
      </w:r>
      <w:r w:rsidRPr="00A454FE">
        <w:t>връща броя на елементите в стека</w:t>
      </w:r>
    </w:p>
    <w:p w:rsidR="006A0658" w:rsidRPr="00A454FE" w:rsidRDefault="006A0658" w:rsidP="00222F92">
      <w:pPr>
        <w:numPr>
          <w:ilvl w:val="0"/>
          <w:numId w:val="86"/>
        </w:numPr>
        <w:tabs>
          <w:tab w:val="clear" w:pos="644"/>
        </w:tabs>
        <w:ind w:left="568" w:hanging="284"/>
        <w:rPr>
          <w:rStyle w:val="Code"/>
        </w:rPr>
      </w:pPr>
      <w:r>
        <w:rPr>
          <w:rStyle w:val="Code"/>
        </w:rPr>
        <w:t>C</w:t>
      </w:r>
      <w:r w:rsidRPr="00A454FE">
        <w:rPr>
          <w:rStyle w:val="Code"/>
        </w:rPr>
        <w:t xml:space="preserve">lear() – </w:t>
      </w:r>
      <w:r w:rsidRPr="00A454FE">
        <w:rPr>
          <w:bCs/>
        </w:rPr>
        <w:t>премахва всички елементи</w:t>
      </w:r>
    </w:p>
    <w:p w:rsidR="006A0658" w:rsidRPr="00A454FE" w:rsidRDefault="006A0658" w:rsidP="00222F92">
      <w:pPr>
        <w:numPr>
          <w:ilvl w:val="0"/>
          <w:numId w:val="86"/>
        </w:numPr>
        <w:tabs>
          <w:tab w:val="clear" w:pos="644"/>
        </w:tabs>
        <w:ind w:left="568" w:hanging="284"/>
        <w:rPr>
          <w:rStyle w:val="Code"/>
        </w:rPr>
      </w:pPr>
      <w:r>
        <w:rPr>
          <w:rStyle w:val="Code"/>
        </w:rPr>
        <w:t>C</w:t>
      </w:r>
      <w:r w:rsidRPr="00A454FE">
        <w:rPr>
          <w:rStyle w:val="Code"/>
        </w:rPr>
        <w:t xml:space="preserve">ontains(T) – </w:t>
      </w:r>
      <w:r>
        <w:t>проверява дали елементът</w:t>
      </w:r>
      <w:r w:rsidRPr="00A454FE">
        <w:t xml:space="preserve"> се съдържа в стека</w:t>
      </w:r>
    </w:p>
    <w:p w:rsidR="006A0658" w:rsidRPr="00A454FE" w:rsidRDefault="006A0658" w:rsidP="00222F92">
      <w:pPr>
        <w:numPr>
          <w:ilvl w:val="0"/>
          <w:numId w:val="86"/>
        </w:numPr>
        <w:tabs>
          <w:tab w:val="clear" w:pos="644"/>
        </w:tabs>
        <w:ind w:left="568" w:hanging="284"/>
        <w:rPr>
          <w:rStyle w:val="Code"/>
        </w:rPr>
      </w:pPr>
      <w:r>
        <w:rPr>
          <w:rStyle w:val="Code"/>
        </w:rPr>
        <w:t>T</w:t>
      </w:r>
      <w:r w:rsidRPr="00A454FE">
        <w:rPr>
          <w:rStyle w:val="Code"/>
        </w:rPr>
        <w:t xml:space="preserve">oArray() – </w:t>
      </w:r>
      <w:r w:rsidRPr="00A454FE">
        <w:rPr>
          <w:bCs/>
        </w:rPr>
        <w:t>връща масив</w:t>
      </w:r>
      <w:r>
        <w:rPr>
          <w:bCs/>
        </w:rPr>
        <w:t>,</w:t>
      </w:r>
      <w:r w:rsidRPr="00A454FE">
        <w:rPr>
          <w:bCs/>
        </w:rPr>
        <w:t xml:space="preserve"> съдържащ елементите от стека</w:t>
      </w:r>
    </w:p>
    <w:p w:rsidR="006A0658" w:rsidRPr="00A454FE" w:rsidRDefault="006A0658" w:rsidP="006A0658">
      <w:pPr>
        <w:pStyle w:val="Heading4"/>
      </w:pPr>
      <w:r w:rsidRPr="00A454FE">
        <w:t>Използване на стек – пример</w:t>
      </w:r>
    </w:p>
    <w:p w:rsidR="006A0658" w:rsidRPr="00A454FE" w:rsidRDefault="006A0658" w:rsidP="006A0658">
      <w:pPr>
        <w:spacing w:after="120"/>
      </w:pPr>
      <w:r w:rsidRPr="00A454FE">
        <w:t>Нека сега видим един прост пример как да използваме стек. Ще добавим няколко елемента, след което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Stack</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stack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ack</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tack.Push(</w:t>
            </w:r>
            <w:r>
              <w:rPr>
                <w:rFonts w:ascii="Courier New" w:hAnsi="Courier New" w:cs="Courier New"/>
                <w:noProof/>
                <w:color w:val="A31515"/>
                <w:szCs w:val="20"/>
              </w:rPr>
              <w:t>"1. Iva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tack.Push(</w:t>
            </w:r>
            <w:r>
              <w:rPr>
                <w:rFonts w:ascii="Courier New" w:hAnsi="Courier New" w:cs="Courier New"/>
                <w:noProof/>
                <w:color w:val="A31515"/>
                <w:szCs w:val="20"/>
              </w:rPr>
              <w:t>"2. Nikola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tack.Push(</w:t>
            </w:r>
            <w:r>
              <w:rPr>
                <w:rFonts w:ascii="Courier New" w:hAnsi="Courier New" w:cs="Courier New"/>
                <w:noProof/>
                <w:color w:val="A31515"/>
                <w:szCs w:val="20"/>
              </w:rPr>
              <w:t>"3. Maria"</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tack.Push(</w:t>
            </w:r>
            <w:r>
              <w:rPr>
                <w:rFonts w:ascii="Courier New" w:hAnsi="Courier New" w:cs="Courier New"/>
                <w:noProof/>
                <w:color w:val="A31515"/>
                <w:szCs w:val="20"/>
              </w:rPr>
              <w:t>"4. Georg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op = "</w:t>
            </w:r>
            <w:r>
              <w:rPr>
                <w:rFonts w:ascii="Courier New" w:hAnsi="Courier New" w:cs="Courier New"/>
                <w:noProof/>
                <w:szCs w:val="20"/>
              </w:rPr>
              <w:t xml:space="preserve"> + stack.Peek());</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stack.Count &g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sidRPr="00906976">
              <w:rPr>
                <w:rFonts w:ascii="Courier New" w:hAnsi="Courier New" w:cs="Courier New"/>
                <w:noProof/>
                <w:color w:val="0000FF"/>
                <w:szCs w:val="20"/>
              </w:rPr>
              <w:t>string</w:t>
            </w:r>
            <w:r>
              <w:rPr>
                <w:rFonts w:ascii="Courier New" w:hAnsi="Courier New" w:cs="Courier New"/>
                <w:noProof/>
                <w:szCs w:val="20"/>
              </w:rPr>
              <w:t xml:space="preserve"> personName = stack.Po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personNam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99563D"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Default="006A0658" w:rsidP="006A0658">
      <w:r w:rsidRPr="00A454FE">
        <w:t>Тъй като стек</w:t>
      </w:r>
      <w:r>
        <w:t>ът</w:t>
      </w:r>
      <w:r w:rsidRPr="00A454FE">
        <w:t xml:space="preserve"> е структура </w:t>
      </w:r>
      <w:r>
        <w:t>"</w:t>
      </w:r>
      <w:r w:rsidRPr="00A454FE">
        <w:t xml:space="preserve">последен влязъл – </w:t>
      </w:r>
      <w:r>
        <w:t>пръв</w:t>
      </w:r>
      <w:r w:rsidRPr="00A454FE">
        <w:t xml:space="preserve"> излязъл</w:t>
      </w:r>
      <w:r>
        <w:t>"</w:t>
      </w:r>
      <w:r w:rsidRPr="00A454FE">
        <w:t>, програмата ще изведе записите в ред обратен на реда на добавянето.</w:t>
      </w:r>
      <w:r>
        <w:t xml:space="preserve"> Ето какъв е нейният изход:</w:t>
      </w:r>
    </w:p>
    <w:p w:rsidR="006A0658" w:rsidRPr="009B3709" w:rsidRDefault="006A7979" w:rsidP="006A0658">
      <w:pPr>
        <w:jc w:val="center"/>
      </w:pPr>
      <w:r>
        <w:rPr>
          <w:noProof/>
          <w:lang w:val="en-US" w:eastAsia="en-US"/>
        </w:rPr>
        <w:drawing>
          <wp:inline distT="0" distB="0" distL="0" distR="0">
            <wp:extent cx="3505200" cy="128587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3505200" cy="1285875"/>
                    </a:xfrm>
                    <a:prstGeom prst="rect">
                      <a:avLst/>
                    </a:prstGeom>
                    <a:noFill/>
                    <a:ln>
                      <a:noFill/>
                    </a:ln>
                  </pic:spPr>
                </pic:pic>
              </a:graphicData>
            </a:graphic>
          </wp:inline>
        </w:drawing>
      </w:r>
    </w:p>
    <w:p w:rsidR="006A0658" w:rsidRPr="00A454FE" w:rsidRDefault="006A0658" w:rsidP="006A0658">
      <w:pPr>
        <w:pStyle w:val="Heading4"/>
      </w:pPr>
      <w:r w:rsidRPr="00A454FE">
        <w:t>Проверка за съответстващи скоби – пример</w:t>
      </w:r>
    </w:p>
    <w:p w:rsidR="006A0658" w:rsidRPr="00A454FE" w:rsidRDefault="006A0658" w:rsidP="006A0658">
      <w:pPr>
        <w:spacing w:after="120"/>
      </w:pPr>
      <w:r w:rsidRPr="00A454FE">
        <w:t>Да разгледаме следната задача</w:t>
      </w:r>
      <w:r>
        <w:t>:</w:t>
      </w:r>
      <w:r w:rsidRPr="00A454FE">
        <w:t xml:space="preserve"> имаме числов израз, на който искаме да проверим дали броят на отварящите скоби е равен на броя на затваря</w:t>
      </w:r>
      <w:r>
        <w:softHyphen/>
      </w:r>
      <w:r w:rsidRPr="00A454FE">
        <w:t>щите. Спецификата на стека ни позволява да проверяваме дали скобата, която сме срещнали има съответстваща затваряща. Когато срещнем отва</w:t>
      </w:r>
      <w:r>
        <w:softHyphen/>
      </w:r>
      <w:r w:rsidRPr="00A454FE">
        <w:t>ряща, я добавяме към стека. При срещане на затваряща вадим елемент от стека. Ако стек</w:t>
      </w:r>
      <w:r>
        <w:t>ът</w:t>
      </w:r>
      <w:r w:rsidRPr="00A454FE">
        <w:t xml:space="preserve"> остане празен преди края на програмата</w:t>
      </w:r>
      <w:r>
        <w:t>, в момент, в който</w:t>
      </w:r>
      <w:r w:rsidRPr="00A454FE">
        <w:t xml:space="preserve"> трябва да извадим още един елемент, значи скобите са некоректно </w:t>
      </w:r>
      <w:r>
        <w:t>поставени</w:t>
      </w:r>
      <w:r w:rsidRPr="00A454FE">
        <w:t xml:space="preserve">. Същото важи и ако накрая в стека останат </w:t>
      </w:r>
      <w:r>
        <w:t xml:space="preserve">някакви </w:t>
      </w:r>
      <w:r w:rsidRPr="00A454FE">
        <w:t>елементи.</w:t>
      </w:r>
      <w:r>
        <w:t xml:space="preserve"> Ето една примерна реали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sidRPr="00906976">
              <w:rPr>
                <w:rFonts w:ascii="Courier New" w:hAnsi="Courier New" w:cs="Courier New"/>
                <w:noProof/>
                <w:color w:val="0000FF"/>
                <w:szCs w:val="20"/>
              </w:rPr>
              <w:t>string</w:t>
            </w:r>
            <w:r>
              <w:rPr>
                <w:rFonts w:ascii="Courier New" w:hAnsi="Courier New" w:cs="Courier New"/>
                <w:noProof/>
                <w:szCs w:val="20"/>
              </w:rPr>
              <w:t xml:space="preserve"> expression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1 + (3 + 2 - (2+3) * 4 - ((3+1)*(4-2)))"</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Stack</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stack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ack</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correctBrackets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dex = 0; index &lt; expression.Length;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char</w:t>
            </w:r>
            <w:r>
              <w:rPr>
                <w:rFonts w:ascii="Courier New" w:hAnsi="Courier New" w:cs="Courier New"/>
                <w:noProof/>
                <w:szCs w:val="20"/>
              </w:rPr>
              <w:t xml:space="preserve"> ch = expression[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ack.Push(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tack.Count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correctBrackets =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rea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ack.Po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tack.Count != 0)</w:t>
            </w:r>
          </w:p>
          <w:p w:rsidR="006A0658" w:rsidRPr="009A37C2"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 xml:space="preserve">correctBrackets = </w:t>
            </w:r>
            <w:r>
              <w:rPr>
                <w:rFonts w:ascii="Courier New" w:hAnsi="Courier New" w:cs="Courier New"/>
                <w:noProof/>
                <w:color w:val="0000FF"/>
                <w:szCs w:val="20"/>
              </w:rPr>
              <w:t>false</w:t>
            </w:r>
            <w:r>
              <w:rPr>
                <w:rFonts w:ascii="Courier New" w:hAnsi="Courier New" w:cs="Courier New"/>
                <w:noProof/>
                <w:szCs w:val="20"/>
              </w:rPr>
              <w:t>;</w:t>
            </w:r>
          </w:p>
          <w:p w:rsidR="006A0658" w:rsidRPr="009A37C2"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Are the brackets correct?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orrectBrackets);</w:t>
            </w:r>
          </w:p>
          <w:p w:rsidR="006A0658" w:rsidRPr="0099563D"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Pr="00A454FE" w:rsidRDefault="006A0658" w:rsidP="006A0658">
      <w:pPr>
        <w:spacing w:after="120"/>
      </w:pPr>
      <w:r w:rsidRPr="00581B8A">
        <w:t xml:space="preserve">Ето как изглежда изходът </w:t>
      </w:r>
      <w:r>
        <w:t>от</w:t>
      </w:r>
      <w:r w:rsidRPr="00581B8A">
        <w:t xml:space="preserve">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474F1" w:rsidTr="006A0658">
        <w:tc>
          <w:tcPr>
            <w:tcW w:w="7970" w:type="dxa"/>
            <w:tcBorders>
              <w:top w:val="single" w:sz="4" w:space="0" w:color="auto"/>
              <w:left w:val="single" w:sz="4" w:space="0" w:color="auto"/>
              <w:bottom w:val="single" w:sz="4" w:space="0" w:color="auto"/>
              <w:right w:val="single" w:sz="4" w:space="0" w:color="auto"/>
            </w:tcBorders>
          </w:tcPr>
          <w:p w:rsidR="006A0658" w:rsidRPr="00E474F1" w:rsidRDefault="006A0658" w:rsidP="006A0658">
            <w:pPr>
              <w:autoSpaceDE w:val="0"/>
              <w:autoSpaceDN w:val="0"/>
              <w:adjustRightInd w:val="0"/>
              <w:spacing w:before="0"/>
              <w:jc w:val="left"/>
              <w:rPr>
                <w:rStyle w:val="Code"/>
              </w:rPr>
            </w:pPr>
            <w:r w:rsidRPr="00E474F1">
              <w:rPr>
                <w:rStyle w:val="Code"/>
              </w:rPr>
              <w:t>Are the brackets correct? True</w:t>
            </w:r>
          </w:p>
        </w:tc>
      </w:tr>
    </w:tbl>
    <w:p w:rsidR="006A0658" w:rsidRPr="0099563D" w:rsidRDefault="006A0658" w:rsidP="006A0658">
      <w:pPr>
        <w:pStyle w:val="Heading3"/>
      </w:pPr>
      <w:bookmarkStart w:id="1391" w:name="_Toc243587667"/>
      <w:bookmarkStart w:id="1392" w:name="_Toc299461356"/>
      <w:r w:rsidRPr="0099563D">
        <w:t>Опашка</w:t>
      </w:r>
      <w:bookmarkEnd w:id="1391"/>
      <w:bookmarkEnd w:id="1392"/>
    </w:p>
    <w:p w:rsidR="006A0658" w:rsidRDefault="006A0658" w:rsidP="006A0658">
      <w:r w:rsidRPr="00A454FE">
        <w:t xml:space="preserve">Структурата </w:t>
      </w:r>
      <w:r>
        <w:t>"</w:t>
      </w:r>
      <w:r w:rsidRPr="00FE125A">
        <w:rPr>
          <w:b/>
        </w:rPr>
        <w:t>опашка</w:t>
      </w:r>
      <w:r>
        <w:t>"</w:t>
      </w:r>
      <w:r w:rsidRPr="00A454FE">
        <w:t xml:space="preserve"> е създадена </w:t>
      </w:r>
      <w:r>
        <w:t>да</w:t>
      </w:r>
      <w:r w:rsidRPr="00A454FE">
        <w:t xml:space="preserve"> моделира опашки</w:t>
      </w:r>
      <w:r>
        <w:t>, като н</w:t>
      </w:r>
      <w:r w:rsidRPr="00A454FE">
        <w:t xml:space="preserve">апример </w:t>
      </w:r>
      <w:r>
        <w:t xml:space="preserve">опашка от </w:t>
      </w:r>
      <w:r w:rsidRPr="00A454FE">
        <w:t>чакащи документи за принтиране, чакащи процеси за достъп до общ ресурс и др</w:t>
      </w:r>
      <w:r>
        <w:t xml:space="preserve">уги. Такива опашки </w:t>
      </w:r>
      <w:r w:rsidRPr="00A454FE">
        <w:t>много удобно и естествено се моде</w:t>
      </w:r>
      <w:r>
        <w:softHyphen/>
      </w:r>
      <w:r w:rsidRPr="00A454FE">
        <w:t xml:space="preserve">лират чрез </w:t>
      </w:r>
      <w:r>
        <w:t>структурата "</w:t>
      </w:r>
      <w:r w:rsidRPr="00A454FE">
        <w:t>опашк</w:t>
      </w:r>
      <w:r>
        <w:t>а"</w:t>
      </w:r>
      <w:r w:rsidRPr="00A454FE">
        <w:t>.</w:t>
      </w:r>
      <w:r>
        <w:t xml:space="preserve"> В опашките можем да добавяме еле</w:t>
      </w:r>
      <w:r>
        <w:softHyphen/>
        <w:t>менти само най-отзад и да извличаме елементи само най-отпред.</w:t>
      </w:r>
    </w:p>
    <w:p w:rsidR="006A0658" w:rsidRPr="00A454FE" w:rsidRDefault="006A0658" w:rsidP="006A0658">
      <w:r w:rsidRPr="00A454FE">
        <w:t xml:space="preserve">Нека, например, искаме да си купим билет за концерт. Ако отидем по-рано ще си купим </w:t>
      </w:r>
      <w:r>
        <w:t>първи</w:t>
      </w:r>
      <w:r w:rsidRPr="00A454FE">
        <w:t xml:space="preserve"> от билети</w:t>
      </w:r>
      <w:r>
        <w:t>те</w:t>
      </w:r>
      <w:r w:rsidRPr="00A454FE">
        <w:t>. Ако обаче се забавим ще трябва да се наредим на опашката и да изчакаме всички желаещи преди нас да си купят билети. Това поведение е аналогично за обектите в АТД опашка.</w:t>
      </w:r>
    </w:p>
    <w:p w:rsidR="006A0658" w:rsidRPr="00A454FE" w:rsidRDefault="006A0658" w:rsidP="006A0658">
      <w:pPr>
        <w:pStyle w:val="Heading4"/>
      </w:pPr>
      <w:r w:rsidRPr="00A454FE">
        <w:t xml:space="preserve">Абстрактна структура данни </w:t>
      </w:r>
      <w:r>
        <w:t>"</w:t>
      </w:r>
      <w:r w:rsidRPr="00A454FE">
        <w:t>опашка</w:t>
      </w:r>
      <w:r>
        <w:t>"</w:t>
      </w:r>
    </w:p>
    <w:p w:rsidR="006A0658" w:rsidRPr="00A454FE" w:rsidRDefault="006A0658" w:rsidP="006A0658">
      <w:r w:rsidRPr="00A454FE">
        <w:t xml:space="preserve">Абстрактната структура опашка изпълнява условието </w:t>
      </w:r>
      <w:r>
        <w:t>"</w:t>
      </w:r>
      <w:r w:rsidRPr="00A454FE">
        <w:t>първият влязъл първи излиза</w:t>
      </w:r>
      <w:r>
        <w:t>"</w:t>
      </w:r>
      <w:r w:rsidRPr="00A454FE">
        <w:t xml:space="preserve">. Добавените елементи се нареждат в края на опашката, а </w:t>
      </w:r>
      <w:r>
        <w:t xml:space="preserve">при извличане поредният елемент </w:t>
      </w:r>
      <w:r w:rsidRPr="00A454FE">
        <w:t>се взима от началото (главата) й.</w:t>
      </w:r>
    </w:p>
    <w:p w:rsidR="006A0658" w:rsidRPr="00A454FE" w:rsidRDefault="006A0658" w:rsidP="006A0658">
      <w:r w:rsidRPr="00A454FE">
        <w:t>Както и при списъка за структурата от данни опашка отново е възможна статична и динамична реализация.</w:t>
      </w:r>
    </w:p>
    <w:p w:rsidR="006A0658" w:rsidRPr="00A454FE" w:rsidRDefault="006A0658" w:rsidP="006A0658">
      <w:pPr>
        <w:pStyle w:val="Heading4"/>
      </w:pPr>
      <w:r w:rsidRPr="00A454FE">
        <w:t>Статична опашка (реализация с масив)</w:t>
      </w:r>
    </w:p>
    <w:p w:rsidR="006A0658" w:rsidRDefault="006A0658" w:rsidP="006A0658">
      <w:r w:rsidRPr="00A454FE">
        <w:t>В статичната опашка отново ще използваме масив за пазене на данните. При добавяне на елемент той се добавя на индекса, който следва края, след което края започва да сочи към ново добавения елемент. При премахване на елемент</w:t>
      </w:r>
      <w:r>
        <w:t xml:space="preserve"> се взима елементът</w:t>
      </w:r>
      <w:r w:rsidRPr="00A454FE">
        <w:t xml:space="preserve">, към който сочи главата, след което главата започва да сочи към следващия елемент. По този начин опашката се придвижва към края на масива. Когато стигне до края, при добавяне на нов елемент той се добавя на първо място. Ето защо тази имплементация се нарича </w:t>
      </w:r>
      <w:r>
        <w:t xml:space="preserve">още </w:t>
      </w:r>
      <w:r w:rsidRPr="003D793A">
        <w:rPr>
          <w:b/>
        </w:rPr>
        <w:t>зациклена опашка</w:t>
      </w:r>
      <w:r w:rsidRPr="00A454FE">
        <w:t>, тъй като мислено залепяме началото и края на м</w:t>
      </w:r>
      <w:r>
        <w:t>асива и опашката обикаля в него:</w:t>
      </w:r>
    </w:p>
    <w:p w:rsidR="006A0658" w:rsidRPr="00F43808" w:rsidRDefault="006A7979" w:rsidP="006A0658">
      <w:pPr>
        <w:jc w:val="center"/>
      </w:pPr>
      <w:r>
        <w:rPr>
          <w:noProof/>
          <w:lang w:val="en-US" w:eastAsia="en-US"/>
        </w:rPr>
        <w:drawing>
          <wp:inline distT="0" distB="0" distL="0" distR="0">
            <wp:extent cx="2905125" cy="1619250"/>
            <wp:effectExtent l="0" t="0" r="9525" b="0"/>
            <wp:docPr id="255" name="Picture 255" descr="Stat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Static-Queue"/>
                    <pic:cNvPicPr>
                      <a:picLocks noChangeAspect="1" noChangeArrowheads="1"/>
                    </pic:cNvPicPr>
                  </pic:nvPicPr>
                  <pic:blipFill>
                    <a:blip r:embed="rId511" cstate="print">
                      <a:extLst>
                        <a:ext uri="{28A0092B-C50C-407E-A947-70E740481C1C}">
                          <a14:useLocalDpi xmlns:a14="http://schemas.microsoft.com/office/drawing/2010/main" val="0"/>
                        </a:ext>
                      </a:extLst>
                    </a:blip>
                    <a:srcRect t="-3496"/>
                    <a:stretch>
                      <a:fillRect/>
                    </a:stretch>
                  </pic:blipFill>
                  <pic:spPr bwMode="auto">
                    <a:xfrm>
                      <a:off x="0" y="0"/>
                      <a:ext cx="2905125" cy="1619250"/>
                    </a:xfrm>
                    <a:prstGeom prst="rect">
                      <a:avLst/>
                    </a:prstGeom>
                    <a:noFill/>
                    <a:ln>
                      <a:noFill/>
                    </a:ln>
                  </pic:spPr>
                </pic:pic>
              </a:graphicData>
            </a:graphic>
          </wp:inline>
        </w:drawing>
      </w:r>
    </w:p>
    <w:p w:rsidR="006A0658" w:rsidRPr="00A454FE" w:rsidRDefault="006A0658" w:rsidP="006A0658">
      <w:pPr>
        <w:pStyle w:val="Heading4"/>
      </w:pPr>
      <w:r w:rsidRPr="00A454FE">
        <w:t>Свързана опашка (динамична реализация)</w:t>
      </w:r>
    </w:p>
    <w:p w:rsidR="006A0658" w:rsidRPr="00A454FE" w:rsidRDefault="006A0658" w:rsidP="006A0658">
      <w:pPr>
        <w:spacing w:after="120"/>
      </w:pPr>
      <w:r w:rsidRPr="00A454FE">
        <w:t>Динамичната реализация на опашката много прилича на тази на свързания списък. Елементите отново съдържат две части – обекта и</w:t>
      </w:r>
      <w:r>
        <w:t xml:space="preserve"> указател към предишния елемент:</w:t>
      </w:r>
    </w:p>
    <w:p w:rsidR="006A0658" w:rsidRPr="00E7775B" w:rsidRDefault="006A7979" w:rsidP="006A0658">
      <w:pPr>
        <w:jc w:val="center"/>
      </w:pPr>
      <w:r>
        <w:rPr>
          <w:noProof/>
          <w:lang w:val="en-US" w:eastAsia="en-US"/>
        </w:rPr>
        <w:drawing>
          <wp:inline distT="0" distB="0" distL="0" distR="0">
            <wp:extent cx="4029075" cy="590550"/>
            <wp:effectExtent l="0" t="0" r="0" b="0"/>
            <wp:docPr id="256" name="Picture 256" descr="Dynamic-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Dynamic-Queue"/>
                    <pic:cNvPicPr>
                      <a:picLocks noChangeAspect="1" noChangeArrowheads="1"/>
                    </pic:cNvPicPr>
                  </pic:nvPicPr>
                  <pic:blipFill>
                    <a:blip r:embed="rId512" cstate="print">
                      <a:extLst>
                        <a:ext uri="{28A0092B-C50C-407E-A947-70E740481C1C}">
                          <a14:useLocalDpi xmlns:a14="http://schemas.microsoft.com/office/drawing/2010/main" val="0"/>
                        </a:ext>
                      </a:extLst>
                    </a:blip>
                    <a:srcRect t="2916"/>
                    <a:stretch>
                      <a:fillRect/>
                    </a:stretch>
                  </pic:blipFill>
                  <pic:spPr bwMode="auto">
                    <a:xfrm>
                      <a:off x="0" y="0"/>
                      <a:ext cx="4029075" cy="590550"/>
                    </a:xfrm>
                    <a:prstGeom prst="rect">
                      <a:avLst/>
                    </a:prstGeom>
                    <a:noFill/>
                    <a:ln>
                      <a:noFill/>
                    </a:ln>
                  </pic:spPr>
                </pic:pic>
              </a:graphicData>
            </a:graphic>
          </wp:inline>
        </w:drawing>
      </w:r>
    </w:p>
    <w:p w:rsidR="006A0658" w:rsidRPr="00A454FE" w:rsidRDefault="006A0658" w:rsidP="006A0658">
      <w:r w:rsidRPr="00A454FE">
        <w:t xml:space="preserve">Тук обаче елементите се добавят </w:t>
      </w:r>
      <w:r>
        <w:t xml:space="preserve">в края </w:t>
      </w:r>
      <w:r w:rsidRPr="00A454FE">
        <w:t>на опашката, а се вземат от главата, като нямаме право да взимаме или добавяме елементи на друго място.</w:t>
      </w:r>
    </w:p>
    <w:p w:rsidR="006A0658" w:rsidRPr="00A454FE" w:rsidRDefault="006A0658" w:rsidP="006A0658">
      <w:pPr>
        <w:pStyle w:val="Heading3"/>
      </w:pPr>
      <w:bookmarkStart w:id="1393" w:name="_Toc243587668"/>
      <w:bookmarkStart w:id="1394" w:name="_Toc299461357"/>
      <w:r>
        <w:t>Класът</w:t>
      </w:r>
      <w:r w:rsidRPr="00A454FE">
        <w:t xml:space="preserve"> </w:t>
      </w:r>
      <w:r w:rsidRPr="0034444F">
        <w:rPr>
          <w:lang w:val="en-US"/>
        </w:rPr>
        <w:t>Queue</w:t>
      </w:r>
      <w:r w:rsidRPr="00A454FE">
        <w:t>&lt;T&gt;</w:t>
      </w:r>
      <w:bookmarkEnd w:id="1393"/>
      <w:bookmarkEnd w:id="1394"/>
    </w:p>
    <w:p w:rsidR="006A0658" w:rsidRPr="00A454FE" w:rsidRDefault="006A0658" w:rsidP="006A0658">
      <w:r w:rsidRPr="00A454FE">
        <w:t xml:space="preserve">В </w:t>
      </w:r>
      <w:r>
        <w:rPr>
          <w:lang w:val="en-US"/>
        </w:rPr>
        <w:t>C</w:t>
      </w:r>
      <w:r w:rsidRPr="00583DE3">
        <w:t>#</w:t>
      </w:r>
      <w:r w:rsidRPr="00A454FE">
        <w:t xml:space="preserve"> се използва </w:t>
      </w:r>
      <w:r>
        <w:t>статичната</w:t>
      </w:r>
      <w:r w:rsidRPr="00A454FE">
        <w:t xml:space="preserve"> реализация на опашка чрез </w:t>
      </w:r>
      <w:r>
        <w:t>класа</w:t>
      </w:r>
      <w:r w:rsidRPr="00A454FE">
        <w:t xml:space="preserve"> </w:t>
      </w:r>
      <w:r w:rsidRPr="00A454FE">
        <w:rPr>
          <w:rStyle w:val="Code"/>
        </w:rPr>
        <w:t>Queue</w:t>
      </w:r>
      <w:r w:rsidRPr="00731CC9">
        <w:rPr>
          <w:rStyle w:val="Code"/>
        </w:rPr>
        <w:t>&lt;</w:t>
      </w:r>
      <w:r w:rsidRPr="00A454FE">
        <w:rPr>
          <w:rStyle w:val="Code"/>
        </w:rPr>
        <w:t>T</w:t>
      </w:r>
      <w:r w:rsidRPr="00731CC9">
        <w:rPr>
          <w:rStyle w:val="Code"/>
        </w:rPr>
        <w:t xml:space="preserve">&gt;. </w:t>
      </w:r>
      <w:r w:rsidRPr="00A454FE">
        <w:t xml:space="preserve">Тук отново можем да </w:t>
      </w:r>
      <w:r>
        <w:t>у</w:t>
      </w:r>
      <w:r w:rsidRPr="00A454FE">
        <w:t>кажем типа на елементите, с които ще работим</w:t>
      </w:r>
      <w:r>
        <w:t>, тъй като опашката и свързаният списък са шаблонни типове</w:t>
      </w:r>
      <w:r w:rsidRPr="00A454FE">
        <w:t>.</w:t>
      </w:r>
    </w:p>
    <w:p w:rsidR="006A0658" w:rsidRPr="00A454FE" w:rsidRDefault="006A0658" w:rsidP="006A0658">
      <w:pPr>
        <w:pStyle w:val="Heading4"/>
      </w:pPr>
      <w:r>
        <w:t>Класът</w:t>
      </w:r>
      <w:r w:rsidRPr="00A454FE">
        <w:t xml:space="preserve"> </w:t>
      </w:r>
      <w:r w:rsidRPr="0034444F">
        <w:rPr>
          <w:lang w:val="en-US"/>
        </w:rPr>
        <w:t>Queue</w:t>
      </w:r>
      <w:r w:rsidRPr="00A454FE">
        <w:t>&lt;T&gt; – основни операции</w:t>
      </w:r>
    </w:p>
    <w:p w:rsidR="006A0658" w:rsidRPr="00A454FE" w:rsidRDefault="006A0658" w:rsidP="006A0658">
      <w:r w:rsidRPr="0034444F">
        <w:rPr>
          <w:rStyle w:val="Code"/>
          <w:lang w:val="bg-BG"/>
        </w:rPr>
        <w:t>Queue&lt;T&gt;</w:t>
      </w:r>
      <w:r w:rsidRPr="0034444F">
        <w:rPr>
          <w:noProof/>
        </w:rPr>
        <w:t xml:space="preserve"> ни предоставя основните операции характерни за структурата опашка.</w:t>
      </w:r>
      <w:r w:rsidRPr="00A454FE">
        <w:t xml:space="preserve"> Ето някои от често използваните:</w:t>
      </w:r>
    </w:p>
    <w:p w:rsidR="006A0658" w:rsidRPr="00A454FE" w:rsidRDefault="006A0658" w:rsidP="00222F92">
      <w:pPr>
        <w:numPr>
          <w:ilvl w:val="0"/>
          <w:numId w:val="82"/>
        </w:numPr>
        <w:tabs>
          <w:tab w:val="clear" w:pos="644"/>
        </w:tabs>
        <w:ind w:left="568" w:hanging="284"/>
      </w:pPr>
      <w:r>
        <w:rPr>
          <w:rStyle w:val="Code"/>
        </w:rPr>
        <w:t>Enqueue</w:t>
      </w:r>
      <w:r w:rsidRPr="00731CC9">
        <w:rPr>
          <w:rStyle w:val="Code"/>
        </w:rPr>
        <w:t>(</w:t>
      </w:r>
      <w:r w:rsidRPr="00A454FE">
        <w:rPr>
          <w:rStyle w:val="Code"/>
        </w:rPr>
        <w:t>T</w:t>
      </w:r>
      <w:r w:rsidRPr="00731CC9">
        <w:rPr>
          <w:rStyle w:val="Code"/>
        </w:rPr>
        <w:t>)</w:t>
      </w:r>
      <w:r w:rsidRPr="00A454FE">
        <w:t xml:space="preserve"> – добавя елемент накрая на опашката</w:t>
      </w:r>
    </w:p>
    <w:p w:rsidR="006A0658" w:rsidRPr="00A454FE" w:rsidRDefault="006A0658" w:rsidP="00222F92">
      <w:pPr>
        <w:numPr>
          <w:ilvl w:val="0"/>
          <w:numId w:val="82"/>
        </w:numPr>
        <w:tabs>
          <w:tab w:val="clear" w:pos="644"/>
        </w:tabs>
        <w:ind w:left="568" w:hanging="284"/>
      </w:pPr>
      <w:r>
        <w:rPr>
          <w:rStyle w:val="Code"/>
        </w:rPr>
        <w:t>Dequeue</w:t>
      </w:r>
      <w:r w:rsidRPr="00731CC9">
        <w:rPr>
          <w:rStyle w:val="Code"/>
        </w:rPr>
        <w:t>()</w:t>
      </w:r>
      <w:r w:rsidRPr="00A454FE">
        <w:t xml:space="preserve"> – взима елемента от началото на опашката и го премахва</w:t>
      </w:r>
    </w:p>
    <w:p w:rsidR="006A0658" w:rsidRPr="00A454FE" w:rsidRDefault="006A0658" w:rsidP="00222F92">
      <w:pPr>
        <w:numPr>
          <w:ilvl w:val="0"/>
          <w:numId w:val="82"/>
        </w:numPr>
        <w:tabs>
          <w:tab w:val="clear" w:pos="644"/>
        </w:tabs>
        <w:ind w:left="568" w:hanging="284"/>
      </w:pPr>
      <w:r>
        <w:rPr>
          <w:rStyle w:val="Code"/>
        </w:rPr>
        <w:t>Peek</w:t>
      </w:r>
      <w:r w:rsidRPr="00731CC9">
        <w:rPr>
          <w:rStyle w:val="Code"/>
        </w:rPr>
        <w:t>()</w:t>
      </w:r>
      <w:r w:rsidRPr="00A454FE">
        <w:t xml:space="preserve"> – връща елементът от началото на опашката без да го премахва</w:t>
      </w:r>
    </w:p>
    <w:p w:rsidR="006A0658" w:rsidRPr="00A454FE" w:rsidRDefault="006A0658" w:rsidP="00222F92">
      <w:pPr>
        <w:numPr>
          <w:ilvl w:val="0"/>
          <w:numId w:val="82"/>
        </w:numPr>
        <w:tabs>
          <w:tab w:val="clear" w:pos="644"/>
        </w:tabs>
        <w:ind w:left="568" w:hanging="284"/>
      </w:pPr>
      <w:r>
        <w:rPr>
          <w:rStyle w:val="Code"/>
        </w:rPr>
        <w:t>C</w:t>
      </w:r>
      <w:r w:rsidRPr="00A454FE">
        <w:rPr>
          <w:rStyle w:val="Code"/>
        </w:rPr>
        <w:t>lear</w:t>
      </w:r>
      <w:r w:rsidRPr="00731CC9">
        <w:rPr>
          <w:rStyle w:val="Code"/>
        </w:rPr>
        <w:t>()</w:t>
      </w:r>
      <w:r w:rsidRPr="00A454FE">
        <w:t xml:space="preserve"> – премахва всички елементи от опашката</w:t>
      </w:r>
    </w:p>
    <w:p w:rsidR="006A0658" w:rsidRPr="00A454FE" w:rsidRDefault="006A0658" w:rsidP="00222F92">
      <w:pPr>
        <w:numPr>
          <w:ilvl w:val="0"/>
          <w:numId w:val="82"/>
        </w:numPr>
        <w:tabs>
          <w:tab w:val="clear" w:pos="644"/>
        </w:tabs>
        <w:ind w:left="568" w:hanging="284"/>
      </w:pPr>
      <w:r>
        <w:rPr>
          <w:rStyle w:val="Code"/>
        </w:rPr>
        <w:t>C</w:t>
      </w:r>
      <w:r w:rsidRPr="00A454FE">
        <w:rPr>
          <w:rStyle w:val="Code"/>
        </w:rPr>
        <w:t>ontains</w:t>
      </w:r>
      <w:r w:rsidRPr="00731CC9">
        <w:rPr>
          <w:rStyle w:val="Code"/>
        </w:rPr>
        <w:t>(Т)</w:t>
      </w:r>
      <w:r w:rsidRPr="00A454FE">
        <w:t xml:space="preserve"> – проверява дали елемента се съдържа в опашката</w:t>
      </w:r>
    </w:p>
    <w:p w:rsidR="006A0658" w:rsidRPr="00A454FE" w:rsidRDefault="006A0658" w:rsidP="006A0658">
      <w:pPr>
        <w:pStyle w:val="Heading4"/>
      </w:pPr>
      <w:r w:rsidRPr="00A454FE">
        <w:t>Използване на опашка – пример</w:t>
      </w:r>
    </w:p>
    <w:p w:rsidR="006A0658" w:rsidRPr="00A454FE" w:rsidRDefault="006A0658" w:rsidP="006A0658">
      <w:pPr>
        <w:spacing w:after="120"/>
      </w:pPr>
      <w:r w:rsidRPr="00A454FE">
        <w:t xml:space="preserve">Нека сега разгледаме прост пример. </w:t>
      </w:r>
      <w:r>
        <w:t>Да</w:t>
      </w:r>
      <w:r w:rsidRPr="00A454FE">
        <w:t xml:space="preserve"> си създадем една опашка и добавим </w:t>
      </w:r>
      <w:r>
        <w:t xml:space="preserve">в нея </w:t>
      </w:r>
      <w:r w:rsidRPr="00A454FE">
        <w:t xml:space="preserve">няколко елемента. След това ще </w:t>
      </w:r>
      <w:r>
        <w:t>извлечем</w:t>
      </w:r>
      <w:r w:rsidRPr="00A454FE">
        <w:t xml:space="preserve"> всички чакащи елемен</w:t>
      </w:r>
      <w:r>
        <w:t>ти и ще ги изведем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w:t>
            </w:r>
            <w:r>
              <w:rPr>
                <w:rFonts w:ascii="Courier New" w:hAnsi="Courier New" w:cs="Courier New"/>
                <w:noProof/>
                <w:szCs w:val="20"/>
                <w:lang w:val="en-US"/>
              </w:rPr>
              <w:t>M</w:t>
            </w:r>
            <w:r>
              <w:rPr>
                <w:rFonts w:ascii="Courier New" w:hAnsi="Courier New" w:cs="Courier New"/>
                <w:noProof/>
                <w:szCs w:val="20"/>
              </w:rPr>
              <w:t>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queu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queue.Enqueue(</w:t>
            </w:r>
            <w:r>
              <w:rPr>
                <w:rFonts w:ascii="Courier New" w:hAnsi="Courier New" w:cs="Courier New"/>
                <w:noProof/>
                <w:color w:val="A31515"/>
                <w:szCs w:val="20"/>
              </w:rPr>
              <w:t>"Message On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queue.Enqueue(</w:t>
            </w:r>
            <w:r>
              <w:rPr>
                <w:rFonts w:ascii="Courier New" w:hAnsi="Courier New" w:cs="Courier New"/>
                <w:noProof/>
                <w:color w:val="A31515"/>
                <w:szCs w:val="20"/>
              </w:rPr>
              <w:t>"Message Tw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queue.Enqueue(</w:t>
            </w:r>
            <w:r>
              <w:rPr>
                <w:rFonts w:ascii="Courier New" w:hAnsi="Courier New" w:cs="Courier New"/>
                <w:noProof/>
                <w:color w:val="A31515"/>
                <w:szCs w:val="20"/>
              </w:rPr>
              <w:t>"Message Thre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queue.Enqueue(</w:t>
            </w:r>
            <w:r>
              <w:rPr>
                <w:rFonts w:ascii="Courier New" w:hAnsi="Courier New" w:cs="Courier New"/>
                <w:noProof/>
                <w:color w:val="A31515"/>
                <w:szCs w:val="20"/>
              </w:rPr>
              <w:t>"Message Fou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queue.Count &g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msg = queue.Deque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ms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99563D"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Pr="00A454FE" w:rsidRDefault="006A0658" w:rsidP="006A0658">
      <w:pPr>
        <w:spacing w:after="120"/>
      </w:pPr>
      <w:r w:rsidRPr="001656F7">
        <w:t xml:space="preserve">Ето как изглежда изходът </w:t>
      </w:r>
      <w:r>
        <w:t>на</w:t>
      </w:r>
      <w:r w:rsidRPr="001656F7">
        <w:t xml:space="preserve">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Pr="0034444F" w:rsidRDefault="006A0658" w:rsidP="006A0658">
            <w:pPr>
              <w:autoSpaceDE w:val="0"/>
              <w:autoSpaceDN w:val="0"/>
              <w:adjustRightInd w:val="0"/>
              <w:spacing w:before="0"/>
              <w:jc w:val="left"/>
              <w:rPr>
                <w:rFonts w:ascii="Courier New" w:hAnsi="Courier New" w:cs="Courier New"/>
                <w:noProof/>
                <w:szCs w:val="20"/>
                <w:lang w:val="en-US"/>
              </w:rPr>
            </w:pPr>
            <w:r w:rsidRPr="0034444F">
              <w:rPr>
                <w:rFonts w:ascii="Courier New" w:hAnsi="Courier New" w:cs="Courier New"/>
                <w:noProof/>
                <w:color w:val="000000"/>
                <w:szCs w:val="20"/>
                <w:lang w:val="en-US"/>
              </w:rPr>
              <w:t>Message One</w:t>
            </w:r>
          </w:p>
          <w:p w:rsidR="006A0658" w:rsidRPr="0034444F" w:rsidRDefault="006A0658" w:rsidP="006A0658">
            <w:pPr>
              <w:autoSpaceDE w:val="0"/>
              <w:autoSpaceDN w:val="0"/>
              <w:adjustRightInd w:val="0"/>
              <w:spacing w:before="0"/>
              <w:jc w:val="left"/>
              <w:rPr>
                <w:rFonts w:ascii="Courier New" w:hAnsi="Courier New" w:cs="Courier New"/>
                <w:noProof/>
                <w:szCs w:val="20"/>
                <w:lang w:val="en-US"/>
              </w:rPr>
            </w:pPr>
            <w:r w:rsidRPr="0034444F">
              <w:rPr>
                <w:rFonts w:ascii="Courier New" w:hAnsi="Courier New" w:cs="Courier New"/>
                <w:noProof/>
                <w:color w:val="000000"/>
                <w:szCs w:val="20"/>
                <w:lang w:val="en-US"/>
              </w:rPr>
              <w:t>Message Two</w:t>
            </w:r>
          </w:p>
          <w:p w:rsidR="006A0658" w:rsidRPr="0034444F" w:rsidRDefault="006A0658" w:rsidP="006A0658">
            <w:pPr>
              <w:autoSpaceDE w:val="0"/>
              <w:autoSpaceDN w:val="0"/>
              <w:adjustRightInd w:val="0"/>
              <w:spacing w:before="0"/>
              <w:jc w:val="left"/>
              <w:rPr>
                <w:rFonts w:ascii="Courier New" w:hAnsi="Courier New" w:cs="Courier New"/>
                <w:noProof/>
                <w:szCs w:val="20"/>
                <w:lang w:val="en-US"/>
              </w:rPr>
            </w:pPr>
            <w:r w:rsidRPr="0034444F">
              <w:rPr>
                <w:rFonts w:ascii="Courier New" w:hAnsi="Courier New" w:cs="Courier New"/>
                <w:noProof/>
                <w:color w:val="000000"/>
                <w:szCs w:val="20"/>
                <w:lang w:val="en-US"/>
              </w:rPr>
              <w:t>Message Three</w:t>
            </w:r>
          </w:p>
          <w:p w:rsidR="006A0658" w:rsidRPr="0099563D" w:rsidRDefault="006A0658" w:rsidP="006A0658">
            <w:pPr>
              <w:autoSpaceDE w:val="0"/>
              <w:autoSpaceDN w:val="0"/>
              <w:adjustRightInd w:val="0"/>
              <w:spacing w:before="0"/>
              <w:jc w:val="left"/>
              <w:rPr>
                <w:rStyle w:val="Code"/>
              </w:rPr>
            </w:pPr>
            <w:r w:rsidRPr="0034444F">
              <w:rPr>
                <w:rFonts w:ascii="Courier New" w:hAnsi="Courier New" w:cs="Courier New"/>
                <w:noProof/>
                <w:color w:val="000000"/>
                <w:szCs w:val="20"/>
                <w:lang w:val="en-US"/>
              </w:rPr>
              <w:t>Message Four</w:t>
            </w:r>
          </w:p>
        </w:tc>
      </w:tr>
    </w:tbl>
    <w:p w:rsidR="006A0658" w:rsidRPr="000C6ACA" w:rsidRDefault="006A0658" w:rsidP="006A0658">
      <w:r w:rsidRPr="000C6ACA">
        <w:t>Вижда се, че елементите излизат от опашката в реда, в който са постъпили в нея.</w:t>
      </w:r>
    </w:p>
    <w:p w:rsidR="006A0658" w:rsidRPr="0099563D" w:rsidRDefault="006A0658" w:rsidP="006A0658">
      <w:pPr>
        <w:pStyle w:val="Heading4"/>
      </w:pPr>
      <w:r w:rsidRPr="0099563D">
        <w:t xml:space="preserve">Редицата </w:t>
      </w:r>
      <w:r w:rsidRPr="0099563D">
        <w:rPr>
          <w:noProof/>
        </w:rPr>
        <w:t>N, N+1, 2*N</w:t>
      </w:r>
      <w:r w:rsidRPr="0099563D">
        <w:t xml:space="preserve"> – пример</w:t>
      </w:r>
    </w:p>
    <w:p w:rsidR="006A0658" w:rsidRDefault="006A0658" w:rsidP="006A0658">
      <w:pPr>
        <w:spacing w:after="120"/>
      </w:pPr>
      <w:r w:rsidRPr="00A454FE">
        <w:t>Нека сега разгледаме задача, в която използването на структурата опашка ще бъде много полезна за реализацията. Да вземем редицата числа, чиито членове се пол</w:t>
      </w:r>
      <w:r>
        <w:t>у</w:t>
      </w:r>
      <w:r w:rsidRPr="00A454FE">
        <w:t>чават по-следния начин: първият елемент е N; вторият получаваме като съберем N с 1; третият – като умножим първия с 2 и така последователно умножаваме всеки елемент с 2 и го добавяме накрая на редицата, след което го събираме с 1 и отново го поставяме накрая на редицата.</w:t>
      </w:r>
      <w:r>
        <w:t xml:space="preserve"> Можем да илюстрираме този процес със следната фигура:</w:t>
      </w:r>
    </w:p>
    <w:p w:rsidR="006A0658" w:rsidRPr="00AE2E89" w:rsidRDefault="006A7979" w:rsidP="006A0658">
      <w:pPr>
        <w:spacing w:after="120"/>
        <w:jc w:val="center"/>
      </w:pPr>
      <w:r>
        <w:rPr>
          <w:noProof/>
          <w:lang w:val="en-US" w:eastAsia="en-US"/>
        </w:rPr>
        <w:drawing>
          <wp:inline distT="0" distB="0" distL="0" distR="0">
            <wp:extent cx="3810000" cy="942975"/>
            <wp:effectExtent l="0" t="0" r="0" b="0"/>
            <wp:docPr id="257" name="Picture 257" descr="Formula-N-N+1-2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Formula-N-N+1-2N"/>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810000" cy="942975"/>
                    </a:xfrm>
                    <a:prstGeom prst="rect">
                      <a:avLst/>
                    </a:prstGeom>
                    <a:noFill/>
                    <a:ln>
                      <a:noFill/>
                    </a:ln>
                  </pic:spPr>
                </pic:pic>
              </a:graphicData>
            </a:graphic>
          </wp:inline>
        </w:drawing>
      </w:r>
    </w:p>
    <w:p w:rsidR="006A0658" w:rsidRPr="00A454FE" w:rsidRDefault="006A0658" w:rsidP="006A0658">
      <w:pPr>
        <w:spacing w:after="120"/>
      </w:pPr>
      <w:r w:rsidRPr="00A454FE">
        <w:t>Както виждаме</w:t>
      </w:r>
      <w:r>
        <w:t>,</w:t>
      </w:r>
      <w:r w:rsidRPr="00A454FE">
        <w:t xml:space="preserve"> процесът се състои във взимане на елементи от началото на опашка и поставянето на други в края й. Нека сега видим примерна реализация, в която N=3 и търсим</w:t>
      </w:r>
      <w:r>
        <w:t xml:space="preserve"> номера на член със стойност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n = 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p = 16;</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queu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queue.Enqueue(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S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queue.Count &g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urrent = queue.Deque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 "</w:t>
            </w:r>
            <w:r>
              <w:rPr>
                <w:rFonts w:ascii="Courier New" w:hAnsi="Courier New" w:cs="Courier New"/>
                <w:noProof/>
                <w:szCs w:val="20"/>
              </w:rPr>
              <w:t xml:space="preserve"> + cur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urrent == 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ndex = "</w:t>
            </w:r>
            <w:r>
              <w:rPr>
                <w:rFonts w:ascii="Courier New" w:hAnsi="Courier New" w:cs="Courier New"/>
                <w:noProof/>
                <w:szCs w:val="20"/>
              </w:rPr>
              <w:t xml:space="preserve"> +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queue.Enqueue(current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queue.Enqueue(2 * cur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99563D" w:rsidRDefault="006A0658" w:rsidP="006A0658">
            <w:pPr>
              <w:autoSpaceDE w:val="0"/>
              <w:autoSpaceDN w:val="0"/>
              <w:adjustRightInd w:val="0"/>
              <w:spacing w:before="0"/>
              <w:jc w:val="left"/>
              <w:rPr>
                <w:rStyle w:val="Code"/>
              </w:rPr>
            </w:pPr>
            <w:r>
              <w:rPr>
                <w:rFonts w:ascii="Courier New" w:hAnsi="Courier New" w:cs="Courier New"/>
                <w:noProof/>
                <w:szCs w:val="20"/>
              </w:rPr>
              <w:t>}</w:t>
            </w:r>
          </w:p>
        </w:tc>
      </w:tr>
    </w:tbl>
    <w:p w:rsidR="006A0658" w:rsidRPr="00A454FE" w:rsidRDefault="006A0658" w:rsidP="006A0658">
      <w:pPr>
        <w:spacing w:after="120"/>
      </w:pPr>
      <w:r w:rsidRPr="001656F7">
        <w:t>Ето как изглежда изходът е приме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454FE" w:rsidTr="006A0658">
        <w:tc>
          <w:tcPr>
            <w:tcW w:w="7970" w:type="dxa"/>
            <w:tcBorders>
              <w:top w:val="single" w:sz="4" w:space="0" w:color="auto"/>
              <w:left w:val="single" w:sz="4" w:space="0" w:color="auto"/>
              <w:bottom w:val="single" w:sz="4" w:space="0" w:color="auto"/>
              <w:right w:val="single" w:sz="4" w:space="0" w:color="auto"/>
            </w:tcBorders>
          </w:tcPr>
          <w:p w:rsidR="006A0658" w:rsidRPr="0034444F" w:rsidRDefault="006A0658" w:rsidP="006A0658">
            <w:pPr>
              <w:autoSpaceDE w:val="0"/>
              <w:autoSpaceDN w:val="0"/>
              <w:adjustRightInd w:val="0"/>
              <w:spacing w:before="0"/>
              <w:jc w:val="left"/>
              <w:rPr>
                <w:rFonts w:ascii="Courier New" w:hAnsi="Courier New" w:cs="Courier New"/>
                <w:noProof/>
                <w:szCs w:val="20"/>
                <w:lang w:val="en-US"/>
              </w:rPr>
            </w:pPr>
            <w:r w:rsidRPr="0034444F">
              <w:rPr>
                <w:rFonts w:ascii="Courier New" w:hAnsi="Courier New" w:cs="Courier New"/>
                <w:noProof/>
                <w:color w:val="000000"/>
                <w:szCs w:val="20"/>
                <w:lang w:val="en-US"/>
              </w:rPr>
              <w:t>S = 3 4 6 5 8 7 12 6 10 9 16</w:t>
            </w:r>
          </w:p>
          <w:p w:rsidR="006A0658" w:rsidRPr="0099563D" w:rsidRDefault="006A0658" w:rsidP="006A0658">
            <w:pPr>
              <w:autoSpaceDE w:val="0"/>
              <w:autoSpaceDN w:val="0"/>
              <w:adjustRightInd w:val="0"/>
              <w:spacing w:before="0"/>
              <w:jc w:val="left"/>
              <w:rPr>
                <w:rStyle w:val="Code"/>
              </w:rPr>
            </w:pPr>
            <w:r w:rsidRPr="0034444F">
              <w:rPr>
                <w:rFonts w:ascii="Courier New" w:hAnsi="Courier New" w:cs="Courier New"/>
                <w:noProof/>
                <w:color w:val="000000"/>
                <w:szCs w:val="20"/>
                <w:lang w:val="en-US"/>
              </w:rPr>
              <w:t>Index = 11</w:t>
            </w:r>
          </w:p>
        </w:tc>
      </w:tr>
    </w:tbl>
    <w:p w:rsidR="006A0658" w:rsidRPr="00A454FE" w:rsidRDefault="006A0658" w:rsidP="006A0658">
      <w:r w:rsidRPr="00A454FE">
        <w:t>Както видяхме</w:t>
      </w:r>
      <w:r>
        <w:t>,</w:t>
      </w:r>
      <w:r w:rsidRPr="00A454FE">
        <w:t xml:space="preserve"> стек</w:t>
      </w:r>
      <w:r>
        <w:t>ът</w:t>
      </w:r>
      <w:r w:rsidRPr="00A454FE">
        <w:t xml:space="preserve"> и опашката са две специфични структури с опре</w:t>
      </w:r>
      <w:r>
        <w:softHyphen/>
      </w:r>
      <w:r w:rsidRPr="00A454FE">
        <w:t xml:space="preserve">делени правила за </w:t>
      </w:r>
      <w:r>
        <w:t xml:space="preserve">достъпа до </w:t>
      </w:r>
      <w:r w:rsidRPr="00A454FE">
        <w:t xml:space="preserve">елементите в тях. Опашка използваме, когато очакваме да получим елементите в реда, в който сме ги поставили, а стек – </w:t>
      </w:r>
      <w:r>
        <w:t xml:space="preserve">когато елементите ни трябват </w:t>
      </w:r>
      <w:r w:rsidRPr="00A454FE">
        <w:t>в обратен ред.</w:t>
      </w:r>
    </w:p>
    <w:p w:rsidR="006A0658" w:rsidRPr="00A454FE" w:rsidRDefault="006A0658" w:rsidP="006A0658">
      <w:pPr>
        <w:pStyle w:val="Heading2"/>
      </w:pPr>
      <w:bookmarkStart w:id="1395" w:name="_Toc243587669"/>
      <w:bookmarkStart w:id="1396" w:name="_Toc299461358"/>
      <w:bookmarkStart w:id="1397" w:name="_Toc299628686"/>
      <w:r w:rsidRPr="00A454FE">
        <w:t>Упражнения</w:t>
      </w:r>
      <w:bookmarkEnd w:id="1395"/>
      <w:bookmarkEnd w:id="1396"/>
      <w:bookmarkEnd w:id="1397"/>
    </w:p>
    <w:p w:rsidR="006A0658" w:rsidRPr="002247F0" w:rsidRDefault="006A0658" w:rsidP="00036C5F">
      <w:pPr>
        <w:numPr>
          <w:ilvl w:val="0"/>
          <w:numId w:val="89"/>
        </w:numPr>
        <w:tabs>
          <w:tab w:val="clear" w:pos="454"/>
        </w:tabs>
        <w:ind w:left="567" w:hanging="425"/>
      </w:pPr>
      <w:r>
        <w:t xml:space="preserve">Напишете програма, която прочита от конзолата поредица от цели положителни числа. Поредицата спира когато се въведе празен ред. Програмата трябва да изчислява сумата и средното аритметично на поредицата. Използвайте </w:t>
      </w:r>
      <w:r w:rsidRPr="00F85F7A">
        <w:rPr>
          <w:rStyle w:val="Code"/>
        </w:rPr>
        <w:t>List&lt;int&gt;</w:t>
      </w:r>
      <w:r>
        <w:rPr>
          <w:rFonts w:ascii="Courier New" w:hAnsi="Courier New" w:cs="Courier New"/>
          <w:noProof/>
          <w:szCs w:val="20"/>
          <w:lang w:val="en-US"/>
        </w:rPr>
        <w:t>.</w:t>
      </w:r>
    </w:p>
    <w:p w:rsidR="006A0658" w:rsidRPr="002247F0" w:rsidRDefault="006A0658" w:rsidP="00036C5F">
      <w:pPr>
        <w:numPr>
          <w:ilvl w:val="0"/>
          <w:numId w:val="89"/>
        </w:numPr>
        <w:tabs>
          <w:tab w:val="clear" w:pos="454"/>
        </w:tabs>
        <w:ind w:left="567" w:hanging="425"/>
        <w:rPr>
          <w:rFonts w:ascii="Courier New" w:hAnsi="Courier New" w:cs="Courier New"/>
          <w:noProof/>
          <w:szCs w:val="20"/>
        </w:rPr>
      </w:pPr>
      <w:r>
        <w:t xml:space="preserve">Напишете програма, която прочита </w:t>
      </w:r>
      <w:r>
        <w:rPr>
          <w:lang w:val="en-US"/>
        </w:rPr>
        <w:t>N</w:t>
      </w:r>
      <w:r w:rsidRPr="00731CC9">
        <w:t xml:space="preserve"> </w:t>
      </w:r>
      <w:r>
        <w:t xml:space="preserve">цели числа от конзолата и ги отпечатва в обратен ред. Използвайте класа </w:t>
      </w:r>
      <w:r w:rsidRPr="00F85F7A">
        <w:rPr>
          <w:rStyle w:val="Code"/>
        </w:rPr>
        <w:t>Stack&lt;int&gt;</w:t>
      </w:r>
      <w:r>
        <w:rPr>
          <w:rFonts w:ascii="Courier New" w:hAnsi="Courier New" w:cs="Courier New"/>
          <w:noProof/>
          <w:szCs w:val="20"/>
          <w:lang w:val="en-US"/>
        </w:rPr>
        <w:t>.</w:t>
      </w:r>
    </w:p>
    <w:p w:rsidR="006A0658" w:rsidRDefault="006A0658" w:rsidP="00036C5F">
      <w:pPr>
        <w:numPr>
          <w:ilvl w:val="0"/>
          <w:numId w:val="89"/>
        </w:numPr>
        <w:tabs>
          <w:tab w:val="clear" w:pos="454"/>
        </w:tabs>
        <w:ind w:left="567" w:hanging="425"/>
      </w:pPr>
      <w:r>
        <w:t>Напишете програма, която прочита от конзолата поредица от цели положителни числа</w:t>
      </w:r>
      <w:r w:rsidRPr="00731CC9">
        <w:t>,</w:t>
      </w:r>
      <w:r>
        <w:t xml:space="preserve"> поредицата спира когато се въведе празен ред, и ги сортира възходящо.</w:t>
      </w:r>
    </w:p>
    <w:p w:rsidR="006A0658" w:rsidRDefault="006A0658" w:rsidP="00036C5F">
      <w:pPr>
        <w:numPr>
          <w:ilvl w:val="0"/>
          <w:numId w:val="89"/>
        </w:numPr>
        <w:tabs>
          <w:tab w:val="clear" w:pos="454"/>
        </w:tabs>
        <w:ind w:left="567" w:hanging="425"/>
      </w:pPr>
      <w:r>
        <w:t xml:space="preserve">Напишете метод, който намира най-дългата подредица от равни числа в даден </w:t>
      </w:r>
      <w:r w:rsidRPr="00F85F7A">
        <w:rPr>
          <w:rStyle w:val="Code"/>
        </w:rPr>
        <w:t>List</w:t>
      </w:r>
      <w:r w:rsidRPr="00731CC9">
        <w:rPr>
          <w:rStyle w:val="Code"/>
        </w:rPr>
        <w:t>&lt;</w:t>
      </w:r>
      <w:r w:rsidRPr="00F85F7A">
        <w:rPr>
          <w:rStyle w:val="Code"/>
        </w:rPr>
        <w:t>int</w:t>
      </w:r>
      <w:r w:rsidRPr="00731CC9">
        <w:rPr>
          <w:rStyle w:val="Code"/>
        </w:rPr>
        <w:t>&gt;</w:t>
      </w:r>
      <w:r w:rsidRPr="00731CC9">
        <w:rPr>
          <w:rFonts w:ascii="Courier New" w:hAnsi="Courier New" w:cs="Courier New"/>
          <w:noProof/>
          <w:szCs w:val="20"/>
        </w:rPr>
        <w:t xml:space="preserve"> </w:t>
      </w:r>
      <w:r>
        <w:t xml:space="preserve">и връща като резултат нов </w:t>
      </w:r>
      <w:r w:rsidRPr="00F85F7A">
        <w:rPr>
          <w:rStyle w:val="Code"/>
        </w:rPr>
        <w:t>List</w:t>
      </w:r>
      <w:r w:rsidRPr="00731CC9">
        <w:rPr>
          <w:rStyle w:val="Code"/>
        </w:rPr>
        <w:t>&lt;</w:t>
      </w:r>
      <w:r w:rsidRPr="00F85F7A">
        <w:rPr>
          <w:rStyle w:val="Code"/>
        </w:rPr>
        <w:t>int</w:t>
      </w:r>
      <w:r w:rsidRPr="00731CC9">
        <w:rPr>
          <w:rStyle w:val="Code"/>
        </w:rPr>
        <w:t>&gt;</w:t>
      </w:r>
      <w:r w:rsidRPr="00731CC9">
        <w:t xml:space="preserve"> </w:t>
      </w:r>
      <w:r>
        <w:t>със тази подредица. Напишете програма, която проверява дали този метод работи коректно.</w:t>
      </w:r>
    </w:p>
    <w:p w:rsidR="006A0658" w:rsidRDefault="006A0658" w:rsidP="00036C5F">
      <w:pPr>
        <w:numPr>
          <w:ilvl w:val="0"/>
          <w:numId w:val="89"/>
        </w:numPr>
        <w:tabs>
          <w:tab w:val="clear" w:pos="454"/>
        </w:tabs>
        <w:ind w:left="567" w:hanging="425"/>
      </w:pPr>
      <w:r>
        <w:t>Напишете програма, която премахва всички отрицателни числа от дадена редица.</w:t>
      </w:r>
    </w:p>
    <w:p w:rsidR="006A0658" w:rsidRDefault="006A0658" w:rsidP="00036C5F">
      <w:pPr>
        <w:ind w:left="567"/>
      </w:pPr>
      <w:r>
        <w:t xml:space="preserve">Пример: </w:t>
      </w:r>
      <w:r w:rsidRPr="0034444F">
        <w:rPr>
          <w:lang w:val="en-US"/>
        </w:rPr>
        <w:t>array</w:t>
      </w:r>
      <w:r>
        <w:t xml:space="preserve"> = </w:t>
      </w:r>
      <w:r w:rsidRPr="00F85F7A">
        <w:rPr>
          <w:bCs/>
          <w:lang w:val="en-US"/>
        </w:rPr>
        <w:t>{</w:t>
      </w:r>
      <w:r>
        <w:rPr>
          <w:bCs/>
        </w:rPr>
        <w:t>19, -10, 12, -6, -3, 34, -2, 5</w:t>
      </w:r>
      <w:r w:rsidRPr="00F85F7A">
        <w:rPr>
          <w:bCs/>
          <w:lang w:val="en-US"/>
        </w:rPr>
        <w:t xml:space="preserve">} </w:t>
      </w:r>
      <w:r w:rsidRPr="00F85F7A">
        <w:rPr>
          <w:bCs/>
          <w:lang w:val="en-US"/>
        </w:rPr>
        <w:sym w:font="Wingdings" w:char="F0E0"/>
      </w:r>
      <w:r w:rsidRPr="00F85F7A">
        <w:rPr>
          <w:bCs/>
          <w:lang w:val="en-US"/>
        </w:rPr>
        <w:t xml:space="preserve"> {</w:t>
      </w:r>
      <w:r>
        <w:rPr>
          <w:bCs/>
        </w:rPr>
        <w:t>19, 12, 34, 5</w:t>
      </w:r>
      <w:r w:rsidRPr="00F85F7A">
        <w:rPr>
          <w:bCs/>
          <w:lang w:val="en-US"/>
        </w:rPr>
        <w:t>}</w:t>
      </w:r>
    </w:p>
    <w:p w:rsidR="006A0658" w:rsidRDefault="006A0658" w:rsidP="00036C5F">
      <w:pPr>
        <w:numPr>
          <w:ilvl w:val="0"/>
          <w:numId w:val="89"/>
        </w:numPr>
        <w:tabs>
          <w:tab w:val="clear" w:pos="454"/>
        </w:tabs>
        <w:ind w:left="567" w:hanging="425"/>
      </w:pPr>
      <w:r>
        <w:t>Напишете програма, която при дадена редица изтрива всички числа, които се срещат нечетен брой пъти.</w:t>
      </w:r>
    </w:p>
    <w:p w:rsidR="006A0658" w:rsidRPr="00F85F7A" w:rsidRDefault="006A0658" w:rsidP="00036C5F">
      <w:pPr>
        <w:ind w:left="567"/>
      </w:pPr>
      <w:r>
        <w:t xml:space="preserve">Пример: </w:t>
      </w:r>
      <w:r w:rsidRPr="0034444F">
        <w:rPr>
          <w:lang w:val="en-US"/>
        </w:rPr>
        <w:t>array</w:t>
      </w:r>
      <w:r>
        <w:t xml:space="preserve"> = </w:t>
      </w:r>
      <w:r w:rsidRPr="00F85F7A">
        <w:rPr>
          <w:bCs/>
          <w:lang w:val="en-US"/>
        </w:rPr>
        <w:t xml:space="preserve">{4, 2, 2, 5, 2, 3, 2, 3, 1, 5, 2} </w:t>
      </w:r>
      <w:r w:rsidRPr="00F85F7A">
        <w:rPr>
          <w:bCs/>
          <w:lang w:val="en-US"/>
        </w:rPr>
        <w:sym w:font="Wingdings" w:char="F0E0"/>
      </w:r>
      <w:r w:rsidRPr="00F85F7A">
        <w:rPr>
          <w:bCs/>
          <w:lang w:val="en-US"/>
        </w:rPr>
        <w:t xml:space="preserve"> {5, 3, 3, 5}</w:t>
      </w:r>
    </w:p>
    <w:p w:rsidR="006A0658" w:rsidRDefault="006A0658" w:rsidP="00036C5F">
      <w:pPr>
        <w:numPr>
          <w:ilvl w:val="0"/>
          <w:numId w:val="89"/>
        </w:numPr>
        <w:tabs>
          <w:tab w:val="clear" w:pos="454"/>
        </w:tabs>
        <w:ind w:left="567" w:hanging="425"/>
      </w:pPr>
      <w:r>
        <w:t xml:space="preserve">Напишете програма, която по даден масив от цели числа в интервала </w:t>
      </w:r>
      <w:r w:rsidRPr="00731CC9">
        <w:t>[0..1000]</w:t>
      </w:r>
      <w:r>
        <w:t>, намира по колко пъти се среща всяко число.</w:t>
      </w:r>
    </w:p>
    <w:p w:rsidR="006A0658" w:rsidRDefault="006A0658" w:rsidP="00036C5F">
      <w:pPr>
        <w:ind w:left="992" w:hanging="425"/>
      </w:pPr>
      <w:r>
        <w:t xml:space="preserve">Пример: </w:t>
      </w:r>
      <w:r w:rsidRPr="0034444F">
        <w:rPr>
          <w:lang w:val="en-US"/>
        </w:rPr>
        <w:t>array</w:t>
      </w:r>
      <w:r>
        <w:t xml:space="preserve"> = </w:t>
      </w:r>
      <w:r w:rsidRPr="0034444F">
        <w:rPr>
          <w:noProof/>
          <w:lang w:val="en-US"/>
        </w:rPr>
        <w:t>{3, 4, 4, 2, 3, 3, 4, 3, 2}</w:t>
      </w:r>
    </w:p>
    <w:p w:rsidR="006A0658" w:rsidRPr="00E25522" w:rsidRDefault="006A0658" w:rsidP="00036C5F">
      <w:pPr>
        <w:ind w:left="992" w:hanging="425"/>
        <w:rPr>
          <w:noProof/>
        </w:rPr>
      </w:pPr>
      <w:r w:rsidRPr="00E25522">
        <w:rPr>
          <w:noProof/>
        </w:rPr>
        <w:t xml:space="preserve">2 </w:t>
      </w:r>
      <w:r w:rsidRPr="00E25522">
        <w:rPr>
          <w:noProof/>
        </w:rPr>
        <w:sym w:font="Wingdings" w:char="F0E0"/>
      </w:r>
      <w:r w:rsidRPr="00E25522">
        <w:rPr>
          <w:noProof/>
        </w:rPr>
        <w:t xml:space="preserve"> 2 пъти</w:t>
      </w:r>
    </w:p>
    <w:p w:rsidR="006A0658" w:rsidRPr="00E25522" w:rsidRDefault="006A0658" w:rsidP="00036C5F">
      <w:pPr>
        <w:ind w:left="992" w:hanging="425"/>
        <w:rPr>
          <w:noProof/>
        </w:rPr>
      </w:pPr>
      <w:r w:rsidRPr="00E25522">
        <w:rPr>
          <w:noProof/>
        </w:rPr>
        <w:t xml:space="preserve">3 </w:t>
      </w:r>
      <w:r w:rsidRPr="00E25522">
        <w:rPr>
          <w:noProof/>
        </w:rPr>
        <w:sym w:font="Wingdings" w:char="F0E0"/>
      </w:r>
      <w:r w:rsidRPr="00E25522">
        <w:rPr>
          <w:noProof/>
        </w:rPr>
        <w:t xml:space="preserve"> 4 пъти</w:t>
      </w:r>
    </w:p>
    <w:p w:rsidR="006A0658" w:rsidRPr="00E25522" w:rsidRDefault="006A0658" w:rsidP="00036C5F">
      <w:pPr>
        <w:ind w:left="992" w:hanging="425"/>
        <w:rPr>
          <w:noProof/>
        </w:rPr>
      </w:pPr>
      <w:r w:rsidRPr="00E25522">
        <w:rPr>
          <w:noProof/>
        </w:rPr>
        <w:t xml:space="preserve">4 </w:t>
      </w:r>
      <w:r w:rsidRPr="00E25522">
        <w:rPr>
          <w:noProof/>
        </w:rPr>
        <w:sym w:font="Wingdings" w:char="F0E0"/>
      </w:r>
      <w:r w:rsidRPr="00E25522">
        <w:rPr>
          <w:noProof/>
        </w:rPr>
        <w:t xml:space="preserve"> 3 пъти</w:t>
      </w:r>
    </w:p>
    <w:p w:rsidR="006A0658" w:rsidRDefault="006A0658" w:rsidP="00036C5F">
      <w:pPr>
        <w:numPr>
          <w:ilvl w:val="0"/>
          <w:numId w:val="89"/>
        </w:numPr>
        <w:tabs>
          <w:tab w:val="clear" w:pos="454"/>
        </w:tabs>
        <w:ind w:left="567" w:hanging="425"/>
        <w:rPr>
          <w:lang w:val="en-US"/>
        </w:rPr>
      </w:pPr>
      <w:r>
        <w:t xml:space="preserve">Мажорант на масив от </w:t>
      </w:r>
      <w:r>
        <w:rPr>
          <w:lang w:val="en-US"/>
        </w:rPr>
        <w:t>N</w:t>
      </w:r>
      <w:r w:rsidRPr="00731CC9">
        <w:t xml:space="preserve"> </w:t>
      </w:r>
      <w:r>
        <w:t xml:space="preserve">елемента е стойност, която се среща поне </w:t>
      </w:r>
      <w:r>
        <w:rPr>
          <w:lang w:val="en-US"/>
        </w:rPr>
        <w:t>N</w:t>
      </w:r>
      <w:r w:rsidRPr="00731CC9">
        <w:t xml:space="preserve">/2+1 </w:t>
      </w:r>
      <w:r>
        <w:t>пъти. Напишете програма, която по даден масив от числа намира мажоранта на масива и го отп</w:t>
      </w:r>
      <w:r w:rsidR="0034444F">
        <w:t>ечатва. Ако мажоранта не съществ</w:t>
      </w:r>
      <w:r>
        <w:t xml:space="preserve">ува – отпечатва </w:t>
      </w:r>
      <w:r>
        <w:rPr>
          <w:lang w:val="en-US"/>
        </w:rPr>
        <w:t>"The majorant does not exists!”.</w:t>
      </w:r>
    </w:p>
    <w:p w:rsidR="006A0658" w:rsidRPr="00C366C6" w:rsidRDefault="006A0658" w:rsidP="00036C5F">
      <w:pPr>
        <w:ind w:left="567"/>
      </w:pPr>
      <w:r>
        <w:t xml:space="preserve">Пример: </w:t>
      </w:r>
      <w:r w:rsidRPr="0034444F">
        <w:rPr>
          <w:noProof/>
          <w:lang w:val="en-US"/>
        </w:rPr>
        <w:t xml:space="preserve">{2, 2, 3, 3, 2, 3, 4, 3, 3} </w:t>
      </w:r>
      <w:r w:rsidRPr="0034444F">
        <w:rPr>
          <w:noProof/>
          <w:lang w:val="en-US"/>
        </w:rPr>
        <w:sym w:font="Wingdings" w:char="F0E0"/>
      </w:r>
      <w:r w:rsidRPr="0034444F">
        <w:rPr>
          <w:noProof/>
          <w:lang w:val="en-US"/>
        </w:rPr>
        <w:t xml:space="preserve"> 3</w:t>
      </w:r>
    </w:p>
    <w:p w:rsidR="006A0658" w:rsidRDefault="006A0658" w:rsidP="00036C5F">
      <w:pPr>
        <w:numPr>
          <w:ilvl w:val="0"/>
          <w:numId w:val="89"/>
        </w:numPr>
        <w:tabs>
          <w:tab w:val="clear" w:pos="454"/>
        </w:tabs>
        <w:ind w:left="567" w:hanging="425"/>
      </w:pPr>
      <w:r>
        <w:t>Дадена е следната поредица:</w:t>
      </w:r>
    </w:p>
    <w:p w:rsidR="006A0658" w:rsidRPr="00C366C6" w:rsidRDefault="006A0658" w:rsidP="00036C5F">
      <w:pPr>
        <w:ind w:left="992" w:hanging="425"/>
      </w:pPr>
      <w:r w:rsidRPr="00C366C6">
        <w:t>S1 = N;</w:t>
      </w:r>
    </w:p>
    <w:p w:rsidR="006A0658" w:rsidRPr="00C366C6" w:rsidRDefault="006A0658" w:rsidP="00036C5F">
      <w:pPr>
        <w:ind w:left="992" w:hanging="425"/>
      </w:pPr>
      <w:r w:rsidRPr="00C366C6">
        <w:t>S2 = S1 + 1;</w:t>
      </w:r>
    </w:p>
    <w:p w:rsidR="006A0658" w:rsidRPr="00C366C6" w:rsidRDefault="006A0658" w:rsidP="00036C5F">
      <w:pPr>
        <w:ind w:left="992" w:hanging="425"/>
      </w:pPr>
      <w:r w:rsidRPr="00C366C6">
        <w:t>S3 = 2*S1 + 1;</w:t>
      </w:r>
    </w:p>
    <w:p w:rsidR="006A0658" w:rsidRPr="00C366C6" w:rsidRDefault="006A0658" w:rsidP="00036C5F">
      <w:pPr>
        <w:ind w:left="992" w:hanging="425"/>
      </w:pPr>
      <w:r w:rsidRPr="00C366C6">
        <w:t>S4 = S1 + 2;</w:t>
      </w:r>
    </w:p>
    <w:p w:rsidR="006A0658" w:rsidRPr="00C366C6" w:rsidRDefault="006A0658" w:rsidP="00036C5F">
      <w:pPr>
        <w:ind w:left="992" w:hanging="425"/>
      </w:pPr>
      <w:r w:rsidRPr="00C366C6">
        <w:t>S5 = S2 + 1;</w:t>
      </w:r>
    </w:p>
    <w:p w:rsidR="006A0658" w:rsidRPr="00C366C6" w:rsidRDefault="006A0658" w:rsidP="00036C5F">
      <w:pPr>
        <w:ind w:left="992" w:hanging="425"/>
      </w:pPr>
      <w:r w:rsidRPr="00C366C6">
        <w:t>S6 = 2*S2 + 1;</w:t>
      </w:r>
    </w:p>
    <w:p w:rsidR="006A0658" w:rsidRPr="00C366C6" w:rsidRDefault="006A0658" w:rsidP="00036C5F">
      <w:pPr>
        <w:ind w:left="992" w:hanging="425"/>
      </w:pPr>
      <w:r w:rsidRPr="00C366C6">
        <w:t>S7 = S2 + 2;</w:t>
      </w:r>
    </w:p>
    <w:p w:rsidR="006A0658" w:rsidRDefault="006A0658" w:rsidP="00036C5F">
      <w:pPr>
        <w:ind w:left="992" w:hanging="425"/>
      </w:pPr>
      <w:r w:rsidRPr="00C366C6">
        <w:t>...</w:t>
      </w:r>
    </w:p>
    <w:p w:rsidR="006A0658" w:rsidRPr="00C366C6" w:rsidRDefault="006A0658" w:rsidP="00036C5F">
      <w:pPr>
        <w:ind w:left="567" w:firstLine="1"/>
      </w:pPr>
      <w:r>
        <w:t xml:space="preserve">Използвайки класа </w:t>
      </w:r>
      <w:r w:rsidRPr="00F85F7A">
        <w:rPr>
          <w:rStyle w:val="Code"/>
        </w:rPr>
        <w:t>Queue</w:t>
      </w:r>
      <w:r w:rsidRPr="00731CC9">
        <w:rPr>
          <w:rStyle w:val="Code"/>
        </w:rPr>
        <w:t>&lt;</w:t>
      </w:r>
      <w:r w:rsidRPr="00F85F7A">
        <w:rPr>
          <w:rStyle w:val="Code"/>
        </w:rPr>
        <w:t>T</w:t>
      </w:r>
      <w:r w:rsidRPr="00731CC9">
        <w:rPr>
          <w:rStyle w:val="Code"/>
        </w:rPr>
        <w:t>&gt;</w:t>
      </w:r>
      <w:r>
        <w:t xml:space="preserve"> напишете програма, която по дадено </w:t>
      </w:r>
      <w:r>
        <w:rPr>
          <w:lang w:val="en-US"/>
        </w:rPr>
        <w:t>N</w:t>
      </w:r>
      <w:r>
        <w:t xml:space="preserve"> отпечатва на конзолата първите 50 числа от тази поредица</w:t>
      </w:r>
      <w:r w:rsidRPr="00731CC9">
        <w:t xml:space="preserve">. </w:t>
      </w:r>
    </w:p>
    <w:p w:rsidR="006A0658" w:rsidRPr="00C366C6" w:rsidRDefault="006A0658" w:rsidP="00036C5F">
      <w:pPr>
        <w:ind w:left="992" w:hanging="425"/>
        <w:rPr>
          <w:lang w:val="en-US"/>
        </w:rPr>
      </w:pPr>
      <w:r>
        <w:t xml:space="preserve">Пример: </w:t>
      </w:r>
      <w:r w:rsidRPr="0034444F">
        <w:rPr>
          <w:noProof/>
          <w:lang w:val="en-US"/>
        </w:rPr>
        <w:t xml:space="preserve">N=2 </w:t>
      </w:r>
      <w:r w:rsidRPr="0034444F">
        <w:rPr>
          <w:noProof/>
          <w:lang w:val="en-US"/>
        </w:rPr>
        <w:sym w:font="Wingdings" w:char="F0E0"/>
      </w:r>
      <w:r w:rsidRPr="0034444F">
        <w:rPr>
          <w:noProof/>
          <w:lang w:val="en-US"/>
        </w:rPr>
        <w:t xml:space="preserve"> 2, 3, 5, 4, 4, 7, 5, 6, 11, 7, 5, 9, 6, ...</w:t>
      </w:r>
    </w:p>
    <w:p w:rsidR="006A0658" w:rsidRDefault="006A0658" w:rsidP="00036C5F">
      <w:pPr>
        <w:numPr>
          <w:ilvl w:val="0"/>
          <w:numId w:val="89"/>
        </w:numPr>
        <w:tabs>
          <w:tab w:val="clear" w:pos="454"/>
        </w:tabs>
        <w:ind w:left="567" w:hanging="425"/>
      </w:pPr>
      <w:r>
        <w:t xml:space="preserve">Дадени са числа </w:t>
      </w:r>
      <w:r>
        <w:rPr>
          <w:lang w:val="en-US"/>
        </w:rPr>
        <w:t xml:space="preserve">N </w:t>
      </w:r>
      <w:r>
        <w:t xml:space="preserve">и </w:t>
      </w:r>
      <w:r>
        <w:rPr>
          <w:lang w:val="en-US"/>
        </w:rPr>
        <w:t xml:space="preserve">M </w:t>
      </w:r>
      <w:r>
        <w:t>и следните операции:</w:t>
      </w:r>
    </w:p>
    <w:p w:rsidR="006A0658" w:rsidRPr="00731CC9" w:rsidRDefault="006A0658" w:rsidP="00036C5F">
      <w:pPr>
        <w:ind w:left="567"/>
      </w:pPr>
      <w:r w:rsidRPr="00036C5F">
        <w:t>N</w:t>
      </w:r>
      <w:r w:rsidRPr="00731CC9">
        <w:t xml:space="preserve"> = </w:t>
      </w:r>
      <w:r w:rsidRPr="00036C5F">
        <w:t>N</w:t>
      </w:r>
      <w:r w:rsidRPr="00731CC9">
        <w:t>+1</w:t>
      </w:r>
    </w:p>
    <w:p w:rsidR="006A0658" w:rsidRPr="00731CC9" w:rsidRDefault="006A0658" w:rsidP="00036C5F">
      <w:pPr>
        <w:ind w:left="567"/>
      </w:pPr>
      <w:r w:rsidRPr="00036C5F">
        <w:t>N</w:t>
      </w:r>
      <w:r w:rsidRPr="00731CC9">
        <w:t xml:space="preserve"> = </w:t>
      </w:r>
      <w:r w:rsidRPr="00036C5F">
        <w:t>N</w:t>
      </w:r>
      <w:r w:rsidRPr="00731CC9">
        <w:t>+2</w:t>
      </w:r>
    </w:p>
    <w:p w:rsidR="006A0658" w:rsidRPr="00731CC9" w:rsidRDefault="006A0658" w:rsidP="00036C5F">
      <w:pPr>
        <w:ind w:left="567"/>
      </w:pPr>
      <w:r w:rsidRPr="00036C5F">
        <w:t>N</w:t>
      </w:r>
      <w:r w:rsidRPr="00731CC9">
        <w:t xml:space="preserve"> = </w:t>
      </w:r>
      <w:r w:rsidRPr="00036C5F">
        <w:t>N</w:t>
      </w:r>
      <w:r w:rsidRPr="00731CC9">
        <w:t>*2</w:t>
      </w:r>
    </w:p>
    <w:p w:rsidR="006A0658" w:rsidRPr="00036C5F" w:rsidRDefault="006A0658" w:rsidP="00036C5F">
      <w:pPr>
        <w:ind w:left="567"/>
        <w:rPr>
          <w:lang w:val="en-US"/>
        </w:rPr>
      </w:pPr>
      <w:r>
        <w:t xml:space="preserve">Напишете програма, която намира най-кратката поредица от посочените операции, която започва от </w:t>
      </w:r>
      <w:r>
        <w:rPr>
          <w:lang w:val="en-US"/>
        </w:rPr>
        <w:t>N</w:t>
      </w:r>
      <w:r w:rsidRPr="00731CC9">
        <w:t xml:space="preserve"> </w:t>
      </w:r>
      <w:r>
        <w:t xml:space="preserve">и завършва в </w:t>
      </w:r>
      <w:r>
        <w:rPr>
          <w:lang w:val="en-US"/>
        </w:rPr>
        <w:t>M</w:t>
      </w:r>
      <w:r>
        <w:t>. Използвайте опашка</w:t>
      </w:r>
      <w:r w:rsidR="00036C5F">
        <w:rPr>
          <w:lang w:val="en-US"/>
        </w:rPr>
        <w:t>.</w:t>
      </w:r>
    </w:p>
    <w:p w:rsidR="006A0658" w:rsidRPr="00731CC9" w:rsidRDefault="006A0658" w:rsidP="00036C5F">
      <w:pPr>
        <w:ind w:left="567"/>
      </w:pPr>
      <w:r>
        <w:t xml:space="preserve">Пример: </w:t>
      </w:r>
      <w:r>
        <w:rPr>
          <w:lang w:val="en-US"/>
        </w:rPr>
        <w:t>N</w:t>
      </w:r>
      <w:r w:rsidRPr="00731CC9">
        <w:t xml:space="preserve"> = 5, </w:t>
      </w:r>
      <w:r>
        <w:rPr>
          <w:lang w:val="en-US"/>
        </w:rPr>
        <w:t>M</w:t>
      </w:r>
      <w:r w:rsidRPr="00731CC9">
        <w:t xml:space="preserve"> = 16</w:t>
      </w:r>
    </w:p>
    <w:p w:rsidR="006A0658" w:rsidRPr="00C366C6" w:rsidRDefault="006A0658" w:rsidP="00036C5F">
      <w:pPr>
        <w:ind w:left="567"/>
      </w:pPr>
      <w:r>
        <w:t>Поредицата е: 5</w:t>
      </w:r>
      <w:r w:rsidRPr="00731CC9">
        <w:t xml:space="preserve"> </w:t>
      </w:r>
      <w:r w:rsidRPr="00C366C6">
        <w:rPr>
          <w:lang w:val="en-US"/>
        </w:rPr>
        <w:sym w:font="Wingdings" w:char="F0E0"/>
      </w:r>
      <w:r w:rsidRPr="00731CC9">
        <w:t xml:space="preserve"> 7 </w:t>
      </w:r>
      <w:r w:rsidRPr="00C366C6">
        <w:rPr>
          <w:lang w:val="en-US"/>
        </w:rPr>
        <w:sym w:font="Wingdings" w:char="F0E0"/>
      </w:r>
      <w:r w:rsidRPr="00731CC9">
        <w:t xml:space="preserve"> 8 </w:t>
      </w:r>
      <w:r w:rsidRPr="00C366C6">
        <w:rPr>
          <w:lang w:val="en-US"/>
        </w:rPr>
        <w:sym w:font="Wingdings" w:char="F0E0"/>
      </w:r>
      <w:r w:rsidRPr="00731CC9">
        <w:t xml:space="preserve"> 16</w:t>
      </w:r>
      <w:r w:rsidRPr="00731CC9">
        <w:tab/>
      </w:r>
    </w:p>
    <w:p w:rsidR="006A0658" w:rsidRPr="00A454FE" w:rsidRDefault="006A0658" w:rsidP="00036C5F">
      <w:pPr>
        <w:numPr>
          <w:ilvl w:val="0"/>
          <w:numId w:val="89"/>
        </w:numPr>
        <w:tabs>
          <w:tab w:val="clear" w:pos="454"/>
        </w:tabs>
        <w:ind w:left="567" w:hanging="425"/>
      </w:pPr>
      <w:r w:rsidRPr="00A454FE">
        <w:t xml:space="preserve">Реализирайте структурата двойно свързан </w:t>
      </w:r>
      <w:r>
        <w:t xml:space="preserve">динамичен </w:t>
      </w:r>
      <w:r w:rsidRPr="00A454FE">
        <w:t>списък – списък, чиито елементи имат указател, както към следващия така и към пред</w:t>
      </w:r>
      <w:r>
        <w:softHyphen/>
      </w:r>
      <w:r w:rsidRPr="00A454FE">
        <w:t>хождащия го елемент. Реализирайте операциите добавяне, премахване и търсене на елемент, добавяне на елемент на определено място</w:t>
      </w:r>
      <w:r>
        <w:t xml:space="preserve"> (индекс), извличане на елемент по индекс</w:t>
      </w:r>
      <w:r w:rsidRPr="00A454FE">
        <w:t xml:space="preserve"> и метод, който връща масив с елементите на списъка.</w:t>
      </w:r>
    </w:p>
    <w:p w:rsidR="006A0658" w:rsidRPr="00A454FE" w:rsidRDefault="006A0658" w:rsidP="00036C5F">
      <w:pPr>
        <w:numPr>
          <w:ilvl w:val="0"/>
          <w:numId w:val="89"/>
        </w:numPr>
        <w:tabs>
          <w:tab w:val="clear" w:pos="454"/>
        </w:tabs>
        <w:ind w:left="567" w:hanging="425"/>
      </w:pPr>
      <w:r w:rsidRPr="00A454FE">
        <w:t xml:space="preserve">Създайте клас </w:t>
      </w:r>
      <w:r w:rsidRPr="00A454FE">
        <w:rPr>
          <w:rStyle w:val="Code"/>
        </w:rPr>
        <w:t>DynamicStack</w:t>
      </w:r>
      <w:r w:rsidRPr="00A454FE">
        <w:t xml:space="preserve"> представляващ динамична реализация на стек. Добавете методи за необходимите операции.</w:t>
      </w:r>
    </w:p>
    <w:p w:rsidR="006A0658" w:rsidRPr="00A454FE" w:rsidRDefault="006A0658" w:rsidP="00036C5F">
      <w:pPr>
        <w:numPr>
          <w:ilvl w:val="0"/>
          <w:numId w:val="89"/>
        </w:numPr>
        <w:tabs>
          <w:tab w:val="clear" w:pos="454"/>
        </w:tabs>
        <w:ind w:left="567" w:hanging="425"/>
      </w:pPr>
      <w:r w:rsidRPr="00A454FE">
        <w:t xml:space="preserve">Реализирайте структурата </w:t>
      </w:r>
      <w:r>
        <w:t>от данни "</w:t>
      </w:r>
      <w:r w:rsidRPr="00A454FE">
        <w:t>дек</w:t>
      </w:r>
      <w:r>
        <w:t>"</w:t>
      </w:r>
      <w:r w:rsidRPr="00A454FE">
        <w:t xml:space="preserve">. Това е специфична </w:t>
      </w:r>
      <w:r>
        <w:t xml:space="preserve">списъчна </w:t>
      </w:r>
      <w:r w:rsidRPr="00A454FE">
        <w:t>структура</w:t>
      </w:r>
      <w:r>
        <w:t>, подобна на стек и опашка,</w:t>
      </w:r>
      <w:r w:rsidRPr="00A454FE">
        <w:t xml:space="preserve"> позволя</w:t>
      </w:r>
      <w:r>
        <w:softHyphen/>
      </w:r>
      <w:r w:rsidRPr="00A454FE">
        <w:t xml:space="preserve">ваща елементи да бъдат добавяни и премахвани от двата </w:t>
      </w:r>
      <w:r>
        <w:t>й края</w:t>
      </w:r>
      <w:r w:rsidRPr="00A454FE">
        <w:t>. Нека освен това, елемент поставен от едната страна да може да бъде премахнат само от същата. Реализирайте операции за премах</w:t>
      </w:r>
      <w:r>
        <w:softHyphen/>
      </w:r>
      <w:r w:rsidRPr="00A454FE">
        <w:t>ване добавяне и изчистване на дека.</w:t>
      </w:r>
      <w:r>
        <w:t xml:space="preserve"> При невалидна операция подавайте подходящо изключение.</w:t>
      </w:r>
    </w:p>
    <w:p w:rsidR="006A0658" w:rsidRPr="00A454FE" w:rsidRDefault="006A0658" w:rsidP="00036C5F">
      <w:pPr>
        <w:numPr>
          <w:ilvl w:val="0"/>
          <w:numId w:val="89"/>
        </w:numPr>
        <w:tabs>
          <w:tab w:val="clear" w:pos="454"/>
        </w:tabs>
        <w:ind w:left="567" w:hanging="425"/>
      </w:pPr>
      <w:r w:rsidRPr="00A454FE">
        <w:t xml:space="preserve">Реализирайте </w:t>
      </w:r>
      <w:r>
        <w:t>структурата "</w:t>
      </w:r>
      <w:r w:rsidRPr="00A454FE">
        <w:t>зациклена опашка</w:t>
      </w:r>
      <w:r>
        <w:t>" с масив, който при нужда удвоява размера си</w:t>
      </w:r>
      <w:r w:rsidRPr="00A454FE">
        <w:t xml:space="preserve">. </w:t>
      </w:r>
      <w:r>
        <w:t>Имплементирайте</w:t>
      </w:r>
      <w:r w:rsidRPr="00A454FE">
        <w:t xml:space="preserve"> необходимите методи</w:t>
      </w:r>
      <w:r>
        <w:t xml:space="preserve"> за добавяне към опашката, извличане на елемента, който е наред и поглеждане на елемента, който е наред, без да го премахвате от опашката</w:t>
      </w:r>
      <w:r w:rsidRPr="00A454FE">
        <w:t>.</w:t>
      </w:r>
      <w:r w:rsidRPr="0041563A">
        <w:t xml:space="preserve"> </w:t>
      </w:r>
      <w:r>
        <w:t>При невалидна операция подавайте подходящо изключение.</w:t>
      </w:r>
    </w:p>
    <w:p w:rsidR="006A0658" w:rsidRDefault="006A0658" w:rsidP="00036C5F">
      <w:pPr>
        <w:numPr>
          <w:ilvl w:val="0"/>
          <w:numId w:val="89"/>
        </w:numPr>
        <w:tabs>
          <w:tab w:val="clear" w:pos="454"/>
        </w:tabs>
        <w:ind w:left="567" w:hanging="425"/>
      </w:pPr>
      <w:r w:rsidRPr="00A454FE">
        <w:t xml:space="preserve">Реализирайте сортиране на числа в </w:t>
      </w:r>
      <w:r>
        <w:t xml:space="preserve">динамичен свързан </w:t>
      </w:r>
      <w:r w:rsidRPr="00A454FE">
        <w:t>списък</w:t>
      </w:r>
      <w:r>
        <w:t>, без да използвате допълнителен масив</w:t>
      </w:r>
      <w:r w:rsidRPr="00A454FE">
        <w:t>.</w:t>
      </w:r>
    </w:p>
    <w:p w:rsidR="006A0658" w:rsidRDefault="006A0658" w:rsidP="00036C5F">
      <w:pPr>
        <w:numPr>
          <w:ilvl w:val="0"/>
          <w:numId w:val="89"/>
        </w:numPr>
        <w:tabs>
          <w:tab w:val="clear" w:pos="454"/>
        </w:tabs>
        <w:ind w:left="567" w:hanging="425"/>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Pr="00583DE3">
        <w:t>"</w:t>
      </w:r>
      <w:r>
        <w:t>обхождане в ширина</w:t>
      </w:r>
      <w:r w:rsidRPr="00583DE3">
        <w:t>"</w:t>
      </w:r>
      <w:r>
        <w:t xml:space="preserve"> – </w:t>
      </w:r>
      <w:r w:rsidRPr="0034444F">
        <w:rPr>
          <w:lang w:val="en-US"/>
        </w:rPr>
        <w:t>Breadth-First-Search</w:t>
      </w:r>
      <w:r>
        <w:t xml:space="preserve"> (BFS) – може да намерите стотици статии за него в Интернет.</w:t>
      </w:r>
    </w:p>
    <w:p w:rsidR="006A0658" w:rsidRPr="00946E98" w:rsidRDefault="006A0658" w:rsidP="00036C5F">
      <w:pPr>
        <w:numPr>
          <w:ilvl w:val="0"/>
          <w:numId w:val="89"/>
        </w:numPr>
        <w:tabs>
          <w:tab w:val="clear" w:pos="454"/>
        </w:tabs>
        <w:ind w:left="567" w:hanging="425"/>
      </w:pPr>
      <w:r>
        <w:t>Използвайки опашка реализирайте пълно обхождане на всички дирек</w:t>
      </w:r>
      <w:r>
        <w:softHyphen/>
        <w:t>тории на твърдия ви диск и ги отпечатвайте на конзолата. Реализи</w:t>
      </w:r>
      <w:r>
        <w:softHyphen/>
        <w:t xml:space="preserve">райте алгоритъма </w:t>
      </w:r>
      <w:r w:rsidRPr="00583DE3">
        <w:t>"</w:t>
      </w:r>
      <w:r>
        <w:t>обхождане в дълбочина</w:t>
      </w:r>
      <w:r w:rsidRPr="00583DE3">
        <w:t>"</w:t>
      </w:r>
      <w:r>
        <w:t xml:space="preserve"> – </w:t>
      </w:r>
      <w:r w:rsidRPr="0034444F">
        <w:rPr>
          <w:lang w:val="en-US"/>
        </w:rPr>
        <w:t>Depth-First-Search</w:t>
      </w:r>
      <w:r>
        <w:t xml:space="preserve"> (</w:t>
      </w:r>
      <w:r>
        <w:rPr>
          <w:lang w:val="en-US"/>
        </w:rPr>
        <w:t>D</w:t>
      </w:r>
      <w:r>
        <w:t>FS) – може да намерите стотици статии за него в Интернет.</w:t>
      </w:r>
    </w:p>
    <w:p w:rsidR="006A0658" w:rsidRPr="00946E98" w:rsidRDefault="006A0658" w:rsidP="00036C5F">
      <w:pPr>
        <w:numPr>
          <w:ilvl w:val="0"/>
          <w:numId w:val="89"/>
        </w:numPr>
        <w:tabs>
          <w:tab w:val="clear" w:pos="454"/>
        </w:tabs>
        <w:ind w:left="567" w:hanging="425"/>
      </w:pPr>
      <w:r>
        <w:t xml:space="preserve">Даден е лабиринт с размери </w:t>
      </w:r>
      <w:r>
        <w:rPr>
          <w:lang w:val="en-US"/>
        </w:rPr>
        <w:t>N</w:t>
      </w:r>
      <w:r w:rsidRPr="00731CC9">
        <w:t xml:space="preserve"> </w:t>
      </w:r>
      <w:r>
        <w:rPr>
          <w:lang w:val="en-US"/>
        </w:rPr>
        <w:t>x</w:t>
      </w:r>
      <w:r w:rsidRPr="00731CC9">
        <w:t xml:space="preserve"> </w:t>
      </w:r>
      <w:r>
        <w:rPr>
          <w:lang w:val="en-US"/>
        </w:rPr>
        <w:t>N</w:t>
      </w:r>
      <w:r w:rsidRPr="00731CC9">
        <w:t xml:space="preserve">. </w:t>
      </w:r>
      <w:r>
        <w:t>някои от клетките на лабиринта са празни (0) а други са запълнени (х). Можем да се движим от празна клетка до друга празна клетка, ако двете имат обща стена. При дадена начална позиция (*) изчислете и попълнете лабиринта с минималната дължина от началната позиция до всяка друга. Ако някоя клетка не може да бъде достигната я попълнете с "</w:t>
      </w:r>
      <w:r>
        <w:rPr>
          <w:lang w:val="en-US"/>
        </w:rPr>
        <w:t>u</w:t>
      </w:r>
      <w:r w:rsidRPr="00731CC9">
        <w:t xml:space="preserve">”. </w:t>
      </w:r>
    </w:p>
    <w:p w:rsidR="006A0658" w:rsidRDefault="006A0658" w:rsidP="00036C5F">
      <w:pPr>
        <w:ind w:left="567" w:hanging="425"/>
      </w:pPr>
      <w:r>
        <w:t>Пример:</w:t>
      </w:r>
    </w:p>
    <w:p w:rsidR="006A0658" w:rsidRPr="00946E98" w:rsidRDefault="006A7979" w:rsidP="006A0658">
      <w:pPr>
        <w:ind w:left="284"/>
      </w:pPr>
      <w:r>
        <w:rPr>
          <w:noProof/>
          <w:lang w:val="en-US" w:eastAsia="en-US"/>
        </w:rPr>
        <w:drawing>
          <wp:inline distT="0" distB="0" distL="0" distR="0">
            <wp:extent cx="4474210" cy="1560830"/>
            <wp:effectExtent l="0" t="0" r="2540" b="0"/>
            <wp:docPr id="44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14">
                      <a:lum contrast="-80000"/>
                      <a:grayscl/>
                      <a:extLst>
                        <a:ext uri="{28A0092B-C50C-407E-A947-70E740481C1C}">
                          <a14:useLocalDpi xmlns:a14="http://schemas.microsoft.com/office/drawing/2010/main" val="0"/>
                        </a:ext>
                      </a:extLst>
                    </a:blip>
                    <a:srcRect/>
                    <a:stretch>
                      <a:fillRect/>
                    </a:stretch>
                  </pic:blipFill>
                  <pic:spPr bwMode="auto">
                    <a:xfrm>
                      <a:off x="0" y="0"/>
                      <a:ext cx="4474210" cy="1560830"/>
                    </a:xfrm>
                    <a:prstGeom prst="rect">
                      <a:avLst/>
                    </a:prstGeom>
                    <a:noFill/>
                  </pic:spPr>
                </pic:pic>
              </a:graphicData>
            </a:graphic>
          </wp:inline>
        </w:drawing>
      </w:r>
    </w:p>
    <w:p w:rsidR="006A0658" w:rsidRPr="00A454FE" w:rsidRDefault="006A0658" w:rsidP="006A0658">
      <w:pPr>
        <w:pStyle w:val="Heading2"/>
      </w:pPr>
      <w:bookmarkStart w:id="1398" w:name="_Toc243587670"/>
      <w:bookmarkStart w:id="1399" w:name="_Toc299461359"/>
      <w:bookmarkStart w:id="1400" w:name="_Toc299628687"/>
      <w:r w:rsidRPr="00A454FE">
        <w:t>Решения и упътвания</w:t>
      </w:r>
      <w:bookmarkEnd w:id="1398"/>
      <w:bookmarkEnd w:id="1399"/>
      <w:bookmarkEnd w:id="1400"/>
    </w:p>
    <w:p w:rsidR="006A0658" w:rsidRPr="00A454FE" w:rsidRDefault="006A0658" w:rsidP="00036C5F">
      <w:pPr>
        <w:numPr>
          <w:ilvl w:val="0"/>
          <w:numId w:val="88"/>
        </w:numPr>
        <w:tabs>
          <w:tab w:val="clear" w:pos="360"/>
        </w:tabs>
        <w:ind w:left="567" w:hanging="425"/>
      </w:pPr>
      <w:r w:rsidRPr="00A454FE">
        <w:t xml:space="preserve">Вижте </w:t>
      </w:r>
      <w:r>
        <w:t xml:space="preserve">динамичната </w:t>
      </w:r>
      <w:r w:rsidRPr="00A454FE">
        <w:t>реализация на едносвързан списък</w:t>
      </w:r>
      <w:r w:rsidRPr="00FF37A1">
        <w:t xml:space="preserve">, </w:t>
      </w:r>
      <w:r>
        <w:t>която разгле</w:t>
      </w:r>
      <w:r>
        <w:softHyphen/>
        <w:t>дахме в секцията "</w:t>
      </w:r>
      <w:hyperlink w:anchor="_Свързан_списък_(динамична" w:history="1">
        <w:r w:rsidRPr="00A317E6">
          <w:rPr>
            <w:rStyle w:val="Hyperlink"/>
          </w:rPr>
          <w:t>Свързан списък</w:t>
        </w:r>
      </w:hyperlink>
      <w:r>
        <w:t>"</w:t>
      </w:r>
      <w:r w:rsidRPr="00A454FE">
        <w:t>.</w:t>
      </w:r>
    </w:p>
    <w:p w:rsidR="006A0658" w:rsidRPr="003A20F3" w:rsidRDefault="006A0658" w:rsidP="00036C5F">
      <w:pPr>
        <w:numPr>
          <w:ilvl w:val="0"/>
          <w:numId w:val="88"/>
        </w:numPr>
        <w:tabs>
          <w:tab w:val="clear" w:pos="360"/>
        </w:tabs>
        <w:ind w:left="567" w:hanging="425"/>
      </w:pPr>
      <w:r>
        <w:t xml:space="preserve">Използвайте </w:t>
      </w:r>
      <w:r w:rsidRPr="00A02252">
        <w:rPr>
          <w:rStyle w:val="Code"/>
        </w:rPr>
        <w:t>Stack&lt;int&gt;</w:t>
      </w:r>
      <w:r>
        <w:rPr>
          <w:rStyle w:val="Code"/>
        </w:rPr>
        <w:t>.</w:t>
      </w:r>
    </w:p>
    <w:p w:rsidR="006A0658" w:rsidRPr="003A20F3" w:rsidRDefault="006A0658" w:rsidP="00036C5F">
      <w:pPr>
        <w:numPr>
          <w:ilvl w:val="0"/>
          <w:numId w:val="88"/>
        </w:numPr>
        <w:tabs>
          <w:tab w:val="clear" w:pos="360"/>
        </w:tabs>
        <w:ind w:left="567" w:hanging="425"/>
      </w:pPr>
      <w:r w:rsidRPr="00A454FE">
        <w:t xml:space="preserve">Вижте </w:t>
      </w:r>
      <w:r>
        <w:t xml:space="preserve">динамичната </w:t>
      </w:r>
      <w:r w:rsidRPr="00A454FE">
        <w:t>реализация на едносвързан списък</w:t>
      </w:r>
      <w:r w:rsidRPr="00583DE3">
        <w:t xml:space="preserve">, </w:t>
      </w:r>
      <w:r>
        <w:t>която разгле</w:t>
      </w:r>
      <w:r>
        <w:softHyphen/>
        <w:t>дахме в секцията "</w:t>
      </w:r>
      <w:hyperlink w:anchor="_Свързан_списък_(динамична" w:history="1">
        <w:r w:rsidRPr="00A317E6">
          <w:rPr>
            <w:rStyle w:val="Hyperlink"/>
          </w:rPr>
          <w:t>Свързан списък</w:t>
        </w:r>
      </w:hyperlink>
      <w:r>
        <w:t>"</w:t>
      </w:r>
      <w:r w:rsidRPr="00A454FE">
        <w:t>.</w:t>
      </w:r>
    </w:p>
    <w:p w:rsidR="006A0658" w:rsidRPr="00A454FE" w:rsidRDefault="006A0658" w:rsidP="00036C5F">
      <w:pPr>
        <w:numPr>
          <w:ilvl w:val="0"/>
          <w:numId w:val="88"/>
        </w:numPr>
        <w:tabs>
          <w:tab w:val="clear" w:pos="360"/>
        </w:tabs>
        <w:ind w:left="567" w:hanging="425"/>
      </w:pPr>
      <w:r>
        <w:t xml:space="preserve">Използвайте </w:t>
      </w:r>
      <w:r w:rsidRPr="00A02252">
        <w:rPr>
          <w:rStyle w:val="Code"/>
        </w:rPr>
        <w:t>List</w:t>
      </w:r>
      <w:r w:rsidRPr="00731CC9">
        <w:rPr>
          <w:rStyle w:val="Code"/>
        </w:rPr>
        <w:t>&lt;</w:t>
      </w:r>
      <w:r w:rsidRPr="00A02252">
        <w:rPr>
          <w:rStyle w:val="Code"/>
        </w:rPr>
        <w:t>int</w:t>
      </w:r>
      <w:r w:rsidRPr="00731CC9">
        <w:rPr>
          <w:rStyle w:val="Code"/>
        </w:rPr>
        <w:t>&gt;.</w:t>
      </w:r>
      <w:r w:rsidRPr="00731CC9">
        <w:t xml:space="preserve"> </w:t>
      </w:r>
      <w:r>
        <w:t>Сортирайте списъка и след това с едно обхождане намерете началния индекс и броя елементи на най-дългата подредица от равни числа.</w:t>
      </w:r>
      <w:r w:rsidRPr="00731CC9">
        <w:t xml:space="preserve"> </w:t>
      </w:r>
      <w:r>
        <w:t>Направете нов списък и го попълнете с толкова на брой елементи.</w:t>
      </w:r>
    </w:p>
    <w:p w:rsidR="006A0658" w:rsidRDefault="006A0658" w:rsidP="00036C5F">
      <w:pPr>
        <w:numPr>
          <w:ilvl w:val="0"/>
          <w:numId w:val="88"/>
        </w:numPr>
        <w:tabs>
          <w:tab w:val="clear" w:pos="360"/>
        </w:tabs>
        <w:ind w:left="567" w:hanging="425"/>
      </w:pPr>
      <w:r>
        <w:t>Използвайте списък. Ако текущото число е положително, го добавете в списъка, ако е отрицателно, не го добавяйте.</w:t>
      </w:r>
    </w:p>
    <w:p w:rsidR="006A0658" w:rsidRDefault="006A0658" w:rsidP="00036C5F">
      <w:pPr>
        <w:numPr>
          <w:ilvl w:val="0"/>
          <w:numId w:val="88"/>
        </w:numPr>
        <w:tabs>
          <w:tab w:val="clear" w:pos="360"/>
        </w:tabs>
        <w:ind w:left="567" w:hanging="425"/>
      </w:pPr>
      <w:r>
        <w:t>Сортирайте елементите на списъка, след което ги пребройте. Вече знаем кои елементи се срещат нечетен брой пъти. Направете нов списък и с едно обхождане на списъка добавяме само елементите, който се срещат четен брой пъти.</w:t>
      </w:r>
    </w:p>
    <w:p w:rsidR="006A0658" w:rsidRDefault="006A0658" w:rsidP="00036C5F">
      <w:pPr>
        <w:numPr>
          <w:ilvl w:val="0"/>
          <w:numId w:val="88"/>
        </w:numPr>
        <w:tabs>
          <w:tab w:val="clear" w:pos="360"/>
        </w:tabs>
        <w:ind w:left="567" w:hanging="425"/>
      </w:pPr>
      <w:r>
        <w:t xml:space="preserve">Направете си масив </w:t>
      </w:r>
      <w:r>
        <w:rPr>
          <w:lang w:val="en-US"/>
        </w:rPr>
        <w:t>occurrences</w:t>
      </w:r>
      <w:r>
        <w:t xml:space="preserve"> с размер 1001. След това обхождаме списъка с числа и за всяко число </w:t>
      </w:r>
      <w:r>
        <w:rPr>
          <w:lang w:val="en-US"/>
        </w:rPr>
        <w:t>number</w:t>
      </w:r>
      <w:r w:rsidRPr="00731CC9">
        <w:t xml:space="preserve"> </w:t>
      </w:r>
      <w:r>
        <w:t xml:space="preserve">увеличаваме съответната стойност на </w:t>
      </w:r>
      <w:r>
        <w:rPr>
          <w:lang w:val="en-US"/>
        </w:rPr>
        <w:t>occurrences</w:t>
      </w:r>
      <w:r w:rsidRPr="00731CC9">
        <w:t xml:space="preserve"> (</w:t>
      </w:r>
      <w:r>
        <w:rPr>
          <w:lang w:val="en-US"/>
        </w:rPr>
        <w:t>occurrences</w:t>
      </w:r>
      <w:r w:rsidRPr="00731CC9">
        <w:t>[</w:t>
      </w:r>
      <w:r>
        <w:rPr>
          <w:lang w:val="en-US"/>
        </w:rPr>
        <w:t>number</w:t>
      </w:r>
      <w:r w:rsidRPr="00731CC9">
        <w:t xml:space="preserve">]++). </w:t>
      </w:r>
      <w:r>
        <w:t>Така на всеки индекс, където стойността е различна от 0 има срещане на числото и го принтираме.</w:t>
      </w:r>
    </w:p>
    <w:p w:rsidR="006A0658" w:rsidRDefault="006A0658" w:rsidP="00036C5F">
      <w:pPr>
        <w:numPr>
          <w:ilvl w:val="0"/>
          <w:numId w:val="88"/>
        </w:numPr>
        <w:tabs>
          <w:tab w:val="clear" w:pos="360"/>
        </w:tabs>
        <w:ind w:left="567" w:hanging="425"/>
      </w:pPr>
      <w:r>
        <w:t>Използвайте списък</w:t>
      </w:r>
      <w:r w:rsidRPr="00731CC9">
        <w:t xml:space="preserve">. </w:t>
      </w:r>
      <w:r>
        <w:t>Сортирайте списъка и така ще получите равните числа едно до д</w:t>
      </w:r>
      <w:r w:rsidR="0034444F">
        <w:t>руго. Обхождаме масива като брои</w:t>
      </w:r>
      <w:r>
        <w:t xml:space="preserve">м по колко пъти се среща всяко число. Ако в даден момент едни число се среща </w:t>
      </w:r>
      <w:r>
        <w:rPr>
          <w:lang w:val="en-US"/>
        </w:rPr>
        <w:t>N</w:t>
      </w:r>
      <w:r w:rsidRPr="00731CC9">
        <w:t xml:space="preserve">/2+1, </w:t>
      </w:r>
      <w:r>
        <w:t xml:space="preserve">то това число е мажоранта и няма нужда да проверяваме повече. Ако след позиция </w:t>
      </w:r>
      <w:r>
        <w:rPr>
          <w:lang w:val="en-US"/>
        </w:rPr>
        <w:t>N</w:t>
      </w:r>
      <w:r w:rsidRPr="00731CC9">
        <w:t xml:space="preserve">/2+1 </w:t>
      </w:r>
      <w:r>
        <w:t xml:space="preserve">се появи ново число (до момента не е намерен мажорант и текущото число се смени), няма нужда да проверяваме повече за мажорант – дори и в случай, че списъка е запълнен до края с текущото число, то няма как да се срещне </w:t>
      </w:r>
      <w:r>
        <w:rPr>
          <w:lang w:val="en-US"/>
        </w:rPr>
        <w:t>N</w:t>
      </w:r>
      <w:r w:rsidRPr="00731CC9">
        <w:t xml:space="preserve">/2+1 </w:t>
      </w:r>
      <w:r>
        <w:t xml:space="preserve">пъти. </w:t>
      </w:r>
    </w:p>
    <w:p w:rsidR="006A0658" w:rsidRDefault="006A0658" w:rsidP="00036C5F">
      <w:pPr>
        <w:numPr>
          <w:ilvl w:val="0"/>
          <w:numId w:val="88"/>
        </w:numPr>
        <w:tabs>
          <w:tab w:val="clear" w:pos="360"/>
        </w:tabs>
        <w:ind w:left="567" w:hanging="425"/>
      </w:pPr>
      <w:r>
        <w:t xml:space="preserve">Използвайте опашка. В началото добавете </w:t>
      </w:r>
      <w:r w:rsidRPr="00E669F1">
        <w:rPr>
          <w:lang w:val="en-US"/>
        </w:rPr>
        <w:t>N</w:t>
      </w:r>
      <w:r>
        <w:t xml:space="preserve"> и след това за всяко текущо число </w:t>
      </w:r>
      <w:r w:rsidRPr="00E669F1">
        <w:rPr>
          <w:lang w:val="en-US"/>
        </w:rPr>
        <w:t>M</w:t>
      </w:r>
      <w:r w:rsidRPr="00731CC9">
        <w:t xml:space="preserve"> </w:t>
      </w:r>
      <w:r>
        <w:t>добавете към опашката М+1, 2*М + 1 и М+2. На всяка стъпка отпечатвайте М и ако в даден момент отпечатаните числа станат 50, спрете цикъла.</w:t>
      </w:r>
    </w:p>
    <w:p w:rsidR="006A0658" w:rsidRPr="00C438CB" w:rsidRDefault="006A0658" w:rsidP="00036C5F">
      <w:pPr>
        <w:numPr>
          <w:ilvl w:val="0"/>
          <w:numId w:val="88"/>
        </w:numPr>
        <w:tabs>
          <w:tab w:val="clear" w:pos="360"/>
        </w:tabs>
        <w:ind w:left="567" w:hanging="425"/>
        <w:rPr>
          <w:sz w:val="22"/>
        </w:rPr>
      </w:pPr>
      <w:r>
        <w:t xml:space="preserve">Използвайте структурата от данни опашка. Изваждайте елементите на нива до момента, в който стигнете до </w:t>
      </w:r>
      <w:r>
        <w:rPr>
          <w:lang w:val="en-US"/>
        </w:rPr>
        <w:t>M</w:t>
      </w:r>
      <w:r>
        <w:t>. Пазете информация за числата, чрез които сте сигнали до текущото число</w:t>
      </w:r>
      <w:r w:rsidRPr="00731CC9">
        <w:t xml:space="preserve">. </w:t>
      </w:r>
      <w:r>
        <w:t xml:space="preserve">Първо в опашката сложете </w:t>
      </w:r>
      <w:r>
        <w:rPr>
          <w:lang w:val="en-US"/>
        </w:rPr>
        <w:t>N</w:t>
      </w:r>
      <w:r w:rsidRPr="00731CC9">
        <w:t xml:space="preserve">. </w:t>
      </w:r>
      <w:r>
        <w:t>За всяко извадено число, вкарвайте 3 нови</w:t>
      </w:r>
      <w:r w:rsidRPr="00731CC9">
        <w:t xml:space="preserve"> (</w:t>
      </w:r>
      <w:r>
        <w:t xml:space="preserve">ако числото, което сте извадили е </w:t>
      </w:r>
      <w:r>
        <w:rPr>
          <w:lang w:val="en-US"/>
        </w:rPr>
        <w:t>X</w:t>
      </w:r>
      <w:r w:rsidRPr="00731CC9">
        <w:t xml:space="preserve">, </w:t>
      </w:r>
      <w:r>
        <w:t xml:space="preserve">вкарайте </w:t>
      </w:r>
      <w:r>
        <w:rPr>
          <w:lang w:val="en-US"/>
        </w:rPr>
        <w:t>X</w:t>
      </w:r>
      <w:r w:rsidRPr="00731CC9">
        <w:t xml:space="preserve"> * 2, </w:t>
      </w:r>
      <w:r>
        <w:rPr>
          <w:lang w:val="en-US"/>
        </w:rPr>
        <w:t>X</w:t>
      </w:r>
      <w:r w:rsidRPr="00731CC9">
        <w:t xml:space="preserve"> + </w:t>
      </w:r>
      <w:r>
        <w:t xml:space="preserve">2 и </w:t>
      </w:r>
      <w:r>
        <w:rPr>
          <w:lang w:val="en-US"/>
        </w:rPr>
        <w:t>X</w:t>
      </w:r>
      <w:r w:rsidRPr="00731CC9">
        <w:t xml:space="preserve"> </w:t>
      </w:r>
      <w:r>
        <w:t>+ 1). Като оптимизация на решението се постарайте да избягвате повторенията на числа в опашката.</w:t>
      </w:r>
    </w:p>
    <w:p w:rsidR="006A0658" w:rsidRPr="00C438CB" w:rsidRDefault="006A0658" w:rsidP="00036C5F">
      <w:pPr>
        <w:numPr>
          <w:ilvl w:val="0"/>
          <w:numId w:val="88"/>
        </w:numPr>
        <w:tabs>
          <w:tab w:val="clear" w:pos="360"/>
        </w:tabs>
        <w:ind w:left="567" w:hanging="425"/>
      </w:pPr>
      <w:r>
        <w:t xml:space="preserve">Имплементирайте клас </w:t>
      </w:r>
      <w:r w:rsidRPr="0020490D">
        <w:rPr>
          <w:rStyle w:val="Code"/>
        </w:rPr>
        <w:t>DoubleLinkedListNode</w:t>
      </w:r>
      <w:r w:rsidRPr="005B74B7">
        <w:t>, който има полета</w:t>
      </w:r>
      <w:r>
        <w:rPr>
          <w:lang w:val="en-US"/>
        </w:rPr>
        <w:t xml:space="preserve"> Previous, Next </w:t>
      </w:r>
      <w:r>
        <w:t xml:space="preserve">и </w:t>
      </w:r>
      <w:r>
        <w:rPr>
          <w:lang w:val="en-US"/>
        </w:rPr>
        <w:t xml:space="preserve">Value. </w:t>
      </w:r>
    </w:p>
    <w:p w:rsidR="006A0658" w:rsidRPr="00C438CB" w:rsidRDefault="006A0658" w:rsidP="00036C5F">
      <w:pPr>
        <w:numPr>
          <w:ilvl w:val="0"/>
          <w:numId w:val="88"/>
        </w:numPr>
        <w:tabs>
          <w:tab w:val="clear" w:pos="360"/>
        </w:tabs>
        <w:ind w:left="567" w:hanging="425"/>
      </w:pPr>
      <w:r>
        <w:t xml:space="preserve">Използвайте едносвързан списък (подобен на списъка от предната задача, но има само поле </w:t>
      </w:r>
      <w:r>
        <w:rPr>
          <w:lang w:val="en-US"/>
        </w:rPr>
        <w:t>Next</w:t>
      </w:r>
      <w:r w:rsidRPr="00731CC9">
        <w:t>,</w:t>
      </w:r>
      <w:r>
        <w:t xml:space="preserve"> без поле </w:t>
      </w:r>
      <w:r>
        <w:rPr>
          <w:lang w:val="en-US"/>
        </w:rPr>
        <w:t>Previous</w:t>
      </w:r>
      <w:r w:rsidRPr="00731CC9">
        <w:t>.</w:t>
      </w:r>
    </w:p>
    <w:p w:rsidR="006A0658" w:rsidRPr="00A454FE" w:rsidRDefault="006A0658" w:rsidP="00036C5F">
      <w:pPr>
        <w:numPr>
          <w:ilvl w:val="0"/>
          <w:numId w:val="88"/>
        </w:numPr>
        <w:tabs>
          <w:tab w:val="clear" w:pos="360"/>
        </w:tabs>
        <w:ind w:left="567" w:hanging="425"/>
      </w:pPr>
      <w:r w:rsidRPr="00A454FE">
        <w:t>Използвайте два стека с общо дъно. По този начин, ако добавяме елементи отляво на дека ще влизат в левия стек, след което ще могат да бъдат премахнати отново оттам.</w:t>
      </w:r>
      <w:r>
        <w:t xml:space="preserve"> Аналогично за десния стек.</w:t>
      </w:r>
    </w:p>
    <w:p w:rsidR="006A0658" w:rsidRPr="00A454FE" w:rsidRDefault="006A0658" w:rsidP="00036C5F">
      <w:pPr>
        <w:numPr>
          <w:ilvl w:val="0"/>
          <w:numId w:val="88"/>
        </w:numPr>
        <w:tabs>
          <w:tab w:val="clear" w:pos="360"/>
        </w:tabs>
        <w:ind w:left="567" w:hanging="425"/>
      </w:pPr>
      <w:r w:rsidRPr="00A454FE">
        <w:t xml:space="preserve">Използвайте масив. Когато стигнем до последния индекс ще добавим следващия елемент в началото на масива. За точното пресмятане на индексите използвайте остатък от делене на дължината на масива. </w:t>
      </w:r>
      <w:r>
        <w:t>При нужда от преоразмеряване на масива можете да го направите по ана</w:t>
      </w:r>
      <w:r>
        <w:softHyphen/>
        <w:t>логия с реализираното преоразмеряване в секцията "</w:t>
      </w:r>
      <w:hyperlink w:anchor="_Статичен_списък_(реализация" w:history="1">
        <w:r w:rsidRPr="00A317E6">
          <w:rPr>
            <w:rStyle w:val="Hyperlink"/>
          </w:rPr>
          <w:t>Статичен списък</w:t>
        </w:r>
      </w:hyperlink>
      <w:r>
        <w:t>".</w:t>
      </w:r>
    </w:p>
    <w:p w:rsidR="006A0658" w:rsidRDefault="006A0658" w:rsidP="00036C5F">
      <w:pPr>
        <w:numPr>
          <w:ilvl w:val="0"/>
          <w:numId w:val="88"/>
        </w:numPr>
        <w:tabs>
          <w:tab w:val="clear" w:pos="360"/>
        </w:tabs>
        <w:ind w:left="567" w:hanging="425"/>
      </w:pPr>
      <w:r w:rsidRPr="00A454FE">
        <w:t xml:space="preserve">Използвайте просто сортиране по метода на </w:t>
      </w:r>
      <w:r>
        <w:t>мехурчето</w:t>
      </w:r>
      <w:r w:rsidRPr="00A454FE">
        <w:t>. Започваме от най левия елемент, като проверяваме дали е по-малък от следващия. Ако не</w:t>
      </w:r>
      <w:r>
        <w:t>,</w:t>
      </w:r>
      <w:r w:rsidRPr="00A454FE">
        <w:t xml:space="preserve"> им сменяме местата. После сравняваме със следващия и т.н. докато достигнем до такъв, който е по-голям от него или не стигнем края на масива. Връщаме се в началото и взимаме пак първия като повтаряме процедурата. Ако първият е по</w:t>
      </w:r>
      <w:r>
        <w:t>-</w:t>
      </w:r>
      <w:r w:rsidRPr="00A454FE">
        <w:t>малък</w:t>
      </w:r>
      <w:r>
        <w:t>,</w:t>
      </w:r>
      <w:r w:rsidRPr="00A454FE">
        <w:t xml:space="preserve"> взимаме следващия и започваме да сравняваме. Повтаряме тези операции докато не стигнем до момент, в който сме взе</w:t>
      </w:r>
      <w:r>
        <w:t>ли</w:t>
      </w:r>
      <w:r w:rsidRPr="00A454FE">
        <w:t xml:space="preserve"> последователно всички елементи и на нито един не се наложило да бъде преместен.</w:t>
      </w:r>
    </w:p>
    <w:p w:rsidR="006A0658" w:rsidRDefault="006A0658" w:rsidP="00036C5F">
      <w:pPr>
        <w:numPr>
          <w:ilvl w:val="0"/>
          <w:numId w:val="88"/>
        </w:numPr>
        <w:tabs>
          <w:tab w:val="clear" w:pos="360"/>
        </w:tabs>
        <w:ind w:left="567" w:hanging="425"/>
      </w:pPr>
      <w:r>
        <w:t>Алгоритъмът е много лесен: започваме от празна опашка, в която слагаме коренната директория (от която стартира обхождането). След това докато опашката не остане празна, изваждаме от нея поредната директория, отпечатваме я и прибавяме към опашката всички нейни поддиректории. По този начин ще обходим файловата система в шири</w:t>
      </w:r>
      <w:r>
        <w:softHyphen/>
        <w:t>на. Ако в нея няма цикли (както е под Windows), процесът ще е краен.</w:t>
      </w:r>
    </w:p>
    <w:p w:rsidR="006A0658" w:rsidRPr="00731CC9" w:rsidRDefault="006A0658" w:rsidP="00036C5F">
      <w:pPr>
        <w:numPr>
          <w:ilvl w:val="0"/>
          <w:numId w:val="88"/>
        </w:numPr>
        <w:tabs>
          <w:tab w:val="clear" w:pos="360"/>
        </w:tabs>
        <w:ind w:left="567" w:hanging="425"/>
      </w:pPr>
      <w:r>
        <w:t>Ако в решението на предната задача заместим опашката със стек, ще получим обхождане в дълбочина.</w:t>
      </w:r>
    </w:p>
    <w:p w:rsidR="006A0658" w:rsidRPr="00731CC9" w:rsidRDefault="006A0658" w:rsidP="00036C5F">
      <w:pPr>
        <w:numPr>
          <w:ilvl w:val="0"/>
          <w:numId w:val="88"/>
        </w:numPr>
        <w:tabs>
          <w:tab w:val="clear" w:pos="360"/>
        </w:tabs>
        <w:ind w:left="567" w:hanging="425"/>
      </w:pPr>
      <w:r>
        <w:t>Използвайте обхождане в ширина (</w:t>
      </w:r>
      <w:r>
        <w:rPr>
          <w:lang w:val="en-US"/>
        </w:rPr>
        <w:t>Breath</w:t>
      </w:r>
      <w:r w:rsidRPr="00731CC9">
        <w:t>-</w:t>
      </w:r>
      <w:r>
        <w:rPr>
          <w:lang w:val="en-US"/>
        </w:rPr>
        <w:t>First</w:t>
      </w:r>
      <w:r w:rsidRPr="00731CC9">
        <w:t xml:space="preserve"> </w:t>
      </w:r>
      <w:r>
        <w:rPr>
          <w:lang w:val="en-US"/>
        </w:rPr>
        <w:t>Search</w:t>
      </w:r>
      <w:r w:rsidRPr="00731CC9">
        <w:t>)</w:t>
      </w:r>
      <w:r>
        <w:t xml:space="preserve">, като започваме обхождането от позицията маркирана с </w:t>
      </w:r>
      <w:r w:rsidRPr="00731CC9">
        <w:t>‘*’</w:t>
      </w:r>
      <w:r>
        <w:t xml:space="preserve">. В всяка непосетена съседна клетка на текущата клетка, записваме текущото число + 1, като приемаме, че стойността на </w:t>
      </w:r>
      <w:r w:rsidRPr="00731CC9">
        <w:t>‘*’</w:t>
      </w:r>
      <w:r>
        <w:t xml:space="preserve"> е 0. След като опашката се изпразни, обхождаме цялата матрица и ако на някоя клетка имаме 0, записваме стойност </w:t>
      </w:r>
      <w:r w:rsidRPr="00731CC9">
        <w:t>‘</w:t>
      </w:r>
      <w:r>
        <w:rPr>
          <w:lang w:val="en-US"/>
        </w:rPr>
        <w:t>u</w:t>
      </w:r>
      <w:r w:rsidRPr="00731CC9">
        <w:t>’</w:t>
      </w:r>
      <w:r>
        <w:t xml:space="preserve">. </w:t>
      </w:r>
    </w:p>
    <w:p w:rsidR="006A0658" w:rsidRDefault="006A0658" w:rsidP="006A0658">
      <w:pPr>
        <w:sectPr w:rsidR="006A0658" w:rsidSect="00CA7619">
          <w:headerReference w:type="even" r:id="rId515"/>
          <w:headerReference w:type="default" r:id="rId516"/>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1401" w:name="_Глава_17._Дървета"/>
      <w:bookmarkStart w:id="1402" w:name="_Toc243587028"/>
      <w:bookmarkStart w:id="1403" w:name="_Toc243587671"/>
      <w:bookmarkStart w:id="1404" w:name="_Toc299461360"/>
      <w:bookmarkStart w:id="1405" w:name="_Toc299628688"/>
      <w:bookmarkStart w:id="1406" w:name="_Toc299628814"/>
      <w:bookmarkEnd w:id="1401"/>
      <w:r w:rsidRPr="008E14ED">
        <w:t>Глава 17. Дървета и графи</w:t>
      </w:r>
      <w:bookmarkEnd w:id="1402"/>
      <w:bookmarkEnd w:id="1403"/>
      <w:bookmarkEnd w:id="1404"/>
      <w:bookmarkEnd w:id="1405"/>
      <w:bookmarkEnd w:id="1406"/>
    </w:p>
    <w:p w:rsidR="006A0658" w:rsidRPr="00D775F8" w:rsidRDefault="006A0658" w:rsidP="006A0658">
      <w:pPr>
        <w:pStyle w:val="Heading2"/>
        <w:numPr>
          <w:ilvl w:val="1"/>
          <w:numId w:val="0"/>
        </w:numPr>
        <w:tabs>
          <w:tab w:val="left" w:pos="0"/>
        </w:tabs>
        <w:suppressAutoHyphens/>
        <w:rPr>
          <w:lang w:val="en-US"/>
        </w:rPr>
      </w:pPr>
      <w:bookmarkStart w:id="1407" w:name="_Toc243587673"/>
      <w:bookmarkStart w:id="1408" w:name="_Toc299461361"/>
      <w:bookmarkStart w:id="1409" w:name="_Toc299628689"/>
      <w:r w:rsidRPr="006C20C0">
        <w:t>В тази тема...</w:t>
      </w:r>
      <w:bookmarkEnd w:id="1407"/>
      <w:bookmarkEnd w:id="1408"/>
      <w:bookmarkEnd w:id="1409"/>
    </w:p>
    <w:p w:rsidR="006A0658" w:rsidRPr="00AC203A" w:rsidRDefault="006A0658" w:rsidP="006A0658">
      <w:r w:rsidRPr="006C20C0">
        <w:t xml:space="preserve">В настоящата тема ще разгледаме </w:t>
      </w:r>
      <w:r>
        <w:t>т. нар. дървовидни структури</w:t>
      </w:r>
      <w:r w:rsidRPr="006C20C0">
        <w:t xml:space="preserve"> от данни, каквито</w:t>
      </w:r>
      <w:r>
        <w:t xml:space="preserve"> са</w:t>
      </w:r>
      <w:r w:rsidRPr="006C20C0">
        <w:t xml:space="preserve"> дървета</w:t>
      </w:r>
      <w:r>
        <w:t>та</w:t>
      </w:r>
      <w:r>
        <w:rPr>
          <w:lang w:val="en-US"/>
        </w:rPr>
        <w:t xml:space="preserve"> </w:t>
      </w:r>
      <w:r>
        <w:t>и</w:t>
      </w:r>
      <w:r w:rsidRPr="006C20C0">
        <w:t xml:space="preserve"> графи</w:t>
      </w:r>
      <w:r>
        <w:t xml:space="preserve">те. </w:t>
      </w:r>
      <w:r w:rsidRPr="006C20C0">
        <w:t>Познаването на свойствата на тези стру</w:t>
      </w:r>
      <w:r>
        <w:softHyphen/>
      </w:r>
      <w:r w:rsidRPr="006C20C0">
        <w:t xml:space="preserve">ктури е </w:t>
      </w:r>
      <w:r>
        <w:t>важно</w:t>
      </w:r>
      <w:r w:rsidRPr="006C20C0">
        <w:t xml:space="preserve"> за съвременното програмиране. Всяка </w:t>
      </w:r>
      <w:r>
        <w:t>от тях</w:t>
      </w:r>
      <w:r w:rsidRPr="006C20C0">
        <w:t xml:space="preserve"> се използва за моде</w:t>
      </w:r>
      <w:r>
        <w:softHyphen/>
      </w:r>
      <w:r w:rsidRPr="006C20C0">
        <w:t>лирането на проблеми от реалността, които се решават ефективно с тяхна помощ.</w:t>
      </w:r>
      <w:r w:rsidRPr="001842DF">
        <w:t xml:space="preserve"> </w:t>
      </w:r>
      <w:r>
        <w:t>Щ</w:t>
      </w:r>
      <w:r w:rsidRPr="006C20C0">
        <w:t xml:space="preserve">е разгледаме в детайли какво представляват </w:t>
      </w:r>
      <w:r>
        <w:t>дърво</w:t>
      </w:r>
      <w:r>
        <w:softHyphen/>
        <w:t>видните</w:t>
      </w:r>
      <w:r w:rsidRPr="006C20C0">
        <w:t xml:space="preserve"> структури</w:t>
      </w:r>
      <w:r>
        <w:t xml:space="preserve"> от</w:t>
      </w:r>
      <w:r w:rsidRPr="006C20C0">
        <w:t xml:space="preserve"> </w:t>
      </w:r>
      <w:r>
        <w:t xml:space="preserve">данни </w:t>
      </w:r>
      <w:r w:rsidRPr="006C20C0">
        <w:t>и ще покажем техните основни предимства и недос</w:t>
      </w:r>
      <w:r>
        <w:softHyphen/>
      </w:r>
      <w:r w:rsidRPr="006C20C0">
        <w:t xml:space="preserve">татъци. Ще дадем примерни реализации и задачи, </w:t>
      </w:r>
      <w:r>
        <w:t>демонстриращи</w:t>
      </w:r>
      <w:r w:rsidRPr="006C20C0">
        <w:t xml:space="preserve"> реалната им употреба.</w:t>
      </w:r>
      <w:r>
        <w:t xml:space="preserve"> Ще се спрем по-подробно на двоичните дървета, наредените двоични дървета за претър</w:t>
      </w:r>
      <w:r>
        <w:softHyphen/>
        <w:t xml:space="preserve">сване и балансираните дървета. </w:t>
      </w:r>
      <w:r w:rsidRPr="0093539F">
        <w:t>Ще разгледаме структу</w:t>
      </w:r>
      <w:r w:rsidRPr="0093539F">
        <w:softHyphen/>
        <w:t>рата от данни "граф", видовете графи и тяхната употреба. Ще покажем и къде във .NET Framework се използват имплемен</w:t>
      </w:r>
      <w:r w:rsidRPr="0093539F">
        <w:softHyphen/>
        <w:t>тации на балансирани дървета за търсене.</w:t>
      </w:r>
    </w:p>
    <w:p w:rsidR="006A0658" w:rsidRPr="006C20C0" w:rsidRDefault="006A0658" w:rsidP="006A0658">
      <w:pPr>
        <w:pStyle w:val="Heading2"/>
        <w:numPr>
          <w:ilvl w:val="1"/>
          <w:numId w:val="0"/>
        </w:numPr>
        <w:tabs>
          <w:tab w:val="left" w:pos="0"/>
        </w:tabs>
        <w:suppressAutoHyphens/>
      </w:pPr>
      <w:r w:rsidRPr="006C20C0">
        <w:br w:type="page"/>
      </w:r>
      <w:bookmarkStart w:id="1410" w:name="_Toc243587674"/>
      <w:bookmarkStart w:id="1411" w:name="_Toc299461362"/>
      <w:bookmarkStart w:id="1412" w:name="_Toc299628690"/>
      <w:r w:rsidRPr="006C20C0">
        <w:t>Дървовидни структури</w:t>
      </w:r>
      <w:bookmarkEnd w:id="1410"/>
      <w:bookmarkEnd w:id="1411"/>
      <w:bookmarkEnd w:id="1412"/>
    </w:p>
    <w:p w:rsidR="006A0658" w:rsidRPr="006C20C0" w:rsidRDefault="006A0658" w:rsidP="006A0658">
      <w:r w:rsidRPr="006C20C0">
        <w:t>В много ситуации в ежедневието се налага да опишем (моделираме) съвкупност от обекти, които са взаимно свързани по някакъв начин и то така, че не могат да бъдат описани чрез досега изложените линейни структури от данни. В следващите няколко точки от тази тема ще дадем примери за такива структури, ще покажем техните свойства и съответно практическите задачи, които са довели до тяхното възникване.</w:t>
      </w:r>
    </w:p>
    <w:p w:rsidR="006A0658" w:rsidRDefault="006A0658" w:rsidP="006A0658">
      <w:pPr>
        <w:pStyle w:val="Heading2"/>
        <w:numPr>
          <w:ilvl w:val="1"/>
          <w:numId w:val="0"/>
        </w:numPr>
        <w:tabs>
          <w:tab w:val="num" w:pos="0"/>
        </w:tabs>
        <w:suppressAutoHyphens/>
      </w:pPr>
      <w:bookmarkStart w:id="1413" w:name="_Дървета"/>
      <w:bookmarkStart w:id="1414" w:name="_Toc243587675"/>
      <w:bookmarkStart w:id="1415" w:name="_Toc299461363"/>
      <w:bookmarkStart w:id="1416" w:name="_Toc299628691"/>
      <w:bookmarkEnd w:id="1413"/>
      <w:r>
        <w:rPr>
          <w:lang w:val="en-US"/>
        </w:rPr>
        <w:softHyphen/>
      </w:r>
      <w:r w:rsidRPr="006C20C0">
        <w:t>Дървета</w:t>
      </w:r>
      <w:bookmarkEnd w:id="1414"/>
      <w:bookmarkEnd w:id="1415"/>
      <w:bookmarkEnd w:id="1416"/>
    </w:p>
    <w:p w:rsidR="006A0658" w:rsidRPr="00A6750A" w:rsidRDefault="006A0658" w:rsidP="006A0658">
      <w:r>
        <w:t>В програмирането дърветата са изключително често използвана структура от данни, защото те моделират по естествен начин всякакви йерархии от обекти, които постоянно ни заобикалят в реалния свят. Нека дадем един пример, преди да изложим терминологията, свързана с дърветата.</w:t>
      </w:r>
    </w:p>
    <w:p w:rsidR="006A0658" w:rsidRPr="006C20C0" w:rsidRDefault="006A0658" w:rsidP="006A0658">
      <w:pPr>
        <w:pStyle w:val="Heading3"/>
        <w:numPr>
          <w:ilvl w:val="2"/>
          <w:numId w:val="0"/>
        </w:numPr>
        <w:tabs>
          <w:tab w:val="num" w:pos="0"/>
        </w:tabs>
        <w:suppressAutoHyphens/>
      </w:pPr>
      <w:bookmarkStart w:id="1417" w:name="_Toc243587676"/>
      <w:bookmarkStart w:id="1418" w:name="_Toc299461364"/>
      <w:r w:rsidRPr="006C20C0">
        <w:t>Пример – йерархия на участниците в един софтуерен проект</w:t>
      </w:r>
      <w:bookmarkEnd w:id="1417"/>
      <w:bookmarkEnd w:id="1418"/>
    </w:p>
    <w:p w:rsidR="006A0658" w:rsidRPr="006C20C0" w:rsidRDefault="006A0658" w:rsidP="006A0658">
      <w:r>
        <w:t>Да</w:t>
      </w:r>
      <w:r w:rsidRPr="006C20C0">
        <w:t xml:space="preserve"> вземем за пример един екип, отговорен за изработването на даден софтуерен проект. Участниците в него са взаимно свързани с връзката ръководител-подчинен. Ще разгледаме една конкретна ситуация, в която имаме екип от 9 души:</w:t>
      </w:r>
    </w:p>
    <w:p w:rsidR="006A0658" w:rsidRPr="00023705" w:rsidRDefault="006A7979" w:rsidP="006A0658">
      <w:pPr>
        <w:spacing w:after="120"/>
        <w:jc w:val="center"/>
      </w:pPr>
      <w:r>
        <w:rPr>
          <w:noProof/>
          <w:lang w:val="en-US" w:eastAsia="en-US"/>
        </w:rPr>
        <w:drawing>
          <wp:inline distT="0" distB="0" distL="0" distR="0">
            <wp:extent cx="4943475" cy="2276475"/>
            <wp:effectExtent l="0" t="0" r="9525" b="9525"/>
            <wp:docPr id="259" name="Picture 259" descr="Tree-Hierarchy-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Tree-Hierarchy-Example"/>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943475" cy="2276475"/>
                    </a:xfrm>
                    <a:prstGeom prst="rect">
                      <a:avLst/>
                    </a:prstGeom>
                    <a:noFill/>
                    <a:ln>
                      <a:noFill/>
                    </a:ln>
                  </pic:spPr>
                </pic:pic>
              </a:graphicData>
            </a:graphic>
          </wp:inline>
        </w:drawing>
      </w:r>
    </w:p>
    <w:p w:rsidR="006A0658" w:rsidRPr="006C20C0" w:rsidRDefault="006A0658" w:rsidP="006A0658">
      <w:pPr>
        <w:spacing w:after="120"/>
      </w:pPr>
      <w:r w:rsidRPr="006C20C0">
        <w:t xml:space="preserve">Каква информация можем да извлечем от така изобразената йерархия? Прекият шеф на програмистите е съответно </w:t>
      </w:r>
      <w:r>
        <w:t>"</w:t>
      </w:r>
      <w:r w:rsidRPr="006C20C0">
        <w:t>Ръководител програмисти</w:t>
      </w:r>
      <w:r>
        <w:t>"</w:t>
      </w:r>
      <w:r w:rsidRPr="006C20C0">
        <w:t xml:space="preserve">. </w:t>
      </w:r>
      <w:r>
        <w:t>"</w:t>
      </w:r>
      <w:r w:rsidRPr="006C20C0">
        <w:t>Ръководител проект</w:t>
      </w:r>
      <w:r>
        <w:t>"</w:t>
      </w:r>
      <w:r w:rsidRPr="006C20C0">
        <w:t xml:space="preserve"> е също е техен началник, но непряк, т.е. те отново са му подчинени. </w:t>
      </w:r>
      <w:r>
        <w:t>"</w:t>
      </w:r>
      <w:r w:rsidRPr="006C20C0">
        <w:t>Ръководител програмисти</w:t>
      </w:r>
      <w:r>
        <w:t>"</w:t>
      </w:r>
      <w:r w:rsidRPr="006C20C0">
        <w:t xml:space="preserve"> е подчинен само на </w:t>
      </w:r>
      <w:r>
        <w:t>"</w:t>
      </w:r>
      <w:r w:rsidRPr="006C20C0">
        <w:t>Ръково</w:t>
      </w:r>
      <w:r>
        <w:softHyphen/>
      </w:r>
      <w:r w:rsidRPr="006C20C0">
        <w:t>дител проект</w:t>
      </w:r>
      <w:r>
        <w:t>"</w:t>
      </w:r>
      <w:r w:rsidRPr="006C20C0">
        <w:t xml:space="preserve">. От друга страна, ако погледнем </w:t>
      </w:r>
      <w:r>
        <w:t>"</w:t>
      </w:r>
      <w:r w:rsidRPr="006C20C0">
        <w:t>Програмист 1</w:t>
      </w:r>
      <w:r>
        <w:t>"</w:t>
      </w:r>
      <w:r w:rsidRPr="006C20C0">
        <w:t xml:space="preserve">, той няма нито един подчинен. </w:t>
      </w:r>
      <w:r>
        <w:t>"</w:t>
      </w:r>
      <w:r w:rsidRPr="006C20C0">
        <w:t>Ръководител проект</w:t>
      </w:r>
      <w:r>
        <w:t>"</w:t>
      </w:r>
      <w:r w:rsidRPr="006C20C0">
        <w:t xml:space="preserve"> стои най-високо в йерархията и няма шеф.</w:t>
      </w:r>
    </w:p>
    <w:p w:rsidR="006A0658" w:rsidRPr="006C20C0" w:rsidRDefault="006A0658" w:rsidP="006A0658">
      <w:r w:rsidRPr="006C20C0">
        <w:t>По аналогичен начин можем да опишем и ситуацията с останалите участ</w:t>
      </w:r>
      <w:r>
        <w:softHyphen/>
      </w:r>
      <w:r w:rsidRPr="006C20C0">
        <w:t>ници в проекта. Виждаме как една на пръв поглед малка фигура ни носи много информация.</w:t>
      </w:r>
    </w:p>
    <w:p w:rsidR="006A0658" w:rsidRPr="006C20C0" w:rsidRDefault="006A0658" w:rsidP="006A0658">
      <w:pPr>
        <w:pStyle w:val="Heading3"/>
        <w:numPr>
          <w:ilvl w:val="2"/>
          <w:numId w:val="0"/>
        </w:numPr>
        <w:tabs>
          <w:tab w:val="num" w:pos="0"/>
        </w:tabs>
        <w:suppressAutoHyphens/>
      </w:pPr>
      <w:bookmarkStart w:id="1419" w:name="_Toc243587677"/>
      <w:bookmarkStart w:id="1420" w:name="_Toc299461365"/>
      <w:r w:rsidRPr="006C20C0">
        <w:t>Терминология свързана с дърветата</w:t>
      </w:r>
      <w:bookmarkEnd w:id="1419"/>
      <w:bookmarkEnd w:id="1420"/>
    </w:p>
    <w:p w:rsidR="006A0658" w:rsidRPr="006C20C0" w:rsidRDefault="006A0658" w:rsidP="006A0658">
      <w:r w:rsidRPr="006C20C0">
        <w:t>За по-доброто разбиране на тази точка силно препоръчваме на читателя да се опита на всяка стъпка да прави аналогия между тяхното абстрактно значение и това, което използваме в ежедневието.</w:t>
      </w:r>
    </w:p>
    <w:p w:rsidR="006A0658" w:rsidRPr="004D399B" w:rsidRDefault="006A7979" w:rsidP="006A0658">
      <w:pPr>
        <w:spacing w:after="120"/>
        <w:jc w:val="center"/>
      </w:pPr>
      <w:r>
        <w:rPr>
          <w:noProof/>
          <w:lang w:val="en-US" w:eastAsia="en-US"/>
        </w:rPr>
        <w:drawing>
          <wp:inline distT="0" distB="0" distL="0" distR="0">
            <wp:extent cx="5029200" cy="1962150"/>
            <wp:effectExtent l="0" t="0" r="0" b="0"/>
            <wp:docPr id="260" name="Picture 260" descr="Trees-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Trees-Height"/>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029200" cy="1962150"/>
                    </a:xfrm>
                    <a:prstGeom prst="rect">
                      <a:avLst/>
                    </a:prstGeom>
                    <a:noFill/>
                    <a:ln>
                      <a:noFill/>
                    </a:ln>
                  </pic:spPr>
                </pic:pic>
              </a:graphicData>
            </a:graphic>
          </wp:inline>
        </w:drawing>
      </w:r>
    </w:p>
    <w:p w:rsidR="006A0658" w:rsidRPr="006C20C0" w:rsidRDefault="006A0658" w:rsidP="006A0658">
      <w:r w:rsidRPr="006C20C0">
        <w:t>Нека да опростим начина, по който изобразихме нашата йерархия. Можем да приемем, че тя се състои от точки, свързани с отсечки. За удобство, точките ще номерираме с произволни числа, така че после лесно да можем да говорим за някоя конкретна.</w:t>
      </w:r>
    </w:p>
    <w:p w:rsidR="006A0658" w:rsidRPr="006C20C0" w:rsidRDefault="006A0658" w:rsidP="006A0658">
      <w:r w:rsidRPr="006C20C0">
        <w:t xml:space="preserve">Всяка една точка, ще наричаме </w:t>
      </w:r>
      <w:r w:rsidRPr="006C20C0">
        <w:rPr>
          <w:b/>
        </w:rPr>
        <w:t>връх</w:t>
      </w:r>
      <w:r w:rsidRPr="006C20C0">
        <w:t xml:space="preserve">, а всяка една отсечка – </w:t>
      </w:r>
      <w:r w:rsidRPr="006C20C0">
        <w:rPr>
          <w:b/>
        </w:rPr>
        <w:t>ребро</w:t>
      </w:r>
      <w:r w:rsidRPr="006C20C0">
        <w:t xml:space="preserve">. Върховете </w:t>
      </w:r>
      <w:r>
        <w:t>"</w:t>
      </w:r>
      <w:r w:rsidRPr="006C20C0">
        <w:t>19</w:t>
      </w:r>
      <w:r>
        <w:t>"</w:t>
      </w:r>
      <w:r w:rsidRPr="006C20C0">
        <w:t xml:space="preserve">, </w:t>
      </w:r>
      <w:r>
        <w:t>"</w:t>
      </w:r>
      <w:r w:rsidRPr="006C20C0">
        <w:t>21</w:t>
      </w:r>
      <w:r>
        <w:t>"</w:t>
      </w:r>
      <w:r w:rsidRPr="006C20C0">
        <w:t xml:space="preserve"> и </w:t>
      </w:r>
      <w:r>
        <w:t>"</w:t>
      </w:r>
      <w:r w:rsidRPr="006C20C0">
        <w:t>14</w:t>
      </w:r>
      <w:r>
        <w:t>"</w:t>
      </w:r>
      <w:r w:rsidRPr="006C20C0">
        <w:t xml:space="preserve"> стоят под върха </w:t>
      </w:r>
      <w:r>
        <w:t>"</w:t>
      </w:r>
      <w:r w:rsidRPr="006C20C0">
        <w:t>7</w:t>
      </w:r>
      <w:r>
        <w:t>"</w:t>
      </w:r>
      <w:r w:rsidRPr="006C20C0">
        <w:t xml:space="preserve"> и са директно свързани с него. Тях ще наричаме </w:t>
      </w:r>
      <w:r w:rsidRPr="006C20C0">
        <w:rPr>
          <w:b/>
        </w:rPr>
        <w:t>преки наследници (деца)</w:t>
      </w:r>
      <w:r w:rsidRPr="006C20C0">
        <w:t xml:space="preserve"> на </w:t>
      </w:r>
      <w:r>
        <w:t>"</w:t>
      </w:r>
      <w:r w:rsidRPr="006C20C0">
        <w:t>7</w:t>
      </w:r>
      <w:r>
        <w:t>"</w:t>
      </w:r>
      <w:r w:rsidRPr="006C20C0">
        <w:t xml:space="preserve">, а </w:t>
      </w:r>
      <w:r>
        <w:t>"</w:t>
      </w:r>
      <w:r w:rsidRPr="006C20C0">
        <w:t>7</w:t>
      </w:r>
      <w:r>
        <w:t>"</w:t>
      </w:r>
      <w:r w:rsidRPr="006C20C0">
        <w:t xml:space="preserve"> </w:t>
      </w:r>
      <w:r>
        <w:t xml:space="preserve">– </w:t>
      </w:r>
      <w:r w:rsidRPr="006C20C0">
        <w:t xml:space="preserve">техен </w:t>
      </w:r>
      <w:r w:rsidRPr="006C20C0">
        <w:rPr>
          <w:b/>
        </w:rPr>
        <w:t>родител (баща)</w:t>
      </w:r>
      <w:r w:rsidRPr="006C20C0">
        <w:t xml:space="preserve">. Аналогично </w:t>
      </w:r>
      <w:r>
        <w:t>"</w:t>
      </w:r>
      <w:r w:rsidRPr="006C20C0">
        <w:t>1</w:t>
      </w:r>
      <w:r>
        <w:t>"</w:t>
      </w:r>
      <w:r w:rsidRPr="006C20C0">
        <w:t xml:space="preserve">, </w:t>
      </w:r>
      <w:r>
        <w:t>"</w:t>
      </w:r>
      <w:r w:rsidRPr="006C20C0">
        <w:t>12</w:t>
      </w:r>
      <w:r>
        <w:t>"</w:t>
      </w:r>
      <w:r w:rsidRPr="006C20C0">
        <w:t xml:space="preserve"> и </w:t>
      </w:r>
      <w:r>
        <w:t>"</w:t>
      </w:r>
      <w:r w:rsidRPr="006C20C0">
        <w:t>31</w:t>
      </w:r>
      <w:r>
        <w:t>"</w:t>
      </w:r>
      <w:r w:rsidRPr="006C20C0">
        <w:t xml:space="preserve"> са деца на </w:t>
      </w:r>
      <w:r>
        <w:t>"</w:t>
      </w:r>
      <w:r w:rsidRPr="006C20C0">
        <w:t>19</w:t>
      </w:r>
      <w:r>
        <w:t>"</w:t>
      </w:r>
      <w:r w:rsidRPr="006C20C0">
        <w:t xml:space="preserve"> и </w:t>
      </w:r>
      <w:r>
        <w:t>"</w:t>
      </w:r>
      <w:r w:rsidRPr="006C20C0">
        <w:t>19</w:t>
      </w:r>
      <w:r>
        <w:t>"</w:t>
      </w:r>
      <w:r w:rsidRPr="006C20C0">
        <w:t xml:space="preserve"> е техен родител. Съвсем естествено ще казваме, че </w:t>
      </w:r>
      <w:r>
        <w:t>"</w:t>
      </w:r>
      <w:r w:rsidRPr="006C20C0">
        <w:t>21</w:t>
      </w:r>
      <w:r>
        <w:t>"</w:t>
      </w:r>
      <w:r w:rsidRPr="006C20C0">
        <w:t xml:space="preserve"> е </w:t>
      </w:r>
      <w:r w:rsidRPr="006C20C0">
        <w:rPr>
          <w:b/>
        </w:rPr>
        <w:t xml:space="preserve">брат </w:t>
      </w:r>
      <w:r w:rsidRPr="006C20C0">
        <w:t xml:space="preserve">на </w:t>
      </w:r>
      <w:r>
        <w:t>"</w:t>
      </w:r>
      <w:r w:rsidRPr="006C20C0">
        <w:t>19</w:t>
      </w:r>
      <w:r>
        <w:t>"</w:t>
      </w:r>
      <w:r w:rsidRPr="006C20C0">
        <w:t xml:space="preserve">, тъй като са деца на </w:t>
      </w:r>
      <w:r>
        <w:t>"</w:t>
      </w:r>
      <w:r w:rsidRPr="006C20C0">
        <w:t>7</w:t>
      </w:r>
      <w:r>
        <w:t>"</w:t>
      </w:r>
      <w:r w:rsidRPr="006C20C0">
        <w:t xml:space="preserve"> (обратното също е вярно – </w:t>
      </w:r>
      <w:r>
        <w:t>"</w:t>
      </w:r>
      <w:r w:rsidRPr="006C20C0">
        <w:t>19</w:t>
      </w:r>
      <w:r>
        <w:t>"</w:t>
      </w:r>
      <w:r w:rsidRPr="006C20C0">
        <w:t xml:space="preserve"> е брат на </w:t>
      </w:r>
      <w:r>
        <w:t>"</w:t>
      </w:r>
      <w:r w:rsidRPr="006C20C0">
        <w:t>21</w:t>
      </w:r>
      <w:r>
        <w:t>"</w:t>
      </w:r>
      <w:r w:rsidRPr="006C20C0">
        <w:t xml:space="preserve">). От гледна точка на </w:t>
      </w:r>
      <w:r>
        <w:rPr>
          <w:noProof/>
        </w:rPr>
        <w:t>"</w:t>
      </w:r>
      <w:r w:rsidRPr="006C20C0">
        <w:rPr>
          <w:noProof/>
        </w:rPr>
        <w:t>1</w:t>
      </w:r>
      <w:r>
        <w:rPr>
          <w:noProof/>
        </w:rPr>
        <w:t>"</w:t>
      </w:r>
      <w:r w:rsidRPr="006C20C0">
        <w:rPr>
          <w:noProof/>
        </w:rPr>
        <w:t xml:space="preserve">, </w:t>
      </w:r>
      <w:r>
        <w:rPr>
          <w:noProof/>
        </w:rPr>
        <w:t>"</w:t>
      </w:r>
      <w:r w:rsidRPr="006C20C0">
        <w:rPr>
          <w:noProof/>
        </w:rPr>
        <w:t>12</w:t>
      </w:r>
      <w:r>
        <w:rPr>
          <w:noProof/>
        </w:rPr>
        <w:t>"</w:t>
      </w:r>
      <w:r w:rsidRPr="006C20C0">
        <w:rPr>
          <w:noProof/>
        </w:rPr>
        <w:t xml:space="preserve">, </w:t>
      </w:r>
      <w:r>
        <w:rPr>
          <w:noProof/>
        </w:rPr>
        <w:t>"</w:t>
      </w:r>
      <w:r w:rsidRPr="006C20C0">
        <w:rPr>
          <w:noProof/>
        </w:rPr>
        <w:t>31</w:t>
      </w:r>
      <w:r>
        <w:rPr>
          <w:noProof/>
        </w:rPr>
        <w:t>"</w:t>
      </w:r>
      <w:r w:rsidRPr="006C20C0">
        <w:rPr>
          <w:noProof/>
        </w:rPr>
        <w:t xml:space="preserve">, </w:t>
      </w:r>
      <w:r>
        <w:rPr>
          <w:noProof/>
        </w:rPr>
        <w:t>"</w:t>
      </w:r>
      <w:r w:rsidRPr="006C20C0">
        <w:rPr>
          <w:noProof/>
        </w:rPr>
        <w:t>23</w:t>
      </w:r>
      <w:r>
        <w:rPr>
          <w:noProof/>
        </w:rPr>
        <w:t>"</w:t>
      </w:r>
      <w:r w:rsidRPr="006C20C0">
        <w:rPr>
          <w:noProof/>
        </w:rPr>
        <w:t xml:space="preserve"> и </w:t>
      </w:r>
      <w:r>
        <w:rPr>
          <w:noProof/>
        </w:rPr>
        <w:t>"</w:t>
      </w:r>
      <w:r w:rsidRPr="006C20C0">
        <w:rPr>
          <w:noProof/>
        </w:rPr>
        <w:t>6</w:t>
      </w:r>
      <w:r>
        <w:rPr>
          <w:noProof/>
        </w:rPr>
        <w:t>"</w:t>
      </w:r>
      <w:r w:rsidRPr="006C20C0">
        <w:rPr>
          <w:noProof/>
        </w:rPr>
        <w:t xml:space="preserve">, </w:t>
      </w:r>
      <w:r>
        <w:rPr>
          <w:noProof/>
        </w:rPr>
        <w:t>"</w:t>
      </w:r>
      <w:r w:rsidRPr="006C20C0">
        <w:rPr>
          <w:noProof/>
        </w:rPr>
        <w:t>7</w:t>
      </w:r>
      <w:r>
        <w:rPr>
          <w:noProof/>
        </w:rPr>
        <w:t>"</w:t>
      </w:r>
      <w:r w:rsidRPr="006C20C0">
        <w:t xml:space="preserve"> е предшестващ ги в йерархията (в случая е родител на техните родители). Затова </w:t>
      </w:r>
      <w:r>
        <w:t>"</w:t>
      </w:r>
      <w:r w:rsidRPr="006C20C0">
        <w:t>7</w:t>
      </w:r>
      <w:r>
        <w:t>"</w:t>
      </w:r>
      <w:r w:rsidRPr="006C20C0">
        <w:t xml:space="preserve"> ще наречем техен </w:t>
      </w:r>
      <w:r w:rsidRPr="006C20C0">
        <w:rPr>
          <w:b/>
        </w:rPr>
        <w:t>непряк предшественик (дядо, прародител)</w:t>
      </w:r>
      <w:r w:rsidRPr="006C20C0">
        <w:t xml:space="preserve">, а тях – негови </w:t>
      </w:r>
      <w:r w:rsidRPr="006C20C0">
        <w:rPr>
          <w:b/>
        </w:rPr>
        <w:t>непреки наследници</w:t>
      </w:r>
      <w:r w:rsidRPr="006C20C0">
        <w:t>.</w:t>
      </w:r>
    </w:p>
    <w:p w:rsidR="006A0658" w:rsidRPr="006C20C0" w:rsidRDefault="006A0658" w:rsidP="006A0658">
      <w:r w:rsidRPr="006C20C0">
        <w:rPr>
          <w:b/>
        </w:rPr>
        <w:t>Корен</w:t>
      </w:r>
      <w:r w:rsidRPr="006C20C0">
        <w:t xml:space="preserve"> е върхът, който няма предшественици. В нашия случай той е </w:t>
      </w:r>
      <w:r>
        <w:t>"</w:t>
      </w:r>
      <w:r w:rsidRPr="006C20C0">
        <w:t>7</w:t>
      </w:r>
      <w:r>
        <w:t>"</w:t>
      </w:r>
      <w:r w:rsidRPr="006C20C0">
        <w:t>.</w:t>
      </w:r>
    </w:p>
    <w:p w:rsidR="006A0658" w:rsidRPr="006C20C0" w:rsidRDefault="006A0658" w:rsidP="006A0658">
      <w:r w:rsidRPr="006C20C0">
        <w:rPr>
          <w:b/>
        </w:rPr>
        <w:t xml:space="preserve">Листа </w:t>
      </w:r>
      <w:r w:rsidRPr="006C20C0">
        <w:t xml:space="preserve">са всички върхове, които нямат наследници. В примера </w:t>
      </w:r>
      <w:r>
        <w:t>– "</w:t>
      </w:r>
      <w:r w:rsidRPr="006C20C0">
        <w:t>1</w:t>
      </w:r>
      <w:r>
        <w:t>"</w:t>
      </w:r>
      <w:r w:rsidRPr="006C20C0">
        <w:t xml:space="preserve">, </w:t>
      </w:r>
      <w:r>
        <w:t>"</w:t>
      </w:r>
      <w:r w:rsidRPr="006C20C0">
        <w:t>12</w:t>
      </w:r>
      <w:r>
        <w:t>"</w:t>
      </w:r>
      <w:r w:rsidRPr="006C20C0">
        <w:t xml:space="preserve">, </w:t>
      </w:r>
      <w:r>
        <w:t>"</w:t>
      </w:r>
      <w:r w:rsidRPr="006C20C0">
        <w:t>31</w:t>
      </w:r>
      <w:r>
        <w:t>"</w:t>
      </w:r>
      <w:r w:rsidRPr="006C20C0">
        <w:t xml:space="preserve">, </w:t>
      </w:r>
      <w:r>
        <w:t>"</w:t>
      </w:r>
      <w:r w:rsidRPr="006C20C0">
        <w:t>21</w:t>
      </w:r>
      <w:r>
        <w:t>"</w:t>
      </w:r>
      <w:r w:rsidRPr="006C20C0">
        <w:t xml:space="preserve">, </w:t>
      </w:r>
      <w:r>
        <w:t>"</w:t>
      </w:r>
      <w:r w:rsidRPr="006C20C0">
        <w:t>23</w:t>
      </w:r>
      <w:r>
        <w:t>"</w:t>
      </w:r>
      <w:r w:rsidRPr="006C20C0">
        <w:t xml:space="preserve"> и </w:t>
      </w:r>
      <w:r>
        <w:t>"</w:t>
      </w:r>
      <w:r w:rsidRPr="006C20C0">
        <w:t>6</w:t>
      </w:r>
      <w:r>
        <w:t>"</w:t>
      </w:r>
      <w:r w:rsidRPr="006C20C0">
        <w:t xml:space="preserve"> са листа.</w:t>
      </w:r>
    </w:p>
    <w:p w:rsidR="006A0658" w:rsidRPr="006C20C0" w:rsidRDefault="006A0658" w:rsidP="006A0658">
      <w:r w:rsidRPr="006C20C0">
        <w:rPr>
          <w:b/>
        </w:rPr>
        <w:t xml:space="preserve">Вътрешни върхове </w:t>
      </w:r>
      <w:r w:rsidRPr="006C20C0">
        <w:t xml:space="preserve">са всички върхове, различни от корена и листата (т.е. всички върхове, които имат както родител, така и поне един наследник). Такива са </w:t>
      </w:r>
      <w:r>
        <w:t>"</w:t>
      </w:r>
      <w:r w:rsidRPr="006C20C0">
        <w:t>19</w:t>
      </w:r>
      <w:r>
        <w:t>"</w:t>
      </w:r>
      <w:r w:rsidRPr="006C20C0">
        <w:t xml:space="preserve"> и </w:t>
      </w:r>
      <w:r>
        <w:t>"</w:t>
      </w:r>
      <w:r w:rsidRPr="006C20C0">
        <w:t>14</w:t>
      </w:r>
      <w:r>
        <w:t>"</w:t>
      </w:r>
      <w:r w:rsidRPr="006C20C0">
        <w:t>.</w:t>
      </w:r>
    </w:p>
    <w:p w:rsidR="006A0658" w:rsidRPr="006C20C0" w:rsidRDefault="006A0658" w:rsidP="006A0658">
      <w:r w:rsidRPr="006C20C0">
        <w:rPr>
          <w:b/>
        </w:rPr>
        <w:t xml:space="preserve">Път </w:t>
      </w:r>
      <w:r w:rsidRPr="006C20C0">
        <w:t xml:space="preserve">ще наричаме последователност от свързани чрез ребра върхове, в която </w:t>
      </w:r>
      <w:r>
        <w:t>няма повтарящи се върхове</w:t>
      </w:r>
      <w:r w:rsidRPr="006C20C0">
        <w:t xml:space="preserve">. Например последователността </w:t>
      </w:r>
      <w:r>
        <w:t>"</w:t>
      </w:r>
      <w:r w:rsidRPr="006C20C0">
        <w:t>1</w:t>
      </w:r>
      <w:r>
        <w:t>"</w:t>
      </w:r>
      <w:r w:rsidRPr="006C20C0">
        <w:t xml:space="preserve">, </w:t>
      </w:r>
      <w:r>
        <w:t>"</w:t>
      </w:r>
      <w:r w:rsidRPr="006C20C0">
        <w:t>19</w:t>
      </w:r>
      <w:r>
        <w:t>"</w:t>
      </w:r>
      <w:r w:rsidRPr="006C20C0">
        <w:t xml:space="preserve">, </w:t>
      </w:r>
      <w:r>
        <w:t>"</w:t>
      </w:r>
      <w:r w:rsidRPr="006C20C0">
        <w:t>7</w:t>
      </w:r>
      <w:r>
        <w:t>"</w:t>
      </w:r>
      <w:r w:rsidRPr="006C20C0">
        <w:t xml:space="preserve"> и </w:t>
      </w:r>
      <w:r>
        <w:t>"</w:t>
      </w:r>
      <w:r w:rsidRPr="006C20C0">
        <w:t>21</w:t>
      </w:r>
      <w:r>
        <w:t>"</w:t>
      </w:r>
      <w:r w:rsidRPr="006C20C0">
        <w:t xml:space="preserve"> е път. </w:t>
      </w:r>
      <w:r>
        <w:t>"</w:t>
      </w:r>
      <w:r w:rsidRPr="006C20C0">
        <w:t>1</w:t>
      </w:r>
      <w:r>
        <w:t>"</w:t>
      </w:r>
      <w:r w:rsidRPr="006C20C0">
        <w:t xml:space="preserve">, </w:t>
      </w:r>
      <w:r>
        <w:t>"</w:t>
      </w:r>
      <w:r w:rsidRPr="006C20C0">
        <w:t>19</w:t>
      </w:r>
      <w:r>
        <w:t>"</w:t>
      </w:r>
      <w:r w:rsidRPr="006C20C0">
        <w:t xml:space="preserve"> и </w:t>
      </w:r>
      <w:r>
        <w:t>"</w:t>
      </w:r>
      <w:r w:rsidRPr="006C20C0">
        <w:t>23</w:t>
      </w:r>
      <w:r>
        <w:t>"</w:t>
      </w:r>
      <w:r w:rsidRPr="006C20C0">
        <w:t xml:space="preserve"> не е път, защото </w:t>
      </w:r>
      <w:r>
        <w:t>"</w:t>
      </w:r>
      <w:r w:rsidRPr="006C20C0">
        <w:t>19</w:t>
      </w:r>
      <w:r>
        <w:t>"</w:t>
      </w:r>
      <w:r w:rsidRPr="006C20C0">
        <w:t xml:space="preserve"> и </w:t>
      </w:r>
      <w:r>
        <w:t>"</w:t>
      </w:r>
      <w:r w:rsidRPr="006C20C0">
        <w:t>23</w:t>
      </w:r>
      <w:r>
        <w:t>"</w:t>
      </w:r>
      <w:r w:rsidRPr="006C20C0">
        <w:t xml:space="preserve"> не са свързани помежду си с ребро.</w:t>
      </w:r>
    </w:p>
    <w:p w:rsidR="006A0658" w:rsidRPr="006C20C0" w:rsidRDefault="006A0658" w:rsidP="006A0658">
      <w:r w:rsidRPr="006C20C0">
        <w:rPr>
          <w:b/>
        </w:rPr>
        <w:t xml:space="preserve">Дължина на път </w:t>
      </w:r>
      <w:r w:rsidRPr="006C20C0">
        <w:t>е броят на ребрата, свързващи последователността от върхове в пътя. Практически този брой е равен на броят на върховете в пътя минус единица. Дължината на примера ни за път (</w:t>
      </w:r>
      <w:r>
        <w:t>"</w:t>
      </w:r>
      <w:r w:rsidRPr="006C20C0">
        <w:t>1</w:t>
      </w:r>
      <w:r>
        <w:t>"</w:t>
      </w:r>
      <w:r w:rsidRPr="006C20C0">
        <w:t xml:space="preserve">, </w:t>
      </w:r>
      <w:r>
        <w:t>"</w:t>
      </w:r>
      <w:r w:rsidRPr="006C20C0">
        <w:t>19</w:t>
      </w:r>
      <w:r>
        <w:t>"</w:t>
      </w:r>
      <w:r w:rsidRPr="006C20C0">
        <w:t xml:space="preserve">, </w:t>
      </w:r>
      <w:r>
        <w:t>"</w:t>
      </w:r>
      <w:r w:rsidRPr="006C20C0">
        <w:t>7</w:t>
      </w:r>
      <w:r>
        <w:t>"</w:t>
      </w:r>
      <w:r w:rsidRPr="006C20C0">
        <w:t xml:space="preserve"> и </w:t>
      </w:r>
      <w:r>
        <w:t>"</w:t>
      </w:r>
      <w:r w:rsidRPr="006C20C0">
        <w:t>21</w:t>
      </w:r>
      <w:r>
        <w:t>"</w:t>
      </w:r>
      <w:r w:rsidRPr="006C20C0">
        <w:t>) е три.</w:t>
      </w:r>
    </w:p>
    <w:p w:rsidR="006A0658" w:rsidRPr="006C20C0" w:rsidRDefault="006A0658" w:rsidP="006A0658">
      <w:r w:rsidRPr="006C20C0">
        <w:rPr>
          <w:b/>
        </w:rPr>
        <w:t xml:space="preserve">Дълбочина на връх </w:t>
      </w:r>
      <w:r w:rsidRPr="006C20C0">
        <w:t xml:space="preserve">ще наричаме дължината на пътя от корена до дадения връх. На примера ни </w:t>
      </w:r>
      <w:r>
        <w:t>"</w:t>
      </w:r>
      <w:r w:rsidRPr="006C20C0">
        <w:t>7</w:t>
      </w:r>
      <w:r>
        <w:t>"</w:t>
      </w:r>
      <w:r w:rsidRPr="006C20C0">
        <w:t xml:space="preserve"> като корен е с дълбочина нула, </w:t>
      </w:r>
      <w:r>
        <w:t>"</w:t>
      </w:r>
      <w:r w:rsidRPr="006C20C0">
        <w:t>19</w:t>
      </w:r>
      <w:r>
        <w:t>"</w:t>
      </w:r>
      <w:r w:rsidRPr="006C20C0">
        <w:t xml:space="preserve"> е с дълбочина едно, а </w:t>
      </w:r>
      <w:r>
        <w:t>"</w:t>
      </w:r>
      <w:r w:rsidRPr="006C20C0">
        <w:t>23</w:t>
      </w:r>
      <w:r>
        <w:t>"</w:t>
      </w:r>
      <w:r w:rsidRPr="006C20C0">
        <w:t xml:space="preserve"> – с дълбочина две.</w:t>
      </w:r>
    </w:p>
    <w:p w:rsidR="006A0658" w:rsidRDefault="006A0658" w:rsidP="006A0658">
      <w:pPr>
        <w:spacing w:after="120"/>
      </w:pPr>
      <w:r w:rsidRPr="006C20C0">
        <w:t>И така, ето и дефиницията за това какво е дърво:</w:t>
      </w:r>
    </w:p>
    <w:p w:rsidR="006A0658" w:rsidRPr="006C20C0" w:rsidRDefault="006A0658" w:rsidP="006A0658">
      <w:pPr>
        <w:snapToGrid w:val="0"/>
        <w:spacing w:before="0"/>
      </w:pPr>
      <w:r w:rsidRPr="006C20C0">
        <w:rPr>
          <w:b/>
        </w:rPr>
        <w:t>Дърво (</w:t>
      </w:r>
      <w:r w:rsidRPr="00AF79F3">
        <w:rPr>
          <w:b/>
          <w:lang w:val="en-US"/>
        </w:rPr>
        <w:t>tree</w:t>
      </w:r>
      <w:r w:rsidRPr="006C20C0">
        <w:rPr>
          <w:b/>
        </w:rPr>
        <w:t>)</w:t>
      </w:r>
      <w:r w:rsidRPr="006C20C0">
        <w:t xml:space="preserve"> –</w:t>
      </w:r>
      <w:hyperlink w:anchor="_Глава_10._Рекурсия" w:history="1">
        <w:r w:rsidRPr="002B1BF6">
          <w:rPr>
            <w:rStyle w:val="Hyperlink"/>
          </w:rPr>
          <w:t>рекурсивна</w:t>
        </w:r>
      </w:hyperlink>
      <w:r w:rsidRPr="006C20C0">
        <w:t xml:space="preserve"> структура от данни, </w:t>
      </w:r>
      <w:r>
        <w:t>която се състои от върхове, които са свързани помежду си с ребра. З</w:t>
      </w:r>
      <w:r w:rsidRPr="006C20C0">
        <w:t xml:space="preserve">а </w:t>
      </w:r>
      <w:r>
        <w:t>дърветата са</w:t>
      </w:r>
      <w:r w:rsidRPr="006C20C0">
        <w:t xml:space="preserve"> в сила</w:t>
      </w:r>
      <w:r>
        <w:t xml:space="preserve"> твърденията</w:t>
      </w:r>
      <w:r w:rsidRPr="006C20C0">
        <w:t>:</w:t>
      </w:r>
    </w:p>
    <w:p w:rsidR="006A0658" w:rsidRPr="006C20C0" w:rsidRDefault="006A0658" w:rsidP="00222F92">
      <w:pPr>
        <w:numPr>
          <w:ilvl w:val="0"/>
          <w:numId w:val="93"/>
        </w:numPr>
        <w:tabs>
          <w:tab w:val="left" w:pos="2840"/>
        </w:tabs>
        <w:suppressAutoHyphens/>
      </w:pPr>
      <w:r w:rsidRPr="006C20C0">
        <w:t>Всеки връх може да има 0 или повече преки наследници (деца).</w:t>
      </w:r>
    </w:p>
    <w:p w:rsidR="006A0658" w:rsidRPr="006C20C0" w:rsidRDefault="006A0658" w:rsidP="00222F92">
      <w:pPr>
        <w:numPr>
          <w:ilvl w:val="0"/>
          <w:numId w:val="93"/>
        </w:numPr>
        <w:tabs>
          <w:tab w:val="left" w:pos="2840"/>
        </w:tabs>
        <w:suppressAutoHyphens/>
      </w:pPr>
      <w:r w:rsidRPr="006C20C0">
        <w:t>Всеки връх има най-много един баща. Съществува точно един спе</w:t>
      </w:r>
      <w:r>
        <w:softHyphen/>
      </w:r>
      <w:r w:rsidRPr="006C20C0">
        <w:t>циален връх, който няма предшественици – коренът (ако дървото не е празно).</w:t>
      </w:r>
    </w:p>
    <w:p w:rsidR="006A0658" w:rsidRDefault="006A0658" w:rsidP="00222F92">
      <w:pPr>
        <w:numPr>
          <w:ilvl w:val="0"/>
          <w:numId w:val="93"/>
        </w:numPr>
        <w:suppressAutoHyphens/>
        <w:spacing w:after="120"/>
      </w:pPr>
      <w:r w:rsidRPr="006C20C0">
        <w:t>Всички върхове са достижими от корена, т.е съществува път от корена до всички тях.</w:t>
      </w:r>
    </w:p>
    <w:p w:rsidR="006A0658" w:rsidRDefault="006A0658" w:rsidP="006A0658">
      <w:pPr>
        <w:spacing w:after="120"/>
      </w:pPr>
      <w:r>
        <w:t>Можем да дефинираме дърво и по по-прост начин: всеки единичен връх наричаме дърво и той може да има нула или повече наследници, които също са дървета.</w:t>
      </w:r>
    </w:p>
    <w:p w:rsidR="006A0658" w:rsidRPr="006C20C0" w:rsidRDefault="006A0658" w:rsidP="006A0658">
      <w:pPr>
        <w:spacing w:after="120"/>
      </w:pPr>
      <w:r w:rsidRPr="006C20C0">
        <w:rPr>
          <w:b/>
        </w:rPr>
        <w:t xml:space="preserve">Височина на дърво </w:t>
      </w:r>
      <w:r w:rsidRPr="006C20C0">
        <w:t>е максималната от дълбочините на всички върхове. В горния пример височината е 2.</w:t>
      </w:r>
    </w:p>
    <w:p w:rsidR="006A0658" w:rsidRPr="006C20C0" w:rsidRDefault="006A0658" w:rsidP="006A0658">
      <w:r w:rsidRPr="006C20C0">
        <w:rPr>
          <w:b/>
        </w:rPr>
        <w:t>Степен на връх</w:t>
      </w:r>
      <w:r w:rsidRPr="006C20C0">
        <w:t xml:space="preserve"> ще наричаме броят на преките наследници (деца) на дадения връх. Степента на </w:t>
      </w:r>
      <w:r>
        <w:t>"</w:t>
      </w:r>
      <w:r w:rsidRPr="006C20C0">
        <w:t>19</w:t>
      </w:r>
      <w:r>
        <w:t>"</w:t>
      </w:r>
      <w:r w:rsidRPr="006C20C0">
        <w:t xml:space="preserve"> и </w:t>
      </w:r>
      <w:r>
        <w:t>"</w:t>
      </w:r>
      <w:r w:rsidRPr="006C20C0">
        <w:t>7</w:t>
      </w:r>
      <w:r>
        <w:t>"</w:t>
      </w:r>
      <w:r w:rsidRPr="006C20C0">
        <w:t xml:space="preserve"> е три, докато тази на </w:t>
      </w:r>
      <w:r>
        <w:t>"</w:t>
      </w:r>
      <w:r w:rsidRPr="006C20C0">
        <w:t>14</w:t>
      </w:r>
      <w:r>
        <w:t>"</w:t>
      </w:r>
      <w:r w:rsidRPr="006C20C0">
        <w:t xml:space="preserve"> е две. Листата са от нулева степен.</w:t>
      </w:r>
    </w:p>
    <w:p w:rsidR="006A0658" w:rsidRPr="006C20C0" w:rsidRDefault="006A0658" w:rsidP="006A0658">
      <w:r w:rsidRPr="006C20C0">
        <w:rPr>
          <w:b/>
        </w:rPr>
        <w:t>Разклоненост на дърво</w:t>
      </w:r>
      <w:r w:rsidRPr="006C20C0">
        <w:t xml:space="preserve"> се нарича максималната от степените на всички върхове в дървото. В нашият пример степента на върховете е най-много </w:t>
      </w:r>
      <w:r>
        <w:t>3</w:t>
      </w:r>
      <w:r w:rsidRPr="006C20C0">
        <w:t xml:space="preserve">, следователно разклонеността на дървото ни е </w:t>
      </w:r>
      <w:r>
        <w:t>3</w:t>
      </w:r>
      <w:r w:rsidRPr="006C20C0">
        <w:t>.</w:t>
      </w:r>
    </w:p>
    <w:p w:rsidR="006A0658" w:rsidRDefault="006A0658" w:rsidP="006A0658">
      <w:pPr>
        <w:pStyle w:val="Heading3"/>
        <w:numPr>
          <w:ilvl w:val="2"/>
          <w:numId w:val="0"/>
        </w:numPr>
        <w:tabs>
          <w:tab w:val="num" w:pos="0"/>
        </w:tabs>
        <w:suppressAutoHyphens/>
      </w:pPr>
      <w:bookmarkStart w:id="1421" w:name="_Toc243587678"/>
      <w:bookmarkStart w:id="1422" w:name="_Toc299461366"/>
      <w:r w:rsidRPr="006C20C0">
        <w:t xml:space="preserve">Реализация на дърво </w:t>
      </w:r>
      <w:r>
        <w:t xml:space="preserve">– </w:t>
      </w:r>
      <w:r w:rsidRPr="006C20C0">
        <w:t>пример</w:t>
      </w:r>
      <w:bookmarkEnd w:id="1421"/>
      <w:bookmarkEnd w:id="1422"/>
    </w:p>
    <w:p w:rsidR="006A0658" w:rsidRPr="0046032B" w:rsidRDefault="006A0658" w:rsidP="006A0658">
      <w:pPr>
        <w:spacing w:after="120"/>
        <w:rPr>
          <w:lang w:val="en-US"/>
        </w:rPr>
      </w:pPr>
      <w:r>
        <w:t>Нека сега разгледаме как можем да представяме дърветата като структури от данни в програмирането. Ще реализираме дърво, което съдържа числа във върховете си и всеки връх може да има 0 или повече наследници, които също са дървета (следвайки рекурсивната дефиниция). Всеки връх от дървото е рекурсивно-дефиниран чрез себе си. Един връх от дървото (</w:t>
      </w:r>
      <w:r w:rsidRPr="001C3DFE">
        <w:rPr>
          <w:rStyle w:val="Code"/>
        </w:rPr>
        <w:t>TreeNode&lt;T&gt;</w:t>
      </w:r>
      <w:r>
        <w:t>) съдържа в себе си списък от наследници, които също са върхове от дървото (</w:t>
      </w:r>
      <w:r w:rsidRPr="001C3DFE">
        <w:rPr>
          <w:rStyle w:val="Code"/>
        </w:rPr>
        <w:t>TreeNode&lt;T&gt;</w:t>
      </w:r>
      <w:r>
        <w:t>). Нека разгледаме сорс кода</w:t>
      </w:r>
      <w:r>
        <w:rPr>
          <w:lang w:val="en-US"/>
        </w:rPr>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1842DF"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146F7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presents a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rPr>
              <w:t xml:space="preserve">the type of the values in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nodes</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reeNod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value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T valu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Shows whether the current node has pa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hasPare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children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TreeNode</w:t>
            </w:r>
            <w:r>
              <w:rPr>
                <w:rFonts w:ascii="Courier New" w:hAnsi="Courier New" w:cs="Courier New"/>
                <w:noProof/>
                <w:szCs w:val="20"/>
              </w:rPr>
              <w:t>&lt;T&gt;&gt; children;</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F00E40"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a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reeNode(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alu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Pr="005217ED" w:rsidRDefault="006A0658" w:rsidP="006A0658">
            <w:pPr>
              <w:autoSpaceDE w:val="0"/>
              <w:autoSpaceDN w:val="0"/>
              <w:adjustRightInd w:val="0"/>
              <w:spacing w:before="0"/>
              <w:jc w:val="left"/>
              <w:rPr>
                <w:rFonts w:ascii="Courier New" w:hAnsi="Courier New" w:cs="Courier New"/>
                <w:noProof/>
                <w:color w:val="A31515"/>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 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value =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children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TreeNode</w:t>
            </w:r>
            <w:r>
              <w:rPr>
                <w:rFonts w:ascii="Courier New" w:hAnsi="Courier New" w:cs="Courier New"/>
                <w:noProof/>
                <w:szCs w:val="20"/>
              </w:rPr>
              <w:t>&lt;T&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F00E40"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value of th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value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713DF0"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number of node's children</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hildren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children.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934CB0"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Adds child to th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child"&gt;</w:t>
            </w:r>
            <w:r>
              <w:rPr>
                <w:rFonts w:ascii="Courier New" w:hAnsi="Courier New" w:cs="Courier New"/>
                <w:noProof/>
                <w:color w:val="008000"/>
                <w:szCs w:val="20"/>
              </w:rPr>
              <w:t>the child to be add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AddChild(</w:t>
            </w:r>
            <w:r>
              <w:rPr>
                <w:rFonts w:ascii="Courier New" w:hAnsi="Courier New" w:cs="Courier New"/>
                <w:noProof/>
                <w:color w:val="2B91AF"/>
                <w:szCs w:val="20"/>
              </w:rPr>
              <w:t>TreeNode</w:t>
            </w:r>
            <w:r>
              <w:rPr>
                <w:rFonts w:ascii="Courier New" w:hAnsi="Courier New" w:cs="Courier New"/>
                <w:noProof/>
                <w:szCs w:val="20"/>
              </w:rPr>
              <w:t>&lt;T&gt;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Pr="00934CB0" w:rsidRDefault="006A0658" w:rsidP="006A0658">
            <w:pPr>
              <w:autoSpaceDE w:val="0"/>
              <w:autoSpaceDN w:val="0"/>
              <w:adjustRightInd w:val="0"/>
              <w:spacing w:before="0"/>
              <w:jc w:val="left"/>
              <w:rPr>
                <w:rFonts w:ascii="Courier New" w:hAnsi="Courier New" w:cs="Courier New"/>
                <w:noProof/>
                <w:color w:val="A31515"/>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 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ild.hasPa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Exception</w:t>
            </w:r>
            <w:r>
              <w:rPr>
                <w:rFonts w:ascii="Courier New" w:hAnsi="Courier New" w:cs="Courier New"/>
                <w:noProof/>
                <w:szCs w:val="20"/>
              </w:rPr>
              <w:t>(</w:t>
            </w:r>
          </w:p>
          <w:p w:rsidR="006A0658" w:rsidRPr="00267084" w:rsidRDefault="006A0658" w:rsidP="006A0658">
            <w:pPr>
              <w:autoSpaceDE w:val="0"/>
              <w:autoSpaceDN w:val="0"/>
              <w:adjustRightInd w:val="0"/>
              <w:spacing w:before="0"/>
              <w:jc w:val="left"/>
              <w:rPr>
                <w:rFonts w:ascii="Courier New" w:hAnsi="Courier New" w:cs="Courier New"/>
                <w:noProof/>
                <w:color w:val="A31515"/>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 node already has a paren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child.hasParent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hildren.Add(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26708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Gets the child of the node at given index</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ndex"&gt;</w:t>
            </w:r>
            <w:r>
              <w:rPr>
                <w:rFonts w:ascii="Courier New" w:hAnsi="Courier New" w:cs="Courier New"/>
                <w:noProof/>
                <w:color w:val="008000"/>
                <w:szCs w:val="20"/>
              </w:rPr>
              <w:t>the index of the desired chil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child on the given position</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TreeNode</w:t>
            </w:r>
            <w:r>
              <w:rPr>
                <w:rFonts w:ascii="Courier New" w:hAnsi="Courier New" w:cs="Courier New"/>
                <w:noProof/>
                <w:szCs w:val="20"/>
              </w:rPr>
              <w:t>&lt;T&gt; GetChild(</w:t>
            </w:r>
            <w:r>
              <w:rPr>
                <w:rFonts w:ascii="Courier New" w:hAnsi="Courier New" w:cs="Courier New"/>
                <w:noProof/>
                <w:color w:val="0000FF"/>
                <w:szCs w:val="20"/>
              </w:rPr>
              <w:t>int</w:t>
            </w:r>
            <w:r>
              <w:rPr>
                <w:rFonts w:ascii="Courier New" w:hAnsi="Courier New" w:cs="Courier New"/>
                <w:noProof/>
                <w:szCs w:val="20"/>
              </w:rPr>
              <w:t xml:space="preserve"> 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children[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26708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presents a tree data structur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rPr>
              <w:t xml:space="preserve">the type of the values in the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tree</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 xml:space="preserve">&lt;T&g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The root of the 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TreeNode</w:t>
            </w:r>
            <w:r>
              <w:rPr>
                <w:rFonts w:ascii="Courier New" w:hAnsi="Courier New" w:cs="Courier New"/>
                <w:noProof/>
                <w:szCs w:val="20"/>
              </w:rPr>
              <w:t>&lt;T&gt;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26708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ree(T valu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alue == </w:t>
            </w:r>
            <w:r>
              <w:rPr>
                <w:rFonts w:ascii="Courier New" w:hAnsi="Courier New" w:cs="Courier New"/>
                <w:noProof/>
                <w:color w:val="0000FF"/>
                <w:szCs w:val="20"/>
              </w:rPr>
              <w:t>null</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Pr="00267084" w:rsidRDefault="006A0658" w:rsidP="006A0658">
            <w:pPr>
              <w:autoSpaceDE w:val="0"/>
              <w:autoSpaceDN w:val="0"/>
              <w:adjustRightInd w:val="0"/>
              <w:spacing w:before="0"/>
              <w:jc w:val="left"/>
              <w:rPr>
                <w:rFonts w:ascii="Courier New" w:hAnsi="Courier New" w:cs="Courier New"/>
                <w:noProof/>
                <w:color w:val="A31515"/>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 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oo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Node</w:t>
            </w:r>
            <w:r>
              <w:rPr>
                <w:rFonts w:ascii="Courier New" w:hAnsi="Courier New" w:cs="Courier New"/>
                <w:noProof/>
                <w:szCs w:val="20"/>
              </w:rPr>
              <w:t>&lt;T&g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26708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root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children"&gt;</w:t>
            </w:r>
            <w:r>
              <w:rPr>
                <w:rFonts w:ascii="Courier New" w:hAnsi="Courier New" w:cs="Courier New"/>
                <w:noProof/>
                <w:color w:val="008000"/>
                <w:szCs w:val="20"/>
              </w:rPr>
              <w:t xml:space="preserve">the children of the root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ree(T value, </w:t>
            </w:r>
            <w:r>
              <w:rPr>
                <w:rFonts w:ascii="Courier New" w:hAnsi="Courier New" w:cs="Courier New"/>
                <w:noProof/>
                <w:color w:val="0000FF"/>
                <w:szCs w:val="20"/>
              </w:rPr>
              <w:t>params</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 xml:space="preserve">&lt;T&gt;[] children)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 </w:t>
            </w:r>
            <w:r>
              <w:rPr>
                <w:rFonts w:ascii="Courier New" w:hAnsi="Courier New" w:cs="Courier New"/>
                <w:noProof/>
                <w:color w:val="0000FF"/>
                <w:szCs w:val="20"/>
              </w:rPr>
              <w:t>this</w:t>
            </w:r>
            <w:r>
              <w:rPr>
                <w:rFonts w:ascii="Courier New" w:hAnsi="Courier New" w:cs="Courier New"/>
                <w:noProof/>
                <w:szCs w:val="20"/>
              </w:rPr>
              <w: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 xml:space="preserve">&lt;T&gt; child </w:t>
            </w:r>
            <w:r>
              <w:rPr>
                <w:rFonts w:ascii="Courier New" w:hAnsi="Courier New" w:cs="Courier New"/>
                <w:noProof/>
                <w:color w:val="0000FF"/>
                <w:szCs w:val="20"/>
              </w:rPr>
              <w:t>in</w:t>
            </w:r>
            <w:r>
              <w:rPr>
                <w:rFonts w:ascii="Courier New" w:hAnsi="Courier New" w:cs="Courier New"/>
                <w:noProof/>
                <w:szCs w:val="20"/>
              </w:rPr>
              <w:t xml:space="preserve"> children)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root.AddChild(child.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root node or null if the tree is empt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TreeNode</w:t>
            </w:r>
            <w:r>
              <w:rPr>
                <w:rFonts w:ascii="Courier New" w:hAnsi="Courier New" w:cs="Courier New"/>
                <w:noProof/>
                <w:szCs w:val="20"/>
              </w:rPr>
              <w:t>&lt;T&gt;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tree in Depth </w:t>
            </w:r>
          </w:p>
          <w:p w:rsidR="006A0658" w:rsidRPr="00834E75"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First Search (DFS) manner</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root"&gt;</w:t>
            </w:r>
            <w:r>
              <w:rPr>
                <w:rFonts w:ascii="Courier New" w:hAnsi="Courier New" w:cs="Courier New"/>
                <w:noProof/>
                <w:color w:val="008000"/>
                <w:szCs w:val="20"/>
              </w:rPr>
              <w:t xml:space="preserve">the root of the tree to be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spaces"&gt;</w:t>
            </w:r>
            <w:r>
              <w:rPr>
                <w:rFonts w:ascii="Courier New" w:hAnsi="Courier New" w:cs="Courier New"/>
                <w:noProof/>
                <w:color w:val="008000"/>
                <w:szCs w:val="20"/>
              </w:rPr>
              <w:t xml:space="preserve">the spaces used for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presentation of the parent-child relation</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DFS(</w:t>
            </w:r>
            <w:r>
              <w:rPr>
                <w:rFonts w:ascii="Courier New" w:hAnsi="Courier New" w:cs="Courier New"/>
                <w:noProof/>
                <w:color w:val="2B91AF"/>
                <w:szCs w:val="20"/>
              </w:rPr>
              <w:t>TreeNode</w:t>
            </w:r>
            <w:r>
              <w:rPr>
                <w:rFonts w:ascii="Courier New" w:hAnsi="Courier New" w:cs="Courier New"/>
                <w:noProof/>
                <w:szCs w:val="20"/>
              </w:rPr>
              <w:t xml:space="preserve">&lt;T&gt; root, </w:t>
            </w:r>
            <w:r>
              <w:rPr>
                <w:rFonts w:ascii="Courier New" w:hAnsi="Courier New" w:cs="Courier New"/>
                <w:noProof/>
                <w:color w:val="0000FF"/>
                <w:szCs w:val="20"/>
              </w:rPr>
              <w:t>string</w:t>
            </w:r>
            <w:r>
              <w:rPr>
                <w:rFonts w:ascii="Courier New" w:hAnsi="Courier New" w:cs="Courier New"/>
                <w:noProof/>
                <w:szCs w:val="20"/>
              </w:rPr>
              <w:t xml:space="preserve"> spaces)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root == </w:t>
            </w:r>
            <w:r>
              <w:rPr>
                <w:rFonts w:ascii="Courier New" w:hAnsi="Courier New" w:cs="Courier New"/>
                <w:noProof/>
                <w:color w:val="0000FF"/>
                <w:szCs w:val="20"/>
              </w:rPr>
              <w:t>null</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spaces + roo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Node</w:t>
            </w:r>
            <w:r>
              <w:rPr>
                <w:rFonts w:ascii="Courier New" w:hAnsi="Courier New" w:cs="Courier New"/>
                <w:noProof/>
                <w:szCs w:val="20"/>
              </w:rPr>
              <w:t xml:space="preserve">&lt;T&gt; 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root.ChildrenCount; i++)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hild = root.GetChild(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PrintDFS(child, spaces + </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the tree in </w:t>
            </w:r>
          </w:p>
          <w:p w:rsidR="006A0658" w:rsidRPr="00834E75"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Depth First Search (DFS) manner</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DFS()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PrintDFS(</w:t>
            </w:r>
            <w:r>
              <w:rPr>
                <w:rFonts w:ascii="Courier New" w:hAnsi="Courier New" w:cs="Courier New"/>
                <w:noProof/>
                <w:color w:val="0000FF"/>
                <w:szCs w:val="20"/>
              </w:rPr>
              <w:t>this</w:t>
            </w:r>
            <w:r>
              <w:rPr>
                <w:rFonts w:ascii="Courier New" w:hAnsi="Courier New" w:cs="Courier New"/>
                <w:noProof/>
                <w:szCs w:val="20"/>
              </w:rPr>
              <w:t xml:space="preserve">.root, </w:t>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834E75"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Shows a sample usage of the Tree</w:t>
            </w:r>
            <w:r>
              <w:rPr>
                <w:rFonts w:ascii="Courier New" w:hAnsi="Courier New" w:cs="Courier New"/>
                <w:noProof/>
                <w:color w:val="808080"/>
                <w:szCs w:val="20"/>
              </w:rPr>
              <w:t>&lt;</w:t>
            </w:r>
            <w:r>
              <w:rPr>
                <w:rFonts w:ascii="Courier New" w:hAnsi="Courier New" w:cs="Courier New"/>
                <w:noProof/>
                <w:color w:val="808080"/>
                <w:szCs w:val="20"/>
                <w:lang w:val="en-US"/>
              </w:rPr>
              <w:t>T</w:t>
            </w:r>
            <w:r>
              <w:rPr>
                <w:rFonts w:ascii="Courier New" w:hAnsi="Courier New" w:cs="Courier New"/>
                <w:noProof/>
                <w:color w:val="808080"/>
                <w:szCs w:val="20"/>
              </w:rPr>
              <w:t>&gt;</w:t>
            </w:r>
            <w:r>
              <w:rPr>
                <w:rFonts w:ascii="Courier New" w:hAnsi="Courier New" w:cs="Courier New"/>
                <w:noProof/>
                <w:color w:val="008000"/>
                <w:szCs w:val="20"/>
              </w:rPr>
              <w:t xml:space="preserve"> clas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reeEx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Create the tree from the s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tre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7,</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9,</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3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2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2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Traverse and print the tree using Depth-First-Searc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ree.PrintDF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Console outpu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7</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19</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1</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12</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31</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21</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14</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23</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 xml:space="preserve">      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0E435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6A0658" w:rsidRDefault="006A0658" w:rsidP="006A0658">
      <w:pPr>
        <w:pStyle w:val="Heading4"/>
        <w:numPr>
          <w:ilvl w:val="3"/>
          <w:numId w:val="0"/>
        </w:numPr>
        <w:tabs>
          <w:tab w:val="num" w:pos="0"/>
        </w:tabs>
        <w:suppressAutoHyphens/>
      </w:pPr>
      <w:r>
        <w:t>Как работи нашата имплементация на дърво?</w:t>
      </w:r>
    </w:p>
    <w:p w:rsidR="006A0658" w:rsidRDefault="006A0658" w:rsidP="006A0658">
      <w:pPr>
        <w:rPr>
          <w:lang w:val="en-US"/>
        </w:rPr>
      </w:pPr>
      <w:r w:rsidRPr="006C20C0">
        <w:t xml:space="preserve">Нека кажем няколко думи за предложения код. В примера имаме клас </w:t>
      </w:r>
      <w:r w:rsidRPr="005565FA">
        <w:rPr>
          <w:rStyle w:val="Code"/>
        </w:rPr>
        <w:t>Tree&lt;Т&gt;</w:t>
      </w:r>
      <w:r w:rsidRPr="006C20C0">
        <w:t xml:space="preserve">, който е имплементация на самото дърво. </w:t>
      </w:r>
      <w:r>
        <w:t>Д</w:t>
      </w:r>
      <w:r w:rsidRPr="006C20C0">
        <w:t>ефиниран</w:t>
      </w:r>
      <w:r>
        <w:t xml:space="preserve"> е и</w:t>
      </w:r>
      <w:r w:rsidRPr="006C20C0">
        <w:t xml:space="preserve"> клас </w:t>
      </w:r>
      <w:r>
        <w:t xml:space="preserve">– </w:t>
      </w:r>
      <w:r w:rsidRPr="005565FA">
        <w:rPr>
          <w:rStyle w:val="Code"/>
        </w:rPr>
        <w:t>TreeNode&lt;T&gt;</w:t>
      </w:r>
      <w:r w:rsidRPr="006C20C0">
        <w:t>, който представлява един връх от дървото.</w:t>
      </w:r>
    </w:p>
    <w:p w:rsidR="006A0658" w:rsidRDefault="006A0658" w:rsidP="006A0658">
      <w:pPr>
        <w:rPr>
          <w:lang w:val="en-US"/>
        </w:rPr>
      </w:pPr>
      <w:r w:rsidRPr="006C20C0">
        <w:t>Функционалността, свързана с връх</w:t>
      </w:r>
      <w:r>
        <w:t>,</w:t>
      </w:r>
      <w:r w:rsidRPr="006C20C0">
        <w:t xml:space="preserve"> като например създаване на връх, добавяне на наследник на връх, взимане на броя на наследниците и т.н. се реализират на ниво </w:t>
      </w:r>
      <w:r w:rsidRPr="005565FA">
        <w:rPr>
          <w:rStyle w:val="Code"/>
        </w:rPr>
        <w:t>TreeNode&lt;T&gt;</w:t>
      </w:r>
      <w:r w:rsidRPr="006C20C0">
        <w:t>.</w:t>
      </w:r>
    </w:p>
    <w:p w:rsidR="006A0658" w:rsidRDefault="006A0658" w:rsidP="006A0658">
      <w:r w:rsidRPr="006C20C0">
        <w:t xml:space="preserve">Останалата функционалност (например обхождане на дървото) се реализира на ниво </w:t>
      </w:r>
      <w:r w:rsidRPr="005565FA">
        <w:rPr>
          <w:rStyle w:val="Code"/>
        </w:rPr>
        <w:t>Tree&lt;Т&gt;</w:t>
      </w:r>
      <w:r w:rsidRPr="006C20C0">
        <w:t>. Така функционалността става логически разделена между двата класа, което прави имплементацията по гъвкава.</w:t>
      </w:r>
    </w:p>
    <w:p w:rsidR="006A0658" w:rsidRPr="001C09FA" w:rsidRDefault="006A0658" w:rsidP="006A0658">
      <w:pPr>
        <w:rPr>
          <w:lang w:val="en-US"/>
        </w:rPr>
      </w:pPr>
      <w:r>
        <w:t>Причината да разделим на два класа имплементацията е, че някои опера</w:t>
      </w:r>
      <w:r>
        <w:softHyphen/>
        <w:t>ции се отнасят за конкретен връх (например добавяне на наслед</w:t>
      </w:r>
      <w:r>
        <w:softHyphen/>
        <w:t>ник), докато други се отнасят за цялото дърво (например търсене на връх по неговата стойност). При такова разделяне дървото е клас, който знае кой му е коренът, а всеки връх знае наследниците си. При такава имплемен</w:t>
      </w:r>
      <w:r>
        <w:softHyphen/>
        <w:t xml:space="preserve">тация е възможно да имаме и празно дърво (при </w:t>
      </w:r>
      <w:r w:rsidRPr="001C09FA">
        <w:rPr>
          <w:rStyle w:val="Code"/>
        </w:rPr>
        <w:t>root=null</w:t>
      </w:r>
      <w:r>
        <w:t>).</w:t>
      </w:r>
    </w:p>
    <w:p w:rsidR="006A0658" w:rsidRPr="006C20C0" w:rsidRDefault="006A0658" w:rsidP="006A0658">
      <w:r w:rsidRPr="006C20C0">
        <w:t xml:space="preserve">Ето и някои подробности от реализацията на </w:t>
      </w:r>
      <w:r w:rsidRPr="005565FA">
        <w:rPr>
          <w:rStyle w:val="Code"/>
        </w:rPr>
        <w:t>TreeNode&lt;T&gt;</w:t>
      </w:r>
      <w:r w:rsidRPr="006C20C0">
        <w:t>. Всеки един връх (</w:t>
      </w:r>
      <w:r w:rsidRPr="00AB2D1C">
        <w:rPr>
          <w:lang w:val="en-US"/>
        </w:rPr>
        <w:t>node</w:t>
      </w:r>
      <w:r w:rsidRPr="006C20C0">
        <w:t xml:space="preserve">) на дървото представлява съвкупност от частно поле </w:t>
      </w:r>
      <w:r w:rsidRPr="005565FA">
        <w:rPr>
          <w:rStyle w:val="Code"/>
        </w:rPr>
        <w:t>value</w:t>
      </w:r>
      <w:r w:rsidRPr="006C20C0">
        <w:t xml:space="preserve">, което съдържа стойността му, и списък от наследници </w:t>
      </w:r>
      <w:r w:rsidRPr="005565FA">
        <w:rPr>
          <w:rStyle w:val="Code"/>
        </w:rPr>
        <w:t>children</w:t>
      </w:r>
      <w:r w:rsidRPr="006C20C0">
        <w:t xml:space="preserve">. Списъкът на наследниците е от елементи на същия тип. Така всеки връх съдържа списък от референции към неговите преки наследници. Предоставени са също </w:t>
      </w:r>
      <w:r>
        <w:t>и публични свойства</w:t>
      </w:r>
      <w:r w:rsidRPr="006C20C0">
        <w:t xml:space="preserve"> за достъп до стойността на върха. Операциите, които могат да се извършват от външен за класа код върху децата, са:</w:t>
      </w:r>
    </w:p>
    <w:p w:rsidR="006A0658" w:rsidRPr="006C20C0" w:rsidRDefault="006A0658" w:rsidP="00222F92">
      <w:pPr>
        <w:numPr>
          <w:ilvl w:val="0"/>
          <w:numId w:val="94"/>
        </w:numPr>
        <w:tabs>
          <w:tab w:val="left" w:pos="2840"/>
        </w:tabs>
        <w:suppressAutoHyphens/>
      </w:pPr>
      <w:r>
        <w:rPr>
          <w:rStyle w:val="Code"/>
        </w:rPr>
        <w:t>A</w:t>
      </w:r>
      <w:r w:rsidRPr="005565FA">
        <w:rPr>
          <w:rStyle w:val="Code"/>
        </w:rPr>
        <w:t>ddChild(TreeNode&lt;T&gt; child)</w:t>
      </w:r>
      <w:r w:rsidRPr="006C20C0">
        <w:rPr>
          <w:rFonts w:ascii="Courier New" w:hAnsi="Courier New" w:cs="Courier New"/>
          <w:color w:val="000000"/>
          <w:szCs w:val="20"/>
        </w:rPr>
        <w:t xml:space="preserve"> - </w:t>
      </w:r>
      <w:r w:rsidRPr="006C20C0">
        <w:t>добавя нов</w:t>
      </w:r>
      <w:r>
        <w:t xml:space="preserve"> наследник</w:t>
      </w:r>
      <w:r w:rsidRPr="006C20C0">
        <w:t>.</w:t>
      </w:r>
    </w:p>
    <w:p w:rsidR="006A0658" w:rsidRPr="006C20C0" w:rsidRDefault="006A0658" w:rsidP="00222F92">
      <w:pPr>
        <w:numPr>
          <w:ilvl w:val="0"/>
          <w:numId w:val="94"/>
        </w:numPr>
        <w:tabs>
          <w:tab w:val="left" w:pos="2840"/>
        </w:tabs>
        <w:suppressAutoHyphens/>
      </w:pPr>
      <w:r w:rsidRPr="005565FA">
        <w:rPr>
          <w:rStyle w:val="Code"/>
        </w:rPr>
        <w:t xml:space="preserve">TreeNode&lt;T&gt; </w:t>
      </w:r>
      <w:r>
        <w:rPr>
          <w:rStyle w:val="Code"/>
        </w:rPr>
        <w:t>G</w:t>
      </w:r>
      <w:r w:rsidRPr="005565FA">
        <w:rPr>
          <w:rStyle w:val="Code"/>
        </w:rPr>
        <w:t>etChild(int index)</w:t>
      </w:r>
      <w:r w:rsidRPr="006C20C0">
        <w:rPr>
          <w:rFonts w:ascii="Courier New" w:hAnsi="Courier New" w:cs="Courier New"/>
          <w:color w:val="000000"/>
          <w:szCs w:val="20"/>
        </w:rPr>
        <w:t xml:space="preserve"> - </w:t>
      </w:r>
      <w:r w:rsidRPr="006C20C0">
        <w:t xml:space="preserve">връща </w:t>
      </w:r>
      <w:r>
        <w:t>наследник</w:t>
      </w:r>
      <w:r w:rsidRPr="006C20C0">
        <w:t xml:space="preserve"> по зададен индекс.</w:t>
      </w:r>
    </w:p>
    <w:p w:rsidR="006A0658" w:rsidRPr="006C20C0" w:rsidRDefault="006A0658" w:rsidP="00222F92">
      <w:pPr>
        <w:numPr>
          <w:ilvl w:val="0"/>
          <w:numId w:val="94"/>
        </w:numPr>
        <w:tabs>
          <w:tab w:val="left" w:pos="2840"/>
        </w:tabs>
        <w:suppressAutoHyphens/>
      </w:pPr>
      <w:r w:rsidRPr="005565FA">
        <w:rPr>
          <w:rStyle w:val="Code"/>
        </w:rPr>
        <w:t>ChildrenCount</w:t>
      </w:r>
      <w:r w:rsidRPr="006C20C0">
        <w:rPr>
          <w:rFonts w:ascii="Courier New" w:hAnsi="Courier New" w:cs="Courier New"/>
          <w:color w:val="000000"/>
          <w:szCs w:val="20"/>
        </w:rPr>
        <w:t xml:space="preserve"> - </w:t>
      </w:r>
      <w:r w:rsidRPr="006C20C0">
        <w:t xml:space="preserve">връща броя на </w:t>
      </w:r>
      <w:r>
        <w:t>наследници</w:t>
      </w:r>
      <w:r w:rsidRPr="006C20C0">
        <w:t xml:space="preserve"> на даден връх.</w:t>
      </w:r>
    </w:p>
    <w:p w:rsidR="006A0658" w:rsidRPr="006C20C0" w:rsidRDefault="006A0658" w:rsidP="006A0658">
      <w:r w:rsidRPr="006C20C0">
        <w:t xml:space="preserve">За да спазим изискването всеки връх в дървото да има точно един родител, сме дефинирали частното поле </w:t>
      </w:r>
      <w:r w:rsidRPr="005565FA">
        <w:rPr>
          <w:rStyle w:val="Code"/>
        </w:rPr>
        <w:t>hasParent</w:t>
      </w:r>
      <w:r w:rsidRPr="006C20C0">
        <w:t xml:space="preserve">, което показва дали даденият връх има родител. Тази информация се използва вътрешно в нашия клас и ни трябва в метода </w:t>
      </w:r>
      <w:r>
        <w:rPr>
          <w:rStyle w:val="Code"/>
        </w:rPr>
        <w:t>A</w:t>
      </w:r>
      <w:r w:rsidRPr="005565FA">
        <w:rPr>
          <w:rStyle w:val="Code"/>
        </w:rPr>
        <w:t>ddChild(Tree&lt;</w:t>
      </w:r>
      <w:r>
        <w:rPr>
          <w:rStyle w:val="Code"/>
        </w:rPr>
        <w:t>T</w:t>
      </w:r>
      <w:r w:rsidRPr="005565FA">
        <w:rPr>
          <w:rStyle w:val="Code"/>
        </w:rPr>
        <w:t>&gt; child)</w:t>
      </w:r>
      <w:r w:rsidRPr="006C20C0">
        <w:t>. В него правим проверка дали кандидат детето няма вече родител. Ако има, се хвърля изключение, показващ, че това е недопустимо.</w:t>
      </w:r>
    </w:p>
    <w:p w:rsidR="006A0658" w:rsidRDefault="006A0658" w:rsidP="006A0658">
      <w:r w:rsidRPr="006C20C0">
        <w:t xml:space="preserve">В класа </w:t>
      </w:r>
      <w:r w:rsidRPr="005565FA">
        <w:rPr>
          <w:rStyle w:val="Code"/>
        </w:rPr>
        <w:t>Tree&lt;Т&gt;</w:t>
      </w:r>
      <w:r w:rsidRPr="006C20C0">
        <w:rPr>
          <w:rFonts w:ascii="Courier New" w:hAnsi="Courier New" w:cs="Courier New"/>
          <w:color w:val="000000"/>
          <w:szCs w:val="20"/>
        </w:rPr>
        <w:t xml:space="preserve"> </w:t>
      </w:r>
      <w:r>
        <w:t xml:space="preserve">сме предоставили едно единствено </w:t>
      </w:r>
      <w:r>
        <w:rPr>
          <w:b/>
          <w:lang w:val="en-US"/>
        </w:rPr>
        <w:t>get</w:t>
      </w:r>
      <w:r w:rsidRPr="006C20C0">
        <w:t xml:space="preserve"> </w:t>
      </w:r>
      <w:r>
        <w:t>свойство</w:t>
      </w:r>
      <w:r w:rsidRPr="006C20C0">
        <w:t xml:space="preserve"> </w:t>
      </w:r>
      <w:r>
        <w:rPr>
          <w:lang w:val="en-US"/>
        </w:rPr>
        <w:t>-</w:t>
      </w:r>
      <w:r>
        <w:t xml:space="preserve"> </w:t>
      </w:r>
      <w:r w:rsidRPr="005565FA">
        <w:rPr>
          <w:rStyle w:val="Code"/>
        </w:rPr>
        <w:t>TreeNode&lt;T&gt;</w:t>
      </w:r>
      <w:r w:rsidRPr="006C20C0">
        <w:rPr>
          <w:rFonts w:ascii="Courier New" w:hAnsi="Courier New" w:cs="Courier New"/>
          <w:color w:val="000000"/>
          <w:szCs w:val="20"/>
        </w:rPr>
        <w:t xml:space="preserve"> </w:t>
      </w:r>
      <w:r w:rsidRPr="005565FA">
        <w:rPr>
          <w:rStyle w:val="Code"/>
        </w:rPr>
        <w:t>Root</w:t>
      </w:r>
      <w:r>
        <w:rPr>
          <w:rStyle w:val="Code"/>
        </w:rPr>
        <w:t>,</w:t>
      </w:r>
      <w:r w:rsidRPr="006C20C0">
        <w:rPr>
          <w:rFonts w:ascii="Courier New" w:hAnsi="Courier New" w:cs="Courier New"/>
          <w:color w:val="000000"/>
          <w:szCs w:val="20"/>
        </w:rPr>
        <w:t xml:space="preserve"> </w:t>
      </w:r>
      <w:r>
        <w:t>което</w:t>
      </w:r>
      <w:r w:rsidRPr="006C20C0">
        <w:t xml:space="preserve"> връща корена на дървото.</w:t>
      </w:r>
    </w:p>
    <w:p w:rsidR="006A0658" w:rsidRDefault="006A0658" w:rsidP="006A0658">
      <w:pPr>
        <w:pStyle w:val="Heading4"/>
        <w:numPr>
          <w:ilvl w:val="3"/>
          <w:numId w:val="0"/>
        </w:numPr>
        <w:tabs>
          <w:tab w:val="num" w:pos="0"/>
        </w:tabs>
        <w:suppressAutoHyphens/>
      </w:pPr>
      <w:r>
        <w:t>Рекурсивно обхождане на дърво в дълбочина</w:t>
      </w:r>
    </w:p>
    <w:p w:rsidR="006A0658" w:rsidRPr="00C442A1" w:rsidRDefault="006A0658" w:rsidP="006A0658">
      <w:r w:rsidRPr="00C442A1">
        <w:t xml:space="preserve">В класа </w:t>
      </w:r>
      <w:r w:rsidRPr="00C442A1">
        <w:rPr>
          <w:rStyle w:val="Code"/>
        </w:rPr>
        <w:t>Tree&lt;Т&gt;</w:t>
      </w:r>
      <w:r>
        <w:t xml:space="preserve"> e реализиран</w:t>
      </w:r>
      <w:r w:rsidRPr="00C442A1">
        <w:t xml:space="preserve"> и методът </w:t>
      </w:r>
      <w:r w:rsidRPr="00C442A1">
        <w:rPr>
          <w:rStyle w:val="Code"/>
        </w:rPr>
        <w:t>TraverseDFS()</w:t>
      </w:r>
      <w:r w:rsidRPr="00C442A1">
        <w:t xml:space="preserve">, който извиква частния метод </w:t>
      </w:r>
      <w:r>
        <w:rPr>
          <w:rStyle w:val="Code"/>
        </w:rPr>
        <w:t>PrintD</w:t>
      </w:r>
      <w:r w:rsidRPr="00C442A1">
        <w:rPr>
          <w:rStyle w:val="Code"/>
        </w:rPr>
        <w:t>FS(TreeNode&lt;</w:t>
      </w:r>
      <w:r>
        <w:rPr>
          <w:rStyle w:val="Code"/>
        </w:rPr>
        <w:t>T</w:t>
      </w:r>
      <w:r w:rsidRPr="00C442A1">
        <w:rPr>
          <w:rStyle w:val="Code"/>
        </w:rPr>
        <w:t xml:space="preserve">&gt; root, </w:t>
      </w:r>
      <w:r>
        <w:rPr>
          <w:rStyle w:val="Code"/>
        </w:rPr>
        <w:t>s</w:t>
      </w:r>
      <w:r w:rsidRPr="00C442A1">
        <w:rPr>
          <w:rStyle w:val="Code"/>
        </w:rPr>
        <w:t>tring spaces)</w:t>
      </w:r>
      <w:r w:rsidRPr="00C442A1">
        <w:t>, който обхожда дървото в дълбочина и извежда на стандартния изход елементите му, така че нагледно да се изобрази дървовидната структура чрез отместване надясно (с добавяне на интервали).</w:t>
      </w:r>
    </w:p>
    <w:p w:rsidR="006A0658" w:rsidRPr="00C442A1" w:rsidRDefault="006A0658" w:rsidP="006A0658">
      <w:r w:rsidRPr="00C442A1">
        <w:t xml:space="preserve">Алгоритъмът за </w:t>
      </w:r>
      <w:r w:rsidRPr="00BB7DC9">
        <w:rPr>
          <w:b/>
        </w:rPr>
        <w:t>обхождане в дълбочина</w:t>
      </w:r>
      <w:r w:rsidRPr="00C442A1">
        <w:t xml:space="preserve"> (</w:t>
      </w:r>
      <w:r w:rsidRPr="00AB2D1C">
        <w:rPr>
          <w:b/>
          <w:lang w:val="en-US"/>
        </w:rPr>
        <w:t>Depth-First-Search</w:t>
      </w:r>
      <w:r w:rsidRPr="00C442A1">
        <w:t xml:space="preserve"> или </w:t>
      </w:r>
      <w:r w:rsidRPr="00BB7DC9">
        <w:rPr>
          <w:b/>
        </w:rPr>
        <w:t>DFS</w:t>
      </w:r>
      <w:r w:rsidRPr="00C442A1">
        <w:t>) започва от даден връх и се стреми да се спусне колкото се може по-надолу в дървовидната йерархия</w:t>
      </w:r>
      <w:r>
        <w:t>.</w:t>
      </w:r>
      <w:r w:rsidRPr="00C442A1">
        <w:t xml:space="preserve"> </w:t>
      </w:r>
      <w:r>
        <w:t>К</w:t>
      </w:r>
      <w:r w:rsidRPr="00C442A1">
        <w:t>огато стигне до връх, от който няма продължение се връща назад към пред</w:t>
      </w:r>
      <w:r w:rsidRPr="00C442A1">
        <w:softHyphen/>
        <w:t>ходния връх. Алгоритъм</w:t>
      </w:r>
      <w:r>
        <w:t>а</w:t>
      </w:r>
      <w:r w:rsidRPr="00C442A1">
        <w:t xml:space="preserve"> можем да опишем </w:t>
      </w:r>
      <w:r>
        <w:t>схематично</w:t>
      </w:r>
      <w:r w:rsidRPr="00C442A1">
        <w:t xml:space="preserve"> по следния начин:</w:t>
      </w:r>
    </w:p>
    <w:p w:rsidR="006A0658" w:rsidRPr="00C442A1" w:rsidRDefault="006A0658" w:rsidP="00222F92">
      <w:pPr>
        <w:numPr>
          <w:ilvl w:val="0"/>
          <w:numId w:val="90"/>
        </w:numPr>
        <w:tabs>
          <w:tab w:val="clear" w:pos="930"/>
        </w:tabs>
        <w:suppressAutoHyphens/>
        <w:ind w:left="568" w:hanging="284"/>
      </w:pPr>
      <w:r w:rsidRPr="00C442A1">
        <w:t>Обхождаме текущия връх.</w:t>
      </w:r>
    </w:p>
    <w:p w:rsidR="006A0658" w:rsidRPr="00C442A1" w:rsidRDefault="006A0658" w:rsidP="00222F92">
      <w:pPr>
        <w:numPr>
          <w:ilvl w:val="0"/>
          <w:numId w:val="90"/>
        </w:numPr>
        <w:tabs>
          <w:tab w:val="clear" w:pos="930"/>
        </w:tabs>
        <w:suppressAutoHyphens/>
        <w:ind w:left="568" w:hanging="284"/>
      </w:pPr>
      <w:r w:rsidRPr="00C442A1">
        <w:t>Последователно обхождаме рекурсивно всяко едно от поддър</w:t>
      </w:r>
      <w:r w:rsidRPr="00C442A1">
        <w:softHyphen/>
        <w:t>ветата на текущия връх (обръщаме се рекурсивно към същия метод после</w:t>
      </w:r>
      <w:r w:rsidRPr="00C442A1">
        <w:softHyphen/>
        <w:t>дователно за всеки един от неговите преки наслед</w:t>
      </w:r>
      <w:r w:rsidRPr="00C442A1">
        <w:softHyphen/>
        <w:t>ници).</w:t>
      </w:r>
    </w:p>
    <w:p w:rsidR="006A0658" w:rsidRDefault="006A0658" w:rsidP="006A0658">
      <w:pPr>
        <w:pStyle w:val="Heading4"/>
        <w:numPr>
          <w:ilvl w:val="3"/>
          <w:numId w:val="0"/>
        </w:numPr>
        <w:tabs>
          <w:tab w:val="num" w:pos="0"/>
        </w:tabs>
        <w:suppressAutoHyphens/>
      </w:pPr>
      <w:r>
        <w:t>Създаване на дърво</w:t>
      </w:r>
    </w:p>
    <w:p w:rsidR="006A0658" w:rsidRPr="006C20C0" w:rsidRDefault="006A0658" w:rsidP="006A0658">
      <w:r>
        <w:t>За да създаваме по-лесно дървета сме дефинирали специален конструк</w:t>
      </w:r>
      <w:r>
        <w:softHyphen/>
        <w:t xml:space="preserve">тор, който приема стойност на връх и списък от поддървета за този връх. Така </w:t>
      </w:r>
      <w:r w:rsidRPr="006C20C0">
        <w:t>позволява</w:t>
      </w:r>
      <w:r>
        <w:t>ме</w:t>
      </w:r>
      <w:r w:rsidRPr="006C20C0">
        <w:t xml:space="preserve"> подаването на произволен брой аргументи от тип </w:t>
      </w:r>
      <w:r>
        <w:rPr>
          <w:rStyle w:val="Code"/>
        </w:rPr>
        <w:t>Tree&lt;T</w:t>
      </w:r>
      <w:r w:rsidRPr="005565FA">
        <w:rPr>
          <w:rStyle w:val="Code"/>
        </w:rPr>
        <w:t>&gt;</w:t>
      </w:r>
      <w:r w:rsidRPr="00A83D89">
        <w:t xml:space="preserve"> (поддървета).</w:t>
      </w:r>
      <w:r w:rsidRPr="005565FA">
        <w:t xml:space="preserve"> </w:t>
      </w:r>
      <w:r>
        <w:t>П</w:t>
      </w:r>
      <w:r w:rsidRPr="005565FA">
        <w:t xml:space="preserve">ри създаването на дървото за нашия пример </w:t>
      </w:r>
      <w:r>
        <w:t xml:space="preserve">използваме точно този конструктор и той ни позволява да </w:t>
      </w:r>
      <w:r w:rsidRPr="006C20C0">
        <w:t>онаглед</w:t>
      </w:r>
      <w:r>
        <w:t xml:space="preserve">им </w:t>
      </w:r>
      <w:r w:rsidRPr="006C20C0">
        <w:t>структурата му.</w:t>
      </w:r>
    </w:p>
    <w:p w:rsidR="006A0658" w:rsidRPr="006C20C0" w:rsidRDefault="006A0658" w:rsidP="006A0658">
      <w:pPr>
        <w:pStyle w:val="Heading3"/>
        <w:numPr>
          <w:ilvl w:val="2"/>
          <w:numId w:val="0"/>
        </w:numPr>
        <w:tabs>
          <w:tab w:val="num" w:pos="0"/>
        </w:tabs>
        <w:suppressAutoHyphens/>
      </w:pPr>
      <w:bookmarkStart w:id="1423" w:name="_Toc243587679"/>
      <w:bookmarkStart w:id="1424" w:name="_Toc299461367"/>
      <w:r>
        <w:t>О</w:t>
      </w:r>
      <w:r w:rsidRPr="006C20C0">
        <w:t>бхождане на директори</w:t>
      </w:r>
      <w:r>
        <w:t>ите по твърдия диск</w:t>
      </w:r>
      <w:bookmarkEnd w:id="1423"/>
      <w:bookmarkEnd w:id="1424"/>
    </w:p>
    <w:p w:rsidR="006A0658" w:rsidRDefault="006A0658" w:rsidP="006A0658">
      <w:r>
        <w:t>Нека сега разгледаме още един пример за дърво – файловата система. Замисляли ли сте се, че директориите върху твърдия ви диск образуват йерархична структура, която е дърво? Можете да се сетите и за много други реални примери, при които се използват дървета.</w:t>
      </w:r>
    </w:p>
    <w:p w:rsidR="006A0658" w:rsidRDefault="006A0658" w:rsidP="006A0658">
      <w:pPr>
        <w:spacing w:after="120"/>
      </w:pPr>
      <w:r>
        <w:t>Нека разгледаме по-подробно файловата система в Windows.</w:t>
      </w:r>
      <w:r w:rsidRPr="00DA3FB3">
        <w:t xml:space="preserve"> </w:t>
      </w:r>
      <w:r w:rsidRPr="006C20C0">
        <w:t>Както знаем от нашия всекидневен опит, ние създаваме папки</w:t>
      </w:r>
      <w:r>
        <w:rPr>
          <w:lang w:val="en-US"/>
        </w:rPr>
        <w:t xml:space="preserve"> </w:t>
      </w:r>
      <w:r>
        <w:t>върху твърдия диск</w:t>
      </w:r>
      <w:r w:rsidRPr="006C20C0">
        <w:t>, които могат да съдържат от своя страна подпапки или файлове. Подпап</w:t>
      </w:r>
      <w:r>
        <w:softHyphen/>
      </w:r>
      <w:r w:rsidRPr="006C20C0">
        <w:t>ките отново може да съдържат подпапки и т</w:t>
      </w:r>
      <w:r>
        <w:t>.</w:t>
      </w:r>
      <w:r w:rsidRPr="006C20C0">
        <w:t xml:space="preserve"> н</w:t>
      </w:r>
      <w:r>
        <w:t>.</w:t>
      </w:r>
      <w:r w:rsidRPr="006C20C0">
        <w:t xml:space="preserve"> </w:t>
      </w:r>
      <w:r>
        <w:t>до някакво разумно огра</w:t>
      </w:r>
      <w:r>
        <w:softHyphen/>
        <w:t>ничение (максимална дълбочина).</w:t>
      </w:r>
    </w:p>
    <w:p w:rsidR="006A0658" w:rsidRPr="00B70352" w:rsidRDefault="006A0658" w:rsidP="006A0658">
      <w:pPr>
        <w:spacing w:after="120"/>
      </w:pPr>
      <w:r w:rsidRPr="00B70352">
        <w:t xml:space="preserve">Дървото на директориите на файловата система е достъпно чрез стандартни функции от класа </w:t>
      </w:r>
      <w:r w:rsidRPr="00B70352">
        <w:rPr>
          <w:rStyle w:val="Code"/>
        </w:rPr>
        <w:t>System.IO.DirectoryInfo</w:t>
      </w:r>
      <w:r w:rsidRPr="00B70352">
        <w:t>. То не съществува като структура от данни в явен вид, но съществува начин да извличаме за всяка директория файловете и директориите в нея и следователно можем да го обходим чрез стандартен алгоритъм за обхождане на дървета.</w:t>
      </w:r>
    </w:p>
    <w:p w:rsidR="006A0658" w:rsidRDefault="006A0658" w:rsidP="006A0658">
      <w:pPr>
        <w:spacing w:after="120"/>
        <w:rPr>
          <w:lang w:val="en-US"/>
        </w:rPr>
      </w:pPr>
      <w:r>
        <w:t>Ето как изглежда типичното дърво на директориите в Windows</w:t>
      </w:r>
      <w:r>
        <w:rPr>
          <w:lang w:val="en-US"/>
        </w:rPr>
        <w:t>:</w:t>
      </w:r>
    </w:p>
    <w:p w:rsidR="006A0658" w:rsidRPr="00EF1177" w:rsidRDefault="006A7979" w:rsidP="006A0658">
      <w:pPr>
        <w:spacing w:after="120"/>
        <w:jc w:val="center"/>
      </w:pPr>
      <w:r>
        <w:rPr>
          <w:noProof/>
          <w:lang w:val="en-US" w:eastAsia="en-US"/>
        </w:rPr>
        <w:drawing>
          <wp:inline distT="0" distB="0" distL="0" distR="0">
            <wp:extent cx="1562100" cy="261937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562100" cy="2619375"/>
                    </a:xfrm>
                    <a:prstGeom prst="rect">
                      <a:avLst/>
                    </a:prstGeom>
                    <a:noFill/>
                    <a:ln>
                      <a:noFill/>
                    </a:ln>
                  </pic:spPr>
                </pic:pic>
              </a:graphicData>
            </a:graphic>
          </wp:inline>
        </w:drawing>
      </w:r>
    </w:p>
    <w:p w:rsidR="006A0658" w:rsidRPr="006C20C0" w:rsidRDefault="006A0658" w:rsidP="006A0658">
      <w:pPr>
        <w:pStyle w:val="Heading4"/>
        <w:numPr>
          <w:ilvl w:val="3"/>
          <w:numId w:val="0"/>
        </w:numPr>
        <w:tabs>
          <w:tab w:val="num" w:pos="0"/>
        </w:tabs>
        <w:suppressAutoHyphens/>
      </w:pPr>
      <w:r>
        <w:t>Рекурсивно обхождане на директориите в дълбочина</w:t>
      </w:r>
    </w:p>
    <w:p w:rsidR="006A0658" w:rsidRPr="00D95494" w:rsidRDefault="006A0658" w:rsidP="006A0658">
      <w:pPr>
        <w:spacing w:after="120"/>
      </w:pPr>
      <w:r w:rsidRPr="006C20C0">
        <w:t xml:space="preserve">Следващият пример показва как да обходим рекурсивно </w:t>
      </w:r>
      <w:r>
        <w:t>(в дълбочина, по алгоритъм</w:t>
      </w:r>
      <w:r>
        <w:rPr>
          <w:lang w:val="en-US"/>
        </w:rPr>
        <w:t>a</w:t>
      </w:r>
      <w:r>
        <w:t xml:space="preserve"> </w:t>
      </w:r>
      <w:r w:rsidRPr="00AB2D1C">
        <w:rPr>
          <w:lang w:val="en-US"/>
        </w:rPr>
        <w:t>Depth-First-Search</w:t>
      </w:r>
      <w:r>
        <w:t xml:space="preserve">) </w:t>
      </w:r>
      <w:r w:rsidRPr="006C20C0">
        <w:t>дървовидната структура на дадена папка и да изведем на стандартния изход нейното съдържание</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6616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D6323" w:rsidRDefault="006A0658" w:rsidP="006A0658">
            <w:pPr>
              <w:spacing w:before="0"/>
              <w:jc w:val="center"/>
              <w:rPr>
                <w:rStyle w:val="Code"/>
              </w:rPr>
            </w:pPr>
            <w:r w:rsidRPr="00F66166">
              <w:rPr>
                <w:rStyle w:val="Code"/>
              </w:rPr>
              <w:t>DirectoryTraverserDFS.</w:t>
            </w:r>
            <w:r>
              <w:rPr>
                <w:rStyle w:val="Code"/>
              </w:rPr>
              <w:t>cs</w:t>
            </w:r>
          </w:p>
        </w:tc>
      </w:tr>
      <w:tr w:rsidR="006A0658" w:rsidRPr="00F66166"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Sample class, which traverses recursively given directory</w:t>
            </w:r>
          </w:p>
          <w:p w:rsidR="006A0658" w:rsidRPr="001D1532"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based on the Depth-First-Search (DFS) algorithm</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DirectoryTraverserDF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6E3E3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given directory recursivel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dir"&gt;</w:t>
            </w:r>
            <w:r>
              <w:rPr>
                <w:rFonts w:ascii="Courier New" w:hAnsi="Courier New" w:cs="Courier New"/>
                <w:noProof/>
                <w:color w:val="008000"/>
                <w:szCs w:val="20"/>
              </w:rPr>
              <w:t>the directory to be travers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spaces"&gt;</w:t>
            </w:r>
            <w:r>
              <w:rPr>
                <w:rFonts w:ascii="Courier New" w:hAnsi="Courier New" w:cs="Courier New"/>
                <w:noProof/>
                <w:color w:val="008000"/>
                <w:szCs w:val="20"/>
              </w:rPr>
              <w:t xml:space="preserve">the spaces used for representation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of the parent-child relation</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raverseDir(</w:t>
            </w:r>
            <w:r>
              <w:rPr>
                <w:rFonts w:ascii="Courier New" w:hAnsi="Courier New" w:cs="Courier New"/>
                <w:noProof/>
                <w:color w:val="2B91AF"/>
                <w:szCs w:val="20"/>
              </w:rPr>
              <w:t>DirectoryInfo</w:t>
            </w:r>
            <w:r>
              <w:rPr>
                <w:rFonts w:ascii="Courier New" w:hAnsi="Courier New" w:cs="Courier New"/>
                <w:noProof/>
                <w:szCs w:val="20"/>
              </w:rPr>
              <w:t xml:space="preserve"> dir,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spac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0E4DE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Visit the current directo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spaces + dir.FullNam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DirectoryInfo</w:t>
            </w:r>
            <w:r>
              <w:rPr>
                <w:rFonts w:ascii="Courier New" w:hAnsi="Courier New" w:cs="Courier New"/>
                <w:noProof/>
                <w:szCs w:val="20"/>
              </w:rPr>
              <w:t>[] children = dir.GetDirectorie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0E4DE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For each child go and visit its sub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DirectoryInfo</w:t>
            </w:r>
            <w:r>
              <w:rPr>
                <w:rFonts w:ascii="Courier New" w:hAnsi="Courier New" w:cs="Courier New"/>
                <w:noProof/>
                <w:szCs w:val="20"/>
              </w:rPr>
              <w:t xml:space="preserve"> child </w:t>
            </w:r>
            <w:r>
              <w:rPr>
                <w:rFonts w:ascii="Courier New" w:hAnsi="Courier New" w:cs="Courier New"/>
                <w:noProof/>
                <w:color w:val="0000FF"/>
                <w:szCs w:val="20"/>
              </w:rPr>
              <w:t>in</w:t>
            </w:r>
            <w:r>
              <w:rPr>
                <w:rFonts w:ascii="Courier New" w:hAnsi="Courier New" w:cs="Courier New"/>
                <w:noProof/>
                <w:szCs w:val="20"/>
              </w:rPr>
              <w:t xml:space="preserve"> childre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TraverseDir(child, spaces + </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0E4DE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given directory recursivel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directoryPath"&gt;</w:t>
            </w:r>
            <w:r>
              <w:rPr>
                <w:rFonts w:ascii="Courier New" w:hAnsi="Courier New" w:cs="Courier New"/>
                <w:noProof/>
                <w:color w:val="008000"/>
                <w:szCs w:val="20"/>
              </w:rPr>
              <w:t xml:space="preserve">the path to the directory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hich</w:t>
            </w:r>
            <w:r>
              <w:rPr>
                <w:rFonts w:ascii="Courier New" w:hAnsi="Courier New" w:cs="Courier New"/>
                <w:noProof/>
                <w:color w:val="808080"/>
                <w:szCs w:val="20"/>
                <w:lang w:val="en-US"/>
              </w:rPr>
              <w:t xml:space="preserve"> </w:t>
            </w:r>
            <w:r>
              <w:rPr>
                <w:rFonts w:ascii="Courier New" w:hAnsi="Courier New" w:cs="Courier New"/>
                <w:noProof/>
                <w:color w:val="008000"/>
                <w:szCs w:val="20"/>
              </w:rPr>
              <w:t>should be travers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raverseDir(</w:t>
            </w:r>
            <w:r>
              <w:rPr>
                <w:rFonts w:ascii="Courier New" w:hAnsi="Courier New" w:cs="Courier New"/>
                <w:noProof/>
                <w:color w:val="0000FF"/>
                <w:szCs w:val="20"/>
              </w:rPr>
              <w:t>string</w:t>
            </w:r>
            <w:r>
              <w:rPr>
                <w:rFonts w:ascii="Courier New" w:hAnsi="Courier New" w:cs="Courier New"/>
                <w:noProof/>
                <w:szCs w:val="20"/>
              </w:rPr>
              <w:t xml:space="preserve"> directoryPa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TraverseDir(</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irectoryInfo</w:t>
            </w:r>
            <w:r>
              <w:rPr>
                <w:rFonts w:ascii="Courier New" w:hAnsi="Courier New" w:cs="Courier New"/>
                <w:noProof/>
                <w:szCs w:val="20"/>
              </w:rPr>
              <w:t xml:space="preserve">(directoryPath),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raverseDir(</w:t>
            </w:r>
            <w:r>
              <w:rPr>
                <w:rFonts w:ascii="Courier New" w:hAnsi="Courier New" w:cs="Courier New"/>
                <w:noProof/>
                <w:color w:val="A31515"/>
                <w:szCs w:val="20"/>
              </w:rPr>
              <w:t>"C:\\"</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t>}</w:t>
            </w:r>
          </w:p>
          <w:p w:rsidR="006A0658" w:rsidRPr="00F66166" w:rsidRDefault="006A0658" w:rsidP="006A0658">
            <w:pPr>
              <w:spacing w:before="0"/>
              <w:rPr>
                <w:rFonts w:ascii="Courier New" w:hAnsi="Courier New" w:cs="Courier New"/>
                <w:noProof/>
                <w:lang w:val="en-US"/>
              </w:rPr>
            </w:pPr>
            <w:r>
              <w:rPr>
                <w:rFonts w:ascii="Courier New" w:hAnsi="Courier New" w:cs="Courier New"/>
                <w:noProof/>
                <w:szCs w:val="20"/>
              </w:rPr>
              <w:t>}</w:t>
            </w:r>
          </w:p>
        </w:tc>
      </w:tr>
    </w:tbl>
    <w:p w:rsidR="006A0658" w:rsidRPr="0013530A" w:rsidRDefault="006A0658" w:rsidP="006A0658">
      <w:pPr>
        <w:rPr>
          <w:lang w:val="en-US"/>
        </w:rPr>
      </w:pPr>
      <w:r w:rsidRPr="006C20C0">
        <w:t xml:space="preserve">Както се вижда от примера, рекурсивното обхождане на съдържанието на директория по нищо не се различава </w:t>
      </w:r>
      <w:r>
        <w:t>от обхождането на нашето дърво.</w:t>
      </w:r>
    </w:p>
    <w:p w:rsidR="006A0658" w:rsidRDefault="006A0658" w:rsidP="006A0658">
      <w:pPr>
        <w:spacing w:after="120"/>
      </w:pPr>
      <w:r>
        <w:t>Ето как изглежда резултатът от обхождането (със съкращен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1842DF" w:rsidTr="006A0658">
        <w:tc>
          <w:tcPr>
            <w:tcW w:w="8040" w:type="dxa"/>
            <w:tcBorders>
              <w:top w:val="single" w:sz="4" w:space="0" w:color="000000"/>
              <w:left w:val="single" w:sz="4" w:space="0" w:color="000000"/>
              <w:bottom w:val="single" w:sz="4" w:space="0" w:color="000000"/>
              <w:right w:val="single" w:sz="4" w:space="0" w:color="000000"/>
            </w:tcBorders>
          </w:tcPr>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C:\</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Config.Msi</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ARIS70</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jindent</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downloads</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log</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cache</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tmp</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bi\wd</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p>
          <w:p w:rsidR="006A0658" w:rsidRPr="00737267" w:rsidRDefault="006A0658" w:rsidP="006A0658">
            <w:pPr>
              <w:autoSpaceDE w:val="0"/>
              <w:spacing w:before="0"/>
              <w:jc w:val="left"/>
              <w:rPr>
                <w:rFonts w:ascii="Courier New" w:hAnsi="Courier New" w:cs="Courier New"/>
                <w:noProof/>
                <w:color w:val="000000"/>
                <w:szCs w:val="20"/>
              </w:rPr>
            </w:pPr>
            <w:r w:rsidRPr="00737267">
              <w:rPr>
                <w:rFonts w:ascii="Courier New" w:hAnsi="Courier New" w:cs="Courier New"/>
                <w:noProof/>
                <w:color w:val="000000"/>
                <w:szCs w:val="20"/>
              </w:rPr>
              <w:t xml:space="preserve">        C:\Documents and Settings\Administrator\.netbeans\</w:t>
            </w:r>
            <w:r>
              <w:rPr>
                <w:rFonts w:ascii="Courier New" w:hAnsi="Courier New" w:cs="Courier New"/>
                <w:noProof/>
                <w:color w:val="000000"/>
                <w:szCs w:val="20"/>
              </w:rPr>
              <w:t>6.0</w:t>
            </w:r>
          </w:p>
          <w:p w:rsidR="006A0658" w:rsidRPr="00737267" w:rsidRDefault="006A0658" w:rsidP="006A0658">
            <w:pPr>
              <w:autoSpaceDE w:val="0"/>
              <w:spacing w:before="0"/>
              <w:jc w:val="left"/>
              <w:rPr>
                <w:rFonts w:ascii="Courier New" w:hAnsi="Courier New" w:cs="Courier New"/>
                <w:noProof/>
                <w:color w:val="000000"/>
                <w:szCs w:val="20"/>
              </w:rPr>
            </w:pPr>
            <w:r>
              <w:rPr>
                <w:rFonts w:ascii="Courier New" w:hAnsi="Courier New" w:cs="Courier New"/>
                <w:noProof/>
                <w:color w:val="000000"/>
                <w:szCs w:val="20"/>
              </w:rPr>
              <w:t>...</w:t>
            </w:r>
          </w:p>
        </w:tc>
      </w:tr>
    </w:tbl>
    <w:p w:rsidR="006A0658" w:rsidRDefault="006A0658" w:rsidP="006A0658">
      <w:pPr>
        <w:pStyle w:val="Heading4"/>
        <w:numPr>
          <w:ilvl w:val="3"/>
          <w:numId w:val="0"/>
        </w:numPr>
        <w:tabs>
          <w:tab w:val="num" w:pos="0"/>
        </w:tabs>
        <w:suppressAutoHyphens/>
      </w:pPr>
      <w:bookmarkStart w:id="1425" w:name="_Обхождане_на_директориите"/>
      <w:bookmarkEnd w:id="1425"/>
      <w:r>
        <w:t>Обхождане на директориите в ширина</w:t>
      </w:r>
    </w:p>
    <w:p w:rsidR="006A0658" w:rsidRDefault="006A0658" w:rsidP="006A0658">
      <w:r w:rsidRPr="00BB7DC9">
        <w:t xml:space="preserve">Нека сега разгледаме още един начин да обхождаме дървета. </w:t>
      </w:r>
      <w:r w:rsidRPr="00BB7DC9">
        <w:rPr>
          <w:b/>
        </w:rPr>
        <w:t>Обхожда</w:t>
      </w:r>
      <w:r>
        <w:rPr>
          <w:b/>
        </w:rPr>
        <w:softHyphen/>
      </w:r>
      <w:r w:rsidRPr="00BB7DC9">
        <w:rPr>
          <w:b/>
        </w:rPr>
        <w:t>нето в ширина</w:t>
      </w:r>
      <w:r w:rsidRPr="00BB7DC9">
        <w:t xml:space="preserve"> (</w:t>
      </w:r>
      <w:r w:rsidRPr="00AB2D1C">
        <w:rPr>
          <w:b/>
          <w:lang w:val="en-US"/>
        </w:rPr>
        <w:t>Breath-First-Search</w:t>
      </w:r>
      <w:r w:rsidRPr="00BB7DC9">
        <w:t xml:space="preserve"> или </w:t>
      </w:r>
      <w:r w:rsidRPr="00BB7DC9">
        <w:rPr>
          <w:b/>
        </w:rPr>
        <w:t>BFS</w:t>
      </w:r>
      <w:r w:rsidRPr="00BB7DC9">
        <w:t>) е</w:t>
      </w:r>
      <w:r>
        <w:t xml:space="preserve"> алгоритъм за обхож</w:t>
      </w:r>
      <w:r>
        <w:softHyphen/>
        <w:t>дане на дървовидни структури от данни, при който първо се посещава началния връх, след това неговите преки деца, след тях преките деца на децата и т.н. Този процес</w:t>
      </w:r>
      <w:r>
        <w:rPr>
          <w:lang w:val="en-US"/>
        </w:rPr>
        <w:t xml:space="preserve"> </w:t>
      </w:r>
      <w:r>
        <w:t xml:space="preserve">се нарича </w:t>
      </w:r>
      <w:r w:rsidRPr="00BB7DC9">
        <w:rPr>
          <w:b/>
        </w:rPr>
        <w:t>метод на вълната</w:t>
      </w:r>
      <w:r>
        <w:t>, защото прилича на вълните, образувани от камък, хвърлен в езеро.</w:t>
      </w:r>
    </w:p>
    <w:p w:rsidR="006A0658" w:rsidRDefault="006A0658" w:rsidP="006A0658">
      <w:r>
        <w:t>Алгоритъмът за обхождане на дърво в ширина по метода на вълната можем да опишем схематично по следния начин:</w:t>
      </w:r>
    </w:p>
    <w:p w:rsidR="006A0658" w:rsidRPr="00247D5C" w:rsidRDefault="006A0658" w:rsidP="00222F92">
      <w:pPr>
        <w:numPr>
          <w:ilvl w:val="0"/>
          <w:numId w:val="97"/>
        </w:numPr>
        <w:tabs>
          <w:tab w:val="clear" w:pos="928"/>
        </w:tabs>
        <w:suppressAutoHyphens/>
        <w:ind w:left="568" w:hanging="284"/>
        <w:rPr>
          <w:noProof/>
        </w:rPr>
      </w:pPr>
      <w:r w:rsidRPr="00247D5C">
        <w:rPr>
          <w:noProof/>
        </w:rPr>
        <w:t xml:space="preserve">Записваме в опашката </w:t>
      </w:r>
      <w:r w:rsidRPr="00247D5C">
        <w:rPr>
          <w:rStyle w:val="Code"/>
        </w:rPr>
        <w:t>Q</w:t>
      </w:r>
      <w:r w:rsidRPr="00247D5C">
        <w:rPr>
          <w:noProof/>
        </w:rPr>
        <w:t xml:space="preserve"> началния връх.</w:t>
      </w:r>
    </w:p>
    <w:p w:rsidR="006A0658" w:rsidRPr="00247D5C" w:rsidRDefault="006A0658" w:rsidP="00222F92">
      <w:pPr>
        <w:numPr>
          <w:ilvl w:val="0"/>
          <w:numId w:val="97"/>
        </w:numPr>
        <w:tabs>
          <w:tab w:val="clear" w:pos="928"/>
        </w:tabs>
        <w:suppressAutoHyphens/>
        <w:ind w:left="568" w:hanging="284"/>
        <w:rPr>
          <w:noProof/>
        </w:rPr>
      </w:pPr>
      <w:r w:rsidRPr="00247D5C">
        <w:rPr>
          <w:noProof/>
        </w:rPr>
        <w:t xml:space="preserve">Докато </w:t>
      </w:r>
      <w:r w:rsidRPr="00247D5C">
        <w:rPr>
          <w:rStyle w:val="Code"/>
        </w:rPr>
        <w:t>Q</w:t>
      </w:r>
      <w:r w:rsidRPr="00247D5C">
        <w:rPr>
          <w:noProof/>
        </w:rPr>
        <w:t xml:space="preserve"> не е празна повтаряме следните две стъпки:</w:t>
      </w:r>
    </w:p>
    <w:p w:rsidR="006A0658" w:rsidRPr="00247D5C" w:rsidRDefault="006A0658" w:rsidP="00222F92">
      <w:pPr>
        <w:numPr>
          <w:ilvl w:val="0"/>
          <w:numId w:val="98"/>
        </w:numPr>
        <w:tabs>
          <w:tab w:val="clear" w:pos="852"/>
        </w:tabs>
        <w:suppressAutoHyphens/>
        <w:rPr>
          <w:noProof/>
        </w:rPr>
      </w:pPr>
      <w:r w:rsidRPr="00247D5C">
        <w:rPr>
          <w:noProof/>
        </w:rPr>
        <w:t xml:space="preserve">Изваждаме от </w:t>
      </w:r>
      <w:r w:rsidRPr="00247D5C">
        <w:rPr>
          <w:rStyle w:val="Code"/>
        </w:rPr>
        <w:t>Q</w:t>
      </w:r>
      <w:r w:rsidRPr="00247D5C">
        <w:rPr>
          <w:noProof/>
        </w:rPr>
        <w:t xml:space="preserve"> поредния връх </w:t>
      </w:r>
      <w:r w:rsidRPr="00247D5C">
        <w:rPr>
          <w:rStyle w:val="Code"/>
        </w:rPr>
        <w:t>v</w:t>
      </w:r>
      <w:r w:rsidRPr="00247D5C">
        <w:rPr>
          <w:noProof/>
        </w:rPr>
        <w:t xml:space="preserve"> и го отпечатваме.</w:t>
      </w:r>
    </w:p>
    <w:p w:rsidR="006A0658" w:rsidRPr="00247D5C" w:rsidRDefault="006A0658" w:rsidP="00222F92">
      <w:pPr>
        <w:numPr>
          <w:ilvl w:val="0"/>
          <w:numId w:val="98"/>
        </w:numPr>
        <w:tabs>
          <w:tab w:val="clear" w:pos="852"/>
        </w:tabs>
        <w:suppressAutoHyphens/>
        <w:rPr>
          <w:noProof/>
        </w:rPr>
      </w:pPr>
      <w:r w:rsidRPr="00247D5C">
        <w:rPr>
          <w:noProof/>
        </w:rPr>
        <w:t xml:space="preserve">Добавяме всички наследници на </w:t>
      </w:r>
      <w:r w:rsidRPr="00247D5C">
        <w:rPr>
          <w:rStyle w:val="Code"/>
        </w:rPr>
        <w:t>v</w:t>
      </w:r>
      <w:r w:rsidRPr="00247D5C">
        <w:rPr>
          <w:noProof/>
        </w:rPr>
        <w:t xml:space="preserve"> в опашката.</w:t>
      </w:r>
    </w:p>
    <w:p w:rsidR="006A0658" w:rsidRDefault="006A0658" w:rsidP="006A0658">
      <w:r w:rsidRPr="00247D5C">
        <w:t>Алгоритъмът BFS е изключително прост и има свойството да обхожда първо най-близките до началния връх върхове, след тях по-далечните и т.н. и най-накрая – най-далечните върхове. С времето ще се убедите, че BFS алгоритъмът има широко приложение при решаването на много задачи, като например при търсене на най-кратък път в лабиринт.</w:t>
      </w:r>
    </w:p>
    <w:p w:rsidR="006A0658" w:rsidRPr="00D95494" w:rsidRDefault="006A0658" w:rsidP="006A0658">
      <w:pPr>
        <w:spacing w:after="120"/>
      </w:pPr>
      <w:r>
        <w:t>Нека сега приложим BFS алгоритъма за отпечатване на всички директории от файловата систе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66166"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F66166" w:rsidRDefault="006A0658" w:rsidP="006A0658">
            <w:pPr>
              <w:spacing w:before="0"/>
              <w:jc w:val="center"/>
              <w:rPr>
                <w:rStyle w:val="Code"/>
              </w:rPr>
            </w:pPr>
            <w:r w:rsidRPr="00F66166">
              <w:rPr>
                <w:rStyle w:val="Code"/>
              </w:rPr>
              <w:t>DirectoryTraverserBFS.</w:t>
            </w:r>
            <w:r>
              <w:rPr>
                <w:rStyle w:val="Code"/>
              </w:rPr>
              <w:t>cs</w:t>
            </w:r>
          </w:p>
        </w:tc>
      </w:tr>
      <w:tr w:rsidR="006A0658" w:rsidRPr="00F66166"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Sample class, which traverses given directory</w:t>
            </w:r>
          </w:p>
          <w:p w:rsidR="006A0658" w:rsidRPr="004A7B4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based on the Breath-First-Search (BFS) algorithm</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DirectoryTraverserBF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4A7B4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given directory with BF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directoryPath"&gt;</w:t>
            </w:r>
            <w:r>
              <w:rPr>
                <w:rFonts w:ascii="Courier New" w:hAnsi="Courier New" w:cs="Courier New"/>
                <w:noProof/>
                <w:color w:val="008000"/>
                <w:szCs w:val="20"/>
              </w:rPr>
              <w:t xml:space="preserve">the path to the directory </w:t>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hich should be travers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raverseDir(</w:t>
            </w:r>
            <w:r>
              <w:rPr>
                <w:rFonts w:ascii="Courier New" w:hAnsi="Courier New" w:cs="Courier New"/>
                <w:noProof/>
                <w:color w:val="0000FF"/>
                <w:szCs w:val="20"/>
              </w:rPr>
              <w:t>string</w:t>
            </w:r>
            <w:r>
              <w:rPr>
                <w:rFonts w:ascii="Courier New" w:hAnsi="Courier New" w:cs="Courier New"/>
                <w:noProof/>
                <w:szCs w:val="20"/>
              </w:rPr>
              <w:t xml:space="preserve"> directoryPa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DirectoryInfo</w:t>
            </w:r>
            <w:r>
              <w:rPr>
                <w:rFonts w:ascii="Courier New" w:hAnsi="Courier New" w:cs="Courier New"/>
                <w:noProof/>
                <w:szCs w:val="20"/>
              </w:rPr>
              <w:t xml:space="preserve">&gt; visitedDirsQueue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DirectoryInfo</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edDirsQueue.Enqueue(</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irectoryInfo</w:t>
            </w:r>
            <w:r>
              <w:rPr>
                <w:rFonts w:ascii="Courier New" w:hAnsi="Courier New" w:cs="Courier New"/>
                <w:noProof/>
                <w:szCs w:val="20"/>
              </w:rPr>
              <w:t>(directoryPa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visitedDirsQueue.Count &gt; 0)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DirectoryInfo</w:t>
            </w:r>
            <w:r>
              <w:rPr>
                <w:rFonts w:ascii="Courier New" w:hAnsi="Courier New" w:cs="Courier New"/>
                <w:noProof/>
                <w:szCs w:val="20"/>
              </w:rPr>
              <w:t xml:space="preserve"> currentDir = visitedDirsQueue.Deque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currentDir.FullNam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DirectoryInfo</w:t>
            </w:r>
            <w:r>
              <w:rPr>
                <w:rFonts w:ascii="Courier New" w:hAnsi="Courier New" w:cs="Courier New"/>
                <w:noProof/>
                <w:szCs w:val="20"/>
              </w:rPr>
              <w:t>[] children = currentDir.GetDirectori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DirectoryInfo</w:t>
            </w:r>
            <w:r>
              <w:rPr>
                <w:rFonts w:ascii="Courier New" w:hAnsi="Courier New" w:cs="Courier New"/>
                <w:noProof/>
                <w:szCs w:val="20"/>
              </w:rPr>
              <w:t xml:space="preserve"> child </w:t>
            </w:r>
            <w:r>
              <w:rPr>
                <w:rFonts w:ascii="Courier New" w:hAnsi="Courier New" w:cs="Courier New"/>
                <w:noProof/>
                <w:color w:val="0000FF"/>
                <w:szCs w:val="20"/>
              </w:rPr>
              <w:t>in</w:t>
            </w:r>
            <w:r>
              <w:rPr>
                <w:rFonts w:ascii="Courier New" w:hAnsi="Courier New" w:cs="Courier New"/>
                <w:noProof/>
                <w:szCs w:val="20"/>
              </w:rPr>
              <w:t xml:space="preserve"> childre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   visitedDirsQueue.Enqueue(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Pr="007E194F"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raverseDir(</w:t>
            </w:r>
            <w:r>
              <w:rPr>
                <w:rFonts w:ascii="Courier New" w:hAnsi="Courier New" w:cs="Courier New"/>
                <w:noProof/>
                <w:color w:val="A31515"/>
                <w:szCs w:val="20"/>
              </w:rPr>
              <w:t>"</w:t>
            </w:r>
            <w:r>
              <w:rPr>
                <w:rFonts w:ascii="Courier New" w:hAnsi="Courier New" w:cs="Courier New"/>
                <w:noProof/>
                <w:color w:val="A31515"/>
                <w:szCs w:val="20"/>
                <w:lang w:val="en-US"/>
              </w:rPr>
              <w:t>C</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F66166" w:rsidRDefault="006A0658" w:rsidP="006A0658">
            <w:pPr>
              <w:spacing w:before="0"/>
              <w:rPr>
                <w:rFonts w:ascii="Courier New" w:hAnsi="Courier New" w:cs="Courier New"/>
                <w:noProof/>
              </w:rPr>
            </w:pPr>
            <w:r>
              <w:rPr>
                <w:rFonts w:ascii="Courier New" w:hAnsi="Courier New" w:cs="Courier New"/>
                <w:noProof/>
                <w:szCs w:val="20"/>
              </w:rPr>
              <w:t>}</w:t>
            </w:r>
          </w:p>
        </w:tc>
      </w:tr>
    </w:tbl>
    <w:p w:rsidR="006A0658" w:rsidRDefault="006A0658" w:rsidP="006A0658">
      <w:pPr>
        <w:spacing w:after="120"/>
      </w:pPr>
      <w:r>
        <w:t>Ако стартираме програмата, ще се убедим, че обхождането в ширина първо открива най-близките директории до корена (дълбочина 1), след тях всички директории на дълбочина 2, след това директориите на дълбо</w:t>
      </w:r>
      <w:r>
        <w:softHyphen/>
        <w:t>чина 3 и т.н. Ето примерен изход от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66166" w:rsidTr="006A0658">
        <w:tc>
          <w:tcPr>
            <w:tcW w:w="7970" w:type="dxa"/>
            <w:tcBorders>
              <w:top w:val="single" w:sz="4" w:space="0" w:color="auto"/>
              <w:left w:val="single" w:sz="4" w:space="0" w:color="auto"/>
              <w:bottom w:val="single" w:sz="4" w:space="0" w:color="auto"/>
              <w:right w:val="single" w:sz="4" w:space="0" w:color="auto"/>
            </w:tcBorders>
          </w:tcPr>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Config.Msi</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Inetpub</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Program Files</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RECYCLER</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System Volume Information</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INDOWS</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wmpub</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dministrator</w:t>
            </w:r>
          </w:p>
          <w:p w:rsidR="006A0658" w:rsidRPr="00F66166" w:rsidRDefault="006A0658" w:rsidP="006A0658">
            <w:pPr>
              <w:autoSpaceDE w:val="0"/>
              <w:autoSpaceDN w:val="0"/>
              <w:adjustRightInd w:val="0"/>
              <w:spacing w:before="0"/>
              <w:jc w:val="left"/>
              <w:rPr>
                <w:rFonts w:ascii="Courier New" w:hAnsi="Courier New" w:cs="Courier New"/>
                <w:noProof/>
                <w:szCs w:val="20"/>
              </w:rPr>
            </w:pPr>
            <w:r w:rsidRPr="00F66166">
              <w:rPr>
                <w:rFonts w:ascii="Courier New" w:hAnsi="Courier New" w:cs="Courier New"/>
                <w:noProof/>
                <w:color w:val="000000"/>
                <w:szCs w:val="20"/>
              </w:rPr>
              <w:t>C:\Documents and Settings\All Users</w:t>
            </w:r>
          </w:p>
          <w:p w:rsidR="006A0658" w:rsidRPr="00F66166" w:rsidRDefault="006A0658" w:rsidP="006A0658">
            <w:pPr>
              <w:spacing w:before="0"/>
              <w:rPr>
                <w:rFonts w:ascii="Courier New" w:hAnsi="Courier New" w:cs="Courier New"/>
                <w:noProof/>
                <w:color w:val="000000"/>
                <w:szCs w:val="20"/>
              </w:rPr>
            </w:pPr>
            <w:r w:rsidRPr="00F66166">
              <w:rPr>
                <w:rFonts w:ascii="Courier New" w:hAnsi="Courier New" w:cs="Courier New"/>
                <w:noProof/>
                <w:color w:val="000000"/>
                <w:szCs w:val="20"/>
              </w:rPr>
              <w:t>C:\Documents and Settings\Default User</w:t>
            </w:r>
          </w:p>
          <w:p w:rsidR="006A0658" w:rsidRPr="00F66166" w:rsidRDefault="006A0658" w:rsidP="006A0658">
            <w:pPr>
              <w:spacing w:before="0"/>
              <w:rPr>
                <w:rFonts w:ascii="Courier New" w:hAnsi="Courier New" w:cs="Courier New"/>
                <w:noProof/>
              </w:rPr>
            </w:pPr>
            <w:r w:rsidRPr="00F66166">
              <w:rPr>
                <w:rFonts w:ascii="Courier New" w:hAnsi="Courier New" w:cs="Courier New"/>
                <w:noProof/>
                <w:color w:val="000000"/>
                <w:szCs w:val="20"/>
              </w:rPr>
              <w:t>...</w:t>
            </w:r>
          </w:p>
        </w:tc>
      </w:tr>
    </w:tbl>
    <w:p w:rsidR="006A0658" w:rsidRPr="006C20C0" w:rsidRDefault="006A0658" w:rsidP="006A0658">
      <w:pPr>
        <w:pStyle w:val="Heading3"/>
        <w:numPr>
          <w:ilvl w:val="2"/>
          <w:numId w:val="0"/>
        </w:numPr>
        <w:tabs>
          <w:tab w:val="num" w:pos="0"/>
        </w:tabs>
        <w:suppressAutoHyphens/>
      </w:pPr>
      <w:bookmarkStart w:id="1426" w:name="_Toc243587680"/>
      <w:bookmarkStart w:id="1427" w:name="_Toc299461368"/>
      <w:r w:rsidRPr="006C20C0">
        <w:t>Двоични дървета</w:t>
      </w:r>
      <w:bookmarkEnd w:id="1426"/>
      <w:bookmarkEnd w:id="1427"/>
    </w:p>
    <w:p w:rsidR="006A0658" w:rsidRDefault="006A0658" w:rsidP="006A0658">
      <w:pPr>
        <w:spacing w:after="120"/>
      </w:pPr>
      <w:r w:rsidRPr="006C20C0">
        <w:t xml:space="preserve">В предишната точка от темата разгледахме обобщената структура дърво. Сега ще преминем към един неин полезен частен случай, който се оказва изключително важен за практиката – </w:t>
      </w:r>
      <w:r w:rsidRPr="006C20C0">
        <w:rPr>
          <w:b/>
        </w:rPr>
        <w:t>двоично дърво</w:t>
      </w:r>
      <w:r w:rsidRPr="006C20C0">
        <w:t>. Важно е да отбележим, че термините, които дефинирахме до момента, важат с пълна сила и при този вид дърво. Въпреки това</w:t>
      </w:r>
      <w:r>
        <w:t>,</w:t>
      </w:r>
      <w:r w:rsidRPr="006C20C0">
        <w:t xml:space="preserve"> по-долу ще дадем и някои допълнителни, специфични за дадената структура определения.</w:t>
      </w:r>
    </w:p>
    <w:p w:rsidR="006A0658" w:rsidRDefault="006A0658" w:rsidP="006A0658">
      <w:pPr>
        <w:spacing w:after="120"/>
      </w:pPr>
      <w:r w:rsidRPr="006C20C0">
        <w:rPr>
          <w:b/>
        </w:rPr>
        <w:t>Двоично дърво (</w:t>
      </w:r>
      <w:r w:rsidRPr="00AB2D1C">
        <w:rPr>
          <w:b/>
          <w:lang w:val="en-US"/>
        </w:rPr>
        <w:t>binary tree</w:t>
      </w:r>
      <w:r w:rsidRPr="006C20C0">
        <w:rPr>
          <w:b/>
        </w:rPr>
        <w:t>)</w:t>
      </w:r>
      <w:r w:rsidRPr="006C20C0">
        <w:t xml:space="preserve"> – дърво, в което всеки връх е от степен не надвишаваща две т.е. дърво с разклоненост две. Тъй като преките наследници (деца) на всеки връх са най-много два, то е прието да се въвежда наредба между тях, като единия</w:t>
      </w:r>
      <w:r>
        <w:t>т</w:t>
      </w:r>
      <w:r w:rsidRPr="006C20C0">
        <w:t xml:space="preserve"> се нарича </w:t>
      </w:r>
      <w:r w:rsidRPr="006C20C0">
        <w:rPr>
          <w:b/>
        </w:rPr>
        <w:t>ляв наследник</w:t>
      </w:r>
      <w:r w:rsidRPr="006C20C0">
        <w:t>, а другия</w:t>
      </w:r>
      <w:r>
        <w:t>т</w:t>
      </w:r>
      <w:r w:rsidRPr="006C20C0">
        <w:t xml:space="preserve"> – </w:t>
      </w:r>
      <w:r w:rsidRPr="006C20C0">
        <w:rPr>
          <w:b/>
        </w:rPr>
        <w:t>десен наследник</w:t>
      </w:r>
      <w:r w:rsidRPr="006C20C0">
        <w:t>. Те</w:t>
      </w:r>
      <w:r>
        <w:t>,</w:t>
      </w:r>
      <w:r w:rsidRPr="006C20C0">
        <w:t xml:space="preserve"> от своя страна</w:t>
      </w:r>
      <w:r>
        <w:t>,</w:t>
      </w:r>
      <w:r w:rsidRPr="006C20C0">
        <w:t xml:space="preserve"> са корени съответно на </w:t>
      </w:r>
      <w:r w:rsidRPr="006C20C0">
        <w:rPr>
          <w:b/>
        </w:rPr>
        <w:t>лявото поддърво</w:t>
      </w:r>
      <w:r w:rsidRPr="006C20C0">
        <w:t xml:space="preserve"> и на </w:t>
      </w:r>
      <w:r w:rsidRPr="006C20C0">
        <w:rPr>
          <w:b/>
        </w:rPr>
        <w:t>дясното поддърво</w:t>
      </w:r>
      <w:r w:rsidRPr="006C20C0">
        <w:t xml:space="preserve"> на техния родител.</w:t>
      </w:r>
    </w:p>
    <w:p w:rsidR="006A0658" w:rsidRPr="006C20C0" w:rsidRDefault="006A0658" w:rsidP="006A0658">
      <w:pPr>
        <w:pStyle w:val="Heading4"/>
        <w:numPr>
          <w:ilvl w:val="3"/>
          <w:numId w:val="0"/>
        </w:numPr>
        <w:tabs>
          <w:tab w:val="left" w:pos="0"/>
        </w:tabs>
        <w:suppressAutoHyphens/>
      </w:pPr>
      <w:r w:rsidRPr="006C20C0">
        <w:t>Двоично дърво – пример</w:t>
      </w:r>
    </w:p>
    <w:p w:rsidR="006A0658" w:rsidRDefault="006A0658" w:rsidP="006A0658">
      <w:r w:rsidRPr="006C20C0">
        <w:t xml:space="preserve">Ето и едно примерно двоично дърво, което ще използваме за изложението по-нататък. </w:t>
      </w:r>
      <w:r>
        <w:t>В този пример</w:t>
      </w:r>
      <w:r w:rsidRPr="006C20C0">
        <w:t xml:space="preserve"> отново въвеждаме номерация</w:t>
      </w:r>
      <w:r>
        <w:t xml:space="preserve"> на върховете</w:t>
      </w:r>
      <w:r w:rsidRPr="006C20C0">
        <w:t xml:space="preserve">, която е абсолютно произволна и която ще използваме, за да може по-лесно да говорим за всеки </w:t>
      </w:r>
      <w:r>
        <w:t>връх.</w:t>
      </w:r>
    </w:p>
    <w:p w:rsidR="006A0658" w:rsidRDefault="006A0658" w:rsidP="006A0658">
      <w:r w:rsidRPr="006C20C0">
        <w:t>На примера са изобразени съответно корен</w:t>
      </w:r>
      <w:r>
        <w:t>а</w:t>
      </w:r>
      <w:r w:rsidRPr="006C20C0">
        <w:t xml:space="preserve"> на дървото </w:t>
      </w:r>
      <w:r>
        <w:t>"</w:t>
      </w:r>
      <w:r w:rsidRPr="006C20C0">
        <w:t>14</w:t>
      </w:r>
      <w:r>
        <w:t>"</w:t>
      </w:r>
      <w:r w:rsidRPr="006C20C0">
        <w:t xml:space="preserve">, пример за ляво поддърво (с корен </w:t>
      </w:r>
      <w:r>
        <w:t>"</w:t>
      </w:r>
      <w:r w:rsidRPr="006C20C0">
        <w:t>19</w:t>
      </w:r>
      <w:r>
        <w:t>"</w:t>
      </w:r>
      <w:r w:rsidRPr="006C20C0">
        <w:t xml:space="preserve">) и дясно поддърво (с корен </w:t>
      </w:r>
      <w:r>
        <w:t>"</w:t>
      </w:r>
      <w:r w:rsidRPr="006C20C0">
        <w:t>15</w:t>
      </w:r>
      <w:r>
        <w:t>"</w:t>
      </w:r>
      <w:r w:rsidRPr="006C20C0">
        <w:t xml:space="preserve">), както и ляв и десен наследник </w:t>
      </w:r>
      <w:r>
        <w:t xml:space="preserve">– </w:t>
      </w:r>
      <w:r w:rsidRPr="006C20C0">
        <w:t xml:space="preserve">съответно </w:t>
      </w:r>
      <w:r>
        <w:t>"</w:t>
      </w:r>
      <w:r w:rsidRPr="006C20C0">
        <w:t>3</w:t>
      </w:r>
      <w:r>
        <w:t>"</w:t>
      </w:r>
      <w:r w:rsidRPr="006C20C0">
        <w:t xml:space="preserve"> и </w:t>
      </w:r>
      <w:r>
        <w:t>"</w:t>
      </w:r>
      <w:r w:rsidRPr="006C20C0">
        <w:t>21</w:t>
      </w:r>
      <w:r>
        <w:t>"</w:t>
      </w:r>
      <w:r w:rsidRPr="006C20C0">
        <w:t>.</w:t>
      </w:r>
    </w:p>
    <w:p w:rsidR="006A0658" w:rsidRPr="006C20C0" w:rsidRDefault="006A7979" w:rsidP="006A0658">
      <w:pPr>
        <w:jc w:val="center"/>
      </w:pPr>
      <w:r>
        <w:rPr>
          <w:noProof/>
          <w:lang w:val="en-US" w:eastAsia="en-US"/>
        </w:rPr>
        <w:drawing>
          <wp:inline distT="0" distB="0" distL="0" distR="0">
            <wp:extent cx="4257675" cy="2733675"/>
            <wp:effectExtent l="0" t="0" r="9525" b="9525"/>
            <wp:docPr id="262" name="Picture 262" descr="Binary-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Binary-Tree"/>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257675" cy="2733675"/>
                    </a:xfrm>
                    <a:prstGeom prst="rect">
                      <a:avLst/>
                    </a:prstGeom>
                    <a:noFill/>
                    <a:ln>
                      <a:noFill/>
                    </a:ln>
                  </pic:spPr>
                </pic:pic>
              </a:graphicData>
            </a:graphic>
          </wp:inline>
        </w:drawing>
      </w:r>
    </w:p>
    <w:p w:rsidR="006A0658" w:rsidRPr="006C20C0" w:rsidRDefault="006A0658" w:rsidP="006A0658">
      <w:pPr>
        <w:spacing w:after="120"/>
      </w:pPr>
      <w:r w:rsidRPr="006C20C0">
        <w:t>Следва да отбележим обаче, че двоичните дървета имат едно много сериозно различие в дефиницията си, за разлика от тази на обикновеното дърво – наредеността на наследниците на всеки връх. Следващият пример ясно показва това различие:</w:t>
      </w:r>
    </w:p>
    <w:p w:rsidR="006A0658" w:rsidRPr="00B1438D" w:rsidRDefault="006A7979" w:rsidP="006A0658">
      <w:pPr>
        <w:spacing w:after="120"/>
        <w:jc w:val="center"/>
      </w:pPr>
      <w:r>
        <w:rPr>
          <w:noProof/>
          <w:lang w:val="en-US" w:eastAsia="en-US"/>
        </w:rPr>
        <w:drawing>
          <wp:inline distT="0" distB="0" distL="0" distR="0">
            <wp:extent cx="1581150" cy="1104900"/>
            <wp:effectExtent l="0" t="0" r="0" b="0"/>
            <wp:docPr id="263" name="Picture 263" descr="Binary-Trees-are-Ord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Binary-Trees-are-Ordered"/>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81150" cy="1104900"/>
                    </a:xfrm>
                    <a:prstGeom prst="rect">
                      <a:avLst/>
                    </a:prstGeom>
                    <a:noFill/>
                    <a:ln>
                      <a:noFill/>
                    </a:ln>
                  </pic:spPr>
                </pic:pic>
              </a:graphicData>
            </a:graphic>
          </wp:inline>
        </w:drawing>
      </w:r>
    </w:p>
    <w:p w:rsidR="006A0658" w:rsidRPr="006C20C0" w:rsidRDefault="006A0658" w:rsidP="006A0658">
      <w:pPr>
        <w:spacing w:after="120"/>
      </w:pPr>
      <w:r w:rsidRPr="006C20C0">
        <w:t xml:space="preserve">На схемата са изобразени две абсолютно различни </w:t>
      </w:r>
      <w:r w:rsidRPr="006C20C0">
        <w:rPr>
          <w:b/>
        </w:rPr>
        <w:t>двоични дървета</w:t>
      </w:r>
      <w:r w:rsidRPr="006C20C0">
        <w:t xml:space="preserve"> – в единия случай коренът е </w:t>
      </w:r>
      <w:r>
        <w:t>"</w:t>
      </w:r>
      <w:r w:rsidRPr="006C20C0">
        <w:t>19</w:t>
      </w:r>
      <w:r>
        <w:t>"</w:t>
      </w:r>
      <w:r w:rsidRPr="006C20C0">
        <w:t xml:space="preserve"> и има </w:t>
      </w:r>
      <w:r w:rsidRPr="006C20C0">
        <w:rPr>
          <w:b/>
        </w:rPr>
        <w:t>ляв наследник</w:t>
      </w:r>
      <w:r w:rsidRPr="006C20C0">
        <w:t xml:space="preserve"> </w:t>
      </w:r>
      <w:r>
        <w:t>"</w:t>
      </w:r>
      <w:r w:rsidRPr="006C20C0">
        <w:t>23</w:t>
      </w:r>
      <w:r>
        <w:t>"</w:t>
      </w:r>
      <w:r w:rsidRPr="006C20C0">
        <w:t xml:space="preserve">, а в другия имаме двоично дърво с корен отново </w:t>
      </w:r>
      <w:r>
        <w:t>"</w:t>
      </w:r>
      <w:r w:rsidRPr="006C20C0">
        <w:t>19</w:t>
      </w:r>
      <w:r>
        <w:t>"</w:t>
      </w:r>
      <w:r w:rsidRPr="006C20C0">
        <w:t xml:space="preserve">, но с </w:t>
      </w:r>
      <w:r>
        <w:t>"</w:t>
      </w:r>
      <w:r w:rsidRPr="006C20C0">
        <w:t>23</w:t>
      </w:r>
      <w:r>
        <w:t>"</w:t>
      </w:r>
      <w:r w:rsidRPr="006C20C0">
        <w:t xml:space="preserve"> за </w:t>
      </w:r>
      <w:r w:rsidRPr="006C20C0">
        <w:rPr>
          <w:b/>
        </w:rPr>
        <w:t>десен наследник</w:t>
      </w:r>
      <w:r w:rsidRPr="006C20C0">
        <w:t xml:space="preserve">. Ако разгледаме обаче двете структури като </w:t>
      </w:r>
      <w:r w:rsidRPr="006C20C0">
        <w:rPr>
          <w:b/>
        </w:rPr>
        <w:t>обикновени</w:t>
      </w:r>
      <w:r w:rsidRPr="006C20C0">
        <w:t xml:space="preserve"> </w:t>
      </w:r>
      <w:r w:rsidRPr="006C20C0">
        <w:rPr>
          <w:b/>
        </w:rPr>
        <w:t>дървета</w:t>
      </w:r>
      <w:r w:rsidRPr="006C20C0">
        <w:t xml:space="preserve">, те ще са абсолютно еднакви и неразличими. Затова такова </w:t>
      </w:r>
      <w:r w:rsidRPr="006C20C0">
        <w:rPr>
          <w:b/>
        </w:rPr>
        <w:t>дърво</w:t>
      </w:r>
      <w:r w:rsidRPr="006C20C0">
        <w:t xml:space="preserve"> бихме изобра</w:t>
      </w:r>
      <w:r>
        <w:softHyphen/>
      </w:r>
      <w:r w:rsidRPr="006C20C0">
        <w:t>зили по следния начин:</w:t>
      </w:r>
    </w:p>
    <w:p w:rsidR="006A0658" w:rsidRPr="00B1438D" w:rsidRDefault="006A7979" w:rsidP="006A0658">
      <w:pPr>
        <w:spacing w:after="120"/>
        <w:jc w:val="center"/>
      </w:pPr>
      <w:r>
        <w:rPr>
          <w:noProof/>
          <w:lang w:val="en-US" w:eastAsia="en-US"/>
        </w:rPr>
        <w:drawing>
          <wp:inline distT="0" distB="0" distL="0" distR="0">
            <wp:extent cx="466725" cy="1095375"/>
            <wp:effectExtent l="0" t="0" r="9525" b="9525"/>
            <wp:docPr id="264" name="Picture 264" descr="Tree-without-Ord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Tree-without-Orderin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66725" cy="1095375"/>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6A0658" w:rsidRPr="006C20C0" w:rsidTr="006A0658">
        <w:tc>
          <w:tcPr>
            <w:tcW w:w="812" w:type="dxa"/>
            <w:tcBorders>
              <w:top w:val="single" w:sz="4" w:space="0" w:color="000000"/>
              <w:left w:val="single" w:sz="4" w:space="0" w:color="000000"/>
              <w:bottom w:val="single" w:sz="4" w:space="0" w:color="000000"/>
            </w:tcBorders>
            <w:vAlign w:val="center"/>
          </w:tcPr>
          <w:p w:rsidR="006A0658" w:rsidRPr="006C20C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6A0658" w:rsidRPr="006C20C0" w:rsidRDefault="006A0658" w:rsidP="006A0658">
            <w:pPr>
              <w:pStyle w:val="WarningMessage"/>
            </w:pPr>
            <w:r w:rsidRPr="006C20C0">
              <w:t>Запомнете! Въпреки, че разглеждаме двоичните дървета като подмножество на структурата дърво, трябва да се отбележи, че условието за нареденост на наследниците ги прави до голяма степен различни като структури.</w:t>
            </w:r>
          </w:p>
        </w:tc>
      </w:tr>
    </w:tbl>
    <w:p w:rsidR="006A0658" w:rsidRPr="006C20C0" w:rsidRDefault="006A0658" w:rsidP="006A0658">
      <w:pPr>
        <w:pStyle w:val="Heading4"/>
        <w:numPr>
          <w:ilvl w:val="3"/>
          <w:numId w:val="0"/>
        </w:numPr>
        <w:tabs>
          <w:tab w:val="left" w:pos="0"/>
        </w:tabs>
        <w:suppressAutoHyphens/>
      </w:pPr>
      <w:r w:rsidRPr="006C20C0">
        <w:t>Обхождане на двоично дърво</w:t>
      </w:r>
    </w:p>
    <w:p w:rsidR="006A0658" w:rsidRPr="006C20C0" w:rsidRDefault="006A0658" w:rsidP="006A0658">
      <w:pPr>
        <w:spacing w:before="0"/>
      </w:pPr>
      <w:r w:rsidRPr="006C20C0">
        <w:t>Обхождането на дърво по принцип е една класическа и често срещана задача. В случая на двоичните дървета има няколко основни начина за обхождане:</w:t>
      </w:r>
    </w:p>
    <w:p w:rsidR="006A0658" w:rsidRPr="006C20C0" w:rsidRDefault="006A0658" w:rsidP="00222F92">
      <w:pPr>
        <w:numPr>
          <w:ilvl w:val="0"/>
          <w:numId w:val="93"/>
        </w:numPr>
        <w:tabs>
          <w:tab w:val="left" w:pos="2840"/>
        </w:tabs>
        <w:suppressAutoHyphens/>
      </w:pPr>
      <w:r w:rsidRPr="006C20C0">
        <w:rPr>
          <w:b/>
        </w:rPr>
        <w:t>Л</w:t>
      </w:r>
      <w:r>
        <w:rPr>
          <w:b/>
        </w:rPr>
        <w:t>КД</w:t>
      </w:r>
      <w:r w:rsidRPr="006C20C0">
        <w:rPr>
          <w:b/>
        </w:rPr>
        <w:t xml:space="preserve"> (Ляво-Корен-Дясно/</w:t>
      </w:r>
      <w:r>
        <w:rPr>
          <w:b/>
          <w:noProof/>
          <w:lang w:val="en-US"/>
        </w:rPr>
        <w:t>Inorder</w:t>
      </w:r>
      <w:r w:rsidRPr="006C20C0">
        <w:rPr>
          <w:b/>
        </w:rPr>
        <w:t>)</w:t>
      </w:r>
      <w:r w:rsidRPr="006C20C0">
        <w:t xml:space="preserve"> – обхождането става като първо се обходи лявото поддърво, след това корен</w:t>
      </w:r>
      <w:r>
        <w:t>а</w:t>
      </w:r>
      <w:r w:rsidRPr="006C20C0">
        <w:t xml:space="preserve"> и накрая дясното поддърво. В нашият пример последователността, която се получава при обхождането е: </w:t>
      </w:r>
      <w:r>
        <w:t>"</w:t>
      </w:r>
      <w:r w:rsidRPr="006C20C0">
        <w:t>23</w:t>
      </w:r>
      <w:r>
        <w:t>"</w:t>
      </w:r>
      <w:r w:rsidRPr="006C20C0">
        <w:t xml:space="preserve">, </w:t>
      </w:r>
      <w:r>
        <w:t>"</w:t>
      </w:r>
      <w:r w:rsidRPr="006C20C0">
        <w:t>19</w:t>
      </w:r>
      <w:r>
        <w:t>"</w:t>
      </w:r>
      <w:r w:rsidRPr="006C20C0">
        <w:t xml:space="preserve">, </w:t>
      </w:r>
      <w:r>
        <w:t>"</w:t>
      </w:r>
      <w:r w:rsidRPr="006C20C0">
        <w:t>10</w:t>
      </w:r>
      <w:r>
        <w:t>"</w:t>
      </w:r>
      <w:r w:rsidRPr="006C20C0">
        <w:t xml:space="preserve">, </w:t>
      </w:r>
      <w:r>
        <w:t>"</w:t>
      </w:r>
      <w:r w:rsidRPr="006C20C0">
        <w:t>6</w:t>
      </w:r>
      <w:r>
        <w:t>"</w:t>
      </w:r>
      <w:r w:rsidRPr="006C20C0">
        <w:t xml:space="preserve">, </w:t>
      </w:r>
      <w:r>
        <w:t>"</w:t>
      </w:r>
      <w:r w:rsidRPr="006C20C0">
        <w:t>21</w:t>
      </w:r>
      <w:r>
        <w:t>"</w:t>
      </w:r>
      <w:r w:rsidRPr="006C20C0">
        <w:t xml:space="preserve">, </w:t>
      </w:r>
      <w:r>
        <w:t>"</w:t>
      </w:r>
      <w:r w:rsidRPr="006C20C0">
        <w:t>14</w:t>
      </w:r>
      <w:r>
        <w:t>"</w:t>
      </w:r>
      <w:r w:rsidRPr="006C20C0">
        <w:t xml:space="preserve">, </w:t>
      </w:r>
      <w:r>
        <w:t>"</w:t>
      </w:r>
      <w:r w:rsidRPr="006C20C0">
        <w:t>3</w:t>
      </w:r>
      <w:r>
        <w:t>"</w:t>
      </w:r>
      <w:r w:rsidRPr="006C20C0">
        <w:t xml:space="preserve">, </w:t>
      </w:r>
      <w:r>
        <w:t>"</w:t>
      </w:r>
      <w:r w:rsidRPr="006C20C0">
        <w:t>15</w:t>
      </w:r>
      <w:r>
        <w:t>"</w:t>
      </w:r>
      <w:r w:rsidRPr="006C20C0">
        <w:t>.</w:t>
      </w:r>
    </w:p>
    <w:p w:rsidR="006A0658" w:rsidRPr="006C20C0" w:rsidRDefault="006A0658" w:rsidP="00222F92">
      <w:pPr>
        <w:numPr>
          <w:ilvl w:val="0"/>
          <w:numId w:val="93"/>
        </w:numPr>
        <w:tabs>
          <w:tab w:val="left" w:pos="2840"/>
        </w:tabs>
        <w:suppressAutoHyphens/>
      </w:pPr>
      <w:r w:rsidRPr="006C20C0">
        <w:rPr>
          <w:b/>
        </w:rPr>
        <w:t>КЛД (Корен-Ляво-Дясно/</w:t>
      </w:r>
      <w:r>
        <w:rPr>
          <w:b/>
          <w:lang w:val="en-US"/>
        </w:rPr>
        <w:t>Preorder</w:t>
      </w:r>
      <w:r w:rsidRPr="006C20C0">
        <w:rPr>
          <w:b/>
        </w:rPr>
        <w:t>)</w:t>
      </w:r>
      <w:r w:rsidRPr="006C20C0">
        <w:t xml:space="preserve"> – в този случай първо се обхожда корен</w:t>
      </w:r>
      <w:r>
        <w:t>а</w:t>
      </w:r>
      <w:r w:rsidRPr="006C20C0">
        <w:t xml:space="preserve"> на дървото, после лявото поддърво и накрая дясното. Ето и как изглежда резултатът от този вид обхождане: </w:t>
      </w:r>
      <w:r>
        <w:t>"</w:t>
      </w:r>
      <w:r w:rsidRPr="006C20C0">
        <w:t>14</w:t>
      </w:r>
      <w:r>
        <w:t>"</w:t>
      </w:r>
      <w:r w:rsidRPr="006C20C0">
        <w:t xml:space="preserve">, </w:t>
      </w:r>
      <w:r>
        <w:t>"</w:t>
      </w:r>
      <w:r w:rsidRPr="006C20C0">
        <w:t>19</w:t>
      </w:r>
      <w:r>
        <w:t>"</w:t>
      </w:r>
      <w:r w:rsidRPr="006C20C0">
        <w:t xml:space="preserve">, </w:t>
      </w:r>
      <w:r>
        <w:t>"</w:t>
      </w:r>
      <w:r w:rsidRPr="006C20C0">
        <w:t>23</w:t>
      </w:r>
      <w:r>
        <w:t>"</w:t>
      </w:r>
      <w:r w:rsidRPr="006C20C0">
        <w:t xml:space="preserve">, </w:t>
      </w:r>
      <w:r>
        <w:t>"</w:t>
      </w:r>
      <w:r w:rsidRPr="006C20C0">
        <w:t>6</w:t>
      </w:r>
      <w:r>
        <w:t>"</w:t>
      </w:r>
      <w:r w:rsidRPr="006C20C0">
        <w:t xml:space="preserve">, </w:t>
      </w:r>
      <w:r>
        <w:t>"</w:t>
      </w:r>
      <w:r w:rsidRPr="006C20C0">
        <w:t>10</w:t>
      </w:r>
      <w:r>
        <w:t>"</w:t>
      </w:r>
      <w:r w:rsidRPr="006C20C0">
        <w:t xml:space="preserve">, </w:t>
      </w:r>
      <w:r>
        <w:t>"</w:t>
      </w:r>
      <w:r w:rsidRPr="006C20C0">
        <w:t>21</w:t>
      </w:r>
      <w:r>
        <w:t>"</w:t>
      </w:r>
      <w:r w:rsidRPr="006C20C0">
        <w:t xml:space="preserve">, </w:t>
      </w:r>
      <w:r>
        <w:t>"</w:t>
      </w:r>
      <w:r w:rsidRPr="006C20C0">
        <w:t>15</w:t>
      </w:r>
      <w:r>
        <w:t>"</w:t>
      </w:r>
      <w:r w:rsidRPr="006C20C0">
        <w:t xml:space="preserve">, </w:t>
      </w:r>
      <w:r>
        <w:t>"</w:t>
      </w:r>
      <w:r w:rsidRPr="006C20C0">
        <w:t>3</w:t>
      </w:r>
      <w:r>
        <w:t>"</w:t>
      </w:r>
      <w:r w:rsidRPr="006C20C0">
        <w:t>.</w:t>
      </w:r>
    </w:p>
    <w:p w:rsidR="006A0658" w:rsidRPr="006C20C0" w:rsidRDefault="006A0658" w:rsidP="00222F92">
      <w:pPr>
        <w:numPr>
          <w:ilvl w:val="0"/>
          <w:numId w:val="93"/>
        </w:numPr>
        <w:tabs>
          <w:tab w:val="left" w:pos="2840"/>
        </w:tabs>
        <w:suppressAutoHyphens/>
      </w:pPr>
      <w:r w:rsidRPr="006C20C0">
        <w:rPr>
          <w:b/>
        </w:rPr>
        <w:t>ЛДК (Ляво-Дясно-Корен/</w:t>
      </w:r>
      <w:r w:rsidRPr="00AB2D1C">
        <w:rPr>
          <w:b/>
          <w:lang w:val="en-US"/>
        </w:rPr>
        <w:t>Postorder</w:t>
      </w:r>
      <w:r w:rsidRPr="006C20C0">
        <w:rPr>
          <w:b/>
        </w:rPr>
        <w:t>)</w:t>
      </w:r>
      <w:r w:rsidRPr="006C20C0">
        <w:t xml:space="preserve"> – тук по аналогичен на горните два примера начин, обхождаме първо лявото поддърво, после дясното и накрая коренът. Резултатът след обхождането е </w:t>
      </w:r>
      <w:r>
        <w:t>"</w:t>
      </w:r>
      <w:r w:rsidRPr="006C20C0">
        <w:t>23</w:t>
      </w:r>
      <w:r>
        <w:t>"</w:t>
      </w:r>
      <w:r w:rsidRPr="006C20C0">
        <w:t xml:space="preserve">, </w:t>
      </w:r>
      <w:r>
        <w:t>"</w:t>
      </w:r>
      <w:r w:rsidRPr="006C20C0">
        <w:t>10</w:t>
      </w:r>
      <w:r>
        <w:t>"</w:t>
      </w:r>
      <w:r w:rsidRPr="006C20C0">
        <w:t xml:space="preserve">, </w:t>
      </w:r>
      <w:r>
        <w:t>"</w:t>
      </w:r>
      <w:r w:rsidRPr="006C20C0">
        <w:t>21</w:t>
      </w:r>
      <w:r>
        <w:t>"</w:t>
      </w:r>
      <w:r w:rsidRPr="006C20C0">
        <w:t xml:space="preserve">, </w:t>
      </w:r>
      <w:r>
        <w:t>"</w:t>
      </w:r>
      <w:r w:rsidRPr="006C20C0">
        <w:t>6</w:t>
      </w:r>
      <w:r>
        <w:t>"</w:t>
      </w:r>
      <w:r w:rsidRPr="006C20C0">
        <w:t xml:space="preserve">, </w:t>
      </w:r>
      <w:r>
        <w:t>"</w:t>
      </w:r>
      <w:r w:rsidRPr="006C20C0">
        <w:t>19</w:t>
      </w:r>
      <w:r>
        <w:t>"</w:t>
      </w:r>
      <w:r w:rsidRPr="006C20C0">
        <w:t xml:space="preserve">, </w:t>
      </w:r>
      <w:r>
        <w:t>"</w:t>
      </w:r>
      <w:r w:rsidRPr="006C20C0">
        <w:t>3</w:t>
      </w:r>
      <w:r>
        <w:t>"</w:t>
      </w:r>
      <w:r w:rsidRPr="006C20C0">
        <w:t xml:space="preserve">, </w:t>
      </w:r>
      <w:r>
        <w:t>"</w:t>
      </w:r>
      <w:r w:rsidRPr="006C20C0">
        <w:t>15</w:t>
      </w:r>
      <w:r>
        <w:t>"</w:t>
      </w:r>
      <w:r w:rsidRPr="006C20C0">
        <w:t xml:space="preserve">, </w:t>
      </w:r>
      <w:r>
        <w:t>"</w:t>
      </w:r>
      <w:r w:rsidRPr="006C20C0">
        <w:t>14</w:t>
      </w:r>
      <w:r>
        <w:t>"</w:t>
      </w:r>
      <w:r w:rsidRPr="006C20C0">
        <w:t>.</w:t>
      </w:r>
    </w:p>
    <w:p w:rsidR="006A0658" w:rsidRPr="006C20C0" w:rsidRDefault="006A0658" w:rsidP="006A0658">
      <w:pPr>
        <w:pStyle w:val="Heading4"/>
        <w:numPr>
          <w:ilvl w:val="3"/>
          <w:numId w:val="0"/>
        </w:numPr>
        <w:tabs>
          <w:tab w:val="left" w:pos="0"/>
        </w:tabs>
        <w:suppressAutoHyphens/>
      </w:pPr>
      <w:r w:rsidRPr="006C20C0">
        <w:t>Обхождане на двоично дърво с рекурсия – пример</w:t>
      </w:r>
    </w:p>
    <w:p w:rsidR="006A0658" w:rsidRPr="006C20C0" w:rsidRDefault="006A0658" w:rsidP="006A0658">
      <w:pPr>
        <w:spacing w:after="120"/>
      </w:pPr>
      <w:r w:rsidRPr="006C20C0">
        <w:t xml:space="preserve">В следващия пример ще покажем примерна реализация на двоично дърво, </w:t>
      </w:r>
      <w:r>
        <w:t>което ще обходим по схемата ЛК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5565FA"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E7387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presents a binary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rPr>
              <w:t>the type of the values in nodes</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value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T valu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Shows whether the current node has pa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hasPare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left child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leftChild;</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right child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ightChild;</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F70D1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a binary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leftChild"&gt;</w:t>
            </w:r>
            <w:r>
              <w:rPr>
                <w:rFonts w:ascii="Courier New" w:hAnsi="Courier New" w:cs="Courier New"/>
                <w:noProof/>
                <w:color w:val="008000"/>
                <w:szCs w:val="20"/>
              </w:rPr>
              <w:t>the left child of th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rightChild"&gt;</w:t>
            </w:r>
            <w:r>
              <w:rPr>
                <w:rFonts w:ascii="Courier New" w:hAnsi="Courier New" w:cs="Courier New"/>
                <w:noProof/>
                <w:color w:val="008000"/>
                <w:szCs w:val="20"/>
              </w:rPr>
              <w:t xml:space="preserve">the right child of the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TreeNode(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alu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 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value =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w:t>
            </w:r>
            <w:r>
              <w:rPr>
                <w:rFonts w:ascii="Courier New" w:hAnsi="Courier New" w:cs="Courier New"/>
                <w:noProof/>
                <w:szCs w:val="20"/>
                <w:lang w:val="en-US"/>
              </w:rPr>
              <w:t>L</w:t>
            </w:r>
            <w:r>
              <w:rPr>
                <w:rFonts w:ascii="Courier New" w:hAnsi="Courier New" w:cs="Courier New"/>
                <w:noProof/>
                <w:szCs w:val="20"/>
              </w:rPr>
              <w:t>eftChild = 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w:t>
            </w:r>
            <w:r>
              <w:rPr>
                <w:rFonts w:ascii="Courier New" w:hAnsi="Courier New" w:cs="Courier New"/>
                <w:noProof/>
                <w:szCs w:val="20"/>
                <w:lang w:val="en-US"/>
              </w:rPr>
              <w:t>R</w:t>
            </w:r>
            <w:r>
              <w:rPr>
                <w:rFonts w:ascii="Courier New" w:hAnsi="Courier New" w:cs="Courier New"/>
                <w:noProof/>
                <w:szCs w:val="20"/>
              </w:rPr>
              <w:t>ightChild = 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4323F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a binary tree node with no children</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TreeNode(T value)</w:t>
            </w:r>
            <w:r>
              <w:rPr>
                <w:rFonts w:ascii="Courier New" w:hAnsi="Courier New" w:cs="Courier New"/>
                <w:noProof/>
                <w:szCs w:val="20"/>
                <w:lang w:val="en-US"/>
              </w:rPr>
              <w:t xml:space="preserve"> </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value, </w:t>
            </w:r>
            <w:r>
              <w:rPr>
                <w:rFonts w:ascii="Courier New" w:hAnsi="Courier New" w:cs="Courier New"/>
                <w:noProof/>
                <w:color w:val="0000FF"/>
                <w:szCs w:val="20"/>
              </w:rPr>
              <w:t>null</w:t>
            </w:r>
            <w:r>
              <w:rPr>
                <w:rFonts w:ascii="Courier New" w:hAnsi="Courier New" w:cs="Courier New"/>
                <w:noProof/>
                <w:szCs w:val="20"/>
              </w:rPr>
              <w:t xml:space="preserve">,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B6085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value of th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value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0D26DB"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left child of th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value</w:t>
            </w:r>
            <w:r>
              <w:rPr>
                <w:rFonts w:ascii="Courier New" w:hAnsi="Courier New" w:cs="Courier New"/>
                <w:noProof/>
                <w:szCs w:val="20"/>
              </w:rPr>
              <w:t xml:space="preserv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Pr="00D57D7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lang w:val="en-US"/>
              </w:rPr>
              <w:t>retur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value</w:t>
            </w:r>
            <w:r>
              <w:rPr>
                <w:rFonts w:ascii="Courier New" w:hAnsi="Courier New" w:cs="Courier New"/>
                <w:noProof/>
                <w:szCs w:val="20"/>
              </w:rPr>
              <w:t>.hasPa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 node already has</w:t>
            </w:r>
            <w:r>
              <w:rPr>
                <w:rFonts w:ascii="Courier New" w:hAnsi="Courier New" w:cs="Courier New"/>
                <w:noProof/>
                <w:color w:val="A31515"/>
                <w:szCs w:val="20"/>
                <w:lang w:val="en-US"/>
              </w:rPr>
              <w:t xml:space="preserve"> </w:t>
            </w:r>
            <w:r>
              <w:rPr>
                <w:rFonts w:ascii="Courier New" w:hAnsi="Courier New" w:cs="Courier New"/>
                <w:noProof/>
                <w:color w:val="A31515"/>
                <w:szCs w:val="20"/>
              </w:rPr>
              <w:t>a paren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value</w:t>
            </w:r>
            <w:r>
              <w:rPr>
                <w:rFonts w:ascii="Courier New" w:hAnsi="Courier New" w:cs="Courier New"/>
                <w:noProof/>
                <w:szCs w:val="20"/>
              </w:rPr>
              <w:t xml:space="preserve">.hasParent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leftChild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9A6EEA"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right child of th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value</w:t>
            </w:r>
            <w:r>
              <w:rPr>
                <w:rFonts w:ascii="Courier New" w:hAnsi="Courier New" w:cs="Courier New"/>
                <w:noProof/>
                <w:szCs w:val="20"/>
              </w:rPr>
              <w:t xml:space="preserv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Pr="00D57D7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lang w:val="en-US"/>
              </w:rPr>
              <w:t>retur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value</w:t>
            </w:r>
            <w:r>
              <w:rPr>
                <w:rFonts w:ascii="Courier New" w:hAnsi="Courier New" w:cs="Courier New"/>
                <w:noProof/>
                <w:szCs w:val="20"/>
              </w:rPr>
              <w:t>.hasPar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 node already has</w:t>
            </w:r>
            <w:r>
              <w:rPr>
                <w:rFonts w:ascii="Courier New" w:hAnsi="Courier New" w:cs="Courier New"/>
                <w:noProof/>
                <w:color w:val="A31515"/>
                <w:szCs w:val="20"/>
                <w:lang w:val="en-US"/>
              </w:rPr>
              <w:t xml:space="preserve"> </w:t>
            </w:r>
            <w:r>
              <w:rPr>
                <w:rFonts w:ascii="Courier New" w:hAnsi="Courier New" w:cs="Courier New"/>
                <w:noProof/>
                <w:color w:val="A31515"/>
                <w:szCs w:val="20"/>
              </w:rPr>
              <w:t>a paren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value</w:t>
            </w:r>
            <w:r>
              <w:rPr>
                <w:rFonts w:ascii="Courier New" w:hAnsi="Courier New" w:cs="Courier New"/>
                <w:noProof/>
                <w:szCs w:val="20"/>
              </w:rPr>
              <w:t xml:space="preserve">.hasParent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ightChild =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9A6EEA"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presents a binary tree structur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rPr>
              <w:t>the type of the values in th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tree</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The root of the 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oo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EA734D"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 xml:space="preserve">the value of the </w:t>
            </w:r>
            <w:r>
              <w:rPr>
                <w:rFonts w:ascii="Courier New" w:hAnsi="Courier New" w:cs="Courier New"/>
                <w:noProof/>
                <w:color w:val="008000"/>
                <w:szCs w:val="20"/>
                <w:lang w:val="en-US"/>
              </w:rPr>
              <w:t xml:space="preserve">root </w:t>
            </w:r>
            <w:r>
              <w:rPr>
                <w:rFonts w:ascii="Courier New" w:hAnsi="Courier New" w:cs="Courier New"/>
                <w:noProof/>
                <w:color w:val="008000"/>
                <w:szCs w:val="20"/>
              </w:rPr>
              <w:t>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leftChild"&gt;</w:t>
            </w:r>
            <w:r>
              <w:rPr>
                <w:rFonts w:ascii="Courier New" w:hAnsi="Courier New" w:cs="Courier New"/>
                <w:noProof/>
                <w:color w:val="008000"/>
                <w:szCs w:val="20"/>
              </w:rPr>
              <w:t xml:space="preserve">the left child of the </w:t>
            </w:r>
            <w:r>
              <w:rPr>
                <w:rFonts w:ascii="Courier New" w:hAnsi="Courier New" w:cs="Courier New"/>
                <w:noProof/>
                <w:color w:val="008000"/>
                <w:szCs w:val="20"/>
                <w:lang w:val="en-US"/>
              </w:rPr>
              <w:t xml:space="preserve">root </w:t>
            </w:r>
            <w:r>
              <w:rPr>
                <w:rFonts w:ascii="Courier New" w:hAnsi="Courier New" w:cs="Courier New"/>
                <w:noProof/>
                <w:color w:val="008000"/>
                <w:szCs w:val="20"/>
              </w:rPr>
              <w:t>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rightChild"&gt;</w:t>
            </w:r>
            <w:r>
              <w:rPr>
                <w:rFonts w:ascii="Courier New" w:hAnsi="Courier New" w:cs="Courier New"/>
                <w:noProof/>
                <w:color w:val="008000"/>
                <w:szCs w:val="20"/>
              </w:rPr>
              <w:t>the right child of th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008000"/>
                <w:szCs w:val="20"/>
                <w:lang w:val="en-US"/>
              </w:rPr>
              <w:t xml:space="preserve">root </w:t>
            </w:r>
            <w:r>
              <w:rPr>
                <w:rFonts w:ascii="Courier New" w:hAnsi="Courier New" w:cs="Courier New"/>
                <w:noProof/>
                <w:color w:val="008000"/>
                <w:szCs w:val="20"/>
              </w:rPr>
              <w:t>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Tree(T value, </w:t>
            </w:r>
            <w:r>
              <w:rPr>
                <w:rFonts w:ascii="Courier New" w:hAnsi="Courier New" w:cs="Courier New"/>
                <w:noProof/>
                <w:color w:val="2B91AF"/>
                <w:szCs w:val="20"/>
              </w:rPr>
              <w:t>BinaryTree</w:t>
            </w:r>
            <w:r>
              <w:rPr>
                <w:rFonts w:ascii="Courier New" w:hAnsi="Courier New" w:cs="Courier New"/>
                <w:noProof/>
                <w:szCs w:val="20"/>
              </w:rPr>
              <w:t>&lt;T&gt; 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w:t>
            </w:r>
            <w:r>
              <w:rPr>
                <w:rFonts w:ascii="Courier New" w:hAnsi="Courier New" w:cs="Courier New"/>
                <w:noProof/>
                <w:szCs w:val="20"/>
              </w:rPr>
              <w:t>&lt;T&gt; 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alu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w:t>
            </w:r>
            <w:r>
              <w:rPr>
                <w:rFonts w:ascii="Courier New" w:hAnsi="Courier New" w:cs="Courier New"/>
                <w:noProof/>
                <w:color w:val="A31515"/>
                <w:szCs w:val="20"/>
                <w:lang w:val="en-US"/>
              </w:rPr>
              <w:t xml:space="preserve"> </w:t>
            </w:r>
            <w:r>
              <w:rPr>
                <w:rFonts w:ascii="Courier New" w:hAnsi="Courier New" w:cs="Courier New"/>
                <w:noProof/>
                <w:color w:val="A31515"/>
                <w:szCs w:val="20"/>
              </w:rPr>
              <w:t>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leftChildNod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leftChild != </w:t>
            </w:r>
            <w:r>
              <w:rPr>
                <w:rFonts w:ascii="Courier New" w:hAnsi="Courier New" w:cs="Courier New"/>
                <w:noProof/>
                <w:color w:val="0000FF"/>
                <w:szCs w:val="20"/>
              </w:rPr>
              <w:t>null</w:t>
            </w:r>
            <w:r>
              <w:rPr>
                <w:rFonts w:ascii="Courier New" w:hAnsi="Courier New" w:cs="Courier New"/>
                <w:noProof/>
                <w:szCs w:val="20"/>
              </w:rPr>
              <w:t xml:space="preserve"> ? leftChild.roo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rightChildNod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ightChild != </w:t>
            </w:r>
            <w:r>
              <w:rPr>
                <w:rFonts w:ascii="Courier New" w:hAnsi="Courier New" w:cs="Courier New"/>
                <w:noProof/>
                <w:color w:val="0000FF"/>
                <w:szCs w:val="20"/>
              </w:rPr>
              <w:t>null</w:t>
            </w:r>
            <w:r>
              <w:rPr>
                <w:rFonts w:ascii="Courier New" w:hAnsi="Courier New" w:cs="Courier New"/>
                <w:noProof/>
                <w:szCs w:val="20"/>
              </w:rPr>
              <w:t xml:space="preserve"> ? rightChild.roo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oo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alue, leftChildNode, rightChild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7478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 xml:space="preserve">the value of the </w:t>
            </w:r>
            <w:r>
              <w:rPr>
                <w:rFonts w:ascii="Courier New" w:hAnsi="Courier New" w:cs="Courier New"/>
                <w:noProof/>
                <w:color w:val="008000"/>
                <w:szCs w:val="20"/>
                <w:lang w:val="en-US"/>
              </w:rPr>
              <w:t xml:space="preserve">root </w:t>
            </w:r>
            <w:r>
              <w:rPr>
                <w:rFonts w:ascii="Courier New" w:hAnsi="Courier New" w:cs="Courier New"/>
                <w:noProof/>
                <w:color w:val="008000"/>
                <w:szCs w:val="20"/>
              </w:rPr>
              <w:t>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Tree(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 </w:t>
            </w:r>
            <w:r>
              <w:rPr>
                <w:rFonts w:ascii="Courier New" w:hAnsi="Courier New" w:cs="Courier New"/>
                <w:noProof/>
                <w:color w:val="0000FF"/>
                <w:szCs w:val="20"/>
              </w:rPr>
              <w:t>this</w:t>
            </w:r>
            <w:r>
              <w:rPr>
                <w:rFonts w:ascii="Courier New" w:hAnsi="Courier New" w:cs="Courier New"/>
                <w:noProof/>
                <w:szCs w:val="20"/>
              </w:rPr>
              <w:t xml:space="preserve">(value, </w:t>
            </w:r>
            <w:r>
              <w:rPr>
                <w:rFonts w:ascii="Courier New" w:hAnsi="Courier New" w:cs="Courier New"/>
                <w:noProof/>
                <w:color w:val="0000FF"/>
                <w:szCs w:val="20"/>
              </w:rPr>
              <w:t>null</w:t>
            </w:r>
            <w:r>
              <w:rPr>
                <w:rFonts w:ascii="Courier New" w:hAnsi="Courier New" w:cs="Courier New"/>
                <w:noProof/>
                <w:szCs w:val="20"/>
              </w:rPr>
              <w:t xml:space="preserve">,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root of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74369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binary tree in pre-order manner</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root"&gt;</w:t>
            </w:r>
            <w:r>
              <w:rPr>
                <w:rFonts w:ascii="Courier New" w:hAnsi="Courier New" w:cs="Courier New"/>
                <w:noProof/>
                <w:color w:val="008000"/>
                <w:szCs w:val="20"/>
              </w:rPr>
              <w:t>the binary tree to be travers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Inorder(</w:t>
            </w:r>
            <w:r>
              <w:rPr>
                <w:rFonts w:ascii="Courier New" w:hAnsi="Courier New" w:cs="Courier New"/>
                <w:noProof/>
                <w:color w:val="2B91AF"/>
                <w:szCs w:val="20"/>
              </w:rPr>
              <w:t>BinaryTreeNode</w:t>
            </w:r>
            <w:r>
              <w:rPr>
                <w:rFonts w:ascii="Courier New" w:hAnsi="Courier New" w:cs="Courier New"/>
                <w:noProof/>
                <w:szCs w:val="20"/>
              </w:rPr>
              <w:t xml:space="preserve">&lt;T&gt; roo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oot == </w:t>
            </w:r>
            <w:r>
              <w:rPr>
                <w:rFonts w:ascii="Courier New" w:hAnsi="Courier New" w:cs="Courier New"/>
                <w:noProof/>
                <w:color w:val="0000FF"/>
                <w:szCs w:val="20"/>
              </w:rPr>
              <w:t>null</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Pr="0074369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1. Visit the left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Inorder(root.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Pr="0074369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2. Visit the root of this sub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 xml:space="preserve">.Write(root.Value + </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Pr="0074369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3. Visit the right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Inorder(root.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averses and prints the binary </w:t>
            </w:r>
          </w:p>
          <w:p w:rsidR="006A0658" w:rsidRPr="00743693"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ree in pre-order manner</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Inorder()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Inorder(</w:t>
            </w:r>
            <w:r>
              <w:rPr>
                <w:rFonts w:ascii="Courier New" w:hAnsi="Courier New" w:cs="Courier New"/>
                <w:noProof/>
                <w:color w:val="0000FF"/>
                <w:szCs w:val="20"/>
              </w:rPr>
              <w:t>this</w:t>
            </w:r>
            <w:r>
              <w:rPr>
                <w:rFonts w:ascii="Courier New" w:hAnsi="Courier New" w:cs="Courier New"/>
                <w:noProof/>
                <w:szCs w:val="20"/>
              </w:rPr>
              <w:t>.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Shows how the BinaryTree class can be use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TreeEx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Create the binary tree from the s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binaryTre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9,</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2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2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1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Traverse and print the tree in in-order mann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binaryTree.PrintInorder();</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Console outpu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23 19 10 6 21 14 3 1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5565FA" w:rsidRDefault="006A0658" w:rsidP="006A0658">
            <w:pPr>
              <w:autoSpaceDE w:val="0"/>
              <w:spacing w:before="0"/>
              <w:jc w:val="left"/>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pPr>
        <w:pStyle w:val="Heading4"/>
        <w:numPr>
          <w:ilvl w:val="3"/>
          <w:numId w:val="0"/>
        </w:numPr>
        <w:tabs>
          <w:tab w:val="num" w:pos="0"/>
        </w:tabs>
        <w:suppressAutoHyphens/>
      </w:pPr>
      <w:r w:rsidRPr="006C20C0">
        <w:t>Как работи примерът?</w:t>
      </w:r>
    </w:p>
    <w:p w:rsidR="006A0658" w:rsidRPr="006C20C0" w:rsidRDefault="006A0658" w:rsidP="006A0658">
      <w:r w:rsidRPr="006C20C0">
        <w:t xml:space="preserve">Тази примерна имплементация на двоично дърво не се различава съществено от реализацията, която показахме в случая на обикновено дърво. Отново имаме отделни класове за представяне на двоично дърво и на връх в такова </w:t>
      </w:r>
      <w:r>
        <w:t xml:space="preserve">– </w:t>
      </w:r>
      <w:r w:rsidRPr="005565FA">
        <w:rPr>
          <w:rStyle w:val="Code"/>
        </w:rPr>
        <w:t>BinaryTree&lt;T&gt;</w:t>
      </w:r>
      <w:r w:rsidRPr="006C20C0">
        <w:rPr>
          <w:rFonts w:ascii="Courier New" w:hAnsi="Courier New" w:cs="Courier New"/>
          <w:color w:val="000000"/>
          <w:szCs w:val="20"/>
        </w:rPr>
        <w:t xml:space="preserve"> </w:t>
      </w:r>
      <w:r w:rsidRPr="006C20C0">
        <w:t xml:space="preserve">и </w:t>
      </w:r>
      <w:r w:rsidRPr="005565FA">
        <w:rPr>
          <w:rStyle w:val="Code"/>
        </w:rPr>
        <w:t>BinaryTreeNode&lt;T&gt;</w:t>
      </w:r>
      <w:r w:rsidRPr="005565FA">
        <w:t xml:space="preserve">. </w:t>
      </w:r>
      <w:r>
        <w:t>В</w:t>
      </w:r>
      <w:r w:rsidRPr="005565FA">
        <w:t xml:space="preserve"> </w:t>
      </w:r>
      <w:r w:rsidRPr="006C20C0">
        <w:t>клас</w:t>
      </w:r>
      <w:r>
        <w:t>а</w:t>
      </w:r>
      <w:r w:rsidRPr="006C20C0">
        <w:t xml:space="preserve"> </w:t>
      </w:r>
      <w:r w:rsidRPr="005565FA">
        <w:rPr>
          <w:rStyle w:val="Code"/>
        </w:rPr>
        <w:t>BinaryTreeNode&lt;T&gt;</w:t>
      </w:r>
      <w:r w:rsidRPr="006C20C0">
        <w:rPr>
          <w:rFonts w:ascii="Courier New" w:hAnsi="Courier New" w:cs="Courier New"/>
          <w:color w:val="000000"/>
          <w:szCs w:val="20"/>
        </w:rPr>
        <w:t xml:space="preserve"> </w:t>
      </w:r>
      <w:r w:rsidRPr="006C20C0">
        <w:t xml:space="preserve">имаме частни полета </w:t>
      </w:r>
      <w:r w:rsidRPr="005565FA">
        <w:rPr>
          <w:rStyle w:val="Code"/>
        </w:rPr>
        <w:t>value</w:t>
      </w:r>
      <w:r w:rsidRPr="006C20C0">
        <w:t xml:space="preserve"> и </w:t>
      </w:r>
      <w:r w:rsidRPr="005565FA">
        <w:rPr>
          <w:rStyle w:val="Code"/>
        </w:rPr>
        <w:t>hasParent</w:t>
      </w:r>
      <w:r w:rsidRPr="006C20C0">
        <w:t>. Както и преди</w:t>
      </w:r>
      <w:r>
        <w:t>,</w:t>
      </w:r>
      <w:r w:rsidRPr="006C20C0">
        <w:t xml:space="preserve"> първото съдържа стойността на върха, а второто показва дали върха има родител. При добавяне на ляв или десен наследник (ляво/дясно дете) на даден връх, се прави проверка дали имат вече родител и ако имат, се хвърля изключение, аналогично на реализацията ни на дърво.</w:t>
      </w:r>
    </w:p>
    <w:p w:rsidR="006A0658" w:rsidRPr="006C20C0" w:rsidRDefault="006A0658" w:rsidP="006A0658">
      <w:r w:rsidRPr="006C20C0">
        <w:t xml:space="preserve">За разлика от реализацията на обикновеното дърво, сега вместо списък на децата, всеки връх съдържа по едно частно поле за ляв и десен наследник. За всеки от тях сме дефинирали публични </w:t>
      </w:r>
      <w:r>
        <w:t>свойства</w:t>
      </w:r>
      <w:r w:rsidRPr="006C20C0">
        <w:t>, за да могат да се достъпват от външен за класа код.</w:t>
      </w:r>
    </w:p>
    <w:p w:rsidR="006A0658" w:rsidRPr="005565FA" w:rsidRDefault="006A0658" w:rsidP="006A0658">
      <w:r w:rsidRPr="006C20C0">
        <w:t xml:space="preserve">В </w:t>
      </w:r>
      <w:r w:rsidRPr="005565FA">
        <w:rPr>
          <w:rStyle w:val="Code"/>
        </w:rPr>
        <w:t>BinaryTree&lt;T&gt;</w:t>
      </w:r>
      <w:r>
        <w:rPr>
          <w:rFonts w:ascii="Courier New" w:hAnsi="Courier New" w:cs="Courier New"/>
          <w:color w:val="000000"/>
          <w:szCs w:val="20"/>
        </w:rPr>
        <w:t xml:space="preserve"> </w:t>
      </w:r>
      <w:r>
        <w:t xml:space="preserve">е реализирано едно единствено </w:t>
      </w:r>
      <w:r>
        <w:rPr>
          <w:rStyle w:val="Code"/>
        </w:rPr>
        <w:t xml:space="preserve">get </w:t>
      </w:r>
      <w:r>
        <w:t>свойство, което връща корена на дървото</w:t>
      </w:r>
      <w:r w:rsidRPr="006C20C0">
        <w:t xml:space="preserve">. Методът </w:t>
      </w:r>
      <w:r>
        <w:rPr>
          <w:rStyle w:val="Code"/>
        </w:rPr>
        <w:t>PrintInо</w:t>
      </w:r>
      <w:r w:rsidRPr="005565FA">
        <w:rPr>
          <w:rStyle w:val="Code"/>
        </w:rPr>
        <w:t>rder()</w:t>
      </w:r>
      <w:r>
        <w:rPr>
          <w:rStyle w:val="Code"/>
        </w:rPr>
        <w:t xml:space="preserve"> </w:t>
      </w:r>
      <w:r w:rsidRPr="006C20C0">
        <w:t>извиква вътрешно метод</w:t>
      </w:r>
      <w:r>
        <w:t>а</w:t>
      </w:r>
      <w:r w:rsidRPr="006C20C0">
        <w:t xml:space="preserve"> </w:t>
      </w:r>
      <w:r>
        <w:rPr>
          <w:rStyle w:val="Code"/>
        </w:rPr>
        <w:t>PrintInо</w:t>
      </w:r>
      <w:r w:rsidRPr="005565FA">
        <w:rPr>
          <w:rStyle w:val="Code"/>
        </w:rPr>
        <w:t>rder(BinaryTreeNode&lt;T&gt; root)</w:t>
      </w:r>
      <w:r w:rsidRPr="005565FA">
        <w:t>. Вторият метод</w:t>
      </w:r>
      <w:r>
        <w:t>,</w:t>
      </w:r>
      <w:r w:rsidRPr="005565FA">
        <w:t xml:space="preserve"> от своя страна</w:t>
      </w:r>
      <w:r>
        <w:t>,</w:t>
      </w:r>
      <w:r w:rsidRPr="005565FA">
        <w:t xml:space="preserve"> обхожда подаденото му дърво по схемата ляво-корен-дясно (ЛКД). Това става по следния тристъпков алгоритъм:</w:t>
      </w:r>
    </w:p>
    <w:p w:rsidR="006A0658" w:rsidRPr="006C20C0" w:rsidRDefault="006A0658" w:rsidP="00222F92">
      <w:pPr>
        <w:numPr>
          <w:ilvl w:val="0"/>
          <w:numId w:val="91"/>
        </w:numPr>
        <w:tabs>
          <w:tab w:val="clear" w:pos="644"/>
        </w:tabs>
        <w:suppressAutoHyphens/>
        <w:ind w:left="568" w:hanging="284"/>
      </w:pPr>
      <w:r w:rsidRPr="006C20C0">
        <w:t>Рекурсивно извикване на метода за обхождане за лявото поддърво на дадения връх.</w:t>
      </w:r>
    </w:p>
    <w:p w:rsidR="006A0658" w:rsidRPr="006C20C0" w:rsidRDefault="006A0658" w:rsidP="00222F92">
      <w:pPr>
        <w:numPr>
          <w:ilvl w:val="0"/>
          <w:numId w:val="91"/>
        </w:numPr>
        <w:tabs>
          <w:tab w:val="clear" w:pos="644"/>
        </w:tabs>
        <w:suppressAutoHyphens/>
        <w:ind w:left="568" w:hanging="284"/>
      </w:pPr>
      <w:r w:rsidRPr="006C20C0">
        <w:t>Обхождане на самия връх.</w:t>
      </w:r>
    </w:p>
    <w:p w:rsidR="006A0658" w:rsidRPr="006C20C0" w:rsidRDefault="006A0658" w:rsidP="00222F92">
      <w:pPr>
        <w:numPr>
          <w:ilvl w:val="0"/>
          <w:numId w:val="91"/>
        </w:numPr>
        <w:tabs>
          <w:tab w:val="clear" w:pos="644"/>
        </w:tabs>
        <w:suppressAutoHyphens/>
        <w:ind w:left="568" w:hanging="284"/>
      </w:pPr>
      <w:r w:rsidRPr="006C20C0">
        <w:t>Рекурсивно извикване на метода за обхождане на дясното поддърво.</w:t>
      </w:r>
    </w:p>
    <w:p w:rsidR="006A0658" w:rsidRPr="006C20C0" w:rsidRDefault="006A0658" w:rsidP="006A0658">
      <w:r w:rsidRPr="006C20C0">
        <w:t xml:space="preserve">Силно препоръчваме на читателя да </w:t>
      </w:r>
      <w:r>
        <w:t>се опита (като едно добро упраж</w:t>
      </w:r>
      <w:r>
        <w:softHyphen/>
      </w:r>
      <w:r w:rsidRPr="006C20C0">
        <w:t>нение) да модифицира предложения алгоритъм и код самостоятелно, така че да реализира другите два основни типа обхождане.</w:t>
      </w:r>
    </w:p>
    <w:p w:rsidR="006A0658" w:rsidRPr="006C20C0" w:rsidRDefault="006A0658" w:rsidP="006A0658">
      <w:pPr>
        <w:pStyle w:val="Heading3"/>
        <w:numPr>
          <w:ilvl w:val="2"/>
          <w:numId w:val="0"/>
        </w:numPr>
        <w:tabs>
          <w:tab w:val="num" w:pos="0"/>
        </w:tabs>
        <w:suppressAutoHyphens/>
      </w:pPr>
      <w:bookmarkStart w:id="1428" w:name="_Toc243587681"/>
      <w:bookmarkStart w:id="1429" w:name="_Toc299461369"/>
      <w:r w:rsidRPr="006C20C0">
        <w:t>Наредени двоични дървета за претърсване</w:t>
      </w:r>
      <w:bookmarkEnd w:id="1428"/>
      <w:bookmarkEnd w:id="1429"/>
    </w:p>
    <w:p w:rsidR="006A0658" w:rsidRPr="006C20C0" w:rsidRDefault="006A0658" w:rsidP="006A0658">
      <w:r w:rsidRPr="006C20C0">
        <w:t xml:space="preserve">До </w:t>
      </w:r>
      <w:r>
        <w:t>момента</w:t>
      </w:r>
      <w:r w:rsidRPr="006C20C0">
        <w:t xml:space="preserve"> видяхме как можем да построим обикновено дърво и двоично дърво. Тези структури сами по себе си са доста обобщени и трудно, в такъв суров вид, могат да ни свършат някаква по-сериозна работа. На практика в информатиката се прилагат някои техни разновидности, в които са дефинирани съвкупност от строги правила (алгоритми) за раз</w:t>
      </w:r>
      <w:r>
        <w:softHyphen/>
      </w:r>
      <w:r w:rsidRPr="006C20C0">
        <w:t>лични операции с тях и с техните елементи. Всяка една от тези разновид</w:t>
      </w:r>
      <w:r>
        <w:softHyphen/>
      </w:r>
      <w:r w:rsidRPr="006C20C0">
        <w:t>ности носи със себе си специфични свойства, които са полезни в различни ситуации.</w:t>
      </w:r>
    </w:p>
    <w:p w:rsidR="006A0658" w:rsidRPr="006C20C0" w:rsidRDefault="006A0658" w:rsidP="006A0658">
      <w:r w:rsidRPr="006C20C0">
        <w:t>Като примери за такива полезни свойства могат да се дадат бързо търсене на елемент по зададена стойност (</w:t>
      </w:r>
      <w:hyperlink w:anchor="_Балансирани_дървета" w:history="1">
        <w:r w:rsidRPr="006C379A">
          <w:rPr>
            <w:rStyle w:val="Hyperlink"/>
          </w:rPr>
          <w:t>чер</w:t>
        </w:r>
        <w:r w:rsidRPr="006C379A">
          <w:rPr>
            <w:rStyle w:val="Hyperlink"/>
          </w:rPr>
          <w:t>в</w:t>
        </w:r>
        <w:r w:rsidRPr="006C379A">
          <w:rPr>
            <w:rStyle w:val="Hyperlink"/>
          </w:rPr>
          <w:t>ено</w:t>
        </w:r>
        <w:r w:rsidRPr="006C379A">
          <w:rPr>
            <w:rStyle w:val="Hyperlink"/>
          </w:rPr>
          <w:t>-</w:t>
        </w:r>
        <w:r w:rsidRPr="006C379A">
          <w:rPr>
            <w:rStyle w:val="Hyperlink"/>
          </w:rPr>
          <w:t>че</w:t>
        </w:r>
        <w:r w:rsidRPr="006C379A">
          <w:rPr>
            <w:rStyle w:val="Hyperlink"/>
          </w:rPr>
          <w:t>р</w:t>
        </w:r>
        <w:r w:rsidRPr="006C379A">
          <w:rPr>
            <w:rStyle w:val="Hyperlink"/>
          </w:rPr>
          <w:t>но дърво</w:t>
        </w:r>
      </w:hyperlink>
      <w:r>
        <w:t>)</w:t>
      </w:r>
      <w:r w:rsidRPr="006C20C0">
        <w:t>; нареденост (сортираност) на елементите в дървото; възможност да се организира гол</w:t>
      </w:r>
      <w:r>
        <w:t>я</w:t>
      </w:r>
      <w:r w:rsidRPr="006C20C0">
        <w:t>м</w:t>
      </w:r>
      <w:r>
        <w:t>о</w:t>
      </w:r>
      <w:r w:rsidRPr="006C20C0">
        <w:t xml:space="preserve"> количеств</w:t>
      </w:r>
      <w:r>
        <w:t>о</w:t>
      </w:r>
      <w:r w:rsidRPr="006C20C0">
        <w:t xml:space="preserve"> информация на някакъв файлов носител, така че търсенето на елемент в него да става бързо с възможно най-малко стъпки </w:t>
      </w:r>
      <w:hyperlink r:id="rId523" w:tgtFrame="_blank" w:history="1">
        <w:r w:rsidRPr="00313CCB">
          <w:rPr>
            <w:rStyle w:val="Hyperlink"/>
          </w:rPr>
          <w:t>(B-дъ</w:t>
        </w:r>
        <w:r w:rsidRPr="00313CCB">
          <w:rPr>
            <w:rStyle w:val="Hyperlink"/>
          </w:rPr>
          <w:t>р</w:t>
        </w:r>
        <w:r w:rsidRPr="00313CCB">
          <w:rPr>
            <w:rStyle w:val="Hyperlink"/>
          </w:rPr>
          <w:t>во)</w:t>
        </w:r>
      </w:hyperlink>
      <w:r>
        <w:t>,</w:t>
      </w:r>
      <w:r w:rsidRPr="006C20C0">
        <w:t xml:space="preserve"> както и много други.</w:t>
      </w:r>
    </w:p>
    <w:p w:rsidR="006A0658" w:rsidRPr="006C20C0" w:rsidRDefault="006A0658" w:rsidP="006A0658">
      <w:r w:rsidRPr="006C20C0">
        <w:t xml:space="preserve">В тази </w:t>
      </w:r>
      <w:r>
        <w:t>секция</w:t>
      </w:r>
      <w:r w:rsidRPr="006C20C0">
        <w:t xml:space="preserve"> ще разгледаме един по-специфичен клас двоични дървета – </w:t>
      </w:r>
      <w:r w:rsidRPr="006C20C0">
        <w:rPr>
          <w:b/>
        </w:rPr>
        <w:t>наредените</w:t>
      </w:r>
      <w:r w:rsidRPr="006C20C0">
        <w:t xml:space="preserve">. Те използват едно често срещано при двоичните дървета свойство на върховете, а именно съществуването на </w:t>
      </w:r>
      <w:r w:rsidRPr="006C20C0">
        <w:rPr>
          <w:b/>
        </w:rPr>
        <w:t>уникален иденти</w:t>
      </w:r>
      <w:r>
        <w:rPr>
          <w:b/>
        </w:rPr>
        <w:softHyphen/>
      </w:r>
      <w:r w:rsidRPr="006C20C0">
        <w:rPr>
          <w:b/>
        </w:rPr>
        <w:t xml:space="preserve">фикационен ключ </w:t>
      </w:r>
      <w:r w:rsidRPr="006C20C0">
        <w:t>във всеки един от тях. Този ключ не се среща никъде другаде в рамките на даденото дърво.</w:t>
      </w:r>
      <w:r>
        <w:t xml:space="preserve"> Друго основно свойство на тези ключове е, че са </w:t>
      </w:r>
      <w:hyperlink w:anchor="_Сравнимост_между_обекти" w:history="1">
        <w:r>
          <w:rPr>
            <w:rStyle w:val="Hyperlink"/>
          </w:rPr>
          <w:t>сравн</w:t>
        </w:r>
        <w:r>
          <w:rPr>
            <w:rStyle w:val="Hyperlink"/>
          </w:rPr>
          <w:t>и</w:t>
        </w:r>
        <w:r>
          <w:rPr>
            <w:rStyle w:val="Hyperlink"/>
          </w:rPr>
          <w:t>м</w:t>
        </w:r>
        <w:r>
          <w:rPr>
            <w:rStyle w:val="Hyperlink"/>
          </w:rPr>
          <w:t>и</w:t>
        </w:r>
      </w:hyperlink>
      <w:r>
        <w:t>.</w:t>
      </w:r>
      <w:r w:rsidRPr="006C20C0">
        <w:t xml:space="preserve"> Наредените двоични дървета позво</w:t>
      </w:r>
      <w:r>
        <w:t xml:space="preserve">ляват бързо (в общия случай с приблизително </w:t>
      </w:r>
      <w:r>
        <w:rPr>
          <w:lang w:val="en-US"/>
        </w:rPr>
        <w:t>log</w:t>
      </w:r>
      <w:r>
        <w:t>(</w:t>
      </w:r>
      <w:r>
        <w:rPr>
          <w:lang w:val="en-US"/>
        </w:rPr>
        <w:t xml:space="preserve">n) </w:t>
      </w:r>
      <w:r>
        <w:t>на брой стъпки</w:t>
      </w:r>
      <w:r w:rsidRPr="006C20C0">
        <w:t>) търсене, добавяне и изтриване на елемент, тъй като поддържат елемен</w:t>
      </w:r>
      <w:r>
        <w:softHyphen/>
      </w:r>
      <w:r w:rsidRPr="006C20C0">
        <w:t>тите си индиректно в сортиран вид.</w:t>
      </w:r>
    </w:p>
    <w:p w:rsidR="006A0658" w:rsidRPr="006C20C0" w:rsidRDefault="006A0658" w:rsidP="006A0658">
      <w:pPr>
        <w:pStyle w:val="Heading4"/>
        <w:numPr>
          <w:ilvl w:val="3"/>
          <w:numId w:val="0"/>
        </w:numPr>
        <w:tabs>
          <w:tab w:val="left" w:pos="0"/>
        </w:tabs>
        <w:suppressAutoHyphens/>
      </w:pPr>
      <w:bookmarkStart w:id="1430" w:name="_Сравнимост_между_обекти"/>
      <w:bookmarkEnd w:id="1430"/>
      <w:r w:rsidRPr="006C20C0">
        <w:t>Сравнимост между обекти</w:t>
      </w:r>
    </w:p>
    <w:p w:rsidR="006A0658" w:rsidRDefault="006A0658" w:rsidP="006A0658">
      <w:pPr>
        <w:spacing w:after="120"/>
      </w:pPr>
      <w:r>
        <w:t>Преди да продължим</w:t>
      </w:r>
      <w:r w:rsidRPr="006C20C0">
        <w:t>, ще въведем следната дефиниция, от която ще имаме нужда в по-нататъшното изложение</w:t>
      </w:r>
      <w:r>
        <w:t>.</w:t>
      </w:r>
    </w:p>
    <w:p w:rsidR="006A0658" w:rsidRPr="006C20C0" w:rsidRDefault="006A0658" w:rsidP="006A0658">
      <w:pPr>
        <w:snapToGrid w:val="0"/>
        <w:spacing w:before="0"/>
      </w:pPr>
      <w:r w:rsidRPr="006C20C0">
        <w:rPr>
          <w:b/>
        </w:rPr>
        <w:t xml:space="preserve">Сравнимост </w:t>
      </w:r>
      <w:r w:rsidRPr="006C20C0">
        <w:t xml:space="preserve">– два обекта A и B наричаме сравними, ако е изпълнена </w:t>
      </w:r>
      <w:r w:rsidRPr="006C20C0">
        <w:rPr>
          <w:b/>
        </w:rPr>
        <w:t xml:space="preserve">точно една </w:t>
      </w:r>
      <w:r w:rsidRPr="006C20C0">
        <w:t xml:space="preserve">от следните три </w:t>
      </w:r>
      <w:r>
        <w:t>зависимости между тях</w:t>
      </w:r>
      <w:r w:rsidRPr="006C20C0">
        <w:t>:</w:t>
      </w:r>
    </w:p>
    <w:p w:rsidR="006A0658" w:rsidRPr="006C20C0" w:rsidRDefault="006A0658" w:rsidP="00222F92">
      <w:pPr>
        <w:numPr>
          <w:ilvl w:val="0"/>
          <w:numId w:val="95"/>
        </w:numPr>
        <w:tabs>
          <w:tab w:val="clear" w:pos="720"/>
        </w:tabs>
        <w:suppressAutoHyphens/>
        <w:spacing w:before="0"/>
        <w:ind w:left="568" w:hanging="284"/>
      </w:pPr>
      <w:r>
        <w:t>"</w:t>
      </w:r>
      <w:r w:rsidRPr="006C20C0">
        <w:t>A е по-малко от B</w:t>
      </w:r>
      <w:r>
        <w:t>"</w:t>
      </w:r>
    </w:p>
    <w:p w:rsidR="006A0658" w:rsidRPr="006C20C0" w:rsidRDefault="006A0658" w:rsidP="00222F92">
      <w:pPr>
        <w:numPr>
          <w:ilvl w:val="0"/>
          <w:numId w:val="95"/>
        </w:numPr>
        <w:tabs>
          <w:tab w:val="clear" w:pos="720"/>
        </w:tabs>
        <w:suppressAutoHyphens/>
        <w:spacing w:before="0"/>
        <w:ind w:left="568" w:hanging="284"/>
      </w:pPr>
      <w:r>
        <w:t>"</w:t>
      </w:r>
      <w:r w:rsidRPr="006C20C0">
        <w:t>A е по-голямо от B</w:t>
      </w:r>
      <w:r>
        <w:t>"</w:t>
      </w:r>
    </w:p>
    <w:p w:rsidR="006A0658" w:rsidRDefault="006A0658" w:rsidP="00222F92">
      <w:pPr>
        <w:numPr>
          <w:ilvl w:val="0"/>
          <w:numId w:val="95"/>
        </w:numPr>
        <w:tabs>
          <w:tab w:val="clear" w:pos="720"/>
        </w:tabs>
        <w:suppressAutoHyphens/>
        <w:spacing w:before="0"/>
        <w:ind w:left="568" w:hanging="284"/>
      </w:pPr>
      <w:r>
        <w:t>"</w:t>
      </w:r>
      <w:r w:rsidRPr="006C20C0">
        <w:t>A е равно на B</w:t>
      </w:r>
      <w:r>
        <w:t>"</w:t>
      </w:r>
    </w:p>
    <w:p w:rsidR="006A0658" w:rsidRPr="006C20C0" w:rsidRDefault="006A0658" w:rsidP="006A0658">
      <w:pPr>
        <w:spacing w:after="120"/>
      </w:pPr>
      <w:r w:rsidRPr="006C20C0">
        <w:t>Аналогично два ключа A и B ще наричаме сравними, ако е изпълнена точно една от следните три възможности: A &lt; B, A &gt; B или A = B.</w:t>
      </w:r>
    </w:p>
    <w:p w:rsidR="006A0658" w:rsidRPr="006C20C0" w:rsidRDefault="006A0658" w:rsidP="006A0658">
      <w:pPr>
        <w:spacing w:after="120"/>
      </w:pPr>
      <w:r w:rsidRPr="006C20C0">
        <w:t>Върховете на едно дърво могат да съдържат най-различни полета. В по-нататъшното разсъждение ние ще се интересуваме само от техните уникални ключове, които ще искаме да са сравними. Да покажем един пример. Нека са дадени два конкретни върха A и B:</w:t>
      </w:r>
    </w:p>
    <w:p w:rsidR="006A0658" w:rsidRPr="008B1D4F" w:rsidRDefault="006A7979" w:rsidP="006A0658">
      <w:pPr>
        <w:spacing w:after="120"/>
        <w:jc w:val="center"/>
      </w:pPr>
      <w:r>
        <w:rPr>
          <w:noProof/>
          <w:lang w:val="en-US" w:eastAsia="en-US"/>
        </w:rPr>
        <w:drawing>
          <wp:inline distT="0" distB="0" distL="0" distR="0">
            <wp:extent cx="1266825" cy="647700"/>
            <wp:effectExtent l="0" t="0" r="9525" b="0"/>
            <wp:docPr id="266" name="Picture 266" descr="Keys-in-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Keys-in-Tree"/>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rsidR="006A0658" w:rsidRPr="006C20C0" w:rsidRDefault="006A0658" w:rsidP="006A0658">
      <w:pPr>
        <w:spacing w:after="120"/>
      </w:pPr>
      <w:r w:rsidRPr="006C20C0">
        <w:t xml:space="preserve">В примера ключът на A и B са съответно целите числа 19 и 7. Както знаем от математиката, целите числа (за разлика от комплексните например) са </w:t>
      </w:r>
      <w:r w:rsidRPr="006C20C0">
        <w:rPr>
          <w:b/>
        </w:rPr>
        <w:t>сравними</w:t>
      </w:r>
      <w:r w:rsidRPr="006C20C0">
        <w:t xml:space="preserve">, което според гореизложените разсъждения ни дава правото да ги използваме като ключове. Затова за върховете A и B можем да кажем, че </w:t>
      </w:r>
      <w:r>
        <w:t>"</w:t>
      </w:r>
      <w:r w:rsidRPr="006C20C0">
        <w:t>A е по-голямо от B</w:t>
      </w:r>
      <w:r>
        <w:t>"</w:t>
      </w:r>
      <w:r w:rsidRPr="006C20C0">
        <w:t xml:space="preserve"> тъй като </w:t>
      </w:r>
      <w:r>
        <w:t>"</w:t>
      </w:r>
      <w:r w:rsidRPr="006C20C0">
        <w:t>19 е по-голямо от 7</w:t>
      </w:r>
      <w:r>
        <w: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6A0658" w:rsidRPr="006C20C0" w:rsidTr="006A0658">
        <w:tc>
          <w:tcPr>
            <w:tcW w:w="812" w:type="dxa"/>
            <w:tcBorders>
              <w:top w:val="single" w:sz="4" w:space="0" w:color="000000"/>
              <w:left w:val="single" w:sz="4" w:space="0" w:color="000000"/>
              <w:bottom w:val="single" w:sz="4" w:space="0" w:color="000000"/>
            </w:tcBorders>
            <w:vAlign w:val="center"/>
          </w:tcPr>
          <w:p w:rsidR="006A0658" w:rsidRPr="006C20C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6A0658" w:rsidRPr="006C20C0" w:rsidRDefault="006A0658" w:rsidP="006A0658">
            <w:pPr>
              <w:pStyle w:val="WarningMessage"/>
            </w:pPr>
            <w:r w:rsidRPr="006C20C0">
              <w:t xml:space="preserve">Забележете! Този път числата изобразени във върховете са техни уникални идентификационни ключове, а не както досега произволни </w:t>
            </w:r>
            <w:r>
              <w:t>числа</w:t>
            </w:r>
            <w:r w:rsidRPr="006C20C0">
              <w:t>.</w:t>
            </w:r>
          </w:p>
        </w:tc>
      </w:tr>
    </w:tbl>
    <w:p w:rsidR="006A0658" w:rsidRDefault="006A0658" w:rsidP="006A0658">
      <w:pPr>
        <w:spacing w:after="120"/>
        <w:rPr>
          <w:b/>
        </w:rPr>
      </w:pPr>
      <w:r w:rsidRPr="006C20C0">
        <w:t xml:space="preserve">Стигаме и до дефиницията за </w:t>
      </w:r>
      <w:r w:rsidRPr="006C20C0">
        <w:rPr>
          <w:b/>
        </w:rPr>
        <w:t>наредено двоично дърво за търсене:</w:t>
      </w:r>
    </w:p>
    <w:p w:rsidR="006A0658" w:rsidRPr="00AB2D1C" w:rsidRDefault="006A0658" w:rsidP="006A0658">
      <w:pPr>
        <w:spacing w:after="120"/>
        <w:rPr>
          <w:noProof/>
          <w:lang w:val="en-US"/>
        </w:rPr>
      </w:pPr>
      <w:r w:rsidRPr="00AB2D1C">
        <w:rPr>
          <w:b/>
          <w:noProof/>
          <w:lang w:val="en-US"/>
        </w:rPr>
        <w:t>Наредено двоично дърво (дърво за търсене, binary search tree)</w:t>
      </w:r>
      <w:r w:rsidRPr="00AB2D1C">
        <w:rPr>
          <w:noProof/>
          <w:lang w:val="en-US"/>
        </w:rPr>
        <w:t xml:space="preserve"> e двоично дърво,</w:t>
      </w:r>
      <w:r w:rsidRPr="00AB2D1C">
        <w:rPr>
          <w:b/>
          <w:noProof/>
          <w:lang w:val="en-US"/>
        </w:rPr>
        <w:t xml:space="preserve"> </w:t>
      </w:r>
      <w:r w:rsidRPr="00AB2D1C">
        <w:rPr>
          <w:noProof/>
          <w:lang w:val="en-US"/>
        </w:rPr>
        <w:t>в което всеки връх има уникален ключ, всеки два от ключовете са сравними и което е организирано така, че за всеки връх да е изпълнено:</w:t>
      </w:r>
    </w:p>
    <w:p w:rsidR="006A0658" w:rsidRPr="00F078AA" w:rsidRDefault="006A0658" w:rsidP="00222F92">
      <w:pPr>
        <w:numPr>
          <w:ilvl w:val="0"/>
          <w:numId w:val="99"/>
        </w:numPr>
        <w:tabs>
          <w:tab w:val="clear" w:pos="795"/>
        </w:tabs>
        <w:suppressAutoHyphens/>
        <w:spacing w:after="120"/>
        <w:ind w:left="568" w:hanging="284"/>
      </w:pPr>
      <w:r>
        <w:t>В</w:t>
      </w:r>
      <w:r w:rsidRPr="006C20C0">
        <w:t xml:space="preserve">сички ключове в </w:t>
      </w:r>
      <w:r w:rsidRPr="006C20C0">
        <w:rPr>
          <w:b/>
        </w:rPr>
        <w:t>лявото</w:t>
      </w:r>
      <w:r w:rsidRPr="006C20C0">
        <w:t xml:space="preserve"> му поддърво</w:t>
      </w:r>
      <w:r w:rsidRPr="006C20C0">
        <w:rPr>
          <w:b/>
        </w:rPr>
        <w:t xml:space="preserve"> </w:t>
      </w:r>
      <w:r w:rsidRPr="006C20C0">
        <w:t>са</w:t>
      </w:r>
      <w:r w:rsidRPr="006C20C0">
        <w:rPr>
          <w:b/>
        </w:rPr>
        <w:t xml:space="preserve"> по-малки</w:t>
      </w:r>
      <w:r w:rsidRPr="006C20C0">
        <w:t xml:space="preserve"> от неговия ключ</w:t>
      </w:r>
      <w:r>
        <w:t>.</w:t>
      </w:r>
    </w:p>
    <w:p w:rsidR="006A0658" w:rsidRDefault="006A0658" w:rsidP="00222F92">
      <w:pPr>
        <w:numPr>
          <w:ilvl w:val="0"/>
          <w:numId w:val="99"/>
        </w:numPr>
        <w:tabs>
          <w:tab w:val="clear" w:pos="795"/>
        </w:tabs>
        <w:suppressAutoHyphens/>
        <w:spacing w:after="120"/>
        <w:ind w:left="568" w:hanging="284"/>
      </w:pPr>
      <w:r>
        <w:t>В</w:t>
      </w:r>
      <w:r w:rsidRPr="006C20C0">
        <w:t>сички</w:t>
      </w:r>
      <w:r w:rsidRPr="006C20C0">
        <w:rPr>
          <w:b/>
        </w:rPr>
        <w:t xml:space="preserve"> </w:t>
      </w:r>
      <w:r w:rsidRPr="006C20C0">
        <w:t xml:space="preserve">ключове в </w:t>
      </w:r>
      <w:r w:rsidRPr="006C20C0">
        <w:rPr>
          <w:b/>
        </w:rPr>
        <w:t xml:space="preserve">дясното </w:t>
      </w:r>
      <w:r w:rsidRPr="006C20C0">
        <w:t>му поддърво са</w:t>
      </w:r>
      <w:r w:rsidRPr="006C20C0">
        <w:rPr>
          <w:b/>
        </w:rPr>
        <w:t xml:space="preserve"> по-големи</w:t>
      </w:r>
      <w:r w:rsidRPr="006C20C0">
        <w:t xml:space="preserve"> от </w:t>
      </w:r>
      <w:r>
        <w:t>неговия ключ.</w:t>
      </w:r>
    </w:p>
    <w:p w:rsidR="006A0658" w:rsidRDefault="006A0658" w:rsidP="006A0658">
      <w:pPr>
        <w:pStyle w:val="Heading4"/>
        <w:numPr>
          <w:ilvl w:val="3"/>
          <w:numId w:val="0"/>
        </w:numPr>
        <w:tabs>
          <w:tab w:val="left" w:pos="0"/>
        </w:tabs>
        <w:suppressAutoHyphens/>
      </w:pPr>
      <w:r w:rsidRPr="006C20C0">
        <w:t>Свойства на наредените двоични дървета за претърсване</w:t>
      </w:r>
    </w:p>
    <w:p w:rsidR="006A0658" w:rsidRPr="006C20C0" w:rsidRDefault="006A0658" w:rsidP="006A0658">
      <w:pPr>
        <w:spacing w:after="120"/>
      </w:pPr>
      <w:r w:rsidRPr="006C20C0">
        <w:t>На фигурата е изобразен пример за наредено двоично дърво</w:t>
      </w:r>
      <w:r>
        <w:t xml:space="preserve"> за претър</w:t>
      </w:r>
      <w:r>
        <w:softHyphen/>
        <w:t>сване</w:t>
      </w:r>
      <w:r w:rsidRPr="006C20C0">
        <w:t>. Ще изпол</w:t>
      </w:r>
      <w:r>
        <w:softHyphen/>
      </w:r>
      <w:r w:rsidRPr="006C20C0">
        <w:t>зваме този пример</w:t>
      </w:r>
      <w:r>
        <w:t>,</w:t>
      </w:r>
      <w:r w:rsidRPr="006C20C0">
        <w:t xml:space="preserve"> за да дадем няко</w:t>
      </w:r>
      <w:r>
        <w:t>и</w:t>
      </w:r>
      <w:r w:rsidRPr="006C20C0">
        <w:t xml:space="preserve"> важни свойства на наредеността на двоично дърво</w:t>
      </w:r>
      <w:r>
        <w:t>:</w:t>
      </w:r>
    </w:p>
    <w:p w:rsidR="006A0658" w:rsidRPr="00C154D8" w:rsidRDefault="006A7979" w:rsidP="006A0658">
      <w:pPr>
        <w:spacing w:after="120"/>
        <w:jc w:val="center"/>
      </w:pPr>
      <w:r>
        <w:rPr>
          <w:noProof/>
          <w:lang w:val="en-US" w:eastAsia="en-US"/>
        </w:rPr>
        <w:drawing>
          <wp:inline distT="0" distB="0" distL="0" distR="0">
            <wp:extent cx="4267200" cy="2724150"/>
            <wp:effectExtent l="0" t="0" r="0" b="0"/>
            <wp:docPr id="268" name="Picture 268" descr="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inary-Search-Tree"/>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267200" cy="2724150"/>
                    </a:xfrm>
                    <a:prstGeom prst="rect">
                      <a:avLst/>
                    </a:prstGeom>
                    <a:noFill/>
                    <a:ln>
                      <a:noFill/>
                    </a:ln>
                  </pic:spPr>
                </pic:pic>
              </a:graphicData>
            </a:graphic>
          </wp:inline>
        </w:drawing>
      </w:r>
    </w:p>
    <w:p w:rsidR="006A0658" w:rsidRPr="006C20C0" w:rsidRDefault="006A0658" w:rsidP="006A0658">
      <w:r w:rsidRPr="006C20C0">
        <w:t>По дефиниция имаме, че лявото поддърво на всеки един от върховете се състои само от елементи, които са по-малки от него, докато в дясното поддърво има само по-големи</w:t>
      </w:r>
      <w:r>
        <w:t xml:space="preserve"> елементи</w:t>
      </w:r>
      <w:r w:rsidRPr="006C20C0">
        <w:t>. Това означава, че ако искаме да намерим даден елемент тръгвайки от корена, то или сме го намерили или трябва да го търсим съответно в лявото</w:t>
      </w:r>
      <w:r>
        <w:t xml:space="preserve"> или </w:t>
      </w:r>
      <w:r w:rsidRPr="006C20C0">
        <w:t>дясното му поддърво, с което ще спестим излишни сравнения. Например, ако търсим в нашето дърво 23, то няма смисъл да го търсим в лявото поддърво на 19, защото 23 със сигурност не е там (23 е по-голямо от 19 следователно евентуално е в дясното поддърво). Това ни спестява 5 излишни сравнения с всеки един от елементите от лявото поддърво, които, ако използваме свързан списък</w:t>
      </w:r>
      <w:r>
        <w:t>,</w:t>
      </w:r>
      <w:r w:rsidRPr="006C20C0">
        <w:t xml:space="preserve"> например, ще трябва да извършим.</w:t>
      </w:r>
    </w:p>
    <w:p w:rsidR="006A0658" w:rsidRPr="006C20C0" w:rsidRDefault="006A0658" w:rsidP="006A0658">
      <w:r w:rsidRPr="006C20C0">
        <w:t xml:space="preserve">От наредеността на елементите следва, че </w:t>
      </w:r>
      <w:r w:rsidRPr="006C20C0">
        <w:rPr>
          <w:b/>
        </w:rPr>
        <w:t>най-малкия</w:t>
      </w:r>
      <w:r>
        <w:rPr>
          <w:b/>
        </w:rPr>
        <w:t>т</w:t>
      </w:r>
      <w:r w:rsidRPr="006C20C0">
        <w:rPr>
          <w:b/>
        </w:rPr>
        <w:t xml:space="preserve"> </w:t>
      </w:r>
      <w:r w:rsidRPr="006C20C0">
        <w:t>елемент в дър</w:t>
      </w:r>
      <w:r>
        <w:softHyphen/>
      </w:r>
      <w:r w:rsidRPr="006C20C0">
        <w:t>вото е най-левият наследник на корена, ако има такъв, и</w:t>
      </w:r>
      <w:r>
        <w:t>ли</w:t>
      </w:r>
      <w:r w:rsidRPr="006C20C0">
        <w:t xml:space="preserve"> самия</w:t>
      </w:r>
      <w:r>
        <w:t>т</w:t>
      </w:r>
      <w:r w:rsidRPr="006C20C0">
        <w:t xml:space="preserve"> корен, ако </w:t>
      </w:r>
      <w:r>
        <w:t xml:space="preserve">той </w:t>
      </w:r>
      <w:r w:rsidRPr="006C20C0">
        <w:t xml:space="preserve">няма ляв наследник. По абсолютно същия начин </w:t>
      </w:r>
      <w:r w:rsidRPr="006C20C0">
        <w:rPr>
          <w:b/>
        </w:rPr>
        <w:t>най-големия</w:t>
      </w:r>
      <w:r>
        <w:rPr>
          <w:b/>
        </w:rPr>
        <w:t>т</w:t>
      </w:r>
      <w:r w:rsidRPr="006C20C0">
        <w:rPr>
          <w:b/>
        </w:rPr>
        <w:t xml:space="preserve"> </w:t>
      </w:r>
      <w:r w:rsidRPr="006C20C0">
        <w:t>елемент в дървото е най-десния</w:t>
      </w:r>
      <w:r>
        <w:t>т</w:t>
      </w:r>
      <w:r w:rsidRPr="006C20C0">
        <w:t xml:space="preserve"> наследник на корена, а ако няма такъв – самият корен. В нашия пример това са минималният елемент 7 и макси</w:t>
      </w:r>
      <w:r>
        <w:softHyphen/>
      </w:r>
      <w:r w:rsidRPr="006C20C0">
        <w:t xml:space="preserve">малният </w:t>
      </w:r>
      <w:r>
        <w:t>–</w:t>
      </w:r>
      <w:r w:rsidRPr="006C20C0">
        <w:t xml:space="preserve"> 35. </w:t>
      </w:r>
      <w:r>
        <w:t>П</w:t>
      </w:r>
      <w:r w:rsidRPr="006C20C0">
        <w:t xml:space="preserve">олезно и директно следващо свойство </w:t>
      </w:r>
      <w:r>
        <w:t xml:space="preserve">от това </w:t>
      </w:r>
      <w:r w:rsidRPr="006C20C0">
        <w:t>е, че всеки един елемент от лявото поддърво на даден връх е по-малък от всеки друг, който е в дясното поддърво на същия връх.</w:t>
      </w:r>
    </w:p>
    <w:p w:rsidR="006A0658" w:rsidRPr="006C20C0" w:rsidRDefault="006A0658" w:rsidP="006A0658">
      <w:pPr>
        <w:pStyle w:val="Heading4"/>
        <w:numPr>
          <w:ilvl w:val="3"/>
          <w:numId w:val="0"/>
        </w:numPr>
        <w:tabs>
          <w:tab w:val="left" w:pos="0"/>
        </w:tabs>
        <w:suppressAutoHyphens/>
      </w:pPr>
      <w:r w:rsidRPr="006C20C0">
        <w:t>Наредени двоични дървета за търсене – пример</w:t>
      </w:r>
    </w:p>
    <w:p w:rsidR="006A0658" w:rsidRPr="006C20C0" w:rsidRDefault="006A0658" w:rsidP="006A0658">
      <w:r w:rsidRPr="006C20C0">
        <w:t>Следващият пример показва реализация на двоично дърво за търсене. Целта ни ще бъде да предложим методи за добавяне, търсене и изтриване на елемент в дървото. За всяка една от тези операции ще дадем подробно обяснение как точно се извършва.</w:t>
      </w:r>
    </w:p>
    <w:p w:rsidR="006A0658" w:rsidRPr="006C20C0" w:rsidRDefault="006A0658" w:rsidP="006A0658">
      <w:pPr>
        <w:pStyle w:val="Heading4"/>
        <w:numPr>
          <w:ilvl w:val="3"/>
          <w:numId w:val="0"/>
        </w:numPr>
        <w:tabs>
          <w:tab w:val="num" w:pos="0"/>
        </w:tabs>
        <w:suppressAutoHyphens/>
      </w:pPr>
      <w:r w:rsidRPr="006C20C0">
        <w:t>Наредени двоични дървета: реализация на върховете</w:t>
      </w:r>
    </w:p>
    <w:p w:rsidR="006A0658" w:rsidRPr="006C20C0" w:rsidRDefault="006A0658" w:rsidP="006A0658">
      <w:pPr>
        <w:spacing w:after="120"/>
      </w:pPr>
      <w:r>
        <w:t xml:space="preserve">Както и </w:t>
      </w:r>
      <w:r w:rsidRPr="006C20C0">
        <w:t>преди, сега ще дефинираме вътрешен клас, който да опише структурата на един връх. По този начин ясно ще разграничим и капсулираме структурата на един връх като същност, която дървото ни ще съдържа в себе си. Този отделен клас сме дефинирали като частен и е видим само в класа на нареденото ни дърво. Ето и неговата дефиниция:</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Pr="006C20C0" w:rsidRDefault="006A0658" w:rsidP="006A0658">
            <w:pPr>
              <w:autoSpaceDE w:val="0"/>
              <w:snapToGrid w:val="0"/>
              <w:spacing w:before="0"/>
              <w:jc w:val="left"/>
              <w:rPr>
                <w:rFonts w:ascii="Courier New" w:hAnsi="Courier New" w:cs="Courier New"/>
                <w:noProof/>
                <w:color w:val="000000"/>
                <w:szCs w:val="20"/>
              </w:rPr>
            </w:pPr>
            <w:r w:rsidRPr="006C20C0">
              <w:rPr>
                <w:rFonts w:ascii="Courier New" w:hAnsi="Courier New" w:cs="Courier New"/>
                <w:noProof/>
                <w:color w:val="000000"/>
                <w:szCs w:val="20"/>
              </w:rPr>
              <w:t>...</w:t>
            </w:r>
            <w:r w:rsidRPr="006C20C0">
              <w:rPr>
                <w:rFonts w:ascii="Courier New" w:hAnsi="Courier New" w:cs="Courier New"/>
                <w:noProof/>
                <w:color w:val="000000"/>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presents a binary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 xml:space="preserve">&lt;T&gt; : </w:t>
            </w:r>
            <w:r>
              <w:rPr>
                <w:rFonts w:ascii="Courier New" w:hAnsi="Courier New" w:cs="Courier New"/>
                <w:noProof/>
                <w:color w:val="2B91AF"/>
                <w:szCs w:val="20"/>
              </w:rPr>
              <w:t>IComparable</w:t>
            </w:r>
            <w:r>
              <w:rPr>
                <w:rFonts w:ascii="Courier New" w:hAnsi="Courier New" w:cs="Courier New"/>
                <w:noProof/>
                <w:szCs w:val="20"/>
              </w:rPr>
              <w:t>&lt;</w:t>
            </w:r>
            <w:r>
              <w:rPr>
                <w:rFonts w:ascii="Courier New" w:hAnsi="Courier New" w:cs="Courier New"/>
                <w:noProof/>
                <w:color w:val="2B91AF"/>
                <w:szCs w:val="20"/>
              </w:rPr>
              <w:t>BinaryTreeNode</w:t>
            </w:r>
            <w:r>
              <w:rPr>
                <w:rFonts w:ascii="Courier New" w:hAnsi="Courier New" w:cs="Courier New"/>
                <w:noProof/>
                <w:szCs w:val="20"/>
              </w:rPr>
              <w:t>&lt;T&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ere</w:t>
            </w:r>
            <w:r>
              <w:rPr>
                <w:rFonts w:ascii="Courier New" w:hAnsi="Courier New" w:cs="Courier New"/>
                <w:noProof/>
                <w:szCs w:val="20"/>
              </w:rPr>
              <w:t xml:space="preserve"> T : </w:t>
            </w:r>
            <w:r>
              <w:rPr>
                <w:rFonts w:ascii="Courier New" w:hAnsi="Courier New" w:cs="Courier New"/>
                <w:noProof/>
                <w:color w:val="2B91AF"/>
                <w:szCs w:val="20"/>
              </w:rPr>
              <w:t>IComparabl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value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ernal</w:t>
            </w:r>
            <w:r>
              <w:rPr>
                <w:rFonts w:ascii="Courier New" w:hAnsi="Courier New" w:cs="Courier New"/>
                <w:noProof/>
                <w:szCs w:val="20"/>
              </w:rPr>
              <w:t xml:space="preserve"> T valu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parent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ernal</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pare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left child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ernal</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leftChild;</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right child of the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ernal</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of the tree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TreeNode(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value =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paren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lef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igh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Equals(</w:t>
            </w:r>
            <w:r>
              <w:rPr>
                <w:rFonts w:ascii="Courier New" w:hAnsi="Courier New" w:cs="Courier New"/>
                <w:noProof/>
                <w:color w:val="0000FF"/>
                <w:szCs w:val="20"/>
              </w:rPr>
              <w:t>object</w:t>
            </w:r>
            <w:r>
              <w:rPr>
                <w:rFonts w:ascii="Courier New" w:hAnsi="Courier New" w:cs="Courier New"/>
                <w:noProof/>
                <w:szCs w:val="20"/>
              </w:rPr>
              <w:t xml:space="preserve">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other = (</w:t>
            </w:r>
            <w:r>
              <w:rPr>
                <w:rFonts w:ascii="Courier New" w:hAnsi="Courier New" w:cs="Courier New"/>
                <w:noProof/>
                <w:color w:val="2B91AF"/>
                <w:szCs w:val="20"/>
              </w:rPr>
              <w:t>BinaryTreeNode</w:t>
            </w:r>
            <w:r>
              <w:rPr>
                <w:rFonts w:ascii="Courier New" w:hAnsi="Courier New" w:cs="Courier New"/>
                <w:noProof/>
                <w:szCs w:val="20"/>
              </w:rPr>
              <w:t>&lt;T&gt;)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CompareTo(other)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mpareTo(</w:t>
            </w:r>
            <w:r>
              <w:rPr>
                <w:rFonts w:ascii="Courier New" w:hAnsi="Courier New" w:cs="Courier New"/>
                <w:noProof/>
                <w:color w:val="2B91AF"/>
                <w:szCs w:val="20"/>
              </w:rPr>
              <w:t>BinaryTreeNode</w:t>
            </w:r>
            <w:r>
              <w:rPr>
                <w:rFonts w:ascii="Courier New" w:hAnsi="Courier New" w:cs="Courier New"/>
                <w:noProof/>
                <w:szCs w:val="20"/>
              </w:rPr>
              <w:t>&lt;T&gt; oth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CompareTo(other.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spacing w:before="0"/>
              <w:rPr>
                <w:rFonts w:ascii="Courier New" w:hAnsi="Courier New" w:cs="Courier New"/>
                <w:noProof/>
                <w:szCs w:val="20"/>
                <w:lang w:val="en-US"/>
              </w:rPr>
            </w:pPr>
            <w:r>
              <w:rPr>
                <w:rFonts w:ascii="Courier New" w:hAnsi="Courier New" w:cs="Courier New"/>
                <w:noProof/>
                <w:szCs w:val="20"/>
              </w:rPr>
              <w:t>}</w:t>
            </w:r>
          </w:p>
          <w:p w:rsidR="006A0658" w:rsidRPr="006C20C0" w:rsidRDefault="006A0658" w:rsidP="006A0658">
            <w:pPr>
              <w:spacing w:before="0"/>
              <w:rPr>
                <w:rFonts w:ascii="Courier New" w:hAnsi="Courier New" w:cs="Courier New"/>
                <w:noProof/>
                <w:color w:val="000000"/>
                <w:szCs w:val="20"/>
              </w:rPr>
            </w:pPr>
            <w:r w:rsidRPr="006C20C0">
              <w:rPr>
                <w:rFonts w:ascii="Courier New" w:hAnsi="Courier New" w:cs="Courier New"/>
                <w:noProof/>
                <w:color w:val="000000"/>
                <w:szCs w:val="20"/>
              </w:rPr>
              <w:t>...</w:t>
            </w:r>
          </w:p>
        </w:tc>
      </w:tr>
    </w:tbl>
    <w:p w:rsidR="006A0658" w:rsidRPr="006C20C0" w:rsidRDefault="006A0658" w:rsidP="006A0658">
      <w:pPr>
        <w:spacing w:after="120"/>
      </w:pPr>
      <w:r w:rsidRPr="006C20C0">
        <w:t>Да разгледаме предложения код. Още в името на структурата, която разглеждаме –</w:t>
      </w:r>
      <w:r>
        <w:t xml:space="preserve"> "</w:t>
      </w:r>
      <w:r w:rsidRPr="006C20C0">
        <w:t>наредено дърво за търсене</w:t>
      </w:r>
      <w:r>
        <w:t>"</w:t>
      </w:r>
      <w:r w:rsidRPr="006C20C0">
        <w:t xml:space="preserve">, ние говорим за наредба, а такава можем да постигнем </w:t>
      </w:r>
      <w:r w:rsidRPr="006C20C0">
        <w:rPr>
          <w:b/>
        </w:rPr>
        <w:t xml:space="preserve">само </w:t>
      </w:r>
      <w:r w:rsidRPr="006C20C0">
        <w:t xml:space="preserve">ако имаме </w:t>
      </w:r>
      <w:r w:rsidRPr="006C20C0">
        <w:rPr>
          <w:b/>
        </w:rPr>
        <w:t xml:space="preserve">сравнимост </w:t>
      </w:r>
      <w:r w:rsidRPr="006C20C0">
        <w:t>между елемен</w:t>
      </w:r>
      <w:r>
        <w:softHyphen/>
      </w:r>
      <w:r w:rsidRPr="006C20C0">
        <w:t>тите в дървото.</w:t>
      </w:r>
    </w:p>
    <w:p w:rsidR="006A0658" w:rsidRPr="00A72845" w:rsidRDefault="006A0658" w:rsidP="006A0658">
      <w:pPr>
        <w:pStyle w:val="Heading4"/>
        <w:numPr>
          <w:ilvl w:val="3"/>
          <w:numId w:val="0"/>
        </w:numPr>
        <w:tabs>
          <w:tab w:val="left" w:pos="0"/>
        </w:tabs>
        <w:suppressAutoHyphens/>
        <w:rPr>
          <w:lang w:val="en-US"/>
        </w:rPr>
      </w:pPr>
      <w:r w:rsidRPr="006C20C0">
        <w:t xml:space="preserve">Сравнимост между обекти в </w:t>
      </w:r>
      <w:r>
        <w:rPr>
          <w:lang w:val="en-US"/>
        </w:rPr>
        <w:t>C#</w:t>
      </w:r>
    </w:p>
    <w:p w:rsidR="006A0658" w:rsidRPr="006C20C0" w:rsidRDefault="006A0658" w:rsidP="006A0658">
      <w:pPr>
        <w:spacing w:after="120"/>
      </w:pPr>
      <w:r w:rsidRPr="006C20C0">
        <w:t xml:space="preserve">Какво означава понятието </w:t>
      </w:r>
      <w:r>
        <w:t>"</w:t>
      </w:r>
      <w:r w:rsidRPr="006C20C0">
        <w:t>сравнимост между обекти</w:t>
      </w:r>
      <w:r>
        <w:t>"</w:t>
      </w:r>
      <w:r w:rsidRPr="006C20C0">
        <w:t xml:space="preserve"> за нас като програ</w:t>
      </w:r>
      <w:r>
        <w:softHyphen/>
      </w:r>
      <w:r w:rsidRPr="006C20C0">
        <w:t xml:space="preserve">мисти? Това означава, че трябва да задължим по някакъв начин всички, които използват нашата структура от данни, да я създават подавайки и </w:t>
      </w:r>
      <w:r w:rsidRPr="006C20C0">
        <w:rPr>
          <w:b/>
        </w:rPr>
        <w:t>тип, който е сравним</w:t>
      </w:r>
      <w:r w:rsidRPr="006C20C0">
        <w:t xml:space="preserve">. На </w:t>
      </w:r>
      <w:r>
        <w:rPr>
          <w:lang w:val="en-US"/>
        </w:rPr>
        <w:t>C#</w:t>
      </w:r>
      <w:r w:rsidRPr="006C20C0">
        <w:t xml:space="preserve"> изречението </w:t>
      </w:r>
      <w:r>
        <w:t>"</w:t>
      </w:r>
      <w:r w:rsidRPr="006C20C0">
        <w:t>тип, който е сравним</w:t>
      </w:r>
      <w:r>
        <w:t>"</w:t>
      </w:r>
      <w:r w:rsidRPr="006C20C0">
        <w:t xml:space="preserve"> би </w:t>
      </w:r>
      <w:r>
        <w:t>"</w:t>
      </w:r>
      <w:r w:rsidRPr="006C20C0">
        <w:t>звучало</w:t>
      </w:r>
      <w:r>
        <w:t>"</w:t>
      </w:r>
      <w:r w:rsidRPr="006C20C0">
        <w:t xml:space="preserve"> та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Pr="006C20C0" w:rsidRDefault="006A0658" w:rsidP="006A0658">
            <w:pPr>
              <w:snapToGrid w:val="0"/>
              <w:spacing w:before="0"/>
              <w:rPr>
                <w:rFonts w:ascii="Courier New" w:hAnsi="Courier New" w:cs="Courier New"/>
                <w:noProof/>
                <w:color w:val="000000"/>
                <w:szCs w:val="20"/>
              </w:rPr>
            </w:pPr>
            <w:r w:rsidRPr="006C20C0">
              <w:rPr>
                <w:rFonts w:ascii="Courier New" w:hAnsi="Courier New" w:cs="Courier New"/>
                <w:noProof/>
                <w:color w:val="000000"/>
                <w:szCs w:val="20"/>
              </w:rPr>
              <w:t xml:space="preserve">T </w:t>
            </w:r>
            <w:r>
              <w:rPr>
                <w:rFonts w:ascii="Courier New" w:hAnsi="Courier New" w:cs="Courier New"/>
                <w:b/>
                <w:bCs/>
                <w:noProof/>
                <w:color w:val="7F0055"/>
                <w:szCs w:val="20"/>
                <w:lang w:val="en-US"/>
              </w:rPr>
              <w:t>:</w:t>
            </w:r>
            <w:r w:rsidRPr="006C20C0">
              <w:rPr>
                <w:rFonts w:ascii="Courier New" w:hAnsi="Courier New" w:cs="Courier New"/>
                <w:noProof/>
                <w:color w:val="000000"/>
                <w:szCs w:val="20"/>
              </w:rPr>
              <w:t xml:space="preserve"> </w:t>
            </w:r>
            <w:r>
              <w:rPr>
                <w:rFonts w:ascii="Courier New" w:hAnsi="Courier New" w:cs="Courier New"/>
                <w:noProof/>
                <w:color w:val="000000"/>
                <w:szCs w:val="20"/>
                <w:lang w:val="en-US"/>
              </w:rPr>
              <w:t>I</w:t>
            </w:r>
            <w:r w:rsidRPr="006C20C0">
              <w:rPr>
                <w:rFonts w:ascii="Courier New" w:hAnsi="Courier New" w:cs="Courier New"/>
                <w:noProof/>
                <w:color w:val="000000"/>
                <w:szCs w:val="20"/>
              </w:rPr>
              <w:t>Comparable&lt;T&gt;</w:t>
            </w:r>
          </w:p>
        </w:tc>
      </w:tr>
    </w:tbl>
    <w:p w:rsidR="006A0658" w:rsidRPr="006C20C0" w:rsidRDefault="006A0658" w:rsidP="006A0658">
      <w:pPr>
        <w:spacing w:after="120"/>
      </w:pPr>
      <w:r w:rsidRPr="006C20C0">
        <w:t xml:space="preserve">Интерфейсът </w:t>
      </w:r>
      <w:r>
        <w:rPr>
          <w:rStyle w:val="Code"/>
        </w:rPr>
        <w:t>IC</w:t>
      </w:r>
      <w:r w:rsidRPr="005565FA">
        <w:rPr>
          <w:rStyle w:val="Code"/>
        </w:rPr>
        <w:t>omparable&lt;T&gt;</w:t>
      </w:r>
      <w:r w:rsidRPr="006C20C0">
        <w:rPr>
          <w:rFonts w:ascii="Courier New" w:hAnsi="Courier New" w:cs="Courier New"/>
          <w:color w:val="000000"/>
          <w:szCs w:val="20"/>
        </w:rPr>
        <w:t xml:space="preserve">, </w:t>
      </w:r>
      <w:r w:rsidRPr="006C20C0">
        <w:t xml:space="preserve">намиращ се в </w:t>
      </w:r>
      <w:r>
        <w:t>пространството от имена</w:t>
      </w:r>
      <w:r w:rsidRPr="006C20C0">
        <w:t xml:space="preserve"> </w:t>
      </w:r>
      <w:r>
        <w:rPr>
          <w:rStyle w:val="Code"/>
        </w:rPr>
        <w:t>System</w:t>
      </w:r>
      <w:r w:rsidRPr="006C20C0">
        <w:t xml:space="preserve">, се състои само от един метод </w:t>
      </w:r>
      <w:r>
        <w:rPr>
          <w:rFonts w:ascii="Courier New" w:hAnsi="Courier New" w:cs="Courier New"/>
          <w:noProof/>
          <w:color w:val="0000FF"/>
          <w:szCs w:val="20"/>
        </w:rPr>
        <w:t>int</w:t>
      </w:r>
      <w:r>
        <w:rPr>
          <w:rFonts w:ascii="Courier New" w:hAnsi="Courier New" w:cs="Courier New"/>
          <w:b/>
          <w:bCs/>
          <w:color w:val="7F0055"/>
          <w:szCs w:val="20"/>
        </w:rPr>
        <w:t xml:space="preserve"> </w:t>
      </w:r>
      <w:r>
        <w:rPr>
          <w:rStyle w:val="Code"/>
        </w:rPr>
        <w:t>C</w:t>
      </w:r>
      <w:r w:rsidRPr="005565FA">
        <w:rPr>
          <w:rStyle w:val="Code"/>
        </w:rPr>
        <w:t xml:space="preserve">ompareTo(T </w:t>
      </w:r>
      <w:r>
        <w:rPr>
          <w:rStyle w:val="Code"/>
        </w:rPr>
        <w:t>obj</w:t>
      </w:r>
      <w:r w:rsidRPr="005565FA">
        <w:rPr>
          <w:rStyle w:val="Code"/>
        </w:rPr>
        <w:t>)</w:t>
      </w:r>
      <w:r w:rsidRPr="006C20C0">
        <w:rPr>
          <w:rFonts w:ascii="Courier New" w:hAnsi="Courier New" w:cs="Courier New"/>
          <w:color w:val="000000"/>
          <w:szCs w:val="20"/>
        </w:rPr>
        <w:t xml:space="preserve">, </w:t>
      </w:r>
      <w:r w:rsidRPr="006C20C0">
        <w:t>който връща отрицателно цяло число, нула или положително цяло число съответно, ако текущият обект е по-малък, равен или по-голям от този, който е подаден на метода. Дефиницията му изглежда по приблизително следния начин:</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erface</w:t>
            </w:r>
            <w:r>
              <w:rPr>
                <w:rFonts w:ascii="Courier New" w:hAnsi="Courier New" w:cs="Courier New"/>
                <w:noProof/>
                <w:szCs w:val="20"/>
              </w:rPr>
              <w:t xml:space="preserve"> </w:t>
            </w:r>
            <w:r>
              <w:rPr>
                <w:rFonts w:ascii="Courier New" w:hAnsi="Courier New" w:cs="Courier New"/>
                <w:noProof/>
                <w:color w:val="2B91AF"/>
                <w:szCs w:val="20"/>
              </w:rPr>
              <w:t>IComparabl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Summary:</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mpares the current object with another object of</w:t>
            </w:r>
            <w:ins w:id="1431" w:author="Warlord" w:date="2010-01-15T07:58:00Z">
              <w:r>
                <w:rPr>
                  <w:rFonts w:ascii="Courier New" w:hAnsi="Courier New" w:cs="Courier New"/>
                  <w:noProof/>
                  <w:color w:val="008000"/>
                  <w:szCs w:val="20"/>
                </w:rPr>
                <w:t xml:space="preserve"> </w:t>
              </w:r>
            </w:ins>
            <w:r>
              <w:rPr>
                <w:rFonts w:ascii="Courier New" w:hAnsi="Courier New" w:cs="Courier New"/>
                <w:noProof/>
                <w:color w:val="008000"/>
                <w:szCs w:val="20"/>
              </w:rPr>
              <w:t xml:space="preserve">the </w:t>
            </w:r>
            <w:r>
              <w:rPr>
                <w:rFonts w:ascii="Courier New" w:hAnsi="Courier New" w:cs="Courier New"/>
                <w:noProof/>
                <w:szCs w:val="20"/>
              </w:rPr>
              <w:tab/>
            </w:r>
            <w:r>
              <w:rPr>
                <w:rFonts w:ascii="Courier New" w:hAnsi="Courier New" w:cs="Courier New"/>
                <w:noProof/>
                <w:color w:val="008000"/>
                <w:szCs w:val="20"/>
              </w:rPr>
              <w:t>//     same typ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mpareTo(T other);</w:t>
            </w:r>
          </w:p>
          <w:p w:rsidR="006A0658" w:rsidRPr="006C20C0" w:rsidRDefault="006A0658" w:rsidP="006A0658">
            <w:pPr>
              <w:spacing w:before="0"/>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r w:rsidRPr="006C20C0">
        <w:t>Имплементирането на този интерфейс от даден клас ни гарантира, че неговите инстанции са сравними.</w:t>
      </w:r>
    </w:p>
    <w:p w:rsidR="006A0658" w:rsidRPr="006C20C0" w:rsidRDefault="006A0658" w:rsidP="006A0658">
      <w:r w:rsidRPr="006C20C0">
        <w:t>От друга страна</w:t>
      </w:r>
      <w:r>
        <w:t>,</w:t>
      </w:r>
      <w:r w:rsidRPr="006C20C0">
        <w:t xml:space="preserve"> на нас ни е необходимо и самите върхове</w:t>
      </w:r>
      <w:r>
        <w:t>,</w:t>
      </w:r>
      <w:r w:rsidRPr="006C20C0">
        <w:t xml:space="preserve"> описани чрез класа </w:t>
      </w:r>
      <w:r w:rsidRPr="005565FA">
        <w:rPr>
          <w:rStyle w:val="Code"/>
        </w:rPr>
        <w:t>BinaryTreeNode</w:t>
      </w:r>
      <w:r>
        <w:rPr>
          <w:rStyle w:val="Code"/>
        </w:rPr>
        <w:t>,</w:t>
      </w:r>
      <w:r w:rsidRPr="006C20C0">
        <w:t xml:space="preserve"> също да бъдат сравними помежду си. Затова той също имплементира </w:t>
      </w:r>
      <w:r>
        <w:rPr>
          <w:rStyle w:val="Code"/>
        </w:rPr>
        <w:t>IC</w:t>
      </w:r>
      <w:r w:rsidRPr="005565FA">
        <w:rPr>
          <w:rStyle w:val="Code"/>
        </w:rPr>
        <w:t>omparable&lt;T&gt;</w:t>
      </w:r>
      <w:r w:rsidRPr="006C20C0">
        <w:t>. Както се вижда от кода, имплемента</w:t>
      </w:r>
      <w:r>
        <w:softHyphen/>
      </w:r>
      <w:r w:rsidRPr="006C20C0">
        <w:t xml:space="preserve">цията на </w:t>
      </w:r>
      <w:r>
        <w:rPr>
          <w:rStyle w:val="Code"/>
        </w:rPr>
        <w:t>IC</w:t>
      </w:r>
      <w:r w:rsidRPr="005565FA">
        <w:rPr>
          <w:rStyle w:val="Code"/>
        </w:rPr>
        <w:t>omparable&lt;T&gt;</w:t>
      </w:r>
      <w:r w:rsidRPr="006C20C0">
        <w:rPr>
          <w:rFonts w:ascii="Courier New" w:hAnsi="Courier New" w:cs="Courier New"/>
          <w:color w:val="000000"/>
          <w:szCs w:val="20"/>
        </w:rPr>
        <w:t xml:space="preserve"> </w:t>
      </w:r>
      <w:r w:rsidRPr="006C20C0">
        <w:t xml:space="preserve">на класа </w:t>
      </w:r>
      <w:r w:rsidRPr="005565FA">
        <w:rPr>
          <w:rStyle w:val="Code"/>
        </w:rPr>
        <w:t>BinaryTreeNode</w:t>
      </w:r>
      <w:r w:rsidRPr="006C20C0">
        <w:t xml:space="preserve"> вътрешно извиква тази на типа </w:t>
      </w:r>
      <w:r w:rsidRPr="005565FA">
        <w:rPr>
          <w:rStyle w:val="Code"/>
        </w:rPr>
        <w:t>T</w:t>
      </w:r>
      <w:r w:rsidRPr="006C20C0">
        <w:t>.</w:t>
      </w:r>
    </w:p>
    <w:p w:rsidR="006A0658" w:rsidRPr="006C20C0" w:rsidRDefault="006A0658" w:rsidP="006A0658">
      <w:pPr>
        <w:spacing w:after="120"/>
      </w:pPr>
      <w:r w:rsidRPr="006C20C0">
        <w:t xml:space="preserve">В кода също сме </w:t>
      </w:r>
      <w:r w:rsidR="00AB2D1C">
        <w:rPr>
          <w:noProof/>
        </w:rPr>
        <w:t>при</w:t>
      </w:r>
      <w:r w:rsidR="00AB2D1C" w:rsidRPr="006C20C0">
        <w:rPr>
          <w:noProof/>
        </w:rPr>
        <w:t>покрили</w:t>
      </w:r>
      <w:r w:rsidRPr="006C20C0">
        <w:t xml:space="preserve"> и методите </w:t>
      </w:r>
      <w:r>
        <w:rPr>
          <w:rStyle w:val="Code"/>
        </w:rPr>
        <w:t>E</w:t>
      </w:r>
      <w:r w:rsidRPr="005565FA">
        <w:rPr>
          <w:rStyle w:val="Code"/>
        </w:rPr>
        <w:t>quals(Object obj)</w:t>
      </w:r>
      <w:r w:rsidRPr="006C20C0">
        <w:t xml:space="preserve"> и </w:t>
      </w:r>
      <w:r>
        <w:rPr>
          <w:rStyle w:val="Code"/>
        </w:rPr>
        <w:t>GetH</w:t>
      </w:r>
      <w:r w:rsidRPr="005565FA">
        <w:rPr>
          <w:rStyle w:val="Code"/>
        </w:rPr>
        <w:t>ashCode()</w:t>
      </w:r>
      <w:r w:rsidRPr="006C20C0">
        <w:t>.</w:t>
      </w:r>
      <w:r>
        <w:t xml:space="preserve"> </w:t>
      </w:r>
      <w:r w:rsidRPr="006C20C0">
        <w:t>Добра (задължителна) практика е тези два метода да са съгласувани в поведението си т.е. когато два обекта са еднакви, хеш</w:t>
      </w:r>
      <w:r>
        <w:t>-</w:t>
      </w:r>
      <w:r w:rsidRPr="006C20C0">
        <w:t>кодът им да е еднакъв. Както ще видим</w:t>
      </w:r>
      <w:r>
        <w:t xml:space="preserve"> в главата за </w:t>
      </w:r>
      <w:hyperlink w:anchor="_Хеш-таблици" w:history="1">
        <w:r w:rsidRPr="002B1BF6">
          <w:rPr>
            <w:rStyle w:val="Hyperlink"/>
          </w:rPr>
          <w:t>хе</w:t>
        </w:r>
        <w:r w:rsidRPr="002B1BF6">
          <w:rPr>
            <w:rStyle w:val="Hyperlink"/>
            <w:lang w:val="en-US"/>
          </w:rPr>
          <w:t>ш</w:t>
        </w:r>
        <w:r w:rsidRPr="002B1BF6">
          <w:rPr>
            <w:rStyle w:val="Hyperlink"/>
          </w:rPr>
          <w:t>-таб</w:t>
        </w:r>
        <w:r w:rsidRPr="002B1BF6">
          <w:rPr>
            <w:rStyle w:val="Hyperlink"/>
          </w:rPr>
          <w:t>л</w:t>
        </w:r>
        <w:r w:rsidRPr="002B1BF6">
          <w:rPr>
            <w:rStyle w:val="Hyperlink"/>
          </w:rPr>
          <w:t>ици</w:t>
        </w:r>
      </w:hyperlink>
      <w:r w:rsidRPr="006C20C0">
        <w:t>, обратното въобще не е задължително. Аналогично</w:t>
      </w:r>
      <w:r>
        <w:t xml:space="preserve"> - </w:t>
      </w:r>
      <w:r w:rsidRPr="006C20C0">
        <w:t xml:space="preserve"> очакваното поведение на </w:t>
      </w:r>
      <w:r>
        <w:rPr>
          <w:rStyle w:val="Code"/>
        </w:rPr>
        <w:t>E</w:t>
      </w:r>
      <w:r w:rsidRPr="001D5229">
        <w:rPr>
          <w:rStyle w:val="Code"/>
        </w:rPr>
        <w:t>quals(Object obj)</w:t>
      </w:r>
      <w:r w:rsidRPr="006C20C0">
        <w:t xml:space="preserve"> е да връща истина, точно когато и </w:t>
      </w:r>
      <w:r>
        <w:rPr>
          <w:rStyle w:val="Code"/>
        </w:rPr>
        <w:t>C</w:t>
      </w:r>
      <w:r w:rsidRPr="001D5229">
        <w:rPr>
          <w:rStyle w:val="Code"/>
        </w:rPr>
        <w:t>ompareTo(T obj)</w:t>
      </w:r>
      <w:r w:rsidRPr="006C20C0">
        <w:t xml:space="preserve"> връща 0.</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6A0658" w:rsidRPr="006C20C0" w:rsidTr="006A0658">
        <w:tc>
          <w:tcPr>
            <w:tcW w:w="812" w:type="dxa"/>
            <w:tcBorders>
              <w:top w:val="single" w:sz="4" w:space="0" w:color="000000"/>
              <w:left w:val="single" w:sz="4" w:space="0" w:color="000000"/>
              <w:bottom w:val="single" w:sz="4" w:space="0" w:color="000000"/>
            </w:tcBorders>
            <w:vAlign w:val="center"/>
          </w:tcPr>
          <w:p w:rsidR="006A0658" w:rsidRPr="006C20C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6A0658" w:rsidRPr="00713062" w:rsidRDefault="006A0658" w:rsidP="006A0658">
            <w:pPr>
              <w:snapToGrid w:val="0"/>
              <w:spacing w:before="0"/>
              <w:rPr>
                <w:b/>
                <w:bCs/>
              </w:rPr>
            </w:pPr>
            <w:r w:rsidRPr="00713062">
              <w:rPr>
                <w:b/>
                <w:bCs/>
              </w:rPr>
              <w:t xml:space="preserve">Задължително синхронизирайте работата на методите </w:t>
            </w:r>
            <w:r w:rsidRPr="00AB2D1C">
              <w:rPr>
                <w:rFonts w:ascii="Courier New" w:hAnsi="Courier New" w:cs="Courier New"/>
                <w:b/>
                <w:noProof/>
                <w:color w:val="000000"/>
                <w:szCs w:val="20"/>
                <w:lang w:val="en-US"/>
              </w:rPr>
              <w:t>Equals(Object obj)</w:t>
            </w:r>
            <w:r w:rsidRPr="00AB2D1C">
              <w:rPr>
                <w:b/>
                <w:bCs/>
                <w:noProof/>
                <w:lang w:val="en-US"/>
              </w:rPr>
              <w:t xml:space="preserve">, </w:t>
            </w:r>
            <w:r w:rsidRPr="00AB2D1C">
              <w:rPr>
                <w:rFonts w:ascii="Courier New" w:hAnsi="Courier New" w:cs="Courier New"/>
                <w:b/>
                <w:noProof/>
                <w:color w:val="000000"/>
                <w:szCs w:val="20"/>
                <w:lang w:val="en-US"/>
              </w:rPr>
              <w:t>CompareTo(T obj)</w:t>
            </w:r>
            <w:r w:rsidRPr="00713062">
              <w:rPr>
                <w:b/>
                <w:bCs/>
              </w:rPr>
              <w:t xml:space="preserve"> и </w:t>
            </w:r>
            <w:r w:rsidRPr="00AB2D1C">
              <w:rPr>
                <w:rFonts w:ascii="Courier New" w:hAnsi="Courier New" w:cs="Courier New"/>
                <w:b/>
                <w:noProof/>
                <w:color w:val="000000"/>
                <w:szCs w:val="20"/>
                <w:lang w:val="en-US"/>
              </w:rPr>
              <w:t>GetHashCode()</w:t>
            </w:r>
            <w:r w:rsidRPr="00713062">
              <w:rPr>
                <w:b/>
                <w:bCs/>
              </w:rPr>
              <w:t>. Това е тяхното очаквано поведение и ще ви спести много трудно откриваеми проблеми!</w:t>
            </w:r>
          </w:p>
        </w:tc>
      </w:tr>
    </w:tbl>
    <w:p w:rsidR="006A0658" w:rsidRPr="006C20C0" w:rsidRDefault="006A0658" w:rsidP="006A0658">
      <w:r w:rsidRPr="006C20C0">
        <w:t>До тук разгледахме методите, предложени от нашият клас. Сега да видим</w:t>
      </w:r>
      <w:ins w:id="1432" w:author="Warlord" w:date="2010-01-15T08:28:00Z">
        <w:r>
          <w:t>,</w:t>
        </w:r>
      </w:ins>
      <w:r w:rsidRPr="006C20C0">
        <w:t xml:space="preserve"> какви полета ни предоставя. Те са съответно за </w:t>
      </w:r>
      <w:r w:rsidRPr="001D5229">
        <w:rPr>
          <w:rStyle w:val="Code"/>
        </w:rPr>
        <w:t>value</w:t>
      </w:r>
      <w:r w:rsidRPr="006C20C0">
        <w:rPr>
          <w:rFonts w:ascii="Courier New" w:hAnsi="Courier New" w:cs="Courier New"/>
          <w:color w:val="000000"/>
          <w:szCs w:val="20"/>
        </w:rPr>
        <w:t xml:space="preserve"> </w:t>
      </w:r>
      <w:r w:rsidRPr="006C20C0">
        <w:t xml:space="preserve">(ключът) от тип </w:t>
      </w:r>
      <w:r w:rsidRPr="001D5229">
        <w:rPr>
          <w:rStyle w:val="Code"/>
        </w:rPr>
        <w:t>T</w:t>
      </w:r>
      <w:r w:rsidRPr="006C20C0">
        <w:t xml:space="preserve"> родител </w:t>
      </w:r>
      <w:r>
        <w:t xml:space="preserve">– </w:t>
      </w:r>
      <w:r w:rsidRPr="001D5229">
        <w:rPr>
          <w:rStyle w:val="Code"/>
        </w:rPr>
        <w:t>parent</w:t>
      </w:r>
      <w:r w:rsidRPr="006C20C0">
        <w:t xml:space="preserve">, ляв и десен наследник – съответно </w:t>
      </w:r>
      <w:r w:rsidRPr="00313CCB">
        <w:rPr>
          <w:rStyle w:val="Code"/>
        </w:rPr>
        <w:t>leftChild</w:t>
      </w:r>
      <w:r w:rsidRPr="006C20C0">
        <w:rPr>
          <w:rFonts w:ascii="Courier New" w:hAnsi="Courier New" w:cs="Courier New"/>
          <w:color w:val="000000"/>
          <w:szCs w:val="20"/>
        </w:rPr>
        <w:t xml:space="preserve"> </w:t>
      </w:r>
      <w:r w:rsidRPr="006C20C0">
        <w:t>и</w:t>
      </w:r>
      <w:r w:rsidRPr="006C20C0">
        <w:rPr>
          <w:rFonts w:ascii="Courier New" w:hAnsi="Courier New" w:cs="Courier New"/>
          <w:color w:val="0000C0"/>
          <w:szCs w:val="20"/>
        </w:rPr>
        <w:t xml:space="preserve"> </w:t>
      </w:r>
      <w:r w:rsidRPr="00313CCB">
        <w:rPr>
          <w:rStyle w:val="Code"/>
        </w:rPr>
        <w:t>rightChild</w:t>
      </w:r>
      <w:r w:rsidRPr="006C20C0">
        <w:t xml:space="preserve">. Последните три са от типа на дефиниращия ги клас, а именно </w:t>
      </w:r>
      <w:r w:rsidRPr="00313CCB">
        <w:rPr>
          <w:rStyle w:val="Code"/>
        </w:rPr>
        <w:t>BinaryTreeNode</w:t>
      </w:r>
      <w:r w:rsidRPr="006C20C0">
        <w:t>.</w:t>
      </w:r>
    </w:p>
    <w:p w:rsidR="006A0658" w:rsidRPr="006C20C0" w:rsidRDefault="006A0658" w:rsidP="006A0658">
      <w:pPr>
        <w:pStyle w:val="Heading4"/>
        <w:numPr>
          <w:ilvl w:val="3"/>
          <w:numId w:val="0"/>
        </w:numPr>
        <w:tabs>
          <w:tab w:val="num" w:pos="0"/>
        </w:tabs>
        <w:suppressAutoHyphens/>
      </w:pPr>
      <w:r w:rsidRPr="006C20C0">
        <w:t>Наредени двоични дървета</w:t>
      </w:r>
      <w:r>
        <w:t xml:space="preserve"> -</w:t>
      </w:r>
      <w:r w:rsidRPr="006C20C0">
        <w:t xml:space="preserve"> реализация на основния клас</w:t>
      </w:r>
    </w:p>
    <w:p w:rsidR="006A0658" w:rsidRPr="00AB4F35" w:rsidRDefault="006A0658" w:rsidP="006A0658">
      <w:pPr>
        <w:spacing w:after="120"/>
      </w:pPr>
      <w:r w:rsidRPr="006C20C0">
        <w:t xml:space="preserve">Преминаваме към реализацията на класа, описващ самото наредено двоично дърво. Дървото само по себе си като структура се състои от един корен от тип </w:t>
      </w:r>
      <w:r w:rsidRPr="001D5229">
        <w:rPr>
          <w:rStyle w:val="Code"/>
        </w:rPr>
        <w:t>BinaryTreeNode</w:t>
      </w:r>
      <w:r w:rsidRPr="006C20C0">
        <w:t>, който вътрешно съдържа наследниците си – съответно ляв и десен, те вътрешно</w:t>
      </w:r>
      <w:r>
        <w:t xml:space="preserve"> също съдържат</w:t>
      </w:r>
      <w:r w:rsidRPr="006C20C0">
        <w:t xml:space="preserve"> техните наследници и така рекур</w:t>
      </w:r>
      <w:r>
        <w:softHyphen/>
      </w:r>
      <w:r w:rsidRPr="006C20C0">
        <w:t>сивно надолу докато се стигне до листата. Друго важно за</w:t>
      </w:r>
      <w:r>
        <w:t xml:space="preserve"> отбелязване нещо е дефиницията</w:t>
      </w:r>
      <w:r>
        <w:rPr>
          <w:lang w:val="en-US"/>
        </w:rPr>
        <w:t xml:space="preserve"> </w:t>
      </w:r>
      <w:r>
        <w:rPr>
          <w:rStyle w:val="Code"/>
        </w:rPr>
        <w:t>BinarySearchTree&lt;T</w:t>
      </w:r>
      <w:r w:rsidRPr="001D5229">
        <w:rPr>
          <w:rStyle w:val="Code"/>
        </w:rPr>
        <w:t>&gt;</w:t>
      </w:r>
      <w:r>
        <w:rPr>
          <w:rStyle w:val="Code"/>
        </w:rPr>
        <w:t xml:space="preserve"> where T:IComparable&lt;T&gt;</w:t>
      </w:r>
      <w:r w:rsidRPr="006C20C0">
        <w:t xml:space="preserve">. Това ограничение на типа </w:t>
      </w:r>
      <w:r w:rsidRPr="001D5229">
        <w:rPr>
          <w:rStyle w:val="Code"/>
        </w:rPr>
        <w:t>T</w:t>
      </w:r>
      <w:r w:rsidRPr="006C20C0">
        <w:t xml:space="preserve"> се налага заради изискването на вътрешния ни клас, който работи само с типове, имплементиращи </w:t>
      </w:r>
      <w:r>
        <w:rPr>
          <w:rStyle w:val="Code"/>
        </w:rPr>
        <w:t>IC</w:t>
      </w:r>
      <w:r w:rsidRPr="001D5229">
        <w:rPr>
          <w:rStyle w:val="Code"/>
        </w:rPr>
        <w:t>omparable&lt;T&gt;</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SearchTree</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ere</w:t>
            </w:r>
            <w:r>
              <w:rPr>
                <w:rFonts w:ascii="Courier New" w:hAnsi="Courier New" w:cs="Courier New"/>
                <w:noProof/>
                <w:szCs w:val="20"/>
              </w:rPr>
              <w:t xml:space="preserve"> T : </w:t>
            </w:r>
            <w:r>
              <w:rPr>
                <w:rFonts w:ascii="Courier New" w:hAnsi="Courier New" w:cs="Courier New"/>
                <w:noProof/>
                <w:color w:val="2B91AF"/>
                <w:szCs w:val="20"/>
              </w:rPr>
              <w:t>IComparable</w:t>
            </w:r>
            <w:r>
              <w:rPr>
                <w:rFonts w:ascii="Courier New" w:hAnsi="Courier New" w:cs="Courier New"/>
                <w:noProof/>
                <w:szCs w:val="20"/>
              </w:rPr>
              <w:t>&lt;T&gt;</w:t>
            </w:r>
          </w:p>
          <w:p w:rsidR="006A0658" w:rsidRDefault="006A0658" w:rsidP="006A0658">
            <w:pPr>
              <w:autoSpaceDE w:val="0"/>
              <w:snapToGrid w:val="0"/>
              <w:spacing w:before="0"/>
              <w:jc w:val="left"/>
              <w:rPr>
                <w:rFonts w:ascii="Courier New" w:hAnsi="Courier New" w:cs="Courier New"/>
                <w:noProof/>
                <w:szCs w:val="20"/>
                <w:lang w:val="en-US"/>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presents a binary tree nod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lang w:val="en-US"/>
              </w:rPr>
              <w:t>The type of the nodes</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 xml:space="preserve">&lt;T&gt;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Comparable</w:t>
            </w:r>
            <w:r>
              <w:rPr>
                <w:rFonts w:ascii="Courier New" w:hAnsi="Courier New" w:cs="Courier New"/>
                <w:noProof/>
                <w:szCs w:val="20"/>
              </w:rPr>
              <w:t>&lt;</w:t>
            </w:r>
            <w:r>
              <w:rPr>
                <w:rFonts w:ascii="Courier New" w:hAnsi="Courier New" w:cs="Courier New"/>
                <w:noProof/>
                <w:color w:val="2B91AF"/>
                <w:szCs w:val="20"/>
              </w:rPr>
              <w:t>BinaryTreeNode</w:t>
            </w:r>
            <w:r>
              <w:rPr>
                <w:rFonts w:ascii="Courier New" w:hAnsi="Courier New" w:cs="Courier New"/>
                <w:noProof/>
                <w:szCs w:val="20"/>
              </w:rPr>
              <w:t>&lt;T&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ere</w:t>
            </w:r>
            <w:r>
              <w:rPr>
                <w:rFonts w:ascii="Courier New" w:hAnsi="Courier New" w:cs="Courier New"/>
                <w:noProof/>
                <w:szCs w:val="20"/>
              </w:rPr>
              <w:t xml:space="preserve"> T : </w:t>
            </w:r>
            <w:r>
              <w:rPr>
                <w:rFonts w:ascii="Courier New" w:hAnsi="Courier New" w:cs="Courier New"/>
                <w:noProof/>
                <w:color w:val="2B91AF"/>
                <w:szCs w:val="20"/>
              </w:rPr>
              <w:t>IComparable</w:t>
            </w:r>
            <w:r>
              <w:rPr>
                <w:rFonts w:ascii="Courier New" w:hAnsi="Courier New" w:cs="Courier New"/>
                <w:noProof/>
                <w:szCs w:val="20"/>
              </w:rPr>
              <w:t>&lt;T&gt;</w:t>
            </w:r>
          </w:p>
          <w:p w:rsidR="006A0658" w:rsidRDefault="006A0658" w:rsidP="006A0658">
            <w:pPr>
              <w:autoSpaceDE w:val="0"/>
              <w:snapToGri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The implementation from above goes here!!! ...</w:t>
            </w:r>
          </w:p>
          <w:p w:rsidR="006A0658" w:rsidRPr="00115AC4" w:rsidRDefault="006A0658" w:rsidP="006A0658">
            <w:pPr>
              <w:autoSpaceDE w:val="0"/>
              <w:snapToGri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p>
          <w:p w:rsidR="006A0658" w:rsidRDefault="006A0658" w:rsidP="006A0658">
            <w:pPr>
              <w:autoSpaceDE w:val="0"/>
              <w:snapToGri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6A0658" w:rsidRPr="00115AC4" w:rsidRDefault="006A0658" w:rsidP="006A0658">
            <w:pPr>
              <w:autoSpaceDE w:val="0"/>
              <w:snapToGrid w:val="0"/>
              <w:spacing w:before="0"/>
              <w:jc w:val="left"/>
              <w:rPr>
                <w:rFonts w:ascii="Courier New" w:hAnsi="Courier New" w:cs="Courier New"/>
                <w:b/>
                <w:bCs/>
                <w:noProof/>
                <w:color w:val="7F0055"/>
                <w:szCs w:val="20"/>
                <w:lang w:val="en-US"/>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The root of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roo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A1276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BinarySearch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oo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The operation implementation goes here!!! ...</w:t>
            </w:r>
          </w:p>
          <w:p w:rsidR="006A0658" w:rsidRPr="006C20C0" w:rsidRDefault="006A0658" w:rsidP="006A0658">
            <w:pPr>
              <w:spacing w:before="0"/>
              <w:rPr>
                <w:rFonts w:ascii="Courier New" w:hAnsi="Courier New" w:cs="Courier New"/>
                <w:noProof/>
                <w:color w:val="000000"/>
                <w:szCs w:val="20"/>
              </w:rPr>
            </w:pPr>
            <w:r>
              <w:rPr>
                <w:rFonts w:ascii="Courier New" w:hAnsi="Courier New" w:cs="Courier New"/>
                <w:noProof/>
                <w:szCs w:val="20"/>
              </w:rPr>
              <w:tab/>
            </w:r>
            <w:r>
              <w:rPr>
                <w:rFonts w:ascii="Courier New" w:hAnsi="Courier New" w:cs="Courier New"/>
                <w:noProof/>
                <w:color w:val="008000"/>
                <w:szCs w:val="20"/>
              </w:rPr>
              <w:t>//...</w:t>
            </w:r>
          </w:p>
          <w:p w:rsidR="006A0658" w:rsidRPr="006C20C0" w:rsidRDefault="006A0658" w:rsidP="006A0658">
            <w:pPr>
              <w:spacing w:before="0"/>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r w:rsidRPr="006C20C0">
        <w:t>Както споменахме по-горе, ще разгледаме следните операции:</w:t>
      </w:r>
    </w:p>
    <w:p w:rsidR="006A0658" w:rsidRPr="006C20C0" w:rsidRDefault="006A0658" w:rsidP="00222F92">
      <w:pPr>
        <w:numPr>
          <w:ilvl w:val="0"/>
          <w:numId w:val="96"/>
        </w:numPr>
        <w:suppressAutoHyphens/>
      </w:pPr>
      <w:r>
        <w:t>д</w:t>
      </w:r>
      <w:r w:rsidRPr="006C20C0">
        <w:t>обавяне на елемент</w:t>
      </w:r>
      <w:r>
        <w:t>;</w:t>
      </w:r>
    </w:p>
    <w:p w:rsidR="006A0658" w:rsidRPr="006C20C0" w:rsidRDefault="006A0658" w:rsidP="00222F92">
      <w:pPr>
        <w:numPr>
          <w:ilvl w:val="0"/>
          <w:numId w:val="96"/>
        </w:numPr>
        <w:suppressAutoHyphens/>
      </w:pPr>
      <w:r>
        <w:t>т</w:t>
      </w:r>
      <w:r w:rsidRPr="006C20C0">
        <w:t>ърсене на елемент</w:t>
      </w:r>
      <w:r>
        <w:t>;</w:t>
      </w:r>
    </w:p>
    <w:p w:rsidR="006A0658" w:rsidRPr="006C20C0" w:rsidRDefault="006A0658" w:rsidP="00222F92">
      <w:pPr>
        <w:numPr>
          <w:ilvl w:val="0"/>
          <w:numId w:val="96"/>
        </w:numPr>
        <w:suppressAutoHyphens/>
      </w:pPr>
      <w:r>
        <w:t>и</w:t>
      </w:r>
      <w:r w:rsidRPr="006C20C0">
        <w:t>зтриване на елемент.</w:t>
      </w:r>
    </w:p>
    <w:p w:rsidR="006A0658" w:rsidRPr="006C20C0" w:rsidRDefault="006A0658" w:rsidP="006A0658">
      <w:pPr>
        <w:pStyle w:val="Heading4"/>
        <w:numPr>
          <w:ilvl w:val="3"/>
          <w:numId w:val="0"/>
        </w:numPr>
        <w:tabs>
          <w:tab w:val="num" w:pos="0"/>
        </w:tabs>
        <w:suppressAutoHyphens/>
      </w:pPr>
      <w:r w:rsidRPr="006C20C0">
        <w:t>Добавяне на елемент в подредено двоично дърво</w:t>
      </w:r>
    </w:p>
    <w:p w:rsidR="006A0658" w:rsidRPr="006C20C0" w:rsidRDefault="006A0658" w:rsidP="006A0658">
      <w:r w:rsidRPr="006C20C0">
        <w:t xml:space="preserve">След добавяне на нов елемент, дървото трябва да запази своята </w:t>
      </w:r>
      <w:r w:rsidRPr="006C20C0">
        <w:rPr>
          <w:noProof/>
        </w:rPr>
        <w:t>нареде</w:t>
      </w:r>
      <w:r>
        <w:rPr>
          <w:noProof/>
        </w:rPr>
        <w:softHyphen/>
      </w:r>
      <w:r w:rsidRPr="006C20C0">
        <w:rPr>
          <w:noProof/>
        </w:rPr>
        <w:t>ност</w:t>
      </w:r>
      <w:r w:rsidRPr="006C20C0">
        <w:t>. Алгоритъмът е следният: ако дървото е празно, то добавяме новия елемент като корен. В противен случай:</w:t>
      </w:r>
    </w:p>
    <w:p w:rsidR="006A0658" w:rsidRPr="006C20C0" w:rsidRDefault="006A0658" w:rsidP="00222F92">
      <w:pPr>
        <w:numPr>
          <w:ilvl w:val="0"/>
          <w:numId w:val="95"/>
        </w:numPr>
        <w:tabs>
          <w:tab w:val="clear" w:pos="720"/>
        </w:tabs>
        <w:suppressAutoHyphens/>
        <w:ind w:left="568" w:hanging="284"/>
      </w:pPr>
      <w:r w:rsidRPr="006C20C0">
        <w:t>Ако елементът е по-малък от корена, то се обръщаме рекурсивно към същия метод, за да включим елемента в лявото поддърво.</w:t>
      </w:r>
    </w:p>
    <w:p w:rsidR="006A0658" w:rsidRPr="006C20C0" w:rsidRDefault="006A0658" w:rsidP="00222F92">
      <w:pPr>
        <w:numPr>
          <w:ilvl w:val="0"/>
          <w:numId w:val="95"/>
        </w:numPr>
        <w:tabs>
          <w:tab w:val="clear" w:pos="720"/>
        </w:tabs>
        <w:suppressAutoHyphens/>
        <w:ind w:left="568" w:hanging="284"/>
      </w:pPr>
      <w:r w:rsidRPr="006C20C0">
        <w:t>Ако елементът е по-голям от корена, то се обръщаме рекурсивно към същия метод, за да включим елемента в дясното поддърво.</w:t>
      </w:r>
    </w:p>
    <w:p w:rsidR="006A0658" w:rsidRPr="006C20C0" w:rsidRDefault="006A0658" w:rsidP="00222F92">
      <w:pPr>
        <w:numPr>
          <w:ilvl w:val="0"/>
          <w:numId w:val="95"/>
        </w:numPr>
        <w:tabs>
          <w:tab w:val="clear" w:pos="720"/>
        </w:tabs>
        <w:suppressAutoHyphens/>
        <w:ind w:left="568" w:hanging="284"/>
      </w:pPr>
      <w:r w:rsidRPr="006C20C0">
        <w:t>Ако елементът е равен на корена, то не правим нищо и излизаме от рекурсията.</w:t>
      </w:r>
    </w:p>
    <w:p w:rsidR="006A0658" w:rsidRPr="006C20C0" w:rsidRDefault="006A0658" w:rsidP="006A0658">
      <w:pPr>
        <w:spacing w:after="120"/>
      </w:pPr>
      <w:r w:rsidRPr="006C20C0">
        <w:t>Ясно се вижда как алгоритъмът за включване на връх изрично се съобра</w:t>
      </w:r>
      <w:r>
        <w:softHyphen/>
      </w:r>
      <w:r w:rsidRPr="006C20C0">
        <w:t>зява с правилото елементите в лявото поддърво да са по-малки от корена на дървото и елементите от дясното поддърво да са по-големи от корена на дървото. Ето и примерна имплементация на този метод. Забележете</w:t>
      </w:r>
      <w:r>
        <w:t>, че</w:t>
      </w:r>
      <w:r w:rsidRPr="006C20C0">
        <w:t xml:space="preserve"> при включването се поддържа референция към родителя</w:t>
      </w:r>
      <w:r>
        <w:t>, защото родите</w:t>
      </w:r>
      <w:r>
        <w:softHyphen/>
        <w:t>лят също трябва да бъде променен</w:t>
      </w:r>
      <w:r w:rsidRPr="006C20C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F27F6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Inserts new value in the binary search tre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to be insert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Insert(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alu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row</w:t>
            </w:r>
            <w:r>
              <w:rPr>
                <w:rFonts w:ascii="Courier New" w:hAnsi="Courier New" w:cs="Courier New"/>
                <w:noProof/>
                <w:szCs w:val="20"/>
              </w:rPr>
              <w:t xml:space="preserve">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ArgumentNullExceptio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not insert null 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root = Insert(value, </w:t>
            </w:r>
            <w:r>
              <w:rPr>
                <w:rFonts w:ascii="Courier New" w:hAnsi="Courier New" w:cs="Courier New"/>
                <w:noProof/>
                <w:color w:val="0000FF"/>
                <w:szCs w:val="20"/>
              </w:rPr>
              <w:t>null</w:t>
            </w:r>
            <w:r>
              <w:rPr>
                <w:rFonts w:ascii="Courier New" w:hAnsi="Courier New" w:cs="Courier New"/>
                <w:noProof/>
                <w:szCs w:val="20"/>
              </w:rPr>
              <w:t>,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F27F6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Inserts node in the binary search tree by given valu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new valu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parentNode"&gt;</w:t>
            </w:r>
            <w:r>
              <w:rPr>
                <w:rFonts w:ascii="Courier New" w:hAnsi="Courier New" w:cs="Courier New"/>
                <w:noProof/>
                <w:color w:val="008000"/>
                <w:szCs w:val="20"/>
              </w:rPr>
              <w:t>the parent of the new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node"&gt;</w:t>
            </w:r>
            <w:r>
              <w:rPr>
                <w:rFonts w:ascii="Courier New" w:hAnsi="Courier New" w:cs="Courier New"/>
                <w:noProof/>
                <w:color w:val="008000"/>
                <w:szCs w:val="20"/>
              </w:rPr>
              <w:t>current nod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inserted node</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Insert(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parent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nod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ode.parent = parent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mpareTo = value.CompareTo(node.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ompareTo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leftChild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nsert(value, node, node.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compareTo &g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rightChild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nsert(value, node, node.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node;</w:t>
            </w:r>
          </w:p>
          <w:p w:rsidR="006A0658" w:rsidRPr="006C20C0" w:rsidRDefault="006A0658" w:rsidP="006A0658">
            <w:pPr>
              <w:spacing w:before="0"/>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pPr>
        <w:pStyle w:val="Heading4"/>
        <w:numPr>
          <w:ilvl w:val="3"/>
          <w:numId w:val="0"/>
        </w:numPr>
        <w:tabs>
          <w:tab w:val="num" w:pos="0"/>
        </w:tabs>
        <w:suppressAutoHyphens/>
      </w:pPr>
      <w:r w:rsidRPr="006C20C0">
        <w:t>Търсене на елемент в подредено двоично дърво</w:t>
      </w:r>
    </w:p>
    <w:p w:rsidR="006A0658" w:rsidRPr="006C20C0" w:rsidRDefault="006A0658" w:rsidP="006A0658">
      <w:r w:rsidRPr="006C20C0">
        <w:t xml:space="preserve">Търсенето е операция, която е още по-интуитивна. В примерния код сме показали как може търсенето да се извърши без рекурсия, </w:t>
      </w:r>
      <w:r>
        <w:rPr>
          <w:lang w:val="en-US"/>
        </w:rPr>
        <w:t xml:space="preserve">a </w:t>
      </w:r>
      <w:r w:rsidRPr="006C20C0">
        <w:t xml:space="preserve">чрез итерация. Алгоритъмът започва с елемент </w:t>
      </w:r>
      <w:r w:rsidRPr="008114A2">
        <w:rPr>
          <w:rStyle w:val="Code"/>
        </w:rPr>
        <w:t>node</w:t>
      </w:r>
      <w:r w:rsidRPr="008114A2">
        <w:t xml:space="preserve">, сочещ корена. След това се прави </w:t>
      </w:r>
      <w:r w:rsidRPr="006C20C0">
        <w:t>следното:</w:t>
      </w:r>
    </w:p>
    <w:p w:rsidR="006A0658" w:rsidRPr="006C20C0" w:rsidRDefault="006A0658" w:rsidP="00222F92">
      <w:pPr>
        <w:numPr>
          <w:ilvl w:val="0"/>
          <w:numId w:val="95"/>
        </w:numPr>
        <w:tabs>
          <w:tab w:val="clear" w:pos="720"/>
        </w:tabs>
        <w:suppressAutoHyphens/>
        <w:ind w:left="568" w:hanging="284"/>
      </w:pPr>
      <w:r w:rsidRPr="006C20C0">
        <w:t xml:space="preserve">Ако елементът е равен на </w:t>
      </w:r>
      <w:r w:rsidRPr="008114A2">
        <w:rPr>
          <w:rStyle w:val="Code"/>
        </w:rPr>
        <w:t>node</w:t>
      </w:r>
      <w:r w:rsidRPr="006C20C0">
        <w:t>, то сме намерили търсения елемент и го връщаме.</w:t>
      </w:r>
    </w:p>
    <w:p w:rsidR="006A0658" w:rsidRPr="006C20C0" w:rsidRDefault="006A0658" w:rsidP="00222F92">
      <w:pPr>
        <w:numPr>
          <w:ilvl w:val="0"/>
          <w:numId w:val="95"/>
        </w:numPr>
        <w:tabs>
          <w:tab w:val="clear" w:pos="720"/>
        </w:tabs>
        <w:suppressAutoHyphens/>
        <w:ind w:left="568" w:hanging="284"/>
      </w:pPr>
      <w:r w:rsidRPr="006C20C0">
        <w:t xml:space="preserve">Ако елементът е по-малък от </w:t>
      </w:r>
      <w:r w:rsidRPr="008114A2">
        <w:rPr>
          <w:rStyle w:val="Code"/>
        </w:rPr>
        <w:t>node</w:t>
      </w:r>
      <w:r w:rsidRPr="006C20C0">
        <w:t xml:space="preserve">, то присвояваме на </w:t>
      </w:r>
      <w:r w:rsidRPr="008114A2">
        <w:rPr>
          <w:rStyle w:val="Code"/>
        </w:rPr>
        <w:t>node</w:t>
      </w:r>
      <w:r w:rsidRPr="006C20C0">
        <w:rPr>
          <w:rFonts w:ascii="Courier New" w:hAnsi="Courier New" w:cs="Courier New"/>
          <w:color w:val="000000"/>
          <w:szCs w:val="20"/>
        </w:rPr>
        <w:t xml:space="preserve"> </w:t>
      </w:r>
      <w:r w:rsidRPr="006C20C0">
        <w:t>левия му наследник т.е. продължаваме търсенето в лявото поддърво.</w:t>
      </w:r>
    </w:p>
    <w:p w:rsidR="006A0658" w:rsidRPr="006C20C0" w:rsidRDefault="006A0658" w:rsidP="00222F92">
      <w:pPr>
        <w:numPr>
          <w:ilvl w:val="0"/>
          <w:numId w:val="95"/>
        </w:numPr>
        <w:tabs>
          <w:tab w:val="clear" w:pos="720"/>
        </w:tabs>
        <w:suppressAutoHyphens/>
        <w:ind w:left="568" w:hanging="284"/>
      </w:pPr>
      <w:r w:rsidRPr="006C20C0">
        <w:t xml:space="preserve">Ако елементът е по-голям от </w:t>
      </w:r>
      <w:r w:rsidRPr="008114A2">
        <w:rPr>
          <w:rStyle w:val="Code"/>
        </w:rPr>
        <w:t>node</w:t>
      </w:r>
      <w:r w:rsidRPr="006C20C0">
        <w:t xml:space="preserve">, то присвояваме на </w:t>
      </w:r>
      <w:r w:rsidRPr="008114A2">
        <w:rPr>
          <w:rStyle w:val="Code"/>
        </w:rPr>
        <w:t>node</w:t>
      </w:r>
      <w:r w:rsidRPr="008114A2">
        <w:t xml:space="preserve"> десния </w:t>
      </w:r>
      <w:r w:rsidRPr="006C20C0">
        <w:t>му наследник т.е. продължаваме търсенето в дясното поддърво.</w:t>
      </w:r>
    </w:p>
    <w:p w:rsidR="006A0658" w:rsidRPr="00AB4F35" w:rsidRDefault="006A0658" w:rsidP="006A0658">
      <w:pPr>
        <w:spacing w:after="120"/>
        <w:rPr>
          <w:lang w:val="en-US"/>
        </w:rPr>
      </w:pPr>
      <w:r>
        <w:t>При приключване, алгоритъмът връща или намерения връх или</w:t>
      </w:r>
      <w:r>
        <w:rPr>
          <w:lang w:val="en-US"/>
        </w:rPr>
        <w:t xml:space="preserve"> </w:t>
      </w:r>
      <w:r w:rsidRPr="008114A2">
        <w:rPr>
          <w:rStyle w:val="Code"/>
        </w:rPr>
        <w:t>n</w:t>
      </w:r>
      <w:r>
        <w:rPr>
          <w:rStyle w:val="Code"/>
        </w:rPr>
        <w:t>ull,</w:t>
      </w:r>
      <w:r>
        <w:t xml:space="preserve"> ако такъв връх не съществува в дървото.</w:t>
      </w:r>
    </w:p>
    <w:p w:rsidR="006A0658" w:rsidRPr="006C20C0" w:rsidRDefault="006A0658" w:rsidP="006A0658">
      <w:pPr>
        <w:spacing w:after="120"/>
      </w:pPr>
      <w:r w:rsidRPr="006C20C0">
        <w:t>Следва примерен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6C20C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Finds a given value in the tree and returns the node</w:t>
            </w:r>
          </w:p>
          <w:p w:rsidR="006A0658" w:rsidRPr="00F27F64"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which contains it if such exsist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to be foun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the found node or null if not found</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BinaryTreeNode</w:t>
            </w:r>
            <w:r>
              <w:rPr>
                <w:rFonts w:ascii="Courier New" w:hAnsi="Courier New" w:cs="Courier New"/>
                <w:noProof/>
                <w:szCs w:val="20"/>
              </w:rPr>
              <w:t>&lt;T&gt; Find(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 xml:space="preserve">&lt;T&gt; node = </w:t>
            </w:r>
            <w:r>
              <w:rPr>
                <w:rFonts w:ascii="Courier New" w:hAnsi="Courier New" w:cs="Courier New"/>
                <w:noProof/>
                <w:color w:val="0000FF"/>
                <w:szCs w:val="20"/>
              </w:rPr>
              <w:t>this</w:t>
            </w:r>
            <w:r>
              <w:rPr>
                <w:rFonts w:ascii="Courier New" w:hAnsi="Courier New" w:cs="Courier New"/>
                <w:noProof/>
                <w:szCs w:val="20"/>
              </w:rPr>
              <w:t>.roo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nod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mpareTo = value.CompareTo(node.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ompareTo &l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 = node.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compareTo &gt;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 = node.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reak</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node;</w:t>
            </w:r>
          </w:p>
          <w:p w:rsidR="006A0658" w:rsidRPr="006C20C0" w:rsidRDefault="006A0658" w:rsidP="006A0658">
            <w:pPr>
              <w:spacing w:before="0"/>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pPr>
        <w:pStyle w:val="Heading4"/>
        <w:numPr>
          <w:ilvl w:val="3"/>
          <w:numId w:val="0"/>
        </w:numPr>
        <w:tabs>
          <w:tab w:val="num" w:pos="0"/>
        </w:tabs>
        <w:suppressAutoHyphens/>
      </w:pPr>
      <w:r w:rsidRPr="006C20C0">
        <w:t>Изтриване на елемент от подредено двоично дърво</w:t>
      </w:r>
    </w:p>
    <w:p w:rsidR="006A0658" w:rsidRPr="006C20C0" w:rsidRDefault="006A0658" w:rsidP="006A0658">
      <w:r w:rsidRPr="006C20C0">
        <w:t>Изтриването е най-сложната операция от трите основни. След нея дървото трябва да запази своята нареденост. Първата стъпка преди да изтрием елемент от дървото е да го намерим. Вече знаем как става това. След това се прави следното:</w:t>
      </w:r>
    </w:p>
    <w:p w:rsidR="006A0658" w:rsidRPr="006C20C0" w:rsidRDefault="006A0658" w:rsidP="00222F92">
      <w:pPr>
        <w:numPr>
          <w:ilvl w:val="0"/>
          <w:numId w:val="95"/>
        </w:numPr>
        <w:tabs>
          <w:tab w:val="clear" w:pos="720"/>
        </w:tabs>
        <w:suppressAutoHyphens/>
        <w:ind w:left="568" w:hanging="284"/>
      </w:pPr>
      <w:r w:rsidRPr="006C20C0">
        <w:t xml:space="preserve">Ако върхът е листо – насочваме референцията на родителя му към </w:t>
      </w:r>
      <w:r w:rsidRPr="008114A2">
        <w:rPr>
          <w:rStyle w:val="Code"/>
        </w:rPr>
        <w:t>null</w:t>
      </w:r>
      <w:r w:rsidRPr="006C20C0">
        <w:t>. Ако елементът няма родител следва, че той е корен и просто го изтриваме.</w:t>
      </w:r>
    </w:p>
    <w:p w:rsidR="006A0658" w:rsidRPr="006C20C0" w:rsidRDefault="006A0658" w:rsidP="00222F92">
      <w:pPr>
        <w:numPr>
          <w:ilvl w:val="0"/>
          <w:numId w:val="95"/>
        </w:numPr>
        <w:tabs>
          <w:tab w:val="clear" w:pos="720"/>
        </w:tabs>
        <w:suppressAutoHyphens/>
        <w:ind w:left="568" w:hanging="284"/>
      </w:pPr>
      <w:r w:rsidRPr="006C20C0">
        <w:t>Ако върхът има само едно поддърво – ляво или дясно, то той се замества с корена на това поддърво.</w:t>
      </w:r>
    </w:p>
    <w:p w:rsidR="006A0658" w:rsidRPr="006C20C0" w:rsidRDefault="006A0658" w:rsidP="00222F92">
      <w:pPr>
        <w:numPr>
          <w:ilvl w:val="0"/>
          <w:numId w:val="95"/>
        </w:numPr>
        <w:tabs>
          <w:tab w:val="clear" w:pos="720"/>
        </w:tabs>
        <w:suppressAutoHyphens/>
        <w:ind w:left="568" w:hanging="284"/>
      </w:pPr>
      <w:r w:rsidRPr="006C20C0">
        <w:t>Ако върхът има две поддървета. Тогава намираме най-малкият връх в дясното му поддърво и го разменяме с него. След тази размяна върхът ще има вече най-много едно поддърво и го изтриваме по някое от горните две правила. Тук трябва да отбележим, че може да се направи аналогична размяна, само че взимаме лявото поддърво и най-големият елемент от него.</w:t>
      </w:r>
    </w:p>
    <w:p w:rsidR="006A0658" w:rsidRPr="006C20C0" w:rsidRDefault="006A0658" w:rsidP="006A0658">
      <w:pPr>
        <w:spacing w:after="120"/>
      </w:pPr>
      <w:r w:rsidRPr="006C20C0">
        <w:t>Оставяме на читателя</w:t>
      </w:r>
      <w:r>
        <w:t>,</w:t>
      </w:r>
      <w:r w:rsidRPr="006C20C0">
        <w:t xml:space="preserve"> като леко упражнение</w:t>
      </w:r>
      <w:r>
        <w:t>,</w:t>
      </w:r>
      <w:r w:rsidRPr="006C20C0">
        <w:t xml:space="preserve"> да провери коректността на всяка</w:t>
      </w:r>
      <w:r>
        <w:t xml:space="preserve"> една</w:t>
      </w:r>
      <w:r w:rsidRPr="006C20C0">
        <w:t xml:space="preserve"> от тези три стъпки.</w:t>
      </w:r>
    </w:p>
    <w:p w:rsidR="006A0658" w:rsidRPr="006C20C0" w:rsidRDefault="006A0658" w:rsidP="006A0658">
      <w:pPr>
        <w:spacing w:after="120"/>
      </w:pPr>
      <w:r w:rsidRPr="006C20C0">
        <w:t xml:space="preserve">Нека </w:t>
      </w:r>
      <w:r>
        <w:t>разгледаме</w:t>
      </w:r>
      <w:r w:rsidRPr="006C20C0">
        <w:t xml:space="preserve"> едн</w:t>
      </w:r>
      <w:r>
        <w:t>о</w:t>
      </w:r>
      <w:r w:rsidRPr="006C20C0">
        <w:t xml:space="preserve"> пример</w:t>
      </w:r>
      <w:r>
        <w:t>но</w:t>
      </w:r>
      <w:r w:rsidRPr="006C20C0">
        <w:t xml:space="preserve"> изтриване. Ще използваме отново нашето наредено дърво, което показахме в началото на тази точка. Да изтрием например елемента с ключ 11.</w:t>
      </w:r>
    </w:p>
    <w:p w:rsidR="006A0658" w:rsidRPr="00DF4978" w:rsidRDefault="006A7979" w:rsidP="006A0658">
      <w:pPr>
        <w:spacing w:after="120"/>
        <w:jc w:val="center"/>
      </w:pPr>
      <w:r>
        <w:rPr>
          <w:noProof/>
          <w:lang w:val="en-US" w:eastAsia="en-US"/>
        </w:rPr>
        <w:drawing>
          <wp:inline distT="0" distB="0" distL="0" distR="0">
            <wp:extent cx="3962400" cy="2638425"/>
            <wp:effectExtent l="0" t="0" r="0" b="9525"/>
            <wp:docPr id="270" name="Picture 270" descr="Delete-From-Binary-Search-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elete-From-Binary-Search-Tree"/>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962400" cy="2638425"/>
                    </a:xfrm>
                    <a:prstGeom prst="rect">
                      <a:avLst/>
                    </a:prstGeom>
                    <a:noFill/>
                    <a:ln>
                      <a:noFill/>
                    </a:ln>
                  </pic:spPr>
                </pic:pic>
              </a:graphicData>
            </a:graphic>
          </wp:inline>
        </w:drawing>
      </w:r>
    </w:p>
    <w:p w:rsidR="006A0658" w:rsidRPr="006C20C0" w:rsidRDefault="006A0658" w:rsidP="006A0658">
      <w:pPr>
        <w:spacing w:after="120"/>
      </w:pPr>
      <w:r>
        <w:t xml:space="preserve">Върхът </w:t>
      </w:r>
      <w:r>
        <w:rPr>
          <w:lang w:val="en-US"/>
        </w:rPr>
        <w:t>11</w:t>
      </w:r>
      <w:r w:rsidRPr="006C20C0">
        <w:t xml:space="preserve"> има две поддървета и</w:t>
      </w:r>
      <w:r>
        <w:t>,</w:t>
      </w:r>
      <w:r w:rsidRPr="006C20C0">
        <w:t xml:space="preserve"> съгласно нашия алгоритъм</w:t>
      </w:r>
      <w:r>
        <w:t>,</w:t>
      </w:r>
      <w:r w:rsidRPr="006C20C0">
        <w:t xml:space="preserve"> трябва да бъде разменен с най-малкия елемент от дясното поддърво, т.е. с 13. След като извършим размяната вече можем спокойно да изтрием 11, който е листо. Ето крайния резултат:</w:t>
      </w:r>
    </w:p>
    <w:p w:rsidR="006A0658" w:rsidRPr="00DF4978" w:rsidRDefault="006A7979" w:rsidP="006A0658">
      <w:pPr>
        <w:jc w:val="center"/>
      </w:pPr>
      <w:r>
        <w:rPr>
          <w:noProof/>
          <w:lang w:val="en-US" w:eastAsia="en-US"/>
        </w:rPr>
        <w:drawing>
          <wp:inline distT="0" distB="0" distL="0" distR="0">
            <wp:extent cx="2009775" cy="2714625"/>
            <wp:effectExtent l="0" t="0" r="9525" b="9525"/>
            <wp:docPr id="271" name="Picture 271" descr="Delete-From-Binary-Search-Tree-Ste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Delete-From-Binary-Search-Tree-Step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009775" cy="2714625"/>
                    </a:xfrm>
                    <a:prstGeom prst="rect">
                      <a:avLst/>
                    </a:prstGeom>
                    <a:noFill/>
                    <a:ln>
                      <a:noFill/>
                    </a:ln>
                  </pic:spPr>
                </pic:pic>
              </a:graphicData>
            </a:graphic>
          </wp:inline>
        </w:drawing>
      </w:r>
    </w:p>
    <w:p w:rsidR="006A0658" w:rsidRPr="00F333C6" w:rsidRDefault="006A0658" w:rsidP="006A0658">
      <w:pPr>
        <w:spacing w:after="120"/>
        <w:rPr>
          <w:lang w:val="en-US"/>
        </w:rPr>
      </w:pPr>
      <w:r w:rsidRPr="006C20C0">
        <w:t xml:space="preserve">Предлагаме следния примерен код, който </w:t>
      </w:r>
      <w:r>
        <w:t>реализира</w:t>
      </w:r>
      <w:r w:rsidRPr="006C20C0">
        <w:t xml:space="preserve">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1D5229"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Pr="00481051"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color w:val="808080"/>
                <w:szCs w:val="20"/>
              </w:rPr>
              <w:t>///</w:t>
            </w:r>
            <w:r>
              <w:rPr>
                <w:rFonts w:ascii="Courier New" w:hAnsi="Courier New" w:cs="Courier New"/>
                <w:noProof/>
                <w:color w:val="008000"/>
                <w:szCs w:val="20"/>
              </w:rPr>
              <w:t xml:space="preserve"> Removes an element from the tree if exist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the value to be delet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Remove(T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nodeToDelete = Find(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ToDelet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Remove(nodeToDelet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Remove(</w:t>
            </w:r>
            <w:r>
              <w:rPr>
                <w:rFonts w:ascii="Courier New" w:hAnsi="Courier New" w:cs="Courier New"/>
                <w:noProof/>
                <w:color w:val="2B91AF"/>
                <w:szCs w:val="20"/>
              </w:rPr>
              <w:t>BinaryTreeNode</w:t>
            </w:r>
            <w:r>
              <w:rPr>
                <w:rFonts w:ascii="Courier New" w:hAnsi="Courier New" w:cs="Courier New"/>
                <w:noProof/>
                <w:szCs w:val="20"/>
              </w:rPr>
              <w:t>&lt;T&gt;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Pr="00106A1C"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Case 3: If the node has two children</w:t>
            </w:r>
            <w:r>
              <w:rPr>
                <w:rFonts w:ascii="Courier New" w:hAnsi="Courier New" w:cs="Courier New"/>
                <w:noProof/>
                <w:color w:val="008000"/>
                <w:szCs w:val="20"/>
                <w:lang w:val="en-US"/>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xml:space="preserve">// Note that if we get here at the end </w:t>
            </w:r>
          </w:p>
          <w:p w:rsidR="006A0658" w:rsidRPr="00106A1C"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the node will be with at most one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leftChild != </w:t>
            </w:r>
            <w:r>
              <w:rPr>
                <w:rFonts w:ascii="Courier New" w:hAnsi="Courier New" w:cs="Courier New"/>
                <w:noProof/>
                <w:color w:val="0000FF"/>
                <w:szCs w:val="20"/>
              </w:rPr>
              <w:t>null</w:t>
            </w:r>
            <w:r>
              <w:rPr>
                <w:rFonts w:ascii="Courier New" w:hAnsi="Courier New" w:cs="Courier New"/>
                <w:noProof/>
                <w:szCs w:val="20"/>
              </w:rPr>
              <w:t xml:space="preserve"> &amp;&amp; node.righ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lt;T&gt; replacement = node.righ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replacement.lef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placement = replacement.left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ode.value = replacemen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ode = replac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Case 1 and 2: If the node has at most one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BinaryTreeNode</w:t>
            </w:r>
            <w:r>
              <w:rPr>
                <w:rFonts w:ascii="Courier New" w:hAnsi="Courier New" w:cs="Courier New"/>
                <w:noProof/>
                <w:szCs w:val="20"/>
              </w:rPr>
              <w:t xml:space="preserve">&lt;T&gt; theChild = node.leftChild != </w:t>
            </w:r>
            <w:r>
              <w:rPr>
                <w:rFonts w:ascii="Courier New" w:hAnsi="Courier New" w:cs="Courier New"/>
                <w:noProof/>
                <w:color w:val="0000FF"/>
                <w:szCs w:val="20"/>
              </w:rPr>
              <w:t>null</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leftChild : node.rightChild;</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color w:val="008000"/>
                <w:szCs w:val="20"/>
              </w:rPr>
              <w:t>// If the element to be deleted has one 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the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theChild.parent = node.pare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Handle the case when the element is the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paren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oot = the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place the element with its child subtre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parent.leftChild ==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parent.leftChild = the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ode.parent.rightChild = theChi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Handle the case when the element is the roo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paren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oo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421507" w:rsidRDefault="006A0658" w:rsidP="006A0658">
            <w:pPr>
              <w:autoSpaceDE w:val="0"/>
              <w:autoSpaceDN w:val="0"/>
              <w:adjustRightInd w:val="0"/>
              <w:spacing w:before="0"/>
              <w:jc w:val="left"/>
              <w:rPr>
                <w:rFonts w:ascii="Courier New" w:hAnsi="Courier New" w:cs="Courier New"/>
                <w:noProof/>
                <w:color w:val="008000"/>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move the element</w:t>
            </w:r>
            <w:r>
              <w:rPr>
                <w:rFonts w:ascii="Courier New" w:hAnsi="Courier New" w:cs="Courier New"/>
                <w:noProof/>
                <w:color w:val="008000"/>
                <w:szCs w:val="20"/>
                <w:lang w:val="en-US"/>
              </w:rPr>
              <w:t xml:space="preserve"> -</w:t>
            </w:r>
            <w:r>
              <w:rPr>
                <w:rFonts w:ascii="Courier New" w:hAnsi="Courier New" w:cs="Courier New"/>
                <w:noProof/>
                <w:color w:val="008000"/>
                <w:szCs w:val="20"/>
              </w:rPr>
              <w:t xml:space="preserve"> </w:t>
            </w:r>
            <w:r>
              <w:rPr>
                <w:rFonts w:ascii="Courier New" w:hAnsi="Courier New" w:cs="Courier New"/>
                <w:noProof/>
                <w:color w:val="008000"/>
                <w:szCs w:val="20"/>
                <w:lang w:val="en-US"/>
              </w:rPr>
              <w:t>i</w:t>
            </w:r>
            <w:r>
              <w:rPr>
                <w:rFonts w:ascii="Courier New" w:hAnsi="Courier New" w:cs="Courier New"/>
                <w:noProof/>
                <w:color w:val="008000"/>
                <w:szCs w:val="20"/>
              </w:rPr>
              <w:t>t is a leaf</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ode.parent.leftChild == n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node.parent.lef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els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node.parent.rightChild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1D5229" w:rsidRDefault="006A0658" w:rsidP="006A0658">
            <w:pPr>
              <w:spacing w:before="0"/>
              <w:rPr>
                <w:rFonts w:ascii="Courier New" w:hAnsi="Courier New" w:cs="Courier New"/>
                <w:noProof/>
                <w:color w:val="000000"/>
                <w:szCs w:val="20"/>
              </w:rPr>
            </w:pPr>
            <w:r>
              <w:rPr>
                <w:rFonts w:ascii="Courier New" w:hAnsi="Courier New" w:cs="Courier New"/>
                <w:noProof/>
                <w:szCs w:val="20"/>
              </w:rPr>
              <w:t>}</w:t>
            </w:r>
          </w:p>
        </w:tc>
      </w:tr>
    </w:tbl>
    <w:p w:rsidR="006A0658" w:rsidRPr="006C20C0" w:rsidRDefault="006A0658" w:rsidP="006A0658">
      <w:pPr>
        <w:pStyle w:val="Heading3"/>
        <w:numPr>
          <w:ilvl w:val="2"/>
          <w:numId w:val="0"/>
        </w:numPr>
        <w:tabs>
          <w:tab w:val="num" w:pos="0"/>
        </w:tabs>
        <w:suppressAutoHyphens/>
      </w:pPr>
      <w:bookmarkStart w:id="1433" w:name="_Балансирани_дървета"/>
      <w:bookmarkStart w:id="1434" w:name="_Toc243587682"/>
      <w:bookmarkStart w:id="1435" w:name="_Toc299461370"/>
      <w:bookmarkEnd w:id="1433"/>
      <w:r w:rsidRPr="006C20C0">
        <w:t>Балансирани дървета</w:t>
      </w:r>
      <w:bookmarkEnd w:id="1434"/>
      <w:bookmarkEnd w:id="1435"/>
    </w:p>
    <w:p w:rsidR="006A0658" w:rsidRPr="006C20C0" w:rsidRDefault="006A0658" w:rsidP="006A0658">
      <w:r w:rsidRPr="006C20C0">
        <w:t>Както видяхме по-горе, наредените двоични дървета представляват една много удобна структура за търсене. Така дефинирани операциите за създаване и изтриване на дървото имат един скрит недостатък. Какво би станало ако в дървото включим последователно елементите 1, 2, 3, 4, 5, 6? Ще се получи следното дърво:</w:t>
      </w:r>
    </w:p>
    <w:p w:rsidR="006A0658" w:rsidRPr="00DF4978" w:rsidRDefault="006A7979" w:rsidP="006A0658">
      <w:pPr>
        <w:jc w:val="center"/>
      </w:pPr>
      <w:r>
        <w:rPr>
          <w:noProof/>
          <w:lang w:val="en-US" w:eastAsia="en-US"/>
        </w:rPr>
        <w:drawing>
          <wp:inline distT="0" distB="0" distL="0" distR="0">
            <wp:extent cx="2352675" cy="2438400"/>
            <wp:effectExtent l="0" t="0" r="9525" b="0"/>
            <wp:docPr id="272" name="Picture 272" descr="Disbalanced-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sbalanced-Tree"/>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352675" cy="2438400"/>
                    </a:xfrm>
                    <a:prstGeom prst="rect">
                      <a:avLst/>
                    </a:prstGeom>
                    <a:noFill/>
                    <a:ln>
                      <a:noFill/>
                    </a:ln>
                  </pic:spPr>
                </pic:pic>
              </a:graphicData>
            </a:graphic>
          </wp:inline>
        </w:drawing>
      </w:r>
    </w:p>
    <w:p w:rsidR="006A0658" w:rsidRPr="006C20C0" w:rsidRDefault="006A0658" w:rsidP="006A0658">
      <w:r w:rsidRPr="006C20C0">
        <w:t>В този случай двоичното дърво се е изродило в свързан списък. От там и търсенето в това дърво ще е доста по-бавно (</w:t>
      </w:r>
      <w:r>
        <w:t xml:space="preserve">с </w:t>
      </w:r>
      <w:r w:rsidRPr="00F333C6">
        <w:rPr>
          <w:b/>
          <w:lang w:val="en-US"/>
        </w:rPr>
        <w:t>N</w:t>
      </w:r>
      <w:r>
        <w:rPr>
          <w:lang w:val="en-US"/>
        </w:rPr>
        <w:t xml:space="preserve"> </w:t>
      </w:r>
      <w:r>
        <w:t xml:space="preserve">на брой стъпки, а не с </w:t>
      </w:r>
      <w:r w:rsidRPr="00F333C6">
        <w:rPr>
          <w:b/>
          <w:lang w:val="en-US"/>
        </w:rPr>
        <w:t>log(N)</w:t>
      </w:r>
      <w:r w:rsidRPr="006C20C0">
        <w:t>), тъй като, за да проверим дали даден елемент е вътре, в най-лошия случай ще трябва да преминем през всички елементи.</w:t>
      </w:r>
    </w:p>
    <w:p w:rsidR="006A0658" w:rsidRDefault="006A0658" w:rsidP="006A0658">
      <w:pPr>
        <w:spacing w:after="120"/>
      </w:pPr>
      <w:r w:rsidRPr="006C20C0">
        <w:t xml:space="preserve">Ще споменем накратко за съществуването на структури от данни, които в общия случай запазват </w:t>
      </w:r>
      <w:r>
        <w:t>логаритмичното поведение</w:t>
      </w:r>
      <w:r w:rsidRPr="006C20C0">
        <w:t xml:space="preserve"> на операциите добавяне, търсене и изтриване на елемент. Преди да кажем как се постига това, ще въведем следните две дефиниции:</w:t>
      </w:r>
    </w:p>
    <w:p w:rsidR="006A0658" w:rsidRPr="006C20C0" w:rsidRDefault="006A0658" w:rsidP="006A0658">
      <w:pPr>
        <w:snapToGrid w:val="0"/>
        <w:spacing w:before="0"/>
      </w:pPr>
      <w:r w:rsidRPr="006C20C0">
        <w:rPr>
          <w:b/>
        </w:rPr>
        <w:t xml:space="preserve">Балансирано двоично дърво </w:t>
      </w:r>
      <w:r w:rsidRPr="006C20C0">
        <w:t xml:space="preserve">– двоично дърво, в което никое листо не е на </w:t>
      </w:r>
      <w:r>
        <w:t>"</w:t>
      </w:r>
      <w:r w:rsidRPr="006C20C0">
        <w:t>много по-голяма</w:t>
      </w:r>
      <w:r>
        <w:t>"</w:t>
      </w:r>
      <w:r w:rsidRPr="006C20C0">
        <w:t xml:space="preserve"> дълбочина от всяко друго листо. Дефиницията на </w:t>
      </w:r>
      <w:r>
        <w:t>"</w:t>
      </w:r>
      <w:r w:rsidRPr="006C20C0">
        <w:t>много по-голяма</w:t>
      </w:r>
      <w:r>
        <w:t>"</w:t>
      </w:r>
      <w:r w:rsidRPr="006C20C0">
        <w:t xml:space="preserve"> зависи от конкретната балансираща схема.</w:t>
      </w:r>
    </w:p>
    <w:p w:rsidR="006A0658" w:rsidRPr="006C20C0" w:rsidRDefault="006A0658" w:rsidP="006A0658">
      <w:pPr>
        <w:spacing w:after="120"/>
      </w:pPr>
      <w:r w:rsidRPr="006C20C0">
        <w:rPr>
          <w:b/>
        </w:rPr>
        <w:t xml:space="preserve">Идеално балансирано двоично дърво </w:t>
      </w:r>
      <w:r w:rsidRPr="006C20C0">
        <w:t xml:space="preserve">– двоично дърво, в което разликата в </w:t>
      </w:r>
      <w:r w:rsidRPr="00F333C6">
        <w:rPr>
          <w:b/>
        </w:rPr>
        <w:t>броя на върховете на лявото и дясното поддърво</w:t>
      </w:r>
      <w:r w:rsidRPr="006C20C0">
        <w:t xml:space="preserve"> на всеки от върховете е най-много единица.</w:t>
      </w:r>
    </w:p>
    <w:p w:rsidR="006A0658" w:rsidRPr="006C20C0" w:rsidRDefault="006A0658" w:rsidP="006A0658">
      <w:r w:rsidRPr="006C20C0">
        <w:t xml:space="preserve">Без да навлизаме в детайли ще споменем, че ако дадено двоично дърво е балансирано, дори и да не е идеално балансирано, то операциите за добавяне, търсене и изтриване на елемент в него са с логаритмична сложност дори и в най-лошия случай. За да се избегне дисбаланса на дървото за претърсване, се прилагат операции, които пренареждат част от елементите на дървото при добавяне или при премахване на елемент от него. Тези операции най-често се наричат </w:t>
      </w:r>
      <w:r w:rsidRPr="006C20C0">
        <w:rPr>
          <w:b/>
        </w:rPr>
        <w:t>ротации</w:t>
      </w:r>
      <w:r w:rsidRPr="006C20C0">
        <w:t>. Конкретният вид на ротациите, се уточнява допълнително и зависи</w:t>
      </w:r>
      <w:r>
        <w:t xml:space="preserve"> от</w:t>
      </w:r>
      <w:r w:rsidRPr="006C20C0">
        <w:t xml:space="preserve"> реализацията </w:t>
      </w:r>
      <w:r>
        <w:t>на</w:t>
      </w:r>
      <w:r w:rsidRPr="006C20C0">
        <w:t xml:space="preserve"> конкрет</w:t>
      </w:r>
      <w:r>
        <w:softHyphen/>
      </w:r>
      <w:r w:rsidRPr="006C20C0">
        <w:t xml:space="preserve">ната структура от данни. Като примери за такива структури, можем да дадем </w:t>
      </w:r>
      <w:r w:rsidRPr="006C20C0">
        <w:rPr>
          <w:b/>
        </w:rPr>
        <w:t>червено-черно</w:t>
      </w:r>
      <w:r w:rsidRPr="006C20C0">
        <w:t xml:space="preserve"> дърво, </w:t>
      </w:r>
      <w:r w:rsidRPr="006C20C0">
        <w:rPr>
          <w:b/>
        </w:rPr>
        <w:t>AVL</w:t>
      </w:r>
      <w:r w:rsidRPr="006C20C0">
        <w:t xml:space="preserve">-дърво, </w:t>
      </w:r>
      <w:r w:rsidRPr="006C20C0">
        <w:rPr>
          <w:b/>
        </w:rPr>
        <w:t>AA</w:t>
      </w:r>
      <w:r w:rsidRPr="006C20C0">
        <w:t xml:space="preserve">-дърво, </w:t>
      </w:r>
      <w:r w:rsidRPr="006C20C0">
        <w:rPr>
          <w:b/>
          <w:noProof/>
        </w:rPr>
        <w:t>Splay</w:t>
      </w:r>
      <w:r w:rsidRPr="006C20C0">
        <w:rPr>
          <w:noProof/>
        </w:rPr>
        <w:t>-дърво</w:t>
      </w:r>
      <w:r w:rsidRPr="006C20C0">
        <w:t xml:space="preserve"> и др.</w:t>
      </w:r>
    </w:p>
    <w:p w:rsidR="006A0658" w:rsidRPr="003306E8" w:rsidRDefault="006A0658" w:rsidP="006A0658">
      <w:pPr>
        <w:rPr>
          <w:lang w:val="en-US"/>
        </w:rPr>
      </w:pPr>
      <w:r w:rsidRPr="006C20C0">
        <w:t>За по-детайлно разглеждане на тези и други структури препоръчваме на читателя да потърси в строго специализираната литература за алгоритми и структури от данни.</w:t>
      </w:r>
    </w:p>
    <w:p w:rsidR="006A0658" w:rsidRPr="00D36C7D" w:rsidRDefault="006A0658" w:rsidP="006A0658">
      <w:pPr>
        <w:pStyle w:val="Heading4"/>
        <w:numPr>
          <w:ilvl w:val="3"/>
          <w:numId w:val="0"/>
        </w:numPr>
        <w:tabs>
          <w:tab w:val="left" w:pos="0"/>
        </w:tabs>
        <w:suppressAutoHyphens/>
        <w:rPr>
          <w:lang w:val="en-US"/>
        </w:rPr>
      </w:pPr>
      <w:r w:rsidRPr="00D36C7D">
        <w:t xml:space="preserve">Скритият клас </w:t>
      </w:r>
      <w:r w:rsidRPr="00D36C7D">
        <w:rPr>
          <w:noProof/>
          <w:lang w:val="en-US"/>
        </w:rPr>
        <w:t>TreeSet</w:t>
      </w:r>
      <w:r w:rsidRPr="00D36C7D">
        <w:t xml:space="preserve">&lt;T&gt; в </w:t>
      </w:r>
      <w:r w:rsidRPr="00D36C7D">
        <w:rPr>
          <w:lang w:val="en-US"/>
        </w:rPr>
        <w:t>.NET Framework</w:t>
      </w:r>
    </w:p>
    <w:p w:rsidR="006A0658" w:rsidRPr="00D36C7D" w:rsidRDefault="006A0658" w:rsidP="006A0658">
      <w:r w:rsidRPr="00D36C7D">
        <w:t xml:space="preserve">След като вече се запознахме с наредените двоични дървета и с това какво е предимството те да са балансирани, идва момента да покажем и какво </w:t>
      </w:r>
      <w:r w:rsidRPr="00D36C7D">
        <w:rPr>
          <w:lang w:val="en-US"/>
        </w:rPr>
        <w:t>C#</w:t>
      </w:r>
      <w:r w:rsidRPr="00D36C7D">
        <w:t xml:space="preserve"> има за нас по този въпрос. Може би всеки от вас тайно се е надявал, че никога няма да му се налага да имплементира балансирано наредено двоично дърво за търсене, защото изглежда доста сложно. Това най-вероятно наистина е така.</w:t>
      </w:r>
    </w:p>
    <w:p w:rsidR="006A0658" w:rsidRPr="00D36C7D" w:rsidRDefault="006A0658" w:rsidP="006A0658">
      <w:pPr>
        <w:rPr>
          <w:lang w:val="en-US"/>
        </w:rPr>
      </w:pPr>
      <w:r w:rsidRPr="00D36C7D">
        <w:t>До момента разгледахме какво представляват балан</w:t>
      </w:r>
      <w:r w:rsidRPr="00D36C7D">
        <w:softHyphen/>
        <w:t>сира</w:t>
      </w:r>
      <w:r w:rsidRPr="00D36C7D">
        <w:softHyphen/>
        <w:t>ните дървета, за да добиете представа за тях. Когато ви се наложи да ги ползвате, винаги можете да разчитате да ги вземете от някъде наготово. В стандартните библиотеки на .NET Framework има готови имплементации на баланси</w:t>
      </w:r>
      <w:r w:rsidRPr="00D36C7D">
        <w:softHyphen/>
        <w:t>рани дървета, а освен това по Интернет можете да намерите и много външни библиотеки.</w:t>
      </w:r>
    </w:p>
    <w:p w:rsidR="006A0658" w:rsidRPr="003618AF" w:rsidRDefault="006A0658" w:rsidP="006A0658">
      <w:pPr>
        <w:rPr>
          <w:lang w:val="en-US"/>
        </w:rPr>
      </w:pPr>
      <w:r w:rsidRPr="00D36C7D">
        <w:t>В</w:t>
      </w:r>
      <w:r w:rsidRPr="00D36C7D">
        <w:rPr>
          <w:lang w:val="en-US"/>
        </w:rPr>
        <w:t xml:space="preserve"> </w:t>
      </w:r>
      <w:r w:rsidRPr="00D36C7D">
        <w:t xml:space="preserve">пространството от имена </w:t>
      </w:r>
      <w:r w:rsidRPr="00D36C7D">
        <w:rPr>
          <w:rStyle w:val="Code"/>
        </w:rPr>
        <w:t>System.Collections.Generic</w:t>
      </w:r>
      <w:r w:rsidRPr="00D36C7D">
        <w:t xml:space="preserve"> се поддържа класът </w:t>
      </w:r>
      <w:r w:rsidRPr="00D36C7D">
        <w:rPr>
          <w:rStyle w:val="Code"/>
        </w:rPr>
        <w:t>TreeSet&lt;T&gt;</w:t>
      </w:r>
      <w:r w:rsidRPr="00D36C7D">
        <w:t>, който вът</w:t>
      </w:r>
      <w:r w:rsidRPr="00D36C7D">
        <w:softHyphen/>
        <w:t>решно представлява имплементация на червено-черно дърво. Това, както вече знаем, означава, че добавянето, търсенето и изтриването на еле</w:t>
      </w:r>
      <w:r w:rsidRPr="00D36C7D">
        <w:softHyphen/>
        <w:t xml:space="preserve">менти в дървото ще се извърши с логаритмична сложност (т.е. ако имаме </w:t>
      </w:r>
      <w:r w:rsidRPr="00D36C7D">
        <w:rPr>
          <w:noProof/>
        </w:rPr>
        <w:t>1 000 000</w:t>
      </w:r>
      <w:r w:rsidRPr="00D36C7D">
        <w:t xml:space="preserve"> елемента операцията ще бъде извършена за около 20 стъпки). Лошата новина е, че този клас е </w:t>
      </w:r>
      <w:r>
        <w:rPr>
          <w:rStyle w:val="Code"/>
        </w:rPr>
        <w:t>internal</w:t>
      </w:r>
      <w:r w:rsidRPr="00D36C7D">
        <w:rPr>
          <w:lang w:val="en-US"/>
        </w:rPr>
        <w:t xml:space="preserve"> </w:t>
      </w:r>
      <w:r w:rsidRPr="00D36C7D">
        <w:t xml:space="preserve">и е видим само в тази библиотека. За щастие обаче, този клас се ползва вътрешно от друг, който е публично достъпен – </w:t>
      </w:r>
      <w:r w:rsidRPr="00D36C7D">
        <w:rPr>
          <w:rStyle w:val="Code"/>
        </w:rPr>
        <w:t>SortedDictionary&lt;T&gt;</w:t>
      </w:r>
      <w:r w:rsidRPr="00D36C7D">
        <w:rPr>
          <w:lang w:val="en-US"/>
        </w:rPr>
        <w:t>.</w:t>
      </w:r>
      <w:r>
        <w:rPr>
          <w:lang w:val="en-US"/>
        </w:rPr>
        <w:t xml:space="preserve"> </w:t>
      </w:r>
      <w:r w:rsidRPr="00D36C7D">
        <w:t xml:space="preserve">Повече информация за класа </w:t>
      </w:r>
      <w:r w:rsidRPr="00D36C7D">
        <w:rPr>
          <w:rStyle w:val="Code"/>
        </w:rPr>
        <w:t>SortedDictionary&lt;T&gt;</w:t>
      </w:r>
      <w:r w:rsidRPr="00D36C7D">
        <w:t xml:space="preserve"> можете да намерите в секцията "</w:t>
      </w:r>
      <w:hyperlink w:anchor="_Структура_от_данни" w:history="1">
        <w:r w:rsidRPr="00D36C7D">
          <w:rPr>
            <w:rStyle w:val="Hyperlink"/>
          </w:rPr>
          <w:t>Множества</w:t>
        </w:r>
      </w:hyperlink>
      <w:r w:rsidRPr="00D36C7D">
        <w:t>" на главата</w:t>
      </w:r>
      <w:r w:rsidR="00AF79F3">
        <w:rPr>
          <w:lang w:val="en-US"/>
        </w:rPr>
        <w:t xml:space="preserve"> "</w:t>
      </w:r>
      <w:hyperlink w:anchor="_Глава_18._Речници," w:history="1">
        <w:r w:rsidRPr="00D36C7D">
          <w:rPr>
            <w:rStyle w:val="Hyperlink"/>
          </w:rPr>
          <w:t>Речници, хеш-таблици и множества</w:t>
        </w:r>
      </w:hyperlink>
      <w:r w:rsidRPr="00D36C7D">
        <w:t>".</w:t>
      </w:r>
    </w:p>
    <w:p w:rsidR="006A0658" w:rsidRPr="006C20C0" w:rsidRDefault="006A0658" w:rsidP="006A0658">
      <w:pPr>
        <w:pStyle w:val="Heading2"/>
        <w:numPr>
          <w:ilvl w:val="1"/>
          <w:numId w:val="0"/>
        </w:numPr>
        <w:tabs>
          <w:tab w:val="num" w:pos="0"/>
        </w:tabs>
        <w:suppressAutoHyphens/>
      </w:pPr>
      <w:bookmarkStart w:id="1436" w:name="_Toc243587683"/>
      <w:bookmarkStart w:id="1437" w:name="_Toc299461371"/>
      <w:bookmarkStart w:id="1438" w:name="_Toc299628692"/>
      <w:r w:rsidRPr="006C20C0">
        <w:t>Графи</w:t>
      </w:r>
      <w:bookmarkEnd w:id="1436"/>
      <w:bookmarkEnd w:id="1437"/>
      <w:bookmarkEnd w:id="1438"/>
    </w:p>
    <w:p w:rsidR="006A0658" w:rsidRDefault="006A0658" w:rsidP="006A0658">
      <w:r w:rsidRPr="006C20C0">
        <w:t>Графите се една изключително полезна и доста разпространена структура от данни. Използват се за описването на най-разнообразни взаимовръзки между обекти от практиката, свързани с почти всичко. Както ще видим по-късно, дървета са подмножество на графите, т.е. графите представляват една обобщена структура, позволяваща моделирането на доста голяма съвкупност от реални ситуации.</w:t>
      </w:r>
    </w:p>
    <w:p w:rsidR="006A0658" w:rsidRPr="006C20C0" w:rsidRDefault="006A0658" w:rsidP="006A0658">
      <w:r>
        <w:t xml:space="preserve">Честата употреба </w:t>
      </w:r>
      <w:r w:rsidRPr="006C20C0">
        <w:t xml:space="preserve">на графите </w:t>
      </w:r>
      <w:r>
        <w:t xml:space="preserve">в практиката </w:t>
      </w:r>
      <w:r w:rsidRPr="006C20C0">
        <w:t xml:space="preserve">е довела до </w:t>
      </w:r>
      <w:r>
        <w:t xml:space="preserve">задълбочени изследвания в "теория на графите", в която са известни </w:t>
      </w:r>
      <w:r w:rsidRPr="006C20C0">
        <w:t>огромен брой задачи</w:t>
      </w:r>
      <w:r>
        <w:t xml:space="preserve"> за графи и за повечето от тях има и добре </w:t>
      </w:r>
      <w:r w:rsidRPr="006C20C0">
        <w:t>известно решение.</w:t>
      </w:r>
    </w:p>
    <w:p w:rsidR="006A0658" w:rsidRPr="006C20C0" w:rsidRDefault="006A0658" w:rsidP="006A0658">
      <w:pPr>
        <w:pStyle w:val="Heading3"/>
        <w:numPr>
          <w:ilvl w:val="2"/>
          <w:numId w:val="0"/>
        </w:numPr>
        <w:tabs>
          <w:tab w:val="num" w:pos="0"/>
        </w:tabs>
        <w:suppressAutoHyphens/>
      </w:pPr>
      <w:bookmarkStart w:id="1439" w:name="_Toc243587684"/>
      <w:bookmarkStart w:id="1440" w:name="_Toc299461372"/>
      <w:r w:rsidRPr="006C20C0">
        <w:t>Графи – основни понятия</w:t>
      </w:r>
      <w:bookmarkEnd w:id="1439"/>
      <w:bookmarkEnd w:id="1440"/>
    </w:p>
    <w:p w:rsidR="006A0658" w:rsidRPr="006C20C0" w:rsidRDefault="006A0658" w:rsidP="006A0658">
      <w:r w:rsidRPr="006C20C0">
        <w:t xml:space="preserve">В тази точка ще въведем някои от по-важните понятия и дефиниции. Част от тях са аналогични на тези, въведени при структурата от данни </w:t>
      </w:r>
      <w:hyperlink w:anchor="_Дървета" w:history="1">
        <w:r w:rsidRPr="00B14128">
          <w:rPr>
            <w:rStyle w:val="Hyperlink"/>
          </w:rPr>
          <w:t>дърво</w:t>
        </w:r>
      </w:hyperlink>
      <w:r>
        <w:t>,</w:t>
      </w:r>
      <w:r w:rsidRPr="006C20C0">
        <w:t xml:space="preserve"> но двете структури, както ще видим, имат много сериозни различия, тъй като дървото е само един частен случай на граф.</w:t>
      </w:r>
    </w:p>
    <w:p w:rsidR="006A0658" w:rsidRPr="006C20C0" w:rsidRDefault="006A0658" w:rsidP="006A0658">
      <w:r w:rsidRPr="006C20C0">
        <w:t>Да разгледаме следният примерен граф, чи</w:t>
      </w:r>
      <w:r>
        <w:t>й</w:t>
      </w:r>
      <w:r w:rsidRPr="006C20C0">
        <w:t xml:space="preserve">то тип по-късно ще наречем краен ориентиран. В него отново имаме номерация на </w:t>
      </w:r>
      <w:r>
        <w:t>върховете</w:t>
      </w:r>
      <w:r w:rsidRPr="006C20C0">
        <w:t>, която е абсолютно произволна и е добавена, за да може по-лесно да говорим за няко</w:t>
      </w:r>
      <w:r>
        <w:t>й</w:t>
      </w:r>
      <w:r w:rsidRPr="006C20C0">
        <w:t xml:space="preserve"> </w:t>
      </w:r>
      <w:r>
        <w:t>от тях конкретно</w:t>
      </w:r>
      <w:r w:rsidRPr="006C20C0">
        <w:t>:</w:t>
      </w:r>
    </w:p>
    <w:p w:rsidR="006A0658" w:rsidRPr="002043FE" w:rsidRDefault="006A7979" w:rsidP="006A0658">
      <w:pPr>
        <w:jc w:val="center"/>
      </w:pPr>
      <w:r>
        <w:rPr>
          <w:noProof/>
          <w:lang w:val="en-US" w:eastAsia="en-US"/>
        </w:rPr>
        <w:drawing>
          <wp:inline distT="0" distB="0" distL="0" distR="0">
            <wp:extent cx="4000500" cy="2924175"/>
            <wp:effectExtent l="0" t="0" r="0" b="9525"/>
            <wp:docPr id="273" name="Picture 27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Graph"/>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000500" cy="2924175"/>
                    </a:xfrm>
                    <a:prstGeom prst="rect">
                      <a:avLst/>
                    </a:prstGeom>
                    <a:noFill/>
                    <a:ln>
                      <a:noFill/>
                    </a:ln>
                  </pic:spPr>
                </pic:pic>
              </a:graphicData>
            </a:graphic>
          </wp:inline>
        </w:drawing>
      </w:r>
    </w:p>
    <w:p w:rsidR="006A0658" w:rsidRPr="006C20C0" w:rsidRDefault="006A0658" w:rsidP="006A0658">
      <w:pPr>
        <w:spacing w:after="120"/>
      </w:pPr>
      <w:r>
        <w:t>Кръгчетата</w:t>
      </w:r>
      <w:r w:rsidRPr="006C20C0">
        <w:t xml:space="preserve"> на схемата, ще наричаме </w:t>
      </w:r>
      <w:r w:rsidRPr="006C20C0">
        <w:rPr>
          <w:b/>
        </w:rPr>
        <w:t>върхове</w:t>
      </w:r>
      <w:r w:rsidRPr="006C20C0">
        <w:t xml:space="preserve">, а стрелките, които ги свързват, ще наричаме </w:t>
      </w:r>
      <w:r w:rsidRPr="006C20C0">
        <w:rPr>
          <w:b/>
        </w:rPr>
        <w:t>ориентирани ребра (дъги)</w:t>
      </w:r>
      <w:r w:rsidRPr="006C20C0">
        <w:t xml:space="preserve">. Върхът, от който излиза стрелката ще наричаме </w:t>
      </w:r>
      <w:r w:rsidRPr="006C20C0">
        <w:rPr>
          <w:b/>
        </w:rPr>
        <w:t>предшественик</w:t>
      </w:r>
      <w:r w:rsidRPr="006C20C0">
        <w:t xml:space="preserve"> на този, който стрелката сочи. Например </w:t>
      </w:r>
      <w:r>
        <w:t>"</w:t>
      </w:r>
      <w:r w:rsidRPr="006C20C0">
        <w:t>19</w:t>
      </w:r>
      <w:r>
        <w:t>"</w:t>
      </w:r>
      <w:r w:rsidRPr="006C20C0">
        <w:t xml:space="preserve"> е предшественик на </w:t>
      </w:r>
      <w:r>
        <w:t>"</w:t>
      </w:r>
      <w:r w:rsidRPr="006C20C0">
        <w:t>1</w:t>
      </w:r>
      <w:r>
        <w:t>"</w:t>
      </w:r>
      <w:r w:rsidRPr="006C20C0">
        <w:t xml:space="preserve">. </w:t>
      </w:r>
      <w:r>
        <w:t>"</w:t>
      </w:r>
      <w:r w:rsidRPr="006C20C0">
        <w:t>1</w:t>
      </w:r>
      <w:r>
        <w:t>"</w:t>
      </w:r>
      <w:r w:rsidRPr="006C20C0">
        <w:t xml:space="preserve"> от своя страна се явява </w:t>
      </w:r>
      <w:r w:rsidRPr="006C20C0">
        <w:rPr>
          <w:b/>
        </w:rPr>
        <w:t>наследник</w:t>
      </w:r>
      <w:r w:rsidRPr="006C20C0">
        <w:t xml:space="preserve"> на </w:t>
      </w:r>
      <w:r>
        <w:t>"</w:t>
      </w:r>
      <w:r w:rsidRPr="006C20C0">
        <w:t>19</w:t>
      </w:r>
      <w:r>
        <w:t>"</w:t>
      </w:r>
      <w:r w:rsidRPr="006C20C0">
        <w:t xml:space="preserve">. За разлика от структурата дърво, сега всеки един връх може да има повече от един предшественик. Например </w:t>
      </w:r>
      <w:r>
        <w:t>"</w:t>
      </w:r>
      <w:r w:rsidRPr="006C20C0">
        <w:t>21</w:t>
      </w:r>
      <w:r>
        <w:t>"</w:t>
      </w:r>
      <w:r w:rsidRPr="006C20C0">
        <w:t xml:space="preserve"> има три - </w:t>
      </w:r>
      <w:r>
        <w:t>"</w:t>
      </w:r>
      <w:r w:rsidRPr="006C20C0">
        <w:t>19</w:t>
      </w:r>
      <w:r>
        <w:t>"</w:t>
      </w:r>
      <w:r w:rsidRPr="006C20C0">
        <w:t xml:space="preserve">, </w:t>
      </w:r>
      <w:r>
        <w:t>"</w:t>
      </w:r>
      <w:r w:rsidRPr="006C20C0">
        <w:t>1</w:t>
      </w:r>
      <w:r>
        <w:t>"</w:t>
      </w:r>
      <w:r w:rsidRPr="006C20C0">
        <w:t xml:space="preserve"> и </w:t>
      </w:r>
      <w:r>
        <w:t>"</w:t>
      </w:r>
      <w:r w:rsidRPr="006C20C0">
        <w:t>7</w:t>
      </w:r>
      <w:r>
        <w:t>"</w:t>
      </w:r>
      <w:r w:rsidRPr="006C20C0">
        <w:t xml:space="preserve">. Ако два върха са свързани с ребро, то казваме, че тези два върха са </w:t>
      </w:r>
      <w:r w:rsidRPr="006C20C0">
        <w:rPr>
          <w:b/>
        </w:rPr>
        <w:t xml:space="preserve">инцидентни </w:t>
      </w:r>
      <w:r w:rsidRPr="006C20C0">
        <w:t>с това ребро.</w:t>
      </w:r>
    </w:p>
    <w:p w:rsidR="006A0658" w:rsidRDefault="006A0658" w:rsidP="006A0658">
      <w:pPr>
        <w:spacing w:after="120"/>
      </w:pPr>
      <w:r w:rsidRPr="006C20C0">
        <w:t xml:space="preserve">Следва дефиниция за </w:t>
      </w:r>
      <w:r w:rsidRPr="006C20C0">
        <w:rPr>
          <w:b/>
        </w:rPr>
        <w:t>краен ориентиран граф</w:t>
      </w:r>
      <w:r>
        <w:rPr>
          <w:b/>
        </w:rPr>
        <w:t xml:space="preserve"> (</w:t>
      </w:r>
      <w:r w:rsidRPr="00AB2D1C">
        <w:rPr>
          <w:b/>
          <w:lang w:val="en-US"/>
        </w:rPr>
        <w:t>finite directed graph</w:t>
      </w:r>
      <w:r>
        <w:rPr>
          <w:b/>
        </w:rPr>
        <w:t>)</w:t>
      </w:r>
      <w:r w:rsidRPr="006C20C0">
        <w:t>:</w:t>
      </w:r>
    </w:p>
    <w:p w:rsidR="006A0658" w:rsidRPr="006C20C0" w:rsidRDefault="006A0658" w:rsidP="006A0658">
      <w:pPr>
        <w:spacing w:after="120"/>
      </w:pPr>
      <w:r w:rsidRPr="006C20C0">
        <w:rPr>
          <w:b/>
        </w:rPr>
        <w:t xml:space="preserve">Краен ориентиран граф </w:t>
      </w:r>
      <w:r w:rsidRPr="006C20C0">
        <w:t xml:space="preserve">се нарича наредената двойката двойка </w:t>
      </w:r>
      <w:r w:rsidRPr="006C20C0">
        <w:rPr>
          <w:b/>
        </w:rPr>
        <w:t>(V, E)</w:t>
      </w:r>
      <w:r w:rsidRPr="006C20C0">
        <w:t xml:space="preserve">, където </w:t>
      </w:r>
      <w:r w:rsidRPr="006C20C0">
        <w:rPr>
          <w:b/>
        </w:rPr>
        <w:t>V</w:t>
      </w:r>
      <w:r w:rsidRPr="006C20C0">
        <w:t xml:space="preserve"> е крайно множество от върхове, а </w:t>
      </w:r>
      <w:r w:rsidRPr="006C20C0">
        <w:rPr>
          <w:b/>
        </w:rPr>
        <w:t>E</w:t>
      </w:r>
      <w:r w:rsidRPr="006C20C0">
        <w:t xml:space="preserve"> е крайно множество от ориентирани ребра. Всяко ребро </w:t>
      </w:r>
      <w:r w:rsidRPr="006C20C0">
        <w:rPr>
          <w:b/>
          <w:i/>
        </w:rPr>
        <w:t>е</w:t>
      </w:r>
      <w:r w:rsidRPr="00B847AF">
        <w:t xml:space="preserve"> принадлежащо</w:t>
      </w:r>
      <w:r w:rsidRPr="006C20C0">
        <w:t xml:space="preserve"> на </w:t>
      </w:r>
      <w:r w:rsidRPr="006C20C0">
        <w:rPr>
          <w:b/>
        </w:rPr>
        <w:t xml:space="preserve">E </w:t>
      </w:r>
      <w:r w:rsidRPr="006C20C0">
        <w:t xml:space="preserve">представлява наредена двойка от върхове </w:t>
      </w:r>
      <w:r w:rsidRPr="006C20C0">
        <w:rPr>
          <w:b/>
          <w:i/>
        </w:rPr>
        <w:t xml:space="preserve">u </w:t>
      </w:r>
      <w:r w:rsidRPr="006C20C0">
        <w:t>и</w:t>
      </w:r>
      <w:r w:rsidRPr="006C20C0">
        <w:rPr>
          <w:b/>
          <w:i/>
        </w:rPr>
        <w:t xml:space="preserve"> v </w:t>
      </w:r>
      <w:r w:rsidRPr="006C20C0">
        <w:t xml:space="preserve">т.е. </w:t>
      </w:r>
      <w:r w:rsidRPr="006C20C0">
        <w:rPr>
          <w:b/>
          <w:i/>
        </w:rPr>
        <w:t>e</w:t>
      </w:r>
      <w:r w:rsidRPr="006C20C0">
        <w:rPr>
          <w:b/>
        </w:rPr>
        <w:t>=(</w:t>
      </w:r>
      <w:r w:rsidRPr="006C20C0">
        <w:rPr>
          <w:b/>
          <w:i/>
        </w:rPr>
        <w:t>u</w:t>
      </w:r>
      <w:r w:rsidRPr="006C20C0">
        <w:rPr>
          <w:b/>
        </w:rPr>
        <w:t xml:space="preserve">, </w:t>
      </w:r>
      <w:r w:rsidRPr="006C20C0">
        <w:rPr>
          <w:b/>
          <w:i/>
        </w:rPr>
        <w:t>v</w:t>
      </w:r>
      <w:r w:rsidRPr="006C20C0">
        <w:rPr>
          <w:b/>
        </w:rPr>
        <w:t>)</w:t>
      </w:r>
      <w:r w:rsidRPr="006C20C0">
        <w:t>, които еднозначно го определят.</w:t>
      </w:r>
    </w:p>
    <w:p w:rsidR="006A0658" w:rsidRPr="006C20C0" w:rsidRDefault="006A0658" w:rsidP="006A0658">
      <w:pPr>
        <w:rPr>
          <w:rFonts w:cs="Arial"/>
        </w:rPr>
      </w:pPr>
      <w:r w:rsidRPr="006C20C0">
        <w:rPr>
          <w:rFonts w:cs="Arial"/>
        </w:rPr>
        <w:t>За по-доброто разбиране на тази дефиниция силно препоръчваме на читателя да си мисли за върховете например като за градове, а ориентираните ребра като еднопосочни пътища. Така, ако единият връх е София, а другият е Велико Търново</w:t>
      </w:r>
      <w:ins w:id="1441" w:author="Warlord" w:date="2010-01-16T08:35:00Z">
        <w:r>
          <w:rPr>
            <w:rFonts w:cs="Arial"/>
          </w:rPr>
          <w:t>,</w:t>
        </w:r>
      </w:ins>
      <w:r w:rsidRPr="006C20C0">
        <w:rPr>
          <w:rFonts w:cs="Arial"/>
        </w:rPr>
        <w:t xml:space="preserve"> то еднопосочният път (дъгата) ще се нарича София-Велико Търново. Всъщност това е един от класическите примери за приложение на графите – в задачи свързани с пътища.</w:t>
      </w:r>
    </w:p>
    <w:p w:rsidR="006A0658" w:rsidRPr="006C20C0" w:rsidRDefault="006A0658" w:rsidP="006A0658">
      <w:pPr>
        <w:rPr>
          <w:rFonts w:cs="Arial"/>
        </w:rPr>
      </w:pPr>
      <w:r w:rsidRPr="006C20C0">
        <w:rPr>
          <w:rFonts w:cs="Arial"/>
        </w:rPr>
        <w:t>Ако вместо</w:t>
      </w:r>
      <w:r>
        <w:rPr>
          <w:rFonts w:cs="Arial"/>
        </w:rPr>
        <w:t xml:space="preserve"> със</w:t>
      </w:r>
      <w:r w:rsidRPr="006C20C0">
        <w:rPr>
          <w:rFonts w:cs="Arial"/>
        </w:rPr>
        <w:t xml:space="preserve"> стрелки върховете са свързани с отсечки, то тогава отсечките ще наричаме </w:t>
      </w:r>
      <w:r w:rsidRPr="006C20C0">
        <w:rPr>
          <w:rFonts w:cs="Arial"/>
          <w:b/>
        </w:rPr>
        <w:t>неориентирани ребра</w:t>
      </w:r>
      <w:r w:rsidRPr="006C20C0">
        <w:rPr>
          <w:rFonts w:cs="Arial"/>
        </w:rPr>
        <w:t xml:space="preserve">, а графът – </w:t>
      </w:r>
      <w:r w:rsidRPr="006C20C0">
        <w:rPr>
          <w:rFonts w:cs="Arial"/>
          <w:b/>
        </w:rPr>
        <w:t>неориентиран</w:t>
      </w:r>
      <w:r w:rsidRPr="006C20C0">
        <w:rPr>
          <w:rFonts w:cs="Arial"/>
        </w:rPr>
        <w:t>. На практика можем да си представяме, че едно неориентирано ребро от връх A до връх B представлява двупосочно ребро</w:t>
      </w:r>
      <w:r>
        <w:rPr>
          <w:rFonts w:cs="Arial"/>
        </w:rPr>
        <w:t>,</w:t>
      </w:r>
      <w:r w:rsidRPr="006C20C0">
        <w:rPr>
          <w:rFonts w:cs="Arial"/>
        </w:rPr>
        <w:t xml:space="preserve"> еквивалентно на две противоположни ориентирани ребра между същите два въ</w:t>
      </w:r>
      <w:r>
        <w:rPr>
          <w:rFonts w:cs="Arial"/>
        </w:rPr>
        <w:t>рха:</w:t>
      </w:r>
    </w:p>
    <w:p w:rsidR="006A0658" w:rsidRPr="002043FE" w:rsidRDefault="006A7979" w:rsidP="006A0658">
      <w:pPr>
        <w:jc w:val="center"/>
      </w:pPr>
      <w:r>
        <w:rPr>
          <w:noProof/>
          <w:lang w:val="en-US" w:eastAsia="en-US"/>
        </w:rPr>
        <w:drawing>
          <wp:inline distT="0" distB="0" distL="0" distR="0">
            <wp:extent cx="1581150" cy="933450"/>
            <wp:effectExtent l="0" t="0" r="0" b="0"/>
            <wp:docPr id="274" name="Picture 274" descr="Directed-Undirected-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rected-Undirected-Graphs"/>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581150" cy="933450"/>
                    </a:xfrm>
                    <a:prstGeom prst="rect">
                      <a:avLst/>
                    </a:prstGeom>
                    <a:noFill/>
                    <a:ln>
                      <a:noFill/>
                    </a:ln>
                  </pic:spPr>
                </pic:pic>
              </a:graphicData>
            </a:graphic>
          </wp:inline>
        </w:drawing>
      </w:r>
    </w:p>
    <w:p w:rsidR="006A0658" w:rsidRPr="006C20C0" w:rsidRDefault="006A0658" w:rsidP="006A0658">
      <w:pPr>
        <w:rPr>
          <w:rFonts w:cs="Arial"/>
        </w:rPr>
      </w:pPr>
      <w:r w:rsidRPr="006C20C0">
        <w:rPr>
          <w:rFonts w:cs="Arial"/>
        </w:rPr>
        <w:t>Два върха</w:t>
      </w:r>
      <w:r>
        <w:rPr>
          <w:rFonts w:cs="Arial"/>
        </w:rPr>
        <w:t>,</w:t>
      </w:r>
      <w:r w:rsidRPr="006C20C0">
        <w:rPr>
          <w:rFonts w:cs="Arial"/>
        </w:rPr>
        <w:t xml:space="preserve"> свързани с ребро, ще наричаме </w:t>
      </w:r>
      <w:r w:rsidRPr="006C20C0">
        <w:rPr>
          <w:rFonts w:cs="Arial"/>
          <w:b/>
        </w:rPr>
        <w:t>съседни</w:t>
      </w:r>
      <w:r w:rsidRPr="006C20C0">
        <w:rPr>
          <w:rFonts w:cs="Arial"/>
        </w:rPr>
        <w:t>.</w:t>
      </w:r>
    </w:p>
    <w:p w:rsidR="006A0658" w:rsidRPr="006C20C0" w:rsidRDefault="006A0658" w:rsidP="006A0658">
      <w:r>
        <w:t>За</w:t>
      </w:r>
      <w:r w:rsidRPr="006C20C0">
        <w:t xml:space="preserve"> ребрата</w:t>
      </w:r>
      <w:r>
        <w:t xml:space="preserve"> може да</w:t>
      </w:r>
      <w:r w:rsidRPr="006C20C0">
        <w:t xml:space="preserve"> се </w:t>
      </w:r>
      <w:r>
        <w:t>зададе</w:t>
      </w:r>
      <w:r w:rsidRPr="006C20C0">
        <w:t xml:space="preserve"> функция, която на всяко едно ребро</w:t>
      </w:r>
      <w:r>
        <w:t xml:space="preserve"> </w:t>
      </w:r>
      <w:r w:rsidRPr="006C20C0">
        <w:t xml:space="preserve">съпоставя реално число. Тези така получени реални числа ще наричаме </w:t>
      </w:r>
      <w:r w:rsidRPr="006C20C0">
        <w:rPr>
          <w:b/>
        </w:rPr>
        <w:t>тегла</w:t>
      </w:r>
      <w:r w:rsidRPr="006C20C0">
        <w:t>. Като примери за тегла можем да дадем дължината на директните връзки между два съседни града, пропуска</w:t>
      </w:r>
      <w:r>
        <w:softHyphen/>
      </w:r>
      <w:r w:rsidRPr="006C20C0">
        <w:t>телната способност на една тръба и др. Граф, който има тегла по ребрата</w:t>
      </w:r>
      <w:r>
        <w:t>,</w:t>
      </w:r>
      <w:r w:rsidRPr="006C20C0">
        <w:t xml:space="preserve"> се нарича </w:t>
      </w:r>
      <w:r w:rsidRPr="006C20C0">
        <w:rPr>
          <w:b/>
        </w:rPr>
        <w:t>претеглен</w:t>
      </w:r>
      <w:r>
        <w:rPr>
          <w:b/>
        </w:rPr>
        <w:t xml:space="preserve"> (</w:t>
      </w:r>
      <w:r>
        <w:rPr>
          <w:b/>
          <w:lang w:val="en-US"/>
        </w:rPr>
        <w:t>weighted</w:t>
      </w:r>
      <w:r>
        <w:rPr>
          <w:b/>
        </w:rPr>
        <w:t>)</w:t>
      </w:r>
      <w:r w:rsidRPr="006C20C0">
        <w:t xml:space="preserve">. Ето как се изобразява </w:t>
      </w:r>
      <w:r>
        <w:t>претеглен</w:t>
      </w:r>
      <w:r w:rsidRPr="006C20C0">
        <w:t xml:space="preserve"> граф:</w:t>
      </w:r>
    </w:p>
    <w:p w:rsidR="006A0658" w:rsidRPr="00C44A12" w:rsidRDefault="006A7979" w:rsidP="006A0658">
      <w:pPr>
        <w:jc w:val="center"/>
        <w:rPr>
          <w:b/>
        </w:rPr>
      </w:pPr>
      <w:r>
        <w:rPr>
          <w:b/>
          <w:noProof/>
          <w:lang w:val="en-US" w:eastAsia="en-US"/>
        </w:rPr>
        <w:drawing>
          <wp:inline distT="0" distB="0" distL="0" distR="0">
            <wp:extent cx="3657600" cy="2247900"/>
            <wp:effectExtent l="0" t="0" r="0" b="0"/>
            <wp:docPr id="275" name="Picture 275" descr="Weighted-Orien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Weighted-Oriented-Graph"/>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657600" cy="2247900"/>
                    </a:xfrm>
                    <a:prstGeom prst="rect">
                      <a:avLst/>
                    </a:prstGeom>
                    <a:noFill/>
                    <a:ln>
                      <a:noFill/>
                    </a:ln>
                  </pic:spPr>
                </pic:pic>
              </a:graphicData>
            </a:graphic>
          </wp:inline>
        </w:drawing>
      </w:r>
    </w:p>
    <w:p w:rsidR="006A0658" w:rsidRPr="006C20C0" w:rsidRDefault="006A0658" w:rsidP="006A0658">
      <w:r w:rsidRPr="00AB2D1C">
        <w:rPr>
          <w:b/>
          <w:noProof/>
        </w:rPr>
        <w:t>Път в граф</w:t>
      </w:r>
      <w:r w:rsidRPr="00AB2D1C">
        <w:rPr>
          <w:noProof/>
        </w:rPr>
        <w:t xml:space="preserve"> ще наричаме последователност от върхове v</w:t>
      </w:r>
      <w:r w:rsidRPr="00AB2D1C">
        <w:rPr>
          <w:noProof/>
          <w:vertAlign w:val="subscript"/>
        </w:rPr>
        <w:t>1</w:t>
      </w:r>
      <w:r w:rsidRPr="00AB2D1C">
        <w:rPr>
          <w:noProof/>
        </w:rPr>
        <w:t>, v</w:t>
      </w:r>
      <w:r w:rsidRPr="00AB2D1C">
        <w:rPr>
          <w:noProof/>
          <w:vertAlign w:val="subscript"/>
        </w:rPr>
        <w:t>2</w:t>
      </w:r>
      <w:r w:rsidRPr="00AB2D1C">
        <w:rPr>
          <w:noProof/>
        </w:rPr>
        <w:t>, … , v</w:t>
      </w:r>
      <w:r w:rsidRPr="00AB2D1C">
        <w:rPr>
          <w:noProof/>
          <w:vertAlign w:val="subscript"/>
        </w:rPr>
        <w:t>n</w:t>
      </w:r>
      <w:r w:rsidRPr="00AB2D1C">
        <w:rPr>
          <w:noProof/>
        </w:rPr>
        <w:t>, такава, че съществува ребро от v</w:t>
      </w:r>
      <w:r w:rsidRPr="00AB2D1C">
        <w:rPr>
          <w:noProof/>
          <w:vertAlign w:val="subscript"/>
        </w:rPr>
        <w:t>i</w:t>
      </w:r>
      <w:r w:rsidRPr="00AB2D1C">
        <w:rPr>
          <w:noProof/>
        </w:rPr>
        <w:t xml:space="preserve"> до v</w:t>
      </w:r>
      <w:r w:rsidRPr="00AB2D1C">
        <w:rPr>
          <w:noProof/>
          <w:vertAlign w:val="subscript"/>
        </w:rPr>
        <w:t>i+1</w:t>
      </w:r>
      <w:r w:rsidRPr="00AB2D1C">
        <w:rPr>
          <w:noProof/>
        </w:rPr>
        <w:t xml:space="preserve"> за всяко i от 1 до n-1.</w:t>
      </w:r>
      <w:r w:rsidRPr="006C20C0">
        <w:t xml:space="preserve"> В нашия граф път е например последователността </w:t>
      </w:r>
      <w:r>
        <w:t>"</w:t>
      </w:r>
      <w:r w:rsidRPr="006C20C0">
        <w:t>1</w:t>
      </w:r>
      <w:r>
        <w:t>"</w:t>
      </w:r>
      <w:r w:rsidRPr="006C20C0">
        <w:t xml:space="preserve">, </w:t>
      </w:r>
      <w:r>
        <w:t>"</w:t>
      </w:r>
      <w:r w:rsidRPr="006C20C0">
        <w:t>12</w:t>
      </w:r>
      <w:r>
        <w:t>"</w:t>
      </w:r>
      <w:r w:rsidRPr="006C20C0">
        <w:t xml:space="preserve">, </w:t>
      </w:r>
      <w:r>
        <w:t>"</w:t>
      </w:r>
      <w:r w:rsidRPr="006C20C0">
        <w:t>19</w:t>
      </w:r>
      <w:r>
        <w:t>"</w:t>
      </w:r>
      <w:r w:rsidRPr="006C20C0">
        <w:t xml:space="preserve">, </w:t>
      </w:r>
      <w:r>
        <w:t>"</w:t>
      </w:r>
      <w:r w:rsidRPr="006C20C0">
        <w:t>21</w:t>
      </w:r>
      <w:r>
        <w:t>"</w:t>
      </w:r>
      <w:r w:rsidRPr="006C20C0">
        <w:t xml:space="preserve">. </w:t>
      </w:r>
      <w:r>
        <w:t>"</w:t>
      </w:r>
      <w:r w:rsidRPr="006C20C0">
        <w:t>7</w:t>
      </w:r>
      <w:r>
        <w:t>"</w:t>
      </w:r>
      <w:r w:rsidRPr="006C20C0">
        <w:t xml:space="preserve">, </w:t>
      </w:r>
      <w:r>
        <w:t>"</w:t>
      </w:r>
      <w:r w:rsidRPr="006C20C0">
        <w:t>21</w:t>
      </w:r>
      <w:r>
        <w:t>"</w:t>
      </w:r>
      <w:r w:rsidRPr="006C20C0">
        <w:t xml:space="preserve"> и </w:t>
      </w:r>
      <w:r>
        <w:t>"</w:t>
      </w:r>
      <w:r w:rsidRPr="006C20C0">
        <w:t>1</w:t>
      </w:r>
      <w:r>
        <w:t>"</w:t>
      </w:r>
      <w:r w:rsidRPr="006C20C0">
        <w:t xml:space="preserve"> обаче не е път, тъй като не съществува ребро започващо от </w:t>
      </w:r>
      <w:r>
        <w:t>"</w:t>
      </w:r>
      <w:r w:rsidRPr="006C20C0">
        <w:t>21</w:t>
      </w:r>
      <w:r>
        <w:t>"</w:t>
      </w:r>
      <w:r w:rsidRPr="006C20C0">
        <w:t xml:space="preserve"> и завършващо в </w:t>
      </w:r>
      <w:r>
        <w:t>"</w:t>
      </w:r>
      <w:r w:rsidRPr="006C20C0">
        <w:t>1</w:t>
      </w:r>
      <w:r>
        <w:t>"</w:t>
      </w:r>
      <w:r w:rsidRPr="006C20C0">
        <w:t>.</w:t>
      </w:r>
    </w:p>
    <w:p w:rsidR="006A0658" w:rsidRPr="006C20C0" w:rsidRDefault="006A0658" w:rsidP="006A0658">
      <w:r w:rsidRPr="006C20C0">
        <w:rPr>
          <w:b/>
        </w:rPr>
        <w:t xml:space="preserve">Дължина на път </w:t>
      </w:r>
      <w:r w:rsidRPr="006C20C0">
        <w:t xml:space="preserve">е броят на ребрата, свързващи последователността от върхове в пътя. Този брой е равен на броя на върховете в пътя минус единица. Дължината на примера ни за път </w:t>
      </w:r>
      <w:r>
        <w:t>"</w:t>
      </w:r>
      <w:r w:rsidRPr="006C20C0">
        <w:t>1</w:t>
      </w:r>
      <w:r>
        <w:t>"</w:t>
      </w:r>
      <w:r w:rsidRPr="006C20C0">
        <w:t xml:space="preserve">, </w:t>
      </w:r>
      <w:r>
        <w:t>"</w:t>
      </w:r>
      <w:r w:rsidRPr="006C20C0">
        <w:t>12</w:t>
      </w:r>
      <w:r>
        <w:t>"</w:t>
      </w:r>
      <w:r w:rsidRPr="006C20C0">
        <w:t xml:space="preserve">, </w:t>
      </w:r>
      <w:r>
        <w:t>"</w:t>
      </w:r>
      <w:r w:rsidRPr="006C20C0">
        <w:t>19</w:t>
      </w:r>
      <w:r>
        <w:t>"</w:t>
      </w:r>
      <w:r w:rsidRPr="006C20C0">
        <w:t xml:space="preserve">, </w:t>
      </w:r>
      <w:r>
        <w:t>"</w:t>
      </w:r>
      <w:r w:rsidRPr="006C20C0">
        <w:t>21</w:t>
      </w:r>
      <w:r>
        <w:t>"</w:t>
      </w:r>
      <w:r w:rsidRPr="006C20C0">
        <w:t xml:space="preserve"> е три.</w:t>
      </w:r>
    </w:p>
    <w:p w:rsidR="006A0658" w:rsidRPr="006C20C0" w:rsidRDefault="006A0658" w:rsidP="006A0658">
      <w:r w:rsidRPr="006C20C0">
        <w:rPr>
          <w:b/>
        </w:rPr>
        <w:t>Цена на път</w:t>
      </w:r>
      <w:r w:rsidRPr="006C20C0">
        <w:t xml:space="preserve"> в претеглен граф, ще наричаме сумата от теглата на ребрата участващи в пътя. В реалния живот пътят от София до Варна</w:t>
      </w:r>
      <w:ins w:id="1442" w:author="Warlord" w:date="2010-01-16T08:55:00Z">
        <w:r>
          <w:t>,</w:t>
        </w:r>
      </w:ins>
      <w:r w:rsidRPr="006C20C0">
        <w:t xml:space="preserve"> например</w:t>
      </w:r>
      <w:ins w:id="1443" w:author="Warlord" w:date="2010-01-16T08:55:00Z">
        <w:r>
          <w:t>,</w:t>
        </w:r>
      </w:ins>
      <w:r w:rsidRPr="006C20C0">
        <w:t xml:space="preserve"> е равен на дължината на пътя от София до Велико Търново плюс дължината на пътя от Велико Търново до Варна. В нашия пример дължината на пътя </w:t>
      </w:r>
      <w:r>
        <w:t>"</w:t>
      </w:r>
      <w:r w:rsidRPr="006C20C0">
        <w:t>1</w:t>
      </w:r>
      <w:r>
        <w:t>"</w:t>
      </w:r>
      <w:r w:rsidRPr="006C20C0">
        <w:t xml:space="preserve">, </w:t>
      </w:r>
      <w:r>
        <w:t>"</w:t>
      </w:r>
      <w:r w:rsidRPr="006C20C0">
        <w:t>12</w:t>
      </w:r>
      <w:r>
        <w:t>"</w:t>
      </w:r>
      <w:r w:rsidRPr="006C20C0">
        <w:t xml:space="preserve">, </w:t>
      </w:r>
      <w:r>
        <w:t>"</w:t>
      </w:r>
      <w:r w:rsidRPr="006C20C0">
        <w:t>19</w:t>
      </w:r>
      <w:r>
        <w:t>"</w:t>
      </w:r>
      <w:r w:rsidRPr="006C20C0">
        <w:t xml:space="preserve"> и </w:t>
      </w:r>
      <w:r>
        <w:t>"</w:t>
      </w:r>
      <w:r w:rsidRPr="006C20C0">
        <w:t>21</w:t>
      </w:r>
      <w:r>
        <w:t>"</w:t>
      </w:r>
      <w:r w:rsidRPr="006C20C0">
        <w:t xml:space="preserve"> е равна на 3 + 16 + 2 = 21.</w:t>
      </w:r>
    </w:p>
    <w:p w:rsidR="006A0658" w:rsidRPr="006C20C0" w:rsidRDefault="006A0658" w:rsidP="006A0658">
      <w:r w:rsidRPr="006C20C0">
        <w:rPr>
          <w:b/>
        </w:rPr>
        <w:t>Цикъл</w:t>
      </w:r>
      <w:r w:rsidRPr="006C20C0">
        <w:t xml:space="preserve"> е път, в който началният и крайният връх на пътя съвпадат. Пример за</w:t>
      </w:r>
      <w:r>
        <w:rPr>
          <w:lang w:val="en-US"/>
        </w:rPr>
        <w:t xml:space="preserve"> </w:t>
      </w:r>
      <w:r>
        <w:t>върхове, образуващи</w:t>
      </w:r>
      <w:r w:rsidRPr="006C20C0">
        <w:t xml:space="preserve"> цикъл</w:t>
      </w:r>
      <w:r>
        <w:t>, са</w:t>
      </w:r>
      <w:r w:rsidRPr="006C20C0">
        <w:t xml:space="preserve"> </w:t>
      </w:r>
      <w:r>
        <w:t>"</w:t>
      </w:r>
      <w:r w:rsidRPr="006C20C0">
        <w:t>1</w:t>
      </w:r>
      <w:r>
        <w:t>"</w:t>
      </w:r>
      <w:r w:rsidRPr="006C20C0">
        <w:t xml:space="preserve">, </w:t>
      </w:r>
      <w:r>
        <w:t>"</w:t>
      </w:r>
      <w:r w:rsidRPr="006C20C0">
        <w:t>12</w:t>
      </w:r>
      <w:r>
        <w:t>"</w:t>
      </w:r>
      <w:r w:rsidRPr="006C20C0">
        <w:t xml:space="preserve"> и </w:t>
      </w:r>
      <w:r>
        <w:t>"</w:t>
      </w:r>
      <w:r w:rsidRPr="006C20C0">
        <w:t>19</w:t>
      </w:r>
      <w:r>
        <w:t>"</w:t>
      </w:r>
      <w:r w:rsidRPr="006C20C0">
        <w:t xml:space="preserve">. </w:t>
      </w:r>
      <w:r>
        <w:t>"</w:t>
      </w:r>
      <w:r w:rsidRPr="006C20C0">
        <w:t>1</w:t>
      </w:r>
      <w:r>
        <w:t>"</w:t>
      </w:r>
      <w:r w:rsidRPr="006C20C0">
        <w:t xml:space="preserve">, </w:t>
      </w:r>
      <w:r>
        <w:t>"</w:t>
      </w:r>
      <w:r w:rsidRPr="006C20C0">
        <w:t>7</w:t>
      </w:r>
      <w:r>
        <w:t>"</w:t>
      </w:r>
      <w:r w:rsidRPr="006C20C0">
        <w:t xml:space="preserve"> и </w:t>
      </w:r>
      <w:r>
        <w:t>"</w:t>
      </w:r>
      <w:r w:rsidRPr="006C20C0">
        <w:t>21</w:t>
      </w:r>
      <w:r>
        <w:t>"</w:t>
      </w:r>
      <w:r w:rsidRPr="006C20C0">
        <w:t xml:space="preserve"> обаче не </w:t>
      </w:r>
      <w:r>
        <w:t>образуват</w:t>
      </w:r>
      <w:r w:rsidRPr="006C20C0">
        <w:t xml:space="preserve"> цикъл.</w:t>
      </w:r>
    </w:p>
    <w:p w:rsidR="006A0658" w:rsidRPr="006C20C0" w:rsidRDefault="006A0658" w:rsidP="006A0658">
      <w:r w:rsidRPr="006C20C0">
        <w:rPr>
          <w:b/>
        </w:rPr>
        <w:t>Примка</w:t>
      </w:r>
      <w:r w:rsidRPr="006C20C0">
        <w:t xml:space="preserve"> ще наричаме ребро, което започва от и свършва в един и същ връх. В нашия пример върха </w:t>
      </w:r>
      <w:r>
        <w:t>"</w:t>
      </w:r>
      <w:r w:rsidRPr="006C20C0">
        <w:t>14</w:t>
      </w:r>
      <w:r>
        <w:t>"</w:t>
      </w:r>
      <w:r w:rsidRPr="006C20C0">
        <w:t xml:space="preserve"> има примка.</w:t>
      </w:r>
    </w:p>
    <w:p w:rsidR="006A0658" w:rsidRPr="006C20C0" w:rsidRDefault="006A0658" w:rsidP="006A0658">
      <w:r w:rsidRPr="006C20C0">
        <w:rPr>
          <w:b/>
        </w:rPr>
        <w:t xml:space="preserve">Свързан неориентиран граф </w:t>
      </w:r>
      <w:r w:rsidRPr="006C20C0">
        <w:t xml:space="preserve">наричаме неориентиран граф, в който съществува път от всеки един връх до всеки друг. Например следният граф не е свързан, защото не съществува път от </w:t>
      </w:r>
      <w:r>
        <w:t>"</w:t>
      </w:r>
      <w:r w:rsidRPr="006C20C0">
        <w:t>1</w:t>
      </w:r>
      <w:r>
        <w:t>"</w:t>
      </w:r>
      <w:r w:rsidRPr="006C20C0">
        <w:t xml:space="preserve"> до </w:t>
      </w:r>
      <w:r>
        <w:t>"</w:t>
      </w:r>
      <w:r w:rsidRPr="006C20C0">
        <w:t>7</w:t>
      </w:r>
      <w:r>
        <w:t>"</w:t>
      </w:r>
      <w:r w:rsidRPr="006C20C0">
        <w:t>.</w:t>
      </w:r>
    </w:p>
    <w:p w:rsidR="006A0658" w:rsidRPr="00C44A12" w:rsidRDefault="006A7979" w:rsidP="006A0658">
      <w:pPr>
        <w:jc w:val="center"/>
      </w:pPr>
      <w:r>
        <w:rPr>
          <w:noProof/>
          <w:lang w:val="en-US" w:eastAsia="en-US"/>
        </w:rPr>
        <w:drawing>
          <wp:inline distT="0" distB="0" distL="0" distR="0">
            <wp:extent cx="1371600" cy="1695450"/>
            <wp:effectExtent l="0" t="0" r="0" b="0"/>
            <wp:docPr id="276" name="Picture 276" descr="Disconnecte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isconnected-Graph"/>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371600" cy="1695450"/>
                    </a:xfrm>
                    <a:prstGeom prst="rect">
                      <a:avLst/>
                    </a:prstGeom>
                    <a:noFill/>
                    <a:ln>
                      <a:noFill/>
                    </a:ln>
                  </pic:spPr>
                </pic:pic>
              </a:graphicData>
            </a:graphic>
          </wp:inline>
        </w:drawing>
      </w:r>
    </w:p>
    <w:p w:rsidR="006A0658" w:rsidRDefault="006A0658" w:rsidP="006A0658">
      <w:pPr>
        <w:spacing w:after="120"/>
      </w:pPr>
      <w:r w:rsidRPr="006C20C0">
        <w:t xml:space="preserve">И така, вече имаме достатъчно познания, за да дефинираме понятието </w:t>
      </w:r>
      <w:hyperlink w:anchor="_Дървета" w:history="1">
        <w:r w:rsidRPr="00C44A12">
          <w:rPr>
            <w:rStyle w:val="Hyperlink"/>
          </w:rPr>
          <w:t>дърво</w:t>
        </w:r>
      </w:hyperlink>
      <w:r w:rsidRPr="006C20C0">
        <w:t xml:space="preserve"> по още един начин – като специален вид граф:</w:t>
      </w:r>
    </w:p>
    <w:p w:rsidR="006A0658" w:rsidRPr="006C20C0" w:rsidRDefault="006A0658" w:rsidP="006A0658">
      <w:pPr>
        <w:spacing w:after="120"/>
      </w:pPr>
      <w:r w:rsidRPr="006C20C0">
        <w:rPr>
          <w:b/>
        </w:rPr>
        <w:t xml:space="preserve">Дърво </w:t>
      </w:r>
      <w:r w:rsidRPr="006C20C0">
        <w:t>– неориентиран свързан граф без цикли.</w:t>
      </w:r>
    </w:p>
    <w:p w:rsidR="006A0658" w:rsidRPr="006C20C0" w:rsidRDefault="006A0658" w:rsidP="006A0658">
      <w:r w:rsidRPr="006C20C0">
        <w:t>Като леко упражнение оставяме на читателя да покаже защо двете дефиниции за дърво са еквивалентни.</w:t>
      </w:r>
    </w:p>
    <w:p w:rsidR="006A0658" w:rsidRPr="006C20C0" w:rsidRDefault="006A0658" w:rsidP="006A0658">
      <w:pPr>
        <w:pStyle w:val="Heading3"/>
        <w:numPr>
          <w:ilvl w:val="2"/>
          <w:numId w:val="0"/>
        </w:numPr>
        <w:tabs>
          <w:tab w:val="num" w:pos="0"/>
        </w:tabs>
        <w:suppressAutoHyphens/>
      </w:pPr>
      <w:bookmarkStart w:id="1444" w:name="_Toc243587685"/>
      <w:bookmarkStart w:id="1445" w:name="_Toc299461373"/>
      <w:r w:rsidRPr="006C20C0">
        <w:t>Графи – видове представяния</w:t>
      </w:r>
      <w:bookmarkEnd w:id="1444"/>
      <w:bookmarkEnd w:id="1445"/>
    </w:p>
    <w:p w:rsidR="006A0658" w:rsidRPr="006C20C0" w:rsidRDefault="006A0658" w:rsidP="006A0658">
      <w:r w:rsidRPr="006C20C0">
        <w:t>Съществуват много различни начини за представяне на граф в програми</w:t>
      </w:r>
      <w:r>
        <w:softHyphen/>
      </w:r>
      <w:r w:rsidRPr="006C20C0">
        <w:t>рането. Различните представяния имат различни свойства и кое точно трябва да бъде избрано, зависи от конкретния алгоритъм, който искаме да приложим. С други думи казано – представяме графа си така, че опера</w:t>
      </w:r>
      <w:r>
        <w:softHyphen/>
      </w:r>
      <w:r w:rsidRPr="006C20C0">
        <w:t>циите, които алгоритъмът ни най-често извършва върху него, да бъдат максимално бързи. Без да изпадаме в големи детайли ще изложим някои от най-често срещаните представяния на графи.</w:t>
      </w:r>
    </w:p>
    <w:p w:rsidR="006A0658" w:rsidRPr="006C20C0" w:rsidRDefault="006A0658" w:rsidP="00222F92">
      <w:pPr>
        <w:numPr>
          <w:ilvl w:val="0"/>
          <w:numId w:val="95"/>
        </w:numPr>
        <w:tabs>
          <w:tab w:val="clear" w:pos="720"/>
        </w:tabs>
        <w:suppressAutoHyphens/>
        <w:ind w:left="568" w:hanging="284"/>
      </w:pPr>
      <w:r w:rsidRPr="006C20C0">
        <w:rPr>
          <w:b/>
        </w:rPr>
        <w:t xml:space="preserve">Списък на ребрата </w:t>
      </w:r>
      <w:r w:rsidRPr="006C20C0">
        <w:t>– представя се, чрез списък от наредени двойки (</w:t>
      </w:r>
      <w:r w:rsidRPr="00AB2D1C">
        <w:rPr>
          <w:noProof/>
          <w:lang w:val="en-US"/>
        </w:rPr>
        <w:t>v</w:t>
      </w:r>
      <w:r w:rsidRPr="00AB2D1C">
        <w:rPr>
          <w:noProof/>
          <w:vertAlign w:val="subscript"/>
          <w:lang w:val="en-US"/>
        </w:rPr>
        <w:t>i</w:t>
      </w:r>
      <w:r w:rsidRPr="00AB2D1C">
        <w:rPr>
          <w:noProof/>
          <w:lang w:val="en-US"/>
        </w:rPr>
        <w:t>, v</w:t>
      </w:r>
      <w:r w:rsidRPr="00AB2D1C">
        <w:rPr>
          <w:noProof/>
          <w:vertAlign w:val="subscript"/>
          <w:lang w:val="en-US"/>
        </w:rPr>
        <w:t>j</w:t>
      </w:r>
      <w:r w:rsidRPr="006C20C0">
        <w:t xml:space="preserve">), където съществува ребро от </w:t>
      </w:r>
      <w:r w:rsidRPr="006C20C0">
        <w:rPr>
          <w:b/>
        </w:rPr>
        <w:t>v</w:t>
      </w:r>
      <w:r w:rsidRPr="006C20C0">
        <w:rPr>
          <w:b/>
          <w:vertAlign w:val="subscript"/>
        </w:rPr>
        <w:t>i</w:t>
      </w:r>
      <w:r w:rsidRPr="006C20C0">
        <w:t xml:space="preserve"> до </w:t>
      </w:r>
      <w:r w:rsidRPr="00AB2D1C">
        <w:rPr>
          <w:b/>
          <w:noProof/>
          <w:lang w:val="en-US"/>
        </w:rPr>
        <w:t>v</w:t>
      </w:r>
      <w:r w:rsidRPr="00AB2D1C">
        <w:rPr>
          <w:b/>
          <w:noProof/>
          <w:vertAlign w:val="subscript"/>
          <w:lang w:val="en-US"/>
        </w:rPr>
        <w:t>j</w:t>
      </w:r>
      <w:r w:rsidRPr="006C20C0">
        <w:t xml:space="preserve">. Ако графът е претеглен, то вместо наредена двойка имаме наредена тройка, като третият </w:t>
      </w:r>
      <w:r>
        <w:t>ѝ</w:t>
      </w:r>
      <w:r w:rsidRPr="006C20C0">
        <w:t xml:space="preserve"> елемент показва какво е теглото на даденото ребро.</w:t>
      </w:r>
    </w:p>
    <w:p w:rsidR="006A0658" w:rsidRPr="006C20C0" w:rsidRDefault="006A0658" w:rsidP="00222F92">
      <w:pPr>
        <w:numPr>
          <w:ilvl w:val="0"/>
          <w:numId w:val="95"/>
        </w:numPr>
        <w:tabs>
          <w:tab w:val="clear" w:pos="720"/>
        </w:tabs>
        <w:suppressAutoHyphens/>
        <w:ind w:left="568" w:hanging="284"/>
      </w:pPr>
      <w:r w:rsidRPr="006C20C0">
        <w:rPr>
          <w:b/>
        </w:rPr>
        <w:t xml:space="preserve">Списък на наследниците </w:t>
      </w:r>
      <w:r w:rsidRPr="006C20C0">
        <w:t xml:space="preserve">– в това представяне за всеки връх </w:t>
      </w:r>
      <w:r w:rsidRPr="006C20C0">
        <w:rPr>
          <w:b/>
        </w:rPr>
        <w:t>v</w:t>
      </w:r>
      <w:r w:rsidRPr="006C20C0">
        <w:t xml:space="preserve"> се пази списък с върховете, към които сочат ребрата започващи от </w:t>
      </w:r>
      <w:r w:rsidRPr="006C20C0">
        <w:rPr>
          <w:b/>
        </w:rPr>
        <w:t>v</w:t>
      </w:r>
      <w:r w:rsidRPr="006C20C0">
        <w:t>. Тук отново, ако графът е претеглен, към всеки елемент от списъка с наследниците се добавя допълнително поле, показващо цената на реброто до него.</w:t>
      </w:r>
    </w:p>
    <w:p w:rsidR="006A0658" w:rsidRPr="006C20C0" w:rsidRDefault="006A0658" w:rsidP="00222F92">
      <w:pPr>
        <w:numPr>
          <w:ilvl w:val="0"/>
          <w:numId w:val="95"/>
        </w:numPr>
        <w:tabs>
          <w:tab w:val="clear" w:pos="720"/>
        </w:tabs>
        <w:suppressAutoHyphens/>
        <w:ind w:left="568" w:hanging="284"/>
      </w:pPr>
      <w:r w:rsidRPr="006C20C0">
        <w:rPr>
          <w:b/>
        </w:rPr>
        <w:t>Матрица на съседство</w:t>
      </w:r>
      <w:r w:rsidRPr="006C20C0">
        <w:t xml:space="preserve"> – графът се представя като квадратна матрица </w:t>
      </w:r>
      <w:r w:rsidRPr="00630835">
        <w:rPr>
          <w:rStyle w:val="Code"/>
        </w:rPr>
        <w:t>g[N][N]</w:t>
      </w:r>
      <w:r w:rsidRPr="006C20C0">
        <w:t xml:space="preserve">, в която, ако съществува ребро от </w:t>
      </w:r>
      <w:r w:rsidRPr="006C20C0">
        <w:rPr>
          <w:b/>
        </w:rPr>
        <w:t>v</w:t>
      </w:r>
      <w:r w:rsidRPr="006C20C0">
        <w:rPr>
          <w:b/>
          <w:vertAlign w:val="subscript"/>
        </w:rPr>
        <w:t>i</w:t>
      </w:r>
      <w:r w:rsidRPr="006C20C0">
        <w:t xml:space="preserve"> до </w:t>
      </w:r>
      <w:r w:rsidRPr="00A423A5">
        <w:rPr>
          <w:b/>
          <w:noProof/>
          <w:lang w:val="en-US"/>
        </w:rPr>
        <w:t>v</w:t>
      </w:r>
      <w:r w:rsidRPr="00A423A5">
        <w:rPr>
          <w:b/>
          <w:noProof/>
          <w:vertAlign w:val="subscript"/>
          <w:lang w:val="en-US"/>
        </w:rPr>
        <w:t>j</w:t>
      </w:r>
      <w:r w:rsidRPr="006C20C0">
        <w:t xml:space="preserve">, то на позиция </w:t>
      </w:r>
      <w:r w:rsidRPr="00630835">
        <w:rPr>
          <w:rStyle w:val="Code"/>
        </w:rPr>
        <w:t>g[i][j]</w:t>
      </w:r>
      <w:r w:rsidRPr="006C20C0">
        <w:t xml:space="preserve"> в матрицата е записано 1. Ако такова ребро не съществува, то в полето </w:t>
      </w:r>
      <w:r w:rsidRPr="00630835">
        <w:rPr>
          <w:rStyle w:val="Code"/>
        </w:rPr>
        <w:t>g[i][j]</w:t>
      </w:r>
      <w:r w:rsidRPr="006C20C0">
        <w:t xml:space="preserve"> е записано 0. Ако графът е претеглен, в позиция </w:t>
      </w:r>
      <w:r w:rsidRPr="00630835">
        <w:rPr>
          <w:rStyle w:val="Code"/>
        </w:rPr>
        <w:t>g[i][j]</w:t>
      </w:r>
      <w:r w:rsidRPr="006C20C0">
        <w:t xml:space="preserve"> се записва теглото на даденото ребро, а матрицата се нарича </w:t>
      </w:r>
      <w:r w:rsidRPr="006C20C0">
        <w:rPr>
          <w:b/>
        </w:rPr>
        <w:t xml:space="preserve">матрица на теглата. </w:t>
      </w:r>
      <w:r w:rsidRPr="006C20C0">
        <w:t>Ако между два върха в такава матрица не съществува път, то тогава се записва специална стойност, означаваща безкрайност.</w:t>
      </w:r>
    </w:p>
    <w:p w:rsidR="006A0658" w:rsidRPr="006C20C0" w:rsidRDefault="006A0658" w:rsidP="00222F92">
      <w:pPr>
        <w:numPr>
          <w:ilvl w:val="0"/>
          <w:numId w:val="95"/>
        </w:numPr>
        <w:tabs>
          <w:tab w:val="clear" w:pos="720"/>
        </w:tabs>
        <w:suppressAutoHyphens/>
        <w:ind w:left="568" w:hanging="284"/>
      </w:pPr>
      <w:r w:rsidRPr="006C20C0">
        <w:rPr>
          <w:b/>
        </w:rPr>
        <w:t>Матрица на инцидентност между върхове и ребра –</w:t>
      </w:r>
      <w:r w:rsidRPr="006C20C0">
        <w:t xml:space="preserve"> в този случай отново се използва матрица, само че с размери </w:t>
      </w:r>
      <w:r w:rsidRPr="00630835">
        <w:rPr>
          <w:rStyle w:val="Code"/>
        </w:rPr>
        <w:t>g[M][N]</w:t>
      </w:r>
      <w:r w:rsidRPr="006C20C0">
        <w:t>, където М е броят на върховете, а N е броят на ребрата. Всеки стълб представя едно ребро, а всеки ред един връх. Тогава в стълба съответстващ на реброто (</w:t>
      </w:r>
      <w:r w:rsidRPr="006C20C0">
        <w:rPr>
          <w:b/>
        </w:rPr>
        <w:t>v</w:t>
      </w:r>
      <w:r w:rsidRPr="006C20C0">
        <w:rPr>
          <w:b/>
          <w:vertAlign w:val="subscript"/>
        </w:rPr>
        <w:t>i</w:t>
      </w:r>
      <w:r w:rsidRPr="006C20C0">
        <w:t xml:space="preserve">, </w:t>
      </w:r>
      <w:r w:rsidRPr="00A423A5">
        <w:rPr>
          <w:b/>
          <w:noProof/>
          <w:lang w:val="en-US"/>
        </w:rPr>
        <w:t>v</w:t>
      </w:r>
      <w:r w:rsidRPr="00A423A5">
        <w:rPr>
          <w:b/>
          <w:noProof/>
          <w:vertAlign w:val="subscript"/>
          <w:lang w:val="en-US"/>
        </w:rPr>
        <w:t>j</w:t>
      </w:r>
      <w:r w:rsidRPr="006C20C0">
        <w:t xml:space="preserve">) само и единствено на позиция </w:t>
      </w:r>
      <w:r w:rsidRPr="006C20C0">
        <w:rPr>
          <w:b/>
        </w:rPr>
        <w:t>i</w:t>
      </w:r>
      <w:r w:rsidRPr="006C20C0">
        <w:t xml:space="preserve"> и на позиция </w:t>
      </w:r>
      <w:r w:rsidRPr="006C20C0">
        <w:rPr>
          <w:b/>
        </w:rPr>
        <w:t xml:space="preserve">j </w:t>
      </w:r>
      <w:r w:rsidRPr="006C20C0">
        <w:t xml:space="preserve"> ще бъдат записани 1, а на останалите позиции в този стълб ще е записана 0. Ако реброто е примка</w:t>
      </w:r>
      <w:ins w:id="1446" w:author="Warlord" w:date="2010-01-16T09:31:00Z">
        <w:r>
          <w:t>,</w:t>
        </w:r>
      </w:ins>
      <w:r w:rsidRPr="006C20C0">
        <w:t xml:space="preserve"> т.е. е (</w:t>
      </w:r>
      <w:r w:rsidRPr="006C20C0">
        <w:rPr>
          <w:b/>
        </w:rPr>
        <w:t>v</w:t>
      </w:r>
      <w:r w:rsidRPr="006C20C0">
        <w:rPr>
          <w:b/>
          <w:vertAlign w:val="subscript"/>
        </w:rPr>
        <w:t>i</w:t>
      </w:r>
      <w:r w:rsidRPr="006C20C0">
        <w:t xml:space="preserve">, </w:t>
      </w:r>
      <w:r w:rsidRPr="00A423A5">
        <w:rPr>
          <w:b/>
          <w:noProof/>
          <w:lang w:val="en-US"/>
        </w:rPr>
        <w:t>v</w:t>
      </w:r>
      <w:r w:rsidRPr="00A423A5">
        <w:rPr>
          <w:b/>
          <w:noProof/>
          <w:vertAlign w:val="subscript"/>
          <w:lang w:val="en-US"/>
        </w:rPr>
        <w:t>i</w:t>
      </w:r>
      <w:r w:rsidRPr="006C20C0">
        <w:t xml:space="preserve">), то на позиция </w:t>
      </w:r>
      <w:r w:rsidRPr="006C20C0">
        <w:rPr>
          <w:b/>
        </w:rPr>
        <w:t xml:space="preserve">i </w:t>
      </w:r>
      <w:r w:rsidRPr="006C20C0">
        <w:t>записваме 2. Ако графът, който искаме да представим</w:t>
      </w:r>
      <w:ins w:id="1447" w:author="Warlord" w:date="2010-01-16T09:32:00Z">
        <w:r>
          <w:t>,</w:t>
        </w:r>
      </w:ins>
      <w:r w:rsidRPr="006C20C0">
        <w:t xml:space="preserve"> е ориентиран и искаме да представим ребро от </w:t>
      </w:r>
      <w:r w:rsidRPr="006C20C0">
        <w:rPr>
          <w:b/>
        </w:rPr>
        <w:t>v</w:t>
      </w:r>
      <w:r w:rsidRPr="006C20C0">
        <w:rPr>
          <w:b/>
          <w:vertAlign w:val="subscript"/>
        </w:rPr>
        <w:t>i</w:t>
      </w:r>
      <w:r w:rsidRPr="006C20C0">
        <w:t xml:space="preserve"> до </w:t>
      </w:r>
      <w:r w:rsidRPr="00A423A5">
        <w:rPr>
          <w:b/>
          <w:noProof/>
          <w:lang w:val="en-US"/>
        </w:rPr>
        <w:t>v</w:t>
      </w:r>
      <w:r w:rsidRPr="00A423A5">
        <w:rPr>
          <w:b/>
          <w:noProof/>
          <w:vertAlign w:val="subscript"/>
          <w:lang w:val="en-US"/>
        </w:rPr>
        <w:t>j</w:t>
      </w:r>
      <w:r w:rsidRPr="006C20C0">
        <w:t xml:space="preserve">, то на позиция </w:t>
      </w:r>
      <w:r w:rsidRPr="006C20C0">
        <w:rPr>
          <w:b/>
        </w:rPr>
        <w:t xml:space="preserve">i </w:t>
      </w:r>
      <w:r w:rsidRPr="006C20C0">
        <w:t xml:space="preserve">пишем 1, а на позиция </w:t>
      </w:r>
      <w:r w:rsidRPr="006C20C0">
        <w:rPr>
          <w:b/>
        </w:rPr>
        <w:t>j</w:t>
      </w:r>
      <w:r w:rsidRPr="006C20C0">
        <w:t xml:space="preserve"> пишем -1.</w:t>
      </w:r>
    </w:p>
    <w:p w:rsidR="006A0658" w:rsidRPr="006C20C0" w:rsidRDefault="006A0658" w:rsidP="006A0658">
      <w:pPr>
        <w:pStyle w:val="Heading3"/>
        <w:numPr>
          <w:ilvl w:val="2"/>
          <w:numId w:val="0"/>
        </w:numPr>
        <w:tabs>
          <w:tab w:val="num" w:pos="0"/>
        </w:tabs>
        <w:suppressAutoHyphens/>
      </w:pPr>
      <w:bookmarkStart w:id="1448" w:name="_Toc243587686"/>
      <w:bookmarkStart w:id="1449" w:name="_Toc299461374"/>
      <w:r w:rsidRPr="006C20C0">
        <w:t>Графи – основни операции</w:t>
      </w:r>
      <w:bookmarkEnd w:id="1448"/>
      <w:bookmarkEnd w:id="1449"/>
    </w:p>
    <w:p w:rsidR="006A0658" w:rsidRPr="006C20C0" w:rsidRDefault="006A0658" w:rsidP="006A0658">
      <w:r w:rsidRPr="006C20C0">
        <w:t>Основните операции в граф са:</w:t>
      </w:r>
    </w:p>
    <w:p w:rsidR="006A0658" w:rsidRPr="006C20C0" w:rsidRDefault="006A0658" w:rsidP="00222F92">
      <w:pPr>
        <w:numPr>
          <w:ilvl w:val="0"/>
          <w:numId w:val="95"/>
        </w:numPr>
        <w:tabs>
          <w:tab w:val="clear" w:pos="720"/>
        </w:tabs>
        <w:suppressAutoHyphens/>
        <w:ind w:left="568" w:hanging="284"/>
      </w:pPr>
      <w:r>
        <w:t>С</w:t>
      </w:r>
      <w:r w:rsidRPr="006C20C0">
        <w:t>ъздаване на граф</w:t>
      </w:r>
    </w:p>
    <w:p w:rsidR="006A0658" w:rsidRPr="006C20C0" w:rsidRDefault="006A0658" w:rsidP="00222F92">
      <w:pPr>
        <w:numPr>
          <w:ilvl w:val="0"/>
          <w:numId w:val="95"/>
        </w:numPr>
        <w:tabs>
          <w:tab w:val="clear" w:pos="720"/>
        </w:tabs>
        <w:suppressAutoHyphens/>
        <w:ind w:left="568" w:hanging="284"/>
      </w:pPr>
      <w:r>
        <w:t>Д</w:t>
      </w:r>
      <w:r w:rsidRPr="006C20C0">
        <w:t>обавяне</w:t>
      </w:r>
      <w:r>
        <w:t xml:space="preserve"> </w:t>
      </w:r>
      <w:r w:rsidRPr="006C20C0">
        <w:t>/</w:t>
      </w:r>
      <w:r>
        <w:t xml:space="preserve"> </w:t>
      </w:r>
      <w:r w:rsidRPr="006C20C0">
        <w:t>премахване на връх</w:t>
      </w:r>
      <w:r>
        <w:t xml:space="preserve"> </w:t>
      </w:r>
      <w:r w:rsidRPr="006C20C0">
        <w:t>/</w:t>
      </w:r>
      <w:r>
        <w:t xml:space="preserve"> </w:t>
      </w:r>
      <w:r w:rsidRPr="006C20C0">
        <w:t>ребро</w:t>
      </w:r>
    </w:p>
    <w:p w:rsidR="006A0658" w:rsidRPr="006C20C0" w:rsidRDefault="006A0658" w:rsidP="00222F92">
      <w:pPr>
        <w:numPr>
          <w:ilvl w:val="0"/>
          <w:numId w:val="95"/>
        </w:numPr>
        <w:tabs>
          <w:tab w:val="clear" w:pos="720"/>
        </w:tabs>
        <w:suppressAutoHyphens/>
        <w:ind w:left="568" w:hanging="284"/>
      </w:pPr>
      <w:r>
        <w:t>П</w:t>
      </w:r>
      <w:r w:rsidRPr="006C20C0">
        <w:t>роверка дали даден връх</w:t>
      </w:r>
      <w:r>
        <w:t xml:space="preserve"> </w:t>
      </w:r>
      <w:r w:rsidRPr="006C20C0">
        <w:t>/</w:t>
      </w:r>
      <w:r>
        <w:t xml:space="preserve"> </w:t>
      </w:r>
      <w:r w:rsidRPr="006C20C0">
        <w:t>ребро съществува</w:t>
      </w:r>
    </w:p>
    <w:p w:rsidR="006A0658" w:rsidRPr="006C20C0" w:rsidRDefault="006A0658" w:rsidP="00222F92">
      <w:pPr>
        <w:numPr>
          <w:ilvl w:val="0"/>
          <w:numId w:val="95"/>
        </w:numPr>
        <w:tabs>
          <w:tab w:val="clear" w:pos="720"/>
        </w:tabs>
        <w:suppressAutoHyphens/>
        <w:ind w:left="568" w:hanging="284"/>
      </w:pPr>
      <w:r>
        <w:t>Н</w:t>
      </w:r>
      <w:r w:rsidRPr="006C20C0">
        <w:t>амиране на наследниците на даден връх</w:t>
      </w:r>
    </w:p>
    <w:p w:rsidR="006A0658" w:rsidRPr="006C20C0" w:rsidRDefault="006A0658" w:rsidP="006A0658">
      <w:pPr>
        <w:spacing w:after="120"/>
      </w:pPr>
      <w:r w:rsidRPr="006C20C0">
        <w:t>Ще предложим примерна реализация на представяне на граф с матрица на съседство и ще покажем как се извършват повечето операции. Този вид реализация е удобен, когато максималният брой на върховете е пред</w:t>
      </w:r>
      <w:r>
        <w:softHyphen/>
      </w:r>
      <w:r w:rsidRPr="006C20C0">
        <w:t xml:space="preserve">варително известен и когато той не е много голям (за да се реализира представянето на граф с N </w:t>
      </w:r>
      <w:r>
        <w:t>върха</w:t>
      </w:r>
      <w:r w:rsidRPr="006C20C0">
        <w:t xml:space="preserve"> е необходима памет от порядъка на N</w:t>
      </w:r>
      <w:r w:rsidRPr="006C20C0">
        <w:rPr>
          <w:vertAlign w:val="superscript"/>
        </w:rPr>
        <w:t>2</w:t>
      </w:r>
      <w:r w:rsidRPr="006C20C0">
        <w:t xml:space="preserve"> заради квадратната матрица). Поради това, няма да реализираме методи за добавяне</w:t>
      </w:r>
      <w:r>
        <w:t xml:space="preserve"> </w:t>
      </w:r>
      <w:r w:rsidRPr="006C20C0">
        <w:t>/</w:t>
      </w:r>
      <w:r>
        <w:t xml:space="preserve"> </w:t>
      </w:r>
      <w:r w:rsidRPr="006C20C0">
        <w:t>премахване на нов връх.</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B847AF"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Represents a directed unweighted graph structur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Graph</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Contains the vertices of the grap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vertic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the graph.</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ertices"&gt;</w:t>
            </w:r>
            <w:r>
              <w:rPr>
                <w:rFonts w:ascii="Courier New" w:hAnsi="Courier New" w:cs="Courier New"/>
                <w:noProof/>
                <w:color w:val="008000"/>
                <w:szCs w:val="20"/>
              </w:rPr>
              <w:t>the vertices of the graph</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Graph(</w:t>
            </w:r>
            <w:r>
              <w:rPr>
                <w:rFonts w:ascii="Courier New" w:hAnsi="Courier New" w:cs="Courier New"/>
                <w:noProof/>
                <w:color w:val="0000FF"/>
                <w:szCs w:val="20"/>
              </w:rPr>
              <w:t>int</w:t>
            </w:r>
            <w:r>
              <w:rPr>
                <w:rFonts w:ascii="Courier New" w:hAnsi="Courier New" w:cs="Courier New"/>
                <w:noProof/>
                <w:szCs w:val="20"/>
              </w:rPr>
              <w:t xml:space="preserve">[,] vertices)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vertices = vertic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Adds new edge from i to j.</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gt;</w:t>
            </w:r>
            <w:r>
              <w:rPr>
                <w:rFonts w:ascii="Courier New" w:hAnsi="Courier New" w:cs="Courier New"/>
                <w:noProof/>
                <w:color w:val="008000"/>
                <w:szCs w:val="20"/>
              </w:rPr>
              <w:t>the start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j"&gt;</w:t>
            </w:r>
            <w:r>
              <w:rPr>
                <w:rFonts w:ascii="Courier New" w:hAnsi="Courier New" w:cs="Courier New"/>
                <w:noProof/>
                <w:color w:val="008000"/>
                <w:szCs w:val="20"/>
              </w:rPr>
              <w:t>the end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AddEdge(</w:t>
            </w:r>
            <w:r>
              <w:rPr>
                <w:rFonts w:ascii="Courier New" w:hAnsi="Courier New" w:cs="Courier New"/>
                <w:noProof/>
                <w:color w:val="0000FF"/>
                <w:szCs w:val="20"/>
              </w:rPr>
              <w:t>int</w:t>
            </w:r>
            <w:r>
              <w:rPr>
                <w:rFonts w:ascii="Courier New" w:hAnsi="Courier New" w:cs="Courier New"/>
                <w:noProof/>
                <w:szCs w:val="20"/>
              </w:rPr>
              <w:t xml:space="preserve"> i, </w:t>
            </w:r>
            <w:r>
              <w:rPr>
                <w:rFonts w:ascii="Courier New" w:hAnsi="Courier New" w:cs="Courier New"/>
                <w:noProof/>
                <w:color w:val="0000FF"/>
                <w:szCs w:val="20"/>
              </w:rPr>
              <w:t>int</w:t>
            </w:r>
            <w:r>
              <w:rPr>
                <w:rFonts w:ascii="Courier New" w:hAnsi="Courier New" w:cs="Courier New"/>
                <w:noProof/>
                <w:szCs w:val="20"/>
              </w:rPr>
              <w:t xml:space="preserve"> j)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ertices[i,j]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moves the edge from i to j if such exists.</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gt;</w:t>
            </w:r>
            <w:r>
              <w:rPr>
                <w:rFonts w:ascii="Courier New" w:hAnsi="Courier New" w:cs="Courier New"/>
                <w:noProof/>
                <w:color w:val="008000"/>
                <w:szCs w:val="20"/>
              </w:rPr>
              <w:t>the start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j"&gt;</w:t>
            </w:r>
            <w:r>
              <w:rPr>
                <w:rFonts w:ascii="Courier New" w:hAnsi="Courier New" w:cs="Courier New"/>
                <w:noProof/>
                <w:color w:val="008000"/>
                <w:szCs w:val="20"/>
              </w:rPr>
              <w:t>the end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RemoveEdge(</w:t>
            </w:r>
            <w:r>
              <w:rPr>
                <w:rFonts w:ascii="Courier New" w:hAnsi="Courier New" w:cs="Courier New"/>
                <w:noProof/>
                <w:color w:val="0000FF"/>
                <w:szCs w:val="20"/>
              </w:rPr>
              <w:t>int</w:t>
            </w:r>
            <w:r>
              <w:rPr>
                <w:rFonts w:ascii="Courier New" w:hAnsi="Courier New" w:cs="Courier New"/>
                <w:noProof/>
                <w:szCs w:val="20"/>
              </w:rPr>
              <w:t xml:space="preserve"> i, </w:t>
            </w:r>
            <w:r>
              <w:rPr>
                <w:rFonts w:ascii="Courier New" w:hAnsi="Courier New" w:cs="Courier New"/>
                <w:noProof/>
                <w:color w:val="0000FF"/>
                <w:szCs w:val="20"/>
              </w:rPr>
              <w:t>int</w:t>
            </w:r>
            <w:r>
              <w:rPr>
                <w:rFonts w:ascii="Courier New" w:hAnsi="Courier New" w:cs="Courier New"/>
                <w:noProof/>
                <w:szCs w:val="20"/>
              </w:rPr>
              <w:t xml:space="preserve"> j)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ertices[i,j]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hecks whether there is an edge between vertex i and j.</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gt;</w:t>
            </w:r>
            <w:r>
              <w:rPr>
                <w:rFonts w:ascii="Courier New" w:hAnsi="Courier New" w:cs="Courier New"/>
                <w:noProof/>
                <w:color w:val="008000"/>
                <w:szCs w:val="20"/>
              </w:rPr>
              <w:t>the start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j"&gt;</w:t>
            </w:r>
            <w:r>
              <w:rPr>
                <w:rFonts w:ascii="Courier New" w:hAnsi="Courier New" w:cs="Courier New"/>
                <w:noProof/>
                <w:color w:val="008000"/>
                <w:szCs w:val="20"/>
              </w:rPr>
              <w:t>the ending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 xml:space="preserve">true if there is an edge between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vertex i and vertex j</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HasEdge(</w:t>
            </w:r>
            <w:r>
              <w:rPr>
                <w:rFonts w:ascii="Courier New" w:hAnsi="Courier New" w:cs="Courier New"/>
                <w:noProof/>
                <w:color w:val="0000FF"/>
                <w:szCs w:val="20"/>
              </w:rPr>
              <w:t>int</w:t>
            </w:r>
            <w:r>
              <w:rPr>
                <w:rFonts w:ascii="Courier New" w:hAnsi="Courier New" w:cs="Courier New"/>
                <w:noProof/>
                <w:szCs w:val="20"/>
              </w:rPr>
              <w:t xml:space="preserve"> i, </w:t>
            </w:r>
            <w:r>
              <w:rPr>
                <w:rFonts w:ascii="Courier New" w:hAnsi="Courier New" w:cs="Courier New"/>
                <w:noProof/>
                <w:color w:val="0000FF"/>
                <w:szCs w:val="20"/>
              </w:rPr>
              <w:t>int</w:t>
            </w:r>
            <w:r>
              <w:rPr>
                <w:rFonts w:ascii="Courier New" w:hAnsi="Courier New" w:cs="Courier New"/>
                <w:noProof/>
                <w:szCs w:val="20"/>
              </w:rPr>
              <w:t xml:space="preserve"> j)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vertices[i,j]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turns the successors of a given vertex.</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i"&gt;</w:t>
            </w:r>
            <w:r>
              <w:rPr>
                <w:rFonts w:ascii="Courier New" w:hAnsi="Courier New" w:cs="Courier New"/>
                <w:noProof/>
                <w:color w:val="008000"/>
                <w:szCs w:val="20"/>
              </w:rPr>
              <w:t>the vertex</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list with all successors of the given vertex</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I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 GetSuccessors(</w:t>
            </w:r>
            <w:r>
              <w:rPr>
                <w:rFonts w:ascii="Courier New" w:hAnsi="Courier New" w:cs="Courier New"/>
                <w:noProof/>
                <w:color w:val="0000FF"/>
                <w:szCs w:val="20"/>
              </w:rPr>
              <w:t>int</w:t>
            </w:r>
            <w:r>
              <w:rPr>
                <w:rFonts w:ascii="Courier New" w:hAnsi="Courier New" w:cs="Courier New"/>
                <w:noProof/>
                <w:szCs w:val="20"/>
              </w:rPr>
              <w:t xml:space="preserve">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 xml:space="preserve">&gt; successor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j = 0; j &lt; vertices.GetLength(1); </w:t>
            </w:r>
            <w:r>
              <w:rPr>
                <w:rFonts w:ascii="Courier New" w:hAnsi="Courier New" w:cs="Courier New"/>
                <w:noProof/>
                <w:szCs w:val="20"/>
                <w:lang w:val="en-US"/>
              </w:rPr>
              <w:t>j</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vertices[i,j] == 1)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uccessors.Add(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successor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B847AF" w:rsidRDefault="006A0658" w:rsidP="006A0658">
            <w:pPr>
              <w:autoSpaceDE w:val="0"/>
              <w:spacing w:before="0"/>
              <w:jc w:val="left"/>
              <w:rPr>
                <w:rFonts w:ascii="Courier New" w:hAnsi="Courier New" w:cs="Courier New"/>
                <w:noProof/>
                <w:color w:val="000000"/>
                <w:szCs w:val="20"/>
              </w:rPr>
            </w:pPr>
            <w:r>
              <w:rPr>
                <w:rFonts w:ascii="Courier New" w:hAnsi="Courier New" w:cs="Courier New"/>
                <w:noProof/>
                <w:szCs w:val="20"/>
              </w:rPr>
              <w:t>}</w:t>
            </w:r>
          </w:p>
        </w:tc>
      </w:tr>
    </w:tbl>
    <w:p w:rsidR="006A0658" w:rsidRDefault="006A0658" w:rsidP="006A0658">
      <w:pPr>
        <w:pStyle w:val="Heading3"/>
        <w:numPr>
          <w:ilvl w:val="2"/>
          <w:numId w:val="0"/>
        </w:numPr>
        <w:tabs>
          <w:tab w:val="num" w:pos="0"/>
        </w:tabs>
        <w:suppressAutoHyphens/>
      </w:pPr>
      <w:bookmarkStart w:id="1450" w:name="_Toc243587687"/>
      <w:bookmarkStart w:id="1451" w:name="_Toc299461375"/>
      <w:r>
        <w:t>Основни приложения и задачи за графи</w:t>
      </w:r>
      <w:bookmarkEnd w:id="1450"/>
      <w:bookmarkEnd w:id="1451"/>
    </w:p>
    <w:p w:rsidR="006A0658" w:rsidRDefault="006A0658" w:rsidP="006A0658">
      <w:r>
        <w:t>Графите се използват за моделиране на много ситуации от реалността, а задачите върху графи моделират множество реални проблеми, които често се налага да бъдат решавани. Ще дадем само няколко примера:</w:t>
      </w:r>
    </w:p>
    <w:p w:rsidR="006A0658" w:rsidRDefault="006A0658" w:rsidP="00222F92">
      <w:pPr>
        <w:numPr>
          <w:ilvl w:val="0"/>
          <w:numId w:val="100"/>
        </w:numPr>
        <w:tabs>
          <w:tab w:val="clear" w:pos="720"/>
        </w:tabs>
        <w:suppressAutoHyphens/>
        <w:ind w:left="568" w:hanging="284"/>
      </w:pPr>
      <w:r w:rsidRPr="004324D1">
        <w:rPr>
          <w:b/>
        </w:rPr>
        <w:t>Карта на град</w:t>
      </w:r>
      <w:r>
        <w:t xml:space="preserve"> може да се моделира с ориентиран претеглен граф. На всяка улица се съпоставя ребро с дължина съответстваща на дъл</w:t>
      </w:r>
      <w:r>
        <w:softHyphen/>
        <w:t>жи</w:t>
      </w:r>
      <w:r>
        <w:softHyphen/>
        <w:t>ната на улицата и посока – посоката на движение. Ако улицата е двупосочна може да й се съпоставят две ребра за двете посоки на движение. На всяко кръстовище се съпоставя връх. При такъв модел са естествени задачи като търсене на най-кратък път между две кръстовища, проверка дали има път между две кръстовища, про</w:t>
      </w:r>
      <w:r>
        <w:softHyphen/>
        <w:t>верка за цикъл (дали можем да се завъртим и да се върнем на изходна позиция), търсене на път с минимален брой завои и т.н.</w:t>
      </w:r>
    </w:p>
    <w:p w:rsidR="006A0658" w:rsidRDefault="006A0658" w:rsidP="00222F92">
      <w:pPr>
        <w:numPr>
          <w:ilvl w:val="0"/>
          <w:numId w:val="100"/>
        </w:numPr>
        <w:tabs>
          <w:tab w:val="clear" w:pos="720"/>
        </w:tabs>
        <w:suppressAutoHyphens/>
        <w:ind w:left="568" w:hanging="284"/>
      </w:pPr>
      <w:r w:rsidRPr="004324D1">
        <w:rPr>
          <w:b/>
        </w:rPr>
        <w:t>Компютърна мрежа</w:t>
      </w:r>
      <w:r>
        <w:t xml:space="preserve"> може да се моделира с неориентиран граф, чиито върхове съответстват на компютрите в мрежата, а ребрата съответ</w:t>
      </w:r>
      <w:r>
        <w:softHyphen/>
        <w:t>стват на комуникационните канали между компютрите. На ребрата могат да се съпоставят различни числа, примерно капацитет на канала или скорост на обмена и др. Типични задачи при такива модели на компютърна мрежа са проверка за свързаност между два компютъра, проверка за двусвързаност между две точки (съществу</w:t>
      </w:r>
      <w:r>
        <w:softHyphen/>
        <w:t>ване на двойно-подсигурен канал, който остава при отказ на който и да е компютър) и др. В частност Интернет може да се моделира като граф, в който се решават задачи за маршрутизация на пакети, които се моделират като задачи за графи.</w:t>
      </w:r>
    </w:p>
    <w:p w:rsidR="006A0658" w:rsidRDefault="006A0658" w:rsidP="00222F92">
      <w:pPr>
        <w:numPr>
          <w:ilvl w:val="0"/>
          <w:numId w:val="100"/>
        </w:numPr>
        <w:tabs>
          <w:tab w:val="clear" w:pos="720"/>
        </w:tabs>
        <w:suppressAutoHyphens/>
        <w:ind w:left="568" w:hanging="284"/>
      </w:pPr>
      <w:r w:rsidRPr="004324D1">
        <w:rPr>
          <w:b/>
        </w:rPr>
        <w:t>Речната система</w:t>
      </w:r>
      <w:r>
        <w:t xml:space="preserve"> в даден регион може да се моделира с насочен претеглен граф, в който всяка река се състои от едно или няколко ребра, а всеки връх съответства на място, където две или повече реки се вливат една в друга. По ребрата могат да се съпоставят стойности, свързани с количеството вода, което преминава по тях. Естествени при този модел са задачи като изчисление на обемите вода, преминаващи през всеки връх и предвиждане на евентуални наводнения при увеличаване на количествата.</w:t>
      </w:r>
    </w:p>
    <w:p w:rsidR="006A0658" w:rsidRDefault="006A0658" w:rsidP="006A0658">
      <w:pPr>
        <w:rPr>
          <w:lang w:val="en-US"/>
        </w:rPr>
      </w:pPr>
      <w:r>
        <w:t>Виждате, че графите могат да имат многобройни приложения. За тях има изписани стотици книги и научни трудове. Съществуват десетки класи</w:t>
      </w:r>
      <w:r>
        <w:softHyphen/>
        <w:t>чески задачи за графи, за които има известни решения или е известно, че нямат ефективно решение. Ние няма да се спираме на тях. Надяваме се чрез краткото представяне да събудим интереса ви към темата и да ви подтикнем да отделите достатъчно внимание на задачите за графи от упражненията.</w:t>
      </w:r>
    </w:p>
    <w:p w:rsidR="00036C5F" w:rsidRPr="00036C5F" w:rsidRDefault="00036C5F" w:rsidP="00036C5F">
      <w:pPr>
        <w:pStyle w:val="Heading2"/>
      </w:pPr>
      <w:bookmarkStart w:id="1452" w:name="_Toc299461376"/>
      <w:bookmarkStart w:id="1453" w:name="_Toc299628693"/>
      <w:r>
        <w:t>Упражнения</w:t>
      </w:r>
      <w:bookmarkEnd w:id="1452"/>
      <w:bookmarkEnd w:id="1453"/>
    </w:p>
    <w:p w:rsidR="006A0658" w:rsidRPr="006C20C0" w:rsidRDefault="006A0658" w:rsidP="006D5245">
      <w:pPr>
        <w:numPr>
          <w:ilvl w:val="0"/>
          <w:numId w:val="92"/>
        </w:numPr>
        <w:tabs>
          <w:tab w:val="clear" w:pos="454"/>
          <w:tab w:val="left" w:pos="426"/>
        </w:tabs>
        <w:suppressAutoHyphens/>
      </w:pPr>
      <w:r>
        <w:t>Да се напише програма, която намира броя на срещанията на дадено число в дадено дърво от числа.</w:t>
      </w:r>
    </w:p>
    <w:p w:rsidR="006A0658" w:rsidRPr="006C20C0" w:rsidRDefault="006A0658" w:rsidP="00036C5F">
      <w:pPr>
        <w:numPr>
          <w:ilvl w:val="0"/>
          <w:numId w:val="92"/>
        </w:numPr>
        <w:suppressAutoHyphens/>
      </w:pPr>
      <w:r>
        <w:t xml:space="preserve">Да се напише програма, която извежда корените на онези поддървета на дадено дърво, които имат точно </w:t>
      </w:r>
      <w:r>
        <w:rPr>
          <w:b/>
          <w:lang w:val="en-US"/>
        </w:rPr>
        <w:t>k</w:t>
      </w:r>
      <w:r>
        <w:t xml:space="preserve"> на брой върха</w:t>
      </w:r>
      <w:r>
        <w:rPr>
          <w:lang w:val="en-US"/>
        </w:rPr>
        <w:t xml:space="preserve">, </w:t>
      </w:r>
      <w:r>
        <w:t xml:space="preserve">където </w:t>
      </w:r>
      <w:r w:rsidRPr="00CF115D">
        <w:rPr>
          <w:b/>
          <w:lang w:val="en-US"/>
        </w:rPr>
        <w:t>k</w:t>
      </w:r>
      <w:r>
        <w:t xml:space="preserve"> e</w:t>
      </w:r>
      <w:r>
        <w:rPr>
          <w:lang w:val="en-US"/>
        </w:rPr>
        <w:t xml:space="preserve"> </w:t>
      </w:r>
      <w:r>
        <w:t>дадено естествено число.</w:t>
      </w:r>
    </w:p>
    <w:p w:rsidR="006A0658" w:rsidRPr="006C20C0" w:rsidRDefault="006A0658" w:rsidP="00036C5F">
      <w:pPr>
        <w:numPr>
          <w:ilvl w:val="0"/>
          <w:numId w:val="92"/>
        </w:numPr>
        <w:suppressAutoHyphens/>
      </w:pPr>
      <w:r>
        <w:t>Да се напише програма, която намира броя на листата и броя на вътрешните върхове на дадено дърво.</w:t>
      </w:r>
    </w:p>
    <w:p w:rsidR="006A0658" w:rsidRPr="006C20C0" w:rsidRDefault="006A0658" w:rsidP="00036C5F">
      <w:pPr>
        <w:numPr>
          <w:ilvl w:val="0"/>
          <w:numId w:val="92"/>
        </w:numPr>
        <w:suppressAutoHyphens/>
      </w:pPr>
      <w:r>
        <w:t>Напишете програма, която по дадено двоично дърво от числа намира сумата на върховете от всяко едно ниво на дървото.</w:t>
      </w:r>
    </w:p>
    <w:p w:rsidR="006A0658" w:rsidRDefault="006A0658" w:rsidP="00036C5F">
      <w:pPr>
        <w:numPr>
          <w:ilvl w:val="0"/>
          <w:numId w:val="92"/>
        </w:numPr>
        <w:suppressAutoHyphens/>
      </w:pPr>
      <w:r>
        <w:t>Да се напише програма, която намира и отпечатва всички върхове на двоично дърво, които имат за наследници само листа.</w:t>
      </w:r>
    </w:p>
    <w:p w:rsidR="006A0658" w:rsidRDefault="006A0658" w:rsidP="00036C5F">
      <w:pPr>
        <w:numPr>
          <w:ilvl w:val="0"/>
          <w:numId w:val="92"/>
        </w:numPr>
        <w:suppressAutoHyphens/>
      </w:pPr>
      <w:r>
        <w:t>Да се напише програма, която проверява дали дадено двоично дърво е идеално балансирано.</w:t>
      </w:r>
    </w:p>
    <w:p w:rsidR="006A0658" w:rsidRDefault="006A0658" w:rsidP="00036C5F">
      <w:pPr>
        <w:numPr>
          <w:ilvl w:val="0"/>
          <w:numId w:val="92"/>
        </w:numPr>
        <w:suppressAutoHyphens/>
      </w:pPr>
      <w:r>
        <w:t xml:space="preserve">Нека е даден граф </w:t>
      </w:r>
      <w:r w:rsidRPr="0001472C">
        <w:rPr>
          <w:b/>
          <w:lang w:val="en-US"/>
        </w:rPr>
        <w:t>G(V, E)</w:t>
      </w:r>
      <w:r>
        <w:t xml:space="preserve"> и два негови върха </w:t>
      </w:r>
      <w:r w:rsidRPr="0001472C">
        <w:rPr>
          <w:b/>
          <w:lang w:val="en-US"/>
        </w:rPr>
        <w:t>x</w:t>
      </w:r>
      <w:r>
        <w:rPr>
          <w:lang w:val="en-US"/>
        </w:rPr>
        <w:t xml:space="preserve"> </w:t>
      </w:r>
      <w:r>
        <w:t xml:space="preserve">и </w:t>
      </w:r>
      <w:r>
        <w:rPr>
          <w:b/>
          <w:lang w:val="en-US"/>
        </w:rPr>
        <w:t>y</w:t>
      </w:r>
      <w:r>
        <w:rPr>
          <w:lang w:val="en-US"/>
        </w:rPr>
        <w:t>.</w:t>
      </w:r>
      <w:r>
        <w:t xml:space="preserve"> Напишете програма, която намира най-краткия път между два върха по брой на върховете.</w:t>
      </w:r>
    </w:p>
    <w:p w:rsidR="006A0658" w:rsidRDefault="006A0658" w:rsidP="00036C5F">
      <w:pPr>
        <w:numPr>
          <w:ilvl w:val="0"/>
          <w:numId w:val="92"/>
        </w:numPr>
        <w:suppressAutoHyphens/>
      </w:pPr>
      <w:r>
        <w:t xml:space="preserve">Нека е даден граф </w:t>
      </w:r>
      <w:r w:rsidRPr="0001472C">
        <w:rPr>
          <w:b/>
          <w:lang w:val="en-US"/>
        </w:rPr>
        <w:t>G(V, E)</w:t>
      </w:r>
      <w:r>
        <w:rPr>
          <w:lang w:val="en-US"/>
        </w:rPr>
        <w:t>.</w:t>
      </w:r>
      <w:r>
        <w:t xml:space="preserve">  Напишете програма, която проверява дали графът е цикличен.</w:t>
      </w:r>
      <w:r w:rsidRPr="007D1761">
        <w:t xml:space="preserve"> </w:t>
      </w:r>
    </w:p>
    <w:p w:rsidR="006A0658" w:rsidRDefault="006A0658" w:rsidP="00036C5F">
      <w:pPr>
        <w:numPr>
          <w:ilvl w:val="0"/>
          <w:numId w:val="92"/>
        </w:numPr>
        <w:suppressAutoHyphens/>
      </w:pPr>
      <w:r>
        <w:t>Напишете рекурсивно обхождане в дълбочина и програма, която да го тества.</w:t>
      </w:r>
    </w:p>
    <w:p w:rsidR="006A0658" w:rsidRDefault="006A0658" w:rsidP="00036C5F">
      <w:pPr>
        <w:numPr>
          <w:ilvl w:val="0"/>
          <w:numId w:val="92"/>
        </w:numPr>
        <w:suppressAutoHyphens/>
      </w:pPr>
      <w:r>
        <w:t>Напишете обхождане в ширина (</w:t>
      </w:r>
      <w:r>
        <w:rPr>
          <w:lang w:val="en-US"/>
        </w:rPr>
        <w:t>BFS)</w:t>
      </w:r>
      <w:r>
        <w:t>, базирано на опашка.</w:t>
      </w:r>
    </w:p>
    <w:p w:rsidR="006A0658" w:rsidRPr="008C54D6" w:rsidRDefault="006A0658" w:rsidP="00036C5F">
      <w:pPr>
        <w:numPr>
          <w:ilvl w:val="0"/>
          <w:numId w:val="92"/>
        </w:numPr>
        <w:suppressAutoHyphens/>
      </w:pPr>
      <w:r>
        <w:t xml:space="preserve">Напишете програма, която обхожда директорията </w:t>
      </w:r>
      <w:r w:rsidRPr="008C54D6">
        <w:rPr>
          <w:lang w:val="en-US"/>
        </w:rPr>
        <w:t xml:space="preserve">C:\Windows\ </w:t>
      </w:r>
      <w:r>
        <w:t>и всичките и поддиректории рекурсивно и отпечатва всички файлове, който имат разширение *.</w:t>
      </w:r>
      <w:r w:rsidRPr="008C54D6">
        <w:rPr>
          <w:lang w:val="en-US"/>
        </w:rPr>
        <w:t xml:space="preserve">exe. </w:t>
      </w:r>
    </w:p>
    <w:p w:rsidR="006A0658" w:rsidRPr="007D1761" w:rsidRDefault="006A0658" w:rsidP="00036C5F">
      <w:pPr>
        <w:numPr>
          <w:ilvl w:val="0"/>
          <w:numId w:val="92"/>
        </w:numPr>
        <w:suppressAutoHyphens/>
      </w:pPr>
      <w:r>
        <w:t xml:space="preserve">Дефинирайте класове </w:t>
      </w:r>
      <w:r w:rsidRPr="008C54D6">
        <w:rPr>
          <w:lang w:val="en-US"/>
        </w:rPr>
        <w:t xml:space="preserve">File { string name, </w:t>
      </w:r>
      <w:r w:rsidRPr="008C54D6">
        <w:rPr>
          <w:noProof/>
          <w:lang w:val="en-US"/>
        </w:rPr>
        <w:t>int</w:t>
      </w:r>
      <w:r w:rsidRPr="008C54D6">
        <w:rPr>
          <w:lang w:val="en-US"/>
        </w:rPr>
        <w:t xml:space="preserve"> size } </w:t>
      </w:r>
      <w:r>
        <w:t>и</w:t>
      </w:r>
      <w:r w:rsidRPr="008C54D6">
        <w:rPr>
          <w:lang w:val="en-US"/>
        </w:rPr>
        <w:t xml:space="preserve"> Folder { string name, File[] files, Folder[] </w:t>
      </w:r>
      <w:r w:rsidRPr="008C54D6">
        <w:rPr>
          <w:noProof/>
          <w:lang w:val="en-US"/>
        </w:rPr>
        <w:t>childFolders</w:t>
      </w:r>
      <w:r w:rsidRPr="008C54D6">
        <w:rPr>
          <w:lang w:val="en-US"/>
        </w:rPr>
        <w:t xml:space="preserve"> }. </w:t>
      </w:r>
      <w:r w:rsidR="00A423A5">
        <w:t>Използвайки</w:t>
      </w:r>
      <w:r>
        <w:t xml:space="preserve"> тези класове</w:t>
      </w:r>
      <w:r w:rsidR="00A423A5">
        <w:t>,</w:t>
      </w:r>
      <w:r>
        <w:t xml:space="preserve"> постройте дърво, което съдържа всички файлове и директории на твърдия диск, като започнете от </w:t>
      </w:r>
      <w:r w:rsidRPr="008C54D6">
        <w:rPr>
          <w:lang w:val="en-US"/>
        </w:rPr>
        <w:t>C:\Windows\</w:t>
      </w:r>
      <w:r>
        <w:t>. Напишете метод, който изчислява сумата от големините на файловете в дадено поддърво и програма, която тества този метод. За обхождането на директориите използвайте рекурсивно обхождане в дълбочина (</w:t>
      </w:r>
      <w:smartTag w:uri="urn:schemas-microsoft-com:office:smarttags" w:element="stockticker">
        <w:r w:rsidRPr="008C54D6">
          <w:rPr>
            <w:lang w:val="en-US"/>
          </w:rPr>
          <w:t>DFS</w:t>
        </w:r>
      </w:smartTag>
      <w:r w:rsidRPr="008C54D6">
        <w:rPr>
          <w:lang w:val="en-US"/>
        </w:rPr>
        <w:t>).</w:t>
      </w:r>
    </w:p>
    <w:p w:rsidR="006A0658" w:rsidRDefault="006A0658" w:rsidP="00036C5F">
      <w:pPr>
        <w:numPr>
          <w:ilvl w:val="0"/>
          <w:numId w:val="92"/>
        </w:numPr>
        <w:suppressAutoHyphens/>
      </w:pPr>
      <w:r>
        <w:t>Напишете програма, която намира всички цикли в даден граф.</w:t>
      </w:r>
    </w:p>
    <w:p w:rsidR="006A0658" w:rsidRPr="00FA540F" w:rsidRDefault="006A0658" w:rsidP="00036C5F">
      <w:pPr>
        <w:numPr>
          <w:ilvl w:val="0"/>
          <w:numId w:val="92"/>
        </w:numPr>
        <w:suppressAutoHyphens/>
      </w:pPr>
      <w:r>
        <w:t xml:space="preserve">Нека е даден граф </w:t>
      </w:r>
      <w:r w:rsidRPr="0001472C">
        <w:rPr>
          <w:b/>
          <w:lang w:val="en-US"/>
        </w:rPr>
        <w:t>G(V, E)</w:t>
      </w:r>
      <w:r>
        <w:rPr>
          <w:lang w:val="en-US"/>
        </w:rPr>
        <w:t>.</w:t>
      </w:r>
      <w:r>
        <w:t xml:space="preserve">  Напишете програма, която намира всички компоненти на свързаност на графа, т.е. намира всички негови максимални свързани подграфи. Максимален свързан подграф на </w:t>
      </w:r>
      <w:r w:rsidRPr="00FA540F">
        <w:rPr>
          <w:b/>
          <w:lang w:val="en-US"/>
        </w:rPr>
        <w:t>G</w:t>
      </w:r>
      <w:r>
        <w:t xml:space="preserve"> е свързан граф такъв, че няма друг подграф</w:t>
      </w:r>
      <w:r>
        <w:rPr>
          <w:lang w:val="en-US"/>
        </w:rPr>
        <w:t xml:space="preserve"> </w:t>
      </w:r>
      <w:r>
        <w:t xml:space="preserve">на </w:t>
      </w:r>
      <w:r w:rsidRPr="00FA540F">
        <w:rPr>
          <w:b/>
          <w:lang w:val="en-US"/>
        </w:rPr>
        <w:t>G</w:t>
      </w:r>
      <w:r>
        <w:t>, който да е свързан и да го съдържа.</w:t>
      </w:r>
    </w:p>
    <w:p w:rsidR="006A0658" w:rsidRPr="00A30943" w:rsidRDefault="006A0658" w:rsidP="00036C5F">
      <w:pPr>
        <w:numPr>
          <w:ilvl w:val="0"/>
          <w:numId w:val="92"/>
        </w:numPr>
        <w:suppressAutoHyphens/>
      </w:pPr>
      <w:r>
        <w:t xml:space="preserve">Нека е даден претеглен ориентиран граф </w:t>
      </w:r>
      <w:r w:rsidRPr="0001472C">
        <w:rPr>
          <w:b/>
          <w:lang w:val="en-US"/>
        </w:rPr>
        <w:t>G(V, E)</w:t>
      </w:r>
      <w:r>
        <w:t>, в който теглата по ребрата са неотрицателни числа</w:t>
      </w:r>
      <w:r>
        <w:rPr>
          <w:lang w:val="en-US"/>
        </w:rPr>
        <w:t>.</w:t>
      </w:r>
      <w:r>
        <w:t xml:space="preserve"> Напишете програма, която по зададен връх </w:t>
      </w:r>
      <w:r>
        <w:rPr>
          <w:b/>
          <w:lang w:val="en-US"/>
        </w:rPr>
        <w:t>x</w:t>
      </w:r>
      <w:r>
        <w:rPr>
          <w:b/>
        </w:rPr>
        <w:t xml:space="preserve"> </w:t>
      </w:r>
      <w:r>
        <w:t>от графа намира минималните пътища от него до всички останали.</w:t>
      </w:r>
    </w:p>
    <w:p w:rsidR="006A0658" w:rsidRDefault="006A0658" w:rsidP="00036C5F">
      <w:pPr>
        <w:numPr>
          <w:ilvl w:val="0"/>
          <w:numId w:val="92"/>
        </w:numPr>
        <w:suppressAutoHyphens/>
      </w:pPr>
      <w:r>
        <w:t>Имаме N задачи, които трябва да бъдат изпълнени последователно. Даден е списък с двойки задачи, за които втората зависи от резултата от първата и трябва да бъде изпълнена след нея. Напишете програма, която подрежда задачите по такъв начин, че всяка задача да се изпълни след всички задачи, от които зависи. Ако не съществува такава наредба, да се отпечата подходящо съобщение.</w:t>
      </w:r>
    </w:p>
    <w:p w:rsidR="006A0658" w:rsidRPr="0042419C" w:rsidRDefault="006A0658" w:rsidP="00036C5F">
      <w:pPr>
        <w:suppressAutoHyphens/>
        <w:ind w:left="454"/>
      </w:pPr>
      <w:r>
        <w:t xml:space="preserve">Пример: </w:t>
      </w:r>
      <w:r w:rsidRPr="009F456E">
        <w:rPr>
          <w:rStyle w:val="Code"/>
        </w:rPr>
        <w:t xml:space="preserve">{1, 2}, {2, 5}, {2, 4}, {3, 1} </w:t>
      </w:r>
      <w:r w:rsidRPr="009F456E">
        <w:rPr>
          <w:rStyle w:val="Code"/>
        </w:rPr>
        <w:sym w:font="Wingdings" w:char="F0E0"/>
      </w:r>
      <w:r w:rsidRPr="009F456E">
        <w:rPr>
          <w:rStyle w:val="Code"/>
        </w:rPr>
        <w:t xml:space="preserve"> 3, 1, 2, 5, 4</w:t>
      </w:r>
    </w:p>
    <w:p w:rsidR="006A0658" w:rsidRDefault="006A0658" w:rsidP="00036C5F">
      <w:pPr>
        <w:numPr>
          <w:ilvl w:val="0"/>
          <w:numId w:val="92"/>
        </w:numPr>
        <w:suppressAutoHyphens/>
      </w:pPr>
      <w:r>
        <w:t>Ойлеров цикъл в граф се нарича цикъл, който започва от даден връх, минава точно по веднъж през всички негови ребра и се връща в началния връх. При това обхождане всеки връх може да бъде посетен многократно. Напишете програма, която по даден граф намира в него Ойлеров цикъл или установява, че такъв няма.</w:t>
      </w:r>
    </w:p>
    <w:p w:rsidR="006A0658" w:rsidRPr="006C20C0" w:rsidRDefault="006A0658" w:rsidP="00036C5F">
      <w:pPr>
        <w:numPr>
          <w:ilvl w:val="0"/>
          <w:numId w:val="92"/>
        </w:numPr>
        <w:suppressAutoHyphens/>
      </w:pPr>
      <w:r>
        <w:rPr>
          <w:noProof/>
        </w:rPr>
        <w:t>Хамилтонов</w:t>
      </w:r>
      <w:r>
        <w:t xml:space="preserve"> цикъл в граф се нарича цикъл, съдържащ всеки връх в графа точно по веднъж. Да се напише програма, която при даден претеглен ориентиран граф </w:t>
      </w:r>
      <w:r w:rsidRPr="0001472C">
        <w:rPr>
          <w:b/>
          <w:lang w:val="en-US"/>
        </w:rPr>
        <w:t>G(V, E)</w:t>
      </w:r>
      <w:r>
        <w:rPr>
          <w:lang w:val="en-US"/>
        </w:rPr>
        <w:t xml:space="preserve">, </w:t>
      </w:r>
      <w:r>
        <w:t xml:space="preserve">намира </w:t>
      </w:r>
      <w:r>
        <w:rPr>
          <w:noProof/>
        </w:rPr>
        <w:t>Хамилтонов</w:t>
      </w:r>
      <w:r>
        <w:t xml:space="preserve"> цикъл с минимална дължина, ако такъв съществува.</w:t>
      </w:r>
    </w:p>
    <w:p w:rsidR="006A0658" w:rsidRDefault="006A0658" w:rsidP="006A0658">
      <w:pPr>
        <w:pStyle w:val="Heading2"/>
        <w:numPr>
          <w:ilvl w:val="1"/>
          <w:numId w:val="0"/>
        </w:numPr>
        <w:tabs>
          <w:tab w:val="left" w:pos="0"/>
        </w:tabs>
        <w:suppressAutoHyphens/>
        <w:rPr>
          <w:lang w:val="en-US"/>
        </w:rPr>
      </w:pPr>
      <w:bookmarkStart w:id="1454" w:name="_Toc243587689"/>
      <w:bookmarkStart w:id="1455" w:name="_Toc299461377"/>
      <w:bookmarkStart w:id="1456" w:name="_Toc299628694"/>
      <w:r w:rsidRPr="006C20C0">
        <w:t>Решения и упътвания</w:t>
      </w:r>
      <w:bookmarkEnd w:id="1454"/>
      <w:bookmarkEnd w:id="1455"/>
      <w:bookmarkEnd w:id="1456"/>
    </w:p>
    <w:p w:rsidR="006A0658" w:rsidRPr="00110858" w:rsidRDefault="006A0658" w:rsidP="006D5245">
      <w:pPr>
        <w:numPr>
          <w:ilvl w:val="0"/>
          <w:numId w:val="175"/>
        </w:numPr>
        <w:tabs>
          <w:tab w:val="clear" w:pos="454"/>
          <w:tab w:val="left" w:pos="426"/>
        </w:tabs>
        <w:suppressAutoHyphens/>
        <w:rPr>
          <w:lang w:val="en-US"/>
        </w:rPr>
      </w:pPr>
      <w:r>
        <w:t>Обходете рекурсивно дървото в дълбочина и пребройте срещанията на даденото число.</w:t>
      </w:r>
    </w:p>
    <w:p w:rsidR="006A0658" w:rsidRPr="00110858" w:rsidRDefault="006A0658" w:rsidP="00036C5F">
      <w:pPr>
        <w:numPr>
          <w:ilvl w:val="0"/>
          <w:numId w:val="175"/>
        </w:numPr>
        <w:tabs>
          <w:tab w:val="left" w:pos="709"/>
        </w:tabs>
        <w:suppressAutoHyphens/>
        <w:rPr>
          <w:lang w:val="en-US"/>
        </w:rPr>
      </w:pPr>
      <w:r>
        <w:t>Обходете рекурсивно дървото в дълбочина и проверете за всеки връх даденото условие.</w:t>
      </w:r>
    </w:p>
    <w:p w:rsidR="006A0658" w:rsidRPr="00110858" w:rsidRDefault="006A0658" w:rsidP="00036C5F">
      <w:pPr>
        <w:numPr>
          <w:ilvl w:val="0"/>
          <w:numId w:val="175"/>
        </w:numPr>
        <w:tabs>
          <w:tab w:val="left" w:pos="709"/>
        </w:tabs>
        <w:suppressAutoHyphens/>
        <w:rPr>
          <w:lang w:val="en-US"/>
        </w:rPr>
      </w:pPr>
      <w:r>
        <w:t>Можете да решите задачата с рекурсивно обхождане на дървото в дълбочина.</w:t>
      </w:r>
    </w:p>
    <w:p w:rsidR="006A0658" w:rsidRPr="00110858" w:rsidRDefault="006A0658" w:rsidP="00036C5F">
      <w:pPr>
        <w:numPr>
          <w:ilvl w:val="0"/>
          <w:numId w:val="175"/>
        </w:numPr>
        <w:tabs>
          <w:tab w:val="left" w:pos="709"/>
        </w:tabs>
        <w:suppressAutoHyphens/>
        <w:rPr>
          <w:lang w:val="en-US"/>
        </w:rPr>
      </w:pPr>
      <w:r>
        <w:t>Използвайте обхождане в дълбочина или в ширина и при преминаване от един връх в друг запазвайте в него на кое ниво се намира. Знаейки нивата на върховете търсената сума лесно се изчислява.</w:t>
      </w:r>
    </w:p>
    <w:p w:rsidR="006A0658" w:rsidRPr="00110858" w:rsidRDefault="006A0658" w:rsidP="00036C5F">
      <w:pPr>
        <w:numPr>
          <w:ilvl w:val="0"/>
          <w:numId w:val="175"/>
        </w:numPr>
        <w:tabs>
          <w:tab w:val="left" w:pos="709"/>
        </w:tabs>
        <w:suppressAutoHyphens/>
        <w:rPr>
          <w:lang w:val="en-US"/>
        </w:rPr>
      </w:pPr>
      <w:r>
        <w:t>Можете да решите задачата с рекурсивно обхождане на дървото в дълбочина и проверка на даденото условие.</w:t>
      </w:r>
    </w:p>
    <w:p w:rsidR="006A0658" w:rsidRPr="00037EAD" w:rsidRDefault="006A0658" w:rsidP="00036C5F">
      <w:pPr>
        <w:numPr>
          <w:ilvl w:val="0"/>
          <w:numId w:val="175"/>
        </w:numPr>
        <w:tabs>
          <w:tab w:val="left" w:pos="709"/>
        </w:tabs>
        <w:suppressAutoHyphens/>
        <w:rPr>
          <w:lang w:val="en-US"/>
        </w:rPr>
      </w:pPr>
      <w:r>
        <w:t xml:space="preserve">Чрез рекурсивно спускане в дълбочина за всеки връх на дървото изчислете дълбочините на лявото и дясното му поддърво. След това проверете непосредствено дали е изпълнено условието от </w:t>
      </w:r>
      <w:hyperlink w:anchor="_Балансирани_дървета" w:history="1">
        <w:r w:rsidRPr="00037EAD">
          <w:rPr>
            <w:rStyle w:val="Hyperlink"/>
          </w:rPr>
          <w:t>дефини</w:t>
        </w:r>
        <w:r w:rsidRPr="00037EAD">
          <w:rPr>
            <w:rStyle w:val="Hyperlink"/>
          </w:rPr>
          <w:softHyphen/>
          <w:t>цията за идеално балансиран</w:t>
        </w:r>
        <w:r w:rsidRPr="00037EAD">
          <w:rPr>
            <w:rStyle w:val="Hyperlink"/>
          </w:rPr>
          <w:t>о</w:t>
        </w:r>
        <w:r w:rsidRPr="00037EAD">
          <w:rPr>
            <w:rStyle w:val="Hyperlink"/>
          </w:rPr>
          <w:t xml:space="preserve"> д</w:t>
        </w:r>
        <w:r w:rsidRPr="00037EAD">
          <w:rPr>
            <w:rStyle w:val="Hyperlink"/>
          </w:rPr>
          <w:t>ъ</w:t>
        </w:r>
        <w:r w:rsidRPr="00037EAD">
          <w:rPr>
            <w:rStyle w:val="Hyperlink"/>
          </w:rPr>
          <w:t>рво</w:t>
        </w:r>
      </w:hyperlink>
      <w:r>
        <w:t>.</w:t>
      </w:r>
    </w:p>
    <w:p w:rsidR="006A0658" w:rsidRPr="00037EAD" w:rsidRDefault="006A0658" w:rsidP="00036C5F">
      <w:pPr>
        <w:numPr>
          <w:ilvl w:val="0"/>
          <w:numId w:val="175"/>
        </w:numPr>
        <w:tabs>
          <w:tab w:val="left" w:pos="709"/>
        </w:tabs>
        <w:suppressAutoHyphens/>
        <w:rPr>
          <w:lang w:val="en-US"/>
        </w:rPr>
      </w:pPr>
      <w:r>
        <w:t>Използвайте като основа алгоритъма за обхождане в ширина. Слагайте в опашката заедно с даден връх и неговия предшественик. Това ще ви помогне накрая да възстановите пътя между върховете (в обратен ред).</w:t>
      </w:r>
    </w:p>
    <w:p w:rsidR="006A0658" w:rsidRPr="00AA13F8" w:rsidRDefault="006A0658" w:rsidP="00036C5F">
      <w:pPr>
        <w:numPr>
          <w:ilvl w:val="0"/>
          <w:numId w:val="175"/>
        </w:numPr>
        <w:tabs>
          <w:tab w:val="left" w:pos="709"/>
        </w:tabs>
        <w:suppressAutoHyphens/>
        <w:rPr>
          <w:lang w:val="en-US"/>
        </w:rPr>
      </w:pPr>
      <w:r>
        <w:t>Използвайте обхождане в дълбочина или в ширина. Отбелязвайте за всеки връх дали вече е бил посетен. Ако в даден момент достигнете до връх, който е бил посетен по-рано, значи сте намерили цикъл.</w:t>
      </w:r>
    </w:p>
    <w:p w:rsidR="006A0658" w:rsidRPr="00037EAD" w:rsidRDefault="006A0658" w:rsidP="00036C5F">
      <w:pPr>
        <w:tabs>
          <w:tab w:val="left" w:pos="709"/>
        </w:tabs>
        <w:ind w:left="454"/>
        <w:rPr>
          <w:lang w:val="en-US"/>
        </w:rPr>
      </w:pPr>
      <w:r>
        <w:t>Помис</w:t>
      </w:r>
      <w:r>
        <w:softHyphen/>
        <w:t>лете как можете да намерите и отпечатате самия цикъл. Ето една възможна идея: при обхождане в дълбочина за всеки връх пазите предшественика му. Ако в даден момент стигнете до връх, който вече е бил посетен, вие би трябвало да имате запазен за него някакъв път до началния връх. Текущият път в стека на рекурсията също е път до въпросния връх. Така в даден момент имаме два различни пътя от един връх до началния връх. От двата пътя лесно можете да намерите цикъл.</w:t>
      </w:r>
    </w:p>
    <w:p w:rsidR="006A0658" w:rsidRPr="00C44DAB" w:rsidRDefault="006A0658" w:rsidP="00036C5F">
      <w:pPr>
        <w:numPr>
          <w:ilvl w:val="0"/>
          <w:numId w:val="175"/>
        </w:numPr>
        <w:tabs>
          <w:tab w:val="left" w:pos="709"/>
        </w:tabs>
        <w:suppressAutoHyphens/>
        <w:rPr>
          <w:lang w:val="en-US"/>
        </w:rPr>
      </w:pPr>
      <w:r>
        <w:t>Изпо</w:t>
      </w:r>
      <w:r w:rsidR="00A423A5">
        <w:t>л</w:t>
      </w:r>
      <w:r>
        <w:t xml:space="preserve">звайте алгоритъма </w:t>
      </w:r>
      <w:r>
        <w:rPr>
          <w:lang w:val="en-US"/>
        </w:rPr>
        <w:t>DFS.</w:t>
      </w:r>
    </w:p>
    <w:p w:rsidR="006A0658" w:rsidRPr="00C44DAB" w:rsidRDefault="006A0658" w:rsidP="00036C5F">
      <w:pPr>
        <w:numPr>
          <w:ilvl w:val="0"/>
          <w:numId w:val="175"/>
        </w:numPr>
        <w:tabs>
          <w:tab w:val="clear" w:pos="454"/>
        </w:tabs>
        <w:suppressAutoHyphens/>
        <w:rPr>
          <w:lang w:val="en-US"/>
        </w:rPr>
      </w:pPr>
      <w:r>
        <w:t xml:space="preserve">Използвайте </w:t>
      </w:r>
      <w:r w:rsidRPr="00036C5F">
        <w:rPr>
          <w:rStyle w:val="Code"/>
        </w:rPr>
        <w:t>Queue&lt;Vertex&gt;</w:t>
      </w:r>
    </w:p>
    <w:p w:rsidR="006A0658" w:rsidRDefault="006A0658" w:rsidP="00036C5F">
      <w:pPr>
        <w:numPr>
          <w:ilvl w:val="0"/>
          <w:numId w:val="175"/>
        </w:numPr>
        <w:tabs>
          <w:tab w:val="left" w:pos="709"/>
        </w:tabs>
        <w:suppressAutoHyphens/>
      </w:pPr>
      <w:r>
        <w:t xml:space="preserve">Използвайте обхождане в дълбочина и класа </w:t>
      </w:r>
      <w:r w:rsidRPr="00A423A5">
        <w:rPr>
          <w:rStyle w:val="Code"/>
        </w:rPr>
        <w:t>System.IO.Directory</w:t>
      </w:r>
      <w:r>
        <w:rPr>
          <w:lang w:val="en-US"/>
        </w:rPr>
        <w:t>.</w:t>
      </w:r>
    </w:p>
    <w:p w:rsidR="006A0658" w:rsidRDefault="006A0658" w:rsidP="00036C5F">
      <w:pPr>
        <w:numPr>
          <w:ilvl w:val="0"/>
          <w:numId w:val="175"/>
        </w:numPr>
        <w:tabs>
          <w:tab w:val="clear" w:pos="454"/>
        </w:tabs>
        <w:suppressAutoHyphens/>
        <w:rPr>
          <w:lang w:val="en-US"/>
        </w:rPr>
      </w:pPr>
      <w:r>
        <w:t>Използвайте</w:t>
      </w:r>
      <w:r w:rsidR="00A423A5">
        <w:t xml:space="preserve"> примера за дърво по горе. Всяка</w:t>
      </w:r>
      <w:r>
        <w:t xml:space="preserve"> директория от дървото има наследници поддиректориите, и стойност файловете в </w:t>
      </w:r>
    </w:p>
    <w:p w:rsidR="006A0658" w:rsidRPr="008C54D6" w:rsidRDefault="006A0658" w:rsidP="006D5245">
      <w:pPr>
        <w:numPr>
          <w:ilvl w:val="0"/>
          <w:numId w:val="175"/>
        </w:numPr>
        <w:suppressAutoHyphens/>
        <w:rPr>
          <w:lang w:val="en-US"/>
        </w:rPr>
      </w:pPr>
      <w:r>
        <w:t>Използвайте задача 8, но я променете да не спира когато намери един цикъл а да продължава. За всеки цикъл трябва да проверите дали вече не сте го намерили</w:t>
      </w:r>
    </w:p>
    <w:p w:rsidR="006A0658" w:rsidRPr="008C54D6" w:rsidRDefault="006A0658" w:rsidP="00036C5F">
      <w:pPr>
        <w:numPr>
          <w:ilvl w:val="0"/>
          <w:numId w:val="175"/>
        </w:numPr>
        <w:tabs>
          <w:tab w:val="clear" w:pos="454"/>
        </w:tabs>
        <w:suppressAutoHyphens/>
        <w:rPr>
          <w:lang w:val="en-US"/>
        </w:rPr>
      </w:pPr>
      <w:r>
        <w:t>Използвайте като основа алгоритъма за обхождане в ширина или в дълбочина.</w:t>
      </w:r>
    </w:p>
    <w:p w:rsidR="006A0658" w:rsidRPr="00037EAD" w:rsidRDefault="006A0658" w:rsidP="00036C5F">
      <w:pPr>
        <w:numPr>
          <w:ilvl w:val="0"/>
          <w:numId w:val="175"/>
        </w:numPr>
        <w:tabs>
          <w:tab w:val="left" w:pos="709"/>
        </w:tabs>
        <w:suppressAutoHyphens/>
        <w:rPr>
          <w:lang w:val="en-US"/>
        </w:rPr>
      </w:pPr>
      <w:r>
        <w:t xml:space="preserve">Използвайте алгоритъма на </w:t>
      </w:r>
      <w:r>
        <w:rPr>
          <w:noProof/>
          <w:lang w:val="en-US"/>
        </w:rPr>
        <w:t>Dijkstra</w:t>
      </w:r>
      <w:r>
        <w:rPr>
          <w:noProof/>
        </w:rPr>
        <w:t xml:space="preserve"> (намерете го в Интернет)</w:t>
      </w:r>
      <w:r>
        <w:rPr>
          <w:lang w:val="en-US"/>
        </w:rPr>
        <w:t>.</w:t>
      </w:r>
    </w:p>
    <w:p w:rsidR="006A0658" w:rsidRPr="00037EAD" w:rsidRDefault="006A0658" w:rsidP="00036C5F">
      <w:pPr>
        <w:tabs>
          <w:tab w:val="left" w:pos="709"/>
        </w:tabs>
        <w:suppressAutoHyphens/>
        <w:ind w:left="454"/>
        <w:rPr>
          <w:lang w:val="en-US"/>
        </w:rPr>
      </w:pPr>
      <w:r>
        <w:t>Търсената наредба се нарича "топологично сортиране на ориентиран граф". Може да се реализира по два начина:</w:t>
      </w:r>
    </w:p>
    <w:p w:rsidR="006A0658" w:rsidRDefault="006A0658" w:rsidP="00036C5F">
      <w:pPr>
        <w:tabs>
          <w:tab w:val="left" w:pos="709"/>
        </w:tabs>
        <w:ind w:left="454"/>
        <w:rPr>
          <w:lang w:val="en-US"/>
        </w:rPr>
      </w:pPr>
      <w:r w:rsidRPr="00EC4AE4">
        <w:t xml:space="preserve">За всяка задача </w:t>
      </w:r>
      <w:r w:rsidRPr="00EC4AE4">
        <w:rPr>
          <w:rStyle w:val="Code"/>
        </w:rPr>
        <w:t>t</w:t>
      </w:r>
      <w:r w:rsidRPr="00EC4AE4">
        <w:t xml:space="preserve"> пазим от колко на брой други задачи </w:t>
      </w:r>
      <w:r w:rsidRPr="00EC4AE4">
        <w:rPr>
          <w:rStyle w:val="Code"/>
        </w:rPr>
        <w:t>P(t)</w:t>
      </w:r>
      <w:r w:rsidRPr="00EC4AE4">
        <w:t xml:space="preserve"> зависи. Намираме задача t</w:t>
      </w:r>
      <w:r w:rsidRPr="00EC4AE4">
        <w:rPr>
          <w:vertAlign w:val="subscript"/>
        </w:rPr>
        <w:t>0</w:t>
      </w:r>
      <w:r w:rsidRPr="00EC4AE4">
        <w:t xml:space="preserve">, която не зависи от никоя друга </w:t>
      </w:r>
      <w:r>
        <w:t>(</w:t>
      </w:r>
      <w:r w:rsidRPr="00EC4AE4">
        <w:t>P(t</w:t>
      </w:r>
      <w:r w:rsidRPr="00EC4AE4">
        <w:rPr>
          <w:vertAlign w:val="subscript"/>
        </w:rPr>
        <w:t>0</w:t>
      </w:r>
      <w:r w:rsidRPr="00EC4AE4">
        <w:t>)</w:t>
      </w:r>
      <w:r>
        <w:t xml:space="preserve">=0) </w:t>
      </w:r>
      <w:r w:rsidRPr="00EC4AE4">
        <w:t>и я изпълняваме. Намаляваме P(t) за всяка задача t, която зависи от t</w:t>
      </w:r>
      <w:r w:rsidRPr="00EC4AE4">
        <w:rPr>
          <w:vertAlign w:val="subscript"/>
        </w:rPr>
        <w:t>0</w:t>
      </w:r>
      <w:r w:rsidRPr="00EC4AE4">
        <w:t>. Отново търсим задача, която не зависи от никоя друга и я изпълняваме. Повтаряме докато задачите свършат</w:t>
      </w:r>
      <w:r>
        <w:t xml:space="preserve"> или до момент, в който няма нито една задача t</w:t>
      </w:r>
      <w:r w:rsidRPr="00EC4AE4">
        <w:rPr>
          <w:vertAlign w:val="subscript"/>
          <w:lang w:val="en-US"/>
        </w:rPr>
        <w:t>k</w:t>
      </w:r>
      <w:r>
        <w:t xml:space="preserve"> с P(</w:t>
      </w:r>
      <w:r w:rsidRPr="00A423A5">
        <w:rPr>
          <w:noProof/>
          <w:lang w:val="en-US"/>
        </w:rPr>
        <w:t>t</w:t>
      </w:r>
      <w:r w:rsidRPr="00A423A5">
        <w:rPr>
          <w:noProof/>
          <w:vertAlign w:val="subscript"/>
          <w:lang w:val="en-US"/>
        </w:rPr>
        <w:t>k</w:t>
      </w:r>
      <w:r>
        <w:t>)</w:t>
      </w:r>
      <w:r>
        <w:rPr>
          <w:lang w:val="en-US"/>
        </w:rPr>
        <w:t>=</w:t>
      </w:r>
      <w:r>
        <w:t>0</w:t>
      </w:r>
      <w:r w:rsidRPr="00EC4AE4">
        <w:t>.</w:t>
      </w:r>
    </w:p>
    <w:p w:rsidR="006A0658" w:rsidRPr="00037EAD" w:rsidRDefault="006A0658" w:rsidP="00036C5F">
      <w:pPr>
        <w:numPr>
          <w:ilvl w:val="0"/>
          <w:numId w:val="175"/>
        </w:numPr>
        <w:tabs>
          <w:tab w:val="left" w:pos="709"/>
        </w:tabs>
        <w:rPr>
          <w:lang w:val="en-US"/>
        </w:rPr>
      </w:pPr>
      <w:r>
        <w:t>Можем да решим задачата чрез обхождане в дълбочина на графа и печатане на всеки връх при напускането му. Това означава, че в момента на отпечатването на дадена задача всички задачи, които зависят от нея са били вече отпечатани.</w:t>
      </w:r>
    </w:p>
    <w:p w:rsidR="006A0658" w:rsidRPr="00037EAD" w:rsidRDefault="006A0658" w:rsidP="00036C5F">
      <w:pPr>
        <w:numPr>
          <w:ilvl w:val="0"/>
          <w:numId w:val="175"/>
        </w:numPr>
        <w:tabs>
          <w:tab w:val="left" w:pos="709"/>
        </w:tabs>
        <w:suppressAutoHyphens/>
        <w:rPr>
          <w:lang w:val="en-US"/>
        </w:rPr>
      </w:pPr>
      <w:r>
        <w:t>За да съществува Ойлеров цикъл в даден граф, трябва графът да е свързан и степента на всеки негов връх да е четно число. Чрез поре</w:t>
      </w:r>
      <w:r>
        <w:softHyphen/>
        <w:t>дица впускания в дълбочина можете да намирате цикли в графа и да премахвате ребрата, които участват в тях. Накрая като съедините циклите един с друг ще получите Ойлеров цикъл.</w:t>
      </w:r>
    </w:p>
    <w:p w:rsidR="006A0658" w:rsidRDefault="006A0658" w:rsidP="00036C5F">
      <w:pPr>
        <w:numPr>
          <w:ilvl w:val="0"/>
          <w:numId w:val="175"/>
        </w:numPr>
        <w:tabs>
          <w:tab w:val="left" w:pos="709"/>
        </w:tabs>
        <w:suppressAutoHyphens/>
        <w:rPr>
          <w:lang w:val="en-US"/>
        </w:rPr>
      </w:pPr>
      <w:r>
        <w:t>Ако напишете вярно решение на задачата, проверете дали работи за граф с 200 върха. Не се опитвайте да решите задачата, така че да работи бързо за голям брой върхове. Ако някой успее да я реши, ще остане трайно в историята!</w:t>
      </w:r>
    </w:p>
    <w:p w:rsidR="00EB3B05" w:rsidRDefault="00EB3B05" w:rsidP="006A0658">
      <w:pPr>
        <w:sectPr w:rsidR="00EB3B05" w:rsidSect="00CA7619">
          <w:headerReference w:type="even" r:id="rId533"/>
          <w:headerReference w:type="default" r:id="rId534"/>
          <w:pgSz w:w="9356" w:h="13325" w:code="9"/>
          <w:pgMar w:top="992" w:right="709" w:bottom="567" w:left="709" w:header="482" w:footer="482" w:gutter="0"/>
          <w:cols w:space="708"/>
          <w:titlePg/>
          <w:docGrid w:linePitch="360"/>
        </w:sectPr>
      </w:pPr>
    </w:p>
    <w:p w:rsidR="006A0658" w:rsidRDefault="006A7979" w:rsidP="006A0658">
      <w:pPr>
        <w:sectPr w:rsidR="006A0658"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8480" behindDoc="0" locked="0" layoutInCell="1" allowOverlap="1">
            <wp:simplePos x="0" y="0"/>
            <wp:positionH relativeFrom="column">
              <wp:posOffset>0</wp:posOffset>
            </wp:positionH>
            <wp:positionV relativeFrom="paragraph">
              <wp:posOffset>-635</wp:posOffset>
            </wp:positionV>
            <wp:extent cx="5934075" cy="8458200"/>
            <wp:effectExtent l="0" t="0" r="9525" b="0"/>
            <wp:wrapNone/>
            <wp:docPr id="448" name="Picture 309"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1457" w:name="_Глава_18._Речници,"/>
      <w:bookmarkStart w:id="1458" w:name="_Toc243587029"/>
      <w:bookmarkStart w:id="1459" w:name="_Toc243587690"/>
      <w:bookmarkStart w:id="1460" w:name="_Toc299461378"/>
      <w:bookmarkStart w:id="1461" w:name="_Toc299628695"/>
      <w:bookmarkStart w:id="1462" w:name="_Toc299628815"/>
      <w:bookmarkEnd w:id="1457"/>
      <w:r w:rsidRPr="008E14ED">
        <w:t>Глава 18. Речници, хеш-таблици и множества</w:t>
      </w:r>
      <w:bookmarkEnd w:id="1458"/>
      <w:bookmarkEnd w:id="1459"/>
      <w:bookmarkEnd w:id="1460"/>
      <w:bookmarkEnd w:id="1461"/>
      <w:bookmarkEnd w:id="1462"/>
    </w:p>
    <w:p w:rsidR="006A0658" w:rsidRPr="00F346D0" w:rsidRDefault="006A0658" w:rsidP="00222F92">
      <w:pPr>
        <w:pStyle w:val="Heading2"/>
        <w:numPr>
          <w:ilvl w:val="1"/>
          <w:numId w:val="8"/>
        </w:numPr>
        <w:tabs>
          <w:tab w:val="clear" w:pos="576"/>
          <w:tab w:val="left" w:pos="0"/>
        </w:tabs>
        <w:suppressAutoHyphens/>
        <w:ind w:left="0" w:firstLine="0"/>
      </w:pPr>
      <w:bookmarkStart w:id="1463" w:name="_Toc243587692"/>
      <w:bookmarkStart w:id="1464" w:name="_Toc299461379"/>
      <w:bookmarkStart w:id="1465" w:name="_Toc299628696"/>
      <w:r w:rsidRPr="00F346D0">
        <w:t>В тази тема...</w:t>
      </w:r>
      <w:bookmarkEnd w:id="1463"/>
      <w:bookmarkEnd w:id="1464"/>
      <w:bookmarkEnd w:id="1465"/>
    </w:p>
    <w:p w:rsidR="006A0658" w:rsidRPr="00AB26CB" w:rsidRDefault="006A0658" w:rsidP="006A0658">
      <w:r w:rsidRPr="00F346D0">
        <w:t>В настоящата тема ще разгледаме някои по-сложни структури от данни като речници и множества, и техните реализации с хеш-таблици и балан</w:t>
      </w:r>
      <w:r w:rsidRPr="00F346D0">
        <w:softHyphen/>
        <w:t>сирани дървета. Ще обясним в детайли какво представляват хеширането и хеш-таблиците и защо са токова важни в програмирането. Ще дискути</w:t>
      </w:r>
      <w:r w:rsidRPr="00F346D0">
        <w:softHyphen/>
        <w:t xml:space="preserve">раме понятието </w:t>
      </w:r>
      <w:r>
        <w:t>"</w:t>
      </w:r>
      <w:r w:rsidRPr="00F346D0">
        <w:t>колизия</w:t>
      </w:r>
      <w:r w:rsidRPr="00211608">
        <w:t>,</w:t>
      </w:r>
      <w:r>
        <w:t xml:space="preserve"> как се полу</w:t>
      </w:r>
      <w:r w:rsidRPr="00F346D0">
        <w:t xml:space="preserve">чават колизиите при реализация на хеш-таблици и ще </w:t>
      </w:r>
      <w:r>
        <w:t>предложим</w:t>
      </w:r>
      <w:r w:rsidRPr="00F346D0">
        <w:t xml:space="preserve"> различни подходи за разрешаването им. Ще разгледаме абстрактната структура данни </w:t>
      </w:r>
      <w:r>
        <w:t>"</w:t>
      </w:r>
      <w:r w:rsidRPr="00F346D0">
        <w:t>множество</w:t>
      </w:r>
      <w:r>
        <w:t>"</w:t>
      </w:r>
      <w:r w:rsidRPr="00F346D0">
        <w:t xml:space="preserve"> и ще обясним </w:t>
      </w:r>
      <w:r>
        <w:t>как може да се реализира</w:t>
      </w:r>
      <w:r w:rsidRPr="00F346D0">
        <w:t xml:space="preserve"> чрез речник и чрез </w:t>
      </w:r>
      <w:r>
        <w:t>балансирано дърво. Ще дадем при</w:t>
      </w:r>
      <w:r w:rsidRPr="00F346D0">
        <w:t>мери, които илюстрират приложението на описаните структури от данни в практиката.</w:t>
      </w:r>
      <w:bookmarkStart w:id="1466" w:name="_Toc243587693"/>
    </w:p>
    <w:p w:rsidR="006A0658" w:rsidRPr="00F346D0" w:rsidRDefault="006A0658" w:rsidP="006A0658">
      <w:pPr>
        <w:pStyle w:val="Heading2"/>
      </w:pPr>
      <w:r>
        <w:br w:type="page"/>
      </w:r>
      <w:bookmarkStart w:id="1467" w:name="_Toc299461380"/>
      <w:bookmarkStart w:id="1468" w:name="_Toc299628697"/>
      <w:r>
        <w:t>Структура от данни "речник"</w:t>
      </w:r>
      <w:bookmarkEnd w:id="1466"/>
      <w:bookmarkEnd w:id="1467"/>
      <w:bookmarkEnd w:id="1468"/>
    </w:p>
    <w:p w:rsidR="006A0658" w:rsidRPr="00F346D0" w:rsidRDefault="006A0658" w:rsidP="006A0658">
      <w:r>
        <w:t>В предните няколко теми</w:t>
      </w:r>
      <w:r w:rsidRPr="00F346D0">
        <w:t xml:space="preserve"> се запознахме с някои класически и много важни струк</w:t>
      </w:r>
      <w:r>
        <w:t>тури от данни – масиви, списъци</w:t>
      </w:r>
      <w:r w:rsidRPr="00211608">
        <w:t xml:space="preserve">, </w:t>
      </w:r>
      <w:r w:rsidRPr="00F346D0">
        <w:t>дървета</w:t>
      </w:r>
      <w:r w:rsidRPr="00211608">
        <w:t xml:space="preserve"> </w:t>
      </w:r>
      <w:r>
        <w:t>и графи</w:t>
      </w:r>
      <w:r w:rsidRPr="00F346D0">
        <w:t>. В т</w:t>
      </w:r>
      <w:r>
        <w:t>а</w:t>
      </w:r>
      <w:r w:rsidRPr="00F346D0">
        <w:t xml:space="preserve">зи </w:t>
      </w:r>
      <w:r>
        <w:t xml:space="preserve">- </w:t>
      </w:r>
      <w:r w:rsidRPr="00F346D0">
        <w:t xml:space="preserve">ще се запознаем с така наречените </w:t>
      </w:r>
      <w:r>
        <w:t>"</w:t>
      </w:r>
      <w:r w:rsidRPr="00F346D0">
        <w:rPr>
          <w:b/>
        </w:rPr>
        <w:t>речници</w:t>
      </w:r>
      <w:r>
        <w:t>"</w:t>
      </w:r>
      <w:r w:rsidRPr="00F346D0">
        <w:t xml:space="preserve"> (</w:t>
      </w:r>
      <w:r w:rsidRPr="00A423A5">
        <w:rPr>
          <w:b/>
          <w:lang w:val="en-US"/>
        </w:rPr>
        <w:t>dictionaries</w:t>
      </w:r>
      <w:r w:rsidRPr="00F346D0">
        <w:t>), които са изключително полезни и широко използвани в програмирането.</w:t>
      </w:r>
    </w:p>
    <w:p w:rsidR="006A0658" w:rsidRPr="00F346D0" w:rsidRDefault="006A0658" w:rsidP="006A0658">
      <w:pPr>
        <w:spacing w:after="120"/>
      </w:pPr>
      <w:r w:rsidRPr="00F346D0">
        <w:t xml:space="preserve">Речниците са известни още като </w:t>
      </w:r>
      <w:r w:rsidRPr="00F346D0">
        <w:rPr>
          <w:b/>
        </w:rPr>
        <w:t>асоциативни масиви</w:t>
      </w:r>
      <w:r>
        <w:rPr>
          <w:b/>
        </w:rPr>
        <w:t xml:space="preserve"> (</w:t>
      </w:r>
      <w:r w:rsidRPr="00A423A5">
        <w:rPr>
          <w:b/>
          <w:lang w:val="en-US"/>
        </w:rPr>
        <w:t>associative arrays</w:t>
      </w:r>
      <w:r>
        <w:rPr>
          <w:b/>
        </w:rPr>
        <w:t>)</w:t>
      </w:r>
      <w:r w:rsidRPr="00F346D0">
        <w:t xml:space="preserve"> или </w:t>
      </w:r>
      <w:r w:rsidRPr="00F346D0">
        <w:rPr>
          <w:b/>
        </w:rPr>
        <w:t>карти (</w:t>
      </w:r>
      <w:r w:rsidRPr="00A423A5">
        <w:rPr>
          <w:b/>
          <w:lang w:val="en-US"/>
        </w:rPr>
        <w:t>maps</w:t>
      </w:r>
      <w:r w:rsidRPr="00F346D0">
        <w:rPr>
          <w:b/>
        </w:rPr>
        <w:t>)</w:t>
      </w:r>
      <w:r w:rsidRPr="00F346D0">
        <w:t xml:space="preserve">. </w:t>
      </w:r>
      <w:r>
        <w:t>Тук</w:t>
      </w:r>
      <w:r w:rsidRPr="00F346D0">
        <w:t xml:space="preserve"> ще използваме терминът </w:t>
      </w:r>
      <w:r>
        <w:t>"</w:t>
      </w:r>
      <w:r w:rsidRPr="00F346D0">
        <w:t>речник</w:t>
      </w:r>
      <w:r>
        <w:t>"</w:t>
      </w:r>
      <w:r w:rsidRPr="00F346D0">
        <w:t xml:space="preserve">. </w:t>
      </w:r>
      <w:r>
        <w:t>Всяко едно от различните имена подчертава</w:t>
      </w:r>
      <w:r w:rsidRPr="00F346D0">
        <w:t xml:space="preserve"> една и съща характеристика на </w:t>
      </w:r>
      <w:r>
        <w:t xml:space="preserve">тази </w:t>
      </w:r>
      <w:r w:rsidRPr="00F346D0">
        <w:t>структура от данни, а именно, че в тях всеки елемент представлява съответствие между ключ и стойност – наредена двойка. Аналогията идва от факта, че в един речник</w:t>
      </w:r>
      <w:r>
        <w:t xml:space="preserve">, </w:t>
      </w:r>
      <w:r w:rsidRPr="00F346D0">
        <w:t>например тълковн</w:t>
      </w:r>
      <w:r>
        <w:t>ия речник,</w:t>
      </w:r>
      <w:r w:rsidRPr="00F346D0">
        <w:t xml:space="preserve"> за всяка дума (</w:t>
      </w:r>
      <w:r w:rsidRPr="00F346D0">
        <w:rPr>
          <w:b/>
        </w:rPr>
        <w:t>ключ</w:t>
      </w:r>
      <w:r w:rsidRPr="00F346D0">
        <w:t>) имаме обяснение (</w:t>
      </w:r>
      <w:r w:rsidRPr="00F346D0">
        <w:rPr>
          <w:b/>
        </w:rPr>
        <w:t>стойност</w:t>
      </w:r>
      <w:r w:rsidRPr="00F346D0">
        <w:t>). Подобни са тълкованията и на другите имен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F346D0" w:rsidRDefault="006A7979" w:rsidP="006A0658">
            <w:pPr>
              <w:snapToGrid w:val="0"/>
              <w:spacing w:before="0"/>
              <w:jc w:val="center"/>
            </w:pPr>
            <w:r>
              <w:rPr>
                <w:noProof/>
                <w:lang w:val="en-US" w:eastAsia="en-US"/>
              </w:rPr>
              <w:drawing>
                <wp:inline distT="0" distB="0" distL="0" distR="0">
                  <wp:extent cx="323850" cy="3238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6A0658" w:rsidRPr="00F346D0" w:rsidRDefault="006A0658" w:rsidP="006A0658">
            <w:pPr>
              <w:pStyle w:val="WarningMessage"/>
              <w:snapToGrid w:val="0"/>
            </w:pPr>
            <w:r w:rsidRPr="00F346D0">
              <w:t xml:space="preserve">При речниците заедно с данните, които държим, пазим и ключ, </w:t>
            </w:r>
            <w:r>
              <w:t>по</w:t>
            </w:r>
            <w:r w:rsidRPr="00F346D0">
              <w:t xml:space="preserve"> който ги намираме.</w:t>
            </w:r>
            <w:r>
              <w:t xml:space="preserve"> Елементите на речниците са двойки (ключ, стойност), като ключът се използва при търсене.</w:t>
            </w:r>
          </w:p>
        </w:tc>
      </w:tr>
    </w:tbl>
    <w:p w:rsidR="006A0658" w:rsidRPr="00F346D0" w:rsidRDefault="006A0658" w:rsidP="00222F92">
      <w:pPr>
        <w:pStyle w:val="Heading3"/>
        <w:numPr>
          <w:ilvl w:val="2"/>
          <w:numId w:val="8"/>
        </w:numPr>
        <w:tabs>
          <w:tab w:val="clear" w:pos="720"/>
          <w:tab w:val="num" w:pos="0"/>
        </w:tabs>
        <w:suppressAutoHyphens/>
        <w:ind w:left="0" w:firstLine="0"/>
      </w:pPr>
      <w:bookmarkStart w:id="1469" w:name="_Toc243587694"/>
      <w:bookmarkStart w:id="1470" w:name="_Toc299461381"/>
      <w:r>
        <w:t>Структура от данни "речник" – пример</w:t>
      </w:r>
      <w:bookmarkEnd w:id="1469"/>
      <w:bookmarkEnd w:id="1470"/>
    </w:p>
    <w:p w:rsidR="006A0658" w:rsidRPr="00F346D0" w:rsidRDefault="006A0658" w:rsidP="006A0658">
      <w:r w:rsidRPr="00F346D0">
        <w:t>Ще илюстрираме какво точно представлява структура от данни</w:t>
      </w:r>
      <w:r>
        <w:t xml:space="preserve"> речник</w:t>
      </w:r>
      <w:r w:rsidRPr="00F346D0">
        <w:t xml:space="preserve"> с един конкретен пример от ежедневието.</w:t>
      </w:r>
    </w:p>
    <w:p w:rsidR="006A0658" w:rsidRPr="00F346D0" w:rsidRDefault="006A0658" w:rsidP="006A0658">
      <w:r w:rsidRPr="00F346D0">
        <w:t>Когато отидете на театър, опера или концерт често преди да влезете в залата или стадиона има гардероб, в който може да оставите дрехите си. Там давате дрехата си на</w:t>
      </w:r>
      <w:r w:rsidRPr="00E810C9">
        <w:t xml:space="preserve"> </w:t>
      </w:r>
      <w:r>
        <w:t>служителката</w:t>
      </w:r>
      <w:r w:rsidRPr="00076EF5">
        <w:t xml:space="preserve"> </w:t>
      </w:r>
      <w:r>
        <w:t>от гардероба</w:t>
      </w:r>
      <w:r w:rsidRPr="00F346D0">
        <w:t xml:space="preserve">, тя я оставя на определено място и ви дава номерче. След като свърши представлението, на излизане давате вашето номерче, и чрез него </w:t>
      </w:r>
      <w:r>
        <w:t>служителката</w:t>
      </w:r>
      <w:r w:rsidRPr="00F346D0">
        <w:t xml:space="preserve"> намира точно вашата дреха и ви я връща.</w:t>
      </w:r>
    </w:p>
    <w:p w:rsidR="006A0658" w:rsidRPr="00F346D0" w:rsidRDefault="006A0658" w:rsidP="006A0658">
      <w:r w:rsidRPr="00F346D0">
        <w:t xml:space="preserve">Чрез този пример виждаме, че идеята да разполагаме с ключ (номерче, което ви дава </w:t>
      </w:r>
      <w:r>
        <w:t>служителката</w:t>
      </w:r>
      <w:r w:rsidRPr="00F346D0">
        <w:t>) за данните (вашата дреха) и да ги достъп</w:t>
      </w:r>
      <w:r>
        <w:softHyphen/>
      </w:r>
      <w:r w:rsidRPr="00F346D0">
        <w:t xml:space="preserve">ваме чрез него, не е толкова </w:t>
      </w:r>
      <w:r>
        <w:t>абстрактна</w:t>
      </w:r>
      <w:r w:rsidRPr="00F346D0">
        <w:t xml:space="preserve">. В действителност това е подход, който се среща на много места, както в програмирането така и в </w:t>
      </w:r>
      <w:r>
        <w:t>много</w:t>
      </w:r>
      <w:r w:rsidRPr="00F346D0">
        <w:t xml:space="preserve"> сфери на реалния живот.</w:t>
      </w:r>
    </w:p>
    <w:p w:rsidR="006A0658" w:rsidRPr="00F346D0" w:rsidRDefault="006A0658" w:rsidP="006A0658">
      <w:r w:rsidRPr="00F346D0">
        <w:t>При структурата речник ключ</w:t>
      </w:r>
      <w:r>
        <w:t>ът</w:t>
      </w:r>
      <w:r w:rsidRPr="00F346D0">
        <w:t xml:space="preserve"> може да н</w:t>
      </w:r>
      <w:r>
        <w:t>е</w:t>
      </w:r>
      <w:r w:rsidRPr="00F346D0">
        <w:t xml:space="preserve"> е просто номерче, а всякакъв друг обект. В случая, когато имаме ключ </w:t>
      </w:r>
      <w:r>
        <w:t>(</w:t>
      </w:r>
      <w:r w:rsidRPr="00F346D0">
        <w:t>номер</w:t>
      </w:r>
      <w:r>
        <w:t>), можем да реа</w:t>
      </w:r>
      <w:r w:rsidRPr="00F346D0">
        <w:t xml:space="preserve">лизираме такава структура като обикновен масив. Тогава множеството от ключове е предварително ясно </w:t>
      </w:r>
      <w:r>
        <w:t xml:space="preserve">– </w:t>
      </w:r>
      <w:r w:rsidRPr="00F346D0">
        <w:t xml:space="preserve">числата от </w:t>
      </w:r>
      <w:r w:rsidRPr="00F346D0">
        <w:rPr>
          <w:rStyle w:val="Code"/>
        </w:rPr>
        <w:t>0</w:t>
      </w:r>
      <w:r w:rsidRPr="00F346D0">
        <w:t xml:space="preserve"> до </w:t>
      </w:r>
      <w:r w:rsidRPr="00F346D0">
        <w:rPr>
          <w:rStyle w:val="Code"/>
        </w:rPr>
        <w:t>n</w:t>
      </w:r>
      <w:r>
        <w:t>,</w:t>
      </w:r>
      <w:r w:rsidRPr="00F346D0">
        <w:t xml:space="preserve"> </w:t>
      </w:r>
      <w:r>
        <w:t>к</w:t>
      </w:r>
      <w:r w:rsidRPr="00F346D0">
        <w:t xml:space="preserve">ъдето </w:t>
      </w:r>
      <w:r w:rsidRPr="00F346D0">
        <w:rPr>
          <w:rStyle w:val="Code"/>
        </w:rPr>
        <w:t>n</w:t>
      </w:r>
      <w:r w:rsidRPr="00F346D0">
        <w:t xml:space="preserve"> е размерът на масива</w:t>
      </w:r>
      <w:r>
        <w:t xml:space="preserve"> (естествено при разумно ограничение на </w:t>
      </w:r>
      <w:r w:rsidRPr="00F346D0">
        <w:rPr>
          <w:rStyle w:val="Code"/>
        </w:rPr>
        <w:t>n</w:t>
      </w:r>
      <w:r w:rsidRPr="00211608">
        <w:t>)</w:t>
      </w:r>
      <w:r w:rsidRPr="00F346D0">
        <w:t>. Целта на речниците е да ни освободи, до колкото е възможно, от ограниченията за множеството на ключовете.</w:t>
      </w:r>
    </w:p>
    <w:p w:rsidR="006A0658" w:rsidRDefault="006A0658" w:rsidP="006A0658">
      <w:r>
        <w:t>П</w:t>
      </w:r>
      <w:r w:rsidRPr="00F346D0">
        <w:t>ри речниците</w:t>
      </w:r>
      <w:r>
        <w:t xml:space="preserve"> обикновено</w:t>
      </w:r>
      <w:r w:rsidRPr="00F346D0">
        <w:t xml:space="preserve"> множеството от ключове е произволно мно</w:t>
      </w:r>
      <w:r w:rsidRPr="00F346D0">
        <w:softHyphen/>
        <w:t>жество</w:t>
      </w:r>
      <w:r>
        <w:t xml:space="preserve"> от стойности, примерно реални числа или символни низове</w:t>
      </w:r>
      <w:r w:rsidRPr="00F346D0">
        <w:t>. Един</w:t>
      </w:r>
      <w:r>
        <w:softHyphen/>
      </w:r>
      <w:r w:rsidRPr="00F346D0">
        <w:t xml:space="preserve">ственото задължително изискване е да можем да различим един ключ от друг. </w:t>
      </w:r>
      <w:r>
        <w:t>След малко</w:t>
      </w:r>
      <w:r w:rsidRPr="00F346D0">
        <w:t xml:space="preserve"> ще се спрем по-конкретно на някои </w:t>
      </w:r>
      <w:r>
        <w:t>допълнителни</w:t>
      </w:r>
      <w:r w:rsidRPr="00F346D0">
        <w:t xml:space="preserve"> изисквания към ключовете, необходими за различните реализации.</w:t>
      </w:r>
    </w:p>
    <w:p w:rsidR="006A0658" w:rsidRDefault="006A0658" w:rsidP="006A0658">
      <w:r>
        <w:t>Речниците съпоставят на даден ключ дадена стойност. На един ключ може да се съпостави точно една стойност. Съвкупността от всички двойки (ключ, стойност) съставя речника.</w:t>
      </w:r>
    </w:p>
    <w:p w:rsidR="006A0658" w:rsidRPr="00692E18" w:rsidRDefault="006A0658" w:rsidP="006A0658">
      <w:pPr>
        <w:keepNext/>
        <w:spacing w:after="120"/>
      </w:pPr>
      <w:r>
        <w:t>Ето и първия пример за ползване на речник в .NE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gt; studentMarks = </w:t>
            </w:r>
            <w:r>
              <w:rPr>
                <w:rFonts w:ascii="Courier New" w:hAnsi="Courier New" w:cs="Courier New"/>
                <w:noProof/>
                <w:szCs w:val="20"/>
              </w:rPr>
              <w:br/>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studentMarks[</w:t>
            </w:r>
            <w:r>
              <w:rPr>
                <w:rFonts w:ascii="Courier New" w:hAnsi="Courier New" w:cs="Courier New"/>
                <w:noProof/>
                <w:color w:val="A31515"/>
                <w:szCs w:val="20"/>
              </w:rPr>
              <w:t>"Pesho"</w:t>
            </w:r>
            <w:r>
              <w:rPr>
                <w:rFonts w:ascii="Courier New" w:hAnsi="Courier New" w:cs="Courier New"/>
                <w:noProof/>
                <w:szCs w:val="20"/>
              </w:rPr>
              <w:t>] = 3.00;</w:t>
            </w:r>
          </w:p>
          <w:p w:rsidR="006A0658" w:rsidRPr="00F346D0" w:rsidRDefault="006A0658" w:rsidP="006A0658">
            <w:pPr>
              <w:autoSpaceDE w:val="0"/>
              <w:spacing w:before="0"/>
              <w:jc w:val="left"/>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Pesho's mark: {0:0.00}"</w:t>
            </w:r>
            <w:r>
              <w:rPr>
                <w:rFonts w:ascii="Courier New" w:hAnsi="Courier New" w:cs="Courier New"/>
                <w:noProof/>
                <w:szCs w:val="20"/>
              </w:rPr>
              <w:t xml:space="preserve">, </w:t>
            </w:r>
            <w:r>
              <w:rPr>
                <w:rFonts w:ascii="Courier New" w:hAnsi="Courier New" w:cs="Courier New"/>
                <w:noProof/>
                <w:szCs w:val="20"/>
              </w:rPr>
              <w:tab/>
              <w:t>studentMarks[</w:t>
            </w:r>
            <w:r>
              <w:rPr>
                <w:rFonts w:ascii="Courier New" w:hAnsi="Courier New" w:cs="Courier New"/>
                <w:noProof/>
                <w:color w:val="A31515"/>
                <w:szCs w:val="20"/>
              </w:rPr>
              <w:t>"Pesho"</w:t>
            </w:r>
            <w:r>
              <w:rPr>
                <w:rFonts w:ascii="Courier New" w:hAnsi="Courier New" w:cs="Courier New"/>
                <w:noProof/>
                <w:szCs w:val="20"/>
              </w:rPr>
              <w:t>]);</w:t>
            </w:r>
          </w:p>
        </w:tc>
      </w:tr>
    </w:tbl>
    <w:p w:rsidR="006A0658" w:rsidRPr="00F346D0" w:rsidRDefault="006A0658" w:rsidP="006A0658">
      <w:r>
        <w:t>По-нататък в главата ще разберем какъв ще бъде резултата от изпълнението на този пример.</w:t>
      </w:r>
    </w:p>
    <w:p w:rsidR="006A0658" w:rsidRPr="00F346D0" w:rsidRDefault="006A0658" w:rsidP="00222F92">
      <w:pPr>
        <w:pStyle w:val="Heading3"/>
        <w:numPr>
          <w:ilvl w:val="2"/>
          <w:numId w:val="8"/>
        </w:numPr>
        <w:tabs>
          <w:tab w:val="clear" w:pos="720"/>
          <w:tab w:val="left" w:pos="0"/>
        </w:tabs>
        <w:suppressAutoHyphens/>
        <w:ind w:left="0" w:firstLine="0"/>
      </w:pPr>
      <w:bookmarkStart w:id="1471" w:name="_Toc243587695"/>
      <w:bookmarkStart w:id="1472" w:name="_Toc299461382"/>
      <w:r w:rsidRPr="00F346D0">
        <w:t xml:space="preserve">Абстрактна структура данни </w:t>
      </w:r>
      <w:r>
        <w:t>"</w:t>
      </w:r>
      <w:r w:rsidRPr="00F346D0">
        <w:t>речник</w:t>
      </w:r>
      <w:r>
        <w:t>"</w:t>
      </w:r>
      <w:r w:rsidRPr="00F346D0">
        <w:t xml:space="preserve"> (асоциативен масив, карта)</w:t>
      </w:r>
      <w:bookmarkEnd w:id="1471"/>
      <w:bookmarkEnd w:id="1472"/>
    </w:p>
    <w:p w:rsidR="006A0658" w:rsidRPr="00F346D0" w:rsidRDefault="006A0658" w:rsidP="006A0658">
      <w:r w:rsidRPr="00F346D0">
        <w:t xml:space="preserve">В програмирането абстрактната структура </w:t>
      </w:r>
      <w:r>
        <w:t>данни "</w:t>
      </w:r>
      <w:r w:rsidRPr="00F346D0">
        <w:t>речник</w:t>
      </w:r>
      <w:r>
        <w:t>"</w:t>
      </w:r>
      <w:r w:rsidRPr="00F346D0">
        <w:t xml:space="preserve"> </w:t>
      </w:r>
      <w:r>
        <w:t>представлява</w:t>
      </w:r>
      <w:r w:rsidRPr="00F346D0">
        <w:t xml:space="preserve"> съвкупност от наредени двойки (ключ, стойност), заедно с дефинирани операции за достъп до стойностите</w:t>
      </w:r>
      <w:r>
        <w:t xml:space="preserve"> по ключ</w:t>
      </w:r>
      <w:r w:rsidRPr="00F346D0">
        <w:t xml:space="preserve">. Алтернативно тази структура може да бъде наречена още </w:t>
      </w:r>
      <w:r>
        <w:t>"</w:t>
      </w:r>
      <w:r w:rsidRPr="00F346D0">
        <w:t>карта</w:t>
      </w:r>
      <w:r>
        <w:t>"</w:t>
      </w:r>
      <w:r w:rsidRPr="00F346D0">
        <w:t xml:space="preserve"> (</w:t>
      </w:r>
      <w:r w:rsidRPr="00A423A5">
        <w:rPr>
          <w:lang w:val="en-US"/>
        </w:rPr>
        <w:t>map</w:t>
      </w:r>
      <w:r w:rsidRPr="00F346D0">
        <w:t xml:space="preserve">) или </w:t>
      </w:r>
      <w:r>
        <w:t>"</w:t>
      </w:r>
      <w:r w:rsidRPr="00F346D0">
        <w:t>асоциативен масив</w:t>
      </w:r>
      <w:r>
        <w:t>"</w:t>
      </w:r>
      <w:r w:rsidRPr="00F346D0">
        <w:t xml:space="preserve"> (</w:t>
      </w:r>
      <w:r w:rsidRPr="00A423A5">
        <w:rPr>
          <w:lang w:val="en-US"/>
        </w:rPr>
        <w:t>associative array</w:t>
      </w:r>
      <w:r w:rsidRPr="00F346D0">
        <w:t>).</w:t>
      </w:r>
    </w:p>
    <w:p w:rsidR="006A0658" w:rsidRPr="00D54AC2" w:rsidRDefault="006A0658" w:rsidP="006A0658">
      <w:r w:rsidRPr="00F346D0">
        <w:t>Задължителни операции, които тази структура дефинира</w:t>
      </w:r>
      <w:r>
        <w:t>,</w:t>
      </w:r>
      <w:r w:rsidRPr="00F346D0">
        <w:t xml:space="preserve"> са следните:</w:t>
      </w:r>
    </w:p>
    <w:p w:rsidR="006A0658" w:rsidRPr="00F346D0" w:rsidRDefault="006A0658" w:rsidP="00222F92">
      <w:pPr>
        <w:numPr>
          <w:ilvl w:val="0"/>
          <w:numId w:val="102"/>
        </w:numPr>
        <w:tabs>
          <w:tab w:val="clear" w:pos="644"/>
        </w:tabs>
        <w:suppressAutoHyphens/>
        <w:ind w:left="568" w:hanging="284"/>
      </w:pPr>
      <w:r w:rsidRPr="00071595">
        <w:rPr>
          <w:rStyle w:val="Code"/>
        </w:rPr>
        <w:t>void</w:t>
      </w:r>
      <w:r w:rsidRPr="00F346D0">
        <w:rPr>
          <w:rStyle w:val="Code"/>
        </w:rPr>
        <w:t xml:space="preserve"> </w:t>
      </w:r>
      <w:r>
        <w:rPr>
          <w:rStyle w:val="Code"/>
        </w:rPr>
        <w:t>Add</w:t>
      </w:r>
      <w:r w:rsidRPr="00F346D0">
        <w:rPr>
          <w:rStyle w:val="Code"/>
        </w:rPr>
        <w:t>(</w:t>
      </w:r>
      <w:r>
        <w:rPr>
          <w:rStyle w:val="Code"/>
        </w:rPr>
        <w:t>K</w:t>
      </w:r>
      <w:r w:rsidRPr="005E39AD">
        <w:rPr>
          <w:rStyle w:val="Code"/>
        </w:rPr>
        <w:t xml:space="preserve"> </w:t>
      </w:r>
      <w:r w:rsidRPr="00F346D0">
        <w:rPr>
          <w:rStyle w:val="Code"/>
        </w:rPr>
        <w:t>key,</w:t>
      </w:r>
      <w:r w:rsidRPr="005E39AD">
        <w:rPr>
          <w:rStyle w:val="Code"/>
        </w:rPr>
        <w:t xml:space="preserve"> </w:t>
      </w:r>
      <w:r>
        <w:rPr>
          <w:rStyle w:val="Code"/>
        </w:rPr>
        <w:t>V</w:t>
      </w:r>
      <w:r w:rsidRPr="00F346D0">
        <w:rPr>
          <w:rStyle w:val="Code"/>
        </w:rPr>
        <w:t xml:space="preserve"> value)</w:t>
      </w:r>
      <w:r w:rsidRPr="00F346D0">
        <w:t xml:space="preserve"> – добавя в речника зададената наредена двойка. </w:t>
      </w:r>
      <w:r>
        <w:t>При повечето имплементации на класа в</w:t>
      </w:r>
      <w:r w:rsidRPr="005960E3">
        <w:t xml:space="preserve"> </w:t>
      </w:r>
      <w:r>
        <w:t>.NET, при добавяне на ключ, който вече съществува в речника, се хвърля изключение</w:t>
      </w:r>
      <w:r w:rsidRPr="00F346D0">
        <w:t>.</w:t>
      </w:r>
    </w:p>
    <w:p w:rsidR="006A0658" w:rsidRPr="001E7616" w:rsidRDefault="006A0658" w:rsidP="00222F92">
      <w:pPr>
        <w:numPr>
          <w:ilvl w:val="0"/>
          <w:numId w:val="102"/>
        </w:numPr>
        <w:tabs>
          <w:tab w:val="clear" w:pos="644"/>
        </w:tabs>
        <w:suppressAutoHyphens/>
        <w:ind w:left="568" w:hanging="284"/>
      </w:pPr>
      <w:r>
        <w:rPr>
          <w:rStyle w:val="Code"/>
        </w:rPr>
        <w:t>V</w:t>
      </w:r>
      <w:r w:rsidRPr="00F346D0">
        <w:rPr>
          <w:rStyle w:val="Code"/>
        </w:rPr>
        <w:t xml:space="preserve"> </w:t>
      </w:r>
      <w:r>
        <w:rPr>
          <w:rStyle w:val="Code"/>
        </w:rPr>
        <w:t>G</w:t>
      </w:r>
      <w:r w:rsidRPr="00F346D0">
        <w:rPr>
          <w:rStyle w:val="Code"/>
        </w:rPr>
        <w:t>et(</w:t>
      </w:r>
      <w:r>
        <w:rPr>
          <w:rStyle w:val="Code"/>
        </w:rPr>
        <w:t>K</w:t>
      </w:r>
      <w:r w:rsidRPr="005E39AD">
        <w:rPr>
          <w:rStyle w:val="Code"/>
        </w:rPr>
        <w:t xml:space="preserve"> </w:t>
      </w:r>
      <w:r w:rsidRPr="00F346D0">
        <w:rPr>
          <w:rStyle w:val="Code"/>
        </w:rPr>
        <w:t>key)</w:t>
      </w:r>
      <w:r w:rsidRPr="00F346D0">
        <w:t xml:space="preserve"> – връща стойността </w:t>
      </w:r>
      <w:r>
        <w:t>по даден</w:t>
      </w:r>
      <w:r w:rsidRPr="00F346D0">
        <w:t xml:space="preserve"> ключ. Ако в речника няма двойка с такъв ключ</w:t>
      </w:r>
      <w:r>
        <w:t>,</w:t>
      </w:r>
      <w:r w:rsidRPr="00F346D0">
        <w:t xml:space="preserve"> </w:t>
      </w:r>
      <w:r>
        <w:t xml:space="preserve">метода </w:t>
      </w:r>
      <w:r w:rsidRPr="00F346D0">
        <w:t xml:space="preserve">връща </w:t>
      </w:r>
      <w:r w:rsidRPr="00F346D0">
        <w:rPr>
          <w:rStyle w:val="Code"/>
        </w:rPr>
        <w:t>null</w:t>
      </w:r>
      <w:r>
        <w:t xml:space="preserve">, или хвърля изключение, според конкретната имплементация на речника </w:t>
      </w:r>
    </w:p>
    <w:p w:rsidR="006A0658" w:rsidRPr="00F346D0" w:rsidRDefault="006A0658" w:rsidP="00222F92">
      <w:pPr>
        <w:numPr>
          <w:ilvl w:val="0"/>
          <w:numId w:val="102"/>
        </w:numPr>
        <w:tabs>
          <w:tab w:val="clear" w:pos="644"/>
        </w:tabs>
        <w:suppressAutoHyphens/>
        <w:ind w:left="568" w:hanging="284"/>
      </w:pPr>
      <w:r>
        <w:rPr>
          <w:rStyle w:val="Code"/>
        </w:rPr>
        <w:t>bool</w:t>
      </w:r>
      <w:r w:rsidRPr="00F346D0">
        <w:rPr>
          <w:rStyle w:val="Code"/>
        </w:rPr>
        <w:t xml:space="preserve"> </w:t>
      </w:r>
      <w:r>
        <w:rPr>
          <w:rStyle w:val="Code"/>
        </w:rPr>
        <w:t>R</w:t>
      </w:r>
      <w:r w:rsidRPr="00F346D0">
        <w:rPr>
          <w:rStyle w:val="Code"/>
        </w:rPr>
        <w:t xml:space="preserve">emove(key) </w:t>
      </w:r>
      <w:r w:rsidRPr="00F346D0">
        <w:t>– премахва стойността за този ключ от речника. Освен това връща дали е премахнат елемент от речника.</w:t>
      </w:r>
    </w:p>
    <w:p w:rsidR="006A0658" w:rsidRPr="004F72DC" w:rsidRDefault="006A0658" w:rsidP="006A0658">
      <w:r w:rsidRPr="00F346D0">
        <w:t>Ето и някои операции, които различните реализации на речници често предлагат:</w:t>
      </w:r>
    </w:p>
    <w:p w:rsidR="006A0658" w:rsidRDefault="006A0658" w:rsidP="00222F92">
      <w:pPr>
        <w:numPr>
          <w:ilvl w:val="0"/>
          <w:numId w:val="102"/>
        </w:numPr>
        <w:tabs>
          <w:tab w:val="clear" w:pos="644"/>
        </w:tabs>
        <w:suppressAutoHyphens/>
        <w:ind w:left="568" w:hanging="284"/>
      </w:pPr>
      <w:r>
        <w:rPr>
          <w:rStyle w:val="Code"/>
        </w:rPr>
        <w:t>b</w:t>
      </w:r>
      <w:r w:rsidRPr="00F346D0">
        <w:rPr>
          <w:rStyle w:val="Code"/>
        </w:rPr>
        <w:t>ool</w:t>
      </w:r>
      <w:r w:rsidRPr="00285F27">
        <w:rPr>
          <w:rStyle w:val="Code"/>
        </w:rPr>
        <w:t xml:space="preserve"> </w:t>
      </w:r>
      <w:r>
        <w:rPr>
          <w:rStyle w:val="Code"/>
        </w:rPr>
        <w:t>C</w:t>
      </w:r>
      <w:r w:rsidRPr="00F346D0">
        <w:rPr>
          <w:rStyle w:val="Code"/>
        </w:rPr>
        <w:t xml:space="preserve">ontains(key) </w:t>
      </w:r>
      <w:r>
        <w:t xml:space="preserve">– </w:t>
      </w:r>
      <w:r w:rsidRPr="00F346D0">
        <w:t xml:space="preserve">връща </w:t>
      </w:r>
      <w:r w:rsidRPr="00F346D0">
        <w:rPr>
          <w:rStyle w:val="Code"/>
        </w:rPr>
        <w:t>true</w:t>
      </w:r>
      <w:r w:rsidRPr="00F346D0">
        <w:t xml:space="preserve">, ако в речникът има двойка </w:t>
      </w:r>
      <w:r w:rsidR="00A423A5" w:rsidRPr="00F346D0">
        <w:t>с дадения</w:t>
      </w:r>
      <w:r w:rsidRPr="00F346D0">
        <w:t xml:space="preserve"> ключ.</w:t>
      </w:r>
    </w:p>
    <w:p w:rsidR="006A0658" w:rsidRPr="004D4835" w:rsidRDefault="006A0658" w:rsidP="00222F92">
      <w:pPr>
        <w:numPr>
          <w:ilvl w:val="0"/>
          <w:numId w:val="102"/>
        </w:numPr>
        <w:tabs>
          <w:tab w:val="clear" w:pos="644"/>
        </w:tabs>
        <w:suppressAutoHyphens/>
        <w:ind w:left="568" w:hanging="284"/>
      </w:pPr>
      <w:r w:rsidRPr="00071595">
        <w:rPr>
          <w:rStyle w:val="Code"/>
        </w:rPr>
        <w:t xml:space="preserve">int </w:t>
      </w:r>
      <w:r>
        <w:rPr>
          <w:rStyle w:val="Code"/>
        </w:rPr>
        <w:t>Count</w:t>
      </w:r>
      <w:r w:rsidRPr="004D4835">
        <w:t xml:space="preserve"> –</w:t>
      </w:r>
      <w:r w:rsidRPr="00076EF5">
        <w:t xml:space="preserve"> </w:t>
      </w:r>
      <w:r>
        <w:t>връща броя елементи в речника.</w:t>
      </w:r>
    </w:p>
    <w:p w:rsidR="006A0658" w:rsidRPr="00414193" w:rsidRDefault="006A0658" w:rsidP="006A0658">
      <w:pPr>
        <w:suppressAutoHyphens/>
      </w:pPr>
      <w:r>
        <w:t>Други операции</w:t>
      </w:r>
      <w:r w:rsidRPr="00211608">
        <w:t xml:space="preserve">, </w:t>
      </w:r>
      <w:r>
        <w:t xml:space="preserve">които обикновено се предлагат, са </w:t>
      </w:r>
      <w:r w:rsidRPr="00F346D0">
        <w:t>извличане на всички ключове, стойности или наредени двойки</w:t>
      </w:r>
      <w:r>
        <w:t xml:space="preserve"> ключ-стойност</w:t>
      </w:r>
      <w:r w:rsidRPr="00F346D0">
        <w:t>, в др</w:t>
      </w:r>
      <w:r>
        <w:t>уга структура (масив, списък</w:t>
      </w:r>
      <w:r w:rsidRPr="00F346D0">
        <w:t>)</w:t>
      </w:r>
      <w:r>
        <w:t>. Така те</w:t>
      </w:r>
      <w:r w:rsidRPr="00F346D0">
        <w:t xml:space="preserve"> лесно </w:t>
      </w:r>
      <w:r>
        <w:t>могат да бъдат</w:t>
      </w:r>
      <w:r w:rsidRPr="00F346D0">
        <w:t xml:space="preserve"> обходен</w:t>
      </w:r>
      <w:r>
        <w:t>и</w:t>
      </w:r>
      <w:r w:rsidRPr="00F346D0">
        <w:t xml:space="preserve"> чрез цикъл.</w:t>
      </w:r>
    </w:p>
    <w:p w:rsidR="006A0658" w:rsidRPr="00700E4A" w:rsidRDefault="006A0658" w:rsidP="006A0658">
      <w:pPr>
        <w:spacing w:after="120"/>
        <w:rPr>
          <w:shd w:val="clear" w:color="auto" w:fill="FFFF00"/>
        </w:rPr>
      </w:pP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DE1E0E" w:rsidRDefault="006A7979" w:rsidP="006A0658">
            <w:pPr>
              <w:snapToGrid w:val="0"/>
              <w:spacing w:before="0"/>
              <w:jc w:val="center"/>
              <w:rPr>
                <w:b/>
                <w:bCs/>
                <w:highlight w:val="yellow"/>
              </w:rPr>
            </w:pPr>
            <w:r>
              <w:rPr>
                <w:noProof/>
                <w:lang w:val="en-US" w:eastAsia="en-US"/>
              </w:rPr>
              <w:drawing>
                <wp:inline distT="0" distB="0" distL="0" distR="0">
                  <wp:extent cx="323850" cy="3238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CD7F26" w:rsidRDefault="006A0658" w:rsidP="006A0658">
            <w:pPr>
              <w:pStyle w:val="WarningMessage"/>
            </w:pPr>
            <w:r>
              <w:t>За улеснение на .NET разработчиците,</w:t>
            </w:r>
            <w:r w:rsidRPr="00414193">
              <w:t xml:space="preserve"> </w:t>
            </w:r>
            <w:r>
              <w:t xml:space="preserve">в интерфейса </w:t>
            </w:r>
            <w:r w:rsidRPr="001E7616">
              <w:rPr>
                <w:rStyle w:val="Code"/>
                <w:b/>
              </w:rPr>
              <w:t>IDictionary&lt;K, V&gt;</w:t>
            </w:r>
            <w:r>
              <w:t xml:space="preserve"> е добавено индексно свойство </w:t>
            </w:r>
            <w:r w:rsidRPr="001E7616">
              <w:rPr>
                <w:rStyle w:val="Code"/>
                <w:b/>
              </w:rPr>
              <w:t>V this[K] { get; set; }</w:t>
            </w:r>
            <w:r w:rsidRPr="00DE71E3">
              <w:rPr>
                <w:rStyle w:val="Code"/>
                <w:b/>
              </w:rPr>
              <w:t>,</w:t>
            </w:r>
            <w:r w:rsidRPr="001E7616">
              <w:rPr>
                <w:rStyle w:val="Code"/>
                <w:b/>
              </w:rPr>
              <w:t xml:space="preserve"> </w:t>
            </w:r>
            <w:r>
              <w:t>което обикновено се имплементира</w:t>
            </w:r>
            <w:r w:rsidRPr="00DE71E3">
              <w:t>,</w:t>
            </w:r>
            <w:r>
              <w:t xml:space="preserve"> чрез извикване на методите съответно </w:t>
            </w:r>
            <w:r w:rsidRPr="005E39AD">
              <w:rPr>
                <w:rStyle w:val="Code"/>
                <w:b/>
              </w:rPr>
              <w:t>V Get(K)</w:t>
            </w:r>
            <w:r>
              <w:rPr>
                <w:rStyle w:val="Code"/>
                <w:b/>
              </w:rPr>
              <w:t>, Add(K</w:t>
            </w:r>
            <w:r w:rsidRPr="00071595">
              <w:rPr>
                <w:rStyle w:val="Code"/>
                <w:b/>
              </w:rPr>
              <w:t xml:space="preserve">, </w:t>
            </w:r>
            <w:r>
              <w:rPr>
                <w:rStyle w:val="Code"/>
                <w:b/>
              </w:rPr>
              <w:t xml:space="preserve">V). </w:t>
            </w:r>
            <w:r w:rsidRPr="00DE71E3">
              <w:t xml:space="preserve">Трябва да </w:t>
            </w:r>
            <w:r>
              <w:t>имаме предвид, че метода за достъп (</w:t>
            </w:r>
            <w:r>
              <w:rPr>
                <w:lang w:val="en-US"/>
              </w:rPr>
              <w:t>accessor</w:t>
            </w:r>
            <w:r>
              <w:t xml:space="preserve">) </w:t>
            </w:r>
            <w:r w:rsidRPr="00071595">
              <w:rPr>
                <w:rStyle w:val="Code"/>
              </w:rPr>
              <w:t>get</w:t>
            </w:r>
            <w:r w:rsidRPr="00DE71E3">
              <w:t xml:space="preserve"> </w:t>
            </w:r>
            <w:r>
              <w:t xml:space="preserve">на свойството </w:t>
            </w:r>
            <w:r w:rsidRPr="001E7616">
              <w:rPr>
                <w:rStyle w:val="Code"/>
                <w:b/>
              </w:rPr>
              <w:t>V this[K]</w:t>
            </w:r>
            <w:r w:rsidRPr="00071595">
              <w:t xml:space="preserve"> </w:t>
            </w:r>
            <w:r>
              <w:t>на</w:t>
            </w:r>
            <w:r w:rsidRPr="00071595">
              <w:t xml:space="preserve"> </w:t>
            </w:r>
            <w:r>
              <w:t>к</w:t>
            </w:r>
            <w:r w:rsidRPr="00DE71E3">
              <w:t>ласът</w:t>
            </w:r>
            <w:r>
              <w:rPr>
                <w:rStyle w:val="Code"/>
                <w:b/>
              </w:rPr>
              <w:t xml:space="preserve"> Dictionary&lt;K</w:t>
            </w:r>
            <w:r w:rsidRPr="00071595">
              <w:rPr>
                <w:rStyle w:val="Code"/>
                <w:b/>
              </w:rPr>
              <w:t xml:space="preserve">, </w:t>
            </w:r>
            <w:r>
              <w:rPr>
                <w:rStyle w:val="Code"/>
                <w:b/>
              </w:rPr>
              <w:t>V&gt;</w:t>
            </w:r>
            <w:r w:rsidRPr="00071595">
              <w:t xml:space="preserve"> в </w:t>
            </w:r>
            <w:r>
              <w:t>.NET</w:t>
            </w:r>
            <w:r w:rsidRPr="00071595">
              <w:t xml:space="preserve"> хвърля изключение,</w:t>
            </w:r>
            <w:r>
              <w:t xml:space="preserve"> ако даденият ключ </w:t>
            </w:r>
            <w:r>
              <w:rPr>
                <w:lang w:val="fr-FR"/>
              </w:rPr>
              <w:t>K</w:t>
            </w:r>
            <w:r w:rsidRPr="00071595">
              <w:t xml:space="preserve"> </w:t>
            </w:r>
            <w:r>
              <w:t>не присъства в речника.</w:t>
            </w:r>
            <w:r w:rsidRPr="00071595">
              <w:t xml:space="preserve"> </w:t>
            </w:r>
            <w:r>
              <w:t>За да вземем стойността за даден ключ без да се опасяваме от изключения, можем да използваме метода</w:t>
            </w:r>
            <w:r>
              <w:rPr>
                <w:rStyle w:val="Code"/>
                <w:b/>
              </w:rPr>
              <w:t xml:space="preserve"> -</w:t>
            </w:r>
            <w:r>
              <w:t xml:space="preserve"> </w:t>
            </w:r>
            <w:r w:rsidRPr="00CD7F26">
              <w:rPr>
                <w:rStyle w:val="Code"/>
                <w:b/>
              </w:rPr>
              <w:t>bool TryGetValue(K key, out V</w:t>
            </w:r>
            <w:r>
              <w:rPr>
                <w:rStyle w:val="Code"/>
                <w:b/>
              </w:rPr>
              <w:t xml:space="preserve"> </w:t>
            </w:r>
            <w:r w:rsidRPr="00CD7F26">
              <w:rPr>
                <w:rStyle w:val="Code"/>
                <w:b/>
              </w:rPr>
              <w:t xml:space="preserve"> value)</w:t>
            </w:r>
          </w:p>
        </w:tc>
      </w:tr>
    </w:tbl>
    <w:p w:rsidR="006A0658" w:rsidRPr="00F346D0" w:rsidRDefault="006A0658" w:rsidP="006A0658">
      <w:pPr>
        <w:suppressAutoHyphens/>
      </w:pPr>
    </w:p>
    <w:p w:rsidR="006A0658" w:rsidRPr="00E1380F" w:rsidRDefault="006A0658" w:rsidP="00222F92">
      <w:pPr>
        <w:pStyle w:val="Heading4"/>
        <w:numPr>
          <w:ilvl w:val="3"/>
          <w:numId w:val="8"/>
        </w:numPr>
        <w:tabs>
          <w:tab w:val="clear" w:pos="864"/>
          <w:tab w:val="num" w:pos="0"/>
        </w:tabs>
        <w:suppressAutoHyphens/>
        <w:ind w:left="0" w:firstLine="0"/>
      </w:pPr>
      <w:r>
        <w:t xml:space="preserve">Интерфейсът </w:t>
      </w:r>
      <w:r>
        <w:rPr>
          <w:noProof/>
        </w:rPr>
        <w:t>IDictionary</w:t>
      </w:r>
      <w:r>
        <w:t>&lt;</w:t>
      </w:r>
      <w:r>
        <w:rPr>
          <w:lang w:val="en-US"/>
        </w:rPr>
        <w:t>K</w:t>
      </w:r>
      <w:r>
        <w:t>,</w:t>
      </w:r>
      <w:r w:rsidRPr="00E1380F">
        <w:t xml:space="preserve"> </w:t>
      </w:r>
      <w:r>
        <w:rPr>
          <w:lang w:val="en-US"/>
        </w:rPr>
        <w:t>V</w:t>
      </w:r>
      <w:r>
        <w:t>&gt;</w:t>
      </w:r>
    </w:p>
    <w:p w:rsidR="006A0658" w:rsidRPr="00285F27" w:rsidRDefault="006A0658" w:rsidP="006A0658">
      <w:r>
        <w:t xml:space="preserve">В .NET има дефиниран стандартен интерфейс </w:t>
      </w:r>
      <w:r w:rsidRPr="0068374F">
        <w:rPr>
          <w:rStyle w:val="Code"/>
          <w:lang w:val="fr-FR"/>
        </w:rPr>
        <w:t>IDi</w:t>
      </w:r>
      <w:r w:rsidRPr="0068374F">
        <w:rPr>
          <w:rStyle w:val="Code"/>
        </w:rPr>
        <w:t>ctionary&lt;K, V&gt;</w:t>
      </w:r>
      <w:r w:rsidRPr="00285F27">
        <w:t xml:space="preserve"> </w:t>
      </w:r>
      <w:r>
        <w:t xml:space="preserve">където </w:t>
      </w:r>
      <w:r w:rsidRPr="0068374F">
        <w:rPr>
          <w:rStyle w:val="Code"/>
        </w:rPr>
        <w:t>K</w:t>
      </w:r>
      <w:r>
        <w:t xml:space="preserve"> дефинира типа на ключа (</w:t>
      </w:r>
      <w:r w:rsidRPr="002460C7">
        <w:rPr>
          <w:rStyle w:val="Code"/>
        </w:rPr>
        <w:t>key</w:t>
      </w:r>
      <w:r>
        <w:t xml:space="preserve">), а </w:t>
      </w:r>
      <w:r w:rsidRPr="002460C7">
        <w:rPr>
          <w:rStyle w:val="Code"/>
        </w:rPr>
        <w:t>V</w:t>
      </w:r>
      <w:r>
        <w:t xml:space="preserve"> типа на стойността </w:t>
      </w:r>
      <w:r w:rsidRPr="00DA54D2">
        <w:t>(</w:t>
      </w:r>
      <w:r w:rsidRPr="002460C7">
        <w:rPr>
          <w:rStyle w:val="Code"/>
        </w:rPr>
        <w:t>value</w:t>
      </w:r>
      <w:r w:rsidRPr="00DA54D2">
        <w:t>)</w:t>
      </w:r>
      <w:r>
        <w:t>. Той дефинира всички основни операции, които речниците трябва да реализират.</w:t>
      </w:r>
      <w:r w:rsidRPr="00DA54D2">
        <w:t xml:space="preserve"> </w:t>
      </w:r>
      <w:r w:rsidRPr="0068374F">
        <w:rPr>
          <w:rStyle w:val="Code"/>
          <w:lang w:val="fr-FR"/>
        </w:rPr>
        <w:t>IDi</w:t>
      </w:r>
      <w:r w:rsidRPr="0068374F">
        <w:rPr>
          <w:rStyle w:val="Code"/>
        </w:rPr>
        <w:t>ctionary&lt;K, V&gt;</w:t>
      </w:r>
      <w:r w:rsidRPr="00285F27">
        <w:t xml:space="preserve"> </w:t>
      </w:r>
      <w:r>
        <w:t>съответства на абстрактната структура от данни "речник" и дефинира операциите, изброени по-горе, но без да предоставя конкретна реализация за всяка от тях.</w:t>
      </w:r>
      <w:r w:rsidRPr="00285F27">
        <w:t xml:space="preserve"> </w:t>
      </w:r>
      <w:r>
        <w:t>Този интерфейс е дефиниран в</w:t>
      </w:r>
      <w:r w:rsidRPr="00285F27">
        <w:t xml:space="preserve"> </w:t>
      </w:r>
      <w:r>
        <w:t xml:space="preserve">асембли </w:t>
      </w:r>
      <w:r w:rsidRPr="002460C7">
        <w:rPr>
          <w:rStyle w:val="Code"/>
        </w:rPr>
        <w:t>mscorelib</w:t>
      </w:r>
      <w:r w:rsidRPr="00285F27">
        <w:t xml:space="preserve">, </w:t>
      </w:r>
      <w:r w:rsidRPr="002460C7">
        <w:rPr>
          <w:rStyle w:val="Code"/>
        </w:rPr>
        <w:t>namespace</w:t>
      </w:r>
      <w:r w:rsidRPr="002460C7">
        <w:t xml:space="preserve"> </w:t>
      </w:r>
      <w:r w:rsidRPr="00210C2F">
        <w:rPr>
          <w:rStyle w:val="Code"/>
        </w:rPr>
        <w:t>System.Collections.Generic</w:t>
      </w:r>
      <w:r>
        <w:t>.</w:t>
      </w:r>
    </w:p>
    <w:p w:rsidR="006A0658" w:rsidRPr="00697B06" w:rsidRDefault="006A0658" w:rsidP="006A0658">
      <w:r>
        <w:t>В .NET интерфейсите представляват спецификации за методите на даден клас. Те дефинират методи без им</w:t>
      </w:r>
      <w:r w:rsidR="00AF79F3">
        <w:t>п</w:t>
      </w:r>
      <w:r>
        <w:t>лементация, които след това трябва да бъдат имплементирани от класовете, обявили, че поддържа дадения интерфейс. Как работят интерфейсите и наследяването ще разгледаме подробно в главата "</w:t>
      </w:r>
      <w:hyperlink w:anchor="_Глава_20._Принципи" w:history="1">
        <w:r w:rsidRPr="002B1BF6">
          <w:rPr>
            <w:rStyle w:val="Hyperlink"/>
          </w:rPr>
          <w:t>Принципи на обектно-ориентираното програмиране</w:t>
        </w:r>
      </w:hyperlink>
      <w:r>
        <w:t>"</w:t>
      </w:r>
      <w:r w:rsidRPr="00076EF5">
        <w:t>.</w:t>
      </w:r>
      <w:r>
        <w:t xml:space="preserve"> За момента е достатъчно да знаете, че интерфейсите задават какви методи и свойства трябва да имат всички класове, които го имплементират.</w:t>
      </w:r>
    </w:p>
    <w:p w:rsidR="006A0658" w:rsidRPr="00C45431" w:rsidRDefault="006A0658" w:rsidP="006A0658">
      <w:r>
        <w:t xml:space="preserve">В настоящата тема ще разгледаме </w:t>
      </w:r>
      <w:r w:rsidRPr="00C45431">
        <w:t>двата най-разпространени начина за реализация на речници – балансирано дърво и хеш-таблица.</w:t>
      </w:r>
      <w:r>
        <w:t xml:space="preserve"> </w:t>
      </w:r>
      <w:r w:rsidRPr="00C45431">
        <w:t>Изклю</w:t>
      </w:r>
      <w:r w:rsidRPr="00C45431">
        <w:softHyphen/>
        <w:t xml:space="preserve">чително важно е да </w:t>
      </w:r>
      <w:r>
        <w:t xml:space="preserve">се </w:t>
      </w:r>
      <w:r w:rsidRPr="00C45431">
        <w:t>знае, по</w:t>
      </w:r>
      <w:r>
        <w:t xml:space="preserve"> </w:t>
      </w:r>
      <w:r w:rsidRPr="00C45431">
        <w:t xml:space="preserve">какво се </w:t>
      </w:r>
      <w:r>
        <w:t>разли</w:t>
      </w:r>
      <w:r w:rsidRPr="00C45431">
        <w:t>чават те един от друг и какви са основните принципи</w:t>
      </w:r>
      <w:r>
        <w:t>,</w:t>
      </w:r>
      <w:r w:rsidRPr="00C45431">
        <w:t xml:space="preserve"> свързани с тях. В противен случай рискувате да ги използвате неправилно и неефективно.</w:t>
      </w:r>
    </w:p>
    <w:p w:rsidR="006A0658" w:rsidRPr="00700E4A" w:rsidRDefault="006A0658" w:rsidP="006A0658">
      <w:pPr>
        <w:spacing w:after="120"/>
        <w:rPr>
          <w:shd w:val="clear" w:color="auto" w:fill="FFFF00"/>
        </w:rPr>
      </w:pPr>
      <w:r w:rsidRPr="00700E4A">
        <w:t xml:space="preserve">В </w:t>
      </w:r>
      <w:r>
        <w:t>.NET</w:t>
      </w:r>
      <w:r w:rsidRPr="00700E4A">
        <w:t xml:space="preserve"> има две </w:t>
      </w:r>
      <w:r>
        <w:t>основни</w:t>
      </w:r>
      <w:r w:rsidRPr="00700E4A">
        <w:t xml:space="preserve"> имплементации на интерфейса </w:t>
      </w:r>
      <w:r w:rsidRPr="00700E4A">
        <w:rPr>
          <w:rStyle w:val="Code"/>
          <w:rFonts w:eastAsia="Courier New"/>
        </w:rPr>
        <w:t>IDictionary&lt;K, V&gt;</w:t>
      </w:r>
      <w:r w:rsidRPr="00700E4A">
        <w:rPr>
          <w:rFonts w:eastAsia="Courier New"/>
        </w:rPr>
        <w:t>:</w:t>
      </w:r>
      <w:r w:rsidRPr="00700E4A">
        <w:t xml:space="preserve"> </w:t>
      </w:r>
      <w:r w:rsidRPr="00700E4A">
        <w:rPr>
          <w:rStyle w:val="Code"/>
          <w:rFonts w:eastAsia="Courier New"/>
          <w:lang w:val="fr-FR"/>
        </w:rPr>
        <w:t>Dictionary</w:t>
      </w:r>
      <w:r w:rsidRPr="00700E4A">
        <w:rPr>
          <w:rStyle w:val="Code"/>
          <w:rFonts w:eastAsia="Courier New"/>
        </w:rPr>
        <w:t xml:space="preserve">&lt;K, V&gt; </w:t>
      </w:r>
      <w:r w:rsidRPr="00700E4A">
        <w:t xml:space="preserve">и </w:t>
      </w:r>
      <w:r w:rsidRPr="00700E4A">
        <w:rPr>
          <w:rStyle w:val="Code"/>
          <w:rFonts w:eastAsia="Courier New"/>
        </w:rPr>
        <w:t>SortedDictionary&lt;K, V&gt;</w:t>
      </w:r>
      <w:r w:rsidRPr="00700E4A">
        <w:t xml:space="preserve">. </w:t>
      </w:r>
      <w:r w:rsidRPr="00A423A5">
        <w:rPr>
          <w:rStyle w:val="Code"/>
          <w:rFonts w:eastAsia="Courier New"/>
          <w:lang w:val="bg-BG"/>
        </w:rPr>
        <w:t>SortedDictionary</w:t>
      </w:r>
      <w:r w:rsidRPr="00A423A5">
        <w:rPr>
          <w:rFonts w:eastAsia="Courier New"/>
          <w:noProof/>
        </w:rPr>
        <w:t xml:space="preserve"> </w:t>
      </w:r>
      <w:r w:rsidRPr="00A423A5">
        <w:rPr>
          <w:noProof/>
        </w:rPr>
        <w:t xml:space="preserve">представлява имплементация с балансирано (червено-черно) дърво, а </w:t>
      </w:r>
      <w:r w:rsidRPr="00A423A5">
        <w:rPr>
          <w:rStyle w:val="Code"/>
          <w:rFonts w:eastAsia="Courier New"/>
          <w:lang w:val="bg-BG"/>
        </w:rPr>
        <w:t>Dictionary</w:t>
      </w:r>
      <w:r w:rsidRPr="00A423A5">
        <w:rPr>
          <w:rFonts w:eastAsia="Courier New"/>
          <w:noProof/>
        </w:rPr>
        <w:t xml:space="preserve"> </w:t>
      </w:r>
      <w:r w:rsidRPr="00A423A5">
        <w:rPr>
          <w:noProof/>
        </w:rPr>
        <w:t>– имплементация с хеш-таблица.</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DE1E0E" w:rsidRDefault="006A7979" w:rsidP="006A0658">
            <w:pPr>
              <w:snapToGrid w:val="0"/>
              <w:spacing w:before="0"/>
              <w:jc w:val="center"/>
              <w:rPr>
                <w:b/>
                <w:bCs/>
                <w:highlight w:val="yellow"/>
              </w:rPr>
            </w:pPr>
            <w:r>
              <w:rPr>
                <w:noProof/>
                <w:lang w:val="en-US" w:eastAsia="en-US"/>
              </w:rPr>
              <w:drawing>
                <wp:inline distT="0" distB="0" distL="0" distR="0">
                  <wp:extent cx="323850" cy="32385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D365DC" w:rsidRDefault="006A0658" w:rsidP="006A0658">
            <w:pPr>
              <w:pStyle w:val="WarningMessage"/>
              <w:rPr>
                <w:rFonts w:ascii="Courier New" w:eastAsia="Courier New" w:hAnsi="Courier New"/>
                <w:bCs/>
                <w:kern w:val="32"/>
                <w:highlight w:val="yellow"/>
              </w:rPr>
            </w:pPr>
            <w:r w:rsidRPr="00D365DC">
              <w:t xml:space="preserve">Освен </w:t>
            </w:r>
            <w:r w:rsidRPr="00D365DC">
              <w:rPr>
                <w:rStyle w:val="Code"/>
                <w:rFonts w:eastAsia="Courier New"/>
                <w:b/>
                <w:lang w:val="fr-FR"/>
              </w:rPr>
              <w:t>IDictionary</w:t>
            </w:r>
            <w:r w:rsidRPr="00D365DC">
              <w:rPr>
                <w:rStyle w:val="Code"/>
                <w:rFonts w:eastAsia="Courier New"/>
                <w:b/>
              </w:rPr>
              <w:t>&lt;K, V&gt;</w:t>
            </w:r>
            <w:r>
              <w:t xml:space="preserve"> </w:t>
            </w:r>
            <w:r w:rsidRPr="00D365DC">
              <w:t xml:space="preserve">в </w:t>
            </w:r>
            <w:r>
              <w:t>.NET</w:t>
            </w:r>
            <w:r w:rsidRPr="00D365DC">
              <w:t xml:space="preserve"> има още един интерфейс - </w:t>
            </w:r>
            <w:r w:rsidRPr="00D365DC">
              <w:rPr>
                <w:rStyle w:val="Code"/>
                <w:rFonts w:eastAsia="Courier New"/>
                <w:b/>
              </w:rPr>
              <w:t>IDictionary</w:t>
            </w:r>
            <w:r w:rsidRPr="00D365DC">
              <w:t>, както и клас</w:t>
            </w:r>
            <w:r>
              <w:t>ове</w:t>
            </w:r>
            <w:r w:rsidRPr="00D365DC">
              <w:t xml:space="preserve"> ко</w:t>
            </w:r>
            <w:r>
              <w:t>и</w:t>
            </w:r>
            <w:r w:rsidRPr="00D365DC">
              <w:t>то го имплементира</w:t>
            </w:r>
            <w:r>
              <w:t>т</w:t>
            </w:r>
            <w:r w:rsidRPr="00D365DC">
              <w:t xml:space="preserve">: </w:t>
            </w:r>
            <w:r w:rsidRPr="00D365DC">
              <w:rPr>
                <w:rStyle w:val="Code"/>
                <w:b/>
              </w:rPr>
              <w:t>Hashtable</w:t>
            </w:r>
            <w:r w:rsidRPr="00D365DC">
              <w:t xml:space="preserve">, </w:t>
            </w:r>
            <w:r w:rsidRPr="00D365DC">
              <w:rPr>
                <w:rStyle w:val="Code"/>
                <w:b/>
              </w:rPr>
              <w:t>ListDictionary</w:t>
            </w:r>
            <w:r w:rsidRPr="00D365DC">
              <w:t xml:space="preserve">, </w:t>
            </w:r>
            <w:r>
              <w:rPr>
                <w:rStyle w:val="Code"/>
                <w:b/>
              </w:rPr>
              <w:t>HybridDictionа</w:t>
            </w:r>
            <w:r w:rsidRPr="00D365DC">
              <w:rPr>
                <w:rStyle w:val="Code"/>
                <w:b/>
              </w:rPr>
              <w:t>ry</w:t>
            </w:r>
            <w:r>
              <w:rPr>
                <w:rStyle w:val="Code"/>
                <w:b/>
              </w:rPr>
              <w:t xml:space="preserve">. </w:t>
            </w:r>
            <w:r>
              <w:t xml:space="preserve">Те </w:t>
            </w:r>
            <w:r w:rsidRPr="00D365DC">
              <w:t xml:space="preserve">са </w:t>
            </w:r>
            <w:r w:rsidR="00A423A5" w:rsidRPr="00D365DC">
              <w:t>на</w:t>
            </w:r>
            <w:r w:rsidR="00A423A5">
              <w:t>с</w:t>
            </w:r>
            <w:r w:rsidR="00A423A5" w:rsidRPr="00D365DC">
              <w:t>ледство</w:t>
            </w:r>
            <w:r w:rsidRPr="00D365DC">
              <w:t xml:space="preserve"> от </w:t>
            </w:r>
            <w:r>
              <w:t>първите версии на</w:t>
            </w:r>
            <w:r w:rsidRPr="00A67204">
              <w:t xml:space="preserve"> </w:t>
            </w:r>
            <w:r>
              <w:t>.NET</w:t>
            </w:r>
            <w:r w:rsidRPr="00D365DC">
              <w:t xml:space="preserve">. Тези класове трябва да се ползват само при специфична нужда. </w:t>
            </w:r>
            <w:r>
              <w:rPr>
                <w:rFonts w:eastAsia="Courier New"/>
              </w:rPr>
              <w:t>За предпочитане е употребата на</w:t>
            </w:r>
            <w:r w:rsidRPr="00D365DC">
              <w:rPr>
                <w:rFonts w:eastAsia="Courier New"/>
              </w:rPr>
              <w:t xml:space="preserve"> </w:t>
            </w:r>
            <w:r>
              <w:rPr>
                <w:rStyle w:val="Code"/>
                <w:rFonts w:eastAsia="Courier New"/>
                <w:b/>
              </w:rPr>
              <w:t>Dictionary</w:t>
            </w:r>
            <w:r w:rsidRPr="00700E4A">
              <w:rPr>
                <w:rStyle w:val="Code"/>
                <w:rFonts w:eastAsia="Courier New"/>
              </w:rPr>
              <w:t>&lt;K, V&gt;</w:t>
            </w:r>
            <w:r w:rsidRPr="00D365DC">
              <w:rPr>
                <w:rFonts w:eastAsia="Courier New"/>
              </w:rPr>
              <w:t xml:space="preserve"> или </w:t>
            </w:r>
            <w:r>
              <w:rPr>
                <w:rStyle w:val="Code"/>
                <w:rFonts w:eastAsia="Courier New"/>
                <w:b/>
              </w:rPr>
              <w:t>SortedDictionary</w:t>
            </w:r>
            <w:r w:rsidRPr="00700E4A">
              <w:rPr>
                <w:rStyle w:val="Code"/>
                <w:rFonts w:eastAsia="Courier New"/>
              </w:rPr>
              <w:t>&lt;K, V&gt;</w:t>
            </w:r>
            <w:r w:rsidRPr="00D365DC">
              <w:rPr>
                <w:rFonts w:eastAsia="Courier New"/>
              </w:rPr>
              <w:t>.</w:t>
            </w:r>
          </w:p>
        </w:tc>
      </w:tr>
    </w:tbl>
    <w:p w:rsidR="006A0658" w:rsidRPr="00AD589A" w:rsidRDefault="006A0658" w:rsidP="006A0658">
      <w:r>
        <w:t>В</w:t>
      </w:r>
      <w:r w:rsidRPr="00AD589A">
        <w:t xml:space="preserve"> тази и </w:t>
      </w:r>
      <w:hyperlink w:anchor="_Глава_19._Структури" w:history="1">
        <w:r w:rsidRPr="00AD589A">
          <w:rPr>
            <w:rStyle w:val="Hyperlink"/>
          </w:rPr>
          <w:t>следващ</w:t>
        </w:r>
        <w:r w:rsidRPr="00AD589A">
          <w:rPr>
            <w:rStyle w:val="Hyperlink"/>
          </w:rPr>
          <w:t>а</w:t>
        </w:r>
        <w:r w:rsidRPr="00AD589A">
          <w:rPr>
            <w:rStyle w:val="Hyperlink"/>
          </w:rPr>
          <w:t>та тема</w:t>
        </w:r>
      </w:hyperlink>
      <w:r w:rsidR="00E214D1">
        <w:rPr>
          <w:noProof/>
        </w:rPr>
        <w:t xml:space="preserve"> </w:t>
      </w:r>
      <w:r w:rsidRPr="00AD589A">
        <w:t xml:space="preserve">ще </w:t>
      </w:r>
      <w:r>
        <w:t>разгледаме</w:t>
      </w:r>
      <w:r w:rsidRPr="00AD589A">
        <w:t xml:space="preserve"> в кои случаи </w:t>
      </w:r>
      <w:r>
        <w:t>се използват различните имплементации на речници в .NET.</w:t>
      </w:r>
    </w:p>
    <w:p w:rsidR="006A0658" w:rsidRPr="00F346D0" w:rsidRDefault="006A0658" w:rsidP="00222F92">
      <w:pPr>
        <w:pStyle w:val="Heading3"/>
        <w:numPr>
          <w:ilvl w:val="2"/>
          <w:numId w:val="8"/>
        </w:numPr>
        <w:tabs>
          <w:tab w:val="clear" w:pos="720"/>
          <w:tab w:val="num" w:pos="0"/>
        </w:tabs>
        <w:suppressAutoHyphens/>
        <w:ind w:left="0" w:firstLine="0"/>
      </w:pPr>
      <w:bookmarkStart w:id="1473" w:name="_Toc243587696"/>
      <w:bookmarkStart w:id="1474" w:name="_Toc299461383"/>
      <w:r w:rsidRPr="00F346D0">
        <w:t xml:space="preserve">Реализация </w:t>
      </w:r>
      <w:r>
        <w:t xml:space="preserve">на речник </w:t>
      </w:r>
      <w:r w:rsidRPr="00F346D0">
        <w:t>с червено-черно дърво</w:t>
      </w:r>
      <w:bookmarkEnd w:id="1473"/>
      <w:bookmarkEnd w:id="1474"/>
    </w:p>
    <w:p w:rsidR="006A0658" w:rsidRPr="005D794F" w:rsidRDefault="006A0658" w:rsidP="006A0658">
      <w:r w:rsidRPr="00A745F5">
        <w:rPr>
          <w:noProof/>
        </w:rPr>
        <w:t>Тъй като имплементацията на речник чрез балансирано дърво е сложна</w:t>
      </w:r>
      <w:r>
        <w:rPr>
          <w:noProof/>
        </w:rPr>
        <w:t xml:space="preserve"> и обширна задача</w:t>
      </w:r>
      <w:r w:rsidRPr="00A745F5">
        <w:rPr>
          <w:noProof/>
        </w:rPr>
        <w:t>, няма да я разглеждаме във вид на сорс код.</w:t>
      </w:r>
      <w:r>
        <w:rPr>
          <w:noProof/>
        </w:rPr>
        <w:t xml:space="preserve"> </w:t>
      </w:r>
      <w:r w:rsidRPr="00A745F5">
        <w:rPr>
          <w:noProof/>
        </w:rPr>
        <w:t xml:space="preserve">Вместо това ще разгледаме класа </w:t>
      </w:r>
      <w:r>
        <w:rPr>
          <w:rStyle w:val="Code"/>
          <w:lang w:val="fr-FR"/>
        </w:rPr>
        <w:t>SortedDictionary</w:t>
      </w:r>
      <w:r w:rsidRPr="00A745F5">
        <w:rPr>
          <w:rStyle w:val="Code"/>
        </w:rPr>
        <w:t>&lt;K, V&gt;</w:t>
      </w:r>
      <w:r w:rsidRPr="00A745F5">
        <w:rPr>
          <w:noProof/>
        </w:rPr>
        <w:t>, който идва наготово заедно със стандартните библиотеки на</w:t>
      </w:r>
      <w:r w:rsidRPr="00076EF5">
        <w:rPr>
          <w:noProof/>
        </w:rPr>
        <w:t xml:space="preserve"> </w:t>
      </w:r>
      <w:r>
        <w:rPr>
          <w:noProof/>
        </w:rPr>
        <w:t>.NET.</w:t>
      </w:r>
      <w:r w:rsidRPr="005D794F">
        <w:rPr>
          <w:noProof/>
        </w:rPr>
        <w:t xml:space="preserve"> </w:t>
      </w:r>
      <w:r>
        <w:rPr>
          <w:noProof/>
        </w:rPr>
        <w:t xml:space="preserve">Силно препоръчваме на по-любознателните читатели да разгледат изходния код на </w:t>
      </w:r>
      <w:r>
        <w:rPr>
          <w:noProof/>
          <w:lang w:val="fr-FR"/>
        </w:rPr>
        <w:t>SortedDiction</w:t>
      </w:r>
      <w:r>
        <w:rPr>
          <w:noProof/>
          <w:lang w:val="en-US"/>
        </w:rPr>
        <w:t>ary</w:t>
      </w:r>
      <w:r>
        <w:rPr>
          <w:noProof/>
        </w:rPr>
        <w:t>, използвайки някой от инструментите</w:t>
      </w:r>
      <w:r w:rsidRPr="005D794F">
        <w:rPr>
          <w:noProof/>
        </w:rPr>
        <w:t xml:space="preserve"> </w:t>
      </w:r>
      <w:r>
        <w:rPr>
          <w:b/>
          <w:noProof/>
          <w:lang w:val="en-US"/>
        </w:rPr>
        <w:t>JustDecompiler</w:t>
      </w:r>
      <w:r w:rsidRPr="000A49A9">
        <w:rPr>
          <w:b/>
          <w:noProof/>
        </w:rPr>
        <w:t xml:space="preserve"> </w:t>
      </w:r>
      <w:r w:rsidRPr="000A49A9">
        <w:rPr>
          <w:noProof/>
        </w:rPr>
        <w:t>или</w:t>
      </w:r>
      <w:r>
        <w:rPr>
          <w:b/>
          <w:noProof/>
        </w:rPr>
        <w:t xml:space="preserve"> </w:t>
      </w:r>
      <w:r>
        <w:rPr>
          <w:b/>
          <w:noProof/>
          <w:lang w:val="en-US"/>
        </w:rPr>
        <w:t>ILSpy</w:t>
      </w:r>
      <w:r w:rsidRPr="005D794F">
        <w:rPr>
          <w:noProof/>
        </w:rPr>
        <w:t xml:space="preserve">, </w:t>
      </w:r>
      <w:hyperlink w:anchor="_Декомпилиране_на_код" w:history="1">
        <w:r w:rsidRPr="007F6F07">
          <w:rPr>
            <w:rStyle w:val="Hyperlink"/>
            <w:noProof/>
          </w:rPr>
          <w:t>споменати в глава 1</w:t>
        </w:r>
      </w:hyperlink>
      <w:r w:rsidRPr="005D794F">
        <w:rPr>
          <w:noProof/>
        </w:rPr>
        <w:t>.</w:t>
      </w:r>
    </w:p>
    <w:p w:rsidR="006A0658" w:rsidRPr="006C2FB2" w:rsidRDefault="006A0658" w:rsidP="006A0658">
      <w:r>
        <w:t xml:space="preserve">Както обяснихме </w:t>
      </w:r>
      <w:r w:rsidRPr="00F346D0">
        <w:t xml:space="preserve">в </w:t>
      </w:r>
      <w:hyperlink w:anchor="_Глава_17._Дървета" w:history="1">
        <w:r w:rsidRPr="002B1BF6">
          <w:rPr>
            <w:rStyle w:val="Hyperlink"/>
          </w:rPr>
          <w:t>пред</w:t>
        </w:r>
        <w:r>
          <w:rPr>
            <w:rStyle w:val="Hyperlink"/>
          </w:rPr>
          <w:t>ходнат</w:t>
        </w:r>
        <w:r>
          <w:rPr>
            <w:rStyle w:val="Hyperlink"/>
          </w:rPr>
          <w:t>а</w:t>
        </w:r>
        <w:r w:rsidRPr="002B1BF6">
          <w:rPr>
            <w:rStyle w:val="Hyperlink"/>
          </w:rPr>
          <w:t xml:space="preserve"> глава</w:t>
        </w:r>
      </w:hyperlink>
      <w:r>
        <w:t>,</w:t>
      </w:r>
      <w:r w:rsidRPr="00F346D0">
        <w:t xml:space="preserve"> червено-черното дърво е подредено двоично балансирано дърво за претърсване. Ето защо едно от важните изисквания, които </w:t>
      </w:r>
      <w:r>
        <w:t xml:space="preserve">са наложени </w:t>
      </w:r>
      <w:r w:rsidRPr="00F346D0">
        <w:t>върху множеството от ключове</w:t>
      </w:r>
      <w:r>
        <w:t xml:space="preserve"> при използването на </w:t>
      </w:r>
      <w:r>
        <w:rPr>
          <w:rStyle w:val="Code"/>
          <w:lang w:val="fr-FR"/>
        </w:rPr>
        <w:t>SortedDiction</w:t>
      </w:r>
      <w:r>
        <w:rPr>
          <w:rStyle w:val="Code"/>
        </w:rPr>
        <w:t>ary</w:t>
      </w:r>
      <w:r w:rsidRPr="00A745F5">
        <w:rPr>
          <w:rStyle w:val="Code"/>
        </w:rPr>
        <w:t>&lt;K, V&gt;</w:t>
      </w:r>
      <w:r w:rsidRPr="00076EF5">
        <w:t>,</w:t>
      </w:r>
      <w:r w:rsidRPr="00F346D0">
        <w:t xml:space="preserve"> е те </w:t>
      </w:r>
      <w:r w:rsidRPr="00902637">
        <w:rPr>
          <w:b/>
        </w:rPr>
        <w:t>да имат наредба</w:t>
      </w:r>
      <w:r w:rsidRPr="00F346D0">
        <w:t>. Това означава, че ако имаме два ключа, то или единият е по-голям от другия, или те са равни.</w:t>
      </w:r>
    </w:p>
    <w:p w:rsidR="006A0658" w:rsidRPr="00E214D1" w:rsidRDefault="006A0658" w:rsidP="006A0658">
      <w:pPr>
        <w:spacing w:after="120"/>
      </w:pPr>
      <w:r w:rsidRPr="00F346D0">
        <w:t>Използването на двоично дърво ни носи едно силно предимство: ключо</w:t>
      </w:r>
      <w:r w:rsidRPr="00F346D0">
        <w:softHyphen/>
        <w:t xml:space="preserve">вете в речника се пазят сортирани. </w:t>
      </w:r>
      <w:r>
        <w:t>Благодарение на това свойство,</w:t>
      </w:r>
      <w:r w:rsidRPr="00F346D0">
        <w:t xml:space="preserve"> ако данните ни трябват подредени по ключ, няма нужда да ги сортираме допълнително. Всъщност това свойство е единственото предимство на тази реализация пред </w:t>
      </w:r>
      <w:r>
        <w:t>реализацията</w:t>
      </w:r>
      <w:r w:rsidRPr="00F346D0">
        <w:t xml:space="preserve"> с хеш-таблица. </w:t>
      </w:r>
      <w:r>
        <w:t>Трябва да се подчертае обаче, че п</w:t>
      </w:r>
      <w:r w:rsidRPr="00F346D0">
        <w:t xml:space="preserve">азенето на ключовете сортирани идва със своята цена. </w:t>
      </w:r>
      <w:r>
        <w:t>Търсенето на елементите</w:t>
      </w:r>
      <w:r w:rsidRPr="00F346D0">
        <w:t xml:space="preserve"> с балансирани дървета е по-бавна </w:t>
      </w:r>
      <w:r>
        <w:t>(сложност</w:t>
      </w:r>
      <w:r w:rsidRPr="00251019">
        <w:t xml:space="preserve"> </w:t>
      </w:r>
      <w:r>
        <w:t>О(</w:t>
      </w:r>
      <w:r>
        <w:rPr>
          <w:lang w:val="fr-FR"/>
        </w:rPr>
        <w:t>log</w:t>
      </w:r>
      <w:r>
        <w:t xml:space="preserve"> </w:t>
      </w:r>
      <w:r>
        <w:rPr>
          <w:lang w:val="fr-FR"/>
        </w:rPr>
        <w:t>n</w:t>
      </w:r>
      <w:r>
        <w:t xml:space="preserve">)) </w:t>
      </w:r>
      <w:r w:rsidRPr="00F346D0">
        <w:t>от работа</w:t>
      </w:r>
      <w:r>
        <w:t>та с хеш-таблици</w:t>
      </w:r>
      <w:r w:rsidRPr="00251019">
        <w:t xml:space="preserve"> </w:t>
      </w:r>
      <w:r>
        <w:rPr>
          <w:lang w:val="fr-FR"/>
        </w:rPr>
        <w:t>O</w:t>
      </w:r>
      <w:r w:rsidRPr="00251019">
        <w:t>(1)</w:t>
      </w:r>
      <w:r>
        <w:t xml:space="preserve">. По тази причина, </w:t>
      </w:r>
      <w:r w:rsidRPr="00857B9E">
        <w:t xml:space="preserve">ако няма специални изисквания за наредба на ключовете, за предпочитане е да се използва </w:t>
      </w:r>
      <w:r w:rsidRPr="00857B9E">
        <w:rPr>
          <w:rStyle w:val="Code"/>
        </w:rPr>
        <w:t>Dictionary&lt;K, V&gt;</w:t>
      </w:r>
      <w:r w:rsidRPr="00857B9E">
        <w:t>.</w:t>
      </w:r>
      <w:r>
        <w:t xml:space="preserve"> Понятието сложност е обяснено в </w:t>
      </w:r>
      <w:hyperlink w:anchor="_Глава_19._Структури" w:history="1">
        <w:r w:rsidRPr="00AD589A">
          <w:rPr>
            <w:rStyle w:val="Hyperlink"/>
          </w:rPr>
          <w:t>следв</w:t>
        </w:r>
        <w:r w:rsidRPr="00AD589A">
          <w:rPr>
            <w:rStyle w:val="Hyperlink"/>
          </w:rPr>
          <w:t>а</w:t>
        </w:r>
        <w:r w:rsidRPr="00AD589A">
          <w:rPr>
            <w:rStyle w:val="Hyperlink"/>
          </w:rPr>
          <w:t>щата тема</w:t>
        </w:r>
      </w:hyperlink>
      <w:r w:rsidR="00E214D1">
        <w:rPr>
          <w:noProof/>
        </w:rPr>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F346D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8E71A9" w:rsidRDefault="006A0658" w:rsidP="006A0658">
            <w:pPr>
              <w:pStyle w:val="WarningMessage"/>
            </w:pPr>
            <w:r w:rsidRPr="00F346D0">
              <w:t>Използвайте реализация на речник чрез балансирано дърво само когато се нуждаете от свойството наредените двойки винаги да са сортирани по ключ.</w:t>
            </w:r>
            <w:r w:rsidRPr="008E71A9">
              <w:t xml:space="preserve"> </w:t>
            </w:r>
            <w:r>
              <w:t xml:space="preserve">Имайте предвид обаче, че балансираното дърво гарантира сложност на търсене, добавяне и изтриване от порядъка на </w:t>
            </w:r>
            <w:r>
              <w:rPr>
                <w:lang w:val="en-US"/>
              </w:rPr>
              <w:t>log</w:t>
            </w:r>
            <w:r w:rsidRPr="008E71A9">
              <w:t>(</w:t>
            </w:r>
            <w:r>
              <w:rPr>
                <w:lang w:val="en-US"/>
              </w:rPr>
              <w:t>n</w:t>
            </w:r>
            <w:r w:rsidRPr="008E71A9">
              <w:t xml:space="preserve">), </w:t>
            </w:r>
            <w:r>
              <w:t>докато сложността на търсене в хеш-та</w:t>
            </w:r>
            <w:r w:rsidR="00E214D1">
              <w:t>блицата може да достиг</w:t>
            </w:r>
            <w:r>
              <w:t>не до линейна</w:t>
            </w:r>
            <w:r w:rsidRPr="008E71A9">
              <w:t>.</w:t>
            </w:r>
          </w:p>
        </w:tc>
      </w:tr>
    </w:tbl>
    <w:p w:rsidR="006A0658" w:rsidRPr="00F346D0" w:rsidRDefault="006A0658" w:rsidP="00222F92">
      <w:pPr>
        <w:pStyle w:val="Heading4"/>
        <w:numPr>
          <w:ilvl w:val="3"/>
          <w:numId w:val="8"/>
        </w:numPr>
        <w:tabs>
          <w:tab w:val="clear" w:pos="864"/>
          <w:tab w:val="num" w:pos="0"/>
        </w:tabs>
        <w:suppressAutoHyphens/>
        <w:ind w:left="0" w:firstLine="0"/>
      </w:pPr>
      <w:r>
        <w:t>Класът</w:t>
      </w:r>
      <w:r w:rsidRPr="00F346D0">
        <w:t xml:space="preserve"> </w:t>
      </w:r>
      <w:r w:rsidRPr="00A423A5">
        <w:rPr>
          <w:noProof/>
          <w:lang w:val="en-US"/>
        </w:rPr>
        <w:t>SortedDictionary</w:t>
      </w:r>
      <w:r>
        <w:t>&lt;</w:t>
      </w:r>
      <w:r>
        <w:rPr>
          <w:lang w:val="en-US"/>
        </w:rPr>
        <w:t>K, V&gt;</w:t>
      </w:r>
    </w:p>
    <w:p w:rsidR="006A0658" w:rsidRPr="00C21392" w:rsidRDefault="006A0658" w:rsidP="006A0658">
      <w:r>
        <w:t xml:space="preserve">Класът </w:t>
      </w:r>
      <w:r>
        <w:rPr>
          <w:rStyle w:val="Code"/>
        </w:rPr>
        <w:t>SortedDictionary</w:t>
      </w:r>
      <w:r w:rsidRPr="008429FC">
        <w:rPr>
          <w:rStyle w:val="Code"/>
        </w:rPr>
        <w:t>&lt;K, V&gt;</w:t>
      </w:r>
      <w:r>
        <w:t xml:space="preserve"> представлява имплементация на речник чрез червено-черно дърво. Този клас имплементира всички стандартни операции, дефинирани в интерфейса </w:t>
      </w:r>
      <w:r>
        <w:rPr>
          <w:rStyle w:val="Code"/>
        </w:rPr>
        <w:t>IDictionary</w:t>
      </w:r>
      <w:r w:rsidRPr="008429FC">
        <w:rPr>
          <w:rStyle w:val="Code"/>
        </w:rPr>
        <w:t>&lt;K, V&gt;</w:t>
      </w:r>
      <w:r>
        <w:t>.</w:t>
      </w:r>
    </w:p>
    <w:p w:rsidR="006A0658" w:rsidRPr="00F346D0" w:rsidRDefault="006A0658" w:rsidP="00222F92">
      <w:pPr>
        <w:pStyle w:val="Heading4"/>
        <w:numPr>
          <w:ilvl w:val="3"/>
          <w:numId w:val="8"/>
        </w:numPr>
        <w:tabs>
          <w:tab w:val="clear" w:pos="864"/>
          <w:tab w:val="num" w:pos="0"/>
        </w:tabs>
        <w:suppressAutoHyphens/>
        <w:ind w:left="0" w:firstLine="0"/>
      </w:pPr>
      <w:r w:rsidRPr="00F346D0">
        <w:t xml:space="preserve">Използване на класа </w:t>
      </w:r>
      <w:r w:rsidRPr="00A423A5">
        <w:rPr>
          <w:noProof/>
          <w:lang w:val="en-US"/>
        </w:rPr>
        <w:t>SortedDictionary</w:t>
      </w:r>
      <w:r w:rsidRPr="00F346D0">
        <w:t xml:space="preserve"> – пример</w:t>
      </w:r>
    </w:p>
    <w:p w:rsidR="006A0658" w:rsidRPr="00F346D0" w:rsidRDefault="006A0658" w:rsidP="006A0658">
      <w:r w:rsidRPr="00F346D0">
        <w:t xml:space="preserve">Сега ще решим един практически проблем, където използването на класа </w:t>
      </w:r>
      <w:r>
        <w:rPr>
          <w:rStyle w:val="Code"/>
        </w:rPr>
        <w:t>SortedDictionary</w:t>
      </w:r>
      <w:r w:rsidRPr="00F346D0">
        <w:t xml:space="preserve"> е уместно. Нека имаме някакъв текст. Нашата задача ще бъде да намерим всички различни думи в текста, както и колко пъти се среща </w:t>
      </w:r>
      <w:r>
        <w:t>всяка от тях</w:t>
      </w:r>
      <w:r w:rsidRPr="00F346D0">
        <w:t xml:space="preserve">. Като допълнително условие </w:t>
      </w:r>
      <w:r>
        <w:t xml:space="preserve">ще </w:t>
      </w:r>
      <w:r w:rsidRPr="00F346D0">
        <w:t>искаме да изведем намерените думи по азбучен ред.</w:t>
      </w:r>
    </w:p>
    <w:p w:rsidR="006A0658" w:rsidRPr="00F346D0" w:rsidRDefault="006A0658" w:rsidP="006A0658">
      <w:r w:rsidRPr="00F346D0">
        <w:t xml:space="preserve">При тази задача използването на речник </w:t>
      </w:r>
      <w:r>
        <w:t xml:space="preserve">се оказва </w:t>
      </w:r>
      <w:r w:rsidRPr="00F346D0">
        <w:t>особено подходящо. За клю</w:t>
      </w:r>
      <w:r w:rsidRPr="00F346D0">
        <w:softHyphen/>
        <w:t xml:space="preserve">чове </w:t>
      </w:r>
      <w:r>
        <w:t>ще</w:t>
      </w:r>
      <w:r w:rsidRPr="00F346D0">
        <w:t xml:space="preserve"> изберем думите от текста, а </w:t>
      </w:r>
      <w:r>
        <w:t>стойностите срещу всеки ключ в речника,</w:t>
      </w:r>
      <w:r w:rsidRPr="00F346D0">
        <w:t xml:space="preserve"> ще бъд</w:t>
      </w:r>
      <w:r>
        <w:t>ат</w:t>
      </w:r>
      <w:r w:rsidRPr="00F346D0">
        <w:t xml:space="preserve"> броят срещания</w:t>
      </w:r>
      <w:r>
        <w:t xml:space="preserve"> на съответната дума</w:t>
      </w:r>
      <w:r w:rsidRPr="00F346D0">
        <w:t>.</w:t>
      </w:r>
    </w:p>
    <w:p w:rsidR="006A0658" w:rsidRPr="00F346D0" w:rsidRDefault="006A0658" w:rsidP="006A0658">
      <w:r w:rsidRPr="00F346D0">
        <w:t xml:space="preserve">Алгоритъмът за </w:t>
      </w:r>
      <w:r>
        <w:t>броене на думите</w:t>
      </w:r>
      <w:r w:rsidRPr="00F346D0">
        <w:t xml:space="preserve"> се състои в следното: </w:t>
      </w:r>
      <w:r>
        <w:t>ч</w:t>
      </w:r>
      <w:r w:rsidRPr="00F346D0">
        <w:t>етем текста дума по дума</w:t>
      </w:r>
      <w:r>
        <w:t>. З</w:t>
      </w:r>
      <w:r w:rsidRPr="00F346D0">
        <w:t>а всяка дума проверяваме дали вече присъства в речника. Ако отговорът е не, добавяме нов елемент в речника с ключ думата и стойност 1</w:t>
      </w:r>
      <w:r>
        <w:t xml:space="preserve"> (броим първото срещане). Ако отговорът е да -</w:t>
      </w:r>
      <w:r w:rsidRPr="00F346D0">
        <w:t xml:space="preserve"> </w:t>
      </w:r>
      <w:r>
        <w:t>увеличаваме старата стойност с единица за да преброим новото срещане на думата.</w:t>
      </w:r>
    </w:p>
    <w:p w:rsidR="006A0658" w:rsidRPr="009B2B7B" w:rsidRDefault="006A0658" w:rsidP="006A0658">
      <w:pPr>
        <w:spacing w:after="120"/>
      </w:pPr>
      <w:r w:rsidRPr="00F346D0">
        <w:t>Използването на речник</w:t>
      </w:r>
      <w:r>
        <w:t xml:space="preserve"> реализиран</w:t>
      </w:r>
      <w:r w:rsidRPr="00F346D0">
        <w:t xml:space="preserve"> чрез балансирано дърво</w:t>
      </w:r>
      <w:r>
        <w:t>,</w:t>
      </w:r>
      <w:r w:rsidRPr="00F346D0">
        <w:t xml:space="preserve"> ни дава свойството, когато обхождаме елементите му те </w:t>
      </w:r>
      <w:r>
        <w:t>да</w:t>
      </w:r>
      <w:r w:rsidRPr="00F346D0">
        <w:t xml:space="preserve"> бъдат сортирани</w:t>
      </w:r>
      <w:r>
        <w:t xml:space="preserve"> по ключ</w:t>
      </w:r>
      <w:r w:rsidRPr="00F346D0">
        <w:t>. По този начин реализираме допълнително наложеното условие</w:t>
      </w:r>
      <w:r>
        <w:t xml:space="preserve"> думите да са сортирани по азбучен ред</w:t>
      </w:r>
      <w:r w:rsidRPr="00F346D0">
        <w:t>.</w:t>
      </w:r>
      <w:r>
        <w:t xml:space="preserve"> </w:t>
      </w:r>
      <w:r w:rsidRPr="00F346D0">
        <w:t>Следва реализация на описания алгоритъм:</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6A0658" w:rsidRPr="000767AA" w:rsidRDefault="006A0658" w:rsidP="006A0658">
            <w:pPr>
              <w:snapToGrid w:val="0"/>
              <w:spacing w:before="0"/>
              <w:jc w:val="center"/>
              <w:rPr>
                <w:rFonts w:ascii="Courier New" w:hAnsi="Courier New"/>
                <w:b/>
                <w:bCs/>
                <w:noProof/>
              </w:rPr>
            </w:pPr>
            <w:r w:rsidRPr="000C7C15">
              <w:rPr>
                <w:rStyle w:val="Code"/>
              </w:rPr>
              <w:t>TreeMap</w:t>
            </w:r>
            <w:r>
              <w:rPr>
                <w:rStyle w:val="Code"/>
              </w:rPr>
              <w:t>Example</w:t>
            </w:r>
            <w:r w:rsidRPr="000C7C15">
              <w:rPr>
                <w:rFonts w:ascii="Courier New" w:hAnsi="Courier New"/>
                <w:b/>
                <w:bCs/>
                <w:noProof/>
              </w:rPr>
              <w:t>.</w:t>
            </w:r>
            <w:r>
              <w:rPr>
                <w:rFonts w:ascii="Courier New" w:hAnsi="Courier New"/>
                <w:b/>
                <w:bCs/>
                <w:noProof/>
                <w:lang w:val="en-US"/>
              </w:rPr>
              <w:t>cs</w:t>
            </w:r>
          </w:p>
        </w:tc>
      </w:tr>
      <w:tr w:rsidR="006A0658" w:rsidRPr="00F7350C"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lang w:val="en-US"/>
              </w:rPr>
              <w:t>u</w:t>
            </w:r>
            <w:r>
              <w:rPr>
                <w:rFonts w:ascii="Courier New" w:hAnsi="Courier New" w:cs="Courier New"/>
                <w:noProof/>
                <w:color w:val="0000FF"/>
                <w:szCs w:val="20"/>
              </w:rPr>
              <w:t>sing</w:t>
            </w:r>
            <w:r>
              <w:rPr>
                <w:rFonts w:ascii="Courier New" w:hAnsi="Courier New" w:cs="Courier New"/>
                <w:noProof/>
                <w:szCs w:val="20"/>
              </w:rPr>
              <w:t xml:space="preserve"> System;</w:t>
            </w:r>
          </w:p>
          <w:p w:rsidR="006A0658" w:rsidRPr="00176FB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reeMapDemo</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readonly</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EXT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She uchish li she bachkash li? Be kvo she bachkash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be? Tui vashto uchene li e? Ia po-hubavo opitai da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BACHKASH da se uchish malko! Uchish ne uchish trqbva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da bachkash!"</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2B91A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 wordOccurrenceMap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WordOccurrenceMap(T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WordOccurrenceCount(wordOccurrenceMa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 GetWordOccurrenceMa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tex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tokens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text.Split(</w:t>
            </w:r>
            <w:r>
              <w:rPr>
                <w:rFonts w:ascii="Courier New" w:hAnsi="Courier New" w:cs="Courier New"/>
                <w:noProof/>
                <w:color w:val="A31515"/>
                <w:szCs w:val="20"/>
              </w:rPr>
              <w:t>' '</w:t>
            </w:r>
            <w:r>
              <w:rPr>
                <w:rFonts w:ascii="Courier New" w:hAnsi="Courier New" w:cs="Courier New"/>
                <w:noProof/>
                <w:szCs w:val="20"/>
              </w:rPr>
              <w:t xml:space="preserve">, </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words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orted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word </w:t>
            </w:r>
            <w:r>
              <w:rPr>
                <w:rFonts w:ascii="Courier New" w:hAnsi="Courier New" w:cs="Courier New"/>
                <w:noProof/>
                <w:color w:val="0000FF"/>
                <w:szCs w:val="20"/>
              </w:rPr>
              <w:t>in</w:t>
            </w:r>
            <w:r>
              <w:rPr>
                <w:rFonts w:ascii="Courier New" w:hAnsi="Courier New" w:cs="Courier New"/>
                <w:noProof/>
                <w:szCs w:val="20"/>
              </w:rPr>
              <w:t xml:space="preserve"> token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IsNullOrEmpty(word.Tri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contin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ords.TryGetValue(word, </w:t>
            </w:r>
            <w:r>
              <w:rPr>
                <w:rFonts w:ascii="Courier New" w:hAnsi="Courier New" w:cs="Courier New"/>
                <w:noProof/>
                <w:color w:val="0000FF"/>
                <w:szCs w:val="20"/>
              </w:rPr>
              <w:t>ou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ount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ords[word] = count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ord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WordOccurrence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 wordOccuranceMa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wordEntry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w:t>
            </w:r>
            <w:r>
              <w:rPr>
                <w:rFonts w:ascii="Courier New" w:hAnsi="Courier New" w:cs="Courier New"/>
                <w:noProof/>
                <w:szCs w:val="20"/>
              </w:rPr>
              <w:t xml:space="preserve"> wordOccuranceMap)</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Word '{0}' occurs {1} time(s) in the tex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ordEntry.Key, wordEntry.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Read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176FB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6A0658" w:rsidRDefault="006A0658" w:rsidP="006A0658">
      <w:pPr>
        <w:spacing w:after="120"/>
      </w:pPr>
      <w:r>
        <w:t>Изходът от примерната програма е следният:</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bachkash' occurs 3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BACHKASH' occurs 1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be' occurs 1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Be' occurs 1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Tui' occurs 1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uchene' occurs 1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uchish' occurs 3 time(s) in the text</w:t>
            </w:r>
          </w:p>
          <w:p w:rsidR="006A0658" w:rsidRPr="00EA1AC6" w:rsidRDefault="006A0658" w:rsidP="006A0658">
            <w:pPr>
              <w:autoSpaceDE w:val="0"/>
              <w:autoSpaceDN w:val="0"/>
              <w:adjustRightInd w:val="0"/>
              <w:spacing w:before="0"/>
              <w:jc w:val="left"/>
              <w:rPr>
                <w:rFonts w:ascii="Courier New" w:hAnsi="Courier New" w:cs="Courier New"/>
                <w:noProof/>
                <w:color w:val="000000"/>
                <w:szCs w:val="20"/>
              </w:rPr>
            </w:pPr>
            <w:r w:rsidRPr="00EA1AC6">
              <w:rPr>
                <w:rFonts w:ascii="Courier New" w:hAnsi="Courier New" w:cs="Courier New"/>
                <w:noProof/>
                <w:color w:val="000000"/>
                <w:szCs w:val="20"/>
              </w:rPr>
              <w:t>Word 'Uchish' occurs 1 time(s) in the text</w:t>
            </w:r>
          </w:p>
          <w:p w:rsidR="006A0658" w:rsidRPr="00EA1AC6" w:rsidRDefault="006A0658" w:rsidP="006A0658">
            <w:pPr>
              <w:autoSpaceDE w:val="0"/>
              <w:autoSpaceDN w:val="0"/>
              <w:adjustRightInd w:val="0"/>
              <w:spacing w:before="0"/>
              <w:jc w:val="left"/>
              <w:rPr>
                <w:rFonts w:ascii="Courier New" w:eastAsia="Courier New" w:hAnsi="Courier New" w:cs="Courier New"/>
                <w:noProof/>
                <w:color w:val="000000"/>
                <w:szCs w:val="20"/>
              </w:rPr>
            </w:pPr>
            <w:r w:rsidRPr="00EA1AC6">
              <w:rPr>
                <w:rFonts w:ascii="Courier New" w:hAnsi="Courier New" w:cs="Courier New"/>
                <w:noProof/>
                <w:color w:val="000000"/>
                <w:szCs w:val="20"/>
              </w:rPr>
              <w:t>Word 'vashto' occurs 1 time(s) in the text</w:t>
            </w:r>
          </w:p>
        </w:tc>
      </w:tr>
    </w:tbl>
    <w:p w:rsidR="006A0658" w:rsidRPr="00ED6A39" w:rsidRDefault="006A0658" w:rsidP="006A0658">
      <w:r>
        <w:t>В този пример</w:t>
      </w:r>
      <w:r w:rsidRPr="00F346D0">
        <w:t xml:space="preserve"> за пръв път демонстрираме обхождан</w:t>
      </w:r>
      <w:r>
        <w:t xml:space="preserve">е </w:t>
      </w:r>
      <w:r w:rsidRPr="00F346D0">
        <w:t>на всички елементи на речник – метод</w:t>
      </w:r>
      <w:r>
        <w:t>ът</w:t>
      </w:r>
      <w:r w:rsidRPr="00F346D0">
        <w:t xml:space="preserve"> </w:t>
      </w:r>
      <w:r>
        <w:rPr>
          <w:rStyle w:val="Code"/>
        </w:rPr>
        <w:t>P</w:t>
      </w:r>
      <w:r w:rsidRPr="00F346D0">
        <w:rPr>
          <w:rStyle w:val="Code"/>
        </w:rPr>
        <w:t>rintWord</w:t>
      </w:r>
      <w:r>
        <w:rPr>
          <w:rStyle w:val="Code"/>
        </w:rPr>
        <w:t>Occurrence</w:t>
      </w:r>
      <w:r w:rsidRPr="00F346D0">
        <w:rPr>
          <w:rStyle w:val="Code"/>
        </w:rPr>
        <w:t>Count(</w:t>
      </w:r>
      <w:r>
        <w:rPr>
          <w:rStyle w:val="Code"/>
        </w:rPr>
        <w:t>IDictionary</w:t>
      </w:r>
      <w:r w:rsidRPr="00F346D0">
        <w:rPr>
          <w:rStyle w:val="Code"/>
        </w:rPr>
        <w:t>&lt;</w:t>
      </w:r>
      <w:r>
        <w:rPr>
          <w:rStyle w:val="Code"/>
        </w:rPr>
        <w:t>string</w:t>
      </w:r>
      <w:r w:rsidRPr="00F346D0">
        <w:rPr>
          <w:rStyle w:val="Code"/>
        </w:rPr>
        <w:t xml:space="preserve">, </w:t>
      </w:r>
      <w:r>
        <w:rPr>
          <w:rStyle w:val="Code"/>
        </w:rPr>
        <w:t>int</w:t>
      </w:r>
      <w:r w:rsidRPr="00F346D0">
        <w:rPr>
          <w:rStyle w:val="Code"/>
        </w:rPr>
        <w:t>&gt;)</w:t>
      </w:r>
      <w:r w:rsidRPr="00F346D0">
        <w:t xml:space="preserve">. За целта използваме конструкцията за цикъл </w:t>
      </w:r>
      <w:r w:rsidRPr="00176FB7">
        <w:rPr>
          <w:rStyle w:val="Code"/>
        </w:rPr>
        <w:t>foreach</w:t>
      </w:r>
      <w:r w:rsidRPr="00F346D0">
        <w:t xml:space="preserve">. </w:t>
      </w:r>
      <w:r>
        <w:t>П</w:t>
      </w:r>
      <w:r w:rsidRPr="00F346D0">
        <w:t xml:space="preserve">ри обхождане на речници, </w:t>
      </w:r>
      <w:r>
        <w:t>трябва да обърнем внимание, че</w:t>
      </w:r>
      <w:r w:rsidRPr="00F346D0">
        <w:t xml:space="preserve"> за разлика от списъците и масивите</w:t>
      </w:r>
      <w:r>
        <w:t>,</w:t>
      </w:r>
      <w:r w:rsidRPr="00F346D0">
        <w:t xml:space="preserve"> елементите на тази структура от данни са наредени двойки (ключ и стойност), а не просто </w:t>
      </w:r>
      <w:r>
        <w:t>"единични" обекти</w:t>
      </w:r>
      <w:r w:rsidRPr="00F346D0">
        <w:t>.</w:t>
      </w:r>
      <w:r>
        <w:t xml:space="preserve"> Както вече знаем обхождането на елементите на списък с </w:t>
      </w:r>
      <w:r w:rsidRPr="009B2B7B">
        <w:rPr>
          <w:rStyle w:val="Code"/>
        </w:rPr>
        <w:t>foreach</w:t>
      </w:r>
      <w:r>
        <w:rPr>
          <w:rStyle w:val="Code"/>
        </w:rPr>
        <w:t xml:space="preserve"> </w:t>
      </w:r>
      <w:r>
        <w:t>се свежда до извикване на методи на</w:t>
      </w:r>
      <w:r w:rsidRPr="009B2B7B">
        <w:t xml:space="preserve"> </w:t>
      </w:r>
      <w:r w:rsidRPr="002460C7">
        <w:rPr>
          <w:rStyle w:val="Code"/>
        </w:rPr>
        <w:t>IEnumerable</w:t>
      </w:r>
      <w:r w:rsidRPr="00ED6A39">
        <w:t>, който зад</w:t>
      </w:r>
      <w:r>
        <w:t xml:space="preserve">ължително се имплементира от класа на енумерирания обект. Тъй като </w:t>
      </w:r>
      <w:r>
        <w:rPr>
          <w:rStyle w:val="Code"/>
        </w:rPr>
        <w:t>ID</w:t>
      </w:r>
      <w:r w:rsidRPr="009B2B7B">
        <w:rPr>
          <w:rStyle w:val="Code"/>
        </w:rPr>
        <w:t>ictionary&lt;K, V&gt;</w:t>
      </w:r>
      <w:r w:rsidRPr="009B2B7B">
        <w:t xml:space="preserve"> </w:t>
      </w:r>
      <w:r>
        <w:t xml:space="preserve">имплементира интерфейса </w:t>
      </w:r>
      <w:r w:rsidRPr="00ED6A39">
        <w:rPr>
          <w:rStyle w:val="Code"/>
        </w:rPr>
        <w:t>I</w:t>
      </w:r>
      <w:r>
        <w:rPr>
          <w:rStyle w:val="Code"/>
        </w:rPr>
        <w:t>E</w:t>
      </w:r>
      <w:r w:rsidRPr="00ED6A39">
        <w:rPr>
          <w:rStyle w:val="Code"/>
        </w:rPr>
        <w:t>numerable&lt;KeyValuePair&lt;K, V&gt;&gt;</w:t>
      </w:r>
      <w:r>
        <w:rPr>
          <w:rStyle w:val="Code"/>
        </w:rPr>
        <w:t>,</w:t>
      </w:r>
      <w:r>
        <w:t xml:space="preserve"> т</w:t>
      </w:r>
      <w:r w:rsidRPr="00ED6A39">
        <w:t>о</w:t>
      </w:r>
      <w:r>
        <w:t xml:space="preserve">ва означава, че </w:t>
      </w:r>
      <w:r w:rsidRPr="00ED6A39">
        <w:rPr>
          <w:rStyle w:val="Code"/>
        </w:rPr>
        <w:t>foreach</w:t>
      </w:r>
      <w:r w:rsidRPr="00ED6A39">
        <w:t xml:space="preserve"> </w:t>
      </w:r>
      <w:r>
        <w:t xml:space="preserve">итерира върху списък с обекти от тип </w:t>
      </w:r>
      <w:r w:rsidRPr="00ED6A39">
        <w:rPr>
          <w:rStyle w:val="Code"/>
        </w:rPr>
        <w:t>KeyValuePair&lt;K, V&gt;</w:t>
      </w:r>
      <w:r>
        <w:rPr>
          <w:rStyle w:val="Code"/>
        </w:rPr>
        <w:t>.</w:t>
      </w:r>
    </w:p>
    <w:p w:rsidR="006A0658" w:rsidRPr="009B2B7B" w:rsidRDefault="006A0658" w:rsidP="006A0658">
      <w:pPr>
        <w:pStyle w:val="Heading4"/>
        <w:suppressAutoHyphens/>
      </w:pPr>
      <w:r>
        <w:t xml:space="preserve">Интерфейсът </w:t>
      </w:r>
      <w:r w:rsidRPr="00A423A5">
        <w:rPr>
          <w:noProof/>
          <w:lang w:val="en-US"/>
        </w:rPr>
        <w:t>IComparable</w:t>
      </w:r>
      <w:r w:rsidRPr="009B2B7B">
        <w:t>&lt;</w:t>
      </w:r>
      <w:r>
        <w:rPr>
          <w:lang w:val="en-US"/>
        </w:rPr>
        <w:t>K</w:t>
      </w:r>
      <w:r w:rsidRPr="009B2B7B">
        <w:t>&gt;</w:t>
      </w:r>
    </w:p>
    <w:p w:rsidR="006A0658" w:rsidRDefault="006A0658" w:rsidP="006A0658">
      <w:r w:rsidRPr="00E55B9A">
        <w:t xml:space="preserve">При използване на </w:t>
      </w:r>
      <w:r>
        <w:rPr>
          <w:rStyle w:val="Code"/>
        </w:rPr>
        <w:t>SortedDictionary</w:t>
      </w:r>
      <w:r w:rsidRPr="00E55B9A">
        <w:rPr>
          <w:rStyle w:val="Code"/>
        </w:rPr>
        <w:t>&lt;K, V&gt;</w:t>
      </w:r>
      <w:r w:rsidRPr="00E55B9A">
        <w:t xml:space="preserve"> </w:t>
      </w:r>
      <w:r>
        <w:t>има задължително изискване</w:t>
      </w:r>
      <w:r w:rsidRPr="00E55B9A">
        <w:t xml:space="preserve"> ключовете да са от тип, чиито стойности могат да се сравняват по големина. В </w:t>
      </w:r>
      <w:r>
        <w:t xml:space="preserve">нашия пример </w:t>
      </w:r>
      <w:r w:rsidRPr="00E55B9A">
        <w:t xml:space="preserve">ползваме за ключ обекти от тип </w:t>
      </w:r>
      <w:r>
        <w:rPr>
          <w:rStyle w:val="Code"/>
          <w:lang w:val="fr-FR"/>
        </w:rPr>
        <w:t>s</w:t>
      </w:r>
      <w:r w:rsidRPr="00E55B9A">
        <w:rPr>
          <w:rStyle w:val="Code"/>
        </w:rPr>
        <w:t>tring</w:t>
      </w:r>
      <w:r w:rsidRPr="00E55B9A">
        <w:t>.</w:t>
      </w:r>
    </w:p>
    <w:p w:rsidR="006A0658" w:rsidRPr="00E55B9A" w:rsidRDefault="006A0658" w:rsidP="006A0658">
      <w:r w:rsidRPr="00E55B9A">
        <w:t xml:space="preserve">Класът </w:t>
      </w:r>
      <w:r>
        <w:rPr>
          <w:rStyle w:val="Code"/>
          <w:lang w:val="fr-FR"/>
        </w:rPr>
        <w:t>s</w:t>
      </w:r>
      <w:r w:rsidRPr="00E55B9A">
        <w:rPr>
          <w:rStyle w:val="Code"/>
        </w:rPr>
        <w:t>tring</w:t>
      </w:r>
      <w:r w:rsidRPr="00E55B9A">
        <w:t xml:space="preserve"> имплементира интерфейса </w:t>
      </w:r>
      <w:r>
        <w:rPr>
          <w:rStyle w:val="Code"/>
          <w:lang w:val="fr-FR"/>
        </w:rPr>
        <w:t>IC</w:t>
      </w:r>
      <w:r w:rsidRPr="00E55B9A">
        <w:rPr>
          <w:rStyle w:val="Code"/>
        </w:rPr>
        <w:t>omparable</w:t>
      </w:r>
      <w:r w:rsidRPr="00E55B9A">
        <w:t>, като сравнението е стандартно</w:t>
      </w:r>
      <w:r>
        <w:t xml:space="preserve"> (лексикографски)</w:t>
      </w:r>
      <w:r w:rsidRPr="00E55B9A">
        <w:t xml:space="preserve">. Какво означава това? Тъй като </w:t>
      </w:r>
      <w:r>
        <w:t>по подразбиране</w:t>
      </w:r>
      <w:r w:rsidRPr="00EE3323">
        <w:t xml:space="preserve"> </w:t>
      </w:r>
      <w:r w:rsidRPr="00E55B9A">
        <w:t xml:space="preserve">низовете в </w:t>
      </w:r>
      <w:r>
        <w:t>.NET</w:t>
      </w:r>
      <w:r w:rsidRPr="00E55B9A">
        <w:t xml:space="preserve"> са </w:t>
      </w:r>
      <w:r w:rsidRPr="00A423A5">
        <w:rPr>
          <w:lang w:val="en-US"/>
        </w:rPr>
        <w:t>case sensitive</w:t>
      </w:r>
      <w:r w:rsidRPr="00E55B9A">
        <w:t xml:space="preserve"> (т.е. има разлика между главна и малка буква), то думи като </w:t>
      </w:r>
      <w:r>
        <w:t>"</w:t>
      </w:r>
      <w:r w:rsidRPr="00A423A5">
        <w:rPr>
          <w:lang w:val="en-US"/>
        </w:rPr>
        <w:t>Count</w:t>
      </w:r>
      <w:r>
        <w:t>"</w:t>
      </w:r>
      <w:r w:rsidRPr="00E55B9A">
        <w:t xml:space="preserve"> и </w:t>
      </w:r>
      <w:r>
        <w:t>"</w:t>
      </w:r>
      <w:r w:rsidRPr="00A423A5">
        <w:rPr>
          <w:lang w:val="en-US"/>
        </w:rPr>
        <w:t>count</w:t>
      </w:r>
      <w:r>
        <w:t>"</w:t>
      </w:r>
      <w:r w:rsidRPr="00E55B9A">
        <w:t xml:space="preserve"> се смятат за различни, а думите, които започват с малка буква, са </w:t>
      </w:r>
      <w:r>
        <w:t>преди</w:t>
      </w:r>
      <w:r w:rsidRPr="00E55B9A">
        <w:t xml:space="preserve"> тези с голяма. </w:t>
      </w:r>
      <w:r>
        <w:t>Т</w:t>
      </w:r>
      <w:r w:rsidRPr="00E55B9A">
        <w:t>о</w:t>
      </w:r>
      <w:r>
        <w:t>ва</w:t>
      </w:r>
      <w:r w:rsidRPr="00E55B9A">
        <w:t xml:space="preserve"> е следствие от естествената наредба на низовете дефинирана в класа </w:t>
      </w:r>
      <w:r>
        <w:rPr>
          <w:rStyle w:val="Code"/>
          <w:rFonts w:eastAsia="Courier New"/>
          <w:lang w:val="fr-FR"/>
        </w:rPr>
        <w:t>s</w:t>
      </w:r>
      <w:r w:rsidRPr="00E55B9A">
        <w:rPr>
          <w:rStyle w:val="Code"/>
          <w:rFonts w:eastAsia="Courier New"/>
        </w:rPr>
        <w:t>tring</w:t>
      </w:r>
      <w:r w:rsidRPr="00E55B9A">
        <w:t xml:space="preserve">. Тази дефиниция идва от имплементацията на метода </w:t>
      </w:r>
      <w:r w:rsidRPr="002460C7">
        <w:rPr>
          <w:rStyle w:val="Code"/>
          <w:rFonts w:eastAsia="Courier New"/>
        </w:rPr>
        <w:t>CompareTo</w:t>
      </w:r>
      <w:r w:rsidRPr="00E55B9A">
        <w:rPr>
          <w:rStyle w:val="Code"/>
          <w:rFonts w:eastAsia="Courier New"/>
        </w:rPr>
        <w:t>(</w:t>
      </w:r>
      <w:r w:rsidRPr="002460C7">
        <w:rPr>
          <w:rStyle w:val="Code"/>
          <w:rFonts w:eastAsia="Courier New"/>
        </w:rPr>
        <w:t>object</w:t>
      </w:r>
      <w:r w:rsidRPr="00E55B9A">
        <w:rPr>
          <w:rStyle w:val="Code"/>
          <w:rFonts w:eastAsia="Courier New"/>
        </w:rPr>
        <w:t>)</w:t>
      </w:r>
      <w:r w:rsidRPr="00E55B9A">
        <w:t>, чрез който</w:t>
      </w:r>
      <w:r>
        <w:t xml:space="preserve"> класът</w:t>
      </w:r>
      <w:r w:rsidRPr="00E55B9A">
        <w:t xml:space="preserve"> </w:t>
      </w:r>
      <w:r>
        <w:rPr>
          <w:rStyle w:val="Code"/>
          <w:rFonts w:eastAsia="Courier New"/>
          <w:lang w:val="fr-FR"/>
        </w:rPr>
        <w:t>s</w:t>
      </w:r>
      <w:r w:rsidRPr="00E55B9A">
        <w:rPr>
          <w:rStyle w:val="Code"/>
          <w:rFonts w:eastAsia="Courier New"/>
        </w:rPr>
        <w:t>tring</w:t>
      </w:r>
      <w:r w:rsidRPr="00E55B9A">
        <w:t xml:space="preserve"> имплементира</w:t>
      </w:r>
      <w:r>
        <w:t xml:space="preserve"> интерфейса</w:t>
      </w:r>
      <w:r w:rsidRPr="00E55B9A">
        <w:t xml:space="preserve"> </w:t>
      </w:r>
      <w:r w:rsidRPr="002460C7">
        <w:rPr>
          <w:rStyle w:val="Code"/>
          <w:rFonts w:eastAsia="Courier New"/>
        </w:rPr>
        <w:t>IComparable</w:t>
      </w:r>
      <w:r w:rsidRPr="00E55B9A">
        <w:t>.</w:t>
      </w:r>
      <w:r>
        <w:t xml:space="preserve"> </w:t>
      </w:r>
    </w:p>
    <w:p w:rsidR="006A0658" w:rsidRPr="00E67070" w:rsidRDefault="006A0658" w:rsidP="00222F92">
      <w:pPr>
        <w:pStyle w:val="Heading4"/>
        <w:numPr>
          <w:ilvl w:val="3"/>
          <w:numId w:val="8"/>
        </w:numPr>
        <w:tabs>
          <w:tab w:val="clear" w:pos="864"/>
          <w:tab w:val="num" w:pos="0"/>
        </w:tabs>
        <w:suppressAutoHyphens/>
        <w:ind w:left="0" w:firstLine="0"/>
      </w:pPr>
      <w:r w:rsidRPr="00E67070">
        <w:t xml:space="preserve">Интерфейсът </w:t>
      </w:r>
      <w:r w:rsidRPr="00A423A5">
        <w:rPr>
          <w:noProof/>
          <w:lang w:val="en-US"/>
        </w:rPr>
        <w:t>IComparer&lt;T&gt;</w:t>
      </w:r>
    </w:p>
    <w:p w:rsidR="006A0658" w:rsidRPr="00F346D0" w:rsidRDefault="006A0658" w:rsidP="006A0658">
      <w:r w:rsidRPr="00F346D0">
        <w:t>Какво можем да направим, когато естествената наредба не ни удовлетво</w:t>
      </w:r>
      <w:r>
        <w:softHyphen/>
      </w:r>
      <w:r w:rsidRPr="00F346D0">
        <w:t xml:space="preserve">рява? Например, ако искаме </w:t>
      </w:r>
      <w:r>
        <w:t xml:space="preserve">при </w:t>
      </w:r>
      <w:r w:rsidRPr="00F346D0">
        <w:t xml:space="preserve">сравнението на думите </w:t>
      </w:r>
      <w:r>
        <w:t>да не се прави разлика между малки и главни букви</w:t>
      </w:r>
      <w:r w:rsidRPr="00F346D0">
        <w:t>.</w:t>
      </w:r>
    </w:p>
    <w:p w:rsidR="006A0658" w:rsidRPr="00F346D0" w:rsidRDefault="006A0658" w:rsidP="006A0658">
      <w:r w:rsidRPr="00F346D0">
        <w:t xml:space="preserve">Един вариант е след като прочетем дадена дума да я преобразуваме към малки или </w:t>
      </w:r>
      <w:r>
        <w:t>главни</w:t>
      </w:r>
      <w:r w:rsidRPr="00F346D0">
        <w:t xml:space="preserve"> букви. Този подход </w:t>
      </w:r>
      <w:r>
        <w:t xml:space="preserve">ще </w:t>
      </w:r>
      <w:r w:rsidRPr="00F346D0">
        <w:t xml:space="preserve">работи за </w:t>
      </w:r>
      <w:r>
        <w:t xml:space="preserve">символни </w:t>
      </w:r>
      <w:r w:rsidRPr="00F346D0">
        <w:t>низове</w:t>
      </w:r>
      <w:r>
        <w:t>, но понякога ситуацията е по-сложна</w:t>
      </w:r>
      <w:r w:rsidRPr="00F346D0">
        <w:t xml:space="preserve">. </w:t>
      </w:r>
      <w:r>
        <w:t>Затова сега</w:t>
      </w:r>
      <w:r w:rsidRPr="00F346D0">
        <w:t xml:space="preserve"> ще покажем друго реше</w:t>
      </w:r>
      <w:r>
        <w:softHyphen/>
      </w:r>
      <w:r w:rsidRPr="00F346D0">
        <w:t xml:space="preserve">ние, което работи за всеки произволен клас, който няма естествена наредба (не имплементира </w:t>
      </w:r>
      <w:r>
        <w:rPr>
          <w:rStyle w:val="Code"/>
          <w:rFonts w:eastAsia="Courier New"/>
        </w:rPr>
        <w:t>IC</w:t>
      </w:r>
      <w:r w:rsidRPr="00F346D0">
        <w:rPr>
          <w:rStyle w:val="Code"/>
          <w:rFonts w:eastAsia="Courier New"/>
        </w:rPr>
        <w:t>omparable</w:t>
      </w:r>
      <w:r w:rsidRPr="00F346D0">
        <w:t xml:space="preserve">) или </w:t>
      </w:r>
      <w:r>
        <w:t xml:space="preserve">има естествена наредба, но ние </w:t>
      </w:r>
      <w:r w:rsidRPr="00F346D0">
        <w:t xml:space="preserve">искаме да </w:t>
      </w:r>
      <w:r>
        <w:t xml:space="preserve">я </w:t>
      </w:r>
      <w:r w:rsidRPr="00F346D0">
        <w:t>п</w:t>
      </w:r>
      <w:r>
        <w:t>роменим</w:t>
      </w:r>
      <w:r w:rsidRPr="00F346D0">
        <w:t>.</w:t>
      </w:r>
    </w:p>
    <w:p w:rsidR="006A0658" w:rsidRPr="00F346D0" w:rsidRDefault="006A0658" w:rsidP="006A0658">
      <w:r>
        <w:t xml:space="preserve">За сравнение на обекти по изрично дефинирана наредба в </w:t>
      </w:r>
      <w:r w:rsidRPr="00EE3323">
        <w:rPr>
          <w:rStyle w:val="Code"/>
        </w:rPr>
        <w:t>SortedDictionary&lt;K, V&gt;</w:t>
      </w:r>
      <w:r>
        <w:t xml:space="preserve"> в</w:t>
      </w:r>
      <w:r w:rsidRPr="00F346D0">
        <w:t xml:space="preserve"> </w:t>
      </w:r>
      <w:r>
        <w:t>.NET</w:t>
      </w:r>
      <w:r w:rsidRPr="00F346D0">
        <w:t xml:space="preserve"> </w:t>
      </w:r>
      <w:r>
        <w:t>се</w:t>
      </w:r>
      <w:r w:rsidRPr="00EE3323">
        <w:t xml:space="preserve"> </w:t>
      </w:r>
      <w:r>
        <w:t xml:space="preserve">използва </w:t>
      </w:r>
      <w:r w:rsidRPr="00F346D0">
        <w:t xml:space="preserve">интерфейс </w:t>
      </w:r>
      <w:r w:rsidRPr="002460C7">
        <w:rPr>
          <w:rStyle w:val="Code"/>
          <w:rFonts w:eastAsia="Courier New"/>
        </w:rPr>
        <w:t>IComparer</w:t>
      </w:r>
      <w:r w:rsidRPr="00F346D0">
        <w:rPr>
          <w:rStyle w:val="Code"/>
          <w:rFonts w:eastAsia="Courier New"/>
        </w:rPr>
        <w:t>&lt;</w:t>
      </w:r>
      <w:r>
        <w:rPr>
          <w:rStyle w:val="Code"/>
          <w:rFonts w:eastAsia="Courier New"/>
          <w:lang w:val="fr-FR"/>
        </w:rPr>
        <w:t>T</w:t>
      </w:r>
      <w:r w:rsidRPr="00F346D0">
        <w:rPr>
          <w:rStyle w:val="Code"/>
          <w:rFonts w:eastAsia="Courier New"/>
        </w:rPr>
        <w:t>&gt;</w:t>
      </w:r>
      <w:r w:rsidRPr="00F346D0">
        <w:t xml:space="preserve">. Той </w:t>
      </w:r>
      <w:r>
        <w:t>дефинира</w:t>
      </w:r>
      <w:r w:rsidRPr="00F346D0">
        <w:t xml:space="preserve"> функция за сравнение </w:t>
      </w:r>
      <w:r w:rsidRPr="0016460D">
        <w:rPr>
          <w:rStyle w:val="Code"/>
        </w:rPr>
        <w:t xml:space="preserve">int </w:t>
      </w:r>
      <w:r>
        <w:rPr>
          <w:rStyle w:val="Code"/>
          <w:rFonts w:eastAsia="Courier New"/>
          <w:lang w:val="fr-FR"/>
        </w:rPr>
        <w:t>C</w:t>
      </w:r>
      <w:r w:rsidRPr="00F346D0">
        <w:rPr>
          <w:rStyle w:val="Code"/>
          <w:rFonts w:eastAsia="Courier New"/>
        </w:rPr>
        <w:t>ompare(</w:t>
      </w:r>
      <w:r>
        <w:rPr>
          <w:rStyle w:val="Code"/>
          <w:rFonts w:eastAsia="Courier New"/>
          <w:lang w:val="fr-FR"/>
        </w:rPr>
        <w:t>T</w:t>
      </w:r>
      <w:r w:rsidRPr="00F346D0">
        <w:rPr>
          <w:rStyle w:val="Code"/>
          <w:rFonts w:eastAsia="Courier New"/>
        </w:rPr>
        <w:t xml:space="preserve"> </w:t>
      </w:r>
      <w:r>
        <w:rPr>
          <w:rStyle w:val="Code"/>
          <w:rFonts w:eastAsia="Courier New"/>
          <w:lang w:val="fr-FR"/>
        </w:rPr>
        <w:t>x</w:t>
      </w:r>
      <w:r w:rsidRPr="00F346D0">
        <w:rPr>
          <w:rStyle w:val="Code"/>
          <w:rFonts w:eastAsia="Courier New"/>
        </w:rPr>
        <w:t xml:space="preserve">, </w:t>
      </w:r>
      <w:r>
        <w:rPr>
          <w:rStyle w:val="Code"/>
          <w:rFonts w:eastAsia="Courier New"/>
          <w:lang w:val="fr-FR"/>
        </w:rPr>
        <w:t>T</w:t>
      </w:r>
      <w:r w:rsidRPr="00F346D0">
        <w:rPr>
          <w:rStyle w:val="Code"/>
          <w:rFonts w:eastAsia="Courier New"/>
        </w:rPr>
        <w:t xml:space="preserve"> </w:t>
      </w:r>
      <w:r>
        <w:rPr>
          <w:rStyle w:val="Code"/>
          <w:rFonts w:eastAsia="Courier New"/>
          <w:lang w:val="fr-FR"/>
        </w:rPr>
        <w:t>y</w:t>
      </w:r>
      <w:r w:rsidRPr="00F346D0">
        <w:rPr>
          <w:rStyle w:val="Code"/>
          <w:rFonts w:eastAsia="Courier New"/>
        </w:rPr>
        <w:t>)</w:t>
      </w:r>
      <w:r w:rsidRPr="00F346D0">
        <w:t xml:space="preserve">, която </w:t>
      </w:r>
      <w:r>
        <w:t>задава</w:t>
      </w:r>
      <w:r w:rsidRPr="00F346D0">
        <w:t xml:space="preserve"> алтернативна на естествената наредба.</w:t>
      </w:r>
      <w:r>
        <w:t xml:space="preserve"> Нека разгледаме в детайли този интерфейс.</w:t>
      </w:r>
    </w:p>
    <w:p w:rsidR="006A0658" w:rsidRPr="00F346D0" w:rsidRDefault="006A0658" w:rsidP="006A0658">
      <w:r w:rsidRPr="00F346D0">
        <w:t xml:space="preserve">Когато създаваме обект от класа </w:t>
      </w:r>
      <w:r>
        <w:rPr>
          <w:rStyle w:val="Code"/>
          <w:rFonts w:eastAsia="Courier New"/>
        </w:rPr>
        <w:t>SortedDictionary</w:t>
      </w:r>
      <w:r w:rsidRPr="008E6C56">
        <w:rPr>
          <w:rStyle w:val="Code"/>
          <w:rFonts w:eastAsia="Courier New"/>
        </w:rPr>
        <w:t>&lt;K, V&gt;</w:t>
      </w:r>
      <w:r w:rsidRPr="00F346D0">
        <w:t xml:space="preserve"> можем да подадем на конструктора му референция към </w:t>
      </w:r>
      <w:r>
        <w:rPr>
          <w:rStyle w:val="Code"/>
          <w:rFonts w:eastAsia="Courier New"/>
          <w:lang w:val="fr-FR"/>
        </w:rPr>
        <w:t>IComparer</w:t>
      </w:r>
      <w:r w:rsidRPr="00076EF5">
        <w:rPr>
          <w:rStyle w:val="Code"/>
          <w:rFonts w:eastAsia="Courier New"/>
        </w:rPr>
        <w:t>&lt;</w:t>
      </w:r>
      <w:r>
        <w:rPr>
          <w:rStyle w:val="Code"/>
          <w:rFonts w:eastAsia="Courier New"/>
        </w:rPr>
        <w:t>K</w:t>
      </w:r>
      <w:r w:rsidRPr="00076EF5">
        <w:rPr>
          <w:rStyle w:val="Code"/>
          <w:rFonts w:eastAsia="Courier New"/>
        </w:rPr>
        <w:t>&gt;</w:t>
      </w:r>
      <w:r w:rsidRPr="00F346D0">
        <w:t xml:space="preserve"> и той да използва него </w:t>
      </w:r>
      <w:r w:rsidRPr="00D511E5">
        <w:t xml:space="preserve">при сравнение на ключовете (които са елементи от тип </w:t>
      </w:r>
      <w:r w:rsidRPr="00D511E5">
        <w:rPr>
          <w:rStyle w:val="Code"/>
        </w:rPr>
        <w:t>K</w:t>
      </w:r>
      <w:r w:rsidRPr="00D511E5">
        <w:t>).</w:t>
      </w:r>
    </w:p>
    <w:p w:rsidR="006A0658" w:rsidRPr="00974022" w:rsidRDefault="006A0658" w:rsidP="006A0658">
      <w:pPr>
        <w:spacing w:after="120"/>
      </w:pPr>
      <w:r>
        <w:t xml:space="preserve">Ето една реализация </w:t>
      </w:r>
      <w:r w:rsidRPr="00F346D0">
        <w:t xml:space="preserve">на интерфейса </w:t>
      </w:r>
      <w:r>
        <w:rPr>
          <w:rStyle w:val="Code"/>
          <w:rFonts w:eastAsia="Courier New"/>
          <w:lang w:val="fr-FR"/>
        </w:rPr>
        <w:t>IComparer</w:t>
      </w:r>
      <w:r w:rsidRPr="00076EF5">
        <w:rPr>
          <w:rStyle w:val="Code"/>
          <w:rFonts w:eastAsia="Courier New"/>
        </w:rPr>
        <w:t>&lt;</w:t>
      </w:r>
      <w:r>
        <w:rPr>
          <w:rStyle w:val="Code"/>
          <w:rFonts w:eastAsia="Courier New"/>
        </w:rPr>
        <w:t>K</w:t>
      </w:r>
      <w:r w:rsidRPr="00076EF5">
        <w:rPr>
          <w:rStyle w:val="Code"/>
          <w:rFonts w:eastAsia="Courier New"/>
        </w:rPr>
        <w:t>&gt;</w:t>
      </w:r>
      <w:r w:rsidRPr="00F346D0">
        <w:t xml:space="preserve">, която </w:t>
      </w:r>
      <w:r>
        <w:t>променя</w:t>
      </w:r>
      <w:r w:rsidRPr="00F346D0">
        <w:t xml:space="preserve"> </w:t>
      </w:r>
      <w:r>
        <w:t>поведението при</w:t>
      </w:r>
      <w:r w:rsidRPr="00F346D0">
        <w:t xml:space="preserve"> </w:t>
      </w:r>
      <w:r>
        <w:t xml:space="preserve">сравнение на низове, така че да </w:t>
      </w:r>
      <w:r w:rsidRPr="0088696C">
        <w:rPr>
          <w:b/>
        </w:rPr>
        <w:t>не</w:t>
      </w:r>
      <w:r>
        <w:t xml:space="preserve"> се различават по големи и малки букви</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lang w:val="en-US"/>
              </w:rPr>
              <w:t>c</w:t>
            </w:r>
            <w:r>
              <w:rPr>
                <w:rFonts w:ascii="Courier New" w:hAnsi="Courier New" w:cs="Courier New"/>
                <w:noProof/>
                <w:color w:val="0000FF"/>
                <w:szCs w:val="20"/>
              </w:rPr>
              <w:t>lass</w:t>
            </w:r>
            <w:r>
              <w:rPr>
                <w:rFonts w:ascii="Courier New" w:hAnsi="Courier New" w:cs="Courier New"/>
                <w:noProof/>
                <w:szCs w:val="20"/>
              </w:rPr>
              <w:t xml:space="preserve"> </w:t>
            </w:r>
            <w:r>
              <w:rPr>
                <w:rFonts w:ascii="Courier New" w:hAnsi="Courier New" w:cs="Courier New"/>
                <w:noProof/>
                <w:color w:val="2B91AF"/>
                <w:szCs w:val="20"/>
              </w:rPr>
              <w:t>CaseInsensitiveComparer</w:t>
            </w:r>
            <w:r>
              <w:rPr>
                <w:rFonts w:ascii="Courier New" w:hAnsi="Courier New" w:cs="Courier New"/>
                <w:noProof/>
                <w:szCs w:val="20"/>
              </w:rPr>
              <w:t xml:space="preserve"> : </w:t>
            </w:r>
            <w:r>
              <w:rPr>
                <w:rFonts w:ascii="Courier New" w:hAnsi="Courier New" w:cs="Courier New"/>
                <w:noProof/>
                <w:color w:val="2B91AF"/>
                <w:szCs w:val="20"/>
              </w:rPr>
              <w:t>I</w:t>
            </w:r>
            <w:r>
              <w:rPr>
                <w:rFonts w:ascii="Courier New" w:hAnsi="Courier New" w:cs="Courier New"/>
                <w:noProof/>
                <w:color w:val="2B91AF"/>
                <w:szCs w:val="20"/>
                <w:lang w:val="en-US"/>
              </w:rPr>
              <w:t>C</w:t>
            </w:r>
            <w:r>
              <w:rPr>
                <w:rFonts w:ascii="Courier New" w:hAnsi="Courier New" w:cs="Courier New"/>
                <w:noProof/>
                <w:color w:val="2B91AF"/>
                <w:szCs w:val="20"/>
              </w:rPr>
              <w:t>omparer</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mpare(</w:t>
            </w:r>
            <w:r>
              <w:rPr>
                <w:rFonts w:ascii="Courier New" w:hAnsi="Courier New" w:cs="Courier New"/>
                <w:noProof/>
                <w:color w:val="0000FF"/>
                <w:szCs w:val="20"/>
              </w:rPr>
              <w:t>string</w:t>
            </w:r>
            <w:r>
              <w:rPr>
                <w:rFonts w:ascii="Courier New" w:hAnsi="Courier New" w:cs="Courier New"/>
                <w:noProof/>
                <w:szCs w:val="20"/>
              </w:rPr>
              <w:t xml:space="preserve"> s1, </w:t>
            </w:r>
            <w:r>
              <w:rPr>
                <w:rFonts w:ascii="Courier New" w:hAnsi="Courier New" w:cs="Courier New"/>
                <w:noProof/>
                <w:color w:val="0000FF"/>
                <w:szCs w:val="20"/>
              </w:rPr>
              <w:t>string</w:t>
            </w:r>
            <w:r>
              <w:rPr>
                <w:rFonts w:ascii="Courier New" w:hAnsi="Courier New" w:cs="Courier New"/>
                <w:noProof/>
                <w:szCs w:val="20"/>
              </w:rPr>
              <w:t xml:space="preserve"> s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Compare(s1, s2,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F346D0" w:rsidRDefault="006A0658" w:rsidP="006A0658">
            <w:pPr>
              <w:autoSpaceDE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692E18" w:rsidRDefault="006A0658" w:rsidP="006A0658">
      <w:pPr>
        <w:spacing w:after="120"/>
      </w:pPr>
      <w:r w:rsidRPr="00F346D0">
        <w:t xml:space="preserve">Нека използваме този </w:t>
      </w:r>
      <w:r>
        <w:rPr>
          <w:rStyle w:val="Code"/>
          <w:rFonts w:eastAsia="Courier New"/>
          <w:lang w:val="fr-FR"/>
        </w:rPr>
        <w:t>IComparer</w:t>
      </w:r>
      <w:r w:rsidRPr="00F346D0">
        <w:rPr>
          <w:rStyle w:val="Code"/>
          <w:rFonts w:eastAsia="Courier New"/>
        </w:rPr>
        <w:t>&lt;Е&gt;</w:t>
      </w:r>
      <w:r w:rsidRPr="00F346D0">
        <w:t xml:space="preserve"> при създаването на речника:</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spacing w:before="0"/>
              <w:jc w:val="left"/>
              <w:rPr>
                <w:rFonts w:ascii="Courier New" w:hAnsi="Courier New" w:cs="Courier New"/>
                <w:noProof/>
                <w:szCs w:val="20"/>
                <w:lang w:val="en-US"/>
              </w:rPr>
            </w:pP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words = </w:t>
            </w:r>
            <w:r>
              <w:rPr>
                <w:rFonts w:ascii="Courier New" w:hAnsi="Courier New" w:cs="Courier New"/>
                <w:noProof/>
                <w:szCs w:val="20"/>
                <w:lang w:val="en-US"/>
              </w:rPr>
              <w:br/>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orted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w:t>
            </w:r>
          </w:p>
          <w:p w:rsidR="006A0658" w:rsidRPr="00F346D0" w:rsidRDefault="006A0658" w:rsidP="006A0658">
            <w:pPr>
              <w:autoSpaceDE w:val="0"/>
              <w:spacing w:before="0"/>
              <w:jc w:val="left"/>
              <w:rPr>
                <w:rFonts w:ascii="Courier New" w:eastAsia="Courier New" w:hAnsi="Courier New" w:cs="Courier New"/>
                <w:noProof/>
                <w:color w:val="000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seInsensitiveComparer</w:t>
            </w:r>
            <w:r>
              <w:rPr>
                <w:rFonts w:ascii="Courier New" w:hAnsi="Courier New" w:cs="Courier New"/>
                <w:noProof/>
                <w:szCs w:val="20"/>
              </w:rPr>
              <w:t>());</w:t>
            </w:r>
          </w:p>
        </w:tc>
      </w:tr>
    </w:tbl>
    <w:p w:rsidR="006A0658" w:rsidRPr="00F346D0" w:rsidRDefault="006A0658" w:rsidP="006A0658">
      <w:pPr>
        <w:spacing w:after="120"/>
      </w:pPr>
      <w:r w:rsidRPr="00F346D0">
        <w:t>След тази промяна резултатът от изпълнението на програмата ще бъд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 xml:space="preserve">Word 'bachkash' occurs </w:t>
            </w:r>
            <w:r w:rsidRPr="00974022">
              <w:rPr>
                <w:rFonts w:ascii="Courier New" w:eastAsia="Courier New" w:hAnsi="Courier New" w:cs="Courier New"/>
                <w:b/>
                <w:noProof/>
                <w:szCs w:val="20"/>
              </w:rPr>
              <w:t>4</w:t>
            </w:r>
            <w:r w:rsidRPr="00974022">
              <w:rPr>
                <w:rFonts w:ascii="Courier New" w:eastAsia="Courier New" w:hAnsi="Courier New" w:cs="Courier New"/>
                <w:noProof/>
                <w:szCs w:val="20"/>
              </w:rPr>
              <w:t xml:space="preserve"> time(s) in the text</w:t>
            </w:r>
          </w:p>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 xml:space="preserve">Word 'Be' occurs </w:t>
            </w:r>
            <w:r w:rsidRPr="00974022">
              <w:rPr>
                <w:rFonts w:ascii="Courier New" w:eastAsia="Courier New" w:hAnsi="Courier New" w:cs="Courier New"/>
                <w:b/>
                <w:noProof/>
                <w:szCs w:val="20"/>
              </w:rPr>
              <w:t>2</w:t>
            </w:r>
            <w:r w:rsidRPr="00974022">
              <w:rPr>
                <w:rFonts w:ascii="Courier New" w:eastAsia="Courier New" w:hAnsi="Courier New" w:cs="Courier New"/>
                <w:noProof/>
                <w:szCs w:val="20"/>
              </w:rPr>
              <w:t xml:space="preserve"> time(s) in the text</w:t>
            </w:r>
          </w:p>
          <w:p w:rsidR="006A0658"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Word 'da' occurs 3 time(s) in the text</w:t>
            </w:r>
          </w:p>
          <w:p w:rsidR="006A0658" w:rsidRPr="00974022" w:rsidRDefault="006A0658" w:rsidP="006A0658">
            <w:pPr>
              <w:autoSpaceDE w:val="0"/>
              <w:spacing w:before="0"/>
              <w:jc w:val="left"/>
              <w:rPr>
                <w:rFonts w:ascii="Courier New" w:eastAsia="Courier New" w:hAnsi="Courier New" w:cs="Courier New"/>
                <w:noProof/>
                <w:szCs w:val="20"/>
              </w:rPr>
            </w:pPr>
            <w:r>
              <w:rPr>
                <w:rFonts w:ascii="Courier New" w:eastAsia="Courier New" w:hAnsi="Courier New" w:cs="Courier New"/>
                <w:noProof/>
                <w:szCs w:val="20"/>
              </w:rPr>
              <w:t>...</w:t>
            </w:r>
          </w:p>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Word 'Tui' occurs 1 time(s) in the text</w:t>
            </w:r>
          </w:p>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Word 'uchene' occurs 1 time(s) in the text</w:t>
            </w:r>
          </w:p>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Word 'uchish' occurs</w:t>
            </w:r>
            <w:r w:rsidRPr="00974022">
              <w:rPr>
                <w:rFonts w:ascii="Courier New" w:eastAsia="Courier New" w:hAnsi="Courier New" w:cs="Courier New"/>
                <w:b/>
                <w:noProof/>
                <w:szCs w:val="20"/>
              </w:rPr>
              <w:t xml:space="preserve"> 4</w:t>
            </w:r>
            <w:r w:rsidRPr="00974022">
              <w:rPr>
                <w:rFonts w:ascii="Courier New" w:eastAsia="Courier New" w:hAnsi="Courier New" w:cs="Courier New"/>
                <w:noProof/>
                <w:szCs w:val="20"/>
              </w:rPr>
              <w:t xml:space="preserve"> time(s) in the text</w:t>
            </w:r>
          </w:p>
          <w:p w:rsidR="006A0658" w:rsidRPr="00974022" w:rsidRDefault="006A0658" w:rsidP="006A0658">
            <w:pPr>
              <w:autoSpaceDE w:val="0"/>
              <w:spacing w:before="0"/>
              <w:jc w:val="left"/>
              <w:rPr>
                <w:rFonts w:ascii="Courier New" w:eastAsia="Courier New" w:hAnsi="Courier New" w:cs="Courier New"/>
                <w:noProof/>
                <w:szCs w:val="20"/>
              </w:rPr>
            </w:pPr>
            <w:r w:rsidRPr="00974022">
              <w:rPr>
                <w:rFonts w:ascii="Courier New" w:eastAsia="Courier New" w:hAnsi="Courier New" w:cs="Courier New"/>
                <w:noProof/>
                <w:szCs w:val="20"/>
              </w:rPr>
              <w:t>Word 'vashto' occurs 1 time(s) in the text</w:t>
            </w:r>
          </w:p>
        </w:tc>
      </w:tr>
    </w:tbl>
    <w:p w:rsidR="006A0658" w:rsidRPr="00F346D0" w:rsidRDefault="006A0658" w:rsidP="006A0658">
      <w:r w:rsidRPr="00F346D0">
        <w:t xml:space="preserve">Виждаме, че за ключ остава вариантът на думата, който е срещнат </w:t>
      </w:r>
      <w:r w:rsidRPr="000B6203">
        <w:t>за</w:t>
      </w:r>
      <w:r w:rsidRPr="00076EF5">
        <w:t xml:space="preserve"> </w:t>
      </w:r>
      <w:r w:rsidRPr="00F346D0">
        <w:t>първи</w:t>
      </w:r>
      <w:r>
        <w:t xml:space="preserve"> път</w:t>
      </w:r>
      <w:r w:rsidRPr="00F346D0">
        <w:t xml:space="preserve"> в текста. Това е така, тъй като при извикване на </w:t>
      </w:r>
      <w:r w:rsidRPr="00692E18">
        <w:t>метода</w:t>
      </w:r>
      <w:r w:rsidRPr="00F346D0">
        <w:t xml:space="preserve"> </w:t>
      </w:r>
      <w:r w:rsidRPr="00974022">
        <w:rPr>
          <w:rStyle w:val="Code"/>
        </w:rPr>
        <w:t>words[</w:t>
      </w:r>
      <w:r w:rsidRPr="00974022">
        <w:rPr>
          <w:rStyle w:val="Code"/>
          <w:u w:val="single"/>
        </w:rPr>
        <w:t>word</w:t>
      </w:r>
      <w:r w:rsidRPr="00974022">
        <w:rPr>
          <w:rStyle w:val="Code"/>
        </w:rPr>
        <w:t>] = count + 1</w:t>
      </w:r>
      <w:r w:rsidRPr="00F346D0">
        <w:t xml:space="preserve"> се подменя само стойността, но не и ключ</w:t>
      </w:r>
      <w:r>
        <w:t>ът</w:t>
      </w:r>
      <w:r w:rsidRPr="00F346D0">
        <w:t>.</w:t>
      </w:r>
    </w:p>
    <w:p w:rsidR="006A0658" w:rsidRPr="00F346D0" w:rsidRDefault="006A0658" w:rsidP="006A0658">
      <w:pPr>
        <w:spacing w:after="120"/>
      </w:pPr>
      <w:r w:rsidRPr="00F346D0">
        <w:t xml:space="preserve">Използвайки </w:t>
      </w:r>
      <w:r w:rsidRPr="00216D08">
        <w:rPr>
          <w:rStyle w:val="Code"/>
          <w:rFonts w:eastAsia="Courier New"/>
        </w:rPr>
        <w:t>IComparer</w:t>
      </w:r>
      <w:r w:rsidRPr="00F346D0">
        <w:rPr>
          <w:rStyle w:val="Code"/>
        </w:rPr>
        <w:t>&lt;Е&gt;</w:t>
      </w:r>
      <w:r w:rsidRPr="00F346D0">
        <w:t xml:space="preserve"> ние на практика сменихме дефиницията за </w:t>
      </w:r>
      <w:r>
        <w:t>подредба</w:t>
      </w:r>
      <w:r w:rsidRPr="00F346D0">
        <w:t xml:space="preserve"> на ключове в рамките на нашия речник.</w:t>
      </w:r>
      <w:r>
        <w:t xml:space="preserve"> </w:t>
      </w:r>
      <w:r w:rsidRPr="00F346D0">
        <w:t>Ако за ключ използ</w:t>
      </w:r>
      <w:r>
        <w:softHyphen/>
      </w:r>
      <w:r w:rsidRPr="00F346D0">
        <w:t>вахме</w:t>
      </w:r>
      <w:r w:rsidRPr="00542120">
        <w:t xml:space="preserve"> </w:t>
      </w:r>
      <w:r w:rsidRPr="00F346D0">
        <w:t>клас</w:t>
      </w:r>
      <w:r>
        <w:t>, дефиниран от нас</w:t>
      </w:r>
      <w:r w:rsidRPr="00076EF5">
        <w:t xml:space="preserve">, </w:t>
      </w:r>
      <w:r>
        <w:t xml:space="preserve">например </w:t>
      </w:r>
      <w:r w:rsidRPr="00542120">
        <w:rPr>
          <w:rStyle w:val="Code"/>
        </w:rPr>
        <w:t>Student</w:t>
      </w:r>
      <w:r>
        <w:t xml:space="preserve">, който имплементира </w:t>
      </w:r>
      <w:r>
        <w:rPr>
          <w:rStyle w:val="Code"/>
        </w:rPr>
        <w:t>IC</w:t>
      </w:r>
      <w:r w:rsidRPr="00F346D0">
        <w:rPr>
          <w:rStyle w:val="Code"/>
        </w:rPr>
        <w:t>omparable&lt;Е&gt;</w:t>
      </w:r>
      <w:r>
        <w:t xml:space="preserve">, </w:t>
      </w:r>
      <w:r w:rsidRPr="00F346D0">
        <w:t xml:space="preserve">бихме могли да постигнем </w:t>
      </w:r>
      <w:r>
        <w:t>същия</w:t>
      </w:r>
      <w:r w:rsidRPr="00F346D0">
        <w:t xml:space="preserve"> ефект чрез подмяна на реализацията </w:t>
      </w:r>
      <w:r>
        <w:t xml:space="preserve">на </w:t>
      </w:r>
      <w:r w:rsidRPr="00F346D0">
        <w:t>метода</w:t>
      </w:r>
      <w:r w:rsidRPr="00076EF5">
        <w:t xml:space="preserve"> </w:t>
      </w:r>
      <w:r>
        <w:t>му</w:t>
      </w:r>
      <w:r w:rsidRPr="00F346D0">
        <w:t xml:space="preserve"> </w:t>
      </w:r>
      <w:r>
        <w:rPr>
          <w:rStyle w:val="Code"/>
        </w:rPr>
        <w:t>CompareT</w:t>
      </w:r>
      <w:r w:rsidRPr="00C66E1C">
        <w:rPr>
          <w:rStyle w:val="Code"/>
        </w:rPr>
        <w:t>o</w:t>
      </w:r>
      <w:r w:rsidRPr="00F346D0">
        <w:rPr>
          <w:rStyle w:val="Code"/>
        </w:rPr>
        <w:t>(</w:t>
      </w:r>
      <w:r w:rsidRPr="00C66E1C">
        <w:rPr>
          <w:rStyle w:val="Code"/>
        </w:rPr>
        <w:t>Student</w:t>
      </w:r>
      <w:r w:rsidRPr="00F346D0">
        <w:rPr>
          <w:rStyle w:val="Code"/>
        </w:rPr>
        <w:t>)</w:t>
      </w:r>
      <w:r w:rsidRPr="00F346D0">
        <w:t>. Има обаче едно изиск</w:t>
      </w:r>
      <w:r>
        <w:softHyphen/>
      </w:r>
      <w:r w:rsidRPr="00F346D0">
        <w:t>ване, което трябва винаги да се стремим да спазваме, когато имплемен</w:t>
      </w:r>
      <w:r>
        <w:softHyphen/>
      </w:r>
      <w:r w:rsidRPr="00F346D0">
        <w:t xml:space="preserve">тираме </w:t>
      </w:r>
      <w:r>
        <w:rPr>
          <w:rStyle w:val="Code"/>
        </w:rPr>
        <w:t>IC</w:t>
      </w:r>
      <w:r w:rsidRPr="00542120">
        <w:rPr>
          <w:rStyle w:val="Code"/>
        </w:rPr>
        <w:t>omparable&lt;K&gt;</w:t>
      </w:r>
      <w:r w:rsidRPr="00F346D0">
        <w:t>. То гласи</w:t>
      </w:r>
      <w:r w:rsidRPr="00216D08">
        <w:t xml:space="preserve"> </w:t>
      </w:r>
      <w:r>
        <w:t>следнот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F346D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44511C" w:rsidRDefault="006A0658" w:rsidP="006A0658">
            <w:pPr>
              <w:pStyle w:val="WarningMessage"/>
            </w:pPr>
            <w:r w:rsidRPr="0044511C">
              <w:t>Винаги</w:t>
            </w:r>
            <w:r w:rsidRPr="00076EF5">
              <w:t>,</w:t>
            </w:r>
            <w:r w:rsidRPr="0044511C">
              <w:t xml:space="preserve"> когато два обекта са еднакви (</w:t>
            </w:r>
            <w:r w:rsidRPr="00974022">
              <w:rPr>
                <w:rStyle w:val="Code"/>
                <w:b/>
              </w:rPr>
              <w:t>Equals</w:t>
            </w:r>
            <w:r w:rsidRPr="0044511C">
              <w:rPr>
                <w:rStyle w:val="Code"/>
                <w:b/>
              </w:rPr>
              <w:t>(</w:t>
            </w:r>
            <w:r w:rsidRPr="00974022">
              <w:rPr>
                <w:rStyle w:val="Code"/>
                <w:b/>
              </w:rPr>
              <w:t>object</w:t>
            </w:r>
            <w:r w:rsidRPr="0044511C">
              <w:rPr>
                <w:rStyle w:val="Code"/>
                <w:b/>
              </w:rPr>
              <w:t>)</w:t>
            </w:r>
            <w:r w:rsidRPr="0044511C">
              <w:t xml:space="preserve"> връща </w:t>
            </w:r>
            <w:r w:rsidRPr="0044511C">
              <w:rPr>
                <w:rStyle w:val="Code"/>
                <w:b/>
              </w:rPr>
              <w:t>true</w:t>
            </w:r>
            <w:r w:rsidRPr="0044511C">
              <w:t>),</w:t>
            </w:r>
            <w:r>
              <w:t xml:space="preserve"> </w:t>
            </w:r>
            <w:r>
              <w:rPr>
                <w:rStyle w:val="Code"/>
                <w:b/>
              </w:rPr>
              <w:t>CompareTo</w:t>
            </w:r>
            <w:r w:rsidRPr="0044511C">
              <w:rPr>
                <w:rStyle w:val="Code"/>
                <w:b/>
              </w:rPr>
              <w:t>(Е)</w:t>
            </w:r>
            <w:r w:rsidRPr="0044511C">
              <w:t xml:space="preserve"> трябва да връща</w:t>
            </w:r>
            <w:r>
              <w:t xml:space="preserve"> 0.</w:t>
            </w:r>
          </w:p>
        </w:tc>
      </w:tr>
    </w:tbl>
    <w:p w:rsidR="006A0658" w:rsidRPr="00C55BCB" w:rsidRDefault="006A0658" w:rsidP="006A0658">
      <w:r w:rsidRPr="00F346D0">
        <w:t>Удовлетворяването на това условие ще ни позволи да ползваме обектите от даден клас за ключове, както в реализация с балансирано дърво (</w:t>
      </w:r>
      <w:r>
        <w:rPr>
          <w:rStyle w:val="Code"/>
        </w:rPr>
        <w:t>SortedDictionary</w:t>
      </w:r>
      <w:r>
        <w:t xml:space="preserve">, </w:t>
      </w:r>
      <w:r w:rsidRPr="00F346D0">
        <w:t xml:space="preserve">конструиран без </w:t>
      </w:r>
      <w:r w:rsidRPr="00F346D0">
        <w:rPr>
          <w:rStyle w:val="Code"/>
        </w:rPr>
        <w:t>Compar</w:t>
      </w:r>
      <w:r>
        <w:rPr>
          <w:rStyle w:val="Code"/>
        </w:rPr>
        <w:t>e</w:t>
      </w:r>
      <w:r w:rsidRPr="00F346D0">
        <w:rPr>
          <w:rStyle w:val="Code"/>
        </w:rPr>
        <w:t>r</w:t>
      </w:r>
      <w:r w:rsidRPr="00F346D0">
        <w:t>), така и в реализация с хеш-таблица (</w:t>
      </w:r>
      <w:r>
        <w:rPr>
          <w:rStyle w:val="Code"/>
        </w:rPr>
        <w:t>Dictionary</w:t>
      </w:r>
      <w:r w:rsidRPr="00F346D0">
        <w:t>).</w:t>
      </w:r>
    </w:p>
    <w:p w:rsidR="006A0658" w:rsidRPr="00F346D0" w:rsidRDefault="006A0658" w:rsidP="00222F92">
      <w:pPr>
        <w:pStyle w:val="Heading2"/>
        <w:numPr>
          <w:ilvl w:val="1"/>
          <w:numId w:val="8"/>
        </w:numPr>
        <w:tabs>
          <w:tab w:val="clear" w:pos="576"/>
          <w:tab w:val="num" w:pos="0"/>
        </w:tabs>
        <w:suppressAutoHyphens/>
        <w:ind w:left="0" w:firstLine="0"/>
      </w:pPr>
      <w:bookmarkStart w:id="1475" w:name="_Toc243587697"/>
      <w:bookmarkStart w:id="1476" w:name="_Хеш-таблици"/>
      <w:bookmarkStart w:id="1477" w:name="_Toc299461384"/>
      <w:bookmarkStart w:id="1478" w:name="_Toc299628698"/>
      <w:bookmarkEnd w:id="1476"/>
      <w:r w:rsidRPr="00F346D0">
        <w:t>Хеш-таблици</w:t>
      </w:r>
      <w:bookmarkEnd w:id="1475"/>
      <w:bookmarkEnd w:id="1477"/>
      <w:bookmarkEnd w:id="1478"/>
    </w:p>
    <w:p w:rsidR="006A0658" w:rsidRPr="00F346D0" w:rsidRDefault="006A0658" w:rsidP="006A0658">
      <w:r w:rsidRPr="00F346D0">
        <w:t>Нека сега се запознаем със структурата от данни хеш-таблица, която реализира по един изключително ефективен начин абстрактната струк</w:t>
      </w:r>
      <w:r>
        <w:softHyphen/>
      </w:r>
      <w:r w:rsidRPr="00F346D0">
        <w:t xml:space="preserve">тура </w:t>
      </w:r>
      <w:r>
        <w:t xml:space="preserve">данни </w:t>
      </w:r>
      <w:r w:rsidRPr="00F346D0">
        <w:t>речник. Ще обясним в детайли как работят хеш-таблиците и защо са толкова ефективни.</w:t>
      </w:r>
    </w:p>
    <w:p w:rsidR="006A0658" w:rsidRPr="00F346D0" w:rsidRDefault="006A0658" w:rsidP="00222F92">
      <w:pPr>
        <w:pStyle w:val="Heading3"/>
        <w:numPr>
          <w:ilvl w:val="2"/>
          <w:numId w:val="8"/>
        </w:numPr>
        <w:tabs>
          <w:tab w:val="clear" w:pos="720"/>
          <w:tab w:val="num" w:pos="0"/>
        </w:tabs>
        <w:suppressAutoHyphens/>
        <w:ind w:left="0" w:firstLine="0"/>
      </w:pPr>
      <w:bookmarkStart w:id="1479" w:name="_Toc243587698"/>
      <w:bookmarkStart w:id="1480" w:name="_Toc299461385"/>
      <w:r w:rsidRPr="00F346D0">
        <w:t xml:space="preserve">Реализация </w:t>
      </w:r>
      <w:r>
        <w:t xml:space="preserve">на речник </w:t>
      </w:r>
      <w:r w:rsidRPr="00F346D0">
        <w:t>с хеш-таблица</w:t>
      </w:r>
      <w:bookmarkEnd w:id="1479"/>
      <w:bookmarkEnd w:id="1480"/>
    </w:p>
    <w:p w:rsidR="006A0658" w:rsidRPr="00F346D0" w:rsidRDefault="006A0658" w:rsidP="006A0658">
      <w:r w:rsidRPr="00F346D0">
        <w:t xml:space="preserve">Реализацията с хеш-таблица има важното предимство, че времето за достъп до стойност от речника, при правилно използване, </w:t>
      </w:r>
      <w:r w:rsidR="00A423A5">
        <w:t>теоретично</w:t>
      </w:r>
      <w:r>
        <w:t xml:space="preserve"> </w:t>
      </w:r>
      <w:r w:rsidRPr="00F346D0">
        <w:t>не зависи от броя на елементите в него.</w:t>
      </w:r>
    </w:p>
    <w:p w:rsidR="006A0658" w:rsidRPr="00F346D0" w:rsidRDefault="006A0658" w:rsidP="006A0658">
      <w:r w:rsidRPr="00F346D0">
        <w:t>За сравнение да вземем списък</w:t>
      </w:r>
      <w:r>
        <w:t xml:space="preserve"> с</w:t>
      </w:r>
      <w:r w:rsidRPr="00F346D0">
        <w:t xml:space="preserve"> елементи, ко</w:t>
      </w:r>
      <w:r>
        <w:t>и</w:t>
      </w:r>
      <w:r w:rsidRPr="00F346D0">
        <w:t xml:space="preserve">то </w:t>
      </w:r>
      <w:r>
        <w:t>са подредени в случаен ред</w:t>
      </w:r>
      <w:r w:rsidRPr="00F346D0">
        <w:t xml:space="preserve">. Искаме да проверим дали даден елемент се намира в него. В най-лошия случай, трябва да проверим всеки един елемент от него, за да дадем категоричен отговор на въпроса </w:t>
      </w:r>
      <w:r>
        <w:t>"</w:t>
      </w:r>
      <w:r w:rsidRPr="00F346D0">
        <w:t>съдържа ли списъкът елемента или не</w:t>
      </w:r>
      <w:r>
        <w:t>"</w:t>
      </w:r>
      <w:r w:rsidRPr="00F346D0">
        <w:t>. Очевидно е, че броят на тези сравнения зависи (линейно) от броят на елементите в списъка.</w:t>
      </w:r>
    </w:p>
    <w:p w:rsidR="006A0658" w:rsidRPr="00F346D0" w:rsidRDefault="006A0658" w:rsidP="006A0658">
      <w:r w:rsidRPr="00F346D0">
        <w:t>При хеш-таблиците, ако разполагаме с ключ, броя</w:t>
      </w:r>
      <w:r>
        <w:t>т</w:t>
      </w:r>
      <w:r w:rsidRPr="00F346D0">
        <w:t xml:space="preserve"> сравнения, които трябва да извършим, за да </w:t>
      </w:r>
      <w:r>
        <w:t>установим</w:t>
      </w:r>
      <w:r w:rsidRPr="00F346D0">
        <w:t xml:space="preserve"> има ли стойност с такъв ключ, е константен и не зависи от броя на елементите в нея. Как точно се постига т</w:t>
      </w:r>
      <w:r>
        <w:t xml:space="preserve">акава ефективност </w:t>
      </w:r>
      <w:r w:rsidRPr="00F346D0">
        <w:t>ще разгледаме в детайли по-долу.</w:t>
      </w:r>
    </w:p>
    <w:p w:rsidR="006A0658" w:rsidRPr="00F346D0" w:rsidRDefault="006A0658" w:rsidP="006A0658">
      <w:r w:rsidRPr="00F346D0">
        <w:t>Когато реализациите на някои структури от данни ни дават време за достъп до елементите й</w:t>
      </w:r>
      <w:r w:rsidRPr="00F346D0">
        <w:rPr>
          <w:rFonts w:cs="Verdana"/>
        </w:rPr>
        <w:t>,</w:t>
      </w:r>
      <w:r w:rsidRPr="00F346D0">
        <w:t xml:space="preserve"> независещ от броя на елементите в нея, се казва, че те притежават свойството </w:t>
      </w:r>
      <w:r w:rsidRPr="00A423A5">
        <w:rPr>
          <w:b/>
          <w:bCs/>
          <w:lang w:val="en-US"/>
        </w:rPr>
        <w:t>random access</w:t>
      </w:r>
      <w:r w:rsidRPr="00F346D0">
        <w:t xml:space="preserve"> (</w:t>
      </w:r>
      <w:r w:rsidRPr="00F346D0">
        <w:rPr>
          <w:b/>
          <w:bCs/>
        </w:rPr>
        <w:t>свободен достъп</w:t>
      </w:r>
      <w:r w:rsidRPr="00F346D0">
        <w:t>). Такова свойство обикновено се наблюдава при реализации на абстрактни струк</w:t>
      </w:r>
      <w:r w:rsidRPr="00F346D0">
        <w:softHyphen/>
        <w:t>тури от данни с хеш-таблици и масиви.</w:t>
      </w:r>
    </w:p>
    <w:p w:rsidR="006A0658" w:rsidRPr="00F346D0" w:rsidRDefault="006A0658" w:rsidP="00222F92">
      <w:pPr>
        <w:pStyle w:val="Heading4"/>
        <w:numPr>
          <w:ilvl w:val="3"/>
          <w:numId w:val="8"/>
        </w:numPr>
        <w:tabs>
          <w:tab w:val="clear" w:pos="864"/>
          <w:tab w:val="left" w:pos="0"/>
        </w:tabs>
        <w:suppressAutoHyphens/>
        <w:ind w:left="0" w:firstLine="0"/>
      </w:pPr>
      <w:r w:rsidRPr="00F346D0">
        <w:t>Какво е хеш-таблица?</w:t>
      </w:r>
    </w:p>
    <w:p w:rsidR="006A0658" w:rsidRPr="00076EF5" w:rsidRDefault="006A0658" w:rsidP="006A0658">
      <w:r>
        <w:t xml:space="preserve">Структурата от данни хеш-таблица </w:t>
      </w:r>
      <w:r w:rsidRPr="00F346D0">
        <w:t xml:space="preserve">обикновено </w:t>
      </w:r>
      <w:r>
        <w:t>с</w:t>
      </w:r>
      <w:r w:rsidRPr="00F346D0">
        <w:t>е реализира</w:t>
      </w:r>
      <w:r>
        <w:t xml:space="preserve"> с масив. Тя</w:t>
      </w:r>
      <w:r w:rsidRPr="00F346D0">
        <w:t xml:space="preserve"> съдържа наредени двойки (ключ, стойност), които са разположени в </w:t>
      </w:r>
      <w:r>
        <w:t>масива</w:t>
      </w:r>
      <w:r w:rsidRPr="00F346D0">
        <w:t xml:space="preserve"> на пръв поглед случайно и непоследователно. </w:t>
      </w:r>
      <w:r>
        <w:t>В позициите</w:t>
      </w:r>
      <w:r w:rsidRPr="00F346D0">
        <w:t xml:space="preserve">, </w:t>
      </w:r>
      <w:r>
        <w:t xml:space="preserve">в които </w:t>
      </w:r>
      <w:r w:rsidRPr="00F346D0">
        <w:t>нямаме наредена двойка, имаме празен елемент (</w:t>
      </w:r>
      <w:r w:rsidRPr="00F346D0">
        <w:rPr>
          <w:rStyle w:val="Code"/>
        </w:rPr>
        <w:t>null</w:t>
      </w:r>
      <w:r w:rsidRPr="00F346D0">
        <w:t>)</w:t>
      </w:r>
      <w:r w:rsidRPr="00076EF5">
        <w:t>:</w:t>
      </w:r>
    </w:p>
    <w:p w:rsidR="006A0658" w:rsidRPr="00F346D0" w:rsidRDefault="006A7979" w:rsidP="006A0658">
      <w:pPr>
        <w:jc w:val="center"/>
      </w:pPr>
      <w:r>
        <w:rPr>
          <w:noProof/>
          <w:lang w:val="en-US" w:eastAsia="en-US"/>
        </w:rPr>
        <w:drawing>
          <wp:inline distT="0" distB="0" distL="0" distR="0">
            <wp:extent cx="2076450" cy="2076450"/>
            <wp:effectExtent l="0" t="0" r="0" b="0"/>
            <wp:docPr id="282" name="Picture 282" descr="ha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ashi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076450" cy="2076450"/>
                    </a:xfrm>
                    <a:prstGeom prst="rect">
                      <a:avLst/>
                    </a:prstGeom>
                    <a:noFill/>
                    <a:ln>
                      <a:noFill/>
                    </a:ln>
                  </pic:spPr>
                </pic:pic>
              </a:graphicData>
            </a:graphic>
          </wp:inline>
        </w:drawing>
      </w:r>
    </w:p>
    <w:p w:rsidR="006A0658" w:rsidRPr="00D5509A" w:rsidRDefault="006A0658" w:rsidP="006A0658">
      <w:r w:rsidRPr="00D5509A">
        <w:t xml:space="preserve">Размерът на таблицата (масива), наричаме </w:t>
      </w:r>
      <w:r w:rsidRPr="00D5509A">
        <w:rPr>
          <w:b/>
          <w:bCs/>
        </w:rPr>
        <w:t>капацитет (</w:t>
      </w:r>
      <w:r w:rsidRPr="00A423A5">
        <w:rPr>
          <w:b/>
          <w:bCs/>
          <w:lang w:val="en-US"/>
        </w:rPr>
        <w:t>capacity</w:t>
      </w:r>
      <w:r w:rsidRPr="00D5509A">
        <w:rPr>
          <w:b/>
          <w:bCs/>
        </w:rPr>
        <w:t>)</w:t>
      </w:r>
      <w:r w:rsidRPr="00D5509A">
        <w:t xml:space="preserve"> на хеш-таблицата. </w:t>
      </w:r>
      <w:r>
        <w:rPr>
          <w:b/>
        </w:rPr>
        <w:t>С</w:t>
      </w:r>
      <w:r w:rsidRPr="009E08C0">
        <w:rPr>
          <w:b/>
          <w:bCs/>
        </w:rPr>
        <w:t xml:space="preserve">тепен на запълненост </w:t>
      </w:r>
      <w:r w:rsidRPr="001403E8">
        <w:rPr>
          <w:b/>
          <w:bCs/>
        </w:rPr>
        <w:t>(</w:t>
      </w:r>
      <w:r>
        <w:rPr>
          <w:b/>
          <w:bCs/>
          <w:lang w:val="en-US"/>
        </w:rPr>
        <w:t>load</w:t>
      </w:r>
      <w:r w:rsidRPr="001403E8">
        <w:rPr>
          <w:b/>
          <w:bCs/>
        </w:rPr>
        <w:t xml:space="preserve"> </w:t>
      </w:r>
      <w:r>
        <w:rPr>
          <w:b/>
          <w:bCs/>
          <w:lang w:val="en-US"/>
        </w:rPr>
        <w:t>factor</w:t>
      </w:r>
      <w:r w:rsidRPr="001403E8">
        <w:rPr>
          <w:b/>
          <w:bCs/>
        </w:rPr>
        <w:t>)</w:t>
      </w:r>
      <w:r w:rsidRPr="00211608">
        <w:t xml:space="preserve">, </w:t>
      </w:r>
      <w:r>
        <w:t>н</w:t>
      </w:r>
      <w:r w:rsidRPr="00D5509A">
        <w:t>аричаме реално число между 0 и 1,</w:t>
      </w:r>
      <w:r>
        <w:t xml:space="preserve"> </w:t>
      </w:r>
      <w:r w:rsidRPr="00D5509A">
        <w:t xml:space="preserve">което съответства на отношението между броя на запълнените елементи и текущия капацитет. На фигурата имаме хеш-таблица с 3 елемента и капацитет </w:t>
      </w:r>
      <w:r w:rsidRPr="00D5509A">
        <w:rPr>
          <w:rStyle w:val="Code"/>
        </w:rPr>
        <w:t>m</w:t>
      </w:r>
      <w:r w:rsidRPr="00D5509A">
        <w:t xml:space="preserve">. </w:t>
      </w:r>
      <w:r>
        <w:t>Следователно с</w:t>
      </w:r>
      <w:r w:rsidRPr="00D5509A">
        <w:t xml:space="preserve">тепента на запълване на </w:t>
      </w:r>
      <w:r>
        <w:t>тази хеш-таблица</w:t>
      </w:r>
      <w:r w:rsidRPr="00D5509A">
        <w:t xml:space="preserve"> е </w:t>
      </w:r>
      <w:r w:rsidRPr="00D5509A">
        <w:rPr>
          <w:rStyle w:val="Code"/>
        </w:rPr>
        <w:t>3/m</w:t>
      </w:r>
      <w:r w:rsidRPr="00D5509A">
        <w:t>.</w:t>
      </w:r>
    </w:p>
    <w:p w:rsidR="006A0658" w:rsidRPr="00F346D0" w:rsidRDefault="006A0658" w:rsidP="006A0658">
      <w:pPr>
        <w:spacing w:after="120"/>
      </w:pPr>
      <w:r w:rsidRPr="00F346D0">
        <w:t>Добавянето и търсенето на елементи става, като върху ключа се приложи някаква функция</w:t>
      </w:r>
      <w:r>
        <w:t xml:space="preserve"> </w:t>
      </w:r>
      <w:r w:rsidRPr="00D5509A">
        <w:rPr>
          <w:rStyle w:val="Code"/>
        </w:rPr>
        <w:t>hash(key)</w:t>
      </w:r>
      <w:r w:rsidRPr="00F346D0">
        <w:t xml:space="preserve">, която </w:t>
      </w:r>
      <w:r>
        <w:t>връща</w:t>
      </w:r>
      <w:r w:rsidRPr="00F346D0">
        <w:t xml:space="preserve"> число</w:t>
      </w:r>
      <w:r>
        <w:t xml:space="preserve">, наречено </w:t>
      </w:r>
      <w:r w:rsidRPr="00F346D0">
        <w:rPr>
          <w:b/>
          <w:bCs/>
        </w:rPr>
        <w:t>хеш-код</w:t>
      </w:r>
      <w:r w:rsidRPr="00F346D0">
        <w:t>. Като вземем остатъка при деление на този хеш-код с капацитета</w:t>
      </w:r>
      <w:r>
        <w:t xml:space="preserve"> </w:t>
      </w:r>
      <w:r w:rsidRPr="007C3679">
        <w:rPr>
          <w:rStyle w:val="Code"/>
        </w:rPr>
        <w:t>m</w:t>
      </w:r>
      <w:r w:rsidRPr="00076EF5">
        <w:t xml:space="preserve"> </w:t>
      </w:r>
      <w:r w:rsidRPr="00F346D0">
        <w:t xml:space="preserve">получаваме </w:t>
      </w:r>
      <w:r w:rsidRPr="007C3679">
        <w:rPr>
          <w:noProof/>
        </w:rPr>
        <w:t xml:space="preserve">число между </w:t>
      </w:r>
      <w:r w:rsidRPr="007C3679">
        <w:rPr>
          <w:rStyle w:val="Code"/>
        </w:rPr>
        <w:t>0</w:t>
      </w:r>
      <w:r w:rsidRPr="007C3679">
        <w:rPr>
          <w:noProof/>
        </w:rPr>
        <w:t xml:space="preserve"> и </w:t>
      </w:r>
      <w:r w:rsidRPr="007C3679">
        <w:rPr>
          <w:rStyle w:val="Code"/>
        </w:rPr>
        <w:t>m-1</w:t>
      </w:r>
      <w:r w:rsidRPr="007C3679">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6A0658" w:rsidRPr="00142925" w:rsidTr="006A0658">
        <w:tc>
          <w:tcPr>
            <w:tcW w:w="7970" w:type="dxa"/>
            <w:tcBorders>
              <w:top w:val="single" w:sz="4" w:space="0" w:color="auto"/>
              <w:left w:val="single" w:sz="4" w:space="0" w:color="auto"/>
              <w:bottom w:val="single" w:sz="4" w:space="0" w:color="auto"/>
              <w:right w:val="single" w:sz="4" w:space="0" w:color="auto"/>
            </w:tcBorders>
          </w:tcPr>
          <w:p w:rsidR="006A0658" w:rsidRPr="00142925" w:rsidRDefault="006A0658" w:rsidP="006A0658">
            <w:pPr>
              <w:spacing w:before="0"/>
              <w:rPr>
                <w:rStyle w:val="Code"/>
                <w:b w:val="0"/>
              </w:rPr>
            </w:pPr>
            <w:r w:rsidRPr="00142925">
              <w:rPr>
                <w:rStyle w:val="Code"/>
                <w:b w:val="0"/>
              </w:rPr>
              <w:t>index = hash(key) % m</w:t>
            </w:r>
          </w:p>
        </w:tc>
      </w:tr>
    </w:tbl>
    <w:p w:rsidR="006A0658" w:rsidRPr="00076EF5" w:rsidRDefault="006A0658" w:rsidP="006A0658">
      <w:pPr>
        <w:spacing w:after="120"/>
      </w:pPr>
      <w:r>
        <w:t xml:space="preserve">На фигурата е показана хеш-таблица </w:t>
      </w:r>
      <w:r w:rsidRPr="007C3679">
        <w:rPr>
          <w:rStyle w:val="Code"/>
        </w:rPr>
        <w:t>T</w:t>
      </w:r>
      <w:r>
        <w:t xml:space="preserve"> с капацитет </w:t>
      </w:r>
      <w:r w:rsidRPr="007C3679">
        <w:rPr>
          <w:rStyle w:val="Code"/>
        </w:rPr>
        <w:t>m</w:t>
      </w:r>
      <w:r>
        <w:t xml:space="preserve"> и хеш-функция </w:t>
      </w:r>
      <w:r w:rsidRPr="007C3679">
        <w:rPr>
          <w:rStyle w:val="Code"/>
        </w:rPr>
        <w:t>hash(key)</w:t>
      </w:r>
      <w:r w:rsidRPr="009E08C0">
        <w:t>:</w:t>
      </w:r>
    </w:p>
    <w:p w:rsidR="006A0658" w:rsidRPr="007C3679" w:rsidRDefault="006A7979" w:rsidP="006A0658">
      <w:pPr>
        <w:spacing w:after="120"/>
        <w:jc w:val="center"/>
        <w:rPr>
          <w:lang w:val="en-US"/>
        </w:rPr>
      </w:pPr>
      <w:r>
        <w:rPr>
          <w:noProof/>
          <w:lang w:val="en-US" w:eastAsia="en-US"/>
        </w:rPr>
        <w:drawing>
          <wp:inline distT="0" distB="0" distL="0" distR="0">
            <wp:extent cx="3962400" cy="942975"/>
            <wp:effectExtent l="0" t="0" r="0" b="9525"/>
            <wp:docPr id="283" name="Picture 283" descr="Hash-Code-and-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ash-Code-and-Hash-Table"/>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962400" cy="942975"/>
                    </a:xfrm>
                    <a:prstGeom prst="rect">
                      <a:avLst/>
                    </a:prstGeom>
                    <a:noFill/>
                    <a:ln>
                      <a:noFill/>
                    </a:ln>
                  </pic:spPr>
                </pic:pic>
              </a:graphicData>
            </a:graphic>
          </wp:inline>
        </w:drawing>
      </w:r>
    </w:p>
    <w:p w:rsidR="006A0658" w:rsidRPr="009E08C0" w:rsidRDefault="006A0658" w:rsidP="006A0658">
      <w:pPr>
        <w:spacing w:after="120"/>
      </w:pPr>
      <w:r w:rsidRPr="00F346D0">
        <w:t>Това число ни дава позицията, на която да търсим</w:t>
      </w:r>
      <w:r>
        <w:rPr>
          <w:lang w:val="en-US"/>
        </w:rPr>
        <w:t xml:space="preserve"> </w:t>
      </w:r>
      <w:r>
        <w:t xml:space="preserve">или </w:t>
      </w:r>
      <w:r w:rsidRPr="00F346D0">
        <w:t>добавяме нареде</w:t>
      </w:r>
      <w:r>
        <w:softHyphen/>
      </w:r>
      <w:r w:rsidRPr="00F346D0">
        <w:t>ната двойка.</w:t>
      </w:r>
      <w:r>
        <w:t xml:space="preserve"> Ако хеш-функцията разпределя ключовете равномерно, в болшинството случаи на различен ключ ще съответства различна хеш-стойност и по този начин във всяка клетка от масива ще има най-много един ключ. В крайна сметка получаваме изключително бързо търсене и </w:t>
      </w:r>
      <w:r w:rsidRPr="009E08C0">
        <w:t>бързо добавяне. Разбира се, може да се случи различни ключове да имат един и същ хеш-код. Това е специален случай,</w:t>
      </w:r>
      <w:r>
        <w:t xml:space="preserve"> </w:t>
      </w:r>
      <w:r w:rsidRPr="009E08C0">
        <w:t>който ще разгледаме след малко.</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F346D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F346D0" w:rsidRDefault="006A0658" w:rsidP="006A0658">
            <w:pPr>
              <w:pStyle w:val="WarningMessage"/>
            </w:pPr>
            <w:r w:rsidRPr="00F346D0">
              <w:t>Използвайте реализация на речник чрез хеш-таблици, когато се нуждаете от максимално бързо намиране на стойностите по ключ.</w:t>
            </w:r>
          </w:p>
        </w:tc>
      </w:tr>
    </w:tbl>
    <w:p w:rsidR="006A0658" w:rsidRPr="00F346D0" w:rsidRDefault="006A0658" w:rsidP="006A0658">
      <w:r w:rsidRPr="00F346D0">
        <w:t xml:space="preserve">Капацитетът на таблицата се увеличава, когато броят на наредените двойки в хеш-таблицата стане равен или по-голям от </w:t>
      </w:r>
      <w:r>
        <w:t xml:space="preserve">дадена константа, наречена </w:t>
      </w:r>
      <w:r w:rsidRPr="009E08C0">
        <w:rPr>
          <w:b/>
        </w:rPr>
        <w:t>максимална степен на запълване</w:t>
      </w:r>
      <w:r w:rsidRPr="00F346D0">
        <w:t>.</w:t>
      </w:r>
      <w:r>
        <w:t xml:space="preserve"> При разширяване на капацитета (най-често удвояване) всички елементи се преподреждат според своя хеш-код и стойността на новия капацитет. Степента на запълване след преподреждане значително намалява. Операцията е времеотнемаща, но се извършва достатъчно рядко, за да не влияе на цялостната производителност на операцията добавяне.</w:t>
      </w:r>
    </w:p>
    <w:p w:rsidR="006A0658" w:rsidRPr="00F346D0" w:rsidRDefault="006A0658" w:rsidP="00222F92">
      <w:pPr>
        <w:pStyle w:val="Heading4"/>
        <w:numPr>
          <w:ilvl w:val="3"/>
          <w:numId w:val="8"/>
        </w:numPr>
        <w:tabs>
          <w:tab w:val="clear" w:pos="864"/>
          <w:tab w:val="num" w:pos="0"/>
        </w:tabs>
        <w:suppressAutoHyphens/>
        <w:ind w:left="0" w:firstLine="0"/>
      </w:pPr>
      <w:r w:rsidRPr="00F346D0">
        <w:t xml:space="preserve">Класът </w:t>
      </w:r>
      <w:r>
        <w:rPr>
          <w:noProof/>
          <w:lang w:eastAsia="zh-TW"/>
        </w:rPr>
        <w:t>Dictionary</w:t>
      </w:r>
      <w:r w:rsidRPr="00F346D0">
        <w:rPr>
          <w:noProof/>
          <w:lang w:eastAsia="zh-TW"/>
        </w:rPr>
        <w:t>&lt;</w:t>
      </w:r>
      <w:r>
        <w:rPr>
          <w:noProof/>
          <w:lang w:eastAsia="zh-TW"/>
        </w:rPr>
        <w:t>K, V</w:t>
      </w:r>
      <w:r w:rsidRPr="00F346D0">
        <w:rPr>
          <w:noProof/>
          <w:lang w:eastAsia="zh-TW"/>
        </w:rPr>
        <w:t>&gt;</w:t>
      </w:r>
    </w:p>
    <w:p w:rsidR="006A0658" w:rsidRPr="00F346D0" w:rsidRDefault="006A0658" w:rsidP="006A0658">
      <w:r w:rsidRPr="00F346D0">
        <w:t xml:space="preserve">Класът </w:t>
      </w:r>
      <w:r>
        <w:rPr>
          <w:rStyle w:val="Code"/>
        </w:rPr>
        <w:t>Dictionary</w:t>
      </w:r>
      <w:r w:rsidRPr="00F346D0">
        <w:rPr>
          <w:rStyle w:val="Code"/>
        </w:rPr>
        <w:t>&lt;</w:t>
      </w:r>
      <w:r>
        <w:rPr>
          <w:rStyle w:val="Code"/>
        </w:rPr>
        <w:t>K, V</w:t>
      </w:r>
      <w:r w:rsidRPr="00F346D0">
        <w:rPr>
          <w:rStyle w:val="Code"/>
        </w:rPr>
        <w:t>&gt;</w:t>
      </w:r>
      <w:r w:rsidRPr="00F346D0">
        <w:t xml:space="preserve"> е стандартна имплементация на речник с хеш-таблица в </w:t>
      </w:r>
      <w:r>
        <w:t>.NET</w:t>
      </w:r>
      <w:r w:rsidRPr="00F346D0">
        <w:t xml:space="preserve"> Framework. </w:t>
      </w:r>
      <w:r>
        <w:t>В следващите точки ще разгледаме</w:t>
      </w:r>
      <w:r w:rsidRPr="00F346D0">
        <w:t xml:space="preserve"> основните операции</w:t>
      </w:r>
      <w:r>
        <w:t xml:space="preserve">, които той предоставя. Ще разгледаме </w:t>
      </w:r>
      <w:r w:rsidRPr="00F346D0">
        <w:t>и един конкретен пример, илюстрира</w:t>
      </w:r>
      <w:r>
        <w:t>щ</w:t>
      </w:r>
      <w:r w:rsidRPr="00F346D0">
        <w:t xml:space="preserve"> използването на класа и неговите методи.</w:t>
      </w:r>
    </w:p>
    <w:p w:rsidR="006A0658" w:rsidRPr="00F346D0" w:rsidRDefault="006A0658" w:rsidP="00222F92">
      <w:pPr>
        <w:pStyle w:val="Heading4"/>
        <w:numPr>
          <w:ilvl w:val="3"/>
          <w:numId w:val="8"/>
        </w:numPr>
        <w:tabs>
          <w:tab w:val="clear" w:pos="864"/>
          <w:tab w:val="num" w:pos="0"/>
        </w:tabs>
        <w:suppressAutoHyphens/>
        <w:ind w:left="0" w:firstLine="0"/>
      </w:pPr>
      <w:r w:rsidRPr="00F346D0">
        <w:t xml:space="preserve">Основни операции с класа </w:t>
      </w:r>
      <w:r>
        <w:rPr>
          <w:noProof/>
        </w:rPr>
        <w:t>Dictionary</w:t>
      </w:r>
      <w:r w:rsidRPr="00F346D0">
        <w:rPr>
          <w:noProof/>
        </w:rPr>
        <w:t>&lt;</w:t>
      </w:r>
      <w:r>
        <w:rPr>
          <w:noProof/>
        </w:rPr>
        <w:t>K, V</w:t>
      </w:r>
      <w:r w:rsidRPr="00F346D0">
        <w:rPr>
          <w:noProof/>
        </w:rPr>
        <w:t>&gt;</w:t>
      </w:r>
    </w:p>
    <w:p w:rsidR="006A0658" w:rsidRPr="00F346D0" w:rsidRDefault="006A0658" w:rsidP="006A0658">
      <w:r w:rsidRPr="00F346D0">
        <w:t>Създаването на хеш-таблица става чрез извикването на някои от кон</w:t>
      </w:r>
      <w:r>
        <w:softHyphen/>
      </w:r>
      <w:r w:rsidRPr="00F346D0">
        <w:t xml:space="preserve">структорите на </w:t>
      </w:r>
      <w:r>
        <w:rPr>
          <w:rStyle w:val="Code"/>
        </w:rPr>
        <w:t>Dictionary</w:t>
      </w:r>
      <w:r w:rsidRPr="00F346D0">
        <w:rPr>
          <w:rStyle w:val="Code"/>
        </w:rPr>
        <w:t>&lt;</w:t>
      </w:r>
      <w:r>
        <w:rPr>
          <w:rStyle w:val="Code"/>
        </w:rPr>
        <w:t>K</w:t>
      </w:r>
      <w:r w:rsidRPr="00076EF5">
        <w:rPr>
          <w:rStyle w:val="Code"/>
        </w:rPr>
        <w:t xml:space="preserve">, </w:t>
      </w:r>
      <w:r>
        <w:rPr>
          <w:rStyle w:val="Code"/>
        </w:rPr>
        <w:t>V</w:t>
      </w:r>
      <w:r w:rsidRPr="00F346D0">
        <w:rPr>
          <w:rStyle w:val="Code"/>
        </w:rPr>
        <w:t>&gt;</w:t>
      </w:r>
      <w:r w:rsidRPr="00F346D0">
        <w:t xml:space="preserve">. Чрез тях можем да зададем начални стойности за капацитет и </w:t>
      </w:r>
      <w:r>
        <w:t xml:space="preserve">максимална </w:t>
      </w:r>
      <w:r w:rsidRPr="00F346D0">
        <w:t>степен на запълване. Добре е, ако предварително знаем приблизителният брой на елементите, които ще бъдат добавени в нашата хеш-таблица</w:t>
      </w:r>
      <w:r>
        <w:t>,</w:t>
      </w:r>
      <w:r w:rsidRPr="00F346D0">
        <w:t xml:space="preserve"> да го укажем още при създаването й. Така ще избегнем излишното разширяване на таблицата и ще постиг</w:t>
      </w:r>
      <w:r>
        <w:softHyphen/>
      </w:r>
      <w:r w:rsidRPr="00F346D0">
        <w:t xml:space="preserve">нем по-добра ефективност. По подразбиране стойността на началния капацитет </w:t>
      </w:r>
      <w:r>
        <w:t xml:space="preserve">е </w:t>
      </w:r>
      <w:r w:rsidRPr="00F346D0">
        <w:t xml:space="preserve">16, а на </w:t>
      </w:r>
      <w:r>
        <w:t xml:space="preserve">максималната </w:t>
      </w:r>
      <w:r w:rsidRPr="00F346D0">
        <w:t>степен на запълване е 0.75.</w:t>
      </w:r>
    </w:p>
    <w:p w:rsidR="006A0658" w:rsidRPr="00692E18" w:rsidRDefault="006A0658" w:rsidP="006A0658">
      <w:r>
        <w:t xml:space="preserve">Да </w:t>
      </w:r>
      <w:r w:rsidRPr="00F346D0">
        <w:t>разгледаме какво прави всеки един от методите реализирани в клас</w:t>
      </w:r>
      <w:r>
        <w:t xml:space="preserve">а </w:t>
      </w:r>
      <w:r>
        <w:rPr>
          <w:rStyle w:val="Code"/>
        </w:rPr>
        <w:t>Dictionary</w:t>
      </w:r>
      <w:r w:rsidRPr="00F25389">
        <w:rPr>
          <w:rStyle w:val="Code"/>
        </w:rPr>
        <w:t>&lt;K, V&gt;</w:t>
      </w:r>
      <w:r w:rsidRPr="00076EF5">
        <w:t>:</w:t>
      </w:r>
    </w:p>
    <w:p w:rsidR="006A0658" w:rsidRPr="00F346D0" w:rsidRDefault="006A0658" w:rsidP="00222F92">
      <w:pPr>
        <w:numPr>
          <w:ilvl w:val="0"/>
          <w:numId w:val="102"/>
        </w:numPr>
        <w:tabs>
          <w:tab w:val="clear" w:pos="644"/>
        </w:tabs>
        <w:suppressAutoHyphens/>
        <w:ind w:left="568" w:hanging="284"/>
      </w:pPr>
      <w:r>
        <w:rPr>
          <w:rStyle w:val="Code"/>
        </w:rPr>
        <w:t>void</w:t>
      </w:r>
      <w:r w:rsidRPr="00F346D0">
        <w:rPr>
          <w:rStyle w:val="Code"/>
        </w:rPr>
        <w:t xml:space="preserve"> </w:t>
      </w:r>
      <w:r>
        <w:rPr>
          <w:rStyle w:val="Code"/>
        </w:rPr>
        <w:t>Add</w:t>
      </w:r>
      <w:r w:rsidRPr="00F346D0">
        <w:rPr>
          <w:rStyle w:val="Code"/>
        </w:rPr>
        <w:t>(K, V)</w:t>
      </w:r>
      <w:r w:rsidRPr="00F346D0">
        <w:t xml:space="preserve"> добавя нова стойност за даден ключ</w:t>
      </w:r>
      <w:r>
        <w:t>.</w:t>
      </w:r>
      <w:r w:rsidRPr="00C21392">
        <w:t xml:space="preserve"> </w:t>
      </w:r>
      <w:r>
        <w:t>При опит за добавяне на ключ, който вече съществува в речника, се хвърля изключение. Операцията работи изключително бързо.</w:t>
      </w:r>
    </w:p>
    <w:p w:rsidR="006A0658" w:rsidRPr="00F346D0" w:rsidRDefault="006A0658" w:rsidP="00222F92">
      <w:pPr>
        <w:numPr>
          <w:ilvl w:val="0"/>
          <w:numId w:val="102"/>
        </w:numPr>
        <w:tabs>
          <w:tab w:val="clear" w:pos="644"/>
        </w:tabs>
        <w:suppressAutoHyphens/>
        <w:ind w:left="568" w:hanging="284"/>
      </w:pPr>
      <w:r>
        <w:rPr>
          <w:rStyle w:val="Code"/>
        </w:rPr>
        <w:t>bool</w:t>
      </w:r>
      <w:r w:rsidRPr="00F346D0">
        <w:rPr>
          <w:rStyle w:val="Code"/>
        </w:rPr>
        <w:t xml:space="preserve"> </w:t>
      </w:r>
      <w:r>
        <w:rPr>
          <w:rStyle w:val="Code"/>
        </w:rPr>
        <w:t>TryGetValue</w:t>
      </w:r>
      <w:r w:rsidRPr="00F346D0">
        <w:rPr>
          <w:rStyle w:val="Code"/>
        </w:rPr>
        <w:t>(</w:t>
      </w:r>
      <w:r>
        <w:rPr>
          <w:rStyle w:val="Code"/>
        </w:rPr>
        <w:t xml:space="preserve">K, </w:t>
      </w:r>
      <w:r>
        <w:rPr>
          <w:rStyle w:val="Code"/>
          <w:lang w:val="fr-FR"/>
        </w:rPr>
        <w:t>out</w:t>
      </w:r>
      <w:r w:rsidRPr="00B44188">
        <w:rPr>
          <w:rStyle w:val="Code"/>
        </w:rPr>
        <w:t xml:space="preserve"> </w:t>
      </w:r>
      <w:r>
        <w:rPr>
          <w:rStyle w:val="Code"/>
          <w:lang w:val="fr-FR"/>
        </w:rPr>
        <w:t>V</w:t>
      </w:r>
      <w:r w:rsidRPr="00F346D0">
        <w:rPr>
          <w:rStyle w:val="Code"/>
        </w:rPr>
        <w:t>)</w:t>
      </w:r>
      <w:r w:rsidRPr="00F346D0">
        <w:t xml:space="preserve"> </w:t>
      </w:r>
      <w:r>
        <w:t>връща</w:t>
      </w:r>
      <w:r w:rsidRPr="00F346D0">
        <w:t xml:space="preserve"> </w:t>
      </w:r>
      <w:r>
        <w:t xml:space="preserve">елемент от тип </w:t>
      </w:r>
      <w:r>
        <w:rPr>
          <w:lang w:val="fr-FR"/>
        </w:rPr>
        <w:t>V</w:t>
      </w:r>
      <w:r w:rsidRPr="00F346D0">
        <w:t xml:space="preserve"> </w:t>
      </w:r>
      <w:r>
        <w:t xml:space="preserve">чрез </w:t>
      </w:r>
      <w:r w:rsidRPr="00B44188">
        <w:rPr>
          <w:rStyle w:val="Code"/>
        </w:rPr>
        <w:t>out</w:t>
      </w:r>
      <w:r w:rsidRPr="00B44188">
        <w:t xml:space="preserve"> </w:t>
      </w:r>
      <w:r>
        <w:t>параметър</w:t>
      </w:r>
      <w:r w:rsidRPr="00B44188">
        <w:t xml:space="preserve"> </w:t>
      </w:r>
      <w:r w:rsidRPr="00F346D0">
        <w:t xml:space="preserve">за дадения ключ или </w:t>
      </w:r>
      <w:r w:rsidRPr="00B44188">
        <w:rPr>
          <w:rStyle w:val="Code"/>
        </w:rPr>
        <w:t>null</w:t>
      </w:r>
      <w:r w:rsidRPr="00F346D0">
        <w:t>, ако няма елемент с такъв ключ.</w:t>
      </w:r>
      <w:r>
        <w:t xml:space="preserve"> Резултатът от изпълнението на метода е </w:t>
      </w:r>
      <w:r w:rsidRPr="00B44188">
        <w:rPr>
          <w:rStyle w:val="Code"/>
        </w:rPr>
        <w:t>true</w:t>
      </w:r>
      <w:r>
        <w:t xml:space="preserve"> ако е намерен елемент. Операцията е много бърза, тъй като алгоритъмът за търсене на елемент</w:t>
      </w:r>
      <w:r w:rsidRPr="00112C3C">
        <w:t xml:space="preserve"> </w:t>
      </w:r>
      <w:r w:rsidR="00A423A5">
        <w:t>по ключ в хеш-</w:t>
      </w:r>
      <w:r>
        <w:t>таблица</w:t>
      </w:r>
      <w:r w:rsidRPr="006046F3">
        <w:t xml:space="preserve"> </w:t>
      </w:r>
      <w:r>
        <w:t>се доближава</w:t>
      </w:r>
      <w:r w:rsidRPr="00112C3C">
        <w:t xml:space="preserve"> </w:t>
      </w:r>
      <w:r>
        <w:t xml:space="preserve">по сложност до </w:t>
      </w:r>
      <w:r>
        <w:rPr>
          <w:lang w:val="fr-FR"/>
        </w:rPr>
        <w:t>O</w:t>
      </w:r>
      <w:r w:rsidRPr="006046F3">
        <w:t>(</w:t>
      </w:r>
      <w:r>
        <w:t>1</w:t>
      </w:r>
      <w:r w:rsidRPr="006046F3">
        <w:t>)</w:t>
      </w:r>
    </w:p>
    <w:p w:rsidR="006A0658" w:rsidRPr="00F346D0" w:rsidRDefault="006A0658" w:rsidP="00222F92">
      <w:pPr>
        <w:numPr>
          <w:ilvl w:val="0"/>
          <w:numId w:val="102"/>
        </w:numPr>
        <w:tabs>
          <w:tab w:val="clear" w:pos="644"/>
        </w:tabs>
        <w:suppressAutoHyphens/>
        <w:ind w:left="568" w:hanging="284"/>
      </w:pPr>
      <w:r>
        <w:rPr>
          <w:rStyle w:val="Code"/>
        </w:rPr>
        <w:t>bool</w:t>
      </w:r>
      <w:r w:rsidRPr="00F346D0">
        <w:rPr>
          <w:rStyle w:val="Code"/>
        </w:rPr>
        <w:t xml:space="preserve"> </w:t>
      </w:r>
      <w:r>
        <w:rPr>
          <w:rStyle w:val="Code"/>
          <w:lang w:val="fr-FR"/>
        </w:rPr>
        <w:t>R</w:t>
      </w:r>
      <w:r w:rsidRPr="00F346D0">
        <w:rPr>
          <w:rStyle w:val="Code"/>
        </w:rPr>
        <w:t>emove(K)</w:t>
      </w:r>
      <w:r w:rsidRPr="00F346D0">
        <w:t xml:space="preserve"> </w:t>
      </w:r>
      <w:r>
        <w:t>изтрива</w:t>
      </w:r>
      <w:r w:rsidRPr="00F346D0">
        <w:t xml:space="preserve"> от речника елемента с този ключ.</w:t>
      </w:r>
      <w:r w:rsidRPr="00F25389">
        <w:t xml:space="preserve"> </w:t>
      </w:r>
      <w:r>
        <w:t>Операцията работи изключително бързо.</w:t>
      </w:r>
    </w:p>
    <w:p w:rsidR="006A0658" w:rsidRPr="00F25389" w:rsidRDefault="006A0658" w:rsidP="00222F92">
      <w:pPr>
        <w:numPr>
          <w:ilvl w:val="0"/>
          <w:numId w:val="102"/>
        </w:numPr>
        <w:tabs>
          <w:tab w:val="clear" w:pos="644"/>
        </w:tabs>
        <w:suppressAutoHyphens/>
        <w:ind w:left="568" w:hanging="284"/>
      </w:pPr>
      <w:r w:rsidRPr="00F346D0">
        <w:rPr>
          <w:rStyle w:val="Code"/>
        </w:rPr>
        <w:t xml:space="preserve">void </w:t>
      </w:r>
      <w:r>
        <w:rPr>
          <w:rStyle w:val="Code"/>
        </w:rPr>
        <w:t>C</w:t>
      </w:r>
      <w:r w:rsidRPr="00F346D0">
        <w:rPr>
          <w:rStyle w:val="Code"/>
        </w:rPr>
        <w:t>lear()</w:t>
      </w:r>
      <w:r w:rsidRPr="00F25389">
        <w:t xml:space="preserve"> премахва всички елементи от речника.</w:t>
      </w:r>
    </w:p>
    <w:p w:rsidR="006A0658" w:rsidRPr="00F346D0" w:rsidRDefault="006A0658" w:rsidP="00222F92">
      <w:pPr>
        <w:numPr>
          <w:ilvl w:val="0"/>
          <w:numId w:val="102"/>
        </w:numPr>
        <w:tabs>
          <w:tab w:val="clear" w:pos="644"/>
        </w:tabs>
        <w:suppressAutoHyphens/>
        <w:ind w:left="568" w:hanging="284"/>
      </w:pPr>
      <w:r>
        <w:rPr>
          <w:rStyle w:val="Code"/>
        </w:rPr>
        <w:t>bool</w:t>
      </w:r>
      <w:r w:rsidRPr="00F346D0">
        <w:rPr>
          <w:rStyle w:val="Code"/>
        </w:rPr>
        <w:t xml:space="preserve"> </w:t>
      </w:r>
      <w:r>
        <w:rPr>
          <w:rStyle w:val="Code"/>
        </w:rPr>
        <w:t>C</w:t>
      </w:r>
      <w:r w:rsidRPr="00F346D0">
        <w:rPr>
          <w:rStyle w:val="Code"/>
        </w:rPr>
        <w:t>ontainsKey(K)</w:t>
      </w:r>
      <w:r w:rsidRPr="00F346D0">
        <w:t xml:space="preserve"> проверява дали в речник</w:t>
      </w:r>
      <w:r>
        <w:t>а</w:t>
      </w:r>
      <w:r w:rsidRPr="00F346D0">
        <w:t xml:space="preserve"> присъства наредена двойка с </w:t>
      </w:r>
      <w:r>
        <w:t>посочения</w:t>
      </w:r>
      <w:r w:rsidRPr="00F346D0">
        <w:t xml:space="preserve"> ключ.</w:t>
      </w:r>
      <w:r>
        <w:t xml:space="preserve"> Операцията работи изключително бързо.</w:t>
      </w:r>
    </w:p>
    <w:p w:rsidR="006A0658" w:rsidRPr="00F346D0" w:rsidRDefault="006A0658" w:rsidP="00222F92">
      <w:pPr>
        <w:numPr>
          <w:ilvl w:val="0"/>
          <w:numId w:val="102"/>
        </w:numPr>
        <w:tabs>
          <w:tab w:val="clear" w:pos="644"/>
        </w:tabs>
        <w:suppressAutoHyphens/>
        <w:ind w:left="568" w:hanging="284"/>
      </w:pPr>
      <w:r>
        <w:rPr>
          <w:rStyle w:val="Code"/>
        </w:rPr>
        <w:t>bool</w:t>
      </w:r>
      <w:r w:rsidRPr="00F346D0">
        <w:rPr>
          <w:rStyle w:val="Code"/>
        </w:rPr>
        <w:t xml:space="preserve"> </w:t>
      </w:r>
      <w:r>
        <w:rPr>
          <w:rStyle w:val="Code"/>
        </w:rPr>
        <w:t>C</w:t>
      </w:r>
      <w:r w:rsidRPr="00F346D0">
        <w:rPr>
          <w:rStyle w:val="Code"/>
        </w:rPr>
        <w:t>ontainsValue(V)</w:t>
      </w:r>
      <w:r w:rsidRPr="00F346D0">
        <w:t xml:space="preserve"> проверява дали в речник</w:t>
      </w:r>
      <w:r>
        <w:rPr>
          <w:lang w:val="en-US"/>
        </w:rPr>
        <w:t>a</w:t>
      </w:r>
      <w:r w:rsidRPr="00F346D0">
        <w:t xml:space="preserve"> присъстват една или повече наредени двойки с </w:t>
      </w:r>
      <w:r>
        <w:t>посочената</w:t>
      </w:r>
      <w:r w:rsidRPr="00F346D0">
        <w:t xml:space="preserve"> стойност.</w:t>
      </w:r>
      <w:r>
        <w:t xml:space="preserve"> Тази операция работи бавно, тъй като проверява всеки елемент на хеш-таблицата.</w:t>
      </w:r>
    </w:p>
    <w:p w:rsidR="006A0658" w:rsidRPr="00A423A5" w:rsidRDefault="006A0658" w:rsidP="00222F92">
      <w:pPr>
        <w:numPr>
          <w:ilvl w:val="0"/>
          <w:numId w:val="102"/>
        </w:numPr>
        <w:tabs>
          <w:tab w:val="clear" w:pos="644"/>
        </w:tabs>
        <w:suppressAutoHyphens/>
        <w:ind w:left="568" w:hanging="284"/>
        <w:rPr>
          <w:noProof/>
        </w:rPr>
      </w:pPr>
      <w:r w:rsidRPr="00A423A5">
        <w:rPr>
          <w:rStyle w:val="Code"/>
          <w:lang w:val="bg-BG"/>
        </w:rPr>
        <w:t>int Count</w:t>
      </w:r>
      <w:r w:rsidRPr="00A423A5">
        <w:rPr>
          <w:noProof/>
        </w:rPr>
        <w:t xml:space="preserve"> връща броя на наредените двойки в речника.</w:t>
      </w:r>
    </w:p>
    <w:p w:rsidR="006A0658" w:rsidRPr="00F346D0" w:rsidRDefault="006A0658" w:rsidP="00222F92">
      <w:pPr>
        <w:numPr>
          <w:ilvl w:val="0"/>
          <w:numId w:val="102"/>
        </w:numPr>
        <w:suppressAutoHyphens/>
      </w:pPr>
      <w:r w:rsidRPr="00F346D0">
        <w:t>Други операции – например извличане на всички ключове, стой</w:t>
      </w:r>
      <w:r>
        <w:softHyphen/>
      </w:r>
      <w:r w:rsidRPr="00F346D0">
        <w:t>ности или наредени двойки</w:t>
      </w:r>
      <w:r w:rsidRPr="00B44188">
        <w:t xml:space="preserve"> </w:t>
      </w:r>
      <w:r>
        <w:t xml:space="preserve">в структура, </w:t>
      </w:r>
      <w:r w:rsidRPr="00F346D0">
        <w:t>която може да бъде обходена чрез цикъл.</w:t>
      </w:r>
    </w:p>
    <w:p w:rsidR="006A0658" w:rsidRPr="00F346D0" w:rsidRDefault="006A0658" w:rsidP="00222F92">
      <w:pPr>
        <w:pStyle w:val="Heading4"/>
        <w:numPr>
          <w:ilvl w:val="3"/>
          <w:numId w:val="8"/>
        </w:numPr>
        <w:tabs>
          <w:tab w:val="clear" w:pos="864"/>
          <w:tab w:val="num" w:pos="0"/>
        </w:tabs>
        <w:suppressAutoHyphens/>
        <w:ind w:left="0" w:firstLine="0"/>
      </w:pPr>
      <w:r w:rsidRPr="00F346D0">
        <w:t>Студенти и оценки – пример</w:t>
      </w:r>
    </w:p>
    <w:p w:rsidR="006A0658" w:rsidRPr="00333F04" w:rsidRDefault="006A0658" w:rsidP="006A0658">
      <w:pPr>
        <w:spacing w:after="120"/>
      </w:pPr>
      <w:r>
        <w:t>Щ</w:t>
      </w:r>
      <w:r w:rsidRPr="00333F04">
        <w:t xml:space="preserve">е илюстрираме как се </w:t>
      </w:r>
      <w:r>
        <w:t>използват</w:t>
      </w:r>
      <w:r w:rsidRPr="00333F04">
        <w:t xml:space="preserve"> някои от описаните по-горе операции чрез един пример. </w:t>
      </w:r>
      <w:r>
        <w:t>Нека и</w:t>
      </w:r>
      <w:r w:rsidRPr="00333F04">
        <w:t>маме студенти</w:t>
      </w:r>
      <w:r>
        <w:t>, като в</w:t>
      </w:r>
      <w:r w:rsidRPr="00333F04">
        <w:t>секи от тях би могъл да има най-много една оценка. Искаме да съхраняваме оценките в някаква структура, в която можем бързо да търсим по име на студент.</w:t>
      </w:r>
    </w:p>
    <w:p w:rsidR="006A0658" w:rsidRPr="00692E18" w:rsidRDefault="006A0658" w:rsidP="006A0658">
      <w:pPr>
        <w:spacing w:after="120"/>
        <w:rPr>
          <w:lang w:val="en-US"/>
        </w:rPr>
      </w:pPr>
      <w:r>
        <w:t xml:space="preserve">За тази задача ще създадем </w:t>
      </w:r>
      <w:r w:rsidRPr="00F346D0">
        <w:t>хеш-таблица с начален капацитет 6. Тя ще има за ключове имената на студенти</w:t>
      </w:r>
      <w:r>
        <w:t>те</w:t>
      </w:r>
      <w:r w:rsidRPr="00F346D0">
        <w:t>, а за стойности</w:t>
      </w:r>
      <w:r>
        <w:t xml:space="preserve"> – </w:t>
      </w:r>
      <w:r w:rsidRPr="00F346D0">
        <w:t xml:space="preserve">някакви техни оценки. Добавяме </w:t>
      </w:r>
      <w:r>
        <w:t>6</w:t>
      </w:r>
      <w:r w:rsidRPr="00F346D0">
        <w:t xml:space="preserve"> примерни студента, след което наблюдаваме какво се случва </w:t>
      </w:r>
      <w:r>
        <w:t>когато</w:t>
      </w:r>
      <w:r w:rsidRPr="00F346D0">
        <w:t xml:space="preserve"> отпечатваме на стандартния изход </w:t>
      </w:r>
      <w:r>
        <w:t>техните данни</w:t>
      </w:r>
      <w:r w:rsidRPr="00F346D0">
        <w:t>.</w:t>
      </w:r>
      <w:r>
        <w:t xml:space="preserve"> Ето как изглежда кодът от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14292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Pr="004F72DC" w:rsidRDefault="006A0658" w:rsidP="006A0658">
            <w:pPr>
              <w:autoSpaceDE w:val="0"/>
              <w:autoSpaceDN w:val="0"/>
              <w:adjustRightInd w:val="0"/>
              <w:spacing w:before="0"/>
              <w:jc w:val="left"/>
              <w:rPr>
                <w:rFonts w:ascii="Courier New" w:hAnsi="Courier New" w:cs="Courier New"/>
                <w:noProof/>
                <w:color w:val="0000FF"/>
                <w:szCs w:val="20"/>
                <w:lang w:val="en-US"/>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r>
              <w:rPr>
                <w:rFonts w:ascii="Courier New" w:hAnsi="Courier New" w:cs="Courier New"/>
                <w:noProof/>
                <w:szCs w:val="20"/>
                <w:lang w:val="en-US"/>
              </w:rPr>
              <w:br/>
            </w:r>
          </w:p>
          <w:p w:rsidR="006A0658" w:rsidRPr="00EC27AC" w:rsidRDefault="006A0658" w:rsidP="006A0658">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lang w:val="en-US"/>
              </w:rPr>
              <w:t>StudentsEx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gt; studentMarks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Dictionary</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Pesho"</w:t>
            </w:r>
            <w:r>
              <w:rPr>
                <w:rFonts w:ascii="Courier New" w:hAnsi="Courier New" w:cs="Courier New"/>
                <w:noProof/>
                <w:szCs w:val="20"/>
              </w:rPr>
              <w:t>] = 3.0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Gosho"</w:t>
            </w:r>
            <w:r>
              <w:rPr>
                <w:rFonts w:ascii="Courier New" w:hAnsi="Courier New" w:cs="Courier New"/>
                <w:noProof/>
                <w:szCs w:val="20"/>
              </w:rPr>
              <w:t>] = 4.5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Nakov"</w:t>
            </w:r>
            <w:r>
              <w:rPr>
                <w:rFonts w:ascii="Courier New" w:hAnsi="Courier New" w:cs="Courier New"/>
                <w:noProof/>
                <w:szCs w:val="20"/>
              </w:rPr>
              <w:t>] = 5.5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Vesko"</w:t>
            </w:r>
            <w:r>
              <w:rPr>
                <w:rFonts w:ascii="Courier New" w:hAnsi="Courier New" w:cs="Courier New"/>
                <w:noProof/>
                <w:szCs w:val="20"/>
              </w:rPr>
              <w:t>] = 3.5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Tsanev"</w:t>
            </w:r>
            <w:r>
              <w:rPr>
                <w:rFonts w:ascii="Courier New" w:hAnsi="Courier New" w:cs="Courier New"/>
                <w:noProof/>
                <w:szCs w:val="20"/>
              </w:rPr>
              <w:t>] = 4.0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Nerdy"</w:t>
            </w:r>
            <w:r>
              <w:rPr>
                <w:rFonts w:ascii="Courier New" w:hAnsi="Courier New" w:cs="Courier New"/>
                <w:noProof/>
                <w:szCs w:val="20"/>
              </w:rPr>
              <w:t>] = 6.00;</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double</w:t>
            </w:r>
            <w:r>
              <w:rPr>
                <w:rFonts w:ascii="Courier New" w:hAnsi="Courier New" w:cs="Courier New"/>
                <w:noProof/>
                <w:szCs w:val="20"/>
              </w:rPr>
              <w:t xml:space="preserve"> tsanevMark = studentMarks[</w:t>
            </w:r>
            <w:r>
              <w:rPr>
                <w:rFonts w:ascii="Courier New" w:hAnsi="Courier New" w:cs="Courier New"/>
                <w:noProof/>
                <w:color w:val="A31515"/>
                <w:szCs w:val="20"/>
              </w:rPr>
              <w:t>"Tsane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sanev's mark: {0:0.00}"</w:t>
            </w:r>
            <w:r>
              <w:rPr>
                <w:rFonts w:ascii="Courier New" w:hAnsi="Courier New" w:cs="Courier New"/>
                <w:noProof/>
                <w:szCs w:val="20"/>
              </w:rPr>
              <w:t>, tsanevMark);</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Remove(</w:t>
            </w:r>
            <w:r>
              <w:rPr>
                <w:rFonts w:ascii="Courier New" w:hAnsi="Courier New" w:cs="Courier New"/>
                <w:noProof/>
                <w:color w:val="A31515"/>
                <w:szCs w:val="20"/>
              </w:rPr>
              <w:t>"Tsane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Tsanev's mark remov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s Tsanev in the dictionary: {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ContainsKey(</w:t>
            </w:r>
            <w:r>
              <w:rPr>
                <w:rFonts w:ascii="Courier New" w:hAnsi="Courier New" w:cs="Courier New"/>
                <w:noProof/>
                <w:color w:val="A31515"/>
                <w:szCs w:val="20"/>
              </w:rPr>
              <w:t>"Tsanev"</w:t>
            </w:r>
            <w:r>
              <w:rPr>
                <w:rFonts w:ascii="Courier New" w:hAnsi="Courier New" w:cs="Courier New"/>
                <w:noProof/>
                <w:szCs w:val="20"/>
              </w:rPr>
              <w:t xml:space="preserve">) ? </w:t>
            </w:r>
            <w:r>
              <w:rPr>
                <w:rFonts w:ascii="Courier New" w:hAnsi="Courier New" w:cs="Courier New"/>
                <w:noProof/>
                <w:color w:val="A31515"/>
                <w:szCs w:val="20"/>
              </w:rPr>
              <w:t>"Yes!"</w:t>
            </w:r>
            <w:r>
              <w:rPr>
                <w:rFonts w:ascii="Courier New" w:hAnsi="Courier New" w:cs="Courier New"/>
                <w:noProof/>
                <w:szCs w:val="20"/>
              </w:rPr>
              <w:t xml:space="preserve">: </w:t>
            </w:r>
            <w:r>
              <w:rPr>
                <w:rFonts w:ascii="Courier New" w:hAnsi="Courier New" w:cs="Courier New"/>
                <w:noProof/>
                <w:color w:val="A31515"/>
                <w:szCs w:val="20"/>
              </w:rPr>
              <w:t>"N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Nerdy's mark is {0:0.0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Nerd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Nerdy"</w:t>
            </w:r>
            <w:r>
              <w:rPr>
                <w:rFonts w:ascii="Courier New" w:hAnsi="Courier New" w:cs="Courier New"/>
                <w:noProof/>
                <w:szCs w:val="20"/>
              </w:rPr>
              <w:t>] = 3.25;</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But we all know he deserves no more than {0:0.0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Nerd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double</w:t>
            </w:r>
            <w:r>
              <w:rPr>
                <w:rFonts w:ascii="Courier New" w:hAnsi="Courier New" w:cs="Courier New"/>
                <w:noProof/>
                <w:szCs w:val="20"/>
              </w:rPr>
              <w:t xml:space="preserve"> mishosMark;</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findMisho = studentMarks.TryGetValue(</w:t>
            </w:r>
            <w:r>
              <w:rPr>
                <w:rFonts w:ascii="Courier New" w:hAnsi="Courier New" w:cs="Courier New"/>
                <w:noProof/>
                <w:color w:val="A31515"/>
                <w:szCs w:val="20"/>
              </w:rPr>
              <w:t>"Mish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out</w:t>
            </w:r>
            <w:r>
              <w:rPr>
                <w:rFonts w:ascii="Courier New" w:hAnsi="Courier New" w:cs="Courier New"/>
                <w:noProof/>
                <w:szCs w:val="20"/>
              </w:rPr>
              <w:t xml:space="preserve"> mishosMark);</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Is Misho's mark in the dictionary? {0}"</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findMisho ? </w:t>
            </w:r>
            <w:r>
              <w:rPr>
                <w:rFonts w:ascii="Courier New" w:hAnsi="Courier New" w:cs="Courier New"/>
                <w:noProof/>
                <w:color w:val="A31515"/>
                <w:szCs w:val="20"/>
              </w:rPr>
              <w:t>"Yes!"</w:t>
            </w:r>
            <w:r>
              <w:rPr>
                <w:rFonts w:ascii="Courier New" w:hAnsi="Courier New" w:cs="Courier New"/>
                <w:noProof/>
                <w:szCs w:val="20"/>
              </w:rPr>
              <w:t xml:space="preserve">: </w:t>
            </w:r>
            <w:r>
              <w:rPr>
                <w:rFonts w:ascii="Courier New" w:hAnsi="Courier New" w:cs="Courier New"/>
                <w:noProof/>
                <w:color w:val="A31515"/>
                <w:szCs w:val="20"/>
              </w:rPr>
              <w:t>"N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w:t>
            </w:r>
            <w:r>
              <w:rPr>
                <w:rFonts w:ascii="Courier New" w:hAnsi="Courier New" w:cs="Courier New"/>
                <w:noProof/>
                <w:color w:val="A31515"/>
                <w:szCs w:val="20"/>
              </w:rPr>
              <w:t>"Misho"</w:t>
            </w:r>
            <w:r>
              <w:rPr>
                <w:rFonts w:ascii="Courier New" w:hAnsi="Courier New" w:cs="Courier New"/>
                <w:noProof/>
                <w:szCs w:val="20"/>
              </w:rPr>
              <w:t xml:space="preserve">] = 6.00;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findMisho = studentMarks.TryGetValue(</w:t>
            </w:r>
            <w:r>
              <w:rPr>
                <w:rFonts w:ascii="Courier New" w:hAnsi="Courier New" w:cs="Courier New"/>
                <w:noProof/>
                <w:color w:val="A31515"/>
                <w:szCs w:val="20"/>
              </w:rPr>
              <w:t>"Misho"</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out</w:t>
            </w:r>
            <w:r>
              <w:rPr>
                <w:rFonts w:ascii="Courier New" w:hAnsi="Courier New" w:cs="Courier New"/>
                <w:noProof/>
                <w:szCs w:val="20"/>
              </w:rPr>
              <w:t xml:space="preserve"> mishosMark);</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Let's try again: {0}. Misho's mark is {1}"</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findMisho ? </w:t>
            </w:r>
            <w:r>
              <w:rPr>
                <w:rFonts w:ascii="Courier New" w:hAnsi="Courier New" w:cs="Courier New"/>
                <w:noProof/>
                <w:color w:val="A31515"/>
                <w:szCs w:val="20"/>
              </w:rPr>
              <w:t>"Yes!"</w:t>
            </w:r>
            <w:r>
              <w:rPr>
                <w:rFonts w:ascii="Courier New" w:hAnsi="Courier New" w:cs="Courier New"/>
                <w:noProof/>
                <w:szCs w:val="20"/>
              </w:rPr>
              <w:t xml:space="preserve"> : </w:t>
            </w:r>
            <w:r>
              <w:rPr>
                <w:rFonts w:ascii="Courier New" w:hAnsi="Courier New" w:cs="Courier New"/>
                <w:noProof/>
                <w:color w:val="A31515"/>
                <w:szCs w:val="20"/>
              </w:rPr>
              <w:t>"No!"</w:t>
            </w:r>
            <w:r>
              <w:rPr>
                <w:rFonts w:ascii="Courier New" w:hAnsi="Courier New" w:cs="Courier New"/>
                <w:noProof/>
                <w:szCs w:val="20"/>
              </w:rPr>
              <w:t>, mishosMark);</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Students and mark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gt; studentMark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w:t>
            </w:r>
            <w:r>
              <w:rPr>
                <w:rFonts w:ascii="Courier New" w:hAnsi="Courier New" w:cs="Courier New"/>
                <w:noProof/>
                <w:szCs w:val="20"/>
              </w:rPr>
              <w:t xml:space="preserve"> studentMark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0} has {1:0.0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udentMark.Key, studentMark.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There are {0} students in the dictionary"</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udentMarks.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udentMarks.Clea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Students dictionary cleare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s dictionary empty: {0}"</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tudentMarks.Count == 0);</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Read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142925" w:rsidRDefault="006A0658" w:rsidP="006A0658">
            <w:pPr>
              <w:spacing w:before="0"/>
              <w:rPr>
                <w:rFonts w:ascii="Courier New" w:hAnsi="Courier New" w:cs="Courier New"/>
                <w:noProof/>
              </w:rPr>
            </w:pPr>
            <w:r>
              <w:rPr>
                <w:rFonts w:ascii="Courier New" w:hAnsi="Courier New" w:cs="Courier New"/>
                <w:noProof/>
                <w:szCs w:val="20"/>
              </w:rPr>
              <w:t>}</w:t>
            </w:r>
          </w:p>
        </w:tc>
      </w:tr>
    </w:tbl>
    <w:p w:rsidR="006A0658" w:rsidRPr="00D95494" w:rsidRDefault="006A0658" w:rsidP="006A0658">
      <w:pPr>
        <w:spacing w:after="120"/>
      </w:pPr>
      <w:r w:rsidRPr="00F346D0">
        <w:t>Изходът от изпълнението на този код е</w:t>
      </w:r>
      <w:r w:rsidRPr="00076EF5">
        <w:t xml:space="preserve"> </w:t>
      </w:r>
      <w:r>
        <w:t>следният</w:t>
      </w:r>
      <w:r w:rsidRPr="00F346D0">
        <w:t>:</w:t>
      </w:r>
      <w:r w:rsidRPr="00816A9B">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142925" w:rsidTr="006A0658">
        <w:tc>
          <w:tcPr>
            <w:tcW w:w="7970" w:type="dxa"/>
            <w:tcBorders>
              <w:top w:val="single" w:sz="4" w:space="0" w:color="auto"/>
              <w:left w:val="single" w:sz="4" w:space="0" w:color="auto"/>
              <w:bottom w:val="single" w:sz="4" w:space="0" w:color="auto"/>
              <w:right w:val="single" w:sz="4" w:space="0" w:color="auto"/>
            </w:tcBorders>
          </w:tcPr>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Tsanev's mark: 4.0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Tsanev's mark removed.</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Is Tsanev in the dictionary: No!</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Nerdy's mark is 6.0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But we all know he deserves no more than 3.25.</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Is Misho's mark in the dictionary? No!</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Let's try again: Yes!. Misho's mark is 6</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Students and marks:</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Pesho has 3.0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Gosho has 4.5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Nakov has 5.5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Vesko has 3.5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Misho has 6.00</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Nerdy has 3.25</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There are 6 students in the dictionary</w:t>
            </w:r>
          </w:p>
          <w:p w:rsidR="006A0658" w:rsidRPr="004F72DC" w:rsidRDefault="006A0658" w:rsidP="006A0658">
            <w:pPr>
              <w:autoSpaceDE w:val="0"/>
              <w:autoSpaceDN w:val="0"/>
              <w:adjustRightInd w:val="0"/>
              <w:spacing w:before="0"/>
              <w:rPr>
                <w:rFonts w:ascii="Courier New" w:hAnsi="Courier New" w:cs="Courier New"/>
                <w:noProof/>
                <w:color w:val="000000"/>
                <w:szCs w:val="20"/>
              </w:rPr>
            </w:pPr>
            <w:r w:rsidRPr="004F72DC">
              <w:rPr>
                <w:rFonts w:ascii="Courier New" w:hAnsi="Courier New" w:cs="Courier New"/>
                <w:noProof/>
                <w:color w:val="000000"/>
                <w:szCs w:val="20"/>
              </w:rPr>
              <w:t xml:space="preserve">Students </w:t>
            </w:r>
            <w:r>
              <w:rPr>
                <w:rFonts w:ascii="Courier New" w:hAnsi="Courier New" w:cs="Courier New"/>
                <w:noProof/>
                <w:color w:val="000000"/>
                <w:szCs w:val="20"/>
                <w:lang w:val="en-US"/>
              </w:rPr>
              <w:t>dictionary</w:t>
            </w:r>
            <w:r w:rsidRPr="004F72DC">
              <w:rPr>
                <w:rFonts w:ascii="Courier New" w:hAnsi="Courier New" w:cs="Courier New"/>
                <w:noProof/>
                <w:color w:val="000000"/>
                <w:szCs w:val="20"/>
              </w:rPr>
              <w:t xml:space="preserve"> cleared.</w:t>
            </w:r>
          </w:p>
          <w:p w:rsidR="006A0658" w:rsidRPr="004F72DC" w:rsidRDefault="006A0658" w:rsidP="006A0658">
            <w:pPr>
              <w:autoSpaceDE w:val="0"/>
              <w:autoSpaceDN w:val="0"/>
              <w:adjustRightInd w:val="0"/>
              <w:spacing w:before="0"/>
              <w:rPr>
                <w:rFonts w:ascii="Courier New" w:hAnsi="Courier New" w:cs="Courier New"/>
                <w:noProof/>
                <w:color w:val="000000"/>
                <w:szCs w:val="20"/>
                <w:lang w:val="en-US"/>
              </w:rPr>
            </w:pPr>
            <w:r w:rsidRPr="004F72DC">
              <w:rPr>
                <w:rFonts w:ascii="Courier New" w:hAnsi="Courier New" w:cs="Courier New"/>
                <w:noProof/>
                <w:color w:val="000000"/>
                <w:szCs w:val="20"/>
              </w:rPr>
              <w:t xml:space="preserve">Is </w:t>
            </w:r>
            <w:r>
              <w:rPr>
                <w:rFonts w:ascii="Courier New" w:hAnsi="Courier New" w:cs="Courier New"/>
                <w:noProof/>
                <w:color w:val="000000"/>
                <w:szCs w:val="20"/>
                <w:lang w:val="en-US"/>
              </w:rPr>
              <w:t>dictionary</w:t>
            </w:r>
            <w:r w:rsidRPr="004F72DC">
              <w:rPr>
                <w:rFonts w:ascii="Courier New" w:hAnsi="Courier New" w:cs="Courier New"/>
                <w:noProof/>
                <w:color w:val="000000"/>
                <w:szCs w:val="20"/>
              </w:rPr>
              <w:t xml:space="preserve"> empty: True</w:t>
            </w:r>
          </w:p>
        </w:tc>
      </w:tr>
    </w:tbl>
    <w:p w:rsidR="006A0658" w:rsidRPr="00F346D0" w:rsidRDefault="006A0658" w:rsidP="006A0658">
      <w:r w:rsidRPr="00F346D0">
        <w:t xml:space="preserve">Виждаме, че </w:t>
      </w:r>
      <w:r>
        <w:t>няма подредба при отпечатването на</w:t>
      </w:r>
      <w:r w:rsidRPr="00F346D0">
        <w:t xml:space="preserve"> студентите</w:t>
      </w:r>
      <w:r>
        <w:t>.</w:t>
      </w:r>
      <w:r w:rsidRPr="00F346D0">
        <w:t xml:space="preserve"> Това е така, защото при хеш-таблиците </w:t>
      </w:r>
      <w:r>
        <w:t>(</w:t>
      </w:r>
      <w:r w:rsidRPr="00F346D0">
        <w:t>за разлика от балансираните дървета</w:t>
      </w:r>
      <w:r>
        <w:t>)</w:t>
      </w:r>
      <w:r w:rsidRPr="00F346D0">
        <w:t xml:space="preserve"> елементите </w:t>
      </w:r>
      <w:r w:rsidRPr="00960F9E">
        <w:rPr>
          <w:b/>
        </w:rPr>
        <w:t>не</w:t>
      </w:r>
      <w:r w:rsidRPr="00F346D0">
        <w:t xml:space="preserve"> </w:t>
      </w:r>
      <w:r w:rsidRPr="00960F9E">
        <w:rPr>
          <w:b/>
        </w:rPr>
        <w:t>се</w:t>
      </w:r>
      <w:r w:rsidRPr="00F346D0">
        <w:t xml:space="preserve"> пазят сортирани. Дори ако текущият капацитет на таблицата се промени докато работим с нея, много е вероятно да се промени и редът, в който се пазят наредените двойки. </w:t>
      </w:r>
      <w:r>
        <w:t>Причината за това поведение ще анализираме</w:t>
      </w:r>
      <w:r w:rsidRPr="00F346D0">
        <w:t xml:space="preserve"> по-долу.</w:t>
      </w:r>
    </w:p>
    <w:p w:rsidR="006A0658" w:rsidRPr="00F346D0" w:rsidRDefault="006A0658" w:rsidP="006A0658">
      <w:r w:rsidRPr="00F346D0">
        <w:t>Важно е да се запомни, че при хеш-таблиците не можем да разчитаме на никаква наредба на елементите. Ако се нуждаем от такава</w:t>
      </w:r>
      <w:r>
        <w:t>,</w:t>
      </w:r>
      <w:r w:rsidRPr="00F346D0">
        <w:t xml:space="preserve"> можем </w:t>
      </w:r>
      <w:r>
        <w:t>преди отпечатване да сортираме елементите</w:t>
      </w:r>
      <w:r w:rsidRPr="00F346D0">
        <w:t xml:space="preserve">. Друг вариант е да използваме </w:t>
      </w:r>
      <w:r>
        <w:rPr>
          <w:rStyle w:val="Code"/>
        </w:rPr>
        <w:t>SortedDictionary</w:t>
      </w:r>
      <w:r w:rsidRPr="00F346D0">
        <w:rPr>
          <w:rStyle w:val="Code"/>
        </w:rPr>
        <w:t>&lt;</w:t>
      </w:r>
      <w:r>
        <w:rPr>
          <w:rStyle w:val="Code"/>
        </w:rPr>
        <w:t>K, V</w:t>
      </w:r>
      <w:r w:rsidRPr="00F346D0">
        <w:rPr>
          <w:rStyle w:val="Code"/>
        </w:rPr>
        <w:t>&gt;</w:t>
      </w:r>
      <w:r w:rsidRPr="00F346D0">
        <w:t>.</w:t>
      </w:r>
    </w:p>
    <w:p w:rsidR="006A0658" w:rsidRPr="00F346D0" w:rsidRDefault="006A0658" w:rsidP="00222F92">
      <w:pPr>
        <w:pStyle w:val="Heading3"/>
        <w:numPr>
          <w:ilvl w:val="2"/>
          <w:numId w:val="8"/>
        </w:numPr>
        <w:tabs>
          <w:tab w:val="clear" w:pos="720"/>
          <w:tab w:val="num" w:pos="0"/>
        </w:tabs>
        <w:suppressAutoHyphens/>
        <w:ind w:left="0" w:firstLine="0"/>
      </w:pPr>
      <w:bookmarkStart w:id="1481" w:name="_Toc243587699"/>
      <w:bookmarkStart w:id="1482" w:name="_Toc299461386"/>
      <w:r w:rsidRPr="00F346D0">
        <w:t>Хеш-функции и хеширане</w:t>
      </w:r>
      <w:bookmarkEnd w:id="1481"/>
      <w:bookmarkEnd w:id="1482"/>
    </w:p>
    <w:p w:rsidR="006A0658" w:rsidRPr="00F346D0" w:rsidRDefault="006A0658" w:rsidP="006A0658">
      <w:r w:rsidRPr="00F346D0">
        <w:t xml:space="preserve">Сега ще се спрем по-детайлно на понятието, хеш-код, което употребихме малко по-рано. Хеш-кодът представлява числото, което ни връща т.нар. </w:t>
      </w:r>
      <w:r w:rsidRPr="00F346D0">
        <w:rPr>
          <w:b/>
          <w:bCs/>
        </w:rPr>
        <w:t>хеш-функция</w:t>
      </w:r>
      <w:r w:rsidRPr="00F346D0">
        <w:t xml:space="preserve">, приложена върху ключа. Това число трябва да е </w:t>
      </w:r>
      <w:r>
        <w:t>различно за всеки различен ключ или поне с голяма вероятност при различни ключове хеш-кодът трябва да е различен.</w:t>
      </w:r>
    </w:p>
    <w:p w:rsidR="006A0658" w:rsidRPr="00F346D0" w:rsidRDefault="006A0658" w:rsidP="00222F92">
      <w:pPr>
        <w:pStyle w:val="Heading4"/>
        <w:numPr>
          <w:ilvl w:val="3"/>
          <w:numId w:val="8"/>
        </w:numPr>
        <w:tabs>
          <w:tab w:val="clear" w:pos="864"/>
          <w:tab w:val="num" w:pos="0"/>
        </w:tabs>
        <w:suppressAutoHyphens/>
        <w:ind w:left="0" w:firstLine="0"/>
      </w:pPr>
      <w:r w:rsidRPr="00F346D0">
        <w:t>Хеш-функции</w:t>
      </w:r>
    </w:p>
    <w:p w:rsidR="006A0658" w:rsidRPr="00F346D0" w:rsidRDefault="006A0658" w:rsidP="006A0658">
      <w:r w:rsidRPr="00F346D0">
        <w:t xml:space="preserve">Съществува понятието </w:t>
      </w:r>
      <w:r w:rsidRPr="00F346D0">
        <w:rPr>
          <w:b/>
          <w:bCs/>
        </w:rPr>
        <w:t xml:space="preserve">перфектна хеш-функция </w:t>
      </w:r>
      <w:r w:rsidRPr="00F346D0">
        <w:t>(</w:t>
      </w:r>
      <w:r w:rsidRPr="00A423A5">
        <w:rPr>
          <w:lang w:val="en-US"/>
        </w:rPr>
        <w:t>perfect hash function</w:t>
      </w:r>
      <w:r w:rsidRPr="00F346D0">
        <w:t xml:space="preserve">). </w:t>
      </w:r>
      <w:r>
        <w:t>Една хеш-функция се нарича перфектна,</w:t>
      </w:r>
      <w:r w:rsidRPr="00F346D0">
        <w:t xml:space="preserve"> ако </w:t>
      </w:r>
      <w:r>
        <w:t>при</w:t>
      </w:r>
      <w:r w:rsidRPr="00F346D0">
        <w:t xml:space="preserve"> N ключа, на всеки ключ функция</w:t>
      </w:r>
      <w:r>
        <w:t>та</w:t>
      </w:r>
      <w:r w:rsidRPr="00F346D0">
        <w:t xml:space="preserve"> съпоставя различно цяло число в някакъв смислен интервал (напр</w:t>
      </w:r>
      <w:r>
        <w:t>имер</w:t>
      </w:r>
      <w:r w:rsidRPr="00F346D0">
        <w:t xml:space="preserve"> от 0 до N-1). Намирането на такава функция в общия случай е доста трудна, почти невъзможна задача. Такива функции си струва да се използва</w:t>
      </w:r>
      <w:r>
        <w:t>т</w:t>
      </w:r>
      <w:r w:rsidRPr="00F346D0">
        <w:t xml:space="preserve"> само при множества от ключове, които са с предварително известни елементи</w:t>
      </w:r>
      <w:r>
        <w:t xml:space="preserve"> и</w:t>
      </w:r>
      <w:r w:rsidRPr="00F346D0">
        <w:t xml:space="preserve">ли поне </w:t>
      </w:r>
      <w:r>
        <w:t xml:space="preserve">ако </w:t>
      </w:r>
      <w:r w:rsidRPr="00F346D0">
        <w:t>множеството от ключове рядко се променя.</w:t>
      </w:r>
    </w:p>
    <w:p w:rsidR="006A0658" w:rsidRDefault="006A0658" w:rsidP="006A0658">
      <w:r>
        <w:t xml:space="preserve">В практиката </w:t>
      </w:r>
      <w:r w:rsidRPr="00F346D0">
        <w:t xml:space="preserve">се използват други, не чак толкова </w:t>
      </w:r>
      <w:r>
        <w:t>"</w:t>
      </w:r>
      <w:r w:rsidRPr="00F346D0">
        <w:t>перфектни</w:t>
      </w:r>
      <w:r>
        <w:t>" хеш-функции.</w:t>
      </w:r>
    </w:p>
    <w:p w:rsidR="006A0658" w:rsidRPr="00F346D0" w:rsidRDefault="006A0658" w:rsidP="006A0658">
      <w:r>
        <w:t>Сега</w:t>
      </w:r>
      <w:r w:rsidRPr="00F346D0">
        <w:t xml:space="preserve"> ще разгледаме няколко примера за хеш-функции, които се използват директно в </w:t>
      </w:r>
      <w:r>
        <w:t>.NET</w:t>
      </w:r>
      <w:r w:rsidRPr="00F346D0">
        <w:t xml:space="preserve"> библиотеките.</w:t>
      </w:r>
    </w:p>
    <w:p w:rsidR="006A0658" w:rsidRPr="00F346D0" w:rsidRDefault="006A0658" w:rsidP="00222F92">
      <w:pPr>
        <w:pStyle w:val="Heading4"/>
        <w:numPr>
          <w:ilvl w:val="3"/>
          <w:numId w:val="8"/>
        </w:numPr>
        <w:tabs>
          <w:tab w:val="clear" w:pos="864"/>
          <w:tab w:val="num" w:pos="0"/>
        </w:tabs>
        <w:suppressAutoHyphens/>
        <w:ind w:left="0" w:firstLine="0"/>
      </w:pPr>
      <w:r>
        <w:t>Методът</w:t>
      </w:r>
      <w:r w:rsidRPr="00857B9E">
        <w:t xml:space="preserve"> </w:t>
      </w:r>
      <w:r w:rsidRPr="00A423A5">
        <w:rPr>
          <w:noProof/>
          <w:lang w:val="en-US"/>
        </w:rPr>
        <w:t xml:space="preserve">GetHashCode() </w:t>
      </w:r>
      <w:r>
        <w:t>в .NET платформата</w:t>
      </w:r>
    </w:p>
    <w:p w:rsidR="006A0658" w:rsidRPr="0047682C" w:rsidRDefault="006A0658" w:rsidP="006A0658">
      <w:r w:rsidRPr="0047682C">
        <w:t xml:space="preserve">Всички </w:t>
      </w:r>
      <w:r>
        <w:t>.NET</w:t>
      </w:r>
      <w:r w:rsidRPr="0047682C">
        <w:t xml:space="preserve"> класове имат метод </w:t>
      </w:r>
      <w:r w:rsidRPr="008E5DCF">
        <w:rPr>
          <w:rStyle w:val="Code"/>
        </w:rPr>
        <w:t>GetHashCode</w:t>
      </w:r>
      <w:r w:rsidRPr="0047682C">
        <w:rPr>
          <w:rStyle w:val="Code"/>
        </w:rPr>
        <w:t>()</w:t>
      </w:r>
      <w:r w:rsidRPr="0047682C">
        <w:t xml:space="preserve">, който връща стойност от тип </w:t>
      </w:r>
      <w:r w:rsidRPr="0047682C">
        <w:rPr>
          <w:rStyle w:val="Code"/>
        </w:rPr>
        <w:t>int</w:t>
      </w:r>
      <w:r w:rsidRPr="0047682C">
        <w:t xml:space="preserve">. Този метод се наследява от класа </w:t>
      </w:r>
      <w:r>
        <w:rPr>
          <w:rStyle w:val="Code"/>
        </w:rPr>
        <w:t>О</w:t>
      </w:r>
      <w:r w:rsidRPr="0047682C">
        <w:rPr>
          <w:rStyle w:val="Code"/>
        </w:rPr>
        <w:t>bject</w:t>
      </w:r>
      <w:r w:rsidRPr="0047682C">
        <w:t xml:space="preserve">, който стои в корена на йерархията на всички </w:t>
      </w:r>
      <w:r>
        <w:t>.NET</w:t>
      </w:r>
      <w:r w:rsidRPr="0047682C">
        <w:t xml:space="preserve"> класове.</w:t>
      </w:r>
    </w:p>
    <w:p w:rsidR="006A0658" w:rsidRPr="00C124C8" w:rsidRDefault="006A0658" w:rsidP="006A0658">
      <w:r w:rsidRPr="0047682C">
        <w:t xml:space="preserve">Имплементацията в класа </w:t>
      </w:r>
      <w:r w:rsidRPr="0047682C">
        <w:rPr>
          <w:rStyle w:val="Code"/>
        </w:rPr>
        <w:t>Object</w:t>
      </w:r>
      <w:r w:rsidRPr="0047682C">
        <w:t xml:space="preserve"> на </w:t>
      </w:r>
      <w:r>
        <w:t>метода</w:t>
      </w:r>
      <w:r w:rsidRPr="0047682C">
        <w:t xml:space="preserve"> </w:t>
      </w:r>
      <w:r w:rsidRPr="008E5DCF">
        <w:rPr>
          <w:rStyle w:val="Code"/>
        </w:rPr>
        <w:t>Get</w:t>
      </w:r>
      <w:r>
        <w:rPr>
          <w:rStyle w:val="Code"/>
        </w:rPr>
        <w:t>H</w:t>
      </w:r>
      <w:r w:rsidRPr="008E5DCF">
        <w:rPr>
          <w:rStyle w:val="Code"/>
        </w:rPr>
        <w:t>ashCode</w:t>
      </w:r>
      <w:r w:rsidRPr="0047682C">
        <w:rPr>
          <w:rStyle w:val="Code"/>
        </w:rPr>
        <w:t>()</w:t>
      </w:r>
      <w:r w:rsidRPr="008E5DCF">
        <w:t xml:space="preserve"> </w:t>
      </w:r>
      <w:r>
        <w:rPr>
          <w:lang w:val="fr-FR"/>
        </w:rPr>
        <w:t>e</w:t>
      </w:r>
      <w:r w:rsidRPr="008E5DCF">
        <w:t xml:space="preserve"> </w:t>
      </w:r>
      <w:r>
        <w:t xml:space="preserve">такава, че </w:t>
      </w:r>
      <w:r w:rsidRPr="009F5811">
        <w:rPr>
          <w:b/>
        </w:rPr>
        <w:t>не се</w:t>
      </w:r>
      <w:r>
        <w:t xml:space="preserve"> гарантира уникалността на резултата</w:t>
      </w:r>
      <w:r w:rsidRPr="0047682C">
        <w:t>.</w:t>
      </w:r>
      <w:r>
        <w:t xml:space="preserve"> Това означава, че класовете наследници трябва да осигурят имплементация на </w:t>
      </w:r>
      <w:r w:rsidRPr="00C124C8">
        <w:rPr>
          <w:rStyle w:val="Code"/>
        </w:rPr>
        <w:t>GetHashCode</w:t>
      </w:r>
      <w:r w:rsidRPr="0047682C">
        <w:rPr>
          <w:rStyle w:val="Code"/>
        </w:rPr>
        <w:t>()</w:t>
      </w:r>
      <w:r>
        <w:t xml:space="preserve"> </w:t>
      </w:r>
      <w:r w:rsidR="00A423A5">
        <w:t>за да се ползват за ключ на хеш-</w:t>
      </w:r>
      <w:r>
        <w:t>таблица.</w:t>
      </w:r>
    </w:p>
    <w:p w:rsidR="006A0658" w:rsidRPr="0047682C" w:rsidRDefault="006A0658" w:rsidP="006A0658">
      <w:r w:rsidRPr="0047682C">
        <w:t xml:space="preserve">Друг пример за хеш-функция, която идва директно </w:t>
      </w:r>
      <w:r>
        <w:t>в</w:t>
      </w:r>
      <w:r w:rsidRPr="0047682C">
        <w:t xml:space="preserve"> </w:t>
      </w:r>
      <w:r>
        <w:t>.NET</w:t>
      </w:r>
      <w:r w:rsidRPr="0047682C">
        <w:t>, е</w:t>
      </w:r>
      <w:r>
        <w:t xml:space="preserve"> използваната</w:t>
      </w:r>
      <w:r w:rsidRPr="0047682C">
        <w:t xml:space="preserve"> от класовете </w:t>
      </w:r>
      <w:r>
        <w:rPr>
          <w:rStyle w:val="Code"/>
        </w:rPr>
        <w:t>int</w:t>
      </w:r>
      <w:r w:rsidRPr="0047682C">
        <w:t xml:space="preserve">, </w:t>
      </w:r>
      <w:r>
        <w:rPr>
          <w:rStyle w:val="Code"/>
        </w:rPr>
        <w:t>byte</w:t>
      </w:r>
      <w:r w:rsidRPr="0047682C">
        <w:t xml:space="preserve"> и </w:t>
      </w:r>
      <w:r>
        <w:rPr>
          <w:rStyle w:val="Code"/>
        </w:rPr>
        <w:t>s</w:t>
      </w:r>
      <w:r w:rsidRPr="0047682C">
        <w:rPr>
          <w:rStyle w:val="Code"/>
        </w:rPr>
        <w:t>hort</w:t>
      </w:r>
      <w:r>
        <w:rPr>
          <w:rStyle w:val="Code"/>
        </w:rPr>
        <w:t xml:space="preserve"> </w:t>
      </w:r>
      <w:r w:rsidRPr="00211608">
        <w:t>(</w:t>
      </w:r>
      <w:r>
        <w:t>дефиниращи целите числа</w:t>
      </w:r>
      <w:r w:rsidRPr="00211608">
        <w:t>)</w:t>
      </w:r>
      <w:r w:rsidRPr="0047682C">
        <w:t>. Там за хеш-код се ползва стойността на самото число.</w:t>
      </w:r>
    </w:p>
    <w:p w:rsidR="006A0658" w:rsidRPr="00F346D0" w:rsidRDefault="006A0658" w:rsidP="006A0658">
      <w:pPr>
        <w:spacing w:after="120"/>
      </w:pPr>
      <w:r>
        <w:t>Е</w:t>
      </w:r>
      <w:r w:rsidRPr="0047682C">
        <w:t>дин по-сложен пример за хеш-функция</w:t>
      </w:r>
      <w:r>
        <w:t xml:space="preserve"> е</w:t>
      </w:r>
      <w:r w:rsidRPr="0047682C">
        <w:t xml:space="preserve"> имплементацията на класа </w:t>
      </w:r>
      <w:r w:rsidRPr="00CD7929">
        <w:rPr>
          <w:rStyle w:val="Code"/>
        </w:rPr>
        <w:t>string</w:t>
      </w:r>
      <w:r>
        <w:t>:</w:t>
      </w:r>
      <w:r w:rsidRPr="00471BA2">
        <w:t xml:space="preserve"> </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unsaf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ixed</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 str = ((</w:t>
            </w:r>
            <w:r>
              <w:rPr>
                <w:rFonts w:ascii="Courier New" w:hAnsi="Courier New" w:cs="Courier New"/>
                <w:noProof/>
                <w:color w:val="0000FF"/>
                <w:szCs w:val="20"/>
              </w:rPr>
              <w:t>char</w:t>
            </w:r>
            <w:r>
              <w:rPr>
                <w:rFonts w:ascii="Courier New" w:hAnsi="Courier New" w:cs="Courier New"/>
                <w:noProof/>
                <w:szCs w:val="20"/>
              </w:rPr>
              <w:t>*)</w:t>
            </w:r>
            <w:r>
              <w:rPr>
                <w:rFonts w:ascii="Courier New" w:hAnsi="Courier New" w:cs="Courier New"/>
                <w:noProof/>
                <w:color w:val="0000FF"/>
                <w:szCs w:val="20"/>
              </w:rPr>
              <w:t>thi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char</w:t>
            </w:r>
            <w:r>
              <w:rPr>
                <w:rFonts w:ascii="Courier New" w:hAnsi="Courier New" w:cs="Courier New"/>
                <w:noProof/>
                <w:szCs w:val="20"/>
              </w:rPr>
              <w:t>* chPtr = st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num = </w:t>
            </w:r>
            <w:r w:rsidRPr="009450D4">
              <w:rPr>
                <w:rFonts w:ascii="Courier New" w:hAnsi="Courier New" w:cs="Courier New"/>
                <w:noProof/>
                <w:szCs w:val="20"/>
              </w:rPr>
              <w:t>352654597</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num2 = nu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numPtr = (</w:t>
            </w:r>
            <w:r>
              <w:rPr>
                <w:rFonts w:ascii="Courier New" w:hAnsi="Courier New" w:cs="Courier New"/>
                <w:noProof/>
                <w:color w:val="0000FF"/>
                <w:szCs w:val="20"/>
              </w:rPr>
              <w:t>int</w:t>
            </w:r>
            <w:r>
              <w:rPr>
                <w:rFonts w:ascii="Courier New" w:hAnsi="Courier New" w:cs="Courier New"/>
                <w:noProof/>
                <w:szCs w:val="20"/>
              </w:rPr>
              <w:t>*)chPt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w:t>
            </w:r>
            <w:r>
              <w:rPr>
                <w:rFonts w:ascii="Courier New" w:hAnsi="Courier New" w:cs="Courier New"/>
                <w:noProof/>
                <w:color w:val="0000FF"/>
                <w:szCs w:val="20"/>
              </w:rPr>
              <w:t>this</w:t>
            </w:r>
            <w:r>
              <w:rPr>
                <w:rFonts w:ascii="Courier New" w:hAnsi="Courier New" w:cs="Courier New"/>
                <w:noProof/>
                <w:szCs w:val="20"/>
              </w:rPr>
              <w:t>.Length; i &gt; 0; i -= 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211608" w:rsidRDefault="006A0658" w:rsidP="006A0658">
            <w:pPr>
              <w:autoSpaceDE w:val="0"/>
              <w:autoSpaceDN w:val="0"/>
              <w:adjustRightInd w:val="0"/>
              <w:spacing w:before="0"/>
              <w:jc w:val="left"/>
              <w:rPr>
                <w:rFonts w:ascii="Courier New" w:hAnsi="Courier New" w:cs="Courier New"/>
                <w:noProof/>
                <w:szCs w:val="20"/>
                <w:lang w:val="de-DE"/>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num = (((num &lt;&lt; 5) + num) + (num &gt;&gt; </w:t>
            </w:r>
            <w:r w:rsidRPr="00211608">
              <w:rPr>
                <w:rFonts w:ascii="Courier New" w:hAnsi="Courier New" w:cs="Courier New"/>
                <w:noProof/>
                <w:szCs w:val="20"/>
                <w:lang w:val="de-DE"/>
              </w:rPr>
              <w:t>27</w:t>
            </w:r>
            <w:r>
              <w:rPr>
                <w:rFonts w:ascii="Courier New" w:hAnsi="Courier New" w:cs="Courier New"/>
                <w:noProof/>
                <w:szCs w:val="20"/>
              </w:rPr>
              <w:t>)) ^ numPtr[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 &lt;= 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break</w:t>
            </w:r>
            <w:r>
              <w:rPr>
                <w:rFonts w:ascii="Courier New" w:hAnsi="Courier New" w:cs="Courier New"/>
                <w:noProof/>
                <w:szCs w:val="20"/>
              </w:rPr>
              <w:t>;</w:t>
            </w:r>
          </w:p>
          <w:p w:rsidR="006A0658" w:rsidRPr="00BE19C9"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num2 = (((num2 &lt;&lt; 5) + num2) + (num2 &gt;&gt; </w:t>
            </w:r>
            <w:r>
              <w:rPr>
                <w:rFonts w:ascii="Courier New" w:hAnsi="Courier New" w:cs="Courier New"/>
                <w:noProof/>
                <w:szCs w:val="20"/>
                <w:lang w:val="en-US"/>
              </w:rPr>
              <w:t>27</w:t>
            </w:r>
            <w:r>
              <w:rPr>
                <w:rFonts w:ascii="Courier New" w:hAnsi="Courier New" w:cs="Courier New"/>
                <w:noProof/>
                <w:szCs w:val="20"/>
              </w:rPr>
              <w:t>)) ^</w:t>
            </w:r>
          </w:p>
          <w:p w:rsidR="006A0658" w:rsidRPr="00BE19C9"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umPtr[1];</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umPtr += 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num + (num2 * </w:t>
            </w:r>
            <w:r w:rsidRPr="009450D4">
              <w:rPr>
                <w:rFonts w:ascii="Courier New" w:hAnsi="Courier New" w:cs="Courier New"/>
                <w:noProof/>
                <w:szCs w:val="20"/>
              </w:rPr>
              <w:t>1566083941</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F346D0" w:rsidRDefault="006A0658" w:rsidP="006A0658">
            <w:pPr>
              <w:spacing w:before="0"/>
              <w:rPr>
                <w:rFonts w:ascii="Courier New" w:hAnsi="Courier New" w:cs="Courier New"/>
                <w:szCs w:val="20"/>
              </w:rPr>
            </w:pPr>
            <w:r>
              <w:rPr>
                <w:rFonts w:ascii="Courier New" w:hAnsi="Courier New" w:cs="Courier New"/>
                <w:noProof/>
                <w:szCs w:val="20"/>
              </w:rPr>
              <w:t>}</w:t>
            </w:r>
          </w:p>
        </w:tc>
      </w:tr>
    </w:tbl>
    <w:p w:rsidR="006A0658" w:rsidRPr="006A5925" w:rsidRDefault="006A0658" w:rsidP="006A0658">
      <w:r>
        <w:t>Имплементацията е доста сложна, но това, което трябва да запомним е, че тя гарантира уникалността на резултата точно когато низовете са различни. Още нещо което може да забележим е, че сложността на а</w:t>
      </w:r>
      <w:r w:rsidR="00A423A5">
        <w:t>лгоритъма за изчисляване на хеш-</w:t>
      </w:r>
      <w:r>
        <w:t xml:space="preserve">кода на </w:t>
      </w:r>
      <w:r w:rsidRPr="000A2364">
        <w:rPr>
          <w:rStyle w:val="Code"/>
        </w:rPr>
        <w:t>string</w:t>
      </w:r>
      <w:r w:rsidRPr="000A2364">
        <w:t xml:space="preserve"> </w:t>
      </w:r>
      <w:r>
        <w:t xml:space="preserve">е пропорционална на </w:t>
      </w:r>
      <w:r w:rsidRPr="006A5925">
        <w:rPr>
          <w:rStyle w:val="Code"/>
        </w:rPr>
        <w:t>Length / 4</w:t>
      </w:r>
      <w:r w:rsidRPr="006A5925">
        <w:t xml:space="preserve"> </w:t>
      </w:r>
      <w:r>
        <w:t xml:space="preserve">или </w:t>
      </w:r>
      <w:r>
        <w:rPr>
          <w:lang w:val="en-US"/>
        </w:rPr>
        <w:t>O</w:t>
      </w:r>
      <w:r>
        <w:t>(</w:t>
      </w:r>
      <w:r>
        <w:rPr>
          <w:lang w:val="en-US"/>
        </w:rPr>
        <w:t>n</w:t>
      </w:r>
      <w:r>
        <w:t>)</w:t>
      </w:r>
      <w:r w:rsidRPr="006A5925">
        <w:t xml:space="preserve">, </w:t>
      </w:r>
      <w:r>
        <w:t>което означава, че колкото по-дълъг е низа толкова по-бавно ще се изчислява неговия хеш</w:t>
      </w:r>
      <w:r w:rsidR="00A423A5">
        <w:t>-</w:t>
      </w:r>
      <w:r>
        <w:t>код.</w:t>
      </w:r>
    </w:p>
    <w:p w:rsidR="006A0658" w:rsidRPr="00F346D0" w:rsidRDefault="006A0658" w:rsidP="006A0658">
      <w:r w:rsidRPr="00F346D0">
        <w:t xml:space="preserve">На читателя оставяме да разгледа други имплементации на метода </w:t>
      </w:r>
      <w:r w:rsidRPr="0041174D">
        <w:rPr>
          <w:rStyle w:val="Code"/>
        </w:rPr>
        <w:t>Get</w:t>
      </w:r>
      <w:r>
        <w:rPr>
          <w:rStyle w:val="Code"/>
        </w:rPr>
        <w:t>H</w:t>
      </w:r>
      <w:r w:rsidRPr="0041174D">
        <w:rPr>
          <w:rStyle w:val="Code"/>
        </w:rPr>
        <w:t>ashCode</w:t>
      </w:r>
      <w:r w:rsidRPr="00F346D0">
        <w:rPr>
          <w:rStyle w:val="Code"/>
        </w:rPr>
        <w:t>()</w:t>
      </w:r>
      <w:r w:rsidRPr="00F346D0">
        <w:t xml:space="preserve"> в някои от най-често използваните класове като </w:t>
      </w:r>
      <w:r w:rsidRPr="00F346D0">
        <w:rPr>
          <w:rStyle w:val="Code"/>
        </w:rPr>
        <w:t>Date</w:t>
      </w:r>
      <w:r w:rsidRPr="00F346D0">
        <w:t xml:space="preserve">, </w:t>
      </w:r>
      <w:r>
        <w:rPr>
          <w:rStyle w:val="Code"/>
        </w:rPr>
        <w:t>l</w:t>
      </w:r>
      <w:r w:rsidRPr="00F346D0">
        <w:rPr>
          <w:rStyle w:val="Code"/>
        </w:rPr>
        <w:t>ong</w:t>
      </w:r>
      <w:r w:rsidRPr="00F346D0">
        <w:t xml:space="preserve">, </w:t>
      </w:r>
      <w:r>
        <w:rPr>
          <w:rStyle w:val="Code"/>
        </w:rPr>
        <w:t>f</w:t>
      </w:r>
      <w:r w:rsidRPr="00F346D0">
        <w:rPr>
          <w:rStyle w:val="Code"/>
        </w:rPr>
        <w:t>loat</w:t>
      </w:r>
      <w:r w:rsidRPr="00076EF5">
        <w:t xml:space="preserve"> </w:t>
      </w:r>
      <w:r>
        <w:t>и</w:t>
      </w:r>
      <w:r w:rsidRPr="00076EF5">
        <w:t xml:space="preserve"> </w:t>
      </w:r>
      <w:r>
        <w:rPr>
          <w:rStyle w:val="Code"/>
        </w:rPr>
        <w:t>d</w:t>
      </w:r>
      <w:r w:rsidRPr="00F346D0">
        <w:rPr>
          <w:rStyle w:val="Code"/>
        </w:rPr>
        <w:t>ouble</w:t>
      </w:r>
      <w:r>
        <w:t>.</w:t>
      </w:r>
    </w:p>
    <w:p w:rsidR="006A0658" w:rsidRPr="00F346D0" w:rsidRDefault="006A0658" w:rsidP="006A0658">
      <w:pPr>
        <w:spacing w:after="120"/>
      </w:pPr>
      <w:r w:rsidRPr="00F346D0">
        <w:t>Сега</w:t>
      </w:r>
      <w:r>
        <w:t>,</w:t>
      </w:r>
      <w:r w:rsidRPr="00F346D0">
        <w:t xml:space="preserve"> </w:t>
      </w:r>
      <w:r>
        <w:t>нека</w:t>
      </w:r>
      <w:r w:rsidRPr="00F346D0">
        <w:t xml:space="preserve"> се спрем на въпроса как да имплементираме сами този метод за нашите класове. Вече </w:t>
      </w:r>
      <w:r>
        <w:t>обяснихме</w:t>
      </w:r>
      <w:r w:rsidRPr="00F346D0">
        <w:t xml:space="preserve">, че оставянето на имплементацията, която идва наготово от </w:t>
      </w:r>
      <w:r w:rsidRPr="00474C46">
        <w:rPr>
          <w:rStyle w:val="Code"/>
        </w:rPr>
        <w:t>object</w:t>
      </w:r>
      <w:r w:rsidRPr="00F346D0">
        <w:t xml:space="preserve">, не е допустимо решение. </w:t>
      </w:r>
      <w:r>
        <w:t>Друга</w:t>
      </w:r>
      <w:r w:rsidRPr="00F346D0">
        <w:t xml:space="preserve"> </w:t>
      </w:r>
      <w:r>
        <w:t xml:space="preserve">много </w:t>
      </w:r>
      <w:r w:rsidRPr="00F346D0">
        <w:t xml:space="preserve">проста имплементация е винаги да връщаме някаква </w:t>
      </w:r>
      <w:r>
        <w:t xml:space="preserve">фиксирана </w:t>
      </w:r>
      <w:r w:rsidRPr="00F346D0">
        <w:t>кон</w:t>
      </w:r>
      <w:r>
        <w:softHyphen/>
      </w:r>
      <w:r w:rsidRPr="00F346D0">
        <w:t>станта</w:t>
      </w:r>
      <w:r>
        <w:t>, примерно</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GetHashCod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42;</w:t>
            </w:r>
          </w:p>
          <w:p w:rsidR="006A0658" w:rsidRPr="00F346D0" w:rsidRDefault="006A0658" w:rsidP="006A0658">
            <w:pPr>
              <w:spacing w:before="0"/>
              <w:rPr>
                <w:rFonts w:ascii="Courier New" w:hAnsi="Courier New" w:cs="Courier New"/>
                <w:szCs w:val="20"/>
              </w:rPr>
            </w:pPr>
            <w:r>
              <w:rPr>
                <w:rFonts w:ascii="Courier New" w:hAnsi="Courier New" w:cs="Courier New"/>
                <w:noProof/>
                <w:szCs w:val="20"/>
              </w:rPr>
              <w:t>}</w:t>
            </w:r>
          </w:p>
        </w:tc>
      </w:tr>
    </w:tbl>
    <w:p w:rsidR="006A0658" w:rsidRDefault="006A0658" w:rsidP="006A0658">
      <w:r>
        <w:t xml:space="preserve">Ако в хеш-таблица използваме за ключове обекти от клас, който има горната имплементация на </w:t>
      </w:r>
      <w:r w:rsidRPr="0041174D">
        <w:rPr>
          <w:rStyle w:val="Code"/>
        </w:rPr>
        <w:t>GetHashCode</w:t>
      </w:r>
      <w:r w:rsidRPr="00F346D0">
        <w:rPr>
          <w:rStyle w:val="Code"/>
        </w:rPr>
        <w:t>()</w:t>
      </w:r>
      <w:r>
        <w:t xml:space="preserve">, ще получим много лоша производителност, защото </w:t>
      </w:r>
      <w:r w:rsidRPr="00F346D0">
        <w:t>всеки път, когато добавяме нов елемент в таб</w:t>
      </w:r>
      <w:r>
        <w:softHyphen/>
      </w:r>
      <w:r w:rsidRPr="00F346D0">
        <w:t>лицата</w:t>
      </w:r>
      <w:r>
        <w:t>,</w:t>
      </w:r>
      <w:r w:rsidRPr="00F346D0">
        <w:t xml:space="preserve"> ще трябва да го слагаме на едно и също място.</w:t>
      </w:r>
      <w:r>
        <w:t xml:space="preserve"> Когато търсим, всеки път ще попадаме в една и съща клетка на таблицата.</w:t>
      </w:r>
    </w:p>
    <w:p w:rsidR="006A0658" w:rsidRPr="00F346D0" w:rsidRDefault="006A0658" w:rsidP="006A0658">
      <w:r>
        <w:t>За да се избягва описаното неблагоприятно поведение, трябва хеш-функцията да разпределя ключовете равномерно сред възможните стойности за хеш-код.</w:t>
      </w:r>
    </w:p>
    <w:p w:rsidR="006A0658" w:rsidRPr="00F346D0" w:rsidRDefault="006A0658" w:rsidP="00222F92">
      <w:pPr>
        <w:pStyle w:val="Heading4"/>
        <w:numPr>
          <w:ilvl w:val="3"/>
          <w:numId w:val="8"/>
        </w:numPr>
        <w:tabs>
          <w:tab w:val="clear" w:pos="864"/>
          <w:tab w:val="num" w:pos="0"/>
        </w:tabs>
        <w:suppressAutoHyphens/>
        <w:ind w:left="0" w:firstLine="0"/>
      </w:pPr>
      <w:r>
        <w:t>Колизии при хеш-функциите</w:t>
      </w:r>
    </w:p>
    <w:p w:rsidR="006A0658" w:rsidRPr="00F346D0" w:rsidRDefault="006A0658" w:rsidP="006A0658">
      <w:r w:rsidRPr="00F346D0">
        <w:t xml:space="preserve">Ситуация, при която два различни ключа връщат едно и също число за хеш-код наричаме </w:t>
      </w:r>
      <w:r w:rsidRPr="00F346D0">
        <w:rPr>
          <w:b/>
        </w:rPr>
        <w:t>колизия</w:t>
      </w:r>
      <w:r w:rsidRPr="00190CD9">
        <w:t>:</w:t>
      </w:r>
    </w:p>
    <w:p w:rsidR="006A0658" w:rsidRPr="00D85792" w:rsidRDefault="006A7979" w:rsidP="006A0658">
      <w:pPr>
        <w:jc w:val="center"/>
      </w:pPr>
      <w:r>
        <w:rPr>
          <w:noProof/>
          <w:lang w:val="en-US" w:eastAsia="en-US"/>
        </w:rPr>
        <w:drawing>
          <wp:inline distT="0" distB="0" distL="0" distR="0">
            <wp:extent cx="3181350" cy="1019175"/>
            <wp:effectExtent l="0" t="0" r="0" b="9525"/>
            <wp:docPr id="285" name="Picture 285" descr="Collision-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ollision-example"/>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181350" cy="1019175"/>
                    </a:xfrm>
                    <a:prstGeom prst="rect">
                      <a:avLst/>
                    </a:prstGeom>
                    <a:noFill/>
                    <a:ln>
                      <a:noFill/>
                    </a:ln>
                  </pic:spPr>
                </pic:pic>
              </a:graphicData>
            </a:graphic>
          </wp:inline>
        </w:drawing>
      </w:r>
    </w:p>
    <w:p w:rsidR="006A0658" w:rsidRDefault="006A0658" w:rsidP="006A0658">
      <w:r w:rsidRPr="00F346D0">
        <w:t>Как да решим проблема с колизиите ще разгледаме подробно в следващия параграф. Н</w:t>
      </w:r>
      <w:r>
        <w:t xml:space="preserve">ай-простото решение, обаче е очевидно: </w:t>
      </w:r>
      <w:r w:rsidRPr="00F346D0">
        <w:t xml:space="preserve">двойките, които имат ключове с еднакви хеш-кодове </w:t>
      </w:r>
      <w:r>
        <w:t>да нареждаме в списък:</w:t>
      </w:r>
    </w:p>
    <w:p w:rsidR="006A0658" w:rsidRPr="00190CD9" w:rsidRDefault="006A7979" w:rsidP="006A0658">
      <w:pPr>
        <w:jc w:val="center"/>
      </w:pPr>
      <w:r>
        <w:rPr>
          <w:noProof/>
          <w:lang w:val="en-US" w:eastAsia="en-US"/>
        </w:rPr>
        <w:drawing>
          <wp:inline distT="0" distB="0" distL="0" distR="0">
            <wp:extent cx="3552825" cy="2990850"/>
            <wp:effectExtent l="0" t="0" r="9525" b="0"/>
            <wp:docPr id="286" name="Picture 286" descr="Colisions-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olisions-Chaining"/>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552825" cy="2990850"/>
                    </a:xfrm>
                    <a:prstGeom prst="rect">
                      <a:avLst/>
                    </a:prstGeom>
                    <a:noFill/>
                    <a:ln>
                      <a:noFill/>
                    </a:ln>
                  </pic:spPr>
                </pic:pic>
              </a:graphicData>
            </a:graphic>
          </wp:inline>
        </w:drawing>
      </w:r>
    </w:p>
    <w:p w:rsidR="006A0658" w:rsidRPr="00F346D0" w:rsidRDefault="006A0658" w:rsidP="006A0658">
      <w:r w:rsidRPr="00F346D0">
        <w:t>Следователно при използване на константа</w:t>
      </w:r>
      <w:r>
        <w:t xml:space="preserve"> 42</w:t>
      </w:r>
      <w:r w:rsidRPr="00F346D0">
        <w:t xml:space="preserve"> за хеш-код, нашата хеш-таблица се изражда в линеен списък и употребата </w:t>
      </w:r>
      <w:r>
        <w:t>й</w:t>
      </w:r>
      <w:r w:rsidRPr="00F346D0">
        <w:t xml:space="preserve"> става неефективна.</w:t>
      </w:r>
    </w:p>
    <w:p w:rsidR="006A0658" w:rsidRPr="00F346D0" w:rsidRDefault="006A0658" w:rsidP="00222F92">
      <w:pPr>
        <w:pStyle w:val="Heading4"/>
        <w:numPr>
          <w:ilvl w:val="3"/>
          <w:numId w:val="8"/>
        </w:numPr>
        <w:tabs>
          <w:tab w:val="clear" w:pos="864"/>
          <w:tab w:val="num" w:pos="0"/>
        </w:tabs>
        <w:suppressAutoHyphens/>
        <w:ind w:left="0" w:firstLine="0"/>
      </w:pPr>
      <w:r>
        <w:t xml:space="preserve">Имплементиране на метода </w:t>
      </w:r>
      <w:r w:rsidRPr="00A423A5">
        <w:rPr>
          <w:noProof/>
          <w:lang w:val="en-US"/>
        </w:rPr>
        <w:t>GetHashCode()</w:t>
      </w:r>
    </w:p>
    <w:p w:rsidR="006A0658" w:rsidRPr="00F346D0" w:rsidRDefault="006A0658" w:rsidP="006A0658">
      <w:r>
        <w:t xml:space="preserve">Ще дадем един стандартен алгоритъм, по който можем </w:t>
      </w:r>
      <w:r w:rsidRPr="00F346D0">
        <w:t xml:space="preserve">сами </w:t>
      </w:r>
      <w:r>
        <w:t xml:space="preserve">да </w:t>
      </w:r>
      <w:r w:rsidRPr="00F346D0">
        <w:t>импле</w:t>
      </w:r>
      <w:r>
        <w:softHyphen/>
      </w:r>
      <w:r w:rsidRPr="00F346D0">
        <w:t>ментира</w:t>
      </w:r>
      <w:r>
        <w:t>м</w:t>
      </w:r>
      <w:r w:rsidRPr="00F346D0">
        <w:t xml:space="preserve">е </w:t>
      </w:r>
      <w:r w:rsidRPr="001F144E">
        <w:rPr>
          <w:rStyle w:val="Code"/>
        </w:rPr>
        <w:t>GetHashCode</w:t>
      </w:r>
      <w:r w:rsidRPr="00F346D0">
        <w:rPr>
          <w:rStyle w:val="Code"/>
        </w:rPr>
        <w:t>()</w:t>
      </w:r>
      <w:r>
        <w:t>, когато ни се наложи:</w:t>
      </w:r>
    </w:p>
    <w:p w:rsidR="006A0658" w:rsidRPr="00F346D0" w:rsidRDefault="006A0658" w:rsidP="006A0658">
      <w:r w:rsidRPr="00F346D0">
        <w:t xml:space="preserve">Първо трябва да определим полетата на класа, които участват по някакъв начин в имплементацията на </w:t>
      </w:r>
      <w:r>
        <w:rPr>
          <w:rStyle w:val="Code"/>
        </w:rPr>
        <w:t>E</w:t>
      </w:r>
      <w:r w:rsidRPr="00F346D0">
        <w:rPr>
          <w:rStyle w:val="Code"/>
        </w:rPr>
        <w:t>quals(</w:t>
      </w:r>
      <w:r w:rsidRPr="00474C46">
        <w:rPr>
          <w:rStyle w:val="Code"/>
        </w:rPr>
        <w:t>object</w:t>
      </w:r>
      <w:r w:rsidRPr="00F346D0">
        <w:rPr>
          <w:rStyle w:val="Code"/>
        </w:rPr>
        <w:t>)</w:t>
      </w:r>
      <w:r>
        <w:t xml:space="preserve"> метода. Това е необ</w:t>
      </w:r>
      <w:r w:rsidRPr="00F346D0">
        <w:t xml:space="preserve">ходимо, тъй като винаги, когато </w:t>
      </w:r>
      <w:r>
        <w:rPr>
          <w:rStyle w:val="Code"/>
        </w:rPr>
        <w:t>E</w:t>
      </w:r>
      <w:r w:rsidRPr="00F346D0">
        <w:rPr>
          <w:rStyle w:val="Code"/>
        </w:rPr>
        <w:t>quals()</w:t>
      </w:r>
      <w:r w:rsidRPr="00F346D0">
        <w:t xml:space="preserve"> е </w:t>
      </w:r>
      <w:r w:rsidRPr="00F346D0">
        <w:rPr>
          <w:rStyle w:val="Code"/>
        </w:rPr>
        <w:t>true</w:t>
      </w:r>
      <w:r w:rsidRPr="00F346D0">
        <w:t xml:space="preserve"> трябва резултатът от </w:t>
      </w:r>
      <w:r w:rsidRPr="00534D6C">
        <w:rPr>
          <w:rStyle w:val="Code"/>
        </w:rPr>
        <w:t>GetHashCode</w:t>
      </w:r>
      <w:r w:rsidRPr="00F346D0">
        <w:rPr>
          <w:rStyle w:val="Code"/>
        </w:rPr>
        <w:t>()</w:t>
      </w:r>
      <w:r w:rsidRPr="00F346D0">
        <w:t xml:space="preserve"> да е един и същ. Така полетата, които не участват в пресмятането на </w:t>
      </w:r>
      <w:r>
        <w:rPr>
          <w:rStyle w:val="Code"/>
        </w:rPr>
        <w:t>E</w:t>
      </w:r>
      <w:r w:rsidRPr="00F346D0">
        <w:rPr>
          <w:rStyle w:val="Code"/>
        </w:rPr>
        <w:t>quals()</w:t>
      </w:r>
      <w:r w:rsidRPr="00F346D0">
        <w:t xml:space="preserve">, не трябва да участват и в изчисляване на </w:t>
      </w:r>
      <w:r w:rsidRPr="009B6683">
        <w:rPr>
          <w:rStyle w:val="Code"/>
        </w:rPr>
        <w:t>GetHashCode</w:t>
      </w:r>
      <w:r w:rsidRPr="00F346D0">
        <w:rPr>
          <w:rStyle w:val="Code"/>
        </w:rPr>
        <w:t>()</w:t>
      </w:r>
      <w:r w:rsidRPr="00F346D0">
        <w:t>.</w:t>
      </w:r>
    </w:p>
    <w:p w:rsidR="006A0658" w:rsidRPr="00F346D0" w:rsidRDefault="006A0658" w:rsidP="006A0658">
      <w:r w:rsidRPr="00F346D0">
        <w:t>След като сме определили полета</w:t>
      </w:r>
      <w:r>
        <w:t>та, които ще участват в изчисле</w:t>
      </w:r>
      <w:r w:rsidRPr="00F346D0">
        <w:t xml:space="preserve">нието на </w:t>
      </w:r>
      <w:r w:rsidRPr="009B6683">
        <w:rPr>
          <w:rStyle w:val="Code"/>
        </w:rPr>
        <w:t>GetHashCode</w:t>
      </w:r>
      <w:r w:rsidRPr="00F346D0">
        <w:rPr>
          <w:rStyle w:val="Code"/>
        </w:rPr>
        <w:t>()</w:t>
      </w:r>
      <w:r w:rsidRPr="00F346D0">
        <w:t xml:space="preserve">, трябва по някакъв начин да получим за тях стойности от тип </w:t>
      </w:r>
      <w:r w:rsidRPr="00474C46">
        <w:rPr>
          <w:rStyle w:val="Code"/>
        </w:rPr>
        <w:t>int</w:t>
      </w:r>
      <w:r w:rsidRPr="00F346D0">
        <w:t>. Ето една примерна схема:</w:t>
      </w:r>
    </w:p>
    <w:p w:rsidR="006A0658" w:rsidRPr="00F346D0" w:rsidRDefault="006A0658" w:rsidP="00222F92">
      <w:pPr>
        <w:numPr>
          <w:ilvl w:val="0"/>
          <w:numId w:val="102"/>
        </w:numPr>
        <w:suppressAutoHyphens/>
      </w:pPr>
      <w:r w:rsidRPr="00F346D0">
        <w:t xml:space="preserve">Ако полето е </w:t>
      </w:r>
      <w:r>
        <w:rPr>
          <w:rStyle w:val="Code"/>
        </w:rPr>
        <w:t>bool</w:t>
      </w:r>
      <w:r w:rsidRPr="00F346D0">
        <w:t xml:space="preserve">, за </w:t>
      </w:r>
      <w:r w:rsidRPr="000B3D98">
        <w:rPr>
          <w:rStyle w:val="Code"/>
        </w:rPr>
        <w:t>true</w:t>
      </w:r>
      <w:r w:rsidRPr="00F346D0">
        <w:t xml:space="preserve"> взимаме </w:t>
      </w:r>
      <w:r w:rsidRPr="000B3D98">
        <w:rPr>
          <w:rStyle w:val="Code"/>
        </w:rPr>
        <w:t>1</w:t>
      </w:r>
      <w:r w:rsidRPr="00F346D0">
        <w:t xml:space="preserve">, а за </w:t>
      </w:r>
      <w:r w:rsidRPr="000B3D98">
        <w:rPr>
          <w:rStyle w:val="Code"/>
        </w:rPr>
        <w:t>false</w:t>
      </w:r>
      <w:r w:rsidRPr="00F346D0">
        <w:t xml:space="preserve"> </w:t>
      </w:r>
      <w:r>
        <w:t>взимаме</w:t>
      </w:r>
      <w:r w:rsidRPr="00F346D0">
        <w:t xml:space="preserve"> </w:t>
      </w:r>
      <w:r w:rsidRPr="000B3D98">
        <w:rPr>
          <w:rStyle w:val="Code"/>
        </w:rPr>
        <w:t>0</w:t>
      </w:r>
      <w:r>
        <w:rPr>
          <w:rStyle w:val="Code"/>
        </w:rPr>
        <w:t xml:space="preserve"> </w:t>
      </w:r>
      <w:r>
        <w:t xml:space="preserve">(или директно викаме </w:t>
      </w:r>
      <w:r w:rsidRPr="001F144E">
        <w:rPr>
          <w:rStyle w:val="Code"/>
        </w:rPr>
        <w:t>GetHashCode</w:t>
      </w:r>
      <w:r w:rsidRPr="00F346D0">
        <w:rPr>
          <w:rStyle w:val="Code"/>
        </w:rPr>
        <w:t>()</w:t>
      </w:r>
      <w:r w:rsidRPr="00211608">
        <w:t xml:space="preserve"> </w:t>
      </w:r>
      <w:r>
        <w:t xml:space="preserve">на </w:t>
      </w:r>
      <w:r>
        <w:rPr>
          <w:rStyle w:val="Code"/>
        </w:rPr>
        <w:t>bool</w:t>
      </w:r>
      <w:r w:rsidRPr="00211608">
        <w:t>)</w:t>
      </w:r>
      <w:r w:rsidRPr="00F346D0">
        <w:t>.</w:t>
      </w:r>
    </w:p>
    <w:p w:rsidR="006A0658" w:rsidRPr="00F346D0" w:rsidRDefault="006A0658" w:rsidP="00222F92">
      <w:pPr>
        <w:numPr>
          <w:ilvl w:val="0"/>
          <w:numId w:val="102"/>
        </w:numPr>
        <w:suppressAutoHyphens/>
      </w:pPr>
      <w:r w:rsidRPr="00F346D0">
        <w:t xml:space="preserve">Ако полето е от тип </w:t>
      </w:r>
      <w:r w:rsidRPr="00F346D0">
        <w:rPr>
          <w:rStyle w:val="Code"/>
        </w:rPr>
        <w:t>int</w:t>
      </w:r>
      <w:r w:rsidRPr="00F346D0">
        <w:t xml:space="preserve">, </w:t>
      </w:r>
      <w:r w:rsidRPr="00F346D0">
        <w:rPr>
          <w:rStyle w:val="Code"/>
        </w:rPr>
        <w:t>byte</w:t>
      </w:r>
      <w:r w:rsidRPr="00F346D0">
        <w:t xml:space="preserve">, </w:t>
      </w:r>
      <w:r w:rsidRPr="00F346D0">
        <w:rPr>
          <w:rStyle w:val="Code"/>
        </w:rPr>
        <w:t>short</w:t>
      </w:r>
      <w:r w:rsidRPr="00F346D0">
        <w:t xml:space="preserve">, </w:t>
      </w:r>
      <w:r w:rsidRPr="00F346D0">
        <w:rPr>
          <w:rStyle w:val="Code"/>
        </w:rPr>
        <w:t>char</w:t>
      </w:r>
      <w:r w:rsidRPr="00F346D0">
        <w:t xml:space="preserve"> можем да го преоб</w:t>
      </w:r>
      <w:r>
        <w:softHyphen/>
      </w:r>
      <w:r w:rsidRPr="00F346D0">
        <w:t xml:space="preserve">разуваме към </w:t>
      </w:r>
      <w:r w:rsidRPr="00F346D0">
        <w:rPr>
          <w:rStyle w:val="Code"/>
        </w:rPr>
        <w:t>int</w:t>
      </w:r>
      <w:r w:rsidRPr="00F346D0">
        <w:t xml:space="preserve">, чрез оператора за явно преобразуване </w:t>
      </w:r>
      <w:r w:rsidRPr="00F346D0">
        <w:rPr>
          <w:rFonts w:ascii="Courier New" w:hAnsi="Courier New"/>
        </w:rPr>
        <w:t>(</w:t>
      </w:r>
      <w:r w:rsidRPr="00F346D0">
        <w:rPr>
          <w:rStyle w:val="Code"/>
        </w:rPr>
        <w:t>int</w:t>
      </w:r>
      <w:r w:rsidRPr="00F346D0">
        <w:rPr>
          <w:rFonts w:ascii="Courier New" w:hAnsi="Courier New"/>
        </w:rPr>
        <w:t>)</w:t>
      </w:r>
      <w:r w:rsidRPr="00070783">
        <w:t xml:space="preserve"> </w:t>
      </w:r>
      <w:r>
        <w:t xml:space="preserve">(или директно викаме </w:t>
      </w:r>
      <w:r w:rsidRPr="001F144E">
        <w:rPr>
          <w:rStyle w:val="Code"/>
        </w:rPr>
        <w:t>GetHashCode</w:t>
      </w:r>
      <w:r w:rsidRPr="00F346D0">
        <w:rPr>
          <w:rStyle w:val="Code"/>
        </w:rPr>
        <w:t>()</w:t>
      </w:r>
      <w:r w:rsidRPr="00211608">
        <w:t>)</w:t>
      </w:r>
      <w:r>
        <w:t>.</w:t>
      </w:r>
    </w:p>
    <w:p w:rsidR="006A0658" w:rsidRPr="00F346D0" w:rsidRDefault="006A0658" w:rsidP="00222F92">
      <w:pPr>
        <w:numPr>
          <w:ilvl w:val="0"/>
          <w:numId w:val="102"/>
        </w:numPr>
        <w:suppressAutoHyphens/>
      </w:pPr>
      <w:r w:rsidRPr="00F346D0">
        <w:t xml:space="preserve">Ако полето е от тип </w:t>
      </w:r>
      <w:r w:rsidRPr="00534D6C">
        <w:rPr>
          <w:rStyle w:val="Code"/>
        </w:rPr>
        <w:t>long</w:t>
      </w:r>
      <w:r>
        <w:rPr>
          <w:rStyle w:val="Code"/>
        </w:rPr>
        <w:t>,</w:t>
      </w:r>
      <w:r w:rsidRPr="00534D6C">
        <w:t xml:space="preserve"> </w:t>
      </w:r>
      <w:r w:rsidRPr="00F346D0">
        <w:rPr>
          <w:rStyle w:val="Code"/>
        </w:rPr>
        <w:t>float</w:t>
      </w:r>
      <w:r w:rsidRPr="00F346D0">
        <w:t xml:space="preserve"> или </w:t>
      </w:r>
      <w:r w:rsidRPr="00F346D0">
        <w:rPr>
          <w:rStyle w:val="Code"/>
        </w:rPr>
        <w:t>double</w:t>
      </w:r>
      <w:r w:rsidRPr="00F346D0">
        <w:t xml:space="preserve">, можем да </w:t>
      </w:r>
      <w:r>
        <w:t xml:space="preserve">ползваме наготово резултата от техните </w:t>
      </w:r>
      <w:r w:rsidRPr="00534D6C">
        <w:rPr>
          <w:rStyle w:val="Code"/>
        </w:rPr>
        <w:t>GetHashCode()</w:t>
      </w:r>
      <w:r>
        <w:rPr>
          <w:rStyle w:val="Code"/>
        </w:rPr>
        <w:t>.</w:t>
      </w:r>
    </w:p>
    <w:p w:rsidR="006A0658" w:rsidRPr="00F346D0" w:rsidRDefault="006A0658" w:rsidP="00222F92">
      <w:pPr>
        <w:numPr>
          <w:ilvl w:val="0"/>
          <w:numId w:val="102"/>
        </w:numPr>
        <w:suppressAutoHyphens/>
      </w:pPr>
      <w:r w:rsidRPr="00F346D0">
        <w:t xml:space="preserve">Ако полето не е от примитивен тип, просто извикваме метода </w:t>
      </w:r>
      <w:r>
        <w:rPr>
          <w:rStyle w:val="Code"/>
        </w:rPr>
        <w:t>GetH</w:t>
      </w:r>
      <w:r w:rsidRPr="00F346D0">
        <w:rPr>
          <w:rStyle w:val="Code"/>
        </w:rPr>
        <w:t>ashCode()</w:t>
      </w:r>
      <w:r w:rsidRPr="00F346D0">
        <w:t xml:space="preserve"> на този обект. Ако стойността на полето е </w:t>
      </w:r>
      <w:r w:rsidRPr="00F346D0">
        <w:rPr>
          <w:rStyle w:val="Code"/>
        </w:rPr>
        <w:t>null</w:t>
      </w:r>
      <w:r>
        <w:t xml:space="preserve">, </w:t>
      </w:r>
      <w:r w:rsidRPr="00F346D0">
        <w:t xml:space="preserve">връщаме </w:t>
      </w:r>
      <w:r w:rsidRPr="00F346D0">
        <w:rPr>
          <w:rStyle w:val="Code"/>
        </w:rPr>
        <w:t>0</w:t>
      </w:r>
      <w:r w:rsidRPr="00F346D0">
        <w:t>.</w:t>
      </w:r>
    </w:p>
    <w:p w:rsidR="006A0658" w:rsidRPr="00F346D0" w:rsidRDefault="006A0658" w:rsidP="00222F92">
      <w:pPr>
        <w:numPr>
          <w:ilvl w:val="0"/>
          <w:numId w:val="102"/>
        </w:numPr>
        <w:suppressAutoHyphens/>
      </w:pPr>
      <w:r w:rsidRPr="00F346D0">
        <w:t>Ако полето е масив или някаква колекция</w:t>
      </w:r>
      <w:r>
        <w:t>,</w:t>
      </w:r>
      <w:r w:rsidRPr="00F346D0">
        <w:t xml:space="preserve"> </w:t>
      </w:r>
      <w:r>
        <w:t>извличаме хеш-кода за в</w:t>
      </w:r>
      <w:r w:rsidRPr="00F346D0">
        <w:t>секи елемент на тази колекция.</w:t>
      </w:r>
    </w:p>
    <w:p w:rsidR="006A0658" w:rsidRDefault="006A0658" w:rsidP="006A0658">
      <w:r w:rsidRPr="00725985">
        <w:t xml:space="preserve">Накрая сумираме получените </w:t>
      </w:r>
      <w:r w:rsidRPr="00916387">
        <w:rPr>
          <w:rStyle w:val="Code"/>
        </w:rPr>
        <w:t>int</w:t>
      </w:r>
      <w:r w:rsidRPr="00076EF5">
        <w:t xml:space="preserve"> </w:t>
      </w:r>
      <w:r w:rsidRPr="00725985">
        <w:t xml:space="preserve">стойности, като преди всяко събиране умножаваме временния резултат с някое просто число (например </w:t>
      </w:r>
      <w:r>
        <w:t>83</w:t>
      </w:r>
      <w:r w:rsidRPr="00725985">
        <w:t xml:space="preserve">), като игнорираме евентуалните препълвания на типа </w:t>
      </w:r>
      <w:r w:rsidRPr="00725985">
        <w:rPr>
          <w:rStyle w:val="Code"/>
        </w:rPr>
        <w:t>int</w:t>
      </w:r>
      <w:r w:rsidRPr="00725985">
        <w:t>.</w:t>
      </w:r>
    </w:p>
    <w:p w:rsidR="006A0658" w:rsidRPr="00725985" w:rsidRDefault="006A0658" w:rsidP="006A0658">
      <w:r w:rsidRPr="00725985">
        <w:t>В крайна сметка получаваме хеш-код, който е добре разпределен в прост</w:t>
      </w:r>
      <w:r>
        <w:softHyphen/>
      </w:r>
      <w:r w:rsidRPr="00725985">
        <w:t xml:space="preserve">ранството от </w:t>
      </w:r>
      <w:r>
        <w:t xml:space="preserve">всички 32-битови </w:t>
      </w:r>
      <w:r w:rsidRPr="00725985">
        <w:t>стойности.</w:t>
      </w:r>
      <w:r>
        <w:t xml:space="preserve"> </w:t>
      </w:r>
      <w:r w:rsidRPr="00725985">
        <w:t>Можем да очакваме, че при така изчислен хеш</w:t>
      </w:r>
      <w:r>
        <w:t>-</w:t>
      </w:r>
      <w:r w:rsidRPr="00725985">
        <w:t xml:space="preserve">код колизиите </w:t>
      </w:r>
      <w:r>
        <w:t>ще</w:t>
      </w:r>
      <w:r w:rsidRPr="00725985">
        <w:t xml:space="preserve"> са рядкост</w:t>
      </w:r>
      <w:r>
        <w:t>, тъй като всяка промяна в някое от полетата, участващи в описаната схема за изчисление, води до съществена промяна в хеш-кода</w:t>
      </w:r>
      <w:r w:rsidRPr="00725985">
        <w:t>.</w:t>
      </w:r>
    </w:p>
    <w:p w:rsidR="006A0658" w:rsidRPr="00F346D0" w:rsidRDefault="006A0658" w:rsidP="00222F92">
      <w:pPr>
        <w:pStyle w:val="Heading4"/>
        <w:numPr>
          <w:ilvl w:val="3"/>
          <w:numId w:val="8"/>
        </w:numPr>
        <w:tabs>
          <w:tab w:val="clear" w:pos="864"/>
          <w:tab w:val="num" w:pos="0"/>
        </w:tabs>
        <w:suppressAutoHyphens/>
        <w:ind w:left="0" w:firstLine="0"/>
      </w:pPr>
      <w:r>
        <w:t xml:space="preserve">Имплементиране на </w:t>
      </w:r>
      <w:r w:rsidRPr="00184A6F">
        <w:rPr>
          <w:noProof/>
          <w:lang w:val="en-US"/>
        </w:rPr>
        <w:t>GetHashCode()</w:t>
      </w:r>
      <w:r>
        <w:t xml:space="preserve"> – пример</w:t>
      </w:r>
    </w:p>
    <w:p w:rsidR="006A0658" w:rsidRPr="00F346D0" w:rsidRDefault="006A0658" w:rsidP="006A0658">
      <w:pPr>
        <w:spacing w:after="120"/>
      </w:pPr>
      <w:r w:rsidRPr="00F346D0">
        <w:t>Да илюстрираме горният алгоритъм с един пример. Нека имаме клас, чиито обекти представляват точка в тримерното пространство. И нека точката вътрешно представяме чрез нейните координ</w:t>
      </w:r>
      <w:r>
        <w:t>ати по трите измерения x, y и z:</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6A0658" w:rsidRPr="001959CB" w:rsidRDefault="006A0658" w:rsidP="006A0658">
            <w:pPr>
              <w:snapToGrid w:val="0"/>
              <w:spacing w:before="0"/>
              <w:jc w:val="center"/>
              <w:rPr>
                <w:rFonts w:ascii="Courier New" w:hAnsi="Courier New"/>
                <w:b/>
                <w:bCs/>
                <w:noProof/>
                <w:lang w:val="en-US"/>
              </w:rPr>
            </w:pPr>
            <w:r w:rsidRPr="002B33AC">
              <w:rPr>
                <w:rStyle w:val="Code"/>
              </w:rPr>
              <w:t>Point3D</w:t>
            </w:r>
            <w:r w:rsidRPr="002B33AC">
              <w:rPr>
                <w:rFonts w:ascii="Courier New" w:hAnsi="Courier New"/>
                <w:b/>
                <w:bCs/>
                <w:noProof/>
              </w:rPr>
              <w:t>.</w:t>
            </w:r>
            <w:r>
              <w:rPr>
                <w:rFonts w:ascii="Courier New" w:hAnsi="Courier New"/>
                <w:b/>
                <w:bCs/>
                <w:noProof/>
                <w:lang w:val="en-US"/>
              </w:rPr>
              <w:t>cs</w:t>
            </w:r>
          </w:p>
        </w:tc>
      </w:tr>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lass representing a point in three dimensional spac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oint3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z;</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a new </w:t>
            </w:r>
            <w:r>
              <w:rPr>
                <w:rFonts w:ascii="Courier New" w:hAnsi="Courier New" w:cs="Courier New"/>
                <w:noProof/>
                <w:color w:val="808080"/>
                <w:szCs w:val="20"/>
              </w:rPr>
              <w:t>&lt;see cref="Point3D"/&gt;</w:t>
            </w:r>
            <w:r>
              <w:rPr>
                <w:rFonts w:ascii="Courier New" w:hAnsi="Courier New" w:cs="Courier New"/>
                <w:noProof/>
                <w:color w:val="008000"/>
                <w:szCs w:val="20"/>
              </w:rPr>
              <w:t xml:space="preserve"> instanc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ith the specified Cartesian coordinates of the poin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x"&gt;</w:t>
            </w:r>
            <w:r>
              <w:rPr>
                <w:rFonts w:ascii="Courier New" w:hAnsi="Courier New" w:cs="Courier New"/>
                <w:noProof/>
                <w:color w:val="008000"/>
                <w:szCs w:val="20"/>
              </w:rPr>
              <w:t>x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y"&gt;</w:t>
            </w:r>
            <w:r>
              <w:rPr>
                <w:rFonts w:ascii="Courier New" w:hAnsi="Courier New" w:cs="Courier New"/>
                <w:noProof/>
                <w:color w:val="008000"/>
                <w:szCs w:val="20"/>
              </w:rPr>
              <w:t>y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z"&gt;</w:t>
            </w:r>
            <w:r>
              <w:rPr>
                <w:rFonts w:ascii="Courier New" w:hAnsi="Courier New" w:cs="Courier New"/>
                <w:noProof/>
                <w:color w:val="008000"/>
                <w:szCs w:val="20"/>
              </w:rPr>
              <w:t>z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Point3D(</w:t>
            </w:r>
            <w:r>
              <w:rPr>
                <w:rFonts w:ascii="Courier New" w:hAnsi="Courier New" w:cs="Courier New"/>
                <w:noProof/>
                <w:color w:val="0000FF"/>
                <w:szCs w:val="20"/>
              </w:rPr>
              <w:t>double</w:t>
            </w:r>
            <w:r>
              <w:rPr>
                <w:rFonts w:ascii="Courier New" w:hAnsi="Courier New" w:cs="Courier New"/>
                <w:noProof/>
                <w:szCs w:val="20"/>
              </w:rPr>
              <w:t xml:space="preserve"> x, </w:t>
            </w:r>
            <w:r>
              <w:rPr>
                <w:rFonts w:ascii="Courier New" w:hAnsi="Courier New" w:cs="Courier New"/>
                <w:noProof/>
                <w:color w:val="0000FF"/>
                <w:szCs w:val="20"/>
              </w:rPr>
              <w:t>double</w:t>
            </w:r>
            <w:r>
              <w:rPr>
                <w:rFonts w:ascii="Courier New" w:hAnsi="Courier New" w:cs="Courier New"/>
                <w:noProof/>
                <w:szCs w:val="20"/>
              </w:rPr>
              <w:t xml:space="preserve"> y, </w:t>
            </w:r>
            <w:r>
              <w:rPr>
                <w:rFonts w:ascii="Courier New" w:hAnsi="Courier New" w:cs="Courier New"/>
                <w:noProof/>
                <w:color w:val="0000FF"/>
                <w:szCs w:val="20"/>
              </w:rPr>
              <w:t>double</w:t>
            </w:r>
            <w:r>
              <w:rPr>
                <w:rFonts w:ascii="Courier New" w:hAnsi="Courier New" w:cs="Courier New"/>
                <w:noProof/>
                <w:szCs w:val="20"/>
              </w:rPr>
              <w:t xml:space="preserve"> 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x = 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y = 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z = z;</w:t>
            </w:r>
          </w:p>
          <w:p w:rsidR="006A0658" w:rsidRDefault="006A0658" w:rsidP="006A0658">
            <w:pPr>
              <w:spacing w:before="0"/>
              <w:rPr>
                <w:rFonts w:ascii="Courier New" w:hAnsi="Courier New" w:cs="Courier New"/>
                <w:noProof/>
                <w:szCs w:val="20"/>
                <w:lang w:val="en-US"/>
              </w:rPr>
            </w:pPr>
            <w:r>
              <w:rPr>
                <w:rFonts w:ascii="Courier New" w:hAnsi="Courier New" w:cs="Courier New"/>
                <w:noProof/>
                <w:szCs w:val="20"/>
              </w:rPr>
              <w:tab/>
              <w:t>}</w:t>
            </w:r>
          </w:p>
          <w:p w:rsidR="006A0658" w:rsidRPr="00AE0EFE" w:rsidRDefault="006A0658" w:rsidP="006A0658">
            <w:pPr>
              <w:spacing w:before="0"/>
              <w:rPr>
                <w:rFonts w:ascii="Courier New" w:hAnsi="Courier New" w:cs="Courier New"/>
                <w:noProof/>
                <w:szCs w:val="20"/>
                <w:lang w:val="en-US"/>
              </w:rPr>
            </w:pPr>
            <w:r>
              <w:rPr>
                <w:rFonts w:ascii="Courier New" w:hAnsi="Courier New" w:cs="Courier New"/>
                <w:noProof/>
                <w:szCs w:val="20"/>
                <w:lang w:val="en-US"/>
              </w:rPr>
              <w:t>}</w:t>
            </w:r>
          </w:p>
        </w:tc>
      </w:tr>
    </w:tbl>
    <w:p w:rsidR="006A0658" w:rsidRPr="006E4AE8" w:rsidRDefault="006A0658" w:rsidP="006A0658">
      <w:pPr>
        <w:spacing w:after="120"/>
      </w:pPr>
      <w:r w:rsidRPr="00F346D0">
        <w:t xml:space="preserve">Можем лесно да реализираме </w:t>
      </w:r>
      <w:r w:rsidRPr="00184A6F">
        <w:rPr>
          <w:rStyle w:val="Code"/>
        </w:rPr>
        <w:t>Get</w:t>
      </w:r>
      <w:r>
        <w:rPr>
          <w:rStyle w:val="Code"/>
        </w:rPr>
        <w:t>H</w:t>
      </w:r>
      <w:r w:rsidRPr="00184A6F">
        <w:rPr>
          <w:rStyle w:val="Code"/>
        </w:rPr>
        <w:t>ashCode</w:t>
      </w:r>
      <w:r w:rsidRPr="00F346D0">
        <w:rPr>
          <w:rStyle w:val="Code"/>
        </w:rPr>
        <w:t>()</w:t>
      </w:r>
      <w:r>
        <w:t xml:space="preserve"> по описания по-горе алгоритъм</w:t>
      </w:r>
      <w:r w:rsidRPr="006E4AE8">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2B33AC"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lang w:val="en-US"/>
              </w:rPr>
              <w:t>...</w:t>
            </w:r>
            <w:r>
              <w:rPr>
                <w:rFonts w:ascii="Courier New" w:hAnsi="Courier New" w:cs="Courier New"/>
                <w:noProof/>
                <w:szCs w:val="20"/>
                <w:lang w:val="en-US"/>
              </w:rPr>
              <w:br/>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Equals(</w:t>
            </w:r>
            <w:r>
              <w:rPr>
                <w:rFonts w:ascii="Courier New" w:hAnsi="Courier New" w:cs="Courier New"/>
                <w:noProof/>
                <w:color w:val="0000FF"/>
                <w:szCs w:val="20"/>
              </w:rPr>
              <w:t>object</w:t>
            </w:r>
            <w:r>
              <w:rPr>
                <w:rFonts w:ascii="Courier New" w:hAnsi="Courier New" w:cs="Courier New"/>
                <w:noProof/>
                <w:szCs w:val="20"/>
              </w:rPr>
              <w:t xml:space="preserve">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 ==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oint3D</w:t>
            </w:r>
            <w:r>
              <w:rPr>
                <w:rFonts w:ascii="Courier New" w:hAnsi="Courier New" w:cs="Courier New"/>
                <w:noProof/>
                <w:szCs w:val="20"/>
              </w:rPr>
              <w:t xml:space="preserve"> other = obj </w:t>
            </w:r>
            <w:r>
              <w:rPr>
                <w:rFonts w:ascii="Courier New" w:hAnsi="Courier New" w:cs="Courier New"/>
                <w:noProof/>
                <w:color w:val="0000FF"/>
                <w:szCs w:val="20"/>
              </w:rPr>
              <w:t>as</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other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x.Equals(other.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y.Equals(othe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z.Equals(other.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prime = 8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esult = 1;</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nchecke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x.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y.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z.GetHashCode();</w:t>
            </w:r>
          </w:p>
          <w:p w:rsidR="006A0658" w:rsidRPr="001F34A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w:t>
            </w:r>
          </w:p>
          <w:p w:rsidR="006A0658" w:rsidRDefault="006A0658" w:rsidP="006A0658">
            <w:pPr>
              <w:spacing w:before="0"/>
              <w:rPr>
                <w:rFonts w:ascii="Courier New" w:hAnsi="Courier New" w:cs="Courier New"/>
                <w:noProof/>
                <w:szCs w:val="20"/>
                <w:lang w:val="en-US"/>
              </w:rPr>
            </w:pPr>
            <w:r>
              <w:rPr>
                <w:rFonts w:ascii="Courier New" w:hAnsi="Courier New" w:cs="Courier New"/>
                <w:noProof/>
                <w:szCs w:val="20"/>
              </w:rPr>
              <w:tab/>
              <w:t>}</w:t>
            </w:r>
          </w:p>
          <w:p w:rsidR="006A0658" w:rsidRPr="00AE0EFE" w:rsidRDefault="006A0658" w:rsidP="006A0658">
            <w:pPr>
              <w:spacing w:before="0"/>
              <w:rPr>
                <w:rFonts w:ascii="Courier New" w:hAnsi="Courier New" w:cs="Courier New"/>
                <w:noProof/>
                <w:szCs w:val="20"/>
                <w:lang w:val="en-US"/>
              </w:rPr>
            </w:pPr>
            <w:r>
              <w:rPr>
                <w:rFonts w:ascii="Courier New" w:hAnsi="Courier New" w:cs="Courier New"/>
                <w:noProof/>
                <w:szCs w:val="20"/>
                <w:lang w:val="en-US"/>
              </w:rPr>
              <w:t>}</w:t>
            </w:r>
          </w:p>
        </w:tc>
      </w:tr>
    </w:tbl>
    <w:p w:rsidR="006A0658" w:rsidRPr="00184A6F" w:rsidRDefault="006A0658" w:rsidP="006A0658">
      <w:r w:rsidRPr="00F346D0">
        <w:t>Тази имплементация е несравнимо по-добра, от това да не правим нищо или да връщаме константа. Въпреки това колизиите и при нея се срещат, но доста по-рядко.</w:t>
      </w:r>
    </w:p>
    <w:p w:rsidR="006A0658" w:rsidRPr="00350EAD" w:rsidRDefault="006A0658" w:rsidP="006A0658">
      <w:pPr>
        <w:pStyle w:val="Heading4"/>
      </w:pPr>
      <w:r w:rsidRPr="00E67070">
        <w:t xml:space="preserve">Интерфейсът </w:t>
      </w:r>
      <w:r w:rsidRPr="00A423A5">
        <w:rPr>
          <w:noProof/>
          <w:lang w:val="en-US"/>
        </w:rPr>
        <w:t>IEqualityComparer&lt;T&gt;</w:t>
      </w:r>
    </w:p>
    <w:p w:rsidR="006A0658" w:rsidRPr="00211608" w:rsidRDefault="006A0658" w:rsidP="006A0658">
      <w:r>
        <w:t xml:space="preserve">Едно от най-важните неща, които разбрахме досега е, че за да ползваме инстанциите на даден клас като ключове за речник, то класа трябва да имплементира правилно </w:t>
      </w:r>
      <w:r w:rsidRPr="00A423A5">
        <w:rPr>
          <w:rStyle w:val="Code"/>
        </w:rPr>
        <w:t>GetHashCode</w:t>
      </w:r>
      <w:r w:rsidRPr="00350EAD">
        <w:t xml:space="preserve"> </w:t>
      </w:r>
      <w:r>
        <w:t>и</w:t>
      </w:r>
      <w:r w:rsidRPr="00350EAD">
        <w:t xml:space="preserve"> </w:t>
      </w:r>
      <w:r w:rsidRPr="00A423A5">
        <w:rPr>
          <w:rStyle w:val="Code"/>
        </w:rPr>
        <w:t>Equals</w:t>
      </w:r>
      <w:r>
        <w:t xml:space="preserve">. Но какво да направим, ако искаме да използваме клас, който не можем или не искаме да наследим или променим? В този случай на помощ идва интерфейсът </w:t>
      </w:r>
      <w:r w:rsidRPr="00C2144A">
        <w:rPr>
          <w:rStyle w:val="Code"/>
        </w:rPr>
        <w:t>IEqualityComparer&lt;T&gt;.</w:t>
      </w:r>
      <w:r w:rsidRPr="00C2144A">
        <w:t xml:space="preserve"> </w:t>
      </w:r>
      <w:r>
        <w:t xml:space="preserve">Той дефинира </w:t>
      </w:r>
      <w:r w:rsidRPr="00C2144A">
        <w:t>следните две операции:</w:t>
      </w:r>
    </w:p>
    <w:p w:rsidR="006A0658" w:rsidRDefault="006A0658" w:rsidP="006A0658">
      <w:pPr>
        <w:jc w:val="left"/>
      </w:pPr>
      <w:r w:rsidRPr="002953E4">
        <w:rPr>
          <w:rStyle w:val="Code"/>
        </w:rPr>
        <w:t>bool Equals(T obj1, T obj2)</w:t>
      </w:r>
      <w:r w:rsidRPr="00211608">
        <w:t xml:space="preserve"> – </w:t>
      </w:r>
      <w:r>
        <w:t xml:space="preserve">връща </w:t>
      </w:r>
      <w:r w:rsidRPr="00FA1442">
        <w:rPr>
          <w:rStyle w:val="Code"/>
        </w:rPr>
        <w:t>true</w:t>
      </w:r>
      <w:r w:rsidRPr="00211608">
        <w:t xml:space="preserve"> </w:t>
      </w:r>
      <w:r>
        <w:t>ако</w:t>
      </w:r>
      <w:r w:rsidRPr="00211608">
        <w:t xml:space="preserve"> </w:t>
      </w:r>
      <w:r w:rsidRPr="002953E4">
        <w:rPr>
          <w:rStyle w:val="Code"/>
        </w:rPr>
        <w:t>obj1</w:t>
      </w:r>
      <w:r w:rsidRPr="002953E4">
        <w:t xml:space="preserve"> и </w:t>
      </w:r>
      <w:r w:rsidRPr="002953E4">
        <w:rPr>
          <w:rStyle w:val="Code"/>
        </w:rPr>
        <w:t>obj2</w:t>
      </w:r>
      <w:r>
        <w:rPr>
          <w:rStyle w:val="Code"/>
        </w:rPr>
        <w:t xml:space="preserve"> </w:t>
      </w:r>
      <w:r>
        <w:t>са равни</w:t>
      </w:r>
    </w:p>
    <w:p w:rsidR="006A0658" w:rsidRPr="00A423A5" w:rsidRDefault="006A0658" w:rsidP="006A0658">
      <w:pPr>
        <w:rPr>
          <w:noProof/>
          <w:lang w:val="en-US"/>
        </w:rPr>
      </w:pPr>
      <w:r w:rsidRPr="00A423A5">
        <w:rPr>
          <w:rStyle w:val="Code"/>
        </w:rPr>
        <w:t xml:space="preserve">int GetHashCode(T obj) – </w:t>
      </w:r>
      <w:r w:rsidRPr="00A423A5">
        <w:rPr>
          <w:noProof/>
          <w:lang w:val="en-US"/>
        </w:rPr>
        <w:t>връща хеш</w:t>
      </w:r>
      <w:r w:rsidR="00A423A5" w:rsidRPr="00A423A5">
        <w:rPr>
          <w:noProof/>
          <w:lang w:val="en-US"/>
        </w:rPr>
        <w:t>-</w:t>
      </w:r>
      <w:r w:rsidRPr="00A423A5">
        <w:rPr>
          <w:noProof/>
          <w:lang w:val="en-US"/>
        </w:rPr>
        <w:t>кода за дадения обект.</w:t>
      </w:r>
    </w:p>
    <w:p w:rsidR="006A0658" w:rsidRPr="00184A6F" w:rsidRDefault="006A0658" w:rsidP="006A0658">
      <w:r>
        <w:t>Вече се досещате, че речниците в .NET</w:t>
      </w:r>
      <w:r w:rsidRPr="00C2144A">
        <w:t xml:space="preserve"> </w:t>
      </w:r>
      <w:r>
        <w:t xml:space="preserve">могат да използват инстанция на </w:t>
      </w:r>
      <w:r w:rsidRPr="00C2144A">
        <w:rPr>
          <w:rStyle w:val="Code"/>
        </w:rPr>
        <w:t>IEqualityComparer</w:t>
      </w:r>
      <w:r>
        <w:rPr>
          <w:rStyle w:val="Code"/>
        </w:rPr>
        <w:t>,</w:t>
      </w:r>
      <w:r>
        <w:t xml:space="preserve"> вместо съответните</w:t>
      </w:r>
      <w:r w:rsidRPr="00350EAD">
        <w:t xml:space="preserve"> </w:t>
      </w:r>
      <w:r>
        <w:t xml:space="preserve">методи на класа даден за ключ. По този начин разработчиците могат да ползват практически всеки клас за ключ на речник, стига да осигурят имплементация на </w:t>
      </w:r>
      <w:r>
        <w:rPr>
          <w:rStyle w:val="Code"/>
        </w:rPr>
        <w:t>IEqualityComparer</w:t>
      </w:r>
      <w:r w:rsidRPr="002953E4">
        <w:t xml:space="preserve"> за</w:t>
      </w:r>
      <w:r>
        <w:t xml:space="preserve"> този клас. Дори нещо повече - когато предоставим </w:t>
      </w:r>
      <w:r>
        <w:rPr>
          <w:rStyle w:val="Code"/>
        </w:rPr>
        <w:t xml:space="preserve">IEqualityComparer </w:t>
      </w:r>
      <w:r w:rsidRPr="009B32C9">
        <w:t>на речник</w:t>
      </w:r>
      <w:r>
        <w:t>,</w:t>
      </w:r>
      <w:r w:rsidRPr="009B32C9">
        <w:t xml:space="preserve"> можем да променим </w:t>
      </w:r>
      <w:r>
        <w:t xml:space="preserve">начина, по който се изчислява </w:t>
      </w:r>
      <w:r>
        <w:rPr>
          <w:rStyle w:val="Code"/>
        </w:rPr>
        <w:t>GetHashCode</w:t>
      </w:r>
      <w:r>
        <w:t xml:space="preserve"> и </w:t>
      </w:r>
      <w:r w:rsidRPr="002953E4">
        <w:rPr>
          <w:rStyle w:val="Code"/>
        </w:rPr>
        <w:t>Equals</w:t>
      </w:r>
      <w:r>
        <w:t xml:space="preserve"> за всякакви типове, дори за тези в .NET,</w:t>
      </w:r>
      <w:r w:rsidRPr="009B32C9">
        <w:t xml:space="preserve"> </w:t>
      </w:r>
      <w:r>
        <w:t xml:space="preserve">тъй като в този случай речника използва методите на интерфейса вместо съответните методи на класа ключ. Ето един пример за имплементация на </w:t>
      </w:r>
      <w:r w:rsidRPr="00C2144A">
        <w:rPr>
          <w:rStyle w:val="Code"/>
        </w:rPr>
        <w:t>IEqualityComparer</w:t>
      </w:r>
      <w:r>
        <w:t xml:space="preserve">, за класа </w:t>
      </w:r>
      <w:r>
        <w:rPr>
          <w:lang w:val="en-US"/>
        </w:rPr>
        <w:t>Point</w:t>
      </w:r>
      <w:r w:rsidRPr="002953E4">
        <w:t>3</w:t>
      </w:r>
      <w:r>
        <w:rPr>
          <w:lang w:val="en-US"/>
        </w:rPr>
        <w:t>D</w:t>
      </w:r>
      <w:r>
        <w:t>, който разгледахме по-рано:</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2B33AC"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oint3DEqualityComparer</w:t>
            </w:r>
            <w:r>
              <w:rPr>
                <w:rFonts w:ascii="Courier New" w:hAnsi="Courier New" w:cs="Courier New"/>
                <w:noProof/>
                <w:szCs w:val="20"/>
              </w:rPr>
              <w:t xml:space="preserve"> : </w:t>
            </w:r>
            <w:r>
              <w:rPr>
                <w:rFonts w:ascii="Courier New" w:hAnsi="Courier New" w:cs="Courier New"/>
                <w:noProof/>
                <w:color w:val="2B91AF"/>
                <w:szCs w:val="20"/>
              </w:rPr>
              <w:t>IEqualityComparer</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region</w:t>
            </w:r>
            <w:r>
              <w:rPr>
                <w:rFonts w:ascii="Courier New" w:hAnsi="Courier New" w:cs="Courier New"/>
                <w:noProof/>
                <w:szCs w:val="20"/>
              </w:rPr>
              <w:t xml:space="preserve"> IEqualityComparer Member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Equals(</w:t>
            </w:r>
            <w:r>
              <w:rPr>
                <w:rFonts w:ascii="Courier New" w:hAnsi="Courier New" w:cs="Courier New"/>
                <w:noProof/>
                <w:color w:val="2B91AF"/>
                <w:szCs w:val="20"/>
              </w:rPr>
              <w:t>Point3D</w:t>
            </w:r>
            <w:r>
              <w:rPr>
                <w:rFonts w:ascii="Courier New" w:hAnsi="Courier New" w:cs="Courier New"/>
                <w:noProof/>
                <w:szCs w:val="20"/>
              </w:rPr>
              <w:t xml:space="preserve"> point1, </w:t>
            </w:r>
            <w:r>
              <w:rPr>
                <w:rFonts w:ascii="Courier New" w:hAnsi="Courier New" w:cs="Courier New"/>
                <w:noProof/>
                <w:color w:val="2B91AF"/>
                <w:szCs w:val="20"/>
              </w:rPr>
              <w:t>Point3D</w:t>
            </w:r>
            <w:r>
              <w:rPr>
                <w:rFonts w:ascii="Courier New" w:hAnsi="Courier New" w:cs="Courier New"/>
                <w:noProof/>
                <w:szCs w:val="20"/>
              </w:rPr>
              <w:t xml:space="preserve"> point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1 == point2)</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1 == </w:t>
            </w:r>
            <w:r>
              <w:rPr>
                <w:rFonts w:ascii="Courier New" w:hAnsi="Courier New" w:cs="Courier New"/>
                <w:noProof/>
                <w:color w:val="0000FF"/>
                <w:szCs w:val="20"/>
              </w:rPr>
              <w:t>null</w:t>
            </w:r>
            <w:r>
              <w:rPr>
                <w:rFonts w:ascii="Courier New" w:hAnsi="Courier New" w:cs="Courier New"/>
                <w:noProof/>
                <w:szCs w:val="20"/>
              </w:rPr>
              <w:t xml:space="preserve"> ^ point2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1.X.Equals(point2.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1.Y.Equals(point2.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1.Z.Equals(point2.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GetHashCode(</w:t>
            </w:r>
            <w:r>
              <w:rPr>
                <w:rFonts w:ascii="Courier New" w:hAnsi="Courier New" w:cs="Courier New"/>
                <w:noProof/>
                <w:color w:val="2B91AF"/>
                <w:szCs w:val="20"/>
              </w:rPr>
              <w:t>Point3D</w:t>
            </w:r>
            <w:r>
              <w:rPr>
                <w:rFonts w:ascii="Courier New" w:hAnsi="Courier New" w:cs="Courier New"/>
                <w:noProof/>
                <w:szCs w:val="20"/>
              </w:rPr>
              <w:t xml:space="preserve">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oint3D</w:t>
            </w:r>
            <w:r>
              <w:rPr>
                <w:rFonts w:ascii="Courier New" w:hAnsi="Courier New" w:cs="Courier New"/>
                <w:noProof/>
                <w:szCs w:val="20"/>
              </w:rPr>
              <w:t xml:space="preserve"> point = obj </w:t>
            </w:r>
            <w:r>
              <w:rPr>
                <w:rFonts w:ascii="Courier New" w:hAnsi="Courier New" w:cs="Courier New"/>
                <w:noProof/>
                <w:color w:val="0000FF"/>
                <w:szCs w:val="20"/>
              </w:rPr>
              <w:t>as</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point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prime = 83;</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esult = 1;</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nchecke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point.X.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point.Y.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 * prime + point.Z.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color w:val="0000FF"/>
                <w:szCs w:val="20"/>
              </w:rPr>
              <w:tab/>
              <w:t>#endregion</w:t>
            </w:r>
          </w:p>
          <w:p w:rsidR="006A0658" w:rsidRPr="00245FF2" w:rsidRDefault="006A0658" w:rsidP="006A0658">
            <w:pPr>
              <w:spacing w:before="0"/>
              <w:rPr>
                <w:rFonts w:ascii="Courier New" w:hAnsi="Courier New" w:cs="Courier New"/>
                <w:noProof/>
                <w:szCs w:val="20"/>
                <w:lang w:val="en-US"/>
              </w:rPr>
            </w:pPr>
            <w:r>
              <w:rPr>
                <w:rFonts w:ascii="Courier New" w:hAnsi="Courier New" w:cs="Courier New"/>
                <w:noProof/>
                <w:szCs w:val="20"/>
              </w:rPr>
              <w:t>}</w:t>
            </w:r>
          </w:p>
        </w:tc>
      </w:tr>
    </w:tbl>
    <w:p w:rsidR="006A0658" w:rsidRPr="009B32C9" w:rsidRDefault="006A0658" w:rsidP="006A0658">
      <w:pPr>
        <w:spacing w:after="120"/>
      </w:pPr>
      <w:r>
        <w:t xml:space="preserve">За да използваме </w:t>
      </w:r>
      <w:r w:rsidRPr="009B32C9">
        <w:rPr>
          <w:rStyle w:val="Code"/>
        </w:rPr>
        <w:t>Point3D</w:t>
      </w:r>
      <w:r>
        <w:rPr>
          <w:rStyle w:val="Code"/>
        </w:rPr>
        <w:t>Е</w:t>
      </w:r>
      <w:r w:rsidRPr="009B32C9">
        <w:rPr>
          <w:rStyle w:val="Code"/>
        </w:rPr>
        <w:t>qualityComparer</w:t>
      </w:r>
      <w:r>
        <w:rPr>
          <w:rFonts w:ascii="Courier New" w:hAnsi="Courier New" w:cs="Courier New"/>
          <w:noProof/>
          <w:color w:val="2B91AF"/>
          <w:szCs w:val="20"/>
        </w:rPr>
        <w:t xml:space="preserve"> </w:t>
      </w:r>
      <w:r>
        <w:t>е достатъчно единствено да го подадем като параметър на конструктора на нашия речник:</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2B33AC"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IEqualityComparer</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gt; </w:t>
            </w:r>
            <w:r w:rsidRPr="008A6E33">
              <w:rPr>
                <w:rFonts w:ascii="Courier New" w:hAnsi="Courier New" w:cs="Courier New"/>
                <w:b/>
                <w:noProof/>
                <w:szCs w:val="20"/>
              </w:rPr>
              <w:t>comparer</w:t>
            </w:r>
            <w:r>
              <w:rPr>
                <w:rFonts w:ascii="Courier New" w:hAnsi="Courier New" w:cs="Courier New"/>
                <w:noProof/>
                <w:szCs w:val="20"/>
              </w:rPr>
              <w:t xml:space="preserve">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new</w:t>
            </w:r>
            <w:r>
              <w:rPr>
                <w:rFonts w:ascii="Courier New" w:hAnsi="Courier New" w:cs="Courier New"/>
                <w:noProof/>
                <w:szCs w:val="20"/>
              </w:rPr>
              <w:t xml:space="preserve"> </w:t>
            </w:r>
            <w:r>
              <w:rPr>
                <w:rFonts w:ascii="Courier New" w:hAnsi="Courier New" w:cs="Courier New"/>
                <w:noProof/>
                <w:color w:val="2B91AF"/>
                <w:szCs w:val="20"/>
              </w:rPr>
              <w:t>Point3DEqualityCompar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color w:val="2B91AF"/>
                <w:szCs w:val="20"/>
              </w:rPr>
              <w:t>Dictionary</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dict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new</w:t>
            </w:r>
            <w:r>
              <w:rPr>
                <w:rFonts w:ascii="Courier New" w:hAnsi="Courier New" w:cs="Courier New"/>
                <w:noProof/>
                <w:szCs w:val="20"/>
              </w:rPr>
              <w:t xml:space="preserve"> </w:t>
            </w:r>
            <w:r>
              <w:rPr>
                <w:rFonts w:ascii="Courier New" w:hAnsi="Courier New" w:cs="Courier New"/>
                <w:noProof/>
                <w:color w:val="2B91AF"/>
                <w:szCs w:val="20"/>
              </w:rPr>
              <w:t>Dictionary</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w:t>
            </w:r>
            <w:r w:rsidRPr="00C67288">
              <w:rPr>
                <w:rFonts w:ascii="Courier New" w:hAnsi="Courier New" w:cs="Courier New"/>
                <w:b/>
                <w:noProof/>
                <w:szCs w:val="20"/>
              </w:rPr>
              <w:t>compar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 2, 3)] = 1;</w:t>
            </w:r>
          </w:p>
          <w:p w:rsidR="006A0658" w:rsidRPr="009B32C9" w:rsidRDefault="006A0658" w:rsidP="006A0658">
            <w:pPr>
              <w:spacing w:before="0"/>
              <w:rPr>
                <w:rFonts w:ascii="Courier New" w:hAnsi="Courier New" w:cs="Courier New"/>
                <w:noProof/>
                <w:szCs w:val="20"/>
              </w:rPr>
            </w:pP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 2, 3)]);</w:t>
            </w:r>
          </w:p>
        </w:tc>
      </w:tr>
    </w:tbl>
    <w:p w:rsidR="006A0658" w:rsidRPr="00F346D0" w:rsidRDefault="006A0658" w:rsidP="00222F92">
      <w:pPr>
        <w:pStyle w:val="Heading3"/>
        <w:numPr>
          <w:ilvl w:val="2"/>
          <w:numId w:val="8"/>
        </w:numPr>
        <w:tabs>
          <w:tab w:val="clear" w:pos="720"/>
          <w:tab w:val="num" w:pos="0"/>
        </w:tabs>
        <w:suppressAutoHyphens/>
        <w:ind w:left="0" w:firstLine="0"/>
      </w:pPr>
      <w:bookmarkStart w:id="1483" w:name="_Toc243587700"/>
      <w:bookmarkStart w:id="1484" w:name="_Toc299461387"/>
      <w:r w:rsidRPr="00F346D0">
        <w:t>Решаване на проблема с колизиите</w:t>
      </w:r>
      <w:bookmarkEnd w:id="1483"/>
      <w:bookmarkEnd w:id="1484"/>
    </w:p>
    <w:p w:rsidR="006A0658" w:rsidRPr="00F346D0" w:rsidRDefault="006A0658" w:rsidP="006A0658">
      <w:r w:rsidRPr="00F346D0">
        <w:t xml:space="preserve">На практика колизиите </w:t>
      </w:r>
      <w:r>
        <w:t>има почти винаги с изключение на много</w:t>
      </w:r>
      <w:r w:rsidRPr="00F346D0">
        <w:t xml:space="preserve"> редки и специфични ситуации. За това е необходимо да живеем </w:t>
      </w:r>
      <w:r>
        <w:t xml:space="preserve">с идеята за </w:t>
      </w:r>
      <w:r w:rsidRPr="00F346D0">
        <w:t xml:space="preserve">тяхното присъствие в нашите </w:t>
      </w:r>
      <w:r w:rsidRPr="00A423A5">
        <w:t>хеш</w:t>
      </w:r>
      <w:r w:rsidR="00A423A5" w:rsidRPr="00A423A5">
        <w:t>-</w:t>
      </w:r>
      <w:r w:rsidRPr="00A423A5">
        <w:t>таблици</w:t>
      </w:r>
      <w:r>
        <w:t xml:space="preserve"> и да се съобразяваме с тях</w:t>
      </w:r>
      <w:r w:rsidRPr="00F346D0">
        <w:t>.</w:t>
      </w:r>
      <w:r>
        <w:t xml:space="preserve"> Нека разгледаме няколко стратегии за справяне с колизиите:</w:t>
      </w:r>
    </w:p>
    <w:p w:rsidR="006A0658" w:rsidRPr="00F346D0" w:rsidRDefault="006A0658" w:rsidP="00222F92">
      <w:pPr>
        <w:pStyle w:val="Heading4"/>
        <w:numPr>
          <w:ilvl w:val="3"/>
          <w:numId w:val="8"/>
        </w:numPr>
        <w:tabs>
          <w:tab w:val="clear" w:pos="864"/>
          <w:tab w:val="num" w:pos="0"/>
        </w:tabs>
        <w:suppressAutoHyphens/>
        <w:ind w:left="0" w:firstLine="0"/>
      </w:pPr>
      <w:r w:rsidRPr="00F346D0">
        <w:t>Нареждане в списък (</w:t>
      </w:r>
      <w:r w:rsidRPr="00A423A5">
        <w:rPr>
          <w:lang w:val="en-US"/>
        </w:rPr>
        <w:t>chaining</w:t>
      </w:r>
      <w:r w:rsidRPr="00F346D0">
        <w:t>)</w:t>
      </w:r>
    </w:p>
    <w:p w:rsidR="006A0658" w:rsidRDefault="006A0658" w:rsidP="006A0658">
      <w:pPr>
        <w:spacing w:after="120"/>
      </w:pPr>
      <w:r w:rsidRPr="00F346D0">
        <w:t>Най-разпространеният начин за решаване на проблема с колизиите е нареждането в списък</w:t>
      </w:r>
      <w:r>
        <w:t xml:space="preserve"> (</w:t>
      </w:r>
      <w:r w:rsidRPr="00A423A5">
        <w:rPr>
          <w:lang w:val="en-US"/>
        </w:rPr>
        <w:t>chaining</w:t>
      </w:r>
      <w:r>
        <w:t>)</w:t>
      </w:r>
      <w:r w:rsidRPr="00F346D0">
        <w:t>. Той се състои в това двойките ключ и стойност, които имат еднакъв хеш-код за ключа да се нареждат в списък</w:t>
      </w:r>
      <w:r w:rsidRPr="00076EF5">
        <w:t xml:space="preserve"> </w:t>
      </w:r>
      <w:r>
        <w:t>един след друг</w:t>
      </w:r>
      <w:r w:rsidRPr="00F346D0">
        <w:t>.</w:t>
      </w:r>
    </w:p>
    <w:p w:rsidR="006A0658" w:rsidRPr="00F346D0" w:rsidRDefault="006A0658" w:rsidP="00222F92">
      <w:pPr>
        <w:pStyle w:val="Heading4"/>
        <w:numPr>
          <w:ilvl w:val="3"/>
          <w:numId w:val="8"/>
        </w:numPr>
        <w:tabs>
          <w:tab w:val="clear" w:pos="864"/>
          <w:tab w:val="num" w:pos="0"/>
        </w:tabs>
        <w:suppressAutoHyphens/>
        <w:ind w:left="0" w:firstLine="0"/>
      </w:pPr>
      <w:r w:rsidRPr="00F346D0">
        <w:t>Реализация на речник</w:t>
      </w:r>
      <w:r>
        <w:t xml:space="preserve"> чрез хеш-таблица и </w:t>
      </w:r>
      <w:r w:rsidRPr="00A423A5">
        <w:rPr>
          <w:lang w:val="en-US"/>
        </w:rPr>
        <w:t>chaining</w:t>
      </w:r>
    </w:p>
    <w:p w:rsidR="006A0658" w:rsidRDefault="006A0658" w:rsidP="006A0658">
      <w:pPr>
        <w:spacing w:after="120"/>
        <w:rPr>
          <w:lang w:val="en-US"/>
        </w:rPr>
      </w:pPr>
      <w:r>
        <w:t>Нека си поставим за задача да реализираме структурата от данни речник</w:t>
      </w:r>
      <w:r w:rsidRPr="00076EF5">
        <w:t xml:space="preserve"> </w:t>
      </w:r>
      <w:r>
        <w:t>чрез хеш-таблица с решаване на колизиите чрез нареждане в списък (</w:t>
      </w:r>
      <w:r w:rsidRPr="00A423A5">
        <w:rPr>
          <w:lang w:val="en-US"/>
        </w:rPr>
        <w:t>chaining</w:t>
      </w:r>
      <w:r>
        <w:t xml:space="preserve">). Да видим как може да стане това. </w:t>
      </w:r>
      <w:r w:rsidRPr="00F346D0">
        <w:t>Първо ще дефинираме клас, който описва наредена</w:t>
      </w:r>
      <w:r>
        <w:t>та</w:t>
      </w:r>
      <w:r w:rsidRPr="00F346D0">
        <w:t xml:space="preserve"> двойка</w:t>
      </w:r>
      <w:r>
        <w:t xml:space="preserve"> </w:t>
      </w:r>
      <w:r w:rsidRPr="00922C04">
        <w:t>(</w:t>
      </w:r>
      <w:r>
        <w:rPr>
          <w:lang w:val="en-US"/>
        </w:rPr>
        <w:t>Key</w:t>
      </w:r>
      <w:r w:rsidRPr="00922C04">
        <w:t xml:space="preserve">, </w:t>
      </w:r>
      <w:r>
        <w:rPr>
          <w:lang w:val="en-US"/>
        </w:rPr>
        <w:t>Value</w:t>
      </w:r>
      <w:r w:rsidRPr="00922C04">
        <w:t>)</w:t>
      </w:r>
      <w:r>
        <w:t>:</w:t>
      </w:r>
    </w:p>
    <w:p w:rsidR="001C6584" w:rsidRPr="001C6584" w:rsidRDefault="001C6584" w:rsidP="006A0658">
      <w:pPr>
        <w:spacing w:after="120"/>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142925"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922C04" w:rsidRDefault="006A0658" w:rsidP="006A0658">
            <w:pPr>
              <w:spacing w:before="0"/>
              <w:jc w:val="center"/>
              <w:rPr>
                <w:rStyle w:val="Code"/>
              </w:rPr>
            </w:pPr>
            <w:r>
              <w:rPr>
                <w:rStyle w:val="Code"/>
              </w:rPr>
              <w:t>KeyValuePair</w:t>
            </w:r>
            <w:r w:rsidRPr="00816A9B">
              <w:rPr>
                <w:rStyle w:val="Code"/>
              </w:rPr>
              <w:t>.</w:t>
            </w:r>
            <w:r>
              <w:rPr>
                <w:rStyle w:val="Code"/>
              </w:rPr>
              <w:t>cs</w:t>
            </w:r>
          </w:p>
        </w:tc>
      </w:tr>
      <w:tr w:rsidR="006A0658" w:rsidRPr="00142925"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ruct</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TKey, TValue&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TKey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TValue valu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KeyValuePair(TKey key, TValue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key =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value =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Key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1F34A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Value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Pr="001F34A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ingBuilder</w:t>
            </w:r>
            <w:r>
              <w:rPr>
                <w:rFonts w:ascii="Courier New" w:hAnsi="Courier New" w:cs="Courier New"/>
                <w:noProof/>
                <w:szCs w:val="20"/>
              </w:rPr>
              <w:t xml:space="preserve"> build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ingBuild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builder.Append(</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Key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uilder.Append(</w:t>
            </w:r>
            <w:r>
              <w:rPr>
                <w:rFonts w:ascii="Courier New" w:hAnsi="Courier New" w:cs="Courier New"/>
                <w:noProof/>
                <w:color w:val="0000FF"/>
                <w:szCs w:val="20"/>
              </w:rPr>
              <w:t>this</w:t>
            </w:r>
            <w:r>
              <w:rPr>
                <w:rFonts w:ascii="Courier New" w:hAnsi="Courier New" w:cs="Courier New"/>
                <w:noProof/>
                <w:szCs w:val="20"/>
              </w:rPr>
              <w:t>.Key.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builder.Append(</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Valu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uilder.Append(</w:t>
            </w:r>
            <w:r>
              <w:rPr>
                <w:rFonts w:ascii="Courier New" w:hAnsi="Courier New" w:cs="Courier New"/>
                <w:noProof/>
                <w:color w:val="0000FF"/>
                <w:szCs w:val="20"/>
              </w:rPr>
              <w:t>this</w:t>
            </w:r>
            <w:r>
              <w:rPr>
                <w:rFonts w:ascii="Courier New" w:hAnsi="Courier New" w:cs="Courier New"/>
                <w:noProof/>
                <w:szCs w:val="20"/>
              </w:rPr>
              <w:t>.Value.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builder.Append(</w:t>
            </w:r>
            <w:r>
              <w:rPr>
                <w:rFonts w:ascii="Courier New" w:hAnsi="Courier New" w:cs="Courier New"/>
                <w:noProof/>
                <w:color w:val="A31515"/>
                <w:szCs w:val="20"/>
              </w:rPr>
              <w:t>']'</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builder.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142925" w:rsidRDefault="006A0658" w:rsidP="006A0658">
            <w:pPr>
              <w:spacing w:before="0"/>
              <w:rPr>
                <w:rFonts w:ascii="Courier New" w:hAnsi="Courier New" w:cs="Courier New"/>
                <w:noProof/>
                <w:lang w:val="en-US"/>
              </w:rPr>
            </w:pPr>
            <w:r>
              <w:rPr>
                <w:rFonts w:ascii="Courier New" w:hAnsi="Courier New" w:cs="Courier New"/>
                <w:noProof/>
                <w:szCs w:val="20"/>
              </w:rPr>
              <w:t>}</w:t>
            </w:r>
          </w:p>
        </w:tc>
      </w:tr>
    </w:tbl>
    <w:p w:rsidR="006A0658" w:rsidRPr="00F346D0" w:rsidRDefault="006A0658" w:rsidP="006A0658">
      <w:pPr>
        <w:spacing w:after="120"/>
      </w:pPr>
      <w:r w:rsidRPr="00F346D0">
        <w:t>Този клас има конструктор, който приема ключ</w:t>
      </w:r>
      <w:r w:rsidRPr="00922C04">
        <w:rPr>
          <w:lang w:val="en-US"/>
        </w:rPr>
        <w:t xml:space="preserve"> </w:t>
      </w:r>
      <w:r>
        <w:t xml:space="preserve">от тип </w:t>
      </w:r>
      <w:r w:rsidRPr="00BB3A06">
        <w:rPr>
          <w:rStyle w:val="Code"/>
        </w:rPr>
        <w:t>TKey</w:t>
      </w:r>
      <w:r w:rsidRPr="00F346D0">
        <w:t xml:space="preserve"> и стойност</w:t>
      </w:r>
      <w:r w:rsidRPr="00922C04">
        <w:rPr>
          <w:lang w:val="en-US"/>
        </w:rPr>
        <w:t xml:space="preserve"> </w:t>
      </w:r>
      <w:r>
        <w:t xml:space="preserve">от тип </w:t>
      </w:r>
      <w:r>
        <w:rPr>
          <w:rStyle w:val="Code"/>
        </w:rPr>
        <w:t>TValue</w:t>
      </w:r>
      <w:r w:rsidRPr="00F346D0">
        <w:t xml:space="preserve">. </w:t>
      </w:r>
      <w:r>
        <w:t>Дефинирани са д</w:t>
      </w:r>
      <w:r w:rsidRPr="00F346D0">
        <w:t>ва метода за достъп съответно за ключа (</w:t>
      </w:r>
      <w:r w:rsidRPr="00F346D0">
        <w:rPr>
          <w:rStyle w:val="Code"/>
        </w:rPr>
        <w:t>Key</w:t>
      </w:r>
      <w:r w:rsidRPr="00F346D0">
        <w:t>) и стойността (</w:t>
      </w:r>
      <w:r>
        <w:rPr>
          <w:rStyle w:val="Code"/>
        </w:rPr>
        <w:t>Value</w:t>
      </w:r>
      <w:r w:rsidRPr="00F346D0">
        <w:t xml:space="preserve">). Ще отбележим, че </w:t>
      </w:r>
      <w:r>
        <w:t xml:space="preserve">нарочно </w:t>
      </w:r>
      <w:r w:rsidRPr="00F346D0">
        <w:t xml:space="preserve">нямаме </w:t>
      </w:r>
      <w:r>
        <w:t xml:space="preserve">публични </w:t>
      </w:r>
      <w:r w:rsidRPr="00F346D0">
        <w:t>методи, чрез които да промен</w:t>
      </w:r>
      <w:r>
        <w:t>яме</w:t>
      </w:r>
      <w:r w:rsidRPr="00F346D0">
        <w:t xml:space="preserve"> стойностите на ключа и стойността. Това прави този клас непроменяем (</w:t>
      </w:r>
      <w:r w:rsidRPr="00A423A5">
        <w:rPr>
          <w:lang w:val="en-US"/>
        </w:rPr>
        <w:t>immutable</w:t>
      </w:r>
      <w:r w:rsidRPr="00F346D0">
        <w:t>)</w:t>
      </w:r>
      <w:r>
        <w:t xml:space="preserve">. </w:t>
      </w:r>
      <w:r w:rsidRPr="00F346D0">
        <w:t>Това е добра идея, тъй като обектите</w:t>
      </w:r>
      <w:r>
        <w:t>,</w:t>
      </w:r>
      <w:r w:rsidRPr="00F346D0">
        <w:t xml:space="preserve"> които ще се пазят вътрешно в реализациите на речника</w:t>
      </w:r>
      <w:r>
        <w:t>,</w:t>
      </w:r>
      <w:r w:rsidRPr="00F346D0">
        <w:t xml:space="preserve"> ще бъдат същите като тези</w:t>
      </w:r>
      <w:r>
        <w:t>,</w:t>
      </w:r>
      <w:r w:rsidRPr="00F346D0">
        <w:t xml:space="preserve"> които ще връщаме например при реализацията на метод за вземане на всички наредени двойки.</w:t>
      </w:r>
    </w:p>
    <w:p w:rsidR="006A0658" w:rsidRPr="00F346D0" w:rsidRDefault="006A0658" w:rsidP="006A0658">
      <w:pPr>
        <w:spacing w:after="120"/>
      </w:pPr>
      <w:r w:rsidRPr="00F346D0">
        <w:t xml:space="preserve">Предефинирали сме метода </w:t>
      </w:r>
      <w:r>
        <w:rPr>
          <w:rStyle w:val="Code"/>
        </w:rPr>
        <w:t>T</w:t>
      </w:r>
      <w:r w:rsidRPr="00F346D0">
        <w:rPr>
          <w:rStyle w:val="Code"/>
        </w:rPr>
        <w:t>oString()</w:t>
      </w:r>
      <w:r>
        <w:t xml:space="preserve">, </w:t>
      </w:r>
      <w:r w:rsidRPr="00F346D0">
        <w:t>за да можем лесно да отпечат</w:t>
      </w:r>
      <w:r>
        <w:softHyphen/>
      </w:r>
      <w:r w:rsidRPr="00F346D0">
        <w:t xml:space="preserve">ваме наредената двойка на стандартния изход или </w:t>
      </w:r>
      <w:r>
        <w:t>в текстов файл</w:t>
      </w:r>
      <w:r w:rsidRPr="00F346D0">
        <w:t>.</w:t>
      </w:r>
    </w:p>
    <w:p w:rsidR="006A0658" w:rsidRPr="001F144E" w:rsidRDefault="006A0658" w:rsidP="006A0658">
      <w:pPr>
        <w:spacing w:after="120"/>
      </w:pPr>
      <w:r w:rsidRPr="00F346D0">
        <w:t xml:space="preserve">Следва примерен </w:t>
      </w:r>
      <w:r>
        <w:t xml:space="preserve">шаблонен </w:t>
      </w:r>
      <w:r w:rsidRPr="00F346D0">
        <w:t xml:space="preserve">интерфейс, който дефинира </w:t>
      </w:r>
      <w:r>
        <w:t xml:space="preserve">най-типичните </w:t>
      </w:r>
      <w:r w:rsidRPr="00F346D0">
        <w:t>операции</w:t>
      </w:r>
      <w:r w:rsidRPr="00076EF5">
        <w:t xml:space="preserve"> </w:t>
      </w:r>
      <w:r>
        <w:t xml:space="preserve">за типа </w:t>
      </w:r>
      <w:r w:rsidRPr="00F346D0">
        <w:t>речни</w:t>
      </w:r>
      <w:r>
        <w:t>к</w:t>
      </w:r>
      <w:r w:rsidRPr="00F346D0">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6A0658" w:rsidRPr="00BB3A06" w:rsidRDefault="006A0658" w:rsidP="006A0658">
            <w:pPr>
              <w:snapToGrid w:val="0"/>
              <w:spacing w:before="0"/>
              <w:jc w:val="center"/>
              <w:rPr>
                <w:rFonts w:ascii="Courier New" w:hAnsi="Courier New"/>
                <w:b/>
                <w:bCs/>
                <w:noProof/>
                <w:lang w:val="en-US"/>
              </w:rPr>
            </w:pPr>
            <w:r>
              <w:rPr>
                <w:rStyle w:val="Code"/>
              </w:rPr>
              <w:t>I</w:t>
            </w:r>
            <w:r w:rsidRPr="00F346D0">
              <w:rPr>
                <w:rStyle w:val="Code"/>
              </w:rPr>
              <w:t>dictionary</w:t>
            </w:r>
            <w:r w:rsidRPr="00F346D0">
              <w:rPr>
                <w:rFonts w:ascii="Courier New" w:hAnsi="Courier New"/>
                <w:b/>
                <w:bCs/>
                <w:noProof/>
              </w:rPr>
              <w:t>.</w:t>
            </w:r>
            <w:r>
              <w:rPr>
                <w:rFonts w:ascii="Courier New" w:hAnsi="Courier New"/>
                <w:b/>
                <w:bCs/>
                <w:noProof/>
                <w:lang w:val="en-US"/>
              </w:rPr>
              <w:t>cs</w:t>
            </w:r>
          </w:p>
        </w:tc>
      </w:tr>
      <w:tr w:rsidR="006A0658" w:rsidRPr="00721879"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Pr="00BB3A06" w:rsidRDefault="006A0658" w:rsidP="006A0658">
            <w:pPr>
              <w:autoSpaceDE w:val="0"/>
              <w:autoSpaceDN w:val="0"/>
              <w:adjustRightInd w:val="0"/>
              <w:spacing w:before="0"/>
              <w:jc w:val="left"/>
              <w:rPr>
                <w:rFonts w:ascii="Courier New" w:hAnsi="Courier New" w:cs="Courier New"/>
                <w:noProof/>
                <w:color w:val="808080"/>
                <w:szCs w:val="20"/>
                <w:lang w:val="en-US"/>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r>
              <w:rPr>
                <w:rFonts w:ascii="Courier New" w:hAnsi="Courier New" w:cs="Courier New"/>
                <w:noProof/>
                <w:szCs w:val="20"/>
                <w:lang w:val="en-US"/>
              </w:rPr>
              <w:br/>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Interface that defines basic methods needed</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 xml:space="preserve">/// </w:t>
            </w:r>
            <w:r>
              <w:rPr>
                <w:rFonts w:ascii="Courier New" w:hAnsi="Courier New" w:cs="Courier New"/>
                <w:noProof/>
                <w:color w:val="008000"/>
                <w:szCs w:val="20"/>
              </w:rPr>
              <w:t xml:space="preserve">for a class which maps keys to values.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K"&gt;</w:t>
            </w:r>
            <w:r>
              <w:rPr>
                <w:rFonts w:ascii="Courier New" w:hAnsi="Courier New" w:cs="Courier New"/>
                <w:noProof/>
                <w:color w:val="008000"/>
                <w:szCs w:val="20"/>
              </w:rPr>
              <w:t>Key type</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V"&gt;</w:t>
            </w:r>
            <w:r>
              <w:rPr>
                <w:rFonts w:ascii="Courier New" w:hAnsi="Courier New" w:cs="Courier New"/>
                <w:noProof/>
                <w:color w:val="008000"/>
                <w:szCs w:val="20"/>
              </w:rPr>
              <w:t>Value type</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erface</w:t>
            </w:r>
            <w:r>
              <w:rPr>
                <w:rFonts w:ascii="Courier New" w:hAnsi="Courier New" w:cs="Courier New"/>
                <w:noProof/>
                <w:szCs w:val="20"/>
              </w:rPr>
              <w:t xml:space="preserve"> </w:t>
            </w:r>
            <w:r>
              <w:rPr>
                <w:rFonts w:ascii="Courier New" w:hAnsi="Courier New" w:cs="Courier New"/>
                <w:noProof/>
                <w:color w:val="2B91AF"/>
                <w:szCs w:val="20"/>
              </w:rPr>
              <w:t>IDictionary</w:t>
            </w:r>
            <w:r>
              <w:rPr>
                <w:rFonts w:ascii="Courier New" w:hAnsi="Courier New" w:cs="Courier New"/>
                <w:noProof/>
                <w:szCs w:val="20"/>
              </w:rPr>
              <w:t xml:space="preserve">&lt;K, V&gt;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IEnumerable</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Adds the specified value by the specified</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key to the dictionary. If the key already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exists its value is replaced with th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new value and the old value is returne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key"&gt;</w:t>
            </w:r>
            <w:r>
              <w:rPr>
                <w:rFonts w:ascii="Courier New" w:hAnsi="Courier New" w:cs="Courier New"/>
                <w:noProof/>
                <w:color w:val="008000"/>
                <w:szCs w:val="20"/>
              </w:rPr>
              <w:t>Key for the new value</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value"&gt;</w:t>
            </w:r>
            <w:r>
              <w:rPr>
                <w:rFonts w:ascii="Courier New" w:hAnsi="Courier New" w:cs="Courier New"/>
                <w:noProof/>
                <w:color w:val="008000"/>
                <w:szCs w:val="20"/>
              </w:rPr>
              <w:t xml:space="preserve">Value to be mapped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ith that key</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 xml:space="preserve">the old value for the specified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key or null if the key does not exist</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exception cref="NullReferenceException"&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f Key is null</w:t>
            </w:r>
            <w:r>
              <w:rPr>
                <w:rFonts w:ascii="Courier New" w:hAnsi="Courier New" w:cs="Courier New"/>
                <w:noProof/>
                <w:color w:val="808080"/>
                <w:szCs w:val="20"/>
              </w:rPr>
              <w:t>&lt;/exception&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V Set(K key, V valu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Finds the value mapped by specified ke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key"&gt;</w:t>
            </w:r>
            <w:r>
              <w:rPr>
                <w:rFonts w:ascii="Courier New" w:hAnsi="Courier New" w:cs="Courier New"/>
                <w:noProof/>
                <w:color w:val="008000"/>
                <w:szCs w:val="20"/>
              </w:rPr>
              <w:t xml:space="preserve">key for which the value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s need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 xml:space="preserve">value for the specified key if present,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or null if there is no value with such key</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V Get(K key);</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Gets or sets the value of the entry in th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dictionary identified by the Key specified.</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marks&gt;</w:t>
            </w:r>
            <w:r>
              <w:rPr>
                <w:rFonts w:ascii="Courier New" w:hAnsi="Courier New" w:cs="Courier New"/>
                <w:noProof/>
                <w:color w:val="008000"/>
                <w:szCs w:val="20"/>
              </w:rPr>
              <w:t xml:space="preserve">A new entry will be created if th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value is set for a key that is not currentl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n the Dictionary</w:t>
            </w:r>
            <w:r>
              <w:rPr>
                <w:rFonts w:ascii="Courier New" w:hAnsi="Courier New" w:cs="Courier New"/>
                <w:noProof/>
                <w:color w:val="808080"/>
                <w:szCs w:val="20"/>
              </w:rPr>
              <w:t>&lt;/remarks&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key"&gt;</w:t>
            </w:r>
            <w:r>
              <w:rPr>
                <w:rFonts w:ascii="Courier New" w:hAnsi="Courier New" w:cs="Courier New"/>
                <w:noProof/>
                <w:color w:val="008000"/>
                <w:szCs w:val="20"/>
              </w:rPr>
              <w:t>Key to identify the ent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n the Dictionary</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Value of the entry in the Dictiona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de</w:t>
            </w:r>
            <w:r>
              <w:rPr>
                <w:rFonts w:ascii="Courier New" w:hAnsi="Courier New" w:cs="Courier New"/>
                <w:noProof/>
                <w:color w:val="008000"/>
                <w:szCs w:val="20"/>
                <w:lang w:val="en-US"/>
              </w:rPr>
              <w:t>n</w:t>
            </w:r>
            <w:r>
              <w:rPr>
                <w:rFonts w:ascii="Courier New" w:hAnsi="Courier New" w:cs="Courier New"/>
                <w:noProof/>
                <w:color w:val="008000"/>
                <w:szCs w:val="20"/>
              </w:rPr>
              <w:t>tified by the Key provided</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V </w:t>
            </w:r>
            <w:r>
              <w:rPr>
                <w:rFonts w:ascii="Courier New" w:hAnsi="Courier New" w:cs="Courier New"/>
                <w:noProof/>
                <w:color w:val="0000FF"/>
                <w:szCs w:val="20"/>
              </w:rPr>
              <w:t>this</w:t>
            </w:r>
            <w:r>
              <w:rPr>
                <w:rFonts w:ascii="Courier New" w:hAnsi="Courier New" w:cs="Courier New"/>
                <w:noProof/>
                <w:szCs w:val="20"/>
              </w:rPr>
              <w:t xml:space="preserve">[K key]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moves an element in the Dictionary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identified by a specified ke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key"&gt;</w:t>
            </w:r>
            <w:r>
              <w:rPr>
                <w:rFonts w:ascii="Courier New" w:hAnsi="Courier New" w:cs="Courier New"/>
                <w:noProof/>
                <w:color w:val="008000"/>
                <w:szCs w:val="20"/>
              </w:rPr>
              <w:t xml:space="preserve">Key to identify the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element in the Dictionary to be remove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bool</w:t>
            </w:r>
            <w:r>
              <w:rPr>
                <w:rFonts w:ascii="Courier New" w:hAnsi="Courier New" w:cs="Courier New"/>
                <w:noProof/>
                <w:szCs w:val="20"/>
              </w:rPr>
              <w:t xml:space="preserve"> Remove(K key);</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Get a value indicating the number of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entries in the Dictiona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unt { </w:t>
            </w:r>
            <w:r>
              <w:rPr>
                <w:rFonts w:ascii="Courier New" w:hAnsi="Courier New" w:cs="Courier New"/>
                <w:noProof/>
                <w:color w:val="0000FF"/>
                <w:szCs w:val="20"/>
              </w:rPr>
              <w:t>get</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Removes all the elements from the dictiona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void</w:t>
            </w:r>
            <w:r>
              <w:rPr>
                <w:rFonts w:ascii="Courier New" w:hAnsi="Courier New" w:cs="Courier New"/>
                <w:noProof/>
                <w:szCs w:val="20"/>
              </w:rPr>
              <w:t xml:space="preserve"> Clear();</w:t>
            </w:r>
          </w:p>
          <w:p w:rsidR="006A0658" w:rsidRPr="00721879" w:rsidRDefault="006A0658" w:rsidP="006A0658">
            <w:pPr>
              <w:autoSpaceDE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076EF5" w:rsidRDefault="006A0658" w:rsidP="006A0658">
      <w:pPr>
        <w:rPr>
          <w:shd w:val="clear" w:color="auto" w:fill="FFFF00"/>
        </w:rPr>
      </w:pPr>
      <w:r w:rsidRPr="00BC406B">
        <w:t>В интерфейс</w:t>
      </w:r>
      <w:r>
        <w:t>а по-горе</w:t>
      </w:r>
      <w:r w:rsidRPr="00BC406B">
        <w:t xml:space="preserve">, както и в предходния клас използваме </w:t>
      </w:r>
      <w:hyperlink w:anchor="_Шаблонни_типове_и" w:history="1">
        <w:r w:rsidRPr="000C4114">
          <w:rPr>
            <w:rStyle w:val="Hyperlink"/>
          </w:rPr>
          <w:t>шаблонни типове (</w:t>
        </w:r>
        <w:r w:rsidRPr="00A423A5">
          <w:rPr>
            <w:rStyle w:val="Hyperlink"/>
            <w:lang w:val="en-US"/>
          </w:rPr>
          <w:t>gen</w:t>
        </w:r>
        <w:r w:rsidRPr="00A423A5">
          <w:rPr>
            <w:rStyle w:val="Hyperlink"/>
            <w:lang w:val="en-US"/>
          </w:rPr>
          <w:t>e</w:t>
        </w:r>
        <w:r w:rsidRPr="00A423A5">
          <w:rPr>
            <w:rStyle w:val="Hyperlink"/>
            <w:lang w:val="en-US"/>
          </w:rPr>
          <w:t>rics</w:t>
        </w:r>
        <w:r w:rsidRPr="000C4114">
          <w:rPr>
            <w:rStyle w:val="Hyperlink"/>
          </w:rPr>
          <w:t>)</w:t>
        </w:r>
      </w:hyperlink>
      <w:r w:rsidRPr="00BC406B">
        <w:t>, чрез които декларираме параметри з</w:t>
      </w:r>
      <w:r>
        <w:t>а типа на ключо</w:t>
      </w:r>
      <w:r w:rsidRPr="00BC406B">
        <w:t>вете (</w:t>
      </w:r>
      <w:r w:rsidRPr="00BC406B">
        <w:rPr>
          <w:rStyle w:val="Code"/>
        </w:rPr>
        <w:t>K</w:t>
      </w:r>
      <w:r w:rsidRPr="00BC406B">
        <w:t>) и типа</w:t>
      </w:r>
      <w:r>
        <w:t xml:space="preserve"> на</w:t>
      </w:r>
      <w:r w:rsidRPr="00BC406B">
        <w:t xml:space="preserve"> стойностите (</w:t>
      </w:r>
      <w:r w:rsidRPr="00BC406B">
        <w:rPr>
          <w:rStyle w:val="Code"/>
        </w:rPr>
        <w:t>V</w:t>
      </w:r>
      <w:r w:rsidRPr="00BC406B">
        <w:t xml:space="preserve">). </w:t>
      </w:r>
      <w:r>
        <w:t xml:space="preserve">Това позволява нашият речник да бъде използван с произволни типове за ключовете и за стойностите. Както вече знаем, единственото изискване е ключовете да дефинират коректно методите </w:t>
      </w:r>
      <w:r>
        <w:rPr>
          <w:rStyle w:val="Code"/>
        </w:rPr>
        <w:t>E</w:t>
      </w:r>
      <w:r w:rsidRPr="007349D4">
        <w:rPr>
          <w:rStyle w:val="Code"/>
        </w:rPr>
        <w:t>quals()</w:t>
      </w:r>
      <w:r>
        <w:t xml:space="preserve"> и </w:t>
      </w:r>
      <w:r>
        <w:rPr>
          <w:rStyle w:val="Code"/>
          <w:lang w:val="fr-FR"/>
        </w:rPr>
        <w:t>GetH</w:t>
      </w:r>
      <w:r w:rsidRPr="007349D4">
        <w:rPr>
          <w:rStyle w:val="Code"/>
        </w:rPr>
        <w:t>ashCode()</w:t>
      </w:r>
      <w:r>
        <w:t>.</w:t>
      </w:r>
    </w:p>
    <w:p w:rsidR="006A0658" w:rsidRPr="00EB676E" w:rsidRDefault="006A0658" w:rsidP="006A0658">
      <w:pPr>
        <w:rPr>
          <w:noProof/>
        </w:rPr>
      </w:pPr>
      <w:r w:rsidRPr="00EB676E">
        <w:rPr>
          <w:noProof/>
        </w:rPr>
        <w:t xml:space="preserve">Нашият интерфейс </w:t>
      </w:r>
      <w:r>
        <w:rPr>
          <w:rStyle w:val="Code"/>
        </w:rPr>
        <w:t>ID</w:t>
      </w:r>
      <w:r w:rsidRPr="00EB676E">
        <w:rPr>
          <w:rStyle w:val="Code"/>
        </w:rPr>
        <w:t>ictionary&lt;K, V&gt;</w:t>
      </w:r>
      <w:r w:rsidRPr="00EB676E">
        <w:rPr>
          <w:noProof/>
        </w:rPr>
        <w:t xml:space="preserve"> прилича много на интерфейса </w:t>
      </w:r>
      <w:r>
        <w:rPr>
          <w:rStyle w:val="Code"/>
        </w:rPr>
        <w:t>System</w:t>
      </w:r>
      <w:r w:rsidRPr="00922C04">
        <w:rPr>
          <w:rStyle w:val="Code"/>
        </w:rPr>
        <w:t>.</w:t>
      </w:r>
      <w:r>
        <w:rPr>
          <w:rStyle w:val="Code"/>
        </w:rPr>
        <w:t>Collections</w:t>
      </w:r>
      <w:r w:rsidRPr="00922C04">
        <w:rPr>
          <w:rStyle w:val="Code"/>
        </w:rPr>
        <w:t>.</w:t>
      </w:r>
      <w:r>
        <w:rPr>
          <w:rStyle w:val="Code"/>
        </w:rPr>
        <w:t>Generic</w:t>
      </w:r>
      <w:r w:rsidRPr="00922C04">
        <w:rPr>
          <w:rStyle w:val="Code"/>
        </w:rPr>
        <w:t>.</w:t>
      </w:r>
      <w:r>
        <w:rPr>
          <w:rStyle w:val="Code"/>
        </w:rPr>
        <w:t>IDictionary</w:t>
      </w:r>
      <w:r w:rsidRPr="00EB676E">
        <w:rPr>
          <w:rStyle w:val="Code"/>
        </w:rPr>
        <w:t>&lt;K, V&gt;</w:t>
      </w:r>
      <w:r w:rsidRPr="00EB676E">
        <w:rPr>
          <w:noProof/>
        </w:rPr>
        <w:t xml:space="preserve">, но е по-прост от него и описва само най-важните операции върху типа данни </w:t>
      </w:r>
      <w:r>
        <w:rPr>
          <w:noProof/>
        </w:rPr>
        <w:t>"</w:t>
      </w:r>
      <w:r w:rsidRPr="00EB676E">
        <w:rPr>
          <w:noProof/>
        </w:rPr>
        <w:t>речник</w:t>
      </w:r>
      <w:r>
        <w:rPr>
          <w:noProof/>
        </w:rPr>
        <w:t>"</w:t>
      </w:r>
      <w:r w:rsidRPr="00EB676E">
        <w:rPr>
          <w:noProof/>
        </w:rPr>
        <w:t xml:space="preserve">. Той наследява системния интерфейс </w:t>
      </w:r>
      <w:r>
        <w:rPr>
          <w:rStyle w:val="Code"/>
          <w:lang w:val="fr-FR"/>
        </w:rPr>
        <w:t>IEnumerable</w:t>
      </w:r>
      <w:r w:rsidRPr="00EB676E">
        <w:rPr>
          <w:rStyle w:val="Code"/>
        </w:rPr>
        <w:t>&lt;DictionaryEntry&lt;K, V&gt;&gt;</w:t>
      </w:r>
      <w:r w:rsidRPr="00EB676E">
        <w:rPr>
          <w:noProof/>
        </w:rPr>
        <w:t>, за да позволи речникът да бъде обхождан във for цикъл.</w:t>
      </w:r>
    </w:p>
    <w:p w:rsidR="006A0658" w:rsidRPr="00AB26CB" w:rsidRDefault="006A0658" w:rsidP="006A0658">
      <w:pPr>
        <w:spacing w:after="120"/>
      </w:pPr>
      <w:r w:rsidRPr="00F346D0">
        <w:t xml:space="preserve">Следва примерна имплементация на речник, </w:t>
      </w:r>
      <w:r>
        <w:t>при който</w:t>
      </w:r>
      <w:r w:rsidRPr="00F346D0">
        <w:t xml:space="preserve"> проблем</w:t>
      </w:r>
      <w:r>
        <w:t>ът</w:t>
      </w:r>
      <w:r w:rsidRPr="00F346D0">
        <w:t xml:space="preserve"> с коли</w:t>
      </w:r>
      <w:r>
        <w:softHyphen/>
      </w:r>
      <w:r w:rsidRPr="00F346D0">
        <w:t xml:space="preserve">зиите </w:t>
      </w:r>
      <w:r>
        <w:t xml:space="preserve">се решава </w:t>
      </w:r>
      <w:r w:rsidRPr="00F346D0">
        <w:t>чрез нареждане в списък</w:t>
      </w:r>
      <w:r w:rsidRPr="00076EF5">
        <w:t xml:space="preserve"> (</w:t>
      </w:r>
      <w:r>
        <w:rPr>
          <w:lang w:val="en-US"/>
        </w:rPr>
        <w:t>chaining</w:t>
      </w:r>
      <w:r w:rsidRPr="00076EF5">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6A0658" w:rsidRPr="007B45AC" w:rsidRDefault="006A0658" w:rsidP="006A0658">
            <w:pPr>
              <w:snapToGrid w:val="0"/>
              <w:spacing w:before="0"/>
              <w:jc w:val="center"/>
              <w:rPr>
                <w:rFonts w:ascii="Courier New" w:hAnsi="Courier New"/>
                <w:b/>
                <w:bCs/>
                <w:noProof/>
                <w:lang w:val="en-US"/>
              </w:rPr>
            </w:pPr>
            <w:r w:rsidRPr="002B33AC">
              <w:rPr>
                <w:rStyle w:val="Code"/>
              </w:rPr>
              <w:t>HashDictionary.</w:t>
            </w:r>
            <w:r>
              <w:rPr>
                <w:rStyle w:val="Code"/>
              </w:rPr>
              <w:t>cs</w:t>
            </w:r>
          </w:p>
        </w:tc>
      </w:tr>
      <w:tr w:rsidR="006A0658" w:rsidRPr="0026321E" w:rsidTr="006A0658">
        <w:tc>
          <w:tcPr>
            <w:tcW w:w="8050" w:type="dxa"/>
            <w:tcBorders>
              <w:top w:val="single" w:sz="4" w:space="0" w:color="000000"/>
              <w:left w:val="single" w:sz="4" w:space="0" w:color="000000"/>
              <w:bottom w:val="single" w:sz="4" w:space="0" w:color="000000"/>
              <w:right w:val="single" w:sz="4" w:space="0" w:color="000000"/>
            </w:tcBorders>
          </w:tcPr>
          <w:p w:rsidR="006A0658" w:rsidRPr="00A70C4E" w:rsidRDefault="006A0658" w:rsidP="006A0658">
            <w:pPr>
              <w:autoSpaceDE w:val="0"/>
              <w:autoSpaceDN w:val="0"/>
              <w:adjustRightInd w:val="0"/>
              <w:spacing w:before="0"/>
              <w:jc w:val="left"/>
              <w:rPr>
                <w:rFonts w:ascii="Courier New" w:hAnsi="Courier New" w:cs="Courier New"/>
                <w:noProof/>
                <w:color w:val="80808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w:t>
            </w:r>
            <w:r w:rsidRPr="00A70C4E">
              <w:rPr>
                <w:rFonts w:ascii="Courier New" w:hAnsi="Courier New" w:cs="Courier New"/>
                <w:noProof/>
                <w:color w:val="808080"/>
                <w:szCs w:val="20"/>
                <w:lang w:val="en-US"/>
              </w:rPr>
              <w:t>&lt;summary&gt;</w:t>
            </w:r>
          </w:p>
          <w:p w:rsidR="006A0658" w:rsidRPr="00A70C4E" w:rsidRDefault="006A0658" w:rsidP="006A0658">
            <w:pPr>
              <w:autoSpaceDE w:val="0"/>
              <w:autoSpaceDN w:val="0"/>
              <w:adjustRightInd w:val="0"/>
              <w:spacing w:before="0"/>
              <w:jc w:val="left"/>
              <w:rPr>
                <w:rFonts w:ascii="Courier New" w:hAnsi="Courier New" w:cs="Courier New"/>
                <w:noProof/>
                <w:color w:val="00800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Implementation of </w:t>
            </w:r>
            <w:r w:rsidRPr="00A70C4E">
              <w:rPr>
                <w:rFonts w:ascii="Courier New" w:hAnsi="Courier New" w:cs="Courier New"/>
                <w:noProof/>
                <w:color w:val="808080"/>
                <w:szCs w:val="20"/>
                <w:lang w:val="en-US"/>
              </w:rPr>
              <w:t>&lt;see cref="IDictionary"/&gt;</w:t>
            </w:r>
            <w:r w:rsidRPr="00A70C4E">
              <w:rPr>
                <w:rFonts w:ascii="Courier New" w:hAnsi="Courier New" w:cs="Courier New"/>
                <w:noProof/>
                <w:color w:val="008000"/>
                <w:szCs w:val="20"/>
                <w:lang w:val="en-US"/>
              </w:rPr>
              <w:t xml:space="preserve"> interface</w:t>
            </w:r>
          </w:p>
          <w:p w:rsidR="006A0658" w:rsidRPr="00A70C4E" w:rsidRDefault="006A0658" w:rsidP="006A0658">
            <w:pPr>
              <w:autoSpaceDE w:val="0"/>
              <w:autoSpaceDN w:val="0"/>
              <w:adjustRightInd w:val="0"/>
              <w:spacing w:before="0"/>
              <w:jc w:val="left"/>
              <w:rPr>
                <w:rFonts w:ascii="Courier New" w:hAnsi="Courier New" w:cs="Courier New"/>
                <w:noProof/>
                <w:color w:val="00800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using hash table. Collisions are resolved by chaining.</w:t>
            </w:r>
          </w:p>
          <w:p w:rsidR="006A0658" w:rsidRPr="00A70C4E" w:rsidRDefault="006A0658" w:rsidP="006A0658">
            <w:pPr>
              <w:autoSpaceDE w:val="0"/>
              <w:autoSpaceDN w:val="0"/>
              <w:adjustRightInd w:val="0"/>
              <w:spacing w:before="0"/>
              <w:jc w:val="left"/>
              <w:rPr>
                <w:rFonts w:ascii="Courier New" w:hAnsi="Courier New" w:cs="Courier New"/>
                <w:noProof/>
                <w:color w:val="80808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w:t>
            </w:r>
            <w:r w:rsidRPr="00A70C4E">
              <w:rPr>
                <w:rFonts w:ascii="Courier New" w:hAnsi="Courier New" w:cs="Courier New"/>
                <w:noProof/>
                <w:color w:val="808080"/>
                <w:szCs w:val="20"/>
                <w:lang w:val="en-US"/>
              </w:rPr>
              <w:t>&lt;/summary&gt;</w:t>
            </w:r>
          </w:p>
          <w:p w:rsidR="006A0658" w:rsidRPr="00A70C4E" w:rsidRDefault="006A0658" w:rsidP="006A0658">
            <w:pPr>
              <w:autoSpaceDE w:val="0"/>
              <w:autoSpaceDN w:val="0"/>
              <w:adjustRightInd w:val="0"/>
              <w:spacing w:before="0"/>
              <w:jc w:val="left"/>
              <w:rPr>
                <w:rFonts w:ascii="Courier New" w:hAnsi="Courier New" w:cs="Courier New"/>
                <w:noProof/>
                <w:color w:val="80808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w:t>
            </w:r>
            <w:r w:rsidRPr="00A70C4E">
              <w:rPr>
                <w:rFonts w:ascii="Courier New" w:hAnsi="Courier New" w:cs="Courier New"/>
                <w:noProof/>
                <w:color w:val="808080"/>
                <w:szCs w:val="20"/>
                <w:lang w:val="en-US"/>
              </w:rPr>
              <w:t>&lt;typeparam name="K"&gt;</w:t>
            </w:r>
            <w:r w:rsidRPr="00A70C4E">
              <w:rPr>
                <w:rFonts w:ascii="Courier New" w:hAnsi="Courier New" w:cs="Courier New"/>
                <w:noProof/>
                <w:color w:val="008000"/>
                <w:szCs w:val="20"/>
                <w:lang w:val="en-US"/>
              </w:rPr>
              <w:t>Type of the keys</w:t>
            </w:r>
            <w:r w:rsidRPr="00A70C4E">
              <w:rPr>
                <w:rFonts w:ascii="Courier New" w:hAnsi="Courier New" w:cs="Courier New"/>
                <w:noProof/>
                <w:color w:val="808080"/>
                <w:szCs w:val="20"/>
                <w:lang w:val="en-US"/>
              </w:rPr>
              <w:t>&lt;/typeparam&gt;</w:t>
            </w:r>
          </w:p>
          <w:p w:rsidR="006A0658" w:rsidRPr="00A70C4E" w:rsidRDefault="006A0658" w:rsidP="006A0658">
            <w:pPr>
              <w:autoSpaceDE w:val="0"/>
              <w:autoSpaceDN w:val="0"/>
              <w:adjustRightInd w:val="0"/>
              <w:spacing w:before="0"/>
              <w:jc w:val="left"/>
              <w:rPr>
                <w:rFonts w:ascii="Courier New" w:hAnsi="Courier New" w:cs="Courier New"/>
                <w:noProof/>
                <w:color w:val="808080"/>
                <w:szCs w:val="20"/>
                <w:lang w:val="en-US"/>
              </w:rPr>
            </w:pPr>
            <w:r w:rsidRPr="00A70C4E">
              <w:rPr>
                <w:rFonts w:ascii="Courier New" w:hAnsi="Courier New" w:cs="Courier New"/>
                <w:noProof/>
                <w:color w:val="808080"/>
                <w:szCs w:val="20"/>
                <w:lang w:val="en-US"/>
              </w:rPr>
              <w:t>///</w:t>
            </w:r>
            <w:r w:rsidRPr="00A70C4E">
              <w:rPr>
                <w:rFonts w:ascii="Courier New" w:hAnsi="Courier New" w:cs="Courier New"/>
                <w:noProof/>
                <w:color w:val="008000"/>
                <w:szCs w:val="20"/>
                <w:lang w:val="en-US"/>
              </w:rPr>
              <w:t xml:space="preserve"> </w:t>
            </w:r>
            <w:r w:rsidRPr="00A70C4E">
              <w:rPr>
                <w:rFonts w:ascii="Courier New" w:hAnsi="Courier New" w:cs="Courier New"/>
                <w:noProof/>
                <w:color w:val="808080"/>
                <w:szCs w:val="20"/>
                <w:lang w:val="en-US"/>
              </w:rPr>
              <w:t>&lt;typeparam name="V"&gt;</w:t>
            </w:r>
            <w:r w:rsidRPr="00A70C4E">
              <w:rPr>
                <w:rFonts w:ascii="Courier New" w:hAnsi="Courier New" w:cs="Courier New"/>
                <w:noProof/>
                <w:color w:val="008000"/>
                <w:szCs w:val="20"/>
                <w:lang w:val="en-US"/>
              </w:rPr>
              <w:t>Type of the values</w:t>
            </w:r>
            <w:r w:rsidRPr="00A70C4E">
              <w:rPr>
                <w:rFonts w:ascii="Courier New" w:hAnsi="Courier New" w:cs="Courier New"/>
                <w:noProof/>
                <w:color w:val="808080"/>
                <w:szCs w:val="20"/>
                <w:lang w:val="en-US"/>
              </w:rPr>
              <w:t>&lt;/typeparam&gt;</w:t>
            </w:r>
          </w:p>
          <w:p w:rsidR="006A0658" w:rsidRPr="00A70C4E" w:rsidRDefault="006A0658" w:rsidP="006A0658">
            <w:pPr>
              <w:autoSpaceDE w:val="0"/>
              <w:autoSpaceDN w:val="0"/>
              <w:adjustRightInd w:val="0"/>
              <w:spacing w:before="0"/>
              <w:jc w:val="left"/>
              <w:rPr>
                <w:rFonts w:ascii="Courier New" w:hAnsi="Courier New" w:cs="Courier New"/>
                <w:noProof/>
                <w:szCs w:val="20"/>
                <w:lang w:val="en-US" w:eastAsia="en-US"/>
              </w:rPr>
            </w:pPr>
            <w:r w:rsidRPr="00A70C4E">
              <w:rPr>
                <w:rFonts w:ascii="Courier New" w:hAnsi="Courier New" w:cs="Courier New"/>
                <w:noProof/>
                <w:color w:val="0000FF"/>
                <w:szCs w:val="20"/>
                <w:lang w:val="en-US"/>
              </w:rPr>
              <w:t>public</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class</w:t>
            </w:r>
            <w:r w:rsidRPr="00A70C4E">
              <w:rPr>
                <w:rFonts w:ascii="Courier New" w:hAnsi="Courier New" w:cs="Courier New"/>
                <w:noProof/>
                <w:szCs w:val="20"/>
                <w:lang w:val="en-US"/>
              </w:rPr>
              <w:t xml:space="preserve"> </w:t>
            </w:r>
            <w:r w:rsidRPr="00A70C4E">
              <w:rPr>
                <w:rFonts w:ascii="Courier New" w:hAnsi="Courier New" w:cs="Courier New"/>
                <w:noProof/>
                <w:color w:val="2B91AF"/>
                <w:szCs w:val="20"/>
                <w:lang w:val="en-US"/>
              </w:rPr>
              <w:t>HashDictionary</w:t>
            </w:r>
            <w:r w:rsidRPr="00A70C4E">
              <w:rPr>
                <w:rFonts w:ascii="Courier New" w:hAnsi="Courier New" w:cs="Courier New"/>
                <w:noProof/>
                <w:szCs w:val="20"/>
                <w:lang w:val="en-US"/>
              </w:rPr>
              <w:t>&lt;K, V&gt;</w:t>
            </w:r>
            <w:r w:rsidRPr="00A70C4E">
              <w:rPr>
                <w:rFonts w:ascii="Courier New" w:hAnsi="Courier New" w:cs="Courier New"/>
                <w:noProof/>
                <w:szCs w:val="20"/>
                <w:lang w:val="en-US" w:eastAsia="en-US"/>
              </w:rPr>
              <w:t>:</w:t>
            </w:r>
            <w:r w:rsidRPr="00A70C4E">
              <w:rPr>
                <w:rFonts w:ascii="Courier New" w:hAnsi="Courier New" w:cs="Courier New"/>
                <w:noProof/>
                <w:color w:val="2B91AF"/>
                <w:szCs w:val="20"/>
                <w:lang w:val="en-US" w:eastAsia="en-US"/>
              </w:rPr>
              <w:t>IEnumerable</w:t>
            </w:r>
            <w:r w:rsidRPr="00A70C4E">
              <w:rPr>
                <w:rFonts w:ascii="Courier New" w:hAnsi="Courier New" w:cs="Courier New"/>
                <w:noProof/>
                <w:szCs w:val="20"/>
                <w:lang w:val="en-US" w:eastAsia="en-US"/>
              </w:rPr>
              <w:t>&lt;</w:t>
            </w:r>
            <w:r w:rsidRPr="00A70C4E">
              <w:rPr>
                <w:rFonts w:ascii="Courier New" w:hAnsi="Courier New" w:cs="Courier New"/>
                <w:noProof/>
                <w:color w:val="2B91AF"/>
                <w:szCs w:val="20"/>
                <w:lang w:val="en-US" w:eastAsia="en-US"/>
              </w:rPr>
              <w:t>KeyValuePair</w:t>
            </w:r>
            <w:r w:rsidRPr="00A70C4E">
              <w:rPr>
                <w:rFonts w:ascii="Courier New" w:hAnsi="Courier New" w:cs="Courier New"/>
                <w:noProof/>
                <w:szCs w:val="20"/>
                <w:lang w:val="en-US" w:eastAsia="en-US"/>
              </w:rPr>
              <w:t>&lt;K, V&gt;&gt;</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const</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int</w:t>
            </w:r>
            <w:r w:rsidRPr="00A70C4E">
              <w:rPr>
                <w:rFonts w:ascii="Courier New" w:hAnsi="Courier New" w:cs="Courier New"/>
                <w:noProof/>
                <w:szCs w:val="20"/>
                <w:lang w:val="en-US"/>
              </w:rPr>
              <w:t xml:space="preserve"> DEFAULT_CAPACITY = 2;</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const</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float</w:t>
            </w:r>
            <w:r w:rsidRPr="00A70C4E">
              <w:rPr>
                <w:rFonts w:ascii="Courier New" w:hAnsi="Courier New" w:cs="Courier New"/>
                <w:noProof/>
                <w:szCs w:val="20"/>
                <w:lang w:val="en-US"/>
              </w:rPr>
              <w:t xml:space="preserve"> DEFAULT_LOAD_FACTOR = 0.75f;</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2B91AF"/>
                <w:szCs w:val="20"/>
                <w:lang w:val="en-US"/>
              </w:rPr>
              <w:t>List</w:t>
            </w:r>
            <w:r w:rsidRPr="00A70C4E">
              <w:rPr>
                <w:rFonts w:ascii="Courier New" w:hAnsi="Courier New" w:cs="Courier New"/>
                <w:noProof/>
                <w:szCs w:val="20"/>
                <w:lang w:val="en-US"/>
              </w:rPr>
              <w:t>&lt;</w:t>
            </w:r>
            <w:r w:rsidRPr="00A70C4E">
              <w:rPr>
                <w:rFonts w:ascii="Courier New" w:hAnsi="Courier New" w:cs="Courier New"/>
                <w:noProof/>
                <w:color w:val="2B91AF"/>
                <w:szCs w:val="20"/>
                <w:lang w:val="en-US"/>
              </w:rPr>
              <w:t>KeyValuePair</w:t>
            </w:r>
            <w:r w:rsidRPr="00A70C4E">
              <w:rPr>
                <w:rFonts w:ascii="Courier New" w:hAnsi="Courier New" w:cs="Courier New"/>
                <w:noProof/>
                <w:szCs w:val="20"/>
                <w:lang w:val="en-US"/>
              </w:rPr>
              <w:t>&lt;K, V&gt;&gt;[] table;</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float</w:t>
            </w:r>
            <w:r w:rsidRPr="00A70C4E">
              <w:rPr>
                <w:rFonts w:ascii="Courier New" w:hAnsi="Courier New" w:cs="Courier New"/>
                <w:noProof/>
                <w:szCs w:val="20"/>
                <w:lang w:val="en-US"/>
              </w:rPr>
              <w:t xml:space="preserve"> loadFactor;</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int</w:t>
            </w:r>
            <w:r w:rsidRPr="00A70C4E">
              <w:rPr>
                <w:rFonts w:ascii="Courier New" w:hAnsi="Courier New" w:cs="Courier New"/>
                <w:noProof/>
                <w:szCs w:val="20"/>
                <w:lang w:val="en-US"/>
              </w:rPr>
              <w:t xml:space="preserve"> threshold;</w:t>
            </w:r>
          </w:p>
          <w:p w:rsidR="006A0658" w:rsidRPr="00A70C4E" w:rsidRDefault="006A0658" w:rsidP="006A0658">
            <w:pPr>
              <w:autoSpaceDE w:val="0"/>
              <w:autoSpaceDN w:val="0"/>
              <w:adjustRightInd w:val="0"/>
              <w:spacing w:before="0"/>
              <w:jc w:val="left"/>
              <w:rPr>
                <w:rFonts w:ascii="Courier New" w:hAnsi="Courier New" w:cs="Courier New"/>
                <w:noProof/>
                <w:szCs w:val="20"/>
                <w:lang w:val="en-US"/>
              </w:rPr>
            </w:pPr>
            <w:r w:rsidRPr="00A70C4E">
              <w:rPr>
                <w:rFonts w:ascii="Courier New" w:hAnsi="Courier New" w:cs="Courier New"/>
                <w:noProof/>
                <w:szCs w:val="20"/>
                <w:lang w:val="en-US"/>
              </w:rPr>
              <w:tab/>
            </w:r>
            <w:r w:rsidRPr="00A70C4E">
              <w:rPr>
                <w:rFonts w:ascii="Courier New" w:hAnsi="Courier New" w:cs="Courier New"/>
                <w:noProof/>
                <w:color w:val="0000FF"/>
                <w:szCs w:val="20"/>
                <w:lang w:val="en-US"/>
              </w:rPr>
              <w:t>private</w:t>
            </w:r>
            <w:r w:rsidRPr="00A70C4E">
              <w:rPr>
                <w:rFonts w:ascii="Courier New" w:hAnsi="Courier New" w:cs="Courier New"/>
                <w:noProof/>
                <w:szCs w:val="20"/>
                <w:lang w:val="en-US"/>
              </w:rPr>
              <w:t xml:space="preserve"> </w:t>
            </w:r>
            <w:r w:rsidRPr="00A70C4E">
              <w:rPr>
                <w:rFonts w:ascii="Courier New" w:hAnsi="Courier New" w:cs="Courier New"/>
                <w:noProof/>
                <w:color w:val="0000FF"/>
                <w:szCs w:val="20"/>
                <w:lang w:val="en-US"/>
              </w:rPr>
              <w:t>int</w:t>
            </w:r>
            <w:r w:rsidRPr="00A70C4E">
              <w:rPr>
                <w:rFonts w:ascii="Courier New" w:hAnsi="Courier New" w:cs="Courier New"/>
                <w:noProof/>
                <w:szCs w:val="20"/>
                <w:lang w:val="en-US"/>
              </w:rPr>
              <w:t xml:space="preserve"> siz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nitialCapacity;</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HashDictiona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r>
              <w:rPr>
                <w:rFonts w:ascii="Courier New" w:hAnsi="Courier New" w:cs="Courier New"/>
                <w:noProof/>
                <w:color w:val="0000FF"/>
                <w:szCs w:val="20"/>
              </w:rPr>
              <w:t>this</w:t>
            </w:r>
            <w:r>
              <w:rPr>
                <w:rFonts w:ascii="Courier New" w:hAnsi="Courier New" w:cs="Courier New"/>
                <w:noProof/>
                <w:szCs w:val="20"/>
              </w:rPr>
              <w:t>(DEFAULT_CAPACITY, DEFAULT_LOAD_FAC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HashDictionary(</w:t>
            </w:r>
            <w:r>
              <w:rPr>
                <w:rFonts w:ascii="Courier New" w:hAnsi="Courier New" w:cs="Courier New"/>
                <w:noProof/>
                <w:color w:val="0000FF"/>
                <w:szCs w:val="20"/>
              </w:rPr>
              <w:t>int</w:t>
            </w:r>
            <w:r>
              <w:rPr>
                <w:rFonts w:ascii="Courier New" w:hAnsi="Courier New" w:cs="Courier New"/>
                <w:noProof/>
                <w:szCs w:val="20"/>
              </w:rPr>
              <w:t xml:space="preserve"> capacity, </w:t>
            </w:r>
            <w:r>
              <w:rPr>
                <w:rFonts w:ascii="Courier New" w:hAnsi="Courier New" w:cs="Courier New"/>
                <w:noProof/>
                <w:color w:val="0000FF"/>
                <w:szCs w:val="20"/>
              </w:rPr>
              <w:t>float</w:t>
            </w:r>
            <w:r>
              <w:rPr>
                <w:rFonts w:ascii="Courier New" w:hAnsi="Courier New" w:cs="Courier New"/>
                <w:noProof/>
                <w:szCs w:val="20"/>
              </w:rPr>
              <w:t xml:space="preserve"> loadFac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initialCapacity = 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tabl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loadFactor = loadFactor;</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nchecke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threshold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r>
              <w:rPr>
                <w:rFonts w:ascii="Courier New" w:hAnsi="Courier New" w:cs="Courier New"/>
                <w:noProof/>
                <w:color w:val="0000FF"/>
                <w:szCs w:val="20"/>
              </w:rPr>
              <w:t>int</w:t>
            </w:r>
            <w:r>
              <w:rPr>
                <w:rFonts w:ascii="Courier New" w:hAnsi="Courier New" w:cs="Courier New"/>
                <w:noProof/>
                <w:szCs w:val="20"/>
              </w:rPr>
              <w:t xml:space="preserve">)(capacity * </w:t>
            </w:r>
            <w:r>
              <w:rPr>
                <w:rFonts w:ascii="Courier New" w:hAnsi="Courier New" w:cs="Courier New"/>
                <w:noProof/>
                <w:color w:val="0000FF"/>
                <w:szCs w:val="20"/>
              </w:rPr>
              <w:t>this</w:t>
            </w:r>
            <w:r>
              <w:rPr>
                <w:rFonts w:ascii="Courier New" w:hAnsi="Courier New" w:cs="Courier New"/>
                <w:noProof/>
                <w:szCs w:val="20"/>
              </w:rPr>
              <w:t>.loadFac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Clea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table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table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initial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size = 0;</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 FindCh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K key, </w:t>
            </w:r>
            <w:r>
              <w:rPr>
                <w:rFonts w:ascii="Courier New" w:hAnsi="Courier New" w:cs="Courier New"/>
                <w:noProof/>
                <w:color w:val="0000FF"/>
                <w:szCs w:val="20"/>
              </w:rPr>
              <w:t>bool</w:t>
            </w:r>
            <w:r>
              <w:rPr>
                <w:rFonts w:ascii="Courier New" w:hAnsi="Courier New" w:cs="Courier New"/>
                <w:noProof/>
                <w:szCs w:val="20"/>
              </w:rPr>
              <w:t xml:space="preserve"> createIfMiss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dex = key.GetHashCod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index = index % </w:t>
            </w:r>
            <w:r>
              <w:rPr>
                <w:rFonts w:ascii="Courier New" w:hAnsi="Courier New" w:cs="Courier New"/>
                <w:noProof/>
                <w:color w:val="0000FF"/>
                <w:szCs w:val="20"/>
              </w:rPr>
              <w:t>this</w:t>
            </w:r>
            <w:r>
              <w:rPr>
                <w:rFonts w:ascii="Courier New" w:hAnsi="Courier New" w:cs="Courier New"/>
                <w:noProof/>
                <w:szCs w:val="20"/>
              </w:rPr>
              <w:t>.table.Leng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table[index] == </w:t>
            </w:r>
            <w:r>
              <w:rPr>
                <w:rFonts w:ascii="Courier New" w:hAnsi="Courier New" w:cs="Courier New"/>
                <w:noProof/>
                <w:color w:val="0000FF"/>
                <w:szCs w:val="20"/>
              </w:rPr>
              <w:t>null</w:t>
            </w:r>
            <w:r>
              <w:rPr>
                <w:rFonts w:ascii="Courier New" w:hAnsi="Courier New" w:cs="Courier New"/>
                <w:noProof/>
                <w:szCs w:val="20"/>
              </w:rPr>
              <w:t xml:space="preserve"> &amp;&amp; createIfMiss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table[index]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table[index] </w:t>
            </w:r>
            <w:r>
              <w:rPr>
                <w:rFonts w:ascii="Courier New" w:hAnsi="Courier New" w:cs="Courier New"/>
                <w:noProof/>
                <w:color w:val="0000FF"/>
                <w:szCs w:val="20"/>
              </w:rPr>
              <w:t>as</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V Get(K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chain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FindChain(key,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ain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 xml:space="preserve">&lt;K, V&gt; entry </w:t>
            </w:r>
            <w:r>
              <w:rPr>
                <w:rFonts w:ascii="Courier New" w:hAnsi="Courier New" w:cs="Courier New"/>
                <w:noProof/>
                <w:color w:val="0000FF"/>
                <w:szCs w:val="20"/>
              </w:rPr>
              <w:t>in</w:t>
            </w:r>
            <w:r>
              <w:rPr>
                <w:rFonts w:ascii="Courier New" w:hAnsi="Courier New" w:cs="Courier New"/>
                <w:noProof/>
                <w:szCs w:val="20"/>
              </w:rPr>
              <w:t xml:space="preserve"> ch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entry.Key.Equals(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entry.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default</w:t>
            </w:r>
            <w:r>
              <w:rPr>
                <w:rFonts w:ascii="Courier New" w:hAnsi="Courier New" w:cs="Courier New"/>
                <w:noProof/>
                <w:szCs w:val="20"/>
              </w:rPr>
              <w:t>(V);</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V </w:t>
            </w:r>
            <w:r>
              <w:rPr>
                <w:rFonts w:ascii="Courier New" w:hAnsi="Courier New" w:cs="Courier New"/>
                <w:noProof/>
                <w:color w:val="0000FF"/>
                <w:szCs w:val="20"/>
              </w:rPr>
              <w:t>this</w:t>
            </w:r>
            <w:r>
              <w:rPr>
                <w:rFonts w:ascii="Courier New" w:hAnsi="Courier New" w:cs="Courier New"/>
                <w:noProof/>
                <w:szCs w:val="20"/>
              </w:rPr>
              <w:t>[K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Get(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et(key, </w:t>
            </w:r>
            <w:r>
              <w:rPr>
                <w:rFonts w:ascii="Courier New" w:hAnsi="Courier New" w:cs="Courier New"/>
                <w:noProof/>
                <w:color w:val="0000FF"/>
                <w:szCs w:val="20"/>
              </w:rPr>
              <w:t>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siz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V Set(K key, V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chain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FindChain(key,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chain.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KeyValuePair</w:t>
            </w:r>
            <w:r>
              <w:rPr>
                <w:rFonts w:ascii="Courier New" w:hAnsi="Courier New" w:cs="Courier New"/>
                <w:noProof/>
                <w:szCs w:val="20"/>
              </w:rPr>
              <w:t>&lt;K, V&gt; entry = chain[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entry.Key.Equals(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 Key found -&gt; replace its valu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ith the new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KeyValuePair</w:t>
            </w:r>
            <w:r>
              <w:rPr>
                <w:rFonts w:ascii="Courier New" w:hAnsi="Courier New" w:cs="Courier New"/>
                <w:noProof/>
                <w:szCs w:val="20"/>
              </w:rPr>
              <w:t>&lt;K, V&gt; newEntry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K, V&gt;(key,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hain[i] = newEnt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entry.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hain.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K, V&gt;(key, 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ize++ &gt;= threshol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Expa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default</w:t>
            </w:r>
            <w:r>
              <w:rPr>
                <w:rFonts w:ascii="Courier New" w:hAnsi="Courier New" w:cs="Courier New"/>
                <w:noProof/>
                <w:szCs w:val="20"/>
              </w:rPr>
              <w:t>(V);</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Expands the underling tabl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Expa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newCapacity = 2 * </w:t>
            </w:r>
            <w:r>
              <w:rPr>
                <w:rFonts w:ascii="Courier New" w:hAnsi="Courier New" w:cs="Courier New"/>
                <w:noProof/>
                <w:color w:val="0000FF"/>
                <w:szCs w:val="20"/>
              </w:rPr>
              <w:t>this</w:t>
            </w:r>
            <w:r>
              <w:rPr>
                <w:rFonts w:ascii="Courier New" w:hAnsi="Courier New" w:cs="Courier New"/>
                <w:noProof/>
                <w:szCs w:val="20"/>
              </w:rPr>
              <w:t>.table.Length;</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oldTable = </w:t>
            </w:r>
            <w:r>
              <w:rPr>
                <w:rFonts w:ascii="Courier New" w:hAnsi="Courier New" w:cs="Courier New"/>
                <w:noProof/>
                <w:color w:val="0000FF"/>
                <w:szCs w:val="20"/>
              </w:rPr>
              <w:t>this</w:t>
            </w:r>
            <w:r>
              <w:rPr>
                <w:rFonts w:ascii="Courier New" w:hAnsi="Courier New" w:cs="Courier New"/>
                <w:noProof/>
                <w:szCs w:val="20"/>
              </w:rPr>
              <w:t>.tab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tabl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newCapaci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threshold = (</w:t>
            </w:r>
            <w:r>
              <w:rPr>
                <w:rFonts w:ascii="Courier New" w:hAnsi="Courier New" w:cs="Courier New"/>
                <w:noProof/>
                <w:color w:val="0000FF"/>
                <w:szCs w:val="20"/>
              </w:rPr>
              <w:t>int</w:t>
            </w:r>
            <w:r>
              <w:rPr>
                <w:rFonts w:ascii="Courier New" w:hAnsi="Courier New" w:cs="Courier New"/>
                <w:noProof/>
                <w:szCs w:val="20"/>
              </w:rPr>
              <w:t xml:space="preserve">)(newCapacity * </w:t>
            </w:r>
            <w:r>
              <w:rPr>
                <w:rFonts w:ascii="Courier New" w:hAnsi="Courier New" w:cs="Courier New"/>
                <w:noProof/>
                <w:color w:val="0000FF"/>
                <w:szCs w:val="20"/>
              </w:rPr>
              <w:t>this</w:t>
            </w:r>
            <w:r>
              <w:rPr>
                <w:rFonts w:ascii="Courier New" w:hAnsi="Courier New" w:cs="Courier New"/>
                <w:noProof/>
                <w:szCs w:val="20"/>
              </w:rPr>
              <w:t>.loadFac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oldChain </w:t>
            </w:r>
            <w:r>
              <w:rPr>
                <w:rFonts w:ascii="Courier New" w:hAnsi="Courier New" w:cs="Courier New"/>
                <w:noProof/>
                <w:color w:val="0000FF"/>
                <w:szCs w:val="20"/>
              </w:rPr>
              <w:t>in</w:t>
            </w:r>
            <w:r>
              <w:rPr>
                <w:rFonts w:ascii="Courier New" w:hAnsi="Courier New" w:cs="Courier New"/>
                <w:noProof/>
                <w:szCs w:val="20"/>
              </w:rPr>
              <w:t xml:space="preserve"> oldTab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oldChain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 xml:space="preserve">&lt;K, V&gt; keyValuePair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w:t>
            </w:r>
            <w:r>
              <w:rPr>
                <w:rFonts w:ascii="Courier New" w:hAnsi="Courier New" w:cs="Courier New"/>
                <w:noProof/>
                <w:szCs w:val="20"/>
              </w:rPr>
              <w:t xml:space="preserve"> oldCh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 chain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FindChain(keyValuePair.Key,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hain.Add(keyValuePai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Remove(K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chain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FindChain(key,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ain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chain.Count; 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KeyValuePair</w:t>
            </w:r>
            <w:r>
              <w:rPr>
                <w:rFonts w:ascii="Courier New" w:hAnsi="Courier New" w:cs="Courier New"/>
                <w:noProof/>
                <w:szCs w:val="20"/>
              </w:rPr>
              <w:t>&lt;K, V&gt; entry = chain[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entry.Key.Equals(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Key found -&gt; remove i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hain.RemoveA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IEnumerator</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Enumerable</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 xml:space="preserve">&lt;K, V&gt;&gt; chain </w:t>
            </w:r>
            <w:r>
              <w:rPr>
                <w:rFonts w:ascii="Courier New" w:hAnsi="Courier New" w:cs="Courier New"/>
                <w:noProof/>
                <w:color w:val="0000FF"/>
                <w:szCs w:val="20"/>
              </w:rPr>
              <w:t>i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tab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ain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 xml:space="preserve">&lt;K, V&gt; entry </w:t>
            </w:r>
            <w:r>
              <w:rPr>
                <w:rFonts w:ascii="Courier New" w:hAnsi="Courier New" w:cs="Courier New"/>
                <w:noProof/>
                <w:color w:val="0000FF"/>
                <w:szCs w:val="20"/>
              </w:rPr>
              <w:t>in</w:t>
            </w:r>
            <w:r>
              <w:rPr>
                <w:rFonts w:ascii="Courier New" w:hAnsi="Courier New" w:cs="Courier New"/>
                <w:noProof/>
                <w:szCs w:val="20"/>
              </w:rPr>
              <w:t xml:space="preserve"> ch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yield</w:t>
            </w:r>
            <w:r>
              <w:rPr>
                <w:rFonts w:ascii="Courier New" w:hAnsi="Courier New" w:cs="Courier New"/>
                <w:noProof/>
                <w:szCs w:val="20"/>
              </w:rPr>
              <w:t xml:space="preserve"> </w:t>
            </w:r>
            <w:r>
              <w:rPr>
                <w:rFonts w:ascii="Courier New" w:hAnsi="Courier New" w:cs="Courier New"/>
                <w:noProof/>
                <w:color w:val="0000FF"/>
                <w:szCs w:val="20"/>
              </w:rPr>
              <w:t>return</w:t>
            </w:r>
            <w:r>
              <w:rPr>
                <w:rFonts w:ascii="Courier New" w:hAnsi="Courier New" w:cs="Courier New"/>
                <w:noProof/>
                <w:szCs w:val="20"/>
              </w:rPr>
              <w:t xml:space="preserve"> ent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IEnumerator</w:t>
            </w:r>
            <w:r>
              <w:rPr>
                <w:rFonts w:ascii="Courier New" w:hAnsi="Courier New" w:cs="Courier New"/>
                <w:noProof/>
                <w:szCs w:val="20"/>
              </w:rPr>
              <w:t xml:space="preserve"> </w:t>
            </w:r>
            <w:r>
              <w:rPr>
                <w:rFonts w:ascii="Courier New" w:hAnsi="Courier New" w:cs="Courier New"/>
                <w:noProof/>
                <w:color w:val="2B91AF"/>
                <w:szCs w:val="20"/>
              </w:rPr>
              <w:t>IEnumerable</w:t>
            </w:r>
            <w:r>
              <w:rPr>
                <w:rFonts w:ascii="Courier New" w:hAnsi="Courier New" w:cs="Courier New"/>
                <w:noProof/>
                <w:szCs w:val="20"/>
              </w:rPr>
              <w:t>.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2B91AF"/>
                <w:szCs w:val="20"/>
              </w:rPr>
              <w:t>IEnumerable</w:t>
            </w:r>
            <w:r>
              <w:rPr>
                <w:rFonts w:ascii="Courier New" w:hAnsi="Courier New" w:cs="Courier New"/>
                <w:noProof/>
                <w:szCs w:val="20"/>
              </w:rPr>
              <w:t>&lt;</w:t>
            </w:r>
            <w:r>
              <w:rPr>
                <w:rFonts w:ascii="Courier New" w:hAnsi="Courier New" w:cs="Courier New"/>
                <w:noProof/>
                <w:color w:val="2B91AF"/>
                <w:szCs w:val="20"/>
              </w:rPr>
              <w:t>KeyValuePair</w:t>
            </w:r>
            <w:r>
              <w:rPr>
                <w:rFonts w:ascii="Courier New" w:hAnsi="Courier New" w:cs="Courier New"/>
                <w:noProof/>
                <w:szCs w:val="20"/>
              </w:rPr>
              <w:t>&lt;K, V&gt;&gt;)</w:t>
            </w:r>
            <w:r>
              <w:rPr>
                <w:rFonts w:ascii="Courier New" w:hAnsi="Courier New" w:cs="Courier New"/>
                <w:noProof/>
                <w:color w:val="0000FF"/>
                <w:szCs w:val="20"/>
              </w:rPr>
              <w:t>thi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BB3A06"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6A0658" w:rsidRPr="00F346D0" w:rsidRDefault="006A0658" w:rsidP="006A0658">
      <w:r w:rsidRPr="00F346D0">
        <w:t xml:space="preserve">Ще обърнем внимание на по-важните моменти в този код. Нека започнем от конструктора. Единственият публичен конструктор е конструкторът по подразбиране. Той в себе си извиква друг конструктор като му подава някакви предварително зададени стойности за капацитет и степен на запълване. На читателя предоставяме да реализира валидация на тези параметри и да направи и </w:t>
      </w:r>
      <w:r>
        <w:t>този конструктор публичен, за да предостави повече гъвкавост на ползвателите на този клас.</w:t>
      </w:r>
    </w:p>
    <w:p w:rsidR="006A0658" w:rsidRDefault="006A0658" w:rsidP="006A0658">
      <w:r w:rsidRPr="004F616E">
        <w:t>Следващото нещо, на което ще обърнем внимание, е това как е реализи</w:t>
      </w:r>
      <w:r w:rsidRPr="004F616E">
        <w:softHyphen/>
        <w:t>рано нареждането в списък. При конструирането на хеш-таблицата в кон</w:t>
      </w:r>
      <w:r w:rsidRPr="004F616E">
        <w:softHyphen/>
        <w:t xml:space="preserve">структора инициализираме масив от списъци, които ще съдържат нашите </w:t>
      </w:r>
      <w:r>
        <w:rPr>
          <w:rStyle w:val="Code"/>
          <w:rFonts w:eastAsia="Courier New"/>
        </w:rPr>
        <w:t>KeyValuePair</w:t>
      </w:r>
      <w:r w:rsidRPr="004F616E">
        <w:rPr>
          <w:rStyle w:val="Code"/>
          <w:rFonts w:eastAsia="Courier New"/>
        </w:rPr>
        <w:t xml:space="preserve"> </w:t>
      </w:r>
      <w:r w:rsidRPr="004F616E">
        <w:t xml:space="preserve">обекти. За вътрешно ползване сме реализирали един метод </w:t>
      </w:r>
      <w:r>
        <w:rPr>
          <w:rStyle w:val="Code"/>
          <w:rFonts w:eastAsia="Courier New"/>
        </w:rPr>
        <w:t>F</w:t>
      </w:r>
      <w:r w:rsidRPr="004F616E">
        <w:rPr>
          <w:rStyle w:val="Code"/>
          <w:rFonts w:eastAsia="Courier New"/>
        </w:rPr>
        <w:t>indChain()</w:t>
      </w:r>
      <w:r w:rsidRPr="004F616E">
        <w:t xml:space="preserve">, който изчислява хеш-кода на ключа като вика метода </w:t>
      </w:r>
      <w:r w:rsidRPr="009B6683">
        <w:rPr>
          <w:rStyle w:val="Code"/>
          <w:rFonts w:eastAsia="Courier New"/>
        </w:rPr>
        <w:t>GetHashCode</w:t>
      </w:r>
      <w:r w:rsidRPr="004F616E">
        <w:rPr>
          <w:rStyle w:val="Code"/>
          <w:rFonts w:eastAsia="Courier New"/>
        </w:rPr>
        <w:t>()</w:t>
      </w:r>
      <w:r w:rsidRPr="004F616E">
        <w:t xml:space="preserve"> и след това разделя </w:t>
      </w:r>
      <w:r>
        <w:t>върнатата хеш-стойност на дължината на табли</w:t>
      </w:r>
      <w:r w:rsidRPr="004F616E">
        <w:t>цата (капацитета). Така се получава индексът на текущия ключ в масива, съхранява</w:t>
      </w:r>
      <w:r>
        <w:t>щ</w:t>
      </w:r>
      <w:r w:rsidRPr="004F616E">
        <w:t xml:space="preserve"> елементите на хеш-таблицата.</w:t>
      </w:r>
      <w:r>
        <w:t xml:space="preserve"> Списъкът с всички елементи, имащи съответния хеш-код, се намира в масива на изчисления индекс. Ако списъкът е празен, той има стойност </w:t>
      </w:r>
      <w:r w:rsidRPr="004F616E">
        <w:rPr>
          <w:rStyle w:val="Code"/>
        </w:rPr>
        <w:t>null</w:t>
      </w:r>
      <w:r>
        <w:t>. В противен случай в съответната позиция има списък от елементи за съответния ключ</w:t>
      </w:r>
      <w:r w:rsidRPr="00076EF5">
        <w:t>.</w:t>
      </w:r>
    </w:p>
    <w:p w:rsidR="006A0658" w:rsidRPr="004F616E" w:rsidRDefault="006A0658" w:rsidP="006A0658">
      <w:r w:rsidRPr="004F616E">
        <w:t xml:space="preserve">На метода </w:t>
      </w:r>
      <w:r>
        <w:rPr>
          <w:rStyle w:val="Code"/>
        </w:rPr>
        <w:t>F</w:t>
      </w:r>
      <w:r w:rsidRPr="004F616E">
        <w:rPr>
          <w:rStyle w:val="Code"/>
        </w:rPr>
        <w:t>indChain()</w:t>
      </w:r>
      <w:r w:rsidRPr="004F616E">
        <w:t xml:space="preserve"> се подава </w:t>
      </w:r>
      <w:r>
        <w:t xml:space="preserve">специален </w:t>
      </w:r>
      <w:r w:rsidRPr="004F616E">
        <w:t>параметър</w:t>
      </w:r>
      <w:r>
        <w:t>, който указва</w:t>
      </w:r>
      <w:r w:rsidRPr="004F616E">
        <w:t xml:space="preserve"> дали да създава празен списък, ако </w:t>
      </w:r>
      <w:r>
        <w:t>за подадения ключ все още няма списък с елементи</w:t>
      </w:r>
      <w:r w:rsidRPr="004F616E">
        <w:t>.</w:t>
      </w:r>
      <w:r>
        <w:t xml:space="preserve"> Това предоставя удобство на методите за добавяне на елементи и за преоразмеряване на хеш-таблицата.</w:t>
      </w:r>
    </w:p>
    <w:p w:rsidR="006A0658" w:rsidRDefault="006A0658" w:rsidP="006A0658">
      <w:r w:rsidRPr="00F346D0">
        <w:t>Другото нещо, на което ще обърнем внимание</w:t>
      </w:r>
      <w:r>
        <w:t>,</w:t>
      </w:r>
      <w:r w:rsidRPr="00F346D0">
        <w:t xml:space="preserve"> е метод</w:t>
      </w:r>
      <w:r>
        <w:t>ът</w:t>
      </w:r>
      <w:r w:rsidRPr="00F346D0">
        <w:t xml:space="preserve"> </w:t>
      </w:r>
      <w:r>
        <w:rPr>
          <w:rStyle w:val="Code"/>
          <w:rFonts w:eastAsia="Courier New"/>
        </w:rPr>
        <w:t>E</w:t>
      </w:r>
      <w:r w:rsidRPr="00F346D0">
        <w:rPr>
          <w:rStyle w:val="Code"/>
          <w:rFonts w:eastAsia="Courier New"/>
        </w:rPr>
        <w:t>xpand()</w:t>
      </w:r>
      <w:r w:rsidRPr="00F346D0">
        <w:t>, който разширява текущата таблица, когато се достигне максималното допустимо запълване. За целта създаваме нова таблица (масив)</w:t>
      </w:r>
      <w:r>
        <w:t>,</w:t>
      </w:r>
      <w:r w:rsidRPr="00F346D0">
        <w:t xml:space="preserve"> двойно по-голяма от стар</w:t>
      </w:r>
      <w:r>
        <w:t>а</w:t>
      </w:r>
      <w:r w:rsidRPr="00F346D0">
        <w:t xml:space="preserve">та. Изчисляваме новото максимално допустимо запълване, това е полето </w:t>
      </w:r>
      <w:r w:rsidRPr="00F346D0">
        <w:rPr>
          <w:rStyle w:val="Code"/>
          <w:rFonts w:eastAsia="Courier New"/>
        </w:rPr>
        <w:t>threshold</w:t>
      </w:r>
      <w:r w:rsidRPr="00F346D0">
        <w:t xml:space="preserve">. Следва най-важната част. Разширили сме таблицата и по този начин сме сменили стойността на </w:t>
      </w:r>
      <w:r w:rsidRPr="00267510">
        <w:rPr>
          <w:rStyle w:val="Code"/>
          <w:rFonts w:eastAsia="Courier New"/>
        </w:rPr>
        <w:t>this.table.</w:t>
      </w:r>
      <w:r>
        <w:rPr>
          <w:rStyle w:val="Code"/>
          <w:rFonts w:eastAsia="Courier New"/>
        </w:rPr>
        <w:t>Length</w:t>
      </w:r>
      <w:r w:rsidRPr="00F346D0">
        <w:t>. Ако потърсим някой елемент, който вече сме добавили, метод</w:t>
      </w:r>
      <w:r>
        <w:t>ът</w:t>
      </w:r>
      <w:r w:rsidRPr="00F346D0">
        <w:t xml:space="preserve"> </w:t>
      </w:r>
      <w:r>
        <w:rPr>
          <w:rStyle w:val="Code"/>
          <w:rFonts w:eastAsia="Courier New"/>
        </w:rPr>
        <w:t>F</w:t>
      </w:r>
      <w:r w:rsidRPr="00F346D0">
        <w:rPr>
          <w:rStyle w:val="Code"/>
          <w:rFonts w:eastAsia="Courier New"/>
        </w:rPr>
        <w:t>indChain(K key)</w:t>
      </w:r>
      <w:r w:rsidRPr="00F346D0">
        <w:t xml:space="preserve">, изобщо няма да върне правилната верига, в която да го търсим. Затова се налага всички елементи от старата таблица да се прехвърлят, като не просто се копират веригите, а се добавят наново обектите от клас </w:t>
      </w:r>
      <w:r>
        <w:rPr>
          <w:rStyle w:val="Code"/>
          <w:rFonts w:eastAsia="Courier New"/>
        </w:rPr>
        <w:t>KeyValuePair</w:t>
      </w:r>
      <w:r w:rsidRPr="00F346D0">
        <w:rPr>
          <w:rFonts w:eastAsia="Courier New"/>
        </w:rPr>
        <w:t xml:space="preserve"> </w:t>
      </w:r>
      <w:r w:rsidRPr="00F346D0">
        <w:t>в новосъздадени вериги.</w:t>
      </w:r>
    </w:p>
    <w:p w:rsidR="006A0658" w:rsidRPr="009B6683" w:rsidRDefault="006A0658" w:rsidP="006A0658">
      <w:pPr>
        <w:spacing w:after="120"/>
      </w:pPr>
      <w:r>
        <w:t>За да имплементираме коректно обхождането на хеш-таблицата, реализи</w:t>
      </w:r>
      <w:r>
        <w:softHyphen/>
        <w:t xml:space="preserve">рахме интерфейса </w:t>
      </w:r>
      <w:r>
        <w:rPr>
          <w:rStyle w:val="Code"/>
        </w:rPr>
        <w:t>IEnumerable</w:t>
      </w:r>
      <w:r w:rsidRPr="00BA0C03">
        <w:rPr>
          <w:rStyle w:val="Code"/>
        </w:rPr>
        <w:t>&lt;</w:t>
      </w:r>
      <w:r>
        <w:rPr>
          <w:rStyle w:val="Code"/>
        </w:rPr>
        <w:t>KeyValuePair</w:t>
      </w:r>
      <w:r w:rsidRPr="00BA0C03">
        <w:rPr>
          <w:rStyle w:val="Code"/>
        </w:rPr>
        <w:t>&lt;K, V&gt;&gt;</w:t>
      </w:r>
      <w:r>
        <w:t>, който има метод</w:t>
      </w:r>
      <w:r w:rsidRPr="006B5CA8">
        <w:t xml:space="preserve"> </w:t>
      </w:r>
      <w:r w:rsidRPr="002476CC">
        <w:rPr>
          <w:rStyle w:val="Code"/>
        </w:rPr>
        <w:t>GetEnumerator()</w:t>
      </w:r>
      <w:r>
        <w:t>, връщащ итератор</w:t>
      </w:r>
      <w:r w:rsidRPr="008C2174">
        <w:t xml:space="preserve"> (</w:t>
      </w:r>
      <w:r>
        <w:rPr>
          <w:rStyle w:val="Code"/>
        </w:rPr>
        <w:t>IEnumerator</w:t>
      </w:r>
      <w:r w:rsidRPr="008C2174">
        <w:t xml:space="preserve">) </w:t>
      </w:r>
      <w:r>
        <w:t>по елементите на хеш-таблицата</w:t>
      </w:r>
      <w:r w:rsidRPr="002476CC">
        <w:t xml:space="preserve">, </w:t>
      </w:r>
      <w:r>
        <w:t xml:space="preserve">който в случая за улеснение реализирахме чрез израза </w:t>
      </w:r>
      <w:r>
        <w:rPr>
          <w:rStyle w:val="Code"/>
        </w:rPr>
        <w:t>yield re</w:t>
      </w:r>
      <w:r w:rsidRPr="002476CC">
        <w:rPr>
          <w:rStyle w:val="Code"/>
        </w:rPr>
        <w:t>turn</w:t>
      </w:r>
      <w:r>
        <w:t>. След малко ще дадем пример как можем да използваме нашата реализация на хеш-таблица и нейният итератор</w:t>
      </w:r>
      <w:r w:rsidRPr="009B6683">
        <w:t xml:space="preserve">. </w:t>
      </w:r>
      <w:r>
        <w:t>Но първо, за да тестваме по-лесно</w:t>
      </w:r>
      <w:r w:rsidRPr="000B3D5E">
        <w:t xml:space="preserve"> </w:t>
      </w:r>
      <w:r>
        <w:t xml:space="preserve">всичките им аспекти, нека направим малка промяна в имплементацията на </w:t>
      </w:r>
      <w:r>
        <w:rPr>
          <w:lang w:val="fr-FR"/>
        </w:rPr>
        <w:t>Point</w:t>
      </w:r>
      <w:r w:rsidRPr="009B6683">
        <w:t>3</w:t>
      </w:r>
      <w:r>
        <w:rPr>
          <w:lang w:val="fr-FR"/>
        </w:rPr>
        <w:t>D</w:t>
      </w:r>
      <w:r>
        <w:t xml:space="preserve">, която разгледахме по-рано и по-точно в това как се изчислява </w:t>
      </w:r>
      <w:r w:rsidRPr="00A423A5">
        <w:t>хе</w:t>
      </w:r>
      <w:r w:rsidR="00A423A5" w:rsidRPr="00A423A5">
        <w:t>ш-</w:t>
      </w:r>
      <w:r w:rsidRPr="00A423A5">
        <w:t>кода</w:t>
      </w:r>
      <w:r>
        <w:t xml:space="preserve">: </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6A0658" w:rsidRPr="00721879"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lass representing a point in three dimensional space.</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oint3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z;</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Constructs a new </w:t>
            </w:r>
            <w:r>
              <w:rPr>
                <w:rFonts w:ascii="Courier New" w:hAnsi="Courier New" w:cs="Courier New"/>
                <w:noProof/>
                <w:color w:val="808080"/>
                <w:szCs w:val="20"/>
              </w:rPr>
              <w:t>&lt;see cref="Point3D"/&gt;</w:t>
            </w:r>
            <w:r>
              <w:rPr>
                <w:rFonts w:ascii="Courier New" w:hAnsi="Courier New" w:cs="Courier New"/>
                <w:noProof/>
                <w:color w:val="008000"/>
                <w:szCs w:val="20"/>
              </w:rPr>
              <w:t xml:space="preserve"> instance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ith the specified Cartesian coordinates of the poin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x"&gt;</w:t>
            </w:r>
            <w:r>
              <w:rPr>
                <w:rFonts w:ascii="Courier New" w:hAnsi="Courier New" w:cs="Courier New"/>
                <w:noProof/>
                <w:color w:val="008000"/>
                <w:szCs w:val="20"/>
              </w:rPr>
              <w:t>x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y"&gt;</w:t>
            </w:r>
            <w:r>
              <w:rPr>
                <w:rFonts w:ascii="Courier New" w:hAnsi="Courier New" w:cs="Courier New"/>
                <w:noProof/>
                <w:color w:val="008000"/>
                <w:szCs w:val="20"/>
              </w:rPr>
              <w:t>y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z"&gt;</w:t>
            </w:r>
            <w:r>
              <w:rPr>
                <w:rFonts w:ascii="Courier New" w:hAnsi="Courier New" w:cs="Courier New"/>
                <w:noProof/>
                <w:color w:val="008000"/>
                <w:szCs w:val="20"/>
              </w:rPr>
              <w:t>z coordinate of the point</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Point3D(</w:t>
            </w:r>
            <w:r>
              <w:rPr>
                <w:rFonts w:ascii="Courier New" w:hAnsi="Courier New" w:cs="Courier New"/>
                <w:noProof/>
                <w:color w:val="0000FF"/>
                <w:szCs w:val="20"/>
              </w:rPr>
              <w:t>double</w:t>
            </w:r>
            <w:r>
              <w:rPr>
                <w:rFonts w:ascii="Courier New" w:hAnsi="Courier New" w:cs="Courier New"/>
                <w:noProof/>
                <w:szCs w:val="20"/>
              </w:rPr>
              <w:t xml:space="preserve"> x, </w:t>
            </w:r>
            <w:r>
              <w:rPr>
                <w:rFonts w:ascii="Courier New" w:hAnsi="Courier New" w:cs="Courier New"/>
                <w:noProof/>
                <w:color w:val="0000FF"/>
                <w:szCs w:val="20"/>
              </w:rPr>
              <w:t>double</w:t>
            </w:r>
            <w:r>
              <w:rPr>
                <w:rFonts w:ascii="Courier New" w:hAnsi="Courier New" w:cs="Courier New"/>
                <w:noProof/>
                <w:szCs w:val="20"/>
              </w:rPr>
              <w:t xml:space="preserve"> y, </w:t>
            </w:r>
            <w:r>
              <w:rPr>
                <w:rFonts w:ascii="Courier New" w:hAnsi="Courier New" w:cs="Courier New"/>
                <w:noProof/>
                <w:color w:val="0000FF"/>
                <w:szCs w:val="20"/>
              </w:rPr>
              <w:t>double</w:t>
            </w:r>
            <w:r>
              <w:rPr>
                <w:rFonts w:ascii="Courier New" w:hAnsi="Courier New" w:cs="Courier New"/>
                <w:noProof/>
                <w:szCs w:val="20"/>
              </w:rPr>
              <w:t xml:space="preserve"> 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x = 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y = 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z = 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x;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r>
              <w:rPr>
                <w:rFonts w:ascii="Courier New" w:hAnsi="Courier New" w:cs="Courier New"/>
                <w:noProof/>
                <w:szCs w:val="20"/>
              </w:rPr>
              <w:t xml:space="preserve"> { x = </w:t>
            </w:r>
            <w:r>
              <w:rPr>
                <w:rFonts w:ascii="Courier New" w:hAnsi="Courier New" w:cs="Courier New"/>
                <w:noProof/>
                <w:color w:val="0000FF"/>
                <w:szCs w:val="20"/>
              </w:rPr>
              <w:t>valu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y;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r>
              <w:rPr>
                <w:rFonts w:ascii="Courier New" w:hAnsi="Courier New" w:cs="Courier New"/>
                <w:noProof/>
                <w:szCs w:val="20"/>
              </w:rPr>
              <w:t xml:space="preserve"> { y = </w:t>
            </w:r>
            <w:r>
              <w:rPr>
                <w:rFonts w:ascii="Courier New" w:hAnsi="Courier New" w:cs="Courier New"/>
                <w:noProof/>
                <w:color w:val="0000FF"/>
                <w:szCs w:val="20"/>
              </w:rPr>
              <w:t>valu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z;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et</w:t>
            </w:r>
            <w:r>
              <w:rPr>
                <w:rFonts w:ascii="Courier New" w:hAnsi="Courier New" w:cs="Courier New"/>
                <w:noProof/>
                <w:szCs w:val="20"/>
              </w:rPr>
              <w:t xml:space="preserve"> { z = </w:t>
            </w:r>
            <w:r>
              <w:rPr>
                <w:rFonts w:ascii="Courier New" w:hAnsi="Courier New" w:cs="Courier New"/>
                <w:noProof/>
                <w:color w:val="0000FF"/>
                <w:szCs w:val="20"/>
              </w:rPr>
              <w:t>valu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Equals(</w:t>
            </w:r>
            <w:r>
              <w:rPr>
                <w:rFonts w:ascii="Courier New" w:hAnsi="Courier New" w:cs="Courier New"/>
                <w:noProof/>
                <w:color w:val="0000FF"/>
                <w:szCs w:val="20"/>
              </w:rPr>
              <w:t>object</w:t>
            </w:r>
            <w:r>
              <w:rPr>
                <w:rFonts w:ascii="Courier New" w:hAnsi="Courier New" w:cs="Courier New"/>
                <w:noProof/>
                <w:szCs w:val="20"/>
              </w:rPr>
              <w:t xml:space="preserve">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 == obj)</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oint3D</w:t>
            </w:r>
            <w:r>
              <w:rPr>
                <w:rFonts w:ascii="Courier New" w:hAnsi="Courier New" w:cs="Courier New"/>
                <w:noProof/>
                <w:szCs w:val="20"/>
              </w:rPr>
              <w:t xml:space="preserve"> other = obj </w:t>
            </w:r>
            <w:r>
              <w:rPr>
                <w:rFonts w:ascii="Courier New" w:hAnsi="Courier New" w:cs="Courier New"/>
                <w:noProof/>
                <w:color w:val="0000FF"/>
                <w:szCs w:val="20"/>
              </w:rPr>
              <w:t>as</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other == </w:t>
            </w:r>
            <w:r>
              <w:rPr>
                <w:rFonts w:ascii="Courier New" w:hAnsi="Courier New" w:cs="Courier New"/>
                <w:noProof/>
                <w:color w:val="0000FF"/>
                <w:szCs w:val="20"/>
              </w:rPr>
              <w:t>null</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x.Equals(other.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y.Equals(other.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z.Equals(other.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sidRPr="00721ABC">
              <w:rPr>
                <w:rFonts w:ascii="Courier New" w:hAnsi="Courier New" w:cs="Courier New"/>
                <w:b/>
                <w:noProof/>
                <w:color w:val="0000FF"/>
                <w:szCs w:val="20"/>
              </w:rPr>
              <w:t>public</w:t>
            </w:r>
            <w:r w:rsidRPr="00721ABC">
              <w:rPr>
                <w:rFonts w:ascii="Courier New" w:hAnsi="Courier New" w:cs="Courier New"/>
                <w:b/>
                <w:noProof/>
                <w:szCs w:val="20"/>
              </w:rPr>
              <w:t xml:space="preserve"> </w:t>
            </w:r>
            <w:r w:rsidRPr="00721ABC">
              <w:rPr>
                <w:rFonts w:ascii="Courier New" w:hAnsi="Courier New" w:cs="Courier New"/>
                <w:b/>
                <w:noProof/>
                <w:color w:val="0000FF"/>
                <w:szCs w:val="20"/>
              </w:rPr>
              <w:t>override</w:t>
            </w:r>
            <w:r w:rsidRPr="00721ABC">
              <w:rPr>
                <w:rFonts w:ascii="Courier New" w:hAnsi="Courier New" w:cs="Courier New"/>
                <w:b/>
                <w:noProof/>
                <w:szCs w:val="20"/>
              </w:rPr>
              <w:t xml:space="preserve"> </w:t>
            </w:r>
            <w:r w:rsidRPr="00721ABC">
              <w:rPr>
                <w:rFonts w:ascii="Courier New" w:hAnsi="Courier New" w:cs="Courier New"/>
                <w:b/>
                <w:noProof/>
                <w:color w:val="0000FF"/>
                <w:szCs w:val="20"/>
              </w:rPr>
              <w:t>int</w:t>
            </w:r>
            <w:r w:rsidRPr="00721ABC">
              <w:rPr>
                <w:rFonts w:ascii="Courier New" w:hAnsi="Courier New" w:cs="Courier New"/>
                <w:b/>
                <w:noProof/>
                <w:szCs w:val="20"/>
              </w:rPr>
              <w:t xml:space="preserve"> GetHashCod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int prime = 83;</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int result = 1;</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unchecked</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result = result * prime + x.GetHashCod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result = result * prime + y.GetHashCod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r>
              <w:rPr>
                <w:rFonts w:ascii="Courier New" w:hAnsi="Courier New" w:cs="Courier New"/>
                <w:noProof/>
                <w:color w:val="008000"/>
                <w:szCs w:val="20"/>
              </w:rPr>
              <w:tab/>
              <w:t>result = result * prime + z.GetHashCod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w:t>
            </w:r>
          </w:p>
          <w:p w:rsidR="006A0658" w:rsidRDefault="006A0658" w:rsidP="006A0658">
            <w:pPr>
              <w:autoSpaceDE w:val="0"/>
              <w:autoSpaceDN w:val="0"/>
              <w:adjustRightInd w:val="0"/>
              <w:spacing w:before="0"/>
              <w:jc w:val="left"/>
              <w:rPr>
                <w:rFonts w:ascii="Courier New" w:hAnsi="Courier New" w:cs="Courier New"/>
                <w:noProof/>
                <w:color w:val="008000"/>
                <w:szCs w:val="20"/>
              </w:rPr>
            </w:pPr>
          </w:p>
          <w:p w:rsidR="006A0658" w:rsidRPr="00721ABC" w:rsidRDefault="006A0658" w:rsidP="006A0658">
            <w:pPr>
              <w:autoSpaceDE w:val="0"/>
              <w:autoSpaceDN w:val="0"/>
              <w:adjustRightInd w:val="0"/>
              <w:spacing w:before="0"/>
              <w:jc w:val="left"/>
              <w:rPr>
                <w:rFonts w:ascii="Courier New" w:hAnsi="Courier New" w:cs="Courier New"/>
                <w:b/>
                <w:noProof/>
                <w:szCs w:val="20"/>
              </w:rPr>
            </w:pPr>
            <w:r>
              <w:rPr>
                <w:rFonts w:ascii="Courier New" w:hAnsi="Courier New" w:cs="Courier New"/>
                <w:noProof/>
                <w:szCs w:val="20"/>
              </w:rPr>
              <w:tab/>
            </w:r>
            <w:r>
              <w:rPr>
                <w:rFonts w:ascii="Courier New" w:hAnsi="Courier New" w:cs="Courier New"/>
                <w:noProof/>
                <w:szCs w:val="20"/>
              </w:rPr>
              <w:tab/>
            </w:r>
            <w:r w:rsidRPr="00721ABC">
              <w:rPr>
                <w:rFonts w:ascii="Courier New" w:hAnsi="Courier New" w:cs="Courier New"/>
                <w:b/>
                <w:noProof/>
                <w:color w:val="0000FF"/>
                <w:szCs w:val="20"/>
              </w:rPr>
              <w:t>int</w:t>
            </w:r>
            <w:r w:rsidRPr="00721ABC">
              <w:rPr>
                <w:rFonts w:ascii="Courier New" w:hAnsi="Courier New" w:cs="Courier New"/>
                <w:b/>
                <w:noProof/>
                <w:szCs w:val="20"/>
              </w:rPr>
              <w:t xml:space="preserve"> result = (</w:t>
            </w:r>
            <w:r w:rsidRPr="00721ABC">
              <w:rPr>
                <w:rFonts w:ascii="Courier New" w:hAnsi="Courier New" w:cs="Courier New"/>
                <w:b/>
                <w:noProof/>
                <w:color w:val="0000FF"/>
                <w:szCs w:val="20"/>
              </w:rPr>
              <w:t>int</w:t>
            </w:r>
            <w:r w:rsidRPr="00721ABC">
              <w:rPr>
                <w:rFonts w:ascii="Courier New" w:hAnsi="Courier New" w:cs="Courier New"/>
                <w:b/>
                <w:noProof/>
                <w:szCs w:val="20"/>
              </w:rPr>
              <w:t>)</w:t>
            </w:r>
            <w:r w:rsidRPr="00721ABC">
              <w:rPr>
                <w:rFonts w:ascii="Courier New" w:hAnsi="Courier New" w:cs="Courier New"/>
                <w:b/>
                <w:noProof/>
                <w:color w:val="2B91AF"/>
                <w:szCs w:val="20"/>
              </w:rPr>
              <w:t>Math</w:t>
            </w:r>
            <w:r w:rsidRPr="00721ABC">
              <w:rPr>
                <w:rFonts w:ascii="Courier New" w:hAnsi="Courier New" w:cs="Courier New"/>
                <w:b/>
                <w:noProof/>
                <w:szCs w:val="20"/>
              </w:rPr>
              <w:t>.Round((x + y + z));</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Format(</w:t>
            </w:r>
            <w:r>
              <w:rPr>
                <w:rFonts w:ascii="Courier New" w:hAnsi="Courier New" w:cs="Courier New"/>
                <w:noProof/>
                <w:color w:val="A31515"/>
                <w:szCs w:val="20"/>
              </w:rPr>
              <w:t>"X={0} Y={1} Z={2}"</w:t>
            </w:r>
            <w:r>
              <w:rPr>
                <w:rFonts w:ascii="Courier New" w:hAnsi="Courier New" w:cs="Courier New"/>
                <w:noProof/>
                <w:szCs w:val="20"/>
              </w:rPr>
              <w:t>, x, y, z);</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721879" w:rsidRDefault="006A0658" w:rsidP="006A0658">
            <w:pPr>
              <w:autoSpaceDE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9B6683" w:rsidRDefault="006A0658" w:rsidP="006A0658">
      <w:pPr>
        <w:spacing w:after="120"/>
      </w:pPr>
      <w:r>
        <w:t>В този случай използваме много примити</w:t>
      </w:r>
      <w:r w:rsidR="00A423A5">
        <w:t xml:space="preserve">вен подход за генериране на </w:t>
      </w:r>
      <w:r w:rsidR="00A423A5" w:rsidRPr="00A423A5">
        <w:t>хеш-</w:t>
      </w:r>
      <w:r w:rsidRPr="00A423A5">
        <w:t>код</w:t>
      </w:r>
      <w:r>
        <w:t xml:space="preserve">, който в случая ще ни помогне да </w:t>
      </w:r>
      <w:r w:rsidR="00A423A5">
        <w:t xml:space="preserve">тестваме колизиите в нашата </w:t>
      </w:r>
      <w:r w:rsidR="00A423A5" w:rsidRPr="00A423A5">
        <w:t>хеш-</w:t>
      </w:r>
      <w:r w:rsidRPr="00A423A5">
        <w:t>таблица</w:t>
      </w:r>
      <w:r>
        <w:t xml:space="preserve">. Следва примерът, който ползва </w:t>
      </w:r>
      <w:r w:rsidRPr="008C2174">
        <w:rPr>
          <w:rStyle w:val="Code"/>
        </w:rPr>
        <w:t>HashDictionary</w:t>
      </w:r>
      <w:r w:rsidRPr="009B6683">
        <w:t xml:space="preserve"> </w:t>
      </w:r>
      <w:r>
        <w:t xml:space="preserve">и модифицираната версия на </w:t>
      </w:r>
      <w:r w:rsidRPr="0030082C">
        <w:rPr>
          <w:rStyle w:val="Code"/>
        </w:rPr>
        <w:t>Point3D</w:t>
      </w:r>
      <w:r w:rsidRPr="009B6683">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6A0658" w:rsidRPr="00721879"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rogra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HashDictionary</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dict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Dictionary</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t>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 xml:space="preserve">(1, 2, 3)] = 1; </w:t>
            </w:r>
            <w:r>
              <w:rPr>
                <w:rFonts w:ascii="Courier New" w:hAnsi="Courier New" w:cs="Courier New"/>
                <w:noProof/>
                <w:color w:val="008000"/>
                <w:szCs w:val="20"/>
              </w:rPr>
              <w:t>//Set value</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 xml:space="preserve">(1, 2, 3)]); </w:t>
            </w:r>
            <w:r>
              <w:rPr>
                <w:rFonts w:ascii="Courier New" w:hAnsi="Courier New" w:cs="Courier New"/>
                <w:noProof/>
                <w:color w:val="008000"/>
                <w:szCs w:val="20"/>
              </w:rPr>
              <w:t>//Get value</w:t>
            </w:r>
          </w:p>
          <w:p w:rsidR="006A0658" w:rsidRDefault="006A0658" w:rsidP="006A0658">
            <w:pPr>
              <w:autoSpaceDE w:val="0"/>
              <w:autoSpaceDN w:val="0"/>
              <w:adjustRightInd w:val="0"/>
              <w:spacing w:before="0"/>
              <w:jc w:val="left"/>
              <w:rPr>
                <w:rFonts w:ascii="Courier New" w:hAnsi="Courier New" w:cs="Courier New"/>
                <w:noProof/>
                <w:color w:val="008000"/>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Set Value, overwrite previous value for the same 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 2, 3)]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 2, 3)]);</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Now this Point has the same HashCode as the previos o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3, 2, 1)] = 42;</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3, 2, 1)]);</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test if chaining works and elements with equal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hashcodes are not overwritte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 2, 3)]);</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HashCode to test the creation of another entry </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in the internal tab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 xml:space="preserve">(1001, 100, 10)] = 1111;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dict[</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oint3D</w:t>
            </w:r>
            <w:r>
              <w:rPr>
                <w:rFonts w:ascii="Courier New" w:hAnsi="Courier New" w:cs="Courier New"/>
                <w:noProof/>
                <w:szCs w:val="20"/>
              </w:rPr>
              <w:t>(1001, 100, 10)]);</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iterate through the Dictionary entries and print valu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KeyValuePair</w:t>
            </w:r>
            <w:r>
              <w:rPr>
                <w:rFonts w:ascii="Courier New" w:hAnsi="Courier New" w:cs="Courier New"/>
                <w:noProof/>
                <w:szCs w:val="20"/>
              </w:rPr>
              <w:t>&lt;</w:t>
            </w:r>
            <w:r>
              <w:rPr>
                <w:rFonts w:ascii="Courier New" w:hAnsi="Courier New" w:cs="Courier New"/>
                <w:noProof/>
                <w:color w:val="2B91AF"/>
                <w:szCs w:val="20"/>
              </w:rPr>
              <w:t>Point3D</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gt; entry </w:t>
            </w:r>
            <w:r>
              <w:rPr>
                <w:rFonts w:ascii="Courier New" w:hAnsi="Courier New" w:cs="Courier New"/>
                <w:noProof/>
                <w:color w:val="0000FF"/>
                <w:szCs w:val="20"/>
              </w:rPr>
              <w:t>in</w:t>
            </w:r>
            <w:r>
              <w:rPr>
                <w:rFonts w:ascii="Courier New" w:hAnsi="Courier New" w:cs="Courier New"/>
                <w:noProof/>
                <w:szCs w:val="20"/>
              </w:rPr>
              <w:t xml:space="preserve"> dic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Key: "</w:t>
            </w:r>
            <w:r>
              <w:rPr>
                <w:rFonts w:ascii="Courier New" w:hAnsi="Courier New" w:cs="Courier New"/>
                <w:noProof/>
                <w:szCs w:val="20"/>
              </w:rPr>
              <w:t xml:space="preserve"> + entry.Key + </w:t>
            </w:r>
            <w:r>
              <w:rPr>
                <w:rFonts w:ascii="Courier New" w:hAnsi="Courier New" w:cs="Courier New"/>
                <w:noProof/>
                <w:color w:val="A31515"/>
                <w:szCs w:val="20"/>
              </w:rPr>
              <w:t>"; Value: "</w:t>
            </w:r>
            <w:r>
              <w:rPr>
                <w:rFonts w:ascii="Courier New" w:hAnsi="Courier New" w:cs="Courier New"/>
                <w:noProof/>
                <w:szCs w:val="20"/>
              </w:rPr>
              <w:t xml:space="preserve"> + entry.Valu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721879" w:rsidRDefault="006A0658" w:rsidP="006A0658">
            <w:pPr>
              <w:autoSpaceDE w:val="0"/>
              <w:spacing w:before="0"/>
              <w:jc w:val="left"/>
              <w:rPr>
                <w:rFonts w:ascii="Courier New" w:hAnsi="Courier New" w:cs="Courier New"/>
                <w:noProof/>
                <w:szCs w:val="20"/>
              </w:rPr>
            </w:pPr>
            <w:r>
              <w:rPr>
                <w:rFonts w:ascii="Courier New" w:hAnsi="Courier New" w:cs="Courier New"/>
                <w:noProof/>
                <w:szCs w:val="20"/>
              </w:rPr>
              <w:t>}</w:t>
            </w:r>
          </w:p>
        </w:tc>
      </w:tr>
    </w:tbl>
    <w:p w:rsidR="006A0658" w:rsidRPr="00921A02" w:rsidRDefault="006A0658" w:rsidP="006A0658">
      <w:pPr>
        <w:spacing w:after="120"/>
      </w:pPr>
      <w:r>
        <w:t>Както очаквате, резултатът от изпълнението на програмата е следният:</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6A0658" w:rsidRPr="00721879" w:rsidTr="006A0658">
        <w:tc>
          <w:tcPr>
            <w:tcW w:w="8050" w:type="dxa"/>
            <w:tcBorders>
              <w:top w:val="single" w:sz="4" w:space="0" w:color="000000"/>
              <w:left w:val="single" w:sz="4" w:space="0" w:color="000000"/>
              <w:bottom w:val="single" w:sz="4" w:space="0" w:color="000000"/>
              <w:right w:val="single" w:sz="4" w:space="0" w:color="000000"/>
            </w:tcBorders>
          </w:tcPr>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1</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2</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42</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2</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1111</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Key: X=1 Y=2 Z=3; Value: 2</w:t>
            </w:r>
          </w:p>
          <w:p w:rsidR="006A0658" w:rsidRPr="00A423A5" w:rsidRDefault="006A0658" w:rsidP="006A0658">
            <w:pPr>
              <w:autoSpaceDE w:val="0"/>
              <w:autoSpaceDN w:val="0"/>
              <w:adjustRightInd w:val="0"/>
              <w:spacing w:before="0"/>
              <w:jc w:val="left"/>
              <w:rPr>
                <w:rFonts w:ascii="Courier New" w:hAnsi="Courier New"/>
                <w:noProof/>
                <w:lang w:val="en-US"/>
              </w:rPr>
            </w:pPr>
            <w:r w:rsidRPr="00A423A5">
              <w:rPr>
                <w:rFonts w:ascii="Courier New" w:hAnsi="Courier New"/>
                <w:noProof/>
                <w:lang w:val="en-US"/>
              </w:rPr>
              <w:t>Key: X=3 Y=2 Z=1; Value: 42</w:t>
            </w:r>
          </w:p>
          <w:p w:rsidR="006A0658" w:rsidRPr="00921A02" w:rsidRDefault="006A0658" w:rsidP="006A0658">
            <w:pPr>
              <w:autoSpaceDE w:val="0"/>
              <w:autoSpaceDN w:val="0"/>
              <w:adjustRightInd w:val="0"/>
              <w:spacing w:before="0"/>
              <w:jc w:val="left"/>
              <w:rPr>
                <w:rFonts w:ascii="Courier New" w:hAnsi="Courier New" w:cs="Courier New"/>
                <w:noProof/>
                <w:color w:val="0000FF"/>
                <w:szCs w:val="20"/>
              </w:rPr>
            </w:pPr>
            <w:r w:rsidRPr="00A423A5">
              <w:rPr>
                <w:rFonts w:ascii="Courier New" w:hAnsi="Courier New"/>
                <w:noProof/>
                <w:lang w:val="en-US"/>
              </w:rPr>
              <w:t>Key: X=1001 Y=100 Z=10; Value: 1111</w:t>
            </w:r>
          </w:p>
        </w:tc>
      </w:tr>
    </w:tbl>
    <w:p w:rsidR="006A0658" w:rsidRPr="00921A02" w:rsidRDefault="006A0658" w:rsidP="006A0658">
      <w:r>
        <w:t xml:space="preserve">В примерната имплементация на хеш-таблица има още една особеност. </w:t>
      </w:r>
      <w:r w:rsidRPr="00F346D0">
        <w:t xml:space="preserve">Методът </w:t>
      </w:r>
      <w:r>
        <w:rPr>
          <w:rStyle w:val="Code"/>
          <w:rFonts w:eastAsia="Courier New"/>
        </w:rPr>
        <w:t>F</w:t>
      </w:r>
      <w:r w:rsidRPr="00F346D0">
        <w:rPr>
          <w:rStyle w:val="Code"/>
          <w:rFonts w:eastAsia="Courier New"/>
        </w:rPr>
        <w:t>indChain()</w:t>
      </w:r>
      <w:r w:rsidRPr="00F346D0">
        <w:t xml:space="preserve"> не е реализиран </w:t>
      </w:r>
      <w:r>
        <w:t xml:space="preserve">напълно </w:t>
      </w:r>
      <w:r w:rsidRPr="00F346D0">
        <w:t>коректно</w:t>
      </w:r>
      <w:r>
        <w:t>.</w:t>
      </w:r>
      <w:r w:rsidRPr="00F346D0">
        <w:t xml:space="preserve"> </w:t>
      </w:r>
      <w:r>
        <w:t>В пове</w:t>
      </w:r>
      <w:r w:rsidRPr="00F346D0">
        <w:t>чето случаи тази реализация ще работи без проблем</w:t>
      </w:r>
      <w:r>
        <w:t>,</w:t>
      </w:r>
      <w:r w:rsidRPr="00F346D0">
        <w:t xml:space="preserve"> </w:t>
      </w:r>
      <w:r>
        <w:t>н</w:t>
      </w:r>
      <w:r w:rsidRPr="00F346D0">
        <w:t>о какво ще стане, ако добавяме елементи до безкрай</w:t>
      </w:r>
      <w:r>
        <w:t>?</w:t>
      </w:r>
      <w:r w:rsidRPr="00F346D0">
        <w:t xml:space="preserve"> В един прекрасен момент, когато капацитетът е станал 2</w:t>
      </w:r>
      <w:r w:rsidRPr="00267510">
        <w:rPr>
          <w:vertAlign w:val="superscript"/>
        </w:rPr>
        <w:t>31</w:t>
      </w:r>
      <w:r w:rsidRPr="00F346D0">
        <w:t xml:space="preserve"> и се наложи да го разширим, то при умножение на това число с 2 ще получим -2 (вж. </w:t>
      </w:r>
      <w:hyperlink w:anchor="_Представяне_на_отрицателни" w:history="1">
        <w:r w:rsidRPr="00A02BE8">
          <w:rPr>
            <w:rStyle w:val="Hyperlink"/>
          </w:rPr>
          <w:t>секцият</w:t>
        </w:r>
        <w:r w:rsidRPr="00A02BE8">
          <w:rPr>
            <w:rStyle w:val="Hyperlink"/>
          </w:rPr>
          <w:t>а</w:t>
        </w:r>
        <w:r w:rsidRPr="00A02BE8">
          <w:rPr>
            <w:rStyle w:val="Hyperlink"/>
          </w:rPr>
          <w:t xml:space="preserve"> за представяне на отрицателни числа в главата "Бройни системи"</w:t>
        </w:r>
      </w:hyperlink>
      <w:r>
        <w:t>).</w:t>
      </w:r>
      <w:r w:rsidRPr="00F346D0">
        <w:t xml:space="preserve"> След това при опит за създаване на нов масив с размер -2 естествено ще бъде </w:t>
      </w:r>
      <w:r>
        <w:t>хвърлено изключение и изпълнени</w:t>
      </w:r>
      <w:r w:rsidRPr="00F346D0">
        <w:t>ето на метода ще бъде прекратено.</w:t>
      </w:r>
      <w:r w:rsidRPr="00921A02">
        <w:t xml:space="preserve"> </w:t>
      </w:r>
      <w:r>
        <w:t>Нека не лишаваме читателя от удоволствието да прецени как да се справи с тази задача.</w:t>
      </w:r>
    </w:p>
    <w:p w:rsidR="006A0658" w:rsidRPr="00F346D0" w:rsidRDefault="006A0658" w:rsidP="006A0658">
      <w:pPr>
        <w:pStyle w:val="Heading4"/>
      </w:pPr>
      <w:r w:rsidRPr="00F346D0">
        <w:t>Методи за решаване на колизиите от тип отворена адресация (</w:t>
      </w:r>
      <w:r w:rsidRPr="00A423A5">
        <w:rPr>
          <w:lang w:val="en-US"/>
        </w:rPr>
        <w:t>open addressing</w:t>
      </w:r>
      <w:r w:rsidRPr="00F346D0">
        <w:t>)</w:t>
      </w:r>
    </w:p>
    <w:p w:rsidR="006A0658" w:rsidRPr="00F346D0" w:rsidRDefault="006A0658" w:rsidP="006A0658">
      <w:r>
        <w:t>Нека сега</w:t>
      </w:r>
      <w:r w:rsidRPr="00F346D0">
        <w:t xml:space="preserve"> разгледаме методите</w:t>
      </w:r>
      <w:r>
        <w:t xml:space="preserve"> за разрешаване на колизиите,</w:t>
      </w:r>
      <w:r w:rsidRPr="00F346D0">
        <w:t xml:space="preserve"> алтерна</w:t>
      </w:r>
      <w:r>
        <w:softHyphen/>
      </w:r>
      <w:r w:rsidRPr="00F346D0">
        <w:t>тивни на нареждането в списък. Най-общо идеята при тях е, че в случай на колизия се опитваме да сложим новата двойка на някоя свободна позиция от таблицата. Методите се различават по това как се избира къде да се търси свободно място за новата двойка. Освен това трябва да е възможно и намирането на тази двойка на новото й място.</w:t>
      </w:r>
    </w:p>
    <w:p w:rsidR="006A0658" w:rsidRPr="00F346D0" w:rsidRDefault="006A0658" w:rsidP="006A0658">
      <w:r w:rsidRPr="00F346D0">
        <w:t xml:space="preserve">Основен недостатък на този тип методи спрямо нареждането в списък е, че са неефективни при </w:t>
      </w:r>
      <w:r>
        <w:t>голяма</w:t>
      </w:r>
      <w:r w:rsidRPr="00F346D0">
        <w:t xml:space="preserve"> степен на запълненост</w:t>
      </w:r>
      <w:r>
        <w:t xml:space="preserve"> (</w:t>
      </w:r>
      <w:r w:rsidRPr="00F346D0">
        <w:t>близка до 1</w:t>
      </w:r>
      <w:r>
        <w:t>)</w:t>
      </w:r>
      <w:r w:rsidRPr="00F346D0">
        <w:t>.</w:t>
      </w:r>
    </w:p>
    <w:p w:rsidR="006A0658" w:rsidRPr="00F346D0" w:rsidRDefault="006A0658" w:rsidP="00222F92">
      <w:pPr>
        <w:pStyle w:val="Heading4"/>
        <w:numPr>
          <w:ilvl w:val="3"/>
          <w:numId w:val="8"/>
        </w:numPr>
        <w:tabs>
          <w:tab w:val="clear" w:pos="864"/>
          <w:tab w:val="num" w:pos="0"/>
        </w:tabs>
        <w:suppressAutoHyphens/>
        <w:ind w:left="0" w:firstLine="0"/>
      </w:pPr>
      <w:r w:rsidRPr="00F346D0">
        <w:t>Линейно пробване (</w:t>
      </w:r>
      <w:r w:rsidRPr="00A423A5">
        <w:rPr>
          <w:lang w:val="en-US"/>
        </w:rPr>
        <w:t>linear probing</w:t>
      </w:r>
      <w:r w:rsidRPr="00F346D0">
        <w:t>)</w:t>
      </w:r>
    </w:p>
    <w:p w:rsidR="006A0658" w:rsidRPr="00F346D0" w:rsidRDefault="006A0658" w:rsidP="006A0658">
      <w:pPr>
        <w:spacing w:after="120"/>
      </w:pPr>
      <w:r w:rsidRPr="00F346D0">
        <w:t>Този метод е един от най-лесните за имплементация. Линейното пробване най-общо представлява следният простичък код:</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F346D0" w:rsidRDefault="006A0658" w:rsidP="006A0658">
            <w:pPr>
              <w:snapToGrid w:val="0"/>
              <w:spacing w:before="0"/>
              <w:rPr>
                <w:rFonts w:ascii="Courier New" w:eastAsia="Courier New" w:hAnsi="Courier New" w:cs="Courier New"/>
                <w:noProof/>
                <w:color w:val="000000"/>
                <w:szCs w:val="20"/>
              </w:rPr>
            </w:pPr>
            <w:r>
              <w:rPr>
                <w:rFonts w:ascii="Courier New" w:hAnsi="Courier New" w:cs="Courier New"/>
                <w:noProof/>
                <w:color w:val="0000FF"/>
                <w:szCs w:val="20"/>
              </w:rPr>
              <w:t>int</w:t>
            </w:r>
            <w:r>
              <w:rPr>
                <w:rFonts w:ascii="Courier New" w:hAnsi="Courier New" w:cs="Courier New"/>
                <w:noProof/>
                <w:szCs w:val="20"/>
              </w:rPr>
              <w:t xml:space="preserve"> </w:t>
            </w:r>
            <w:r w:rsidRPr="00F346D0">
              <w:rPr>
                <w:rFonts w:ascii="Courier New" w:eastAsia="Courier New" w:hAnsi="Courier New" w:cs="Courier New"/>
                <w:noProof/>
                <w:color w:val="000000"/>
                <w:szCs w:val="20"/>
              </w:rPr>
              <w:t>newPosition = (oldPosition + i) % capacity;</w:t>
            </w:r>
          </w:p>
        </w:tc>
      </w:tr>
    </w:tbl>
    <w:p w:rsidR="006A0658" w:rsidRPr="00F346D0" w:rsidRDefault="006A0658" w:rsidP="006A0658">
      <w:r w:rsidRPr="00F346D0">
        <w:t xml:space="preserve">Тук </w:t>
      </w:r>
      <w:r w:rsidRPr="00F346D0">
        <w:rPr>
          <w:rStyle w:val="Code"/>
        </w:rPr>
        <w:t>capacity</w:t>
      </w:r>
      <w:r w:rsidRPr="00F346D0">
        <w:t xml:space="preserve"> е капацитетът на таблицата, </w:t>
      </w:r>
      <w:r w:rsidRPr="00F346D0">
        <w:rPr>
          <w:rStyle w:val="Code"/>
        </w:rPr>
        <w:t>oldPostion</w:t>
      </w:r>
      <w:r w:rsidRPr="00F346D0">
        <w:t xml:space="preserve"> е позицията, за която получаваме колизия, а </w:t>
      </w:r>
      <w:r w:rsidRPr="00F346D0">
        <w:rPr>
          <w:rStyle w:val="Code"/>
        </w:rPr>
        <w:t>i</w:t>
      </w:r>
      <w:r w:rsidRPr="00F346D0">
        <w:t xml:space="preserve"> е номер на поредното пробване. Ако ново</w:t>
      </w:r>
      <w:r w:rsidR="00A423A5">
        <w:rPr>
          <w:lang w:val="en-US"/>
        </w:rPr>
        <w:softHyphen/>
      </w:r>
      <w:r w:rsidRPr="00F346D0">
        <w:t>получената позиция е свободна, то мя</w:t>
      </w:r>
      <w:r w:rsidR="007F6F07">
        <w:t>стото се използва за новодобаве</w:t>
      </w:r>
      <w:r w:rsidRPr="00F346D0">
        <w:t xml:space="preserve">ната двойка, в противен случай пробваме отново, като увеличаваме </w:t>
      </w:r>
      <w:r w:rsidRPr="00F346D0">
        <w:rPr>
          <w:rStyle w:val="Code"/>
        </w:rPr>
        <w:t>i</w:t>
      </w:r>
      <w:r w:rsidRPr="00F346D0">
        <w:t xml:space="preserve"> с единица. Възможно е пробването да е както напред така и назад. Проб</w:t>
      </w:r>
      <w:r w:rsidRPr="00F346D0">
        <w:softHyphen/>
        <w:t xml:space="preserve">ване назад става като вместо да прибавяме, вадим </w:t>
      </w:r>
      <w:r w:rsidRPr="00F346D0">
        <w:rPr>
          <w:rStyle w:val="Code"/>
        </w:rPr>
        <w:t>i</w:t>
      </w:r>
      <w:r w:rsidRPr="00F346D0">
        <w:t xml:space="preserve"> от позицията, в която имаме колизия.</w:t>
      </w:r>
    </w:p>
    <w:p w:rsidR="006A0658" w:rsidRPr="00F346D0" w:rsidRDefault="006A0658" w:rsidP="006A0658">
      <w:pPr>
        <w:spacing w:after="120"/>
      </w:pPr>
      <w:r w:rsidRPr="00F346D0">
        <w:t>Предимство на този метод е сравнително бързото намиране на нова позиция. За нещастие има изключително висока вероятност, ако на едно място е имало колизия</w:t>
      </w:r>
      <w:r>
        <w:t>, след време</w:t>
      </w:r>
      <w:r w:rsidRPr="00F346D0">
        <w:t xml:space="preserve"> да има и още. Това на практика води до силна неефективност.</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6A0658" w:rsidRPr="00F346D0" w:rsidTr="006A0658">
        <w:tc>
          <w:tcPr>
            <w:tcW w:w="812" w:type="dxa"/>
            <w:tcBorders>
              <w:top w:val="single" w:sz="4" w:space="0" w:color="000000"/>
              <w:left w:val="single" w:sz="4" w:space="0" w:color="000000"/>
              <w:bottom w:val="single" w:sz="4" w:space="0" w:color="000000"/>
            </w:tcBorders>
            <w:vAlign w:val="center"/>
          </w:tcPr>
          <w:p w:rsidR="006A0658" w:rsidRPr="00F346D0" w:rsidRDefault="006A7979" w:rsidP="006A0658">
            <w:pPr>
              <w:snapToGrid w:val="0"/>
              <w:spacing w:before="0"/>
              <w:jc w:val="center"/>
              <w:rPr>
                <w:b/>
                <w:bCs/>
              </w:rPr>
            </w:pPr>
            <w:r>
              <w:rPr>
                <w:noProof/>
                <w:lang w:val="en-US" w:eastAsia="en-US"/>
              </w:rPr>
              <w:drawing>
                <wp:inline distT="0" distB="0" distL="0" distR="0">
                  <wp:extent cx="323850" cy="3238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6A0658" w:rsidRPr="00F346D0" w:rsidRDefault="006A0658" w:rsidP="006A0658">
            <w:pPr>
              <w:pStyle w:val="WarningMessage"/>
            </w:pPr>
            <w:r w:rsidRPr="00F346D0">
              <w:t>Използването на линейно пробване като метод за реша</w:t>
            </w:r>
            <w:r w:rsidRPr="00F346D0">
              <w:softHyphen/>
              <w:t>ване на проблема с колизиите е неефективно и трябва да се избягва.</w:t>
            </w:r>
          </w:p>
        </w:tc>
      </w:tr>
    </w:tbl>
    <w:p w:rsidR="006A0658" w:rsidRPr="00F346D0" w:rsidRDefault="006A0658" w:rsidP="00222F92">
      <w:pPr>
        <w:pStyle w:val="Heading4"/>
        <w:numPr>
          <w:ilvl w:val="3"/>
          <w:numId w:val="8"/>
        </w:numPr>
        <w:tabs>
          <w:tab w:val="clear" w:pos="864"/>
          <w:tab w:val="num" w:pos="0"/>
        </w:tabs>
        <w:suppressAutoHyphens/>
        <w:ind w:left="0" w:firstLine="0"/>
      </w:pPr>
      <w:r w:rsidRPr="00F346D0">
        <w:t>Квадратично пробване (</w:t>
      </w:r>
      <w:r w:rsidRPr="00A423A5">
        <w:rPr>
          <w:lang w:val="en-US"/>
        </w:rPr>
        <w:t>Quadratic probing</w:t>
      </w:r>
      <w:r w:rsidRPr="00F346D0">
        <w:t>)</w:t>
      </w:r>
    </w:p>
    <w:p w:rsidR="006A0658" w:rsidRPr="00F346D0" w:rsidRDefault="006A0658" w:rsidP="006A0658">
      <w:pPr>
        <w:spacing w:after="120"/>
      </w:pPr>
      <w:r w:rsidRPr="00F346D0">
        <w:t xml:space="preserve">Това е класически метод за решаване на проблема с колизиите. Той се различава от линейното пробване с това, че за намирането на нова позиция се използва квадратна функция на </w:t>
      </w:r>
      <w:r w:rsidRPr="00F346D0">
        <w:rPr>
          <w:rStyle w:val="Code"/>
        </w:rPr>
        <w:t>i</w:t>
      </w:r>
      <w:r w:rsidRPr="00F346D0">
        <w:t xml:space="preserve"> (номер на поредно проб</w:t>
      </w:r>
      <w:r>
        <w:softHyphen/>
      </w:r>
      <w:r w:rsidRPr="00F346D0">
        <w:t>ване). Ето как би изглеждало едно такова реш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F346D0" w:rsidRDefault="006A0658" w:rsidP="006A0658">
            <w:pPr>
              <w:snapToGrid w:val="0"/>
              <w:spacing w:before="0"/>
              <w:rPr>
                <w:rFonts w:ascii="Courier New" w:eastAsia="Courier New" w:hAnsi="Courier New" w:cs="Courier New"/>
                <w:noProof/>
                <w:color w:val="000000"/>
                <w:szCs w:val="20"/>
              </w:rPr>
            </w:pPr>
            <w:r>
              <w:rPr>
                <w:rFonts w:ascii="Courier New" w:hAnsi="Courier New" w:cs="Courier New"/>
                <w:noProof/>
                <w:color w:val="0000FF"/>
                <w:szCs w:val="20"/>
              </w:rPr>
              <w:t>int</w:t>
            </w:r>
            <w:r>
              <w:rPr>
                <w:rFonts w:ascii="Courier New" w:hAnsi="Courier New" w:cs="Courier New"/>
                <w:noProof/>
                <w:szCs w:val="20"/>
              </w:rPr>
              <w:t xml:space="preserve"> </w:t>
            </w:r>
            <w:r w:rsidRPr="00F346D0">
              <w:rPr>
                <w:rFonts w:ascii="Courier New" w:eastAsia="Courier New" w:hAnsi="Courier New" w:cs="Courier New"/>
                <w:noProof/>
                <w:color w:val="000000"/>
                <w:szCs w:val="20"/>
              </w:rPr>
              <w:t>newPosition = (oldPosition + c1*i + c2*i*i) % capacity;</w:t>
            </w:r>
          </w:p>
        </w:tc>
      </w:tr>
    </w:tbl>
    <w:p w:rsidR="006A0658" w:rsidRPr="00F346D0" w:rsidRDefault="006A0658" w:rsidP="006A0658">
      <w:r w:rsidRPr="00F346D0">
        <w:t xml:space="preserve">Тук се появяват две константи </w:t>
      </w:r>
      <w:r w:rsidRPr="00F346D0">
        <w:rPr>
          <w:rStyle w:val="Code"/>
        </w:rPr>
        <w:t>c1</w:t>
      </w:r>
      <w:r w:rsidRPr="00F346D0">
        <w:t xml:space="preserve"> и </w:t>
      </w:r>
      <w:r w:rsidRPr="00F346D0">
        <w:rPr>
          <w:rStyle w:val="Code"/>
        </w:rPr>
        <w:t>c2</w:t>
      </w:r>
      <w:r w:rsidRPr="00F346D0">
        <w:t xml:space="preserve">. Иска се </w:t>
      </w:r>
      <w:r w:rsidRPr="00F346D0">
        <w:rPr>
          <w:rStyle w:val="Code"/>
        </w:rPr>
        <w:t>c2</w:t>
      </w:r>
      <w:r w:rsidRPr="00F346D0">
        <w:t xml:space="preserve"> да е различна от 0, защото в противен случай се връщаме на линейно пробване.</w:t>
      </w:r>
    </w:p>
    <w:p w:rsidR="006A0658" w:rsidRPr="00F346D0" w:rsidRDefault="006A0658" w:rsidP="006A0658">
      <w:r w:rsidRPr="00F346D0">
        <w:t xml:space="preserve">От избора на </w:t>
      </w:r>
      <w:r w:rsidRPr="00F346D0">
        <w:rPr>
          <w:rStyle w:val="Code"/>
        </w:rPr>
        <w:t>c1</w:t>
      </w:r>
      <w:r w:rsidRPr="00F346D0">
        <w:t xml:space="preserve"> и </w:t>
      </w:r>
      <w:r w:rsidRPr="00F346D0">
        <w:rPr>
          <w:rStyle w:val="Code"/>
        </w:rPr>
        <w:t>c2</w:t>
      </w:r>
      <w:r w:rsidRPr="00F346D0">
        <w:t xml:space="preserve"> зависи на кои позиции спрямо началната ще пробваме. Например, ако </w:t>
      </w:r>
      <w:r w:rsidRPr="00F346D0">
        <w:rPr>
          <w:rStyle w:val="Code"/>
        </w:rPr>
        <w:t>c1</w:t>
      </w:r>
      <w:r w:rsidRPr="00F346D0">
        <w:t xml:space="preserve"> и </w:t>
      </w:r>
      <w:r w:rsidRPr="00F346D0">
        <w:rPr>
          <w:rStyle w:val="Code"/>
        </w:rPr>
        <w:t>c2</w:t>
      </w:r>
      <w:r w:rsidRPr="00F346D0">
        <w:t xml:space="preserve"> са равни на 1, ще пробваме последова</w:t>
      </w:r>
      <w:r w:rsidRPr="00F346D0">
        <w:softHyphen/>
        <w:t xml:space="preserve">телно </w:t>
      </w:r>
      <w:r w:rsidRPr="00F346D0">
        <w:rPr>
          <w:rStyle w:val="Code"/>
        </w:rPr>
        <w:t>oldPosition</w:t>
      </w:r>
      <w:r w:rsidRPr="00F346D0">
        <w:t xml:space="preserve">, </w:t>
      </w:r>
      <w:r w:rsidRPr="00F346D0">
        <w:rPr>
          <w:rStyle w:val="Code"/>
        </w:rPr>
        <w:t>oldPosition + 2</w:t>
      </w:r>
      <w:r w:rsidRPr="00F346D0">
        <w:t xml:space="preserve">, </w:t>
      </w:r>
      <w:r w:rsidRPr="00F346D0">
        <w:rPr>
          <w:rStyle w:val="Code"/>
        </w:rPr>
        <w:t>oldPosition + 6</w:t>
      </w:r>
      <w:r w:rsidRPr="00F346D0">
        <w:t xml:space="preserve">, …. За таблица с капацитет от вида </w:t>
      </w:r>
      <w:r w:rsidRPr="00F346D0">
        <w:rPr>
          <w:rStyle w:val="Code"/>
        </w:rPr>
        <w:t>2n</w:t>
      </w:r>
      <w:r w:rsidRPr="00F346D0">
        <w:t xml:space="preserve">, е най-добре да се изберат </w:t>
      </w:r>
      <w:r w:rsidRPr="00F346D0">
        <w:rPr>
          <w:rStyle w:val="Code"/>
        </w:rPr>
        <w:t>c1</w:t>
      </w:r>
      <w:r w:rsidRPr="00F346D0">
        <w:t xml:space="preserve"> и </w:t>
      </w:r>
      <w:r w:rsidRPr="00F346D0">
        <w:rPr>
          <w:rStyle w:val="Code"/>
        </w:rPr>
        <w:t>c2</w:t>
      </w:r>
      <w:r w:rsidRPr="00F346D0">
        <w:t xml:space="preserve"> равни на </w:t>
      </w:r>
      <w:r w:rsidRPr="00F346D0">
        <w:rPr>
          <w:rStyle w:val="Code"/>
        </w:rPr>
        <w:t>0.5</w:t>
      </w:r>
      <w:r w:rsidRPr="00F346D0">
        <w:t>.</w:t>
      </w:r>
    </w:p>
    <w:p w:rsidR="006A0658" w:rsidRPr="00F346D0" w:rsidRDefault="006A0658" w:rsidP="006A0658">
      <w:r w:rsidRPr="00F346D0">
        <w:t>Квадратичното пробване е по-ефективно от линейното.</w:t>
      </w:r>
    </w:p>
    <w:p w:rsidR="006A0658" w:rsidRPr="00F346D0" w:rsidRDefault="006A0658" w:rsidP="00222F92">
      <w:pPr>
        <w:pStyle w:val="Heading4"/>
        <w:numPr>
          <w:ilvl w:val="3"/>
          <w:numId w:val="8"/>
        </w:numPr>
        <w:tabs>
          <w:tab w:val="clear" w:pos="864"/>
          <w:tab w:val="num" w:pos="0"/>
        </w:tabs>
        <w:suppressAutoHyphens/>
        <w:ind w:left="0" w:firstLine="0"/>
      </w:pPr>
      <w:r>
        <w:t>Двойно</w:t>
      </w:r>
      <w:r w:rsidRPr="00F346D0">
        <w:t xml:space="preserve"> хеширане (</w:t>
      </w:r>
      <w:r w:rsidRPr="00A423A5">
        <w:rPr>
          <w:lang w:val="en-US"/>
        </w:rPr>
        <w:t>double hashing</w:t>
      </w:r>
      <w:r w:rsidRPr="00F346D0">
        <w:t>)</w:t>
      </w:r>
    </w:p>
    <w:p w:rsidR="006A0658" w:rsidRPr="00F346D0" w:rsidRDefault="006A0658" w:rsidP="006A0658">
      <w:r w:rsidRPr="00F346D0">
        <w:t xml:space="preserve">Както става ясно и от името </w:t>
      </w:r>
      <w:r>
        <w:t xml:space="preserve">на този метод, </w:t>
      </w:r>
      <w:r w:rsidRPr="00F346D0">
        <w:t>при повторното хеширане за намиране на нова позиция се прави повторно хеширане на получения хеш-код</w:t>
      </w:r>
      <w:r>
        <w:t>, но с друга хеш-функция, съвсем различна от първата</w:t>
      </w:r>
      <w:r w:rsidRPr="00F346D0">
        <w:t>. Този метод е по-добър от линейното и квадратичното пробване, тъй като всяко следващо пробване зависи от стойността на ключа, а не от позицията определена за ключа в таблицата. Това има смисъл, защото позицията за даден ключ зависи от текущия капацитет на таблицата.</w:t>
      </w:r>
    </w:p>
    <w:p w:rsidR="006A0658" w:rsidRPr="00F346D0" w:rsidRDefault="006A0658" w:rsidP="00222F92">
      <w:pPr>
        <w:pStyle w:val="Heading4"/>
        <w:numPr>
          <w:ilvl w:val="3"/>
          <w:numId w:val="8"/>
        </w:numPr>
        <w:tabs>
          <w:tab w:val="clear" w:pos="864"/>
          <w:tab w:val="num" w:pos="0"/>
        </w:tabs>
        <w:suppressAutoHyphens/>
        <w:ind w:left="0" w:firstLine="0"/>
      </w:pPr>
      <w:r w:rsidRPr="00F346D0">
        <w:t>Кукувиче хеширане (</w:t>
      </w:r>
      <w:r w:rsidRPr="00A423A5">
        <w:rPr>
          <w:lang w:val="en-US"/>
        </w:rPr>
        <w:t>cuckoo hashing</w:t>
      </w:r>
      <w:r w:rsidRPr="00F346D0">
        <w:t>)</w:t>
      </w:r>
    </w:p>
    <w:p w:rsidR="006A0658" w:rsidRPr="00F346D0" w:rsidRDefault="006A0658" w:rsidP="006A0658">
      <w:r w:rsidRPr="00F346D0">
        <w:t xml:space="preserve">Кукувичето хеширане е сравнително нов метод с отворена адресация за справяне с колизиите. </w:t>
      </w:r>
      <w:r w:rsidRPr="00A423A5">
        <w:rPr>
          <w:noProof/>
        </w:rPr>
        <w:t>Той е бил представен за пръв път от R. Pagh и  F. Rodler през 2001 година.</w:t>
      </w:r>
      <w:r w:rsidRPr="00F346D0">
        <w:t xml:space="preserve"> Името му идва от поведението</w:t>
      </w:r>
      <w:r>
        <w:t>,</w:t>
      </w:r>
      <w:r w:rsidRPr="00F346D0">
        <w:t xml:space="preserve"> наблюдавано при някои видове кукувици. Майките кукувици избутват яйца и/или малките на други птици извън гнездото им, за да оставят техните яйца там и така други птици да се грижат за техните яйца (и малки след излюпването).</w:t>
      </w:r>
    </w:p>
    <w:p w:rsidR="006A0658" w:rsidRPr="00F346D0" w:rsidRDefault="006A0658" w:rsidP="006A0658">
      <w:r w:rsidRPr="00F346D0">
        <w:t xml:space="preserve">Основната идея на този метод е да се използват две хеш-функции вместо една. По този начин ще разполагаме не с една, а с две позиции, на които можем да поставим елемент в речника. Ако единият от двата елемента е свободен, то просто слагаме елемента на свободна позиция. Ако пък и двете позиции са заети, то слагаме новият елемент на една от двете позиции, като той </w:t>
      </w:r>
      <w:r>
        <w:t>"</w:t>
      </w:r>
      <w:r w:rsidRPr="00F346D0">
        <w:t>изритва</w:t>
      </w:r>
      <w:r>
        <w:t>"</w:t>
      </w:r>
      <w:r w:rsidRPr="00F346D0">
        <w:t xml:space="preserve"> елемента, който до сега се е намирал там. На свой ред </w:t>
      </w:r>
      <w:r>
        <w:t>"</w:t>
      </w:r>
      <w:r w:rsidRPr="00F346D0">
        <w:t>изритания</w:t>
      </w:r>
      <w:r>
        <w:t>"</w:t>
      </w:r>
      <w:r w:rsidRPr="00F346D0">
        <w:t xml:space="preserve"> елемент отива на своята алтернативна позиция, като </w:t>
      </w:r>
      <w:r>
        <w:t>"</w:t>
      </w:r>
      <w:r w:rsidRPr="00F346D0">
        <w:t>изритва</w:t>
      </w:r>
      <w:r>
        <w:t>"</w:t>
      </w:r>
      <w:r w:rsidRPr="00F346D0">
        <w:t xml:space="preserve"> няко</w:t>
      </w:r>
      <w:r>
        <w:t>й друг елемент</w:t>
      </w:r>
      <w:r w:rsidRPr="00F346D0">
        <w:t xml:space="preserve">, ако е необходимо. Новият </w:t>
      </w:r>
      <w:r>
        <w:t>"</w:t>
      </w:r>
      <w:r w:rsidRPr="00F346D0">
        <w:t>изритан</w:t>
      </w:r>
      <w:r>
        <w:t>"</w:t>
      </w:r>
      <w:r w:rsidRPr="00F346D0">
        <w:t xml:space="preserve"> пов</w:t>
      </w:r>
      <w:r>
        <w:softHyphen/>
        <w:t>таря процеду</w:t>
      </w:r>
      <w:r w:rsidRPr="00F346D0">
        <w:t xml:space="preserve">рата и така, докато не се достигне свободна позиция или докато не се получи зацикляне. Във втория случай цялата таблица се построява наново с </w:t>
      </w:r>
      <w:r>
        <w:t xml:space="preserve">по-голям размер и с </w:t>
      </w:r>
      <w:r w:rsidRPr="00F346D0">
        <w:t>нови хеш-функции.</w:t>
      </w:r>
    </w:p>
    <w:p w:rsidR="006A0658" w:rsidRPr="00F346D0" w:rsidRDefault="006A0658" w:rsidP="006A0658">
      <w:r w:rsidRPr="00F346D0">
        <w:t>На картинката по-долу е показана примерна схема на хеш-таблица, която използва кукувиче хеширане. Всяка клетка, която съдържа елемент има връзка към алтернативната клетка за ключа, който се намира в нея. Сега ще проиграем различни ситуации за добавяне на нов елемент.</w:t>
      </w:r>
    </w:p>
    <w:p w:rsidR="006A0658" w:rsidRPr="00F346D0" w:rsidRDefault="006A0658" w:rsidP="006A0658">
      <w:r w:rsidRPr="00F346D0">
        <w:t>Ако поне една от двете хеш-функции ни даде свободна клетка</w:t>
      </w:r>
      <w:r>
        <w:t>,</w:t>
      </w:r>
      <w:r w:rsidRPr="00F346D0">
        <w:t xml:space="preserve"> то няма проблем</w:t>
      </w:r>
      <w:r>
        <w:t>. С</w:t>
      </w:r>
      <w:r w:rsidRPr="00F346D0">
        <w:t xml:space="preserve">лагаме елемента в една от двете. Нека обаче и двете </w:t>
      </w:r>
      <w:r w:rsidR="00A423A5" w:rsidRPr="00F346D0">
        <w:t>хеш-функции</w:t>
      </w:r>
      <w:r w:rsidRPr="00F346D0">
        <w:t xml:space="preserve"> са дали заети клетки и на случаен принцип сме избрали една от тях.</w:t>
      </w:r>
    </w:p>
    <w:p w:rsidR="006A0658" w:rsidRPr="00F346D0" w:rsidRDefault="006A7979" w:rsidP="006A0658">
      <w:pPr>
        <w:jc w:val="center"/>
      </w:pPr>
      <w:r>
        <w:rPr>
          <w:noProof/>
          <w:lang w:val="en-US" w:eastAsia="en-US"/>
        </w:rPr>
        <w:drawing>
          <wp:inline distT="0" distB="0" distL="0" distR="0">
            <wp:extent cx="2857500" cy="1219200"/>
            <wp:effectExtent l="0" t="0" r="0" b="0"/>
            <wp:docPr id="288" name="Picture 288" descr="cuck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cuckoo"/>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857500" cy="1219200"/>
                    </a:xfrm>
                    <a:prstGeom prst="rect">
                      <a:avLst/>
                    </a:prstGeom>
                    <a:noFill/>
                    <a:ln>
                      <a:noFill/>
                    </a:ln>
                  </pic:spPr>
                </pic:pic>
              </a:graphicData>
            </a:graphic>
          </wp:inline>
        </w:drawing>
      </w:r>
    </w:p>
    <w:p w:rsidR="006A0658" w:rsidRPr="00F346D0" w:rsidRDefault="006A0658" w:rsidP="006A0658">
      <w:r w:rsidRPr="00F346D0">
        <w:t xml:space="preserve">Нека също предположим, че това е клетката, в която се намира </w:t>
      </w:r>
      <w:r>
        <w:rPr>
          <w:lang w:val="en-US"/>
        </w:rPr>
        <w:t>A</w:t>
      </w:r>
      <w:r w:rsidRPr="00F346D0">
        <w:t>. Новият елемент изритва A от неговото място, A на свой ред отива на алтернатив</w:t>
      </w:r>
      <w:r w:rsidRPr="00F346D0">
        <w:softHyphen/>
        <w:t>ната си позиция и изритва B, от неговото място. Алтернативното място за B обаче е свободно</w:t>
      </w:r>
      <w:r>
        <w:t>,</w:t>
      </w:r>
      <w:r w:rsidRPr="00F346D0">
        <w:t xml:space="preserve"> така че добавянето завършва успешно.</w:t>
      </w:r>
    </w:p>
    <w:p w:rsidR="006A0658" w:rsidRPr="00F346D0" w:rsidRDefault="006A0658" w:rsidP="006A0658">
      <w:r w:rsidRPr="00F346D0">
        <w:t>Да предположим, че клетката, от която се опитва да изрита елемент, новият елемент е тази, в която се намира H. Тогава се получава зацик</w:t>
      </w:r>
      <w:r>
        <w:softHyphen/>
      </w:r>
      <w:r w:rsidRPr="00F346D0">
        <w:t xml:space="preserve">ляне тъй като H и W образуват цикъл. </w:t>
      </w:r>
      <w:r>
        <w:t>В</w:t>
      </w:r>
      <w:r w:rsidRPr="00F346D0">
        <w:t xml:space="preserve"> този случай </w:t>
      </w:r>
      <w:r>
        <w:t xml:space="preserve">трябва да се изпълни </w:t>
      </w:r>
      <w:r w:rsidRPr="00F346D0">
        <w:t>пресъздаване на таблицата</w:t>
      </w:r>
      <w:r>
        <w:t>,</w:t>
      </w:r>
      <w:r w:rsidRPr="00F346D0">
        <w:t xml:space="preserve"> използвайки нови хеш-функции</w:t>
      </w:r>
      <w:r>
        <w:t xml:space="preserve"> и по-голям размер</w:t>
      </w:r>
      <w:r w:rsidRPr="00F346D0">
        <w:t>.</w:t>
      </w:r>
    </w:p>
    <w:p w:rsidR="006A0658" w:rsidRPr="00F346D0" w:rsidRDefault="006A0658" w:rsidP="006A0658">
      <w:r w:rsidRPr="00F346D0">
        <w:t>В най-опростената си версия този метод има константен достъп до елементите си и то в най-лошия случай</w:t>
      </w:r>
      <w:r>
        <w:t>, н</w:t>
      </w:r>
      <w:r w:rsidRPr="00F346D0">
        <w:t>о това</w:t>
      </w:r>
      <w:r>
        <w:t xml:space="preserve"> е изпълнено само при ограничение</w:t>
      </w:r>
      <w:r w:rsidRPr="00F346D0">
        <w:t>то, че фактора на запълване е по-малък от 0.5.</w:t>
      </w:r>
    </w:p>
    <w:p w:rsidR="006A0658" w:rsidRPr="00F346D0" w:rsidRDefault="006A0658" w:rsidP="006A0658">
      <w:r w:rsidRPr="00F346D0">
        <w:t>Използването на три различни хеш-функции, вместо две може да доведе до ефективна горна граница на фактора на запълване до над 0.9.</w:t>
      </w:r>
    </w:p>
    <w:p w:rsidR="006A0658" w:rsidRPr="00F346D0" w:rsidRDefault="006A0658" w:rsidP="006A0658">
      <w:r w:rsidRPr="00F346D0">
        <w:t xml:space="preserve">Проучвания показват, че кукувичето хеширане и неговите варианти могат да бъдат много по-ефективни от широко използваните днес нареждане в списък и методите с отворено адресиране. Въпреки това все още този метод остава широко неизвестен и неизползван </w:t>
      </w:r>
      <w:r>
        <w:t>в</w:t>
      </w:r>
      <w:r w:rsidRPr="00F346D0">
        <w:t xml:space="preserve"> практика</w:t>
      </w:r>
      <w:r>
        <w:t>та</w:t>
      </w:r>
      <w:r w:rsidRPr="00F346D0">
        <w:t>.</w:t>
      </w:r>
    </w:p>
    <w:p w:rsidR="006A0658" w:rsidRPr="00F346D0" w:rsidRDefault="006A0658" w:rsidP="00222F92">
      <w:pPr>
        <w:pStyle w:val="Heading2"/>
        <w:numPr>
          <w:ilvl w:val="1"/>
          <w:numId w:val="8"/>
        </w:numPr>
        <w:tabs>
          <w:tab w:val="clear" w:pos="576"/>
          <w:tab w:val="left" w:pos="0"/>
        </w:tabs>
        <w:suppressAutoHyphens/>
        <w:ind w:left="0" w:firstLine="0"/>
      </w:pPr>
      <w:bookmarkStart w:id="1485" w:name="_Структура_от_данни"/>
      <w:bookmarkStart w:id="1486" w:name="_Toc243587701"/>
      <w:bookmarkStart w:id="1487" w:name="_Toc299461388"/>
      <w:bookmarkStart w:id="1488" w:name="_Toc299628699"/>
      <w:bookmarkEnd w:id="1485"/>
      <w:r>
        <w:t>Структура от данни "множество"</w:t>
      </w:r>
      <w:bookmarkEnd w:id="1486"/>
      <w:bookmarkEnd w:id="1487"/>
      <w:bookmarkEnd w:id="1488"/>
    </w:p>
    <w:p w:rsidR="006A0658" w:rsidRPr="00F346D0" w:rsidRDefault="006A0658" w:rsidP="006A0658">
      <w:r w:rsidRPr="00F346D0">
        <w:t>В тази секция ще разгледаме абстрактната структура от данни множество (</w:t>
      </w:r>
      <w:r w:rsidRPr="00885961">
        <w:rPr>
          <w:lang w:val="en-US"/>
        </w:rPr>
        <w:t>set</w:t>
      </w:r>
      <w:r w:rsidRPr="00F346D0">
        <w:t>) и две нейни типични реализации. Ще обясним предимствата и недос</w:t>
      </w:r>
      <w:r>
        <w:softHyphen/>
      </w:r>
      <w:r w:rsidRPr="00F346D0">
        <w:t>татъците им и в какви ситуации коя от имплементациите да предпочитаме.</w:t>
      </w:r>
    </w:p>
    <w:p w:rsidR="006A0658" w:rsidRPr="00F346D0" w:rsidRDefault="006A0658" w:rsidP="00222F92">
      <w:pPr>
        <w:pStyle w:val="Heading3"/>
        <w:numPr>
          <w:ilvl w:val="2"/>
          <w:numId w:val="8"/>
        </w:numPr>
        <w:tabs>
          <w:tab w:val="clear" w:pos="720"/>
          <w:tab w:val="left" w:pos="0"/>
        </w:tabs>
        <w:suppressAutoHyphens/>
        <w:ind w:left="0" w:firstLine="0"/>
      </w:pPr>
      <w:bookmarkStart w:id="1489" w:name="_Toc243587702"/>
      <w:bookmarkStart w:id="1490" w:name="_Toc299461389"/>
      <w:r w:rsidRPr="00F346D0">
        <w:t xml:space="preserve">Абстрактна структура данни </w:t>
      </w:r>
      <w:r>
        <w:t>"</w:t>
      </w:r>
      <w:r w:rsidRPr="00F346D0">
        <w:t>множество</w:t>
      </w:r>
      <w:r>
        <w:t>"</w:t>
      </w:r>
      <w:bookmarkEnd w:id="1489"/>
      <w:bookmarkEnd w:id="1490"/>
    </w:p>
    <w:p w:rsidR="006A0658" w:rsidRPr="00F346D0" w:rsidRDefault="006A0658" w:rsidP="006A0658">
      <w:r w:rsidRPr="00F346D0">
        <w:t xml:space="preserve">Множествата са колекции, в които няма повтарящи се елементи. В контекста на </w:t>
      </w:r>
      <w:r>
        <w:t>.NET</w:t>
      </w:r>
      <w:r w:rsidRPr="00F346D0">
        <w:t xml:space="preserve"> това ще означава, че за всеки обект от множества извиквайки метода му </w:t>
      </w:r>
      <w:r>
        <w:rPr>
          <w:rStyle w:val="Code"/>
          <w:rFonts w:eastAsia="Courier New"/>
        </w:rPr>
        <w:t>Е</w:t>
      </w:r>
      <w:r w:rsidRPr="00F346D0">
        <w:rPr>
          <w:rStyle w:val="Code"/>
          <w:rFonts w:eastAsia="Courier New"/>
        </w:rPr>
        <w:t>quals()</w:t>
      </w:r>
      <w:r w:rsidRPr="00F346D0">
        <w:t>, като подаваме като аргу</w:t>
      </w:r>
      <w:r>
        <w:t>мент някои от другите обекти в</w:t>
      </w:r>
      <w:r w:rsidRPr="00F346D0">
        <w:t xml:space="preserve"> множеството резултатът винаги ще е </w:t>
      </w:r>
      <w:r w:rsidRPr="00F346D0">
        <w:rPr>
          <w:rStyle w:val="Code"/>
          <w:rFonts w:eastAsia="Courier New"/>
        </w:rPr>
        <w:t>false</w:t>
      </w:r>
      <w:r w:rsidRPr="00F346D0">
        <w:t>.</w:t>
      </w:r>
    </w:p>
    <w:p w:rsidR="006A0658" w:rsidRPr="00F346D0" w:rsidRDefault="006A0658" w:rsidP="006A0658">
      <w:r w:rsidRPr="00F346D0">
        <w:t xml:space="preserve">Някои множества позволяват присъствието в себе си и на </w:t>
      </w:r>
      <w:r w:rsidRPr="00F346D0">
        <w:rPr>
          <w:rStyle w:val="Code"/>
          <w:rFonts w:eastAsia="Courier New"/>
        </w:rPr>
        <w:t>null</w:t>
      </w:r>
      <w:r w:rsidRPr="00F346D0">
        <w:t>, други не.</w:t>
      </w:r>
    </w:p>
    <w:p w:rsidR="006A0658" w:rsidRPr="00F346D0" w:rsidRDefault="006A0658" w:rsidP="006A0658">
      <w:r w:rsidRPr="00F346D0">
        <w:t xml:space="preserve">Освен, че не допуска повтарящи се обекти, друго важно нещо, което отличава множеството от списъците и масивите е, че неговите елементи си нямат номер. </w:t>
      </w:r>
      <w:r>
        <w:t>Е</w:t>
      </w:r>
      <w:r w:rsidRPr="00F346D0">
        <w:t>лементите на множеството не могат да бъдат достъпвани по някакъв друг ключ</w:t>
      </w:r>
      <w:r>
        <w:t xml:space="preserve">, </w:t>
      </w:r>
      <w:r w:rsidRPr="00F346D0">
        <w:t>както е при речниците.</w:t>
      </w:r>
      <w:r>
        <w:t xml:space="preserve"> Самите елементи играят ролята на ключ.</w:t>
      </w:r>
    </w:p>
    <w:p w:rsidR="006A0658" w:rsidRPr="00F346D0" w:rsidRDefault="006A0658" w:rsidP="006A0658">
      <w:r w:rsidRPr="00F346D0">
        <w:t>Единствения</w:t>
      </w:r>
      <w:r>
        <w:t>т</w:t>
      </w:r>
      <w:r w:rsidRPr="00F346D0">
        <w:t xml:space="preserve"> начин да достъпите обект от множество е като разполагате със самия обект</w:t>
      </w:r>
      <w:r>
        <w:t xml:space="preserve"> и</w:t>
      </w:r>
      <w:r w:rsidRPr="00F346D0">
        <w:t>ли евентуално с обект, който е еквивалентен на него. Затова на практика достъпваме всички елементи на дадено множество наведнъж, докато го обхождаме в цикъл. Например чрез</w:t>
      </w:r>
      <w:r>
        <w:t xml:space="preserve"> разширената конструкцията за</w:t>
      </w:r>
      <w:r w:rsidRPr="00F346D0">
        <w:t xml:space="preserve"> </w:t>
      </w:r>
      <w:r w:rsidRPr="00F346D0">
        <w:rPr>
          <w:rStyle w:val="Code"/>
        </w:rPr>
        <w:t>for</w:t>
      </w:r>
      <w:r>
        <w:t xml:space="preserve"> цикъл.</w:t>
      </w:r>
    </w:p>
    <w:p w:rsidR="006A0658" w:rsidRPr="00F346D0" w:rsidRDefault="006A0658" w:rsidP="006A0658">
      <w:r w:rsidRPr="00F346D0">
        <w:t>Основните операции, които се дефинират от структура</w:t>
      </w:r>
      <w:r>
        <w:t>та множество</w:t>
      </w:r>
      <w:r w:rsidRPr="00F346D0">
        <w:t xml:space="preserve"> са следните:</w:t>
      </w:r>
    </w:p>
    <w:p w:rsidR="006A0658" w:rsidRPr="00F346D0" w:rsidRDefault="006A0658" w:rsidP="00222F92">
      <w:pPr>
        <w:numPr>
          <w:ilvl w:val="0"/>
          <w:numId w:val="102"/>
        </w:numPr>
        <w:tabs>
          <w:tab w:val="clear" w:pos="644"/>
        </w:tabs>
        <w:suppressAutoHyphens/>
        <w:ind w:left="568" w:hanging="284"/>
      </w:pPr>
      <w:r w:rsidRPr="00F346D0">
        <w:rPr>
          <w:rStyle w:val="Code"/>
        </w:rPr>
        <w:t xml:space="preserve">bool </w:t>
      </w:r>
      <w:r>
        <w:rPr>
          <w:rStyle w:val="Code"/>
        </w:rPr>
        <w:t>A</w:t>
      </w:r>
      <w:r w:rsidRPr="00F346D0">
        <w:rPr>
          <w:rStyle w:val="Code"/>
        </w:rPr>
        <w:t>dd(element)</w:t>
      </w:r>
      <w:r w:rsidRPr="00F346D0">
        <w:t xml:space="preserve"> – добавя в множеството зададен елемент, като ако вече има такъв елемент, връща </w:t>
      </w:r>
      <w:r w:rsidRPr="00F346D0">
        <w:rPr>
          <w:rStyle w:val="Code"/>
          <w:rFonts w:eastAsia="Courier New"/>
        </w:rPr>
        <w:t>false</w:t>
      </w:r>
      <w:r w:rsidRPr="00F346D0">
        <w:t xml:space="preserve">, </w:t>
      </w:r>
      <w:r>
        <w:t xml:space="preserve">а </w:t>
      </w:r>
      <w:r w:rsidRPr="00F346D0">
        <w:t xml:space="preserve">в противен случай </w:t>
      </w:r>
      <w:r w:rsidRPr="00F346D0">
        <w:rPr>
          <w:rStyle w:val="Code"/>
          <w:rFonts w:eastAsia="Courier New"/>
        </w:rPr>
        <w:t>true</w:t>
      </w:r>
      <w:r w:rsidRPr="00F346D0">
        <w:t>.</w:t>
      </w:r>
    </w:p>
    <w:p w:rsidR="006A0658" w:rsidRPr="00F346D0" w:rsidRDefault="006A0658" w:rsidP="00222F92">
      <w:pPr>
        <w:numPr>
          <w:ilvl w:val="0"/>
          <w:numId w:val="102"/>
        </w:numPr>
        <w:tabs>
          <w:tab w:val="clear" w:pos="644"/>
        </w:tabs>
        <w:suppressAutoHyphens/>
        <w:ind w:left="568" w:hanging="284"/>
      </w:pPr>
      <w:r w:rsidRPr="00F346D0">
        <w:rPr>
          <w:rStyle w:val="Code"/>
        </w:rPr>
        <w:t xml:space="preserve">bool </w:t>
      </w:r>
      <w:r>
        <w:rPr>
          <w:rStyle w:val="Code"/>
        </w:rPr>
        <w:t>C</w:t>
      </w:r>
      <w:r w:rsidRPr="00F346D0">
        <w:rPr>
          <w:rStyle w:val="Code"/>
        </w:rPr>
        <w:t>ontains(element)</w:t>
      </w:r>
      <w:r w:rsidRPr="00F346D0">
        <w:t xml:space="preserve"> – проверява дали множеството съдържа </w:t>
      </w:r>
      <w:r>
        <w:t>посочения</w:t>
      </w:r>
      <w:r w:rsidRPr="00F346D0">
        <w:t xml:space="preserve"> елемент. Ако го </w:t>
      </w:r>
      <w:r>
        <w:t>има</w:t>
      </w:r>
      <w:r w:rsidRPr="00F346D0">
        <w:t xml:space="preserve"> връща </w:t>
      </w:r>
      <w:r>
        <w:rPr>
          <w:rStyle w:val="Code"/>
        </w:rPr>
        <w:t>true</w:t>
      </w:r>
      <w:r w:rsidRPr="00F346D0">
        <w:t xml:space="preserve">, a в противен случай </w:t>
      </w:r>
      <w:r>
        <w:rPr>
          <w:rStyle w:val="Code"/>
        </w:rPr>
        <w:t>false</w:t>
      </w:r>
      <w:r w:rsidRPr="00F346D0">
        <w:t>.</w:t>
      </w:r>
    </w:p>
    <w:p w:rsidR="006A0658" w:rsidRDefault="006A0658" w:rsidP="00222F92">
      <w:pPr>
        <w:numPr>
          <w:ilvl w:val="0"/>
          <w:numId w:val="102"/>
        </w:numPr>
        <w:tabs>
          <w:tab w:val="clear" w:pos="644"/>
        </w:tabs>
        <w:suppressAutoHyphens/>
        <w:ind w:left="568" w:hanging="284"/>
      </w:pPr>
      <w:r>
        <w:rPr>
          <w:rStyle w:val="Code"/>
        </w:rPr>
        <w:t>b</w:t>
      </w:r>
      <w:r w:rsidRPr="00F346D0">
        <w:rPr>
          <w:rStyle w:val="Code"/>
        </w:rPr>
        <w:t>ool</w:t>
      </w:r>
      <w:r w:rsidRPr="000767AA">
        <w:rPr>
          <w:rStyle w:val="Code"/>
        </w:rPr>
        <w:t xml:space="preserve"> </w:t>
      </w:r>
      <w:r>
        <w:rPr>
          <w:rStyle w:val="Code"/>
        </w:rPr>
        <w:t>R</w:t>
      </w:r>
      <w:r w:rsidRPr="00F346D0">
        <w:rPr>
          <w:rStyle w:val="Code"/>
        </w:rPr>
        <w:t>emove(element)</w:t>
      </w:r>
      <w:r w:rsidRPr="00F346D0">
        <w:t xml:space="preserve"> – премахва </w:t>
      </w:r>
      <w:r>
        <w:t>посочения елемент от множе</w:t>
      </w:r>
      <w:r>
        <w:softHyphen/>
        <w:t>ството, ако съществува. Връща дали</w:t>
      </w:r>
      <w:r w:rsidRPr="00F346D0">
        <w:t xml:space="preserve"> </w:t>
      </w:r>
      <w:r>
        <w:t>елементът е бил намерен</w:t>
      </w:r>
      <w:r w:rsidRPr="00F346D0">
        <w:t>.</w:t>
      </w:r>
    </w:p>
    <w:p w:rsidR="006A0658" w:rsidRPr="00F346D0" w:rsidRDefault="006A0658" w:rsidP="00222F92">
      <w:pPr>
        <w:numPr>
          <w:ilvl w:val="0"/>
          <w:numId w:val="102"/>
        </w:numPr>
        <w:tabs>
          <w:tab w:val="clear" w:pos="644"/>
        </w:tabs>
        <w:suppressAutoHyphens/>
        <w:ind w:left="568" w:hanging="284"/>
      </w:pPr>
      <w:r>
        <w:rPr>
          <w:rStyle w:val="Code"/>
        </w:rPr>
        <w:t>void</w:t>
      </w:r>
      <w:r w:rsidRPr="00672126">
        <w:rPr>
          <w:rStyle w:val="Code"/>
        </w:rPr>
        <w:t xml:space="preserve"> </w:t>
      </w:r>
      <w:r>
        <w:rPr>
          <w:rStyle w:val="Code"/>
        </w:rPr>
        <w:t>Clear</w:t>
      </w:r>
      <w:r w:rsidRPr="00672126">
        <w:rPr>
          <w:rStyle w:val="Code"/>
        </w:rPr>
        <w:t xml:space="preserve">() – </w:t>
      </w:r>
      <w:r>
        <w:t>премахва всички елементи от множеството</w:t>
      </w:r>
    </w:p>
    <w:p w:rsidR="006A0658" w:rsidRPr="00F346D0" w:rsidRDefault="006A0658" w:rsidP="00222F92">
      <w:pPr>
        <w:numPr>
          <w:ilvl w:val="0"/>
          <w:numId w:val="102"/>
        </w:numPr>
        <w:tabs>
          <w:tab w:val="clear" w:pos="644"/>
        </w:tabs>
        <w:suppressAutoHyphens/>
        <w:ind w:left="568" w:hanging="284"/>
      </w:pPr>
      <w:r>
        <w:rPr>
          <w:rStyle w:val="Code"/>
        </w:rPr>
        <w:t>void</w:t>
      </w:r>
      <w:r w:rsidRPr="00F346D0">
        <w:rPr>
          <w:rStyle w:val="Code"/>
        </w:rPr>
        <w:t xml:space="preserve"> </w:t>
      </w:r>
      <w:r>
        <w:rPr>
          <w:rStyle w:val="Code"/>
        </w:rPr>
        <w:t>I</w:t>
      </w:r>
      <w:r w:rsidRPr="00F346D0">
        <w:rPr>
          <w:rStyle w:val="Code"/>
        </w:rPr>
        <w:t>ntersect</w:t>
      </w:r>
      <w:r>
        <w:rPr>
          <w:rStyle w:val="Code"/>
        </w:rPr>
        <w:t>With</w:t>
      </w:r>
      <w:r w:rsidRPr="00F346D0">
        <w:rPr>
          <w:rStyle w:val="Code"/>
        </w:rPr>
        <w:t>(Set other)</w:t>
      </w:r>
      <w:r>
        <w:t xml:space="preserve"> – в текущото множество остават само елементите от</w:t>
      </w:r>
      <w:r w:rsidRPr="00F346D0">
        <w:t xml:space="preserve"> сечението на две</w:t>
      </w:r>
      <w:r>
        <w:t>те</w:t>
      </w:r>
      <w:r w:rsidRPr="00F346D0">
        <w:t xml:space="preserve"> множества </w:t>
      </w:r>
      <w:r>
        <w:t xml:space="preserve">– това е </w:t>
      </w:r>
      <w:r w:rsidRPr="00F346D0">
        <w:t>множество, което съдържа всички елементи, които са едновременно и в едното и в другото множество.</w:t>
      </w:r>
    </w:p>
    <w:p w:rsidR="006A0658" w:rsidRPr="00F346D0" w:rsidRDefault="006A0658" w:rsidP="00222F92">
      <w:pPr>
        <w:numPr>
          <w:ilvl w:val="0"/>
          <w:numId w:val="102"/>
        </w:numPr>
        <w:tabs>
          <w:tab w:val="clear" w:pos="644"/>
        </w:tabs>
        <w:suppressAutoHyphens/>
        <w:ind w:left="568" w:hanging="284"/>
      </w:pPr>
      <w:r>
        <w:rPr>
          <w:rStyle w:val="Code"/>
        </w:rPr>
        <w:t>void</w:t>
      </w:r>
      <w:r w:rsidRPr="00F346D0">
        <w:rPr>
          <w:rStyle w:val="Code"/>
        </w:rPr>
        <w:t xml:space="preserve"> </w:t>
      </w:r>
      <w:r>
        <w:rPr>
          <w:rStyle w:val="Code"/>
        </w:rPr>
        <w:t>U</w:t>
      </w:r>
      <w:r w:rsidRPr="00F346D0">
        <w:rPr>
          <w:rStyle w:val="Code"/>
        </w:rPr>
        <w:t>nion</w:t>
      </w:r>
      <w:r>
        <w:rPr>
          <w:rStyle w:val="Code"/>
        </w:rPr>
        <w:t>With</w:t>
      </w:r>
      <w:r w:rsidRPr="00F346D0">
        <w:rPr>
          <w:rStyle w:val="Code"/>
        </w:rPr>
        <w:t>(Set other)</w:t>
      </w:r>
      <w:r w:rsidRPr="00F346D0">
        <w:t xml:space="preserve"> – </w:t>
      </w:r>
      <w:r>
        <w:t>в текущото множество се натрупват елементите от</w:t>
      </w:r>
      <w:r w:rsidRPr="00F346D0">
        <w:t xml:space="preserve"> обединението на две</w:t>
      </w:r>
      <w:r>
        <w:t>те</w:t>
      </w:r>
      <w:r w:rsidRPr="00F346D0">
        <w:t xml:space="preserve"> множества </w:t>
      </w:r>
      <w:r>
        <w:t xml:space="preserve">– това е </w:t>
      </w:r>
      <w:r w:rsidRPr="00F346D0">
        <w:t>множество, което съдържа всички елементи, които са или в едното или в другото множество</w:t>
      </w:r>
      <w:r>
        <w:t xml:space="preserve"> или и в двете</w:t>
      </w:r>
      <w:r w:rsidRPr="00F346D0">
        <w:t>.</w:t>
      </w:r>
    </w:p>
    <w:p w:rsidR="006A0658" w:rsidRPr="00787606" w:rsidRDefault="006A0658" w:rsidP="00222F92">
      <w:pPr>
        <w:numPr>
          <w:ilvl w:val="0"/>
          <w:numId w:val="102"/>
        </w:numPr>
        <w:tabs>
          <w:tab w:val="clear" w:pos="644"/>
        </w:tabs>
        <w:suppressAutoHyphens/>
        <w:ind w:left="568" w:hanging="284"/>
      </w:pPr>
      <w:r>
        <w:rPr>
          <w:rStyle w:val="Code"/>
        </w:rPr>
        <w:t>b</w:t>
      </w:r>
      <w:r w:rsidRPr="00F346D0">
        <w:rPr>
          <w:rStyle w:val="Code"/>
        </w:rPr>
        <w:t>ool</w:t>
      </w:r>
      <w:r w:rsidRPr="000767AA">
        <w:rPr>
          <w:rStyle w:val="Code"/>
        </w:rPr>
        <w:t xml:space="preserve"> </w:t>
      </w:r>
      <w:r w:rsidRPr="00204CF7">
        <w:rPr>
          <w:rStyle w:val="Code"/>
        </w:rPr>
        <w:t>IsSubsetOf</w:t>
      </w:r>
      <w:r w:rsidRPr="00F346D0">
        <w:rPr>
          <w:rStyle w:val="Code"/>
        </w:rPr>
        <w:t>(Set other)</w:t>
      </w:r>
      <w:r w:rsidRPr="00F346D0">
        <w:t xml:space="preserve"> – проверява дали </w:t>
      </w:r>
      <w:r>
        <w:t>текущото</w:t>
      </w:r>
      <w:r w:rsidRPr="00F346D0">
        <w:t xml:space="preserve"> множе</w:t>
      </w:r>
      <w:r>
        <w:softHyphen/>
      </w:r>
      <w:r w:rsidRPr="00F346D0">
        <w:t xml:space="preserve">ство е подмножество на </w:t>
      </w:r>
      <w:r>
        <w:t>даденото множество</w:t>
      </w:r>
      <w:r w:rsidRPr="00F346D0">
        <w:t xml:space="preserve">.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6A0658" w:rsidRPr="00E3725E" w:rsidRDefault="006A0658" w:rsidP="00222F92">
      <w:pPr>
        <w:numPr>
          <w:ilvl w:val="0"/>
          <w:numId w:val="102"/>
        </w:numPr>
        <w:tabs>
          <w:tab w:val="clear" w:pos="644"/>
        </w:tabs>
        <w:suppressAutoHyphens/>
        <w:ind w:left="568" w:hanging="284"/>
      </w:pPr>
      <w:r>
        <w:rPr>
          <w:rStyle w:val="Code"/>
        </w:rPr>
        <w:t>b</w:t>
      </w:r>
      <w:r w:rsidRPr="00F346D0">
        <w:rPr>
          <w:rStyle w:val="Code"/>
        </w:rPr>
        <w:t>ool</w:t>
      </w:r>
      <w:r w:rsidRPr="000767AA">
        <w:rPr>
          <w:rStyle w:val="Code"/>
        </w:rPr>
        <w:t xml:space="preserve"> </w:t>
      </w:r>
      <w:r w:rsidRPr="00204CF7">
        <w:rPr>
          <w:rStyle w:val="Code"/>
        </w:rPr>
        <w:t>IsSupersetOf</w:t>
      </w:r>
      <w:r w:rsidRPr="00F346D0">
        <w:rPr>
          <w:rStyle w:val="Code"/>
        </w:rPr>
        <w:t>(Set other)</w:t>
      </w:r>
      <w:r w:rsidRPr="00F346D0">
        <w:t xml:space="preserve"> – проверява дали дадено множе</w:t>
      </w:r>
      <w:r>
        <w:softHyphen/>
      </w:r>
      <w:r w:rsidRPr="00F346D0">
        <w:t xml:space="preserve">ство е подмножество на текущото. Връща </w:t>
      </w:r>
      <w:r w:rsidRPr="00F346D0">
        <w:rPr>
          <w:rStyle w:val="Code"/>
        </w:rPr>
        <w:t>true</w:t>
      </w:r>
      <w:r w:rsidRPr="00F346D0">
        <w:t xml:space="preserve"> при положи</w:t>
      </w:r>
      <w:r w:rsidRPr="00F346D0">
        <w:softHyphen/>
        <w:t xml:space="preserve">телен отговор и </w:t>
      </w:r>
      <w:r w:rsidRPr="00F346D0">
        <w:rPr>
          <w:rStyle w:val="Code"/>
        </w:rPr>
        <w:t>false</w:t>
      </w:r>
      <w:r w:rsidRPr="00F346D0">
        <w:t xml:space="preserve"> при отрицателен</w:t>
      </w:r>
    </w:p>
    <w:p w:rsidR="006A0658" w:rsidRPr="008610B0" w:rsidRDefault="006A0658" w:rsidP="00222F92">
      <w:pPr>
        <w:numPr>
          <w:ilvl w:val="0"/>
          <w:numId w:val="102"/>
        </w:numPr>
        <w:tabs>
          <w:tab w:val="clear" w:pos="644"/>
        </w:tabs>
        <w:suppressAutoHyphens/>
        <w:ind w:left="568" w:hanging="284"/>
      </w:pPr>
      <w:r>
        <w:rPr>
          <w:rStyle w:val="Code"/>
        </w:rPr>
        <w:t>int</w:t>
      </w:r>
      <w:r w:rsidRPr="00E3725E">
        <w:rPr>
          <w:rStyle w:val="Code"/>
        </w:rPr>
        <w:t xml:space="preserve"> </w:t>
      </w:r>
      <w:r>
        <w:rPr>
          <w:rStyle w:val="Code"/>
        </w:rPr>
        <w:t>Count</w:t>
      </w:r>
      <w:r w:rsidRPr="00E3725E">
        <w:rPr>
          <w:rStyle w:val="Code"/>
        </w:rPr>
        <w:t xml:space="preserve"> </w:t>
      </w:r>
      <w:r>
        <w:t>–</w:t>
      </w:r>
      <w:r w:rsidRPr="00E3725E">
        <w:t xml:space="preserve"> </w:t>
      </w:r>
      <w:r>
        <w:t>свойство което връща текущия брой на елементите в множеството</w:t>
      </w:r>
    </w:p>
    <w:p w:rsidR="006A0658" w:rsidRDefault="006A0658" w:rsidP="006A0658">
      <w:r w:rsidRPr="00F346D0">
        <w:t>В</w:t>
      </w:r>
      <w:r w:rsidR="00840C51">
        <w:t xml:space="preserve"> </w:t>
      </w:r>
      <w:r>
        <w:t>.NET</w:t>
      </w:r>
      <w:r w:rsidRPr="00F346D0">
        <w:t xml:space="preserve"> има </w:t>
      </w:r>
      <w:r>
        <w:t>една единствена публична имплементация</w:t>
      </w:r>
      <w:r w:rsidRPr="00F346D0">
        <w:t xml:space="preserve"> </w:t>
      </w:r>
      <w:r>
        <w:t xml:space="preserve">на множество – това е класът </w:t>
      </w:r>
      <w:r w:rsidRPr="005325FB">
        <w:rPr>
          <w:rStyle w:val="Code"/>
        </w:rPr>
        <w:t>HashSet</w:t>
      </w:r>
      <w:r>
        <w:rPr>
          <w:rStyle w:val="Code"/>
        </w:rPr>
        <w:t>&lt;T&gt; (assembly</w:t>
      </w:r>
      <w:r w:rsidRPr="005325FB">
        <w:rPr>
          <w:rStyle w:val="Code"/>
        </w:rPr>
        <w:t xml:space="preserve"> </w:t>
      </w:r>
      <w:r>
        <w:rPr>
          <w:rStyle w:val="Code"/>
        </w:rPr>
        <w:t>System</w:t>
      </w:r>
      <w:r w:rsidRPr="005325FB">
        <w:rPr>
          <w:rStyle w:val="Code"/>
        </w:rPr>
        <w:t>.</w:t>
      </w:r>
      <w:r>
        <w:rPr>
          <w:rStyle w:val="Code"/>
        </w:rPr>
        <w:t>Core</w:t>
      </w:r>
      <w:r w:rsidRPr="005325FB">
        <w:rPr>
          <w:rStyle w:val="Code"/>
        </w:rPr>
        <w:t xml:space="preserve">, </w:t>
      </w:r>
      <w:r>
        <w:rPr>
          <w:rStyle w:val="Code"/>
        </w:rPr>
        <w:t>namespace</w:t>
      </w:r>
      <w:r w:rsidRPr="005325FB">
        <w:rPr>
          <w:rStyle w:val="Code"/>
        </w:rPr>
        <w:t xml:space="preserve"> </w:t>
      </w:r>
      <w:r>
        <w:rPr>
          <w:rStyle w:val="Code"/>
        </w:rPr>
        <w:t>System</w:t>
      </w:r>
      <w:r w:rsidRPr="005325FB">
        <w:rPr>
          <w:rStyle w:val="Code"/>
        </w:rPr>
        <w:t>.</w:t>
      </w:r>
      <w:r>
        <w:rPr>
          <w:rStyle w:val="Code"/>
        </w:rPr>
        <w:t>Collections</w:t>
      </w:r>
      <w:r w:rsidRPr="005325FB">
        <w:rPr>
          <w:rStyle w:val="Code"/>
        </w:rPr>
        <w:t>.</w:t>
      </w:r>
      <w:r>
        <w:rPr>
          <w:rStyle w:val="Code"/>
        </w:rPr>
        <w:t>Generic)</w:t>
      </w:r>
      <w:r w:rsidRPr="005325FB">
        <w:rPr>
          <w:rStyle w:val="Code"/>
        </w:rPr>
        <w:t>.</w:t>
      </w:r>
      <w:r w:rsidRPr="005325FB">
        <w:t xml:space="preserve"> Този клас имплементира</w:t>
      </w:r>
      <w:r w:rsidRPr="00F346D0">
        <w:t xml:space="preserve"> </w:t>
      </w:r>
      <w:r>
        <w:t xml:space="preserve">множество чрез </w:t>
      </w:r>
      <w:r w:rsidRPr="00F346D0">
        <w:t>хеш-таблица</w:t>
      </w:r>
      <w:r>
        <w:t>. Но ако потърсим в асемблитата на .NET ще забележим, че има и вътрешен (</w:t>
      </w:r>
      <w:r w:rsidRPr="00CE1265">
        <w:rPr>
          <w:rStyle w:val="Code"/>
        </w:rPr>
        <w:t>internal</w:t>
      </w:r>
      <w:r>
        <w:t xml:space="preserve">) клас, който имплементира множество чрез </w:t>
      </w:r>
      <w:r w:rsidRPr="00F346D0">
        <w:t xml:space="preserve">червено-черно дърво </w:t>
      </w:r>
      <w:r>
        <w:t xml:space="preserve">– </w:t>
      </w:r>
      <w:r w:rsidRPr="00F346D0">
        <w:rPr>
          <w:rStyle w:val="Code"/>
        </w:rPr>
        <w:t>TreeSet</w:t>
      </w:r>
      <w:r>
        <w:rPr>
          <w:rStyle w:val="Code"/>
        </w:rPr>
        <w:t>.</w:t>
      </w:r>
      <w:r w:rsidRPr="00CE1265">
        <w:t xml:space="preserve"> </w:t>
      </w:r>
      <w:r>
        <w:t xml:space="preserve">За съжаление </w:t>
      </w:r>
      <w:r w:rsidRPr="00F346D0">
        <w:rPr>
          <w:rStyle w:val="Code"/>
        </w:rPr>
        <w:t>TreeSet</w:t>
      </w:r>
      <w:r>
        <w:t xml:space="preserve"> не може да бъде използван. А</w:t>
      </w:r>
      <w:r w:rsidRPr="00F346D0">
        <w:t xml:space="preserve">ко разгледаме внимателно имплементацията на тези класове </w:t>
      </w:r>
      <w:r>
        <w:t xml:space="preserve">ще </w:t>
      </w:r>
      <w:r w:rsidRPr="00F346D0">
        <w:t xml:space="preserve">видим, че те всъщност представляват речници, при които елементът е едновременно ключ и стойност </w:t>
      </w:r>
      <w:r>
        <w:t>н</w:t>
      </w:r>
      <w:r w:rsidRPr="00F346D0">
        <w:t>а наредената двойка. Естествено, когато е удобно да работим с множества</w:t>
      </w:r>
      <w:r w:rsidRPr="00076EF5">
        <w:t>,</w:t>
      </w:r>
      <w:r w:rsidRPr="00F346D0">
        <w:t xml:space="preserve"> трябва да ги предпочитаме, пред това да използваме речник.</w:t>
      </w:r>
      <w:r w:rsidR="00840C51" w:rsidRPr="00840C51">
        <w:t xml:space="preserve"> В .NET 4.0 вече има интерфейс </w:t>
      </w:r>
      <w:r w:rsidR="00840C51" w:rsidRPr="00840C51">
        <w:rPr>
          <w:rStyle w:val="Code"/>
        </w:rPr>
        <w:t>ISet&lt;T&gt;</w:t>
      </w:r>
      <w:r w:rsidR="00840C51">
        <w:t>.</w:t>
      </w:r>
    </w:p>
    <w:p w:rsidR="006A0658" w:rsidRPr="00F346D0" w:rsidRDefault="006A0658" w:rsidP="00222F92">
      <w:pPr>
        <w:pStyle w:val="Heading3"/>
        <w:numPr>
          <w:ilvl w:val="2"/>
          <w:numId w:val="8"/>
        </w:numPr>
        <w:tabs>
          <w:tab w:val="clear" w:pos="720"/>
          <w:tab w:val="num" w:pos="0"/>
        </w:tabs>
        <w:suppressAutoHyphens/>
        <w:ind w:left="0" w:firstLine="0"/>
      </w:pPr>
      <w:bookmarkStart w:id="1491" w:name="_Toc243587704"/>
      <w:bookmarkStart w:id="1492" w:name="_Toc299461390"/>
      <w:r w:rsidRPr="00F346D0">
        <w:t xml:space="preserve">Реализация с хеш-таблица – клас </w:t>
      </w:r>
      <w:r w:rsidRPr="00885961">
        <w:rPr>
          <w:noProof/>
          <w:lang w:val="en-US"/>
        </w:rPr>
        <w:t>HashSet&lt;T&gt;</w:t>
      </w:r>
      <w:bookmarkEnd w:id="1491"/>
      <w:bookmarkEnd w:id="1492"/>
    </w:p>
    <w:p w:rsidR="006A0658" w:rsidRDefault="006A0658" w:rsidP="006A0658">
      <w:pPr>
        <w:spacing w:after="120"/>
      </w:pPr>
      <w:r>
        <w:t>Както вече споменахме, р</w:t>
      </w:r>
      <w:r w:rsidRPr="00F346D0">
        <w:t xml:space="preserve">еализацията на множество с хеш-таблица в </w:t>
      </w:r>
      <w:r>
        <w:t>.NET</w:t>
      </w:r>
      <w:r w:rsidRPr="00F346D0">
        <w:t xml:space="preserve"> е класът </w:t>
      </w:r>
      <w:r w:rsidRPr="00F346D0">
        <w:rPr>
          <w:rStyle w:val="Code"/>
        </w:rPr>
        <w:t>HashSet&lt;T&gt;</w:t>
      </w:r>
      <w:r w:rsidRPr="00F346D0">
        <w:t>. Този клас</w:t>
      </w:r>
      <w:r>
        <w:t>,</w:t>
      </w:r>
      <w:r w:rsidRPr="00F346D0">
        <w:t xml:space="preserve"> подобно на </w:t>
      </w:r>
      <w:r>
        <w:rPr>
          <w:rStyle w:val="Code"/>
        </w:rPr>
        <w:t>Dictionary</w:t>
      </w:r>
      <w:r w:rsidRPr="00F346D0">
        <w:rPr>
          <w:rStyle w:val="Code"/>
        </w:rPr>
        <w:t>&lt;</w:t>
      </w:r>
      <w:r>
        <w:rPr>
          <w:rStyle w:val="Code"/>
        </w:rPr>
        <w:t>K</w:t>
      </w:r>
      <w:r w:rsidRPr="00076EF5">
        <w:rPr>
          <w:rStyle w:val="Code"/>
        </w:rPr>
        <w:t xml:space="preserve">, </w:t>
      </w:r>
      <w:r>
        <w:rPr>
          <w:rStyle w:val="Code"/>
        </w:rPr>
        <w:t>V</w:t>
      </w:r>
      <w:r w:rsidRPr="00F346D0">
        <w:rPr>
          <w:rStyle w:val="Code"/>
        </w:rPr>
        <w:t>&gt;</w:t>
      </w:r>
      <w:r>
        <w:rPr>
          <w:rStyle w:val="Code"/>
        </w:rPr>
        <w:t>,</w:t>
      </w:r>
      <w:r w:rsidRPr="00F346D0">
        <w:t xml:space="preserve"> има конструктори, </w:t>
      </w:r>
      <w:r>
        <w:t>чрез</w:t>
      </w:r>
      <w:r w:rsidRPr="00F346D0">
        <w:t xml:space="preserve"> които може да се зададат </w:t>
      </w:r>
      <w:r>
        <w:t>списък с елементи,</w:t>
      </w:r>
      <w:r w:rsidRPr="0024621A">
        <w:t xml:space="preserve"> </w:t>
      </w:r>
      <w:r>
        <w:t xml:space="preserve">както и имплементация на </w:t>
      </w:r>
      <w:r w:rsidRPr="0024621A">
        <w:rPr>
          <w:rStyle w:val="Code"/>
        </w:rPr>
        <w:t>IEqualityComparer</w:t>
      </w:r>
      <w:r>
        <w:rPr>
          <w:rStyle w:val="Code"/>
        </w:rPr>
        <w:t>,</w:t>
      </w:r>
      <w:r w:rsidRPr="0024621A">
        <w:t xml:space="preserve"> за който споменахме по-рано</w:t>
      </w:r>
      <w:r w:rsidRPr="00F346D0">
        <w:t>. Те имат същият смисъл, защото тук отново използваме хеш-таблица</w:t>
      </w:r>
    </w:p>
    <w:p w:rsidR="006A0658" w:rsidRPr="00F346D0" w:rsidRDefault="006A0658" w:rsidP="006A0658">
      <w:pPr>
        <w:spacing w:after="120"/>
      </w:pPr>
      <w:r w:rsidRPr="00F346D0">
        <w:t>Ето един пример, който демонстрира използване на множества и описаните в предния параграф</w:t>
      </w:r>
      <w:r>
        <w:t xml:space="preserve"> основни операции - обединение и сечени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30082C" w:rsidRDefault="006A0658" w:rsidP="006A0658">
            <w:pPr>
              <w:autoSpaceDE w:val="0"/>
              <w:autoSpaceDN w:val="0"/>
              <w:adjustRightInd w:val="0"/>
              <w:spacing w:before="0"/>
              <w:jc w:val="left"/>
              <w:rPr>
                <w:rFonts w:ascii="Courier New" w:hAnsi="Courier New" w:cs="Courier New"/>
                <w:noProof/>
                <w:color w:val="2B91AF"/>
                <w:szCs w:val="20"/>
                <w:lang w:val="en-US"/>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lang w:val="en-US"/>
              </w:rPr>
              <w:t>StudentListExampl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aspNetStuden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aspNetStudents.Add(</w:t>
            </w:r>
            <w:r>
              <w:rPr>
                <w:rFonts w:ascii="Courier New" w:hAnsi="Courier New" w:cs="Courier New"/>
                <w:noProof/>
                <w:color w:val="A31515"/>
                <w:szCs w:val="20"/>
              </w:rPr>
              <w:t>"S. Nako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aspNetStudents.Add(</w:t>
            </w:r>
            <w:r>
              <w:rPr>
                <w:rFonts w:ascii="Courier New" w:hAnsi="Courier New" w:cs="Courier New"/>
                <w:noProof/>
                <w:color w:val="A31515"/>
                <w:szCs w:val="20"/>
              </w:rPr>
              <w:t>"V. Kole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aspNetStudents.Add(</w:t>
            </w:r>
            <w:r>
              <w:rPr>
                <w:rFonts w:ascii="Courier New" w:hAnsi="Courier New" w:cs="Courier New"/>
                <w:noProof/>
                <w:color w:val="A31515"/>
                <w:szCs w:val="20"/>
              </w:rPr>
              <w:t>"M. Valko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silverlightStuden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ilverlightStudents.Add(</w:t>
            </w:r>
            <w:r>
              <w:rPr>
                <w:rFonts w:ascii="Courier New" w:hAnsi="Courier New" w:cs="Courier New"/>
                <w:noProof/>
                <w:color w:val="A31515"/>
                <w:szCs w:val="20"/>
              </w:rPr>
              <w:t>"S. Guthri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ilverlightStudents.Add(</w:t>
            </w:r>
            <w:r>
              <w:rPr>
                <w:rFonts w:ascii="Courier New" w:hAnsi="Courier New" w:cs="Courier New"/>
                <w:noProof/>
                <w:color w:val="A31515"/>
                <w:szCs w:val="20"/>
              </w:rPr>
              <w:t>"M. Valkov"</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allStuden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allStudents.UnionWith(aspNet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allStudents.UnionWith(silverlightStudent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 intersectStudents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aspNet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tersectStudents.IntersectWith(silverlightStudent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ASP.NET students: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ListOfStudents(aspNet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Silverlight students: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ListOfStudents(silverlight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All students: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ListOfStudents(all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  </w:t>
            </w:r>
            <w:r>
              <w:rPr>
                <w:rFonts w:ascii="Courier New" w:hAnsi="Courier New" w:cs="Courier New"/>
                <w:noProof/>
                <w:color w:val="A31515"/>
                <w:szCs w:val="20"/>
              </w:rPr>
              <w:t>"Students in both ASP.NET and Silverlight: "</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ListOfStudents(intersect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GetListOfStudents(</w:t>
            </w:r>
            <w:r>
              <w:rPr>
                <w:rFonts w:ascii="Courier New" w:hAnsi="Courier New" w:cs="Courier New"/>
                <w:noProof/>
                <w:color w:val="2B91AF"/>
                <w:szCs w:val="20"/>
              </w:rPr>
              <w:t>IEnumerable</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 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result = </w:t>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student </w:t>
            </w:r>
            <w:r>
              <w:rPr>
                <w:rFonts w:ascii="Courier New" w:hAnsi="Courier New" w:cs="Courier New"/>
                <w:noProof/>
                <w:color w:val="0000FF"/>
                <w:szCs w:val="20"/>
              </w:rPr>
              <w:t>in</w:t>
            </w:r>
            <w:r>
              <w:rPr>
                <w:rFonts w:ascii="Courier New" w:hAnsi="Courier New" w:cs="Courier New"/>
                <w:noProof/>
                <w:szCs w:val="20"/>
              </w:rPr>
              <w:t xml:space="preserve"> student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esult += student + </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esult != </w:t>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remove the extra separator at the e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TrimEnd(</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F346D0" w:rsidRDefault="006A0658" w:rsidP="006A0658">
            <w:pPr>
              <w:snapToGrid w:val="0"/>
              <w:spacing w:before="0"/>
              <w:rPr>
                <w:rFonts w:ascii="Courier New" w:eastAsia="Courier New" w:hAnsi="Courier New" w:cs="Courier New"/>
                <w:noProof/>
                <w:color w:val="000000"/>
                <w:szCs w:val="20"/>
              </w:rPr>
            </w:pPr>
            <w:r>
              <w:rPr>
                <w:rFonts w:ascii="Courier New" w:hAnsi="Courier New" w:cs="Courier New"/>
                <w:noProof/>
                <w:szCs w:val="20"/>
              </w:rPr>
              <w:t>}</w:t>
            </w:r>
          </w:p>
        </w:tc>
      </w:tr>
    </w:tbl>
    <w:p w:rsidR="006A0658" w:rsidRPr="00F346D0" w:rsidRDefault="006A0658" w:rsidP="006A0658">
      <w:pPr>
        <w:spacing w:after="120"/>
      </w:pPr>
      <w:r w:rsidRPr="00F346D0">
        <w:t>Резултатът от изпълнението е:</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5653AD" w:rsidRDefault="006A0658" w:rsidP="006A0658">
            <w:pPr>
              <w:autoSpaceDE w:val="0"/>
              <w:autoSpaceDN w:val="0"/>
              <w:adjustRightInd w:val="0"/>
              <w:spacing w:before="0"/>
              <w:jc w:val="left"/>
              <w:rPr>
                <w:rFonts w:ascii="Courier New" w:hAnsi="Courier New" w:cs="Courier New"/>
                <w:noProof/>
                <w:color w:val="000000"/>
                <w:szCs w:val="20"/>
              </w:rPr>
            </w:pPr>
            <w:r w:rsidRPr="005653AD">
              <w:rPr>
                <w:rFonts w:ascii="Courier New" w:hAnsi="Courier New" w:cs="Courier New"/>
                <w:noProof/>
                <w:color w:val="000000"/>
                <w:szCs w:val="20"/>
              </w:rPr>
              <w:t>ASP</w:t>
            </w:r>
            <w:r>
              <w:rPr>
                <w:rFonts w:ascii="Courier New" w:hAnsi="Courier New" w:cs="Courier New"/>
                <w:noProof/>
                <w:color w:val="000000"/>
                <w:szCs w:val="20"/>
              </w:rPr>
              <w:t>.NET</w:t>
            </w:r>
            <w:r w:rsidRPr="005653AD">
              <w:rPr>
                <w:rFonts w:ascii="Courier New" w:hAnsi="Courier New" w:cs="Courier New"/>
                <w:noProof/>
                <w:color w:val="000000"/>
                <w:szCs w:val="20"/>
              </w:rPr>
              <w:t xml:space="preserve"> students: S. Nakov, V. Kolev, M. Valkov</w:t>
            </w:r>
          </w:p>
          <w:p w:rsidR="006A0658" w:rsidRPr="005653AD" w:rsidRDefault="006A0658" w:rsidP="006A0658">
            <w:pPr>
              <w:autoSpaceDE w:val="0"/>
              <w:autoSpaceDN w:val="0"/>
              <w:adjustRightInd w:val="0"/>
              <w:spacing w:before="0"/>
              <w:jc w:val="left"/>
              <w:rPr>
                <w:rFonts w:ascii="Courier New" w:hAnsi="Courier New" w:cs="Courier New"/>
                <w:noProof/>
                <w:color w:val="000000"/>
                <w:szCs w:val="20"/>
              </w:rPr>
            </w:pPr>
            <w:r w:rsidRPr="005653AD">
              <w:rPr>
                <w:rFonts w:ascii="Courier New" w:hAnsi="Courier New" w:cs="Courier New"/>
                <w:noProof/>
                <w:color w:val="000000"/>
                <w:szCs w:val="20"/>
              </w:rPr>
              <w:t>Silverlight students: S. Guthrie, M. Valkov</w:t>
            </w:r>
          </w:p>
          <w:p w:rsidR="006A0658" w:rsidRPr="005653AD" w:rsidRDefault="006A0658" w:rsidP="006A0658">
            <w:pPr>
              <w:autoSpaceDE w:val="0"/>
              <w:autoSpaceDN w:val="0"/>
              <w:adjustRightInd w:val="0"/>
              <w:spacing w:before="0"/>
              <w:jc w:val="left"/>
              <w:rPr>
                <w:rFonts w:ascii="Courier New" w:hAnsi="Courier New" w:cs="Courier New"/>
                <w:noProof/>
                <w:color w:val="000000"/>
                <w:szCs w:val="20"/>
              </w:rPr>
            </w:pPr>
            <w:r w:rsidRPr="005653AD">
              <w:rPr>
                <w:rFonts w:ascii="Courier New" w:hAnsi="Courier New" w:cs="Courier New"/>
                <w:noProof/>
                <w:color w:val="000000"/>
                <w:szCs w:val="20"/>
              </w:rPr>
              <w:t>All students: S. Nakov, V. Kolev, M. Valkov, S. Guthrie</w:t>
            </w:r>
          </w:p>
          <w:p w:rsidR="006A0658" w:rsidRPr="005653AD" w:rsidRDefault="006A0658" w:rsidP="006A0658">
            <w:pPr>
              <w:autoSpaceDE w:val="0"/>
              <w:autoSpaceDN w:val="0"/>
              <w:adjustRightInd w:val="0"/>
              <w:spacing w:before="0"/>
              <w:jc w:val="left"/>
              <w:rPr>
                <w:rFonts w:ascii="Courier New" w:eastAsia="Courier New" w:hAnsi="Courier New" w:cs="Courier New"/>
                <w:noProof/>
                <w:color w:val="000000"/>
                <w:szCs w:val="20"/>
              </w:rPr>
            </w:pPr>
            <w:r w:rsidRPr="005653AD">
              <w:rPr>
                <w:rFonts w:ascii="Courier New" w:hAnsi="Courier New" w:cs="Courier New"/>
                <w:noProof/>
                <w:color w:val="000000"/>
                <w:szCs w:val="20"/>
              </w:rPr>
              <w:t>Students in both ASP</w:t>
            </w:r>
            <w:r>
              <w:rPr>
                <w:rFonts w:ascii="Courier New" w:hAnsi="Courier New" w:cs="Courier New"/>
                <w:noProof/>
                <w:color w:val="000000"/>
                <w:szCs w:val="20"/>
              </w:rPr>
              <w:t>.NET</w:t>
            </w:r>
            <w:r w:rsidRPr="005653AD">
              <w:rPr>
                <w:rFonts w:ascii="Courier New" w:hAnsi="Courier New" w:cs="Courier New"/>
                <w:noProof/>
                <w:color w:val="000000"/>
                <w:szCs w:val="20"/>
              </w:rPr>
              <w:t xml:space="preserve"> and Silverlight: M. Valkov</w:t>
            </w:r>
          </w:p>
        </w:tc>
      </w:tr>
    </w:tbl>
    <w:p w:rsidR="006A0658" w:rsidRPr="00917016" w:rsidRDefault="006A0658" w:rsidP="006A0658">
      <w:r w:rsidRPr="00885961">
        <w:rPr>
          <w:noProof/>
        </w:rPr>
        <w:t xml:space="preserve">Обърнете внимание, че </w:t>
      </w:r>
      <w:r w:rsidRPr="00885961">
        <w:rPr>
          <w:rStyle w:val="Code"/>
          <w:lang w:val="bg-BG"/>
        </w:rPr>
        <w:t>"M. Valkov"</w:t>
      </w:r>
      <w:r w:rsidRPr="00885961">
        <w:rPr>
          <w:noProof/>
        </w:rPr>
        <w:t xml:space="preserve"> присъства и в двете множества, но в обединението се появява само веднъж.</w:t>
      </w:r>
      <w:r w:rsidRPr="00917016">
        <w:t xml:space="preserve"> Това е така, защото, както знаем, един елемент може да се съдържа най-много веднъж в дадено множество.</w:t>
      </w:r>
    </w:p>
    <w:p w:rsidR="006A0658" w:rsidRPr="00885961" w:rsidRDefault="006A0658" w:rsidP="00222F92">
      <w:pPr>
        <w:pStyle w:val="Heading3"/>
        <w:numPr>
          <w:ilvl w:val="2"/>
          <w:numId w:val="8"/>
        </w:numPr>
        <w:tabs>
          <w:tab w:val="clear" w:pos="720"/>
          <w:tab w:val="num" w:pos="0"/>
        </w:tabs>
        <w:suppressAutoHyphens/>
        <w:ind w:left="0" w:firstLine="0"/>
        <w:rPr>
          <w:noProof/>
          <w:lang w:val="en-US"/>
        </w:rPr>
      </w:pPr>
      <w:bookmarkStart w:id="1493" w:name="_Toc243587705"/>
      <w:bookmarkStart w:id="1494" w:name="_Toc299461391"/>
      <w:r w:rsidRPr="00F346D0">
        <w:t xml:space="preserve">Реализация с черно-червено дърво – клас </w:t>
      </w:r>
      <w:r w:rsidRPr="00885961">
        <w:rPr>
          <w:noProof/>
          <w:lang w:val="en-US"/>
        </w:rPr>
        <w:t>TreeSet&lt;T&gt;</w:t>
      </w:r>
      <w:bookmarkEnd w:id="1493"/>
      <w:bookmarkEnd w:id="1494"/>
    </w:p>
    <w:p w:rsidR="006A0658" w:rsidRPr="009B2B7B" w:rsidRDefault="006A0658" w:rsidP="006A0658">
      <w:pPr>
        <w:spacing w:after="120"/>
      </w:pPr>
      <w:r w:rsidRPr="00885961">
        <w:rPr>
          <w:rStyle w:val="Code"/>
          <w:lang w:val="bg-BG"/>
        </w:rPr>
        <w:t xml:space="preserve">TreeSet&lt;T&gt; </w:t>
      </w:r>
      <w:r w:rsidRPr="00885961">
        <w:rPr>
          <w:noProof/>
        </w:rPr>
        <w:t>представлява множество, реализирано чрез червено-черно дърво.</w:t>
      </w:r>
      <w:r w:rsidRPr="00F346D0">
        <w:t xml:space="preserve"> </w:t>
      </w:r>
      <w:r>
        <w:t>В допълнение, т</w:t>
      </w:r>
      <w:r w:rsidRPr="00F346D0">
        <w:t xml:space="preserve">о има свойството, че в него елементите се пазят подредени </w:t>
      </w:r>
      <w:r>
        <w:t>по големина</w:t>
      </w:r>
      <w:r w:rsidRPr="00F346D0">
        <w:t>. Това е причината в него да можем да добавяме само елементи</w:t>
      </w:r>
      <w:r>
        <w:t>,</w:t>
      </w:r>
      <w:r w:rsidRPr="00F346D0">
        <w:t xml:space="preserve"> които са сравними. Припомняме, че в </w:t>
      </w:r>
      <w:r>
        <w:t>.NET</w:t>
      </w:r>
      <w:r w:rsidRPr="00F346D0">
        <w:t xml:space="preserve"> това обикновено означава, че обектите са от клас, който имплементира </w:t>
      </w:r>
      <w:r>
        <w:rPr>
          <w:rStyle w:val="Code"/>
        </w:rPr>
        <w:t>IC</w:t>
      </w:r>
      <w:r w:rsidRPr="00F346D0">
        <w:rPr>
          <w:rStyle w:val="Code"/>
        </w:rPr>
        <w:t>omparable&lt;T&gt;</w:t>
      </w:r>
      <w:r w:rsidRPr="00F346D0">
        <w:t xml:space="preserve">. </w:t>
      </w:r>
      <w:r>
        <w:t xml:space="preserve">Но както вече споменахме, в .NET класът </w:t>
      </w:r>
      <w:r w:rsidRPr="00E20B0E">
        <w:rPr>
          <w:rStyle w:val="Code"/>
        </w:rPr>
        <w:t>TreeSet&lt;T&gt;</w:t>
      </w:r>
      <w:r w:rsidRPr="00931808">
        <w:t xml:space="preserve"> </w:t>
      </w:r>
      <w:r w:rsidRPr="003A192E">
        <w:t>е</w:t>
      </w:r>
      <w:r>
        <w:rPr>
          <w:rStyle w:val="Code"/>
        </w:rPr>
        <w:t xml:space="preserve"> </w:t>
      </w:r>
      <w:r w:rsidRPr="003A192E">
        <w:rPr>
          <w:rStyle w:val="Code"/>
        </w:rPr>
        <w:t>internal</w:t>
      </w:r>
      <w:r>
        <w:rPr>
          <w:rStyle w:val="Code"/>
        </w:rPr>
        <w:t xml:space="preserve"> </w:t>
      </w:r>
      <w:r w:rsidRPr="003A192E">
        <w:t>и следователно не можем да го ползваме</w:t>
      </w:r>
      <w:r>
        <w:rPr>
          <w:rStyle w:val="Code"/>
        </w:rPr>
        <w:t xml:space="preserve">. </w:t>
      </w:r>
      <w:r w:rsidRPr="003A192E">
        <w:t>Или поне не директно</w:t>
      </w:r>
      <w:r>
        <w:t xml:space="preserve">. За щастие можем доста лесно да направим </w:t>
      </w:r>
      <w:r w:rsidRPr="003A192E">
        <w:rPr>
          <w:rStyle w:val="Code"/>
        </w:rPr>
        <w:t>TreeSet</w:t>
      </w:r>
      <w:r w:rsidRPr="003A192E">
        <w:t xml:space="preserve"> </w:t>
      </w:r>
      <w:r>
        <w:t xml:space="preserve">с основните операции обединение и сечение, като ползваме </w:t>
      </w:r>
      <w:r w:rsidRPr="003A192E">
        <w:rPr>
          <w:rStyle w:val="Code"/>
        </w:rPr>
        <w:t>SortedDictionary</w:t>
      </w:r>
      <w:r>
        <w:rPr>
          <w:rStyle w:val="Code"/>
        </w:rPr>
        <w:t>&lt;Т&gt;</w:t>
      </w:r>
      <w:r w:rsidRPr="003A192E">
        <w:t>.</w:t>
      </w:r>
      <w:r>
        <w:t xml:space="preserve"> Ето и нашата реализация на </w:t>
      </w:r>
      <w:r w:rsidRPr="00C34951">
        <w:rPr>
          <w:rStyle w:val="Code"/>
        </w:rPr>
        <w:t>TreeSet</w:t>
      </w:r>
      <w:r>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6A0658" w:rsidRPr="00F346D0" w:rsidTr="006A0658">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6A0658" w:rsidRPr="000767AA" w:rsidRDefault="006A0658" w:rsidP="006A0658">
            <w:pPr>
              <w:snapToGrid w:val="0"/>
              <w:spacing w:before="0"/>
              <w:jc w:val="center"/>
              <w:rPr>
                <w:rFonts w:ascii="Courier New" w:hAnsi="Courier New"/>
                <w:b/>
                <w:bCs/>
                <w:noProof/>
              </w:rPr>
            </w:pPr>
            <w:r w:rsidRPr="00C34951">
              <w:rPr>
                <w:rStyle w:val="Code"/>
              </w:rPr>
              <w:t>TreeSet</w:t>
            </w:r>
            <w:r w:rsidRPr="000C7C15">
              <w:rPr>
                <w:rFonts w:ascii="Courier New" w:hAnsi="Courier New"/>
                <w:b/>
                <w:bCs/>
                <w:noProof/>
              </w:rPr>
              <w:t>.</w:t>
            </w:r>
            <w:r>
              <w:rPr>
                <w:rFonts w:ascii="Courier New" w:hAnsi="Courier New"/>
                <w:b/>
                <w:bCs/>
                <w:noProof/>
                <w:lang w:val="en-US"/>
              </w:rPr>
              <w:t>cs</w:t>
            </w:r>
          </w:p>
        </w:tc>
      </w:tr>
      <w:tr w:rsidR="006A0658" w:rsidRPr="00F7350C" w:rsidTr="006A0658">
        <w:tc>
          <w:tcPr>
            <w:tcW w:w="805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r>
              <w:rPr>
                <w:rFonts w:ascii="Courier New" w:hAnsi="Courier New" w:cs="Courier New"/>
                <w:noProof/>
                <w:szCs w:val="20"/>
              </w:rPr>
              <w:br/>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Class that represents ordered set, based on SortedDictionary</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typeparam name="T"&gt;</w:t>
            </w:r>
            <w:r>
              <w:rPr>
                <w:rFonts w:ascii="Courier New" w:hAnsi="Courier New" w:cs="Courier New"/>
                <w:noProof/>
                <w:color w:val="008000"/>
                <w:szCs w:val="20"/>
              </w:rPr>
              <w:t xml:space="preserve">The type of </w:t>
            </w:r>
            <w:r>
              <w:rPr>
                <w:rFonts w:ascii="Courier New" w:hAnsi="Courier New" w:cs="Courier New"/>
                <w:noProof/>
                <w:color w:val="008000"/>
                <w:szCs w:val="20"/>
                <w:lang w:val="en-US"/>
              </w:rPr>
              <w:t xml:space="preserve">the </w:t>
            </w:r>
            <w:r>
              <w:rPr>
                <w:rFonts w:ascii="Courier New" w:hAnsi="Courier New" w:cs="Courier New"/>
                <w:noProof/>
                <w:color w:val="008000"/>
                <w:szCs w:val="20"/>
              </w:rPr>
              <w:t xml:space="preserve">elements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color w:val="808080"/>
                <w:szCs w:val="20"/>
              </w:rPr>
              <w:t>///</w:t>
            </w:r>
            <w:r>
              <w:rPr>
                <w:rFonts w:ascii="Courier New" w:hAnsi="Courier New" w:cs="Courier New"/>
                <w:noProof/>
                <w:color w:val="008000"/>
                <w:szCs w:val="20"/>
              </w:rPr>
              <w:t xml:space="preserve"> in the set</w:t>
            </w:r>
            <w:r>
              <w:rPr>
                <w:rFonts w:ascii="Courier New" w:hAnsi="Courier New" w:cs="Courier New"/>
                <w:noProof/>
                <w:color w:val="808080"/>
                <w:szCs w:val="20"/>
              </w:rPr>
              <w:t>&lt;/type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reeSet</w:t>
            </w:r>
            <w:r>
              <w:rPr>
                <w:rFonts w:ascii="Courier New" w:hAnsi="Courier New" w:cs="Courier New"/>
                <w:noProof/>
                <w:szCs w:val="20"/>
              </w:rPr>
              <w:t xml:space="preserve">&lt;T&gt;: </w:t>
            </w:r>
            <w:r>
              <w:rPr>
                <w:rFonts w:ascii="Courier New" w:hAnsi="Courier New" w:cs="Courier New"/>
                <w:noProof/>
                <w:color w:val="2B91AF"/>
                <w:szCs w:val="20"/>
              </w:rPr>
              <w:t>ICollection</w:t>
            </w:r>
            <w:r>
              <w:rPr>
                <w:rFonts w:ascii="Courier New" w:hAnsi="Courier New" w:cs="Courier New"/>
                <w:noProof/>
                <w:szCs w:val="20"/>
              </w:rPr>
              <w:t>&lt;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SortedDictionary</w:t>
            </w:r>
            <w:r>
              <w:rPr>
                <w:rFonts w:ascii="Courier New" w:hAnsi="Courier New" w:cs="Courier New"/>
                <w:noProof/>
                <w:szCs w:val="20"/>
              </w:rPr>
              <w:t xml:space="preserve">&lt;T, </w:t>
            </w:r>
            <w:r>
              <w:rPr>
                <w:rFonts w:ascii="Courier New" w:hAnsi="Courier New" w:cs="Courier New"/>
                <w:noProof/>
                <w:color w:val="0000FF"/>
                <w:szCs w:val="20"/>
              </w:rPr>
              <w:t>bool</w:t>
            </w:r>
            <w:r>
              <w:rPr>
                <w:rFonts w:ascii="Courier New" w:hAnsi="Courier New" w:cs="Courier New"/>
                <w:noProof/>
                <w:szCs w:val="20"/>
              </w:rPr>
              <w:t>&gt; innerDictionary;</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reeSet(</w:t>
            </w:r>
            <w:r>
              <w:rPr>
                <w:rFonts w:ascii="Courier New" w:hAnsi="Courier New" w:cs="Courier New"/>
                <w:noProof/>
                <w:color w:val="2B91AF"/>
                <w:szCs w:val="20"/>
              </w:rPr>
              <w:t>IEnumerable</w:t>
            </w:r>
            <w:r>
              <w:rPr>
                <w:rFonts w:ascii="Courier New" w:hAnsi="Courier New" w:cs="Courier New"/>
                <w:noProof/>
                <w:szCs w:val="20"/>
              </w:rPr>
              <w:t xml:space="preserve">&lt;T&gt; element): </w:t>
            </w:r>
            <w:r>
              <w:rPr>
                <w:rFonts w:ascii="Courier New" w:hAnsi="Courier New" w:cs="Courier New"/>
                <w:noProof/>
                <w:color w:val="0000FF"/>
                <w:szCs w:val="20"/>
              </w:rPr>
              <w:t>this</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T item </w:t>
            </w:r>
            <w:r>
              <w:rPr>
                <w:rFonts w:ascii="Courier New" w:hAnsi="Courier New" w:cs="Courier New"/>
                <w:noProof/>
                <w:color w:val="0000FF"/>
                <w:szCs w:val="20"/>
              </w:rPr>
              <w:t>in</w:t>
            </w:r>
            <w:r>
              <w:rPr>
                <w:rFonts w:ascii="Courier New" w:hAnsi="Courier New" w:cs="Courier New"/>
                <w:noProof/>
                <w:szCs w:val="20"/>
              </w:rPr>
              <w:t xml:space="preserve">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Add(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TreeSe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innerDictionary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ortedDictionary</w:t>
            </w:r>
            <w:r>
              <w:rPr>
                <w:rFonts w:ascii="Courier New" w:hAnsi="Courier New" w:cs="Courier New"/>
                <w:noProof/>
                <w:szCs w:val="20"/>
              </w:rPr>
              <w:t xml:space="preserve">&lt;T, </w:t>
            </w:r>
            <w:r>
              <w:rPr>
                <w:rFonts w:ascii="Courier New" w:hAnsi="Courier New" w:cs="Courier New"/>
                <w:noProof/>
                <w:color w:val="0000FF"/>
                <w:szCs w:val="20"/>
              </w:rPr>
              <w:t>bool</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Adds an element to the se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element"&gt;</w:t>
            </w:r>
            <w:r>
              <w:rPr>
                <w:rFonts w:ascii="Courier New" w:hAnsi="Courier New" w:cs="Courier New"/>
                <w:noProof/>
                <w:color w:val="008000"/>
                <w:szCs w:val="20"/>
              </w:rPr>
              <w:t>element to add</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returns&gt;</w:t>
            </w:r>
            <w:r>
              <w:rPr>
                <w:rFonts w:ascii="Courier New" w:hAnsi="Courier New" w:cs="Courier New"/>
                <w:noProof/>
                <w:color w:val="008000"/>
                <w:szCs w:val="20"/>
              </w:rPr>
              <w:t xml:space="preserve">true if the element has not been </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already added, false otherwise</w:t>
            </w:r>
            <w:r>
              <w:rPr>
                <w:rFonts w:ascii="Courier New" w:hAnsi="Courier New" w:cs="Courier New"/>
                <w:noProof/>
                <w:color w:val="808080"/>
                <w:szCs w:val="20"/>
              </w:rPr>
              <w:t>&lt;/returns&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Add(T 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nerDictionary.ContainsKey(eleme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innerDictionary[element]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Performs intersection of this set with the specified se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other"&gt;</w:t>
            </w:r>
            <w:r>
              <w:rPr>
                <w:rFonts w:ascii="Courier New" w:hAnsi="Courier New" w:cs="Courier New"/>
                <w:noProof/>
                <w:color w:val="008000"/>
                <w:szCs w:val="20"/>
              </w:rPr>
              <w:t>Set to intersect with</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IntersectWith(</w:t>
            </w:r>
            <w:r>
              <w:rPr>
                <w:rFonts w:ascii="Courier New" w:hAnsi="Courier New" w:cs="Courier New"/>
                <w:noProof/>
                <w:color w:val="2B91AF"/>
                <w:szCs w:val="20"/>
              </w:rPr>
              <w:t>TreeSet</w:t>
            </w:r>
            <w:r>
              <w:rPr>
                <w:rFonts w:ascii="Courier New" w:hAnsi="Courier New" w:cs="Courier New"/>
                <w:noProof/>
                <w:szCs w:val="20"/>
              </w:rPr>
              <w:t>&lt;T&gt; oth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 xml:space="preserve">&lt;T&gt; elementsToRemove =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T&gt;(</w:t>
            </w:r>
            <w:r>
              <w:rPr>
                <w:rFonts w:ascii="Courier New" w:hAnsi="Courier New" w:cs="Courier New"/>
                <w:noProof/>
                <w:color w:val="2B91AF"/>
                <w:szCs w:val="20"/>
              </w:rPr>
              <w:t>Math</w:t>
            </w:r>
            <w:r>
              <w:rPr>
                <w:rFonts w:ascii="Courier New" w:hAnsi="Courier New" w:cs="Courier New"/>
                <w:noProof/>
                <w:szCs w:val="20"/>
              </w:rPr>
              <w:t>.Min(</w:t>
            </w:r>
            <w:r>
              <w:rPr>
                <w:rFonts w:ascii="Courier New" w:hAnsi="Courier New" w:cs="Courier New"/>
                <w:noProof/>
                <w:color w:val="0000FF"/>
                <w:szCs w:val="20"/>
              </w:rPr>
              <w:t>this</w:t>
            </w:r>
            <w:r>
              <w:rPr>
                <w:rFonts w:ascii="Courier New" w:hAnsi="Courier New" w:cs="Courier New"/>
                <w:noProof/>
                <w:szCs w:val="20"/>
              </w:rPr>
              <w:t>.Count, other.Coun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T key </w:t>
            </w:r>
            <w:r>
              <w:rPr>
                <w:rFonts w:ascii="Courier New" w:hAnsi="Courier New" w:cs="Courier New"/>
                <w:noProof/>
                <w:color w:val="0000FF"/>
                <w:szCs w:val="20"/>
              </w:rPr>
              <w:t>i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innerDictionary.Key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other.Contains(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elementsToRemove.Add(ke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T elementToRemove </w:t>
            </w:r>
            <w:r>
              <w:rPr>
                <w:rFonts w:ascii="Courier New" w:hAnsi="Courier New" w:cs="Courier New"/>
                <w:noProof/>
                <w:color w:val="0000FF"/>
                <w:szCs w:val="20"/>
              </w:rPr>
              <w:t>in</w:t>
            </w:r>
            <w:r>
              <w:rPr>
                <w:rFonts w:ascii="Courier New" w:hAnsi="Courier New" w:cs="Courier New"/>
                <w:noProof/>
                <w:szCs w:val="20"/>
              </w:rPr>
              <w:t xml:space="preserve"> elementsToRemov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Remove(elementToRemov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Performs </w:t>
            </w:r>
            <w:r>
              <w:rPr>
                <w:rFonts w:ascii="Courier New" w:hAnsi="Courier New" w:cs="Courier New"/>
                <w:noProof/>
                <w:color w:val="008000"/>
                <w:szCs w:val="20"/>
                <w:lang w:val="en-US"/>
              </w:rPr>
              <w:t xml:space="preserve">an </w:t>
            </w:r>
            <w:r>
              <w:rPr>
                <w:rFonts w:ascii="Courier New" w:hAnsi="Courier New" w:cs="Courier New"/>
                <w:noProof/>
                <w:color w:val="008000"/>
                <w:szCs w:val="20"/>
              </w:rPr>
              <w:t xml:space="preserve">union </w:t>
            </w:r>
            <w:r>
              <w:rPr>
                <w:rFonts w:ascii="Courier New" w:hAnsi="Courier New" w:cs="Courier New"/>
                <w:noProof/>
                <w:color w:val="008000"/>
                <w:szCs w:val="20"/>
                <w:lang w:val="en-US"/>
              </w:rPr>
              <w:t xml:space="preserve">operation </w:t>
            </w:r>
            <w:r>
              <w:rPr>
                <w:rFonts w:ascii="Courier New" w:hAnsi="Courier New" w:cs="Courier New"/>
                <w:noProof/>
                <w:color w:val="008000"/>
                <w:szCs w:val="20"/>
              </w:rPr>
              <w:t>with another se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summary&gt;</w:t>
            </w:r>
          </w:p>
          <w:p w:rsidR="006A0658" w:rsidRDefault="006A0658" w:rsidP="006A0658">
            <w:pPr>
              <w:autoSpaceDE w:val="0"/>
              <w:autoSpaceDN w:val="0"/>
              <w:adjustRightInd w:val="0"/>
              <w:spacing w:before="0"/>
              <w:jc w:val="left"/>
              <w:rPr>
                <w:rFonts w:ascii="Courier New" w:hAnsi="Courier New" w:cs="Courier New"/>
                <w:noProof/>
                <w:color w:val="808080"/>
                <w:szCs w:val="20"/>
              </w:rPr>
            </w:pPr>
            <w:r>
              <w:rPr>
                <w:rFonts w:ascii="Courier New" w:hAnsi="Courier New" w:cs="Courier New"/>
                <w:noProof/>
                <w:szCs w:val="20"/>
              </w:rPr>
              <w:tab/>
            </w:r>
            <w:r>
              <w:rPr>
                <w:rFonts w:ascii="Courier New" w:hAnsi="Courier New" w:cs="Courier New"/>
                <w:noProof/>
                <w:color w:val="808080"/>
                <w:szCs w:val="20"/>
              </w:rPr>
              <w:t>///</w:t>
            </w:r>
            <w:r>
              <w:rPr>
                <w:rFonts w:ascii="Courier New" w:hAnsi="Courier New" w:cs="Courier New"/>
                <w:noProof/>
                <w:color w:val="008000"/>
                <w:szCs w:val="20"/>
              </w:rPr>
              <w:t xml:space="preserve"> </w:t>
            </w:r>
            <w:r>
              <w:rPr>
                <w:rFonts w:ascii="Courier New" w:hAnsi="Courier New" w:cs="Courier New"/>
                <w:noProof/>
                <w:color w:val="808080"/>
                <w:szCs w:val="20"/>
              </w:rPr>
              <w:t>&lt;param name="other"&gt;</w:t>
            </w:r>
            <w:r>
              <w:rPr>
                <w:rFonts w:ascii="Courier New" w:hAnsi="Courier New" w:cs="Courier New"/>
                <w:noProof/>
                <w:color w:val="008000"/>
                <w:szCs w:val="20"/>
              </w:rPr>
              <w:t>The set to perform union</w:t>
            </w:r>
            <w:r>
              <w:rPr>
                <w:rFonts w:ascii="Courier New" w:hAnsi="Courier New" w:cs="Courier New"/>
                <w:noProof/>
                <w:color w:val="008000"/>
                <w:szCs w:val="20"/>
                <w:lang w:val="en-US"/>
              </w:rPr>
              <w:t xml:space="preserve"> with</w:t>
            </w:r>
            <w:r>
              <w:rPr>
                <w:rFonts w:ascii="Courier New" w:hAnsi="Courier New" w:cs="Courier New"/>
                <w:noProof/>
                <w:color w:val="808080"/>
                <w:szCs w:val="20"/>
              </w:rPr>
              <w:t>&lt;/param&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UnionWith(</w:t>
            </w:r>
            <w:r>
              <w:rPr>
                <w:rFonts w:ascii="Courier New" w:hAnsi="Courier New" w:cs="Courier New"/>
                <w:noProof/>
                <w:color w:val="2B91AF"/>
                <w:szCs w:val="20"/>
              </w:rPr>
              <w:t>TreeSet</w:t>
            </w:r>
            <w:r>
              <w:rPr>
                <w:rFonts w:ascii="Courier New" w:hAnsi="Courier New" w:cs="Courier New"/>
                <w:noProof/>
                <w:szCs w:val="20"/>
              </w:rPr>
              <w:t>&lt;T&gt; oth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T key </w:t>
            </w:r>
            <w:r>
              <w:rPr>
                <w:rFonts w:ascii="Courier New" w:hAnsi="Courier New" w:cs="Courier New"/>
                <w:noProof/>
                <w:color w:val="0000FF"/>
                <w:szCs w:val="20"/>
              </w:rPr>
              <w:t>in</w:t>
            </w:r>
            <w:r>
              <w:rPr>
                <w:rFonts w:ascii="Courier New" w:hAnsi="Courier New" w:cs="Courier New"/>
                <w:noProof/>
                <w:szCs w:val="20"/>
              </w:rPr>
              <w:t xml:space="preserve"> oth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innerDictionary[key] = </w:t>
            </w:r>
            <w:r>
              <w:rPr>
                <w:rFonts w:ascii="Courier New" w:hAnsi="Courier New" w:cs="Courier New"/>
                <w:noProof/>
                <w:color w:val="0000FF"/>
                <w:szCs w:val="20"/>
              </w:rPr>
              <w:t>tr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region</w:t>
            </w:r>
            <w:r>
              <w:rPr>
                <w:rFonts w:ascii="Courier New" w:hAnsi="Courier New" w:cs="Courier New"/>
                <w:noProof/>
                <w:szCs w:val="20"/>
              </w:rPr>
              <w:t xml:space="preserve"> ICollection&lt;T&gt; Member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void</w:t>
            </w:r>
            <w:r>
              <w:rPr>
                <w:rFonts w:ascii="Courier New" w:hAnsi="Courier New" w:cs="Courier New"/>
                <w:noProof/>
                <w:szCs w:val="20"/>
              </w:rPr>
              <w:t xml:space="preserve"> </w:t>
            </w:r>
            <w:r>
              <w:rPr>
                <w:rFonts w:ascii="Courier New" w:hAnsi="Courier New" w:cs="Courier New"/>
                <w:noProof/>
                <w:color w:val="2B91AF"/>
                <w:szCs w:val="20"/>
              </w:rPr>
              <w:t>ICollection</w:t>
            </w:r>
            <w:r>
              <w:rPr>
                <w:rFonts w:ascii="Courier New" w:hAnsi="Courier New" w:cs="Courier New"/>
                <w:noProof/>
                <w:szCs w:val="20"/>
              </w:rPr>
              <w:t>&lt;T&gt;.Add(T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Add(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Clea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innerDictionary.Clea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Contains(T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innerDictionary.ContainsKey(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CopyTo(T[] array, </w:t>
            </w:r>
            <w:r>
              <w:rPr>
                <w:rFonts w:ascii="Courier New" w:hAnsi="Courier New" w:cs="Courier New"/>
                <w:noProof/>
                <w:color w:val="0000FF"/>
                <w:szCs w:val="20"/>
              </w:rPr>
              <w:t>int</w:t>
            </w:r>
            <w:r>
              <w:rPr>
                <w:rFonts w:ascii="Courier New" w:hAnsi="Courier New" w:cs="Courier New"/>
                <w:noProof/>
                <w:szCs w:val="20"/>
              </w:rPr>
              <w:t xml:space="preserve"> array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innerDictionary.Keys.CopyTo(array, arrayIndex);</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un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innerDictionary.Coun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IsReadOnl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get</w:t>
            </w:r>
            <w:r>
              <w:rPr>
                <w:rFonts w:ascii="Courier New" w:hAnsi="Courier New" w:cs="Courier New"/>
                <w:noProof/>
                <w:szCs w:val="20"/>
              </w:rPr>
              <w:t xml:space="preserve"> { </w:t>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false</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bool</w:t>
            </w:r>
            <w:r>
              <w:rPr>
                <w:rFonts w:ascii="Courier New" w:hAnsi="Courier New" w:cs="Courier New"/>
                <w:noProof/>
                <w:szCs w:val="20"/>
              </w:rPr>
              <w:t xml:space="preserve"> Remove(T 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innerDictionary.Remove(ite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color w:val="0000FF"/>
                <w:szCs w:val="20"/>
              </w:rPr>
              <w:tab/>
              <w:t>#endregion</w:t>
            </w:r>
          </w:p>
          <w:p w:rsidR="006A0658" w:rsidRDefault="006A0658" w:rsidP="006A0658">
            <w:pPr>
              <w:autoSpaceDE w:val="0"/>
              <w:autoSpaceDN w:val="0"/>
              <w:adjustRightInd w:val="0"/>
              <w:spacing w:before="0"/>
              <w:jc w:val="left"/>
              <w:rPr>
                <w:rFonts w:ascii="Courier New" w:hAnsi="Courier New" w:cs="Courier New"/>
                <w:noProof/>
                <w:color w:val="0000F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region</w:t>
            </w:r>
            <w:r>
              <w:rPr>
                <w:rFonts w:ascii="Courier New" w:hAnsi="Courier New" w:cs="Courier New"/>
                <w:noProof/>
                <w:szCs w:val="20"/>
              </w:rPr>
              <w:t xml:space="preserve"> IEnumerable&lt;T&gt; Member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IEnumerator</w:t>
            </w:r>
            <w:r>
              <w:rPr>
                <w:rFonts w:ascii="Courier New" w:hAnsi="Courier New" w:cs="Courier New"/>
                <w:noProof/>
                <w:szCs w:val="20"/>
              </w:rPr>
              <w:t>&lt;T&gt; 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innerDictionary.Keys.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color w:val="0000FF"/>
                <w:szCs w:val="20"/>
              </w:rPr>
              <w:tab/>
              <w:t>#endregion</w:t>
            </w:r>
          </w:p>
          <w:p w:rsidR="006A0658" w:rsidRDefault="006A0658" w:rsidP="006A0658">
            <w:pPr>
              <w:autoSpaceDE w:val="0"/>
              <w:autoSpaceDN w:val="0"/>
              <w:adjustRightInd w:val="0"/>
              <w:spacing w:before="0"/>
              <w:jc w:val="left"/>
              <w:rPr>
                <w:rFonts w:ascii="Courier New" w:hAnsi="Courier New" w:cs="Courier New"/>
                <w:noProof/>
                <w:color w:val="0000F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ab/>
              <w:t>#region</w:t>
            </w:r>
            <w:r>
              <w:rPr>
                <w:rFonts w:ascii="Courier New" w:hAnsi="Courier New" w:cs="Courier New"/>
                <w:noProof/>
                <w:szCs w:val="20"/>
              </w:rPr>
              <w:t xml:space="preserve"> IEnumerable Member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ystem.Collections.</w:t>
            </w:r>
            <w:r>
              <w:rPr>
                <w:rFonts w:ascii="Courier New" w:hAnsi="Courier New" w:cs="Courier New"/>
                <w:noProof/>
                <w:color w:val="2B91AF"/>
                <w:szCs w:val="20"/>
              </w:rPr>
              <w:t>IEnumerator</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ystem.Collections.</w:t>
            </w:r>
            <w:r>
              <w:rPr>
                <w:rFonts w:ascii="Courier New" w:hAnsi="Courier New" w:cs="Courier New"/>
                <w:noProof/>
                <w:color w:val="2B91AF"/>
                <w:szCs w:val="20"/>
              </w:rPr>
              <w:t>IEnumerable</w:t>
            </w:r>
            <w:r>
              <w:rPr>
                <w:rFonts w:ascii="Courier New" w:hAnsi="Courier New" w:cs="Courier New"/>
                <w:noProof/>
                <w:szCs w:val="20"/>
              </w:rPr>
              <w:t>.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nerDictionary.Keys.GetEnumerato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color w:val="0000FF"/>
                <w:szCs w:val="20"/>
              </w:rPr>
              <w:tab/>
              <w:t>#endregion</w:t>
            </w:r>
          </w:p>
          <w:p w:rsidR="006A0658" w:rsidRPr="00176FB7"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6A0658" w:rsidRPr="0046632E" w:rsidRDefault="006A0658" w:rsidP="006A0658">
      <w:pPr>
        <w:spacing w:after="120"/>
      </w:pPr>
      <w:r w:rsidRPr="00F346D0">
        <w:t xml:space="preserve">Ще демонстрираме работата с класа </w:t>
      </w:r>
      <w:r w:rsidRPr="00F346D0">
        <w:rPr>
          <w:rStyle w:val="Code"/>
        </w:rPr>
        <w:t>TreeSet&lt;T&gt;</w:t>
      </w:r>
      <w:r w:rsidRPr="00F346D0">
        <w:t xml:space="preserve"> с един пример</w:t>
      </w:r>
      <w:r>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Default="006A0658" w:rsidP="006A0658">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rogra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bandsIvanchoLike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blind guardian"</w:t>
            </w:r>
            <w:r>
              <w:rPr>
                <w:rFonts w:ascii="Courier New" w:hAnsi="Courier New" w:cs="Courier New"/>
                <w:noProof/>
                <w:szCs w:val="20"/>
              </w:rPr>
              <w:t xml:space="preserve">, </w:t>
            </w:r>
            <w:r>
              <w:rPr>
                <w:rFonts w:ascii="Courier New" w:hAnsi="Courier New" w:cs="Courier New"/>
                <w:noProof/>
                <w:color w:val="A31515"/>
                <w:szCs w:val="20"/>
              </w:rPr>
              <w:t>"dio"</w:t>
            </w:r>
            <w:r>
              <w:rPr>
                <w:rFonts w:ascii="Courier New" w:hAnsi="Courier New" w:cs="Courier New"/>
                <w:noProof/>
                <w:szCs w:val="20"/>
              </w:rPr>
              <w:t xml:space="preserve">,  </w:t>
            </w:r>
            <w:r>
              <w:rPr>
                <w:rFonts w:ascii="Courier New" w:hAnsi="Courier New" w:cs="Courier New"/>
                <w:noProof/>
                <w:color w:val="A31515"/>
                <w:szCs w:val="20"/>
              </w:rPr>
              <w:t>"grave digger"</w:t>
            </w:r>
            <w:r>
              <w:rPr>
                <w:rFonts w:ascii="Courier New" w:hAnsi="Courier New" w:cs="Courier New"/>
                <w:noProof/>
                <w:szCs w:val="20"/>
              </w:rPr>
              <w:t xml:space="preserve">, </w:t>
            </w:r>
            <w:r>
              <w:rPr>
                <w:rFonts w:ascii="Courier New" w:hAnsi="Courier New" w:cs="Courier New"/>
                <w:noProof/>
                <w:color w:val="A31515"/>
                <w:szCs w:val="20"/>
              </w:rPr>
              <w:t>"kiss"</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dream theater"</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megadeth"</w:t>
            </w:r>
            <w:r>
              <w:rPr>
                <w:rFonts w:ascii="Courier New" w:hAnsi="Courier New" w:cs="Courier New"/>
                <w:noProof/>
                <w:szCs w:val="20"/>
              </w:rPr>
              <w:t xml:space="preserve">, </w:t>
            </w:r>
            <w:r>
              <w:rPr>
                <w:rFonts w:ascii="Courier New" w:hAnsi="Courier New" w:cs="Courier New"/>
                <w:noProof/>
                <w:color w:val="A31515"/>
                <w:szCs w:val="20"/>
              </w:rPr>
              <w:t>"dream theater"</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dio"</w:t>
            </w:r>
            <w:r>
              <w:rPr>
                <w:rFonts w:ascii="Courier New" w:hAnsi="Courier New" w:cs="Courier New"/>
                <w:noProof/>
                <w:szCs w:val="20"/>
              </w:rPr>
              <w:t xml:space="preserve">, </w:t>
            </w:r>
            <w:r>
              <w:rPr>
                <w:rFonts w:ascii="Courier New" w:hAnsi="Courier New" w:cs="Courier New"/>
                <w:noProof/>
                <w:color w:val="A31515"/>
                <w:szCs w:val="20"/>
              </w:rPr>
              <w:t>"judas priest"</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kreator"</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blind guardian"</w:t>
            </w:r>
            <w:r>
              <w:rPr>
                <w:rFonts w:ascii="Courier New" w:hAnsi="Courier New" w:cs="Courier New"/>
                <w:noProof/>
                <w:szCs w:val="20"/>
              </w:rPr>
              <w:t xml:space="preserve">, </w:t>
            </w:r>
            <w:r>
              <w:rPr>
                <w:rFonts w:ascii="Courier New" w:hAnsi="Courier New" w:cs="Courier New"/>
                <w:noProof/>
                <w:color w:val="A31515"/>
                <w:szCs w:val="20"/>
              </w:rPr>
              <w:t>"iron maiden"</w:t>
            </w:r>
            <w:r>
              <w:rPr>
                <w:rFonts w:ascii="Courier New" w:hAnsi="Courier New" w:cs="Courier New"/>
                <w:noProof/>
                <w:szCs w:val="20"/>
              </w:rPr>
              <w:t xml:space="preserve">, </w:t>
            </w:r>
            <w:r>
              <w:rPr>
                <w:rFonts w:ascii="Courier New" w:hAnsi="Courier New" w:cs="Courier New"/>
                <w:noProof/>
                <w:color w:val="A31515"/>
                <w:szCs w:val="20"/>
              </w:rPr>
              <w:t>"accept"</w:t>
            </w:r>
            <w:r>
              <w:rPr>
                <w:rFonts w:ascii="Courier New" w:hAnsi="Courier New" w:cs="Courier New"/>
                <w:noProof/>
                <w:szCs w:val="20"/>
              </w:rPr>
              <w:t xml:space="preserve">, </w:t>
            </w:r>
            <w:r>
              <w:rPr>
                <w:rFonts w:ascii="Courier New" w:hAnsi="Courier New" w:cs="Courier New"/>
                <w:noProof/>
                <w:color w:val="A31515"/>
                <w:szCs w:val="20"/>
              </w:rPr>
              <w:t>"dream theater"</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bandsMariikaLike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new</w:t>
            </w:r>
            <w:r>
              <w:rPr>
                <w:rFonts w:ascii="Courier New" w:hAnsi="Courier New" w:cs="Courier New"/>
                <w:noProof/>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iron maiden"</w:t>
            </w:r>
            <w:r>
              <w:rPr>
                <w:rFonts w:ascii="Courier New" w:hAnsi="Courier New" w:cs="Courier New"/>
                <w:noProof/>
                <w:szCs w:val="20"/>
              </w:rPr>
              <w:t xml:space="preserve">, </w:t>
            </w:r>
            <w:r>
              <w:rPr>
                <w:rFonts w:ascii="Courier New" w:hAnsi="Courier New" w:cs="Courier New"/>
                <w:noProof/>
                <w:color w:val="A31515"/>
                <w:szCs w:val="20"/>
              </w:rPr>
              <w:t>"dio"</w:t>
            </w:r>
            <w:r>
              <w:rPr>
                <w:rFonts w:ascii="Courier New" w:hAnsi="Courier New" w:cs="Courier New"/>
                <w:noProof/>
                <w:szCs w:val="20"/>
              </w:rPr>
              <w:t xml:space="preserve">, </w:t>
            </w:r>
            <w:r>
              <w:rPr>
                <w:rFonts w:ascii="Courier New" w:hAnsi="Courier New" w:cs="Courier New"/>
                <w:noProof/>
                <w:color w:val="A31515"/>
                <w:szCs w:val="20"/>
              </w:rPr>
              <w:t>"accept"</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slay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megadeth"</w:t>
            </w:r>
            <w:r>
              <w:rPr>
                <w:rFonts w:ascii="Courier New" w:hAnsi="Courier New" w:cs="Courier New"/>
                <w:noProof/>
                <w:szCs w:val="20"/>
              </w:rPr>
              <w:t xml:space="preserve">, </w:t>
            </w:r>
            <w:r>
              <w:rPr>
                <w:rFonts w:ascii="Courier New" w:hAnsi="Courier New" w:cs="Courier New"/>
                <w:noProof/>
                <w:color w:val="A31515"/>
                <w:szCs w:val="20"/>
              </w:rPr>
              <w:t>"dio"</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running wild"</w:t>
            </w:r>
            <w:r>
              <w:rPr>
                <w:rFonts w:ascii="Courier New" w:hAnsi="Courier New" w:cs="Courier New"/>
                <w:noProof/>
                <w:szCs w:val="20"/>
              </w:rPr>
              <w:t xml:space="preserve">, </w:t>
            </w:r>
            <w:r>
              <w:rPr>
                <w:rFonts w:ascii="Courier New" w:hAnsi="Courier New" w:cs="Courier New"/>
                <w:noProof/>
                <w:color w:val="A31515"/>
                <w:szCs w:val="20"/>
              </w:rPr>
              <w:t>"grave digger"</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accept"</w:t>
            </w:r>
            <w:r>
              <w:rPr>
                <w:rFonts w:ascii="Courier New" w:hAnsi="Courier New" w:cs="Courier New"/>
                <w:noProof/>
                <w:szCs w:val="20"/>
              </w:rPr>
              <w:t xml:space="preserve">, </w:t>
            </w:r>
            <w:r>
              <w:rPr>
                <w:rFonts w:ascii="Courier New" w:hAnsi="Courier New" w:cs="Courier New"/>
                <w:noProof/>
                <w:color w:val="A31515"/>
                <w:szCs w:val="20"/>
              </w:rPr>
              <w:t>"kiss"</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iron maiden"</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A31515"/>
                <w:szCs w:val="20"/>
              </w:rPr>
              <w:t>"judas priest"</w:t>
            </w:r>
            <w:r>
              <w:rPr>
                <w:rFonts w:ascii="Courier New" w:hAnsi="Courier New" w:cs="Courier New"/>
                <w:noProof/>
                <w:szCs w:val="20"/>
              </w:rPr>
              <w:t xml:space="preserve">, </w:t>
            </w:r>
            <w:r>
              <w:rPr>
                <w:rFonts w:ascii="Courier New" w:hAnsi="Courier New" w:cs="Courier New"/>
                <w:noProof/>
                <w:color w:val="A31515"/>
                <w:szCs w:val="20"/>
              </w:rPr>
              <w:t>"iced earth"</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dio"</w:t>
            </w:r>
            <w:r>
              <w:rPr>
                <w:rFonts w:ascii="Courier New" w:hAnsi="Courier New" w:cs="Courier New"/>
                <w:noProof/>
                <w:szCs w:val="20"/>
              </w:rPr>
              <w:t xml:space="preserve">, </w:t>
            </w:r>
          </w:p>
          <w:p w:rsidR="006A0658" w:rsidRDefault="006A0658" w:rsidP="006A0658">
            <w:pPr>
              <w:autoSpaceDE w:val="0"/>
              <w:autoSpaceDN w:val="0"/>
              <w:adjustRightInd w:val="0"/>
              <w:spacing w:before="0"/>
              <w:jc w:val="left"/>
              <w:rPr>
                <w:rFonts w:ascii="Courier New" w:hAnsi="Courier New" w:cs="Courier New"/>
                <w:noProof/>
                <w:color w:val="A31515"/>
                <w:szCs w:val="20"/>
              </w:rPr>
            </w:pPr>
            <w:r>
              <w:rPr>
                <w:rFonts w:ascii="Courier New" w:hAnsi="Courier New" w:cs="Courier New"/>
                <w:noProof/>
                <w:szCs w:val="20"/>
              </w:rPr>
              <w:tab/>
            </w:r>
            <w:r>
              <w:rPr>
                <w:rFonts w:ascii="Courier New" w:hAnsi="Courier New" w:cs="Courier New"/>
                <w:noProof/>
                <w:color w:val="A31515"/>
                <w:szCs w:val="20"/>
              </w:rPr>
              <w:t>"iron maiden"</w:t>
            </w:r>
            <w:r>
              <w:rPr>
                <w:rFonts w:ascii="Courier New" w:hAnsi="Courier New" w:cs="Courier New"/>
                <w:noProof/>
                <w:szCs w:val="20"/>
              </w:rPr>
              <w:t xml:space="preserve">, </w:t>
            </w:r>
            <w:r>
              <w:rPr>
                <w:rFonts w:ascii="Courier New" w:hAnsi="Courier New" w:cs="Courier New"/>
                <w:noProof/>
                <w:color w:val="A31515"/>
                <w:szCs w:val="20"/>
              </w:rPr>
              <w:t>"manowar"</w:t>
            </w:r>
            <w:r>
              <w:rPr>
                <w:rFonts w:ascii="Courier New" w:hAnsi="Courier New" w:cs="Courier New"/>
                <w:noProof/>
                <w:szCs w:val="20"/>
              </w:rPr>
              <w:t xml:space="preserve">, </w:t>
            </w:r>
            <w:r>
              <w:rPr>
                <w:rFonts w:ascii="Courier New" w:hAnsi="Courier New" w:cs="Courier New"/>
                <w:noProof/>
                <w:color w:val="A31515"/>
                <w:szCs w:val="20"/>
              </w:rPr>
              <w:t>"slayer"</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Ivancho likes these bands: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CommaSeparatedList(bandsIvanchoLik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A31515"/>
                <w:szCs w:val="20"/>
              </w:rPr>
              <w:t>"Mariika likes these bands: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CommaSeparatedList(bandsMariikaLik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intersectBan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tersectBands.UnionWith(bandsIvanchoLik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intersectBands.IntersectWith(bandsMariikaLike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color w:val="0000FF"/>
                <w:szCs w:val="20"/>
              </w:rPr>
              <w:t>string</w:t>
            </w:r>
            <w:r>
              <w:rPr>
                <w:rFonts w:ascii="Courier New" w:hAnsi="Courier New" w:cs="Courier New"/>
                <w:noProof/>
                <w:szCs w:val="20"/>
              </w:rPr>
              <w:t>.Forma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Does Ivancho like Mariika? {0}"</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intersectBands.Count &gt; 5 ? </w:t>
            </w:r>
            <w:r>
              <w:rPr>
                <w:rFonts w:ascii="Courier New" w:hAnsi="Courier New" w:cs="Courier New"/>
                <w:noProof/>
                <w:color w:val="A31515"/>
                <w:szCs w:val="20"/>
              </w:rPr>
              <w:t>"Yes!"</w:t>
            </w:r>
            <w:r>
              <w:rPr>
                <w:rFonts w:ascii="Courier New" w:hAnsi="Courier New" w:cs="Courier New"/>
                <w:noProof/>
                <w:szCs w:val="20"/>
              </w:rPr>
              <w:t xml:space="preserve"> : </w:t>
            </w:r>
            <w:r>
              <w:rPr>
                <w:rFonts w:ascii="Courier New" w:hAnsi="Courier New" w:cs="Courier New"/>
                <w:noProof/>
                <w:color w:val="A31515"/>
                <w:szCs w:val="20"/>
              </w:rPr>
              <w:t>"No!"</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Because Ivancho and Mariika both like: "</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CommaSeparatedList(intersectBand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 xml:space="preserve">&gt; uniounBan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TreeSet</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uniounBands.UnionWith(bandsIvanchoLike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uniounBands.UnionWith(bandsMariikaLikes);</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All bands that Ivancho or Mariika lik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GetCommaSeparatedList(uniounBand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Get</w:t>
            </w:r>
            <w:r w:rsidRPr="00B87FA4">
              <w:rPr>
                <w:rFonts w:ascii="Courier New" w:hAnsi="Courier New" w:cs="Courier New"/>
                <w:noProof/>
                <w:szCs w:val="20"/>
              </w:rPr>
              <w:t>Comma</w:t>
            </w:r>
            <w:r>
              <w:rPr>
                <w:rFonts w:ascii="Courier New" w:hAnsi="Courier New" w:cs="Courier New"/>
                <w:noProof/>
                <w:szCs w:val="20"/>
              </w:rPr>
              <w:t>SeparatedLis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IEnumerable</w:t>
            </w:r>
            <w:r>
              <w:rPr>
                <w:rFonts w:ascii="Courier New" w:hAnsi="Courier New" w:cs="Courier New"/>
                <w:noProof/>
                <w:szCs w:val="20"/>
              </w:rPr>
              <w:t>&lt;</w:t>
            </w:r>
            <w:r>
              <w:rPr>
                <w:rFonts w:ascii="Courier New" w:hAnsi="Courier New" w:cs="Courier New"/>
                <w:noProof/>
                <w:color w:val="0000FF"/>
                <w:szCs w:val="20"/>
              </w:rPr>
              <w:t>string</w:t>
            </w:r>
            <w:r>
              <w:rPr>
                <w:rFonts w:ascii="Courier New" w:hAnsi="Courier New" w:cs="Courier New"/>
                <w:noProof/>
                <w:szCs w:val="20"/>
              </w:rPr>
              <w:t>&gt; item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result = </w:t>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 = 1;</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item </w:t>
            </w:r>
            <w:r>
              <w:rPr>
                <w:rFonts w:ascii="Courier New" w:hAnsi="Courier New" w:cs="Courier New"/>
                <w:noProof/>
                <w:color w:val="0000FF"/>
                <w:szCs w:val="20"/>
              </w:rPr>
              <w:t>in</w:t>
            </w:r>
            <w:r>
              <w:rPr>
                <w:rFonts w:ascii="Courier New" w:hAnsi="Courier New" w:cs="Courier New"/>
                <w:noProof/>
                <w:szCs w:val="20"/>
              </w:rPr>
              <w:t xml:space="preserve"> items)</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esult += item + </w:t>
            </w:r>
            <w:r>
              <w:rPr>
                <w:rFonts w:ascii="Courier New" w:hAnsi="Courier New" w:cs="Courier New"/>
                <w:noProof/>
                <w:color w:val="A31515"/>
                <w:szCs w:val="20"/>
              </w:rPr>
              <w:t>", "</w:t>
            </w:r>
            <w:r>
              <w:rPr>
                <w:rFonts w:ascii="Courier New" w:hAnsi="Courier New" w:cs="Courier New"/>
                <w:noProof/>
                <w:szCs w:val="20"/>
              </w:rPr>
              <w:t>;</w:t>
            </w:r>
          </w:p>
          <w:p w:rsidR="006A0658" w:rsidRPr="00B87FA4"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 % 3 == 0)</w:t>
            </w:r>
            <w:r>
              <w:rPr>
                <w:rFonts w:ascii="Courier New" w:hAnsi="Courier New" w:cs="Courier New"/>
                <w:noProof/>
                <w:szCs w:val="20"/>
                <w:lang w:val="en-US"/>
              </w:rPr>
              <w:t xml:space="preserve"> </w:t>
            </w:r>
            <w:r>
              <w:rPr>
                <w:rFonts w:ascii="Courier New" w:hAnsi="Courier New" w:cs="Courier New"/>
                <w:noProof/>
                <w:color w:val="008000"/>
                <w:szCs w:val="20"/>
              </w:rPr>
              <w:t>//3 elements on a 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esult += </w:t>
            </w:r>
            <w:r>
              <w:rPr>
                <w:rFonts w:ascii="Courier New" w:hAnsi="Courier New" w:cs="Courier New"/>
                <w:noProof/>
                <w:color w:val="2B91AF"/>
                <w:szCs w:val="20"/>
              </w:rPr>
              <w:t>Environment</w:t>
            </w:r>
            <w:r>
              <w:rPr>
                <w:rFonts w:ascii="Courier New" w:hAnsi="Courier New" w:cs="Courier New"/>
                <w:noProof/>
                <w:szCs w:val="20"/>
              </w:rPr>
              <w:t>.NewLine;</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esult != </w:t>
            </w:r>
            <w:r>
              <w:rPr>
                <w:rFonts w:ascii="Courier New" w:hAnsi="Courier New" w:cs="Courier New"/>
                <w:noProof/>
                <w:color w:val="0000FF"/>
                <w:szCs w:val="20"/>
              </w:rPr>
              <w:t>string</w:t>
            </w:r>
            <w:r>
              <w:rPr>
                <w:rFonts w:ascii="Courier New" w:hAnsi="Courier New" w:cs="Courier New"/>
                <w:noProof/>
                <w:szCs w:val="20"/>
              </w:rPr>
              <w:t>.Empt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remove the extra separators at the end</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 = result.TrimEnd(</w:t>
            </w:r>
            <w:r>
              <w:rPr>
                <w:rFonts w:ascii="Courier New" w:hAnsi="Courier New" w:cs="Courier New"/>
                <w:noProof/>
                <w:color w:val="A31515"/>
                <w:szCs w:val="20"/>
              </w:rPr>
              <w:t>','</w:t>
            </w:r>
            <w:r>
              <w:rPr>
                <w:rFonts w:ascii="Courier New" w:hAnsi="Courier New" w:cs="Courier New"/>
                <w:noProof/>
                <w:szCs w:val="20"/>
              </w:rPr>
              <w:t xml:space="preserve">, </w:t>
            </w:r>
            <w:r>
              <w:rPr>
                <w:rFonts w:ascii="Courier New" w:hAnsi="Courier New" w:cs="Courier New"/>
                <w:noProof/>
                <w:color w:val="A31515"/>
                <w:szCs w:val="20"/>
              </w:rPr>
              <w:t>' '</w:t>
            </w:r>
            <w:r>
              <w:rPr>
                <w:rFonts w:ascii="Courier New" w:hAnsi="Courier New" w:cs="Courier New"/>
                <w:noProof/>
                <w:szCs w:val="20"/>
              </w:rPr>
              <w:t xml:space="preserve">, </w:t>
            </w:r>
            <w:r>
              <w:rPr>
                <w:rFonts w:ascii="Courier New" w:hAnsi="Courier New" w:cs="Courier New"/>
                <w:noProof/>
                <w:color w:val="A31515"/>
                <w:szCs w:val="20"/>
              </w:rPr>
              <w:t>'\r'</w:t>
            </w:r>
            <w:r>
              <w:rPr>
                <w:rFonts w:ascii="Courier New" w:hAnsi="Courier New" w:cs="Courier New"/>
                <w:noProof/>
                <w:szCs w:val="20"/>
              </w:rPr>
              <w:t xml:space="preserve">, </w:t>
            </w:r>
            <w:r>
              <w:rPr>
                <w:rFonts w:ascii="Courier New" w:hAnsi="Courier New" w:cs="Courier New"/>
                <w:noProof/>
                <w:color w:val="A31515"/>
                <w:szCs w:val="20"/>
              </w:rPr>
              <w:t>'\n'</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6A0658" w:rsidRPr="00F346D0" w:rsidRDefault="006A0658" w:rsidP="006A0658">
            <w:pPr>
              <w:snapToGrid w:val="0"/>
              <w:spacing w:before="0"/>
              <w:rPr>
                <w:rFonts w:ascii="Courier New" w:eastAsia="Courier New" w:hAnsi="Courier New" w:cs="Courier New"/>
                <w:noProof/>
                <w:color w:val="000000"/>
                <w:szCs w:val="20"/>
              </w:rPr>
            </w:pPr>
            <w:r>
              <w:rPr>
                <w:rFonts w:ascii="Courier New" w:hAnsi="Courier New" w:cs="Courier New"/>
                <w:noProof/>
                <w:szCs w:val="20"/>
              </w:rPr>
              <w:t>}</w:t>
            </w:r>
          </w:p>
        </w:tc>
      </w:tr>
    </w:tbl>
    <w:p w:rsidR="006A0658" w:rsidRPr="00F346D0" w:rsidRDefault="006A0658" w:rsidP="006A0658">
      <w:pPr>
        <w:spacing w:after="120"/>
      </w:pPr>
      <w:r w:rsidRPr="00F346D0">
        <w:t xml:space="preserve">След изпълнението на програмата получаваме </w:t>
      </w:r>
      <w:r>
        <w:t>следния резултат</w:t>
      </w:r>
      <w:r w:rsidRPr="00F346D0">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6A0658" w:rsidRPr="00F346D0" w:rsidTr="006A0658">
        <w:tc>
          <w:tcPr>
            <w:tcW w:w="8040" w:type="dxa"/>
            <w:tcBorders>
              <w:top w:val="single" w:sz="4" w:space="0" w:color="000000"/>
              <w:left w:val="single" w:sz="4" w:space="0" w:color="000000"/>
              <w:bottom w:val="single" w:sz="4" w:space="0" w:color="000000"/>
              <w:right w:val="single" w:sz="4" w:space="0" w:color="000000"/>
            </w:tcBorders>
          </w:tcPr>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Ivancho likes these bands:</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accept, blind guardian, dio,</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dream theater, grave digger, iron maiden,</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judas priest, kiss, kreator,</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manowar, megadeth</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Mariika likes these bands:</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accept, dio, grave digger,</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iced earth, iron maiden, judas priest,</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kiss, manowar, megadeth,</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running wild, slayer</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C04C2E">
              <w:rPr>
                <w:rFonts w:ascii="Courier New" w:hAnsi="Courier New" w:cs="Courier New"/>
                <w:noProof/>
                <w:color w:val="000000"/>
                <w:szCs w:val="20"/>
              </w:rPr>
              <w:t>Do Ivancho and Mariika like each other</w:t>
            </w:r>
            <w:r w:rsidRPr="0046632E">
              <w:rPr>
                <w:rFonts w:ascii="Courier New" w:hAnsi="Courier New" w:cs="Courier New"/>
                <w:noProof/>
                <w:color w:val="000000"/>
                <w:szCs w:val="20"/>
              </w:rPr>
              <w:t>? Yes!</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Because Ivancho and Mariika both like:</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accept, dio, grave digger,</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iron maiden, judas priest, kiss,</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manowar, megadeth</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All bands that Ivancho or Mariika like:</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accept, blind guardian, dio,</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dream theater, grave digger, iced earth,</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iron maiden, judas priest, kiss,</w:t>
            </w:r>
          </w:p>
          <w:p w:rsidR="006A0658" w:rsidRPr="0046632E" w:rsidRDefault="006A0658" w:rsidP="006A0658">
            <w:pPr>
              <w:autoSpaceDE w:val="0"/>
              <w:autoSpaceDN w:val="0"/>
              <w:adjustRightInd w:val="0"/>
              <w:spacing w:before="0"/>
              <w:jc w:val="left"/>
              <w:rPr>
                <w:rFonts w:ascii="Courier New" w:hAnsi="Courier New" w:cs="Courier New"/>
                <w:noProof/>
                <w:color w:val="000000"/>
                <w:szCs w:val="20"/>
              </w:rPr>
            </w:pPr>
            <w:r w:rsidRPr="0046632E">
              <w:rPr>
                <w:rFonts w:ascii="Courier New" w:hAnsi="Courier New" w:cs="Courier New"/>
                <w:noProof/>
                <w:color w:val="000000"/>
                <w:szCs w:val="20"/>
              </w:rPr>
              <w:t>kreator, manowar, megadeth,</w:t>
            </w:r>
          </w:p>
          <w:p w:rsidR="006A0658" w:rsidRPr="0046632E" w:rsidRDefault="006A0658" w:rsidP="006A0658">
            <w:pPr>
              <w:autoSpaceDE w:val="0"/>
              <w:autoSpaceDN w:val="0"/>
              <w:adjustRightInd w:val="0"/>
              <w:spacing w:before="0"/>
              <w:jc w:val="left"/>
              <w:rPr>
                <w:rFonts w:ascii="Courier New" w:eastAsia="Courier New" w:hAnsi="Courier New" w:cs="Courier New"/>
                <w:noProof/>
                <w:color w:val="000000"/>
                <w:szCs w:val="20"/>
              </w:rPr>
            </w:pPr>
            <w:r w:rsidRPr="0046632E">
              <w:rPr>
                <w:rFonts w:ascii="Courier New" w:hAnsi="Courier New" w:cs="Courier New"/>
                <w:noProof/>
                <w:color w:val="000000"/>
                <w:szCs w:val="20"/>
              </w:rPr>
              <w:t>running wild, slayer</w:t>
            </w:r>
          </w:p>
        </w:tc>
      </w:tr>
    </w:tbl>
    <w:p w:rsidR="006A0658" w:rsidRPr="00F346D0" w:rsidRDefault="006A0658" w:rsidP="006A0658">
      <w:r>
        <w:t xml:space="preserve">Това, което можем веднага да забележим е, че елементите в нашето множество, за разлика от </w:t>
      </w:r>
      <w:r w:rsidRPr="000037F3">
        <w:rPr>
          <w:rStyle w:val="Code"/>
        </w:rPr>
        <w:t>HashSet</w:t>
      </w:r>
      <w:r>
        <w:t xml:space="preserve"> са винаги подредени.</w:t>
      </w:r>
    </w:p>
    <w:p w:rsidR="00840C51" w:rsidRDefault="00840C51" w:rsidP="00840C51">
      <w:pPr>
        <w:numPr>
          <w:ilvl w:val="0"/>
          <w:numId w:val="8"/>
        </w:numPr>
        <w:tabs>
          <w:tab w:val="clear" w:pos="432"/>
          <w:tab w:val="num" w:pos="0"/>
        </w:tabs>
        <w:ind w:left="0" w:firstLine="0"/>
      </w:pPr>
      <w:r>
        <w:t>В</w:t>
      </w:r>
      <w:r w:rsidRPr="00840C51">
        <w:t xml:space="preserve"> .</w:t>
      </w:r>
      <w:r w:rsidRPr="00840C51">
        <w:rPr>
          <w:lang w:val="en-US"/>
        </w:rPr>
        <w:t>NET</w:t>
      </w:r>
      <w:r w:rsidRPr="00840C51">
        <w:t xml:space="preserve"> </w:t>
      </w:r>
      <w:r>
        <w:rPr>
          <w:lang w:val="en-US"/>
        </w:rPr>
        <w:t xml:space="preserve">Framework </w:t>
      </w:r>
      <w:r>
        <w:t xml:space="preserve">версия </w:t>
      </w:r>
      <w:r w:rsidRPr="00840C51">
        <w:t xml:space="preserve">4.0 вече има клас </w:t>
      </w:r>
      <w:r w:rsidRPr="00840C51">
        <w:rPr>
          <w:rStyle w:val="Code"/>
        </w:rPr>
        <w:t>SortedSet&lt;T&gt;</w:t>
      </w:r>
      <w:r w:rsidRPr="00840C51">
        <w:t xml:space="preserve"> и интерфейс </w:t>
      </w:r>
      <w:r w:rsidRPr="00840C51">
        <w:rPr>
          <w:rStyle w:val="Code"/>
        </w:rPr>
        <w:t>ISet&lt;T&gt;</w:t>
      </w:r>
      <w:r w:rsidRPr="00840C51">
        <w:t>.</w:t>
      </w:r>
      <w:r>
        <w:t xml:space="preserve"> Можете да се запознаете с тяхната имплементация, използвайки н</w:t>
      </w:r>
      <w:r w:rsidR="00CF5174">
        <w:t>якой от декомпилаторите, описани в секцията "</w:t>
      </w:r>
      <w:hyperlink w:anchor="_Декомпилиране_на_код" w:history="1">
        <w:r w:rsidR="00CF5174" w:rsidRPr="00CF5174">
          <w:rPr>
            <w:rStyle w:val="Hyperlink"/>
          </w:rPr>
          <w:t>Декомпилиране на код</w:t>
        </w:r>
      </w:hyperlink>
      <w:r>
        <w:t>".</w:t>
      </w:r>
    </w:p>
    <w:p w:rsidR="006A0658" w:rsidRPr="00F346D0" w:rsidRDefault="006A0658" w:rsidP="006A0658">
      <w:pPr>
        <w:numPr>
          <w:ilvl w:val="0"/>
          <w:numId w:val="8"/>
        </w:numPr>
        <w:tabs>
          <w:tab w:val="clear" w:pos="432"/>
          <w:tab w:val="num" w:pos="0"/>
        </w:tabs>
        <w:ind w:left="0" w:firstLine="0"/>
      </w:pPr>
      <w:r>
        <w:t>За читателя остава задачата, да разшири функционалността на множеството с други операции. Това, за което е</w:t>
      </w:r>
      <w:r w:rsidRPr="00F346D0">
        <w:t xml:space="preserve"> важно да си даде</w:t>
      </w:r>
      <w:r>
        <w:t>м</w:t>
      </w:r>
      <w:r w:rsidRPr="00F346D0">
        <w:t xml:space="preserve"> сметка, </w:t>
      </w:r>
      <w:r>
        <w:t xml:space="preserve">е </w:t>
      </w:r>
      <w:r w:rsidRPr="00F346D0">
        <w:t xml:space="preserve">че работата с множества е наистина лесна и проста. Ако </w:t>
      </w:r>
      <w:r>
        <w:t>познаваме</w:t>
      </w:r>
      <w:r w:rsidRPr="00F346D0">
        <w:t xml:space="preserve"> добре тяхната структура</w:t>
      </w:r>
      <w:r>
        <w:t xml:space="preserve"> и свойства</w:t>
      </w:r>
      <w:r w:rsidRPr="00F346D0">
        <w:t>, ще може</w:t>
      </w:r>
      <w:r>
        <w:t>м</w:t>
      </w:r>
      <w:r w:rsidRPr="00F346D0">
        <w:t xml:space="preserve"> да ги </w:t>
      </w:r>
      <w:r>
        <w:t>използвате</w:t>
      </w:r>
      <w:r w:rsidRPr="00F346D0">
        <w:t xml:space="preserve"> ефективно и на място</w:t>
      </w:r>
      <w:r w:rsidRPr="00840C51">
        <w:t>.</w:t>
      </w:r>
    </w:p>
    <w:p w:rsidR="006A0658" w:rsidRPr="00F346D0" w:rsidRDefault="006A0658" w:rsidP="00222F92">
      <w:pPr>
        <w:pStyle w:val="Heading2"/>
        <w:numPr>
          <w:ilvl w:val="1"/>
          <w:numId w:val="8"/>
        </w:numPr>
        <w:tabs>
          <w:tab w:val="clear" w:pos="576"/>
          <w:tab w:val="left" w:pos="0"/>
        </w:tabs>
        <w:suppressAutoHyphens/>
        <w:ind w:left="0" w:firstLine="0"/>
      </w:pPr>
      <w:bookmarkStart w:id="1495" w:name="_Toc243587706"/>
      <w:bookmarkStart w:id="1496" w:name="_Toc299461392"/>
      <w:bookmarkStart w:id="1497" w:name="_Toc299628700"/>
      <w:r w:rsidRPr="00F346D0">
        <w:t>Упражнения</w:t>
      </w:r>
      <w:bookmarkEnd w:id="1495"/>
      <w:bookmarkEnd w:id="1496"/>
      <w:bookmarkEnd w:id="1497"/>
    </w:p>
    <w:p w:rsidR="006A0658" w:rsidRDefault="006A0658" w:rsidP="006D5245">
      <w:pPr>
        <w:numPr>
          <w:ilvl w:val="0"/>
          <w:numId w:val="105"/>
        </w:numPr>
        <w:tabs>
          <w:tab w:val="clear" w:pos="454"/>
          <w:tab w:val="left" w:pos="426"/>
        </w:tabs>
        <w:suppressAutoHyphens/>
        <w:ind w:left="426" w:hanging="426"/>
      </w:pPr>
      <w:r>
        <w:t>Напишете програма, която брои колко пъти се среща всяко число в дадена редица от числа.</w:t>
      </w:r>
    </w:p>
    <w:p w:rsidR="006A0658" w:rsidRPr="0081467C" w:rsidRDefault="006A0658" w:rsidP="006D5245">
      <w:pPr>
        <w:tabs>
          <w:tab w:val="left" w:pos="426"/>
        </w:tabs>
        <w:suppressAutoHyphens/>
        <w:ind w:left="852" w:hanging="426"/>
        <w:rPr>
          <w:rStyle w:val="Code"/>
          <w:b w:val="0"/>
        </w:rPr>
      </w:pPr>
      <w:r>
        <w:t xml:space="preserve">Пример: </w:t>
      </w:r>
      <w:r w:rsidRPr="00E37635">
        <w:rPr>
          <w:rStyle w:val="Code"/>
          <w:b w:val="0"/>
        </w:rPr>
        <w:t>array = {3, 4, 4, 2, 3, 3, 4, 3, 2}</w:t>
      </w:r>
    </w:p>
    <w:p w:rsidR="006A0658" w:rsidRPr="0081467C" w:rsidRDefault="006A0658" w:rsidP="006D5245">
      <w:pPr>
        <w:tabs>
          <w:tab w:val="left" w:pos="426"/>
        </w:tabs>
        <w:suppressAutoHyphens/>
        <w:ind w:left="1278" w:hanging="426"/>
        <w:rPr>
          <w:rStyle w:val="Code"/>
          <w:b w:val="0"/>
        </w:rPr>
      </w:pPr>
      <w:r w:rsidRPr="00E37635">
        <w:rPr>
          <w:rStyle w:val="Code"/>
          <w:b w:val="0"/>
        </w:rPr>
        <w:t xml:space="preserve">2 </w:t>
      </w:r>
      <w:r w:rsidRPr="00E37635">
        <w:rPr>
          <w:rStyle w:val="Code"/>
          <w:b w:val="0"/>
        </w:rPr>
        <w:sym w:font="Wingdings" w:char="F0E0"/>
      </w:r>
      <w:r w:rsidRPr="00E37635">
        <w:rPr>
          <w:rStyle w:val="Code"/>
          <w:b w:val="0"/>
        </w:rPr>
        <w:t xml:space="preserve"> 2 пъти</w:t>
      </w:r>
    </w:p>
    <w:p w:rsidR="006A0658" w:rsidRPr="0081467C" w:rsidRDefault="006A0658" w:rsidP="006D5245">
      <w:pPr>
        <w:tabs>
          <w:tab w:val="left" w:pos="426"/>
        </w:tabs>
        <w:suppressAutoHyphens/>
        <w:ind w:left="1278" w:hanging="426"/>
        <w:rPr>
          <w:rStyle w:val="Code"/>
          <w:b w:val="0"/>
        </w:rPr>
      </w:pPr>
      <w:r w:rsidRPr="00E37635">
        <w:rPr>
          <w:rStyle w:val="Code"/>
          <w:b w:val="0"/>
        </w:rPr>
        <w:t xml:space="preserve">3 </w:t>
      </w:r>
      <w:r w:rsidRPr="00E37635">
        <w:rPr>
          <w:rStyle w:val="Code"/>
          <w:b w:val="0"/>
        </w:rPr>
        <w:sym w:font="Wingdings" w:char="F0E0"/>
      </w:r>
      <w:r w:rsidRPr="00E37635">
        <w:rPr>
          <w:rStyle w:val="Code"/>
          <w:b w:val="0"/>
        </w:rPr>
        <w:t xml:space="preserve"> 4 </w:t>
      </w:r>
      <w:r w:rsidRPr="0081467C">
        <w:rPr>
          <w:rStyle w:val="Code"/>
          <w:b w:val="0"/>
        </w:rPr>
        <w:t>пъти</w:t>
      </w:r>
    </w:p>
    <w:p w:rsidR="006A0658" w:rsidRPr="0081467C" w:rsidRDefault="006A0658" w:rsidP="006D5245">
      <w:pPr>
        <w:tabs>
          <w:tab w:val="left" w:pos="426"/>
        </w:tabs>
        <w:suppressAutoHyphens/>
        <w:ind w:left="1278" w:hanging="426"/>
        <w:rPr>
          <w:rStyle w:val="Code"/>
          <w:b w:val="0"/>
        </w:rPr>
      </w:pPr>
      <w:r w:rsidRPr="00E37635">
        <w:rPr>
          <w:rStyle w:val="Code"/>
          <w:b w:val="0"/>
        </w:rPr>
        <w:t xml:space="preserve">4 </w:t>
      </w:r>
      <w:r w:rsidRPr="00E37635">
        <w:rPr>
          <w:rStyle w:val="Code"/>
          <w:b w:val="0"/>
        </w:rPr>
        <w:sym w:font="Wingdings" w:char="F0E0"/>
      </w:r>
      <w:r w:rsidRPr="00E37635">
        <w:rPr>
          <w:rStyle w:val="Code"/>
          <w:b w:val="0"/>
        </w:rPr>
        <w:t xml:space="preserve"> 3 </w:t>
      </w:r>
      <w:r w:rsidRPr="0081467C">
        <w:rPr>
          <w:rStyle w:val="Code"/>
          <w:b w:val="0"/>
        </w:rPr>
        <w:t>пъти</w:t>
      </w:r>
    </w:p>
    <w:p w:rsidR="006A0658" w:rsidRPr="00D81902" w:rsidRDefault="006A0658" w:rsidP="006D5245">
      <w:pPr>
        <w:numPr>
          <w:ilvl w:val="0"/>
          <w:numId w:val="105"/>
        </w:numPr>
        <w:tabs>
          <w:tab w:val="clear" w:pos="454"/>
          <w:tab w:val="left" w:pos="426"/>
        </w:tabs>
        <w:suppressAutoHyphens/>
        <w:ind w:left="426" w:hanging="426"/>
      </w:pPr>
      <w:r w:rsidRPr="00F346D0">
        <w:t>Напишете програма, която премахва всички числа, които се срещат нечетен брой път</w:t>
      </w:r>
      <w:r>
        <w:t>и</w:t>
      </w:r>
      <w:r w:rsidRPr="00F346D0">
        <w:t xml:space="preserve"> в дадена редица. Например</w:t>
      </w:r>
      <w:r>
        <w:t>, ако имаме</w:t>
      </w:r>
      <w:r w:rsidRPr="00F346D0">
        <w:t xml:space="preserve"> начална</w:t>
      </w:r>
      <w:r>
        <w:t>та</w:t>
      </w:r>
      <w:r w:rsidRPr="00F346D0">
        <w:t xml:space="preserve"> редица </w:t>
      </w:r>
      <w:r w:rsidRPr="00945008">
        <w:rPr>
          <w:rStyle w:val="Code"/>
          <w:b w:val="0"/>
        </w:rPr>
        <w:t>{4, 2, 2, 5, 2, 3, 2, 3, 1, 5, 2, 6, 6, 6}</w:t>
      </w:r>
      <w:r w:rsidRPr="00945008">
        <w:rPr>
          <w:b/>
        </w:rPr>
        <w:t>,</w:t>
      </w:r>
      <w:r>
        <w:t xml:space="preserve"> трябва да я редуцираме до</w:t>
      </w:r>
      <w:r w:rsidRPr="00F346D0">
        <w:t xml:space="preserve"> редицата </w:t>
      </w:r>
      <w:r w:rsidRPr="00945008">
        <w:rPr>
          <w:rStyle w:val="Code"/>
          <w:b w:val="0"/>
        </w:rPr>
        <w:t>{5, 3, 3, 5}.</w:t>
      </w:r>
    </w:p>
    <w:p w:rsidR="006A0658" w:rsidRPr="00D81902" w:rsidRDefault="006A0658" w:rsidP="006D5245">
      <w:pPr>
        <w:numPr>
          <w:ilvl w:val="0"/>
          <w:numId w:val="105"/>
        </w:numPr>
        <w:tabs>
          <w:tab w:val="clear" w:pos="454"/>
          <w:tab w:val="left" w:pos="426"/>
        </w:tabs>
        <w:suppressAutoHyphens/>
        <w:ind w:left="426" w:hanging="426"/>
      </w:pPr>
      <w:r>
        <w:t>Напишете програма, която по даден текст във текстов файл, преброява колко пъти се среща всяка дума. Отпечатайте на конзолата всички думи и по колко пъти се срещат, подредени по брой срещания.</w:t>
      </w:r>
    </w:p>
    <w:p w:rsidR="006A0658" w:rsidRPr="0081467C" w:rsidRDefault="006A0658" w:rsidP="006D5245">
      <w:pPr>
        <w:tabs>
          <w:tab w:val="left" w:pos="426"/>
        </w:tabs>
        <w:suppressAutoHyphens/>
        <w:ind w:left="852" w:hanging="426"/>
      </w:pPr>
      <w:r w:rsidRPr="0081467C">
        <w:t xml:space="preserve">Пример: </w:t>
      </w:r>
      <w:r>
        <w:t>"</w:t>
      </w:r>
      <w:r w:rsidRPr="0081467C">
        <w:rPr>
          <w:rStyle w:val="Code"/>
          <w:b w:val="0"/>
        </w:rPr>
        <w:t>This is the TEXT. Text, text, text – THIS TEXT! Is this the text?</w:t>
      </w:r>
      <w:r>
        <w:t>"</w:t>
      </w:r>
    </w:p>
    <w:p w:rsidR="006A0658" w:rsidRPr="0081467C" w:rsidRDefault="006A0658" w:rsidP="006D5245">
      <w:pPr>
        <w:tabs>
          <w:tab w:val="left" w:pos="426"/>
        </w:tabs>
        <w:suppressAutoHyphens/>
        <w:ind w:left="852" w:hanging="426"/>
      </w:pPr>
      <w:r w:rsidRPr="0081467C">
        <w:t xml:space="preserve">Резултат: </w:t>
      </w:r>
    </w:p>
    <w:p w:rsidR="006A0658" w:rsidRPr="0081467C" w:rsidRDefault="006A0658" w:rsidP="006D5245">
      <w:pPr>
        <w:tabs>
          <w:tab w:val="left" w:pos="426"/>
        </w:tabs>
        <w:suppressAutoHyphens/>
        <w:ind w:left="852"/>
        <w:rPr>
          <w:rStyle w:val="Code"/>
          <w:b w:val="0"/>
        </w:rPr>
      </w:pPr>
      <w:r w:rsidRPr="0081467C">
        <w:rPr>
          <w:rStyle w:val="Code"/>
          <w:b w:val="0"/>
        </w:rPr>
        <w:t xml:space="preserve">is </w:t>
      </w:r>
      <w:r w:rsidRPr="0081467C">
        <w:rPr>
          <w:rStyle w:val="Code"/>
          <w:b w:val="0"/>
        </w:rPr>
        <w:sym w:font="Wingdings" w:char="F0E0"/>
      </w:r>
      <w:r w:rsidRPr="0081467C">
        <w:rPr>
          <w:rStyle w:val="Code"/>
          <w:b w:val="0"/>
        </w:rPr>
        <w:t xml:space="preserve"> 2, the </w:t>
      </w:r>
      <w:r w:rsidRPr="0081467C">
        <w:rPr>
          <w:rStyle w:val="Code"/>
          <w:b w:val="0"/>
        </w:rPr>
        <w:sym w:font="Wingdings" w:char="F0E0"/>
      </w:r>
      <w:r w:rsidRPr="0081467C">
        <w:rPr>
          <w:rStyle w:val="Code"/>
          <w:b w:val="0"/>
        </w:rPr>
        <w:t xml:space="preserve"> 2, this </w:t>
      </w:r>
      <w:r w:rsidRPr="0081467C">
        <w:rPr>
          <w:rStyle w:val="Code"/>
          <w:b w:val="0"/>
        </w:rPr>
        <w:sym w:font="Wingdings" w:char="F0E0"/>
      </w:r>
      <w:r w:rsidRPr="0081467C">
        <w:rPr>
          <w:rStyle w:val="Code"/>
          <w:b w:val="0"/>
        </w:rPr>
        <w:t xml:space="preserve"> 3, text </w:t>
      </w:r>
      <w:r w:rsidRPr="0081467C">
        <w:rPr>
          <w:rStyle w:val="Code"/>
          <w:b w:val="0"/>
        </w:rPr>
        <w:sym w:font="Wingdings" w:char="F0E0"/>
      </w:r>
      <w:r w:rsidRPr="0081467C">
        <w:rPr>
          <w:rStyle w:val="Code"/>
          <w:b w:val="0"/>
        </w:rPr>
        <w:t xml:space="preserve"> 6</w:t>
      </w:r>
    </w:p>
    <w:p w:rsidR="006A0658" w:rsidRPr="00F346D0" w:rsidRDefault="006A0658" w:rsidP="006D5245">
      <w:pPr>
        <w:numPr>
          <w:ilvl w:val="0"/>
          <w:numId w:val="105"/>
        </w:numPr>
        <w:tabs>
          <w:tab w:val="clear" w:pos="454"/>
          <w:tab w:val="left" w:pos="426"/>
        </w:tabs>
        <w:suppressAutoHyphens/>
        <w:ind w:left="426" w:hanging="426"/>
      </w:pPr>
      <w:r>
        <w:t xml:space="preserve">Реализирайте клас </w:t>
      </w:r>
      <w:r w:rsidRPr="00B07E49">
        <w:rPr>
          <w:rStyle w:val="Code"/>
        </w:rPr>
        <w:t>DictHashSet</w:t>
      </w:r>
      <w:r>
        <w:rPr>
          <w:rStyle w:val="Code"/>
        </w:rPr>
        <w:t>&lt;Т&gt;</w:t>
      </w:r>
      <w:r>
        <w:t xml:space="preserve">, базиран на класа </w:t>
      </w:r>
      <w:r w:rsidRPr="002B33AC">
        <w:rPr>
          <w:rStyle w:val="Code"/>
        </w:rPr>
        <w:t>HashDictionary</w:t>
      </w:r>
      <w:r w:rsidRPr="00076EF5">
        <w:rPr>
          <w:rStyle w:val="Code"/>
        </w:rPr>
        <w:t xml:space="preserve"> </w:t>
      </w:r>
      <w:r>
        <w:rPr>
          <w:rStyle w:val="Code"/>
        </w:rPr>
        <w:t>&lt;K, V&gt;</w:t>
      </w:r>
      <w:r>
        <w:t>, който разгледахме по-горе.</w:t>
      </w:r>
    </w:p>
    <w:p w:rsidR="006A0658" w:rsidRDefault="006A0658" w:rsidP="006D5245">
      <w:pPr>
        <w:numPr>
          <w:ilvl w:val="0"/>
          <w:numId w:val="105"/>
        </w:numPr>
        <w:tabs>
          <w:tab w:val="clear" w:pos="454"/>
          <w:tab w:val="left" w:pos="426"/>
        </w:tabs>
        <w:suppressAutoHyphens/>
        <w:ind w:left="426" w:hanging="426"/>
      </w:pPr>
      <w:r w:rsidRPr="0019371E">
        <w:t>Реализирайте хеш-таблица, която съхранява тройки стойности (ключ1, ключ2, стойност) и позволява бързо търсене по двойка ключове и добавяне на тройки стойности.</w:t>
      </w:r>
    </w:p>
    <w:p w:rsidR="006A0658" w:rsidRPr="0019371E" w:rsidRDefault="006A0658" w:rsidP="006D5245">
      <w:pPr>
        <w:numPr>
          <w:ilvl w:val="0"/>
          <w:numId w:val="105"/>
        </w:numPr>
        <w:tabs>
          <w:tab w:val="clear" w:pos="454"/>
          <w:tab w:val="left" w:pos="426"/>
        </w:tabs>
        <w:suppressAutoHyphens/>
        <w:ind w:left="426" w:hanging="426"/>
      </w:pPr>
      <w:r>
        <w:t>Реализирайте хеш-таблица, която позволява по даден ключ да съхраняваме повече от една стойност.</w:t>
      </w:r>
    </w:p>
    <w:p w:rsidR="006A0658" w:rsidRPr="00EC217F" w:rsidRDefault="006A0658" w:rsidP="006D5245">
      <w:pPr>
        <w:numPr>
          <w:ilvl w:val="0"/>
          <w:numId w:val="105"/>
        </w:numPr>
        <w:tabs>
          <w:tab w:val="clear" w:pos="454"/>
          <w:tab w:val="left" w:pos="426"/>
        </w:tabs>
        <w:suppressAutoHyphens/>
        <w:ind w:left="426" w:hanging="426"/>
      </w:pPr>
      <w:r>
        <w:t>Р</w:t>
      </w:r>
      <w:r w:rsidRPr="00D62C7F">
        <w:t>еализира</w:t>
      </w:r>
      <w:r>
        <w:t>й</w:t>
      </w:r>
      <w:r w:rsidRPr="00D62C7F">
        <w:t xml:space="preserve">те хеш-таблица, която използва </w:t>
      </w:r>
      <w:r>
        <w:t>"</w:t>
      </w:r>
      <w:r w:rsidRPr="00D62C7F">
        <w:t>кукувиче хеширане</w:t>
      </w:r>
      <w:r>
        <w:t>"</w:t>
      </w:r>
      <w:r w:rsidRPr="00D62C7F">
        <w:t xml:space="preserve"> с 3 </w:t>
      </w:r>
      <w:r w:rsidRPr="00885961">
        <w:t>хеш</w:t>
      </w:r>
      <w:r w:rsidR="00885961" w:rsidRPr="00885961">
        <w:t>-</w:t>
      </w:r>
      <w:r w:rsidRPr="00885961">
        <w:t>функции</w:t>
      </w:r>
      <w:r w:rsidRPr="00D62C7F">
        <w:t xml:space="preserve"> за разрешаване на коли</w:t>
      </w:r>
      <w:r>
        <w:t>з</w:t>
      </w:r>
      <w:r w:rsidRPr="00D62C7F">
        <w:t>иите.</w:t>
      </w:r>
    </w:p>
    <w:p w:rsidR="006A0658" w:rsidRPr="00EC217F" w:rsidRDefault="006A0658" w:rsidP="006D5245">
      <w:pPr>
        <w:numPr>
          <w:ilvl w:val="0"/>
          <w:numId w:val="105"/>
        </w:numPr>
        <w:tabs>
          <w:tab w:val="clear" w:pos="454"/>
          <w:tab w:val="left" w:pos="426"/>
        </w:tabs>
        <w:suppressAutoHyphens/>
        <w:ind w:left="426" w:hanging="426"/>
      </w:pPr>
      <w:r>
        <w:t>Р</w:t>
      </w:r>
      <w:r w:rsidRPr="00D62C7F">
        <w:t>еализира</w:t>
      </w:r>
      <w:r>
        <w:t>йте структурата данни хеш-таблица в клас</w:t>
      </w:r>
      <w:r w:rsidRPr="008E71A9">
        <w:t xml:space="preserve"> </w:t>
      </w:r>
      <w:r w:rsidRPr="00EC217F">
        <w:rPr>
          <w:rStyle w:val="Code"/>
        </w:rPr>
        <w:t>HashTable&lt;K, T&gt;</w:t>
      </w:r>
      <w:r w:rsidRPr="008E71A9">
        <w:t xml:space="preserve">. </w:t>
      </w:r>
      <w:r>
        <w:t>Пазете данните в масив от списъци от двойки ключ-стойност (</w:t>
      </w:r>
      <w:r w:rsidRPr="00E37635">
        <w:rPr>
          <w:rStyle w:val="Code"/>
        </w:rPr>
        <w:t>LinkedList</w:t>
      </w:r>
      <w:r w:rsidRPr="008E71A9">
        <w:rPr>
          <w:rStyle w:val="Code"/>
        </w:rPr>
        <w:t>&lt;</w:t>
      </w:r>
      <w:r w:rsidRPr="00E37635">
        <w:rPr>
          <w:rStyle w:val="Code"/>
        </w:rPr>
        <w:t>KeyValuePair</w:t>
      </w:r>
      <w:r w:rsidRPr="008E71A9">
        <w:rPr>
          <w:rStyle w:val="Code"/>
        </w:rPr>
        <w:t>&lt;</w:t>
      </w:r>
      <w:r w:rsidRPr="00E37635">
        <w:rPr>
          <w:rStyle w:val="Code"/>
        </w:rPr>
        <w:t>K</w:t>
      </w:r>
      <w:r w:rsidRPr="008E71A9">
        <w:rPr>
          <w:rStyle w:val="Code"/>
        </w:rPr>
        <w:t>,</w:t>
      </w:r>
      <w:r w:rsidRPr="00E37635">
        <w:rPr>
          <w:rStyle w:val="Code"/>
        </w:rPr>
        <w:t>T</w:t>
      </w:r>
      <w:r w:rsidRPr="008E71A9">
        <w:rPr>
          <w:rStyle w:val="Code"/>
        </w:rPr>
        <w:t>&gt;&gt;[]</w:t>
      </w:r>
      <w:r w:rsidRPr="008E71A9">
        <w:rPr>
          <w:noProof/>
        </w:rPr>
        <w:t>)</w:t>
      </w:r>
      <w:r>
        <w:rPr>
          <w:noProof/>
        </w:rPr>
        <w:t xml:space="preserve"> с начален капацитет от 16 елемента</w:t>
      </w:r>
      <w:r w:rsidRPr="008E71A9">
        <w:rPr>
          <w:noProof/>
        </w:rPr>
        <w:t>.</w:t>
      </w:r>
      <w:r>
        <w:rPr>
          <w:noProof/>
        </w:rPr>
        <w:t xml:space="preserve"> Когато хеш-таблиц</w:t>
      </w:r>
      <w:r>
        <w:rPr>
          <w:noProof/>
        </w:rPr>
        <w:softHyphen/>
      </w:r>
      <w:r>
        <w:rPr>
          <w:noProof/>
        </w:rPr>
        <w:softHyphen/>
        <w:t xml:space="preserve">ата </w:t>
      </w:r>
      <w:r>
        <w:rPr>
          <w:noProof/>
        </w:rPr>
        <w:softHyphen/>
      </w:r>
      <w:r>
        <w:rPr>
          <w:noProof/>
        </w:rPr>
        <w:softHyphen/>
        <w:t xml:space="preserve">достигне 75% от своя капацитет да се удвоява капацитета. Реализирайте следните операции: </w:t>
      </w:r>
      <w:r w:rsidRPr="004F4FD8">
        <w:rPr>
          <w:rStyle w:val="Code"/>
        </w:rPr>
        <w:t>A</w:t>
      </w:r>
      <w:r w:rsidRPr="00E37635">
        <w:rPr>
          <w:rStyle w:val="Code"/>
        </w:rPr>
        <w:t>dd(key, value), Find(key)</w:t>
      </w:r>
      <w:r w:rsidRPr="00E37635">
        <w:rPr>
          <w:rStyle w:val="Code"/>
        </w:rPr>
        <w:sym w:font="Wingdings" w:char="F0E0"/>
      </w:r>
      <w:r w:rsidRPr="00E37635">
        <w:rPr>
          <w:rStyle w:val="Code"/>
        </w:rPr>
        <w:t>value, Remove(key), Count, Clear(), this[], Keys</w:t>
      </w:r>
      <w:r w:rsidRPr="004F4FD8">
        <w:rPr>
          <w:noProof/>
          <w:lang w:val="en-US"/>
        </w:rPr>
        <w:t>.</w:t>
      </w:r>
      <w:r>
        <w:rPr>
          <w:noProof/>
          <w:lang w:val="en-US"/>
        </w:rPr>
        <w:t xml:space="preserve"> </w:t>
      </w:r>
      <w:r>
        <w:rPr>
          <w:noProof/>
        </w:rPr>
        <w:t xml:space="preserve">Реализирайте и итериране по елементите на хеш-таблицата с </w:t>
      </w:r>
      <w:r w:rsidRPr="004F4FD8">
        <w:rPr>
          <w:rStyle w:val="Code"/>
        </w:rPr>
        <w:t>foreach</w:t>
      </w:r>
      <w:r w:rsidRPr="004F4FD8">
        <w:rPr>
          <w:noProof/>
          <w:lang w:val="en-US"/>
        </w:rPr>
        <w:t>.</w:t>
      </w:r>
    </w:p>
    <w:p w:rsidR="006A0658" w:rsidRPr="00D62C7F" w:rsidRDefault="006A0658" w:rsidP="006D5245">
      <w:pPr>
        <w:numPr>
          <w:ilvl w:val="0"/>
          <w:numId w:val="105"/>
        </w:numPr>
        <w:tabs>
          <w:tab w:val="clear" w:pos="454"/>
          <w:tab w:val="left" w:pos="426"/>
        </w:tabs>
        <w:suppressAutoHyphens/>
        <w:ind w:left="426" w:hanging="426"/>
      </w:pPr>
      <w:r>
        <w:t>Реализирайте структурата от данни "</w:t>
      </w:r>
      <w:r w:rsidRPr="008E71A9">
        <w:rPr>
          <w:rStyle w:val="Code"/>
        </w:rPr>
        <w:t>Set</w:t>
      </w:r>
      <w:r>
        <w:t>"</w:t>
      </w:r>
      <w:r w:rsidRPr="008E71A9">
        <w:t xml:space="preserve"> </w:t>
      </w:r>
      <w:r>
        <w:t xml:space="preserve">в клас </w:t>
      </w:r>
      <w:r w:rsidRPr="008E71A9">
        <w:rPr>
          <w:rStyle w:val="Code"/>
        </w:rPr>
        <w:t>HashedSet&lt;T&gt;</w:t>
      </w:r>
      <w:r>
        <w:t xml:space="preserve">. Използвайте класа от предната задача </w:t>
      </w:r>
      <w:r w:rsidRPr="00EC217F">
        <w:rPr>
          <w:rStyle w:val="Code"/>
        </w:rPr>
        <w:t>HashTable&lt;K, T&gt;</w:t>
      </w:r>
      <w:r>
        <w:t xml:space="preserve">, за да пазите елементите. Имплементирайте всички стандартни операции за типа данни </w:t>
      </w:r>
      <w:r w:rsidRPr="008E71A9">
        <w:rPr>
          <w:rStyle w:val="Code"/>
        </w:rPr>
        <w:t>Set: Add(T)</w:t>
      </w:r>
      <w:r>
        <w:t>,</w:t>
      </w:r>
      <w:r w:rsidRPr="008E71A9">
        <w:rPr>
          <w:rStyle w:val="Code"/>
        </w:rPr>
        <w:t xml:space="preserve"> Find(T)</w:t>
      </w:r>
      <w:r>
        <w:t>,</w:t>
      </w:r>
      <w:r w:rsidRPr="008E71A9">
        <w:rPr>
          <w:rStyle w:val="Code"/>
        </w:rPr>
        <w:t xml:space="preserve"> Remove(T)</w:t>
      </w:r>
      <w:r>
        <w:t>,</w:t>
      </w:r>
      <w:r w:rsidRPr="008E71A9">
        <w:rPr>
          <w:rStyle w:val="Code"/>
        </w:rPr>
        <w:t xml:space="preserve"> Coun</w:t>
      </w:r>
      <w:r>
        <w:rPr>
          <w:rStyle w:val="Code"/>
        </w:rPr>
        <w:t>t</w:t>
      </w:r>
      <w:r>
        <w:t>,</w:t>
      </w:r>
      <w:r w:rsidRPr="008E71A9">
        <w:rPr>
          <w:rStyle w:val="Code"/>
        </w:rPr>
        <w:t xml:space="preserve"> Clear()</w:t>
      </w:r>
      <w:r>
        <w:t>,</w:t>
      </w:r>
      <w:r w:rsidRPr="008E71A9">
        <w:rPr>
          <w:b/>
          <w:bCs/>
        </w:rPr>
        <w:t xml:space="preserve"> </w:t>
      </w:r>
      <w:r>
        <w:rPr>
          <w:bCs/>
        </w:rPr>
        <w:t>обединение и сечение.</w:t>
      </w:r>
    </w:p>
    <w:p w:rsidR="006A0658" w:rsidRDefault="006A0658" w:rsidP="006D5245">
      <w:pPr>
        <w:numPr>
          <w:ilvl w:val="0"/>
          <w:numId w:val="105"/>
        </w:numPr>
        <w:tabs>
          <w:tab w:val="clear" w:pos="454"/>
          <w:tab w:val="left" w:pos="426"/>
        </w:tabs>
        <w:suppressAutoHyphens/>
        <w:ind w:left="426" w:hanging="426"/>
      </w:pPr>
      <w:r>
        <w:t>Дадени са три редици от числа, дефинирани чрез формулите:</w:t>
      </w:r>
    </w:p>
    <w:p w:rsidR="006A0658" w:rsidRPr="0081467C" w:rsidRDefault="006A0658" w:rsidP="006D5245">
      <w:pPr>
        <w:numPr>
          <w:ilvl w:val="0"/>
          <w:numId w:val="103"/>
        </w:numPr>
        <w:tabs>
          <w:tab w:val="clear" w:pos="1496"/>
          <w:tab w:val="left" w:pos="709"/>
        </w:tabs>
        <w:suppressAutoHyphens/>
        <w:ind w:left="426" w:firstLine="0"/>
        <w:rPr>
          <w:rStyle w:val="Code"/>
          <w:b w:val="0"/>
        </w:rPr>
      </w:pPr>
      <w:r w:rsidRPr="0081467C">
        <w:rPr>
          <w:rStyle w:val="Code"/>
          <w:b w:val="0"/>
        </w:rPr>
        <w:t>f1(0) = 1; f1(k) = 2*f1(k-1) + 3;  f1 = {1, 5, 13, 29, …}</w:t>
      </w:r>
    </w:p>
    <w:p w:rsidR="006A0658" w:rsidRPr="0081467C" w:rsidRDefault="006A0658" w:rsidP="006D5245">
      <w:pPr>
        <w:numPr>
          <w:ilvl w:val="0"/>
          <w:numId w:val="103"/>
        </w:numPr>
        <w:tabs>
          <w:tab w:val="clear" w:pos="1496"/>
          <w:tab w:val="left" w:pos="709"/>
        </w:tabs>
        <w:suppressAutoHyphens/>
        <w:ind w:left="426" w:firstLine="0"/>
        <w:rPr>
          <w:rStyle w:val="Code"/>
          <w:b w:val="0"/>
        </w:rPr>
      </w:pPr>
      <w:r w:rsidRPr="0081467C">
        <w:rPr>
          <w:rStyle w:val="Code"/>
          <w:b w:val="0"/>
        </w:rPr>
        <w:t>f2(0) = 2; f2(k) = 3*f2(k-1) + 1;  f2 = {2, 7, 22, 67, …}</w:t>
      </w:r>
    </w:p>
    <w:p w:rsidR="006A0658" w:rsidRPr="0081467C" w:rsidRDefault="006A0658" w:rsidP="006D5245">
      <w:pPr>
        <w:numPr>
          <w:ilvl w:val="0"/>
          <w:numId w:val="103"/>
        </w:numPr>
        <w:tabs>
          <w:tab w:val="clear" w:pos="1496"/>
          <w:tab w:val="left" w:pos="709"/>
        </w:tabs>
        <w:suppressAutoHyphens/>
        <w:ind w:left="426" w:firstLine="0"/>
        <w:rPr>
          <w:rStyle w:val="Code"/>
          <w:b w:val="0"/>
        </w:rPr>
      </w:pPr>
      <w:r w:rsidRPr="0081467C">
        <w:rPr>
          <w:rStyle w:val="Code"/>
          <w:b w:val="0"/>
        </w:rPr>
        <w:t>f3(0) = 2; f3(k) = 2*f3(k-1) - 1;  f3 = {2, 3, 5, 9, …}</w:t>
      </w:r>
    </w:p>
    <w:p w:rsidR="006A0658" w:rsidRDefault="006D5245" w:rsidP="006D5245">
      <w:pPr>
        <w:tabs>
          <w:tab w:val="left" w:pos="426"/>
        </w:tabs>
        <w:ind w:left="426" w:hanging="426"/>
      </w:pPr>
      <w:r>
        <w:tab/>
      </w:r>
      <w:r w:rsidR="006A0658" w:rsidRPr="00D36AB0">
        <w:t>Напишете програма, която намира сечението и обединението на множе</w:t>
      </w:r>
      <w:r w:rsidR="006A0658" w:rsidRPr="00D36AB0">
        <w:softHyphen/>
        <w:t xml:space="preserve">ствата от членовете на редиците </w:t>
      </w:r>
      <w:r w:rsidR="006A0658">
        <w:t>в интервала [0; 100000]</w:t>
      </w:r>
      <w:r w:rsidR="006A0658" w:rsidRPr="00D36AB0">
        <w:t>: f</w:t>
      </w:r>
      <w:r w:rsidR="006A0658" w:rsidRPr="00D36AB0">
        <w:rPr>
          <w:vertAlign w:val="subscript"/>
        </w:rPr>
        <w:t xml:space="preserve">1 </w:t>
      </w:r>
      <w:r w:rsidR="006A0658" w:rsidRPr="00D36AB0">
        <w:rPr>
          <w:rFonts w:ascii="Arial" w:eastAsia="Arial Unicode MS" w:hAnsi="Arial" w:cs="Arial"/>
          <w:szCs w:val="20"/>
        </w:rPr>
        <w:t>*</w:t>
      </w:r>
      <w:r w:rsidR="006A0658" w:rsidRPr="00D36AB0">
        <w:t xml:space="preserve"> f</w:t>
      </w:r>
      <w:r w:rsidR="006A0658" w:rsidRPr="00D36AB0">
        <w:rPr>
          <w:vertAlign w:val="subscript"/>
        </w:rPr>
        <w:t>2</w:t>
      </w:r>
      <w:r w:rsidR="006A0658" w:rsidRPr="00D36AB0">
        <w:t>; f</w:t>
      </w:r>
      <w:r w:rsidR="006A0658" w:rsidRPr="00D36AB0">
        <w:rPr>
          <w:vertAlign w:val="subscript"/>
        </w:rPr>
        <w:t xml:space="preserve">1 </w:t>
      </w:r>
      <w:r w:rsidR="006A0658" w:rsidRPr="00D36AB0">
        <w:rPr>
          <w:rFonts w:ascii="Arial" w:hAnsi="Arial" w:cs="Arial"/>
        </w:rPr>
        <w:t xml:space="preserve">* </w:t>
      </w:r>
      <w:r w:rsidR="006A0658" w:rsidRPr="00D36AB0">
        <w:t>f</w:t>
      </w:r>
      <w:r w:rsidR="006A0658" w:rsidRPr="00D36AB0">
        <w:rPr>
          <w:vertAlign w:val="subscript"/>
        </w:rPr>
        <w:t>3</w:t>
      </w:r>
      <w:r w:rsidR="006A0658" w:rsidRPr="00D36AB0">
        <w:t>; f</w:t>
      </w:r>
      <w:r w:rsidR="006A0658" w:rsidRPr="00D36AB0">
        <w:rPr>
          <w:vertAlign w:val="subscript"/>
        </w:rPr>
        <w:t xml:space="preserve">2 </w:t>
      </w:r>
      <w:r w:rsidR="006A0658" w:rsidRPr="00D36AB0">
        <w:rPr>
          <w:rFonts w:ascii="Arial" w:hAnsi="Arial" w:cs="Arial"/>
        </w:rPr>
        <w:t>*</w:t>
      </w:r>
      <w:r w:rsidR="006A0658" w:rsidRPr="00D36AB0">
        <w:t xml:space="preserve"> f</w:t>
      </w:r>
      <w:r w:rsidR="006A0658" w:rsidRPr="00D36AB0">
        <w:rPr>
          <w:vertAlign w:val="subscript"/>
        </w:rPr>
        <w:t>3</w:t>
      </w:r>
      <w:r w:rsidR="006A0658" w:rsidRPr="00D36AB0">
        <w:t>; f</w:t>
      </w:r>
      <w:r w:rsidR="006A0658" w:rsidRPr="00D36AB0">
        <w:rPr>
          <w:vertAlign w:val="subscript"/>
        </w:rPr>
        <w:t>1</w:t>
      </w:r>
      <w:r w:rsidR="006A0658" w:rsidRPr="00D36AB0">
        <w:t xml:space="preserve"> </w:t>
      </w:r>
      <w:r w:rsidR="006A0658" w:rsidRPr="00D36AB0">
        <w:rPr>
          <w:rFonts w:ascii="Arial" w:hAnsi="Arial" w:cs="Arial"/>
        </w:rPr>
        <w:t>*</w:t>
      </w:r>
      <w:r w:rsidR="006A0658" w:rsidRPr="00D36AB0">
        <w:t xml:space="preserve"> f</w:t>
      </w:r>
      <w:r w:rsidR="006A0658" w:rsidRPr="00D36AB0">
        <w:rPr>
          <w:vertAlign w:val="subscript"/>
        </w:rPr>
        <w:t>2</w:t>
      </w:r>
      <w:r w:rsidR="006A0658" w:rsidRPr="00D36AB0">
        <w:t xml:space="preserve"> * f</w:t>
      </w:r>
      <w:r w:rsidR="006A0658" w:rsidRPr="00D36AB0">
        <w:rPr>
          <w:vertAlign w:val="subscript"/>
        </w:rPr>
        <w:t>3</w:t>
      </w:r>
      <w:r w:rsidR="006A0658" w:rsidRPr="00D36AB0">
        <w:t>; f</w:t>
      </w:r>
      <w:r w:rsidR="006A0658" w:rsidRPr="00D36AB0">
        <w:rPr>
          <w:vertAlign w:val="subscript"/>
        </w:rPr>
        <w:t xml:space="preserve">1 </w:t>
      </w:r>
      <w:r w:rsidR="006A0658" w:rsidRPr="006E0BEE">
        <w:rPr>
          <w:rFonts w:ascii="Arial" w:eastAsia="Arial Unicode MS" w:hAnsi="Arial" w:cs="Arial Unicode MS"/>
          <w:szCs w:val="20"/>
        </w:rPr>
        <w:t>+</w:t>
      </w:r>
      <w:r w:rsidR="006A0658" w:rsidRPr="00D36AB0">
        <w:t xml:space="preserve"> f</w:t>
      </w:r>
      <w:r w:rsidR="006A0658" w:rsidRPr="00D36AB0">
        <w:rPr>
          <w:vertAlign w:val="subscript"/>
        </w:rPr>
        <w:t>2</w:t>
      </w:r>
      <w:r w:rsidR="006A0658" w:rsidRPr="00D36AB0">
        <w:t>; f</w:t>
      </w:r>
      <w:r w:rsidR="006A0658" w:rsidRPr="00D36AB0">
        <w:rPr>
          <w:vertAlign w:val="subscript"/>
        </w:rPr>
        <w:t xml:space="preserve">1 </w:t>
      </w:r>
      <w:r w:rsidR="006A0658" w:rsidRPr="006E0BEE">
        <w:rPr>
          <w:rFonts w:ascii="Arial" w:eastAsia="Arial Unicode MS" w:hAnsi="Arial" w:cs="Arial Unicode MS"/>
          <w:szCs w:val="20"/>
        </w:rPr>
        <w:t>+</w:t>
      </w:r>
      <w:r w:rsidR="006A0658" w:rsidRPr="00D36AB0">
        <w:t xml:space="preserve"> f</w:t>
      </w:r>
      <w:r w:rsidR="006A0658" w:rsidRPr="00D36AB0">
        <w:rPr>
          <w:vertAlign w:val="subscript"/>
        </w:rPr>
        <w:t>3</w:t>
      </w:r>
      <w:r w:rsidR="006A0658" w:rsidRPr="00D36AB0">
        <w:t>; f</w:t>
      </w:r>
      <w:r w:rsidR="006A0658" w:rsidRPr="00D36AB0">
        <w:rPr>
          <w:vertAlign w:val="subscript"/>
        </w:rPr>
        <w:t xml:space="preserve">2 </w:t>
      </w:r>
      <w:r w:rsidR="006A0658" w:rsidRPr="006E0BEE">
        <w:rPr>
          <w:rFonts w:ascii="Arial" w:eastAsia="Arial Unicode MS" w:hAnsi="Arial" w:cs="Arial Unicode MS"/>
          <w:szCs w:val="20"/>
        </w:rPr>
        <w:t>+</w:t>
      </w:r>
      <w:r w:rsidR="006A0658" w:rsidRPr="00D36AB0">
        <w:t xml:space="preserve"> f</w:t>
      </w:r>
      <w:r w:rsidR="006A0658" w:rsidRPr="00D36AB0">
        <w:rPr>
          <w:vertAlign w:val="subscript"/>
        </w:rPr>
        <w:t>3</w:t>
      </w:r>
      <w:r w:rsidR="006A0658" w:rsidRPr="00D36AB0">
        <w:t>; f</w:t>
      </w:r>
      <w:r w:rsidR="006A0658" w:rsidRPr="00D36AB0">
        <w:rPr>
          <w:vertAlign w:val="subscript"/>
        </w:rPr>
        <w:t>1</w:t>
      </w:r>
      <w:r w:rsidR="006A0658" w:rsidRPr="00D36AB0">
        <w:t xml:space="preserve"> </w:t>
      </w:r>
      <w:r w:rsidR="006A0658" w:rsidRPr="006E0BEE">
        <w:rPr>
          <w:rFonts w:ascii="Arial" w:eastAsia="Arial Unicode MS" w:hAnsi="Arial" w:cs="Arial Unicode MS"/>
          <w:szCs w:val="20"/>
        </w:rPr>
        <w:t>+</w:t>
      </w:r>
      <w:r w:rsidR="006A0658" w:rsidRPr="00D36AB0">
        <w:t xml:space="preserve"> f</w:t>
      </w:r>
      <w:r w:rsidR="006A0658" w:rsidRPr="00D36AB0">
        <w:rPr>
          <w:vertAlign w:val="subscript"/>
        </w:rPr>
        <w:t>2</w:t>
      </w:r>
      <w:r w:rsidR="006A0658" w:rsidRPr="00D36AB0">
        <w:t xml:space="preserve"> </w:t>
      </w:r>
      <w:r w:rsidR="006A0658" w:rsidRPr="006E0BEE">
        <w:rPr>
          <w:rFonts w:ascii="Arial" w:eastAsia="Arial Unicode MS" w:hAnsi="Arial" w:cs="Arial Unicode MS"/>
          <w:szCs w:val="20"/>
        </w:rPr>
        <w:t>+</w:t>
      </w:r>
      <w:r w:rsidR="006A0658" w:rsidRPr="00D36AB0">
        <w:t xml:space="preserve"> f</w:t>
      </w:r>
      <w:r w:rsidR="006A0658" w:rsidRPr="00D36AB0">
        <w:rPr>
          <w:vertAlign w:val="subscript"/>
        </w:rPr>
        <w:t>3</w:t>
      </w:r>
      <w:r w:rsidR="006A0658" w:rsidRPr="00D36AB0">
        <w:t>.</w:t>
      </w:r>
      <w:r w:rsidR="006A0658">
        <w:t xml:space="preserve"> С</w:t>
      </w:r>
      <w:r w:rsidR="006A0658" w:rsidRPr="00D36AB0">
        <w:t>ъс символите + и * означаваме съответно обединение и сечение на множества</w:t>
      </w:r>
      <w:r w:rsidR="006A0658">
        <w:t>.</w:t>
      </w:r>
    </w:p>
    <w:p w:rsidR="006A0658" w:rsidRDefault="006A0658" w:rsidP="006D5245">
      <w:pPr>
        <w:numPr>
          <w:ilvl w:val="0"/>
          <w:numId w:val="105"/>
        </w:numPr>
        <w:tabs>
          <w:tab w:val="clear" w:pos="454"/>
          <w:tab w:val="left" w:pos="426"/>
        </w:tabs>
        <w:suppressAutoHyphens/>
        <w:ind w:left="426" w:hanging="426"/>
      </w:pPr>
      <w:r>
        <w:t xml:space="preserve">* </w:t>
      </w:r>
      <w:r w:rsidRPr="00F06453">
        <w:t xml:space="preserve">Дефинирайте клас </w:t>
      </w:r>
      <w:r>
        <w:rPr>
          <w:rStyle w:val="Code"/>
        </w:rPr>
        <w:t>TreeMultiSet</w:t>
      </w:r>
      <w:r w:rsidRPr="00F06453">
        <w:rPr>
          <w:rStyle w:val="Code"/>
        </w:rPr>
        <w:t>&lt;T&gt;</w:t>
      </w:r>
      <w:r w:rsidRPr="00F06453">
        <w:t xml:space="preserve">, който </w:t>
      </w:r>
      <w:r>
        <w:t>позволява да пазим</w:t>
      </w:r>
      <w:r w:rsidRPr="00076EF5">
        <w:t xml:space="preserve"> </w:t>
      </w:r>
      <w:r>
        <w:t>съвкупност от елементи, подредени по големина и позволява повто</w:t>
      </w:r>
      <w:r>
        <w:softHyphen/>
        <w:t xml:space="preserve">рения на някои от елементите. Реализирайте операциите добавяне на елемент, търсене на броя срещания на даден елемент, изтриване на елемент, итератор, намиране на най-малък / най-голям елемент, изтриване на най-малък / най-голям елемент. Реализирайте възможност за подаване на външен </w:t>
      </w:r>
      <w:r w:rsidRPr="00DF3220">
        <w:rPr>
          <w:rStyle w:val="Code"/>
        </w:rPr>
        <w:t>Compar</w:t>
      </w:r>
      <w:r>
        <w:rPr>
          <w:rStyle w:val="Code"/>
        </w:rPr>
        <w:t>e</w:t>
      </w:r>
      <w:r w:rsidRPr="00DF3220">
        <w:rPr>
          <w:rStyle w:val="Code"/>
        </w:rPr>
        <w:t>r&lt;T&gt;</w:t>
      </w:r>
      <w:r>
        <w:t xml:space="preserve"> за сравнение на елементите.</w:t>
      </w:r>
    </w:p>
    <w:p w:rsidR="006A0658" w:rsidRDefault="006A0658" w:rsidP="006D5245">
      <w:pPr>
        <w:numPr>
          <w:ilvl w:val="0"/>
          <w:numId w:val="105"/>
        </w:numPr>
        <w:tabs>
          <w:tab w:val="clear" w:pos="454"/>
          <w:tab w:val="left" w:pos="426"/>
        </w:tabs>
        <w:suppressAutoHyphens/>
        <w:ind w:left="426" w:hanging="426"/>
      </w:pPr>
      <w:r>
        <w:t>* Даден е списък с времената на пристигане и заминаване на всички автобуси от дадена автогара. Да се напише програма, която използ</w:t>
      </w:r>
      <w:r>
        <w:softHyphen/>
        <w:t xml:space="preserve">вайки </w:t>
      </w:r>
      <w:r w:rsidRPr="00CD1794">
        <w:rPr>
          <w:rStyle w:val="Code"/>
        </w:rPr>
        <w:t>HashSet</w:t>
      </w:r>
      <w:r>
        <w:t xml:space="preserve"> клас</w:t>
      </w:r>
      <w:r>
        <w:rPr>
          <w:lang w:val="en-US"/>
        </w:rPr>
        <w:t>a</w:t>
      </w:r>
      <w:r>
        <w:t xml:space="preserve"> по даден интервал (начало, край) намира броя автобуси, които успяват да пристигнат и да напуснат авто</w:t>
      </w:r>
      <w:r>
        <w:softHyphen/>
        <w:t>гарата. Пример:</w:t>
      </w:r>
    </w:p>
    <w:p w:rsidR="006A0658" w:rsidRPr="00D36AB0" w:rsidRDefault="006D5245" w:rsidP="006D5245">
      <w:pPr>
        <w:tabs>
          <w:tab w:val="left" w:pos="426"/>
        </w:tabs>
        <w:ind w:left="426" w:hanging="426"/>
      </w:pPr>
      <w:r>
        <w:tab/>
      </w:r>
      <w:r w:rsidR="006A0658" w:rsidRPr="00B233BD">
        <w:t>Имаме данните за следните автобуси: [08:24-08:33], [08:20-09:00], [08:32-08:37], [09:00-09:15]. Даден е интервалът [08:22-09:05]. Броят автобуси, които идват и си тръгват в рамките на този интервал е 2.</w:t>
      </w:r>
    </w:p>
    <w:p w:rsidR="006D5245" w:rsidRDefault="006A0658" w:rsidP="006D5245">
      <w:pPr>
        <w:numPr>
          <w:ilvl w:val="0"/>
          <w:numId w:val="105"/>
        </w:numPr>
        <w:tabs>
          <w:tab w:val="clear" w:pos="454"/>
          <w:tab w:val="left" w:pos="426"/>
        </w:tabs>
        <w:suppressAutoHyphens/>
        <w:ind w:left="426" w:hanging="426"/>
      </w:pPr>
      <w:r>
        <w:t xml:space="preserve">* Дадена е редица </w:t>
      </w:r>
      <w:r w:rsidRPr="00D030A7">
        <w:rPr>
          <w:rStyle w:val="Code"/>
        </w:rPr>
        <w:t>P</w:t>
      </w:r>
      <w:r>
        <w:t xml:space="preserve"> с цели числа</w:t>
      </w:r>
      <w:r w:rsidRPr="00076EF5">
        <w:t xml:space="preserve"> (1 &lt; </w:t>
      </w:r>
      <w:r>
        <w:rPr>
          <w:lang w:val="en-US"/>
        </w:rPr>
        <w:t>P</w:t>
      </w:r>
      <w:r w:rsidRPr="00076EF5">
        <w:t xml:space="preserve"> &lt; 50 000)</w:t>
      </w:r>
      <w:r>
        <w:t xml:space="preserve"> и число N. Щастлива под</w:t>
      </w:r>
      <w:r w:rsidRPr="00556DF3">
        <w:t>-</w:t>
      </w:r>
      <w:r>
        <w:t xml:space="preserve">редица в редицата </w:t>
      </w:r>
      <w:r w:rsidRPr="00D030A7">
        <w:rPr>
          <w:rStyle w:val="Code"/>
        </w:rPr>
        <w:t>P</w:t>
      </w:r>
      <w:r w:rsidRPr="00076EF5">
        <w:t xml:space="preserve"> </w:t>
      </w:r>
      <w:r>
        <w:t>наричаме всяка съвкупност, състояща се</w:t>
      </w:r>
      <w:r w:rsidRPr="00076EF5">
        <w:t xml:space="preserve"> </w:t>
      </w:r>
      <w:r>
        <w:t>от последо</w:t>
      </w:r>
      <w:r>
        <w:softHyphen/>
        <w:t xml:space="preserve">вателни числа от </w:t>
      </w:r>
      <w:r w:rsidRPr="00D030A7">
        <w:rPr>
          <w:rStyle w:val="Code"/>
        </w:rPr>
        <w:t>P</w:t>
      </w:r>
      <w:r>
        <w:t xml:space="preserve">, чиято сума е </w:t>
      </w:r>
      <w:r>
        <w:rPr>
          <w:lang w:val="en-US"/>
        </w:rPr>
        <w:t>N</w:t>
      </w:r>
      <w:r>
        <w:t xml:space="preserve">. Да си представим, че имаме редицата </w:t>
      </w:r>
      <w:r>
        <w:rPr>
          <w:rStyle w:val="Code"/>
        </w:rPr>
        <w:t>S</w:t>
      </w:r>
      <w:r>
        <w:t>, състояща се от всички щастливи под</w:t>
      </w:r>
      <w:r w:rsidRPr="00556DF3">
        <w:t>-</w:t>
      </w:r>
      <w:r>
        <w:t xml:space="preserve">редици в </w:t>
      </w:r>
      <w:r>
        <w:rPr>
          <w:rStyle w:val="Code"/>
        </w:rPr>
        <w:t>P</w:t>
      </w:r>
      <w:r>
        <w:t xml:space="preserve">, подредени в намаляващ ред спрямо дължината им. Напишете програма, която извежда първите 10 елемента на </w:t>
      </w:r>
      <w:r>
        <w:rPr>
          <w:rStyle w:val="Code"/>
        </w:rPr>
        <w:t>S</w:t>
      </w:r>
      <w:r>
        <w:t>.</w:t>
      </w:r>
    </w:p>
    <w:p w:rsidR="006A0658" w:rsidRDefault="006A0658" w:rsidP="006D5245">
      <w:pPr>
        <w:tabs>
          <w:tab w:val="left" w:pos="426"/>
        </w:tabs>
        <w:suppressAutoHyphens/>
        <w:ind w:left="426"/>
      </w:pPr>
      <w:r>
        <w:t>Пример</w:t>
      </w:r>
      <w:r w:rsidRPr="00556DF3">
        <w:t>:</w:t>
      </w:r>
      <w:r w:rsidR="006D5245">
        <w:t xml:space="preserve"> </w:t>
      </w:r>
      <w:r>
        <w:t xml:space="preserve">Имаме </w:t>
      </w:r>
      <w:r>
        <w:rPr>
          <w:lang w:val="en-US"/>
        </w:rPr>
        <w:t>N</w:t>
      </w:r>
      <w:r w:rsidRPr="00076EF5">
        <w:t xml:space="preserve">=5 и </w:t>
      </w:r>
      <w:r>
        <w:t xml:space="preserve">редицата </w:t>
      </w:r>
      <w:r w:rsidRPr="001C585F">
        <w:rPr>
          <w:rStyle w:val="Code"/>
        </w:rPr>
        <w:t>P</w:t>
      </w:r>
      <w:r>
        <w:t>=</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rsidRPr="001C585F">
        <w:t xml:space="preserve">, </w:t>
      </w:r>
      <w:r w:rsidRPr="001C585F">
        <w:rPr>
          <w:rStyle w:val="Code"/>
        </w:rPr>
        <w:t>5</w:t>
      </w:r>
      <w:r w:rsidRPr="001C585F">
        <w:t xml:space="preserve">, </w:t>
      </w:r>
      <w:r w:rsidRPr="001C585F">
        <w:rPr>
          <w:rStyle w:val="Code"/>
        </w:rPr>
        <w:t>1</w:t>
      </w:r>
      <w:r w:rsidRPr="001C585F">
        <w:t xml:space="preserve">, </w:t>
      </w:r>
      <w:r w:rsidRPr="001C585F">
        <w:rPr>
          <w:rStyle w:val="Code"/>
        </w:rPr>
        <w:t>-1</w:t>
      </w:r>
      <w:r w:rsidRPr="001C585F">
        <w:t xml:space="preserve">, </w:t>
      </w:r>
      <w:r w:rsidRPr="001C585F">
        <w:rPr>
          <w:rStyle w:val="Code"/>
        </w:rPr>
        <w:t>2</w:t>
      </w:r>
      <w:r w:rsidRPr="001C585F">
        <w:t xml:space="preserve">, </w:t>
      </w:r>
      <w:r w:rsidRPr="001C585F">
        <w:rPr>
          <w:rStyle w:val="Code"/>
        </w:rPr>
        <w:t>3}</w:t>
      </w:r>
      <w:r>
        <w:t>.</w:t>
      </w:r>
      <w:r w:rsidR="006D5245">
        <w:t xml:space="preserve"> </w:t>
      </w:r>
      <w:r>
        <w:t xml:space="preserve">Редицата </w:t>
      </w:r>
      <w:r w:rsidRPr="001C585F">
        <w:rPr>
          <w:rStyle w:val="Code"/>
        </w:rPr>
        <w:t>S</w:t>
      </w:r>
      <w:r>
        <w:t xml:space="preserve"> се състои от следните 13 под</w:t>
      </w:r>
      <w:r w:rsidRPr="00556DF3">
        <w:t>-</w:t>
      </w:r>
      <w:r>
        <w:t xml:space="preserve">редици на </w:t>
      </w:r>
      <w:r w:rsidRPr="001C585F">
        <w:rPr>
          <w:rStyle w:val="Code"/>
        </w:rPr>
        <w:t>P</w:t>
      </w:r>
      <w:r>
        <w:t>:</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1, 2, 3, -1, 1]</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2, 1, -1, 2]</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1, 2, 3]</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2, 3, -1, 1]</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3, -1, 1, 2]</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1, 2, 3]</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1, 2, 3]</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1, 1, 2, 1]</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5, 1, -1]</w:t>
      </w:r>
    </w:p>
    <w:p w:rsidR="006A0658" w:rsidRPr="00F06453" w:rsidRDefault="006A0658" w:rsidP="006D5245">
      <w:pPr>
        <w:numPr>
          <w:ilvl w:val="0"/>
          <w:numId w:val="104"/>
        </w:numPr>
        <w:tabs>
          <w:tab w:val="clear" w:pos="928"/>
          <w:tab w:val="left" w:pos="426"/>
        </w:tabs>
        <w:suppressAutoHyphens/>
        <w:ind w:left="852" w:hanging="426"/>
        <w:rPr>
          <w:b/>
          <w:noProof/>
        </w:rPr>
      </w:pPr>
      <w:r w:rsidRPr="00F06453">
        <w:rPr>
          <w:b/>
          <w:noProof/>
        </w:rPr>
        <w:t>[2, 3]</w:t>
      </w:r>
    </w:p>
    <w:p w:rsidR="006A0658" w:rsidRDefault="006A0658" w:rsidP="006D5245">
      <w:pPr>
        <w:numPr>
          <w:ilvl w:val="0"/>
          <w:numId w:val="104"/>
        </w:numPr>
        <w:tabs>
          <w:tab w:val="clear" w:pos="928"/>
          <w:tab w:val="left" w:pos="426"/>
        </w:tabs>
        <w:suppressAutoHyphens/>
        <w:ind w:left="852" w:hanging="426"/>
        <w:rPr>
          <w:noProof/>
        </w:rPr>
      </w:pPr>
      <w:r>
        <w:rPr>
          <w:noProof/>
        </w:rPr>
        <w:t>[2, 3]</w:t>
      </w:r>
    </w:p>
    <w:p w:rsidR="006A0658" w:rsidRDefault="006A0658" w:rsidP="006D5245">
      <w:pPr>
        <w:numPr>
          <w:ilvl w:val="0"/>
          <w:numId w:val="104"/>
        </w:numPr>
        <w:tabs>
          <w:tab w:val="clear" w:pos="928"/>
          <w:tab w:val="left" w:pos="426"/>
        </w:tabs>
        <w:suppressAutoHyphens/>
        <w:ind w:left="852" w:hanging="426"/>
        <w:rPr>
          <w:noProof/>
        </w:rPr>
      </w:pPr>
      <w:r>
        <w:rPr>
          <w:noProof/>
        </w:rPr>
        <w:t>[2, 3]</w:t>
      </w:r>
    </w:p>
    <w:p w:rsidR="006A0658" w:rsidRDefault="006A0658" w:rsidP="006D5245">
      <w:pPr>
        <w:numPr>
          <w:ilvl w:val="0"/>
          <w:numId w:val="104"/>
        </w:numPr>
        <w:tabs>
          <w:tab w:val="clear" w:pos="928"/>
          <w:tab w:val="left" w:pos="426"/>
        </w:tabs>
        <w:suppressAutoHyphens/>
        <w:ind w:left="852" w:hanging="426"/>
        <w:rPr>
          <w:noProof/>
        </w:rPr>
      </w:pPr>
      <w:r>
        <w:rPr>
          <w:noProof/>
        </w:rPr>
        <w:t>[5]</w:t>
      </w:r>
    </w:p>
    <w:p w:rsidR="006A0658" w:rsidRPr="00F06453" w:rsidRDefault="006A0658" w:rsidP="006D5245">
      <w:pPr>
        <w:tabs>
          <w:tab w:val="left" w:pos="426"/>
        </w:tabs>
        <w:ind w:left="426" w:hanging="426"/>
      </w:pPr>
      <w:r>
        <w:t>Първите 10 елемента на P са дадени с удебелен шрифт.</w:t>
      </w:r>
    </w:p>
    <w:p w:rsidR="006A0658" w:rsidRPr="00F346D0" w:rsidRDefault="006A0658" w:rsidP="00222F92">
      <w:pPr>
        <w:pStyle w:val="Heading2"/>
        <w:numPr>
          <w:ilvl w:val="1"/>
          <w:numId w:val="8"/>
        </w:numPr>
        <w:tabs>
          <w:tab w:val="clear" w:pos="576"/>
          <w:tab w:val="left" w:pos="0"/>
        </w:tabs>
        <w:suppressAutoHyphens/>
        <w:ind w:left="0" w:firstLine="0"/>
      </w:pPr>
      <w:bookmarkStart w:id="1498" w:name="_Toc243587707"/>
      <w:bookmarkStart w:id="1499" w:name="_Toc299461393"/>
      <w:bookmarkStart w:id="1500" w:name="_Toc299628701"/>
      <w:r w:rsidRPr="00F346D0">
        <w:t>Решения и упътвания</w:t>
      </w:r>
      <w:bookmarkEnd w:id="1498"/>
      <w:bookmarkEnd w:id="1499"/>
      <w:bookmarkEnd w:id="1500"/>
    </w:p>
    <w:p w:rsidR="006A0658" w:rsidRDefault="006A0658" w:rsidP="006D5245">
      <w:pPr>
        <w:numPr>
          <w:ilvl w:val="0"/>
          <w:numId w:val="106"/>
        </w:numPr>
        <w:tabs>
          <w:tab w:val="clear" w:pos="454"/>
          <w:tab w:val="left" w:pos="426"/>
        </w:tabs>
        <w:suppressAutoHyphens/>
        <w:ind w:left="426" w:hanging="426"/>
      </w:pPr>
      <w:r>
        <w:t xml:space="preserve">Използвайте </w:t>
      </w:r>
      <w:r w:rsidRPr="00E37635">
        <w:rPr>
          <w:rStyle w:val="Code"/>
        </w:rPr>
        <w:t>Dictionary&lt;TKey,TValue&gt;</w:t>
      </w:r>
    </w:p>
    <w:p w:rsidR="006A0658" w:rsidRPr="006808CE" w:rsidRDefault="006A0658" w:rsidP="006D5245">
      <w:pPr>
        <w:numPr>
          <w:ilvl w:val="0"/>
          <w:numId w:val="106"/>
        </w:numPr>
        <w:tabs>
          <w:tab w:val="clear" w:pos="454"/>
          <w:tab w:val="left" w:pos="426"/>
        </w:tabs>
        <w:suppressAutoHyphens/>
        <w:ind w:left="426" w:hanging="426"/>
      </w:pPr>
      <w:r w:rsidRPr="00F346D0">
        <w:t xml:space="preserve">Използвайте </w:t>
      </w:r>
      <w:r>
        <w:rPr>
          <w:rStyle w:val="Code"/>
        </w:rPr>
        <w:t>Dictionary</w:t>
      </w:r>
      <w:r>
        <w:rPr>
          <w:lang w:val="en-US"/>
        </w:rPr>
        <w:t xml:space="preserve"> и </w:t>
      </w:r>
      <w:r w:rsidRPr="001B098F">
        <w:rPr>
          <w:rStyle w:val="Code"/>
        </w:rPr>
        <w:t>ArrayList</w:t>
      </w:r>
      <w:r w:rsidRPr="00F346D0">
        <w:t>.</w:t>
      </w:r>
    </w:p>
    <w:p w:rsidR="006A0658" w:rsidRPr="00F346D0" w:rsidRDefault="006A0658" w:rsidP="006D5245">
      <w:pPr>
        <w:numPr>
          <w:ilvl w:val="0"/>
          <w:numId w:val="106"/>
        </w:numPr>
        <w:tabs>
          <w:tab w:val="clear" w:pos="454"/>
          <w:tab w:val="left" w:pos="426"/>
        </w:tabs>
        <w:suppressAutoHyphens/>
        <w:ind w:left="426" w:hanging="426"/>
      </w:pPr>
      <w:r>
        <w:t xml:space="preserve">Използвайте </w:t>
      </w:r>
      <w:r w:rsidRPr="00EC5C0B">
        <w:rPr>
          <w:rStyle w:val="Code"/>
        </w:rPr>
        <w:t>Dictionary</w:t>
      </w:r>
      <w:r w:rsidRPr="008E71A9">
        <w:t xml:space="preserve"> с </w:t>
      </w:r>
      <w:r w:rsidRPr="0081467C">
        <w:t>ключ дума и стойност</w:t>
      </w:r>
      <w:r w:rsidRPr="008E71A9">
        <w:t xml:space="preserve"> – </w:t>
      </w:r>
      <w:r w:rsidRPr="0081467C">
        <w:t>броя</w:t>
      </w:r>
      <w:r w:rsidRPr="008E71A9">
        <w:t xml:space="preserve"> </w:t>
      </w:r>
      <w:r>
        <w:t>срещания. След като преброите всички думи, сортирате речника по стойност.</w:t>
      </w:r>
    </w:p>
    <w:p w:rsidR="006A0658" w:rsidRPr="00F346D0" w:rsidRDefault="006A0658" w:rsidP="006D5245">
      <w:pPr>
        <w:numPr>
          <w:ilvl w:val="0"/>
          <w:numId w:val="106"/>
        </w:numPr>
        <w:tabs>
          <w:tab w:val="clear" w:pos="454"/>
          <w:tab w:val="left" w:pos="426"/>
        </w:tabs>
        <w:suppressAutoHyphens/>
        <w:ind w:left="426" w:hanging="426"/>
      </w:pPr>
      <w:r>
        <w:t>Използвайте за ключ и за стойност една и съща стойност – елементът от множеството.</w:t>
      </w:r>
    </w:p>
    <w:p w:rsidR="006A0658" w:rsidRDefault="006A0658" w:rsidP="006D5245">
      <w:pPr>
        <w:numPr>
          <w:ilvl w:val="0"/>
          <w:numId w:val="106"/>
        </w:numPr>
        <w:tabs>
          <w:tab w:val="clear" w:pos="454"/>
          <w:tab w:val="left" w:pos="426"/>
        </w:tabs>
        <w:suppressAutoHyphens/>
        <w:ind w:left="426" w:hanging="426"/>
      </w:pPr>
      <w:r>
        <w:t>Използвайте хеш-таблица от хеш-таблици.</w:t>
      </w:r>
    </w:p>
    <w:p w:rsidR="006A0658" w:rsidRPr="00F346D0" w:rsidRDefault="006A0658" w:rsidP="006D5245">
      <w:pPr>
        <w:numPr>
          <w:ilvl w:val="0"/>
          <w:numId w:val="106"/>
        </w:numPr>
        <w:tabs>
          <w:tab w:val="clear" w:pos="454"/>
          <w:tab w:val="left" w:pos="426"/>
        </w:tabs>
        <w:suppressAutoHyphens/>
        <w:ind w:left="426" w:hanging="426"/>
      </w:pPr>
      <w:r>
        <w:t xml:space="preserve">Ползвайте </w:t>
      </w:r>
      <w:r>
        <w:rPr>
          <w:rStyle w:val="Code"/>
        </w:rPr>
        <w:t>Dictionary</w:t>
      </w:r>
      <w:r w:rsidRPr="00971FF5">
        <w:rPr>
          <w:rStyle w:val="Code"/>
        </w:rPr>
        <w:t xml:space="preserve">&lt;K, </w:t>
      </w:r>
      <w:r>
        <w:rPr>
          <w:rStyle w:val="Code"/>
        </w:rPr>
        <w:t>Array</w:t>
      </w:r>
      <w:r w:rsidRPr="00971FF5">
        <w:rPr>
          <w:rStyle w:val="Code"/>
        </w:rPr>
        <w:t>List&lt;V&gt;&gt;</w:t>
      </w:r>
      <w:r w:rsidRPr="00076EF5">
        <w:t>.</w:t>
      </w:r>
    </w:p>
    <w:p w:rsidR="006A0658" w:rsidRPr="00EC217F" w:rsidRDefault="006A0658" w:rsidP="006D5245">
      <w:pPr>
        <w:numPr>
          <w:ilvl w:val="0"/>
          <w:numId w:val="106"/>
        </w:numPr>
        <w:tabs>
          <w:tab w:val="clear" w:pos="454"/>
          <w:tab w:val="left" w:pos="426"/>
        </w:tabs>
        <w:suppressAutoHyphens/>
        <w:ind w:left="426" w:hanging="426"/>
      </w:pPr>
      <w:r w:rsidRPr="00201818">
        <w:t xml:space="preserve">Можете за първа хеш-функция да ползвате </w:t>
      </w:r>
      <w:r>
        <w:rPr>
          <w:rStyle w:val="Code"/>
        </w:rPr>
        <w:t>GetH</w:t>
      </w:r>
      <w:r w:rsidRPr="00201818">
        <w:rPr>
          <w:rStyle w:val="Code"/>
        </w:rPr>
        <w:t>ashCode() % size</w:t>
      </w:r>
      <w:r w:rsidRPr="00201818">
        <w:t xml:space="preserve">, за втора да ползвате </w:t>
      </w:r>
      <w:r w:rsidRPr="00201818">
        <w:rPr>
          <w:rStyle w:val="Code"/>
        </w:rPr>
        <w:t>(</w:t>
      </w:r>
      <w:r>
        <w:rPr>
          <w:rStyle w:val="Code"/>
        </w:rPr>
        <w:t>GetH</w:t>
      </w:r>
      <w:r w:rsidRPr="00201818">
        <w:rPr>
          <w:rStyle w:val="Code"/>
        </w:rPr>
        <w:t xml:space="preserve">ashCode () * </w:t>
      </w:r>
      <w:r w:rsidRPr="00226B0C">
        <w:rPr>
          <w:rStyle w:val="Code"/>
        </w:rPr>
        <w:t>83</w:t>
      </w:r>
      <w:r w:rsidRPr="00201818">
        <w:rPr>
          <w:rStyle w:val="Code"/>
        </w:rPr>
        <w:t xml:space="preserve"> + 7) % size</w:t>
      </w:r>
      <w:r w:rsidRPr="00201818">
        <w:t>, a за трета – (</w:t>
      </w:r>
      <w:r>
        <w:rPr>
          <w:rStyle w:val="Code"/>
        </w:rPr>
        <w:t>GetH</w:t>
      </w:r>
      <w:r w:rsidRPr="00201818">
        <w:rPr>
          <w:rStyle w:val="Code"/>
        </w:rPr>
        <w:t xml:space="preserve">ashCode () * </w:t>
      </w:r>
      <w:r>
        <w:rPr>
          <w:rStyle w:val="Code"/>
        </w:rPr>
        <w:t>GetH</w:t>
      </w:r>
      <w:r w:rsidRPr="00201818">
        <w:rPr>
          <w:rStyle w:val="Code"/>
        </w:rPr>
        <w:t>ashCode () + 19) % size</w:t>
      </w:r>
      <w:r w:rsidRPr="00201818">
        <w:t>).</w:t>
      </w:r>
    </w:p>
    <w:p w:rsidR="006A0658" w:rsidRPr="00EC217F" w:rsidRDefault="006A0658" w:rsidP="006D5245">
      <w:pPr>
        <w:numPr>
          <w:ilvl w:val="0"/>
          <w:numId w:val="106"/>
        </w:numPr>
        <w:tabs>
          <w:tab w:val="clear" w:pos="454"/>
          <w:tab w:val="left" w:pos="426"/>
        </w:tabs>
        <w:suppressAutoHyphens/>
        <w:ind w:left="426" w:hanging="426"/>
      </w:pPr>
      <w:r>
        <w:t>За да удвоите размера на вашата колекция, можете да заделите двойно по-голям масив и да прехвърлите елементите от стария в новия, след което да насочите референцията от стария масив към новия.</w:t>
      </w:r>
      <w:r w:rsidRPr="008E71A9">
        <w:t xml:space="preserve"> </w:t>
      </w:r>
      <w:r>
        <w:t xml:space="preserve">За да имплементирате </w:t>
      </w:r>
      <w:r w:rsidRPr="007675C4">
        <w:rPr>
          <w:rStyle w:val="Code"/>
        </w:rPr>
        <w:t>foreach</w:t>
      </w:r>
      <w:r w:rsidRPr="008E71A9">
        <w:t xml:space="preserve"> </w:t>
      </w:r>
      <w:r>
        <w:t>оператора върху вашата колекция, и</w:t>
      </w:r>
      <w:r w:rsidR="00885961">
        <w:t>м</w:t>
      </w:r>
      <w:r>
        <w:t xml:space="preserve">плементирайте интерфейса </w:t>
      </w:r>
      <w:r w:rsidRPr="009A7462">
        <w:rPr>
          <w:rStyle w:val="Code"/>
        </w:rPr>
        <w:t>I</w:t>
      </w:r>
      <w:r>
        <w:rPr>
          <w:rStyle w:val="Code"/>
        </w:rPr>
        <w:t>E</w:t>
      </w:r>
      <w:r w:rsidRPr="009A7462">
        <w:rPr>
          <w:rStyle w:val="Code"/>
        </w:rPr>
        <w:t>numerable</w:t>
      </w:r>
      <w:r>
        <w:rPr>
          <w:rStyle w:val="Code"/>
        </w:rPr>
        <w:t xml:space="preserve"> </w:t>
      </w:r>
      <w:r>
        <w:t>и</w:t>
      </w:r>
      <w:r w:rsidRPr="008E71A9">
        <w:t xml:space="preserve"> </w:t>
      </w:r>
      <w:r>
        <w:t xml:space="preserve">във вашия метод </w:t>
      </w:r>
      <w:r w:rsidRPr="00E230EB">
        <w:rPr>
          <w:rStyle w:val="Code"/>
        </w:rPr>
        <w:t>GetEnumerator()</w:t>
      </w:r>
      <w:r w:rsidRPr="008E71A9">
        <w:t xml:space="preserve"> </w:t>
      </w:r>
      <w:r>
        <w:t xml:space="preserve">да връщате съответния метод  </w:t>
      </w:r>
      <w:r w:rsidRPr="00B90C5E">
        <w:rPr>
          <w:rStyle w:val="Code"/>
        </w:rPr>
        <w:t>GetEnumerator()</w:t>
      </w:r>
      <w:r>
        <w:t xml:space="preserve">на масива от списъци. Можете да използвате и оператора </w:t>
      </w:r>
      <w:r w:rsidRPr="00B90C5E">
        <w:rPr>
          <w:rStyle w:val="Code"/>
        </w:rPr>
        <w:t>yield</w:t>
      </w:r>
      <w:r>
        <w:rPr>
          <w:lang w:val="en-US"/>
        </w:rPr>
        <w:t>.</w:t>
      </w:r>
    </w:p>
    <w:p w:rsidR="006A0658" w:rsidRPr="00201818" w:rsidRDefault="006A0658" w:rsidP="006D5245">
      <w:pPr>
        <w:numPr>
          <w:ilvl w:val="0"/>
          <w:numId w:val="106"/>
        </w:numPr>
        <w:tabs>
          <w:tab w:val="clear" w:pos="454"/>
          <w:tab w:val="left" w:pos="426"/>
        </w:tabs>
        <w:suppressAutoHyphens/>
        <w:ind w:left="426" w:hanging="426"/>
      </w:pPr>
      <w:r>
        <w:t xml:space="preserve">Един вариант да решите задачата е, да използвате за ключ в хеш-таблицата елемента от множеството, а за стойност винаги </w:t>
      </w:r>
      <w:r w:rsidRPr="00C817FF">
        <w:rPr>
          <w:rStyle w:val="Code"/>
        </w:rPr>
        <w:t>true</w:t>
      </w:r>
      <w:r>
        <w:t>. Обединението и сечението ще извършвате с изцикляне по елементите на едното множество и проверка дали в едното множество има (съответно няма) елемента от другото множество.</w:t>
      </w:r>
    </w:p>
    <w:p w:rsidR="006A0658" w:rsidRDefault="006A0658" w:rsidP="006D5245">
      <w:pPr>
        <w:numPr>
          <w:ilvl w:val="0"/>
          <w:numId w:val="106"/>
        </w:numPr>
        <w:tabs>
          <w:tab w:val="clear" w:pos="454"/>
          <w:tab w:val="left" w:pos="426"/>
        </w:tabs>
        <w:suppressAutoHyphens/>
        <w:ind w:left="426" w:hanging="426"/>
      </w:pPr>
      <w:r>
        <w:t xml:space="preserve">Намерете всички членове на трите редици в посочения интервал и след това използвайки </w:t>
      </w:r>
      <w:r w:rsidRPr="00D36AB0">
        <w:rPr>
          <w:rStyle w:val="Code"/>
        </w:rPr>
        <w:t>HashSet&lt;</w:t>
      </w:r>
      <w:r>
        <w:rPr>
          <w:rStyle w:val="Code"/>
        </w:rPr>
        <w:t>int</w:t>
      </w:r>
      <w:r w:rsidRPr="00D36AB0">
        <w:rPr>
          <w:rStyle w:val="Code"/>
        </w:rPr>
        <w:t>&gt;</w:t>
      </w:r>
      <w:r w:rsidRPr="00076EF5">
        <w:t xml:space="preserve"> </w:t>
      </w:r>
      <w:r>
        <w:t>реализирайте обединение и сече</w:t>
      </w:r>
      <w:r>
        <w:softHyphen/>
        <w:t>ние на множества, след което направете исканите пресмятания.</w:t>
      </w:r>
    </w:p>
    <w:p w:rsidR="006A0658" w:rsidRPr="00DF3220" w:rsidRDefault="006A0658" w:rsidP="006D5245">
      <w:pPr>
        <w:numPr>
          <w:ilvl w:val="0"/>
          <w:numId w:val="106"/>
        </w:numPr>
        <w:tabs>
          <w:tab w:val="clear" w:pos="454"/>
          <w:tab w:val="left" w:pos="426"/>
        </w:tabs>
        <w:suppressAutoHyphens/>
        <w:ind w:left="426" w:hanging="426"/>
      </w:pPr>
      <w:r w:rsidRPr="00DF3220">
        <w:t xml:space="preserve">Класът </w:t>
      </w:r>
      <w:r w:rsidRPr="00DF3220">
        <w:rPr>
          <w:rStyle w:val="Code"/>
        </w:rPr>
        <w:t>TreeMultiSet&lt;T&gt;</w:t>
      </w:r>
      <w:r w:rsidRPr="00DF3220">
        <w:t xml:space="preserve"> можете да реализира</w:t>
      </w:r>
      <w:r>
        <w:t>м</w:t>
      </w:r>
      <w:r w:rsidRPr="00DF3220">
        <w:t xml:space="preserve">е чрез </w:t>
      </w:r>
      <w:r>
        <w:rPr>
          <w:rStyle w:val="Code"/>
        </w:rPr>
        <w:t>SortedDictionary</w:t>
      </w:r>
      <w:r w:rsidRPr="00DF3220">
        <w:rPr>
          <w:rStyle w:val="Code"/>
        </w:rPr>
        <w:t xml:space="preserve">&lt;K, </w:t>
      </w:r>
      <w:r>
        <w:rPr>
          <w:rStyle w:val="Code"/>
        </w:rPr>
        <w:t>int</w:t>
      </w:r>
      <w:r w:rsidRPr="00DF3220">
        <w:rPr>
          <w:rStyle w:val="Code"/>
        </w:rPr>
        <w:t>&gt;</w:t>
      </w:r>
      <w:r w:rsidRPr="00DF3220">
        <w:t>, който пази броя срещан</w:t>
      </w:r>
      <w:r>
        <w:t>ия</w:t>
      </w:r>
      <w:r w:rsidRPr="00DF3220">
        <w:t xml:space="preserve"> на всеки от ключовете.</w:t>
      </w:r>
    </w:p>
    <w:p w:rsidR="006A0658" w:rsidRDefault="006A0658" w:rsidP="006D5245">
      <w:pPr>
        <w:numPr>
          <w:ilvl w:val="0"/>
          <w:numId w:val="106"/>
        </w:numPr>
        <w:tabs>
          <w:tab w:val="clear" w:pos="454"/>
          <w:tab w:val="left" w:pos="426"/>
        </w:tabs>
        <w:suppressAutoHyphens/>
        <w:ind w:left="426" w:hanging="426"/>
      </w:pPr>
      <w:r>
        <w:t xml:space="preserve">Очевидното решение е да проверим всеки от автобусите дали пристига и си тръгва в посочения интервал. Според условието на задачата, обаче, трябва да ползваме класа </w:t>
      </w:r>
      <w:r w:rsidRPr="00CD1794">
        <w:rPr>
          <w:rStyle w:val="Code"/>
        </w:rPr>
        <w:t>HashSet</w:t>
      </w:r>
      <w:r>
        <w:t>.</w:t>
      </w:r>
    </w:p>
    <w:p w:rsidR="006A0658" w:rsidRPr="00076EF5" w:rsidRDefault="006D5245" w:rsidP="006D5245">
      <w:pPr>
        <w:tabs>
          <w:tab w:val="left" w:pos="426"/>
        </w:tabs>
        <w:ind w:left="426" w:hanging="426"/>
      </w:pPr>
      <w:r>
        <w:tab/>
      </w:r>
      <w:r w:rsidR="006A0658" w:rsidRPr="00CD1794">
        <w:t xml:space="preserve">Решението е такова: </w:t>
      </w:r>
      <w:r w:rsidR="006A0658">
        <w:t>М</w:t>
      </w:r>
      <w:r w:rsidR="006A0658" w:rsidRPr="00CD1794">
        <w:t xml:space="preserve">ожем да </w:t>
      </w:r>
      <w:r w:rsidR="006A0658">
        <w:t xml:space="preserve">намерим </w:t>
      </w:r>
      <w:r w:rsidR="006A0658" w:rsidRPr="00CD1794">
        <w:t>множе</w:t>
      </w:r>
      <w:r w:rsidR="006A0658">
        <w:softHyphen/>
      </w:r>
      <w:r w:rsidR="006A0658" w:rsidRPr="00CD1794">
        <w:t xml:space="preserve">ствата на всички автобуси, които пристигат след началния час и на </w:t>
      </w:r>
      <w:r w:rsidR="006A0658">
        <w:t xml:space="preserve">всички </w:t>
      </w:r>
      <w:r w:rsidR="006A0658" w:rsidRPr="00CD1794">
        <w:t xml:space="preserve">автобуси, отпътуващи преди крайния час. Сечението на тези </w:t>
      </w:r>
      <w:r w:rsidR="006A0658" w:rsidRPr="00BC4401">
        <w:t>множе</w:t>
      </w:r>
      <w:r w:rsidR="006A0658" w:rsidRPr="00BC4401">
        <w:softHyphen/>
        <w:t>ства</w:t>
      </w:r>
      <w:r w:rsidR="006A0658" w:rsidRPr="00CD1794">
        <w:t xml:space="preserve"> дава търсените автобуси. </w:t>
      </w:r>
      <w:r w:rsidR="006A0658">
        <w:t xml:space="preserve">Ако </w:t>
      </w:r>
      <w:r w:rsidR="006A0658" w:rsidRPr="00BC4401">
        <w:rPr>
          <w:rStyle w:val="Code"/>
        </w:rPr>
        <w:t>TimeInterval</w:t>
      </w:r>
      <w:r w:rsidR="006A0658" w:rsidRPr="00CD1794">
        <w:t xml:space="preserve"> </w:t>
      </w:r>
      <w:r w:rsidR="006A0658">
        <w:t xml:space="preserve"> е клас който съхранява разписанието на един автобус, с</w:t>
      </w:r>
      <w:r w:rsidR="006A0658" w:rsidRPr="00CD1794">
        <w:t xml:space="preserve">ечението можем да намерим с </w:t>
      </w:r>
      <w:r w:rsidR="006A0658" w:rsidRPr="00BC4401">
        <w:rPr>
          <w:rStyle w:val="Code"/>
        </w:rPr>
        <w:t>HashSet&lt;</w:t>
      </w:r>
      <w:r w:rsidR="006A0658" w:rsidRPr="00076EF5">
        <w:rPr>
          <w:rStyle w:val="Code"/>
        </w:rPr>
        <w:t xml:space="preserve"> </w:t>
      </w:r>
      <w:r w:rsidR="006A0658" w:rsidRPr="00BC4401">
        <w:rPr>
          <w:rStyle w:val="Code"/>
        </w:rPr>
        <w:t>TimeInterval&gt;</w:t>
      </w:r>
      <w:r w:rsidR="006A0658" w:rsidRPr="00CD1794">
        <w:t xml:space="preserve"> при подходящо дефинирани </w:t>
      </w:r>
      <w:r w:rsidR="006A0658" w:rsidRPr="00D11BB5">
        <w:rPr>
          <w:rStyle w:val="Code"/>
        </w:rPr>
        <w:t>GetHashCode</w:t>
      </w:r>
      <w:r w:rsidR="006A0658" w:rsidRPr="00CD1794">
        <w:rPr>
          <w:rStyle w:val="Code"/>
        </w:rPr>
        <w:t>()</w:t>
      </w:r>
      <w:r w:rsidR="006A0658" w:rsidRPr="00CD1794">
        <w:t xml:space="preserve"> и </w:t>
      </w:r>
      <w:r w:rsidR="006A0658">
        <w:rPr>
          <w:rStyle w:val="Code"/>
          <w:lang w:val="fr-FR"/>
        </w:rPr>
        <w:t>E</w:t>
      </w:r>
      <w:r w:rsidR="006A0658" w:rsidRPr="00CD1794">
        <w:rPr>
          <w:rStyle w:val="Code"/>
        </w:rPr>
        <w:t>quals()</w:t>
      </w:r>
      <w:r w:rsidR="006A0658">
        <w:t>.</w:t>
      </w:r>
    </w:p>
    <w:p w:rsidR="006A0658" w:rsidRPr="00E55240" w:rsidRDefault="006A0658" w:rsidP="006D5245">
      <w:pPr>
        <w:numPr>
          <w:ilvl w:val="0"/>
          <w:numId w:val="106"/>
        </w:numPr>
        <w:tabs>
          <w:tab w:val="clear" w:pos="454"/>
          <w:tab w:val="left" w:pos="426"/>
        </w:tabs>
        <w:suppressAutoHyphens/>
        <w:ind w:left="426" w:hanging="426"/>
      </w:pPr>
      <w:r w:rsidRPr="00E55240">
        <w:t>Първата идея за решаване на задачата е проста: с два вложени цикъла намира</w:t>
      </w:r>
      <w:r>
        <w:t>м</w:t>
      </w:r>
      <w:r w:rsidRPr="00E55240">
        <w:t>е всички щастливи под</w:t>
      </w:r>
      <w:r w:rsidRPr="00556DF3">
        <w:t>-</w:t>
      </w:r>
      <w:r w:rsidRPr="00E55240">
        <w:t>редици на редицата P, след което ги сортираме по дължината им и накрая извеждаме първите 10.</w:t>
      </w:r>
      <w:r>
        <w:t xml:space="preserve"> Това, обаче няма да работи добре, ако броят щастливи под</w:t>
      </w:r>
      <w:r w:rsidRPr="00556DF3">
        <w:t>-</w:t>
      </w:r>
      <w:r>
        <w:t>редици са десетки милиони.</w:t>
      </w:r>
    </w:p>
    <w:p w:rsidR="006A0658" w:rsidRPr="00034C8C" w:rsidRDefault="006D5245" w:rsidP="006D5245">
      <w:pPr>
        <w:tabs>
          <w:tab w:val="left" w:pos="426"/>
        </w:tabs>
        <w:ind w:left="426" w:hanging="426"/>
      </w:pPr>
      <w:r>
        <w:tab/>
      </w:r>
      <w:r w:rsidR="006A0658" w:rsidRPr="00E55240">
        <w:t>Ще опишем една идея за по-ефективно решение.</w:t>
      </w:r>
      <w:r w:rsidR="006A0658">
        <w:t xml:space="preserve"> Ще използваме класа </w:t>
      </w:r>
      <w:r w:rsidR="006A0658">
        <w:rPr>
          <w:rStyle w:val="Code"/>
        </w:rPr>
        <w:t>TreeMultiSet</w:t>
      </w:r>
      <w:r w:rsidR="006A0658" w:rsidRPr="00F06453">
        <w:rPr>
          <w:rStyle w:val="Code"/>
        </w:rPr>
        <w:t>&lt;T&gt;</w:t>
      </w:r>
      <w:r w:rsidR="006A0658">
        <w:t>. В него ще съхраняваме първите 10 под</w:t>
      </w:r>
      <w:r w:rsidR="006A0658" w:rsidRPr="00556DF3">
        <w:t>-</w:t>
      </w:r>
      <w:r w:rsidR="006A0658">
        <w:t xml:space="preserve">редици от </w:t>
      </w:r>
      <w:r w:rsidR="006A0658" w:rsidRPr="00034C8C">
        <w:rPr>
          <w:rStyle w:val="Code"/>
        </w:rPr>
        <w:t>S</w:t>
      </w:r>
      <w:r w:rsidR="006A0658">
        <w:t>, т.е. мулти</w:t>
      </w:r>
      <w:r w:rsidR="006A0658" w:rsidRPr="00556DF3">
        <w:t>-</w:t>
      </w:r>
      <w:r w:rsidR="006A0658">
        <w:t>множество от щастливите под</w:t>
      </w:r>
      <w:r w:rsidR="006A0658" w:rsidRPr="00556DF3">
        <w:t>-</w:t>
      </w:r>
      <w:r w:rsidR="006A0658">
        <w:t xml:space="preserve">редици на </w:t>
      </w:r>
      <w:r w:rsidR="006A0658" w:rsidRPr="00034C8C">
        <w:rPr>
          <w:rStyle w:val="Code"/>
        </w:rPr>
        <w:t>P</w:t>
      </w:r>
      <w:r w:rsidR="006A0658">
        <w:t>, подредени по дължина в намаляващ ред.</w:t>
      </w:r>
      <w:r w:rsidR="006A0658" w:rsidRPr="00076EF5">
        <w:t xml:space="preserve"> </w:t>
      </w:r>
      <w:r w:rsidR="006A0658">
        <w:t>Когато имаме 10 под</w:t>
      </w:r>
      <w:r w:rsidR="006A0658" w:rsidRPr="00556DF3">
        <w:t>-</w:t>
      </w:r>
      <w:r w:rsidR="006A0658">
        <w:t>редици в мулти</w:t>
      </w:r>
      <w:r w:rsidR="006A0658" w:rsidRPr="00556DF3">
        <w:t>-</w:t>
      </w:r>
      <w:r w:rsidR="006A0658">
        <w:t>множе</w:t>
      </w:r>
      <w:r w:rsidR="006A0658">
        <w:softHyphen/>
        <w:t>ството и добавим нова 11-та под</w:t>
      </w:r>
      <w:r w:rsidR="006A0658" w:rsidRPr="00556DF3">
        <w:t>-</w:t>
      </w:r>
      <w:r w:rsidR="006A0658">
        <w:t xml:space="preserve">редица, тя ще застане на мястото си заради </w:t>
      </w:r>
      <w:r w:rsidR="006A0658">
        <w:rPr>
          <w:lang w:val="en-US"/>
        </w:rPr>
        <w:t>Comparer</w:t>
      </w:r>
      <w:r w:rsidR="006A0658" w:rsidRPr="00556DF3">
        <w:t>-</w:t>
      </w:r>
      <w:r w:rsidR="006A0658">
        <w:t>а, който сме дефинирали. След това можем веднага да изтрием последната под-редица от мулти-множеството, защото тя не е сред първите 10. Така във всеки един момент ще пазим текущите 10 най-дълги под-редици. По този начин ще консумираме много по-малко памет и ще избегнем сортирането накрая. Имплементацията няма да е лесна, така че отделете достатъчно време!</w:t>
      </w:r>
    </w:p>
    <w:p w:rsidR="006A0658" w:rsidRDefault="006A0658" w:rsidP="006A0658">
      <w:pPr>
        <w:sectPr w:rsidR="006A0658" w:rsidSect="00CA7619">
          <w:headerReference w:type="even" r:id="rId540"/>
          <w:headerReference w:type="default" r:id="rId541"/>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1501" w:name="_Глава_19._Структури"/>
      <w:bookmarkStart w:id="1502" w:name="_Toc243587030"/>
      <w:bookmarkStart w:id="1503" w:name="_Toc243587708"/>
      <w:bookmarkStart w:id="1504" w:name="_Toc299461394"/>
      <w:bookmarkStart w:id="1505" w:name="_Toc299628702"/>
      <w:bookmarkStart w:id="1506" w:name="_Toc299628816"/>
      <w:bookmarkEnd w:id="1501"/>
      <w:r w:rsidRPr="008E14ED">
        <w:t>Глава 19. Структури от данни – съпоставка и препоръки</w:t>
      </w:r>
      <w:bookmarkEnd w:id="1502"/>
      <w:bookmarkEnd w:id="1503"/>
      <w:bookmarkEnd w:id="1504"/>
      <w:bookmarkEnd w:id="1505"/>
      <w:bookmarkEnd w:id="1506"/>
    </w:p>
    <w:p w:rsidR="006A0658" w:rsidRPr="00A76AE1" w:rsidRDefault="006A0658" w:rsidP="006A0658">
      <w:pPr>
        <w:pStyle w:val="Heading2"/>
      </w:pPr>
      <w:bookmarkStart w:id="1507" w:name="_Toc243587710"/>
      <w:bookmarkStart w:id="1508" w:name="_Toc299461395"/>
      <w:bookmarkStart w:id="1509" w:name="_Toc299628703"/>
      <w:r w:rsidRPr="00A76AE1">
        <w:t>В тази тема...</w:t>
      </w:r>
      <w:bookmarkEnd w:id="1507"/>
      <w:bookmarkEnd w:id="1508"/>
      <w:bookmarkEnd w:id="1509"/>
    </w:p>
    <w:p w:rsidR="006A0658" w:rsidRPr="003B5C49" w:rsidRDefault="006A0658" w:rsidP="006A0658">
      <w:r>
        <w:t>В настоящата тема ще съпоставим една с друга структурите данни, които разгледахме до момента, по отношение на скоростта, с която извършват основните операции (добавяне, търсене, изтриване и т.н.). Ще дадем конкретни препоръки в какви ситуации какви структури от данни да ползваме. Ще обясним кога да предпочетем хеш-таблица, кога масив, кога динамичен масив, кога множество, реализирано чрез хеш-таблица и кога балансирано дърво. Почти всички тези структури имат вградена импле</w:t>
      </w:r>
      <w:r>
        <w:softHyphen/>
        <w:t xml:space="preserve">ментация в </w:t>
      </w:r>
      <w:r>
        <w:rPr>
          <w:lang w:val="en-US"/>
        </w:rPr>
        <w:t>.</w:t>
      </w:r>
      <w:r>
        <w:t>NET Framework. От нас се очаква единствено да можем да преценяваме кога коя структура да ползваме, за да пишем ефективен и надежден програмен код.</w:t>
      </w:r>
    </w:p>
    <w:p w:rsidR="006A0658" w:rsidRDefault="006A0658" w:rsidP="006A0658">
      <w:pPr>
        <w:pStyle w:val="Heading2"/>
      </w:pPr>
      <w:r>
        <w:br w:type="page"/>
      </w:r>
      <w:bookmarkStart w:id="1510" w:name="_Toc243587711"/>
      <w:bookmarkStart w:id="1511" w:name="_Toc299461396"/>
      <w:bookmarkStart w:id="1512" w:name="_Toc299628704"/>
      <w:r>
        <w:t>Защо са толкова важни структурите данни?</w:t>
      </w:r>
      <w:bookmarkEnd w:id="1510"/>
      <w:bookmarkEnd w:id="1511"/>
      <w:bookmarkEnd w:id="1512"/>
    </w:p>
    <w:p w:rsidR="006A0658" w:rsidRDefault="006A0658" w:rsidP="006A0658">
      <w:r>
        <w:t>Може би се чудите защо отделяме толкова голямо внимание на струк</w:t>
      </w:r>
      <w:r>
        <w:softHyphen/>
        <w:t>турите данни и защо ги разглеждаме в такива големи детайли? Причината е, че сме си поставили за задача да ви направим мислещи софтуерни инженери. Без да познавате добре основните структури от данни в прог</w:t>
      </w:r>
      <w:r>
        <w:softHyphen/>
        <w:t>рамирането и основните компютърни алгоритми, вие не можете да бъдете добри програмисти и рискувате да си останете обикновени "занаятчии". Който владее добре структурите от данни и алгоритми и успее да си развие мисленето в посока правилното им използване, има големи шан</w:t>
      </w:r>
      <w:r>
        <w:softHyphen/>
        <w:t>сове да стане добър софтуерен инженер – който анализира проблемите в дълбочина и предлага ефективни решения.</w:t>
      </w:r>
    </w:p>
    <w:p w:rsidR="006A0658" w:rsidRDefault="006A0658" w:rsidP="006A0658">
      <w:pPr>
        <w:spacing w:after="120"/>
      </w:pPr>
      <w:r w:rsidRPr="002139FC">
        <w:t xml:space="preserve">По темата защо са важни структурите от данни и алгоритмите има изписани стотици книги. Особено впечатляващи са четирите тома на Доналд Кнут, озаглавени </w:t>
      </w:r>
      <w:r>
        <w:t>"</w:t>
      </w:r>
      <w:hyperlink r:id="rId542" w:tgtFrame="_blank" w:history="1">
        <w:r w:rsidRPr="00AA63DC">
          <w:rPr>
            <w:rStyle w:val="Hyperlink"/>
            <w:lang w:val="en-US"/>
          </w:rPr>
          <w:t>The Art of Computer Programming</w:t>
        </w:r>
      </w:hyperlink>
      <w:r>
        <w:t>"</w:t>
      </w:r>
      <w:r w:rsidRPr="002139FC">
        <w:t xml:space="preserve">, в които структурите от данни и алгоритмите са разгледани в над 2500 страници. </w:t>
      </w:r>
      <w:r>
        <w:t>Един</w:t>
      </w:r>
      <w:r w:rsidRPr="002139FC">
        <w:t xml:space="preserve"> автор дори </w:t>
      </w:r>
      <w:r>
        <w:t>е</w:t>
      </w:r>
      <w:r w:rsidRPr="002139FC">
        <w:t xml:space="preserve"> озаглавил книга с отговора на въпроса </w:t>
      </w:r>
      <w:r>
        <w:t>"</w:t>
      </w:r>
      <w:r w:rsidRPr="002139FC">
        <w:t>защо структурите от данни са толкова важни</w:t>
      </w:r>
      <w:r>
        <w:t>"</w:t>
      </w:r>
      <w:r w:rsidRPr="002139FC">
        <w:t xml:space="preserve">. </w:t>
      </w:r>
      <w:r>
        <w:t>Това е</w:t>
      </w:r>
      <w:r w:rsidRPr="002139FC">
        <w:t xml:space="preserve"> книгата на Н</w:t>
      </w:r>
      <w:r>
        <w:t>и</w:t>
      </w:r>
      <w:r w:rsidRPr="002139FC">
        <w:t xml:space="preserve">клаус Вирт </w:t>
      </w:r>
      <w:r>
        <w:t>"</w:t>
      </w:r>
      <w:hyperlink r:id="rId543" w:tgtFrame="_blank" w:history="1">
        <w:r w:rsidRPr="002139FC">
          <w:rPr>
            <w:rStyle w:val="Hyperlink"/>
          </w:rPr>
          <w:t>Алгоритми + структури от данни = програми</w:t>
        </w:r>
      </w:hyperlink>
      <w:r>
        <w:t>", в която се разглеждат отново структурите данни и фундаменталните алгоритми в програмира</w:t>
      </w:r>
      <w:r>
        <w:softHyphen/>
        <w:t>нет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pStyle w:val="WarningMessage"/>
              <w:jc w:val="center"/>
              <w:rPr>
                <w:b w:val="0"/>
              </w:rPr>
            </w:pPr>
            <w:r>
              <w:rPr>
                <w:b w:val="0"/>
                <w:noProof/>
                <w:lang w:val="en-US" w:eastAsia="en-US"/>
              </w:rPr>
              <w:drawing>
                <wp:inline distT="0" distB="0" distL="0" distR="0">
                  <wp:extent cx="323850" cy="323850"/>
                  <wp:effectExtent l="0" t="0" r="0" b="0"/>
                  <wp:docPr id="289" name="Picture 2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rPr>
                <w:bCs/>
              </w:rPr>
            </w:pPr>
            <w:r w:rsidRPr="00EF3F68">
              <w:rPr>
                <w:bCs/>
              </w:rPr>
              <w:t>Структурите от данни и алгоритмите стоят в основата на програмирането. За да станете добри програмисти, е необ</w:t>
            </w:r>
            <w:r w:rsidRPr="00EF3F68">
              <w:rPr>
                <w:bCs/>
              </w:rPr>
              <w:softHyphen/>
              <w:t>ходимо да познавате основните структури от данни и алгоритми и да се научите да ги прилагате по подходящ начин.</w:t>
            </w:r>
          </w:p>
        </w:tc>
      </w:tr>
    </w:tbl>
    <w:p w:rsidR="006A0658" w:rsidRPr="00CB7E5B" w:rsidRDefault="006A0658" w:rsidP="006A0658">
      <w:r>
        <w:t>В много голяма степен и нашата книга е насочена именно към изучава</w:t>
      </w:r>
      <w:r>
        <w:softHyphen/>
        <w:t>нето на основните структури от данни и алгоритми в програмирането, като сме се стремили да ги илюстрираме в контекста на съвременното софту</w:t>
      </w:r>
      <w:r>
        <w:softHyphen/>
        <w:t xml:space="preserve">ерно инженерство с </w:t>
      </w:r>
      <w:r>
        <w:rPr>
          <w:lang w:val="en-US"/>
        </w:rPr>
        <w:t>.NET</w:t>
      </w:r>
      <w:r>
        <w:t xml:space="preserve"> платформата.</w:t>
      </w:r>
    </w:p>
    <w:p w:rsidR="006A0658" w:rsidRDefault="006A0658" w:rsidP="006A0658">
      <w:pPr>
        <w:pStyle w:val="Heading2"/>
      </w:pPr>
      <w:bookmarkStart w:id="1513" w:name="_Toc243587712"/>
      <w:bookmarkStart w:id="1514" w:name="_Toc299461397"/>
      <w:bookmarkStart w:id="1515" w:name="_Toc299628705"/>
      <w:r>
        <w:t>Сложност на алгоритъм</w:t>
      </w:r>
      <w:bookmarkEnd w:id="1513"/>
      <w:bookmarkEnd w:id="1514"/>
      <w:bookmarkEnd w:id="1515"/>
    </w:p>
    <w:p w:rsidR="006A0658" w:rsidRDefault="006A0658" w:rsidP="006A0658">
      <w:r w:rsidRPr="00F9284E">
        <w:t xml:space="preserve">Не </w:t>
      </w:r>
      <w:r>
        <w:t>може да се говори за ефективност на алгоритми и структури от данни, без да се използва понятието "сложност на алгоритъм", с което вече се сблъскахме няколко пъти под една или друга форма. Няма да даваме математическа дефиниция, за да не натоварваме читателите, а ще дадем неформално обяснение.</w:t>
      </w:r>
    </w:p>
    <w:p w:rsidR="006A0658" w:rsidRPr="0015351C" w:rsidRDefault="006A0658" w:rsidP="006A0658">
      <w:r w:rsidRPr="00F9284E">
        <w:rPr>
          <w:b/>
        </w:rPr>
        <w:t>Сложност на алгоритъм</w:t>
      </w:r>
      <w:r>
        <w:t xml:space="preserve"> е мярка, която отразява порядъка на броя операции, необходими за изпълнение на дадена операция или алгоритъм като функция на обема на входните данни. Формулирано още по-просто, сложност е груба, приблизителна оценка на броя стъпки за изпълнение на даден алгоритъм. При оценяването на сложност говорим за порядъка на броя операции, а не за техния точен брой. Например ако имаме от порядъка на </w:t>
      </w:r>
      <w:r>
        <w:rPr>
          <w:lang w:val="en-US"/>
        </w:rPr>
        <w:t>N</w:t>
      </w:r>
      <w:r w:rsidRPr="00840A68">
        <w:rPr>
          <w:vertAlign w:val="superscript"/>
          <w:lang w:val="en-US"/>
        </w:rPr>
        <w:t>2</w:t>
      </w:r>
      <w:r>
        <w:rPr>
          <w:lang w:val="en-US"/>
        </w:rPr>
        <w:t xml:space="preserve"> </w:t>
      </w:r>
      <w:r>
        <w:t xml:space="preserve">операции за обработката на </w:t>
      </w:r>
      <w:r>
        <w:rPr>
          <w:lang w:val="en-US"/>
        </w:rPr>
        <w:t xml:space="preserve">N </w:t>
      </w:r>
      <w:r>
        <w:t xml:space="preserve">елемента, то </w:t>
      </w:r>
      <w:r>
        <w:rPr>
          <w:lang w:val="en-US"/>
        </w:rPr>
        <w:t>N</w:t>
      </w:r>
      <w:r w:rsidRPr="00840A68">
        <w:rPr>
          <w:vertAlign w:val="superscript"/>
          <w:lang w:val="en-US"/>
        </w:rPr>
        <w:t>2</w:t>
      </w:r>
      <w:r>
        <w:t>/2 и 3*</w:t>
      </w:r>
      <w:r w:rsidRPr="00840A68">
        <w:rPr>
          <w:lang w:val="en-US"/>
        </w:rPr>
        <w:t xml:space="preserve"> </w:t>
      </w:r>
      <w:r>
        <w:rPr>
          <w:lang w:val="en-US"/>
        </w:rPr>
        <w:t>N</w:t>
      </w:r>
      <w:r w:rsidRPr="00840A68">
        <w:rPr>
          <w:vertAlign w:val="superscript"/>
          <w:lang w:val="en-US"/>
        </w:rPr>
        <w:t>2</w:t>
      </w:r>
      <w:r>
        <w:t xml:space="preserve"> са брой операции от един и същ квадратичен порядък. Сложността на алго</w:t>
      </w:r>
      <w:r>
        <w:softHyphen/>
        <w:t>ритмите се означава най-често с нотацията О(</w:t>
      </w:r>
      <w:r>
        <w:rPr>
          <w:lang w:val="en-US"/>
        </w:rPr>
        <w:t>f</w:t>
      </w:r>
      <w:r>
        <w:t>), където f е функция на размера (обема) на входните данни.</w:t>
      </w:r>
    </w:p>
    <w:p w:rsidR="006A0658" w:rsidRDefault="006A0658" w:rsidP="006A0658">
      <w:pPr>
        <w:spacing w:after="120"/>
      </w:pPr>
      <w:r>
        <w:t xml:space="preserve">Сложността може да бъде константна, логаритмична, линейна, </w:t>
      </w:r>
      <w:r w:rsidRPr="00AA63DC">
        <w:rPr>
          <w:noProof/>
          <w:lang w:val="en-US"/>
        </w:rPr>
        <w:t>n*log(n),</w:t>
      </w:r>
      <w:r>
        <w:t xml:space="preserve"> квадратична, кубична, експоненциална и друга. Това означава, че се изпълняват съответно от порядъка на константен, логаритмичен, линеен и т.н. брой стъпки за решаването на даден проблем.</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14292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pStyle w:val="WarningMessage"/>
              <w:jc w:val="center"/>
              <w:rPr>
                <w:b w:val="0"/>
                <w:bCs/>
              </w:rPr>
            </w:pPr>
            <w:r>
              <w:rPr>
                <w:b w:val="0"/>
                <w:bCs/>
                <w:noProof/>
                <w:lang w:val="en-US" w:eastAsia="en-US"/>
              </w:rPr>
              <w:drawing>
                <wp:inline distT="0" distB="0" distL="0" distR="0">
                  <wp:extent cx="323850" cy="323850"/>
                  <wp:effectExtent l="0" t="0" r="0" b="0"/>
                  <wp:docPr id="290" name="Picture 2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rPr>
                <w:bCs/>
              </w:rPr>
            </w:pPr>
            <w:r w:rsidRPr="00EF3F68">
              <w:rPr>
                <w:bCs/>
              </w:rPr>
              <w:t>Сложност на алгоритъм е груба оценка на броя стъпки, които алгоритъмът ще направи в зависимост от размера на входните данни. Това е груба оценка, която се интересува от порядъка на броя стъпки, а не от точния им брой.</w:t>
            </w:r>
          </w:p>
        </w:tc>
      </w:tr>
    </w:tbl>
    <w:p w:rsidR="006A0658" w:rsidRDefault="006A0658" w:rsidP="006A0658">
      <w:pPr>
        <w:pStyle w:val="Heading3"/>
      </w:pPr>
      <w:bookmarkStart w:id="1516" w:name="_Toc243587713"/>
      <w:bookmarkStart w:id="1517" w:name="_Toc299461398"/>
      <w:r>
        <w:t>Типични сложности на алгоритмите</w:t>
      </w:r>
      <w:bookmarkEnd w:id="1516"/>
      <w:bookmarkEnd w:id="1517"/>
    </w:p>
    <w:p w:rsidR="006A0658" w:rsidRDefault="006A0658" w:rsidP="006A0658">
      <w:pPr>
        <w:spacing w:after="120"/>
      </w:pPr>
      <w:r>
        <w:t>Ще обясним какво означават видовете сложност чрез следната таблица:</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476"/>
        <w:gridCol w:w="4557"/>
      </w:tblGrid>
      <w:tr w:rsidR="006A0658" w:rsidRPr="00142925" w:rsidTr="006A0658">
        <w:tc>
          <w:tcPr>
            <w:tcW w:w="1932" w:type="dxa"/>
            <w:shd w:val="clear" w:color="auto" w:fill="E6E6E6"/>
            <w:vAlign w:val="center"/>
          </w:tcPr>
          <w:p w:rsidR="006A0658" w:rsidRPr="00142925" w:rsidRDefault="006A0658" w:rsidP="006A0658">
            <w:pPr>
              <w:spacing w:after="120"/>
              <w:jc w:val="center"/>
              <w:rPr>
                <w:b/>
                <w:noProof/>
              </w:rPr>
            </w:pPr>
            <w:r w:rsidRPr="00142925">
              <w:rPr>
                <w:b/>
                <w:noProof/>
              </w:rPr>
              <w:t>Сложност</w:t>
            </w:r>
          </w:p>
        </w:tc>
        <w:tc>
          <w:tcPr>
            <w:tcW w:w="1476" w:type="dxa"/>
            <w:shd w:val="clear" w:color="auto" w:fill="E6E6E6"/>
            <w:vAlign w:val="center"/>
          </w:tcPr>
          <w:p w:rsidR="006A0658" w:rsidRPr="00142925" w:rsidRDefault="006A0658" w:rsidP="006A0658">
            <w:pPr>
              <w:spacing w:after="120"/>
              <w:jc w:val="center"/>
              <w:rPr>
                <w:b/>
                <w:noProof/>
              </w:rPr>
            </w:pPr>
            <w:r w:rsidRPr="00142925">
              <w:rPr>
                <w:b/>
                <w:noProof/>
              </w:rPr>
              <w:t>Означение</w:t>
            </w:r>
          </w:p>
        </w:tc>
        <w:tc>
          <w:tcPr>
            <w:tcW w:w="4557" w:type="dxa"/>
            <w:shd w:val="clear" w:color="auto" w:fill="E6E6E6"/>
            <w:vAlign w:val="center"/>
          </w:tcPr>
          <w:p w:rsidR="006A0658" w:rsidRPr="00342F1F" w:rsidRDefault="006A0658" w:rsidP="006A0658">
            <w:pPr>
              <w:spacing w:after="120"/>
              <w:jc w:val="center"/>
              <w:rPr>
                <w:b/>
              </w:rPr>
            </w:pPr>
            <w:r w:rsidRPr="00342F1F">
              <w:rPr>
                <w:b/>
              </w:rPr>
              <w:t>Описание</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константна</w:t>
            </w:r>
          </w:p>
        </w:tc>
        <w:tc>
          <w:tcPr>
            <w:tcW w:w="1476" w:type="dxa"/>
            <w:vAlign w:val="center"/>
          </w:tcPr>
          <w:p w:rsidR="006A0658" w:rsidRPr="00142925" w:rsidRDefault="006A0658" w:rsidP="006A0658">
            <w:pPr>
              <w:spacing w:before="60" w:after="60"/>
              <w:jc w:val="center"/>
              <w:rPr>
                <w:noProof/>
                <w:lang w:val="en-US"/>
              </w:rPr>
            </w:pPr>
            <w:r w:rsidRPr="00142925">
              <w:rPr>
                <w:lang w:val="en-US"/>
              </w:rPr>
              <w:t>O(1)</w:t>
            </w:r>
          </w:p>
        </w:tc>
        <w:tc>
          <w:tcPr>
            <w:tcW w:w="4557" w:type="dxa"/>
            <w:vAlign w:val="center"/>
          </w:tcPr>
          <w:p w:rsidR="006A0658" w:rsidRPr="00342F1F" w:rsidRDefault="006A0658" w:rsidP="006A0658">
            <w:pPr>
              <w:spacing w:before="60" w:after="60"/>
              <w:jc w:val="left"/>
            </w:pPr>
            <w:r w:rsidRPr="00342F1F">
              <w:t>За извършване на дадена операция са необходими константен брой стъпки (</w:t>
            </w:r>
            <w:r>
              <w:t>на</w:t>
            </w:r>
            <w:r w:rsidRPr="00342F1F">
              <w:t>пример 1, 5, 10 или друго число) и този брой не зависи от обема на входните данни.</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логаритмична</w:t>
            </w:r>
          </w:p>
        </w:tc>
        <w:tc>
          <w:tcPr>
            <w:tcW w:w="1476" w:type="dxa"/>
            <w:vAlign w:val="center"/>
          </w:tcPr>
          <w:p w:rsidR="006A0658" w:rsidRPr="00142925" w:rsidRDefault="006A0658" w:rsidP="006A0658">
            <w:pPr>
              <w:spacing w:before="60" w:after="60"/>
              <w:jc w:val="center"/>
              <w:rPr>
                <w:noProof/>
                <w:lang w:val="en-US"/>
              </w:rPr>
            </w:pPr>
            <w:r w:rsidRPr="00142925">
              <w:rPr>
                <w:noProof/>
                <w:lang w:val="en-US"/>
              </w:rPr>
              <w:t>O(log(N))</w:t>
            </w:r>
          </w:p>
        </w:tc>
        <w:tc>
          <w:tcPr>
            <w:tcW w:w="4557" w:type="dxa"/>
            <w:vAlign w:val="center"/>
          </w:tcPr>
          <w:p w:rsidR="006A0658" w:rsidRPr="00342F1F" w:rsidRDefault="006A0658" w:rsidP="006A0658">
            <w:pPr>
              <w:spacing w:before="60" w:after="60"/>
              <w:jc w:val="left"/>
            </w:pPr>
            <w:r w:rsidRPr="00342F1F">
              <w:t xml:space="preserve">За извършване на дадена операция върху N елемента са необходими брой стъпки от порядъка на </w:t>
            </w:r>
            <w:r w:rsidRPr="000C59EE">
              <w:rPr>
                <w:noProof/>
                <w:lang w:val="en-US"/>
              </w:rPr>
              <w:t>log(N)</w:t>
            </w:r>
            <w:r w:rsidRPr="00342F1F">
              <w:t>, където основат</w:t>
            </w:r>
            <w:r>
              <w:t>а на логаритъма е най-често 2. Нап</w:t>
            </w:r>
            <w:r w:rsidRPr="00342F1F">
              <w:t xml:space="preserve">ример алгоритъм със сложност </w:t>
            </w:r>
            <w:r w:rsidRPr="000C59EE">
              <w:rPr>
                <w:noProof/>
                <w:lang w:val="en-US"/>
              </w:rPr>
              <w:t>O(log(N))</w:t>
            </w:r>
            <w:r w:rsidRPr="00342F1F">
              <w:t xml:space="preserve"> за N = </w:t>
            </w:r>
            <w:r w:rsidRPr="00342F1F">
              <w:rPr>
                <w:noProof/>
              </w:rPr>
              <w:t>1 000 000</w:t>
            </w:r>
            <w:r w:rsidRPr="00342F1F">
              <w:t xml:space="preserve"> ще направи около 20 стъпки (с точност до константа).</w:t>
            </w:r>
            <w:r>
              <w:t xml:space="preserve"> Тъй като основата на логаритъма няма съществено значение за порядъка на броя операции, тя обикновено се изпуска.</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линейна</w:t>
            </w:r>
          </w:p>
        </w:tc>
        <w:tc>
          <w:tcPr>
            <w:tcW w:w="1476" w:type="dxa"/>
            <w:vAlign w:val="center"/>
          </w:tcPr>
          <w:p w:rsidR="006A0658" w:rsidRPr="00142925" w:rsidRDefault="006A0658" w:rsidP="006A0658">
            <w:pPr>
              <w:spacing w:before="60" w:after="60"/>
              <w:jc w:val="center"/>
              <w:rPr>
                <w:noProof/>
                <w:lang w:val="en-US"/>
              </w:rPr>
            </w:pPr>
            <w:r w:rsidRPr="00142925">
              <w:rPr>
                <w:noProof/>
                <w:lang w:val="en-US"/>
              </w:rPr>
              <w:t>O(N)</w:t>
            </w:r>
          </w:p>
        </w:tc>
        <w:tc>
          <w:tcPr>
            <w:tcW w:w="4557" w:type="dxa"/>
            <w:vAlign w:val="center"/>
          </w:tcPr>
          <w:p w:rsidR="006A0658" w:rsidRPr="00342F1F" w:rsidRDefault="006A0658" w:rsidP="006A0658">
            <w:pPr>
              <w:spacing w:before="60" w:after="60"/>
              <w:jc w:val="left"/>
            </w:pPr>
            <w:r w:rsidRPr="00342F1F">
              <w:t xml:space="preserve">За извършване на дадена операция върху N елемента са необходими приблизително толкова стъпки, колкото са елементите. </w:t>
            </w:r>
            <w:r>
              <w:t>Нап</w:t>
            </w:r>
            <w:r w:rsidRPr="00342F1F">
              <w:t xml:space="preserve">ример за 1 000 елемента са нужни около 1 000 стъпки. </w:t>
            </w:r>
            <w:r>
              <w:t>Линейната сложност означава, че б</w:t>
            </w:r>
            <w:r w:rsidRPr="00342F1F">
              <w:t xml:space="preserve">роят елементи и броят операции са линейно зависими, </w:t>
            </w:r>
            <w:r>
              <w:t>на</w:t>
            </w:r>
            <w:r w:rsidRPr="00342F1F">
              <w:t>пример броят стъпки за N елемента е около N/2 или 3*N.</w:t>
            </w:r>
          </w:p>
        </w:tc>
      </w:tr>
      <w:tr w:rsidR="006A0658" w:rsidRPr="00F540B8" w:rsidTr="006A0658">
        <w:tc>
          <w:tcPr>
            <w:tcW w:w="1932" w:type="dxa"/>
            <w:vAlign w:val="center"/>
          </w:tcPr>
          <w:p w:rsidR="006A0658" w:rsidRPr="00F540B8" w:rsidRDefault="006A0658" w:rsidP="006A0658">
            <w:pPr>
              <w:spacing w:before="60" w:after="60"/>
              <w:jc w:val="center"/>
              <w:rPr>
                <w:noProof/>
              </w:rPr>
            </w:pPr>
          </w:p>
        </w:tc>
        <w:tc>
          <w:tcPr>
            <w:tcW w:w="1476" w:type="dxa"/>
            <w:vAlign w:val="center"/>
          </w:tcPr>
          <w:p w:rsidR="006A0658" w:rsidRPr="00142925" w:rsidRDefault="006A0658" w:rsidP="006A0658">
            <w:pPr>
              <w:spacing w:before="60" w:after="60"/>
              <w:jc w:val="center"/>
              <w:rPr>
                <w:noProof/>
                <w:lang w:val="en-US"/>
              </w:rPr>
            </w:pPr>
            <w:r w:rsidRPr="00142925">
              <w:rPr>
                <w:noProof/>
                <w:lang w:val="en-US"/>
              </w:rPr>
              <w:t>O(n*log(n))</w:t>
            </w:r>
          </w:p>
        </w:tc>
        <w:tc>
          <w:tcPr>
            <w:tcW w:w="4557" w:type="dxa"/>
            <w:vAlign w:val="center"/>
          </w:tcPr>
          <w:p w:rsidR="006A0658" w:rsidRPr="00342F1F" w:rsidRDefault="006A0658" w:rsidP="006A0658">
            <w:pPr>
              <w:spacing w:before="60" w:after="60"/>
              <w:jc w:val="left"/>
            </w:pPr>
            <w:r w:rsidRPr="00342F1F">
              <w:t xml:space="preserve">За извършване на дадена операция върху N елемента са необходими приблизително </w:t>
            </w:r>
            <w:r w:rsidRPr="000C59EE">
              <w:rPr>
                <w:noProof/>
                <w:lang w:val="en-US"/>
              </w:rPr>
              <w:t>N*log(N)</w:t>
            </w:r>
            <w:r w:rsidRPr="00342F1F">
              <w:t xml:space="preserve"> стъпки. </w:t>
            </w:r>
            <w:r>
              <w:t>Нап</w:t>
            </w:r>
            <w:r w:rsidRPr="00342F1F">
              <w:t>ример при 1 000 елемента са нужни около 10 000 стъпки.</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квадратична</w:t>
            </w:r>
          </w:p>
        </w:tc>
        <w:tc>
          <w:tcPr>
            <w:tcW w:w="1476" w:type="dxa"/>
            <w:vAlign w:val="center"/>
          </w:tcPr>
          <w:p w:rsidR="006A0658" w:rsidRPr="00142925" w:rsidRDefault="006A0658" w:rsidP="006A0658">
            <w:pPr>
              <w:spacing w:before="60" w:after="60"/>
              <w:jc w:val="center"/>
              <w:rPr>
                <w:noProof/>
                <w:lang w:val="en-US"/>
              </w:rPr>
            </w:pPr>
            <w:r w:rsidRPr="00142925">
              <w:rPr>
                <w:noProof/>
                <w:lang w:val="en-US"/>
              </w:rPr>
              <w:t>O(n</w:t>
            </w:r>
            <w:r w:rsidRPr="00142925">
              <w:rPr>
                <w:noProof/>
                <w:vertAlign w:val="superscript"/>
                <w:lang w:val="en-US"/>
              </w:rPr>
              <w:t>2</w:t>
            </w:r>
            <w:r w:rsidRPr="00142925">
              <w:rPr>
                <w:noProof/>
                <w:lang w:val="en-US"/>
              </w:rPr>
              <w:t>)</w:t>
            </w:r>
          </w:p>
        </w:tc>
        <w:tc>
          <w:tcPr>
            <w:tcW w:w="4557" w:type="dxa"/>
            <w:vAlign w:val="center"/>
          </w:tcPr>
          <w:p w:rsidR="006A0658" w:rsidRPr="00AC4BE8" w:rsidRDefault="006A0658" w:rsidP="006A0658">
            <w:pPr>
              <w:spacing w:before="60" w:after="60"/>
              <w:jc w:val="left"/>
              <w:rPr>
                <w:lang w:val="en-US"/>
              </w:rPr>
            </w:pPr>
            <w:r w:rsidRPr="00342F1F">
              <w:t xml:space="preserve">За извършване на дадена операция са необходими </w:t>
            </w:r>
            <w:r>
              <w:t xml:space="preserve">от порядъка на </w:t>
            </w:r>
            <w:r w:rsidRPr="00342F1F">
              <w:t>N</w:t>
            </w:r>
            <w:r w:rsidRPr="00342F1F">
              <w:rPr>
                <w:vertAlign w:val="superscript"/>
              </w:rPr>
              <w:t>2</w:t>
            </w:r>
            <w:r w:rsidRPr="00342F1F">
              <w:t xml:space="preserve"> на брой стъпки, където N характеризира обема на входните данни. </w:t>
            </w:r>
            <w:r>
              <w:t>Например</w:t>
            </w:r>
            <w:r w:rsidRPr="00342F1F">
              <w:t xml:space="preserve"> за дадена операция върху 100 елемента са необходими 10 000 стъпки. </w:t>
            </w:r>
            <w:r>
              <w:t xml:space="preserve">Реално квадратична сложност имаме, когато </w:t>
            </w:r>
            <w:r w:rsidRPr="00342F1F">
              <w:t>броят стъпки е в квадратна зависимост спрямо обема на входните данни</w:t>
            </w:r>
            <w:r>
              <w:t xml:space="preserve">, например за </w:t>
            </w:r>
            <w:r>
              <w:rPr>
                <w:lang w:val="en-US"/>
              </w:rPr>
              <w:t xml:space="preserve">N </w:t>
            </w:r>
            <w:r>
              <w:t xml:space="preserve">елемента стъпките могат да са от порядъка на </w:t>
            </w:r>
            <w:r>
              <w:rPr>
                <w:lang w:val="en-US"/>
              </w:rPr>
              <w:t>3*</w:t>
            </w:r>
            <w:r w:rsidRPr="00342F1F">
              <w:t>N</w:t>
            </w:r>
            <w:r w:rsidRPr="00342F1F">
              <w:rPr>
                <w:vertAlign w:val="superscript"/>
              </w:rPr>
              <w:t>2</w:t>
            </w:r>
            <w:r>
              <w:rPr>
                <w:lang w:val="en-US"/>
              </w:rPr>
              <w:t>/2.</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кубична</w:t>
            </w:r>
          </w:p>
        </w:tc>
        <w:tc>
          <w:tcPr>
            <w:tcW w:w="1476" w:type="dxa"/>
            <w:vAlign w:val="center"/>
          </w:tcPr>
          <w:p w:rsidR="006A0658" w:rsidRPr="00F540B8" w:rsidRDefault="006A0658" w:rsidP="006A0658">
            <w:pPr>
              <w:spacing w:before="60" w:after="60"/>
              <w:jc w:val="center"/>
              <w:rPr>
                <w:noProof/>
              </w:rPr>
            </w:pPr>
            <w:r w:rsidRPr="00142925">
              <w:rPr>
                <w:noProof/>
                <w:lang w:val="en-US"/>
              </w:rPr>
              <w:t>O(n</w:t>
            </w:r>
            <w:r w:rsidRPr="00142925">
              <w:rPr>
                <w:noProof/>
                <w:vertAlign w:val="superscript"/>
              </w:rPr>
              <w:t>3</w:t>
            </w:r>
            <w:r w:rsidRPr="00142925">
              <w:rPr>
                <w:noProof/>
                <w:lang w:val="en-US"/>
              </w:rPr>
              <w:t>)</w:t>
            </w:r>
          </w:p>
        </w:tc>
        <w:tc>
          <w:tcPr>
            <w:tcW w:w="4557" w:type="dxa"/>
            <w:vAlign w:val="center"/>
          </w:tcPr>
          <w:p w:rsidR="006A0658" w:rsidRPr="00342F1F" w:rsidRDefault="006A0658" w:rsidP="006A0658">
            <w:pPr>
              <w:spacing w:before="60" w:after="60"/>
              <w:jc w:val="left"/>
            </w:pPr>
            <w:r w:rsidRPr="00342F1F">
              <w:t>За извършване на дадена операция са необходими от порядъка на N</w:t>
            </w:r>
            <w:r w:rsidRPr="00342F1F">
              <w:rPr>
                <w:vertAlign w:val="superscript"/>
              </w:rPr>
              <w:t>3</w:t>
            </w:r>
            <w:r w:rsidRPr="00342F1F">
              <w:t xml:space="preserve"> стъпки, където N характеризира обема на входните данни. </w:t>
            </w:r>
            <w:r>
              <w:t>Например</w:t>
            </w:r>
            <w:r w:rsidRPr="00342F1F">
              <w:t xml:space="preserve"> при 100 елемента се изпълняват около </w:t>
            </w:r>
            <w:r w:rsidRPr="000C59EE">
              <w:rPr>
                <w:noProof/>
                <w:lang w:val="en-US"/>
              </w:rPr>
              <w:t>1 000 000</w:t>
            </w:r>
            <w:r w:rsidRPr="00342F1F">
              <w:t xml:space="preserve"> стъпки.</w:t>
            </w:r>
          </w:p>
        </w:tc>
      </w:tr>
      <w:tr w:rsidR="006A0658" w:rsidRPr="00F540B8" w:rsidTr="006A0658">
        <w:tc>
          <w:tcPr>
            <w:tcW w:w="1932" w:type="dxa"/>
            <w:vAlign w:val="center"/>
          </w:tcPr>
          <w:p w:rsidR="006A0658" w:rsidRPr="00F540B8" w:rsidRDefault="006A0658" w:rsidP="006A0658">
            <w:pPr>
              <w:spacing w:before="60" w:after="60"/>
              <w:jc w:val="center"/>
              <w:rPr>
                <w:noProof/>
              </w:rPr>
            </w:pPr>
            <w:r w:rsidRPr="00F540B8">
              <w:rPr>
                <w:noProof/>
              </w:rPr>
              <w:t>експоненциална</w:t>
            </w:r>
          </w:p>
        </w:tc>
        <w:tc>
          <w:tcPr>
            <w:tcW w:w="1476" w:type="dxa"/>
            <w:vAlign w:val="center"/>
          </w:tcPr>
          <w:p w:rsidR="006A0658" w:rsidRPr="00142925" w:rsidRDefault="006A0658" w:rsidP="006A0658">
            <w:pPr>
              <w:spacing w:before="60" w:after="60"/>
              <w:jc w:val="center"/>
              <w:rPr>
                <w:noProof/>
                <w:lang w:val="en-US"/>
              </w:rPr>
            </w:pPr>
            <w:r w:rsidRPr="00142925">
              <w:rPr>
                <w:noProof/>
                <w:lang w:val="en-US"/>
              </w:rPr>
              <w:t>O(2</w:t>
            </w:r>
            <w:r w:rsidRPr="00142925">
              <w:rPr>
                <w:noProof/>
                <w:vertAlign w:val="superscript"/>
                <w:lang w:val="en-US"/>
              </w:rPr>
              <w:t>n</w:t>
            </w:r>
            <w:r w:rsidRPr="00142925">
              <w:rPr>
                <w:noProof/>
                <w:lang w:val="en-US"/>
              </w:rPr>
              <w:t>), O(N!), O(n</w:t>
            </w:r>
            <w:r w:rsidRPr="00142925">
              <w:rPr>
                <w:noProof/>
                <w:vertAlign w:val="superscript"/>
                <w:lang w:val="en-US"/>
              </w:rPr>
              <w:t>k</w:t>
            </w:r>
            <w:r w:rsidRPr="00142925">
              <w:rPr>
                <w:noProof/>
                <w:lang w:val="en-US"/>
              </w:rPr>
              <w:t>), …</w:t>
            </w:r>
          </w:p>
        </w:tc>
        <w:tc>
          <w:tcPr>
            <w:tcW w:w="4557" w:type="dxa"/>
            <w:vAlign w:val="center"/>
          </w:tcPr>
          <w:p w:rsidR="006A0658" w:rsidRPr="006D40EF" w:rsidRDefault="006A0658" w:rsidP="006A0658">
            <w:pPr>
              <w:spacing w:before="60" w:after="60"/>
              <w:jc w:val="left"/>
            </w:pPr>
            <w:r w:rsidRPr="00342F1F">
              <w:t>За извършване на дадена операция или изчисление са необходими брой стъпки, който е в експоненциална</w:t>
            </w:r>
            <w:r>
              <w:t xml:space="preserve"> </w:t>
            </w:r>
            <w:r w:rsidRPr="00342F1F">
              <w:t>зависимост спрямо размера на входните данни. Например при N=10 експоненциалната функция 2</w:t>
            </w:r>
            <w:r w:rsidRPr="00342F1F">
              <w:rPr>
                <w:vertAlign w:val="superscript"/>
              </w:rPr>
              <w:t>N</w:t>
            </w:r>
            <w:r w:rsidRPr="00342F1F">
              <w:t xml:space="preserve"> има стойност 1024, при N=20 има стойност 1 048 576, а при N=100 функцията има стойност, която е число с около 30 цифри.</w:t>
            </w:r>
            <w:r>
              <w:t xml:space="preserve"> Експоненциалната функция </w:t>
            </w:r>
            <w:r>
              <w:rPr>
                <w:lang w:val="en-US"/>
              </w:rPr>
              <w:t xml:space="preserve">N! </w:t>
            </w:r>
            <w:r>
              <w:t xml:space="preserve">расте още по-бързо: за </w:t>
            </w:r>
            <w:r>
              <w:rPr>
                <w:lang w:val="en-US"/>
              </w:rPr>
              <w:t xml:space="preserve">N=5 </w:t>
            </w:r>
            <w:r>
              <w:t xml:space="preserve">има стойност 120, за </w:t>
            </w:r>
            <w:r>
              <w:rPr>
                <w:lang w:val="en-US"/>
              </w:rPr>
              <w:t xml:space="preserve">N=10 </w:t>
            </w:r>
            <w:r>
              <w:t xml:space="preserve">има стойност </w:t>
            </w:r>
            <w:r w:rsidRPr="006D40EF">
              <w:t>3</w:t>
            </w:r>
            <w:r>
              <w:t xml:space="preserve"> </w:t>
            </w:r>
            <w:r w:rsidRPr="006D40EF">
              <w:t>628</w:t>
            </w:r>
            <w:r>
              <w:t xml:space="preserve"> </w:t>
            </w:r>
            <w:r w:rsidRPr="006D40EF">
              <w:t>800</w:t>
            </w:r>
            <w:r>
              <w:t xml:space="preserve">, а за </w:t>
            </w:r>
            <w:r>
              <w:rPr>
                <w:lang w:val="en-US"/>
              </w:rPr>
              <w:t xml:space="preserve">N=20 </w:t>
            </w:r>
            <w:r>
              <w:t xml:space="preserve">– </w:t>
            </w:r>
            <w:r w:rsidRPr="006D40EF">
              <w:t>2</w:t>
            </w:r>
            <w:r>
              <w:t xml:space="preserve"> </w:t>
            </w:r>
            <w:r w:rsidRPr="006D40EF">
              <w:t>432</w:t>
            </w:r>
            <w:r>
              <w:t xml:space="preserve"> </w:t>
            </w:r>
            <w:r w:rsidRPr="006D40EF">
              <w:t>902</w:t>
            </w:r>
            <w:r>
              <w:t xml:space="preserve"> </w:t>
            </w:r>
            <w:r w:rsidRPr="006D40EF">
              <w:t>008</w:t>
            </w:r>
            <w:r>
              <w:t xml:space="preserve"> </w:t>
            </w:r>
            <w:r w:rsidRPr="006D40EF">
              <w:t>176</w:t>
            </w:r>
            <w:r>
              <w:t xml:space="preserve"> </w:t>
            </w:r>
            <w:r w:rsidRPr="006D40EF">
              <w:t>640</w:t>
            </w:r>
            <w:r>
              <w:t xml:space="preserve"> </w:t>
            </w:r>
            <w:r w:rsidRPr="006D40EF">
              <w:t>000</w:t>
            </w:r>
            <w:r>
              <w:t>.</w:t>
            </w:r>
          </w:p>
        </w:tc>
      </w:tr>
    </w:tbl>
    <w:p w:rsidR="006A0658" w:rsidRDefault="006A0658" w:rsidP="006A0658">
      <w:r>
        <w:t>При оценката на сложност константите не се взимат предвид, тъй като не влияят съществено на броя операции. По тази причина алгоритъм, който извършва N стъпки и алгоритми, които извършват съответно N/2 и 3</w:t>
      </w:r>
      <w:r>
        <w:rPr>
          <w:lang w:val="en-US"/>
        </w:rPr>
        <w:t>*</w:t>
      </w:r>
      <w:r>
        <w:t>N стъпки се считат за линейни и за приблизително еднакво ефективни, тъй като извършват брой операции, които са от един и същ порядък.</w:t>
      </w:r>
    </w:p>
    <w:p w:rsidR="006A0658" w:rsidRDefault="006A0658" w:rsidP="006A0658">
      <w:pPr>
        <w:pStyle w:val="Heading3"/>
      </w:pPr>
      <w:bookmarkStart w:id="1518" w:name="_Toc243587714"/>
      <w:bookmarkStart w:id="1519" w:name="_Toc299461399"/>
      <w:r>
        <w:t>Сложност и време за изпълнение</w:t>
      </w:r>
      <w:bookmarkEnd w:id="1518"/>
      <w:bookmarkEnd w:id="1519"/>
    </w:p>
    <w:p w:rsidR="006A0658" w:rsidRDefault="006A0658" w:rsidP="006A0658">
      <w:r>
        <w:t>Скоростта на изпълнение на програмата е в пряка зависимост от слож</w:t>
      </w:r>
      <w:r>
        <w:softHyphen/>
        <w:t>ността на алгоритъма, който се изпълнява. Ако тази сложност е малка, програмата ще работи бързо, дори за голям брой елементи. Ако слож</w:t>
      </w:r>
      <w:r>
        <w:softHyphen/>
        <w:t>ността е голяма, програмата ще работи бавно или въобще няма да работи (т.е. ще заспи) при голям брой елементи.</w:t>
      </w:r>
    </w:p>
    <w:p w:rsidR="006A0658" w:rsidRDefault="006A0658" w:rsidP="006A0658">
      <w:pPr>
        <w:spacing w:after="120"/>
      </w:pPr>
      <w:r>
        <w:t xml:space="preserve">Ако вземем един средностатистически компютър от 2008 година, можем да приемем, че той изпълнява около </w:t>
      </w:r>
      <w:r w:rsidRPr="000C59EE">
        <w:rPr>
          <w:noProof/>
          <w:lang w:val="en-US"/>
        </w:rPr>
        <w:t>50 000 000</w:t>
      </w:r>
      <w:r>
        <w:t xml:space="preserve"> елементарни операции в секунда. Разбира се, това число трябва да ви служи единствено за груб ориентир. Различните процесори работят с различна скорост и различните елементарни операции се изпълняват с различна скорост, а и компютър</w:t>
      </w:r>
      <w:r>
        <w:softHyphen/>
        <w:t>ната техника постоянно напредва. Все пак, ако приемем, че използваме средностатистически домашен компютър от 2008 г., можем да направим следните изводи за скоростта на изпълнение на дадена програма в зави</w:t>
      </w:r>
      <w:r>
        <w:softHyphen/>
        <w:t>симост от сложността на алгоритъма и обема на входните данни:</w:t>
      </w:r>
    </w:p>
    <w:tbl>
      <w:tblPr>
        <w:tblW w:w="7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1"/>
        <w:gridCol w:w="871"/>
        <w:gridCol w:w="768"/>
        <w:gridCol w:w="768"/>
        <w:gridCol w:w="768"/>
        <w:gridCol w:w="875"/>
        <w:gridCol w:w="1093"/>
        <w:gridCol w:w="1228"/>
      </w:tblGrid>
      <w:tr w:rsidR="006A0658" w:rsidTr="006A0658">
        <w:tc>
          <w:tcPr>
            <w:tcW w:w="1374" w:type="dxa"/>
            <w:shd w:val="clear" w:color="auto" w:fill="E6E6E6"/>
          </w:tcPr>
          <w:p w:rsidR="006A0658" w:rsidRPr="00142925" w:rsidRDefault="006A0658" w:rsidP="006A0658">
            <w:pPr>
              <w:spacing w:after="120"/>
              <w:jc w:val="center"/>
              <w:rPr>
                <w:b/>
                <w:noProof/>
              </w:rPr>
            </w:pPr>
            <w:r w:rsidRPr="00142925">
              <w:rPr>
                <w:b/>
                <w:noProof/>
              </w:rPr>
              <w:t>алгоритъм</w:t>
            </w:r>
          </w:p>
        </w:tc>
        <w:tc>
          <w:tcPr>
            <w:tcW w:w="880" w:type="dxa"/>
            <w:shd w:val="clear" w:color="auto" w:fill="E6E6E6"/>
          </w:tcPr>
          <w:p w:rsidR="006A0658" w:rsidRPr="00142925" w:rsidRDefault="006A0658" w:rsidP="006A0658">
            <w:pPr>
              <w:spacing w:after="120"/>
              <w:jc w:val="center"/>
              <w:rPr>
                <w:b/>
                <w:noProof/>
              </w:rPr>
            </w:pPr>
            <w:r w:rsidRPr="00142925">
              <w:rPr>
                <w:b/>
                <w:noProof/>
              </w:rPr>
              <w:t>10</w:t>
            </w:r>
          </w:p>
        </w:tc>
        <w:tc>
          <w:tcPr>
            <w:tcW w:w="771" w:type="dxa"/>
            <w:shd w:val="clear" w:color="auto" w:fill="E6E6E6"/>
          </w:tcPr>
          <w:p w:rsidR="006A0658" w:rsidRPr="00142925" w:rsidRDefault="006A0658" w:rsidP="006A0658">
            <w:pPr>
              <w:spacing w:after="120"/>
              <w:jc w:val="center"/>
              <w:rPr>
                <w:b/>
                <w:noProof/>
              </w:rPr>
            </w:pPr>
            <w:r w:rsidRPr="00142925">
              <w:rPr>
                <w:b/>
                <w:noProof/>
              </w:rPr>
              <w:t>20</w:t>
            </w:r>
          </w:p>
        </w:tc>
        <w:tc>
          <w:tcPr>
            <w:tcW w:w="771" w:type="dxa"/>
            <w:shd w:val="clear" w:color="auto" w:fill="E6E6E6"/>
          </w:tcPr>
          <w:p w:rsidR="006A0658" w:rsidRPr="00142925" w:rsidRDefault="006A0658" w:rsidP="006A0658">
            <w:pPr>
              <w:spacing w:after="120"/>
              <w:jc w:val="center"/>
              <w:rPr>
                <w:b/>
                <w:noProof/>
              </w:rPr>
            </w:pPr>
            <w:r w:rsidRPr="00142925">
              <w:rPr>
                <w:b/>
                <w:noProof/>
              </w:rPr>
              <w:t>50</w:t>
            </w:r>
          </w:p>
        </w:tc>
        <w:tc>
          <w:tcPr>
            <w:tcW w:w="771" w:type="dxa"/>
            <w:shd w:val="clear" w:color="auto" w:fill="E6E6E6"/>
          </w:tcPr>
          <w:p w:rsidR="006A0658" w:rsidRPr="00142925" w:rsidRDefault="006A0658" w:rsidP="006A0658">
            <w:pPr>
              <w:spacing w:after="120"/>
              <w:jc w:val="center"/>
              <w:rPr>
                <w:b/>
                <w:noProof/>
              </w:rPr>
            </w:pPr>
            <w:r w:rsidRPr="00142925">
              <w:rPr>
                <w:b/>
                <w:noProof/>
              </w:rPr>
              <w:t>100</w:t>
            </w:r>
          </w:p>
        </w:tc>
        <w:tc>
          <w:tcPr>
            <w:tcW w:w="883" w:type="dxa"/>
            <w:shd w:val="clear" w:color="auto" w:fill="E6E6E6"/>
          </w:tcPr>
          <w:p w:rsidR="006A0658" w:rsidRPr="00142925" w:rsidRDefault="006A0658" w:rsidP="006A0658">
            <w:pPr>
              <w:spacing w:after="120"/>
              <w:jc w:val="center"/>
              <w:rPr>
                <w:b/>
                <w:noProof/>
              </w:rPr>
            </w:pPr>
            <w:r w:rsidRPr="00142925">
              <w:rPr>
                <w:b/>
                <w:noProof/>
              </w:rPr>
              <w:t>1 000</w:t>
            </w:r>
          </w:p>
        </w:tc>
        <w:tc>
          <w:tcPr>
            <w:tcW w:w="1112" w:type="dxa"/>
            <w:shd w:val="clear" w:color="auto" w:fill="E6E6E6"/>
          </w:tcPr>
          <w:p w:rsidR="006A0658" w:rsidRPr="00142925" w:rsidRDefault="006A0658" w:rsidP="006A0658">
            <w:pPr>
              <w:spacing w:after="120"/>
              <w:jc w:val="center"/>
              <w:rPr>
                <w:b/>
                <w:noProof/>
              </w:rPr>
            </w:pPr>
            <w:r w:rsidRPr="00142925">
              <w:rPr>
                <w:b/>
                <w:noProof/>
              </w:rPr>
              <w:t>10 000</w:t>
            </w:r>
          </w:p>
        </w:tc>
        <w:tc>
          <w:tcPr>
            <w:tcW w:w="1250" w:type="dxa"/>
            <w:shd w:val="clear" w:color="auto" w:fill="E6E6E6"/>
          </w:tcPr>
          <w:p w:rsidR="006A0658" w:rsidRPr="00142925" w:rsidRDefault="006A0658" w:rsidP="006A0658">
            <w:pPr>
              <w:spacing w:after="120"/>
              <w:jc w:val="center"/>
              <w:rPr>
                <w:b/>
                <w:noProof/>
              </w:rPr>
            </w:pPr>
            <w:r w:rsidRPr="00142925">
              <w:rPr>
                <w:b/>
                <w:noProof/>
              </w:rPr>
              <w:t>100 000</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1)</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Default="006A0658" w:rsidP="006A0658">
            <w:pPr>
              <w:spacing w:before="60" w:after="60"/>
              <w:jc w:val="center"/>
              <w:rPr>
                <w:noProof/>
              </w:rPr>
            </w:pPr>
            <w:r>
              <w:rPr>
                <w:noProof/>
              </w:rPr>
              <w:t>&lt; 1 сек.</w:t>
            </w:r>
          </w:p>
        </w:tc>
        <w:tc>
          <w:tcPr>
            <w:tcW w:w="1112" w:type="dxa"/>
          </w:tcPr>
          <w:p w:rsidR="006A0658" w:rsidRDefault="006A0658" w:rsidP="006A0658">
            <w:pPr>
              <w:spacing w:before="60" w:after="60"/>
              <w:jc w:val="center"/>
              <w:rPr>
                <w:noProof/>
              </w:rPr>
            </w:pPr>
            <w:r>
              <w:rPr>
                <w:noProof/>
              </w:rPr>
              <w:t>&lt; 1 сек.</w:t>
            </w:r>
          </w:p>
        </w:tc>
        <w:tc>
          <w:tcPr>
            <w:tcW w:w="1250" w:type="dxa"/>
          </w:tcPr>
          <w:p w:rsidR="006A0658" w:rsidRDefault="006A0658" w:rsidP="006A0658">
            <w:pPr>
              <w:spacing w:before="60" w:after="60"/>
              <w:jc w:val="center"/>
              <w:rPr>
                <w:noProof/>
              </w:rPr>
            </w:pPr>
            <w:r>
              <w:rPr>
                <w:noProof/>
              </w:rPr>
              <w:t>&lt; 1 сек.</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log(n))</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Default="006A0658" w:rsidP="006A0658">
            <w:pPr>
              <w:spacing w:before="60" w:after="60"/>
              <w:jc w:val="center"/>
              <w:rPr>
                <w:noProof/>
              </w:rPr>
            </w:pPr>
            <w:r>
              <w:rPr>
                <w:noProof/>
              </w:rPr>
              <w:t>&lt; 1 сек.</w:t>
            </w:r>
          </w:p>
        </w:tc>
        <w:tc>
          <w:tcPr>
            <w:tcW w:w="1112" w:type="dxa"/>
          </w:tcPr>
          <w:p w:rsidR="006A0658" w:rsidRDefault="006A0658" w:rsidP="006A0658">
            <w:pPr>
              <w:spacing w:before="60" w:after="60"/>
              <w:jc w:val="center"/>
              <w:rPr>
                <w:noProof/>
              </w:rPr>
            </w:pPr>
            <w:r>
              <w:rPr>
                <w:noProof/>
              </w:rPr>
              <w:t>&lt; 1 сек.</w:t>
            </w:r>
          </w:p>
        </w:tc>
        <w:tc>
          <w:tcPr>
            <w:tcW w:w="1250" w:type="dxa"/>
          </w:tcPr>
          <w:p w:rsidR="006A0658" w:rsidRDefault="006A0658" w:rsidP="006A0658">
            <w:pPr>
              <w:spacing w:before="60" w:after="60"/>
              <w:jc w:val="center"/>
              <w:rPr>
                <w:noProof/>
              </w:rPr>
            </w:pPr>
            <w:r>
              <w:rPr>
                <w:noProof/>
              </w:rPr>
              <w:t>&lt; 1 сек.</w:t>
            </w:r>
          </w:p>
        </w:tc>
      </w:tr>
      <w:tr w:rsidR="006A0658" w:rsidTr="006A0658">
        <w:tc>
          <w:tcPr>
            <w:tcW w:w="1374" w:type="dxa"/>
          </w:tcPr>
          <w:p w:rsidR="006A0658" w:rsidRDefault="006A0658" w:rsidP="006A0658">
            <w:pPr>
              <w:spacing w:before="60" w:after="60"/>
              <w:jc w:val="center"/>
              <w:rPr>
                <w:noProof/>
              </w:rPr>
            </w:pPr>
            <w:r w:rsidRPr="00142925">
              <w:rPr>
                <w:noProof/>
                <w:lang w:val="en-US"/>
              </w:rPr>
              <w:t>O(n)</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Default="006A0658" w:rsidP="006A0658">
            <w:pPr>
              <w:spacing w:before="60" w:after="60"/>
              <w:jc w:val="center"/>
              <w:rPr>
                <w:noProof/>
              </w:rPr>
            </w:pPr>
            <w:r>
              <w:rPr>
                <w:noProof/>
              </w:rPr>
              <w:t>&lt; 1 сек.</w:t>
            </w:r>
          </w:p>
        </w:tc>
        <w:tc>
          <w:tcPr>
            <w:tcW w:w="1112" w:type="dxa"/>
          </w:tcPr>
          <w:p w:rsidR="006A0658" w:rsidRDefault="006A0658" w:rsidP="006A0658">
            <w:pPr>
              <w:spacing w:before="60" w:after="60"/>
              <w:jc w:val="center"/>
              <w:rPr>
                <w:noProof/>
              </w:rPr>
            </w:pPr>
            <w:r>
              <w:rPr>
                <w:noProof/>
              </w:rPr>
              <w:t>&lt; 1 сек.</w:t>
            </w:r>
          </w:p>
        </w:tc>
        <w:tc>
          <w:tcPr>
            <w:tcW w:w="1250" w:type="dxa"/>
          </w:tcPr>
          <w:p w:rsidR="006A0658" w:rsidRDefault="006A0658" w:rsidP="006A0658">
            <w:pPr>
              <w:spacing w:before="60" w:after="60"/>
              <w:jc w:val="center"/>
              <w:rPr>
                <w:noProof/>
              </w:rPr>
            </w:pPr>
            <w:r>
              <w:rPr>
                <w:noProof/>
              </w:rPr>
              <w:t>&lt; 1 сек.</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n*log(n))</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Default="006A0658" w:rsidP="006A0658">
            <w:pPr>
              <w:spacing w:before="60" w:after="60"/>
              <w:jc w:val="center"/>
              <w:rPr>
                <w:noProof/>
              </w:rPr>
            </w:pPr>
            <w:r>
              <w:rPr>
                <w:noProof/>
              </w:rPr>
              <w:t>&lt; 1 сек.</w:t>
            </w:r>
          </w:p>
        </w:tc>
        <w:tc>
          <w:tcPr>
            <w:tcW w:w="1112" w:type="dxa"/>
          </w:tcPr>
          <w:p w:rsidR="006A0658" w:rsidRDefault="006A0658" w:rsidP="006A0658">
            <w:pPr>
              <w:spacing w:before="60" w:after="60"/>
              <w:jc w:val="center"/>
              <w:rPr>
                <w:noProof/>
              </w:rPr>
            </w:pPr>
            <w:r>
              <w:rPr>
                <w:noProof/>
              </w:rPr>
              <w:t>&lt; 1 сек.</w:t>
            </w:r>
          </w:p>
        </w:tc>
        <w:tc>
          <w:tcPr>
            <w:tcW w:w="1250" w:type="dxa"/>
          </w:tcPr>
          <w:p w:rsidR="006A0658" w:rsidRDefault="006A0658" w:rsidP="006A0658">
            <w:pPr>
              <w:spacing w:before="60" w:after="60"/>
              <w:jc w:val="center"/>
              <w:rPr>
                <w:noProof/>
              </w:rPr>
            </w:pPr>
            <w:r>
              <w:rPr>
                <w:noProof/>
              </w:rPr>
              <w:t>&lt; 1 сек.</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n</w:t>
            </w:r>
            <w:r w:rsidRPr="00142925">
              <w:rPr>
                <w:noProof/>
                <w:vertAlign w:val="superscript"/>
                <w:lang w:val="en-US"/>
              </w:rPr>
              <w:t>2</w:t>
            </w:r>
            <w:r w:rsidRPr="00142925">
              <w:rPr>
                <w:noProof/>
                <w:lang w:val="en-US"/>
              </w:rPr>
              <w:t>)</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Default="006A0658" w:rsidP="006A0658">
            <w:pPr>
              <w:spacing w:before="60" w:after="60"/>
              <w:jc w:val="center"/>
              <w:rPr>
                <w:noProof/>
              </w:rPr>
            </w:pPr>
            <w:r>
              <w:rPr>
                <w:noProof/>
              </w:rPr>
              <w:t>&lt; 1 сек.</w:t>
            </w:r>
          </w:p>
        </w:tc>
        <w:tc>
          <w:tcPr>
            <w:tcW w:w="1112" w:type="dxa"/>
          </w:tcPr>
          <w:p w:rsidR="006A0658" w:rsidRDefault="006A0658" w:rsidP="006A0658">
            <w:pPr>
              <w:spacing w:before="60" w:after="60"/>
              <w:jc w:val="center"/>
              <w:rPr>
                <w:noProof/>
              </w:rPr>
            </w:pPr>
            <w:r w:rsidRPr="00142925">
              <w:rPr>
                <w:noProof/>
                <w:lang w:val="en-US"/>
              </w:rPr>
              <w:t>2</w:t>
            </w:r>
            <w:r>
              <w:rPr>
                <w:noProof/>
              </w:rPr>
              <w:t xml:space="preserve"> сек.</w:t>
            </w:r>
          </w:p>
        </w:tc>
        <w:tc>
          <w:tcPr>
            <w:tcW w:w="1250" w:type="dxa"/>
          </w:tcPr>
          <w:p w:rsidR="006A0658" w:rsidRPr="00142925" w:rsidRDefault="006A0658" w:rsidP="006A0658">
            <w:pPr>
              <w:spacing w:before="60" w:after="60"/>
              <w:jc w:val="center"/>
              <w:rPr>
                <w:noProof/>
                <w:lang w:val="en-US"/>
              </w:rPr>
            </w:pPr>
            <w:r w:rsidRPr="00142925">
              <w:rPr>
                <w:noProof/>
                <w:lang w:val="en-US"/>
              </w:rPr>
              <w:t xml:space="preserve">3-4 </w:t>
            </w:r>
            <w:r>
              <w:rPr>
                <w:noProof/>
              </w:rPr>
              <w:t>мин</w:t>
            </w:r>
            <w:r w:rsidRPr="00142925">
              <w:rPr>
                <w:noProof/>
                <w:lang w:val="en-US"/>
              </w:rPr>
              <w:t>.</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n</w:t>
            </w:r>
            <w:r w:rsidRPr="00142925">
              <w:rPr>
                <w:noProof/>
                <w:vertAlign w:val="superscript"/>
                <w:lang w:val="en-US"/>
              </w:rPr>
              <w:t>3</w:t>
            </w:r>
            <w:r w:rsidRPr="00142925">
              <w:rPr>
                <w:noProof/>
                <w:lang w:val="en-US"/>
              </w:rPr>
              <w:t>)</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883" w:type="dxa"/>
          </w:tcPr>
          <w:p w:rsidR="006A0658" w:rsidRPr="00142925" w:rsidRDefault="006A0658" w:rsidP="006A0658">
            <w:pPr>
              <w:spacing w:before="60" w:after="60"/>
              <w:jc w:val="center"/>
              <w:rPr>
                <w:noProof/>
                <w:lang w:val="en-US"/>
              </w:rPr>
            </w:pPr>
            <w:r w:rsidRPr="00142925">
              <w:rPr>
                <w:noProof/>
                <w:lang w:val="en-US"/>
              </w:rPr>
              <w:t xml:space="preserve">20 </w:t>
            </w:r>
            <w:r>
              <w:rPr>
                <w:noProof/>
              </w:rPr>
              <w:t>сек</w:t>
            </w:r>
            <w:r w:rsidRPr="00142925">
              <w:rPr>
                <w:noProof/>
                <w:lang w:val="en-US"/>
              </w:rPr>
              <w:t>.</w:t>
            </w:r>
          </w:p>
        </w:tc>
        <w:tc>
          <w:tcPr>
            <w:tcW w:w="1112" w:type="dxa"/>
          </w:tcPr>
          <w:p w:rsidR="006A0658" w:rsidRPr="00C61FFC" w:rsidRDefault="006A0658" w:rsidP="006A0658">
            <w:pPr>
              <w:spacing w:before="60" w:after="60"/>
              <w:jc w:val="center"/>
              <w:rPr>
                <w:noProof/>
              </w:rPr>
            </w:pPr>
            <w:r w:rsidRPr="00142925">
              <w:rPr>
                <w:noProof/>
                <w:lang w:val="en-US"/>
              </w:rPr>
              <w:t xml:space="preserve">5.55 </w:t>
            </w:r>
            <w:r>
              <w:rPr>
                <w:noProof/>
              </w:rPr>
              <w:t>часа</w:t>
            </w:r>
          </w:p>
        </w:tc>
        <w:tc>
          <w:tcPr>
            <w:tcW w:w="1250" w:type="dxa"/>
          </w:tcPr>
          <w:p w:rsidR="006A0658" w:rsidRPr="00C61FFC" w:rsidRDefault="006A0658" w:rsidP="006A0658">
            <w:pPr>
              <w:spacing w:before="60" w:after="60"/>
              <w:jc w:val="center"/>
              <w:rPr>
                <w:noProof/>
              </w:rPr>
            </w:pPr>
            <w:r w:rsidRPr="00142925">
              <w:rPr>
                <w:noProof/>
                <w:lang w:val="en-US"/>
              </w:rPr>
              <w:t xml:space="preserve">231.5 </w:t>
            </w:r>
            <w:r>
              <w:rPr>
                <w:noProof/>
              </w:rPr>
              <w:t>дни</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2</w:t>
            </w:r>
            <w:r w:rsidRPr="00142925">
              <w:rPr>
                <w:noProof/>
                <w:vertAlign w:val="superscript"/>
                <w:lang w:val="en-US"/>
              </w:rPr>
              <w:t>n</w:t>
            </w:r>
            <w:r w:rsidRPr="00142925">
              <w:rPr>
                <w:noProof/>
                <w:lang w:val="en-US"/>
              </w:rPr>
              <w:t>)</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Pr>
                <w:noProof/>
              </w:rPr>
              <w:t>260 дни</w:t>
            </w:r>
          </w:p>
        </w:tc>
        <w:tc>
          <w:tcPr>
            <w:tcW w:w="771" w:type="dxa"/>
          </w:tcPr>
          <w:p w:rsidR="006A0658" w:rsidRDefault="006A0658" w:rsidP="006A0658">
            <w:pPr>
              <w:spacing w:before="60" w:after="60"/>
              <w:jc w:val="center"/>
            </w:pPr>
            <w:r w:rsidRPr="00041D1E">
              <w:rPr>
                <w:noProof/>
              </w:rPr>
              <w:t>зас</w:t>
            </w:r>
            <w:r w:rsidRPr="00041D1E">
              <w:rPr>
                <w:noProof/>
              </w:rPr>
              <w:softHyphen/>
              <w:t>пива</w:t>
            </w:r>
          </w:p>
        </w:tc>
        <w:tc>
          <w:tcPr>
            <w:tcW w:w="883" w:type="dxa"/>
          </w:tcPr>
          <w:p w:rsidR="006A0658" w:rsidRDefault="006A0658" w:rsidP="006A0658">
            <w:pPr>
              <w:spacing w:before="60" w:after="60"/>
              <w:jc w:val="center"/>
            </w:pPr>
            <w:r w:rsidRPr="00041D1E">
              <w:rPr>
                <w:noProof/>
              </w:rPr>
              <w:t>зас</w:t>
            </w:r>
            <w:r w:rsidRPr="00041D1E">
              <w:rPr>
                <w:noProof/>
              </w:rPr>
              <w:softHyphen/>
              <w:t>пива</w:t>
            </w:r>
          </w:p>
        </w:tc>
        <w:tc>
          <w:tcPr>
            <w:tcW w:w="1112" w:type="dxa"/>
          </w:tcPr>
          <w:p w:rsidR="006A0658" w:rsidRDefault="006A0658" w:rsidP="006A0658">
            <w:pPr>
              <w:spacing w:before="60" w:after="60"/>
              <w:jc w:val="center"/>
            </w:pPr>
            <w:r w:rsidRPr="00041D1E">
              <w:rPr>
                <w:noProof/>
              </w:rPr>
              <w:t>зас</w:t>
            </w:r>
            <w:r w:rsidRPr="00041D1E">
              <w:rPr>
                <w:noProof/>
              </w:rPr>
              <w:softHyphen/>
              <w:t>пива</w:t>
            </w:r>
          </w:p>
        </w:tc>
        <w:tc>
          <w:tcPr>
            <w:tcW w:w="1250" w:type="dxa"/>
          </w:tcPr>
          <w:p w:rsidR="006A0658" w:rsidRDefault="006A0658" w:rsidP="006A0658">
            <w:pPr>
              <w:spacing w:before="60" w:after="60"/>
              <w:jc w:val="center"/>
            </w:pPr>
            <w:r w:rsidRPr="00041D1E">
              <w:rPr>
                <w:noProof/>
              </w:rPr>
              <w:t>зас</w:t>
            </w:r>
            <w:r w:rsidRPr="00041D1E">
              <w:rPr>
                <w:noProof/>
              </w:rPr>
              <w:softHyphen/>
              <w:t>пива</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n!)</w:t>
            </w:r>
          </w:p>
        </w:tc>
        <w:tc>
          <w:tcPr>
            <w:tcW w:w="880" w:type="dxa"/>
          </w:tcPr>
          <w:p w:rsidR="006A0658" w:rsidRDefault="006A0658" w:rsidP="006A0658">
            <w:pPr>
              <w:spacing w:before="60" w:after="60"/>
              <w:jc w:val="center"/>
              <w:rPr>
                <w:noProof/>
              </w:rPr>
            </w:pPr>
            <w:r>
              <w:rPr>
                <w:noProof/>
              </w:rPr>
              <w:t>&lt; 1 сек.</w:t>
            </w:r>
          </w:p>
        </w:tc>
        <w:tc>
          <w:tcPr>
            <w:tcW w:w="771" w:type="dxa"/>
          </w:tcPr>
          <w:p w:rsidR="006A0658" w:rsidRDefault="006A0658" w:rsidP="006A0658">
            <w:pPr>
              <w:spacing w:before="60" w:after="60"/>
              <w:jc w:val="center"/>
              <w:rPr>
                <w:noProof/>
              </w:rPr>
            </w:pPr>
            <w:r w:rsidRPr="00041D1E">
              <w:rPr>
                <w:noProof/>
              </w:rPr>
              <w:t>зас</w:t>
            </w:r>
            <w:r w:rsidRPr="00041D1E">
              <w:rPr>
                <w:noProof/>
              </w:rPr>
              <w:softHyphen/>
              <w:t>пива</w:t>
            </w:r>
          </w:p>
        </w:tc>
        <w:tc>
          <w:tcPr>
            <w:tcW w:w="771" w:type="dxa"/>
          </w:tcPr>
          <w:p w:rsidR="006A0658" w:rsidRDefault="006A0658" w:rsidP="006A0658">
            <w:pPr>
              <w:spacing w:before="60" w:after="60"/>
              <w:jc w:val="center"/>
              <w:rPr>
                <w:noProof/>
              </w:rPr>
            </w:pPr>
            <w:r w:rsidRPr="00041D1E">
              <w:rPr>
                <w:noProof/>
              </w:rPr>
              <w:t>зас</w:t>
            </w:r>
            <w:r w:rsidRPr="00041D1E">
              <w:rPr>
                <w:noProof/>
              </w:rPr>
              <w:softHyphen/>
              <w:t>пива</w:t>
            </w:r>
          </w:p>
        </w:tc>
        <w:tc>
          <w:tcPr>
            <w:tcW w:w="771" w:type="dxa"/>
          </w:tcPr>
          <w:p w:rsidR="006A0658" w:rsidRDefault="006A0658" w:rsidP="006A0658">
            <w:pPr>
              <w:spacing w:before="60" w:after="60"/>
              <w:jc w:val="center"/>
            </w:pPr>
            <w:r w:rsidRPr="00041D1E">
              <w:rPr>
                <w:noProof/>
              </w:rPr>
              <w:t>зас</w:t>
            </w:r>
            <w:r w:rsidRPr="00041D1E">
              <w:rPr>
                <w:noProof/>
              </w:rPr>
              <w:softHyphen/>
              <w:t>пива</w:t>
            </w:r>
          </w:p>
        </w:tc>
        <w:tc>
          <w:tcPr>
            <w:tcW w:w="883" w:type="dxa"/>
          </w:tcPr>
          <w:p w:rsidR="006A0658" w:rsidRDefault="006A0658" w:rsidP="006A0658">
            <w:pPr>
              <w:spacing w:before="60" w:after="60"/>
              <w:jc w:val="center"/>
            </w:pPr>
            <w:r w:rsidRPr="00041D1E">
              <w:rPr>
                <w:noProof/>
              </w:rPr>
              <w:t>зас</w:t>
            </w:r>
            <w:r w:rsidRPr="00041D1E">
              <w:rPr>
                <w:noProof/>
              </w:rPr>
              <w:softHyphen/>
              <w:t>пива</w:t>
            </w:r>
          </w:p>
        </w:tc>
        <w:tc>
          <w:tcPr>
            <w:tcW w:w="1112" w:type="dxa"/>
          </w:tcPr>
          <w:p w:rsidR="006A0658" w:rsidRDefault="006A0658" w:rsidP="006A0658">
            <w:pPr>
              <w:spacing w:before="60" w:after="60"/>
              <w:jc w:val="center"/>
            </w:pPr>
            <w:r w:rsidRPr="00041D1E">
              <w:rPr>
                <w:noProof/>
              </w:rPr>
              <w:t>зас</w:t>
            </w:r>
            <w:r w:rsidRPr="00041D1E">
              <w:rPr>
                <w:noProof/>
              </w:rPr>
              <w:softHyphen/>
              <w:t>пива</w:t>
            </w:r>
          </w:p>
        </w:tc>
        <w:tc>
          <w:tcPr>
            <w:tcW w:w="1250" w:type="dxa"/>
          </w:tcPr>
          <w:p w:rsidR="006A0658" w:rsidRDefault="006A0658" w:rsidP="006A0658">
            <w:pPr>
              <w:spacing w:before="60" w:after="60"/>
              <w:jc w:val="center"/>
            </w:pPr>
            <w:r w:rsidRPr="00041D1E">
              <w:rPr>
                <w:noProof/>
              </w:rPr>
              <w:t>зас</w:t>
            </w:r>
            <w:r w:rsidRPr="00041D1E">
              <w:rPr>
                <w:noProof/>
              </w:rPr>
              <w:softHyphen/>
              <w:t>пива</w:t>
            </w:r>
          </w:p>
        </w:tc>
      </w:tr>
      <w:tr w:rsidR="006A0658" w:rsidTr="006A0658">
        <w:tc>
          <w:tcPr>
            <w:tcW w:w="1374" w:type="dxa"/>
          </w:tcPr>
          <w:p w:rsidR="006A0658" w:rsidRPr="00142925" w:rsidRDefault="006A0658" w:rsidP="006A0658">
            <w:pPr>
              <w:spacing w:before="60" w:after="60"/>
              <w:jc w:val="center"/>
              <w:rPr>
                <w:noProof/>
                <w:lang w:val="en-US"/>
              </w:rPr>
            </w:pPr>
            <w:r w:rsidRPr="00142925">
              <w:rPr>
                <w:noProof/>
                <w:lang w:val="en-US"/>
              </w:rPr>
              <w:t>O(n</w:t>
            </w:r>
            <w:r w:rsidRPr="00142925">
              <w:rPr>
                <w:noProof/>
                <w:vertAlign w:val="superscript"/>
                <w:lang w:val="en-US"/>
              </w:rPr>
              <w:t>n</w:t>
            </w:r>
            <w:r w:rsidRPr="00142925">
              <w:rPr>
                <w:noProof/>
                <w:lang w:val="en-US"/>
              </w:rPr>
              <w:t>)</w:t>
            </w:r>
          </w:p>
        </w:tc>
        <w:tc>
          <w:tcPr>
            <w:tcW w:w="880" w:type="dxa"/>
          </w:tcPr>
          <w:p w:rsidR="006A0658" w:rsidRDefault="006A0658" w:rsidP="006A0658">
            <w:pPr>
              <w:spacing w:before="60" w:after="60"/>
              <w:jc w:val="center"/>
              <w:rPr>
                <w:noProof/>
              </w:rPr>
            </w:pPr>
            <w:r w:rsidRPr="00142925">
              <w:rPr>
                <w:noProof/>
                <w:lang w:val="en-US"/>
              </w:rPr>
              <w:t xml:space="preserve">3-4 </w:t>
            </w:r>
            <w:r>
              <w:rPr>
                <w:noProof/>
              </w:rPr>
              <w:t>мин</w:t>
            </w:r>
            <w:r w:rsidRPr="00142925">
              <w:rPr>
                <w:noProof/>
                <w:lang w:val="en-US"/>
              </w:rPr>
              <w:t>.</w:t>
            </w:r>
          </w:p>
        </w:tc>
        <w:tc>
          <w:tcPr>
            <w:tcW w:w="771" w:type="dxa"/>
          </w:tcPr>
          <w:p w:rsidR="006A0658" w:rsidRDefault="006A0658" w:rsidP="006A0658">
            <w:pPr>
              <w:spacing w:before="60" w:after="60"/>
              <w:jc w:val="center"/>
              <w:rPr>
                <w:noProof/>
              </w:rPr>
            </w:pPr>
            <w:r w:rsidRPr="00041D1E">
              <w:rPr>
                <w:noProof/>
              </w:rPr>
              <w:t>зас</w:t>
            </w:r>
            <w:r w:rsidRPr="00041D1E">
              <w:rPr>
                <w:noProof/>
              </w:rPr>
              <w:softHyphen/>
              <w:t>пива</w:t>
            </w:r>
          </w:p>
        </w:tc>
        <w:tc>
          <w:tcPr>
            <w:tcW w:w="771" w:type="dxa"/>
          </w:tcPr>
          <w:p w:rsidR="006A0658" w:rsidRDefault="006A0658" w:rsidP="006A0658">
            <w:pPr>
              <w:spacing w:before="60" w:after="60"/>
              <w:jc w:val="center"/>
              <w:rPr>
                <w:noProof/>
              </w:rPr>
            </w:pPr>
            <w:r w:rsidRPr="00041D1E">
              <w:rPr>
                <w:noProof/>
              </w:rPr>
              <w:t>зас</w:t>
            </w:r>
            <w:r w:rsidRPr="00041D1E">
              <w:rPr>
                <w:noProof/>
              </w:rPr>
              <w:softHyphen/>
              <w:t>пива</w:t>
            </w:r>
          </w:p>
        </w:tc>
        <w:tc>
          <w:tcPr>
            <w:tcW w:w="771" w:type="dxa"/>
          </w:tcPr>
          <w:p w:rsidR="006A0658" w:rsidRDefault="006A0658" w:rsidP="006A0658">
            <w:pPr>
              <w:spacing w:before="60" w:after="60"/>
              <w:jc w:val="center"/>
            </w:pPr>
            <w:r w:rsidRPr="00041D1E">
              <w:rPr>
                <w:noProof/>
              </w:rPr>
              <w:t>зас</w:t>
            </w:r>
            <w:r w:rsidRPr="00041D1E">
              <w:rPr>
                <w:noProof/>
              </w:rPr>
              <w:softHyphen/>
              <w:t>пива</w:t>
            </w:r>
          </w:p>
        </w:tc>
        <w:tc>
          <w:tcPr>
            <w:tcW w:w="883" w:type="dxa"/>
          </w:tcPr>
          <w:p w:rsidR="006A0658" w:rsidRDefault="006A0658" w:rsidP="006A0658">
            <w:pPr>
              <w:spacing w:before="60" w:after="60"/>
              <w:jc w:val="center"/>
            </w:pPr>
            <w:r w:rsidRPr="00041D1E">
              <w:rPr>
                <w:noProof/>
              </w:rPr>
              <w:t>зас</w:t>
            </w:r>
            <w:r w:rsidRPr="00041D1E">
              <w:rPr>
                <w:noProof/>
              </w:rPr>
              <w:softHyphen/>
              <w:t>пива</w:t>
            </w:r>
          </w:p>
        </w:tc>
        <w:tc>
          <w:tcPr>
            <w:tcW w:w="1112" w:type="dxa"/>
          </w:tcPr>
          <w:p w:rsidR="006A0658" w:rsidRDefault="006A0658" w:rsidP="006A0658">
            <w:pPr>
              <w:spacing w:before="60" w:after="60"/>
              <w:jc w:val="center"/>
            </w:pPr>
            <w:r w:rsidRPr="00041D1E">
              <w:rPr>
                <w:noProof/>
              </w:rPr>
              <w:t>зас</w:t>
            </w:r>
            <w:r w:rsidRPr="00041D1E">
              <w:rPr>
                <w:noProof/>
              </w:rPr>
              <w:softHyphen/>
              <w:t>пива</w:t>
            </w:r>
          </w:p>
        </w:tc>
        <w:tc>
          <w:tcPr>
            <w:tcW w:w="1250" w:type="dxa"/>
          </w:tcPr>
          <w:p w:rsidR="006A0658" w:rsidRDefault="006A0658" w:rsidP="006A0658">
            <w:pPr>
              <w:spacing w:before="60" w:after="60"/>
              <w:jc w:val="center"/>
            </w:pPr>
            <w:r w:rsidRPr="00041D1E">
              <w:rPr>
                <w:noProof/>
              </w:rPr>
              <w:t>зас</w:t>
            </w:r>
            <w:r w:rsidRPr="00041D1E">
              <w:rPr>
                <w:noProof/>
              </w:rPr>
              <w:softHyphen/>
              <w:t>пива</w:t>
            </w:r>
          </w:p>
        </w:tc>
      </w:tr>
    </w:tbl>
    <w:p w:rsidR="006A0658" w:rsidRDefault="006A0658" w:rsidP="006A0658">
      <w:r>
        <w:t>От таблицата можем да направим много изводи:</w:t>
      </w:r>
    </w:p>
    <w:p w:rsidR="006A0658" w:rsidRDefault="006A0658" w:rsidP="00222F92">
      <w:pPr>
        <w:numPr>
          <w:ilvl w:val="0"/>
          <w:numId w:val="107"/>
        </w:numPr>
        <w:tabs>
          <w:tab w:val="clear" w:pos="644"/>
        </w:tabs>
        <w:ind w:left="568" w:hanging="284"/>
      </w:pPr>
      <w:r>
        <w:t>Алгоритми с константна, логаритмична и линейна сложност са тол</w:t>
      </w:r>
      <w:r>
        <w:softHyphen/>
        <w:t>кова бързи, че не можем да усетим забавяне, дори при относително голям размер на входните данни.</w:t>
      </w:r>
    </w:p>
    <w:p w:rsidR="006A0658" w:rsidRDefault="006A0658" w:rsidP="00222F92">
      <w:pPr>
        <w:numPr>
          <w:ilvl w:val="0"/>
          <w:numId w:val="107"/>
        </w:numPr>
        <w:tabs>
          <w:tab w:val="clear" w:pos="644"/>
        </w:tabs>
        <w:ind w:left="568" w:hanging="284"/>
      </w:pPr>
      <w:r>
        <w:t xml:space="preserve">Сложността </w:t>
      </w:r>
      <w:r>
        <w:rPr>
          <w:noProof/>
        </w:rPr>
        <w:t>O(n*log(n))</w:t>
      </w:r>
      <w:r>
        <w:t xml:space="preserve"> е близка до линейната и също работи толкова, бързо, че трудно можем да усетим забавяне.</w:t>
      </w:r>
    </w:p>
    <w:p w:rsidR="006A0658" w:rsidRDefault="006A0658" w:rsidP="00222F92">
      <w:pPr>
        <w:numPr>
          <w:ilvl w:val="0"/>
          <w:numId w:val="107"/>
        </w:numPr>
        <w:tabs>
          <w:tab w:val="clear" w:pos="644"/>
        </w:tabs>
        <w:ind w:left="568" w:hanging="284"/>
      </w:pPr>
      <w:r>
        <w:t>Квадратични алгоритми работят добре до няколко хиляди елемента.</w:t>
      </w:r>
    </w:p>
    <w:p w:rsidR="006A0658" w:rsidRDefault="006A0658" w:rsidP="00222F92">
      <w:pPr>
        <w:numPr>
          <w:ilvl w:val="0"/>
          <w:numId w:val="107"/>
        </w:numPr>
        <w:tabs>
          <w:tab w:val="clear" w:pos="644"/>
        </w:tabs>
        <w:ind w:left="568" w:hanging="284"/>
      </w:pPr>
      <w:r>
        <w:t>Кубични алгоритми работят добре при под 1 000 елемента.</w:t>
      </w:r>
    </w:p>
    <w:p w:rsidR="006A0658" w:rsidRDefault="006A0658" w:rsidP="00222F92">
      <w:pPr>
        <w:numPr>
          <w:ilvl w:val="0"/>
          <w:numId w:val="107"/>
        </w:numPr>
        <w:tabs>
          <w:tab w:val="clear" w:pos="644"/>
        </w:tabs>
        <w:ind w:left="568" w:hanging="284"/>
      </w:pPr>
      <w:r>
        <w:t>Като цяло т.нар. полиномиални алгоритми (тези, които не са експо</w:t>
      </w:r>
      <w:r>
        <w:softHyphen/>
        <w:t>ненциални) се считат за бързи и работят добре за хиляди елементи.</w:t>
      </w:r>
    </w:p>
    <w:p w:rsidR="006A0658" w:rsidRDefault="006A0658" w:rsidP="00222F92">
      <w:pPr>
        <w:numPr>
          <w:ilvl w:val="0"/>
          <w:numId w:val="107"/>
        </w:numPr>
        <w:tabs>
          <w:tab w:val="clear" w:pos="644"/>
        </w:tabs>
        <w:spacing w:after="120"/>
        <w:ind w:left="568" w:hanging="284"/>
      </w:pPr>
      <w:r>
        <w:t>Експоненциалните алгоритми като цяло не работят и трябва да ги избягваме (когато е възможно). Ако имаме експоненциално решение за дадена задача, може да се каже, че всъщност нямаме решение, защото то ще работи само ако елементите са под 10-20. Съвремен</w:t>
      </w:r>
      <w:r>
        <w:softHyphen/>
        <w:t>ната криптография разчита точно на това – че не са известни бързи (неекспоненциални) алгоритми за откриване на тайните ключове, които се използват за шифриране на даннит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F540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F540B8" w:rsidRDefault="006A7979" w:rsidP="006A0658">
            <w:pPr>
              <w:pStyle w:val="WarningMessage"/>
              <w:jc w:val="center"/>
              <w:rPr>
                <w:b w:val="0"/>
              </w:rPr>
            </w:pPr>
            <w:r>
              <w:rPr>
                <w:b w:val="0"/>
                <w:noProof/>
                <w:lang w:val="en-US" w:eastAsia="en-US"/>
              </w:rPr>
              <w:drawing>
                <wp:inline distT="0" distB="0" distL="0" distR="0">
                  <wp:extent cx="323850" cy="323850"/>
                  <wp:effectExtent l="0" t="0" r="0" b="0"/>
                  <wp:docPr id="291" name="Picture 2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Ако решите една задача с експоненциална сложност, това означава, че сте я решили само за много малък размер на входните данни и в общия случай решението ви не работи.</w:t>
            </w:r>
          </w:p>
        </w:tc>
      </w:tr>
    </w:tbl>
    <w:p w:rsidR="006A0658" w:rsidRDefault="006A0658" w:rsidP="006A0658">
      <w:r>
        <w:t xml:space="preserve">Разбира се, данните в таблицата са само ориентировъчни. Понякога може да се случи линеен алгоритъм да работи по-бавно от квадратичен или квадратичен да работи по-добре от </w:t>
      </w:r>
      <w:r>
        <w:rPr>
          <w:noProof/>
        </w:rPr>
        <w:t>O(n*log(n)).</w:t>
      </w:r>
      <w:r>
        <w:t xml:space="preserve"> Причините за това могат да са много:</w:t>
      </w:r>
    </w:p>
    <w:p w:rsidR="006A0658" w:rsidRDefault="006A0658" w:rsidP="00222F92">
      <w:pPr>
        <w:numPr>
          <w:ilvl w:val="0"/>
          <w:numId w:val="107"/>
        </w:numPr>
        <w:tabs>
          <w:tab w:val="clear" w:pos="644"/>
        </w:tabs>
        <w:ind w:left="568" w:hanging="284"/>
      </w:pPr>
      <w:r>
        <w:t>Възможно е константите за алгоритъм с малка сложност да са големи и това да направи алгоритъма бавен като цяло. Например, ако</w:t>
      </w:r>
      <w:r w:rsidRPr="00A94A54">
        <w:t xml:space="preserve"> имаме алгоритъм, който прави 50*n стъпки и друг, който прави </w:t>
      </w:r>
      <w:r w:rsidRPr="000C59EE">
        <w:rPr>
          <w:noProof/>
          <w:lang w:val="en-US"/>
        </w:rPr>
        <w:t>1/100*n*n</w:t>
      </w:r>
      <w:r w:rsidRPr="00A94A54">
        <w:t xml:space="preserve"> стъпки, то за стойности до 5000 квадратичният </w:t>
      </w:r>
      <w:r>
        <w:t xml:space="preserve">алгоритъм </w:t>
      </w:r>
      <w:r w:rsidRPr="00A94A54">
        <w:t>е по-бърз от линейния.</w:t>
      </w:r>
    </w:p>
    <w:p w:rsidR="006A0658" w:rsidRDefault="006A0658" w:rsidP="00222F92">
      <w:pPr>
        <w:numPr>
          <w:ilvl w:val="0"/>
          <w:numId w:val="107"/>
        </w:numPr>
        <w:tabs>
          <w:tab w:val="clear" w:pos="644"/>
        </w:tabs>
        <w:ind w:left="568" w:hanging="284"/>
      </w:pPr>
      <w:r w:rsidRPr="00A94A54">
        <w:t xml:space="preserve">Понеже оценката на сложността се прави за най-лошия случай, е възможно квадратичен алгоритъм да работи по-добре от алгоритъм </w:t>
      </w:r>
      <w:r w:rsidRPr="00A94A54">
        <w:rPr>
          <w:noProof/>
        </w:rPr>
        <w:t>O(n*log(n))</w:t>
      </w:r>
      <w:r w:rsidRPr="00A94A54">
        <w:t xml:space="preserve"> в 99% от случаите. Можем да дадем пример с алгори</w:t>
      </w:r>
      <w:r>
        <w:softHyphen/>
      </w:r>
      <w:r w:rsidRPr="00A94A54">
        <w:t xml:space="preserve">тъма </w:t>
      </w:r>
      <w:r w:rsidRPr="000C59EE">
        <w:rPr>
          <w:rStyle w:val="Code"/>
        </w:rPr>
        <w:t>QuickSort</w:t>
      </w:r>
      <w:r w:rsidRPr="00A94A54">
        <w:t xml:space="preserve"> (</w:t>
      </w:r>
      <w:r w:rsidR="000C59EE">
        <w:t xml:space="preserve">стандартния за </w:t>
      </w:r>
      <w:r w:rsidR="000C59EE">
        <w:rPr>
          <w:lang w:val="en-US"/>
        </w:rPr>
        <w:t>.NET Framework</w:t>
      </w:r>
      <w:r w:rsidR="000C59EE">
        <w:t xml:space="preserve"> сортиращ алгоритъм</w:t>
      </w:r>
      <w:r w:rsidRPr="00A94A54">
        <w:t xml:space="preserve">), който в средния случай работи малко по-добре от </w:t>
      </w:r>
      <w:r w:rsidRPr="000C59EE">
        <w:rPr>
          <w:rStyle w:val="Code"/>
        </w:rPr>
        <w:t>MergeSort</w:t>
      </w:r>
      <w:r w:rsidRPr="00A94A54">
        <w:t xml:space="preserve"> (сортиране чрез сливане), но в най-лошия случай </w:t>
      </w:r>
      <w:r w:rsidRPr="000C59EE">
        <w:rPr>
          <w:rStyle w:val="Code"/>
        </w:rPr>
        <w:t>QuickSort</w:t>
      </w:r>
      <w:r w:rsidRPr="00A94A54">
        <w:t xml:space="preserve"> прави от порядъка на n</w:t>
      </w:r>
      <w:r w:rsidRPr="00A94A54">
        <w:rPr>
          <w:vertAlign w:val="superscript"/>
        </w:rPr>
        <w:t>2</w:t>
      </w:r>
      <w:r w:rsidRPr="00A94A54">
        <w:t xml:space="preserve"> стъпки</w:t>
      </w:r>
      <w:r>
        <w:t xml:space="preserve">, докато </w:t>
      </w:r>
      <w:r w:rsidRPr="000C59EE">
        <w:rPr>
          <w:rStyle w:val="Code"/>
        </w:rPr>
        <w:t>MergeSort</w:t>
      </w:r>
      <w:r>
        <w:t xml:space="preserve"> прави винаги </w:t>
      </w:r>
      <w:r w:rsidRPr="00AA63DC">
        <w:rPr>
          <w:noProof/>
          <w:lang w:val="en-US"/>
        </w:rPr>
        <w:t>O(n*log(n))</w:t>
      </w:r>
      <w:r>
        <w:t xml:space="preserve"> стъпки</w:t>
      </w:r>
      <w:r w:rsidRPr="00A94A54">
        <w:t>.</w:t>
      </w:r>
    </w:p>
    <w:p w:rsidR="006A0658" w:rsidRDefault="006A0658" w:rsidP="00222F92">
      <w:pPr>
        <w:numPr>
          <w:ilvl w:val="0"/>
          <w:numId w:val="107"/>
        </w:numPr>
        <w:tabs>
          <w:tab w:val="clear" w:pos="644"/>
        </w:tabs>
        <w:ind w:left="568" w:hanging="284"/>
      </w:pPr>
      <w:r>
        <w:t>Възможно е алгоритъм, който е оценен, че работи с линейна слож</w:t>
      </w:r>
      <w:r>
        <w:softHyphen/>
        <w:t>ност, да не работи толкова бързо, колкото се очаква заради неточна оценка на сложността. Например, ако търсим дадена дума в масив от думи, сложността е линейна, но на всяка стъпка се извършва срав</w:t>
      </w:r>
      <w:r>
        <w:softHyphen/>
        <w:t>нение на символни низове, което не е елементарна операция и може да отнеме много повече време, отколкото извършването на една елементарна операция (например сравнение на два символни низа).</w:t>
      </w:r>
    </w:p>
    <w:p w:rsidR="006A0658" w:rsidRDefault="006A0658" w:rsidP="006A0658">
      <w:pPr>
        <w:pStyle w:val="Heading3"/>
      </w:pPr>
      <w:bookmarkStart w:id="1520" w:name="_Toc243587715"/>
      <w:bookmarkStart w:id="1521" w:name="_Toc299461400"/>
      <w:r>
        <w:t>Сложност по няколко променливи</w:t>
      </w:r>
      <w:bookmarkEnd w:id="1520"/>
      <w:bookmarkEnd w:id="1521"/>
    </w:p>
    <w:p w:rsidR="006A0658" w:rsidRPr="004176B7" w:rsidRDefault="006A0658" w:rsidP="006A0658">
      <w:pPr>
        <w:rPr>
          <w:lang w:val="en-US"/>
        </w:rPr>
      </w:pPr>
      <w:r>
        <w:t>Сложността може да зависи и от няколко входни променливи едновре</w:t>
      </w:r>
      <w:r>
        <w:softHyphen/>
        <w:t>менно. Например, ако търсим елемент в правоъгълна матрица с размери M на N, то скоростта на търсенето зависи и от M и от N. Понеже в най-лошия случай трябва да обходим цялата матрица, то ще направим най-много M*N на брой стъпки. Така сложността се оценява</w:t>
      </w:r>
      <w:r>
        <w:rPr>
          <w:lang w:val="en-US"/>
        </w:rPr>
        <w:t xml:space="preserve"> </w:t>
      </w:r>
      <w:r>
        <w:t>като O(M*N).</w:t>
      </w:r>
    </w:p>
    <w:p w:rsidR="006A0658" w:rsidRDefault="006A0658" w:rsidP="006A0658">
      <w:pPr>
        <w:pStyle w:val="Heading3"/>
      </w:pPr>
      <w:bookmarkStart w:id="1522" w:name="_Toc243587716"/>
      <w:bookmarkStart w:id="1523" w:name="_Toc299461401"/>
      <w:r>
        <w:t>Най-добър, най-лош и среден случай</w:t>
      </w:r>
      <w:bookmarkEnd w:id="1522"/>
      <w:bookmarkEnd w:id="1523"/>
    </w:p>
    <w:p w:rsidR="006A0658" w:rsidRDefault="006A0658" w:rsidP="006A0658">
      <w:r>
        <w:t>Сложността на алгоритмите се оценява обикновено в най-лошия случай (при най-неблагоприятния сценарий). Това означава, че в средния случай те могат да работят и по-бързо, но в най-лошия случай работят с посоче</w:t>
      </w:r>
      <w:r>
        <w:softHyphen/>
        <w:t>ната сложност и не по-бавно.</w:t>
      </w:r>
    </w:p>
    <w:p w:rsidR="006A0658" w:rsidRPr="00C72C4A" w:rsidRDefault="006A0658" w:rsidP="006A0658">
      <w:pPr>
        <w:rPr>
          <w:lang w:val="en-US"/>
        </w:rPr>
      </w:pPr>
      <w:r>
        <w:t>Да вземем един пример: търсене на елемент в масив по даден ключ. За да намерим търсения ключ, трябва да проверим в най-лошия случай всички елементи на масива. В най-добрия случай ще имаме късмет и ще намерим търсения ключ още в първия елемент. В средния случай можем да очак</w:t>
      </w:r>
      <w:r>
        <w:softHyphen/>
        <w:t>ваме да проверим средно половината елементи на масива докато намерим търсения. Следователно в най-лошия случай сложността е O(N), т.е. ли</w:t>
      </w:r>
      <w:r>
        <w:softHyphen/>
        <w:t>нейна. В средния случай сложността е O(N/2) = O(N), т.е. отново линейна, защото при оценяване на сложност константите се пренебрегват. В най-добрия случай имаме константна сложност O(1), защото изпълняваме само една стъпка и с нея директно откриваме търсения елемент.</w:t>
      </w:r>
    </w:p>
    <w:p w:rsidR="006A0658" w:rsidRDefault="006A0658" w:rsidP="006A0658">
      <w:pPr>
        <w:pStyle w:val="Heading3"/>
      </w:pPr>
      <w:bookmarkStart w:id="1524" w:name="_Toc243587717"/>
      <w:bookmarkStart w:id="1525" w:name="_Toc299461402"/>
      <w:r>
        <w:t>Приблизително оценена сложност</w:t>
      </w:r>
      <w:bookmarkEnd w:id="1524"/>
      <w:bookmarkEnd w:id="1525"/>
    </w:p>
    <w:p w:rsidR="006A0658" w:rsidRPr="00440DC7" w:rsidRDefault="006A0658" w:rsidP="006A0658">
      <w:r w:rsidRPr="00FC0914">
        <w:t xml:space="preserve">Понякога е трудно да оценим </w:t>
      </w:r>
      <w:r>
        <w:t xml:space="preserve">точно </w:t>
      </w:r>
      <w:r w:rsidRPr="00FC0914">
        <w:t xml:space="preserve">сложността на даден алгоритъм, тъй като изпълняваме операции, за които не знаем </w:t>
      </w:r>
      <w:r>
        <w:t>точно колко време отнемат и колко стъпки изпълняват вътрешно</w:t>
      </w:r>
      <w:r w:rsidRPr="00FC0914">
        <w:t xml:space="preserve">. Да вземем за пример търсенето на дадена дума в масив от </w:t>
      </w:r>
      <w:r>
        <w:t>символни низове (</w:t>
      </w:r>
      <w:r w:rsidRPr="00FC0914">
        <w:t>текстове</w:t>
      </w:r>
      <w:r>
        <w:t>)</w:t>
      </w:r>
      <w:r w:rsidRPr="00FC0914">
        <w:t xml:space="preserve">. </w:t>
      </w:r>
      <w:r>
        <w:t>Задачата е лесна: т</w:t>
      </w:r>
      <w:r w:rsidRPr="00FC0914">
        <w:t xml:space="preserve">рябва да обходим масива и във всеки от текстовете да търсим със </w:t>
      </w:r>
      <w:r>
        <w:rPr>
          <w:rStyle w:val="Code"/>
        </w:rPr>
        <w:t>S</w:t>
      </w:r>
      <w:r w:rsidRPr="00FC0914">
        <w:rPr>
          <w:rStyle w:val="Code"/>
        </w:rPr>
        <w:t>ubstring()</w:t>
      </w:r>
      <w:r w:rsidRPr="00FC0914">
        <w:t xml:space="preserve"> или с регулярен израз дадената дума.</w:t>
      </w:r>
      <w:r>
        <w:t xml:space="preserve"> Можем да си зададем въпроса: ако имаме 10 000 текста, това бързо ли ще работи? А какво ще стане ако текстовете са 100 000? Ако помислим внимателно, ще устано</w:t>
      </w:r>
      <w:r>
        <w:softHyphen/>
        <w:t>вим, че за да оценим адекватно скоростта на търсенето, трябва да знаем колко са обемни текстовете</w:t>
      </w:r>
      <w:r>
        <w:rPr>
          <w:lang w:val="en-US"/>
        </w:rPr>
        <w:t xml:space="preserve">, </w:t>
      </w:r>
      <w:r>
        <w:t xml:space="preserve">защото има разлика между търсене в имена на хора (които са до около 100 символа) и търсене в научни статии (които  са съставени от средно 20 000 – 30 000 символа). Все пак можем да оценим сложността спрямо обема на текстовете, в които търсим: тя е най-малко O(L), където L е сумата от дължините на всички текстове. Това е доста груба оценка, но е много по-точна, отколкото да кажем, че сложността е </w:t>
      </w:r>
      <w:r>
        <w:rPr>
          <w:lang w:val="en-US"/>
        </w:rPr>
        <w:t xml:space="preserve">O(N), </w:t>
      </w:r>
      <w:r>
        <w:t xml:space="preserve">където </w:t>
      </w:r>
      <w:r>
        <w:rPr>
          <w:lang w:val="en-US"/>
        </w:rPr>
        <w:t>N</w:t>
      </w:r>
      <w:r>
        <w:t xml:space="preserve"> е броят текстове, нали? Трябва да помислим дали взимаме предвид всички ситуации, които биха могли да възникнат. Има ли значение колко дълга дума търсим в масива от текстове? Вероятно търсенето на дълги думи работи по-бавно от търсенето на кратки думи. Всъщност нещата стоят малко по-различно. Ако търсим </w:t>
      </w:r>
      <w:r>
        <w:rPr>
          <w:noProof/>
          <w:lang w:val="en-US"/>
        </w:rPr>
        <w:t>"aaaaaaa"</w:t>
      </w:r>
      <w:r>
        <w:t xml:space="preserve"> в текста "</w:t>
      </w:r>
      <w:r>
        <w:rPr>
          <w:noProof/>
          <w:lang w:val="en-US"/>
        </w:rPr>
        <w:t>aaaaaabaaaaacaaaaaabaaaaacaaaaab</w:t>
      </w:r>
      <w:r>
        <w:rPr>
          <w:lang w:val="en-US"/>
        </w:rPr>
        <w:t xml:space="preserve">", </w:t>
      </w:r>
      <w:r>
        <w:t>това ще е по-бавно, отколкото</w:t>
      </w:r>
      <w:r>
        <w:rPr>
          <w:lang w:val="en-US"/>
        </w:rPr>
        <w:t xml:space="preserve"> </w:t>
      </w:r>
      <w:r>
        <w:t>ако</w:t>
      </w:r>
      <w:r>
        <w:rPr>
          <w:lang w:val="en-US"/>
        </w:rPr>
        <w:t xml:space="preserve"> </w:t>
      </w:r>
      <w:r>
        <w:t xml:space="preserve">търсим </w:t>
      </w:r>
      <w:r>
        <w:rPr>
          <w:lang w:val="en-US"/>
        </w:rPr>
        <w:t xml:space="preserve">"xxx" </w:t>
      </w:r>
      <w:r>
        <w:t xml:space="preserve">в същия текст, защото в първия случай ще имаме много повече поредици съвпадения, отколкото във втория. Следователно при някои специални ситуации, търсенето зависи съществено и от дължината на търсената дума и оценката </w:t>
      </w:r>
      <w:r>
        <w:rPr>
          <w:lang w:val="en-US"/>
        </w:rPr>
        <w:t xml:space="preserve">O(L) </w:t>
      </w:r>
      <w:r>
        <w:t>може да се окаже силно занижена.</w:t>
      </w:r>
    </w:p>
    <w:p w:rsidR="006A0658" w:rsidRDefault="006A0658" w:rsidP="006A0658">
      <w:pPr>
        <w:pStyle w:val="Heading3"/>
      </w:pPr>
      <w:bookmarkStart w:id="1526" w:name="_Toc243587718"/>
      <w:bookmarkStart w:id="1527" w:name="_Toc299461403"/>
      <w:r>
        <w:t>Сложност по памет</w:t>
      </w:r>
      <w:bookmarkEnd w:id="1526"/>
      <w:bookmarkEnd w:id="1527"/>
    </w:p>
    <w:p w:rsidR="006A0658" w:rsidRDefault="006A0658" w:rsidP="006A0658">
      <w:r>
        <w:t>Освен броя стъпки чрез функция на входните данни могат да се измерват и други ресурси, които алгоритъма използва, например памет, брой дис</w:t>
      </w:r>
      <w:r>
        <w:softHyphen/>
        <w:t>кови операции и т.н. За някои алгоритми скоростта на изпълнение не е толкова важна, колкото обема на паметта, която ползват. Например, ако един алгоритъм е линеен, но използва оперативна памет от порядъка на N</w:t>
      </w:r>
      <w:r w:rsidRPr="0048300F">
        <w:rPr>
          <w:vertAlign w:val="superscript"/>
        </w:rPr>
        <w:t>2</w:t>
      </w:r>
      <w:r>
        <w:t>, той вероятно ще страда от недостиг на памет при N=100 000</w:t>
      </w:r>
      <w:r>
        <w:rPr>
          <w:lang w:val="en-US"/>
        </w:rPr>
        <w:t xml:space="preserve"> (</w:t>
      </w:r>
      <w:r>
        <w:t>тогава ще му трябват от порядъка на 9</w:t>
      </w:r>
      <w:r>
        <w:rPr>
          <w:lang w:val="en-US"/>
        </w:rPr>
        <w:t xml:space="preserve"> </w:t>
      </w:r>
      <w:r>
        <w:t>GB</w:t>
      </w:r>
      <w:r>
        <w:rPr>
          <w:lang w:val="en-US"/>
        </w:rPr>
        <w:t xml:space="preserve"> </w:t>
      </w:r>
      <w:r>
        <w:t>оперативна памет), въпреки, че би следвало да работи много бързо</w:t>
      </w:r>
      <w:r>
        <w:rPr>
          <w:lang w:val="en-US"/>
        </w:rPr>
        <w:t>.</w:t>
      </w:r>
    </w:p>
    <w:p w:rsidR="006A0658" w:rsidRDefault="006A0658" w:rsidP="006A0658">
      <w:pPr>
        <w:pStyle w:val="Heading3"/>
      </w:pPr>
      <w:bookmarkStart w:id="1528" w:name="_Toc243587719"/>
      <w:bookmarkStart w:id="1529" w:name="_Toc299461404"/>
      <w:r>
        <w:t>Оценяване на сложност – примери</w:t>
      </w:r>
      <w:bookmarkEnd w:id="1528"/>
      <w:bookmarkEnd w:id="1529"/>
    </w:p>
    <w:p w:rsidR="006A0658" w:rsidRPr="00AE6E02" w:rsidRDefault="006A0658" w:rsidP="006A0658">
      <w:r w:rsidRPr="00AE6E02">
        <w:t>Ще дадем няколко примера, с които ще ви покажем как можете да оценявате сложността на вашите алгоритми и да преценявате дали ще работи бързо написаният от вас програмен код:</w:t>
      </w:r>
    </w:p>
    <w:p w:rsidR="006A0658" w:rsidRDefault="006A0658" w:rsidP="006A0658">
      <w:pPr>
        <w:spacing w:after="120"/>
      </w:pPr>
      <w:r>
        <w:t xml:space="preserve">Ако имаме единичен цикъл от 1 до N, сложността му е линейна – </w:t>
      </w:r>
      <w:r>
        <w:rPr>
          <w:lang w:val="en-US"/>
        </w:rPr>
        <w:t>O(N)</w:t>
      </w:r>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E6E02"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FindMaxElement(</w:t>
            </w:r>
            <w:r>
              <w:rPr>
                <w:rFonts w:ascii="Courier New" w:hAnsi="Courier New" w:cs="Courier New"/>
                <w:noProof/>
                <w:color w:val="0000FF"/>
                <w:szCs w:val="20"/>
              </w:rPr>
              <w:t>int</w:t>
            </w:r>
            <w:r>
              <w:rPr>
                <w:rFonts w:ascii="Courier New" w:hAnsi="Courier New" w:cs="Courier New"/>
                <w:noProof/>
                <w:szCs w:val="20"/>
              </w:rPr>
              <w:t>[] arra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FF"/>
                <w:szCs w:val="20"/>
              </w:rPr>
              <w:t>int</w:t>
            </w:r>
            <w:r>
              <w:rPr>
                <w:rFonts w:ascii="Courier New" w:hAnsi="Courier New" w:cs="Courier New"/>
                <w:noProof/>
                <w:szCs w:val="20"/>
              </w:rPr>
              <w:t xml:space="preserve"> max = </w:t>
            </w:r>
            <w:r>
              <w:rPr>
                <w:rFonts w:ascii="Courier New" w:hAnsi="Courier New" w:cs="Courier New"/>
                <w:noProof/>
                <w:szCs w:val="20"/>
                <w:lang w:val="en-US"/>
              </w:rPr>
              <w:t>int.MinValue</w:t>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array.Length; i++)</w:t>
            </w:r>
          </w:p>
          <w:p w:rsidR="006A0658" w:rsidRPr="000142E6" w:rsidRDefault="006A0658" w:rsidP="006A0658">
            <w:pPr>
              <w:autoSpaceDE w:val="0"/>
              <w:autoSpaceDN w:val="0"/>
              <w:adjustRightInd w:val="0"/>
              <w:spacing w:before="0"/>
              <w:jc w:val="left"/>
              <w:rPr>
                <w:rFonts w:ascii="Courier New" w:hAnsi="Courier New" w:cs="Courier New"/>
                <w:noProof/>
                <w:szCs w:val="20"/>
                <w:lang w:val="en-US"/>
              </w:rPr>
            </w:pP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tab/>
            </w:r>
            <w:r>
              <w:tab/>
            </w:r>
            <w:r>
              <w:rPr>
                <w:rFonts w:ascii="Courier New" w:hAnsi="Courier New" w:cs="Courier New"/>
                <w:noProof/>
                <w:color w:val="0000FF"/>
                <w:szCs w:val="20"/>
              </w:rPr>
              <w:t>if</w:t>
            </w:r>
            <w:r>
              <w:rPr>
                <w:rFonts w:ascii="Courier New" w:hAnsi="Courier New" w:cs="Courier New"/>
                <w:noProof/>
                <w:szCs w:val="20"/>
              </w:rPr>
              <w:t xml:space="preserve"> (array[i] &gt; max)</w:t>
            </w:r>
          </w:p>
          <w:p w:rsidR="006A0658" w:rsidRPr="000142E6" w:rsidRDefault="006A0658" w:rsidP="006A0658">
            <w:pPr>
              <w:autoSpaceDE w:val="0"/>
              <w:autoSpaceDN w:val="0"/>
              <w:adjustRightInd w:val="0"/>
              <w:spacing w:before="0"/>
              <w:jc w:val="left"/>
              <w:rPr>
                <w:rFonts w:ascii="Courier New" w:hAnsi="Courier New" w:cs="Courier New"/>
                <w:noProof/>
                <w:szCs w:val="20"/>
                <w:lang w:val="en-US"/>
              </w:rPr>
            </w:pPr>
            <w:r>
              <w:tab/>
            </w: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tab/>
            </w:r>
            <w:r>
              <w:tab/>
            </w:r>
            <w:r>
              <w:tab/>
            </w:r>
            <w:r>
              <w:rPr>
                <w:rFonts w:ascii="Courier New" w:hAnsi="Courier New" w:cs="Courier New"/>
                <w:noProof/>
                <w:szCs w:val="20"/>
              </w:rPr>
              <w:t>max = array[i];</w:t>
            </w:r>
          </w:p>
          <w:p w:rsidR="006A0658" w:rsidRPr="000142E6" w:rsidRDefault="006A0658" w:rsidP="006A0658">
            <w:pPr>
              <w:autoSpaceDE w:val="0"/>
              <w:autoSpaceDN w:val="0"/>
              <w:adjustRightInd w:val="0"/>
              <w:spacing w:before="0"/>
              <w:jc w:val="left"/>
              <w:rPr>
                <w:rFonts w:ascii="Courier New" w:hAnsi="Courier New" w:cs="Courier New"/>
                <w:noProof/>
                <w:szCs w:val="20"/>
                <w:lang w:val="en-US"/>
              </w:rPr>
            </w:pPr>
            <w:r>
              <w:tab/>
            </w:r>
            <w:r>
              <w:tab/>
            </w:r>
            <w:r>
              <w:rPr>
                <w:rFonts w:ascii="Courier New" w:hAnsi="Courier New" w:cs="Courier New"/>
                <w:noProof/>
                <w:szCs w:val="20"/>
              </w:rPr>
              <w:t>}</w:t>
            </w:r>
          </w:p>
          <w:p w:rsidR="006A0658" w:rsidRPr="000142E6" w:rsidRDefault="006A0658" w:rsidP="006A0658">
            <w:pPr>
              <w:autoSpaceDE w:val="0"/>
              <w:autoSpaceDN w:val="0"/>
              <w:adjustRightInd w:val="0"/>
              <w:spacing w:before="0"/>
              <w:jc w:val="left"/>
              <w:rPr>
                <w:rFonts w:ascii="Courier New" w:hAnsi="Courier New" w:cs="Courier New"/>
                <w:noProof/>
                <w:szCs w:val="20"/>
                <w:lang w:val="en-US"/>
              </w:rPr>
            </w:pP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tab/>
            </w:r>
            <w:r>
              <w:rPr>
                <w:rFonts w:ascii="Courier New" w:hAnsi="Courier New" w:cs="Courier New"/>
                <w:noProof/>
                <w:color w:val="0000FF"/>
                <w:szCs w:val="20"/>
              </w:rPr>
              <w:t>return</w:t>
            </w:r>
            <w:r>
              <w:rPr>
                <w:rFonts w:ascii="Courier New" w:hAnsi="Courier New" w:cs="Courier New"/>
                <w:noProof/>
                <w:szCs w:val="20"/>
              </w:rPr>
              <w:t xml:space="preserve"> max;</w:t>
            </w:r>
          </w:p>
          <w:p w:rsidR="006A0658" w:rsidRPr="000142E6"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rPr>
              <w:t>}</w:t>
            </w:r>
          </w:p>
        </w:tc>
      </w:tr>
    </w:tbl>
    <w:p w:rsidR="006A0658" w:rsidRDefault="006A0658" w:rsidP="006A0658">
      <w:pPr>
        <w:spacing w:after="120"/>
      </w:pPr>
      <w:r>
        <w:t>Този код ще работи добре, дори при голям брой елементи.</w:t>
      </w:r>
    </w:p>
    <w:p w:rsidR="006A0658" w:rsidRDefault="006A0658" w:rsidP="006A0658">
      <w:pPr>
        <w:spacing w:after="120"/>
      </w:pPr>
      <w:r>
        <w:t>Ако имаме два вложени цикъла от 1 до N, сложността им е квадратична</w:t>
      </w:r>
      <w:r>
        <w:rPr>
          <w:lang w:val="en-US"/>
        </w:rPr>
        <w:t xml:space="preserve"> </w:t>
      </w:r>
      <w:r>
        <w:t>–</w:t>
      </w:r>
      <w:r>
        <w:rPr>
          <w:lang w:val="en-US"/>
        </w:rPr>
        <w:t xml:space="preserve"> O(N</w:t>
      </w:r>
      <w:r w:rsidRPr="00AE6E02">
        <w:rPr>
          <w:vertAlign w:val="superscript"/>
          <w:lang w:val="en-US"/>
        </w:rPr>
        <w:t>2</w:t>
      </w:r>
      <w:r>
        <w:rPr>
          <w:lang w:val="en-US"/>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E6E02"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nt</w:t>
            </w:r>
            <w:r>
              <w:rPr>
                <w:rFonts w:ascii="Courier New" w:hAnsi="Courier New" w:cs="Courier New"/>
                <w:noProof/>
                <w:szCs w:val="20"/>
              </w:rPr>
              <w:t xml:space="preserve"> FindInversions(</w:t>
            </w:r>
            <w:r>
              <w:rPr>
                <w:rFonts w:ascii="Courier New" w:hAnsi="Courier New" w:cs="Courier New"/>
                <w:noProof/>
                <w:color w:val="0000FF"/>
                <w:szCs w:val="20"/>
              </w:rPr>
              <w:t>int</w:t>
            </w:r>
            <w:r>
              <w:rPr>
                <w:rFonts w:ascii="Courier New" w:hAnsi="Courier New" w:cs="Courier New"/>
                <w:noProof/>
                <w:szCs w:val="20"/>
              </w:rPr>
              <w:t>[] array)</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inversions = 0;</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array.Length - 1; i++)</w:t>
            </w:r>
          </w:p>
          <w:p w:rsidR="006A0658" w:rsidRPr="00B53193"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j = i + 1; j &lt; array.Length; j++)</w:t>
            </w:r>
          </w:p>
          <w:p w:rsidR="006A0658" w:rsidRPr="00B53193"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array[i] &gt; array[j])</w:t>
            </w:r>
          </w:p>
          <w:p w:rsidR="006A0658" w:rsidRPr="00B53193" w:rsidRDefault="006A0658" w:rsidP="006A0658">
            <w:pPr>
              <w:autoSpaceDE w:val="0"/>
              <w:autoSpaceDN w:val="0"/>
              <w:adjustRightInd w:val="0"/>
              <w:spacing w:before="0"/>
              <w:jc w:val="left"/>
              <w:rPr>
                <w:rFonts w:ascii="Courier New" w:hAnsi="Courier New" w:cs="Courier New"/>
                <w:noProof/>
                <w:szCs w:val="20"/>
                <w:lang w:val="en-US"/>
              </w:rPr>
            </w:pPr>
            <w:r>
              <w:tab/>
            </w:r>
            <w:r>
              <w:tab/>
            </w: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inversions++;</w:t>
            </w:r>
          </w:p>
          <w:p w:rsidR="006A0658" w:rsidRDefault="006A0658" w:rsidP="006A0658">
            <w:pPr>
              <w:autoSpaceDE w:val="0"/>
              <w:autoSpaceDN w:val="0"/>
              <w:adjustRightInd w:val="0"/>
              <w:spacing w:before="0"/>
              <w:jc w:val="left"/>
              <w:rPr>
                <w:rFonts w:ascii="Courier New" w:hAnsi="Courier New" w:cs="Courier New"/>
                <w:noProof/>
                <w:szCs w:val="20"/>
                <w:lang w:val="en-US"/>
              </w:rPr>
            </w:pPr>
            <w:r>
              <w:tab/>
            </w:r>
            <w:r>
              <w:tab/>
            </w: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tab/>
            </w:r>
            <w:r>
              <w:tab/>
            </w:r>
            <w:r>
              <w:rPr>
                <w:rFonts w:ascii="Courier New" w:hAnsi="Courier New" w:cs="Courier New"/>
                <w:noProof/>
                <w:szCs w:val="20"/>
              </w:rPr>
              <w:t>}</w:t>
            </w:r>
          </w:p>
          <w:p w:rsidR="006A0658" w:rsidRPr="00B53193" w:rsidRDefault="006A0658" w:rsidP="006A0658">
            <w:pPr>
              <w:autoSpaceDE w:val="0"/>
              <w:autoSpaceDN w:val="0"/>
              <w:adjustRightInd w:val="0"/>
              <w:spacing w:before="0"/>
              <w:jc w:val="left"/>
              <w:rPr>
                <w:rFonts w:ascii="Courier New" w:hAnsi="Courier New" w:cs="Courier New"/>
                <w:noProof/>
                <w:szCs w:val="20"/>
                <w:lang w:val="en-US"/>
              </w:rPr>
            </w:pPr>
            <w:r>
              <w:tab/>
            </w: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inversions;</w:t>
            </w:r>
          </w:p>
          <w:p w:rsidR="006A0658" w:rsidRPr="00AE6E02"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rPr>
              <w:t>}</w:t>
            </w:r>
          </w:p>
        </w:tc>
      </w:tr>
    </w:tbl>
    <w:p w:rsidR="006A0658" w:rsidRDefault="006A0658" w:rsidP="006A0658">
      <w:pPr>
        <w:spacing w:after="120"/>
      </w:pPr>
      <w:r>
        <w:t>Този код ще работи добре, ако елементите не са повече от няколко хиляди или десетки хиляди.</w:t>
      </w:r>
    </w:p>
    <w:p w:rsidR="006A0658" w:rsidRDefault="006A0658" w:rsidP="006A0658">
      <w:pPr>
        <w:spacing w:after="120"/>
      </w:pPr>
      <w:r>
        <w:t>Ако имаме три вложени цикъла от 1 до N, сложността им е кубична</w:t>
      </w:r>
      <w:r>
        <w:rPr>
          <w:lang w:val="en-US"/>
        </w:rPr>
        <w:t xml:space="preserve"> </w:t>
      </w:r>
      <w:r>
        <w:t>–</w:t>
      </w:r>
      <w:r>
        <w:rPr>
          <w:lang w:val="en-US"/>
        </w:rPr>
        <w:t xml:space="preserve"> O(N</w:t>
      </w:r>
      <w:r>
        <w:rPr>
          <w:vertAlign w:val="superscript"/>
        </w:rPr>
        <w:t>3</w:t>
      </w:r>
      <w:r>
        <w:rPr>
          <w:lang w:val="en-US"/>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E6E02"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long</w:t>
            </w:r>
            <w:r>
              <w:rPr>
                <w:rFonts w:ascii="Courier New" w:hAnsi="Courier New" w:cs="Courier New"/>
                <w:noProof/>
                <w:szCs w:val="20"/>
              </w:rPr>
              <w:t xml:space="preserve"> Sum3(</w:t>
            </w:r>
            <w:r>
              <w:rPr>
                <w:rFonts w:ascii="Courier New" w:hAnsi="Courier New" w:cs="Courier New"/>
                <w:noProof/>
                <w:color w:val="0000FF"/>
                <w:szCs w:val="20"/>
              </w:rPr>
              <w:t>int</w:t>
            </w:r>
            <w:r>
              <w:rPr>
                <w:rFonts w:ascii="Courier New" w:hAnsi="Courier New" w:cs="Courier New"/>
                <w:noProof/>
                <w:szCs w:val="20"/>
              </w:rPr>
              <w:t xml:space="preserve"> 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long</w:t>
            </w:r>
            <w:r>
              <w:rPr>
                <w:rFonts w:ascii="Courier New" w:hAnsi="Courier New" w:cs="Courier New"/>
                <w:noProof/>
                <w:szCs w:val="20"/>
              </w:rPr>
              <w:t xml:space="preserve"> sum = 0;</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a = 1; a &lt; n; a++)</w:t>
            </w:r>
          </w:p>
          <w:p w:rsidR="006A0658" w:rsidRPr="00FB7251"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b = 1; b &lt; n; b++)</w:t>
            </w:r>
          </w:p>
          <w:p w:rsidR="006A0658" w:rsidRPr="00FB7251"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 = 1; c &lt; n; c++)</w:t>
            </w:r>
          </w:p>
          <w:p w:rsidR="006A0658" w:rsidRPr="00FB7251"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um += a * b * c;</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Pr="00FB7251"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sum;</w:t>
            </w:r>
          </w:p>
          <w:p w:rsidR="006A0658" w:rsidRPr="00AE6E02"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rPr>
              <w:t>}</w:t>
            </w:r>
          </w:p>
        </w:tc>
      </w:tr>
    </w:tbl>
    <w:p w:rsidR="006A0658" w:rsidRDefault="006A0658" w:rsidP="006A0658">
      <w:pPr>
        <w:spacing w:after="120"/>
      </w:pPr>
      <w:r>
        <w:t>Този код ще работи добре, ако елементите в масива са под 1 000.</w:t>
      </w:r>
    </w:p>
    <w:p w:rsidR="006A0658" w:rsidRDefault="006A0658" w:rsidP="006A0658">
      <w:pPr>
        <w:spacing w:after="120"/>
      </w:pPr>
      <w:r>
        <w:t>Ако имаме два вложени цикъла съответно от 1 до N и от 1 до M, сложността им е квадратична</w:t>
      </w:r>
      <w:r>
        <w:rPr>
          <w:lang w:val="en-US"/>
        </w:rPr>
        <w:t xml:space="preserve"> </w:t>
      </w:r>
      <w:r>
        <w:t>–</w:t>
      </w:r>
      <w:r>
        <w:rPr>
          <w:lang w:val="en-US"/>
        </w:rPr>
        <w:t xml:space="preserve"> O(N</w:t>
      </w:r>
      <w:r>
        <w:t>*М</w:t>
      </w:r>
      <w:r>
        <w:rPr>
          <w:lang w:val="en-US"/>
        </w:rPr>
        <w:t>)</w:t>
      </w:r>
      <w:r>
        <w:t>.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E6E02"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long</w:t>
            </w:r>
            <w:r>
              <w:rPr>
                <w:rFonts w:ascii="Courier New" w:hAnsi="Courier New" w:cs="Courier New"/>
                <w:noProof/>
                <w:szCs w:val="20"/>
              </w:rPr>
              <w:t xml:space="preserve"> SumMN(</w:t>
            </w:r>
            <w:r>
              <w:rPr>
                <w:rFonts w:ascii="Courier New" w:hAnsi="Courier New" w:cs="Courier New"/>
                <w:noProof/>
                <w:color w:val="0000FF"/>
                <w:szCs w:val="20"/>
              </w:rPr>
              <w:t>int</w:t>
            </w:r>
            <w:r>
              <w:rPr>
                <w:rFonts w:ascii="Courier New" w:hAnsi="Courier New" w:cs="Courier New"/>
                <w:noProof/>
                <w:szCs w:val="20"/>
              </w:rPr>
              <w:t xml:space="preserve"> n, </w:t>
            </w:r>
            <w:r>
              <w:rPr>
                <w:rFonts w:ascii="Courier New" w:hAnsi="Courier New" w:cs="Courier New"/>
                <w:noProof/>
                <w:color w:val="0000FF"/>
                <w:szCs w:val="20"/>
              </w:rPr>
              <w:t>int</w:t>
            </w:r>
            <w:r>
              <w:rPr>
                <w:rFonts w:ascii="Courier New" w:hAnsi="Courier New" w:cs="Courier New"/>
                <w:noProof/>
                <w:szCs w:val="20"/>
              </w:rPr>
              <w:t xml:space="preserve"> 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long</w:t>
            </w:r>
            <w:r>
              <w:rPr>
                <w:rFonts w:ascii="Courier New" w:hAnsi="Courier New" w:cs="Courier New"/>
                <w:noProof/>
                <w:szCs w:val="20"/>
              </w:rPr>
              <w:t xml:space="preserve"> sum = 0;</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x = 1; x &lt;</w:t>
            </w:r>
            <w:r>
              <w:rPr>
                <w:rFonts w:ascii="Courier New" w:hAnsi="Courier New" w:cs="Courier New"/>
                <w:noProof/>
                <w:szCs w:val="20"/>
                <w:lang w:val="en-US"/>
              </w:rPr>
              <w:t>=</w:t>
            </w:r>
            <w:r>
              <w:rPr>
                <w:rFonts w:ascii="Courier New" w:hAnsi="Courier New" w:cs="Courier New"/>
                <w:noProof/>
                <w:szCs w:val="20"/>
              </w:rPr>
              <w:t xml:space="preserve"> n; x++)</w:t>
            </w:r>
          </w:p>
          <w:p w:rsidR="006A0658" w:rsidRPr="00A47CF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y = 1; y &lt;</w:t>
            </w:r>
            <w:r>
              <w:rPr>
                <w:rFonts w:ascii="Courier New" w:hAnsi="Courier New" w:cs="Courier New"/>
                <w:noProof/>
                <w:szCs w:val="20"/>
                <w:lang w:val="en-US"/>
              </w:rPr>
              <w:t>=</w:t>
            </w:r>
            <w:r>
              <w:rPr>
                <w:rFonts w:ascii="Courier New" w:hAnsi="Courier New" w:cs="Courier New"/>
                <w:noProof/>
                <w:szCs w:val="20"/>
              </w:rPr>
              <w:t xml:space="preserve"> m; y++)</w:t>
            </w:r>
          </w:p>
          <w:p w:rsidR="006A0658" w:rsidRPr="00A47CF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um += x * y;</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Pr="00A47CFD"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sum;</w:t>
            </w:r>
          </w:p>
          <w:p w:rsidR="006A0658" w:rsidRPr="00AE6E02"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rPr>
              <w:t>}</w:t>
            </w:r>
          </w:p>
        </w:tc>
      </w:tr>
    </w:tbl>
    <w:p w:rsidR="006A0658" w:rsidRPr="00706CE6" w:rsidRDefault="006A0658" w:rsidP="006A0658">
      <w:pPr>
        <w:spacing w:after="120"/>
      </w:pPr>
      <w:r w:rsidRPr="00706CE6">
        <w:t xml:space="preserve">Скоростта на този код зависи от две променливи. Кодът ще работи добре, ако M, N &lt; 10 000 или ако поне едната променлива има </w:t>
      </w:r>
      <w:r>
        <w:t xml:space="preserve">достатъчно </w:t>
      </w:r>
      <w:r w:rsidRPr="00706CE6">
        <w:t>малка стойност.</w:t>
      </w:r>
    </w:p>
    <w:p w:rsidR="006A0658" w:rsidRPr="00706CE6" w:rsidRDefault="006A0658" w:rsidP="006A0658">
      <w:pPr>
        <w:spacing w:after="120"/>
        <w:rPr>
          <w:lang w:val="en-US"/>
        </w:rPr>
      </w:pPr>
      <w:r>
        <w:t>Трябва да обърнем внимание на факта, че не винаги три вложени цикъла означават кубична сложност. Ето един пример, при който сложността е O(N*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E6E02"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long</w:t>
            </w:r>
            <w:r>
              <w:rPr>
                <w:rFonts w:ascii="Courier New" w:hAnsi="Courier New" w:cs="Courier New"/>
                <w:noProof/>
                <w:szCs w:val="20"/>
              </w:rPr>
              <w:t xml:space="preserve"> SumMN(</w:t>
            </w:r>
            <w:r>
              <w:rPr>
                <w:rFonts w:ascii="Courier New" w:hAnsi="Courier New" w:cs="Courier New"/>
                <w:noProof/>
                <w:color w:val="0000FF"/>
                <w:szCs w:val="20"/>
              </w:rPr>
              <w:t>int</w:t>
            </w:r>
            <w:r>
              <w:rPr>
                <w:rFonts w:ascii="Courier New" w:hAnsi="Courier New" w:cs="Courier New"/>
                <w:noProof/>
                <w:szCs w:val="20"/>
              </w:rPr>
              <w:t xml:space="preserve"> n, </w:t>
            </w:r>
            <w:r>
              <w:rPr>
                <w:rFonts w:ascii="Courier New" w:hAnsi="Courier New" w:cs="Courier New"/>
                <w:noProof/>
                <w:color w:val="0000FF"/>
                <w:szCs w:val="20"/>
              </w:rPr>
              <w:t>int</w:t>
            </w:r>
            <w:r>
              <w:rPr>
                <w:rFonts w:ascii="Courier New" w:hAnsi="Courier New" w:cs="Courier New"/>
                <w:noProof/>
                <w:szCs w:val="20"/>
              </w:rPr>
              <w:t xml:space="preserve"> m)</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long</w:t>
            </w:r>
            <w:r>
              <w:rPr>
                <w:rFonts w:ascii="Courier New" w:hAnsi="Courier New" w:cs="Courier New"/>
                <w:noProof/>
                <w:szCs w:val="20"/>
              </w:rPr>
              <w:t xml:space="preserve"> sum = 0;</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x = 1; x &lt;</w:t>
            </w:r>
            <w:r>
              <w:rPr>
                <w:rFonts w:ascii="Courier New" w:hAnsi="Courier New" w:cs="Courier New"/>
                <w:noProof/>
                <w:szCs w:val="20"/>
                <w:lang w:val="en-US"/>
              </w:rPr>
              <w:t>=</w:t>
            </w:r>
            <w:r>
              <w:rPr>
                <w:rFonts w:ascii="Courier New" w:hAnsi="Courier New" w:cs="Courier New"/>
                <w:noProof/>
                <w:szCs w:val="20"/>
              </w:rPr>
              <w:t xml:space="preserve"> n; x++)</w:t>
            </w:r>
          </w:p>
          <w:p w:rsidR="006A0658" w:rsidRPr="00D0494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y = 1; y &lt;</w:t>
            </w:r>
            <w:r>
              <w:rPr>
                <w:rFonts w:ascii="Courier New" w:hAnsi="Courier New" w:cs="Courier New"/>
                <w:noProof/>
                <w:szCs w:val="20"/>
                <w:lang w:val="en-US"/>
              </w:rPr>
              <w:t>=</w:t>
            </w:r>
            <w:r>
              <w:rPr>
                <w:rFonts w:ascii="Courier New" w:hAnsi="Courier New" w:cs="Courier New"/>
                <w:noProof/>
                <w:szCs w:val="20"/>
              </w:rPr>
              <w:t xml:space="preserve"> m; y++)</w:t>
            </w:r>
          </w:p>
          <w:p w:rsidR="006A0658" w:rsidRPr="00D0494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x == y)</w:t>
            </w:r>
          </w:p>
          <w:p w:rsidR="006A0658" w:rsidRPr="00D0494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w:t>
            </w:r>
            <w:r>
              <w:rPr>
                <w:rFonts w:ascii="Courier New" w:hAnsi="Courier New" w:cs="Courier New"/>
                <w:noProof/>
                <w:szCs w:val="20"/>
                <w:lang w:val="en-US"/>
              </w:rPr>
              <w:t>=</w:t>
            </w:r>
            <w:r>
              <w:rPr>
                <w:rFonts w:ascii="Courier New" w:hAnsi="Courier New" w:cs="Courier New"/>
                <w:noProof/>
                <w:szCs w:val="20"/>
              </w:rPr>
              <w:t xml:space="preserve"> n; i++)</w:t>
            </w:r>
          </w:p>
          <w:p w:rsidR="006A0658" w:rsidRPr="00D0494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sum += i * x * y;</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t>}</w:t>
            </w:r>
          </w:p>
          <w:p w:rsidR="006A0658" w:rsidRPr="00D0494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sum;</w:t>
            </w:r>
          </w:p>
          <w:p w:rsidR="006A0658" w:rsidRPr="00AE6E02"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szCs w:val="20"/>
              </w:rPr>
              <w:t>}</w:t>
            </w:r>
          </w:p>
        </w:tc>
      </w:tr>
    </w:tbl>
    <w:p w:rsidR="006A0658" w:rsidRPr="00675EB4" w:rsidRDefault="006A0658" w:rsidP="006A0658">
      <w:pPr>
        <w:spacing w:after="120"/>
      </w:pPr>
      <w:r>
        <w:t xml:space="preserve">В този пример най-вътрешният цикъл се изпълнява точно </w:t>
      </w:r>
      <w:r w:rsidRPr="00AA63DC">
        <w:rPr>
          <w:noProof/>
          <w:lang w:val="en-US"/>
        </w:rPr>
        <w:t>min(M, N)</w:t>
      </w:r>
      <w:r>
        <w:t xml:space="preserve"> пъти и не оказва съществено влияние върху скоростта на алгоритъма. Горният код изпълнява приблизително </w:t>
      </w:r>
      <w:r w:rsidRPr="00AA63DC">
        <w:rPr>
          <w:noProof/>
          <w:lang w:val="en-US"/>
        </w:rPr>
        <w:t>N*M + min(M,N)*N</w:t>
      </w:r>
      <w:r>
        <w:rPr>
          <w:lang w:val="en-US"/>
        </w:rPr>
        <w:t xml:space="preserve"> </w:t>
      </w:r>
      <w:r w:rsidRPr="00675EB4">
        <w:t>стъпки</w:t>
      </w:r>
      <w:r>
        <w:t>, т.е. сложността му е квадратична</w:t>
      </w:r>
      <w:r>
        <w:rPr>
          <w:lang w:val="en-US"/>
        </w:rPr>
        <w:t>.</w:t>
      </w:r>
    </w:p>
    <w:p w:rsidR="006A0658" w:rsidRPr="00706CE6" w:rsidRDefault="006A0658" w:rsidP="006A0658">
      <w:pPr>
        <w:spacing w:after="120"/>
        <w:rPr>
          <w:lang w:val="en-US"/>
        </w:rPr>
      </w:pPr>
      <w:r>
        <w:t>При използване на рекурсия сложността е по-трудно да се определи.</w:t>
      </w:r>
      <w:r>
        <w:rPr>
          <w:lang w:val="en-US"/>
        </w:rPr>
        <w:t xml:space="preserve"> </w:t>
      </w:r>
      <w:r>
        <w:t>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long</w:t>
            </w:r>
            <w:r>
              <w:rPr>
                <w:rFonts w:ascii="Courier New" w:hAnsi="Courier New" w:cs="Courier New"/>
                <w:noProof/>
                <w:szCs w:val="20"/>
              </w:rPr>
              <w:t xml:space="preserve"> Factorial(</w:t>
            </w:r>
            <w:r>
              <w:rPr>
                <w:rFonts w:ascii="Courier New" w:hAnsi="Courier New" w:cs="Courier New"/>
                <w:noProof/>
                <w:color w:val="0000FF"/>
                <w:szCs w:val="20"/>
              </w:rPr>
              <w:t>int</w:t>
            </w:r>
            <w:r>
              <w:rPr>
                <w:rFonts w:ascii="Courier New" w:hAnsi="Courier New" w:cs="Courier New"/>
                <w:noProof/>
                <w:szCs w:val="20"/>
              </w:rPr>
              <w:t xml:space="preserve"> 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 == 0)</w:t>
            </w:r>
          </w:p>
          <w:p w:rsidR="006A0658" w:rsidRPr="00FA2F43"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Pr="00FA2F43"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lang w:val="en-US"/>
              </w:rPr>
            </w:pPr>
            <w:r>
              <w:rPr>
                <w:rFonts w:ascii="Courier New" w:hAnsi="Courier New" w:cs="Courier New"/>
                <w:noProof/>
                <w:szCs w:val="20"/>
              </w:rPr>
              <w:tab/>
            </w:r>
            <w:r>
              <w:rPr>
                <w:rFonts w:ascii="Courier New" w:hAnsi="Courier New" w:cs="Courier New"/>
                <w:noProof/>
                <w:color w:val="0000FF"/>
                <w:szCs w:val="20"/>
              </w:rPr>
              <w:t>else</w:t>
            </w:r>
          </w:p>
          <w:p w:rsidR="006A0658" w:rsidRPr="00FA2F43" w:rsidRDefault="006A0658" w:rsidP="006A0658">
            <w:pPr>
              <w:autoSpaceDE w:val="0"/>
              <w:autoSpaceDN w:val="0"/>
              <w:adjustRightInd w:val="0"/>
              <w:spacing w:before="0"/>
              <w:jc w:val="left"/>
              <w:rPr>
                <w:rFonts w:ascii="Courier New" w:hAnsi="Courier New" w:cs="Courier New"/>
                <w:noProof/>
                <w:color w:val="0000F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n * Factorial(n - 1);</w:t>
            </w:r>
          </w:p>
          <w:p w:rsidR="006A0658" w:rsidRPr="00FA2F43"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Pr="00675EB4"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szCs w:val="20"/>
              </w:rPr>
              <w:t>}</w:t>
            </w:r>
          </w:p>
        </w:tc>
      </w:tr>
    </w:tbl>
    <w:p w:rsidR="006A0658" w:rsidRPr="002E5A84" w:rsidRDefault="006A0658" w:rsidP="006A0658">
      <w:pPr>
        <w:spacing w:after="120"/>
        <w:rPr>
          <w:lang w:val="en-US"/>
        </w:rPr>
      </w:pPr>
      <w:r>
        <w:t>В този пример сложността е очевидно линейна</w:t>
      </w:r>
      <w:r>
        <w:rPr>
          <w:lang w:val="en-US"/>
        </w:rPr>
        <w:t xml:space="preserve"> – О(N</w:t>
      </w:r>
      <w:r>
        <w:t xml:space="preserve">), защото функцията </w:t>
      </w:r>
      <w:r w:rsidRPr="002E5A84">
        <w:rPr>
          <w:rStyle w:val="Code"/>
        </w:rPr>
        <w:t>factorial()</w:t>
      </w:r>
      <w:r>
        <w:t xml:space="preserve"> се изпълнява точно веднъж за всяко от числата 1,</w:t>
      </w:r>
      <w:r>
        <w:rPr>
          <w:lang w:val="en-US"/>
        </w:rPr>
        <w:t xml:space="preserve"> </w:t>
      </w:r>
      <w:r>
        <w:t>2, ...</w:t>
      </w:r>
      <w:r>
        <w:rPr>
          <w:lang w:val="en-US"/>
        </w:rPr>
        <w:t xml:space="preserve">, </w:t>
      </w:r>
      <w:r>
        <w:t>n.</w:t>
      </w:r>
    </w:p>
    <w:p w:rsidR="006A0658" w:rsidRPr="00706CE6" w:rsidRDefault="006A0658" w:rsidP="006A0658">
      <w:pPr>
        <w:spacing w:after="120"/>
        <w:rPr>
          <w:lang w:val="en-US"/>
        </w:rPr>
      </w:pPr>
      <w:r>
        <w:t>Ето една рекурсивна функция, за която е много по-трудно да се сметне сложн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lang w:val="en-US"/>
              </w:rPr>
              <w:t>long</w:t>
            </w:r>
            <w:r>
              <w:rPr>
                <w:rFonts w:ascii="Courier New" w:hAnsi="Courier New" w:cs="Courier New"/>
                <w:noProof/>
                <w:szCs w:val="20"/>
              </w:rPr>
              <w:t xml:space="preserve"> Fibonacci(</w:t>
            </w:r>
            <w:r>
              <w:rPr>
                <w:rFonts w:ascii="Courier New" w:hAnsi="Courier New" w:cs="Courier New"/>
                <w:noProof/>
                <w:color w:val="0000FF"/>
                <w:szCs w:val="20"/>
              </w:rPr>
              <w:t>int</w:t>
            </w:r>
            <w:r>
              <w:rPr>
                <w:rFonts w:ascii="Courier New" w:hAnsi="Courier New" w:cs="Courier New"/>
                <w:noProof/>
                <w:szCs w:val="20"/>
              </w:rPr>
              <w:t xml:space="preserve"> n)</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 == 0)</w:t>
            </w:r>
          </w:p>
          <w:p w:rsidR="006A0658" w:rsidRPr="000608A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Pr="000608A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n == 1)</w:t>
            </w:r>
          </w:p>
          <w:p w:rsidR="006A0658" w:rsidRPr="000608A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6A0658" w:rsidRPr="000608A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color w:val="0000FF"/>
                <w:szCs w:val="20"/>
                <w:lang w:val="en-US"/>
              </w:rPr>
            </w:pPr>
            <w:r>
              <w:rPr>
                <w:rFonts w:ascii="Courier New" w:hAnsi="Courier New" w:cs="Courier New"/>
                <w:noProof/>
                <w:szCs w:val="20"/>
              </w:rPr>
              <w:tab/>
            </w:r>
            <w:r>
              <w:rPr>
                <w:rFonts w:ascii="Courier New" w:hAnsi="Courier New" w:cs="Courier New"/>
                <w:noProof/>
                <w:color w:val="0000FF"/>
                <w:szCs w:val="20"/>
              </w:rPr>
              <w:t>else</w:t>
            </w:r>
          </w:p>
          <w:p w:rsidR="006A0658" w:rsidRPr="000608AC" w:rsidRDefault="006A0658" w:rsidP="006A0658">
            <w:pPr>
              <w:autoSpaceDE w:val="0"/>
              <w:autoSpaceDN w:val="0"/>
              <w:adjustRightInd w:val="0"/>
              <w:spacing w:before="0"/>
              <w:jc w:val="left"/>
              <w:rPr>
                <w:rFonts w:ascii="Courier New" w:hAnsi="Courier New" w:cs="Courier New"/>
                <w:noProof/>
                <w:color w:val="0000FF"/>
                <w:szCs w:val="20"/>
                <w:lang w:val="en-US"/>
              </w:rPr>
            </w:pPr>
            <w:r>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Fibonacci(n - 1) + Fibonacci(n - 2);</w:t>
            </w:r>
          </w:p>
          <w:p w:rsidR="006A0658" w:rsidRPr="000608AC" w:rsidRDefault="006A0658" w:rsidP="006A0658">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6A0658" w:rsidRPr="00675EB4"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szCs w:val="20"/>
              </w:rPr>
              <w:t>}</w:t>
            </w:r>
          </w:p>
        </w:tc>
      </w:tr>
    </w:tbl>
    <w:p w:rsidR="006A0658" w:rsidRPr="009C26CA" w:rsidRDefault="006A0658" w:rsidP="006A0658">
      <w:pPr>
        <w:spacing w:after="120"/>
        <w:rPr>
          <w:lang w:val="en-US"/>
        </w:rPr>
      </w:pPr>
      <w:r>
        <w:t>Ако разпишем какво се случва при изпълнението на горния код, ще установим, че функцията се извиква толкова пъти, колкото е числото на Фибоначи с номер n+1. Можем грубо да оценим сложността и по друг начин: понеже на всяка стъпка от изпълнението на функцията се извърш</w:t>
      </w:r>
      <w:r>
        <w:softHyphen/>
        <w:t>ват средно по 2 рекурсивни извиквания, то броят рекурсивни извиквания би трябвало да е от порядъка на 2</w:t>
      </w:r>
      <w:r w:rsidRPr="009C26CA">
        <w:rPr>
          <w:vertAlign w:val="superscript"/>
        </w:rPr>
        <w:t>n</w:t>
      </w:r>
      <w:r>
        <w:t xml:space="preserve">, т.е. имаме експоненциална сложност. Това автоматично означава, че са стойности над 20-30 функцията "ще зависне". </w:t>
      </w:r>
    </w:p>
    <w:p w:rsidR="006A0658" w:rsidRPr="00706CE6" w:rsidRDefault="006A0658" w:rsidP="006A0658">
      <w:pPr>
        <w:spacing w:after="120"/>
        <w:rPr>
          <w:lang w:val="en-US"/>
        </w:rPr>
      </w:pPr>
      <w:r>
        <w:t>Същата функция за изчисление на n-тото число на Фибоначи можем да напишем с линейна сложност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Pr="0028237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lang w:val="en-US"/>
              </w:rPr>
              <w:t>long</w:t>
            </w:r>
            <w:r w:rsidRPr="00282378">
              <w:rPr>
                <w:rFonts w:ascii="Courier New" w:hAnsi="Courier New" w:cs="Courier New"/>
                <w:noProof/>
                <w:szCs w:val="20"/>
              </w:rPr>
              <w:t xml:space="preserve"> </w:t>
            </w:r>
            <w:r w:rsidRPr="00282378">
              <w:rPr>
                <w:rFonts w:ascii="Courier New" w:hAnsi="Courier New" w:cs="Courier New"/>
                <w:noProof/>
                <w:szCs w:val="20"/>
                <w:lang w:val="en-US"/>
              </w:rPr>
              <w:t>F</w:t>
            </w:r>
            <w:r w:rsidRPr="00282378">
              <w:rPr>
                <w:rFonts w:ascii="Courier New" w:hAnsi="Courier New" w:cs="Courier New"/>
                <w:noProof/>
                <w:szCs w:val="20"/>
              </w:rPr>
              <w:t>ibonacci(</w:t>
            </w:r>
            <w:r w:rsidRPr="00282378">
              <w:rPr>
                <w:rFonts w:ascii="Courier New" w:hAnsi="Courier New" w:cs="Courier New"/>
                <w:noProof/>
                <w:color w:val="0000FF"/>
                <w:szCs w:val="20"/>
              </w:rPr>
              <w:t>int</w:t>
            </w:r>
            <w:r w:rsidRPr="00282378">
              <w:rPr>
                <w:rFonts w:ascii="Courier New" w:hAnsi="Courier New" w:cs="Courier New"/>
                <w:noProof/>
                <w:szCs w:val="20"/>
              </w:rPr>
              <w:t xml:space="preserve"> n)</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color w:val="0000FF"/>
                <w:szCs w:val="20"/>
              </w:rPr>
              <w:t>long</w:t>
            </w:r>
            <w:r w:rsidRPr="00282378">
              <w:rPr>
                <w:rFonts w:ascii="Courier New" w:hAnsi="Courier New" w:cs="Courier New"/>
                <w:noProof/>
                <w:szCs w:val="20"/>
              </w:rPr>
              <w:t xml:space="preserve"> fn = 1;</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color w:val="0000FF"/>
                <w:szCs w:val="20"/>
              </w:rPr>
              <w:t>long</w:t>
            </w:r>
            <w:r w:rsidRPr="00282378">
              <w:rPr>
                <w:rFonts w:ascii="Courier New" w:hAnsi="Courier New" w:cs="Courier New"/>
                <w:noProof/>
                <w:szCs w:val="20"/>
              </w:rPr>
              <w:t xml:space="preserve"> fn1 = 1;</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color w:val="0000FF"/>
                <w:szCs w:val="20"/>
              </w:rPr>
              <w:t>long</w:t>
            </w:r>
            <w:r w:rsidRPr="00282378">
              <w:rPr>
                <w:rFonts w:ascii="Courier New" w:hAnsi="Courier New" w:cs="Courier New"/>
                <w:noProof/>
                <w:szCs w:val="20"/>
              </w:rPr>
              <w:t xml:space="preserve"> fn2 = 1;</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color w:val="0000FF"/>
                <w:szCs w:val="20"/>
              </w:rPr>
              <w:t>for</w:t>
            </w:r>
            <w:r w:rsidRPr="00282378">
              <w:rPr>
                <w:rFonts w:ascii="Courier New" w:hAnsi="Courier New" w:cs="Courier New"/>
                <w:noProof/>
                <w:szCs w:val="20"/>
              </w:rPr>
              <w:t xml:space="preserve"> (</w:t>
            </w:r>
            <w:r w:rsidRPr="00282378">
              <w:rPr>
                <w:rFonts w:ascii="Courier New" w:hAnsi="Courier New" w:cs="Courier New"/>
                <w:noProof/>
                <w:color w:val="0000FF"/>
                <w:szCs w:val="20"/>
              </w:rPr>
              <w:t>int</w:t>
            </w:r>
            <w:r w:rsidRPr="00282378">
              <w:rPr>
                <w:rFonts w:ascii="Courier New" w:hAnsi="Courier New" w:cs="Courier New"/>
                <w:noProof/>
                <w:szCs w:val="20"/>
              </w:rPr>
              <w:t xml:space="preserve"> i = 2; i &lt; n; i++)</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t>{</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szCs w:val="20"/>
              </w:rPr>
              <w:tab/>
              <w:t>fn = fn1 + fn2;</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szCs w:val="20"/>
              </w:rPr>
              <w:tab/>
              <w:t>fn2 = fn1;</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szCs w:val="20"/>
              </w:rPr>
              <w:tab/>
              <w:t>fn1 = fn;</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t>}</w:t>
            </w:r>
          </w:p>
          <w:p w:rsidR="006A0658" w:rsidRPr="00282378" w:rsidRDefault="006A0658" w:rsidP="006A0658">
            <w:pPr>
              <w:autoSpaceDE w:val="0"/>
              <w:autoSpaceDN w:val="0"/>
              <w:adjustRightInd w:val="0"/>
              <w:spacing w:before="0"/>
              <w:jc w:val="left"/>
              <w:rPr>
                <w:rFonts w:ascii="Courier New" w:hAnsi="Courier New" w:cs="Courier New"/>
                <w:noProof/>
                <w:szCs w:val="20"/>
              </w:rPr>
            </w:pPr>
            <w:r w:rsidRPr="00282378">
              <w:rPr>
                <w:rFonts w:ascii="Courier New" w:hAnsi="Courier New" w:cs="Courier New"/>
                <w:noProof/>
                <w:szCs w:val="20"/>
              </w:rPr>
              <w:tab/>
            </w:r>
            <w:r w:rsidRPr="00282378">
              <w:rPr>
                <w:rFonts w:ascii="Courier New" w:hAnsi="Courier New" w:cs="Courier New"/>
                <w:noProof/>
                <w:color w:val="0000FF"/>
                <w:szCs w:val="20"/>
              </w:rPr>
              <w:t>return</w:t>
            </w:r>
            <w:r w:rsidRPr="00282378">
              <w:rPr>
                <w:rFonts w:ascii="Courier New" w:hAnsi="Courier New" w:cs="Courier New"/>
                <w:noProof/>
                <w:szCs w:val="20"/>
              </w:rPr>
              <w:t xml:space="preserve"> fn;</w:t>
            </w:r>
          </w:p>
          <w:p w:rsidR="006A0658" w:rsidRPr="00282378"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282378">
              <w:rPr>
                <w:rFonts w:ascii="Courier New" w:hAnsi="Courier New" w:cs="Courier New"/>
                <w:noProof/>
                <w:szCs w:val="20"/>
              </w:rPr>
              <w:t>}</w:t>
            </w:r>
          </w:p>
        </w:tc>
      </w:tr>
    </w:tbl>
    <w:p w:rsidR="006A0658" w:rsidRPr="0056250F" w:rsidRDefault="006A0658" w:rsidP="006A0658">
      <w:r>
        <w:t>Виждате, че оценката на сложността ни помага да предвидим, че даден код ще работи бавно, още преди да сме го изпълнили и ни подсказва, че трябва да търсим по-ефективно решение.</w:t>
      </w:r>
    </w:p>
    <w:p w:rsidR="006A0658" w:rsidRPr="001021D5" w:rsidRDefault="006A0658" w:rsidP="006A0658">
      <w:pPr>
        <w:pStyle w:val="Heading2"/>
      </w:pPr>
      <w:bookmarkStart w:id="1530" w:name="_Toc243587720"/>
      <w:bookmarkStart w:id="1531" w:name="_Toc299461405"/>
      <w:bookmarkStart w:id="1532" w:name="_Toc299628706"/>
      <w:r>
        <w:t>Сравнение на основните структури от данни</w:t>
      </w:r>
      <w:bookmarkEnd w:id="1530"/>
      <w:bookmarkEnd w:id="1531"/>
      <w:bookmarkEnd w:id="1532"/>
    </w:p>
    <w:p w:rsidR="006A0658" w:rsidRDefault="006A0658" w:rsidP="006A0658">
      <w:pPr>
        <w:spacing w:after="120"/>
        <w:rPr>
          <w:lang w:val="en-US"/>
        </w:rPr>
      </w:pPr>
      <w:r>
        <w:t>След като се запознахме с понятието сложност на алгоритъм, вече сме готови да направим съпоставка на основните структури от данни, които разгледахме до момента, и да оценим с каква сложност всяка от тях извършва основните операции като добавяне, търсене, изтриване и други. Така ще можем лесно да съобразяваме според операциите, които са ни необходими, коя структура от данни ще е най-подходяща. В таблицата по-долу са дадени сложностите на основните операции при основните струк</w:t>
      </w:r>
      <w:r>
        <w:softHyphen/>
        <w:t>тури данни, които разгледахме в предходните глави:</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2"/>
        <w:gridCol w:w="1218"/>
        <w:gridCol w:w="1190"/>
        <w:gridCol w:w="1273"/>
        <w:gridCol w:w="1467"/>
      </w:tblGrid>
      <w:tr w:rsidR="006A0658" w:rsidRPr="00467C90" w:rsidTr="006A0658">
        <w:tc>
          <w:tcPr>
            <w:tcW w:w="2772" w:type="dxa"/>
            <w:shd w:val="clear" w:color="auto" w:fill="E6E6E6"/>
            <w:vAlign w:val="center"/>
          </w:tcPr>
          <w:p w:rsidR="006A0658" w:rsidRPr="00142925" w:rsidRDefault="006A0658" w:rsidP="006A0658">
            <w:pPr>
              <w:spacing w:before="60" w:after="60"/>
              <w:jc w:val="center"/>
              <w:rPr>
                <w:b/>
                <w:noProof/>
              </w:rPr>
            </w:pPr>
            <w:r w:rsidRPr="00142925">
              <w:rPr>
                <w:b/>
                <w:noProof/>
              </w:rPr>
              <w:t>структура</w:t>
            </w:r>
          </w:p>
        </w:tc>
        <w:tc>
          <w:tcPr>
            <w:tcW w:w="1218" w:type="dxa"/>
            <w:shd w:val="clear" w:color="auto" w:fill="E6E6E6"/>
            <w:vAlign w:val="center"/>
          </w:tcPr>
          <w:p w:rsidR="006A0658" w:rsidRPr="00142925" w:rsidRDefault="006A0658" w:rsidP="006A0658">
            <w:pPr>
              <w:spacing w:before="60" w:after="60"/>
              <w:jc w:val="center"/>
              <w:rPr>
                <w:b/>
                <w:noProof/>
              </w:rPr>
            </w:pPr>
            <w:r w:rsidRPr="00142925">
              <w:rPr>
                <w:b/>
                <w:noProof/>
              </w:rPr>
              <w:t>доба</w:t>
            </w:r>
            <w:r>
              <w:rPr>
                <w:b/>
                <w:noProof/>
              </w:rPr>
              <w:softHyphen/>
            </w:r>
            <w:r w:rsidRPr="00142925">
              <w:rPr>
                <w:b/>
                <w:noProof/>
              </w:rPr>
              <w:t>вяне</w:t>
            </w:r>
          </w:p>
        </w:tc>
        <w:tc>
          <w:tcPr>
            <w:tcW w:w="1190" w:type="dxa"/>
            <w:shd w:val="clear" w:color="auto" w:fill="E6E6E6"/>
            <w:vAlign w:val="center"/>
          </w:tcPr>
          <w:p w:rsidR="006A0658" w:rsidRPr="00142925" w:rsidRDefault="006A0658" w:rsidP="006A0658">
            <w:pPr>
              <w:spacing w:before="60" w:after="60"/>
              <w:jc w:val="center"/>
              <w:rPr>
                <w:b/>
                <w:noProof/>
              </w:rPr>
            </w:pPr>
            <w:r w:rsidRPr="00142925">
              <w:rPr>
                <w:b/>
                <w:noProof/>
              </w:rPr>
              <w:t>търсене</w:t>
            </w:r>
          </w:p>
        </w:tc>
        <w:tc>
          <w:tcPr>
            <w:tcW w:w="1273" w:type="dxa"/>
            <w:shd w:val="clear" w:color="auto" w:fill="E6E6E6"/>
            <w:vAlign w:val="center"/>
          </w:tcPr>
          <w:p w:rsidR="006A0658" w:rsidRPr="00142925" w:rsidRDefault="006A0658" w:rsidP="006A0658">
            <w:pPr>
              <w:spacing w:before="60" w:after="60"/>
              <w:jc w:val="center"/>
              <w:rPr>
                <w:b/>
                <w:noProof/>
              </w:rPr>
            </w:pPr>
            <w:r w:rsidRPr="00142925">
              <w:rPr>
                <w:b/>
                <w:noProof/>
              </w:rPr>
              <w:t>изтри</w:t>
            </w:r>
            <w:r>
              <w:rPr>
                <w:b/>
                <w:noProof/>
              </w:rPr>
              <w:softHyphen/>
            </w:r>
            <w:r w:rsidRPr="00142925">
              <w:rPr>
                <w:b/>
                <w:noProof/>
              </w:rPr>
              <w:t>ване</w:t>
            </w:r>
          </w:p>
        </w:tc>
        <w:tc>
          <w:tcPr>
            <w:tcW w:w="1467" w:type="dxa"/>
            <w:shd w:val="clear" w:color="auto" w:fill="E6E6E6"/>
            <w:vAlign w:val="center"/>
          </w:tcPr>
          <w:p w:rsidR="006A0658" w:rsidRPr="00142925" w:rsidRDefault="006A0658" w:rsidP="006A0658">
            <w:pPr>
              <w:spacing w:before="60" w:after="60"/>
              <w:jc w:val="center"/>
              <w:rPr>
                <w:b/>
                <w:noProof/>
              </w:rPr>
            </w:pPr>
            <w:r w:rsidRPr="00142925">
              <w:rPr>
                <w:b/>
                <w:noProof/>
              </w:rPr>
              <w:t>достъп по индекс</w:t>
            </w:r>
          </w:p>
        </w:tc>
      </w:tr>
      <w:tr w:rsidR="006A0658" w:rsidRPr="00467C90" w:rsidTr="006A0658">
        <w:tc>
          <w:tcPr>
            <w:tcW w:w="2772" w:type="dxa"/>
            <w:vAlign w:val="center"/>
          </w:tcPr>
          <w:p w:rsidR="006A0658" w:rsidRPr="00B96E76" w:rsidRDefault="006A0658" w:rsidP="006A0658">
            <w:pPr>
              <w:spacing w:before="60" w:after="60"/>
              <w:jc w:val="left"/>
              <w:rPr>
                <w:rStyle w:val="Code"/>
              </w:rPr>
            </w:pPr>
            <w:r w:rsidRPr="00BD536D">
              <w:t>масив (</w:t>
            </w:r>
            <w:r>
              <w:rPr>
                <w:rStyle w:val="Code"/>
              </w:rPr>
              <w:t>Т[]</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O(N)</w:t>
            </w:r>
          </w:p>
        </w:tc>
        <w:tc>
          <w:tcPr>
            <w:tcW w:w="1190" w:type="dxa"/>
            <w:vAlign w:val="center"/>
          </w:tcPr>
          <w:p w:rsidR="006A0658" w:rsidRPr="00467C90" w:rsidRDefault="006A0658" w:rsidP="006A0658">
            <w:pPr>
              <w:spacing w:before="60" w:after="60"/>
              <w:jc w:val="center"/>
              <w:rPr>
                <w:noProof/>
              </w:rPr>
            </w:pPr>
            <w:r w:rsidRPr="00467C90">
              <w:rPr>
                <w:noProof/>
              </w:rPr>
              <w:t>O(N)</w:t>
            </w:r>
          </w:p>
        </w:tc>
        <w:tc>
          <w:tcPr>
            <w:tcW w:w="1273" w:type="dxa"/>
            <w:vAlign w:val="center"/>
          </w:tcPr>
          <w:p w:rsidR="006A0658" w:rsidRPr="00467C90" w:rsidRDefault="006A0658" w:rsidP="006A0658">
            <w:pPr>
              <w:spacing w:before="60" w:after="60"/>
              <w:jc w:val="center"/>
              <w:rPr>
                <w:noProof/>
              </w:rPr>
            </w:pPr>
            <w:r w:rsidRPr="00467C90">
              <w:rPr>
                <w:noProof/>
              </w:rPr>
              <w:t>O(N)</w:t>
            </w:r>
          </w:p>
        </w:tc>
        <w:tc>
          <w:tcPr>
            <w:tcW w:w="1467" w:type="dxa"/>
            <w:vAlign w:val="center"/>
          </w:tcPr>
          <w:p w:rsidR="006A0658" w:rsidRPr="00467C90" w:rsidRDefault="006A0658" w:rsidP="006A0658">
            <w:pPr>
              <w:spacing w:before="60" w:after="60"/>
              <w:jc w:val="center"/>
              <w:rPr>
                <w:noProof/>
              </w:rPr>
            </w:pPr>
            <w:r w:rsidRPr="00467C90">
              <w:rPr>
                <w:noProof/>
              </w:rPr>
              <w:t>О(1)</w:t>
            </w:r>
          </w:p>
        </w:tc>
      </w:tr>
      <w:tr w:rsidR="006A0658" w:rsidRPr="00467C90" w:rsidTr="006A0658">
        <w:tc>
          <w:tcPr>
            <w:tcW w:w="2772" w:type="dxa"/>
            <w:vAlign w:val="center"/>
          </w:tcPr>
          <w:p w:rsidR="006A0658" w:rsidRPr="00BD536D" w:rsidRDefault="006A0658" w:rsidP="006A0658">
            <w:pPr>
              <w:spacing w:before="60" w:after="60"/>
              <w:jc w:val="left"/>
              <w:rPr>
                <w:rStyle w:val="Code"/>
              </w:rPr>
            </w:pPr>
            <w:r w:rsidRPr="00BD536D">
              <w:t>свързан списък (</w:t>
            </w:r>
            <w:r w:rsidRPr="00BD536D">
              <w:rPr>
                <w:rStyle w:val="Code"/>
              </w:rPr>
              <w:t>LinkedList&lt;Т&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O(N)</w:t>
            </w:r>
          </w:p>
        </w:tc>
        <w:tc>
          <w:tcPr>
            <w:tcW w:w="1273" w:type="dxa"/>
            <w:vAlign w:val="center"/>
          </w:tcPr>
          <w:p w:rsidR="006A0658" w:rsidRPr="00467C90" w:rsidRDefault="006A0658" w:rsidP="006A0658">
            <w:pPr>
              <w:spacing w:before="60" w:after="60"/>
              <w:jc w:val="center"/>
              <w:rPr>
                <w:noProof/>
              </w:rPr>
            </w:pPr>
            <w:r w:rsidRPr="00467C90">
              <w:rPr>
                <w:noProof/>
              </w:rPr>
              <w:t>O(N)</w:t>
            </w:r>
          </w:p>
        </w:tc>
        <w:tc>
          <w:tcPr>
            <w:tcW w:w="1467" w:type="dxa"/>
            <w:vAlign w:val="center"/>
          </w:tcPr>
          <w:p w:rsidR="006A0658" w:rsidRPr="00467C90" w:rsidRDefault="006A0658" w:rsidP="006A0658">
            <w:pPr>
              <w:spacing w:before="60" w:after="60"/>
              <w:jc w:val="center"/>
              <w:rPr>
                <w:noProof/>
              </w:rPr>
            </w:pPr>
            <w:r w:rsidRPr="00467C90">
              <w:rPr>
                <w:noProof/>
              </w:rPr>
              <w:t>O(N)</w:t>
            </w:r>
          </w:p>
        </w:tc>
      </w:tr>
      <w:tr w:rsidR="006A0658" w:rsidRPr="00467C90" w:rsidTr="006A0658">
        <w:tc>
          <w:tcPr>
            <w:tcW w:w="2772" w:type="dxa"/>
            <w:vAlign w:val="center"/>
          </w:tcPr>
          <w:p w:rsidR="006A0658" w:rsidRPr="00BD536D" w:rsidRDefault="006A0658" w:rsidP="006A0658">
            <w:pPr>
              <w:spacing w:before="60" w:after="60"/>
              <w:jc w:val="left"/>
              <w:rPr>
                <w:rStyle w:val="Code"/>
              </w:rPr>
            </w:pPr>
            <w:r>
              <w:t xml:space="preserve">динамичен </w:t>
            </w:r>
            <w:r w:rsidRPr="00BD536D">
              <w:t>масив (</w:t>
            </w:r>
            <w:r w:rsidRPr="00BD536D">
              <w:rPr>
                <w:rStyle w:val="Code"/>
              </w:rPr>
              <w:t>List&lt;T&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O(N)</w:t>
            </w:r>
          </w:p>
        </w:tc>
        <w:tc>
          <w:tcPr>
            <w:tcW w:w="1273" w:type="dxa"/>
            <w:vAlign w:val="center"/>
          </w:tcPr>
          <w:p w:rsidR="006A0658" w:rsidRPr="00467C90" w:rsidRDefault="006A0658" w:rsidP="006A0658">
            <w:pPr>
              <w:spacing w:before="60" w:after="60"/>
              <w:jc w:val="center"/>
              <w:rPr>
                <w:noProof/>
              </w:rPr>
            </w:pPr>
            <w:r w:rsidRPr="00467C90">
              <w:rPr>
                <w:noProof/>
              </w:rPr>
              <w:t>O(N)</w:t>
            </w:r>
          </w:p>
        </w:tc>
        <w:tc>
          <w:tcPr>
            <w:tcW w:w="1467" w:type="dxa"/>
            <w:vAlign w:val="center"/>
          </w:tcPr>
          <w:p w:rsidR="006A0658" w:rsidRPr="00467C90" w:rsidRDefault="006A0658" w:rsidP="006A0658">
            <w:pPr>
              <w:spacing w:before="60" w:after="60"/>
              <w:jc w:val="center"/>
              <w:rPr>
                <w:noProof/>
              </w:rPr>
            </w:pPr>
            <w:r w:rsidRPr="00467C90">
              <w:rPr>
                <w:noProof/>
              </w:rPr>
              <w:t>O(1)</w:t>
            </w:r>
          </w:p>
        </w:tc>
      </w:tr>
      <w:tr w:rsidR="006A0658" w:rsidRPr="00467C90" w:rsidTr="006A0658">
        <w:tc>
          <w:tcPr>
            <w:tcW w:w="2772" w:type="dxa"/>
            <w:vAlign w:val="center"/>
          </w:tcPr>
          <w:p w:rsidR="006A0658" w:rsidRPr="00BD536D" w:rsidRDefault="006A0658" w:rsidP="006A0658">
            <w:pPr>
              <w:spacing w:before="60" w:after="60"/>
              <w:jc w:val="left"/>
              <w:rPr>
                <w:rStyle w:val="Code"/>
              </w:rPr>
            </w:pPr>
            <w:r w:rsidRPr="00BD536D">
              <w:t>стек (</w:t>
            </w:r>
            <w:r w:rsidRPr="00BD536D">
              <w:rPr>
                <w:rStyle w:val="Code"/>
              </w:rPr>
              <w:t>Stack&lt;Т&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w:t>
            </w:r>
          </w:p>
        </w:tc>
        <w:tc>
          <w:tcPr>
            <w:tcW w:w="1273" w:type="dxa"/>
            <w:vAlign w:val="center"/>
          </w:tcPr>
          <w:p w:rsidR="006A0658" w:rsidRPr="00467C90" w:rsidRDefault="006A0658" w:rsidP="006A0658">
            <w:pPr>
              <w:spacing w:before="60" w:after="60"/>
              <w:jc w:val="center"/>
              <w:rPr>
                <w:noProof/>
              </w:rPr>
            </w:pPr>
            <w:r w:rsidRPr="00467C90">
              <w:rPr>
                <w:noProof/>
              </w:rPr>
              <w:t>О(1)</w:t>
            </w:r>
          </w:p>
        </w:tc>
        <w:tc>
          <w:tcPr>
            <w:tcW w:w="1467" w:type="dxa"/>
            <w:vAlign w:val="center"/>
          </w:tcPr>
          <w:p w:rsidR="006A0658" w:rsidRPr="00467C90" w:rsidRDefault="006A0658" w:rsidP="006A0658">
            <w:pPr>
              <w:spacing w:before="60" w:after="60"/>
              <w:jc w:val="center"/>
              <w:rPr>
                <w:noProof/>
              </w:rPr>
            </w:pPr>
            <w:r w:rsidRPr="00467C90">
              <w:rPr>
                <w:noProof/>
              </w:rPr>
              <w:t>-</w:t>
            </w:r>
          </w:p>
        </w:tc>
      </w:tr>
      <w:tr w:rsidR="006A0658" w:rsidRPr="00467C90" w:rsidTr="006A0658">
        <w:tc>
          <w:tcPr>
            <w:tcW w:w="2772" w:type="dxa"/>
            <w:vAlign w:val="center"/>
          </w:tcPr>
          <w:p w:rsidR="006A0658" w:rsidRPr="00BD536D" w:rsidRDefault="006A0658" w:rsidP="006A0658">
            <w:pPr>
              <w:spacing w:before="60" w:after="60"/>
              <w:jc w:val="left"/>
              <w:rPr>
                <w:rStyle w:val="Code"/>
              </w:rPr>
            </w:pPr>
            <w:r w:rsidRPr="00BD536D">
              <w:t>опашка (</w:t>
            </w:r>
            <w:r w:rsidRPr="00BD536D">
              <w:rPr>
                <w:rStyle w:val="Code"/>
              </w:rPr>
              <w:t>Queue&lt;Т&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w:t>
            </w:r>
          </w:p>
        </w:tc>
        <w:tc>
          <w:tcPr>
            <w:tcW w:w="1273" w:type="dxa"/>
            <w:vAlign w:val="center"/>
          </w:tcPr>
          <w:p w:rsidR="006A0658" w:rsidRPr="00467C90" w:rsidRDefault="006A0658" w:rsidP="006A0658">
            <w:pPr>
              <w:spacing w:before="60" w:after="60"/>
              <w:jc w:val="center"/>
              <w:rPr>
                <w:noProof/>
              </w:rPr>
            </w:pPr>
            <w:r w:rsidRPr="00467C90">
              <w:rPr>
                <w:noProof/>
              </w:rPr>
              <w:t>О(1)</w:t>
            </w:r>
          </w:p>
        </w:tc>
        <w:tc>
          <w:tcPr>
            <w:tcW w:w="1467" w:type="dxa"/>
            <w:vAlign w:val="center"/>
          </w:tcPr>
          <w:p w:rsidR="006A0658" w:rsidRPr="00467C90" w:rsidRDefault="006A0658" w:rsidP="006A0658">
            <w:pPr>
              <w:spacing w:before="60" w:after="60"/>
              <w:jc w:val="center"/>
              <w:rPr>
                <w:noProof/>
              </w:rPr>
            </w:pPr>
            <w:r w:rsidRPr="00467C90">
              <w:rPr>
                <w:noProof/>
              </w:rPr>
              <w:t>-</w:t>
            </w:r>
          </w:p>
        </w:tc>
      </w:tr>
      <w:tr w:rsidR="006A0658" w:rsidRPr="00467C90" w:rsidTr="006A0658">
        <w:tc>
          <w:tcPr>
            <w:tcW w:w="2772" w:type="dxa"/>
            <w:vAlign w:val="center"/>
          </w:tcPr>
          <w:p w:rsidR="006A0658" w:rsidRPr="00BD536D" w:rsidRDefault="006A0658" w:rsidP="006A0658">
            <w:pPr>
              <w:spacing w:before="60" w:after="60"/>
              <w:jc w:val="left"/>
              <w:rPr>
                <w:rStyle w:val="Code"/>
              </w:rPr>
            </w:pPr>
            <w:r w:rsidRPr="00BD536D">
              <w:t xml:space="preserve">речник реализиран </w:t>
            </w:r>
            <w:r>
              <w:t>с</w:t>
            </w:r>
            <w:r w:rsidRPr="00BD536D">
              <w:t xml:space="preserve"> хеш-таблица (</w:t>
            </w:r>
            <w:r w:rsidRPr="00BD536D">
              <w:rPr>
                <w:rStyle w:val="Code"/>
              </w:rPr>
              <w:t>Dictionary&lt;</w:t>
            </w:r>
            <w:r>
              <w:rPr>
                <w:rStyle w:val="Code"/>
              </w:rPr>
              <w:t xml:space="preserve">K, </w:t>
            </w:r>
            <w:r w:rsidRPr="00BD536D">
              <w:rPr>
                <w:rStyle w:val="Code"/>
              </w:rPr>
              <w:t>T&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О(1)</w:t>
            </w:r>
          </w:p>
        </w:tc>
        <w:tc>
          <w:tcPr>
            <w:tcW w:w="1273" w:type="dxa"/>
            <w:vAlign w:val="center"/>
          </w:tcPr>
          <w:p w:rsidR="006A0658" w:rsidRPr="00467C90" w:rsidRDefault="006A0658" w:rsidP="006A0658">
            <w:pPr>
              <w:spacing w:before="60" w:after="60"/>
              <w:jc w:val="center"/>
              <w:rPr>
                <w:noProof/>
              </w:rPr>
            </w:pPr>
            <w:r w:rsidRPr="00467C90">
              <w:rPr>
                <w:noProof/>
              </w:rPr>
              <w:t>О(1)</w:t>
            </w:r>
          </w:p>
        </w:tc>
        <w:tc>
          <w:tcPr>
            <w:tcW w:w="1467" w:type="dxa"/>
            <w:vAlign w:val="center"/>
          </w:tcPr>
          <w:p w:rsidR="006A0658" w:rsidRPr="00467C90" w:rsidRDefault="006A0658" w:rsidP="006A0658">
            <w:pPr>
              <w:spacing w:before="60" w:after="60"/>
              <w:jc w:val="center"/>
              <w:rPr>
                <w:noProof/>
              </w:rPr>
            </w:pPr>
            <w:r>
              <w:rPr>
                <w:noProof/>
              </w:rPr>
              <w:t>-</w:t>
            </w:r>
          </w:p>
        </w:tc>
      </w:tr>
      <w:tr w:rsidR="006A0658" w:rsidRPr="00467C90" w:rsidTr="006A0658">
        <w:tc>
          <w:tcPr>
            <w:tcW w:w="2772" w:type="dxa"/>
            <w:vAlign w:val="center"/>
          </w:tcPr>
          <w:p w:rsidR="006A0658" w:rsidRPr="00BD536D" w:rsidRDefault="006A0658" w:rsidP="006A0658">
            <w:pPr>
              <w:spacing w:before="60" w:after="60"/>
              <w:jc w:val="left"/>
              <w:rPr>
                <w:rStyle w:val="Code"/>
              </w:rPr>
            </w:pPr>
            <w:r w:rsidRPr="00BD536D">
              <w:t xml:space="preserve">речник реализиран </w:t>
            </w:r>
            <w:r>
              <w:t>с</w:t>
            </w:r>
            <w:r w:rsidRPr="00BD536D">
              <w:t xml:space="preserve"> балансирано дърво (</w:t>
            </w:r>
            <w:r w:rsidRPr="00BD536D">
              <w:rPr>
                <w:rStyle w:val="Code"/>
              </w:rPr>
              <w:t>SortedDictionary&lt;</w:t>
            </w:r>
            <w:r>
              <w:rPr>
                <w:rStyle w:val="Code"/>
              </w:rPr>
              <w:t xml:space="preserve">K, </w:t>
            </w:r>
            <w:r w:rsidRPr="00BD536D">
              <w:rPr>
                <w:rStyle w:val="Code"/>
              </w:rPr>
              <w:t>T&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190"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273"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467" w:type="dxa"/>
            <w:vAlign w:val="center"/>
          </w:tcPr>
          <w:p w:rsidR="006A0658" w:rsidRPr="00142925" w:rsidRDefault="006A0658" w:rsidP="006A0658">
            <w:pPr>
              <w:spacing w:before="60" w:after="60"/>
              <w:jc w:val="center"/>
              <w:rPr>
                <w:noProof/>
                <w:lang w:val="en-US"/>
              </w:rPr>
            </w:pPr>
            <w:r w:rsidRPr="00142925">
              <w:rPr>
                <w:noProof/>
                <w:lang w:val="en-US"/>
              </w:rPr>
              <w:t>-</w:t>
            </w:r>
          </w:p>
        </w:tc>
      </w:tr>
      <w:tr w:rsidR="006A0658" w:rsidRPr="00467C90" w:rsidTr="006A0658">
        <w:tc>
          <w:tcPr>
            <w:tcW w:w="2772" w:type="dxa"/>
            <w:vAlign w:val="center"/>
          </w:tcPr>
          <w:p w:rsidR="006A0658" w:rsidRPr="00BD536D" w:rsidRDefault="006A0658" w:rsidP="006A0658">
            <w:pPr>
              <w:spacing w:before="60" w:after="60"/>
              <w:jc w:val="left"/>
              <w:rPr>
                <w:rStyle w:val="Code"/>
              </w:rPr>
            </w:pPr>
            <w:r>
              <w:t>множество</w:t>
            </w:r>
            <w:r w:rsidRPr="00BD536D">
              <w:t xml:space="preserve"> реализирано </w:t>
            </w:r>
            <w:r>
              <w:t>с</w:t>
            </w:r>
            <w:r w:rsidRPr="00BD536D">
              <w:t xml:space="preserve"> хеш</w:t>
            </w:r>
            <w:r>
              <w:t>-</w:t>
            </w:r>
            <w:r w:rsidRPr="00BD536D">
              <w:t>таблица</w:t>
            </w:r>
            <w:r>
              <w:t xml:space="preserve"> (</w:t>
            </w:r>
            <w:r w:rsidRPr="00BD536D">
              <w:rPr>
                <w:rStyle w:val="Code"/>
              </w:rPr>
              <w:t>HashSet&lt;T&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1)</w:t>
            </w:r>
          </w:p>
        </w:tc>
        <w:tc>
          <w:tcPr>
            <w:tcW w:w="1190" w:type="dxa"/>
            <w:vAlign w:val="center"/>
          </w:tcPr>
          <w:p w:rsidR="006A0658" w:rsidRPr="00467C90" w:rsidRDefault="006A0658" w:rsidP="006A0658">
            <w:pPr>
              <w:spacing w:before="60" w:after="60"/>
              <w:jc w:val="center"/>
              <w:rPr>
                <w:noProof/>
              </w:rPr>
            </w:pPr>
            <w:r w:rsidRPr="00467C90">
              <w:rPr>
                <w:noProof/>
              </w:rPr>
              <w:t>О(1)</w:t>
            </w:r>
          </w:p>
        </w:tc>
        <w:tc>
          <w:tcPr>
            <w:tcW w:w="1273" w:type="dxa"/>
            <w:vAlign w:val="center"/>
          </w:tcPr>
          <w:p w:rsidR="006A0658" w:rsidRPr="00467C90" w:rsidRDefault="006A0658" w:rsidP="006A0658">
            <w:pPr>
              <w:spacing w:before="60" w:after="60"/>
              <w:jc w:val="center"/>
              <w:rPr>
                <w:noProof/>
              </w:rPr>
            </w:pPr>
            <w:r w:rsidRPr="00467C90">
              <w:rPr>
                <w:noProof/>
              </w:rPr>
              <w:t>О(1)</w:t>
            </w:r>
          </w:p>
        </w:tc>
        <w:tc>
          <w:tcPr>
            <w:tcW w:w="1467" w:type="dxa"/>
            <w:vAlign w:val="center"/>
          </w:tcPr>
          <w:p w:rsidR="006A0658" w:rsidRPr="00142925" w:rsidRDefault="006A0658" w:rsidP="006A0658">
            <w:pPr>
              <w:spacing w:before="60" w:after="60"/>
              <w:jc w:val="center"/>
              <w:rPr>
                <w:noProof/>
                <w:lang w:val="en-US"/>
              </w:rPr>
            </w:pPr>
            <w:r w:rsidRPr="00142925">
              <w:rPr>
                <w:noProof/>
                <w:lang w:val="en-US"/>
              </w:rPr>
              <w:t>-</w:t>
            </w:r>
          </w:p>
        </w:tc>
      </w:tr>
      <w:tr w:rsidR="006A0658" w:rsidRPr="00467C90" w:rsidTr="006A0658">
        <w:tc>
          <w:tcPr>
            <w:tcW w:w="2772" w:type="dxa"/>
            <w:vAlign w:val="center"/>
          </w:tcPr>
          <w:p w:rsidR="006A0658" w:rsidRPr="00BD536D" w:rsidRDefault="006A0658" w:rsidP="006A0658">
            <w:pPr>
              <w:spacing w:before="60" w:after="60"/>
              <w:jc w:val="left"/>
              <w:rPr>
                <w:rStyle w:val="Code"/>
              </w:rPr>
            </w:pPr>
            <w:r>
              <w:t xml:space="preserve">множество </w:t>
            </w:r>
            <w:r w:rsidRPr="00BD536D">
              <w:t xml:space="preserve">реализирано </w:t>
            </w:r>
            <w:r>
              <w:t>с</w:t>
            </w:r>
            <w:r w:rsidRPr="00BD536D">
              <w:t xml:space="preserve"> балансирано дърво</w:t>
            </w:r>
            <w:r>
              <w:t xml:space="preserve"> (</w:t>
            </w:r>
            <w:r>
              <w:rPr>
                <w:rStyle w:val="Code"/>
              </w:rPr>
              <w:t>SortedSet</w:t>
            </w:r>
            <w:r w:rsidRPr="00BD536D">
              <w:rPr>
                <w:rStyle w:val="Code"/>
              </w:rPr>
              <w:t>&lt;T&gt;</w:t>
            </w:r>
            <w:r w:rsidRPr="00BD536D">
              <w:t>)</w:t>
            </w:r>
          </w:p>
        </w:tc>
        <w:tc>
          <w:tcPr>
            <w:tcW w:w="1218"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190"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273" w:type="dxa"/>
            <w:vAlign w:val="center"/>
          </w:tcPr>
          <w:p w:rsidR="006A0658" w:rsidRPr="00467C90" w:rsidRDefault="006A0658" w:rsidP="006A0658">
            <w:pPr>
              <w:spacing w:before="60" w:after="60"/>
              <w:jc w:val="center"/>
              <w:rPr>
                <w:noProof/>
              </w:rPr>
            </w:pPr>
            <w:r w:rsidRPr="00467C90">
              <w:rPr>
                <w:noProof/>
              </w:rPr>
              <w:t>О(</w:t>
            </w:r>
            <w:r w:rsidRPr="00142925">
              <w:rPr>
                <w:noProof/>
                <w:lang w:val="en-US"/>
              </w:rPr>
              <w:t>log(N)</w:t>
            </w:r>
            <w:r w:rsidRPr="00467C90">
              <w:rPr>
                <w:noProof/>
              </w:rPr>
              <w:t>)</w:t>
            </w:r>
          </w:p>
        </w:tc>
        <w:tc>
          <w:tcPr>
            <w:tcW w:w="1467" w:type="dxa"/>
            <w:vAlign w:val="center"/>
          </w:tcPr>
          <w:p w:rsidR="006A0658" w:rsidRPr="00142925" w:rsidRDefault="006A0658" w:rsidP="006A0658">
            <w:pPr>
              <w:spacing w:before="60" w:after="60"/>
              <w:jc w:val="center"/>
              <w:rPr>
                <w:noProof/>
                <w:lang w:val="en-US"/>
              </w:rPr>
            </w:pPr>
            <w:r w:rsidRPr="00142925">
              <w:rPr>
                <w:noProof/>
                <w:lang w:val="en-US"/>
              </w:rPr>
              <w:t>-</w:t>
            </w:r>
          </w:p>
        </w:tc>
      </w:tr>
    </w:tbl>
    <w:p w:rsidR="006A0658" w:rsidRPr="00E74526" w:rsidRDefault="006A0658" w:rsidP="006A0658">
      <w:bookmarkStart w:id="1533" w:name="_Toc243587721"/>
      <w:r>
        <w:t>Оставяме на читателя да помисли как точно се получават тези сложности.</w:t>
      </w:r>
    </w:p>
    <w:p w:rsidR="006A0658" w:rsidRPr="003B5C49" w:rsidRDefault="006A0658" w:rsidP="006A0658">
      <w:pPr>
        <w:pStyle w:val="Heading2"/>
      </w:pPr>
      <w:bookmarkStart w:id="1534" w:name="_Toc299461406"/>
      <w:bookmarkStart w:id="1535" w:name="_Toc299628707"/>
      <w:r w:rsidRPr="003B5C49">
        <w:t>Кога да използваме дадена структура?</w:t>
      </w:r>
      <w:bookmarkEnd w:id="1533"/>
      <w:bookmarkEnd w:id="1534"/>
      <w:bookmarkEnd w:id="1535"/>
    </w:p>
    <w:p w:rsidR="006A0658" w:rsidRPr="00467C90" w:rsidRDefault="006A0658" w:rsidP="006A0658">
      <w:r>
        <w:t>Нека разгледаме всяка от посочените в таблицата структури от данни поотделно и обясним в какви ситуации е подходящо да се ползва такава структура и как се получават сложностите, дадени в таблицата.</w:t>
      </w:r>
    </w:p>
    <w:p w:rsidR="006A0658" w:rsidRPr="002A2895" w:rsidRDefault="006A0658" w:rsidP="006A0658">
      <w:pPr>
        <w:pStyle w:val="Heading3"/>
      </w:pPr>
      <w:bookmarkStart w:id="1536" w:name="_Toc243587722"/>
      <w:bookmarkStart w:id="1537" w:name="_Toc299461407"/>
      <w:r>
        <w:t>Масив</w:t>
      </w:r>
      <w:r>
        <w:rPr>
          <w:lang w:val="en-US"/>
        </w:rPr>
        <w:t xml:space="preserve"> (T[])</w:t>
      </w:r>
      <w:bookmarkEnd w:id="1536"/>
      <w:bookmarkEnd w:id="1537"/>
    </w:p>
    <w:p w:rsidR="006A0658" w:rsidRDefault="006A0658" w:rsidP="006A0658">
      <w:r>
        <w:t>Масивите са наредени съвкупности от фиксиран брой елементи</w:t>
      </w:r>
      <w:r>
        <w:rPr>
          <w:lang w:val="en-US"/>
        </w:rPr>
        <w:t xml:space="preserve"> </w:t>
      </w:r>
      <w:r>
        <w:t>от даден тип (например числа), до които достъпът става по индекс. Масивите пред</w:t>
      </w:r>
      <w:r>
        <w:softHyphen/>
        <w:t>ставляват област от паметта с определен, предварително зададен размер. Добавянето на нов елемент в масив е много бавна операция, защото реално трябва да се задели нов масив с размерност по-голяма с 1 от теку</w:t>
      </w:r>
      <w:r>
        <w:softHyphen/>
        <w:t>щата и да се прехвърлят старите елементи в новия масив. Търсенето в масив изисква сравнение на всеки елемент с търсената стойност. В средния случай са необходими N/2 сравнения. Изтриването от масив е много бавна операция, защото е свързана със заделяне на масив с размер с 1 по-малък от текущия и преместване на всички елементи без изтрития в новия масив. Достъпът по индекс става директно и затова е много бърза операция.</w:t>
      </w:r>
    </w:p>
    <w:p w:rsidR="006A0658" w:rsidRDefault="006A0658" w:rsidP="006A0658">
      <w:pPr>
        <w:spacing w:after="120"/>
      </w:pPr>
      <w:r>
        <w:t>Масивите трябва да се ползват само когато трябва да обработим фиксиран брой елементи, до които е необходим достъп по индекс. Например, ако сортираме числа, можем да запишем числата в масив и да приложим някой от добре известните алгоритми за сортиране. Когато по време на работа е необходимо да променяме броя елементи, с които работим, масивът не е подходяща структура от данн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2" name="Picture 2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t>Изп</w:t>
            </w:r>
            <w:r w:rsidRPr="00EF3F68">
              <w:t>олзвайте масиви, когато трябва да обработите фикси</w:t>
            </w:r>
            <w:r w:rsidRPr="00EF3F68">
              <w:softHyphen/>
              <w:t>ран брой елементи, до които ви е необходим достъп по индекс.</w:t>
            </w:r>
          </w:p>
        </w:tc>
      </w:tr>
    </w:tbl>
    <w:p w:rsidR="006A0658" w:rsidRPr="002A2895" w:rsidRDefault="006A0658" w:rsidP="006A0658">
      <w:pPr>
        <w:pStyle w:val="Heading3"/>
        <w:rPr>
          <w:lang w:val="en-US"/>
        </w:rPr>
      </w:pPr>
      <w:bookmarkStart w:id="1538" w:name="_Toc243587723"/>
      <w:bookmarkStart w:id="1539" w:name="_Toc299461408"/>
      <w:r w:rsidRPr="000C4C28">
        <w:t>Свързан / двусвързан списък (</w:t>
      </w:r>
      <w:r w:rsidRPr="000C59EE">
        <w:rPr>
          <w:noProof/>
          <w:lang w:val="en-US"/>
        </w:rPr>
        <w:t>LinkedList&lt;Т&gt;</w:t>
      </w:r>
      <w:r w:rsidRPr="000C4C28">
        <w:t>)</w:t>
      </w:r>
      <w:bookmarkEnd w:id="1538"/>
      <w:bookmarkEnd w:id="1539"/>
    </w:p>
    <w:p w:rsidR="006A0658" w:rsidRDefault="006A0658" w:rsidP="006A0658">
      <w:r>
        <w:t xml:space="preserve">Свързаният списък и неговият вариант двусвързан списък съхраняват наредена съвкупност от елементи. Добавянето е бърза операция, но е малко по-бавна от добавяне в </w:t>
      </w:r>
      <w:r>
        <w:rPr>
          <w:rStyle w:val="Code"/>
        </w:rPr>
        <w:t>List&lt;T&gt;</w:t>
      </w:r>
      <w:r>
        <w:t>, защото всяко добавяне заделя памет. Заделянето на памет работи със скорост, която трудно може да бъде предвидена. Търсенето в свързан списък е бавна операция, защото е свързано с обхождане на всички негови елементи. Достъпът до елемент по индекс е бавна операция, защото в свързания списък няма индексиране и се налага обхождане на списъка, започвайки от началния елемент и придвижвайки се напред елемент по елемент. Изтриването на елемент по индекс е бавна операция, защото достигането до елемента с посочения индекс е бавна операция. Изтриването по стойност на елемент също е бавно, защото включва в себе си търсене.</w:t>
      </w:r>
    </w:p>
    <w:p w:rsidR="006A0658" w:rsidRDefault="006A0658" w:rsidP="006A0658">
      <w:pPr>
        <w:rPr>
          <w:lang w:val="en-US"/>
        </w:rPr>
      </w:pPr>
      <w:r>
        <w:t>Свързаният списък може бързо (с константна сложност) да добавя и изтрива елементи от двата си края, поради което е удобен за имплемен</w:t>
      </w:r>
      <w:r>
        <w:softHyphen/>
        <w:t>тация на стекове, опашки и други подобни структури.</w:t>
      </w:r>
    </w:p>
    <w:p w:rsidR="006A0658" w:rsidRDefault="006A0658" w:rsidP="006A0658">
      <w:r>
        <w:t>Свързан списък в практиката се използва много рядко, защото дина</w:t>
      </w:r>
      <w:r>
        <w:softHyphen/>
        <w:t xml:space="preserve">мично-разширяемият масив </w:t>
      </w:r>
      <w:r>
        <w:rPr>
          <w:lang w:val="en-US"/>
        </w:rPr>
        <w:t>(</w:t>
      </w:r>
      <w:r>
        <w:rPr>
          <w:rStyle w:val="Code"/>
        </w:rPr>
        <w:t>List&lt;Т&gt;</w:t>
      </w:r>
      <w:r>
        <w:t xml:space="preserve">) изпълнява почти всички операции, които могат да бъдат изпълнени с </w:t>
      </w:r>
      <w:r w:rsidRPr="00515380">
        <w:rPr>
          <w:rStyle w:val="Code"/>
        </w:rPr>
        <w:t>LinkedList</w:t>
      </w:r>
      <w:r>
        <w:t>, но за повечето от тях работи по-бързо и по-удобно.</w:t>
      </w:r>
    </w:p>
    <w:p w:rsidR="006A0658" w:rsidRDefault="006A0658" w:rsidP="006A0658">
      <w:pPr>
        <w:spacing w:after="120"/>
      </w:pPr>
      <w:r>
        <w:t xml:space="preserve">Ползвайте </w:t>
      </w:r>
      <w:r>
        <w:rPr>
          <w:rStyle w:val="Code"/>
        </w:rPr>
        <w:t>List&lt;T&gt;</w:t>
      </w:r>
      <w:r>
        <w:t xml:space="preserve">, когато ви трябва свързан списък – той работи не по-бавно, а ви дава по-голяма бързина и удобство. Ползвайте </w:t>
      </w:r>
      <w:r w:rsidRPr="00515380">
        <w:rPr>
          <w:rStyle w:val="Code"/>
        </w:rPr>
        <w:t>LinkedList</w:t>
      </w:r>
      <w:r>
        <w:t>, ако има нужда от добавяне и изтриване на елементи в двата края на структура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3" name="Picture 2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CA39BE" w:rsidRDefault="006A0658" w:rsidP="006A0658">
            <w:pPr>
              <w:pStyle w:val="WarningMessage"/>
              <w:rPr>
                <w:b w:val="0"/>
                <w:lang w:val="en-US"/>
              </w:rPr>
            </w:pPr>
            <w:r>
              <w:t>Изп</w:t>
            </w:r>
            <w:r w:rsidRPr="00EF3F68">
              <w:t>олзвайте свързан списък (</w:t>
            </w:r>
            <w:r w:rsidRPr="00CA39BE">
              <w:rPr>
                <w:rStyle w:val="Code"/>
                <w:b/>
              </w:rPr>
              <w:t>LinkedList&lt;T&gt;</w:t>
            </w:r>
            <w:r w:rsidRPr="00EF3F68">
              <w:t>), когато трябва да добавяте и изтри</w:t>
            </w:r>
            <w:r w:rsidRPr="00EF3F68">
              <w:softHyphen/>
              <w:t>вате елементи от двата края на списъка. В про</w:t>
            </w:r>
            <w:r w:rsidRPr="00EF3F68">
              <w:softHyphen/>
              <w:t>тивен</w:t>
            </w:r>
            <w:r w:rsidRPr="00EF3F68">
              <w:rPr>
                <w:lang w:val="en-US"/>
              </w:rPr>
              <w:t xml:space="preserve"> </w:t>
            </w:r>
            <w:r w:rsidRPr="00EF3F68">
              <w:t xml:space="preserve">случай ползвайте </w:t>
            </w:r>
            <w:r w:rsidRPr="00CA39BE">
              <w:rPr>
                <w:rStyle w:val="Code"/>
                <w:b/>
              </w:rPr>
              <w:t>List&lt;T&gt;</w:t>
            </w:r>
            <w:r w:rsidRPr="00EF3F68">
              <w:rPr>
                <w:lang w:val="en-US"/>
              </w:rPr>
              <w:t>.</w:t>
            </w:r>
          </w:p>
        </w:tc>
      </w:tr>
    </w:tbl>
    <w:p w:rsidR="006A0658" w:rsidRPr="002A2895" w:rsidRDefault="006A0658" w:rsidP="006A0658">
      <w:pPr>
        <w:pStyle w:val="Heading3"/>
        <w:rPr>
          <w:lang w:val="en-US"/>
        </w:rPr>
      </w:pPr>
      <w:bookmarkStart w:id="1540" w:name="_Toc243587724"/>
      <w:bookmarkStart w:id="1541" w:name="_Toc299461409"/>
      <w:r>
        <w:t>Динамичен масив (</w:t>
      </w:r>
      <w:r>
        <w:rPr>
          <w:lang w:val="en-US"/>
        </w:rPr>
        <w:t>List&lt;T&gt;</w:t>
      </w:r>
      <w:r>
        <w:t>)</w:t>
      </w:r>
      <w:bookmarkEnd w:id="1540"/>
      <w:bookmarkEnd w:id="1541"/>
    </w:p>
    <w:p w:rsidR="006A0658" w:rsidRDefault="006A0658" w:rsidP="006A0658">
      <w:r>
        <w:t>Динамичният масив (</w:t>
      </w:r>
      <w:r>
        <w:rPr>
          <w:rStyle w:val="Code"/>
        </w:rPr>
        <w:t>List&lt;T&gt;</w:t>
      </w:r>
      <w:r>
        <w:t>) е една от най-използваните в практиката структура от данни. Той няма фиксиран размер, както масивите, и позволява директен достъп по индекс, за разлика от свързания списък (</w:t>
      </w:r>
      <w:r w:rsidRPr="005F0144">
        <w:rPr>
          <w:rStyle w:val="Code"/>
        </w:rPr>
        <w:t>LinkedList&lt;T&gt;</w:t>
      </w:r>
      <w:r>
        <w:t>). Динамичният масив е известен още с наименованията "списък реализиран с масив" и "динамично-разширяем масив".</w:t>
      </w:r>
    </w:p>
    <w:p w:rsidR="006A0658" w:rsidRPr="00A24C02" w:rsidRDefault="006A0658" w:rsidP="006A0658">
      <w:r w:rsidRPr="000C59EE">
        <w:rPr>
          <w:rStyle w:val="Code"/>
          <w:lang w:val="bg-BG"/>
        </w:rPr>
        <w:t>List&lt;T&gt;</w:t>
      </w:r>
      <w:r w:rsidRPr="000C59EE">
        <w:rPr>
          <w:noProof/>
        </w:rPr>
        <w:t xml:space="preserve"> вътрешно съхранява елементите си в масив, който има размер по-голям от броя съхранени елементи.</w:t>
      </w:r>
      <w:r>
        <w:t xml:space="preserve"> При добавяне на елемент обикновено във вътрешния масив има свободно място и затова тази операция отнема константно време. Понякога масивът се препълва и се налага да се разшири. Това отнема линейно време, но се случва много рядко. В крайна </w:t>
      </w:r>
      <w:r w:rsidRPr="0017079C">
        <w:t xml:space="preserve">сметка </w:t>
      </w:r>
      <w:r>
        <w:t xml:space="preserve">при голям брой добавяния </w:t>
      </w:r>
      <w:r w:rsidRPr="0017079C">
        <w:t xml:space="preserve">усреднената сложност на добавянето на елемент към </w:t>
      </w:r>
      <w:r w:rsidRPr="0017079C">
        <w:rPr>
          <w:rStyle w:val="Code"/>
        </w:rPr>
        <w:t>List&lt;T&gt;</w:t>
      </w:r>
      <w:r w:rsidRPr="0017079C">
        <w:t xml:space="preserve"> е</w:t>
      </w:r>
      <w:r>
        <w:t xml:space="preserve"> константна – O(</w:t>
      </w:r>
      <w:r>
        <w:rPr>
          <w:lang w:val="en-US"/>
        </w:rPr>
        <w:t>1)</w:t>
      </w:r>
      <w:r>
        <w:t xml:space="preserve">. Тази усреднена сложност се нарича </w:t>
      </w:r>
      <w:r w:rsidRPr="00A24C02">
        <w:rPr>
          <w:b/>
        </w:rPr>
        <w:t>амортизирана сложност</w:t>
      </w:r>
      <w:r>
        <w:t>.</w:t>
      </w:r>
      <w:r w:rsidRPr="00A24C02">
        <w:t xml:space="preserve"> </w:t>
      </w:r>
      <w:r>
        <w:t>Амортизирана линейна сложност озна</w:t>
      </w:r>
      <w:r>
        <w:softHyphen/>
        <w:t>чава, че ако добавим последователно 10 000 елемента, ще извършим сумарно брой стъпки от порядъка на 10 000 и болшинството от тях ще се изпълнят за константно време, а останалите (една много малка част) ще се изпълнят за линейно време.</w:t>
      </w:r>
    </w:p>
    <w:p w:rsidR="006A0658" w:rsidRDefault="006A0658" w:rsidP="006A0658">
      <w:r w:rsidRPr="00141744">
        <w:t xml:space="preserve">Търсенето в </w:t>
      </w:r>
      <w:r w:rsidRPr="00141744">
        <w:rPr>
          <w:rStyle w:val="Code"/>
        </w:rPr>
        <w:t>List&lt;T&gt;</w:t>
      </w:r>
      <w:r w:rsidRPr="00141744">
        <w:t xml:space="preserve"> е</w:t>
      </w:r>
      <w:r>
        <w:t xml:space="preserve"> бавна операция, защото трябва да се обходят всички елементи. Изтриването по индекс или по стойност се изпълнява за линейно време. Изтриването е бавна операция, защото е свързана с преместване на всички елементи, които са след изтрития с една позиция наляво. Достъпът по индекс в </w:t>
      </w:r>
      <w:r w:rsidRPr="00141744">
        <w:rPr>
          <w:rStyle w:val="Code"/>
        </w:rPr>
        <w:t>List&lt;T&gt;</w:t>
      </w:r>
      <w:r>
        <w:t xml:space="preserve"> става непосредствено, за кон</w:t>
      </w:r>
      <w:r>
        <w:softHyphen/>
        <w:t>стантно време, тъй като елементите се съхраняват вътрешно в масив.</w:t>
      </w:r>
    </w:p>
    <w:p w:rsidR="006A0658" w:rsidRDefault="006A0658" w:rsidP="006A0658">
      <w:pPr>
        <w:rPr>
          <w:lang w:val="en-US"/>
        </w:rPr>
      </w:pPr>
      <w:r>
        <w:t xml:space="preserve">На практика </w:t>
      </w:r>
      <w:r w:rsidRPr="00141744">
        <w:rPr>
          <w:rStyle w:val="Code"/>
        </w:rPr>
        <w:t>List&lt;T&gt;</w:t>
      </w:r>
      <w:r>
        <w:t xml:space="preserve"> комбинира добрите страни на масивите и на списъците, заради което е предпочитана структура данни в много ситуа</w:t>
      </w:r>
      <w:r>
        <w:softHyphen/>
        <w:t xml:space="preserve">ции. Например, ако трябва да обработим текстов файл и да извлечем от него всички думи, отговарящи на даден регулярен израз, най-удобната структура, в която можем да ги натрупваме, е </w:t>
      </w:r>
      <w:r w:rsidRPr="00141744">
        <w:rPr>
          <w:rStyle w:val="Code"/>
        </w:rPr>
        <w:t>List&lt;T&gt;</w:t>
      </w:r>
      <w:r>
        <w:t>, тъй като ни трябва списък, чиято дължина не е предварително известна и който да нараства динамично.</w:t>
      </w:r>
    </w:p>
    <w:p w:rsidR="006A0658" w:rsidRDefault="006A0658" w:rsidP="006A0658">
      <w:pPr>
        <w:spacing w:after="120"/>
      </w:pPr>
      <w:r>
        <w:t>Динамичният масив (</w:t>
      </w:r>
      <w:r w:rsidRPr="00141744">
        <w:rPr>
          <w:rStyle w:val="Code"/>
        </w:rPr>
        <w:t>List&lt;T&gt;</w:t>
      </w:r>
      <w:r>
        <w:t>) е подходящ, когато трябва често да доба</w:t>
      </w:r>
      <w:r>
        <w:softHyphen/>
        <w:t>вяме елементи и искаме да запазваме реда им на добавяне и да ги достъпваме често по индекс. Ако често търсим или изтриваме елемент,</w:t>
      </w:r>
      <w:r w:rsidRPr="00CF69FA">
        <w:rPr>
          <w:rStyle w:val="Code"/>
        </w:rPr>
        <w:t xml:space="preserve"> </w:t>
      </w:r>
      <w:r w:rsidRPr="00141744">
        <w:rPr>
          <w:rStyle w:val="Code"/>
        </w:rPr>
        <w:t>List&lt;T&gt;</w:t>
      </w:r>
      <w:r>
        <w:t xml:space="preserve"> не е подходяща структур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4" name="Picture 2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0926BD" w:rsidRDefault="006A0658" w:rsidP="006A0658">
            <w:pPr>
              <w:pStyle w:val="WarningMessage"/>
              <w:rPr>
                <w:b w:val="0"/>
              </w:rPr>
            </w:pPr>
            <w:r w:rsidRPr="00EF3F68">
              <w:t xml:space="preserve">Ползвайте </w:t>
            </w:r>
            <w:r w:rsidRPr="00CF69FA">
              <w:rPr>
                <w:rStyle w:val="Code"/>
                <w:b/>
              </w:rPr>
              <w:t>List&lt;T&gt;</w:t>
            </w:r>
            <w:r w:rsidRPr="00EF3F68">
              <w:t>, когато трябва бързо да добавяте елементи и да ги достъпвате по индекс.</w:t>
            </w:r>
          </w:p>
        </w:tc>
      </w:tr>
    </w:tbl>
    <w:p w:rsidR="006A0658" w:rsidRPr="00CE0DEA" w:rsidRDefault="006A0658" w:rsidP="006A0658">
      <w:pPr>
        <w:pStyle w:val="Heading3"/>
        <w:rPr>
          <w:lang w:val="en-US"/>
        </w:rPr>
      </w:pPr>
      <w:bookmarkStart w:id="1542" w:name="_Toc243587725"/>
      <w:bookmarkStart w:id="1543" w:name="_Toc299461410"/>
      <w:r w:rsidRPr="00CE0DEA">
        <w:t>Стек (</w:t>
      </w:r>
      <w:r w:rsidRPr="00AA63DC">
        <w:rPr>
          <w:lang w:val="en-US"/>
        </w:rPr>
        <w:t>Stack</w:t>
      </w:r>
      <w:r w:rsidRPr="00CE0DEA">
        <w:t>)</w:t>
      </w:r>
      <w:bookmarkEnd w:id="1542"/>
      <w:bookmarkEnd w:id="1543"/>
    </w:p>
    <w:p w:rsidR="006A0658" w:rsidRPr="00CE0DEA" w:rsidRDefault="006A0658" w:rsidP="006A0658">
      <w:r w:rsidRPr="00CE0DEA">
        <w:t>Стекът е структура от данни, в която са дефинирани 3 операции: добавя</w:t>
      </w:r>
      <w:r w:rsidRPr="00CE0DEA">
        <w:softHyphen/>
        <w:t>не на елемент на върха на стека, изтриване на елемент от върха на стека и извличане на елемент от върха на стека без премахването му. Всички тези операции се изпълняват бързо, с константна сложност. Операциите търсене и достъп по индекс не се поддържат.</w:t>
      </w:r>
    </w:p>
    <w:p w:rsidR="006A0658" w:rsidRDefault="006A0658" w:rsidP="006A0658">
      <w:pPr>
        <w:spacing w:after="120"/>
      </w:pPr>
      <w:r w:rsidRPr="00CE0DEA">
        <w:t>Стекът е структура с поведение LIFO (</w:t>
      </w:r>
      <w:r w:rsidRPr="00AA63DC">
        <w:rPr>
          <w:lang w:val="en-US"/>
        </w:rPr>
        <w:t>last in, first out</w:t>
      </w:r>
      <w:r w:rsidRPr="00CE0DEA">
        <w:t>) – последен влязъл, пръв излязъл. Използва се, когато трябва да моделираме такова поведе</w:t>
      </w:r>
      <w:r w:rsidRPr="00CE0DEA">
        <w:softHyphen/>
        <w:t>ние, например, ако трябва да пазим пътя до текущата позиция при рекур</w:t>
      </w:r>
      <w:r w:rsidRPr="00CE0DEA">
        <w:softHyphen/>
        <w:t>сивно търсен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5" name="Picture 2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Ползвайте стек, когато е необходимо да реализирате поведението "последен влязъл, пръв излязъл" (LIFO).</w:t>
            </w:r>
          </w:p>
        </w:tc>
      </w:tr>
    </w:tbl>
    <w:p w:rsidR="006A0658" w:rsidRPr="002A2895" w:rsidRDefault="006A0658" w:rsidP="006A0658">
      <w:pPr>
        <w:pStyle w:val="Heading3"/>
        <w:rPr>
          <w:lang w:val="en-US"/>
        </w:rPr>
      </w:pPr>
      <w:bookmarkStart w:id="1544" w:name="_Toc243587726"/>
      <w:bookmarkStart w:id="1545" w:name="_Toc299461411"/>
      <w:r>
        <w:t>Опашка (</w:t>
      </w:r>
      <w:r w:rsidRPr="00AA63DC">
        <w:rPr>
          <w:lang w:val="en-US"/>
        </w:rPr>
        <w:t>Queue</w:t>
      </w:r>
      <w:r>
        <w:t>)</w:t>
      </w:r>
      <w:bookmarkEnd w:id="1544"/>
      <w:bookmarkEnd w:id="1545"/>
    </w:p>
    <w:p w:rsidR="006A0658" w:rsidRDefault="006A0658" w:rsidP="006A0658">
      <w:r>
        <w:t>Опаш</w:t>
      </w:r>
      <w:r>
        <w:t>ката е структура от данни, в която са дефинирани две операции: добавяне на елемент и извличане на елемента, който е наред. Тези две операции се изпълняват бързо, с константна сложност, тъй като опашката обикновено се имплементира чрез свързан списък. Припомняме, че свър</w:t>
      </w:r>
      <w:r>
        <w:softHyphen/>
        <w:t>заният списък може да добавя и изтрива бързо елементи в двата си края.</w:t>
      </w:r>
    </w:p>
    <w:p w:rsidR="006A0658" w:rsidRDefault="006A0658" w:rsidP="006A0658">
      <w:r>
        <w:t xml:space="preserve">Поведението на структурата опашка е </w:t>
      </w:r>
      <w:r>
        <w:rPr>
          <w:lang w:val="en-US"/>
        </w:rPr>
        <w:t>FIFO (first in, first out)</w:t>
      </w:r>
      <w:r>
        <w:t xml:space="preserve"> – пръв влязъл, пръв излязъл</w:t>
      </w:r>
      <w:r>
        <w:rPr>
          <w:lang w:val="en-US"/>
        </w:rPr>
        <w:t>.</w:t>
      </w:r>
      <w:r w:rsidRPr="0060033E">
        <w:t xml:space="preserve"> </w:t>
      </w:r>
      <w:r>
        <w:t>Операциите търсене и достъп по индекс не се поддържат. Опашката по естествен начин моделира списък от чакащи хора, задачи или други обекти, които трябва да бъдат обработени последователно, в реда на постъпването им.</w:t>
      </w:r>
    </w:p>
    <w:p w:rsidR="006A0658" w:rsidRDefault="006A0658" w:rsidP="006A0658">
      <w:pPr>
        <w:spacing w:after="120"/>
      </w:pPr>
      <w:r>
        <w:t>Като пример за използване на опашка можем да посочим реализацията на алгоритъма "търсене в ширина", при който се започва от даден начален елемент и неговите съседи се добавят в опашка, след което се обработват по реда им на постъпване, а по време на обработката им техните съседи се добавят към опашката. Това се повтаря докато не се достигне до даден елемент, който търсим.</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6" name="Picture 2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Ползвайте опашка, когато е необходимо да реализирате поведе</w:t>
            </w:r>
            <w:r w:rsidRPr="00EF3F68">
              <w:softHyphen/>
              <w:t>нието "пръв влязъл, пръв излязъл" (FIFO).</w:t>
            </w:r>
          </w:p>
        </w:tc>
      </w:tr>
    </w:tbl>
    <w:p w:rsidR="006A0658" w:rsidRPr="00496F90" w:rsidRDefault="006A0658" w:rsidP="006A0658">
      <w:pPr>
        <w:pStyle w:val="Heading3"/>
        <w:rPr>
          <w:lang w:val="en-US"/>
        </w:rPr>
      </w:pPr>
      <w:bookmarkStart w:id="1546" w:name="_Toc243587727"/>
      <w:bookmarkStart w:id="1547" w:name="_Toc299461412"/>
      <w:r>
        <w:t>Речник, реализиран с хеш-таблица (</w:t>
      </w:r>
      <w:r>
        <w:rPr>
          <w:lang w:val="en-US"/>
        </w:rPr>
        <w:t>Dictionary&lt;K,T&gt;</w:t>
      </w:r>
      <w:r>
        <w:t>)</w:t>
      </w:r>
      <w:bookmarkEnd w:id="1546"/>
      <w:bookmarkEnd w:id="1547"/>
    </w:p>
    <w:p w:rsidR="006A0658" w:rsidRDefault="006A0658" w:rsidP="006A0658">
      <w:r>
        <w:t xml:space="preserve">Структурата "речник" предполага съхраняване на двойки ключ-стойност и осигурява бързо търсене по ключ. При реализацията с хеш-таблица </w:t>
      </w:r>
      <w:r w:rsidRPr="00777DF4">
        <w:t xml:space="preserve">(класа </w:t>
      </w:r>
      <w:r w:rsidRPr="00777DF4">
        <w:rPr>
          <w:rStyle w:val="Code"/>
        </w:rPr>
        <w:t>Dictionary&lt;K,T&gt;)</w:t>
      </w:r>
      <w:r w:rsidRPr="00777DF4">
        <w:t xml:space="preserve"> в .</w:t>
      </w:r>
      <w:r w:rsidRPr="00777DF4">
        <w:rPr>
          <w:lang w:val="en-US"/>
        </w:rPr>
        <w:t>NET Framework</w:t>
      </w:r>
      <w:r w:rsidRPr="00777DF4">
        <w:t>)</w:t>
      </w:r>
      <w:r>
        <w:t xml:space="preserve"> добавянето, търсенето и изтриването на елементи работят много бързо – със константна сложност в средния случай. Операцията достъп по индекс не е достъпна, защото елементите в хеш-таблицата се нареждат по почти случаен начин и редът им на постъпване не се запазва.</w:t>
      </w:r>
    </w:p>
    <w:p w:rsidR="006A0658" w:rsidRPr="002A2570" w:rsidRDefault="006A0658" w:rsidP="006A0658">
      <w:r w:rsidRPr="000C59EE">
        <w:rPr>
          <w:rStyle w:val="Code"/>
          <w:lang w:val="bg-BG"/>
        </w:rPr>
        <w:t>Dictionary&lt;K,T&gt;</w:t>
      </w:r>
      <w:r w:rsidRPr="000C59EE">
        <w:rPr>
          <w:noProof/>
        </w:rPr>
        <w:t xml:space="preserve"> съхранява вътрешно елементите си в масив, като поставя всеки елемент на позиция, която се дава от хеш-функцията.</w:t>
      </w:r>
      <w:r>
        <w:t xml:space="preserve"> По този начин масивът се запълва частично – в някои клетки има стойност, докато други стоят празни. Ако трябва да се поставят няколко стойности в една и съща клетка, те се нареждат в свързан списък (</w:t>
      </w:r>
      <w:r w:rsidRPr="00AA63DC">
        <w:rPr>
          <w:lang w:val="en-US"/>
        </w:rPr>
        <w:t>chaining</w:t>
      </w:r>
      <w:r w:rsidRPr="001A0AB7">
        <w:t>).</w:t>
      </w:r>
      <w:r>
        <w:rPr>
          <w:lang w:val="en-US"/>
        </w:rPr>
        <w:t xml:space="preserve"> </w:t>
      </w:r>
      <w:r>
        <w:t>Това е един от начините за решаване на проблема с колизиите.</w:t>
      </w:r>
      <w:r w:rsidRPr="001A0AB7">
        <w:rPr>
          <w:lang w:val="en-US"/>
        </w:rPr>
        <w:t xml:space="preserve"> </w:t>
      </w:r>
      <w:r w:rsidRPr="001A0AB7">
        <w:t xml:space="preserve">Когато степента на запълненост на хеш-таблицата надвиши 100% (това е стойността по подразбиране на параметъра </w:t>
      </w:r>
      <w:r w:rsidRPr="000C59EE">
        <w:rPr>
          <w:lang w:val="en-US"/>
        </w:rPr>
        <w:t>load factor</w:t>
      </w:r>
      <w:r w:rsidRPr="001A0AB7">
        <w:t>), размерът й нараства двойно и всички елементи заемат нови позиции. Тази операция работи с линейна сложност, но се изпълнява толкова рядко, че амортизираната сложност на операцията добавяне си остава константа.</w:t>
      </w:r>
    </w:p>
    <w:p w:rsidR="006A0658" w:rsidRDefault="006A0658" w:rsidP="006A0658">
      <w:r>
        <w:t>Хеш-таблицата има една особеност: при неблагоприятно избрана хеш-функция, предизвикваща много колизии, основните операции могат да станат доста неефективни и да достигнат линейна сложност. В практи</w:t>
      </w:r>
      <w:r>
        <w:softHyphen/>
        <w:t>ката, обаче, това почти не се случва. Затова се счита, че хеш-таблицата е най-бързата структура от данни, която осигурява добавяне и търсене по ключ.</w:t>
      </w:r>
    </w:p>
    <w:p w:rsidR="006A0658" w:rsidRDefault="006A0658" w:rsidP="006A0658">
      <w:r>
        <w:t xml:space="preserve">Хеш-таблицата в </w:t>
      </w:r>
      <w:r>
        <w:rPr>
          <w:lang w:val="en-US"/>
        </w:rPr>
        <w:t xml:space="preserve">.NET Framework </w:t>
      </w:r>
      <w:r>
        <w:t>предполага, че всеки ключ се среща в нея най-много веднъж. Ако запишем последователно два елемента с един и същ ключ, последният постъпил ще измести предходния и в крайна сметка ще изгубим единия елемент. Това е важна особеност, с която трябва да се съобразяваме.</w:t>
      </w:r>
    </w:p>
    <w:p w:rsidR="006A0658" w:rsidRPr="00BE70FB" w:rsidRDefault="006A0658" w:rsidP="006A0658">
      <w:r>
        <w:t xml:space="preserve">Понякога се налага в един ключ да съхраняваме </w:t>
      </w:r>
      <w:r w:rsidRPr="00530E6D">
        <w:t>няколко стойности</w:t>
      </w:r>
      <w:r>
        <w:t>. Това не се поддържа стандартно, но</w:t>
      </w:r>
      <w:r w:rsidRPr="00530E6D">
        <w:t xml:space="preserve"> можем да ползваме </w:t>
      </w:r>
      <w:r w:rsidRPr="00530E6D">
        <w:rPr>
          <w:rStyle w:val="Code"/>
        </w:rPr>
        <w:t>List&lt;Т&gt;</w:t>
      </w:r>
      <w:r w:rsidRPr="00530E6D">
        <w:rPr>
          <w:lang w:val="en-US"/>
        </w:rPr>
        <w:t xml:space="preserve"> </w:t>
      </w:r>
      <w:r w:rsidRPr="00530E6D">
        <w:t xml:space="preserve">като стойност за </w:t>
      </w:r>
      <w:r>
        <w:t>този</w:t>
      </w:r>
      <w:r w:rsidRPr="00530E6D">
        <w:t xml:space="preserve"> ключ</w:t>
      </w:r>
      <w:r>
        <w:t xml:space="preserve"> и в него да натрупваме поредица от елементи</w:t>
      </w:r>
      <w:r w:rsidRPr="00530E6D">
        <w:t>.</w:t>
      </w:r>
      <w:r>
        <w:t xml:space="preserve"> Например ако ни трябва хеш-таблица</w:t>
      </w:r>
      <w:r w:rsidRPr="00050157">
        <w:rPr>
          <w:rStyle w:val="Code"/>
        </w:rPr>
        <w:t xml:space="preserve"> </w:t>
      </w:r>
      <w:r w:rsidRPr="00777DF4">
        <w:rPr>
          <w:rStyle w:val="Code"/>
        </w:rPr>
        <w:t>Dictionary&lt;</w:t>
      </w:r>
      <w:r>
        <w:rPr>
          <w:rStyle w:val="Code"/>
        </w:rPr>
        <w:t>int</w:t>
      </w:r>
      <w:r w:rsidRPr="00777DF4">
        <w:rPr>
          <w:rStyle w:val="Code"/>
        </w:rPr>
        <w:t>,</w:t>
      </w:r>
      <w:r>
        <w:rPr>
          <w:lang w:val="en-US"/>
        </w:rPr>
        <w:t xml:space="preserve"> </w:t>
      </w:r>
      <w:r>
        <w:rPr>
          <w:rStyle w:val="Code"/>
        </w:rPr>
        <w:t>string</w:t>
      </w:r>
      <w:r w:rsidRPr="00777DF4">
        <w:rPr>
          <w:rStyle w:val="Code"/>
        </w:rPr>
        <w:t>&gt;</w:t>
      </w:r>
      <w:r>
        <w:rPr>
          <w:lang w:val="en-US"/>
        </w:rPr>
        <w:t xml:space="preserve">, </w:t>
      </w:r>
      <w:r>
        <w:t xml:space="preserve">в която да натрупваме двойки </w:t>
      </w:r>
      <w:r>
        <w:rPr>
          <w:lang w:val="en-US"/>
        </w:rPr>
        <w:t>{</w:t>
      </w:r>
      <w:r>
        <w:t>цяло число, символен низ</w:t>
      </w:r>
      <w:r>
        <w:rPr>
          <w:lang w:val="en-US"/>
        </w:rPr>
        <w:t xml:space="preserve">} </w:t>
      </w:r>
      <w:r>
        <w:t xml:space="preserve">с повторения, можем да ползваме </w:t>
      </w:r>
      <w:r w:rsidRPr="00777DF4">
        <w:rPr>
          <w:rStyle w:val="Code"/>
        </w:rPr>
        <w:t>Dictionary&lt;</w:t>
      </w:r>
      <w:r>
        <w:rPr>
          <w:rStyle w:val="Code"/>
        </w:rPr>
        <w:t>int</w:t>
      </w:r>
      <w:r w:rsidRPr="00777DF4">
        <w:rPr>
          <w:rStyle w:val="Code"/>
        </w:rPr>
        <w:t>,</w:t>
      </w:r>
      <w:r>
        <w:rPr>
          <w:lang w:val="en-US"/>
        </w:rPr>
        <w:t xml:space="preserve"> </w:t>
      </w:r>
      <w:r>
        <w:rPr>
          <w:rStyle w:val="Code"/>
        </w:rPr>
        <w:t>List&lt;string&gt;</w:t>
      </w:r>
      <w:r w:rsidRPr="00777DF4">
        <w:rPr>
          <w:rStyle w:val="Code"/>
        </w:rPr>
        <w:t>&gt;</w:t>
      </w:r>
      <w:r>
        <w:rPr>
          <w:lang w:val="en-US"/>
        </w:rPr>
        <w:t>.</w:t>
      </w:r>
    </w:p>
    <w:p w:rsidR="006A0658" w:rsidRDefault="006A0658" w:rsidP="006A0658">
      <w:pPr>
        <w:spacing w:after="120"/>
      </w:pPr>
      <w:r>
        <w:t xml:space="preserve">Хеш-таблица се препоръчва да се използва винаги, когато ни трябва бързо търсене по ключ. Например, ако трябва да преброим колко пъти се среща в текстов файл всяка дума измежду дадено множество думи, можем </w:t>
      </w:r>
      <w:r w:rsidRPr="004F1B16">
        <w:t xml:space="preserve">да ползваме </w:t>
      </w:r>
      <w:r w:rsidRPr="004F1B16">
        <w:rPr>
          <w:rStyle w:val="Code"/>
        </w:rPr>
        <w:t>Dictionary&lt;string, int&gt;</w:t>
      </w:r>
      <w:r>
        <w:rPr>
          <w:lang w:val="en-US"/>
        </w:rPr>
        <w:t xml:space="preserve"> </w:t>
      </w:r>
      <w:r>
        <w:t>като ползваме за ключ търсените думи, а за стойност – колко пъти се срещат във файл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7" name="Picture 2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Ползвайте хеш-таблица, когато искате бързо да добавяте елементи и да търсите по ключ.</w:t>
            </w:r>
          </w:p>
        </w:tc>
      </w:tr>
    </w:tbl>
    <w:p w:rsidR="006A0658" w:rsidRPr="001F247A" w:rsidRDefault="006A0658" w:rsidP="006A0658">
      <w:pPr>
        <w:spacing w:after="120"/>
      </w:pPr>
      <w:r w:rsidRPr="001F247A">
        <w:t xml:space="preserve">Много програмисти (най-вече начинаещите) живеят със заблудата, че основното предимство на хеш-таблицата е в удобството да търсим дадена стойност по нейния ключ. Всъщност основното предимство въобще не е това. Търсене по ключ можем да реализираме и с масив и със списък и дори със стек. Няма проблем, всеки може да ги реализира. </w:t>
      </w:r>
      <w:r>
        <w:t>Можем</w:t>
      </w:r>
      <w:r w:rsidRPr="001F247A">
        <w:t xml:space="preserve"> да си дефинира</w:t>
      </w:r>
      <w:r>
        <w:t>ме</w:t>
      </w:r>
      <w:r w:rsidRPr="001F247A">
        <w:t xml:space="preserve"> клас </w:t>
      </w:r>
      <w:r w:rsidRPr="007C6049">
        <w:rPr>
          <w:rStyle w:val="Code"/>
        </w:rPr>
        <w:t>Entry</w:t>
      </w:r>
      <w:r w:rsidRPr="001F247A">
        <w:t>, който съхранява ключ и стойност и да си рабо</w:t>
      </w:r>
      <w:r>
        <w:t>тим</w:t>
      </w:r>
      <w:r w:rsidRPr="001F247A">
        <w:t xml:space="preserve"> с масив или списък от </w:t>
      </w:r>
      <w:r w:rsidRPr="007C6049">
        <w:rPr>
          <w:rStyle w:val="Code"/>
        </w:rPr>
        <w:t>Entry</w:t>
      </w:r>
      <w:r w:rsidRPr="001F247A">
        <w:t xml:space="preserve"> елементи. Можете да си реализира</w:t>
      </w:r>
      <w:r>
        <w:t>м</w:t>
      </w:r>
      <w:r w:rsidRPr="001F247A">
        <w:t>е търсене, но при всички положения то ще работи бавно. Това е големият проблем</w:t>
      </w:r>
      <w:r>
        <w:t xml:space="preserve"> при списъците и масивите – не предлагат бързо търсене. За разлика от тях хеш-таблицата може да търси бързо и да добавя бързо нови елемент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8" name="Picture 2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Основното предимство на хеш-таблицата пред останалите структури от данни е изключително бързото търсене и добавяне на елементи</w:t>
            </w:r>
            <w:r>
              <w:t>. Удобството на работа е второстепенен фактор.</w:t>
            </w:r>
          </w:p>
        </w:tc>
      </w:tr>
    </w:tbl>
    <w:p w:rsidR="006A0658" w:rsidRPr="00496F90" w:rsidRDefault="006A0658" w:rsidP="006A0658">
      <w:pPr>
        <w:pStyle w:val="Heading3"/>
        <w:rPr>
          <w:lang w:val="en-US"/>
        </w:rPr>
      </w:pPr>
      <w:bookmarkStart w:id="1548" w:name="_Toc243587728"/>
      <w:bookmarkStart w:id="1549" w:name="_Toc299461413"/>
      <w:r>
        <w:t>Речник, реализиран с дърво (</w:t>
      </w:r>
      <w:r>
        <w:rPr>
          <w:noProof/>
          <w:lang w:val="en-US"/>
        </w:rPr>
        <w:t>SortedDictionary&lt;K,T&gt;</w:t>
      </w:r>
      <w:r>
        <w:t>)</w:t>
      </w:r>
      <w:bookmarkEnd w:id="1548"/>
      <w:bookmarkEnd w:id="1549"/>
    </w:p>
    <w:p w:rsidR="006A0658" w:rsidRPr="001352D5" w:rsidRDefault="006A0658" w:rsidP="006A0658">
      <w:r w:rsidRPr="001352D5">
        <w:t xml:space="preserve">Реализацията на структурата от данни </w:t>
      </w:r>
      <w:r>
        <w:t>"</w:t>
      </w:r>
      <w:r w:rsidRPr="001352D5">
        <w:t>речник</w:t>
      </w:r>
      <w:r>
        <w:t>"</w:t>
      </w:r>
      <w:r w:rsidRPr="001352D5">
        <w:t xml:space="preserve"> чрез червено</w:t>
      </w:r>
      <w:r>
        <w:t>-</w:t>
      </w:r>
      <w:r w:rsidRPr="001352D5">
        <w:t>черно</w:t>
      </w:r>
      <w:r>
        <w:t xml:space="preserve"> </w:t>
      </w:r>
      <w:r w:rsidRPr="001352D5">
        <w:t xml:space="preserve">дърво (класът </w:t>
      </w:r>
      <w:r w:rsidRPr="00E3713F">
        <w:rPr>
          <w:rStyle w:val="Code"/>
        </w:rPr>
        <w:t>SortedDictionary&lt;</w:t>
      </w:r>
      <w:r>
        <w:rPr>
          <w:rStyle w:val="Code"/>
        </w:rPr>
        <w:t>K,</w:t>
      </w:r>
      <w:r w:rsidRPr="00E3713F">
        <w:rPr>
          <w:rStyle w:val="Code"/>
        </w:rPr>
        <w:t>T&gt;</w:t>
      </w:r>
      <w:r w:rsidRPr="001352D5">
        <w:t xml:space="preserve">) е структура, която </w:t>
      </w:r>
      <w:r>
        <w:t>позволява</w:t>
      </w:r>
      <w:r w:rsidRPr="001352D5">
        <w:t xml:space="preserve"> съхранение на двойки ключ-стойност, при което ключовете са подредени </w:t>
      </w:r>
      <w:r>
        <w:t>(сортирани) по големина. Структу</w:t>
      </w:r>
      <w:r w:rsidRPr="001352D5">
        <w:t>рата осигурява бързо изпълнение на основните опе</w:t>
      </w:r>
      <w:r>
        <w:softHyphen/>
      </w:r>
      <w:r w:rsidRPr="001352D5">
        <w:t xml:space="preserve">рации (добавяне на елемент, търсене по ключ и изтриване на елемент). Сложността, с която се изпълняват тези операции, е логаритмична – </w:t>
      </w:r>
      <w:r w:rsidRPr="00AA63DC">
        <w:rPr>
          <w:noProof/>
          <w:lang w:val="en-US"/>
        </w:rPr>
        <w:t>O(log(N)).</w:t>
      </w:r>
      <w:r w:rsidRPr="001352D5">
        <w:t xml:space="preserve"> Това означава 10 стъпки при 1000 елемента и 20 стъпки при </w:t>
      </w:r>
      <w:r w:rsidRPr="000C59EE">
        <w:rPr>
          <w:noProof/>
          <w:lang w:val="en-US"/>
        </w:rPr>
        <w:t>1 000 000</w:t>
      </w:r>
      <w:r w:rsidRPr="001352D5">
        <w:t xml:space="preserve"> елемента.</w:t>
      </w:r>
    </w:p>
    <w:p w:rsidR="006A0658" w:rsidRDefault="006A0658" w:rsidP="006A0658">
      <w:r>
        <w:t>За разлика от хеш-таблиците, където при лоша хеш-функция може да се достигне до линейна сложност на търсенето и добавянето, при структу</w:t>
      </w:r>
      <w:r>
        <w:softHyphen/>
        <w:t>рата</w:t>
      </w:r>
      <w:r>
        <w:rPr>
          <w:lang w:val="en-US"/>
        </w:rPr>
        <w:t xml:space="preserve"> </w:t>
      </w:r>
      <w:r w:rsidRPr="00E3713F">
        <w:rPr>
          <w:rStyle w:val="Code"/>
        </w:rPr>
        <w:t>SortedDictionary&lt;</w:t>
      </w:r>
      <w:r>
        <w:rPr>
          <w:rStyle w:val="Code"/>
        </w:rPr>
        <w:t>K,</w:t>
      </w:r>
      <w:r w:rsidRPr="00E3713F">
        <w:rPr>
          <w:rStyle w:val="Code"/>
        </w:rPr>
        <w:t>T&gt;</w:t>
      </w:r>
      <w:r>
        <w:t xml:space="preserve"> броят стъпки за изпълнение на основните операции в средния и в най-лошия случай е един и същ – </w:t>
      </w:r>
      <w:r>
        <w:rPr>
          <w:lang w:val="en-US"/>
        </w:rPr>
        <w:t>log</w:t>
      </w:r>
      <w:r w:rsidRPr="00C05CC0">
        <w:rPr>
          <w:vertAlign w:val="subscript"/>
          <w:lang w:val="en-US"/>
        </w:rPr>
        <w:t>2</w:t>
      </w:r>
      <w:r>
        <w:rPr>
          <w:lang w:val="en-US"/>
        </w:rPr>
        <w:t>(N)</w:t>
      </w:r>
      <w:r>
        <w:t>. При балансираните дървета няма хеширане, няма колизии и няма риск от използване на лоша хеш-функция.</w:t>
      </w:r>
    </w:p>
    <w:p w:rsidR="006A0658" w:rsidRDefault="006A0658" w:rsidP="006A0658">
      <w:pPr>
        <w:rPr>
          <w:lang w:val="en-US"/>
        </w:rPr>
      </w:pPr>
      <w:r w:rsidRPr="00F837A8">
        <w:t>Отново, както при хеш-таблиците, един ключ може да се среща в струк</w:t>
      </w:r>
      <w:r w:rsidRPr="00F837A8">
        <w:softHyphen/>
        <w:t>турата най-много веднъж. Ако и</w:t>
      </w:r>
      <w:r>
        <w:t>скаме да поставяме няколко стой</w:t>
      </w:r>
      <w:r w:rsidRPr="00F837A8">
        <w:t xml:space="preserve">ности под един и същ ключ, трябва да ползваме за стойност на елементите някакъв списък, </w:t>
      </w:r>
      <w:r>
        <w:t>на</w:t>
      </w:r>
      <w:r w:rsidRPr="00F837A8">
        <w:t xml:space="preserve">пример </w:t>
      </w:r>
      <w:r w:rsidRPr="00F837A8">
        <w:rPr>
          <w:rStyle w:val="Code"/>
        </w:rPr>
        <w:t>List&lt;Т&gt;</w:t>
      </w:r>
      <w:r w:rsidRPr="00F837A8">
        <w:t>.</w:t>
      </w:r>
    </w:p>
    <w:p w:rsidR="006A0658" w:rsidRDefault="006A0658" w:rsidP="006A0658">
      <w:r w:rsidRPr="000C59EE">
        <w:rPr>
          <w:rStyle w:val="Code"/>
          <w:lang w:val="bg-BG"/>
        </w:rPr>
        <w:t>SortedDictionary&lt;K,T&gt;</w:t>
      </w:r>
      <w:r w:rsidRPr="000C59EE">
        <w:rPr>
          <w:noProof/>
        </w:rPr>
        <w:t xml:space="preserve"> държи вътрешно елементите си в червено-черно балансирано дърво, подредени по ключа.</w:t>
      </w:r>
      <w:r>
        <w:t xml:space="preserve"> Това означава, че ако обходим структурата (чрез нейния итератор или чрез </w:t>
      </w:r>
      <w:r w:rsidRPr="00F837A8">
        <w:rPr>
          <w:rStyle w:val="Code"/>
        </w:rPr>
        <w:t>foreach</w:t>
      </w:r>
      <w:r>
        <w:rPr>
          <w:lang w:val="en-US"/>
        </w:rPr>
        <w:t xml:space="preserve"> </w:t>
      </w:r>
      <w:r>
        <w:t xml:space="preserve">цикъл в </w:t>
      </w:r>
      <w:r>
        <w:rPr>
          <w:lang w:val="en-US"/>
        </w:rPr>
        <w:t>C#</w:t>
      </w:r>
      <w:r>
        <w:t>), ще получим елементите сортирани в нарастващ ред по ключа им. Понякога това може да е много полезно.</w:t>
      </w:r>
    </w:p>
    <w:p w:rsidR="006A0658" w:rsidRDefault="006A0658" w:rsidP="006A0658">
      <w:r w:rsidRPr="00F837A8">
        <w:t xml:space="preserve">Използвайте </w:t>
      </w:r>
      <w:r w:rsidRPr="00F837A8">
        <w:rPr>
          <w:rStyle w:val="Code"/>
        </w:rPr>
        <w:t>SortedDictionary&lt;K,T&gt;</w:t>
      </w:r>
      <w:r w:rsidRPr="00F837A8">
        <w:t xml:space="preserve"> в случаите, в които е необходима структура, в която бързо да добавяте, бързо да търсите и имате нужда от извличане на елементите, сортирани в нарастващ ред. В общия случай </w:t>
      </w:r>
      <w:r w:rsidRPr="00F837A8">
        <w:rPr>
          <w:rStyle w:val="Code"/>
        </w:rPr>
        <w:t>Dictionary&lt;K,T&gt;</w:t>
      </w:r>
      <w:r w:rsidRPr="00F837A8">
        <w:t xml:space="preserve"> работи малко</w:t>
      </w:r>
      <w:r w:rsidRPr="00F837A8">
        <w:rPr>
          <w:lang w:val="en-US"/>
        </w:rPr>
        <w:t xml:space="preserve"> </w:t>
      </w:r>
      <w:r w:rsidRPr="00F837A8">
        <w:t xml:space="preserve">по-бързо от </w:t>
      </w:r>
      <w:r w:rsidRPr="00F837A8">
        <w:rPr>
          <w:rStyle w:val="Code"/>
        </w:rPr>
        <w:t>SortedDictionary&lt;K,T&gt;</w:t>
      </w:r>
      <w:r w:rsidRPr="00F837A8">
        <w:t xml:space="preserve"> и е за предпочитане.</w:t>
      </w:r>
    </w:p>
    <w:p w:rsidR="006A0658" w:rsidRDefault="006A0658" w:rsidP="006A0658">
      <w:pPr>
        <w:spacing w:after="120"/>
      </w:pPr>
      <w:r w:rsidRPr="00F837A8">
        <w:t xml:space="preserve">Като пример за използване на </w:t>
      </w:r>
      <w:r w:rsidRPr="00F837A8">
        <w:rPr>
          <w:rStyle w:val="Code"/>
        </w:rPr>
        <w:t>SortedDictionary&lt;K,T&gt;</w:t>
      </w:r>
      <w:r w:rsidRPr="00F837A8">
        <w:t xml:space="preserve"> можем да дадем следната задача: </w:t>
      </w:r>
      <w:r>
        <w:t>д</w:t>
      </w:r>
      <w:r w:rsidRPr="00F837A8">
        <w:t>а се намерят всички думи в текстов файл, които се срещат точно 10 пъти и да се отпечатат по азбучен ред. Това е задача, която може</w:t>
      </w:r>
      <w:r>
        <w:t>м</w:t>
      </w:r>
      <w:r w:rsidRPr="00F837A8">
        <w:t xml:space="preserve"> да реши</w:t>
      </w:r>
      <w:r>
        <w:t>м</w:t>
      </w:r>
      <w:r w:rsidRPr="00F837A8">
        <w:t xml:space="preserve"> също така успешно и с </w:t>
      </w:r>
      <w:r w:rsidRPr="00F837A8">
        <w:rPr>
          <w:rStyle w:val="Code"/>
        </w:rPr>
        <w:t>Dictionary&lt;K,T&gt;</w:t>
      </w:r>
      <w:r w:rsidRPr="00F837A8">
        <w:t xml:space="preserve">, но ще </w:t>
      </w:r>
      <w:r>
        <w:t>н</w:t>
      </w:r>
      <w:r w:rsidRPr="00F837A8">
        <w:t>и се наложи да направи</w:t>
      </w:r>
      <w:r>
        <w:t>м</w:t>
      </w:r>
      <w:r w:rsidRPr="00F837A8">
        <w:t xml:space="preserve"> едно сортиране повече.</w:t>
      </w:r>
      <w:r>
        <w:t xml:space="preserve"> При решението на тази задача можем да използваме </w:t>
      </w:r>
      <w:r w:rsidRPr="006904ED">
        <w:rPr>
          <w:rStyle w:val="Code"/>
        </w:rPr>
        <w:t>SortedDictionary&lt;string, int&gt;</w:t>
      </w:r>
      <w:r>
        <w:t xml:space="preserve"> и да преми</w:t>
      </w:r>
      <w:r>
        <w:softHyphen/>
        <w:t>нем през всички думи от текстовия файл като за всяка от тях да запазваме в сортирания речник по колко пъти се среща във файла. След това можем да преминем през всички елементи на речника и да отпеча</w:t>
      </w:r>
      <w:r>
        <w:softHyphen/>
        <w:t>таме тези от тях, в които броят срещания е точно 10. Те ще бъдат подре</w:t>
      </w:r>
      <w:r>
        <w:softHyphen/>
        <w:t>дени по азбучен ред, тъй като това в естествената вътрешна наредба на сортирания речник.</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299" name="Picture 2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0926BD" w:rsidRDefault="006A0658" w:rsidP="006A0658">
            <w:pPr>
              <w:pStyle w:val="WarningMessage"/>
              <w:rPr>
                <w:b w:val="0"/>
              </w:rPr>
            </w:pPr>
            <w:r>
              <w:t>Изп</w:t>
            </w:r>
            <w:r w:rsidRPr="00EF3F68">
              <w:t xml:space="preserve">олзвайте </w:t>
            </w:r>
            <w:r w:rsidRPr="00B964CD">
              <w:rPr>
                <w:rStyle w:val="Code"/>
                <w:b/>
              </w:rPr>
              <w:t>SortedDictionary&lt;K,T&gt;</w:t>
            </w:r>
            <w:r w:rsidRPr="00EF3F68">
              <w:t>, когато искате бързо да доба</w:t>
            </w:r>
            <w:r>
              <w:t>вяте еле</w:t>
            </w:r>
            <w:r w:rsidRPr="00EF3F68">
              <w:t>менти и да търсите по ключ и елементите ще ви трябват след това сортирани по ключ.</w:t>
            </w:r>
          </w:p>
        </w:tc>
      </w:tr>
    </w:tbl>
    <w:p w:rsidR="006A0658" w:rsidRPr="00496F90" w:rsidRDefault="006A0658" w:rsidP="006A0658">
      <w:pPr>
        <w:pStyle w:val="Heading3"/>
        <w:rPr>
          <w:lang w:val="en-US"/>
        </w:rPr>
      </w:pPr>
      <w:bookmarkStart w:id="1550" w:name="_Toc243587729"/>
      <w:bookmarkStart w:id="1551" w:name="_Toc299461414"/>
      <w:r w:rsidRPr="00AF10DE">
        <w:t xml:space="preserve">Множество, реализирано с хеш-таблица </w:t>
      </w:r>
      <w:r w:rsidRPr="00AA63DC">
        <w:rPr>
          <w:noProof/>
          <w:lang w:val="en-US"/>
        </w:rPr>
        <w:t>(HashSet&lt;Т&gt;)</w:t>
      </w:r>
      <w:bookmarkEnd w:id="1550"/>
      <w:bookmarkEnd w:id="1551"/>
    </w:p>
    <w:p w:rsidR="006A0658" w:rsidRDefault="006A0658" w:rsidP="006A0658">
      <w:r>
        <w:t>Структурата от данни "множество" представлява съвкупност от елементи, сред които няма повтарящи се. Основните операции са добавяне на еле</w:t>
      </w:r>
      <w:r>
        <w:softHyphen/>
        <w:t>мент към множеството, проверка за принадлежност на елемент към мно</w:t>
      </w:r>
      <w:r>
        <w:softHyphen/>
        <w:t>жеството (търсене) и премахване на елемент от множеството (изтриване). Операцията търсене по индекс не се поддържа, т.е. нямаме директен достъп до елементите по пореден номер, защото в тази структура поредни номера няма.</w:t>
      </w:r>
    </w:p>
    <w:p w:rsidR="006A0658" w:rsidRPr="00626988" w:rsidRDefault="006A0658" w:rsidP="006A0658">
      <w:r>
        <w:t xml:space="preserve">Множество, реализирано чрез хеш-таблица (класът </w:t>
      </w:r>
      <w:r w:rsidRPr="00251B6C">
        <w:rPr>
          <w:rStyle w:val="Code"/>
        </w:rPr>
        <w:t>HashSet&lt;Т&gt;</w:t>
      </w:r>
      <w:r>
        <w:t xml:space="preserve">), е частен случай на хеш-таблица, при който имаме само ключове, а стойностите, записани под всеки ключ са без значение. Този клас е включен в </w:t>
      </w:r>
      <w:r>
        <w:rPr>
          <w:lang w:val="en-US"/>
        </w:rPr>
        <w:t xml:space="preserve">.NET Framework </w:t>
      </w:r>
      <w:r>
        <w:t>едва от версия 3.5 нататък.</w:t>
      </w:r>
    </w:p>
    <w:p w:rsidR="006A0658" w:rsidRDefault="006A0658" w:rsidP="006A0658">
      <w:r w:rsidRPr="00251B6C">
        <w:t xml:space="preserve">Както и при хеш-таблицата, основните операции в структурата от данни </w:t>
      </w:r>
      <w:r w:rsidRPr="00251B6C">
        <w:rPr>
          <w:rStyle w:val="Code"/>
        </w:rPr>
        <w:t>HashSet&lt;Т&gt;</w:t>
      </w:r>
      <w:r w:rsidRPr="00251B6C">
        <w:t xml:space="preserve"> са реализирани с</w:t>
      </w:r>
      <w:r w:rsidRPr="00251B6C">
        <w:rPr>
          <w:lang w:val="en-US"/>
        </w:rPr>
        <w:t xml:space="preserve"> </w:t>
      </w:r>
      <w:r w:rsidRPr="00251B6C">
        <w:t>константна сложност O(1). Както и при хеш-таблицата, при неблагоприятна хеш-функция може да се стигне до ли</w:t>
      </w:r>
      <w:r>
        <w:softHyphen/>
      </w:r>
      <w:r w:rsidRPr="00251B6C">
        <w:t>нейна сложност на основните операции, но в практиката това почти не се случва.</w:t>
      </w:r>
    </w:p>
    <w:p w:rsidR="006A0658" w:rsidRDefault="006A0658" w:rsidP="006A0658">
      <w:pPr>
        <w:spacing w:after="120"/>
      </w:pPr>
      <w:r w:rsidRPr="00626988">
        <w:t xml:space="preserve">Като пример за използването на </w:t>
      </w:r>
      <w:r w:rsidRPr="00626988">
        <w:rPr>
          <w:rStyle w:val="Code"/>
        </w:rPr>
        <w:t>HashSet&lt;Т&gt;</w:t>
      </w:r>
      <w:r w:rsidRPr="00626988">
        <w:t xml:space="preserve"> можем да посочим задачата за намиране на всички различни думи в даден текстов файл.</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5E3C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300" name="Picture 3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0926BD" w:rsidRDefault="006A0658" w:rsidP="006A0658">
            <w:pPr>
              <w:pStyle w:val="WarningMessage"/>
              <w:rPr>
                <w:b w:val="0"/>
              </w:rPr>
            </w:pPr>
            <w:r w:rsidRPr="00EF3F68">
              <w:t xml:space="preserve">Ползвайте </w:t>
            </w:r>
            <w:r w:rsidRPr="00626988">
              <w:rPr>
                <w:rStyle w:val="Code"/>
                <w:b/>
              </w:rPr>
              <w:t>HashSet&lt;Т&gt;</w:t>
            </w:r>
            <w:r w:rsidRPr="00EF3F68">
              <w:t>, когато трябва бързо да добавяте еле</w:t>
            </w:r>
            <w:r w:rsidRPr="00EF3F68">
              <w:softHyphen/>
              <w:t>менти към множество и да проверявате дали даден еле</w:t>
            </w:r>
            <w:r w:rsidRPr="00EF3F68">
              <w:softHyphen/>
              <w:t>мент е от множеството.</w:t>
            </w:r>
          </w:p>
        </w:tc>
      </w:tr>
    </w:tbl>
    <w:p w:rsidR="006A0658" w:rsidRPr="00207ACC" w:rsidRDefault="006A0658" w:rsidP="006A0658">
      <w:pPr>
        <w:pStyle w:val="Heading3"/>
      </w:pPr>
      <w:bookmarkStart w:id="1552" w:name="_Toc243587730"/>
      <w:bookmarkStart w:id="1553" w:name="_Toc299461415"/>
      <w:r w:rsidRPr="0033468A">
        <w:t>Множество, реализирано с дърво (</w:t>
      </w:r>
      <w:r w:rsidRPr="000C59EE">
        <w:rPr>
          <w:noProof/>
          <w:lang w:val="en-US"/>
        </w:rPr>
        <w:t>SortedSet&lt;Т&gt;</w:t>
      </w:r>
      <w:r w:rsidRPr="0033468A">
        <w:t>)</w:t>
      </w:r>
      <w:bookmarkEnd w:id="1552"/>
      <w:bookmarkEnd w:id="1553"/>
    </w:p>
    <w:p w:rsidR="006A0658" w:rsidRDefault="006A0658" w:rsidP="006A0658">
      <w:r>
        <w:t xml:space="preserve">Множество, реализирано чрез червено-черно дърво, е частен случай на </w:t>
      </w:r>
      <w:r w:rsidRPr="0033468A">
        <w:rPr>
          <w:rStyle w:val="Code"/>
        </w:rPr>
        <w:t>SortedDictionary&lt;K,T&gt;</w:t>
      </w:r>
      <w:r>
        <w:rPr>
          <w:lang w:val="en-US"/>
        </w:rPr>
        <w:t xml:space="preserve">, в </w:t>
      </w:r>
      <w:r>
        <w:t>който ключовете и стойностите съвпадат.</w:t>
      </w:r>
    </w:p>
    <w:p w:rsidR="006A0658" w:rsidRDefault="006A0658" w:rsidP="006A0658">
      <w:r w:rsidRPr="00B64D37">
        <w:t xml:space="preserve">Както и при </w:t>
      </w:r>
      <w:r w:rsidRPr="00B64D37">
        <w:rPr>
          <w:rStyle w:val="Code"/>
        </w:rPr>
        <w:t>SortedDictionary&lt;K,T&gt;</w:t>
      </w:r>
      <w:r w:rsidRPr="00B64D37">
        <w:rPr>
          <w:lang w:val="en-US"/>
        </w:rPr>
        <w:t xml:space="preserve"> </w:t>
      </w:r>
      <w:r w:rsidRPr="00B64D37">
        <w:t xml:space="preserve">структурата, основните операции в </w:t>
      </w:r>
      <w:r>
        <w:rPr>
          <w:rStyle w:val="Code"/>
        </w:rPr>
        <w:t>SortedSet</w:t>
      </w:r>
      <w:r w:rsidRPr="00B64D37">
        <w:rPr>
          <w:rStyle w:val="Code"/>
        </w:rPr>
        <w:t>&lt;T&gt;</w:t>
      </w:r>
      <w:r w:rsidRPr="00B64D37">
        <w:t xml:space="preserve"> са реализирани с</w:t>
      </w:r>
      <w:r w:rsidRPr="00B64D37">
        <w:rPr>
          <w:lang w:val="en-US"/>
        </w:rPr>
        <w:t xml:space="preserve"> </w:t>
      </w:r>
      <w:r w:rsidRPr="00B64D37">
        <w:t>логаритмична сложност O(</w:t>
      </w:r>
      <w:r w:rsidRPr="00B64D37">
        <w:rPr>
          <w:lang w:val="en-US"/>
        </w:rPr>
        <w:t>log(N)</w:t>
      </w:r>
      <w:r w:rsidRPr="00B64D37">
        <w:t>)</w:t>
      </w:r>
      <w:r w:rsidRPr="00B64D37">
        <w:rPr>
          <w:lang w:val="en-US"/>
        </w:rPr>
        <w:t xml:space="preserve">, </w:t>
      </w:r>
      <w:r w:rsidRPr="00B64D37">
        <w:t>като тази сложност е една и съща и в средния и в най-лошия случай.</w:t>
      </w:r>
    </w:p>
    <w:p w:rsidR="006A0658" w:rsidRPr="00B64D37" w:rsidRDefault="006A0658" w:rsidP="006A0658">
      <w:pPr>
        <w:spacing w:after="120"/>
      </w:pPr>
      <w:r w:rsidRPr="00012727">
        <w:t xml:space="preserve">Като пример за използването на </w:t>
      </w:r>
      <w:r>
        <w:rPr>
          <w:rStyle w:val="Code"/>
        </w:rPr>
        <w:t>SortedSet</w:t>
      </w:r>
      <w:r w:rsidRPr="00012727">
        <w:rPr>
          <w:rStyle w:val="Code"/>
        </w:rPr>
        <w:t>&lt;T&gt;</w:t>
      </w:r>
      <w:r w:rsidRPr="00012727">
        <w:t xml:space="preserve"> можем да посочим задачата за намиране на всички различни думи в даден текстов файл и отпечат</w:t>
      </w:r>
      <w:r w:rsidRPr="00012727">
        <w:softHyphen/>
        <w:t>ването им подредени по азбучен ре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5E3C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B64D37" w:rsidRDefault="006A7979" w:rsidP="006A0658">
            <w:pPr>
              <w:spacing w:before="0"/>
              <w:jc w:val="center"/>
              <w:rPr>
                <w:b/>
              </w:rPr>
            </w:pPr>
            <w:r>
              <w:rPr>
                <w:b/>
                <w:noProof/>
                <w:lang w:val="en-US" w:eastAsia="en-US"/>
              </w:rPr>
              <w:drawing>
                <wp:inline distT="0" distB="0" distL="0" distR="0">
                  <wp:extent cx="323850" cy="323850"/>
                  <wp:effectExtent l="0" t="0" r="0" b="0"/>
                  <wp:docPr id="301"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0926BD" w:rsidRDefault="006A0658" w:rsidP="006A0658">
            <w:pPr>
              <w:pStyle w:val="WarningMessage"/>
              <w:rPr>
                <w:b w:val="0"/>
              </w:rPr>
            </w:pPr>
            <w:r>
              <w:t>Изп</w:t>
            </w:r>
            <w:r w:rsidRPr="00EF3F68">
              <w:t xml:space="preserve">олзвайте </w:t>
            </w:r>
            <w:r>
              <w:rPr>
                <w:rStyle w:val="Code"/>
                <w:b/>
              </w:rPr>
              <w:t>Sorted</w:t>
            </w:r>
            <w:r w:rsidRPr="00B64D37">
              <w:rPr>
                <w:rStyle w:val="Code"/>
                <w:b/>
              </w:rPr>
              <w:t>Set&lt;Т&gt;</w:t>
            </w:r>
            <w:r w:rsidRPr="00EF3F68">
              <w:t>, кога</w:t>
            </w:r>
            <w:r>
              <w:t>то трябва бързо да добавяте еле</w:t>
            </w:r>
            <w:r w:rsidRPr="00EF3F68">
              <w:t xml:space="preserve">менти към множество </w:t>
            </w:r>
            <w:r>
              <w:t>и да проверявате дали даден еле</w:t>
            </w:r>
            <w:r w:rsidRPr="00EF3F68">
              <w:t>мент е от множеството и освен това</w:t>
            </w:r>
            <w:r>
              <w:t xml:space="preserve"> елементите ще ви трябват сорти</w:t>
            </w:r>
            <w:r w:rsidRPr="00EF3F68">
              <w:t>рани в нарастващ ред.</w:t>
            </w:r>
          </w:p>
        </w:tc>
      </w:tr>
    </w:tbl>
    <w:p w:rsidR="006A0658" w:rsidRDefault="006A0658" w:rsidP="006A0658">
      <w:pPr>
        <w:pStyle w:val="Heading2"/>
      </w:pPr>
      <w:bookmarkStart w:id="1554" w:name="_Toc243587732"/>
      <w:bookmarkStart w:id="1555" w:name="_Toc299461416"/>
      <w:bookmarkStart w:id="1556" w:name="_Toc299628708"/>
      <w:r>
        <w:t>Избор на структура от данни</w:t>
      </w:r>
      <w:r>
        <w:rPr>
          <w:lang w:val="en-US"/>
        </w:rPr>
        <w:t xml:space="preserve"> – </w:t>
      </w:r>
      <w:r>
        <w:t>примери</w:t>
      </w:r>
      <w:bookmarkEnd w:id="1554"/>
      <w:bookmarkEnd w:id="1555"/>
      <w:bookmarkEnd w:id="1556"/>
    </w:p>
    <w:p w:rsidR="006A0658" w:rsidRPr="00DE2D16" w:rsidRDefault="006A0658" w:rsidP="006A0658">
      <w:r>
        <w:t>Сега ще дадем няколко задачи, при които изборът на подходяща струк</w:t>
      </w:r>
      <w:r>
        <w:softHyphen/>
        <w:t>тура от данни е от решаващо значение за ефективността на тяхното решение. Целта е да ви покажем типични ситуации, в които се използват разгледаните структури от данни и да ви научим в какви ситуации какви структури от данни да използвате.</w:t>
      </w:r>
    </w:p>
    <w:p w:rsidR="006A0658" w:rsidRDefault="006A0658" w:rsidP="006A0658">
      <w:pPr>
        <w:pStyle w:val="Heading3"/>
      </w:pPr>
      <w:bookmarkStart w:id="1557" w:name="_Toc243587733"/>
      <w:bookmarkStart w:id="1558" w:name="_Toc299461417"/>
      <w:r>
        <w:t>Генериране на подмножества</w:t>
      </w:r>
      <w:bookmarkEnd w:id="1557"/>
      <w:bookmarkEnd w:id="1558"/>
    </w:p>
    <w:p w:rsidR="006A0658" w:rsidRDefault="006A0658" w:rsidP="006A0658">
      <w:pPr>
        <w:rPr>
          <w:lang w:val="en-US"/>
        </w:rPr>
      </w:pPr>
      <w:r w:rsidRPr="001E6C67">
        <w:t xml:space="preserve">Дадено е множество от </w:t>
      </w:r>
      <w:r>
        <w:t>символни низове</w:t>
      </w:r>
      <w:r w:rsidRPr="001E6C67">
        <w:t xml:space="preserve"> S, </w:t>
      </w:r>
      <w:r>
        <w:t>нап</w:t>
      </w:r>
      <w:r w:rsidR="000C59EE">
        <w:t>р</w:t>
      </w:r>
      <w:r w:rsidRPr="001E6C67">
        <w:t>имер S</w:t>
      </w:r>
      <w:r>
        <w:t xml:space="preserve"> </w:t>
      </w:r>
      <w:r w:rsidRPr="001E6C67">
        <w:t>=</w:t>
      </w:r>
      <w:r>
        <w:t xml:space="preserve"> </w:t>
      </w:r>
      <w:r w:rsidRPr="001E6C67">
        <w:t>{</w:t>
      </w:r>
      <w:r>
        <w:t>море</w:t>
      </w:r>
      <w:r w:rsidRPr="001E6C67">
        <w:t>,</w:t>
      </w:r>
      <w:r>
        <w:rPr>
          <w:lang w:val="en-US"/>
        </w:rPr>
        <w:t xml:space="preserve"> </w:t>
      </w:r>
      <w:r>
        <w:t>бира</w:t>
      </w:r>
      <w:r w:rsidRPr="001E6C67">
        <w:t>,</w:t>
      </w:r>
      <w:r>
        <w:rPr>
          <w:lang w:val="en-US"/>
        </w:rPr>
        <w:t xml:space="preserve"> </w:t>
      </w:r>
      <w:r>
        <w:t>пари, кеф</w:t>
      </w:r>
      <w:r w:rsidRPr="001E6C67">
        <w:t>}. Да се напише програма, която отпечатва всички подмно</w:t>
      </w:r>
      <w:r>
        <w:softHyphen/>
      </w:r>
      <w:r w:rsidRPr="001E6C67">
        <w:t>жества на S.</w:t>
      </w:r>
    </w:p>
    <w:p w:rsidR="006A0658" w:rsidRDefault="006A0658" w:rsidP="006A0658">
      <w:r>
        <w:t>Задачата има много и различни по идея решения, но ние ще се спрем на следното решение: Започваме от празно подмножество</w:t>
      </w:r>
      <w:r>
        <w:rPr>
          <w:lang w:val="en-US"/>
        </w:rPr>
        <w:t xml:space="preserve"> </w:t>
      </w:r>
      <w:r>
        <w:t>(с 0 елемента):</w:t>
      </w:r>
    </w:p>
    <w:p w:rsidR="006A0658" w:rsidRPr="003053D9" w:rsidRDefault="006A0658" w:rsidP="006A0658">
      <w:pPr>
        <w:ind w:firstLine="284"/>
        <w:rPr>
          <w:rStyle w:val="Code"/>
          <w:b w:val="0"/>
        </w:rPr>
      </w:pPr>
      <w:r w:rsidRPr="003053D9">
        <w:rPr>
          <w:rStyle w:val="Code"/>
          <w:b w:val="0"/>
        </w:rPr>
        <w:t>{}</w:t>
      </w:r>
    </w:p>
    <w:p w:rsidR="006A0658" w:rsidRDefault="006A0658" w:rsidP="006A0658">
      <w:r>
        <w:t>Към него добавяме всеки от елементите на S и получаваме съвкупност от подмножества с по 1 елемент:</w:t>
      </w:r>
    </w:p>
    <w:p w:rsidR="006A0658" w:rsidRPr="002B251B" w:rsidRDefault="006A0658" w:rsidP="006A0658">
      <w:pPr>
        <w:ind w:firstLine="284"/>
        <w:rPr>
          <w:noProof/>
        </w:rPr>
      </w:pPr>
      <w:r w:rsidRPr="002B251B">
        <w:rPr>
          <w:noProof/>
        </w:rPr>
        <w:t>{море}, {бира}, {пари}, {кеф}</w:t>
      </w:r>
    </w:p>
    <w:p w:rsidR="006A0658" w:rsidRDefault="006A0658" w:rsidP="006A0658">
      <w:r>
        <w:t>Към всяко от получените едноелементни подмножества добавяме всеки от елементите на S, който все още не се съдържа в съответното подмно</w:t>
      </w:r>
      <w:r>
        <w:softHyphen/>
        <w:t>жество и получаваме всички двуелементни подмножества:</w:t>
      </w:r>
    </w:p>
    <w:p w:rsidR="006A0658" w:rsidRPr="002B251B" w:rsidRDefault="006A0658" w:rsidP="006A0658">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Pr>
          <w:noProof/>
          <w:lang w:val="en-US"/>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6A0658" w:rsidRDefault="006A0658" w:rsidP="006A0658">
      <w:r>
        <w:t>Ако продължим по същия начин, ще получим всички 3-елементни подмно</w:t>
      </w:r>
      <w:r>
        <w:softHyphen/>
        <w:t xml:space="preserve">жества и след тях 4-елементните т. н. до </w:t>
      </w:r>
      <w:r w:rsidRPr="00AA63DC">
        <w:rPr>
          <w:noProof/>
        </w:rPr>
        <w:t>N-елементните</w:t>
      </w:r>
      <w:r>
        <w:rPr>
          <w:noProof/>
        </w:rPr>
        <w:t xml:space="preserve"> </w:t>
      </w:r>
      <w:r>
        <w:t>подмножества.</w:t>
      </w:r>
    </w:p>
    <w:p w:rsidR="006A0658" w:rsidRDefault="006A0658" w:rsidP="006A0658">
      <w:r w:rsidRPr="00F43B1F">
        <w:t>Как да реализираме този алгоритъм? Трябва да изберем подходящи струк</w:t>
      </w:r>
      <w:r>
        <w:softHyphen/>
      </w:r>
      <w:r w:rsidRPr="00F43B1F">
        <w:t>тури от данни, нали?</w:t>
      </w:r>
    </w:p>
    <w:p w:rsidR="006A0658" w:rsidRDefault="006A0658" w:rsidP="006A0658">
      <w:r w:rsidRPr="00FA5385">
        <w:t>Можем да започнем с избора на структурата, която съхранява началното множество от елементи S. Тя може да е масив, свързан списък, динамичен масив (</w:t>
      </w:r>
      <w:r w:rsidRPr="00FA5385">
        <w:rPr>
          <w:rStyle w:val="Code"/>
        </w:rPr>
        <w:t>List&lt;string&gt;</w:t>
      </w:r>
      <w:r w:rsidRPr="00FA5385">
        <w:t>) или множество, реализи</w:t>
      </w:r>
      <w:r w:rsidRPr="00FA5385">
        <w:softHyphen/>
        <w:t xml:space="preserve">рано като </w:t>
      </w:r>
      <w:r>
        <w:rPr>
          <w:rStyle w:val="Code"/>
        </w:rPr>
        <w:t>SortedSet</w:t>
      </w:r>
      <w:r w:rsidRPr="00FA5385">
        <w:rPr>
          <w:rStyle w:val="Code"/>
        </w:rPr>
        <w:t>&lt;string&gt;</w:t>
      </w:r>
      <w:r w:rsidRPr="00FA5385">
        <w:t xml:space="preserve"> или </w:t>
      </w:r>
      <w:r w:rsidRPr="00FA5385">
        <w:rPr>
          <w:rStyle w:val="Code"/>
        </w:rPr>
        <w:t>HashSet&lt;string&gt;</w:t>
      </w:r>
      <w:r w:rsidRPr="00FA5385">
        <w:t>. За да си отговорим на въпроса коя структура е най-подходяща, нека помислим кои са операциите, които ще трябва да извършваме върху тази структура. Сещаме се само за една операция – обхождане на всички елементи на S. Тази операция може да бъде реализирана ефективно с всяка от изброените структури. Избираме масив, защото е най-простата структура от възможните и с него се работи най-лесно.</w:t>
      </w:r>
    </w:p>
    <w:p w:rsidR="006A0658" w:rsidRPr="00122E0A" w:rsidRDefault="006A0658" w:rsidP="006A0658">
      <w:r w:rsidRPr="00FA5385">
        <w:t>Следва да изберем структурата, в която ще съхраняваме едно от подмно</w:t>
      </w:r>
      <w:r w:rsidRPr="00FA5385">
        <w:softHyphen/>
        <w:t xml:space="preserve">жествата, които генерираме, </w:t>
      </w:r>
      <w:r>
        <w:t>на</w:t>
      </w:r>
      <w:r w:rsidRPr="00FA5385">
        <w:t>пример {море, кеф}. Отново си задаваме въпроса какви са операциите, които извършваме върху такова подмноже</w:t>
      </w:r>
      <w:r w:rsidRPr="00FA5385">
        <w:softHyphen/>
        <w:t>ство от думи. Операциите са проверка за съществуване на елемент и добавяне на елемент, нали? Коя структура реализира бързо тази двойка операции? Масивите и списъците не търсят бързо, речниците съхраняват двойки ключ-стойност, което не е нашия случай. Остана да видим струк</w:t>
      </w:r>
      <w:r w:rsidRPr="00FA5385">
        <w:softHyphen/>
        <w:t xml:space="preserve">турата множество. Тя поддържа бързо търсене и бързо добавяне. Коя имплементация да изберем – </w:t>
      </w:r>
      <w:r>
        <w:rPr>
          <w:rStyle w:val="Code"/>
        </w:rPr>
        <w:t>SortedSet</w:t>
      </w:r>
      <w:r w:rsidRPr="00FA5385">
        <w:rPr>
          <w:rStyle w:val="Code"/>
        </w:rPr>
        <w:t>&lt;string&gt;</w:t>
      </w:r>
      <w:r w:rsidRPr="00FA5385">
        <w:t xml:space="preserve"> или </w:t>
      </w:r>
      <w:r w:rsidRPr="00FA5385">
        <w:rPr>
          <w:rStyle w:val="Code"/>
        </w:rPr>
        <w:t>HashSet&lt;string&gt;</w:t>
      </w:r>
      <w:r w:rsidRPr="00FA5385">
        <w:t xml:space="preserve">? Нямаме изискване за сортиране на думите по азбучен ред, така че избираме по-бързата имплементация – </w:t>
      </w:r>
      <w:r w:rsidRPr="00FA5385">
        <w:rPr>
          <w:rStyle w:val="Code"/>
        </w:rPr>
        <w:t>HashSet&lt;string&gt;</w:t>
      </w:r>
      <w:r w:rsidRPr="00FA5385">
        <w:t>.</w:t>
      </w:r>
    </w:p>
    <w:p w:rsidR="006A0658" w:rsidRDefault="006A0658" w:rsidP="006A0658">
      <w:r>
        <w:t>Остана да изберем още една структура от данни – структурата, в която съхраняваме съвкупност от подмножества от думи, например:</w:t>
      </w:r>
    </w:p>
    <w:p w:rsidR="006A0658" w:rsidRPr="002B251B" w:rsidRDefault="006A0658" w:rsidP="006A0658">
      <w:pPr>
        <w:ind w:left="284"/>
        <w:rPr>
          <w:noProof/>
        </w:rPr>
      </w:pPr>
      <w:r>
        <w:rPr>
          <w:noProof/>
        </w:rPr>
        <w:t>{море, бира</w:t>
      </w:r>
      <w:r w:rsidRPr="002B251B">
        <w:rPr>
          <w:noProof/>
        </w:rPr>
        <w:t>}</w:t>
      </w:r>
      <w:r>
        <w:rPr>
          <w:noProof/>
        </w:rPr>
        <w:t>,</w:t>
      </w:r>
      <w:r w:rsidRPr="002B251B">
        <w:rPr>
          <w:noProof/>
        </w:rPr>
        <w:t xml:space="preserve"> </w:t>
      </w:r>
      <w:r>
        <w:rPr>
          <w:noProof/>
        </w:rPr>
        <w:t>{море, пари</w:t>
      </w:r>
      <w:r w:rsidRPr="002B251B">
        <w:rPr>
          <w:noProof/>
        </w:rPr>
        <w:t>}</w:t>
      </w:r>
      <w:r>
        <w:rPr>
          <w:noProof/>
        </w:rPr>
        <w:t>,</w:t>
      </w:r>
      <w:r>
        <w:rPr>
          <w:noProof/>
          <w:lang w:val="en-US"/>
        </w:rPr>
        <w:t xml:space="preserve"> </w:t>
      </w:r>
      <w:r>
        <w:rPr>
          <w:noProof/>
        </w:rPr>
        <w:t>{море, кеф</w:t>
      </w:r>
      <w:r w:rsidRPr="002B251B">
        <w:rPr>
          <w:noProof/>
        </w:rPr>
        <w:t>}</w:t>
      </w:r>
      <w:r>
        <w:rPr>
          <w:noProof/>
        </w:rPr>
        <w:t xml:space="preserve">, </w:t>
      </w:r>
      <w:r w:rsidRPr="002B251B">
        <w:rPr>
          <w:noProof/>
        </w:rPr>
        <w:t xml:space="preserve"> </w:t>
      </w:r>
      <w:r>
        <w:rPr>
          <w:noProof/>
        </w:rPr>
        <w:t>{бира, пари</w:t>
      </w:r>
      <w:r w:rsidRPr="002B251B">
        <w:rPr>
          <w:noProof/>
        </w:rPr>
        <w:t>}</w:t>
      </w:r>
      <w:r>
        <w:rPr>
          <w:noProof/>
        </w:rPr>
        <w:t>, {бира, кеф</w:t>
      </w:r>
      <w:r w:rsidRPr="002B251B">
        <w:rPr>
          <w:noProof/>
        </w:rPr>
        <w:t>}</w:t>
      </w:r>
      <w:r>
        <w:rPr>
          <w:noProof/>
        </w:rPr>
        <w:t>, {пари, кеф</w:t>
      </w:r>
      <w:r w:rsidRPr="002B251B">
        <w:rPr>
          <w:noProof/>
        </w:rPr>
        <w:t>}</w:t>
      </w:r>
    </w:p>
    <w:p w:rsidR="006A0658" w:rsidRDefault="006A0658" w:rsidP="006A0658">
      <w:r>
        <w:t>В тази структура трябва да можем да добавяме, както и да обхождаме елементите й последователно. На тези изисквания отговарят структурите списък, стек, опашка и множество. Във всяка от тях можем да добавяме бързо и да обхождаме елементите й. Ако разгледаме внимателно алгори</w:t>
      </w:r>
      <w:r>
        <w:softHyphen/>
        <w:t>тъма за генериране на подмножествата, ще забележим, че всяко от тях се обработва в стил "пръв генериран, пръв обработен". Подмножеството, което първо е било получено първо</w:t>
      </w:r>
      <w:r>
        <w:rPr>
          <w:lang w:val="en-US"/>
        </w:rPr>
        <w:t>,</w:t>
      </w:r>
      <w:r>
        <w:t xml:space="preserve"> се обработва първо и от него се получават подмножествата с 1 елемент повече, нали? Следователно на нашия алгоритъм най-точно ще пасне структурата от данни опашка. Можем да опишем алгоритъма така:</w:t>
      </w:r>
    </w:p>
    <w:p w:rsidR="006A0658" w:rsidRDefault="006A0658" w:rsidP="00222F92">
      <w:pPr>
        <w:numPr>
          <w:ilvl w:val="0"/>
          <w:numId w:val="108"/>
        </w:numPr>
        <w:tabs>
          <w:tab w:val="clear" w:pos="720"/>
        </w:tabs>
        <w:ind w:left="568" w:hanging="284"/>
      </w:pPr>
      <w:r>
        <w:t>Започваме от опашка, съдържаща празното множество {}.</w:t>
      </w:r>
    </w:p>
    <w:p w:rsidR="006A0658" w:rsidRDefault="006A0658" w:rsidP="00222F92">
      <w:pPr>
        <w:numPr>
          <w:ilvl w:val="0"/>
          <w:numId w:val="108"/>
        </w:numPr>
        <w:tabs>
          <w:tab w:val="clear" w:pos="720"/>
        </w:tabs>
        <w:ind w:left="568" w:hanging="284"/>
      </w:pPr>
      <w:r>
        <w:t xml:space="preserve">Взимаме поредния елемент </w:t>
      </w:r>
      <w:r>
        <w:rPr>
          <w:rStyle w:val="Code"/>
        </w:rPr>
        <w:t>subset</w:t>
      </w:r>
      <w:r>
        <w:t xml:space="preserve"> от опашката и към него се опитваме да добавим всеки елемент от S, който не се съдържа в </w:t>
      </w:r>
      <w:r>
        <w:rPr>
          <w:rStyle w:val="Code"/>
        </w:rPr>
        <w:t>subset</w:t>
      </w:r>
      <w:r>
        <w:t>. Резултатът е множество, което добавяме към опашката.</w:t>
      </w:r>
    </w:p>
    <w:p w:rsidR="006A0658" w:rsidRPr="00BA13DD" w:rsidRDefault="006A0658" w:rsidP="00222F92">
      <w:pPr>
        <w:numPr>
          <w:ilvl w:val="0"/>
          <w:numId w:val="108"/>
        </w:numPr>
        <w:tabs>
          <w:tab w:val="clear" w:pos="720"/>
        </w:tabs>
        <w:ind w:left="568" w:hanging="284"/>
      </w:pPr>
      <w:r>
        <w:t>Повтаряме предходната стъпка докато опашката свърши.</w:t>
      </w:r>
    </w:p>
    <w:p w:rsidR="006A0658" w:rsidRDefault="006A0658" w:rsidP="006A0658">
      <w:pPr>
        <w:spacing w:after="120"/>
        <w:rPr>
          <w:lang w:val="en-US"/>
        </w:rPr>
      </w:pPr>
      <w:r>
        <w:t>Виждате, че с разсъждения стигнахме до класическия алгоритъм "търсене в ширина". След като знаем какви структури от данни да използваме, имплементацията става бързо и лесно. Ето как би могла да изглежда 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string</w:t>
            </w:r>
            <w:r w:rsidRPr="005A1653">
              <w:rPr>
                <w:rFonts w:ascii="Courier New" w:hAnsi="Courier New" w:cs="Courier New"/>
                <w:noProof/>
                <w:szCs w:val="20"/>
              </w:rPr>
              <w:t>[] words = {</w:t>
            </w:r>
            <w:r w:rsidRPr="005A1653">
              <w:rPr>
                <w:rFonts w:ascii="Courier New" w:hAnsi="Courier New" w:cs="Courier New"/>
                <w:noProof/>
                <w:color w:val="A31515"/>
                <w:szCs w:val="20"/>
              </w:rPr>
              <w:t>"море"</w:t>
            </w:r>
            <w:r w:rsidRPr="005A1653">
              <w:rPr>
                <w:rFonts w:ascii="Courier New" w:hAnsi="Courier New" w:cs="Courier New"/>
                <w:noProof/>
                <w:szCs w:val="20"/>
              </w:rPr>
              <w:t xml:space="preserve">, </w:t>
            </w:r>
            <w:r w:rsidRPr="005A1653">
              <w:rPr>
                <w:rFonts w:ascii="Courier New" w:hAnsi="Courier New" w:cs="Courier New"/>
                <w:noProof/>
                <w:color w:val="A31515"/>
                <w:szCs w:val="20"/>
              </w:rPr>
              <w:t>"бира"</w:t>
            </w:r>
            <w:r w:rsidRPr="005A1653">
              <w:rPr>
                <w:rFonts w:ascii="Courier New" w:hAnsi="Courier New" w:cs="Courier New"/>
                <w:noProof/>
                <w:szCs w:val="20"/>
              </w:rPr>
              <w:t xml:space="preserve">, </w:t>
            </w:r>
            <w:r w:rsidRPr="005A1653">
              <w:rPr>
                <w:rFonts w:ascii="Courier New" w:hAnsi="Courier New" w:cs="Courier New"/>
                <w:noProof/>
                <w:color w:val="A31515"/>
                <w:szCs w:val="20"/>
              </w:rPr>
              <w:t>"пари"</w:t>
            </w:r>
            <w:r w:rsidRPr="005A1653">
              <w:rPr>
                <w:rFonts w:ascii="Courier New" w:hAnsi="Courier New" w:cs="Courier New"/>
                <w:noProof/>
                <w:szCs w:val="20"/>
              </w:rPr>
              <w:t xml:space="preserve">, </w:t>
            </w:r>
            <w:r w:rsidRPr="005A1653">
              <w:rPr>
                <w:rFonts w:ascii="Courier New" w:hAnsi="Courier New" w:cs="Courier New"/>
                <w:noProof/>
                <w:color w:val="A31515"/>
                <w:szCs w:val="20"/>
              </w:rPr>
              <w:t>"кеф"</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2B91AF"/>
                <w:szCs w:val="20"/>
              </w:rPr>
              <w:t>Queue</w:t>
            </w:r>
            <w:r w:rsidRPr="005A1653">
              <w:rPr>
                <w:rFonts w:ascii="Courier New" w:hAnsi="Courier New" w:cs="Courier New"/>
                <w:noProof/>
                <w:szCs w:val="20"/>
              </w:rPr>
              <w:t>&lt;</w:t>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gt; subsetsQueu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Queue</w:t>
            </w:r>
            <w:r w:rsidRPr="005A1653">
              <w:rPr>
                <w:rFonts w:ascii="Courier New" w:hAnsi="Courier New" w:cs="Courier New"/>
                <w:noProof/>
                <w:szCs w:val="20"/>
              </w:rPr>
              <w:t>&lt;</w:t>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gt; emptySet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subsetsQueue.Enqueue(empty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while</w:t>
            </w:r>
            <w:r w:rsidRPr="005A1653">
              <w:rPr>
                <w:rFonts w:ascii="Courier New" w:hAnsi="Courier New" w:cs="Courier New"/>
                <w:noProof/>
                <w:szCs w:val="20"/>
              </w:rPr>
              <w:t xml:space="preserve"> (subsetsQueue.Count &gt; 0)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2B91AF"/>
                <w:szCs w:val="20"/>
              </w:rPr>
              <w:t>String</w:t>
            </w:r>
            <w:r w:rsidRPr="005A1653">
              <w:rPr>
                <w:rFonts w:ascii="Courier New" w:hAnsi="Courier New" w:cs="Courier New"/>
                <w:noProof/>
                <w:szCs w:val="20"/>
              </w:rPr>
              <w:t>&gt; subset = subsetsQueue.Dequeu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szCs w:val="20"/>
              </w:rPr>
              <w:tab/>
            </w:r>
            <w:r w:rsidRPr="005A1653">
              <w:rPr>
                <w:rFonts w:ascii="Courier New" w:hAnsi="Courier New" w:cs="Courier New"/>
                <w:noProof/>
                <w:color w:val="008000"/>
                <w:szCs w:val="20"/>
              </w:rPr>
              <w:t>// Print current 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w:t>
            </w:r>
            <w:r w:rsidRPr="005A1653">
              <w:rPr>
                <w:rFonts w:ascii="Courier New" w:hAnsi="Courier New" w:cs="Courier New"/>
                <w:noProof/>
                <w:color w:val="A31515"/>
                <w:szCs w:val="20"/>
              </w:rPr>
              <w:t>"{ "</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ord </w:t>
            </w:r>
            <w:r w:rsidRPr="005A1653">
              <w:rPr>
                <w:rFonts w:ascii="Courier New" w:hAnsi="Courier New" w:cs="Courier New"/>
                <w:noProof/>
                <w:color w:val="0000FF"/>
                <w:szCs w:val="20"/>
              </w:rPr>
              <w:t>in</w:t>
            </w:r>
            <w:r w:rsidRPr="005A1653">
              <w:rPr>
                <w:rFonts w:ascii="Courier New" w:hAnsi="Courier New" w:cs="Courier New"/>
                <w:noProof/>
                <w:szCs w:val="20"/>
              </w:rPr>
              <w:t xml:space="preserve"> 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w:t>
            </w:r>
            <w:r w:rsidRPr="005A1653">
              <w:rPr>
                <w:rFonts w:ascii="Courier New" w:hAnsi="Courier New" w:cs="Courier New"/>
                <w:noProof/>
                <w:color w:val="A31515"/>
                <w:szCs w:val="20"/>
              </w:rPr>
              <w:t>"{0} "</w:t>
            </w:r>
            <w:r w:rsidRPr="005A1653">
              <w:rPr>
                <w:rFonts w:ascii="Courier New" w:hAnsi="Courier New" w:cs="Courier New"/>
                <w:noProof/>
                <w:szCs w:val="20"/>
              </w:rPr>
              <w:t>, word);</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szCs w:val="20"/>
              </w:rPr>
              <w:tab/>
            </w:r>
            <w:r w:rsidRPr="005A1653">
              <w:rPr>
                <w:rFonts w:ascii="Courier New" w:hAnsi="Courier New" w:cs="Courier New"/>
                <w:noProof/>
                <w:color w:val="008000"/>
                <w:szCs w:val="20"/>
              </w:rPr>
              <w:t>// Generate and enqueue all possible child subset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element </w:t>
            </w:r>
            <w:r w:rsidRPr="005A1653">
              <w:rPr>
                <w:rFonts w:ascii="Courier New" w:hAnsi="Courier New" w:cs="Courier New"/>
                <w:noProof/>
                <w:color w:val="0000FF"/>
                <w:szCs w:val="20"/>
              </w:rPr>
              <w:t>in</w:t>
            </w:r>
            <w:r w:rsidRPr="005A1653">
              <w:rPr>
                <w:rFonts w:ascii="Courier New" w:hAnsi="Courier New" w:cs="Courier New"/>
                <w:noProof/>
                <w:szCs w:val="20"/>
              </w:rPr>
              <w:t xml:space="preserve"> word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 subset.Contains(element))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gt; newSubset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HashSe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ewSubset.UnionWith(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ewSubset.Add(elemen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subsetsQueue.Enqueue(newSubset);</w:t>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A1653">
              <w:rPr>
                <w:rFonts w:ascii="Courier New" w:hAnsi="Courier New" w:cs="Courier New"/>
                <w:noProof/>
                <w:szCs w:val="20"/>
              </w:rPr>
              <w:t>}</w:t>
            </w:r>
          </w:p>
        </w:tc>
      </w:tr>
    </w:tbl>
    <w:p w:rsidR="006A0658" w:rsidRDefault="006A0658" w:rsidP="006A0658">
      <w:pPr>
        <w:spacing w:after="120"/>
        <w:rPr>
          <w:lang w:val="en-US"/>
        </w:rPr>
      </w:pPr>
      <w:r w:rsidRPr="00BF20A9">
        <w:t>Ако изпълним горния код, ще се убедим, че той генерира успешно всички подмножества на S, но някои от тях ги генерира по няколко пъти</w:t>
      </w:r>
      <w:r>
        <w:t>:</w:t>
      </w:r>
      <w:r w:rsidRPr="00067985">
        <w:rPr>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море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бира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пари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кеф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море бира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море пари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море кеф }</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27623">
              <w:rPr>
                <w:rFonts w:ascii="Courier New" w:hAnsi="Courier New" w:cs="Courier New"/>
                <w:noProof/>
                <w:color w:val="000000"/>
                <w:szCs w:val="20"/>
                <w:lang w:eastAsia="en-US"/>
              </w:rPr>
              <w:t>{ бира море }</w:t>
            </w:r>
          </w:p>
          <w:p w:rsidR="006A0658" w:rsidRPr="00527623"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w:t>
            </w:r>
          </w:p>
        </w:tc>
      </w:tr>
    </w:tbl>
    <w:p w:rsidR="006A0658" w:rsidRPr="00BF20A9" w:rsidRDefault="006A0658" w:rsidP="006A0658">
      <w:r>
        <w:t xml:space="preserve">В примера множествата </w:t>
      </w:r>
      <w:r w:rsidRPr="00527623">
        <w:rPr>
          <w:rFonts w:ascii="Courier New" w:hAnsi="Courier New" w:cs="Courier New"/>
          <w:noProof/>
          <w:color w:val="000000"/>
          <w:szCs w:val="20"/>
          <w:lang w:eastAsia="en-US"/>
        </w:rPr>
        <w:t>{ море бира }</w:t>
      </w:r>
      <w:r>
        <w:t xml:space="preserve"> и </w:t>
      </w:r>
      <w:r w:rsidRPr="00527623">
        <w:rPr>
          <w:rFonts w:ascii="Courier New" w:hAnsi="Courier New" w:cs="Courier New"/>
          <w:noProof/>
          <w:color w:val="000000"/>
          <w:szCs w:val="20"/>
          <w:lang w:eastAsia="en-US"/>
        </w:rPr>
        <w:t>{ бира море }</w:t>
      </w:r>
      <w:r>
        <w:t xml:space="preserve"> са всъщност едно и също множество. Изглежда не сме се сетили за повторенията, които се получават при разбъркване на реда на елементите на едно и също множество. </w:t>
      </w:r>
      <w:r w:rsidRPr="00BF20A9">
        <w:t xml:space="preserve">Как можем да </w:t>
      </w:r>
      <w:r>
        <w:t xml:space="preserve">ги </w:t>
      </w:r>
      <w:r w:rsidRPr="00BF20A9">
        <w:t>избегнем?</w:t>
      </w:r>
    </w:p>
    <w:p w:rsidR="006A0658" w:rsidRDefault="006A0658" w:rsidP="006A0658">
      <w:pPr>
        <w:spacing w:after="120"/>
      </w:pPr>
      <w:r>
        <w:t>Да номерираме думите по техните индекси:</w:t>
      </w:r>
    </w:p>
    <w:p w:rsidR="006A0658" w:rsidRPr="00835ACE" w:rsidRDefault="006A0658" w:rsidP="006A0658">
      <w:pPr>
        <w:spacing w:before="0"/>
        <w:ind w:left="284"/>
        <w:rPr>
          <w:noProof/>
        </w:rPr>
      </w:pPr>
      <w:r w:rsidRPr="00835ACE">
        <w:rPr>
          <w:noProof/>
        </w:rPr>
        <w:t xml:space="preserve">море </w:t>
      </w:r>
      <w:r w:rsidRPr="00835ACE">
        <w:rPr>
          <w:noProof/>
        </w:rPr>
        <w:sym w:font="Wingdings" w:char="F0E0"/>
      </w:r>
      <w:r w:rsidRPr="00835ACE">
        <w:rPr>
          <w:noProof/>
        </w:rPr>
        <w:t xml:space="preserve"> 0</w:t>
      </w:r>
    </w:p>
    <w:p w:rsidR="006A0658" w:rsidRPr="00835ACE" w:rsidRDefault="006A0658" w:rsidP="006A0658">
      <w:pPr>
        <w:spacing w:before="0"/>
        <w:ind w:left="284"/>
        <w:rPr>
          <w:noProof/>
        </w:rPr>
      </w:pPr>
      <w:r w:rsidRPr="00835ACE">
        <w:rPr>
          <w:noProof/>
        </w:rPr>
        <w:t xml:space="preserve">бира </w:t>
      </w:r>
      <w:r w:rsidRPr="00835ACE">
        <w:rPr>
          <w:noProof/>
        </w:rPr>
        <w:sym w:font="Wingdings" w:char="F0E0"/>
      </w:r>
      <w:r w:rsidRPr="00835ACE">
        <w:rPr>
          <w:noProof/>
        </w:rPr>
        <w:t xml:space="preserve"> 1</w:t>
      </w:r>
    </w:p>
    <w:p w:rsidR="006A0658" w:rsidRPr="00835ACE" w:rsidRDefault="006A0658" w:rsidP="006A0658">
      <w:pPr>
        <w:spacing w:before="0"/>
        <w:ind w:left="284"/>
        <w:rPr>
          <w:noProof/>
        </w:rPr>
      </w:pPr>
      <w:r w:rsidRPr="00835ACE">
        <w:rPr>
          <w:noProof/>
        </w:rPr>
        <w:t xml:space="preserve">пари </w:t>
      </w:r>
      <w:r w:rsidRPr="00835ACE">
        <w:rPr>
          <w:noProof/>
        </w:rPr>
        <w:sym w:font="Wingdings" w:char="F0E0"/>
      </w:r>
      <w:r w:rsidRPr="00835ACE">
        <w:rPr>
          <w:noProof/>
        </w:rPr>
        <w:t xml:space="preserve"> 2</w:t>
      </w:r>
    </w:p>
    <w:p w:rsidR="006A0658" w:rsidRPr="00835ACE" w:rsidRDefault="006A0658" w:rsidP="006A0658">
      <w:pPr>
        <w:spacing w:before="0"/>
        <w:ind w:left="284"/>
        <w:rPr>
          <w:noProof/>
        </w:rPr>
      </w:pPr>
      <w:r w:rsidRPr="00835ACE">
        <w:rPr>
          <w:noProof/>
        </w:rPr>
        <w:t xml:space="preserve">кеф </w:t>
      </w:r>
      <w:r w:rsidRPr="00835ACE">
        <w:rPr>
          <w:noProof/>
        </w:rPr>
        <w:sym w:font="Wingdings" w:char="F0E0"/>
      </w:r>
      <w:r w:rsidRPr="00835ACE">
        <w:rPr>
          <w:noProof/>
        </w:rPr>
        <w:t xml:space="preserve"> 3</w:t>
      </w:r>
    </w:p>
    <w:p w:rsidR="006A0658" w:rsidRDefault="006A0658" w:rsidP="006A0658">
      <w:r w:rsidRPr="00527623">
        <w:t xml:space="preserve">Понеже подмножествата {1, 2, 3} и {2, 1, 3} са всъщност едно и също подмножество, за да нямаме повторения, ще наложим изискването да генерираме само подмножества, в които индексите са подредени по големина. Можем вместо множества от думи да пазим множества от индекси, нали? В тези множества от индекси ни трябват две операции: добавяне на индекс и взимане на най-големия индекс, за да добавяме само индекси, по-големи от него. Очевидно </w:t>
      </w:r>
      <w:r w:rsidRPr="00527623">
        <w:rPr>
          <w:rStyle w:val="Code"/>
        </w:rPr>
        <w:t>HashSet&lt;T&gt;</w:t>
      </w:r>
      <w:r w:rsidRPr="00527623">
        <w:t xml:space="preserve"> вече не ни върши работа, но можем успешно да ползваме </w:t>
      </w:r>
      <w:r w:rsidRPr="00527623">
        <w:rPr>
          <w:rStyle w:val="Code"/>
        </w:rPr>
        <w:t>List&lt;T&gt;</w:t>
      </w:r>
      <w:r w:rsidRPr="00527623">
        <w:t>, в който елементите са наредени по големина и най-големият елемент по естествен начин е последен в списъка.</w:t>
      </w:r>
    </w:p>
    <w:p w:rsidR="006A0658" w:rsidRPr="00374298" w:rsidRDefault="006A0658" w:rsidP="006A0658">
      <w:r>
        <w:t>В крайна сметка нашия алгоритъм добива следната форма:</w:t>
      </w:r>
    </w:p>
    <w:p w:rsidR="006A0658" w:rsidRDefault="006A0658" w:rsidP="00222F92">
      <w:pPr>
        <w:numPr>
          <w:ilvl w:val="0"/>
          <w:numId w:val="109"/>
        </w:numPr>
        <w:tabs>
          <w:tab w:val="clear" w:pos="720"/>
        </w:tabs>
        <w:ind w:left="568" w:hanging="284"/>
      </w:pPr>
      <w:r>
        <w:t>Нека N е броят елементи в S. Започваме от опашка, съдържаща празния списък {}.</w:t>
      </w:r>
    </w:p>
    <w:p w:rsidR="006A0658" w:rsidRDefault="006A0658" w:rsidP="00222F92">
      <w:pPr>
        <w:numPr>
          <w:ilvl w:val="0"/>
          <w:numId w:val="109"/>
        </w:numPr>
        <w:tabs>
          <w:tab w:val="clear" w:pos="720"/>
        </w:tabs>
        <w:ind w:left="568" w:hanging="284"/>
      </w:pPr>
      <w:r>
        <w:t xml:space="preserve">Взимаме поредния елемент </w:t>
      </w:r>
      <w:r>
        <w:rPr>
          <w:rStyle w:val="Code"/>
        </w:rPr>
        <w:t>subset</w:t>
      </w:r>
      <w:r>
        <w:t xml:space="preserve"> от опашката. Нека </w:t>
      </w:r>
      <w:r w:rsidRPr="00437DD2">
        <w:rPr>
          <w:rStyle w:val="Code"/>
        </w:rPr>
        <w:t>start</w:t>
      </w:r>
      <w:r>
        <w:t xml:space="preserve"> е най-големия индекс в </w:t>
      </w:r>
      <w:r w:rsidRPr="00307ABD">
        <w:rPr>
          <w:rStyle w:val="Code"/>
        </w:rPr>
        <w:t>subset</w:t>
      </w:r>
      <w:r>
        <w:t xml:space="preserve">. Към </w:t>
      </w:r>
      <w:r w:rsidRPr="00437DD2">
        <w:rPr>
          <w:rStyle w:val="Code"/>
        </w:rPr>
        <w:t>subset</w:t>
      </w:r>
      <w:r>
        <w:rPr>
          <w:lang w:val="en-US"/>
        </w:rPr>
        <w:t xml:space="preserve"> </w:t>
      </w:r>
      <w:r>
        <w:t xml:space="preserve">добавяме всички индекси, които са по-големи от </w:t>
      </w:r>
      <w:r w:rsidRPr="00437DD2">
        <w:rPr>
          <w:rStyle w:val="Code"/>
        </w:rPr>
        <w:t>start</w:t>
      </w:r>
      <w:r>
        <w:t xml:space="preserve"> и по-малки от N. В резултат получа</w:t>
      </w:r>
      <w:r>
        <w:softHyphen/>
        <w:t>ваме няколко нови подмножества, които добавяме към опашката.</w:t>
      </w:r>
    </w:p>
    <w:p w:rsidR="006A0658" w:rsidRPr="00BA13DD" w:rsidRDefault="006A0658" w:rsidP="00222F92">
      <w:pPr>
        <w:numPr>
          <w:ilvl w:val="0"/>
          <w:numId w:val="109"/>
        </w:numPr>
        <w:tabs>
          <w:tab w:val="clear" w:pos="720"/>
        </w:tabs>
        <w:ind w:left="568" w:hanging="284"/>
      </w:pPr>
      <w:r>
        <w:t>Повтаряме последната стъпка докато опашката свърши.</w:t>
      </w:r>
    </w:p>
    <w:p w:rsidR="006A0658" w:rsidRDefault="006A0658" w:rsidP="006A0658">
      <w:pPr>
        <w:spacing w:after="120"/>
      </w:pPr>
      <w:r>
        <w:t>Ето как изглежда реализацията н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using</w:t>
            </w:r>
            <w:r w:rsidRPr="005A1653">
              <w:rPr>
                <w:rFonts w:ascii="Courier New" w:hAnsi="Courier New" w:cs="Courier New"/>
                <w:noProof/>
                <w:szCs w:val="20"/>
              </w:rPr>
              <w:t xml:space="preserve"> Syste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using</w:t>
            </w:r>
            <w:r w:rsidRPr="005A1653">
              <w:rPr>
                <w:rFonts w:ascii="Courier New" w:hAnsi="Courier New" w:cs="Courier New"/>
                <w:noProof/>
                <w:szCs w:val="20"/>
              </w:rPr>
              <w:t xml:space="preserve"> System.Collections.Generic;</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color w:val="2B91AF"/>
                <w:szCs w:val="20"/>
              </w:rPr>
            </w:pPr>
            <w:r w:rsidRPr="005A1653">
              <w:rPr>
                <w:rFonts w:ascii="Courier New" w:hAnsi="Courier New" w:cs="Courier New"/>
                <w:noProof/>
                <w:color w:val="0000FF"/>
                <w:szCs w:val="20"/>
              </w:rPr>
              <w:t>public</w:t>
            </w:r>
            <w:r w:rsidRPr="005A1653">
              <w:rPr>
                <w:rFonts w:ascii="Courier New" w:hAnsi="Courier New" w:cs="Courier New"/>
                <w:noProof/>
                <w:szCs w:val="20"/>
              </w:rPr>
              <w:t xml:space="preserve"> </w:t>
            </w:r>
            <w:r w:rsidRPr="005A1653">
              <w:rPr>
                <w:rFonts w:ascii="Courier New" w:hAnsi="Courier New" w:cs="Courier New"/>
                <w:noProof/>
                <w:color w:val="0000FF"/>
                <w:szCs w:val="20"/>
              </w:rPr>
              <w:t>class</w:t>
            </w:r>
            <w:r w:rsidRPr="005A1653">
              <w:rPr>
                <w:rFonts w:ascii="Courier New" w:hAnsi="Courier New" w:cs="Courier New"/>
                <w:noProof/>
                <w:szCs w:val="20"/>
              </w:rPr>
              <w:t xml:space="preserve"> </w:t>
            </w:r>
            <w:r w:rsidRPr="005A1653">
              <w:rPr>
                <w:rFonts w:ascii="Courier New" w:hAnsi="Courier New" w:cs="Courier New"/>
                <w:noProof/>
                <w:color w:val="2B91AF"/>
                <w:szCs w:val="20"/>
              </w:rPr>
              <w:t>Subset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words =</w:t>
            </w:r>
            <w:r>
              <w:rPr>
                <w:rFonts w:ascii="Courier New" w:hAnsi="Courier New" w:cs="Courier New"/>
                <w:noProof/>
                <w:szCs w:val="20"/>
                <w:lang w:val="en-US"/>
              </w:rPr>
              <w:t xml:space="preserve"> </w:t>
            </w:r>
            <w:r w:rsidRPr="005A1653">
              <w:rPr>
                <w:rFonts w:ascii="Courier New" w:hAnsi="Courier New" w:cs="Courier New"/>
                <w:noProof/>
                <w:szCs w:val="20"/>
              </w:rPr>
              <w:t xml:space="preserve">{ </w:t>
            </w:r>
            <w:r w:rsidRPr="005A1653">
              <w:rPr>
                <w:rFonts w:ascii="Courier New" w:hAnsi="Courier New" w:cs="Courier New"/>
                <w:noProof/>
                <w:color w:val="A31515"/>
                <w:szCs w:val="20"/>
              </w:rPr>
              <w:t>"море"</w:t>
            </w:r>
            <w:r w:rsidRPr="005A1653">
              <w:rPr>
                <w:rFonts w:ascii="Courier New" w:hAnsi="Courier New" w:cs="Courier New"/>
                <w:noProof/>
                <w:szCs w:val="20"/>
              </w:rPr>
              <w:t xml:space="preserve">, </w:t>
            </w:r>
            <w:r w:rsidRPr="005A1653">
              <w:rPr>
                <w:rFonts w:ascii="Courier New" w:hAnsi="Courier New" w:cs="Courier New"/>
                <w:noProof/>
                <w:color w:val="A31515"/>
                <w:szCs w:val="20"/>
              </w:rPr>
              <w:t>"бира"</w:t>
            </w:r>
            <w:r w:rsidRPr="005A1653">
              <w:rPr>
                <w:rFonts w:ascii="Courier New" w:hAnsi="Courier New" w:cs="Courier New"/>
                <w:noProof/>
                <w:szCs w:val="20"/>
              </w:rPr>
              <w:t xml:space="preserve">, </w:t>
            </w:r>
            <w:r w:rsidRPr="005A1653">
              <w:rPr>
                <w:rFonts w:ascii="Courier New" w:hAnsi="Courier New" w:cs="Courier New"/>
                <w:noProof/>
                <w:color w:val="A31515"/>
                <w:szCs w:val="20"/>
              </w:rPr>
              <w:t>"пари"</w:t>
            </w:r>
            <w:r w:rsidRPr="005A1653">
              <w:rPr>
                <w:rFonts w:ascii="Courier New" w:hAnsi="Courier New" w:cs="Courier New"/>
                <w:noProof/>
                <w:szCs w:val="20"/>
              </w:rPr>
              <w:t xml:space="preserve">, </w:t>
            </w:r>
            <w:r w:rsidRPr="005A1653">
              <w:rPr>
                <w:rFonts w:ascii="Courier New" w:hAnsi="Courier New" w:cs="Courier New"/>
                <w:noProof/>
                <w:color w:val="A31515"/>
                <w:szCs w:val="20"/>
              </w:rPr>
              <w:t>"кеф"</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Main()</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Queue</w:t>
            </w:r>
            <w:r w:rsidRPr="005A1653">
              <w:rPr>
                <w:rFonts w:ascii="Courier New" w:hAnsi="Courier New" w:cs="Courier New"/>
                <w:noProof/>
                <w:szCs w:val="20"/>
              </w:rPr>
              <w:t>&lt;</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gt; subsetsQueue =</w:t>
            </w:r>
            <w:r>
              <w:rPr>
                <w:rFonts w:ascii="Courier New" w:hAnsi="Courier New" w:cs="Courier New"/>
                <w:noProof/>
                <w:szCs w:val="20"/>
                <w:lang w:val="en-US"/>
              </w:rPr>
              <w:t xml:space="preserve">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Queue</w:t>
            </w:r>
            <w:r w:rsidRPr="005A1653">
              <w:rPr>
                <w:rFonts w:ascii="Courier New" w:hAnsi="Courier New" w:cs="Courier New"/>
                <w:noProof/>
                <w:szCs w:val="20"/>
              </w:rPr>
              <w:t>&lt;</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 xml:space="preserve">&gt; emptySet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subsetsQueue.Enqueue(empty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while</w:t>
            </w:r>
            <w:r w:rsidRPr="005A1653">
              <w:rPr>
                <w:rFonts w:ascii="Courier New" w:hAnsi="Courier New" w:cs="Courier New"/>
                <w:noProof/>
                <w:szCs w:val="20"/>
              </w:rPr>
              <w:t xml:space="preserve"> (subsetsQueue.Count &gt; 0)</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 subset = subsetsQueue.Dequeu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rint(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nt</w:t>
            </w:r>
            <w:r w:rsidRPr="005A1653">
              <w:rPr>
                <w:rFonts w:ascii="Courier New" w:hAnsi="Courier New" w:cs="Courier New"/>
                <w:noProof/>
                <w:szCs w:val="20"/>
              </w:rPr>
              <w:t xml:space="preserve"> start = -1;</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subset.Count &gt; 0)</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start = subset[subset.Count - 1];</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for</w:t>
            </w:r>
            <w:r w:rsidRPr="005A1653">
              <w:rPr>
                <w:rFonts w:ascii="Courier New" w:hAnsi="Courier New" w:cs="Courier New"/>
                <w:noProof/>
                <w:szCs w:val="20"/>
              </w:rPr>
              <w:t xml:space="preserve"> (</w:t>
            </w:r>
            <w:r w:rsidRPr="005A1653">
              <w:rPr>
                <w:rFonts w:ascii="Courier New" w:hAnsi="Courier New" w:cs="Courier New"/>
                <w:noProof/>
                <w:color w:val="0000FF"/>
                <w:szCs w:val="20"/>
              </w:rPr>
              <w:t>int</w:t>
            </w:r>
            <w:r w:rsidRPr="005A1653">
              <w:rPr>
                <w:rFonts w:ascii="Courier New" w:hAnsi="Courier New" w:cs="Courier New"/>
                <w:noProof/>
                <w:szCs w:val="20"/>
              </w:rPr>
              <w:t xml:space="preserve"> </w:t>
            </w:r>
            <w:r w:rsidRPr="005A1653">
              <w:rPr>
                <w:rFonts w:ascii="Courier New" w:hAnsi="Courier New" w:cs="Courier New"/>
                <w:noProof/>
                <w:szCs w:val="20"/>
                <w:lang w:val="en-US"/>
              </w:rPr>
              <w:t>i</w:t>
            </w:r>
            <w:r w:rsidRPr="005A1653">
              <w:rPr>
                <w:rFonts w:ascii="Courier New" w:hAnsi="Courier New" w:cs="Courier New"/>
                <w:noProof/>
                <w:szCs w:val="20"/>
              </w:rPr>
              <w:t xml:space="preserve"> = start + 1; </w:t>
            </w:r>
            <w:r w:rsidRPr="005A1653">
              <w:rPr>
                <w:rFonts w:ascii="Courier New" w:hAnsi="Courier New" w:cs="Courier New"/>
                <w:noProof/>
                <w:szCs w:val="20"/>
                <w:lang w:val="en-US"/>
              </w:rPr>
              <w:t>i</w:t>
            </w:r>
            <w:r w:rsidRPr="005A1653">
              <w:rPr>
                <w:rFonts w:ascii="Courier New" w:hAnsi="Courier New" w:cs="Courier New"/>
                <w:noProof/>
                <w:szCs w:val="20"/>
              </w:rPr>
              <w:t xml:space="preserve"> &lt; words.Length; </w:t>
            </w:r>
            <w:r w:rsidRPr="005A1653">
              <w:rPr>
                <w:rFonts w:ascii="Courier New" w:hAnsi="Courier New" w:cs="Courier New"/>
                <w:noProof/>
                <w:szCs w:val="20"/>
                <w:lang w:val="en-US"/>
              </w:rPr>
              <w:t>i</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 xml:space="preserve">&gt; newSubset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ewSubset.AddRange(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ewSubset.Add(</w:t>
            </w:r>
            <w:r w:rsidRPr="005A1653">
              <w:rPr>
                <w:rFonts w:ascii="Courier New" w:hAnsi="Courier New" w:cs="Courier New"/>
                <w:noProof/>
                <w:szCs w:val="20"/>
                <w:lang w:val="en-US"/>
              </w:rPr>
              <w:t>i</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subsetsQueue.Enqueue(newSubse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Print(</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int</w:t>
            </w:r>
            <w:r w:rsidRPr="005A1653">
              <w:rPr>
                <w:rFonts w:ascii="Courier New" w:hAnsi="Courier New" w:cs="Courier New"/>
                <w:noProof/>
                <w:szCs w:val="20"/>
              </w:rPr>
              <w:t>&gt; subset)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w:t>
            </w:r>
            <w:r w:rsidRPr="005A1653">
              <w:rPr>
                <w:rFonts w:ascii="Courier New" w:hAnsi="Courier New" w:cs="Courier New"/>
                <w:noProof/>
                <w:color w:val="A31515"/>
                <w:szCs w:val="20"/>
              </w:rPr>
              <w:t>"[ "</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for</w:t>
            </w:r>
            <w:r w:rsidRPr="005A1653">
              <w:rPr>
                <w:rFonts w:ascii="Courier New" w:hAnsi="Courier New" w:cs="Courier New"/>
                <w:noProof/>
                <w:szCs w:val="20"/>
              </w:rPr>
              <w:t xml:space="preserve"> (</w:t>
            </w:r>
            <w:r w:rsidRPr="005A1653">
              <w:rPr>
                <w:rFonts w:ascii="Courier New" w:hAnsi="Courier New" w:cs="Courier New"/>
                <w:noProof/>
                <w:color w:val="0000FF"/>
                <w:szCs w:val="20"/>
              </w:rPr>
              <w:t>int</w:t>
            </w:r>
            <w:r w:rsidRPr="005A1653">
              <w:rPr>
                <w:rFonts w:ascii="Courier New" w:hAnsi="Courier New" w:cs="Courier New"/>
                <w:noProof/>
                <w:szCs w:val="20"/>
              </w:rPr>
              <w:t xml:space="preserve"> i=0; i&lt;subset.Count; i++)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nt</w:t>
            </w:r>
            <w:r w:rsidRPr="005A1653">
              <w:rPr>
                <w:rFonts w:ascii="Courier New" w:hAnsi="Courier New" w:cs="Courier New"/>
                <w:noProof/>
                <w:szCs w:val="20"/>
              </w:rPr>
              <w:t xml:space="preserve"> index = subset[i];</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w:t>
            </w:r>
            <w:r w:rsidRPr="005A1653">
              <w:rPr>
                <w:rFonts w:ascii="Courier New" w:hAnsi="Courier New" w:cs="Courier New"/>
                <w:noProof/>
                <w:color w:val="A31515"/>
                <w:szCs w:val="20"/>
              </w:rPr>
              <w:t>"{0} "</w:t>
            </w:r>
            <w:r w:rsidRPr="005A1653">
              <w:rPr>
                <w:rFonts w:ascii="Courier New" w:hAnsi="Courier New" w:cs="Courier New"/>
                <w:noProof/>
                <w:szCs w:val="20"/>
              </w:rPr>
              <w:t>, words[index]);</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A1653">
              <w:rPr>
                <w:rFonts w:ascii="Courier New" w:hAnsi="Courier New" w:cs="Courier New"/>
                <w:noProof/>
                <w:szCs w:val="20"/>
              </w:rPr>
              <w:t>}</w:t>
            </w:r>
          </w:p>
        </w:tc>
      </w:tr>
    </w:tbl>
    <w:p w:rsidR="006A0658" w:rsidRPr="00437DD2" w:rsidRDefault="006A0658" w:rsidP="006A0658">
      <w:pPr>
        <w:spacing w:after="120"/>
      </w:pPr>
      <w:r>
        <w:t>Ако изпълним програмата, ще получим очаквания коректен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пари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пари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бира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море пари кеф ]</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 бира пари кеф ]</w:t>
            </w:r>
          </w:p>
          <w:p w:rsidR="006A0658" w:rsidRPr="00675EB4"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 море бира пари кеф ]</w:t>
            </w:r>
          </w:p>
        </w:tc>
      </w:tr>
    </w:tbl>
    <w:p w:rsidR="006A0658" w:rsidRDefault="006A0658" w:rsidP="006A0658">
      <w:pPr>
        <w:pStyle w:val="Heading3"/>
      </w:pPr>
      <w:bookmarkStart w:id="1559" w:name="_Toc243587734"/>
      <w:bookmarkStart w:id="1560" w:name="_Toc299461418"/>
      <w:r>
        <w:t>Подреждане на студенти</w:t>
      </w:r>
      <w:bookmarkEnd w:id="1559"/>
      <w:bookmarkEnd w:id="1560"/>
    </w:p>
    <w:p w:rsidR="006A0658" w:rsidRPr="00C133A2" w:rsidRDefault="006A0658" w:rsidP="006A0658">
      <w:pPr>
        <w:spacing w:after="120"/>
      </w:pPr>
      <w:r>
        <w:t xml:space="preserve">Даден е текстов файл, съдържащ данните за група студенти и курсовете, които те изучават, разделени с </w:t>
      </w:r>
      <w:r>
        <w:rPr>
          <w:lang w:val="en-US"/>
        </w:rPr>
        <w:t>|</w:t>
      </w:r>
      <w:r>
        <w:t>.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Pr="00874D5C"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val="en-US" w:eastAsia="en-US"/>
              </w:rPr>
              <w:t xml:space="preserve">Кирил </w:t>
            </w:r>
            <w:r>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 Иванов</w:t>
            </w:r>
            <w:r>
              <w:rPr>
                <w:rFonts w:ascii="Courier New" w:hAnsi="Courier New" w:cs="Courier New"/>
                <w:noProof/>
                <w:color w:val="000000"/>
                <w:szCs w:val="20"/>
                <w:lang w:val="en-US" w:eastAsia="en-US"/>
              </w:rPr>
              <w:tab/>
              <w:t>| C#</w:t>
            </w:r>
          </w:p>
          <w:p w:rsidR="006A0658" w:rsidRPr="001D114D"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илена</w:t>
            </w:r>
            <w:r>
              <w:rPr>
                <w:rFonts w:ascii="Courier New" w:hAnsi="Courier New" w:cs="Courier New"/>
                <w:noProof/>
                <w:color w:val="000000"/>
                <w:szCs w:val="20"/>
                <w:lang w:val="en-US" w:eastAsia="en-US"/>
              </w:rPr>
              <w:t xml:space="preserve"> | </w:t>
            </w:r>
            <w:r>
              <w:rPr>
                <w:rFonts w:ascii="Courier New" w:hAnsi="Courier New" w:cs="Courier New"/>
                <w:noProof/>
                <w:color w:val="000000"/>
                <w:szCs w:val="20"/>
                <w:lang w:eastAsia="en-US"/>
              </w:rPr>
              <w:t>Стефанова</w:t>
            </w:r>
            <w:r>
              <w:rPr>
                <w:rFonts w:ascii="Courier New" w:hAnsi="Courier New" w:cs="Courier New"/>
                <w:noProof/>
                <w:color w:val="000000"/>
                <w:szCs w:val="20"/>
                <w:lang w:val="en-US" w:eastAsia="en-US"/>
              </w:rPr>
              <w:t xml:space="preserve"> | PHP</w:t>
            </w:r>
          </w:p>
          <w:p w:rsidR="006A0658" w:rsidRPr="00874D5C"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eastAsia="en-US"/>
              </w:rPr>
              <w:t>Кирил</w:t>
            </w:r>
            <w:r>
              <w:rPr>
                <w:rFonts w:ascii="Courier New" w:hAnsi="Courier New" w:cs="Courier New"/>
                <w:noProof/>
                <w:color w:val="000000"/>
                <w:szCs w:val="20"/>
                <w:lang w:val="en-US" w:eastAsia="en-US"/>
              </w:rPr>
              <w:t xml:space="preserve"> | Иванов</w:t>
            </w:r>
            <w:r>
              <w:rPr>
                <w:rFonts w:ascii="Courier New" w:hAnsi="Courier New" w:cs="Courier New"/>
                <w:noProof/>
                <w:color w:val="000000"/>
                <w:szCs w:val="20"/>
                <w:lang w:val="en-US" w:eastAsia="en-US"/>
              </w:rPr>
              <w:tab/>
              <w:t>| Java</w:t>
            </w:r>
          </w:p>
          <w:p w:rsidR="006A0658" w:rsidRPr="00874D5C"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eastAsia="en-US"/>
              </w:rPr>
              <w:t>Петър</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 Иванов</w:t>
            </w:r>
            <w:r>
              <w:rPr>
                <w:rFonts w:ascii="Courier New" w:hAnsi="Courier New" w:cs="Courier New"/>
                <w:noProof/>
                <w:color w:val="000000"/>
                <w:szCs w:val="20"/>
                <w:lang w:val="en-US" w:eastAsia="en-US"/>
              </w:rPr>
              <w:tab/>
              <w:t>| C#</w:t>
            </w:r>
          </w:p>
          <w:p w:rsidR="006A0658"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eastAsia="en-US"/>
              </w:rPr>
              <w:t>Стефка</w:t>
            </w:r>
            <w:r>
              <w:rPr>
                <w:rFonts w:ascii="Courier New" w:hAnsi="Courier New" w:cs="Courier New"/>
                <w:noProof/>
                <w:color w:val="000000"/>
                <w:szCs w:val="20"/>
                <w:lang w:val="en-US" w:eastAsia="en-US"/>
              </w:rPr>
              <w:t xml:space="preserve"> | </w:t>
            </w:r>
            <w:r>
              <w:rPr>
                <w:rFonts w:ascii="Courier New" w:hAnsi="Courier New" w:cs="Courier New"/>
                <w:noProof/>
                <w:color w:val="000000"/>
                <w:szCs w:val="20"/>
                <w:lang w:eastAsia="en-US"/>
              </w:rPr>
              <w:t xml:space="preserve">Василева </w:t>
            </w:r>
            <w:r>
              <w:rPr>
                <w:rFonts w:ascii="Courier New" w:hAnsi="Courier New" w:cs="Courier New"/>
                <w:noProof/>
                <w:color w:val="000000"/>
                <w:szCs w:val="20"/>
                <w:lang w:val="en-US" w:eastAsia="en-US"/>
              </w:rPr>
              <w:t xml:space="preserve"> | Java</w:t>
            </w:r>
          </w:p>
          <w:p w:rsidR="006A0658"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eastAsia="en-US"/>
              </w:rPr>
              <w:t>Милена</w:t>
            </w:r>
            <w:r>
              <w:rPr>
                <w:rFonts w:ascii="Courier New" w:hAnsi="Courier New" w:cs="Courier New"/>
                <w:noProof/>
                <w:color w:val="000000"/>
                <w:szCs w:val="20"/>
                <w:lang w:val="en-US" w:eastAsia="en-US"/>
              </w:rPr>
              <w:t xml:space="preserve"> | </w:t>
            </w:r>
            <w:r>
              <w:rPr>
                <w:rFonts w:ascii="Courier New" w:hAnsi="Courier New" w:cs="Courier New"/>
                <w:noProof/>
                <w:color w:val="000000"/>
                <w:szCs w:val="20"/>
                <w:lang w:eastAsia="en-US"/>
              </w:rPr>
              <w:t xml:space="preserve">Василева </w:t>
            </w:r>
            <w:r>
              <w:rPr>
                <w:rFonts w:ascii="Courier New" w:hAnsi="Courier New" w:cs="Courier New"/>
                <w:noProof/>
                <w:color w:val="000000"/>
                <w:szCs w:val="20"/>
                <w:lang w:val="en-US" w:eastAsia="en-US"/>
              </w:rPr>
              <w:t xml:space="preserve"> | C#</w:t>
            </w:r>
          </w:p>
          <w:p w:rsidR="006A0658" w:rsidRPr="00F23CBC"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Pr>
                <w:rFonts w:ascii="Courier New" w:hAnsi="Courier New" w:cs="Courier New"/>
                <w:noProof/>
                <w:color w:val="000000"/>
                <w:szCs w:val="20"/>
                <w:lang w:eastAsia="en-US"/>
              </w:rPr>
              <w:t xml:space="preserve">Миле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Стефанова </w:t>
            </w:r>
            <w:r>
              <w:rPr>
                <w:rFonts w:ascii="Courier New" w:hAnsi="Courier New" w:cs="Courier New"/>
                <w:noProof/>
                <w:color w:val="000000"/>
                <w:szCs w:val="20"/>
                <w:lang w:val="en-US" w:eastAsia="en-US"/>
              </w:rPr>
              <w:t>| C#</w:t>
            </w:r>
          </w:p>
        </w:tc>
      </w:tr>
    </w:tbl>
    <w:p w:rsidR="006A0658" w:rsidRPr="005E2E0B" w:rsidRDefault="006A0658" w:rsidP="006A0658">
      <w:r w:rsidRPr="005E2E0B">
        <w:t>Да се напише програма, която отпечатва всички курсове и за всеки от тях студентите, които са ги записали, подредени първо по фамилия, след това по име (ако фамилиите съвпадат).</w:t>
      </w:r>
    </w:p>
    <w:p w:rsidR="006A0658" w:rsidRDefault="006A0658" w:rsidP="006A0658">
      <w:r w:rsidRPr="005E2E0B">
        <w:t xml:space="preserve">Задачата можем да </w:t>
      </w:r>
      <w:r>
        <w:t xml:space="preserve">реализираме </w:t>
      </w:r>
      <w:r w:rsidRPr="005E2E0B">
        <w:t>чрез хеш-таблица, която по име на курс пази списък от студенти.</w:t>
      </w:r>
      <w:r>
        <w:t xml:space="preserve"> Избираме хеш-таблица, защото в нея можем бързо да търсим по име на курс.</w:t>
      </w:r>
    </w:p>
    <w:p w:rsidR="006A0658" w:rsidRPr="005E2E0B" w:rsidRDefault="006A0658" w:rsidP="006A0658">
      <w:r w:rsidRPr="002A1595">
        <w:t>За да изпълним условието за подредба по фамилия и име, при отпечатва</w:t>
      </w:r>
      <w:r w:rsidRPr="002A1595">
        <w:softHyphen/>
        <w:t xml:space="preserve">нето на студентите от всеки курс ще трябва да сортираме съответния списък. Другият вариант е да ползваме </w:t>
      </w:r>
      <w:r>
        <w:rPr>
          <w:rStyle w:val="Code"/>
        </w:rPr>
        <w:t>SortedSet</w:t>
      </w:r>
      <w:r w:rsidRPr="002A1595">
        <w:rPr>
          <w:rStyle w:val="Code"/>
        </w:rPr>
        <w:t>&lt;Т&gt;</w:t>
      </w:r>
      <w:r w:rsidRPr="002A1595">
        <w:t xml:space="preserve"> за студентите от всеки курс (понеже той вътрешно е сортиран), но понеже може да има студенти с еднакви имена, трябва да ползваме </w:t>
      </w:r>
      <w:r>
        <w:rPr>
          <w:rStyle w:val="Code"/>
        </w:rPr>
        <w:t>SortedSet</w:t>
      </w:r>
      <w:r w:rsidRPr="002A1595">
        <w:rPr>
          <w:rStyle w:val="Code"/>
        </w:rPr>
        <w:t>&lt;List&lt;String&gt;&gt;</w:t>
      </w:r>
      <w:r w:rsidRPr="002A1595">
        <w:t xml:space="preserve">. Става твърде сложно. Избираме по-лесния вариант – да ползваме </w:t>
      </w:r>
      <w:r w:rsidRPr="002A1595">
        <w:rPr>
          <w:rStyle w:val="Code"/>
        </w:rPr>
        <w:t>List&lt;Student&gt;</w:t>
      </w:r>
      <w:r w:rsidRPr="002A1595">
        <w:t xml:space="preserve"> и да го сортираме преди да го отпечатаме.</w:t>
      </w:r>
    </w:p>
    <w:p w:rsidR="006A0658" w:rsidRDefault="006A0658" w:rsidP="006A0658">
      <w:pPr>
        <w:spacing w:after="120"/>
        <w:rPr>
          <w:lang w:val="en-US"/>
        </w:rPr>
      </w:pPr>
      <w:r w:rsidRPr="002A1595">
        <w:t xml:space="preserve">При всички случаи ще трябва да реализираме интерфейса </w:t>
      </w:r>
      <w:r w:rsidRPr="002A1595">
        <w:rPr>
          <w:rStyle w:val="Code"/>
        </w:rPr>
        <w:t>IComparable</w:t>
      </w:r>
      <w:r w:rsidRPr="002A1595">
        <w:t xml:space="preserve">, за да дефинираме наредбата на елементите от тип </w:t>
      </w:r>
      <w:r w:rsidRPr="002A1595">
        <w:rPr>
          <w:rStyle w:val="Code"/>
        </w:rPr>
        <w:t>Student</w:t>
      </w:r>
      <w:r w:rsidRPr="002A1595">
        <w:t xml:space="preserve"> според условието на задачата. Необходимо е първо да сравняваме фамилията и при еднаква фамилия да сравняваме след това името. </w:t>
      </w:r>
      <w:r>
        <w:t xml:space="preserve">Напомняме, че за да сортираме елементите на даден клас в нарастващ ред, е необходимо изрично да дефинираме логиката на тяхната наредба. В </w:t>
      </w:r>
      <w:r>
        <w:rPr>
          <w:lang w:val="en-US"/>
        </w:rPr>
        <w:t xml:space="preserve">.NET Framework </w:t>
      </w:r>
      <w:r>
        <w:t xml:space="preserve">това става чрез интерфейса </w:t>
      </w:r>
      <w:r w:rsidRPr="002A1595">
        <w:rPr>
          <w:rStyle w:val="Code"/>
        </w:rPr>
        <w:t>IComparable&lt;</w:t>
      </w:r>
      <w:r>
        <w:rPr>
          <w:rStyle w:val="Code"/>
        </w:rPr>
        <w:t>T&gt;</w:t>
      </w:r>
      <w:r>
        <w:t xml:space="preserve">. </w:t>
      </w:r>
      <w:r w:rsidRPr="002A1595">
        <w:t xml:space="preserve">Нека дефинираме класа </w:t>
      </w:r>
      <w:r w:rsidRPr="002A1595">
        <w:rPr>
          <w:rStyle w:val="Code"/>
        </w:rPr>
        <w:t>Student</w:t>
      </w:r>
      <w:r w:rsidRPr="002A1595">
        <w:t xml:space="preserve"> и импле</w:t>
      </w:r>
      <w:r w:rsidRPr="002A1595">
        <w:softHyphen/>
        <w:t xml:space="preserve">ментираме </w:t>
      </w:r>
      <w:r w:rsidRPr="002A1595">
        <w:rPr>
          <w:rStyle w:val="Code"/>
        </w:rPr>
        <w:t>IComparable&lt;Student&gt;</w:t>
      </w:r>
      <w:r w:rsidRPr="002A1595">
        <w:t>. Получавам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public</w:t>
            </w:r>
            <w:r w:rsidRPr="005A1653">
              <w:rPr>
                <w:rFonts w:ascii="Courier New" w:hAnsi="Courier New" w:cs="Courier New"/>
                <w:noProof/>
                <w:szCs w:val="20"/>
              </w:rPr>
              <w:t xml:space="preserve"> </w:t>
            </w:r>
            <w:r w:rsidRPr="005A1653">
              <w:rPr>
                <w:rFonts w:ascii="Courier New" w:hAnsi="Courier New" w:cs="Courier New"/>
                <w:noProof/>
                <w:color w:val="0000FF"/>
                <w:szCs w:val="20"/>
              </w:rPr>
              <w:t>class</w:t>
            </w:r>
            <w:r w:rsidRPr="005A1653">
              <w:rPr>
                <w:rFonts w:ascii="Courier New" w:hAnsi="Courier New" w:cs="Courier New"/>
                <w:noProof/>
                <w:szCs w:val="20"/>
              </w:rPr>
              <w:t xml:space="preserve"> </w:t>
            </w:r>
            <w:r w:rsidRPr="005A1653">
              <w:rPr>
                <w:rFonts w:ascii="Courier New" w:hAnsi="Courier New" w:cs="Courier New"/>
                <w:noProof/>
                <w:color w:val="2B91AF"/>
                <w:szCs w:val="20"/>
              </w:rPr>
              <w:t>Student</w:t>
            </w:r>
            <w:r w:rsidRPr="005A1653">
              <w:rPr>
                <w:rFonts w:ascii="Courier New" w:hAnsi="Courier New" w:cs="Courier New"/>
                <w:noProof/>
                <w:szCs w:val="20"/>
              </w:rPr>
              <w:t xml:space="preserve"> : </w:t>
            </w:r>
            <w:r w:rsidRPr="005A1653">
              <w:rPr>
                <w:rFonts w:ascii="Courier New" w:hAnsi="Courier New" w:cs="Courier New"/>
                <w:noProof/>
                <w:color w:val="2B91AF"/>
                <w:szCs w:val="20"/>
              </w:rPr>
              <w:t>IComparable</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private</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fir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private</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la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public</w:t>
            </w:r>
            <w:r w:rsidRPr="005A1653">
              <w:rPr>
                <w:rFonts w:ascii="Courier New" w:hAnsi="Courier New" w:cs="Courier New"/>
                <w:noProof/>
                <w:szCs w:val="20"/>
              </w:rPr>
              <w:t xml:space="preserve"> Studen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firstNam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lastNam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this</w:t>
            </w:r>
            <w:r w:rsidRPr="005A1653">
              <w:rPr>
                <w:rFonts w:ascii="Courier New" w:hAnsi="Courier New" w:cs="Courier New"/>
                <w:noProof/>
                <w:szCs w:val="20"/>
              </w:rPr>
              <w:t>.firstName = fir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this</w:t>
            </w:r>
            <w:r w:rsidRPr="005A1653">
              <w:rPr>
                <w:rFonts w:ascii="Courier New" w:hAnsi="Courier New" w:cs="Courier New"/>
                <w:noProof/>
                <w:szCs w:val="20"/>
              </w:rPr>
              <w:t>.lastName = la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public</w:t>
            </w:r>
            <w:r w:rsidRPr="005A1653">
              <w:rPr>
                <w:rFonts w:ascii="Courier New" w:hAnsi="Courier New" w:cs="Courier New"/>
                <w:noProof/>
                <w:szCs w:val="20"/>
              </w:rPr>
              <w:t xml:space="preserve"> </w:t>
            </w:r>
            <w:r w:rsidRPr="005A1653">
              <w:rPr>
                <w:rFonts w:ascii="Courier New" w:hAnsi="Courier New" w:cs="Courier New"/>
                <w:noProof/>
                <w:color w:val="0000FF"/>
                <w:szCs w:val="20"/>
              </w:rPr>
              <w:t>int</w:t>
            </w:r>
            <w:r w:rsidRPr="005A1653">
              <w:rPr>
                <w:rFonts w:ascii="Courier New" w:hAnsi="Courier New" w:cs="Courier New"/>
                <w:noProof/>
                <w:szCs w:val="20"/>
              </w:rPr>
              <w:t xml:space="preserve"> CompareTo(</w:t>
            </w:r>
            <w:r w:rsidRPr="005A1653">
              <w:rPr>
                <w:rFonts w:ascii="Courier New" w:hAnsi="Courier New" w:cs="Courier New"/>
                <w:noProof/>
                <w:color w:val="2B91AF"/>
                <w:szCs w:val="20"/>
              </w:rPr>
              <w:t>Student</w:t>
            </w:r>
            <w:r w:rsidRPr="005A1653">
              <w:rPr>
                <w:rFonts w:ascii="Courier New" w:hAnsi="Courier New" w:cs="Courier New"/>
                <w:noProof/>
                <w:szCs w:val="20"/>
              </w:rPr>
              <w:t xml:space="preserve"> student)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nt</w:t>
            </w:r>
            <w:r w:rsidRPr="005A1653">
              <w:rPr>
                <w:rFonts w:ascii="Courier New" w:hAnsi="Courier New" w:cs="Courier New"/>
                <w:noProof/>
                <w:szCs w:val="20"/>
              </w:rPr>
              <w:t xml:space="preserve"> result =</w:t>
            </w:r>
            <w:r w:rsidRPr="005A1653">
              <w:rPr>
                <w:rFonts w:ascii="Courier New" w:hAnsi="Courier New" w:cs="Courier New"/>
                <w:noProof/>
                <w:color w:val="0000FF"/>
                <w:szCs w:val="20"/>
                <w:lang w:val="en-US"/>
              </w:rPr>
              <w:t xml:space="preserve"> </w:t>
            </w:r>
            <w:r w:rsidRPr="005A1653">
              <w:rPr>
                <w:rFonts w:ascii="Courier New" w:hAnsi="Courier New" w:cs="Courier New"/>
                <w:noProof/>
                <w:szCs w:val="20"/>
              </w:rPr>
              <w:t>lastName.CompareTo(student.la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result == 0)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result = firstName.CompareTo(student.fir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return</w:t>
            </w:r>
            <w:r w:rsidRPr="005A1653">
              <w:rPr>
                <w:rFonts w:ascii="Courier New" w:hAnsi="Courier New" w:cs="Courier New"/>
                <w:noProof/>
                <w:szCs w:val="20"/>
              </w:rPr>
              <w:t xml:space="preserve"> resul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public</w:t>
            </w:r>
            <w:r w:rsidRPr="005A1653">
              <w:rPr>
                <w:rFonts w:ascii="Courier New" w:hAnsi="Courier New" w:cs="Courier New"/>
                <w:noProof/>
                <w:szCs w:val="20"/>
              </w:rPr>
              <w:t xml:space="preserve"> </w:t>
            </w:r>
            <w:r w:rsidRPr="005A1653">
              <w:rPr>
                <w:rFonts w:ascii="Courier New" w:hAnsi="Courier New" w:cs="Courier New"/>
                <w:noProof/>
                <w:color w:val="0000FF"/>
                <w:szCs w:val="20"/>
              </w:rPr>
              <w:t>override</w:t>
            </w:r>
            <w:r w:rsidRPr="005A1653">
              <w:rPr>
                <w:rFonts w:ascii="Courier New" w:hAnsi="Courier New" w:cs="Courier New"/>
                <w:noProof/>
                <w:szCs w:val="20"/>
              </w:rPr>
              <w:t xml:space="preserve"> </w:t>
            </w:r>
            <w:r w:rsidRPr="005A1653">
              <w:rPr>
                <w:rFonts w:ascii="Courier New" w:hAnsi="Courier New" w:cs="Courier New"/>
                <w:noProof/>
                <w:color w:val="2B91AF"/>
                <w:szCs w:val="20"/>
              </w:rPr>
              <w:t>String</w:t>
            </w:r>
            <w:r w:rsidRPr="005A1653">
              <w:rPr>
                <w:rFonts w:ascii="Courier New" w:hAnsi="Courier New" w:cs="Courier New"/>
                <w:noProof/>
                <w:szCs w:val="20"/>
              </w:rPr>
              <w:t xml:space="preserve"> ToString()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return</w:t>
            </w:r>
            <w:r w:rsidRPr="005A1653">
              <w:rPr>
                <w:rFonts w:ascii="Courier New" w:hAnsi="Courier New" w:cs="Courier New"/>
                <w:noProof/>
                <w:szCs w:val="20"/>
              </w:rPr>
              <w:t xml:space="preserve"> firstName + </w:t>
            </w:r>
            <w:r w:rsidRPr="005A1653">
              <w:rPr>
                <w:rFonts w:ascii="Courier New" w:hAnsi="Courier New" w:cs="Courier New"/>
                <w:noProof/>
                <w:color w:val="A31515"/>
                <w:szCs w:val="20"/>
              </w:rPr>
              <w:t>" "</w:t>
            </w:r>
            <w:r w:rsidRPr="005A1653">
              <w:rPr>
                <w:rFonts w:ascii="Courier New" w:hAnsi="Courier New" w:cs="Courier New"/>
                <w:noProof/>
                <w:szCs w:val="20"/>
              </w:rPr>
              <w:t xml:space="preserve"> + la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5A1653">
              <w:rPr>
                <w:rFonts w:ascii="Courier New" w:hAnsi="Courier New" w:cs="Courier New"/>
                <w:noProof/>
                <w:szCs w:val="20"/>
              </w:rPr>
              <w:t>}</w:t>
            </w:r>
          </w:p>
        </w:tc>
      </w:tr>
    </w:tbl>
    <w:p w:rsidR="006A0658" w:rsidRDefault="006A0658" w:rsidP="006A0658">
      <w:pPr>
        <w:spacing w:after="120"/>
        <w:rPr>
          <w:lang w:val="en-US"/>
        </w:rPr>
      </w:pPr>
      <w:r w:rsidRPr="00113953">
        <w:t>Сега вече можем да напишем кода, който прочита студентите и техните курсове и ги записва в хеш-таблица, която по име на курс пази списък със студентите в този курс (</w:t>
      </w:r>
      <w:r w:rsidRPr="00113953">
        <w:rPr>
          <w:rStyle w:val="Code"/>
        </w:rPr>
        <w:t>Dictionary&lt;</w:t>
      </w:r>
      <w:r>
        <w:rPr>
          <w:rStyle w:val="Code"/>
        </w:rPr>
        <w:t>s</w:t>
      </w:r>
      <w:r w:rsidRPr="00113953">
        <w:rPr>
          <w:rStyle w:val="Code"/>
        </w:rPr>
        <w:t>tring, ArrayList&lt;Student&gt;&gt;</w:t>
      </w:r>
      <w:r w:rsidRPr="00113953">
        <w:t>). След това вече е лесно – итерираме по курсовете, сортираме студентите и ги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color w:val="008000"/>
                <w:szCs w:val="20"/>
              </w:rPr>
              <w:t>// Read the file and build the hash-table of cours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2B91AF"/>
                <w:szCs w:val="20"/>
              </w:rPr>
              <w:t>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 xml:space="preserve">&gt;&gt; courses =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2B91AF"/>
                <w:szCs w:val="20"/>
              </w:rPr>
              <w:t>StreamReader</w:t>
            </w:r>
            <w:r w:rsidRPr="005A1653">
              <w:rPr>
                <w:rFonts w:ascii="Courier New" w:hAnsi="Courier New" w:cs="Courier New"/>
                <w:noProof/>
                <w:szCs w:val="20"/>
              </w:rPr>
              <w:t xml:space="preserve"> reader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treamReader</w:t>
            </w:r>
            <w:r w:rsidRPr="005A1653">
              <w:rPr>
                <w:rFonts w:ascii="Courier New" w:hAnsi="Courier New" w:cs="Courier New"/>
                <w:noProof/>
                <w:szCs w:val="20"/>
              </w:rPr>
              <w:t>(</w:t>
            </w:r>
            <w:r w:rsidRPr="005A1653">
              <w:rPr>
                <w:rFonts w:ascii="Courier New" w:hAnsi="Courier New" w:cs="Courier New"/>
                <w:noProof/>
                <w:color w:val="A31515"/>
                <w:szCs w:val="20"/>
              </w:rPr>
              <w:t>"Students.txt"</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Encoding</w:t>
            </w:r>
            <w:r w:rsidRPr="005A1653">
              <w:rPr>
                <w:rFonts w:ascii="Courier New" w:hAnsi="Courier New" w:cs="Courier New"/>
                <w:noProof/>
                <w:szCs w:val="20"/>
              </w:rPr>
              <w:t>.GetEncoding(</w:t>
            </w:r>
            <w:r w:rsidRPr="005A1653">
              <w:rPr>
                <w:rFonts w:ascii="Courier New" w:hAnsi="Courier New" w:cs="Courier New"/>
                <w:noProof/>
                <w:color w:val="A31515"/>
                <w:szCs w:val="20"/>
              </w:rPr>
              <w:t>"windows-1251"</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using</w:t>
            </w:r>
            <w:r w:rsidRPr="005A1653">
              <w:rPr>
                <w:rFonts w:ascii="Courier New" w:hAnsi="Courier New" w:cs="Courier New"/>
                <w:noProof/>
                <w:szCs w:val="20"/>
              </w:rPr>
              <w:t xml:space="preserve"> (read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while</w:t>
            </w:r>
            <w:r w:rsidRPr="005A1653">
              <w:rPr>
                <w:rFonts w:ascii="Courier New" w:hAnsi="Courier New" w:cs="Courier New"/>
                <w:noProof/>
                <w:szCs w:val="20"/>
              </w:rPr>
              <w:t xml:space="preserve"> (</w:t>
            </w:r>
            <w:r w:rsidRPr="005A1653">
              <w:rPr>
                <w:rFonts w:ascii="Courier New" w:hAnsi="Courier New" w:cs="Courier New"/>
                <w:noProof/>
                <w:color w:val="0000FF"/>
                <w:szCs w:val="20"/>
              </w:rPr>
              <w:t>true</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line = reader.Read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line == </w:t>
            </w:r>
            <w:r w:rsidRPr="005A1653">
              <w:rPr>
                <w:rFonts w:ascii="Courier New" w:hAnsi="Courier New" w:cs="Courier New"/>
                <w:noProof/>
                <w:color w:val="0000FF"/>
                <w:szCs w:val="20"/>
              </w:rPr>
              <w:t>null</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break</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entry = line.Split(</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0000FF"/>
                <w:szCs w:val="20"/>
              </w:rPr>
              <w:t>char</w:t>
            </w:r>
            <w:r w:rsidRPr="005A1653">
              <w:rPr>
                <w:rFonts w:ascii="Courier New" w:hAnsi="Courier New" w:cs="Courier New"/>
                <w:noProof/>
                <w:szCs w:val="20"/>
              </w:rPr>
              <w:t xml:space="preserve">[] { </w:t>
            </w:r>
            <w:r w:rsidRPr="005A1653">
              <w:rPr>
                <w:rFonts w:ascii="Courier New" w:hAnsi="Courier New" w:cs="Courier New"/>
                <w:noProof/>
                <w:color w:val="A31515"/>
                <w:szCs w:val="20"/>
              </w:rPr>
              <w:t>'|'</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firstName = entry[0].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lastName = entry[1].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course = entry[2].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gt; student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 courses.TryGetValue(course, </w:t>
            </w:r>
            <w:r w:rsidRPr="005A1653">
              <w:rPr>
                <w:rFonts w:ascii="Courier New" w:hAnsi="Courier New" w:cs="Courier New"/>
                <w:noProof/>
                <w:color w:val="0000FF"/>
                <w:szCs w:val="20"/>
              </w:rPr>
              <w:t>out</w:t>
            </w:r>
            <w:r w:rsidRPr="005A1653">
              <w:rPr>
                <w:rFonts w:ascii="Courier New" w:hAnsi="Courier New" w:cs="Courier New"/>
                <w:noProof/>
                <w:szCs w:val="20"/>
              </w:rPr>
              <w:t xml:space="preserve"> student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8000"/>
                <w:szCs w:val="20"/>
              </w:rPr>
              <w:t>// New course -&gt; create a list of students for i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 xml:space="preserve">students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courses.Add(course, student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tudent</w:t>
            </w:r>
            <w:r w:rsidRPr="005A1653">
              <w:rPr>
                <w:rFonts w:ascii="Courier New" w:hAnsi="Courier New" w:cs="Courier New"/>
                <w:noProof/>
                <w:szCs w:val="20"/>
              </w:rPr>
              <w:t xml:space="preserve"> student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tudent</w:t>
            </w:r>
            <w:r w:rsidRPr="005A1653">
              <w:rPr>
                <w:rFonts w:ascii="Courier New" w:hAnsi="Courier New" w:cs="Courier New"/>
                <w:noProof/>
                <w:szCs w:val="20"/>
              </w:rPr>
              <w:t>(firstName, last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students.Add(studen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color w:val="008000"/>
                <w:szCs w:val="20"/>
              </w:rPr>
              <w:t>// Print the courses and their student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course </w:t>
            </w:r>
            <w:r w:rsidRPr="005A1653">
              <w:rPr>
                <w:rFonts w:ascii="Courier New" w:hAnsi="Courier New" w:cs="Courier New"/>
                <w:noProof/>
                <w:color w:val="0000FF"/>
                <w:szCs w:val="20"/>
              </w:rPr>
              <w:t>in</w:t>
            </w:r>
            <w:r w:rsidRPr="005A1653">
              <w:rPr>
                <w:rFonts w:ascii="Courier New" w:hAnsi="Courier New" w:cs="Courier New"/>
                <w:noProof/>
                <w:szCs w:val="20"/>
              </w:rPr>
              <w:t xml:space="preserve"> courses.Key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Course "</w:t>
            </w:r>
            <w:r w:rsidRPr="005A1653">
              <w:rPr>
                <w:rFonts w:ascii="Courier New" w:hAnsi="Courier New" w:cs="Courier New"/>
                <w:noProof/>
                <w:szCs w:val="20"/>
              </w:rPr>
              <w:t xml:space="preserve"> + course + </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2B91AF"/>
                <w:szCs w:val="20"/>
              </w:rPr>
              <w:t>Student</w:t>
            </w:r>
            <w:r w:rsidRPr="005A1653">
              <w:rPr>
                <w:rFonts w:ascii="Courier New" w:hAnsi="Courier New" w:cs="Courier New"/>
                <w:noProof/>
                <w:szCs w:val="20"/>
              </w:rPr>
              <w:t>&gt; students = courses[cours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students.Sor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2B91AF"/>
                <w:szCs w:val="20"/>
              </w:rPr>
              <w:t>Student</w:t>
            </w:r>
            <w:r w:rsidRPr="005A1653">
              <w:rPr>
                <w:rFonts w:ascii="Courier New" w:hAnsi="Courier New" w:cs="Courier New"/>
                <w:noProof/>
                <w:szCs w:val="20"/>
              </w:rPr>
              <w:t xml:space="preserve"> student </w:t>
            </w:r>
            <w:r w:rsidRPr="005A1653">
              <w:rPr>
                <w:rFonts w:ascii="Courier New" w:hAnsi="Courier New" w:cs="Courier New"/>
                <w:noProof/>
                <w:color w:val="0000FF"/>
                <w:szCs w:val="20"/>
              </w:rPr>
              <w:t>in</w:t>
            </w:r>
            <w:r w:rsidRPr="005A1653">
              <w:rPr>
                <w:rFonts w:ascii="Courier New" w:hAnsi="Courier New" w:cs="Courier New"/>
                <w:noProof/>
                <w:szCs w:val="20"/>
              </w:rPr>
              <w:t xml:space="preserve"> student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t{0}"</w:t>
            </w:r>
            <w:r w:rsidRPr="005A1653">
              <w:rPr>
                <w:rFonts w:ascii="Courier New" w:hAnsi="Courier New" w:cs="Courier New"/>
                <w:noProof/>
                <w:szCs w:val="20"/>
              </w:rPr>
              <w:t>, studen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5A1653">
              <w:rPr>
                <w:rFonts w:ascii="Courier New" w:hAnsi="Courier New" w:cs="Courier New"/>
                <w:noProof/>
                <w:szCs w:val="20"/>
              </w:rPr>
              <w:t>}</w:t>
            </w:r>
          </w:p>
        </w:tc>
      </w:tr>
    </w:tbl>
    <w:p w:rsidR="006A0658" w:rsidRDefault="006A0658" w:rsidP="006A0658">
      <w:r>
        <w:t xml:space="preserve">Примерният код чете студентите от файла </w:t>
      </w:r>
      <w:r w:rsidRPr="006A3CDE">
        <w:rPr>
          <w:rStyle w:val="Code"/>
        </w:rPr>
        <w:t>Students.txt</w:t>
      </w:r>
      <w:r>
        <w:rPr>
          <w:lang w:val="en-US"/>
        </w:rPr>
        <w:t xml:space="preserve"> </w:t>
      </w:r>
      <w:r>
        <w:t>като изрично задава кодиране "</w:t>
      </w:r>
      <w:r>
        <w:rPr>
          <w:lang w:val="en-US"/>
        </w:rPr>
        <w:t>windows-1251</w:t>
      </w:r>
      <w:r>
        <w:t>"</w:t>
      </w:r>
      <w:r>
        <w:rPr>
          <w:lang w:val="en-US"/>
        </w:rPr>
        <w:t xml:space="preserve"> </w:t>
      </w:r>
      <w:r>
        <w:t xml:space="preserve">за да се прочете правилно кирилицата. След това </w:t>
      </w:r>
      <w:r w:rsidRPr="006A3CDE">
        <w:t>парсва</w:t>
      </w:r>
      <w:r>
        <w:rPr>
          <w:lang w:val="en-US"/>
        </w:rPr>
        <w:t xml:space="preserve"> </w:t>
      </w:r>
      <w:r>
        <w:t>редо</w:t>
      </w:r>
      <w:r>
        <w:softHyphen/>
        <w:t>вете му последователно един по един като ги разделя по вертикална черта "</w:t>
      </w:r>
      <w:r>
        <w:rPr>
          <w:lang w:val="en-US"/>
        </w:rPr>
        <w:t>|</w:t>
      </w:r>
      <w:r>
        <w:t>" и след това ги изчиства от интервали в началото и в края. След прочитането на всеки студент се проверява хеш-таблицата дали съдържа неговия курс. Ако курсът е наме</w:t>
      </w:r>
      <w:r>
        <w:softHyphen/>
        <w:t>рен, студентът се добавя към списъка със студенти за този курс. Ако курсът не е намерен, се създава нов списък, към него се добавя студента и списъкът се записва в хеш-таблицата под ключ името на курса.</w:t>
      </w:r>
    </w:p>
    <w:p w:rsidR="006A0658" w:rsidRPr="005A597C" w:rsidRDefault="006A0658" w:rsidP="006A0658">
      <w:pPr>
        <w:spacing w:after="120"/>
        <w:rPr>
          <w:lang w:val="en-US"/>
        </w:rPr>
      </w:pPr>
      <w:r w:rsidRPr="005A597C">
        <w:t xml:space="preserve">Отпечатването на курсовете и студентите </w:t>
      </w:r>
      <w:r>
        <w:t>не е сложно</w:t>
      </w:r>
      <w:r w:rsidRPr="005A597C">
        <w:t>. От хеш-таблицата се извличат всички ключове. Това са имената на курсовете. За всеки курс се извлича списък от студентите му</w:t>
      </w:r>
      <w:r>
        <w:rPr>
          <w:lang w:val="en-US"/>
        </w:rPr>
        <w:t xml:space="preserve">, </w:t>
      </w:r>
      <w:r>
        <w:t xml:space="preserve">те се сортират и се отпечатват. Сортирането става с вградения метод </w:t>
      </w:r>
      <w:r w:rsidRPr="00232037">
        <w:rPr>
          <w:rStyle w:val="Code"/>
        </w:rPr>
        <w:t>Sort()</w:t>
      </w:r>
      <w:r w:rsidRPr="00232037">
        <w:rPr>
          <w:lang w:val="en-US"/>
        </w:rPr>
        <w:t xml:space="preserve">, </w:t>
      </w:r>
      <w:r w:rsidRPr="00232037">
        <w:t xml:space="preserve">като се използва  метода за сравнение </w:t>
      </w:r>
      <w:r w:rsidRPr="00232037">
        <w:rPr>
          <w:rStyle w:val="Code"/>
        </w:rPr>
        <w:t>CompareTo(</w:t>
      </w:r>
      <w:r>
        <w:rPr>
          <w:rStyle w:val="Code"/>
          <w:rFonts w:cs="Courier New"/>
        </w:rPr>
        <w:t>…</w:t>
      </w:r>
      <w:r w:rsidRPr="00232037">
        <w:rPr>
          <w:rStyle w:val="Code"/>
        </w:rPr>
        <w:t>)</w:t>
      </w:r>
      <w:r w:rsidRPr="00232037">
        <w:rPr>
          <w:lang w:val="en-US"/>
        </w:rPr>
        <w:t xml:space="preserve"> </w:t>
      </w:r>
      <w:r w:rsidRPr="00232037">
        <w:t xml:space="preserve">от интерфейса </w:t>
      </w:r>
      <w:r w:rsidRPr="00232037">
        <w:rPr>
          <w:rStyle w:val="Code"/>
        </w:rPr>
        <w:t>IComparable&lt;T</w:t>
      </w:r>
      <w:r>
        <w:t>&gt;</w:t>
      </w:r>
      <w:r w:rsidRPr="00232037">
        <w:t xml:space="preserve"> както е дефи</w:t>
      </w:r>
      <w:r w:rsidRPr="00232037">
        <w:softHyphen/>
        <w:t xml:space="preserve">нирано в класа </w:t>
      </w:r>
      <w:r w:rsidRPr="00232037">
        <w:rPr>
          <w:rStyle w:val="Code"/>
        </w:rPr>
        <w:t>Student</w:t>
      </w:r>
      <w:r w:rsidRPr="00232037">
        <w:t xml:space="preserve"> </w:t>
      </w:r>
      <w:r>
        <w:t>(сравнение</w:t>
      </w:r>
      <w:r w:rsidRPr="00232037">
        <w:t xml:space="preserve"> първо по фамилия, а при еднакви фамилии – по име</w:t>
      </w:r>
      <w:r>
        <w:t>)</w:t>
      </w:r>
      <w:r w:rsidRPr="00232037">
        <w:t xml:space="preserve">. Накрая сортираните студенти се отпечатват чрез предефинирания в тях виртуален метод </w:t>
      </w:r>
      <w:r w:rsidRPr="00232037">
        <w:rPr>
          <w:rStyle w:val="Code"/>
        </w:rPr>
        <w:t>ToString()</w:t>
      </w:r>
      <w:r w:rsidRPr="00232037">
        <w:t>. Ето как изглежда изходът от гор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Course C#:</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Милена Василева</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Кирил Иванов</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Петър Иванов</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Милена Стефанова</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Course PHP:</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Милена Стефанова</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Course Java:</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Стефка Василева</w:t>
            </w:r>
          </w:p>
          <w:p w:rsidR="006A0658" w:rsidRPr="00232037"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232037">
              <w:rPr>
                <w:rFonts w:ascii="Courier New" w:hAnsi="Courier New" w:cs="Courier New"/>
                <w:noProof/>
                <w:color w:val="000000"/>
                <w:szCs w:val="20"/>
                <w:lang w:val="en-US" w:eastAsia="en-US"/>
              </w:rPr>
              <w:t xml:space="preserve">        Кирил Иванов</w:t>
            </w:r>
          </w:p>
        </w:tc>
      </w:tr>
    </w:tbl>
    <w:p w:rsidR="006A0658" w:rsidRPr="00706120" w:rsidRDefault="006A0658" w:rsidP="006A0658">
      <w:pPr>
        <w:pStyle w:val="Heading3"/>
      </w:pPr>
      <w:bookmarkStart w:id="1561" w:name="_Toc243587735"/>
      <w:bookmarkStart w:id="1562" w:name="_Toc299461419"/>
      <w:r w:rsidRPr="00706120">
        <w:t>Подреждане на телефонен указател</w:t>
      </w:r>
      <w:bookmarkEnd w:id="1561"/>
      <w:bookmarkEnd w:id="1562"/>
    </w:p>
    <w:p w:rsidR="006A0658" w:rsidRPr="00706120" w:rsidRDefault="006A0658" w:rsidP="006A0658">
      <w:pPr>
        <w:spacing w:after="120"/>
      </w:pPr>
      <w:r w:rsidRPr="00706120">
        <w:t>Даден е текстов файл, който съдържа имена на хора, техните градове и телефони. Файлът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706120" w:rsidTr="006A0658">
        <w:tc>
          <w:tcPr>
            <w:tcW w:w="7970" w:type="dxa"/>
            <w:tcBorders>
              <w:top w:val="single" w:sz="4" w:space="0" w:color="auto"/>
              <w:left w:val="single" w:sz="4" w:space="0" w:color="auto"/>
              <w:bottom w:val="single" w:sz="4" w:space="0" w:color="auto"/>
              <w:right w:val="single" w:sz="4" w:space="0" w:color="auto"/>
            </w:tcBorders>
          </w:tcPr>
          <w:p w:rsidR="006A0658" w:rsidRPr="00706120"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706120">
              <w:rPr>
                <w:rFonts w:ascii="Courier New" w:hAnsi="Courier New" w:cs="Courier New"/>
                <w:noProof/>
                <w:color w:val="000000"/>
                <w:szCs w:val="20"/>
                <w:lang w:eastAsia="en-US"/>
              </w:rPr>
              <w:t xml:space="preserve">Киро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Варна</w:t>
            </w:r>
            <w:r w:rsidRPr="00706120">
              <w:rPr>
                <w:rFonts w:ascii="Courier New" w:hAnsi="Courier New" w:cs="Courier New"/>
                <w:noProof/>
                <w:color w:val="000000"/>
                <w:szCs w:val="20"/>
                <w:lang w:val="en-US" w:eastAsia="en-US"/>
              </w:rPr>
              <w:t xml:space="preserve">   |</w:t>
            </w:r>
            <w:r w:rsidRPr="00706120">
              <w:rPr>
                <w:rFonts w:ascii="Courier New" w:hAnsi="Courier New" w:cs="Courier New"/>
                <w:noProof/>
                <w:color w:val="000000"/>
                <w:szCs w:val="20"/>
                <w:lang w:eastAsia="en-US"/>
              </w:rPr>
              <w:t xml:space="preserve"> 052 / 23 45 67</w:t>
            </w:r>
          </w:p>
          <w:p w:rsidR="006A0658" w:rsidRPr="00706120"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706120">
              <w:rPr>
                <w:rFonts w:ascii="Courier New" w:hAnsi="Courier New" w:cs="Courier New"/>
                <w:noProof/>
                <w:color w:val="000000"/>
                <w:szCs w:val="20"/>
                <w:lang w:eastAsia="en-US"/>
              </w:rPr>
              <w:t xml:space="preserve">Пешо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София </w:t>
            </w:r>
            <w:r w:rsidRPr="00706120">
              <w:rPr>
                <w:rFonts w:ascii="Courier New" w:hAnsi="Courier New" w:cs="Courier New"/>
                <w:noProof/>
                <w:color w:val="000000"/>
                <w:szCs w:val="20"/>
                <w:lang w:val="en-US" w:eastAsia="en-US"/>
              </w:rPr>
              <w:t xml:space="preserve">  |</w:t>
            </w:r>
            <w:r w:rsidRPr="00706120">
              <w:rPr>
                <w:rFonts w:ascii="Courier New" w:hAnsi="Courier New" w:cs="Courier New"/>
                <w:noProof/>
                <w:color w:val="000000"/>
                <w:szCs w:val="20"/>
                <w:lang w:eastAsia="en-US"/>
              </w:rPr>
              <w:t xml:space="preserve"> 02 / 234 56 78</w:t>
            </w:r>
          </w:p>
          <w:p w:rsidR="006A0658" w:rsidRPr="00706120"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706120">
              <w:rPr>
                <w:rFonts w:ascii="Courier New" w:hAnsi="Courier New" w:cs="Courier New"/>
                <w:noProof/>
                <w:color w:val="000000"/>
                <w:szCs w:val="20"/>
                <w:lang w:eastAsia="en-US"/>
              </w:rPr>
              <w:t xml:space="preserve">Мими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Пловдив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0888 / 22 33 44</w:t>
            </w:r>
          </w:p>
          <w:p w:rsidR="006A0658" w:rsidRPr="00706120"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706120">
              <w:rPr>
                <w:rFonts w:ascii="Courier New" w:hAnsi="Courier New" w:cs="Courier New"/>
                <w:noProof/>
                <w:color w:val="000000"/>
                <w:szCs w:val="20"/>
                <w:lang w:eastAsia="en-US"/>
              </w:rPr>
              <w:t xml:space="preserve">Лили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София </w:t>
            </w:r>
            <w:r w:rsidRPr="00706120">
              <w:rPr>
                <w:rFonts w:ascii="Courier New" w:hAnsi="Courier New" w:cs="Courier New"/>
                <w:noProof/>
                <w:color w:val="000000"/>
                <w:szCs w:val="20"/>
                <w:lang w:val="en-US" w:eastAsia="en-US"/>
              </w:rPr>
              <w:t xml:space="preserve">  |</w:t>
            </w:r>
            <w:r w:rsidRPr="00706120">
              <w:rPr>
                <w:rFonts w:ascii="Courier New" w:hAnsi="Courier New" w:cs="Courier New"/>
                <w:noProof/>
                <w:color w:val="000000"/>
                <w:szCs w:val="20"/>
                <w:lang w:eastAsia="en-US"/>
              </w:rPr>
              <w:t xml:space="preserve"> 0899 / 11 22 33</w:t>
            </w:r>
          </w:p>
          <w:p w:rsidR="006A0658" w:rsidRPr="00706120"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706120">
              <w:rPr>
                <w:rFonts w:ascii="Courier New" w:hAnsi="Courier New" w:cs="Courier New"/>
                <w:noProof/>
                <w:color w:val="000000"/>
                <w:szCs w:val="20"/>
                <w:lang w:eastAsia="en-US"/>
              </w:rPr>
              <w:t xml:space="preserve">Дани </w:t>
            </w:r>
            <w:r w:rsidRPr="00706120">
              <w:rPr>
                <w:rFonts w:ascii="Courier New" w:hAnsi="Courier New" w:cs="Courier New"/>
                <w:noProof/>
                <w:color w:val="000000"/>
                <w:szCs w:val="20"/>
                <w:lang w:val="en-US" w:eastAsia="en-US"/>
              </w:rPr>
              <w:t>|</w:t>
            </w:r>
            <w:r w:rsidRPr="00706120">
              <w:rPr>
                <w:rFonts w:ascii="Courier New" w:hAnsi="Courier New" w:cs="Courier New"/>
                <w:noProof/>
                <w:color w:val="000000"/>
                <w:szCs w:val="20"/>
                <w:lang w:eastAsia="en-US"/>
              </w:rPr>
              <w:t xml:space="preserve"> Варна </w:t>
            </w:r>
            <w:r w:rsidRPr="00706120">
              <w:rPr>
                <w:rFonts w:ascii="Courier New" w:hAnsi="Courier New" w:cs="Courier New"/>
                <w:noProof/>
                <w:color w:val="000000"/>
                <w:szCs w:val="20"/>
                <w:lang w:val="en-US" w:eastAsia="en-US"/>
              </w:rPr>
              <w:t xml:space="preserve">  |</w:t>
            </w:r>
            <w:r w:rsidRPr="00706120">
              <w:rPr>
                <w:rFonts w:ascii="Courier New" w:hAnsi="Courier New" w:cs="Courier New"/>
                <w:noProof/>
                <w:color w:val="000000"/>
                <w:szCs w:val="20"/>
                <w:lang w:eastAsia="en-US"/>
              </w:rPr>
              <w:t xml:space="preserve"> 0897 / 44 55 66</w:t>
            </w:r>
          </w:p>
        </w:tc>
      </w:tr>
    </w:tbl>
    <w:p w:rsidR="006A0658" w:rsidRPr="00B2160B" w:rsidRDefault="006A0658" w:rsidP="006A0658">
      <w:r w:rsidRPr="00706120">
        <w:t>Да се напише програма, която отпечатва всички градове по азбучен ред и за всеки от тях отпечатва всички имена на хора по азбучен ред и съответния им телефон.</w:t>
      </w:r>
    </w:p>
    <w:p w:rsidR="006A0658" w:rsidRDefault="006A0658" w:rsidP="006A0658">
      <w:r w:rsidRPr="00B2160B">
        <w:t>Задачата можем да решим по много начини, например като сортираме по два критерия: на първо място по град и на второ място по телефон и след това отпечатаме телефонния указател.</w:t>
      </w:r>
    </w:p>
    <w:p w:rsidR="006A0658" w:rsidRDefault="006A0658" w:rsidP="006A0658">
      <w:pPr>
        <w:spacing w:after="120"/>
        <w:rPr>
          <w:lang w:val="en-US"/>
        </w:rPr>
      </w:pPr>
      <w:r w:rsidRPr="00B2160B">
        <w:t xml:space="preserve">Нека, обаче решим задачата без сортиране, като използваме стандартните структури от данни в </w:t>
      </w:r>
      <w:r>
        <w:rPr>
          <w:lang w:val="en-US"/>
        </w:rPr>
        <w:t>.NET Framework</w:t>
      </w:r>
      <w:r w:rsidRPr="00B2160B">
        <w:t xml:space="preserve">. Искаме да имаме в сортиран вид градовете. Това означава, че </w:t>
      </w:r>
      <w:r>
        <w:t xml:space="preserve">е най-добре </w:t>
      </w:r>
      <w:r w:rsidRPr="00B2160B">
        <w:t xml:space="preserve">да ползваме структура, която държи </w:t>
      </w:r>
      <w:r>
        <w:t xml:space="preserve">вътрешно </w:t>
      </w:r>
      <w:r w:rsidRPr="00B2160B">
        <w:t xml:space="preserve">елементите си в сортиран вид. Такава е </w:t>
      </w:r>
      <w:r>
        <w:t xml:space="preserve">например </w:t>
      </w:r>
      <w:r w:rsidRPr="00B2160B">
        <w:t>балан</w:t>
      </w:r>
      <w:r>
        <w:softHyphen/>
      </w:r>
      <w:r w:rsidRPr="00B2160B">
        <w:t xml:space="preserve">сираното дърво – </w:t>
      </w:r>
      <w:r>
        <w:rPr>
          <w:rStyle w:val="Code"/>
        </w:rPr>
        <w:t>SortedSet</w:t>
      </w:r>
      <w:r w:rsidRPr="00706120">
        <w:rPr>
          <w:rStyle w:val="Code"/>
        </w:rPr>
        <w:t>&lt;Т&gt;</w:t>
      </w:r>
      <w:r w:rsidRPr="00706120">
        <w:t xml:space="preserve"> или </w:t>
      </w:r>
      <w:r w:rsidRPr="00706120">
        <w:rPr>
          <w:rStyle w:val="Code"/>
        </w:rPr>
        <w:t>SortedDictionary&lt;K,T&gt;</w:t>
      </w:r>
      <w:r w:rsidRPr="00706120">
        <w:t>. Понеже всеки запис от телефон</w:t>
      </w:r>
      <w:r w:rsidRPr="00706120">
        <w:softHyphen/>
      </w:r>
      <w:r w:rsidRPr="00B2160B">
        <w:t xml:space="preserve">ния указател съдържа освен град и други данни, е по-удобно да имаме </w:t>
      </w:r>
      <w:r w:rsidRPr="00706120">
        <w:rPr>
          <w:rStyle w:val="Code"/>
        </w:rPr>
        <w:t>SortedDictionary&lt;K,T&gt;</w:t>
      </w:r>
      <w:r w:rsidRPr="00B2160B">
        <w:t xml:space="preserve">, който по ключ име на град </w:t>
      </w:r>
      <w:r>
        <w:t>пази</w:t>
      </w:r>
      <w:r w:rsidRPr="00B2160B">
        <w:t xml:space="preserve"> списък от хора и техните телефони. Понеже искаме списъкът на хората за всеки град </w:t>
      </w:r>
      <w:r>
        <w:t xml:space="preserve">също </w:t>
      </w:r>
      <w:r w:rsidRPr="00B2160B">
        <w:t xml:space="preserve">да е сортиран по </w:t>
      </w:r>
      <w:r>
        <w:t xml:space="preserve">азбучен ред по </w:t>
      </w:r>
      <w:r w:rsidRPr="00B2160B">
        <w:t>имената на хората, можем отново да ползваме</w:t>
      </w:r>
      <w:r>
        <w:t xml:space="preserve"> структурата </w:t>
      </w:r>
      <w:r w:rsidRPr="00706120">
        <w:rPr>
          <w:rStyle w:val="Code"/>
        </w:rPr>
        <w:t>SortedDictionary&lt;K,T&gt;</w:t>
      </w:r>
      <w:r>
        <w:t>.</w:t>
      </w:r>
      <w:r w:rsidRPr="00B2160B">
        <w:t xml:space="preserve"> </w:t>
      </w:r>
      <w:r>
        <w:t>К</w:t>
      </w:r>
      <w:r w:rsidRPr="00B2160B">
        <w:t xml:space="preserve">ато ключ </w:t>
      </w:r>
      <w:r>
        <w:t>можем да</w:t>
      </w:r>
      <w:r w:rsidRPr="00B2160B">
        <w:t xml:space="preserve"> </w:t>
      </w:r>
      <w:r>
        <w:t>слагаме</w:t>
      </w:r>
      <w:r w:rsidRPr="00B2160B">
        <w:t xml:space="preserve"> име на човек, а като стойност – неговия телефон.</w:t>
      </w:r>
      <w:r>
        <w:t xml:space="preserve"> В крайна сметка получаваме структурата </w:t>
      </w:r>
      <w:r w:rsidRPr="004103DC">
        <w:rPr>
          <w:rStyle w:val="Code"/>
        </w:rPr>
        <w:t>SortedDictionary&lt;string, SortedDictionary&lt;string, string&gt;&gt;</w:t>
      </w:r>
      <w:r w:rsidRPr="004103DC">
        <w:rPr>
          <w:lang w:val="en-US"/>
        </w:rPr>
        <w:t xml:space="preserve">. </w:t>
      </w:r>
      <w:r w:rsidRPr="004103DC">
        <w:t>Следва</w:t>
      </w:r>
      <w:r>
        <w:t xml:space="preserve"> примерна импле</w:t>
      </w:r>
      <w:r>
        <w:softHyphen/>
        <w:t>мен</w:t>
      </w:r>
      <w:r>
        <w:softHyphen/>
        <w:t>тация, която показва как можем да решим задачата с тази струк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color w:val="008000"/>
                <w:szCs w:val="20"/>
              </w:rPr>
              <w:t>// Read the file and build the phone book</w:t>
            </w:r>
          </w:p>
          <w:p w:rsidR="006A0658" w:rsidRPr="005A1653" w:rsidRDefault="006A0658" w:rsidP="006A0658">
            <w:pPr>
              <w:autoSpaceDE w:val="0"/>
              <w:autoSpaceDN w:val="0"/>
              <w:adjustRightInd w:val="0"/>
              <w:spacing w:before="0"/>
              <w:jc w:val="left"/>
              <w:rPr>
                <w:rFonts w:ascii="Courier New" w:hAnsi="Courier New" w:cs="Courier New"/>
                <w:noProof/>
                <w:szCs w:val="20"/>
                <w:lang w:val="en-US"/>
              </w:rPr>
            </w:pP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lang w:val="en-US"/>
              </w:rPr>
            </w:pPr>
            <w:r w:rsidRPr="005A1653">
              <w:rPr>
                <w:rFonts w:ascii="Courier New" w:hAnsi="Courier New" w:cs="Courier New"/>
                <w:noProof/>
                <w:szCs w:val="20"/>
              </w:rPr>
              <w:tab/>
              <w:t xml:space="preserve">phonesByTown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2B91AF"/>
                <w:szCs w:val="20"/>
              </w:rPr>
              <w:t>StreamReader</w:t>
            </w:r>
            <w:r w:rsidRPr="005A1653">
              <w:rPr>
                <w:rFonts w:ascii="Courier New" w:hAnsi="Courier New" w:cs="Courier New"/>
                <w:noProof/>
                <w:szCs w:val="20"/>
              </w:rPr>
              <w:t xml:space="preserve"> reader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treamReader</w:t>
            </w:r>
            <w:r w:rsidRPr="005A1653">
              <w:rPr>
                <w:rFonts w:ascii="Courier New" w:hAnsi="Courier New" w:cs="Courier New"/>
                <w:noProof/>
                <w:szCs w:val="20"/>
              </w:rPr>
              <w:t>(</w:t>
            </w:r>
            <w:r w:rsidRPr="005A1653">
              <w:rPr>
                <w:rFonts w:ascii="Courier New" w:hAnsi="Courier New" w:cs="Courier New"/>
                <w:noProof/>
                <w:color w:val="A31515"/>
                <w:szCs w:val="20"/>
              </w:rPr>
              <w:t>"PhoneBook.txt"</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Encoding</w:t>
            </w:r>
            <w:r w:rsidRPr="005A1653">
              <w:rPr>
                <w:rFonts w:ascii="Courier New" w:hAnsi="Courier New" w:cs="Courier New"/>
                <w:noProof/>
                <w:szCs w:val="20"/>
              </w:rPr>
              <w:t>.GetEncoding(</w:t>
            </w:r>
            <w:r w:rsidRPr="005A1653">
              <w:rPr>
                <w:rFonts w:ascii="Courier New" w:hAnsi="Courier New" w:cs="Courier New"/>
                <w:noProof/>
                <w:color w:val="A31515"/>
                <w:szCs w:val="20"/>
              </w:rPr>
              <w:t>"windows-1251"</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using</w:t>
            </w:r>
            <w:r w:rsidRPr="005A1653">
              <w:rPr>
                <w:rFonts w:ascii="Courier New" w:hAnsi="Courier New" w:cs="Courier New"/>
                <w:noProof/>
                <w:szCs w:val="20"/>
              </w:rPr>
              <w:t xml:space="preserve"> (read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while</w:t>
            </w:r>
            <w:r w:rsidRPr="005A1653">
              <w:rPr>
                <w:rFonts w:ascii="Courier New" w:hAnsi="Courier New" w:cs="Courier New"/>
                <w:noProof/>
                <w:szCs w:val="20"/>
              </w:rPr>
              <w:t xml:space="preserve"> (</w:t>
            </w:r>
            <w:r w:rsidRPr="005A1653">
              <w:rPr>
                <w:rFonts w:ascii="Courier New" w:hAnsi="Courier New" w:cs="Courier New"/>
                <w:noProof/>
                <w:color w:val="0000FF"/>
                <w:szCs w:val="20"/>
              </w:rPr>
              <w:t>true</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line = reader.Read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line == </w:t>
            </w:r>
            <w:r w:rsidRPr="005A1653">
              <w:rPr>
                <w:rFonts w:ascii="Courier New" w:hAnsi="Courier New" w:cs="Courier New"/>
                <w:noProof/>
                <w:color w:val="0000FF"/>
                <w:szCs w:val="20"/>
              </w:rPr>
              <w:t>null</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break</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entry = line.Split(</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0000FF"/>
                <w:szCs w:val="20"/>
              </w:rPr>
              <w:t>char</w:t>
            </w:r>
            <w:r w:rsidRPr="005A1653">
              <w:rPr>
                <w:rFonts w:ascii="Courier New" w:hAnsi="Courier New" w:cs="Courier New"/>
                <w:noProof/>
                <w:szCs w:val="20"/>
              </w:rPr>
              <w:t>[]{</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 entry[0].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town = entry[1].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phone = entry[2].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gt; phoneBook;</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 phonesByTown.TryGetValue(town, </w:t>
            </w:r>
            <w:r w:rsidRPr="005A1653">
              <w:rPr>
                <w:rFonts w:ascii="Courier New" w:hAnsi="Courier New" w:cs="Courier New"/>
                <w:noProof/>
                <w:color w:val="0000FF"/>
                <w:szCs w:val="20"/>
              </w:rPr>
              <w:t>out</w:t>
            </w:r>
            <w:r w:rsidRPr="005A1653">
              <w:rPr>
                <w:rFonts w:ascii="Courier New" w:hAnsi="Courier New" w:cs="Courier New"/>
                <w:noProof/>
                <w:szCs w:val="20"/>
              </w:rPr>
              <w:t xml:space="preserve"> phoneBook))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8000"/>
                <w:szCs w:val="20"/>
              </w:rPr>
              <w:t>// This town is new. Create a phone book for i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 xml:space="preserve">phoneBook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honesByTown.Add(town, phoneBook);</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phoneBook.Add(name, pho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color w:val="008000"/>
                <w:szCs w:val="20"/>
              </w:rPr>
            </w:pPr>
            <w:r w:rsidRPr="005A1653">
              <w:rPr>
                <w:rFonts w:ascii="Courier New" w:hAnsi="Courier New" w:cs="Courier New"/>
                <w:noProof/>
                <w:color w:val="008000"/>
                <w:szCs w:val="20"/>
              </w:rPr>
              <w:t>// Print the phone book by town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town </w:t>
            </w:r>
            <w:r w:rsidRPr="005A1653">
              <w:rPr>
                <w:rFonts w:ascii="Courier New" w:hAnsi="Courier New" w:cs="Courier New"/>
                <w:noProof/>
                <w:color w:val="0000FF"/>
                <w:szCs w:val="20"/>
              </w:rPr>
              <w:t>in</w:t>
            </w:r>
            <w:r w:rsidRPr="005A1653">
              <w:rPr>
                <w:rFonts w:ascii="Courier New" w:hAnsi="Courier New" w:cs="Courier New"/>
                <w:noProof/>
                <w:szCs w:val="20"/>
              </w:rPr>
              <w:t xml:space="preserve"> phonesByTown.Key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Town "</w:t>
            </w:r>
            <w:r w:rsidRPr="005A1653">
              <w:rPr>
                <w:rFonts w:ascii="Courier New" w:hAnsi="Courier New" w:cs="Courier New"/>
                <w:noProof/>
                <w:szCs w:val="20"/>
              </w:rPr>
              <w:t xml:space="preserve"> + town + </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lang w:val="en-US"/>
              </w:rPr>
            </w:pPr>
            <w:r w:rsidRPr="005A1653">
              <w:rPr>
                <w:rFonts w:ascii="Courier New" w:hAnsi="Courier New" w:cs="Courier New"/>
                <w:noProof/>
                <w:szCs w:val="20"/>
              </w:rPr>
              <w:tab/>
            </w:r>
            <w:r w:rsidRPr="005A1653">
              <w:rPr>
                <w:rFonts w:ascii="Courier New" w:hAnsi="Courier New" w:cs="Courier New"/>
                <w:noProof/>
                <w:color w:val="2B91AF"/>
                <w:szCs w:val="20"/>
              </w:rPr>
              <w:t>Sorted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gt; phoneBook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phonesByTown[town];</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var</w:t>
            </w:r>
            <w:r w:rsidRPr="005A1653">
              <w:rPr>
                <w:rFonts w:ascii="Courier New" w:hAnsi="Courier New" w:cs="Courier New"/>
                <w:noProof/>
                <w:szCs w:val="20"/>
              </w:rPr>
              <w:t xml:space="preserve"> entry </w:t>
            </w:r>
            <w:r w:rsidRPr="005A1653">
              <w:rPr>
                <w:rFonts w:ascii="Courier New" w:hAnsi="Courier New" w:cs="Courier New"/>
                <w:noProof/>
                <w:color w:val="0000FF"/>
                <w:szCs w:val="20"/>
              </w:rPr>
              <w:t>in</w:t>
            </w:r>
            <w:r w:rsidRPr="005A1653">
              <w:rPr>
                <w:rFonts w:ascii="Courier New" w:hAnsi="Courier New" w:cs="Courier New"/>
                <w:noProof/>
                <w:szCs w:val="20"/>
              </w:rPr>
              <w:t xml:space="preserve"> phoneBook)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 entry.Key;</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phone = entry.Valu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t{0} - {1}"</w:t>
            </w:r>
            <w:r w:rsidRPr="005A1653">
              <w:rPr>
                <w:rFonts w:ascii="Courier New" w:hAnsi="Courier New" w:cs="Courier New"/>
                <w:noProof/>
                <w:szCs w:val="20"/>
              </w:rPr>
              <w:t>, name, pho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A1653">
              <w:rPr>
                <w:rFonts w:ascii="Courier New" w:hAnsi="Courier New" w:cs="Courier New"/>
                <w:noProof/>
                <w:szCs w:val="20"/>
              </w:rPr>
              <w:t>}</w:t>
            </w:r>
          </w:p>
        </w:tc>
      </w:tr>
    </w:tbl>
    <w:p w:rsidR="006A0658" w:rsidRPr="00437DD2" w:rsidRDefault="006A0658" w:rsidP="006A0658">
      <w:pPr>
        <w:spacing w:after="120"/>
      </w:pPr>
      <w:r>
        <w:t>Ако изпълним този примерен код с вход примерния телефонен указател, ще получим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Варна:</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Дани - 0897 / 44 55 66</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Киро - 052 / 23 45 67</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Пловдив:</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Мими - 0888 / 22 33 44</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Town София:</w:t>
            </w:r>
          </w:p>
          <w:p w:rsidR="006A0658" w:rsidRDefault="006A0658" w:rsidP="006A0658">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00"/>
                <w:szCs w:val="20"/>
              </w:rPr>
              <w:tab/>
              <w:t>Лили - 0899 / 11 22 33</w:t>
            </w:r>
          </w:p>
          <w:p w:rsidR="006A0658" w:rsidRPr="00675EB4"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rPr>
              <w:tab/>
              <w:t>Пешо - 02 / 234 56 78</w:t>
            </w:r>
          </w:p>
        </w:tc>
      </w:tr>
    </w:tbl>
    <w:p w:rsidR="006A0658" w:rsidRDefault="006A0658" w:rsidP="006A0658">
      <w:pPr>
        <w:pStyle w:val="Heading3"/>
      </w:pPr>
      <w:bookmarkStart w:id="1563" w:name="_Toc243587736"/>
      <w:bookmarkStart w:id="1564" w:name="_Toc299461420"/>
      <w:r w:rsidRPr="001D114D">
        <w:t>Търсене в телефонен указател</w:t>
      </w:r>
      <w:bookmarkEnd w:id="1563"/>
      <w:bookmarkEnd w:id="1564"/>
    </w:p>
    <w:p w:rsidR="006A0658" w:rsidRPr="00437DD2" w:rsidRDefault="006A0658" w:rsidP="006A0658">
      <w:pPr>
        <w:spacing w:after="120"/>
      </w:pPr>
      <w:r>
        <w:t>Ще даден още един пример, за да затвърдим начина, по който разсъжда</w:t>
      </w:r>
      <w:r>
        <w:softHyphen/>
        <w:t>ваме, за да изберем подходящи структури от данни. Даден е телефонен указател, записан в текстов файл, който съдържа имена на хора, техните градове и телефони. Имената на хората могат да бъдат във формат малко име или прякор или име + фамилия или име + презиме + фамилия. Файлът би могъл да има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52 / 23 45 67</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Мундьо</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2 / 234 56 78</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Киров Иванов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овдив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0888 / 22 33 44</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Лили Иванова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София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9 / 11 22 33</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64 / 88 77 66</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бирата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Варна </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p w:rsidR="006A0658" w:rsidRPr="00675EB4"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 xml:space="preserve">Киро              </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 xml:space="preserve"> Плевен</w:t>
            </w:r>
            <w:r>
              <w:rPr>
                <w:rFonts w:ascii="Courier New" w:hAnsi="Courier New" w:cs="Courier New"/>
                <w:noProof/>
                <w:color w:val="000000"/>
                <w:szCs w:val="20"/>
                <w:lang w:val="en-US" w:eastAsia="en-US"/>
              </w:rPr>
              <w:t xml:space="preserve">  |</w:t>
            </w:r>
            <w:r>
              <w:rPr>
                <w:rFonts w:ascii="Courier New" w:hAnsi="Courier New" w:cs="Courier New"/>
                <w:noProof/>
                <w:color w:val="000000"/>
                <w:szCs w:val="20"/>
                <w:lang w:eastAsia="en-US"/>
              </w:rPr>
              <w:t xml:space="preserve"> 0897 / 44 55 66</w:t>
            </w:r>
          </w:p>
        </w:tc>
      </w:tr>
    </w:tbl>
    <w:p w:rsidR="006A0658" w:rsidRDefault="006A0658" w:rsidP="006A0658">
      <w:pPr>
        <w:spacing w:after="120"/>
      </w:pPr>
      <w:r>
        <w:t xml:space="preserve">Възможно е да има няколко души, записани под едно и също име, дори и от един и същ град. Възможно е някой да има няколко телефона и в такъв случай той се изписва няколко пъти във входния файл. Телефонният указател може да бъде доста голям (до </w:t>
      </w:r>
      <w:r w:rsidRPr="000C59EE">
        <w:rPr>
          <w:noProof/>
          <w:lang w:val="en-US"/>
        </w:rPr>
        <w:t>1 000 000</w:t>
      </w:r>
      <w:r>
        <w:t xml:space="preserve"> записа).</w:t>
      </w:r>
    </w:p>
    <w:p w:rsidR="006A0658" w:rsidRPr="00C133A2" w:rsidRDefault="006A0658" w:rsidP="006A0658">
      <w:pPr>
        <w:spacing w:after="120"/>
      </w:pPr>
      <w:r w:rsidRPr="00C133A2">
        <w:t>Даден е файл със заявки за търсене. Заявките са два вида:</w:t>
      </w:r>
    </w:p>
    <w:p w:rsidR="006A0658" w:rsidRPr="00266A3D" w:rsidRDefault="006A0658" w:rsidP="00222F92">
      <w:pPr>
        <w:numPr>
          <w:ilvl w:val="0"/>
          <w:numId w:val="110"/>
        </w:numPr>
        <w:spacing w:after="120"/>
      </w:pPr>
      <w:r w:rsidRPr="00266A3D">
        <w:t xml:space="preserve">Търсене по име / прякор / презиме / фамилия. Заявката има вида </w:t>
      </w:r>
      <w:r w:rsidRPr="00266A3D">
        <w:rPr>
          <w:rStyle w:val="Code"/>
        </w:rPr>
        <w:t>list(name)</w:t>
      </w:r>
      <w:r w:rsidRPr="00266A3D">
        <w:rPr>
          <w:lang w:val="en-US"/>
        </w:rPr>
        <w:t>.</w:t>
      </w:r>
    </w:p>
    <w:p w:rsidR="006A0658" w:rsidRPr="00266A3D" w:rsidRDefault="006A0658" w:rsidP="00222F92">
      <w:pPr>
        <w:numPr>
          <w:ilvl w:val="0"/>
          <w:numId w:val="110"/>
        </w:numPr>
        <w:spacing w:after="120"/>
      </w:pPr>
      <w:r w:rsidRPr="00266A3D">
        <w:t xml:space="preserve">Търсене по име / прякор / презиме / фамилия + град. Заявката има вида </w:t>
      </w:r>
      <w:r w:rsidRPr="00266A3D">
        <w:rPr>
          <w:rStyle w:val="Code"/>
        </w:rPr>
        <w:t>find(name, town)</w:t>
      </w:r>
      <w:r w:rsidRPr="00266A3D">
        <w:rPr>
          <w:lang w:val="en-US"/>
        </w:rPr>
        <w:t>.</w:t>
      </w:r>
    </w:p>
    <w:p w:rsidR="006A0658" w:rsidRPr="00C133A2" w:rsidRDefault="006A0658" w:rsidP="006A0658">
      <w:pPr>
        <w:spacing w:after="120"/>
      </w:pPr>
      <w:r>
        <w:t>Ето примерен файл със зая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5EB4"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Киро</w:t>
            </w:r>
            <w:r>
              <w:rPr>
                <w:rFonts w:ascii="Courier New" w:hAnsi="Courier New" w:cs="Courier New"/>
                <w:noProof/>
                <w:color w:val="000000"/>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Пешо, София)</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Лили)</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Киров</w:t>
            </w:r>
            <w:r>
              <w:rPr>
                <w:rFonts w:ascii="Courier New" w:hAnsi="Courier New" w:cs="Courier New"/>
                <w:noProof/>
                <w:color w:val="000000"/>
                <w:szCs w:val="20"/>
                <w:lang w:val="en-US" w:eastAsia="en-US"/>
              </w:rPr>
              <w:t>)</w:t>
            </w:r>
          </w:p>
          <w:p w:rsidR="006A0658"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eastAsia="en-US"/>
              </w:rPr>
              <w:t>find</w:t>
            </w:r>
            <w:r>
              <w:rPr>
                <w:rFonts w:ascii="Courier New" w:hAnsi="Courier New" w:cs="Courier New"/>
                <w:noProof/>
                <w:color w:val="000000"/>
                <w:szCs w:val="20"/>
                <w:lang w:val="en-US" w:eastAsia="en-US"/>
              </w:rPr>
              <w:t>(</w:t>
            </w:r>
            <w:r>
              <w:rPr>
                <w:rFonts w:ascii="Courier New" w:hAnsi="Courier New" w:cs="Courier New"/>
                <w:noProof/>
                <w:color w:val="000000"/>
                <w:szCs w:val="20"/>
                <w:lang w:eastAsia="en-US"/>
              </w:rPr>
              <w:t>Иванов, Пловдив)</w:t>
            </w:r>
          </w:p>
          <w:p w:rsidR="006A0658" w:rsidRPr="0085322A" w:rsidRDefault="006A0658" w:rsidP="006A0658">
            <w:pPr>
              <w:autoSpaceDE w:val="0"/>
              <w:autoSpaceDN w:val="0"/>
              <w:adjustRightInd w:val="0"/>
              <w:spacing w:before="0"/>
              <w:jc w:val="left"/>
              <w:rPr>
                <w:rFonts w:ascii="Courier New" w:hAnsi="Courier New" w:cs="Courier New"/>
                <w:noProof/>
                <w:color w:val="000000"/>
                <w:szCs w:val="20"/>
                <w:lang w:eastAsia="en-US"/>
              </w:rPr>
            </w:pPr>
            <w:r>
              <w:rPr>
                <w:rFonts w:ascii="Courier New" w:hAnsi="Courier New" w:cs="Courier New"/>
                <w:noProof/>
                <w:color w:val="000000"/>
                <w:szCs w:val="20"/>
                <w:lang w:val="en-US" w:eastAsia="en-US"/>
              </w:rPr>
              <w:t>list(</w:t>
            </w:r>
            <w:r>
              <w:rPr>
                <w:rFonts w:ascii="Courier New" w:hAnsi="Courier New" w:cs="Courier New"/>
                <w:noProof/>
                <w:color w:val="000000"/>
                <w:szCs w:val="20"/>
                <w:lang w:eastAsia="en-US"/>
              </w:rPr>
              <w:t>Баба</w:t>
            </w:r>
            <w:r>
              <w:rPr>
                <w:rFonts w:ascii="Courier New" w:hAnsi="Courier New" w:cs="Courier New"/>
                <w:noProof/>
                <w:color w:val="000000"/>
                <w:szCs w:val="20"/>
                <w:lang w:val="en-US" w:eastAsia="en-US"/>
              </w:rPr>
              <w:t>)</w:t>
            </w:r>
          </w:p>
        </w:tc>
      </w:tr>
    </w:tbl>
    <w:p w:rsidR="006A0658" w:rsidRDefault="006A0658" w:rsidP="006A0658">
      <w:r>
        <w:t>Да се напише програма, която по даден телефонен указател и файл със заявки да върне всички отговори на заявките за търсене. За всяка заявка да се изведе списък от записите в телефонния указател, които й съответ</w:t>
      </w:r>
      <w:r>
        <w:softHyphen/>
        <w:t>стват или съобщението "</w:t>
      </w:r>
      <w:r w:rsidRPr="00AA63DC">
        <w:rPr>
          <w:lang w:val="en-US"/>
        </w:rPr>
        <w:t>Not found</w:t>
      </w:r>
      <w:r>
        <w:t>", ако заявката не намира нищо. Заяв</w:t>
      </w:r>
      <w:r>
        <w:softHyphen/>
        <w:t>ките могат да са голям брой (например 50 000).</w:t>
      </w:r>
    </w:p>
    <w:p w:rsidR="006A0658" w:rsidRDefault="006A0658" w:rsidP="006A0658">
      <w:r>
        <w:t>Тази задача не е толкова лесна, колкото предходните. Едно лесно за реализация решение е при всяка заявка да се сканира целият телефонен указател и да се изваждат всички записи, в които има съвпадения с търсената информация. Това, обаче ще работи бавно, защото записите могат да са много и заявките също могат да са много. Необходимо е да намерим начин да търсим бързо, без да сканираме всеки път целия телефонен указател.</w:t>
      </w:r>
    </w:p>
    <w:p w:rsidR="006A0658" w:rsidRDefault="006A0658" w:rsidP="006A0658">
      <w:r>
        <w:t>В хартиените телефонни указатели телефоните са дадени по имената на хората, подредени в азбучен ред. Сортирането няма да ни помогне, защото някой може да търси по име, друг по фамилия, а трети – по прякор и име на град. Ние трябва да можем да търсим по всичко това едновре</w:t>
      </w:r>
      <w:r>
        <w:softHyphen/>
        <w:t>менно. Въпросът е как да го направим?</w:t>
      </w:r>
    </w:p>
    <w:p w:rsidR="006A0658" w:rsidRDefault="006A0658" w:rsidP="006A0658">
      <w:r>
        <w:t>Ако поразсъждаваме малко, ще се убедим, че в задачата се изисква търсене по всяка от думите, които се срещат в първата колона на теле</w:t>
      </w:r>
      <w:r>
        <w:softHyphen/>
        <w:t>фонния указател и евентуално по комбинацията дума от първата колона и град от втората колона. Знаем, че най-бързото търсене, което познаваме, се реализира с хеш-таблица. Добре, но какво да използваме за ключ и какво да използваме за стойност в хеш-таблицата?</w:t>
      </w:r>
    </w:p>
    <w:p w:rsidR="006A0658" w:rsidRDefault="006A0658" w:rsidP="006A0658">
      <w:r>
        <w:t>Дали пък да не ползваме няколко хеш-таблици: една за търсене по първата дума от първата колона, още една за търсене по втората колона, една за търсене по град и т.н. Ако се замислим още малко, ще си зададем въпроса – защо са ни няколко хеш-таблици? Не може ли да търсим само в една хеш-таблица. Ако имаме "Петър Иванов", в таблицата ще сложим под ключ "Петър" неговия телефон и същевременно под ключ "Иванов" същия телефон. Ако някой търси една от двете думи, ще намери телефона на Петър.</w:t>
      </w:r>
    </w:p>
    <w:p w:rsidR="006A0658" w:rsidRDefault="006A0658" w:rsidP="006A0658">
      <w:r>
        <w:t>До тук добре, обаче как ще търсим по име и по град, например "Петър от Варна"? Възможно е първо да намерим всички с име "Петър" и от тях да отпечатаме само тези, които са от Варна. Това ще работи, но ако има достатъчно много хора с име Петър, търсенето по град ще работи бавно. Тогава защо не направим хеш-таблица по ключ име на човек и стойност друга хеш-таблица, която по град връща списък от телефони? Това би трябвало да работи. Нещо подобно правихме в предходната задача, нали?</w:t>
      </w:r>
    </w:p>
    <w:p w:rsidR="006A0658" w:rsidRDefault="006A0658" w:rsidP="006A0658">
      <w:r>
        <w:t>Може ли да ни хрумне нещо още по-умно? Не може ли в основната хеш-таблица за телефонния указател да сложим под ключ "Петър от Варна" телефоните на всички, които се казват Петър и са от Варна? Изглежда това ще реши проблема и ще можем да използваме само една хеш-таблица за всички търсения.</w:t>
      </w:r>
    </w:p>
    <w:p w:rsidR="006A0658" w:rsidRDefault="006A0658" w:rsidP="006A0658">
      <w:pPr>
        <w:spacing w:after="120"/>
        <w:rPr>
          <w:lang w:val="en-US"/>
        </w:rPr>
      </w:pPr>
      <w:r>
        <w:t xml:space="preserve">Използвайки последната идея </w:t>
      </w:r>
      <w:r w:rsidRPr="008E3FE7">
        <w:t>стигаме до следния алгоритъм:</w:t>
      </w:r>
      <w:r>
        <w:t xml:space="preserve"> ч</w:t>
      </w:r>
      <w:r w:rsidRPr="008E3FE7">
        <w:t>етем ред по ред теле</w:t>
      </w:r>
      <w:r w:rsidRPr="008E3FE7">
        <w:softHyphen/>
        <w:t xml:space="preserve">фонния указател и за всяка дума от името на човека </w:t>
      </w:r>
      <w:r w:rsidRPr="008E3FE7">
        <w:rPr>
          <w:rStyle w:val="Code"/>
        </w:rPr>
        <w:t>d</w:t>
      </w:r>
      <w:r w:rsidRPr="008E3FE7">
        <w:rPr>
          <w:rStyle w:val="Code"/>
          <w:vertAlign w:val="subscript"/>
        </w:rPr>
        <w:t>1</w:t>
      </w:r>
      <w:r w:rsidRPr="008E3FE7">
        <w:t xml:space="preserve">, </w:t>
      </w:r>
      <w:r w:rsidRPr="008E3FE7">
        <w:rPr>
          <w:rStyle w:val="Code"/>
        </w:rPr>
        <w:t>d</w:t>
      </w:r>
      <w:r w:rsidRPr="008E3FE7">
        <w:rPr>
          <w:rStyle w:val="Code"/>
          <w:vertAlign w:val="subscript"/>
        </w:rPr>
        <w:t>2</w:t>
      </w:r>
      <w:r w:rsidRPr="008E3FE7">
        <w:t xml:space="preserve">, ..., </w:t>
      </w:r>
      <w:r w:rsidRPr="008E3FE7">
        <w:rPr>
          <w:rStyle w:val="Code"/>
        </w:rPr>
        <w:t>d</w:t>
      </w:r>
      <w:r w:rsidRPr="008E3FE7">
        <w:rPr>
          <w:rStyle w:val="Code"/>
          <w:vertAlign w:val="subscript"/>
        </w:rPr>
        <w:t>k</w:t>
      </w:r>
      <w:r w:rsidRPr="008E3FE7">
        <w:t xml:space="preserve"> и за всеки град </w:t>
      </w:r>
      <w:r w:rsidRPr="008E3FE7">
        <w:rPr>
          <w:rStyle w:val="Code"/>
        </w:rPr>
        <w:t>t</w:t>
      </w:r>
      <w:r w:rsidRPr="008E3FE7">
        <w:t xml:space="preserve"> добавяме текущия запис от указателя под следните ключове: </w:t>
      </w:r>
      <w:r w:rsidRPr="000C59EE">
        <w:rPr>
          <w:rStyle w:val="Code"/>
        </w:rPr>
        <w:t>d</w:t>
      </w:r>
      <w:r w:rsidRPr="000C59EE">
        <w:rPr>
          <w:rStyle w:val="Code"/>
          <w:vertAlign w:val="subscript"/>
        </w:rPr>
        <w:t>1</w:t>
      </w:r>
      <w:r w:rsidRPr="000C59EE">
        <w:rPr>
          <w:noProof/>
          <w:lang w:val="en-US"/>
        </w:rPr>
        <w:t xml:space="preserve">, </w:t>
      </w:r>
      <w:r w:rsidRPr="000C59EE">
        <w:rPr>
          <w:rStyle w:val="Code"/>
        </w:rPr>
        <w:t>d</w:t>
      </w:r>
      <w:r w:rsidRPr="000C59EE">
        <w:rPr>
          <w:rStyle w:val="Code"/>
          <w:vertAlign w:val="subscript"/>
        </w:rPr>
        <w:t>2</w:t>
      </w:r>
      <w:r w:rsidRPr="000C59EE">
        <w:rPr>
          <w:noProof/>
          <w:lang w:val="en-US"/>
        </w:rPr>
        <w:t xml:space="preserve">, ..., </w:t>
      </w:r>
      <w:r w:rsidRPr="000C59EE">
        <w:rPr>
          <w:rStyle w:val="Code"/>
        </w:rPr>
        <w:t>d</w:t>
      </w:r>
      <w:r w:rsidRPr="000C59EE">
        <w:rPr>
          <w:rStyle w:val="Code"/>
          <w:vertAlign w:val="subscript"/>
        </w:rPr>
        <w:t>k</w:t>
      </w:r>
      <w:r w:rsidRPr="000C59EE">
        <w:rPr>
          <w:noProof/>
          <w:lang w:val="en-US"/>
        </w:rPr>
        <w:t>,</w:t>
      </w:r>
      <w:r w:rsidRPr="000C59EE">
        <w:rPr>
          <w:rStyle w:val="Code"/>
        </w:rPr>
        <w:t xml:space="preserve"> "d</w:t>
      </w:r>
      <w:r w:rsidRPr="000C59EE">
        <w:rPr>
          <w:rStyle w:val="Code"/>
          <w:vertAlign w:val="subscript"/>
        </w:rPr>
        <w:t>1</w:t>
      </w:r>
      <w:r w:rsidRPr="008E3FE7">
        <w:rPr>
          <w:rStyle w:val="Code"/>
        </w:rPr>
        <w:t xml:space="preserve"> от t</w:t>
      </w:r>
      <w:r>
        <w:t>"</w:t>
      </w:r>
      <w:r w:rsidRPr="008E3FE7">
        <w:t xml:space="preserve">, </w:t>
      </w:r>
      <w:r>
        <w:rPr>
          <w:rStyle w:val="Code"/>
        </w:rPr>
        <w:t>"</w:t>
      </w:r>
      <w:r w:rsidRPr="008E3FE7">
        <w:rPr>
          <w:rStyle w:val="Code"/>
        </w:rPr>
        <w:t>d</w:t>
      </w:r>
      <w:r w:rsidRPr="008E3FE7">
        <w:rPr>
          <w:rStyle w:val="Code"/>
          <w:vertAlign w:val="subscript"/>
        </w:rPr>
        <w:t>2</w:t>
      </w:r>
      <w:r w:rsidRPr="008E3FE7">
        <w:rPr>
          <w:rStyle w:val="Code"/>
        </w:rPr>
        <w:t xml:space="preserve"> от </w:t>
      </w:r>
      <w:r w:rsidRPr="000C59EE">
        <w:rPr>
          <w:rStyle w:val="Code"/>
        </w:rPr>
        <w:t>t</w:t>
      </w:r>
      <w:r w:rsidRPr="000C59EE">
        <w:rPr>
          <w:noProof/>
          <w:lang w:val="en-US"/>
        </w:rPr>
        <w:t xml:space="preserve">", …, </w:t>
      </w:r>
      <w:r w:rsidRPr="000C59EE">
        <w:rPr>
          <w:rStyle w:val="Code"/>
        </w:rPr>
        <w:t>"d</w:t>
      </w:r>
      <w:r w:rsidRPr="000C59EE">
        <w:rPr>
          <w:rStyle w:val="Code"/>
          <w:vertAlign w:val="subscript"/>
        </w:rPr>
        <w:t>k</w:t>
      </w:r>
      <w:r w:rsidRPr="008E3FE7">
        <w:rPr>
          <w:rStyle w:val="Code"/>
        </w:rPr>
        <w:t xml:space="preserve"> от t</w:t>
      </w:r>
      <w:r>
        <w:t>"</w:t>
      </w:r>
      <w:r w:rsidRPr="008E3FE7">
        <w:t xml:space="preserve">. </w:t>
      </w:r>
      <w:r>
        <w:t xml:space="preserve">Така си гарантираме, че ще можем да търсим по всяко от имената на съответния човек и по всяка двойка име + град. </w:t>
      </w:r>
      <w:r w:rsidRPr="008E3FE7">
        <w:t xml:space="preserve">За да можем да търсим без значение на регистъра (главни или малки букви), </w:t>
      </w:r>
      <w:r>
        <w:t>можем да направим</w:t>
      </w:r>
      <w:r w:rsidRPr="008E3FE7">
        <w:t xml:space="preserve"> предва</w:t>
      </w:r>
      <w:r>
        <w:softHyphen/>
      </w:r>
      <w:r w:rsidRPr="008E3FE7">
        <w:t xml:space="preserve">рително всички букви малки. След това търсенето е тривиално – просто търсим в хеш-таблицата подадената дума </w:t>
      </w:r>
      <w:r w:rsidRPr="008E3FE7">
        <w:rPr>
          <w:rStyle w:val="Code"/>
        </w:rPr>
        <w:t>d</w:t>
      </w:r>
      <w:r w:rsidRPr="008E3FE7">
        <w:t xml:space="preserve"> или ако ни подадат дума </w:t>
      </w:r>
      <w:r w:rsidRPr="008E3FE7">
        <w:rPr>
          <w:rStyle w:val="Code"/>
        </w:rPr>
        <w:t>d</w:t>
      </w:r>
      <w:r w:rsidRPr="008E3FE7">
        <w:t xml:space="preserve"> и град </w:t>
      </w:r>
      <w:r w:rsidRPr="008E3FE7">
        <w:rPr>
          <w:rStyle w:val="Code"/>
        </w:rPr>
        <w:t>t</w:t>
      </w:r>
      <w:r w:rsidRPr="008E3FE7">
        <w:t xml:space="preserve">, търсим по ключ </w:t>
      </w:r>
      <w:r>
        <w:t>"</w:t>
      </w:r>
      <w:r w:rsidRPr="008E3FE7">
        <w:rPr>
          <w:rStyle w:val="Code"/>
        </w:rPr>
        <w:t>d от t</w:t>
      </w:r>
      <w:r>
        <w:t>"</w:t>
      </w:r>
      <w:r w:rsidRPr="008E3FE7">
        <w:t xml:space="preserve">. Понеже за един и същ ключ може да има много телефони, ползваме за стойност </w:t>
      </w:r>
      <w:r>
        <w:t xml:space="preserve">в хеш-таблицата </w:t>
      </w:r>
      <w:r w:rsidRPr="008E3FE7">
        <w:t xml:space="preserve">списък от </w:t>
      </w:r>
      <w:r w:rsidRPr="00E21C9B">
        <w:t>символни низове (</w:t>
      </w:r>
      <w:r w:rsidRPr="00E21C9B">
        <w:rPr>
          <w:rStyle w:val="Code"/>
        </w:rPr>
        <w:t>List&lt;string&gt;</w:t>
      </w:r>
      <w:r w:rsidRPr="00E21C9B">
        <w:t>). Нека разгледаме една имплементация на описан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5A1653" w:rsidTr="006A0658">
        <w:tc>
          <w:tcPr>
            <w:tcW w:w="7970" w:type="dxa"/>
            <w:tcBorders>
              <w:top w:val="single" w:sz="4" w:space="0" w:color="auto"/>
              <w:left w:val="single" w:sz="4" w:space="0" w:color="auto"/>
              <w:bottom w:val="single" w:sz="4" w:space="0" w:color="auto"/>
              <w:right w:val="single" w:sz="4" w:space="0" w:color="auto"/>
            </w:tcBorders>
          </w:tcPr>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color w:val="0000FF"/>
                <w:szCs w:val="20"/>
              </w:rPr>
              <w:t>class</w:t>
            </w:r>
            <w:r w:rsidRPr="005A1653">
              <w:rPr>
                <w:rFonts w:ascii="Courier New" w:hAnsi="Courier New" w:cs="Courier New"/>
                <w:noProof/>
                <w:szCs w:val="20"/>
              </w:rPr>
              <w:t xml:space="preserve"> </w:t>
            </w:r>
            <w:r w:rsidRPr="005A1653">
              <w:rPr>
                <w:rFonts w:ascii="Courier New" w:hAnsi="Courier New" w:cs="Courier New"/>
                <w:noProof/>
                <w:color w:val="2B91AF"/>
                <w:szCs w:val="20"/>
              </w:rPr>
              <w:t>PhoneBookFinder</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const</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PhoneBookFileName = </w:t>
            </w:r>
            <w:r w:rsidRPr="005A1653">
              <w:rPr>
                <w:rFonts w:ascii="Courier New" w:hAnsi="Courier New" w:cs="Courier New"/>
                <w:noProof/>
                <w:color w:val="A31515"/>
                <w:szCs w:val="20"/>
              </w:rPr>
              <w:t>"PhoneBook.txt"</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const</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QueriesFileName = </w:t>
            </w:r>
            <w:r w:rsidRPr="005A1653">
              <w:rPr>
                <w:rFonts w:ascii="Courier New" w:hAnsi="Courier New" w:cs="Courier New"/>
                <w:noProof/>
                <w:color w:val="A31515"/>
                <w:szCs w:val="20"/>
              </w:rPr>
              <w:t>"Queries.tx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2B91AF"/>
                <w:szCs w:val="20"/>
              </w:rPr>
              <w:t>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gt; phoneBook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Dictionary</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g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Main()</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ReadPhoneBook();</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ProcessQue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ReadPhoneBook()</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treamReader</w:t>
            </w:r>
            <w:r w:rsidRPr="005A1653">
              <w:rPr>
                <w:rFonts w:ascii="Courier New" w:hAnsi="Courier New" w:cs="Courier New"/>
                <w:noProof/>
                <w:szCs w:val="20"/>
              </w:rPr>
              <w:t xml:space="preserve"> reader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treamReader</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honeBookFileName,</w:t>
            </w:r>
            <w:r>
              <w:rPr>
                <w:rFonts w:ascii="Courier New" w:hAnsi="Courier New" w:cs="Courier New"/>
                <w:noProof/>
                <w:szCs w:val="20"/>
                <w:lang w:val="en-US"/>
              </w:rPr>
              <w:t xml:space="preserve"> </w:t>
            </w:r>
            <w:r w:rsidRPr="005A1653">
              <w:rPr>
                <w:rFonts w:ascii="Courier New" w:hAnsi="Courier New" w:cs="Courier New"/>
                <w:noProof/>
                <w:color w:val="2B91AF"/>
                <w:szCs w:val="20"/>
              </w:rPr>
              <w:t>Encoding</w:t>
            </w:r>
            <w:r w:rsidRPr="005A1653">
              <w:rPr>
                <w:rFonts w:ascii="Courier New" w:hAnsi="Courier New" w:cs="Courier New"/>
                <w:noProof/>
                <w:szCs w:val="20"/>
              </w:rPr>
              <w:t>.GetEncoding(</w:t>
            </w:r>
            <w:r w:rsidRPr="005A1653">
              <w:rPr>
                <w:rFonts w:ascii="Courier New" w:hAnsi="Courier New" w:cs="Courier New"/>
                <w:noProof/>
                <w:color w:val="A31515"/>
                <w:szCs w:val="20"/>
              </w:rPr>
              <w:t>"windows-1251"</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using</w:t>
            </w:r>
            <w:r w:rsidRPr="005A1653">
              <w:rPr>
                <w:rFonts w:ascii="Courier New" w:hAnsi="Courier New" w:cs="Courier New"/>
                <w:noProof/>
                <w:szCs w:val="20"/>
              </w:rPr>
              <w:t xml:space="preserve"> (read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while</w:t>
            </w:r>
            <w:r w:rsidRPr="005A1653">
              <w:rPr>
                <w:rFonts w:ascii="Courier New" w:hAnsi="Courier New" w:cs="Courier New"/>
                <w:noProof/>
                <w:szCs w:val="20"/>
              </w:rPr>
              <w:t xml:space="preserve"> (</w:t>
            </w:r>
            <w:r w:rsidRPr="005A1653">
              <w:rPr>
                <w:rFonts w:ascii="Courier New" w:hAnsi="Courier New" w:cs="Courier New"/>
                <w:noProof/>
                <w:color w:val="0000FF"/>
                <w:szCs w:val="20"/>
              </w:rPr>
              <w:t>true</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line = reader.Read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line == </w:t>
            </w:r>
            <w:r w:rsidRPr="005A1653">
              <w:rPr>
                <w:rFonts w:ascii="Courier New" w:hAnsi="Courier New" w:cs="Courier New"/>
                <w:noProof/>
                <w:color w:val="0000FF"/>
                <w:szCs w:val="20"/>
              </w:rPr>
              <w:t>null</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break</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entry =</w:t>
            </w:r>
            <w:r w:rsidRPr="005A1653">
              <w:rPr>
                <w:rFonts w:ascii="Courier New" w:hAnsi="Courier New" w:cs="Courier New"/>
                <w:noProof/>
                <w:szCs w:val="20"/>
                <w:lang w:val="en-US"/>
              </w:rPr>
              <w:t xml:space="preserve"> </w:t>
            </w:r>
            <w:r w:rsidRPr="005A1653">
              <w:rPr>
                <w:rFonts w:ascii="Courier New" w:hAnsi="Courier New" w:cs="Courier New"/>
                <w:noProof/>
                <w:szCs w:val="20"/>
              </w:rPr>
              <w:t>line.Split(</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0000FF"/>
                <w:szCs w:val="20"/>
              </w:rPr>
              <w:t>char</w:t>
            </w:r>
            <w:r w:rsidRPr="005A1653">
              <w:rPr>
                <w:rFonts w:ascii="Courier New" w:hAnsi="Courier New" w:cs="Courier New"/>
                <w:noProof/>
                <w:szCs w:val="20"/>
              </w:rPr>
              <w:t>[]{</w:t>
            </w:r>
            <w:r w:rsidRPr="005A1653">
              <w:rPr>
                <w:rFonts w:ascii="Courier New" w:hAnsi="Courier New" w:cs="Courier New"/>
                <w:noProof/>
                <w:color w:val="A31515"/>
                <w:szCs w:val="20"/>
              </w:rPr>
              <w: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s = entry[0].Trim();</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town = entry[1].Trim();</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Tokens =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ames.Split(</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0000FF"/>
                <w:szCs w:val="20"/>
              </w:rPr>
              <w:t>char</w:t>
            </w:r>
            <w:r w:rsidRPr="005A1653">
              <w:rPr>
                <w:rFonts w:ascii="Courier New" w:hAnsi="Courier New" w:cs="Courier New"/>
                <w:noProof/>
                <w:szCs w:val="20"/>
              </w:rPr>
              <w:t>[] {</w:t>
            </w:r>
            <w:r w:rsidRPr="005A1653">
              <w:rPr>
                <w:rFonts w:ascii="Courier New" w:hAnsi="Courier New" w:cs="Courier New"/>
                <w:noProof/>
                <w:color w:val="A31515"/>
                <w:szCs w:val="20"/>
              </w:rPr>
              <w:t>' '</w:t>
            </w:r>
            <w:r w:rsidRPr="005A1653">
              <w:rPr>
                <w:rFonts w:ascii="Courier New" w:hAnsi="Courier New" w:cs="Courier New"/>
                <w:noProof/>
                <w:szCs w:val="20"/>
              </w:rPr>
              <w:t xml:space="preserve">, </w:t>
            </w:r>
            <w:r w:rsidRPr="005A1653">
              <w:rPr>
                <w:rFonts w:ascii="Courier New" w:hAnsi="Courier New" w:cs="Courier New"/>
                <w:noProof/>
                <w:color w:val="A31515"/>
                <w:szCs w:val="20"/>
              </w:rPr>
              <w:t>'\t'</w:t>
            </w:r>
            <w:r w:rsidRPr="005A1653">
              <w:rPr>
                <w:rFonts w:ascii="Courier New" w:hAnsi="Courier New" w:cs="Courier New"/>
                <w:noProof/>
                <w:szCs w:val="20"/>
              </w:rPr>
              <w:t>}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w:t>
            </w:r>
            <w:r w:rsidRPr="005A1653">
              <w:rPr>
                <w:rFonts w:ascii="Courier New" w:hAnsi="Courier New" w:cs="Courier New"/>
                <w:noProof/>
                <w:color w:val="0000FF"/>
                <w:szCs w:val="20"/>
              </w:rPr>
              <w:t>in</w:t>
            </w:r>
            <w:r w:rsidRPr="005A1653">
              <w:rPr>
                <w:rFonts w:ascii="Courier New" w:hAnsi="Courier New" w:cs="Courier New"/>
                <w:noProof/>
                <w:szCs w:val="20"/>
              </w:rPr>
              <w:t xml:space="preserve"> nameToken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AddToPhoneBook(name, 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AndTown =</w:t>
            </w:r>
            <w:r>
              <w:rPr>
                <w:rFonts w:ascii="Courier New" w:hAnsi="Courier New" w:cs="Courier New"/>
                <w:noProof/>
                <w:szCs w:val="20"/>
                <w:lang w:val="en-US"/>
              </w:rPr>
              <w:t xml:space="preserve"> </w:t>
            </w:r>
            <w:r w:rsidRPr="005A1653">
              <w:rPr>
                <w:rFonts w:ascii="Courier New" w:hAnsi="Courier New" w:cs="Courier New"/>
                <w:noProof/>
                <w:szCs w:val="20"/>
              </w:rPr>
              <w:t>CombineNameAndTown(town, 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AddToPhoneBook(nameAndTown, 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lang w:val="en-US"/>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CombineNameAndTown(</w:t>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town,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return</w:t>
            </w:r>
            <w:r w:rsidRPr="005A1653">
              <w:rPr>
                <w:rFonts w:ascii="Courier New" w:hAnsi="Courier New" w:cs="Courier New"/>
                <w:noProof/>
                <w:szCs w:val="20"/>
              </w:rPr>
              <w:t xml:space="preserve"> name + </w:t>
            </w:r>
            <w:r w:rsidRPr="005A1653">
              <w:rPr>
                <w:rFonts w:ascii="Courier New" w:hAnsi="Courier New" w:cs="Courier New"/>
                <w:noProof/>
                <w:color w:val="A31515"/>
                <w:szCs w:val="20"/>
              </w:rPr>
              <w:t>" от "</w:t>
            </w:r>
            <w:r w:rsidRPr="005A1653">
              <w:rPr>
                <w:rFonts w:ascii="Courier New" w:hAnsi="Courier New" w:cs="Courier New"/>
                <w:noProof/>
                <w:szCs w:val="20"/>
              </w:rPr>
              <w:t xml:space="preserve"> + town;</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AddToPhoneBook(</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entry)</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name = name.ToLow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 ent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 phoneBook.TryGetValue(name, </w:t>
            </w:r>
            <w:r w:rsidRPr="005A1653">
              <w:rPr>
                <w:rFonts w:ascii="Courier New" w:hAnsi="Courier New" w:cs="Courier New"/>
                <w:noProof/>
                <w:color w:val="0000FF"/>
                <w:szCs w:val="20"/>
              </w:rPr>
              <w:t>out</w:t>
            </w:r>
            <w:r w:rsidRPr="005A1653">
              <w:rPr>
                <w:rFonts w:ascii="Courier New" w:hAnsi="Courier New" w:cs="Courier New"/>
                <w:noProof/>
                <w:szCs w:val="20"/>
              </w:rPr>
              <w:t xml:space="preserve"> ent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 xml:space="preserve">entries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honeBook.Add(name, ent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entries.Add(entry);</w:t>
            </w:r>
            <w:r w:rsidRPr="005A1653">
              <w:rPr>
                <w:rFonts w:ascii="Courier New" w:hAnsi="Courier New" w:cs="Courier New"/>
                <w:noProof/>
                <w:szCs w:val="20"/>
              </w:rPr>
              <w:tab/>
            </w:r>
            <w:r w:rsidRPr="005A1653">
              <w:rPr>
                <w:rFonts w:ascii="Courier New" w:hAnsi="Courier New" w:cs="Courier New"/>
                <w:noProof/>
                <w:szCs w:val="20"/>
              </w:rPr>
              <w:tab/>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ProcessQue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treamReader</w:t>
            </w:r>
            <w:r w:rsidRPr="005A1653">
              <w:rPr>
                <w:rFonts w:ascii="Courier New" w:hAnsi="Courier New" w:cs="Courier New"/>
                <w:noProof/>
                <w:szCs w:val="20"/>
              </w:rPr>
              <w:t xml:space="preserve"> reader = </w:t>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2B91AF"/>
                <w:szCs w:val="20"/>
              </w:rPr>
              <w:t>StreamReader</w:t>
            </w:r>
            <w:r w:rsidRPr="005A1653">
              <w:rPr>
                <w:rFonts w:ascii="Courier New" w:hAnsi="Courier New" w:cs="Courier New"/>
                <w:noProof/>
                <w:szCs w:val="20"/>
              </w:rPr>
              <w:t>(QueriesFile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Encoding</w:t>
            </w:r>
            <w:r w:rsidRPr="005A1653">
              <w:rPr>
                <w:rFonts w:ascii="Courier New" w:hAnsi="Courier New" w:cs="Courier New"/>
                <w:noProof/>
                <w:szCs w:val="20"/>
              </w:rPr>
              <w:t>.GetEncoding(</w:t>
            </w:r>
            <w:r w:rsidRPr="005A1653">
              <w:rPr>
                <w:rFonts w:ascii="Courier New" w:hAnsi="Courier New" w:cs="Courier New"/>
                <w:noProof/>
                <w:color w:val="A31515"/>
                <w:szCs w:val="20"/>
              </w:rPr>
              <w:t>"windows-1251"</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using</w:t>
            </w:r>
            <w:r w:rsidRPr="005A1653">
              <w:rPr>
                <w:rFonts w:ascii="Courier New" w:hAnsi="Courier New" w:cs="Courier New"/>
                <w:noProof/>
                <w:szCs w:val="20"/>
              </w:rPr>
              <w:t xml:space="preserve"> (read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while</w:t>
            </w:r>
            <w:r w:rsidRPr="005A1653">
              <w:rPr>
                <w:rFonts w:ascii="Courier New" w:hAnsi="Courier New" w:cs="Courier New"/>
                <w:noProof/>
                <w:szCs w:val="20"/>
              </w:rPr>
              <w:t xml:space="preserve"> (</w:t>
            </w:r>
            <w:r w:rsidRPr="005A1653">
              <w:rPr>
                <w:rFonts w:ascii="Courier New" w:hAnsi="Courier New" w:cs="Courier New"/>
                <w:noProof/>
                <w:color w:val="0000FF"/>
                <w:szCs w:val="20"/>
              </w:rPr>
              <w:t>true</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query = reader.Read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query == </w:t>
            </w:r>
            <w:r w:rsidRPr="005A1653">
              <w:rPr>
                <w:rFonts w:ascii="Courier New" w:hAnsi="Courier New" w:cs="Courier New"/>
                <w:noProof/>
                <w:color w:val="0000FF"/>
                <w:szCs w:val="20"/>
              </w:rPr>
              <w:t>null</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break</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rocessQuery(query);</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ProcessQuery(</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query)</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query.StartsWith(</w:t>
            </w:r>
            <w:r w:rsidRPr="005A1653">
              <w:rPr>
                <w:rFonts w:ascii="Courier New" w:hAnsi="Courier New" w:cs="Courier New"/>
                <w:noProof/>
                <w:color w:val="A31515"/>
                <w:szCs w:val="20"/>
              </w:rPr>
              <w:t>"list("</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nt</w:t>
            </w:r>
            <w:r w:rsidRPr="005A1653">
              <w:rPr>
                <w:rFonts w:ascii="Courier New" w:hAnsi="Courier New" w:cs="Courier New"/>
                <w:noProof/>
                <w:szCs w:val="20"/>
              </w:rPr>
              <w:t xml:space="preserve"> listLen = </w:t>
            </w:r>
            <w:r w:rsidRPr="005A1653">
              <w:rPr>
                <w:rFonts w:ascii="Courier New" w:hAnsi="Courier New" w:cs="Courier New"/>
                <w:noProof/>
                <w:color w:val="A31515"/>
                <w:szCs w:val="20"/>
              </w:rPr>
              <w:t>"list("</w:t>
            </w:r>
            <w:r w:rsidRPr="005A1653">
              <w:rPr>
                <w:rFonts w:ascii="Courier New" w:hAnsi="Courier New" w:cs="Courier New"/>
                <w:noProof/>
                <w:szCs w:val="20"/>
              </w:rPr>
              <w:t>.Length;</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 query.Substring(</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listLen, query.Length-listLen-1);</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ame = name.Trim().ToLow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rintAllMatches(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else</w:t>
            </w:r>
            <w:r w:rsidRPr="005A1653">
              <w:rPr>
                <w:rFonts w:ascii="Courier New" w:hAnsi="Courier New" w:cs="Courier New"/>
                <w:noProof/>
                <w:szCs w:val="20"/>
              </w:rPr>
              <w:t xml:space="preserve"> </w:t>
            </w:r>
            <w:r w:rsidRPr="005A1653">
              <w:rPr>
                <w:rFonts w:ascii="Courier New" w:hAnsi="Courier New" w:cs="Courier New"/>
                <w:noProof/>
                <w:color w:val="0000FF"/>
                <w:szCs w:val="20"/>
              </w:rPr>
              <w:t>if</w:t>
            </w:r>
            <w:r w:rsidRPr="005A1653">
              <w:rPr>
                <w:rFonts w:ascii="Courier New" w:hAnsi="Courier New" w:cs="Courier New"/>
                <w:noProof/>
                <w:szCs w:val="20"/>
              </w:rPr>
              <w:t xml:space="preserve"> (query.StartsWith(</w:t>
            </w:r>
            <w:r w:rsidRPr="005A1653">
              <w:rPr>
                <w:rFonts w:ascii="Courier New" w:hAnsi="Courier New" w:cs="Courier New"/>
                <w:noProof/>
                <w:color w:val="A31515"/>
                <w:szCs w:val="20"/>
              </w:rPr>
              <w:t>"find("</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queryParams = query.Spli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new</w:t>
            </w:r>
            <w:r w:rsidRPr="005A1653">
              <w:rPr>
                <w:rFonts w:ascii="Courier New" w:hAnsi="Courier New" w:cs="Courier New"/>
                <w:noProof/>
                <w:szCs w:val="20"/>
              </w:rPr>
              <w:t xml:space="preserve"> </w:t>
            </w:r>
            <w:r w:rsidRPr="005A1653">
              <w:rPr>
                <w:rFonts w:ascii="Courier New" w:hAnsi="Courier New" w:cs="Courier New"/>
                <w:noProof/>
                <w:color w:val="0000FF"/>
                <w:szCs w:val="20"/>
              </w:rPr>
              <w:t>char</w:t>
            </w:r>
            <w:r w:rsidRPr="005A1653">
              <w:rPr>
                <w:rFonts w:ascii="Courier New" w:hAnsi="Courier New" w:cs="Courier New"/>
                <w:noProof/>
                <w:szCs w:val="20"/>
              </w:rPr>
              <w:t xml:space="preserve">[] { </w:t>
            </w:r>
            <w:r w:rsidRPr="005A1653">
              <w:rPr>
                <w:rFonts w:ascii="Courier New" w:hAnsi="Courier New" w:cs="Courier New"/>
                <w:noProof/>
                <w:color w:val="A31515"/>
                <w:szCs w:val="20"/>
              </w:rPr>
              <w:t>'('</w:t>
            </w:r>
            <w:r w:rsidRPr="005A1653">
              <w:rPr>
                <w:rFonts w:ascii="Courier New" w:hAnsi="Courier New" w:cs="Courier New"/>
                <w:noProof/>
                <w:szCs w:val="20"/>
              </w:rPr>
              <w:t xml:space="preserve">, </w:t>
            </w:r>
            <w:r w:rsidRPr="005A1653">
              <w:rPr>
                <w:rFonts w:ascii="Courier New" w:hAnsi="Courier New" w:cs="Courier New"/>
                <w:noProof/>
                <w:color w:val="A31515"/>
                <w:szCs w:val="20"/>
              </w:rPr>
              <w:t>' '</w:t>
            </w:r>
            <w:r w:rsidRPr="005A1653">
              <w:rPr>
                <w:rFonts w:ascii="Courier New" w:hAnsi="Courier New" w:cs="Courier New"/>
                <w:noProof/>
                <w:szCs w:val="20"/>
              </w:rPr>
              <w:t xml:space="preserve">, </w:t>
            </w:r>
            <w:r w:rsidRPr="005A1653">
              <w:rPr>
                <w:rFonts w:ascii="Courier New" w:hAnsi="Courier New" w:cs="Courier New"/>
                <w:noProof/>
                <w:color w:val="A31515"/>
                <w:szCs w:val="20"/>
              </w:rPr>
              <w:t>','</w:t>
            </w:r>
            <w:r w:rsidRPr="005A1653">
              <w:rPr>
                <w:rFonts w:ascii="Courier New" w:hAnsi="Courier New" w:cs="Courier New"/>
                <w:noProof/>
                <w:szCs w:val="20"/>
              </w:rPr>
              <w:t xml:space="preserve">, </w:t>
            </w:r>
            <w:r w:rsidRPr="005A1653">
              <w:rPr>
                <w:rFonts w:ascii="Courier New" w:hAnsi="Courier New" w:cs="Courier New"/>
                <w:noProof/>
                <w:color w:val="A31515"/>
                <w:szCs w:val="20"/>
              </w:rPr>
              <w:t>')'</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StringSplitOptions</w:t>
            </w:r>
            <w:r w:rsidRPr="005A1653">
              <w:rPr>
                <w:rFonts w:ascii="Courier New" w:hAnsi="Courier New" w:cs="Courier New"/>
                <w:noProof/>
                <w:szCs w:val="20"/>
              </w:rPr>
              <w:t>.RemoveEmptyEntri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 = queryParams[1];</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name = name.Trim().ToLow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town = queryParams[2];</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town = town.Trim().ToLower();</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string</w:t>
            </w:r>
            <w:r w:rsidRPr="005A1653">
              <w:rPr>
                <w:rFonts w:ascii="Courier New" w:hAnsi="Courier New" w:cs="Courier New"/>
                <w:noProof/>
                <w:szCs w:val="20"/>
              </w:rPr>
              <w:t xml:space="preserve"> nameAndTown =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CombineNameAndTown(town, nam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PrintAllMatches(nameAndTown);</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else</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 xml:space="preserve">query + </w:t>
            </w:r>
            <w:r w:rsidRPr="005A1653">
              <w:rPr>
                <w:rFonts w:ascii="Courier New" w:hAnsi="Courier New" w:cs="Courier New"/>
                <w:noProof/>
                <w:color w:val="A31515"/>
                <w:szCs w:val="20"/>
              </w:rPr>
              <w:t>" is invalid command!"</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color w:val="0000FF"/>
                <w:szCs w:val="20"/>
              </w:rPr>
              <w:t>static</w:t>
            </w:r>
            <w:r w:rsidRPr="005A1653">
              <w:rPr>
                <w:rFonts w:ascii="Courier New" w:hAnsi="Courier New" w:cs="Courier New"/>
                <w:noProof/>
                <w:szCs w:val="20"/>
              </w:rPr>
              <w:t xml:space="preserve"> </w:t>
            </w:r>
            <w:r w:rsidRPr="005A1653">
              <w:rPr>
                <w:rFonts w:ascii="Courier New" w:hAnsi="Courier New" w:cs="Courier New"/>
                <w:noProof/>
                <w:color w:val="0000FF"/>
                <w:szCs w:val="20"/>
              </w:rPr>
              <w:t>void</w:t>
            </w:r>
            <w:r w:rsidRPr="005A1653">
              <w:rPr>
                <w:rFonts w:ascii="Courier New" w:hAnsi="Courier New" w:cs="Courier New"/>
                <w:noProof/>
                <w:szCs w:val="20"/>
              </w:rPr>
              <w:t xml:space="preserve"> PrintAllMatches(</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key)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List</w:t>
            </w:r>
            <w:r w:rsidRPr="005A1653">
              <w:rPr>
                <w:rFonts w:ascii="Courier New" w:hAnsi="Courier New" w:cs="Courier New"/>
                <w:noProof/>
                <w:szCs w:val="20"/>
              </w:rPr>
              <w:t>&lt;</w:t>
            </w:r>
            <w:r w:rsidRPr="005A1653">
              <w:rPr>
                <w:rFonts w:ascii="Courier New" w:hAnsi="Courier New" w:cs="Courier New"/>
                <w:noProof/>
                <w:color w:val="0000FF"/>
                <w:szCs w:val="20"/>
              </w:rPr>
              <w:t>string</w:t>
            </w:r>
            <w:r w:rsidRPr="005A1653">
              <w:rPr>
                <w:rFonts w:ascii="Courier New" w:hAnsi="Courier New" w:cs="Courier New"/>
                <w:noProof/>
                <w:szCs w:val="20"/>
              </w:rPr>
              <w:t>&gt; allMatches;</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if</w:t>
            </w:r>
            <w:r w:rsidRPr="005A1653">
              <w:rPr>
                <w:rFonts w:ascii="Courier New" w:hAnsi="Courier New" w:cs="Courier New"/>
                <w:noProof/>
                <w:szCs w:val="20"/>
              </w:rPr>
              <w:t xml:space="preserve"> (phoneBook.TryGetValue(key, </w:t>
            </w:r>
            <w:r w:rsidRPr="005A1653">
              <w:rPr>
                <w:rFonts w:ascii="Courier New" w:hAnsi="Courier New" w:cs="Courier New"/>
                <w:noProof/>
                <w:color w:val="0000FF"/>
                <w:szCs w:val="20"/>
              </w:rPr>
              <w:t>out</w:t>
            </w:r>
            <w:r w:rsidRPr="005A1653">
              <w:rPr>
                <w:rFonts w:ascii="Courier New" w:hAnsi="Courier New" w:cs="Courier New"/>
                <w:noProof/>
                <w:szCs w:val="20"/>
              </w:rPr>
              <w:t xml:space="preserve"> allMatche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foreach</w:t>
            </w:r>
            <w:r w:rsidRPr="005A1653">
              <w:rPr>
                <w:rFonts w:ascii="Courier New" w:hAnsi="Courier New" w:cs="Courier New"/>
                <w:noProof/>
                <w:szCs w:val="20"/>
              </w:rPr>
              <w:t xml:space="preserve"> (</w:t>
            </w:r>
            <w:r w:rsidRPr="005A1653">
              <w:rPr>
                <w:rFonts w:ascii="Courier New" w:hAnsi="Courier New" w:cs="Courier New"/>
                <w:noProof/>
                <w:color w:val="0000FF"/>
                <w:szCs w:val="20"/>
              </w:rPr>
              <w:t>string</w:t>
            </w:r>
            <w:r w:rsidRPr="005A1653">
              <w:rPr>
                <w:rFonts w:ascii="Courier New" w:hAnsi="Courier New" w:cs="Courier New"/>
                <w:noProof/>
                <w:szCs w:val="20"/>
              </w:rPr>
              <w:t xml:space="preserve"> entry </w:t>
            </w:r>
            <w:r w:rsidRPr="005A1653">
              <w:rPr>
                <w:rFonts w:ascii="Courier New" w:hAnsi="Courier New" w:cs="Courier New"/>
                <w:noProof/>
                <w:color w:val="0000FF"/>
                <w:szCs w:val="20"/>
              </w:rPr>
              <w:t>in</w:t>
            </w:r>
            <w:r w:rsidRPr="005A1653">
              <w:rPr>
                <w:rFonts w:ascii="Courier New" w:hAnsi="Courier New" w:cs="Courier New"/>
                <w:noProof/>
                <w:szCs w:val="20"/>
              </w:rPr>
              <w:t xml:space="preserve"> allMatches)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entry);</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0000FF"/>
                <w:szCs w:val="20"/>
              </w:rPr>
              <w:t>else</w:t>
            </w:r>
            <w:r w:rsidRPr="005A1653">
              <w:rPr>
                <w:rFonts w:ascii="Courier New" w:hAnsi="Courier New" w:cs="Courier New"/>
                <w:noProof/>
                <w:szCs w:val="20"/>
              </w:rPr>
              <w:t xml:space="preserve"> </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r w:rsidRPr="005A1653">
              <w:rPr>
                <w:rFonts w:ascii="Courier New" w:hAnsi="Courier New" w:cs="Courier New"/>
                <w:noProof/>
                <w:color w:val="A31515"/>
                <w:szCs w:val="20"/>
              </w:rPr>
              <w:t>"Not found!"</w:t>
            </w:r>
            <w:r w:rsidRPr="005A1653">
              <w:rPr>
                <w:rFonts w:ascii="Courier New" w:hAnsi="Courier New" w:cs="Courier New"/>
                <w:noProof/>
                <w:szCs w:val="20"/>
              </w:rPr>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r>
            <w:r w:rsidRPr="005A1653">
              <w:rPr>
                <w:rFonts w:ascii="Courier New" w:hAnsi="Courier New" w:cs="Courier New"/>
                <w:noProof/>
                <w:szCs w:val="20"/>
              </w:rPr>
              <w:tab/>
            </w:r>
            <w:r w:rsidRPr="005A1653">
              <w:rPr>
                <w:rFonts w:ascii="Courier New" w:hAnsi="Courier New" w:cs="Courier New"/>
                <w:noProof/>
                <w:color w:val="2B91AF"/>
                <w:szCs w:val="20"/>
              </w:rPr>
              <w:t>Console</w:t>
            </w:r>
            <w:r w:rsidRPr="005A1653">
              <w:rPr>
                <w:rFonts w:ascii="Courier New" w:hAnsi="Courier New" w:cs="Courier New"/>
                <w:noProof/>
                <w:szCs w:val="20"/>
              </w:rPr>
              <w:t>.WriteLine();</w:t>
            </w:r>
          </w:p>
          <w:p w:rsidR="006A0658" w:rsidRPr="005A1653" w:rsidRDefault="006A0658" w:rsidP="006A0658">
            <w:pPr>
              <w:autoSpaceDE w:val="0"/>
              <w:autoSpaceDN w:val="0"/>
              <w:adjustRightInd w:val="0"/>
              <w:spacing w:before="0"/>
              <w:jc w:val="left"/>
              <w:rPr>
                <w:rFonts w:ascii="Courier New" w:hAnsi="Courier New" w:cs="Courier New"/>
                <w:noProof/>
                <w:szCs w:val="20"/>
              </w:rPr>
            </w:pPr>
            <w:r w:rsidRPr="005A1653">
              <w:rPr>
                <w:rFonts w:ascii="Courier New" w:hAnsi="Courier New" w:cs="Courier New"/>
                <w:noProof/>
                <w:szCs w:val="20"/>
              </w:rPr>
              <w:tab/>
              <w:t>}</w:t>
            </w:r>
          </w:p>
          <w:p w:rsidR="006A0658" w:rsidRPr="005A1653" w:rsidRDefault="006A0658" w:rsidP="006A0658">
            <w:pPr>
              <w:autoSpaceDE w:val="0"/>
              <w:autoSpaceDN w:val="0"/>
              <w:adjustRightInd w:val="0"/>
              <w:spacing w:before="0"/>
              <w:jc w:val="left"/>
              <w:rPr>
                <w:rFonts w:ascii="Courier New" w:hAnsi="Courier New" w:cs="Courier New"/>
                <w:noProof/>
                <w:color w:val="000000"/>
                <w:szCs w:val="20"/>
                <w:lang w:eastAsia="en-US"/>
              </w:rPr>
            </w:pPr>
            <w:r w:rsidRPr="005A1653">
              <w:rPr>
                <w:rFonts w:ascii="Courier New" w:hAnsi="Courier New" w:cs="Courier New"/>
                <w:noProof/>
                <w:szCs w:val="20"/>
              </w:rPr>
              <w:t>}</w:t>
            </w:r>
          </w:p>
        </w:tc>
      </w:tr>
    </w:tbl>
    <w:p w:rsidR="006A0658" w:rsidRDefault="006A0658" w:rsidP="006A0658">
      <w:r>
        <w:t xml:space="preserve">При прочитането на телефонния указател чрез разделяне по вертикална черта </w:t>
      </w:r>
      <w:r>
        <w:rPr>
          <w:lang w:val="en-US"/>
        </w:rPr>
        <w:t>"|"</w:t>
      </w:r>
      <w:r>
        <w:t xml:space="preserve"> от него се извличат трите колони (име, град и телефон) от всеки негов ред. След това името се разделя на думи и всяка от думите се добавя в хеш-таблицата. Допълнително се добавя и всяка дума, комбини</w:t>
      </w:r>
      <w:r>
        <w:softHyphen/>
        <w:t>рана с града (за да можем да търсим по двойката име + град).</w:t>
      </w:r>
    </w:p>
    <w:p w:rsidR="006A0658" w:rsidRDefault="006A0658" w:rsidP="006A0658">
      <w:r>
        <w:t>Следва втората част на алгоритъма – изпълнението на командите. В нея файлът с коман</w:t>
      </w:r>
      <w:r>
        <w:softHyphen/>
        <w:t>дите се чете ред по ред и всяка команда се обработва. Обработката включва парсване на командата, извличането на име или име и град от нея и търсене по даденото име или име, комбинирано с града. Търсенето се извършва директно в хеш-таблицата, която се създава при прочитане на телефонния указател.</w:t>
      </w:r>
    </w:p>
    <w:p w:rsidR="006A0658" w:rsidRDefault="006A0658" w:rsidP="006A0658">
      <w:r>
        <w:t>За да се игнорират разликите между малки и главни букви, всички ключове в хеш-таблицата се добавят с малки букви и при търсенето ключовете се търсят също с малки букви.</w:t>
      </w:r>
    </w:p>
    <w:p w:rsidR="006A0658" w:rsidRDefault="006A0658" w:rsidP="006A0658">
      <w:pPr>
        <w:pStyle w:val="Heading3"/>
      </w:pPr>
      <w:bookmarkStart w:id="1565" w:name="_Toc243587737"/>
      <w:bookmarkStart w:id="1566" w:name="_Toc299461421"/>
      <w:r>
        <w:t>Избор на структури от данни – изводи</w:t>
      </w:r>
      <w:bookmarkEnd w:id="1565"/>
      <w:bookmarkEnd w:id="1566"/>
    </w:p>
    <w:p w:rsidR="006A0658" w:rsidRDefault="006A0658" w:rsidP="006A0658">
      <w:r>
        <w:t>От множеството примери става ясно, че изборът на подходяща структура от данни силно зависи от конкретната задача. Понякога се налага струк</w:t>
      </w:r>
      <w:r>
        <w:softHyphen/>
        <w:t>турите от данни да се комбинират или да се използват едновременно няколко структури.</w:t>
      </w:r>
    </w:p>
    <w:p w:rsidR="006A0658" w:rsidRDefault="006A0658" w:rsidP="006A0658">
      <w:r>
        <w:t>Кога каква структура да подберем зависи най-вече от операциите, които извършваме, така че винаги си задавайте въпроса "какви операции трябва да изпълнява ефективно структурата, която ми трябва". Ако знаете операциите, лесно може да съобразите коя структура ги изпълнява най-ефективно и същевременно е лесна и удобна за ползване.</w:t>
      </w:r>
    </w:p>
    <w:p w:rsidR="006A0658" w:rsidRDefault="006A0658" w:rsidP="006A0658">
      <w:pPr>
        <w:spacing w:after="120"/>
      </w:pPr>
      <w:r>
        <w:t>За да изберете ефективно структура от данни, трябва първо да измислите алгоритъма, който ще имплементирате и след това да потърсите подходя</w:t>
      </w:r>
      <w:r>
        <w:softHyphen/>
        <w:t>щите структури за нег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42925" w:rsidRDefault="006A7979" w:rsidP="006A0658">
            <w:pPr>
              <w:spacing w:before="0"/>
              <w:jc w:val="center"/>
              <w:rPr>
                <w:b/>
              </w:rPr>
            </w:pPr>
            <w:r>
              <w:rPr>
                <w:b/>
                <w:noProof/>
                <w:lang w:val="en-US" w:eastAsia="en-US"/>
              </w:rPr>
              <w:drawing>
                <wp:inline distT="0" distB="0" distL="0" distR="0">
                  <wp:extent cx="323850" cy="323850"/>
                  <wp:effectExtent l="0" t="0" r="0" b="0"/>
                  <wp:docPr id="302"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EF3F68" w:rsidRDefault="006A0658" w:rsidP="006A0658">
            <w:pPr>
              <w:pStyle w:val="WarningMessage"/>
            </w:pPr>
            <w:r w:rsidRPr="00EF3F68">
              <w:t>Тръгвайте винаги от алгоритъма към структурите от данни, а не обратното.</w:t>
            </w:r>
          </w:p>
        </w:tc>
      </w:tr>
    </w:tbl>
    <w:p w:rsidR="006A0658" w:rsidRDefault="006A0658" w:rsidP="006A0658">
      <w:pPr>
        <w:pStyle w:val="Heading2"/>
      </w:pPr>
      <w:bookmarkStart w:id="1567" w:name="_Toc299461422"/>
      <w:bookmarkStart w:id="1568" w:name="_Toc299628709"/>
      <w:r>
        <w:t xml:space="preserve">Външни библиотеки с </w:t>
      </w:r>
      <w:r>
        <w:rPr>
          <w:lang w:val="en-US"/>
        </w:rPr>
        <w:t>.</w:t>
      </w:r>
      <w:r>
        <w:t>NET колекции</w:t>
      </w:r>
      <w:bookmarkEnd w:id="1567"/>
      <w:bookmarkEnd w:id="1568"/>
    </w:p>
    <w:p w:rsidR="006A0658" w:rsidRPr="00150070" w:rsidRDefault="006A0658" w:rsidP="006A0658">
      <w:pPr>
        <w:rPr>
          <w:lang w:val="en-US"/>
        </w:rPr>
      </w:pPr>
      <w:r w:rsidRPr="00976467">
        <w:t xml:space="preserve">Добре известен факт е, че библиотеката със стандартни структури от данни в .NET Framework </w:t>
      </w:r>
      <w:r w:rsidRPr="00976467">
        <w:rPr>
          <w:rStyle w:val="Code"/>
        </w:rPr>
        <w:t>System.Collections.Generic</w:t>
      </w:r>
      <w:r w:rsidRPr="00976467">
        <w:t xml:space="preserve"> е доста бедна откъм функционалност. В нея липсват имплементации на основни концепции в структурите данни, </w:t>
      </w:r>
      <w:r>
        <w:t>мултимно</w:t>
      </w:r>
      <w:r w:rsidRPr="00976467">
        <w:t>жества и приоритетни опашки, за които би трябвало да има както стандартни класове, така и базови системни интерфейси.</w:t>
      </w:r>
    </w:p>
    <w:p w:rsidR="006A0658" w:rsidRDefault="006A0658" w:rsidP="006A0658">
      <w:r w:rsidRPr="008E138F">
        <w:t>Когато ни се наложи да използваме струк</w:t>
      </w:r>
      <w:r w:rsidRPr="008E138F">
        <w:softHyphen/>
        <w:t>тура от данни, която стандартно не е импле</w:t>
      </w:r>
      <w:r>
        <w:softHyphen/>
      </w:r>
      <w:r w:rsidRPr="008E138F">
        <w:t xml:space="preserve">ментирана в .NET Framework </w:t>
      </w:r>
      <w:r>
        <w:t>имаме два варианта:</w:t>
      </w:r>
    </w:p>
    <w:p w:rsidR="006A0658" w:rsidRDefault="006A0658" w:rsidP="00222F92">
      <w:pPr>
        <w:numPr>
          <w:ilvl w:val="0"/>
          <w:numId w:val="162"/>
        </w:numPr>
      </w:pPr>
      <w:r>
        <w:t>Първи вариант: имплементираме си сами структурата от данни. Това дава гъвкавост, тъй като импле</w:t>
      </w:r>
      <w:r>
        <w:softHyphen/>
        <w:t>ментацията ще е съобразена напълно с нашите нужди, но отнема много време и има голяма вероятност от допускане на грешки. Например, ако трябва да се имплементира по кадърен начин балансирано дърво, това може да отнеме на добър програмист няколко дни (заедно с тестовете). Ако се имплементира от неопитен програмист ще отнеме още повече време и има огромна вероятност в имплементацията да има грешки.</w:t>
      </w:r>
    </w:p>
    <w:p w:rsidR="006A0658" w:rsidRDefault="006A0658" w:rsidP="00222F92">
      <w:pPr>
        <w:numPr>
          <w:ilvl w:val="0"/>
          <w:numId w:val="162"/>
        </w:numPr>
      </w:pPr>
      <w:r>
        <w:t>Вторият вариант</w:t>
      </w:r>
      <w:r>
        <w:rPr>
          <w:lang w:val="en-US"/>
        </w:rPr>
        <w:t xml:space="preserve"> (</w:t>
      </w:r>
      <w:r>
        <w:t>като цяло за предпочитане): да си намерим външна библиотека, в която е реализирана на готово нужната ни функционалност. Този подход има предимството, че ни спестява време и проблеми, тъй като готовите библиотеки със структури от данни в повечето случаи са добре тествани. Те са използвани години наред от хиляди разработчици и това ги прави зрели и надеждни.</w:t>
      </w:r>
    </w:p>
    <w:p w:rsidR="006A0658" w:rsidRPr="000C59EE" w:rsidRDefault="006A0658" w:rsidP="006A0658">
      <w:pPr>
        <w:pStyle w:val="Heading3"/>
        <w:rPr>
          <w:lang w:val="en-US"/>
        </w:rPr>
      </w:pPr>
      <w:bookmarkStart w:id="1569" w:name="_Toc299461423"/>
      <w:r w:rsidRPr="000C59EE">
        <w:rPr>
          <w:lang w:val="en-US"/>
        </w:rPr>
        <w:t>Power Collections for .NET</w:t>
      </w:r>
      <w:bookmarkEnd w:id="1569"/>
    </w:p>
    <w:p w:rsidR="006A0658" w:rsidRDefault="006A0658" w:rsidP="006A0658">
      <w:r>
        <w:t>Една от най-популярните и най-пълни библиотеки с ефективни реали</w:t>
      </w:r>
      <w:r>
        <w:softHyphen/>
        <w:t xml:space="preserve">зации на фундаментални структури от данни за </w:t>
      </w:r>
      <w:r>
        <w:rPr>
          <w:lang w:val="en-US"/>
        </w:rPr>
        <w:t>C# и .NET</w:t>
      </w:r>
      <w:r>
        <w:t xml:space="preserve"> разработчици е проектът с отворен код "</w:t>
      </w:r>
      <w:r w:rsidRPr="00AA63DC">
        <w:rPr>
          <w:lang w:val="en-US"/>
        </w:rPr>
        <w:t>Wintellect's Power Collections for .NET</w:t>
      </w:r>
      <w:r>
        <w:t xml:space="preserve">" – </w:t>
      </w:r>
      <w:hyperlink r:id="rId544" w:history="1">
        <w:r w:rsidRPr="004B74DF">
          <w:rPr>
            <w:rStyle w:val="Hyperlink"/>
          </w:rPr>
          <w:t>http://powercollections.codeplex.com/</w:t>
        </w:r>
      </w:hyperlink>
      <w:r>
        <w:t xml:space="preserve">. Той предоставя свободна, надеждна, ефективна, бърза и удобна имплементация на следните често използвани структури от данни, които липсват или са непълно имплементирани в </w:t>
      </w:r>
      <w:r>
        <w:rPr>
          <w:lang w:val="en-US"/>
        </w:rPr>
        <w:t>.</w:t>
      </w:r>
      <w:r>
        <w:t>NET Framework:</w:t>
      </w:r>
    </w:p>
    <w:p w:rsidR="006A0658" w:rsidRPr="00480119" w:rsidRDefault="006A0658" w:rsidP="00222F92">
      <w:pPr>
        <w:numPr>
          <w:ilvl w:val="0"/>
          <w:numId w:val="163"/>
        </w:numPr>
      </w:pPr>
      <w:r>
        <w:rPr>
          <w:rStyle w:val="Code"/>
        </w:rPr>
        <w:t>Set</w:t>
      </w:r>
      <w:r w:rsidRPr="00480119">
        <w:rPr>
          <w:rStyle w:val="Code"/>
        </w:rPr>
        <w:t>&lt;T&gt;</w:t>
      </w:r>
      <w:r w:rsidRPr="00480119">
        <w:t xml:space="preserve"> –</w:t>
      </w:r>
      <w:r>
        <w:rPr>
          <w:lang w:val="en-US"/>
        </w:rPr>
        <w:t xml:space="preserve"> </w:t>
      </w:r>
      <w:r w:rsidRPr="00480119">
        <w:t>множество от елементи, имплементирано чрез хеш-таблица.</w:t>
      </w:r>
      <w:r>
        <w:rPr>
          <w:lang w:val="en-US"/>
        </w:rPr>
        <w:t xml:space="preserve"> </w:t>
      </w:r>
      <w:r>
        <w:t>Реализира по ефективен начин основните операции над множества: добавяне на елемент, изтриване на елемент, търсене на елемент, обединение, сечение и разлика на множества и други.</w:t>
      </w:r>
      <w:r>
        <w:rPr>
          <w:lang w:val="en-US"/>
        </w:rPr>
        <w:t xml:space="preserve"> </w:t>
      </w:r>
      <w:r>
        <w:t>По функционалност и начин на работа класът прилича на стандартния клас</w:t>
      </w:r>
      <w:r>
        <w:rPr>
          <w:lang w:val="en-US"/>
        </w:rPr>
        <w:t xml:space="preserve"> </w:t>
      </w:r>
      <w:r w:rsidRPr="0087251B">
        <w:rPr>
          <w:rStyle w:val="Code"/>
        </w:rPr>
        <w:t>HashSet&lt;T&gt;</w:t>
      </w:r>
      <w:r w:rsidRPr="0087251B">
        <w:rPr>
          <w:lang w:val="en-US"/>
        </w:rPr>
        <w:t xml:space="preserve"> </w:t>
      </w:r>
      <w:r>
        <w:rPr>
          <w:lang w:val="en-US"/>
        </w:rPr>
        <w:t>в .NET Framework</w:t>
      </w:r>
      <w:r>
        <w:t>.</w:t>
      </w:r>
    </w:p>
    <w:p w:rsidR="006A0658" w:rsidRPr="00480119" w:rsidRDefault="006A0658" w:rsidP="00222F92">
      <w:pPr>
        <w:numPr>
          <w:ilvl w:val="0"/>
          <w:numId w:val="163"/>
        </w:numPr>
      </w:pPr>
      <w:r w:rsidRPr="00480119">
        <w:rPr>
          <w:rStyle w:val="Code"/>
        </w:rPr>
        <w:t>Bag&lt;T&gt;</w:t>
      </w:r>
      <w:r w:rsidRPr="00480119">
        <w:t xml:space="preserve"> – мултимножество от елементи (множество с повторения), имплементирано чрез хеш-таблица.</w:t>
      </w:r>
      <w:r>
        <w:t xml:space="preserve"> Реализира ефективно всички основни операции с мултимножества.</w:t>
      </w:r>
    </w:p>
    <w:p w:rsidR="006A0658" w:rsidRPr="00480119" w:rsidRDefault="006A0658" w:rsidP="00222F92">
      <w:pPr>
        <w:numPr>
          <w:ilvl w:val="0"/>
          <w:numId w:val="163"/>
        </w:numPr>
      </w:pPr>
      <w:r w:rsidRPr="00D73B2A">
        <w:rPr>
          <w:rStyle w:val="Code"/>
        </w:rPr>
        <w:t>OrderedSet&lt;T&gt;</w:t>
      </w:r>
      <w:r w:rsidRPr="00480119">
        <w:t xml:space="preserve"> – </w:t>
      </w:r>
      <w:r>
        <w:t xml:space="preserve">подредено </w:t>
      </w:r>
      <w:r w:rsidRPr="00480119">
        <w:t>множество от елементи</w:t>
      </w:r>
      <w:r>
        <w:t xml:space="preserve"> (без повто</w:t>
      </w:r>
      <w:r>
        <w:softHyphen/>
        <w:t>рения)</w:t>
      </w:r>
      <w:r w:rsidRPr="00480119">
        <w:t>, имплементи</w:t>
      </w:r>
      <w:r>
        <w:softHyphen/>
      </w:r>
      <w:r w:rsidRPr="00480119">
        <w:t xml:space="preserve">рано чрез </w:t>
      </w:r>
      <w:r>
        <w:t>балансирано дърво</w:t>
      </w:r>
      <w:r w:rsidRPr="00480119">
        <w:t>.</w:t>
      </w:r>
      <w:r>
        <w:t xml:space="preserve"> Реализира ефек</w:t>
      </w:r>
      <w:r>
        <w:softHyphen/>
        <w:t>тивно всички основни операции с множества и при обхождане връща еле</w:t>
      </w:r>
      <w:r>
        <w:softHyphen/>
        <w:t>ментите си в нарастващ ред (според използвания компаратор). Поз</w:t>
      </w:r>
      <w:r>
        <w:softHyphen/>
        <w:t>волява бързо извличане на подмножества от стойностите в даден интервал от стойности.</w:t>
      </w:r>
    </w:p>
    <w:p w:rsidR="006A0658" w:rsidRPr="00833B0E" w:rsidRDefault="006A0658" w:rsidP="00222F92">
      <w:pPr>
        <w:numPr>
          <w:ilvl w:val="0"/>
          <w:numId w:val="163"/>
        </w:numPr>
      </w:pPr>
      <w:r>
        <w:rPr>
          <w:rStyle w:val="Code"/>
        </w:rPr>
        <w:t>Ordered</w:t>
      </w:r>
      <w:r w:rsidRPr="00480119">
        <w:rPr>
          <w:rStyle w:val="Code"/>
        </w:rPr>
        <w:t>Bag&lt;T&gt;</w:t>
      </w:r>
      <w:r w:rsidRPr="00480119">
        <w:t xml:space="preserve"> – </w:t>
      </w:r>
      <w:r>
        <w:t xml:space="preserve">подредено </w:t>
      </w:r>
      <w:r w:rsidRPr="00480119">
        <w:t>мултимножество от елементи, импле</w:t>
      </w:r>
      <w:r>
        <w:softHyphen/>
      </w:r>
      <w:r w:rsidRPr="00480119">
        <w:t xml:space="preserve">ментирано чрез </w:t>
      </w:r>
      <w:r>
        <w:t>балансирано дърво</w:t>
      </w:r>
      <w:r w:rsidRPr="00480119">
        <w:t>.</w:t>
      </w:r>
      <w:r>
        <w:t xml:space="preserve"> Реализира ефективно всички основни операции с мултимножества и при обхождане връща еле</w:t>
      </w:r>
      <w:r>
        <w:softHyphen/>
        <w:t>ментите си в нарастващ ред (според използвания компаратор). Поз</w:t>
      </w:r>
      <w:r>
        <w:softHyphen/>
        <w:t>волява бързо извличане на подмножества от стойностите в даден интервал от стойности.</w:t>
      </w:r>
    </w:p>
    <w:p w:rsidR="006A0658" w:rsidRDefault="006A0658" w:rsidP="00222F92">
      <w:pPr>
        <w:numPr>
          <w:ilvl w:val="0"/>
          <w:numId w:val="163"/>
        </w:numPr>
      </w:pPr>
      <w:r w:rsidRPr="00E57C54">
        <w:rPr>
          <w:rStyle w:val="Code"/>
        </w:rPr>
        <w:t>MultiDictionary&lt;K,T&gt;</w:t>
      </w:r>
      <w:r>
        <w:rPr>
          <w:lang w:val="en-US"/>
        </w:rPr>
        <w:t xml:space="preserve"> – </w:t>
      </w:r>
      <w:r>
        <w:t>представлява хеш-таблица, позволяваща повторения на ключовете. За един ключ се пази съвкупност от стойности, а не</w:t>
      </w:r>
      <w:r>
        <w:rPr>
          <w:lang w:val="en-US"/>
        </w:rPr>
        <w:t xml:space="preserve"> </w:t>
      </w:r>
      <w:r>
        <w:t>една единична стойност.</w:t>
      </w:r>
    </w:p>
    <w:p w:rsidR="006A0658" w:rsidRDefault="006A0658" w:rsidP="00222F92">
      <w:pPr>
        <w:numPr>
          <w:ilvl w:val="0"/>
          <w:numId w:val="163"/>
        </w:numPr>
      </w:pPr>
      <w:r w:rsidRPr="00AA63DC">
        <w:rPr>
          <w:rStyle w:val="Code"/>
        </w:rPr>
        <w:t>OrderedDictionary&lt;K,T&gt;</w:t>
      </w:r>
      <w:r>
        <w:rPr>
          <w:lang w:val="en-US"/>
        </w:rPr>
        <w:t xml:space="preserve"> – </w:t>
      </w:r>
      <w:r>
        <w:t>представлява речник, реализиран с балансирано дърво. Позволява бързо търсене по ключ и при обхож</w:t>
      </w:r>
      <w:r>
        <w:softHyphen/>
        <w:t>дане на елементите ги връща сортирани в нарастващ ред. Позво</w:t>
      </w:r>
      <w:r>
        <w:softHyphen/>
        <w:t>лява бързо извличане на елементите в даден диапазон от ключове.</w:t>
      </w:r>
      <w:r w:rsidRPr="00E36A12">
        <w:t xml:space="preserve"> </w:t>
      </w:r>
      <w:r>
        <w:t>По функционалност и начин на работа класът прилича на стан</w:t>
      </w:r>
      <w:r>
        <w:softHyphen/>
        <w:t>дартния клас</w:t>
      </w:r>
      <w:r>
        <w:rPr>
          <w:lang w:val="en-US"/>
        </w:rPr>
        <w:t xml:space="preserve"> </w:t>
      </w:r>
      <w:r w:rsidRPr="00E36A12">
        <w:rPr>
          <w:rStyle w:val="Code"/>
        </w:rPr>
        <w:t>SortedDictionary&lt;K,T&gt;</w:t>
      </w:r>
      <w:r w:rsidRPr="0087251B">
        <w:rPr>
          <w:lang w:val="en-US"/>
        </w:rPr>
        <w:t xml:space="preserve"> </w:t>
      </w:r>
      <w:r>
        <w:rPr>
          <w:lang w:val="en-US"/>
        </w:rPr>
        <w:t>в .NET Framework</w:t>
      </w:r>
      <w:r>
        <w:t>.</w:t>
      </w:r>
    </w:p>
    <w:p w:rsidR="006A0658" w:rsidRDefault="006A0658" w:rsidP="00222F92">
      <w:pPr>
        <w:numPr>
          <w:ilvl w:val="0"/>
          <w:numId w:val="163"/>
        </w:numPr>
      </w:pPr>
      <w:r w:rsidRPr="00833B0E">
        <w:rPr>
          <w:rStyle w:val="Code"/>
        </w:rPr>
        <w:t>Deque&lt;Т&gt;</w:t>
      </w:r>
      <w:r w:rsidRPr="00833B0E">
        <w:t xml:space="preserve"> – представлява </w:t>
      </w:r>
      <w:r>
        <w:t xml:space="preserve">ефективна реализация на </w:t>
      </w:r>
      <w:r w:rsidRPr="00833B0E">
        <w:t>опашка с два края (</w:t>
      </w:r>
      <w:r w:rsidRPr="000C59EE">
        <w:rPr>
          <w:lang w:val="en-US"/>
        </w:rPr>
        <w:t>double ended queue</w:t>
      </w:r>
      <w:r w:rsidRPr="00833B0E">
        <w:t>), която на практика комбинира струк</w:t>
      </w:r>
      <w:r>
        <w:softHyphen/>
      </w:r>
      <w:r w:rsidRPr="00833B0E">
        <w:t>тури</w:t>
      </w:r>
      <w:r>
        <w:t>те</w:t>
      </w:r>
      <w:r w:rsidRPr="00833B0E">
        <w:t xml:space="preserve"> стек и опашка.</w:t>
      </w:r>
      <w:r>
        <w:t xml:space="preserve"> Позволява ефективно добавяне, извличане и изтриване на елементи в двата края.</w:t>
      </w:r>
    </w:p>
    <w:p w:rsidR="006A0658" w:rsidRDefault="006A0658" w:rsidP="00222F92">
      <w:pPr>
        <w:numPr>
          <w:ilvl w:val="0"/>
          <w:numId w:val="163"/>
        </w:numPr>
      </w:pPr>
      <w:r w:rsidRPr="0031630A">
        <w:rPr>
          <w:rStyle w:val="Code"/>
        </w:rPr>
        <w:t>BagList&lt;T&gt;</w:t>
      </w:r>
      <w:r w:rsidRPr="0031630A">
        <w:t xml:space="preserve"> – списък от елементи, достъпни по индекс, </w:t>
      </w:r>
      <w:r>
        <w:t>к</w:t>
      </w:r>
      <w:r w:rsidRPr="0031630A">
        <w:t xml:space="preserve">ойто </w:t>
      </w:r>
      <w:r>
        <w:t xml:space="preserve">позволява бързо </w:t>
      </w:r>
      <w:r w:rsidRPr="0031630A">
        <w:t xml:space="preserve">вмъкване и изтриване </w:t>
      </w:r>
      <w:r>
        <w:t>на елемент от определена позиция. Операциите достъп по индекс, добавяне, вмъкване на позиция и изтриване от позиция имат сложност</w:t>
      </w:r>
      <w:r w:rsidRPr="0031630A">
        <w:t xml:space="preserve"> </w:t>
      </w:r>
      <w:r w:rsidRPr="000C59EE">
        <w:rPr>
          <w:noProof/>
          <w:lang w:val="en-US"/>
        </w:rPr>
        <w:t>O(log N)</w:t>
      </w:r>
      <w:r w:rsidRPr="0031630A">
        <w:t>. Реализа</w:t>
      </w:r>
      <w:r>
        <w:softHyphen/>
      </w:r>
      <w:r w:rsidRPr="0031630A">
        <w:t xml:space="preserve">цията е </w:t>
      </w:r>
      <w:r>
        <w:t>с</w:t>
      </w:r>
      <w:r w:rsidRPr="0031630A">
        <w:t xml:space="preserve"> балансирано </w:t>
      </w:r>
      <w:r>
        <w:t>д</w:t>
      </w:r>
      <w:r w:rsidRPr="0031630A">
        <w:t>ърво.</w:t>
      </w:r>
      <w:r>
        <w:t xml:space="preserve"> Структу</w:t>
      </w:r>
      <w:r>
        <w:softHyphen/>
        <w:t xml:space="preserve">рата е добра алтернатива на </w:t>
      </w:r>
      <w:r w:rsidRPr="0031630A">
        <w:rPr>
          <w:rStyle w:val="Code"/>
        </w:rPr>
        <w:t>List&lt;T&gt;</w:t>
      </w:r>
      <w:r>
        <w:t>, при която вмъкването и изтриването от определена позиция отнема линейно време поради нуждата от преместване на линеен брой елементи наляво или надясно.</w:t>
      </w:r>
    </w:p>
    <w:p w:rsidR="006A0658" w:rsidRDefault="006A0658" w:rsidP="006A0658">
      <w:r>
        <w:t>Оставяме на читателя възможността да си изтегли библиотеката "</w:t>
      </w:r>
      <w:r w:rsidRPr="000C59EE">
        <w:rPr>
          <w:lang w:val="en-US"/>
        </w:rPr>
        <w:t>Power Collections for .NET</w:t>
      </w:r>
      <w:r>
        <w:t>" от нейния сайт и да експериментира с нея. Тя може да е много полезна при решаването на някои задачи от упражненията.</w:t>
      </w:r>
    </w:p>
    <w:p w:rsidR="006A0658" w:rsidRPr="001E34CD" w:rsidRDefault="006A0658" w:rsidP="006A0658">
      <w:pPr>
        <w:pStyle w:val="Heading2"/>
      </w:pPr>
      <w:bookmarkStart w:id="1570" w:name="_Toc299461424"/>
      <w:bookmarkStart w:id="1571" w:name="_Toc299628710"/>
      <w:r>
        <w:t>Упражнения</w:t>
      </w:r>
      <w:bookmarkEnd w:id="1570"/>
      <w:bookmarkEnd w:id="1571"/>
    </w:p>
    <w:p w:rsidR="006A0658" w:rsidRPr="00130CA2" w:rsidRDefault="006A0658" w:rsidP="00194E54">
      <w:pPr>
        <w:numPr>
          <w:ilvl w:val="0"/>
          <w:numId w:val="112"/>
        </w:numPr>
        <w:tabs>
          <w:tab w:val="clear" w:pos="454"/>
        </w:tabs>
        <w:ind w:left="284" w:hanging="284"/>
      </w:pPr>
      <w:r>
        <w:t xml:space="preserve">Хеш-таблиците не позволяват в един ключ да съхраняваме повече от </w:t>
      </w:r>
      <w:r w:rsidRPr="00130CA2">
        <w:t>една стойност. Как може да се заобиколи това ограничение?</w:t>
      </w:r>
    </w:p>
    <w:p w:rsidR="006A0658" w:rsidRPr="00130CA2" w:rsidRDefault="006A0658" w:rsidP="00194E54">
      <w:pPr>
        <w:numPr>
          <w:ilvl w:val="0"/>
          <w:numId w:val="112"/>
        </w:numPr>
        <w:tabs>
          <w:tab w:val="clear" w:pos="454"/>
        </w:tabs>
        <w:ind w:left="284" w:hanging="284"/>
      </w:pPr>
      <w:r w:rsidRPr="00130CA2">
        <w:t>Реализирайте структура от данни, която изпълнява бързо следните две операции: добавяне на елемент</w:t>
      </w:r>
      <w:r>
        <w:rPr>
          <w:lang w:val="en-US"/>
        </w:rPr>
        <w:t xml:space="preserve"> </w:t>
      </w:r>
      <w:r>
        <w:t>и</w:t>
      </w:r>
      <w:r w:rsidRPr="00130CA2">
        <w:t xml:space="preserve"> извличане на най-малкия елемент. Структурата трябва да позволява включването на повтарящи се еле</w:t>
      </w:r>
      <w:r w:rsidRPr="00130CA2">
        <w:softHyphen/>
        <w:t>менти.</w:t>
      </w:r>
    </w:p>
    <w:p w:rsidR="006A0658" w:rsidRPr="00130CA2" w:rsidRDefault="006A0658" w:rsidP="00194E54">
      <w:pPr>
        <w:numPr>
          <w:ilvl w:val="0"/>
          <w:numId w:val="112"/>
        </w:numPr>
        <w:tabs>
          <w:tab w:val="clear" w:pos="454"/>
        </w:tabs>
        <w:spacing w:after="120"/>
        <w:ind w:left="288" w:hanging="288"/>
        <w:rPr>
          <w:lang w:val="en-US"/>
        </w:rPr>
      </w:pPr>
      <w:r w:rsidRPr="00130CA2">
        <w:rPr>
          <w:bCs/>
        </w:rPr>
        <w:t xml:space="preserve">Текстов файл </w:t>
      </w:r>
      <w:r w:rsidRPr="00786244">
        <w:rPr>
          <w:rStyle w:val="Code"/>
        </w:rPr>
        <w:t>students.txt</w:t>
      </w:r>
      <w:r w:rsidRPr="00130CA2">
        <w:rPr>
          <w:bCs/>
          <w:lang w:val="en-US"/>
        </w:rPr>
        <w:t xml:space="preserve"> </w:t>
      </w:r>
      <w:r w:rsidRPr="00130CA2">
        <w:rPr>
          <w:bCs/>
        </w:rPr>
        <w:t xml:space="preserve">съдържа информация за студенти и техните </w:t>
      </w:r>
      <w:r>
        <w:rPr>
          <w:bCs/>
        </w:rPr>
        <w:t>специалност</w:t>
      </w:r>
      <w:r w:rsidRPr="00130CA2">
        <w:rPr>
          <w:bCs/>
        </w:rPr>
        <w:t xml:space="preserve"> в следния формат</w:t>
      </w:r>
      <w:r w:rsidRPr="00130CA2">
        <w:rPr>
          <w:bCs/>
          <w:lang w:val="en-US"/>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6A0658" w:rsidRPr="00130CA2" w:rsidTr="00036C5F">
        <w:tc>
          <w:tcPr>
            <w:tcW w:w="7544"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Style w:val="Code"/>
                <w:lang w:eastAsia="en-US"/>
              </w:rPr>
            </w:pPr>
            <w:r>
              <w:rPr>
                <w:rStyle w:val="Code"/>
                <w:lang w:eastAsia="en-US"/>
              </w:rPr>
              <w:t>Spas Delev</w:t>
            </w:r>
            <w:r w:rsidRPr="00BF47F0">
              <w:rPr>
                <w:rStyle w:val="Code"/>
                <w:lang w:eastAsia="en-US"/>
              </w:rPr>
              <w:t xml:space="preserve"> | </w:t>
            </w:r>
            <w:r>
              <w:rPr>
                <w:rStyle w:val="Code"/>
                <w:lang w:eastAsia="en-US"/>
              </w:rPr>
              <w:t>Computer Sciences</w:t>
            </w:r>
          </w:p>
          <w:p w:rsidR="006A0658" w:rsidRPr="00E54CC9" w:rsidRDefault="007C6F33" w:rsidP="006A0658">
            <w:pPr>
              <w:autoSpaceDE w:val="0"/>
              <w:autoSpaceDN w:val="0"/>
              <w:adjustRightInd w:val="0"/>
              <w:spacing w:before="0"/>
              <w:jc w:val="left"/>
              <w:rPr>
                <w:rStyle w:val="Code"/>
                <w:lang w:eastAsia="en-US"/>
              </w:rPr>
            </w:pPr>
            <w:r>
              <w:rPr>
                <w:rStyle w:val="Code"/>
                <w:lang w:eastAsia="en-US"/>
              </w:rPr>
              <w:t>Ivan Ivanov</w:t>
            </w:r>
            <w:r w:rsidR="006A0658">
              <w:rPr>
                <w:rStyle w:val="Code"/>
                <w:lang w:eastAsia="en-US"/>
              </w:rPr>
              <w:t xml:space="preserve"> | Software Engeneering</w:t>
            </w:r>
          </w:p>
          <w:p w:rsidR="006A0658" w:rsidRDefault="006A0658" w:rsidP="006A0658">
            <w:pPr>
              <w:autoSpaceDE w:val="0"/>
              <w:autoSpaceDN w:val="0"/>
              <w:adjustRightInd w:val="0"/>
              <w:spacing w:before="0"/>
              <w:jc w:val="left"/>
              <w:rPr>
                <w:rStyle w:val="Code"/>
                <w:lang w:eastAsia="en-US"/>
              </w:rPr>
            </w:pPr>
            <w:r>
              <w:rPr>
                <w:rStyle w:val="Code"/>
                <w:lang w:eastAsia="en-US"/>
              </w:rPr>
              <w:t>Gergana</w:t>
            </w:r>
            <w:r w:rsidRPr="00A95EE5">
              <w:rPr>
                <w:rStyle w:val="Code"/>
                <w:lang w:eastAsia="en-US"/>
              </w:rPr>
              <w:t xml:space="preserve"> Mineva | </w:t>
            </w:r>
            <w:r>
              <w:rPr>
                <w:rStyle w:val="Code"/>
                <w:lang w:eastAsia="en-US"/>
              </w:rPr>
              <w:t>Public Relations</w:t>
            </w:r>
          </w:p>
          <w:p w:rsidR="006A0658" w:rsidRPr="00E54CC9" w:rsidRDefault="006A0658" w:rsidP="006A0658">
            <w:pPr>
              <w:autoSpaceDE w:val="0"/>
              <w:autoSpaceDN w:val="0"/>
              <w:adjustRightInd w:val="0"/>
              <w:spacing w:before="0"/>
              <w:jc w:val="left"/>
              <w:rPr>
                <w:rStyle w:val="Code"/>
                <w:lang w:eastAsia="en-US"/>
              </w:rPr>
            </w:pPr>
            <w:r>
              <w:rPr>
                <w:rStyle w:val="Code"/>
                <w:lang w:eastAsia="en-US"/>
              </w:rPr>
              <w:t>Nikolay Kostov | Computer Sciences</w:t>
            </w:r>
          </w:p>
          <w:p w:rsidR="006A0658" w:rsidRPr="00E54CC9" w:rsidRDefault="006A0658" w:rsidP="006A0658">
            <w:pPr>
              <w:autoSpaceDE w:val="0"/>
              <w:autoSpaceDN w:val="0"/>
              <w:adjustRightInd w:val="0"/>
              <w:spacing w:before="0"/>
              <w:jc w:val="left"/>
              <w:rPr>
                <w:rStyle w:val="Code"/>
                <w:lang w:eastAsia="en-US"/>
              </w:rPr>
            </w:pPr>
            <w:r>
              <w:rPr>
                <w:rStyle w:val="Code"/>
                <w:lang w:eastAsia="en-US"/>
              </w:rPr>
              <w:t>Stanimira Georgieva | Public Relations</w:t>
            </w:r>
          </w:p>
          <w:p w:rsidR="006A0658" w:rsidRPr="00130CA2" w:rsidRDefault="006A0658" w:rsidP="00EA24B9">
            <w:pPr>
              <w:autoSpaceDE w:val="0"/>
              <w:autoSpaceDN w:val="0"/>
              <w:adjustRightInd w:val="0"/>
              <w:spacing w:before="0"/>
              <w:jc w:val="left"/>
              <w:rPr>
                <w:rFonts w:cs="Courier New"/>
                <w:noProof/>
                <w:color w:val="000000"/>
                <w:szCs w:val="20"/>
                <w:lang w:val="en-US" w:eastAsia="en-US"/>
              </w:rPr>
            </w:pPr>
            <w:r>
              <w:rPr>
                <w:rStyle w:val="Code"/>
                <w:lang w:eastAsia="en-US"/>
              </w:rPr>
              <w:t xml:space="preserve">Vasil </w:t>
            </w:r>
            <w:r w:rsidR="00EA24B9">
              <w:rPr>
                <w:rStyle w:val="Code"/>
                <w:lang w:eastAsia="en-US"/>
              </w:rPr>
              <w:t>Ivanov</w:t>
            </w:r>
            <w:r>
              <w:rPr>
                <w:rStyle w:val="Code"/>
                <w:lang w:eastAsia="en-US"/>
              </w:rPr>
              <w:t xml:space="preserve"> </w:t>
            </w:r>
            <w:r w:rsidRPr="00A95EE5">
              <w:rPr>
                <w:rStyle w:val="Code"/>
                <w:lang w:eastAsia="en-US"/>
              </w:rPr>
              <w:t xml:space="preserve">| </w:t>
            </w:r>
            <w:r>
              <w:rPr>
                <w:rStyle w:val="Code"/>
                <w:lang w:eastAsia="en-US"/>
              </w:rPr>
              <w:t>Software Engeneering</w:t>
            </w:r>
          </w:p>
        </w:tc>
      </w:tr>
    </w:tbl>
    <w:p w:rsidR="006A0658" w:rsidRPr="00130CA2" w:rsidRDefault="006A0658" w:rsidP="006A0658">
      <w:pPr>
        <w:spacing w:after="120"/>
        <w:ind w:left="288"/>
        <w:rPr>
          <w:bCs/>
        </w:rPr>
      </w:pPr>
      <w:r w:rsidRPr="00130CA2">
        <w:rPr>
          <w:bCs/>
        </w:rPr>
        <w:t xml:space="preserve">Като използвате </w:t>
      </w:r>
      <w:r w:rsidRPr="00A95EE5">
        <w:rPr>
          <w:rStyle w:val="Code"/>
        </w:rPr>
        <w:t>SortedDictionary&lt;K,T&gt;</w:t>
      </w:r>
      <w:r w:rsidRPr="00130CA2">
        <w:rPr>
          <w:bCs/>
          <w:lang w:val="en-US"/>
        </w:rPr>
        <w:t xml:space="preserve"> </w:t>
      </w:r>
      <w:r w:rsidRPr="00130CA2">
        <w:rPr>
          <w:bCs/>
        </w:rPr>
        <w:t xml:space="preserve">изведете на конзолата в азбучен ред </w:t>
      </w:r>
      <w:r>
        <w:rPr>
          <w:bCs/>
        </w:rPr>
        <w:t>специалностите</w:t>
      </w:r>
      <w:r w:rsidRPr="00130CA2">
        <w:rPr>
          <w:bCs/>
        </w:rPr>
        <w:t xml:space="preserve"> и за всеки от тях изведете имената на студентите, сортирани първо по фамилия, после по първо име, както е показано:</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700"/>
      </w:tblGrid>
      <w:tr w:rsidR="006A0658" w:rsidRPr="00130CA2" w:rsidTr="006A0658">
        <w:tc>
          <w:tcPr>
            <w:tcW w:w="7700" w:type="dxa"/>
            <w:tcBorders>
              <w:top w:val="single" w:sz="4" w:space="0" w:color="auto"/>
              <w:left w:val="single" w:sz="4" w:space="0" w:color="auto"/>
              <w:bottom w:val="single" w:sz="4" w:space="0" w:color="auto"/>
              <w:right w:val="single" w:sz="4" w:space="0" w:color="auto"/>
            </w:tcBorders>
          </w:tcPr>
          <w:p w:rsidR="006A0658" w:rsidRPr="00E54CC9" w:rsidRDefault="006A0658" w:rsidP="006A0658">
            <w:pPr>
              <w:autoSpaceDE w:val="0"/>
              <w:autoSpaceDN w:val="0"/>
              <w:adjustRightInd w:val="0"/>
              <w:spacing w:before="0"/>
              <w:jc w:val="left"/>
              <w:rPr>
                <w:rStyle w:val="Code"/>
                <w:lang w:eastAsia="en-US"/>
              </w:rPr>
            </w:pPr>
            <w:r>
              <w:rPr>
                <w:rStyle w:val="Code"/>
                <w:lang w:eastAsia="en-US"/>
              </w:rPr>
              <w:t>Computer Sciences</w:t>
            </w:r>
            <w:r w:rsidRPr="00A95EE5">
              <w:rPr>
                <w:rStyle w:val="Code"/>
                <w:lang w:eastAsia="en-US"/>
              </w:rPr>
              <w:t xml:space="preserve">: </w:t>
            </w:r>
            <w:r>
              <w:rPr>
                <w:rStyle w:val="Code"/>
                <w:lang w:eastAsia="en-US"/>
              </w:rPr>
              <w:t>Spas Delev</w:t>
            </w:r>
            <w:r w:rsidRPr="00A95EE5">
              <w:rPr>
                <w:rStyle w:val="Code"/>
                <w:lang w:eastAsia="en-US"/>
              </w:rPr>
              <w:t xml:space="preserve">, </w:t>
            </w:r>
            <w:r>
              <w:rPr>
                <w:rStyle w:val="Code"/>
                <w:lang w:eastAsia="en-US"/>
              </w:rPr>
              <w:t>Nikolay Kostov</w:t>
            </w:r>
          </w:p>
          <w:p w:rsidR="006A0658" w:rsidRPr="00E54CC9" w:rsidRDefault="006A0658" w:rsidP="006A0658">
            <w:pPr>
              <w:autoSpaceDE w:val="0"/>
              <w:autoSpaceDN w:val="0"/>
              <w:adjustRightInd w:val="0"/>
              <w:spacing w:before="0"/>
              <w:jc w:val="left"/>
              <w:rPr>
                <w:rStyle w:val="Code"/>
                <w:lang w:eastAsia="en-US"/>
              </w:rPr>
            </w:pPr>
            <w:r>
              <w:rPr>
                <w:rStyle w:val="Code"/>
                <w:lang w:eastAsia="en-US"/>
              </w:rPr>
              <w:t>Public Relations</w:t>
            </w:r>
            <w:r w:rsidRPr="00A95EE5">
              <w:rPr>
                <w:rStyle w:val="Code"/>
                <w:lang w:eastAsia="en-US"/>
              </w:rPr>
              <w:t xml:space="preserve">: </w:t>
            </w:r>
            <w:r>
              <w:rPr>
                <w:rStyle w:val="Code"/>
                <w:lang w:eastAsia="en-US"/>
              </w:rPr>
              <w:t>Stanimira Georgieva, Gergana</w:t>
            </w:r>
            <w:r w:rsidRPr="00A95EE5">
              <w:rPr>
                <w:rStyle w:val="Code"/>
                <w:lang w:eastAsia="en-US"/>
              </w:rPr>
              <w:t xml:space="preserve"> Mineva</w:t>
            </w:r>
          </w:p>
          <w:p w:rsidR="006A0658" w:rsidRPr="00335CFF" w:rsidRDefault="006A0658" w:rsidP="00EA24B9">
            <w:pPr>
              <w:autoSpaceDE w:val="0"/>
              <w:autoSpaceDN w:val="0"/>
              <w:adjustRightInd w:val="0"/>
              <w:spacing w:before="0"/>
              <w:jc w:val="left"/>
              <w:rPr>
                <w:rFonts w:ascii="Courier New" w:hAnsi="Courier New" w:cs="Courier New"/>
                <w:bCs/>
                <w:noProof/>
                <w:color w:val="000000"/>
                <w:szCs w:val="20"/>
                <w:lang w:val="en-US" w:eastAsia="en-US"/>
              </w:rPr>
            </w:pPr>
            <w:r>
              <w:rPr>
                <w:rStyle w:val="Code"/>
                <w:lang w:eastAsia="en-US"/>
              </w:rPr>
              <w:t>Software Engeneering</w:t>
            </w:r>
            <w:r w:rsidRPr="00A95EE5">
              <w:rPr>
                <w:rStyle w:val="Code"/>
                <w:lang w:eastAsia="en-US"/>
              </w:rPr>
              <w:t xml:space="preserve">: </w:t>
            </w:r>
            <w:r w:rsidR="00EA24B9">
              <w:rPr>
                <w:rStyle w:val="Code"/>
                <w:lang w:eastAsia="en-US"/>
              </w:rPr>
              <w:t>Ivan Ivanov</w:t>
            </w:r>
            <w:r w:rsidRPr="00A95EE5">
              <w:rPr>
                <w:rStyle w:val="Code"/>
                <w:lang w:eastAsia="en-US"/>
              </w:rPr>
              <w:t xml:space="preserve">, </w:t>
            </w:r>
            <w:r>
              <w:rPr>
                <w:rStyle w:val="Code"/>
                <w:lang w:eastAsia="en-US"/>
              </w:rPr>
              <w:t xml:space="preserve">Vasil </w:t>
            </w:r>
            <w:r w:rsidR="00EA24B9">
              <w:rPr>
                <w:rStyle w:val="Code"/>
                <w:lang w:eastAsia="en-US"/>
              </w:rPr>
              <w:t>Ivanov</w:t>
            </w:r>
          </w:p>
        </w:tc>
      </w:tr>
    </w:tbl>
    <w:p w:rsidR="006A0658" w:rsidRDefault="006A0658" w:rsidP="00194E54">
      <w:pPr>
        <w:numPr>
          <w:ilvl w:val="0"/>
          <w:numId w:val="112"/>
        </w:numPr>
        <w:tabs>
          <w:tab w:val="clear" w:pos="454"/>
        </w:tabs>
        <w:ind w:left="284" w:hanging="284"/>
      </w:pPr>
      <w:r>
        <w:t xml:space="preserve">Имплементирайте клас </w:t>
      </w:r>
      <w:r w:rsidRPr="00A95EE5">
        <w:rPr>
          <w:rStyle w:val="Code"/>
        </w:rPr>
        <w:t>BiDictionary&lt;K1,K2,T&gt;,</w:t>
      </w:r>
      <w:r w:rsidRPr="00510919">
        <w:t xml:space="preserve"> </w:t>
      </w:r>
      <w:r>
        <w:t xml:space="preserve">който позволява добавяне на тройки </w:t>
      </w:r>
      <w:r w:rsidRPr="00A95EE5">
        <w:rPr>
          <w:rStyle w:val="Code"/>
        </w:rPr>
        <w:t>{key1, key2, value}</w:t>
      </w:r>
      <w:r w:rsidRPr="00510919">
        <w:t xml:space="preserve"> </w:t>
      </w:r>
      <w:r>
        <w:t xml:space="preserve">и бързо търсене по ключовете </w:t>
      </w:r>
      <w:r w:rsidRPr="00510919">
        <w:rPr>
          <w:rStyle w:val="Code"/>
        </w:rPr>
        <w:t>key1</w:t>
      </w:r>
      <w:r>
        <w:t xml:space="preserve">, </w:t>
      </w:r>
      <w:r w:rsidRPr="00510919">
        <w:rPr>
          <w:rStyle w:val="Code"/>
        </w:rPr>
        <w:t>key2</w:t>
      </w:r>
      <w:r>
        <w:rPr>
          <w:rStyle w:val="Code"/>
        </w:rPr>
        <w:t xml:space="preserve"> </w:t>
      </w:r>
      <w:r>
        <w:t>и търсене по двата ключа. Заб.: Разрешено е добавянето на много елементи с един и същ ключ.</w:t>
      </w:r>
    </w:p>
    <w:p w:rsidR="006A0658" w:rsidRPr="00315688" w:rsidRDefault="006A0658" w:rsidP="00194E54">
      <w:pPr>
        <w:numPr>
          <w:ilvl w:val="0"/>
          <w:numId w:val="112"/>
        </w:numPr>
        <w:tabs>
          <w:tab w:val="clear" w:pos="454"/>
        </w:tabs>
        <w:ind w:left="284" w:hanging="284"/>
      </w:pPr>
      <w:r>
        <w:t>В една голяма верига супермаркети се продават милиони стоки. Всяка от тях има уникален номер (баркод), производител, наименование и цена. Каква структура от данни можем да използваме, за да можем бързо да намерим всички стоки, които струват между 5 и 10 лева?</w:t>
      </w:r>
      <w:r w:rsidRPr="0071622F">
        <w:t xml:space="preserve"> </w:t>
      </w:r>
    </w:p>
    <w:p w:rsidR="006A0658" w:rsidRPr="00315688" w:rsidRDefault="006A0658" w:rsidP="00194E54">
      <w:pPr>
        <w:numPr>
          <w:ilvl w:val="0"/>
          <w:numId w:val="112"/>
        </w:numPr>
        <w:tabs>
          <w:tab w:val="clear" w:pos="454"/>
        </w:tabs>
        <w:ind w:left="284" w:hanging="284"/>
        <w:rPr>
          <w:lang w:val="en-US"/>
        </w:rPr>
      </w:pPr>
      <w:r>
        <w:t xml:space="preserve">Голяма компания за продажби притежава милиони статии, всяка от които има баркод, производител, заглавие и цена. Имплементирайте структура от данни, която позволява бързи заявки за статии по цена на статията в определен интервал </w:t>
      </w:r>
      <w:r>
        <w:rPr>
          <w:lang w:val="en-US"/>
        </w:rPr>
        <w:t>[x…y].</w:t>
      </w:r>
      <w:r>
        <w:t xml:space="preserve"> </w:t>
      </w:r>
    </w:p>
    <w:p w:rsidR="006A0658" w:rsidRDefault="006A0658" w:rsidP="00194E54">
      <w:pPr>
        <w:numPr>
          <w:ilvl w:val="0"/>
          <w:numId w:val="112"/>
        </w:numPr>
        <w:tabs>
          <w:tab w:val="clear" w:pos="454"/>
        </w:tabs>
        <w:ind w:left="284" w:hanging="284"/>
      </w:pPr>
      <w:r w:rsidRPr="00FA3484">
        <w:t>Разписанието на дадена конгресна зала представлява списък от събития във формат [начална дата и час; крайна дата и час; наименование на събитието]. Какви структури от данни можем да ползваме, за да можем бързо да проверим</w:t>
      </w:r>
      <w:r>
        <w:t xml:space="preserve"> дали залата е свободна в даден интервал </w:t>
      </w:r>
      <w:r w:rsidRPr="00FA3484">
        <w:t>[начална дата и час; крайна дата и час</w:t>
      </w:r>
      <w:r>
        <w:rPr>
          <w:lang w:val="en-US"/>
        </w:rPr>
        <w:t>]?</w:t>
      </w:r>
    </w:p>
    <w:p w:rsidR="006A0658" w:rsidRDefault="006A0658" w:rsidP="00194E54">
      <w:pPr>
        <w:numPr>
          <w:ilvl w:val="0"/>
          <w:numId w:val="112"/>
        </w:numPr>
        <w:tabs>
          <w:tab w:val="clear" w:pos="454"/>
        </w:tabs>
        <w:ind w:left="284" w:hanging="284"/>
      </w:pPr>
      <w:r>
        <w:t xml:space="preserve">Имплементирайте структурата от данни </w:t>
      </w:r>
      <w:r w:rsidRPr="00A95EE5">
        <w:rPr>
          <w:rStyle w:val="Code"/>
        </w:rPr>
        <w:t xml:space="preserve">PriorityQueue&lt;T&gt;, </w:t>
      </w:r>
      <w:r>
        <w:t>която предоставя бърз достъп за изпълнение на следните операции: добавяне на елемент, изкарване на най-малкия елемент.</w:t>
      </w:r>
    </w:p>
    <w:p w:rsidR="006A0658" w:rsidRDefault="006A0658" w:rsidP="00194E54">
      <w:pPr>
        <w:numPr>
          <w:ilvl w:val="0"/>
          <w:numId w:val="112"/>
        </w:numPr>
        <w:tabs>
          <w:tab w:val="clear" w:pos="454"/>
        </w:tabs>
        <w:ind w:left="284" w:hanging="284"/>
      </w:pPr>
      <w:r w:rsidRPr="00CB1D67">
        <w:t>Представете си, че разработвате търсачка в обявите за продажба на коли на старо, която обикаля десетина сайта за обяви и събира от тях всички обяви за последните няколко години. След това търсачката позволява бързо търсене по един или няколко критерии: марка, модел, цвят, година на производство и цена. Нямате право да ползвате система за управление на бази от данни и трябва да реализирате собствено индексиране на обявите в паметта, без да пишете на твър</w:t>
      </w:r>
      <w:r>
        <w:softHyphen/>
      </w:r>
      <w:r w:rsidRPr="00CB1D67">
        <w:t>дия диск</w:t>
      </w:r>
      <w:r>
        <w:t xml:space="preserve"> и без да използвате LINQ</w:t>
      </w:r>
      <w:r w:rsidRPr="00CB1D67">
        <w:t xml:space="preserve">. </w:t>
      </w:r>
      <w:r>
        <w:t xml:space="preserve">При търсене по цена се подава минимална и максимална цена. При търсене по година на производство се задава начална и крайна година. </w:t>
      </w:r>
      <w:r w:rsidRPr="00CB1D67">
        <w:t>Какви структури от данни ще ползвате, за да осигурите бързо търсене по един или няколко критерия?</w:t>
      </w:r>
    </w:p>
    <w:p w:rsidR="006A0658" w:rsidRPr="001E34CD" w:rsidRDefault="006A0658" w:rsidP="006A0658">
      <w:pPr>
        <w:pStyle w:val="Heading2"/>
      </w:pPr>
      <w:bookmarkStart w:id="1572" w:name="_Toc243587739"/>
      <w:bookmarkStart w:id="1573" w:name="_Toc299461425"/>
      <w:bookmarkStart w:id="1574" w:name="_Toc299628711"/>
      <w:r>
        <w:t>Решения и упътвания</w:t>
      </w:r>
      <w:bookmarkEnd w:id="1572"/>
      <w:bookmarkEnd w:id="1573"/>
      <w:bookmarkEnd w:id="1574"/>
    </w:p>
    <w:p w:rsidR="006A0658" w:rsidRPr="000E6460" w:rsidRDefault="006A0658" w:rsidP="00194E54">
      <w:pPr>
        <w:numPr>
          <w:ilvl w:val="0"/>
          <w:numId w:val="113"/>
        </w:numPr>
        <w:tabs>
          <w:tab w:val="clear" w:pos="454"/>
        </w:tabs>
        <w:ind w:left="284" w:hanging="284"/>
      </w:pPr>
      <w:r w:rsidRPr="000E6460">
        <w:t xml:space="preserve">Можете да използвате </w:t>
      </w:r>
      <w:r w:rsidRPr="000E6460">
        <w:rPr>
          <w:rStyle w:val="Code"/>
        </w:rPr>
        <w:t>Dictionary&lt;key, List&lt;value&gt;&gt;</w:t>
      </w:r>
      <w:r w:rsidRPr="00EB29FE">
        <w:t xml:space="preserve"> </w:t>
      </w:r>
      <w:r>
        <w:t>или да си създадете собствен клас</w:t>
      </w:r>
      <w:r>
        <w:rPr>
          <w:lang w:val="en-US"/>
        </w:rPr>
        <w:t xml:space="preserve"> </w:t>
      </w:r>
      <w:r w:rsidRPr="00740EDD">
        <w:rPr>
          <w:rStyle w:val="Code"/>
        </w:rPr>
        <w:t>MyCollection</w:t>
      </w:r>
      <w:r>
        <w:t xml:space="preserve">, който да се грижи за стойностите с еднакъв ключ и да използвате </w:t>
      </w:r>
      <w:r w:rsidRPr="00740EDD">
        <w:rPr>
          <w:rStyle w:val="Code"/>
        </w:rPr>
        <w:t>Dictionary&lt;key, MyCollection&gt;</w:t>
      </w:r>
      <w:r w:rsidRPr="000E6460">
        <w:t>.</w:t>
      </w:r>
    </w:p>
    <w:p w:rsidR="006A0658" w:rsidRPr="009A440A" w:rsidRDefault="006A0658" w:rsidP="00194E54">
      <w:pPr>
        <w:numPr>
          <w:ilvl w:val="0"/>
          <w:numId w:val="113"/>
        </w:numPr>
        <w:tabs>
          <w:tab w:val="clear" w:pos="454"/>
        </w:tabs>
        <w:ind w:left="284" w:hanging="284"/>
      </w:pPr>
      <w:r w:rsidRPr="00E0119B">
        <w:t xml:space="preserve">Можете да използвате </w:t>
      </w:r>
      <w:r>
        <w:rPr>
          <w:rStyle w:val="Code"/>
        </w:rPr>
        <w:t>SortedSet</w:t>
      </w:r>
      <w:r w:rsidRPr="00E0119B">
        <w:rPr>
          <w:rStyle w:val="Code"/>
        </w:rPr>
        <w:t>&lt;List&lt;int&gt;&gt;</w:t>
      </w:r>
      <w:r w:rsidRPr="00E0119B">
        <w:t xml:space="preserve"> и неговите операции </w:t>
      </w:r>
      <w:r w:rsidRPr="00E0119B">
        <w:rPr>
          <w:rStyle w:val="Code"/>
        </w:rPr>
        <w:t>Add()</w:t>
      </w:r>
      <w:r w:rsidRPr="00E0119B">
        <w:t xml:space="preserve"> и </w:t>
      </w:r>
      <w:r w:rsidRPr="00E0119B">
        <w:rPr>
          <w:rStyle w:val="Code"/>
        </w:rPr>
        <w:t>First()</w:t>
      </w:r>
      <w:r w:rsidRPr="00E0119B">
        <w:t>.</w:t>
      </w:r>
      <w:r w:rsidRPr="00E0119B">
        <w:rPr>
          <w:lang w:val="en-US"/>
        </w:rPr>
        <w:t xml:space="preserve"> </w:t>
      </w:r>
      <w:r w:rsidRPr="00E0119B">
        <w:t>Задачата има и по-ефективно решение – структурата от данни "двоична пирамида"</w:t>
      </w:r>
      <w:r w:rsidRPr="00E0119B">
        <w:rPr>
          <w:lang w:val="en-US"/>
        </w:rPr>
        <w:t xml:space="preserve"> </w:t>
      </w:r>
      <w:r w:rsidRPr="00E0119B">
        <w:t>(</w:t>
      </w:r>
      <w:r w:rsidRPr="00AA63DC">
        <w:rPr>
          <w:lang w:val="en-US"/>
        </w:rPr>
        <w:t>binary heap</w:t>
      </w:r>
      <w:r w:rsidRPr="00E0119B">
        <w:t>)</w:t>
      </w:r>
      <w:r w:rsidRPr="00E0119B">
        <w:rPr>
          <w:lang w:val="en-US"/>
        </w:rPr>
        <w:t xml:space="preserve">. </w:t>
      </w:r>
      <w:r w:rsidRPr="00E0119B">
        <w:t xml:space="preserve">Можете да прочетете за нея от Уикипедия: </w:t>
      </w:r>
      <w:hyperlink r:id="rId545" w:history="1">
        <w:r w:rsidRPr="00E0119B">
          <w:rPr>
            <w:rStyle w:val="Hyperlink"/>
          </w:rPr>
          <w:t>http://en.wikipedia.org/wiki/</w:t>
        </w:r>
        <w:r w:rsidRPr="00E0119B">
          <w:rPr>
            <w:rStyle w:val="Hyperlink"/>
          </w:rPr>
          <w:t>B</w:t>
        </w:r>
        <w:r w:rsidRPr="00E0119B">
          <w:rPr>
            <w:rStyle w:val="Hyperlink"/>
          </w:rPr>
          <w:t>inary_heap</w:t>
        </w:r>
      </w:hyperlink>
      <w:r w:rsidRPr="00E0119B">
        <w:t>.</w:t>
      </w:r>
    </w:p>
    <w:p w:rsidR="006A0658" w:rsidRPr="00040416" w:rsidRDefault="006A0658" w:rsidP="00194E54">
      <w:pPr>
        <w:numPr>
          <w:ilvl w:val="0"/>
          <w:numId w:val="113"/>
        </w:numPr>
        <w:tabs>
          <w:tab w:val="clear" w:pos="454"/>
        </w:tabs>
        <w:ind w:left="270" w:hanging="270"/>
      </w:pPr>
      <w:r>
        <w:t>Задачата е много подобна на тази от секцията "Подреждане на студенти".</w:t>
      </w:r>
    </w:p>
    <w:p w:rsidR="006A0658" w:rsidRDefault="006A0658" w:rsidP="00194E54">
      <w:pPr>
        <w:numPr>
          <w:ilvl w:val="0"/>
          <w:numId w:val="113"/>
        </w:numPr>
        <w:tabs>
          <w:tab w:val="clear" w:pos="454"/>
        </w:tabs>
        <w:ind w:left="270" w:hanging="270"/>
      </w:pPr>
      <w:r>
        <w:t xml:space="preserve">Едно от решенията на тази задача е да използвате две инстанции на класа </w:t>
      </w:r>
      <w:r w:rsidRPr="001F672D">
        <w:rPr>
          <w:rStyle w:val="Code"/>
        </w:rPr>
        <w:t>Dictionary</w:t>
      </w:r>
      <w:r w:rsidRPr="001F672D">
        <w:t xml:space="preserve"> </w:t>
      </w:r>
      <w:r>
        <w:t xml:space="preserve">по една за всеки от двата ключа и когато добавяте или махате елемент от </w:t>
      </w:r>
      <w:r w:rsidRPr="001F672D">
        <w:rPr>
          <w:rStyle w:val="Code"/>
        </w:rPr>
        <w:t>BiDictionary</w:t>
      </w:r>
      <w:r>
        <w:rPr>
          <w:rStyle w:val="Code"/>
        </w:rPr>
        <w:t>,</w:t>
      </w:r>
      <w:r>
        <w:t xml:space="preserve"> съответно да го добавяте или махате и в двете хеш-таблици. Когато търсите по първия или по втория ключ, ще гледате за елементи съответно в първата или втората хеш-таблица, а когато търсите за елемент по дват</w:t>
      </w:r>
      <w:r w:rsidR="000C59EE">
        <w:t>а ключа, ще гледате в двете хеш-</w:t>
      </w:r>
      <w:r>
        <w:t>таблици и ще връщате само елементите, които се намират и в двете намерени множества.</w:t>
      </w:r>
    </w:p>
    <w:p w:rsidR="006A0658" w:rsidRDefault="006A0658" w:rsidP="00194E54">
      <w:pPr>
        <w:numPr>
          <w:ilvl w:val="0"/>
          <w:numId w:val="113"/>
        </w:numPr>
        <w:tabs>
          <w:tab w:val="clear" w:pos="454"/>
        </w:tabs>
        <w:ind w:left="284" w:hanging="284"/>
      </w:pPr>
      <w:r>
        <w:t xml:space="preserve">Ако държим стоките в сортиран по цена масив (например в структура </w:t>
      </w:r>
      <w:r w:rsidRPr="0092786C">
        <w:rPr>
          <w:rStyle w:val="Code"/>
        </w:rPr>
        <w:t>List&lt;Product&gt;</w:t>
      </w:r>
      <w:r>
        <w:t xml:space="preserve">, който първо запълваме и накрая сортираме), за да намерим всички стоки, които струват между 5 и 10 лева можем два пъти да използваме двоично търсене. Първо можем да намерим най-малкия индекс </w:t>
      </w:r>
      <w:r w:rsidRPr="00DE2C08">
        <w:rPr>
          <w:rStyle w:val="Code"/>
        </w:rPr>
        <w:t>start</w:t>
      </w:r>
      <w:r>
        <w:t>, на който стои стока струваща най-малко 5 лева.</w:t>
      </w:r>
      <w:r w:rsidRPr="00DE2C08">
        <w:t xml:space="preserve"> </w:t>
      </w:r>
      <w:r>
        <w:t xml:space="preserve">След това можем да намерим най-големия индекс </w:t>
      </w:r>
      <w:r>
        <w:rPr>
          <w:rStyle w:val="Code"/>
        </w:rPr>
        <w:t>end</w:t>
      </w:r>
      <w:r>
        <w:t xml:space="preserve">, на който стои стока струваща най-много 10 лева. Всички стоки на позиции в интервала </w:t>
      </w:r>
      <w:r>
        <w:rPr>
          <w:lang w:val="en-US"/>
        </w:rPr>
        <w:t>[</w:t>
      </w:r>
      <w:r w:rsidRPr="00DE2C08">
        <w:rPr>
          <w:rStyle w:val="Code"/>
        </w:rPr>
        <w:t>start</w:t>
      </w:r>
      <w:r>
        <w:rPr>
          <w:lang w:val="en-US"/>
        </w:rPr>
        <w:t xml:space="preserve"> … </w:t>
      </w:r>
      <w:r w:rsidRPr="00DE2C08">
        <w:rPr>
          <w:rStyle w:val="Code"/>
        </w:rPr>
        <w:t>end</w:t>
      </w:r>
      <w:r>
        <w:rPr>
          <w:lang w:val="en-US"/>
        </w:rPr>
        <w:t xml:space="preserve">] </w:t>
      </w:r>
      <w:r>
        <w:t xml:space="preserve">струват между 5 и 10 лв. За двоично търсене в сортиран масив можете да прочетете в Уикипедия: </w:t>
      </w:r>
      <w:hyperlink r:id="rId546" w:history="1">
        <w:r w:rsidRPr="000C59EE">
          <w:rPr>
            <w:rStyle w:val="Hyperlink"/>
            <w:noProof/>
            <w:lang w:val="en-US"/>
          </w:rPr>
          <w:t>http://en.wikipedia. org/wik</w:t>
        </w:r>
        <w:r w:rsidRPr="000C59EE">
          <w:rPr>
            <w:rStyle w:val="Hyperlink"/>
            <w:noProof/>
            <w:lang w:val="en-US"/>
          </w:rPr>
          <w:t>i</w:t>
        </w:r>
        <w:r w:rsidRPr="000C59EE">
          <w:rPr>
            <w:rStyle w:val="Hyperlink"/>
            <w:noProof/>
            <w:lang w:val="en-US"/>
          </w:rPr>
          <w:t>/Binary_search</w:t>
        </w:r>
      </w:hyperlink>
      <w:r>
        <w:t>.</w:t>
      </w:r>
    </w:p>
    <w:p w:rsidR="006A0658" w:rsidRPr="00A3373F" w:rsidRDefault="006A0658" w:rsidP="006A0658">
      <w:pPr>
        <w:ind w:left="284"/>
        <w:rPr>
          <w:lang w:val="en-US"/>
        </w:rPr>
      </w:pPr>
      <w:r>
        <w:t xml:space="preserve">Като цяло подходът с използването на сортиран масив и двоично търсене в него работи отлично, но има един недостатък: в сортиран масив добавянето на нов елемент е много бавна операция, тъй като изисква преместване на линеен брой елементи с една позиция напред спрямо вмъкнатия нов елемент. Класовете </w:t>
      </w:r>
      <w:r w:rsidRPr="00FB3339">
        <w:rPr>
          <w:rStyle w:val="Code"/>
        </w:rPr>
        <w:t>SortedDictionary&lt;T,K&gt;</w:t>
      </w:r>
      <w:r>
        <w:rPr>
          <w:lang w:val="en-US"/>
        </w:rPr>
        <w:t xml:space="preserve"> </w:t>
      </w:r>
      <w:r>
        <w:t>и</w:t>
      </w:r>
      <w:r>
        <w:rPr>
          <w:lang w:val="en-US"/>
        </w:rPr>
        <w:t xml:space="preserve"> </w:t>
      </w:r>
      <w:r>
        <w:rPr>
          <w:rStyle w:val="Code"/>
        </w:rPr>
        <w:t>SortedSet</w:t>
      </w:r>
      <w:r w:rsidRPr="00FB3339">
        <w:rPr>
          <w:rStyle w:val="Code"/>
        </w:rPr>
        <w:t>&lt;T&gt;</w:t>
      </w:r>
      <w:r>
        <w:t xml:space="preserve"> съответно позволяват бързо вмъкване, запазващо елемен</w:t>
      </w:r>
      <w:r>
        <w:softHyphen/>
        <w:t>тите в сортиран вид, но не позволява достъп по индекс, двоично търсене и съответно извличане на всички елементи, които са по-големи или по-малки от даден ключ. Това е ограничение на имплементацията на тези структури в .NET Framework. В класическите имплементации на балансирано дърво има стандартна операция за бързо извличане на поддърво с елементите в даден интервал от два ключа.</w:t>
      </w:r>
      <w:r>
        <w:rPr>
          <w:lang w:val="en-US"/>
        </w:rPr>
        <w:t xml:space="preserve"> </w:t>
      </w:r>
      <w:r>
        <w:t>Това е реализи</w:t>
      </w:r>
      <w:r>
        <w:softHyphen/>
        <w:t xml:space="preserve">рано например в класа </w:t>
      </w:r>
      <w:r w:rsidRPr="00A3373F">
        <w:rPr>
          <w:rStyle w:val="Code"/>
        </w:rPr>
        <w:t>OrderedSet&lt;T&gt;</w:t>
      </w:r>
      <w:r>
        <w:rPr>
          <w:lang w:val="en-US"/>
        </w:rPr>
        <w:t xml:space="preserve"> </w:t>
      </w:r>
      <w:r>
        <w:t>от</w:t>
      </w:r>
      <w:r>
        <w:rPr>
          <w:lang w:val="en-US"/>
        </w:rPr>
        <w:t xml:space="preserve"> </w:t>
      </w:r>
      <w:r w:rsidRPr="00A3373F">
        <w:t>библиотеката</w:t>
      </w:r>
      <w:r>
        <w:t xml:space="preserve"> </w:t>
      </w:r>
      <w:r>
        <w:rPr>
          <w:lang w:val="en-US"/>
        </w:rPr>
        <w:t>"</w:t>
      </w:r>
      <w:r w:rsidRPr="00A3373F">
        <w:rPr>
          <w:lang w:val="en-US"/>
        </w:rPr>
        <w:t>Wintellect's Power Collections for .NET</w:t>
      </w:r>
      <w:r>
        <w:rPr>
          <w:lang w:val="en-US"/>
        </w:rPr>
        <w:t>"</w:t>
      </w:r>
      <w:r>
        <w:t xml:space="preserve"> (</w:t>
      </w:r>
      <w:hyperlink r:id="rId547" w:history="1">
        <w:r w:rsidRPr="004B74DF">
          <w:rPr>
            <w:rStyle w:val="Hyperlink"/>
          </w:rPr>
          <w:t>http://www.codeplex.com/PowerCollections</w:t>
        </w:r>
      </w:hyperlink>
      <w:r>
        <w:t>)</w:t>
      </w:r>
      <w:r>
        <w:rPr>
          <w:lang w:val="en-US"/>
        </w:rPr>
        <w:t>.</w:t>
      </w:r>
    </w:p>
    <w:p w:rsidR="006A0658" w:rsidRPr="00A3373F" w:rsidRDefault="006A0658" w:rsidP="00194E54">
      <w:pPr>
        <w:numPr>
          <w:ilvl w:val="0"/>
          <w:numId w:val="113"/>
        </w:numPr>
        <w:tabs>
          <w:tab w:val="clear" w:pos="454"/>
        </w:tabs>
        <w:ind w:left="284" w:hanging="284"/>
        <w:rPr>
          <w:lang w:val="en-US"/>
        </w:rPr>
      </w:pPr>
      <w:r w:rsidRPr="00315688">
        <w:rPr>
          <w:szCs w:val="20"/>
        </w:rPr>
        <w:t>Използвайте</w:t>
      </w:r>
      <w:r>
        <w:rPr>
          <w:szCs w:val="20"/>
          <w:lang w:val="en-US"/>
        </w:rPr>
        <w:t xml:space="preserve"> </w:t>
      </w:r>
      <w:r>
        <w:rPr>
          <w:szCs w:val="20"/>
        </w:rPr>
        <w:t xml:space="preserve">структурата от данни </w:t>
      </w:r>
      <w:r w:rsidRPr="00786244">
        <w:rPr>
          <w:rStyle w:val="Code"/>
        </w:rPr>
        <w:t>OrderedMultiDictionary</w:t>
      </w:r>
      <w:r w:rsidRPr="00315688">
        <w:rPr>
          <w:bCs/>
          <w:szCs w:val="20"/>
        </w:rPr>
        <w:t xml:space="preserve"> от </w:t>
      </w:r>
      <w:hyperlink r:id="rId548" w:history="1">
        <w:r w:rsidRPr="00786244">
          <w:rPr>
            <w:rStyle w:val="Hyperlink"/>
            <w:bCs/>
            <w:szCs w:val="20"/>
            <w:lang w:val="en-US"/>
          </w:rPr>
          <w:t>Wintellect's Power Collections</w:t>
        </w:r>
      </w:hyperlink>
      <w:r>
        <w:rPr>
          <w:szCs w:val="20"/>
        </w:rPr>
        <w:t>.</w:t>
      </w:r>
    </w:p>
    <w:p w:rsidR="006A0658" w:rsidRPr="00FA3484" w:rsidRDefault="006A0658" w:rsidP="00194E54">
      <w:pPr>
        <w:numPr>
          <w:ilvl w:val="0"/>
          <w:numId w:val="113"/>
        </w:numPr>
        <w:tabs>
          <w:tab w:val="clear" w:pos="454"/>
        </w:tabs>
        <w:ind w:left="284" w:hanging="284"/>
      </w:pPr>
      <w:r>
        <w:t>Можем да конструираме два сортирани масива (</w:t>
      </w:r>
      <w:r w:rsidRPr="00FB3339">
        <w:rPr>
          <w:rStyle w:val="Code"/>
        </w:rPr>
        <w:t>List&lt;Event&gt;</w:t>
      </w:r>
      <w:r>
        <w:t>)</w:t>
      </w:r>
      <w:r>
        <w:rPr>
          <w:lang w:val="en-US"/>
        </w:rPr>
        <w:t xml:space="preserve">: </w:t>
      </w:r>
      <w:r>
        <w:t xml:space="preserve">единият да пази събитията сортирани в нарастващ ред по ключ началната дата и час, а другият да пази същите събития сортирани по ключ крайна дата и час. Можем да намерим чрез двоично търсене всички събития, които се съдържат частично или изцяло между два момента от времето </w:t>
      </w:r>
      <w:r>
        <w:rPr>
          <w:lang w:val="en-US"/>
        </w:rPr>
        <w:t>[</w:t>
      </w:r>
      <w:r w:rsidRPr="00FA3484">
        <w:rPr>
          <w:rStyle w:val="Code"/>
        </w:rPr>
        <w:t>start</w:t>
      </w:r>
      <w:r>
        <w:rPr>
          <w:rStyle w:val="Code"/>
        </w:rPr>
        <w:t>,</w:t>
      </w:r>
      <w:r>
        <w:t xml:space="preserve"> </w:t>
      </w:r>
      <w:r w:rsidRPr="00FA3484">
        <w:rPr>
          <w:rStyle w:val="Code"/>
        </w:rPr>
        <w:t>end</w:t>
      </w:r>
      <w:r>
        <w:rPr>
          <w:lang w:val="en-US"/>
        </w:rPr>
        <w:t xml:space="preserve">] </w:t>
      </w:r>
      <w:r>
        <w:t>по следния начин:</w:t>
      </w:r>
    </w:p>
    <w:p w:rsidR="006A0658" w:rsidRDefault="006A0658" w:rsidP="00222F92">
      <w:pPr>
        <w:numPr>
          <w:ilvl w:val="0"/>
          <w:numId w:val="111"/>
        </w:numPr>
        <w:tabs>
          <w:tab w:val="clear" w:pos="644"/>
        </w:tabs>
        <w:ind w:left="851" w:hanging="284"/>
      </w:pPr>
      <w:r>
        <w:t xml:space="preserve">Намираме всички събития, завършващи след момента </w:t>
      </w:r>
      <w:r w:rsidRPr="009E388D">
        <w:rPr>
          <w:rStyle w:val="Code"/>
        </w:rPr>
        <w:t>start</w:t>
      </w:r>
      <w:r>
        <w:t xml:space="preserve"> (чрез двоично търсене).</w:t>
      </w:r>
    </w:p>
    <w:p w:rsidR="006A0658" w:rsidRDefault="006A0658" w:rsidP="00222F92">
      <w:pPr>
        <w:numPr>
          <w:ilvl w:val="0"/>
          <w:numId w:val="111"/>
        </w:numPr>
        <w:tabs>
          <w:tab w:val="clear" w:pos="644"/>
        </w:tabs>
        <w:ind w:left="851" w:hanging="284"/>
      </w:pPr>
      <w:r>
        <w:t xml:space="preserve">Намираме всички събития, започващи преди момента </w:t>
      </w:r>
      <w:r w:rsidRPr="0016113B">
        <w:rPr>
          <w:rStyle w:val="Code"/>
        </w:rPr>
        <w:t>end</w:t>
      </w:r>
      <w:r>
        <w:t xml:space="preserve"> (чрез двоично търсене).</w:t>
      </w:r>
    </w:p>
    <w:p w:rsidR="006A0658" w:rsidRDefault="006A0658" w:rsidP="00222F92">
      <w:pPr>
        <w:numPr>
          <w:ilvl w:val="0"/>
          <w:numId w:val="111"/>
        </w:numPr>
        <w:tabs>
          <w:tab w:val="clear" w:pos="644"/>
        </w:tabs>
        <w:ind w:left="851" w:hanging="284"/>
      </w:pPr>
      <w:r>
        <w:t xml:space="preserve">Ако двете множества от събития имат общи елементи, то в търсения интервал от време </w:t>
      </w:r>
      <w:r>
        <w:rPr>
          <w:lang w:val="en-US"/>
        </w:rPr>
        <w:t>[</w:t>
      </w:r>
      <w:r w:rsidRPr="00FA3484">
        <w:rPr>
          <w:rStyle w:val="Code"/>
        </w:rPr>
        <w:t>start</w:t>
      </w:r>
      <w:r>
        <w:rPr>
          <w:rStyle w:val="Code"/>
        </w:rPr>
        <w:t>,</w:t>
      </w:r>
      <w:r>
        <w:t xml:space="preserve"> </w:t>
      </w:r>
      <w:r w:rsidRPr="00FA3484">
        <w:rPr>
          <w:rStyle w:val="Code"/>
        </w:rPr>
        <w:t>end</w:t>
      </w:r>
      <w:r>
        <w:rPr>
          <w:lang w:val="en-US"/>
        </w:rPr>
        <w:t>]</w:t>
      </w:r>
      <w:r>
        <w:t xml:space="preserve"> залата е заета. В противен случай залата е свободна.</w:t>
      </w:r>
    </w:p>
    <w:p w:rsidR="006A0658" w:rsidRDefault="006A0658" w:rsidP="006A0658">
      <w:pPr>
        <w:ind w:left="284"/>
      </w:pPr>
      <w:r>
        <w:t xml:space="preserve">Друго решение, което е по-лесно и по-ефективно, е чрез две инстанции на класа </w:t>
      </w:r>
      <w:r>
        <w:rPr>
          <w:rStyle w:val="Code"/>
        </w:rPr>
        <w:t>Ordered</w:t>
      </w:r>
      <w:r w:rsidRPr="00480119">
        <w:rPr>
          <w:rStyle w:val="Code"/>
        </w:rPr>
        <w:t>Bag&lt;T&gt;</w:t>
      </w:r>
      <w:r>
        <w:t xml:space="preserve"> от библиотеката "</w:t>
      </w:r>
      <w:r w:rsidRPr="00A3373F">
        <w:rPr>
          <w:lang w:val="en-US"/>
        </w:rPr>
        <w:t>Power Collections for .NET</w:t>
      </w:r>
      <w:r>
        <w:rPr>
          <w:lang w:val="en-US"/>
        </w:rPr>
        <w:t>"</w:t>
      </w:r>
      <w:r>
        <w:t>, който има метод за извличане на всички елементи в даден интервал.</w:t>
      </w:r>
    </w:p>
    <w:p w:rsidR="006A0658" w:rsidRPr="001F672D" w:rsidRDefault="006A0658" w:rsidP="00222F92">
      <w:pPr>
        <w:numPr>
          <w:ilvl w:val="0"/>
          <w:numId w:val="113"/>
        </w:numPr>
        <w:tabs>
          <w:tab w:val="num" w:pos="270"/>
        </w:tabs>
        <w:ind w:left="270" w:hanging="270"/>
        <w:rPr>
          <w:szCs w:val="20"/>
        </w:rPr>
      </w:pPr>
      <w:r w:rsidRPr="001F672D">
        <w:rPr>
          <w:szCs w:val="20"/>
        </w:rPr>
        <w:t xml:space="preserve">Тъй като в </w:t>
      </w:r>
      <w:r w:rsidRPr="001F672D">
        <w:rPr>
          <w:szCs w:val="20"/>
          <w:lang w:val="en-US"/>
        </w:rPr>
        <w:t xml:space="preserve">.NET </w:t>
      </w:r>
      <w:r w:rsidRPr="001F672D">
        <w:rPr>
          <w:szCs w:val="20"/>
        </w:rPr>
        <w:t xml:space="preserve">няма вградена имплементация на структурата от данни приоритетна опашка, можете да използвате структурата </w:t>
      </w:r>
      <w:r w:rsidRPr="001F672D">
        <w:rPr>
          <w:rStyle w:val="Code"/>
        </w:rPr>
        <w:t>OrderedBag&lt;T&gt;</w:t>
      </w:r>
      <w:r w:rsidRPr="001F672D">
        <w:rPr>
          <w:szCs w:val="20"/>
          <w:lang w:val="en-US"/>
        </w:rPr>
        <w:t xml:space="preserve"> </w:t>
      </w:r>
      <w:r w:rsidRPr="001F672D">
        <w:rPr>
          <w:szCs w:val="20"/>
        </w:rPr>
        <w:t xml:space="preserve">от </w:t>
      </w:r>
      <w:hyperlink r:id="rId549" w:history="1">
        <w:r w:rsidRPr="001F672D">
          <w:rPr>
            <w:rStyle w:val="Hyperlink"/>
            <w:bCs/>
            <w:szCs w:val="20"/>
            <w:lang w:val="en-US"/>
          </w:rPr>
          <w:t>Wintellect's Power Collections</w:t>
        </w:r>
      </w:hyperlink>
      <w:r w:rsidRPr="001F672D">
        <w:rPr>
          <w:szCs w:val="20"/>
        </w:rPr>
        <w:t>. За приоритетната опашка (</w:t>
      </w:r>
      <w:r w:rsidRPr="001F672D">
        <w:rPr>
          <w:szCs w:val="20"/>
          <w:lang w:val="en-US"/>
        </w:rPr>
        <w:t xml:space="preserve">Priority Queue) </w:t>
      </w:r>
      <w:r w:rsidRPr="001F672D">
        <w:rPr>
          <w:szCs w:val="20"/>
        </w:rPr>
        <w:t xml:space="preserve">можете да прочетете повече в </w:t>
      </w:r>
      <w:r w:rsidR="00667865">
        <w:rPr>
          <w:szCs w:val="20"/>
        </w:rPr>
        <w:t xml:space="preserve">съответната статия в </w:t>
      </w:r>
      <w:r w:rsidRPr="001F672D">
        <w:rPr>
          <w:szCs w:val="20"/>
        </w:rPr>
        <w:t xml:space="preserve">Уикипедия: </w:t>
      </w:r>
      <w:hyperlink r:id="rId550" w:history="1">
        <w:r w:rsidR="00667865">
          <w:rPr>
            <w:rStyle w:val="Hyperlink"/>
            <w:szCs w:val="20"/>
          </w:rPr>
          <w:t>http://en.wikipedia.org/wiki/Priority_Queue</w:t>
        </w:r>
      </w:hyperlink>
      <w:r w:rsidRPr="001F672D">
        <w:rPr>
          <w:szCs w:val="20"/>
        </w:rPr>
        <w:t>.</w:t>
      </w:r>
    </w:p>
    <w:p w:rsidR="006A0658" w:rsidRDefault="006A0658" w:rsidP="00194E54">
      <w:pPr>
        <w:numPr>
          <w:ilvl w:val="0"/>
          <w:numId w:val="113"/>
        </w:numPr>
        <w:tabs>
          <w:tab w:val="clear" w:pos="454"/>
        </w:tabs>
        <w:ind w:left="284" w:hanging="284"/>
      </w:pPr>
      <w:r>
        <w:t>За търсенето по марка, модел и цвят м</w:t>
      </w:r>
      <w:r w:rsidRPr="00CB1D67">
        <w:t>ожем да използваме</w:t>
      </w:r>
      <w:r>
        <w:t xml:space="preserve"> по една хеш-таблица, която търси по даден критерий и връща списък от </w:t>
      </w:r>
      <w:r w:rsidRPr="00CF6221">
        <w:t>коли (</w:t>
      </w:r>
      <w:r w:rsidRPr="00CF6221">
        <w:rPr>
          <w:rStyle w:val="Code"/>
        </w:rPr>
        <w:t xml:space="preserve">Dictionary&lt;string, </w:t>
      </w:r>
      <w:r>
        <w:rPr>
          <w:rStyle w:val="Code"/>
        </w:rPr>
        <w:t>List</w:t>
      </w:r>
      <w:r w:rsidRPr="00CF6221">
        <w:rPr>
          <w:rStyle w:val="Code"/>
        </w:rPr>
        <w:t>&lt;Car&gt;&gt;</w:t>
      </w:r>
      <w:r w:rsidRPr="00CF6221">
        <w:t>).</w:t>
      </w:r>
    </w:p>
    <w:p w:rsidR="006A0658" w:rsidRDefault="006A0658" w:rsidP="006A0658">
      <w:pPr>
        <w:ind w:left="284"/>
      </w:pPr>
      <w:r w:rsidRPr="00DC5279">
        <w:t xml:space="preserve">За търсенето по година на производство и по ценови диапазон можем да използваме списъци </w:t>
      </w:r>
      <w:r w:rsidRPr="00DC5279">
        <w:rPr>
          <w:rStyle w:val="Code"/>
        </w:rPr>
        <w:t>List&lt;Car&gt;</w:t>
      </w:r>
      <w:r w:rsidRPr="00DC5279">
        <w:t>, сортирани в нарастващ ред съо</w:t>
      </w:r>
      <w:r w:rsidRPr="00DC5279">
        <w:softHyphen/>
        <w:t>тветно по година на производство и по цена.</w:t>
      </w:r>
    </w:p>
    <w:p w:rsidR="0072453D" w:rsidRDefault="006A0658" w:rsidP="006A0658">
      <w:pPr>
        <w:ind w:left="284"/>
      </w:pPr>
      <w:r>
        <w:t>Ако търсим по няколко критерия едновременно, можем да извлечем множествата коли по първия критерии, след това множествата коли по втория критерий и т.н. Накрая можем да намерим сечението на множе</w:t>
      </w:r>
      <w:r>
        <w:softHyphen/>
        <w:t xml:space="preserve">ствата. Сечение на две множества се намира, като всеки елемент на по-малкото множество се търси в по-голямото множество. Най-лесно е да се дефинират </w:t>
      </w:r>
      <w:r w:rsidRPr="00DC5279">
        <w:rPr>
          <w:rStyle w:val="Code"/>
        </w:rPr>
        <w:t>Equals</w:t>
      </w:r>
      <w:r>
        <w:rPr>
          <w:rStyle w:val="Code"/>
        </w:rPr>
        <w:t>()</w:t>
      </w:r>
      <w:r>
        <w:t xml:space="preserve"> и </w:t>
      </w:r>
      <w:r w:rsidRPr="00DC5279">
        <w:rPr>
          <w:rStyle w:val="Code"/>
        </w:rPr>
        <w:t>GetHashCode()</w:t>
      </w:r>
      <w:r>
        <w:t xml:space="preserve"> за класа </w:t>
      </w:r>
      <w:r w:rsidRPr="00DC5279">
        <w:rPr>
          <w:rStyle w:val="Code"/>
        </w:rPr>
        <w:t>Car</w:t>
      </w:r>
      <w:r>
        <w:t xml:space="preserve"> и след това за сечение на множества да се ползва класа </w:t>
      </w:r>
      <w:r w:rsidRPr="00DC5279">
        <w:rPr>
          <w:rStyle w:val="Code"/>
        </w:rPr>
        <w:t>HashSet&lt;Car&gt;</w:t>
      </w:r>
      <w:r>
        <w:t>.</w:t>
      </w:r>
    </w:p>
    <w:p w:rsidR="006A0658" w:rsidRDefault="006A0658" w:rsidP="006A0658">
      <w:pPr>
        <w:ind w:left="284"/>
        <w:sectPr w:rsidR="006A0658" w:rsidSect="00CA7619">
          <w:headerReference w:type="even" r:id="rId551"/>
          <w:headerReference w:type="default" r:id="rId552"/>
          <w:pgSz w:w="9356" w:h="13325" w:code="9"/>
          <w:pgMar w:top="992" w:right="709" w:bottom="567" w:left="709" w:header="482" w:footer="482" w:gutter="0"/>
          <w:cols w:space="708"/>
          <w:titlePg/>
          <w:docGrid w:linePitch="360"/>
        </w:sectPr>
      </w:pPr>
    </w:p>
    <w:p w:rsidR="006A0658" w:rsidRPr="008E14ED" w:rsidRDefault="006A0658" w:rsidP="008E14ED">
      <w:pPr>
        <w:pStyle w:val="Heading1"/>
      </w:pPr>
      <w:bookmarkStart w:id="1575" w:name="_Глава_20._Принципи"/>
      <w:bookmarkStart w:id="1576" w:name="_Toc243587031"/>
      <w:bookmarkStart w:id="1577" w:name="_Toc243587740"/>
      <w:bookmarkStart w:id="1578" w:name="_Toc299461426"/>
      <w:bookmarkStart w:id="1579" w:name="_Toc299628712"/>
      <w:bookmarkStart w:id="1580" w:name="_Toc299628817"/>
      <w:bookmarkEnd w:id="1575"/>
      <w:r w:rsidRPr="008E14ED">
        <w:t>Глава 20. Принципи на обектно-ориентираното програмиране</w:t>
      </w:r>
      <w:bookmarkEnd w:id="1576"/>
      <w:bookmarkEnd w:id="1577"/>
      <w:bookmarkEnd w:id="1578"/>
      <w:bookmarkEnd w:id="1579"/>
      <w:bookmarkEnd w:id="1580"/>
    </w:p>
    <w:p w:rsidR="006A0658" w:rsidRPr="002A4EB8" w:rsidRDefault="006A0658" w:rsidP="006A0658">
      <w:pPr>
        <w:pStyle w:val="Heading2"/>
      </w:pPr>
      <w:bookmarkStart w:id="1581" w:name="_Toc243587742"/>
      <w:bookmarkStart w:id="1582" w:name="_Toc299461427"/>
      <w:bookmarkStart w:id="1583" w:name="_Toc299628713"/>
      <w:r w:rsidRPr="002A4EB8">
        <w:t>В тази тема...</w:t>
      </w:r>
      <w:bookmarkEnd w:id="1581"/>
      <w:bookmarkEnd w:id="1582"/>
      <w:bookmarkEnd w:id="1583"/>
    </w:p>
    <w:p w:rsidR="006A0658" w:rsidRPr="00DD252B" w:rsidRDefault="006A0658" w:rsidP="006A0658">
      <w:r>
        <w:t xml:space="preserve">В настоящата тема </w:t>
      </w:r>
      <w:r w:rsidRPr="002A4EB8">
        <w:t xml:space="preserve">ще </w:t>
      </w:r>
      <w:r>
        <w:t>се запознаем с принципите на обектно-ориен</w:t>
      </w:r>
      <w:r>
        <w:softHyphen/>
        <w:t>тира</w:t>
      </w:r>
      <w:r>
        <w:softHyphen/>
        <w:t>ното програмиране: наследяване на класове и имплементиране на интер</w:t>
      </w:r>
      <w:r>
        <w:softHyphen/>
        <w:t>фейси, абстракция на данните и поведението, капсулация на данните и скриване на информация за имплементацията на класовете, полимор</w:t>
      </w:r>
      <w:r>
        <w:softHyphen/>
        <w:t>физъм и виртуални методи. Ще обясним в детайли принципите за свърза</w:t>
      </w:r>
      <w:r>
        <w:softHyphen/>
        <w:t>ност на отговорностите и функционално обвързване (</w:t>
      </w:r>
      <w:r>
        <w:rPr>
          <w:lang w:val="en-US"/>
        </w:rPr>
        <w:t>cohesion</w:t>
      </w:r>
      <w:r>
        <w:t xml:space="preserve"> и</w:t>
      </w:r>
      <w:r w:rsidRPr="00BF728B">
        <w:t xml:space="preserve"> </w:t>
      </w:r>
      <w:r>
        <w:rPr>
          <w:lang w:val="en-US"/>
        </w:rPr>
        <w:t>coupling</w:t>
      </w:r>
      <w:r w:rsidRPr="00BF728B">
        <w:t>).</w:t>
      </w:r>
      <w:r>
        <w:t xml:space="preserve"> Ще опишем накратко как се извършва обектно-ориентирано моделиране и как се създава обектен модел по описание на даден бизнес проблем. Ще се запознаем с езика </w:t>
      </w:r>
      <w:r>
        <w:rPr>
          <w:lang w:val="en-US"/>
        </w:rPr>
        <w:t>UML</w:t>
      </w:r>
      <w:r w:rsidRPr="00BF728B">
        <w:t xml:space="preserve"> </w:t>
      </w:r>
      <w:r>
        <w:t>и ролята му в процеса на обектно-ориентира</w:t>
      </w:r>
      <w:r>
        <w:softHyphen/>
        <w:t>ното моделиране. Накрая ще разгледаме съвсем накратко концепцията "шаблони за дизайн" и ще дадем няколко типични примера за шаблони, широко използвани в практиката.</w:t>
      </w:r>
    </w:p>
    <w:p w:rsidR="006A0658" w:rsidRPr="00BF728B" w:rsidRDefault="006A0658" w:rsidP="006A0658">
      <w:pPr>
        <w:pStyle w:val="Heading2"/>
      </w:pPr>
      <w:r>
        <w:br w:type="page"/>
      </w:r>
      <w:bookmarkStart w:id="1584" w:name="_Toc243587743"/>
      <w:bookmarkStart w:id="1585" w:name="_Toc299461428"/>
      <w:bookmarkStart w:id="1586" w:name="_Toc299628714"/>
      <w:r w:rsidRPr="002A4EB8">
        <w:t>Да си припомним: класове и обекти</w:t>
      </w:r>
      <w:bookmarkEnd w:id="1584"/>
      <w:bookmarkEnd w:id="1585"/>
      <w:bookmarkEnd w:id="1586"/>
    </w:p>
    <w:p w:rsidR="006A0658" w:rsidRPr="00BF728B" w:rsidRDefault="006A0658" w:rsidP="006A0658">
      <w:r>
        <w:t>С класове и обекти се запознахме в глава</w:t>
      </w:r>
      <w:r w:rsidR="007F6F07">
        <w:t>та "</w:t>
      </w:r>
      <w:hyperlink w:anchor="_Глава_11._Създаване" w:history="1">
        <w:r w:rsidR="007F6F07" w:rsidRPr="007F6F07">
          <w:rPr>
            <w:rStyle w:val="Hyperlink"/>
          </w:rPr>
          <w:t>Създаван</w:t>
        </w:r>
        <w:r w:rsidR="007F6F07" w:rsidRPr="007F6F07">
          <w:rPr>
            <w:rStyle w:val="Hyperlink"/>
          </w:rPr>
          <w:t>е</w:t>
        </w:r>
        <w:r w:rsidR="007F6F07" w:rsidRPr="007F6F07">
          <w:rPr>
            <w:rStyle w:val="Hyperlink"/>
          </w:rPr>
          <w:t xml:space="preserve"> и </w:t>
        </w:r>
        <w:r w:rsidR="007F6F07" w:rsidRPr="007F6F07">
          <w:rPr>
            <w:rStyle w:val="Hyperlink"/>
          </w:rPr>
          <w:t>и</w:t>
        </w:r>
        <w:r w:rsidR="007F6F07" w:rsidRPr="007F6F07">
          <w:rPr>
            <w:rStyle w:val="Hyperlink"/>
          </w:rPr>
          <w:t>з</w:t>
        </w:r>
        <w:r w:rsidR="007F6F07" w:rsidRPr="007F6F07">
          <w:rPr>
            <w:rStyle w:val="Hyperlink"/>
          </w:rPr>
          <w:t>п</w:t>
        </w:r>
        <w:r w:rsidR="007F6F07" w:rsidRPr="007F6F07">
          <w:rPr>
            <w:rStyle w:val="Hyperlink"/>
          </w:rPr>
          <w:t>о</w:t>
        </w:r>
        <w:r w:rsidR="007F6F07" w:rsidRPr="007F6F07">
          <w:rPr>
            <w:rStyle w:val="Hyperlink"/>
          </w:rPr>
          <w:t>л</w:t>
        </w:r>
        <w:r w:rsidR="007F6F07" w:rsidRPr="007F6F07">
          <w:rPr>
            <w:rStyle w:val="Hyperlink"/>
          </w:rPr>
          <w:t>зва</w:t>
        </w:r>
        <w:r w:rsidR="007F6F07" w:rsidRPr="007F6F07">
          <w:rPr>
            <w:rStyle w:val="Hyperlink"/>
          </w:rPr>
          <w:t>н</w:t>
        </w:r>
        <w:r w:rsidR="007F6F07" w:rsidRPr="007F6F07">
          <w:rPr>
            <w:rStyle w:val="Hyperlink"/>
          </w:rPr>
          <w:t>е на обекти</w:t>
        </w:r>
      </w:hyperlink>
      <w:r w:rsidR="007F6F07">
        <w:t>".</w:t>
      </w:r>
    </w:p>
    <w:p w:rsidR="006A0658" w:rsidRPr="002A4EB8" w:rsidRDefault="006A0658" w:rsidP="006A0658">
      <w:r w:rsidRPr="00B53F4F">
        <w:rPr>
          <w:b/>
          <w:bCs/>
        </w:rPr>
        <w:t>Класовете</w:t>
      </w:r>
      <w:r w:rsidRPr="002A4EB8">
        <w:t xml:space="preserve"> </w:t>
      </w:r>
      <w:r>
        <w:t>са</w:t>
      </w:r>
      <w:r w:rsidRPr="002A4EB8">
        <w:t xml:space="preserve"> описание (</w:t>
      </w:r>
      <w:r>
        <w:t>модел</w:t>
      </w:r>
      <w:r w:rsidRPr="002A4EB8">
        <w:t xml:space="preserve">) на реални </w:t>
      </w:r>
      <w:r>
        <w:t>предмети или явления, наречени същности (</w:t>
      </w:r>
      <w:r>
        <w:rPr>
          <w:lang w:val="en-US"/>
        </w:rPr>
        <w:t>entities</w:t>
      </w:r>
      <w:r>
        <w:t>)</w:t>
      </w:r>
      <w:r w:rsidRPr="002A4EB8">
        <w:t xml:space="preserve">. Например класът </w:t>
      </w:r>
      <w:r w:rsidRPr="00BF728B">
        <w:t>"</w:t>
      </w:r>
      <w:r w:rsidRPr="002A4EB8">
        <w:t>Студент</w:t>
      </w:r>
      <w:r w:rsidRPr="00BF728B">
        <w:t>"</w:t>
      </w:r>
      <w:r w:rsidRPr="002A4EB8">
        <w:t>.</w:t>
      </w:r>
    </w:p>
    <w:p w:rsidR="006A0658" w:rsidRPr="002A4EB8" w:rsidRDefault="006A0658" w:rsidP="006A0658">
      <w:r w:rsidRPr="002A4EB8">
        <w:t>Класовете има</w:t>
      </w:r>
      <w:r>
        <w:t>т</w:t>
      </w:r>
      <w:r w:rsidRPr="002A4EB8">
        <w:t xml:space="preserve"> характеристики </w:t>
      </w:r>
      <w:r>
        <w:t>–</w:t>
      </w:r>
      <w:r w:rsidRPr="002A4EB8">
        <w:t xml:space="preserve"> в програмирането </w:t>
      </w:r>
      <w:r>
        <w:t xml:space="preserve">са </w:t>
      </w:r>
      <w:r w:rsidRPr="002A4EB8">
        <w:t xml:space="preserve">наречени </w:t>
      </w:r>
      <w:r w:rsidRPr="00B53F4F">
        <w:rPr>
          <w:b/>
          <w:bCs/>
        </w:rPr>
        <w:t>свойства (</w:t>
      </w:r>
      <w:r w:rsidRPr="000C59EE">
        <w:rPr>
          <w:b/>
          <w:bCs/>
          <w:lang w:val="en-US"/>
        </w:rPr>
        <w:t>properties</w:t>
      </w:r>
      <w:r w:rsidRPr="00B53F4F">
        <w:rPr>
          <w:b/>
          <w:bCs/>
        </w:rPr>
        <w:t>)</w:t>
      </w:r>
      <w:r>
        <w:t>.</w:t>
      </w:r>
      <w:r w:rsidRPr="002A4EB8">
        <w:t xml:space="preserve"> </w:t>
      </w:r>
      <w:r>
        <w:t>Н</w:t>
      </w:r>
      <w:r w:rsidRPr="002A4EB8">
        <w:t xml:space="preserve">апример </w:t>
      </w:r>
      <w:r>
        <w:t>съвкупност</w:t>
      </w:r>
      <w:r w:rsidRPr="002A4EB8">
        <w:t xml:space="preserve"> от оценки.</w:t>
      </w:r>
    </w:p>
    <w:p w:rsidR="006A0658" w:rsidRPr="002A4EB8" w:rsidRDefault="006A0658" w:rsidP="006A0658">
      <w:r w:rsidRPr="002A4EB8">
        <w:t>Класовете има</w:t>
      </w:r>
      <w:r>
        <w:t>т</w:t>
      </w:r>
      <w:r w:rsidRPr="002A4EB8">
        <w:t xml:space="preserve"> и поведение</w:t>
      </w:r>
      <w:r w:rsidRPr="00B53F4F">
        <w:rPr>
          <w:b/>
          <w:bCs/>
        </w:rPr>
        <w:t xml:space="preserve"> – </w:t>
      </w:r>
      <w:r w:rsidRPr="002A4EB8">
        <w:t xml:space="preserve">в програмирането </w:t>
      </w:r>
      <w:r>
        <w:t xml:space="preserve">са </w:t>
      </w:r>
      <w:r w:rsidRPr="002A4EB8">
        <w:t xml:space="preserve">наречени </w:t>
      </w:r>
      <w:r w:rsidRPr="00B53F4F">
        <w:rPr>
          <w:b/>
          <w:bCs/>
        </w:rPr>
        <w:t>методи</w:t>
      </w:r>
      <w:r w:rsidRPr="002A4EB8">
        <w:t xml:space="preserve"> </w:t>
      </w:r>
      <w:r w:rsidRPr="00B53F4F">
        <w:rPr>
          <w:b/>
          <w:bCs/>
        </w:rPr>
        <w:t>(</w:t>
      </w:r>
      <w:r w:rsidRPr="000C59EE">
        <w:rPr>
          <w:b/>
          <w:bCs/>
          <w:lang w:val="en-US"/>
        </w:rPr>
        <w:t>methods</w:t>
      </w:r>
      <w:r w:rsidRPr="00B53F4F">
        <w:rPr>
          <w:b/>
          <w:bCs/>
        </w:rPr>
        <w:t>)</w:t>
      </w:r>
      <w:r>
        <w:t>.</w:t>
      </w:r>
      <w:r w:rsidRPr="002A4EB8">
        <w:t xml:space="preserve"> </w:t>
      </w:r>
      <w:r>
        <w:t>Н</w:t>
      </w:r>
      <w:r w:rsidRPr="002A4EB8">
        <w:t>апример явяване на изпит.</w:t>
      </w:r>
    </w:p>
    <w:p w:rsidR="006A0658" w:rsidRPr="002A4EB8" w:rsidRDefault="006A0658" w:rsidP="006A0658">
      <w:r w:rsidRPr="002A4EB8">
        <w:t>Методите и свойствата мо</w:t>
      </w:r>
      <w:r>
        <w:t>гат</w:t>
      </w:r>
      <w:r w:rsidRPr="002A4EB8">
        <w:t xml:space="preserve"> да бъдат видими</w:t>
      </w:r>
      <w:r w:rsidRPr="00424593">
        <w:t xml:space="preserve"> </w:t>
      </w:r>
      <w:r>
        <w:t>само в областта на класа, в който са декларирани и наследниците му (</w:t>
      </w:r>
      <w:r>
        <w:rPr>
          <w:lang w:val="en-US"/>
        </w:rPr>
        <w:t>private</w:t>
      </w:r>
      <w:r w:rsidRPr="00424593">
        <w:t>/</w:t>
      </w:r>
      <w:r>
        <w:rPr>
          <w:lang w:val="en-US"/>
        </w:rPr>
        <w:t>protected</w:t>
      </w:r>
      <w:r>
        <w:t>),</w:t>
      </w:r>
      <w:r w:rsidRPr="00424593">
        <w:t xml:space="preserve"> </w:t>
      </w:r>
      <w:r>
        <w:t>или видими за всички останали класове</w:t>
      </w:r>
      <w:r w:rsidRPr="00424593">
        <w:t xml:space="preserve"> </w:t>
      </w:r>
      <w:r>
        <w:t>(</w:t>
      </w:r>
      <w:r>
        <w:rPr>
          <w:lang w:val="en-US"/>
        </w:rPr>
        <w:t>public</w:t>
      </w:r>
      <w:r>
        <w:t>)</w:t>
      </w:r>
      <w:r w:rsidRPr="002A4EB8">
        <w:t>.</w:t>
      </w:r>
    </w:p>
    <w:p w:rsidR="006A0658" w:rsidRPr="002A4EB8" w:rsidRDefault="006A0658" w:rsidP="006A0658">
      <w:r w:rsidRPr="00B53F4F">
        <w:rPr>
          <w:b/>
          <w:bCs/>
        </w:rPr>
        <w:t>Обектите (</w:t>
      </w:r>
      <w:r w:rsidRPr="000C59EE">
        <w:rPr>
          <w:b/>
          <w:bCs/>
          <w:lang w:val="en-US"/>
        </w:rPr>
        <w:t>objects</w:t>
      </w:r>
      <w:r w:rsidRPr="00B53F4F">
        <w:rPr>
          <w:b/>
          <w:bCs/>
        </w:rPr>
        <w:t>)</w:t>
      </w:r>
      <w:r w:rsidRPr="002A4EB8">
        <w:t xml:space="preserve"> </w:t>
      </w:r>
      <w:r>
        <w:t>са</w:t>
      </w:r>
      <w:r w:rsidRPr="002A4EB8">
        <w:t xml:space="preserve"> </w:t>
      </w:r>
      <w:r>
        <w:t>екземпляри (</w:t>
      </w:r>
      <w:r w:rsidRPr="002A4EB8">
        <w:t>инстанции</w:t>
      </w:r>
      <w:r>
        <w:t>)</w:t>
      </w:r>
      <w:r w:rsidRPr="002A4EB8">
        <w:t xml:space="preserve"> на класовете</w:t>
      </w:r>
      <w:r>
        <w:t>. Н</w:t>
      </w:r>
      <w:r w:rsidRPr="002A4EB8">
        <w:t>апример Иван е студент, Петър също е студент.</w:t>
      </w:r>
    </w:p>
    <w:p w:rsidR="006A0658" w:rsidRPr="002A4EB8" w:rsidRDefault="006A0658" w:rsidP="006A0658">
      <w:pPr>
        <w:pStyle w:val="Heading2"/>
      </w:pPr>
      <w:bookmarkStart w:id="1587" w:name="_Toc243587744"/>
      <w:bookmarkStart w:id="1588" w:name="_Toc299461429"/>
      <w:bookmarkStart w:id="1589" w:name="_Toc299628715"/>
      <w:r w:rsidRPr="002A4EB8">
        <w:t>Обектно-ориентирано програмиране (ООП)</w:t>
      </w:r>
      <w:bookmarkEnd w:id="1587"/>
      <w:bookmarkEnd w:id="1588"/>
      <w:bookmarkEnd w:id="1589"/>
    </w:p>
    <w:p w:rsidR="006A0658" w:rsidRPr="002A4EB8" w:rsidRDefault="006A0658" w:rsidP="006A0658">
      <w:r w:rsidRPr="002A4EB8">
        <w:t>Обектно</w:t>
      </w:r>
      <w:r w:rsidRPr="00BF728B">
        <w:t>-</w:t>
      </w:r>
      <w:r w:rsidRPr="002A4EB8">
        <w:t xml:space="preserve">ориентираното програмиране е наследник на </w:t>
      </w:r>
      <w:r w:rsidR="000C59EE" w:rsidRPr="002A4EB8">
        <w:t>процедурното</w:t>
      </w:r>
      <w:r w:rsidRPr="002A4EB8">
        <w:t xml:space="preserve"> (структурно) програмиране. Процедурното програмиране най-общо </w:t>
      </w:r>
      <w:r>
        <w:t>казано описва програмите чрез</w:t>
      </w:r>
      <w:r w:rsidRPr="002A4EB8">
        <w:t xml:space="preserve"> група от преизползваеми парчета код (проце</w:t>
      </w:r>
      <w:r>
        <w:softHyphen/>
      </w:r>
      <w:r w:rsidRPr="002A4EB8">
        <w:t>дури)</w:t>
      </w:r>
      <w:r>
        <w:t>, които дефинират</w:t>
      </w:r>
      <w:r w:rsidRPr="002A4EB8">
        <w:t xml:space="preserve"> входни и изходни параметри. </w:t>
      </w:r>
      <w:r>
        <w:t>Процедурните прог</w:t>
      </w:r>
      <w:r>
        <w:softHyphen/>
        <w:t xml:space="preserve">рами </w:t>
      </w:r>
      <w:r w:rsidRPr="002A4EB8">
        <w:t>представлява</w:t>
      </w:r>
      <w:r>
        <w:t>т</w:t>
      </w:r>
      <w:r w:rsidRPr="002A4EB8">
        <w:t xml:space="preserve"> </w:t>
      </w:r>
      <w:r>
        <w:t>съвкупност от процедури, които се извикват една друга</w:t>
      </w:r>
      <w:r w:rsidRPr="002A4EB8">
        <w:t>.</w:t>
      </w:r>
    </w:p>
    <w:p w:rsidR="006A0658" w:rsidRPr="002A4EB8" w:rsidRDefault="006A0658" w:rsidP="006A0658">
      <w:r w:rsidRPr="002A4EB8">
        <w:t>Проблемът при процедурното програмиране е, че преизползваемостта на кода е трудно постижима и ограничена – само процедурите могат да се преизползват, а те трудно могат да бъдат направени общи и гъвкави.</w:t>
      </w:r>
      <w:r>
        <w:t xml:space="preserve"> Няма лесен начин да се реализират абстрактни структури от данни, които имат различни имплементации.</w:t>
      </w:r>
    </w:p>
    <w:p w:rsidR="006A0658" w:rsidRPr="002A4EB8" w:rsidRDefault="006A0658" w:rsidP="006A0658">
      <w:r w:rsidRPr="002A4EB8">
        <w:t>Обектно-ориентираният подход залага на парадигмата, че всяка програма работи с данни, описващи същности (предмети</w:t>
      </w:r>
      <w:r>
        <w:t xml:space="preserve"> и явления</w:t>
      </w:r>
      <w:r w:rsidRPr="002A4EB8">
        <w:t xml:space="preserve">) от реалния живот. </w:t>
      </w:r>
      <w:r>
        <w:t>Например е</w:t>
      </w:r>
      <w:r w:rsidRPr="002A4EB8">
        <w:t>дна счетоводна програма работи с фактури, стоки, складове, наличности</w:t>
      </w:r>
      <w:r>
        <w:t>, продажби</w:t>
      </w:r>
      <w:r w:rsidRPr="002A4EB8">
        <w:t xml:space="preserve"> и т.н.</w:t>
      </w:r>
    </w:p>
    <w:p w:rsidR="006A0658" w:rsidRPr="002A4EB8" w:rsidRDefault="006A0658" w:rsidP="006A0658">
      <w:r w:rsidRPr="002A4EB8">
        <w:t xml:space="preserve">Така се появяват обектите – </w:t>
      </w:r>
      <w:r>
        <w:t xml:space="preserve">те </w:t>
      </w:r>
      <w:r w:rsidRPr="002A4EB8">
        <w:t>описва</w:t>
      </w:r>
      <w:r>
        <w:t>т</w:t>
      </w:r>
      <w:r w:rsidRPr="002A4EB8">
        <w:t xml:space="preserve"> характеристиките (свойства) и поведението (методи) на тези същности</w:t>
      </w:r>
      <w:r>
        <w:t xml:space="preserve"> от реалния живот</w:t>
      </w:r>
      <w:r w:rsidRPr="002A4EB8">
        <w:t>.</w:t>
      </w:r>
    </w:p>
    <w:p w:rsidR="006A0658" w:rsidRPr="002A4EB8" w:rsidRDefault="006A0658" w:rsidP="006A0658">
      <w:r w:rsidRPr="00B53F4F">
        <w:rPr>
          <w:b/>
          <w:bCs/>
        </w:rPr>
        <w:t>Основни предимства и цели на ООП</w:t>
      </w:r>
      <w:r w:rsidRPr="002A4EB8">
        <w:t xml:space="preserve"> – </w:t>
      </w:r>
      <w:r>
        <w:t xml:space="preserve">да позволи </w:t>
      </w:r>
      <w:r w:rsidRPr="002A4EB8">
        <w:t>по-бърза разра</w:t>
      </w:r>
      <w:r>
        <w:softHyphen/>
      </w:r>
      <w:r w:rsidRPr="002A4EB8">
        <w:t>ботка на сложен софтуер и по-лесната му поддръжка.</w:t>
      </w:r>
      <w:r>
        <w:t xml:space="preserve"> ООП позволява по лесен начин да се </w:t>
      </w:r>
      <w:r w:rsidRPr="002A4EB8">
        <w:t>преизползва</w:t>
      </w:r>
      <w:r>
        <w:t xml:space="preserve"> кода, като залага на</w:t>
      </w:r>
      <w:r w:rsidRPr="002A4EB8">
        <w:t xml:space="preserve"> прости и общоприети правила (принципи).</w:t>
      </w:r>
      <w:r>
        <w:t xml:space="preserve"> Нека ги разгледаме.</w:t>
      </w:r>
    </w:p>
    <w:p w:rsidR="006A0658" w:rsidRPr="002A4EB8" w:rsidRDefault="006A0658" w:rsidP="006A0658">
      <w:pPr>
        <w:pStyle w:val="Heading2"/>
      </w:pPr>
      <w:bookmarkStart w:id="1590" w:name="_Toc243587745"/>
      <w:bookmarkStart w:id="1591" w:name="_Toc299461430"/>
      <w:bookmarkStart w:id="1592" w:name="_Toc299628716"/>
      <w:r w:rsidRPr="002A4EB8">
        <w:t>Основни принципи на ООП</w:t>
      </w:r>
      <w:bookmarkEnd w:id="1590"/>
      <w:bookmarkEnd w:id="1591"/>
      <w:bookmarkEnd w:id="1592"/>
    </w:p>
    <w:p w:rsidR="006A0658" w:rsidRPr="002A4EB8" w:rsidRDefault="006A0658" w:rsidP="006A0658">
      <w:r w:rsidRPr="002A4EB8">
        <w:t>За да бъде един програмен език обектно-ориентиран, той трябва не само да</w:t>
      </w:r>
      <w:r>
        <w:t xml:space="preserve"> позволява работа с</w:t>
      </w:r>
      <w:r w:rsidRPr="002A4EB8">
        <w:t xml:space="preserve"> класове и обекти, </w:t>
      </w:r>
      <w:r>
        <w:t xml:space="preserve">но и </w:t>
      </w:r>
      <w:r w:rsidRPr="002A4EB8">
        <w:t xml:space="preserve">трябва да </w:t>
      </w:r>
      <w:r>
        <w:t>дава възможност за</w:t>
      </w:r>
      <w:r w:rsidRPr="002A4EB8">
        <w:t xml:space="preserve"> имплементирането и използването на принципи</w:t>
      </w:r>
      <w:r>
        <w:t>те и концепциите на ООП</w:t>
      </w:r>
      <w:r w:rsidRPr="002A4EB8">
        <w:t>:</w:t>
      </w:r>
      <w:r>
        <w:t xml:space="preserve"> наследяване, абстракция, капсулация и полиморфизъм. Сега ще разгле</w:t>
      </w:r>
      <w:r>
        <w:softHyphen/>
        <w:t>даме в детайли всеки от тези основни принципи на ООП.</w:t>
      </w:r>
    </w:p>
    <w:p w:rsidR="006A0658" w:rsidRPr="00B53F4F" w:rsidRDefault="006A0658" w:rsidP="00222F92">
      <w:pPr>
        <w:numPr>
          <w:ilvl w:val="0"/>
          <w:numId w:val="115"/>
        </w:numPr>
        <w:tabs>
          <w:tab w:val="clear" w:pos="644"/>
        </w:tabs>
        <w:ind w:left="568" w:hanging="284"/>
        <w:rPr>
          <w:b/>
          <w:bCs/>
        </w:rPr>
      </w:pPr>
      <w:r w:rsidRPr="00B53F4F">
        <w:rPr>
          <w:b/>
          <w:bCs/>
        </w:rPr>
        <w:t>Капсулация (</w:t>
      </w:r>
      <w:r w:rsidRPr="00B247B4">
        <w:rPr>
          <w:b/>
          <w:bCs/>
          <w:lang w:val="en-US"/>
        </w:rPr>
        <w:t>Encapsulation</w:t>
      </w:r>
      <w:r w:rsidRPr="00B53F4F">
        <w:rPr>
          <w:b/>
          <w:bCs/>
        </w:rPr>
        <w:t>)</w:t>
      </w:r>
    </w:p>
    <w:p w:rsidR="006A0658" w:rsidRPr="002A4EB8" w:rsidRDefault="006A0658" w:rsidP="006A0658">
      <w:pPr>
        <w:ind w:left="568"/>
      </w:pPr>
      <w:r w:rsidRPr="002A4EB8">
        <w:t xml:space="preserve">Ще се научим да скриваме ненужните детайли </w:t>
      </w:r>
      <w:r>
        <w:t>в</w:t>
      </w:r>
      <w:r w:rsidRPr="002A4EB8">
        <w:t xml:space="preserve"> нашите </w:t>
      </w:r>
      <w:r>
        <w:t>класове</w:t>
      </w:r>
      <w:r w:rsidRPr="002A4EB8">
        <w:t xml:space="preserve"> и да предоставяме прост и ясен интерфейс за работа с тях.</w:t>
      </w:r>
    </w:p>
    <w:p w:rsidR="006A0658" w:rsidRPr="00B53F4F" w:rsidRDefault="006A0658" w:rsidP="00222F92">
      <w:pPr>
        <w:numPr>
          <w:ilvl w:val="0"/>
          <w:numId w:val="115"/>
        </w:numPr>
        <w:tabs>
          <w:tab w:val="clear" w:pos="644"/>
        </w:tabs>
        <w:ind w:left="568" w:hanging="284"/>
        <w:rPr>
          <w:b/>
          <w:bCs/>
        </w:rPr>
      </w:pPr>
      <w:r w:rsidRPr="00B53F4F">
        <w:rPr>
          <w:b/>
          <w:bCs/>
        </w:rPr>
        <w:t>Наследяване (</w:t>
      </w:r>
      <w:r w:rsidRPr="00B247B4">
        <w:rPr>
          <w:b/>
          <w:bCs/>
          <w:lang w:val="en-US"/>
        </w:rPr>
        <w:t>Inheritance</w:t>
      </w:r>
      <w:r w:rsidRPr="00B53F4F">
        <w:rPr>
          <w:b/>
          <w:bCs/>
        </w:rPr>
        <w:t>)</w:t>
      </w:r>
    </w:p>
    <w:p w:rsidR="006A0658" w:rsidRPr="002A4EB8" w:rsidRDefault="006A0658" w:rsidP="006A0658">
      <w:pPr>
        <w:ind w:left="568"/>
      </w:pPr>
      <w:r w:rsidRPr="002A4EB8">
        <w:t xml:space="preserve">Ще </w:t>
      </w:r>
      <w:r>
        <w:t>обясним</w:t>
      </w:r>
      <w:r w:rsidRPr="002A4EB8">
        <w:t xml:space="preserve"> как йерархиите от класове подобряват четимостта на кода и позволяват преизползване на функцио</w:t>
      </w:r>
      <w:r>
        <w:softHyphen/>
      </w:r>
      <w:r w:rsidRPr="002A4EB8">
        <w:t>налност.</w:t>
      </w:r>
    </w:p>
    <w:p w:rsidR="006A0658" w:rsidRPr="00B53F4F" w:rsidRDefault="006A0658" w:rsidP="00222F92">
      <w:pPr>
        <w:numPr>
          <w:ilvl w:val="0"/>
          <w:numId w:val="115"/>
        </w:numPr>
        <w:tabs>
          <w:tab w:val="clear" w:pos="644"/>
        </w:tabs>
        <w:ind w:left="568" w:hanging="284"/>
        <w:rPr>
          <w:b/>
          <w:bCs/>
        </w:rPr>
      </w:pPr>
      <w:r w:rsidRPr="00B53F4F">
        <w:rPr>
          <w:b/>
          <w:bCs/>
        </w:rPr>
        <w:t>Абстракция (</w:t>
      </w:r>
      <w:r w:rsidRPr="00B247B4">
        <w:rPr>
          <w:b/>
          <w:bCs/>
          <w:lang w:val="en-US"/>
        </w:rPr>
        <w:t>Abstraction</w:t>
      </w:r>
      <w:r w:rsidRPr="00B53F4F">
        <w:rPr>
          <w:b/>
          <w:bCs/>
        </w:rPr>
        <w:t>)</w:t>
      </w:r>
    </w:p>
    <w:p w:rsidR="006A0658" w:rsidRPr="002A4EB8" w:rsidRDefault="006A0658" w:rsidP="006A0658">
      <w:pPr>
        <w:ind w:left="568"/>
      </w:pPr>
      <w:r w:rsidRPr="002A4EB8">
        <w:t>Ще се научим да виждаме един обект само от гледната точка, която ни интересува, и да игнорираме всички останали</w:t>
      </w:r>
      <w:r>
        <w:t xml:space="preserve"> детайли</w:t>
      </w:r>
      <w:r w:rsidRPr="002A4EB8">
        <w:t>.</w:t>
      </w:r>
    </w:p>
    <w:p w:rsidR="006A0658" w:rsidRPr="00B53F4F" w:rsidRDefault="006A0658" w:rsidP="00222F92">
      <w:pPr>
        <w:numPr>
          <w:ilvl w:val="0"/>
          <w:numId w:val="115"/>
        </w:numPr>
        <w:tabs>
          <w:tab w:val="clear" w:pos="644"/>
        </w:tabs>
        <w:ind w:left="568" w:hanging="284"/>
        <w:rPr>
          <w:b/>
          <w:bCs/>
        </w:rPr>
      </w:pPr>
      <w:r w:rsidRPr="00B53F4F">
        <w:rPr>
          <w:b/>
          <w:bCs/>
        </w:rPr>
        <w:t>Полиморфизъм (</w:t>
      </w:r>
      <w:r w:rsidRPr="00B247B4">
        <w:rPr>
          <w:b/>
          <w:bCs/>
          <w:lang w:val="en-US"/>
        </w:rPr>
        <w:t>Polymorphism</w:t>
      </w:r>
      <w:r w:rsidRPr="00B53F4F">
        <w:rPr>
          <w:b/>
          <w:bCs/>
        </w:rPr>
        <w:t>)</w:t>
      </w:r>
    </w:p>
    <w:p w:rsidR="006A0658" w:rsidRDefault="006A0658" w:rsidP="006A0658">
      <w:pPr>
        <w:ind w:left="568"/>
      </w:pPr>
      <w:r w:rsidRPr="001A15F4">
        <w:t>Ще обясним как да работим по еднакъв начин с различни обекти, които дефинират специфична имплементация на някакво абстрактно поведение.</w:t>
      </w:r>
    </w:p>
    <w:p w:rsidR="006A0658" w:rsidRPr="002A4EB8" w:rsidRDefault="006A0658" w:rsidP="006A0658">
      <w:pPr>
        <w:pStyle w:val="Heading2"/>
      </w:pPr>
      <w:bookmarkStart w:id="1593" w:name="_Toc243587746"/>
      <w:bookmarkStart w:id="1594" w:name="_Toc299461431"/>
      <w:bookmarkStart w:id="1595" w:name="_Toc299628717"/>
      <w:r w:rsidRPr="002A4EB8">
        <w:t>Наследяване (</w:t>
      </w:r>
      <w:r w:rsidRPr="00B247B4">
        <w:rPr>
          <w:lang w:val="en-US"/>
        </w:rPr>
        <w:t>Inheritance</w:t>
      </w:r>
      <w:r w:rsidRPr="002A4EB8">
        <w:t>)</w:t>
      </w:r>
      <w:bookmarkEnd w:id="1593"/>
      <w:bookmarkEnd w:id="1594"/>
      <w:bookmarkEnd w:id="1595"/>
    </w:p>
    <w:p w:rsidR="006A0658" w:rsidRPr="002A4EB8" w:rsidRDefault="006A0658" w:rsidP="006A0658">
      <w:r w:rsidRPr="00B53F4F">
        <w:rPr>
          <w:b/>
          <w:bCs/>
        </w:rPr>
        <w:t>Наследяването</w:t>
      </w:r>
      <w:r>
        <w:t xml:space="preserve"> е основен принцип от обектно-ориентираното програми</w:t>
      </w:r>
      <w:r>
        <w:softHyphen/>
        <w:t>ране. То п</w:t>
      </w:r>
      <w:r w:rsidRPr="002A4EB8">
        <w:t xml:space="preserve">озволява на един клас да </w:t>
      </w:r>
      <w:r>
        <w:t>"</w:t>
      </w:r>
      <w:r w:rsidRPr="002A4EB8">
        <w:t>наследява</w:t>
      </w:r>
      <w:r>
        <w:t>"</w:t>
      </w:r>
      <w:r w:rsidRPr="002A4EB8">
        <w:t xml:space="preserve"> (поведение и характе</w:t>
      </w:r>
      <w:r>
        <w:softHyphen/>
      </w:r>
      <w:r w:rsidRPr="002A4EB8">
        <w:t>ристики) от друг, по-общ клас. Например лъвът е от семейство котки. Всички котки имат четири лапи, хищници са, преследват жертвите си. Тази функцио</w:t>
      </w:r>
      <w:r>
        <w:softHyphen/>
      </w:r>
      <w:r w:rsidRPr="002A4EB8">
        <w:t>налност може да се напише веднъж в клас Котка и всички хищници да я преизползват – тигър, пума, рис и т.н.</w:t>
      </w:r>
    </w:p>
    <w:p w:rsidR="006A0658" w:rsidRPr="002A4EB8" w:rsidRDefault="006A0658" w:rsidP="006A0658">
      <w:pPr>
        <w:pStyle w:val="Heading3"/>
      </w:pPr>
      <w:bookmarkStart w:id="1596" w:name="_Toc299461432"/>
      <w:r w:rsidRPr="002A4EB8">
        <w:t xml:space="preserve">Как се дефинира наследяване в </w:t>
      </w:r>
      <w:r>
        <w:t>.NET</w:t>
      </w:r>
      <w:r w:rsidRPr="002A4EB8">
        <w:t>?</w:t>
      </w:r>
      <w:bookmarkEnd w:id="1596"/>
    </w:p>
    <w:p w:rsidR="006A0658" w:rsidRPr="002A4EB8" w:rsidRDefault="006A0658" w:rsidP="006A0658">
      <w:r w:rsidRPr="002A4EB8">
        <w:t xml:space="preserve">Наследяването в </w:t>
      </w:r>
      <w:r w:rsidRPr="00BF728B">
        <w:t>.</w:t>
      </w:r>
      <w:r>
        <w:rPr>
          <w:lang w:val="en-US"/>
        </w:rPr>
        <w:t>NET</w:t>
      </w:r>
      <w:r w:rsidRPr="002A4EB8">
        <w:t xml:space="preserve"> става с</w:t>
      </w:r>
      <w:r>
        <w:t>ъс специална структура при декларацията на класа</w:t>
      </w:r>
      <w:r w:rsidRPr="002A4EB8">
        <w:t xml:space="preserve">. В </w:t>
      </w:r>
      <w:r w:rsidRPr="00BF728B">
        <w:t>.</w:t>
      </w:r>
      <w:r>
        <w:rPr>
          <w:lang w:val="en-US"/>
        </w:rPr>
        <w:t>NET</w:t>
      </w:r>
      <w:r w:rsidRPr="002A4EB8">
        <w:t xml:space="preserve"> и други модерни езици за програмиране един клас може да наследи само един друг клас </w:t>
      </w:r>
      <w:r w:rsidRPr="00B53F4F">
        <w:rPr>
          <w:b/>
          <w:bCs/>
        </w:rPr>
        <w:t>(</w:t>
      </w:r>
      <w:r w:rsidRPr="00B247B4">
        <w:rPr>
          <w:b/>
          <w:bCs/>
          <w:lang w:val="en-US"/>
        </w:rPr>
        <w:t>single inheritance</w:t>
      </w:r>
      <w:r w:rsidRPr="00B53F4F">
        <w:rPr>
          <w:b/>
          <w:bCs/>
        </w:rPr>
        <w:t>)</w:t>
      </w:r>
      <w:r w:rsidRPr="002A4EB8">
        <w:t>, за разлика от C++</w:t>
      </w:r>
      <w:r>
        <w:t>, където се поддържа</w:t>
      </w:r>
      <w:r w:rsidRPr="00300043">
        <w:t xml:space="preserve"> множествено наследяване </w:t>
      </w:r>
      <w:r w:rsidRPr="00B53F4F">
        <w:rPr>
          <w:b/>
          <w:bCs/>
        </w:rPr>
        <w:t>(</w:t>
      </w:r>
      <w:r w:rsidRPr="00B247B4">
        <w:rPr>
          <w:b/>
          <w:bCs/>
          <w:lang w:val="en-US"/>
        </w:rPr>
        <w:t>multiple inheritance</w:t>
      </w:r>
      <w:r w:rsidRPr="00B53F4F">
        <w:rPr>
          <w:b/>
          <w:bCs/>
        </w:rPr>
        <w:t>)</w:t>
      </w:r>
      <w:r w:rsidRPr="002A4EB8">
        <w:t>. Ограничението е поро</w:t>
      </w:r>
      <w:r>
        <w:softHyphen/>
      </w:r>
      <w:r w:rsidRPr="002A4EB8">
        <w:t xml:space="preserve">дено от това, че при наследяване на два класа с еднакъв метод е трудно да се реши кой </w:t>
      </w:r>
      <w:r>
        <w:t xml:space="preserve">от тях </w:t>
      </w:r>
      <w:r w:rsidRPr="002A4EB8">
        <w:t xml:space="preserve">да се използва (при C++ този проблем е решен много сложно). </w:t>
      </w:r>
      <w:r>
        <w:t>В .NET</w:t>
      </w:r>
      <w:r w:rsidRPr="00BF728B">
        <w:t xml:space="preserve"> </w:t>
      </w:r>
      <w:r>
        <w:t>м</w:t>
      </w:r>
      <w:r w:rsidRPr="002A4EB8">
        <w:t>огат да се наследяват множество интерфейси, за които ще говорим по-късно.</w:t>
      </w:r>
    </w:p>
    <w:p w:rsidR="006A0658" w:rsidRPr="002A4EB8" w:rsidRDefault="006A0658" w:rsidP="006A0658">
      <w:r w:rsidRPr="002A4EB8">
        <w:t>Класът, който наследяваме, се нарича</w:t>
      </w:r>
      <w:r>
        <w:t xml:space="preserve"> </w:t>
      </w:r>
      <w:r w:rsidRPr="00B53F4F">
        <w:rPr>
          <w:b/>
          <w:bCs/>
        </w:rPr>
        <w:t>клас-родител</w:t>
      </w:r>
      <w:r>
        <w:t xml:space="preserve"> или още</w:t>
      </w:r>
      <w:r w:rsidRPr="002A4EB8">
        <w:t xml:space="preserve"> </w:t>
      </w:r>
      <w:r w:rsidRPr="00B53F4F">
        <w:rPr>
          <w:b/>
          <w:bCs/>
        </w:rPr>
        <w:t>базов клас (</w:t>
      </w:r>
      <w:r w:rsidRPr="00B247B4">
        <w:rPr>
          <w:b/>
          <w:bCs/>
          <w:lang w:val="en-US"/>
        </w:rPr>
        <w:t>base class, super class</w:t>
      </w:r>
      <w:r w:rsidRPr="00B53F4F">
        <w:rPr>
          <w:b/>
          <w:bCs/>
        </w:rPr>
        <w:t>)</w:t>
      </w:r>
      <w:r w:rsidRPr="002A4EB8">
        <w:t>.</w:t>
      </w:r>
    </w:p>
    <w:p w:rsidR="006A0658" w:rsidRDefault="006A0658" w:rsidP="006A0658">
      <w:pPr>
        <w:pStyle w:val="Heading4"/>
      </w:pPr>
      <w:r w:rsidRPr="002A4EB8">
        <w:t>Наследяване на класове – пример</w:t>
      </w:r>
    </w:p>
    <w:p w:rsidR="006A0658" w:rsidRPr="00BF728B" w:rsidRDefault="006A0658" w:rsidP="006A0658">
      <w:pPr>
        <w:spacing w:after="120"/>
      </w:pPr>
      <w:r>
        <w:t xml:space="preserve">Да разгледаме един пример за наследяване на класове в </w:t>
      </w:r>
      <w:r w:rsidRPr="00BF728B">
        <w:t>.</w:t>
      </w:r>
      <w:r>
        <w:rPr>
          <w:lang w:val="en-US"/>
        </w:rPr>
        <w:t>NET</w:t>
      </w:r>
      <w:r>
        <w:t>. Ето как изглежда базовият (родителски)</w:t>
      </w:r>
      <w:r w:rsidRPr="00BF728B">
        <w:t xml:space="preserve"> </w:t>
      </w:r>
      <w:r>
        <w:t>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0926BD"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155CFF" w:rsidRDefault="006A0658" w:rsidP="006A0658">
            <w:pPr>
              <w:spacing w:before="0"/>
              <w:jc w:val="center"/>
              <w:rPr>
                <w:rStyle w:val="Code"/>
              </w:rPr>
            </w:pPr>
            <w:r w:rsidRPr="000926BD">
              <w:rPr>
                <w:rStyle w:val="Code"/>
              </w:rPr>
              <w:t>Felida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color w:val="808080"/>
                <w:szCs w:val="20"/>
                <w:lang w:val="en-US"/>
              </w:rPr>
              <w:t>///</w:t>
            </w:r>
            <w:r w:rsidRPr="00C17750">
              <w:rPr>
                <w:rFonts w:ascii="Courier New" w:hAnsi="Courier New" w:cs="Courier New"/>
                <w:noProof/>
                <w:color w:val="008000"/>
                <w:szCs w:val="20"/>
                <w:lang w:val="en-US"/>
              </w:rPr>
              <w:t xml:space="preserve"> </w:t>
            </w:r>
            <w:r w:rsidRPr="00C17750">
              <w:rPr>
                <w:rFonts w:ascii="Courier New" w:hAnsi="Courier New" w:cs="Courier New"/>
                <w:noProof/>
                <w:color w:val="808080"/>
                <w:szCs w:val="20"/>
                <w:lang w:val="en-US"/>
              </w:rPr>
              <w:t>&lt;summary&g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color w:val="808080"/>
                <w:szCs w:val="20"/>
                <w:lang w:val="en-US"/>
              </w:rPr>
              <w:t>///</w:t>
            </w:r>
            <w:r w:rsidRPr="00C17750">
              <w:rPr>
                <w:rFonts w:ascii="Courier New" w:hAnsi="Courier New" w:cs="Courier New"/>
                <w:noProof/>
                <w:color w:val="008000"/>
                <w:szCs w:val="20"/>
                <w:lang w:val="en-US"/>
              </w:rPr>
              <w:t xml:space="preserve"> Felidae is latin for "ca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color w:val="808080"/>
                <w:szCs w:val="20"/>
                <w:lang w:val="en-US"/>
              </w:rPr>
              <w:t>///</w:t>
            </w:r>
            <w:r w:rsidRPr="00C17750">
              <w:rPr>
                <w:rFonts w:ascii="Courier New" w:hAnsi="Courier New" w:cs="Courier New"/>
                <w:noProof/>
                <w:color w:val="008000"/>
                <w:szCs w:val="20"/>
                <w:lang w:val="en-US"/>
              </w:rPr>
              <w:t xml:space="preserve"> </w:t>
            </w:r>
            <w:r w:rsidRPr="00C17750">
              <w:rPr>
                <w:rFonts w:ascii="Courier New" w:hAnsi="Courier New" w:cs="Courier New"/>
                <w:noProof/>
                <w:color w:val="808080"/>
                <w:szCs w:val="20"/>
                <w:lang w:val="en-US"/>
              </w:rPr>
              <w:t>&lt;/summary&g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color w:val="0000FF"/>
                <w:szCs w:val="20"/>
                <w:lang w:val="en-US"/>
              </w:rPr>
              <w:t>public</w:t>
            </w:r>
            <w:r w:rsidRPr="00C17750">
              <w:rPr>
                <w:rFonts w:ascii="Courier New" w:hAnsi="Courier New" w:cs="Courier New"/>
                <w:noProof/>
                <w:szCs w:val="20"/>
                <w:lang w:val="en-US"/>
              </w:rPr>
              <w:t xml:space="preserve"> </w:t>
            </w:r>
            <w:r w:rsidRPr="00C17750">
              <w:rPr>
                <w:rFonts w:ascii="Courier New" w:hAnsi="Courier New" w:cs="Courier New"/>
                <w:noProof/>
                <w:color w:val="0000FF"/>
                <w:szCs w:val="20"/>
                <w:lang w:val="en-US"/>
              </w:rPr>
              <w:t>class</w:t>
            </w:r>
            <w:r w:rsidRPr="00C17750">
              <w:rPr>
                <w:rFonts w:ascii="Courier New" w:hAnsi="Courier New" w:cs="Courier New"/>
                <w:noProof/>
                <w:szCs w:val="20"/>
                <w:lang w:val="en-US"/>
              </w:rPr>
              <w:t xml:space="preserve"> </w:t>
            </w:r>
            <w:r w:rsidRPr="00C17750">
              <w:rPr>
                <w:rFonts w:ascii="Courier New" w:hAnsi="Courier New" w:cs="Courier New"/>
                <w:noProof/>
                <w:color w:val="2B91AF"/>
                <w:szCs w:val="20"/>
                <w:lang w:val="en-US"/>
              </w:rPr>
              <w:t>Felida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private</w:t>
            </w:r>
            <w:r w:rsidRPr="00C17750">
              <w:rPr>
                <w:rFonts w:ascii="Courier New" w:hAnsi="Courier New" w:cs="Courier New"/>
                <w:noProof/>
                <w:szCs w:val="20"/>
                <w:lang w:val="en-US"/>
              </w:rPr>
              <w:t xml:space="preserve"> </w:t>
            </w:r>
            <w:r w:rsidRPr="00C17750">
              <w:rPr>
                <w:rFonts w:ascii="Courier New" w:hAnsi="Courier New" w:cs="Courier New"/>
                <w:noProof/>
                <w:color w:val="0000FF"/>
                <w:szCs w:val="20"/>
                <w:lang w:val="en-US"/>
              </w:rPr>
              <w:t>bool</w:t>
            </w:r>
            <w:r w:rsidRPr="00C17750">
              <w:rPr>
                <w:rFonts w:ascii="Courier New" w:hAnsi="Courier New" w:cs="Courier New"/>
                <w:noProof/>
                <w:szCs w:val="20"/>
                <w:lang w:val="en-US"/>
              </w:rPr>
              <w:t xml:space="preserve"> mal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8000"/>
                <w:szCs w:val="20"/>
                <w:lang w:val="en-US"/>
              </w:rPr>
              <w:t>// This constructor calls another .ctor</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public</w:t>
            </w:r>
            <w:r w:rsidRPr="00C17750">
              <w:rPr>
                <w:rFonts w:ascii="Courier New" w:hAnsi="Courier New" w:cs="Courier New"/>
                <w:noProof/>
                <w:szCs w:val="20"/>
                <w:lang w:val="en-US"/>
              </w:rPr>
              <w:t xml:space="preserve"> Felidae() : </w:t>
            </w:r>
            <w:r w:rsidRPr="00C17750">
              <w:rPr>
                <w:rFonts w:ascii="Courier New" w:hAnsi="Courier New" w:cs="Courier New"/>
                <w:noProof/>
                <w:color w:val="0000FF"/>
                <w:szCs w:val="20"/>
                <w:lang w:val="en-US"/>
              </w:rPr>
              <w:t>this</w:t>
            </w:r>
            <w:r w:rsidRPr="00C17750">
              <w:rPr>
                <w:rFonts w:ascii="Courier New" w:hAnsi="Courier New" w:cs="Courier New"/>
                <w:noProof/>
                <w:szCs w:val="20"/>
                <w:lang w:val="en-US"/>
              </w:rPr>
              <w:t>(</w:t>
            </w:r>
            <w:r w:rsidRPr="00C17750">
              <w:rPr>
                <w:rFonts w:ascii="Courier New" w:hAnsi="Courier New" w:cs="Courier New"/>
                <w:noProof/>
                <w:color w:val="0000FF"/>
                <w:szCs w:val="20"/>
                <w:lang w:val="en-US"/>
              </w:rPr>
              <w:t>true</w:t>
            </w:r>
            <w:r w:rsidRPr="00C17750">
              <w:rPr>
                <w:rFonts w:ascii="Courier New" w:hAnsi="Courier New" w:cs="Courier New"/>
                <w:noProof/>
                <w:szCs w:val="20"/>
                <w:lang w:val="en-US"/>
              </w:rPr>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8000"/>
                <w:szCs w:val="20"/>
                <w:lang w:val="en-US"/>
              </w:rPr>
              <w:t>// This is the .ctor that is inherited</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public</w:t>
            </w:r>
            <w:r w:rsidRPr="00C17750">
              <w:rPr>
                <w:rFonts w:ascii="Courier New" w:hAnsi="Courier New" w:cs="Courier New"/>
                <w:noProof/>
                <w:szCs w:val="20"/>
                <w:lang w:val="en-US"/>
              </w:rPr>
              <w:t xml:space="preserve"> Felidae(</w:t>
            </w:r>
            <w:r w:rsidRPr="00C17750">
              <w:rPr>
                <w:rFonts w:ascii="Courier New" w:hAnsi="Courier New" w:cs="Courier New"/>
                <w:noProof/>
                <w:color w:val="0000FF"/>
                <w:szCs w:val="20"/>
                <w:lang w:val="en-US"/>
              </w:rPr>
              <w:t>bool</w:t>
            </w:r>
            <w:r w:rsidRPr="00C17750">
              <w:rPr>
                <w:rFonts w:ascii="Courier New" w:hAnsi="Courier New" w:cs="Courier New"/>
                <w:noProof/>
                <w:szCs w:val="20"/>
                <w:lang w:val="en-US"/>
              </w:rPr>
              <w:t xml:space="preserve"> mal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this</w:t>
            </w:r>
            <w:r w:rsidRPr="00C17750">
              <w:rPr>
                <w:rFonts w:ascii="Courier New" w:hAnsi="Courier New" w:cs="Courier New"/>
                <w:noProof/>
                <w:szCs w:val="20"/>
                <w:lang w:val="en-US"/>
              </w:rPr>
              <w:t>.male = mal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public</w:t>
            </w:r>
            <w:r w:rsidRPr="00C17750">
              <w:rPr>
                <w:rFonts w:ascii="Courier New" w:hAnsi="Courier New" w:cs="Courier New"/>
                <w:noProof/>
                <w:szCs w:val="20"/>
                <w:lang w:val="en-US"/>
              </w:rPr>
              <w:t xml:space="preserve"> </w:t>
            </w:r>
            <w:r w:rsidRPr="00C17750">
              <w:rPr>
                <w:rFonts w:ascii="Courier New" w:hAnsi="Courier New" w:cs="Courier New"/>
                <w:noProof/>
                <w:color w:val="0000FF"/>
                <w:szCs w:val="20"/>
                <w:lang w:val="en-US"/>
              </w:rPr>
              <w:t>bool</w:t>
            </w:r>
            <w:r w:rsidRPr="00C17750">
              <w:rPr>
                <w:rFonts w:ascii="Courier New" w:hAnsi="Courier New" w:cs="Courier New"/>
                <w:noProof/>
                <w:szCs w:val="20"/>
                <w:lang w:val="en-US"/>
              </w:rPr>
              <w:t xml:space="preserve"> Mal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ge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return</w:t>
            </w:r>
            <w:r w:rsidRPr="00C17750">
              <w:rPr>
                <w:rFonts w:ascii="Courier New" w:hAnsi="Courier New" w:cs="Courier New"/>
                <w:noProof/>
                <w:szCs w:val="20"/>
                <w:lang w:val="en-US"/>
              </w:rPr>
              <w:t xml:space="preserve"> male;</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se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szCs w:val="20"/>
                <w:lang w:val="en-US"/>
              </w:rPr>
              <w:tab/>
            </w:r>
            <w:r w:rsidRPr="00C17750">
              <w:rPr>
                <w:rFonts w:ascii="Courier New" w:hAnsi="Courier New" w:cs="Courier New"/>
                <w:noProof/>
                <w:color w:val="0000FF"/>
                <w:szCs w:val="20"/>
                <w:lang w:val="en-US"/>
              </w:rPr>
              <w:t>this</w:t>
            </w:r>
            <w:r w:rsidRPr="00C17750">
              <w:rPr>
                <w:rFonts w:ascii="Courier New" w:hAnsi="Courier New" w:cs="Courier New"/>
                <w:noProof/>
                <w:szCs w:val="20"/>
                <w:lang w:val="en-US"/>
              </w:rPr>
              <w:t xml:space="preserve">.male = </w:t>
            </w:r>
            <w:r w:rsidRPr="00C17750">
              <w:rPr>
                <w:rFonts w:ascii="Courier New" w:hAnsi="Courier New" w:cs="Courier New"/>
                <w:noProof/>
                <w:color w:val="0000FF"/>
                <w:szCs w:val="20"/>
                <w:lang w:val="en-US"/>
              </w:rPr>
              <w:t>value</w:t>
            </w:r>
            <w:r w:rsidRPr="00C17750">
              <w:rPr>
                <w:rFonts w:ascii="Courier New" w:hAnsi="Courier New" w:cs="Courier New"/>
                <w:noProof/>
                <w:szCs w:val="20"/>
                <w:lang w:val="en-US"/>
              </w:rPr>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rPr>
            </w:pPr>
            <w:r w:rsidRPr="00C17750">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val="en-US" w:eastAsia="en-US"/>
              </w:rPr>
            </w:pPr>
            <w:r w:rsidRPr="00C17750">
              <w:rPr>
                <w:rFonts w:ascii="Courier New" w:hAnsi="Courier New" w:cs="Courier New"/>
                <w:noProof/>
                <w:szCs w:val="20"/>
                <w:lang w:val="en-US"/>
              </w:rPr>
              <w:t>}</w:t>
            </w:r>
          </w:p>
        </w:tc>
      </w:tr>
    </w:tbl>
    <w:p w:rsidR="006A0658" w:rsidRPr="002A4EB8" w:rsidRDefault="006A0658" w:rsidP="006A0658">
      <w:pPr>
        <w:spacing w:after="120"/>
      </w:pPr>
      <w:r w:rsidRPr="002A4EB8">
        <w:t>Ето как изглежда и класът</w:t>
      </w:r>
      <w:r w:rsidRPr="00BF728B">
        <w:t>-</w:t>
      </w:r>
      <w:r>
        <w:t>наследник</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155CFF" w:rsidRDefault="006A0658" w:rsidP="006A0658">
            <w:pPr>
              <w:spacing w:before="0"/>
              <w:jc w:val="center"/>
              <w:rPr>
                <w:rStyle w:val="Code"/>
              </w:rPr>
            </w:pPr>
            <w:r w:rsidRPr="000926BD">
              <w:rPr>
                <w:rStyle w:val="Code"/>
              </w:rPr>
              <w:t>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w:t>
            </w:r>
            <w:r w:rsidRPr="00B247B4">
              <w:rPr>
                <w:rFonts w:ascii="Courier New" w:hAnsi="Courier New" w:cs="Courier New"/>
                <w:noProof/>
                <w:color w:val="0000FF"/>
                <w:szCs w:val="20"/>
                <w:lang w:val="en-US"/>
              </w:rPr>
              <w:t>class</w:t>
            </w:r>
            <w:r w:rsidRPr="00B247B4">
              <w:rPr>
                <w:rFonts w:ascii="Courier New" w:hAnsi="Courier New" w:cs="Courier New"/>
                <w:noProof/>
                <w:szCs w:val="20"/>
                <w:lang w:val="en-US"/>
              </w:rPr>
              <w:t xml:space="preserve"> </w:t>
            </w:r>
            <w:r w:rsidRPr="00B247B4">
              <w:rPr>
                <w:rFonts w:ascii="Courier New" w:hAnsi="Courier New" w:cs="Courier New"/>
                <w:noProof/>
                <w:color w:val="2B91AF"/>
                <w:szCs w:val="20"/>
                <w:lang w:val="en-US"/>
              </w:rPr>
              <w:t>Lion</w:t>
            </w:r>
            <w:r w:rsidRPr="00B247B4">
              <w:rPr>
                <w:rFonts w:ascii="Courier New" w:hAnsi="Courier New" w:cs="Courier New"/>
                <w:noProof/>
                <w:szCs w:val="20"/>
                <w:lang w:val="en-US"/>
              </w:rPr>
              <w:t xml:space="preserve"> : </w:t>
            </w:r>
            <w:r w:rsidRPr="00B247B4">
              <w:rPr>
                <w:rFonts w:ascii="Courier New" w:hAnsi="Courier New" w:cs="Courier New"/>
                <w:noProof/>
                <w:color w:val="2B91AF"/>
                <w:szCs w:val="20"/>
                <w:lang w:val="en-US"/>
              </w:rPr>
              <w:t>Felidae</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private</w:t>
            </w:r>
            <w:r w:rsidRPr="00B247B4">
              <w:rPr>
                <w:rFonts w:ascii="Courier New" w:hAnsi="Courier New" w:cs="Courier New"/>
                <w:noProof/>
                <w:szCs w:val="20"/>
                <w:lang w:val="en-US"/>
              </w:rPr>
              <w:t xml:space="preserve"> </w:t>
            </w:r>
            <w:r w:rsidRPr="00B247B4">
              <w:rPr>
                <w:rFonts w:ascii="Courier New" w:hAnsi="Courier New" w:cs="Courier New"/>
                <w:noProof/>
                <w:color w:val="0000FF"/>
                <w:szCs w:val="20"/>
                <w:lang w:val="en-US"/>
              </w:rPr>
              <w:t>int</w:t>
            </w:r>
            <w:r w:rsidRPr="00B247B4">
              <w:rPr>
                <w:rFonts w:ascii="Courier New" w:hAnsi="Courier New" w:cs="Courier New"/>
                <w:noProof/>
                <w:szCs w:val="20"/>
                <w:lang w:val="en-US"/>
              </w:rPr>
              <w:t xml:space="preserve"> weigh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8000"/>
                <w:szCs w:val="20"/>
                <w:lang w:val="en-US"/>
              </w:rPr>
              <w:t>// Shall be explained in the next paragraph</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Lion(</w:t>
            </w:r>
            <w:r w:rsidRPr="00B247B4">
              <w:rPr>
                <w:rFonts w:ascii="Courier New" w:hAnsi="Courier New" w:cs="Courier New"/>
                <w:noProof/>
                <w:color w:val="0000FF"/>
                <w:szCs w:val="20"/>
                <w:lang w:val="en-US"/>
              </w:rPr>
              <w:t>bool</w:t>
            </w:r>
            <w:r w:rsidRPr="00B247B4">
              <w:rPr>
                <w:rFonts w:ascii="Courier New" w:hAnsi="Courier New" w:cs="Courier New"/>
                <w:noProof/>
                <w:szCs w:val="20"/>
                <w:lang w:val="en-US"/>
              </w:rPr>
              <w:t xml:space="preserve"> male, </w:t>
            </w:r>
            <w:r w:rsidRPr="00B247B4">
              <w:rPr>
                <w:rFonts w:ascii="Courier New" w:hAnsi="Courier New" w:cs="Courier New"/>
                <w:noProof/>
                <w:color w:val="0000FF"/>
                <w:szCs w:val="20"/>
                <w:lang w:val="en-US"/>
              </w:rPr>
              <w:t>int</w:t>
            </w:r>
            <w:r w:rsidRPr="00B247B4">
              <w:rPr>
                <w:rFonts w:ascii="Courier New" w:hAnsi="Courier New" w:cs="Courier New"/>
                <w:noProof/>
                <w:szCs w:val="20"/>
                <w:lang w:val="en-US"/>
              </w:rPr>
              <w:t xml:space="preserve"> weight) : </w:t>
            </w:r>
            <w:r w:rsidRPr="00B247B4">
              <w:rPr>
                <w:rFonts w:ascii="Courier New" w:hAnsi="Courier New" w:cs="Courier New"/>
                <w:noProof/>
                <w:color w:val="0000FF"/>
                <w:szCs w:val="20"/>
                <w:lang w:val="en-US"/>
              </w:rPr>
              <w:t>base</w:t>
            </w:r>
            <w:r w:rsidRPr="00B247B4">
              <w:rPr>
                <w:rFonts w:ascii="Courier New" w:hAnsi="Courier New" w:cs="Courier New"/>
                <w:noProof/>
                <w:szCs w:val="20"/>
                <w:lang w:val="en-US"/>
              </w:rPr>
              <w:t>(male)</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this</w:t>
            </w:r>
            <w:r w:rsidRPr="00B247B4">
              <w:rPr>
                <w:rFonts w:ascii="Courier New" w:hAnsi="Courier New" w:cs="Courier New"/>
                <w:noProof/>
                <w:szCs w:val="20"/>
                <w:lang w:val="en-US"/>
              </w:rPr>
              <w:t>.weight = weigh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w:t>
            </w:r>
            <w:r w:rsidRPr="00B247B4">
              <w:rPr>
                <w:rFonts w:ascii="Courier New" w:hAnsi="Courier New" w:cs="Courier New"/>
                <w:noProof/>
                <w:color w:val="0000FF"/>
                <w:szCs w:val="20"/>
                <w:lang w:val="en-US"/>
              </w:rPr>
              <w:t>int</w:t>
            </w:r>
            <w:r w:rsidRPr="00B247B4">
              <w:rPr>
                <w:rFonts w:ascii="Courier New" w:hAnsi="Courier New" w:cs="Courier New"/>
                <w:noProof/>
                <w:szCs w:val="20"/>
                <w:lang w:val="en-US"/>
              </w:rPr>
              <w:t xml:space="preserve"> Weigh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ge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return</w:t>
            </w:r>
            <w:r w:rsidRPr="00B247B4">
              <w:rPr>
                <w:rFonts w:ascii="Courier New" w:hAnsi="Courier New" w:cs="Courier New"/>
                <w:noProof/>
                <w:szCs w:val="20"/>
                <w:lang w:val="en-US"/>
              </w:rPr>
              <w:t xml:space="preserve"> weigh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se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this</w:t>
            </w:r>
            <w:r w:rsidRPr="00B247B4">
              <w:rPr>
                <w:rFonts w:ascii="Courier New" w:hAnsi="Courier New" w:cs="Courier New"/>
                <w:noProof/>
                <w:szCs w:val="20"/>
                <w:lang w:val="en-US"/>
              </w:rPr>
              <w:t xml:space="preserve">.weight = </w:t>
            </w:r>
            <w:r w:rsidRPr="00B247B4">
              <w:rPr>
                <w:rFonts w:ascii="Courier New" w:hAnsi="Courier New" w:cs="Courier New"/>
                <w:noProof/>
                <w:color w:val="0000FF"/>
                <w:szCs w:val="20"/>
                <w:lang w:val="en-US"/>
              </w:rPr>
              <w:t>value</w:t>
            </w:r>
            <w:r w:rsidRPr="00B247B4">
              <w:rPr>
                <w:rFonts w:ascii="Courier New" w:hAnsi="Courier New" w:cs="Courier New"/>
                <w:noProof/>
                <w:szCs w:val="20"/>
                <w:lang w:val="en-US"/>
              </w:rPr>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szCs w:val="20"/>
                <w:lang w:val="en-US"/>
              </w:rPr>
              <w:tab/>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t>}</w:t>
            </w:r>
          </w:p>
          <w:p w:rsidR="006A0658" w:rsidRPr="00C17750" w:rsidRDefault="006A0658" w:rsidP="006A0658">
            <w:pPr>
              <w:autoSpaceDE w:val="0"/>
              <w:autoSpaceDN w:val="0"/>
              <w:adjustRightInd w:val="0"/>
              <w:spacing w:before="0"/>
              <w:jc w:val="left"/>
              <w:rPr>
                <w:rFonts w:ascii="Courier New" w:hAnsi="Courier New" w:cs="Courier New"/>
                <w:noProof/>
                <w:szCs w:val="20"/>
                <w:lang w:eastAsia="en-US"/>
              </w:rPr>
            </w:pPr>
            <w:r w:rsidRPr="00B247B4">
              <w:rPr>
                <w:rFonts w:ascii="Courier New" w:hAnsi="Courier New" w:cs="Courier New"/>
                <w:noProof/>
                <w:szCs w:val="20"/>
                <w:lang w:val="en-US"/>
              </w:rPr>
              <w:t>}</w:t>
            </w:r>
          </w:p>
        </w:tc>
      </w:tr>
    </w:tbl>
    <w:p w:rsidR="006A0658" w:rsidRPr="00432323" w:rsidRDefault="006A0658" w:rsidP="006A0658">
      <w:pPr>
        <w:pStyle w:val="Heading3"/>
        <w:rPr>
          <w:lang w:val="en-US"/>
        </w:rPr>
      </w:pPr>
      <w:bookmarkStart w:id="1597" w:name="_Toc299461433"/>
      <w:r w:rsidRPr="002A4EB8">
        <w:t xml:space="preserve">Ключовата дума </w:t>
      </w:r>
      <w:r w:rsidRPr="00B247B4">
        <w:rPr>
          <w:lang w:val="en-US"/>
        </w:rPr>
        <w:t>base</w:t>
      </w:r>
      <w:bookmarkEnd w:id="1597"/>
    </w:p>
    <w:p w:rsidR="006A0658" w:rsidRDefault="006A0658" w:rsidP="006A0658">
      <w:r w:rsidRPr="002A4EB8">
        <w:t>В горния пример в конструктора на</w:t>
      </w:r>
      <w:r>
        <w:rPr>
          <w:lang w:val="en-US"/>
        </w:rPr>
        <w:t xml:space="preserve"> </w:t>
      </w:r>
      <w:r>
        <w:t>класа</w:t>
      </w:r>
      <w:r w:rsidRPr="002A4EB8">
        <w:t xml:space="preserve"> </w:t>
      </w:r>
      <w:r w:rsidRPr="002A4EB8">
        <w:rPr>
          <w:rStyle w:val="Code"/>
        </w:rPr>
        <w:t>Lion</w:t>
      </w:r>
      <w:r w:rsidRPr="002A4EB8">
        <w:t xml:space="preserve"> използваме ключовата дума </w:t>
      </w:r>
      <w:r w:rsidRPr="00432323">
        <w:rPr>
          <w:rStyle w:val="Code"/>
        </w:rPr>
        <w:t>base</w:t>
      </w:r>
      <w:r w:rsidRPr="002A4EB8">
        <w:t xml:space="preserve">. Тя </w:t>
      </w:r>
      <w:r>
        <w:t xml:space="preserve">указва да бъде използван </w:t>
      </w:r>
      <w:r w:rsidRPr="002A4EB8">
        <w:t>базовия</w:t>
      </w:r>
      <w:r>
        <w:t>т</w:t>
      </w:r>
      <w:r w:rsidRPr="002A4EB8">
        <w:t xml:space="preserve"> клас</w:t>
      </w:r>
      <w:r>
        <w:t xml:space="preserve"> и позволява достъп до негови </w:t>
      </w:r>
      <w:r w:rsidRPr="002A4EB8">
        <w:t>метод</w:t>
      </w:r>
      <w:r>
        <w:t>и, конструктори и</w:t>
      </w:r>
      <w:r w:rsidRPr="002A4EB8">
        <w:t xml:space="preserve"> член-променлив</w:t>
      </w:r>
      <w:r>
        <w:t>и</w:t>
      </w:r>
      <w:r w:rsidRPr="002A4EB8">
        <w:t>.</w:t>
      </w:r>
      <w:r>
        <w:t xml:space="preserve"> С</w:t>
      </w:r>
      <w:r w:rsidRPr="002A4EB8">
        <w:t xml:space="preserve"> </w:t>
      </w:r>
      <w:r>
        <w:rPr>
          <w:rStyle w:val="Code"/>
        </w:rPr>
        <w:t>base</w:t>
      </w:r>
      <w:r w:rsidRPr="002A4EB8">
        <w:rPr>
          <w:rStyle w:val="Code"/>
        </w:rPr>
        <w:t>()</w:t>
      </w:r>
      <w:r w:rsidRPr="002A4EB8">
        <w:t xml:space="preserve"> можем да извикваме </w:t>
      </w:r>
      <w:r>
        <w:t>конструктор на базовия клас. С</w:t>
      </w:r>
      <w:r w:rsidRPr="002A4EB8">
        <w:t xml:space="preserve"> </w:t>
      </w:r>
      <w:r>
        <w:rPr>
          <w:rStyle w:val="Code"/>
        </w:rPr>
        <w:t>base</w:t>
      </w:r>
      <w:r w:rsidRPr="000926BD">
        <w:rPr>
          <w:rStyle w:val="Code"/>
        </w:rPr>
        <w:t>.method(</w:t>
      </w:r>
      <w:r w:rsidRPr="00BF728B">
        <w:rPr>
          <w:rStyle w:val="Code"/>
        </w:rPr>
        <w:t>…</w:t>
      </w:r>
      <w:r w:rsidRPr="000926BD">
        <w:rPr>
          <w:rStyle w:val="Code"/>
        </w:rPr>
        <w:t>)</w:t>
      </w:r>
      <w:r w:rsidRPr="002A4EB8">
        <w:t xml:space="preserve"> можем да извикваме метод на базовия клас, да му подаваме параметри</w:t>
      </w:r>
      <w:r>
        <w:t xml:space="preserve"> и</w:t>
      </w:r>
      <w:r w:rsidRPr="002A4EB8">
        <w:t xml:space="preserve"> да използ</w:t>
      </w:r>
      <w:r>
        <w:softHyphen/>
        <w:t>ваме резултата от него. С</w:t>
      </w:r>
      <w:r w:rsidRPr="002A4EB8">
        <w:t xml:space="preserve"> </w:t>
      </w:r>
      <w:r>
        <w:rPr>
          <w:rStyle w:val="Code"/>
        </w:rPr>
        <w:t>base</w:t>
      </w:r>
      <w:r w:rsidRPr="00F5030D">
        <w:rPr>
          <w:rStyle w:val="Code"/>
        </w:rPr>
        <w:t>.field</w:t>
      </w:r>
      <w:r w:rsidRPr="002A4EB8">
        <w:t xml:space="preserve"> можем да вземем стойността на член-променлива на базовия клас или да й присвоим друга стойност.</w:t>
      </w:r>
    </w:p>
    <w:p w:rsidR="006A0658" w:rsidRPr="00953D06" w:rsidRDefault="006A0658" w:rsidP="006A0658">
      <w:r>
        <w:t xml:space="preserve">В </w:t>
      </w:r>
      <w:r w:rsidRPr="00BF728B">
        <w:t>.</w:t>
      </w:r>
      <w:r>
        <w:rPr>
          <w:lang w:val="en-US"/>
        </w:rPr>
        <w:t>NET</w:t>
      </w:r>
      <w:r>
        <w:t xml:space="preserve"> наследените от базовия клас методи, които са декларирани като виртуални (</w:t>
      </w:r>
      <w:r>
        <w:rPr>
          <w:lang w:val="en-US"/>
        </w:rPr>
        <w:t>virtual</w:t>
      </w:r>
      <w:r>
        <w:t xml:space="preserve">) могат да се </w:t>
      </w:r>
      <w:r w:rsidRPr="00B53F4F">
        <w:rPr>
          <w:b/>
          <w:bCs/>
        </w:rPr>
        <w:t>пренаписват</w:t>
      </w:r>
      <w:r>
        <w:t xml:space="preserve"> (</w:t>
      </w:r>
      <w:r w:rsidRPr="00B247B4">
        <w:rPr>
          <w:b/>
          <w:bCs/>
          <w:lang w:val="en-US"/>
        </w:rPr>
        <w:t>override</w:t>
      </w:r>
      <w:r>
        <w:t>). Това означава да им се подмени имплементацията, като ори</w:t>
      </w:r>
      <w:r>
        <w:softHyphen/>
        <w:t>ги</w:t>
      </w:r>
      <w:r>
        <w:softHyphen/>
        <w:t>налният сорс код от базовия клас се игнорира, а на негово място се написва друг код. Повече за пренаписването на методи ще обясним в секцията "</w:t>
      </w:r>
      <w:hyperlink w:anchor="_Виртуални_методи" w:history="1">
        <w:r w:rsidRPr="00953D06">
          <w:rPr>
            <w:rStyle w:val="Hyperlink"/>
          </w:rPr>
          <w:t>Виртуални мет</w:t>
        </w:r>
        <w:r w:rsidRPr="00953D06">
          <w:rPr>
            <w:rStyle w:val="Hyperlink"/>
          </w:rPr>
          <w:t>о</w:t>
        </w:r>
        <w:r w:rsidRPr="00953D06">
          <w:rPr>
            <w:rStyle w:val="Hyperlink"/>
          </w:rPr>
          <w:t>ди</w:t>
        </w:r>
      </w:hyperlink>
      <w:r>
        <w:t>".</w:t>
      </w:r>
    </w:p>
    <w:p w:rsidR="006A0658" w:rsidRPr="002A4EB8" w:rsidRDefault="006A0658" w:rsidP="006A0658">
      <w:pPr>
        <w:spacing w:after="120"/>
      </w:pPr>
      <w:r w:rsidRPr="002A4EB8">
        <w:t xml:space="preserve">Можем да извикваме непренаписан метод от базовия клас и без </w:t>
      </w:r>
      <w:r>
        <w:rPr>
          <w:rStyle w:val="Code"/>
        </w:rPr>
        <w:t>base</w:t>
      </w:r>
      <w:r w:rsidRPr="002A4EB8">
        <w:t xml:space="preserve">. Употребата на ключовата дума е необходима само ако имаме пренаписан метод </w:t>
      </w:r>
      <w:r>
        <w:t xml:space="preserve">или променлива със същото име </w:t>
      </w:r>
      <w:r w:rsidRPr="002A4EB8">
        <w:t>в наследения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E76A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A3D" w:rsidRDefault="006A7979" w:rsidP="006A0658">
            <w:pPr>
              <w:adjustRightInd w:val="0"/>
              <w:snapToGrid w:val="0"/>
              <w:spacing w:before="0"/>
              <w:jc w:val="center"/>
            </w:pPr>
            <w:r>
              <w:rPr>
                <w:noProof/>
                <w:lang w:val="en-US" w:eastAsia="en-US"/>
              </w:rPr>
              <w:drawing>
                <wp:inline distT="0" distB="0" distL="0" distR="0">
                  <wp:extent cx="323850" cy="323850"/>
                  <wp:effectExtent l="0" t="0" r="0" b="0"/>
                  <wp:docPr id="303"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E76AE" w:rsidRDefault="006A0658" w:rsidP="006A0658">
            <w:pPr>
              <w:pStyle w:val="WarningMessage"/>
            </w:pPr>
            <w:r w:rsidRPr="004959F4">
              <w:rPr>
                <w:rStyle w:val="Code"/>
                <w:b/>
              </w:rPr>
              <w:t>base</w:t>
            </w:r>
            <w:r w:rsidRPr="00DE76AE">
              <w:t xml:space="preserve"> може да се използва </w:t>
            </w:r>
            <w:r>
              <w:t xml:space="preserve">изрично, </w:t>
            </w:r>
            <w:r w:rsidRPr="00DE76AE">
              <w:t xml:space="preserve">за яснота. </w:t>
            </w:r>
            <w:r w:rsidRPr="004959F4">
              <w:rPr>
                <w:rStyle w:val="Code"/>
                <w:b/>
              </w:rPr>
              <w:t>base. method(…)</w:t>
            </w:r>
            <w:r w:rsidR="00B247B4" w:rsidRPr="00DE76AE">
              <w:t xml:space="preserve"> </w:t>
            </w:r>
            <w:r w:rsidRPr="00DE76AE">
              <w:t xml:space="preserve">извиква метод, който задължително е от базовия клас. Такъв код се чете по-лесно, защото знаем къде да търсим </w:t>
            </w:r>
            <w:r>
              <w:t>въпросния</w:t>
            </w:r>
            <w:r w:rsidRPr="00DE76AE">
              <w:t xml:space="preserve"> метод.</w:t>
            </w:r>
          </w:p>
          <w:p w:rsidR="006A0658" w:rsidRPr="00DE76AE" w:rsidRDefault="006A0658" w:rsidP="006A0658">
            <w:pPr>
              <w:pStyle w:val="WarningMessage"/>
              <w:spacing w:before="120"/>
            </w:pPr>
            <w:r w:rsidRPr="00DE76AE">
              <w:t xml:space="preserve">Имайте предвид, че ситуацията с </w:t>
            </w:r>
            <w:r w:rsidRPr="004959F4">
              <w:rPr>
                <w:rStyle w:val="Code"/>
                <w:b/>
              </w:rPr>
              <w:t>this</w:t>
            </w:r>
            <w:r w:rsidRPr="00DE76AE">
              <w:t xml:space="preserve"> не е такава. </w:t>
            </w:r>
            <w:r w:rsidRPr="004959F4">
              <w:rPr>
                <w:rStyle w:val="Code"/>
                <w:b/>
              </w:rPr>
              <w:t>this</w:t>
            </w:r>
            <w:r w:rsidRPr="00DE76AE">
              <w:t xml:space="preserve"> може да означава както метод от конкретния клас, така и метод от който и да е </w:t>
            </w:r>
            <w:r>
              <w:t>базов</w:t>
            </w:r>
            <w:r w:rsidRPr="00DE76AE">
              <w:t xml:space="preserve"> клас.</w:t>
            </w:r>
          </w:p>
        </w:tc>
      </w:tr>
    </w:tbl>
    <w:p w:rsidR="006A0658" w:rsidRPr="002A4EB8" w:rsidRDefault="006A0658" w:rsidP="006A0658">
      <w:r w:rsidRPr="005A5500">
        <w:t xml:space="preserve">Можете да погледнете примера в </w:t>
      </w:r>
      <w:r>
        <w:t>секцията</w:t>
      </w:r>
      <w:r w:rsidRPr="005A5500">
        <w:t xml:space="preserve"> </w:t>
      </w:r>
      <w:hyperlink w:anchor="_Нива_на_достъп" w:history="1">
        <w:r w:rsidRPr="005A5500">
          <w:rPr>
            <w:rStyle w:val="Hyperlink"/>
          </w:rPr>
          <w:t xml:space="preserve">нива </w:t>
        </w:r>
        <w:r w:rsidRPr="005A5500">
          <w:rPr>
            <w:rStyle w:val="Hyperlink"/>
          </w:rPr>
          <w:t>н</w:t>
        </w:r>
        <w:r w:rsidRPr="005A5500">
          <w:rPr>
            <w:rStyle w:val="Hyperlink"/>
          </w:rPr>
          <w:t>а достъп при наслед</w:t>
        </w:r>
        <w:r w:rsidRPr="005A5500">
          <w:rPr>
            <w:rStyle w:val="Hyperlink"/>
          </w:rPr>
          <w:t>я</w:t>
        </w:r>
        <w:r>
          <w:rPr>
            <w:rStyle w:val="Hyperlink"/>
          </w:rPr>
          <w:softHyphen/>
        </w:r>
        <w:r w:rsidRPr="005A5500">
          <w:rPr>
            <w:rStyle w:val="Hyperlink"/>
          </w:rPr>
          <w:t>ване</w:t>
        </w:r>
      </w:hyperlink>
      <w:r w:rsidRPr="005A5500">
        <w:t xml:space="preserve">. </w:t>
      </w:r>
      <w:r>
        <w:t>В него</w:t>
      </w:r>
      <w:r w:rsidRPr="005A5500">
        <w:t xml:space="preserve"> ясно се вижда до кои членове (методи, конструктори</w:t>
      </w:r>
      <w:r>
        <w:t xml:space="preserve"> и</w:t>
      </w:r>
      <w:r w:rsidRPr="005A5500">
        <w:t xml:space="preserve"> член-променливи) на базовия клас имаме достъп.</w:t>
      </w:r>
    </w:p>
    <w:p w:rsidR="006A0658" w:rsidRPr="00BF728B" w:rsidRDefault="006A0658" w:rsidP="006A0658">
      <w:pPr>
        <w:pStyle w:val="Heading3"/>
      </w:pPr>
      <w:bookmarkStart w:id="1598" w:name="_Toc299461434"/>
      <w:r w:rsidRPr="002A4EB8">
        <w:t>Конструкторите при наследяване</w:t>
      </w:r>
      <w:bookmarkEnd w:id="1598"/>
    </w:p>
    <w:p w:rsidR="006A0658" w:rsidRPr="00650C13" w:rsidRDefault="006A0658" w:rsidP="006A0658">
      <w:pPr>
        <w:spacing w:after="120"/>
      </w:pPr>
      <w:r w:rsidRPr="002A4EB8">
        <w:t xml:space="preserve">При наследяване на един клас, нашите конструктори задължително трябва да извикат конструктор на базовия клас, за да може и той да инициализира член-променливите си. Ако не го направим изрично, в началото на всеки наш конструктор </w:t>
      </w:r>
      <w:r>
        <w:t>компилаторът поставя извикване на базовия конструктор без параметри:</w:t>
      </w:r>
      <w:r w:rsidRPr="002A4EB8">
        <w:t xml:space="preserve"> </w:t>
      </w:r>
      <w:r w:rsidRPr="00BF728B">
        <w:rPr>
          <w:rStyle w:val="Code"/>
        </w:rPr>
        <w:t>":</w:t>
      </w:r>
      <w:r>
        <w:rPr>
          <w:rStyle w:val="Code"/>
        </w:rPr>
        <w:t>base</w:t>
      </w:r>
      <w:r w:rsidRPr="002A4EB8">
        <w:rPr>
          <w:rStyle w:val="Code"/>
        </w:rPr>
        <w:t>()</w:t>
      </w:r>
      <w:r w:rsidRPr="00BF728B">
        <w:rPr>
          <w:rStyle w:val="Code"/>
        </w:rPr>
        <w:t>"</w:t>
      </w:r>
      <w:r>
        <w:t>.</w:t>
      </w:r>
      <w:r w:rsidRPr="00BF728B">
        <w:t xml:space="preserve"> </w:t>
      </w:r>
      <w:r>
        <w:t>Ето 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w:t>
            </w:r>
            <w:r w:rsidRPr="00B247B4">
              <w:rPr>
                <w:rFonts w:ascii="Courier New" w:hAnsi="Courier New" w:cs="Courier New"/>
                <w:noProof/>
                <w:color w:val="0000FF"/>
                <w:szCs w:val="20"/>
                <w:lang w:val="en-US"/>
              </w:rPr>
              <w:t>class</w:t>
            </w:r>
            <w:r w:rsidRPr="00B247B4">
              <w:rPr>
                <w:rFonts w:ascii="Courier New" w:hAnsi="Courier New" w:cs="Courier New"/>
                <w:noProof/>
                <w:szCs w:val="20"/>
                <w:lang w:val="en-US"/>
              </w:rPr>
              <w:t xml:space="preserve"> </w:t>
            </w:r>
            <w:r w:rsidRPr="00B247B4">
              <w:rPr>
                <w:rFonts w:ascii="Courier New" w:hAnsi="Courier New" w:cs="Courier New"/>
                <w:noProof/>
                <w:color w:val="2B91AF"/>
                <w:szCs w:val="20"/>
                <w:lang w:val="en-US"/>
              </w:rPr>
              <w:t>ExtendingClass</w:t>
            </w:r>
            <w:r w:rsidRPr="00B247B4">
              <w:rPr>
                <w:rFonts w:ascii="Courier New" w:hAnsi="Courier New" w:cs="Courier New"/>
                <w:noProof/>
                <w:szCs w:val="20"/>
                <w:lang w:val="en-US"/>
              </w:rPr>
              <w:t xml:space="preserve"> : </w:t>
            </w:r>
            <w:r w:rsidRPr="00B247B4">
              <w:rPr>
                <w:rFonts w:ascii="Courier New" w:hAnsi="Courier New" w:cs="Courier New"/>
                <w:noProof/>
                <w:color w:val="2B91AF"/>
                <w:szCs w:val="20"/>
                <w:lang w:val="en-US"/>
              </w:rPr>
              <w:t>BaseClass</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ExtendingClass()</w:t>
            </w:r>
          </w:p>
          <w:p w:rsidR="006A0658" w:rsidRPr="00C17750" w:rsidRDefault="006A0658" w:rsidP="006A0658">
            <w:pPr>
              <w:autoSpaceDE w:val="0"/>
              <w:autoSpaceDN w:val="0"/>
              <w:adjustRightInd w:val="0"/>
              <w:spacing w:before="0"/>
              <w:jc w:val="left"/>
              <w:rPr>
                <w:rFonts w:ascii="Courier New" w:hAnsi="Courier New" w:cs="Courier New"/>
                <w:noProof/>
                <w:szCs w:val="20"/>
                <w:lang w:eastAsia="en-US"/>
              </w:rPr>
            </w:pPr>
            <w:r w:rsidRPr="00B247B4">
              <w:rPr>
                <w:rFonts w:ascii="Courier New" w:hAnsi="Courier New" w:cs="Courier New"/>
                <w:noProof/>
                <w:szCs w:val="20"/>
                <w:lang w:val="en-US"/>
              </w:rPr>
              <w:t>}</w:t>
            </w:r>
          </w:p>
        </w:tc>
      </w:tr>
    </w:tbl>
    <w:p w:rsidR="006A0658" w:rsidRDefault="006A0658" w:rsidP="006A0658">
      <w:pPr>
        <w:spacing w:after="120"/>
      </w:pPr>
      <w:r>
        <w:t xml:space="preserve">Всъщност изглежда така (намерете разликите </w:t>
      </w:r>
      <w:r>
        <w:sym w:font="Wingdings" w:char="F04A"/>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w:t>
            </w:r>
            <w:r w:rsidRPr="00B247B4">
              <w:rPr>
                <w:rFonts w:ascii="Courier New" w:hAnsi="Courier New" w:cs="Courier New"/>
                <w:noProof/>
                <w:color w:val="0000FF"/>
                <w:szCs w:val="20"/>
                <w:lang w:val="en-US"/>
              </w:rPr>
              <w:t>class</w:t>
            </w:r>
            <w:r w:rsidRPr="00B247B4">
              <w:rPr>
                <w:rFonts w:ascii="Courier New" w:hAnsi="Courier New" w:cs="Courier New"/>
                <w:noProof/>
                <w:szCs w:val="20"/>
                <w:lang w:val="en-US"/>
              </w:rPr>
              <w:t xml:space="preserve"> </w:t>
            </w:r>
            <w:r w:rsidRPr="00B247B4">
              <w:rPr>
                <w:rFonts w:ascii="Courier New" w:hAnsi="Courier New" w:cs="Courier New"/>
                <w:noProof/>
                <w:color w:val="2B91AF"/>
                <w:szCs w:val="20"/>
                <w:lang w:val="en-US"/>
              </w:rPr>
              <w:t>ExtendingClass</w:t>
            </w:r>
            <w:r w:rsidRPr="00B247B4">
              <w:rPr>
                <w:rFonts w:ascii="Courier New" w:hAnsi="Courier New" w:cs="Courier New"/>
                <w:noProof/>
                <w:szCs w:val="20"/>
                <w:lang w:val="en-US"/>
              </w:rPr>
              <w:t xml:space="preserve"> : </w:t>
            </w:r>
            <w:r w:rsidRPr="00B247B4">
              <w:rPr>
                <w:rFonts w:ascii="Courier New" w:hAnsi="Courier New" w:cs="Courier New"/>
                <w:noProof/>
                <w:color w:val="2B91AF"/>
                <w:szCs w:val="20"/>
                <w:lang w:val="en-US"/>
              </w:rPr>
              <w:t>BaseClass</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w:t>
            </w:r>
          </w:p>
          <w:p w:rsidR="006A0658" w:rsidRPr="00B247B4" w:rsidRDefault="006A0658" w:rsidP="006A0658">
            <w:pPr>
              <w:autoSpaceDE w:val="0"/>
              <w:autoSpaceDN w:val="0"/>
              <w:adjustRightInd w:val="0"/>
              <w:spacing w:before="0"/>
              <w:jc w:val="left"/>
              <w:rPr>
                <w:rFonts w:ascii="Courier New" w:hAnsi="Courier New" w:cs="Courier New"/>
                <w:noProof/>
                <w:szCs w:val="20"/>
                <w:lang w:val="en-US"/>
              </w:rPr>
            </w:pPr>
            <w:r w:rsidRPr="00B247B4">
              <w:rPr>
                <w:rFonts w:ascii="Courier New" w:hAnsi="Courier New" w:cs="Courier New"/>
                <w:noProof/>
                <w:szCs w:val="20"/>
                <w:lang w:val="en-US"/>
              </w:rPr>
              <w:tab/>
            </w:r>
            <w:r w:rsidRPr="00B247B4">
              <w:rPr>
                <w:rFonts w:ascii="Courier New" w:hAnsi="Courier New" w:cs="Courier New"/>
                <w:noProof/>
                <w:color w:val="0000FF"/>
                <w:szCs w:val="20"/>
                <w:lang w:val="en-US"/>
              </w:rPr>
              <w:t>public</w:t>
            </w:r>
            <w:r w:rsidRPr="00B247B4">
              <w:rPr>
                <w:rFonts w:ascii="Courier New" w:hAnsi="Courier New" w:cs="Courier New"/>
                <w:noProof/>
                <w:szCs w:val="20"/>
                <w:lang w:val="en-US"/>
              </w:rPr>
              <w:t xml:space="preserve"> ExtendingClass() : </w:t>
            </w:r>
            <w:r w:rsidRPr="00B247B4">
              <w:rPr>
                <w:rFonts w:ascii="Courier New" w:hAnsi="Courier New" w:cs="Courier New"/>
                <w:noProof/>
                <w:color w:val="0000FF"/>
                <w:szCs w:val="20"/>
                <w:lang w:val="en-US"/>
              </w:rPr>
              <w:t>base</w:t>
            </w:r>
            <w:r w:rsidRPr="00B247B4">
              <w:rPr>
                <w:rFonts w:ascii="Courier New" w:hAnsi="Courier New" w:cs="Courier New"/>
                <w:noProof/>
                <w:szCs w:val="20"/>
                <w:lang w:val="en-US"/>
              </w:rPr>
              <w:t>()</w:t>
            </w:r>
          </w:p>
          <w:p w:rsidR="006A0658" w:rsidRPr="00C17750" w:rsidRDefault="006A0658" w:rsidP="006A0658">
            <w:pPr>
              <w:autoSpaceDE w:val="0"/>
              <w:autoSpaceDN w:val="0"/>
              <w:adjustRightInd w:val="0"/>
              <w:spacing w:before="0"/>
              <w:jc w:val="left"/>
              <w:rPr>
                <w:rFonts w:ascii="Courier New" w:hAnsi="Courier New" w:cs="Courier New"/>
                <w:noProof/>
                <w:szCs w:val="20"/>
                <w:lang w:eastAsia="en-US"/>
              </w:rPr>
            </w:pPr>
            <w:r w:rsidRPr="00B247B4">
              <w:rPr>
                <w:rFonts w:ascii="Courier New" w:hAnsi="Courier New" w:cs="Courier New"/>
                <w:noProof/>
                <w:szCs w:val="20"/>
                <w:lang w:val="en-US"/>
              </w:rPr>
              <w:t>}</w:t>
            </w:r>
          </w:p>
        </w:tc>
      </w:tr>
    </w:tbl>
    <w:p w:rsidR="006A0658" w:rsidRDefault="006A0658" w:rsidP="006A0658">
      <w:pPr>
        <w:spacing w:after="120"/>
      </w:pPr>
      <w:r w:rsidRPr="002A4EB8">
        <w:t>Ако базовият клас няма конструктор по подразбиране (без параметри)</w:t>
      </w:r>
      <w:r w:rsidRPr="00BF728B">
        <w:t xml:space="preserve"> </w:t>
      </w:r>
      <w:r>
        <w:t>или този конструктор е скрит</w:t>
      </w:r>
      <w:r w:rsidRPr="002A4EB8">
        <w:t xml:space="preserve">, нашите конструктори трябва да извикат изрично някои от другите конструктори на базовия клас. Липсата на изрично извикване </w:t>
      </w:r>
      <w:r>
        <w:t>предизвиква</w:t>
      </w:r>
      <w:r w:rsidRPr="002A4EB8">
        <w:t xml:space="preserve"> грешка при компи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E76AE"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1C1A3D" w:rsidRDefault="006A7979" w:rsidP="006A0658">
            <w:pPr>
              <w:adjustRightInd w:val="0"/>
              <w:snapToGrid w:val="0"/>
              <w:spacing w:before="0"/>
              <w:jc w:val="center"/>
            </w:pPr>
            <w:r>
              <w:rPr>
                <w:noProof/>
                <w:lang w:val="en-US" w:eastAsia="en-US"/>
              </w:rPr>
              <w:drawing>
                <wp:inline distT="0" distB="0" distL="0" distR="0">
                  <wp:extent cx="323850" cy="323850"/>
                  <wp:effectExtent l="0" t="0" r="0" b="0"/>
                  <wp:docPr id="304" name="Picture 3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Default="006A0658" w:rsidP="006A0658">
            <w:pPr>
              <w:pStyle w:val="WarningMessage"/>
            </w:pPr>
            <w:r>
              <w:t>Ако един клас има само невидими конструктори (</w:t>
            </w:r>
            <w:r w:rsidRPr="00B247B4">
              <w:rPr>
                <w:lang w:val="en-US"/>
              </w:rPr>
              <w:t>private</w:t>
            </w:r>
            <w:r>
              <w:t>), то това означава, че той не може да бъде наследяван.</w:t>
            </w:r>
          </w:p>
          <w:p w:rsidR="006A0658" w:rsidRPr="00BF728B" w:rsidRDefault="006A0658" w:rsidP="006A0658">
            <w:pPr>
              <w:pStyle w:val="WarningMessage"/>
              <w:spacing w:before="120"/>
            </w:pPr>
            <w:r>
              <w:t>Ако един клас има само невидими конструктори (</w:t>
            </w:r>
            <w:r w:rsidRPr="00B247B4">
              <w:rPr>
                <w:lang w:val="en-US"/>
              </w:rPr>
              <w:t>private</w:t>
            </w:r>
            <w:r>
              <w:t>)</w:t>
            </w:r>
            <w:r w:rsidRPr="00BF728B">
              <w:t>,</w:t>
            </w:r>
            <w:r>
              <w:t xml:space="preserve"> то това означава още много неща </w:t>
            </w:r>
            <w:r w:rsidRPr="00BF728B">
              <w:t xml:space="preserve">– </w:t>
            </w:r>
            <w:r>
              <w:t xml:space="preserve">например, че никой не може да създава негови </w:t>
            </w:r>
            <w:r w:rsidRPr="00B247B4">
              <w:rPr>
                <w:lang w:val="en-US"/>
              </w:rPr>
              <w:t>инстанции</w:t>
            </w:r>
            <w:r>
              <w:t xml:space="preserve"> освен самият той. Всъщност точно по този начин се имплементира един от най-известните шаблони описан накрая на тази глава – нарича се </w:t>
            </w:r>
            <w:r w:rsidRPr="00B247B4">
              <w:rPr>
                <w:lang w:val="en-US"/>
              </w:rPr>
              <w:t>Singleton</w:t>
            </w:r>
            <w:r>
              <w:t>.</w:t>
            </w:r>
          </w:p>
        </w:tc>
      </w:tr>
    </w:tbl>
    <w:p w:rsidR="006A0658" w:rsidRPr="002A4EB8" w:rsidRDefault="006A0658" w:rsidP="006A0658">
      <w:pPr>
        <w:pStyle w:val="Heading4"/>
      </w:pPr>
      <w:r w:rsidRPr="002A4EB8">
        <w:t xml:space="preserve">Конструкторите и </w:t>
      </w:r>
      <w:r>
        <w:rPr>
          <w:lang w:val="en-US"/>
        </w:rPr>
        <w:t>base</w:t>
      </w:r>
      <w:r w:rsidRPr="002A4EB8">
        <w:t xml:space="preserve"> – пример</w:t>
      </w:r>
    </w:p>
    <w:p w:rsidR="006A0658" w:rsidRPr="00480BC6" w:rsidRDefault="006A0658" w:rsidP="006A0658">
      <w:pPr>
        <w:spacing w:after="120"/>
        <w:rPr>
          <w:lang w:val="en-US"/>
        </w:rPr>
      </w:pPr>
      <w:r>
        <w:t>Разгледайте</w:t>
      </w:r>
      <w:r w:rsidRPr="002A4EB8">
        <w:t xml:space="preserve"> класа </w:t>
      </w:r>
      <w:r w:rsidRPr="002A4EB8">
        <w:rPr>
          <w:rStyle w:val="Code"/>
        </w:rPr>
        <w:t>Lion</w:t>
      </w:r>
      <w:r w:rsidRPr="002A4EB8">
        <w:t xml:space="preserve"> от последния пример, той няма конструктор по подразбиране.</w:t>
      </w:r>
      <w:r>
        <w:t xml:space="preserve"> Да разгледаме следния клас-наследник на </w:t>
      </w:r>
      <w:r w:rsidRPr="00480BC6">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432323" w:rsidRDefault="006A0658" w:rsidP="006A0658">
            <w:pPr>
              <w:spacing w:before="0"/>
              <w:jc w:val="center"/>
              <w:rPr>
                <w:rStyle w:val="Code"/>
              </w:rPr>
            </w:pPr>
            <w:r w:rsidRPr="000926BD">
              <w:rPr>
                <w:rStyle w:val="Code"/>
              </w:rPr>
              <w:t>African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If we comment the next line with ":base(male,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the class will not compile. Try i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AfricanLion(</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male,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Forma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A31515"/>
                <w:szCs w:val="20"/>
                <w:lang w:val="en-US"/>
              </w:rPr>
              <w:t>"(AfricanLion, male: {0}, weight: {1})"</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 xml:space="preserve">.Male, </w:t>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2A4EB8" w:rsidRDefault="006A0658" w:rsidP="006A0658">
      <w:pPr>
        <w:spacing w:after="120"/>
      </w:pPr>
      <w:r w:rsidRPr="002A4EB8">
        <w:t>Ако коме</w:t>
      </w:r>
      <w:r w:rsidRPr="002A4EB8">
        <w:t>нтираме</w:t>
      </w:r>
      <w:r w:rsidRPr="00BF728B">
        <w:t xml:space="preserve"> </w:t>
      </w:r>
      <w:r>
        <w:t xml:space="preserve">или </w:t>
      </w:r>
      <w:r w:rsidRPr="002A4EB8">
        <w:t>изтрием</w:t>
      </w:r>
      <w:r>
        <w:t xml:space="preserve"> реда</w:t>
      </w:r>
      <w:r w:rsidRPr="002A4EB8">
        <w:t xml:space="preserve"> </w:t>
      </w:r>
      <w:r>
        <w:t>"</w:t>
      </w:r>
      <w:r w:rsidRPr="00BF728B">
        <w:rPr>
          <w:rStyle w:val="Code"/>
        </w:rPr>
        <w:t>:</w:t>
      </w:r>
      <w:r>
        <w:rPr>
          <w:rStyle w:val="Code"/>
        </w:rPr>
        <w:t>base</w:t>
      </w:r>
      <w:r w:rsidRPr="002A4EB8">
        <w:rPr>
          <w:rStyle w:val="Code"/>
        </w:rPr>
        <w:t>(male, weight);</w:t>
      </w:r>
      <w:r>
        <w:t>"</w:t>
      </w:r>
      <w:r w:rsidRPr="002A4EB8">
        <w:t xml:space="preserve">, класът </w:t>
      </w:r>
      <w:r w:rsidRPr="00480BC6">
        <w:rPr>
          <w:rStyle w:val="Code"/>
        </w:rPr>
        <w:t>AfricanLion</w:t>
      </w:r>
      <w:r w:rsidRPr="002A4EB8">
        <w:t xml:space="preserve"> няма да се компилира. Опитай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05"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A4EB8" w:rsidRDefault="006A0658" w:rsidP="006A0658">
            <w:pPr>
              <w:pStyle w:val="WarningMessage"/>
            </w:pPr>
            <w:r w:rsidRPr="002A4EB8">
              <w:t xml:space="preserve">Извикването на конструктор на базов клас </w:t>
            </w:r>
            <w:r>
              <w:t>става извън тялото на конструктора</w:t>
            </w:r>
            <w:r w:rsidRPr="002A4EB8">
              <w:t xml:space="preserve">. Идеята е </w:t>
            </w:r>
            <w:r>
              <w:t xml:space="preserve">полетата на </w:t>
            </w:r>
            <w:r w:rsidRPr="002A4EB8">
              <w:t>базовия клас</w:t>
            </w:r>
            <w:r>
              <w:t xml:space="preserve"> </w:t>
            </w:r>
            <w:r w:rsidRPr="002A4EB8">
              <w:t>да бъд</w:t>
            </w:r>
            <w:r>
              <w:t>ат</w:t>
            </w:r>
            <w:r w:rsidRPr="002A4EB8">
              <w:t xml:space="preserve"> инициализиран</w:t>
            </w:r>
            <w:r>
              <w:t>и</w:t>
            </w:r>
            <w:r w:rsidRPr="002A4EB8">
              <w:t xml:space="preserve"> преди да започ</w:t>
            </w:r>
            <w:r>
              <w:softHyphen/>
            </w:r>
            <w:r w:rsidRPr="002A4EB8">
              <w:t>нем да инициа</w:t>
            </w:r>
            <w:r>
              <w:softHyphen/>
            </w:r>
            <w:r w:rsidRPr="002A4EB8">
              <w:t>лизираме полета</w:t>
            </w:r>
            <w:r>
              <w:t xml:space="preserve"> в класа-наследник</w:t>
            </w:r>
            <w:r w:rsidRPr="002A4EB8">
              <w:t xml:space="preserve">, защото може те да разчитат на някое поле </w:t>
            </w:r>
            <w:r>
              <w:t>от</w:t>
            </w:r>
            <w:r w:rsidRPr="002A4EB8">
              <w:t xml:space="preserve"> базовия клас.</w:t>
            </w:r>
          </w:p>
        </w:tc>
      </w:tr>
    </w:tbl>
    <w:p w:rsidR="006A0658" w:rsidRPr="002A4EB8" w:rsidRDefault="006A0658" w:rsidP="006A0658">
      <w:pPr>
        <w:pStyle w:val="Heading3"/>
      </w:pPr>
      <w:bookmarkStart w:id="1599" w:name="_Нива_на_достъп"/>
      <w:bookmarkStart w:id="1600" w:name="_Toc299461435"/>
      <w:bookmarkEnd w:id="1599"/>
      <w:r>
        <w:t>Модификатори</w:t>
      </w:r>
      <w:r w:rsidRPr="002A4EB8">
        <w:t xml:space="preserve"> на достъп </w:t>
      </w:r>
      <w:r>
        <w:t xml:space="preserve">на членове на класа </w:t>
      </w:r>
      <w:r w:rsidRPr="002A4EB8">
        <w:t>при наследяване</w:t>
      </w:r>
      <w:bookmarkEnd w:id="1600"/>
    </w:p>
    <w:p w:rsidR="006A0658" w:rsidRDefault="006A0658" w:rsidP="006A0658">
      <w:r>
        <w:t>Да си припомним - в</w:t>
      </w:r>
      <w:r w:rsidRPr="002A4EB8">
        <w:t xml:space="preserve"> </w:t>
      </w:r>
      <w:r w:rsidRPr="00480BC6">
        <w:t xml:space="preserve">главата </w:t>
      </w:r>
      <w:r w:rsidRPr="00BF728B">
        <w:t>"</w:t>
      </w:r>
      <w:hyperlink w:anchor="_Глава_14._Дефиниране_1" w:history="1">
        <w:r w:rsidRPr="009116BC">
          <w:rPr>
            <w:rStyle w:val="Hyperlink"/>
          </w:rPr>
          <w:t>Дефиниране н</w:t>
        </w:r>
        <w:r w:rsidRPr="009116BC">
          <w:rPr>
            <w:rStyle w:val="Hyperlink"/>
          </w:rPr>
          <w:t>а</w:t>
        </w:r>
        <w:r w:rsidRPr="009116BC">
          <w:rPr>
            <w:rStyle w:val="Hyperlink"/>
          </w:rPr>
          <w:t xml:space="preserve"> класове</w:t>
        </w:r>
      </w:hyperlink>
      <w:r w:rsidRPr="00BF728B">
        <w:t>"</w:t>
      </w:r>
      <w:r w:rsidR="007F6F07">
        <w:t xml:space="preserve"> </w:t>
      </w:r>
      <w:r>
        <w:t>разгледахме основните</w:t>
      </w:r>
      <w:r w:rsidRPr="00BF728B">
        <w:t xml:space="preserve"> </w:t>
      </w:r>
      <w:r>
        <w:t>модификатори</w:t>
      </w:r>
      <w:r w:rsidRPr="002A4EB8">
        <w:t xml:space="preserve"> </w:t>
      </w:r>
      <w:r>
        <w:t>н</w:t>
      </w:r>
      <w:r w:rsidRPr="002A4EB8">
        <w:t>а достъп</w:t>
      </w:r>
      <w:r>
        <w:t xml:space="preserve">а. За членовете на един клас (методи, свойства, член-променливи) бяха разгледани </w:t>
      </w:r>
      <w:r w:rsidRPr="00257463">
        <w:rPr>
          <w:rStyle w:val="Code"/>
        </w:rPr>
        <w:t>public</w:t>
      </w:r>
      <w:r w:rsidRPr="00BF728B">
        <w:t xml:space="preserve">, </w:t>
      </w:r>
      <w:r w:rsidRPr="00257463">
        <w:rPr>
          <w:rStyle w:val="Code"/>
        </w:rPr>
        <w:t>private</w:t>
      </w:r>
      <w:r w:rsidRPr="00BF728B">
        <w:t xml:space="preserve">, </w:t>
      </w:r>
      <w:r w:rsidRPr="00257463">
        <w:rPr>
          <w:rStyle w:val="Code"/>
        </w:rPr>
        <w:t>internal</w:t>
      </w:r>
      <w:r>
        <w:t>. Всъщност</w:t>
      </w:r>
      <w:r w:rsidRPr="00BF728B">
        <w:t xml:space="preserve"> </w:t>
      </w:r>
      <w:r>
        <w:t>има още два модификатора -</w:t>
      </w:r>
      <w:r>
        <w:rPr>
          <w:rStyle w:val="Code"/>
        </w:rPr>
        <w:t xml:space="preserve"> protected</w:t>
      </w:r>
      <w:r w:rsidRPr="00BF728B">
        <w:t xml:space="preserve"> и </w:t>
      </w:r>
      <w:r>
        <w:rPr>
          <w:rStyle w:val="Code"/>
        </w:rPr>
        <w:t>internal</w:t>
      </w:r>
      <w:r w:rsidRPr="00BF728B">
        <w:rPr>
          <w:rStyle w:val="Code"/>
        </w:rPr>
        <w:t xml:space="preserve"> </w:t>
      </w:r>
      <w:r>
        <w:rPr>
          <w:rStyle w:val="Code"/>
        </w:rPr>
        <w:t>protected</w:t>
      </w:r>
      <w:r w:rsidRPr="00BF728B">
        <w:t>.</w:t>
      </w:r>
      <w:r>
        <w:t xml:space="preserve"> Ето какво означават те:</w:t>
      </w:r>
    </w:p>
    <w:p w:rsidR="006A0658" w:rsidRDefault="006A0658" w:rsidP="00222F92">
      <w:pPr>
        <w:numPr>
          <w:ilvl w:val="0"/>
          <w:numId w:val="114"/>
        </w:numPr>
        <w:tabs>
          <w:tab w:val="clear" w:pos="644"/>
        </w:tabs>
        <w:ind w:left="568" w:hanging="284"/>
      </w:pPr>
      <w:r w:rsidRPr="004F1D30">
        <w:rPr>
          <w:rStyle w:val="Code"/>
        </w:rPr>
        <w:t>protected</w:t>
      </w:r>
      <w:r>
        <w:t xml:space="preserve"> дефинира членове на класа, които са невидими за ползвателите на класа (тези, които го инстанцират и използват), но са видими за класовете наследници</w:t>
      </w:r>
    </w:p>
    <w:p w:rsidR="006A0658" w:rsidRPr="0034637E" w:rsidRDefault="006A0658" w:rsidP="00222F92">
      <w:pPr>
        <w:numPr>
          <w:ilvl w:val="0"/>
          <w:numId w:val="114"/>
        </w:numPr>
        <w:tabs>
          <w:tab w:val="clear" w:pos="644"/>
        </w:tabs>
        <w:ind w:left="568" w:hanging="284"/>
      </w:pPr>
      <w:r w:rsidRPr="004F1D30">
        <w:rPr>
          <w:rStyle w:val="Code"/>
        </w:rPr>
        <w:t>protected</w:t>
      </w:r>
      <w:r>
        <w:rPr>
          <w:rStyle w:val="Code"/>
        </w:rPr>
        <w:t xml:space="preserve"> internal</w:t>
      </w:r>
      <w:r>
        <w:t xml:space="preserve"> дефинира членове на класа, които са едновременно </w:t>
      </w:r>
      <w:r>
        <w:rPr>
          <w:rStyle w:val="Code"/>
        </w:rPr>
        <w:t>internal</w:t>
      </w:r>
      <w:r w:rsidRPr="00BF728B">
        <w:t xml:space="preserve">, </w:t>
      </w:r>
      <w:r>
        <w:t xml:space="preserve">тоест видими за ползвателите в цялото асембли, но едновременно с това са и </w:t>
      </w:r>
      <w:r w:rsidRPr="004F1D30">
        <w:rPr>
          <w:rStyle w:val="Code"/>
        </w:rPr>
        <w:t>protected</w:t>
      </w:r>
      <w:r>
        <w:t xml:space="preserve"> - невидими за ползвателите на класа (извън асемблито), но са видими за класовете наследници (дори и тези извън асемблито).</w:t>
      </w:r>
    </w:p>
    <w:p w:rsidR="006A0658" w:rsidRPr="002A4EB8" w:rsidRDefault="006A0658" w:rsidP="006A0658">
      <w:r w:rsidRPr="002A4EB8">
        <w:t>Когато се наследява един базов клас:</w:t>
      </w:r>
    </w:p>
    <w:p w:rsidR="006A0658" w:rsidRPr="002A4EB8" w:rsidRDefault="006A0658" w:rsidP="00222F92">
      <w:pPr>
        <w:numPr>
          <w:ilvl w:val="0"/>
          <w:numId w:val="114"/>
        </w:numPr>
        <w:tabs>
          <w:tab w:val="clear" w:pos="644"/>
        </w:tabs>
        <w:ind w:left="568" w:hanging="284"/>
      </w:pPr>
      <w:r w:rsidRPr="002A4EB8">
        <w:t xml:space="preserve">Всички негови </w:t>
      </w:r>
      <w:r w:rsidRPr="004F1D30">
        <w:rPr>
          <w:rStyle w:val="Code"/>
        </w:rPr>
        <w:t>public</w:t>
      </w:r>
      <w:r w:rsidRPr="00D4391E">
        <w:t xml:space="preserve"> и </w:t>
      </w:r>
      <w:r w:rsidRPr="004F1D30">
        <w:rPr>
          <w:rStyle w:val="Code"/>
        </w:rPr>
        <w:t>protected</w:t>
      </w:r>
      <w:r>
        <w:rPr>
          <w:rStyle w:val="Code"/>
        </w:rPr>
        <w:t xml:space="preserve">, </w:t>
      </w:r>
      <w:r w:rsidRPr="004F1D30">
        <w:rPr>
          <w:rStyle w:val="Code"/>
        </w:rPr>
        <w:t>protected</w:t>
      </w:r>
      <w:r>
        <w:rPr>
          <w:rStyle w:val="Code"/>
        </w:rPr>
        <w:t xml:space="preserve"> internal</w:t>
      </w:r>
      <w:r w:rsidRPr="002A4EB8">
        <w:rPr>
          <w:rStyle w:val="Code"/>
        </w:rPr>
        <w:t xml:space="preserve"> </w:t>
      </w:r>
      <w:r>
        <w:t xml:space="preserve">членове (методи, </w:t>
      </w:r>
      <w:r w:rsidRPr="002A4EB8">
        <w:t>свойства</w:t>
      </w:r>
      <w:r>
        <w:t xml:space="preserve"> и т.н.)</w:t>
      </w:r>
      <w:r w:rsidRPr="002A4EB8">
        <w:t xml:space="preserve"> са видими за класа наследник.</w:t>
      </w:r>
    </w:p>
    <w:p w:rsidR="006A0658" w:rsidRPr="002A4EB8" w:rsidRDefault="006A0658" w:rsidP="00222F92">
      <w:pPr>
        <w:numPr>
          <w:ilvl w:val="0"/>
          <w:numId w:val="114"/>
        </w:numPr>
        <w:tabs>
          <w:tab w:val="clear" w:pos="644"/>
        </w:tabs>
        <w:ind w:left="568" w:hanging="284"/>
      </w:pPr>
      <w:r w:rsidRPr="002A4EB8">
        <w:t xml:space="preserve">Всички негови </w:t>
      </w:r>
      <w:r w:rsidRPr="004F1D30">
        <w:rPr>
          <w:rStyle w:val="Code"/>
        </w:rPr>
        <w:t>private</w:t>
      </w:r>
      <w:r w:rsidRPr="002A4EB8">
        <w:rPr>
          <w:rStyle w:val="Code"/>
        </w:rPr>
        <w:t xml:space="preserve"> </w:t>
      </w:r>
      <w:r>
        <w:t>методи</w:t>
      </w:r>
      <w:r w:rsidRPr="00BF728B">
        <w:t>,</w:t>
      </w:r>
      <w:r w:rsidRPr="002A4EB8">
        <w:t xml:space="preserve"> свойства</w:t>
      </w:r>
      <w:r w:rsidRPr="00BF728B">
        <w:t xml:space="preserve"> и </w:t>
      </w:r>
      <w:r w:rsidRPr="00841FEB">
        <w:t>член-променливи</w:t>
      </w:r>
      <w:r w:rsidRPr="002A4EB8">
        <w:t xml:space="preserve"> не са видими за класа наследник.</w:t>
      </w:r>
    </w:p>
    <w:p w:rsidR="006A0658" w:rsidRDefault="006A0658" w:rsidP="00222F92">
      <w:pPr>
        <w:numPr>
          <w:ilvl w:val="0"/>
          <w:numId w:val="114"/>
        </w:numPr>
        <w:tabs>
          <w:tab w:val="clear" w:pos="644"/>
        </w:tabs>
        <w:spacing w:after="120"/>
        <w:ind w:left="568" w:hanging="284"/>
      </w:pPr>
      <w:r w:rsidRPr="002A4EB8">
        <w:t xml:space="preserve">Всички негови </w:t>
      </w:r>
      <w:r>
        <w:rPr>
          <w:rStyle w:val="Code"/>
        </w:rPr>
        <w:t>internal</w:t>
      </w:r>
      <w:r w:rsidRPr="00D4391E">
        <w:t xml:space="preserve"> </w:t>
      </w:r>
      <w:r>
        <w:t>членове</w:t>
      </w:r>
      <w:r w:rsidRPr="00D4391E">
        <w:t xml:space="preserve"> са видими за класа наследник само ако базовият </w:t>
      </w:r>
      <w:r>
        <w:t xml:space="preserve">клас </w:t>
      </w:r>
      <w:r w:rsidRPr="00D4391E">
        <w:t>и наследник</w:t>
      </w:r>
      <w:r>
        <w:t>ът</w:t>
      </w:r>
      <w:r w:rsidRPr="00D4391E">
        <w:t xml:space="preserve"> са в ед</w:t>
      </w:r>
      <w:r>
        <w:t>но</w:t>
      </w:r>
      <w:r w:rsidRPr="00D4391E">
        <w:t xml:space="preserve"> и същ</w:t>
      </w:r>
      <w:r>
        <w:t>о</w:t>
      </w:r>
      <w:r w:rsidRPr="00D4391E">
        <w:t xml:space="preserve"> </w:t>
      </w:r>
      <w:r>
        <w:t>асембли</w:t>
      </w:r>
      <w:r w:rsidRPr="00D4391E">
        <w:t>.</w:t>
      </w:r>
    </w:p>
    <w:p w:rsidR="006A0658" w:rsidRPr="002A4EB8" w:rsidRDefault="006A0658" w:rsidP="006A0658">
      <w:pPr>
        <w:spacing w:after="120"/>
      </w:pPr>
      <w:r>
        <w:t>Ето един пример, с който ще демонстрираме нивата на видимост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17750" w:rsidRDefault="006A0658" w:rsidP="006A0658">
            <w:pPr>
              <w:spacing w:before="0"/>
              <w:jc w:val="center"/>
              <w:rPr>
                <w:rStyle w:val="Code"/>
              </w:rPr>
            </w:pPr>
            <w:r w:rsidRPr="000926BD">
              <w:rPr>
                <w:rStyle w:val="Code"/>
              </w:rPr>
              <w:t>Felida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Latin word for "ca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Felida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Felidae() : </w:t>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Felidae(</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male = 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ge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se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 xml:space="preserve">.male = </w:t>
            </w:r>
            <w:r w:rsidRPr="004210CE">
              <w:rPr>
                <w:rFonts w:ascii="Courier New" w:hAnsi="Courier New" w:cs="Courier New"/>
                <w:noProof/>
                <w:color w:val="0000FF"/>
                <w:szCs w:val="20"/>
                <w:lang w:val="en-US"/>
              </w:rPr>
              <w:t>valu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pPr>
        <w:spacing w:after="120"/>
      </w:pPr>
      <w:r w:rsidRPr="002A4EB8">
        <w:t>Ето как изглежда и клас</w:t>
      </w:r>
      <w:r>
        <w:t>ът</w:t>
      </w:r>
      <w:r w:rsidRPr="002A4EB8">
        <w:t xml:space="preserve">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17750" w:rsidRDefault="006A0658" w:rsidP="006A0658">
            <w:pPr>
              <w:spacing w:before="0"/>
              <w:jc w:val="center"/>
              <w:rPr>
                <w:rStyle w:val="Code"/>
              </w:rPr>
            </w:pPr>
            <w:r w:rsidRPr="000926BD">
              <w:rPr>
                <w:rStyle w:val="Code"/>
              </w:rPr>
              <w:t>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Felida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Lion(</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male)</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xml:space="preserve">// Compiler error – base.male is </w:t>
            </w:r>
            <w:r>
              <w:rPr>
                <w:rFonts w:ascii="Courier New" w:hAnsi="Courier New" w:cs="Courier New"/>
                <w:noProof/>
                <w:color w:val="008000"/>
                <w:szCs w:val="20"/>
                <w:lang w:val="en-US"/>
              </w:rPr>
              <w:t>not visible in 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male = male;</w:t>
            </w:r>
            <w:r w:rsidRPr="004210CE">
              <w:rPr>
                <w:rFonts w:ascii="Courier New" w:hAnsi="Courier New" w:cs="Courier New"/>
                <w:noProof/>
                <w:szCs w:val="20"/>
                <w:lang w:val="en-US"/>
              </w:rPr>
              <w:tab/>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weight = 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eastAsia="en-US"/>
              </w:rPr>
              <w:t>}</w:t>
            </w:r>
          </w:p>
        </w:tc>
      </w:tr>
    </w:tbl>
    <w:p w:rsidR="006A0658" w:rsidRPr="00BF728B" w:rsidRDefault="006A0658" w:rsidP="006A0658">
      <w:pPr>
        <w:spacing w:after="120"/>
      </w:pPr>
      <w:r>
        <w:t xml:space="preserve">Ако се опитаме да компилираме този пример, ще получим грешка, тъй като </w:t>
      </w:r>
      <w:r w:rsidRPr="00E65B72">
        <w:rPr>
          <w:rStyle w:val="Code"/>
        </w:rPr>
        <w:t>private</w:t>
      </w:r>
      <w:r w:rsidRPr="00BF728B">
        <w:t xml:space="preserve"> </w:t>
      </w:r>
      <w:r>
        <w:t xml:space="preserve">променливата </w:t>
      </w:r>
      <w:r w:rsidRPr="006B2A5E">
        <w:rPr>
          <w:rStyle w:val="Code"/>
        </w:rPr>
        <w:t>male</w:t>
      </w:r>
      <w:r w:rsidRPr="00BF728B">
        <w:t xml:space="preserve"> </w:t>
      </w:r>
      <w:r>
        <w:t xml:space="preserve">от класа </w:t>
      </w:r>
      <w:r w:rsidRPr="006B2A5E">
        <w:rPr>
          <w:rStyle w:val="Code"/>
        </w:rPr>
        <w:t>Felidae</w:t>
      </w:r>
      <w:r w:rsidRPr="00BF728B">
        <w:t xml:space="preserve"> </w:t>
      </w:r>
      <w:r>
        <w:t xml:space="preserve">не е достъпна от класа </w:t>
      </w:r>
      <w:r w:rsidRPr="006B2A5E">
        <w:rPr>
          <w:rStyle w:val="Code"/>
        </w:rPr>
        <w:t>Lion</w:t>
      </w:r>
      <w:r w:rsidRPr="00BF728B">
        <w:t>:</w:t>
      </w:r>
    </w:p>
    <w:p w:rsidR="006A0658" w:rsidRPr="006B2A5E" w:rsidRDefault="006A7979" w:rsidP="006A0658">
      <w:pPr>
        <w:spacing w:after="120"/>
        <w:rPr>
          <w:lang w:val="en-US"/>
        </w:rPr>
      </w:pPr>
      <w:r>
        <w:rPr>
          <w:noProof/>
          <w:lang w:val="en-US" w:eastAsia="en-US"/>
        </w:rPr>
        <w:drawing>
          <wp:inline distT="0" distB="0" distL="0" distR="0">
            <wp:extent cx="4953000" cy="2257425"/>
            <wp:effectExtent l="19050" t="19050" r="19050" b="28575"/>
            <wp:docPr id="306" name="Picture 306" descr="Dem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mo6"/>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4953000" cy="2257425"/>
                    </a:xfrm>
                    <a:prstGeom prst="rect">
                      <a:avLst/>
                    </a:prstGeom>
                    <a:noFill/>
                    <a:ln w="6350" cmpd="sng">
                      <a:solidFill>
                        <a:srgbClr val="000000"/>
                      </a:solidFill>
                      <a:miter lim="800000"/>
                      <a:headEnd/>
                      <a:tailEnd/>
                    </a:ln>
                    <a:effectLst/>
                  </pic:spPr>
                </pic:pic>
              </a:graphicData>
            </a:graphic>
          </wp:inline>
        </w:drawing>
      </w:r>
    </w:p>
    <w:p w:rsidR="006A0658" w:rsidRPr="002A4EB8" w:rsidRDefault="006A0658" w:rsidP="006A0658">
      <w:pPr>
        <w:pStyle w:val="Heading3"/>
        <w:rPr>
          <w:highlight w:val="yellow"/>
        </w:rPr>
      </w:pPr>
      <w:bookmarkStart w:id="1601" w:name="_Toc299461436"/>
      <w:r w:rsidRPr="002A4EB8">
        <w:t>Класът Object</w:t>
      </w:r>
      <w:bookmarkEnd w:id="1601"/>
    </w:p>
    <w:p w:rsidR="006A0658" w:rsidRPr="002A4EB8" w:rsidRDefault="006A0658" w:rsidP="006A0658">
      <w:r w:rsidRPr="002A4EB8">
        <w:t xml:space="preserve">Появата на обектно-ориентираното програмиране </w:t>
      </w:r>
      <w:r>
        <w:t>де факто</w:t>
      </w:r>
      <w:r w:rsidRPr="002A4EB8">
        <w:t xml:space="preserve"> става попу</w:t>
      </w:r>
      <w:r>
        <w:softHyphen/>
      </w:r>
      <w:r w:rsidRPr="002A4EB8">
        <w:t>лярно с</w:t>
      </w:r>
      <w:r>
        <w:rPr>
          <w:lang w:val="en-US"/>
        </w:rPr>
        <w:t xml:space="preserve"> </w:t>
      </w:r>
      <w:r>
        <w:t>езика</w:t>
      </w:r>
      <w:r w:rsidRPr="002A4EB8">
        <w:t xml:space="preserve"> C++. </w:t>
      </w:r>
      <w:r>
        <w:t>В него</w:t>
      </w:r>
      <w:r w:rsidRPr="002A4EB8">
        <w:t xml:space="preserve"> често се налага да се пишат класове, които трябва да работят с обекти от всякакъв тип. В C++ </w:t>
      </w:r>
      <w:r>
        <w:t xml:space="preserve">този </w:t>
      </w:r>
      <w:r w:rsidRPr="002A4EB8">
        <w:t>проблем се решава по начин, който не се смята за много обектно-ориентиран стил (</w:t>
      </w:r>
      <w:r>
        <w:t xml:space="preserve">чрез използване на </w:t>
      </w:r>
      <w:r w:rsidRPr="002A4EB8">
        <w:t>указатели</w:t>
      </w:r>
      <w:r w:rsidRPr="00BF728B">
        <w:t xml:space="preserve"> </w:t>
      </w:r>
      <w:r w:rsidRPr="00E65B72">
        <w:t xml:space="preserve">от тип </w:t>
      </w:r>
      <w:r w:rsidRPr="00E65B72">
        <w:rPr>
          <w:lang w:val="en-US"/>
        </w:rPr>
        <w:t>void</w:t>
      </w:r>
      <w:r w:rsidRPr="002A4EB8">
        <w:t>).</w:t>
      </w:r>
    </w:p>
    <w:p w:rsidR="006A0658" w:rsidRPr="002A4EB8" w:rsidRDefault="006A0658" w:rsidP="006A0658">
      <w:r w:rsidRPr="002A4EB8">
        <w:t xml:space="preserve">Архитектите на </w:t>
      </w:r>
      <w:r w:rsidRPr="00BF728B">
        <w:t>.</w:t>
      </w:r>
      <w:r>
        <w:rPr>
          <w:lang w:val="en-US"/>
        </w:rPr>
        <w:t>NET</w:t>
      </w:r>
      <w:r w:rsidRPr="002A4EB8">
        <w:t xml:space="preserve"> поемат в друга посока. Те създават клас, който всички </w:t>
      </w:r>
      <w:r>
        <w:t xml:space="preserve">други класове </w:t>
      </w:r>
      <w:r w:rsidRPr="002A4EB8">
        <w:t xml:space="preserve">пряко или косвено да наследяват и до който всеки обект може да бъде </w:t>
      </w:r>
      <w:r>
        <w:t>преобразуван</w:t>
      </w:r>
      <w:r w:rsidRPr="002A4EB8">
        <w:t xml:space="preserve">. В този клас е удобно да бъдат сложени важни методи и тяхната имплементация по подразбиране. Този клас се нарича </w:t>
      </w:r>
      <w:r w:rsidRPr="002A4EB8">
        <w:rPr>
          <w:rStyle w:val="Code"/>
        </w:rPr>
        <w:t>Object</w:t>
      </w:r>
      <w:r w:rsidRPr="002A4EB8">
        <w:t>.</w:t>
      </w:r>
    </w:p>
    <w:p w:rsidR="006A0658" w:rsidRDefault="006A0658" w:rsidP="006A0658">
      <w:r>
        <w:t>В .NET</w:t>
      </w:r>
      <w:r w:rsidRPr="00BF728B">
        <w:t xml:space="preserve"> </w:t>
      </w:r>
      <w:r>
        <w:t>в</w:t>
      </w:r>
      <w:r w:rsidRPr="002A4EB8">
        <w:t xml:space="preserve">секи клас, който не наследява друг клас изрично, наследява </w:t>
      </w:r>
      <w:r>
        <w:t xml:space="preserve">системния клас </w:t>
      </w:r>
      <w:r w:rsidRPr="00E65B72">
        <w:rPr>
          <w:rStyle w:val="Code"/>
        </w:rPr>
        <w:t>System</w:t>
      </w:r>
      <w:r w:rsidRPr="00BF728B">
        <w:rPr>
          <w:rStyle w:val="Code"/>
        </w:rPr>
        <w:t>.</w:t>
      </w:r>
      <w:r w:rsidRPr="00E65B72">
        <w:rPr>
          <w:rStyle w:val="Code"/>
        </w:rPr>
        <w:t>Object</w:t>
      </w:r>
      <w:r w:rsidRPr="002A4EB8">
        <w:t xml:space="preserve"> по подразбиране. За това се грижи компилаторът. Всеки клас, който наследява друг клас, наследява</w:t>
      </w:r>
      <w:r>
        <w:t xml:space="preserve"> инди</w:t>
      </w:r>
      <w:r>
        <w:softHyphen/>
        <w:t>ректно</w:t>
      </w:r>
      <w:r w:rsidRPr="002A4EB8">
        <w:t xml:space="preserve"> </w:t>
      </w:r>
      <w:r w:rsidRPr="002A4EB8">
        <w:rPr>
          <w:rStyle w:val="Code"/>
        </w:rPr>
        <w:t>Object</w:t>
      </w:r>
      <w:r w:rsidRPr="002A4EB8">
        <w:t xml:space="preserve"> от него. Така всеки клас </w:t>
      </w:r>
      <w:r>
        <w:t xml:space="preserve">явно или </w:t>
      </w:r>
      <w:r w:rsidRPr="002A4EB8">
        <w:t xml:space="preserve">неявно наследява </w:t>
      </w:r>
      <w:r w:rsidRPr="002A4EB8">
        <w:rPr>
          <w:rStyle w:val="Code"/>
        </w:rPr>
        <w:t>Object</w:t>
      </w:r>
      <w:r w:rsidRPr="002A4EB8">
        <w:t xml:space="preserve"> и има </w:t>
      </w:r>
      <w:r>
        <w:t>в себе си</w:t>
      </w:r>
      <w:r w:rsidRPr="002A4EB8">
        <w:t xml:space="preserve"> </w:t>
      </w:r>
      <w:r>
        <w:t xml:space="preserve">всички </w:t>
      </w:r>
      <w:r w:rsidRPr="002A4EB8">
        <w:t>негови методи</w:t>
      </w:r>
      <w:r>
        <w:t xml:space="preserve"> и полета</w:t>
      </w:r>
      <w:r w:rsidRPr="002A4EB8">
        <w:t>.</w:t>
      </w:r>
    </w:p>
    <w:p w:rsidR="006A0658" w:rsidRPr="00941607" w:rsidRDefault="006A0658" w:rsidP="006A0658">
      <w:pPr>
        <w:spacing w:after="120"/>
      </w:pPr>
      <w:r>
        <w:t>Благодарение на това</w:t>
      </w:r>
      <w:r w:rsidRPr="002A4EB8">
        <w:t xml:space="preserve"> </w:t>
      </w:r>
      <w:r>
        <w:t xml:space="preserve">свойство </w:t>
      </w:r>
      <w:r w:rsidRPr="002A4EB8">
        <w:t xml:space="preserve">всеки обект може да бъде преобразуван до </w:t>
      </w:r>
      <w:r w:rsidRPr="002A4EB8">
        <w:rPr>
          <w:rStyle w:val="Code"/>
        </w:rPr>
        <w:t>Object</w:t>
      </w:r>
      <w:r w:rsidRPr="002A4EB8">
        <w:t xml:space="preserve">. Типичен пример </w:t>
      </w:r>
      <w:r>
        <w:t xml:space="preserve">за ползата от неявното наследяване на </w:t>
      </w:r>
      <w:r w:rsidRPr="00B45B00">
        <w:rPr>
          <w:rStyle w:val="Code"/>
        </w:rPr>
        <w:t>Object</w:t>
      </w:r>
      <w:r w:rsidRPr="00BF728B">
        <w:t xml:space="preserve"> </w:t>
      </w:r>
      <w:r w:rsidRPr="002A4EB8">
        <w:t xml:space="preserve">е при колекциите, </w:t>
      </w:r>
      <w:r>
        <w:t xml:space="preserve">които </w:t>
      </w:r>
      <w:r w:rsidRPr="002A4EB8">
        <w:t>разгледа</w:t>
      </w:r>
      <w:r>
        <w:t>хме</w:t>
      </w:r>
      <w:r w:rsidRPr="002A4EB8">
        <w:t xml:space="preserve"> в </w:t>
      </w:r>
      <w:hyperlink w:anchor="_Глава_16._Линейни" w:history="1">
        <w:r w:rsidRPr="00BD6716">
          <w:rPr>
            <w:rStyle w:val="Hyperlink"/>
          </w:rPr>
          <w:t>главите за структури от да</w:t>
        </w:r>
        <w:r w:rsidRPr="00BD6716">
          <w:rPr>
            <w:rStyle w:val="Hyperlink"/>
          </w:rPr>
          <w:t>н</w:t>
        </w:r>
        <w:r w:rsidRPr="00BD6716">
          <w:rPr>
            <w:rStyle w:val="Hyperlink"/>
          </w:rPr>
          <w:t>ни</w:t>
        </w:r>
      </w:hyperlink>
      <w:r w:rsidRPr="0061135E">
        <w:t>.</w:t>
      </w:r>
      <w:r w:rsidRPr="002A4EB8">
        <w:t xml:space="preserve"> Списъчните структури </w:t>
      </w:r>
      <w:r>
        <w:t xml:space="preserve">(например </w:t>
      </w:r>
      <w:r w:rsidRPr="003A0637">
        <w:rPr>
          <w:rFonts w:ascii="Courier New" w:hAnsi="Courier New"/>
          <w:b/>
          <w:bCs/>
          <w:noProof/>
          <w:kern w:val="32"/>
        </w:rPr>
        <w:t>System.</w:t>
      </w:r>
      <w:r w:rsidRPr="00BF728B">
        <w:rPr>
          <w:rFonts w:ascii="Courier New" w:hAnsi="Courier New"/>
          <w:b/>
          <w:bCs/>
          <w:noProof/>
          <w:kern w:val="32"/>
        </w:rPr>
        <w:softHyphen/>
      </w:r>
      <w:r w:rsidRPr="003A0637">
        <w:rPr>
          <w:rFonts w:ascii="Courier New" w:hAnsi="Courier New"/>
          <w:b/>
          <w:bCs/>
          <w:noProof/>
          <w:kern w:val="32"/>
        </w:rPr>
        <w:t>Collections.</w:t>
      </w:r>
      <w:r w:rsidRPr="00BF728B">
        <w:rPr>
          <w:rFonts w:ascii="Courier New" w:hAnsi="Courier New"/>
          <w:b/>
          <w:bCs/>
          <w:noProof/>
          <w:kern w:val="32"/>
        </w:rPr>
        <w:softHyphen/>
      </w:r>
      <w:r w:rsidRPr="00BF728B">
        <w:rPr>
          <w:rFonts w:ascii="Courier New" w:hAnsi="Courier New"/>
          <w:b/>
          <w:bCs/>
          <w:noProof/>
          <w:kern w:val="32"/>
        </w:rPr>
        <w:softHyphen/>
      </w:r>
      <w:r>
        <w:rPr>
          <w:rFonts w:ascii="Courier New" w:hAnsi="Courier New"/>
          <w:b/>
          <w:bCs/>
          <w:noProof/>
          <w:kern w:val="32"/>
          <w:lang w:val="en-US"/>
        </w:rPr>
        <w:t>Array</w:t>
      </w:r>
      <w:r w:rsidRPr="003A0637">
        <w:rPr>
          <w:rFonts w:ascii="Courier New" w:hAnsi="Courier New"/>
          <w:b/>
          <w:bCs/>
          <w:noProof/>
          <w:kern w:val="32"/>
        </w:rPr>
        <w:t>List</w:t>
      </w:r>
      <w:r w:rsidRPr="00BF728B">
        <w:t xml:space="preserve">) </w:t>
      </w:r>
      <w:r>
        <w:t xml:space="preserve">могат да </w:t>
      </w:r>
      <w:r w:rsidRPr="002A4EB8">
        <w:t>рабо</w:t>
      </w:r>
      <w:r>
        <w:softHyphen/>
      </w:r>
      <w:r w:rsidRPr="002A4EB8">
        <w:t xml:space="preserve">тят с всякакви обекти, защото ги </w:t>
      </w:r>
      <w:r>
        <w:t xml:space="preserve">разглеждат като инстанции на класа </w:t>
      </w:r>
      <w:r w:rsidRPr="002A4EB8">
        <w:rPr>
          <w:rStyle w:val="Code"/>
        </w:rPr>
        <w:t>Object</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07" name="Picture 3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BF728B" w:rsidRDefault="006A0658" w:rsidP="00350EED">
            <w:pPr>
              <w:pStyle w:val="WarningMessage"/>
            </w:pPr>
            <w:r w:rsidRPr="003A0637">
              <w:t xml:space="preserve">Специално за колекциите </w:t>
            </w:r>
            <w:r w:rsidRPr="00BF728B">
              <w:t>и</w:t>
            </w:r>
            <w:r>
              <w:t xml:space="preserve"> работата с различни типове обекти има т.нар. </w:t>
            </w:r>
            <w:r w:rsidRPr="00B247B4">
              <w:rPr>
                <w:lang w:val="en-US"/>
              </w:rPr>
              <w:t>Generics</w:t>
            </w:r>
            <w:r>
              <w:t xml:space="preserve"> (обяснени подробно в глава</w:t>
            </w:r>
            <w:r w:rsidR="00350EED">
              <w:t>та</w:t>
            </w:r>
            <w:r>
              <w:t xml:space="preserve"> </w:t>
            </w:r>
            <w:r w:rsidR="00350EED">
              <w:t>"</w:t>
            </w:r>
            <w:hyperlink w:anchor="_Глава_14._Дефиниране_1" w:history="1">
              <w:r w:rsidRPr="00350EED">
                <w:rPr>
                  <w:rStyle w:val="Hyperlink"/>
                </w:rPr>
                <w:t>Дефиниране на кл</w:t>
              </w:r>
              <w:r w:rsidRPr="00350EED">
                <w:rPr>
                  <w:rStyle w:val="Hyperlink"/>
                </w:rPr>
                <w:t>а</w:t>
              </w:r>
              <w:r w:rsidRPr="00350EED">
                <w:rPr>
                  <w:rStyle w:val="Hyperlink"/>
                </w:rPr>
                <w:t>сове</w:t>
              </w:r>
            </w:hyperlink>
            <w:r w:rsidR="00350EED">
              <w:t>"</w:t>
            </w:r>
            <w:r>
              <w:t>). Тя позволява създаването на типизирани кла</w:t>
            </w:r>
            <w:r>
              <w:softHyphen/>
              <w:t xml:space="preserve">сове – например колекция, която работи само с обекти от тип </w:t>
            </w:r>
            <w:r w:rsidRPr="00B247B4">
              <w:rPr>
                <w:lang w:val="en-US"/>
              </w:rPr>
              <w:t>Lion</w:t>
            </w:r>
            <w:r>
              <w:t>.</w:t>
            </w:r>
          </w:p>
        </w:tc>
      </w:tr>
    </w:tbl>
    <w:p w:rsidR="006A0658" w:rsidRPr="002A4EB8" w:rsidRDefault="006A0658" w:rsidP="006A0658">
      <w:pPr>
        <w:pStyle w:val="Heading4"/>
      </w:pPr>
      <w:r w:rsidRPr="00BF728B">
        <w:t>.</w:t>
      </w:r>
      <w:r w:rsidRPr="003A0637">
        <w:rPr>
          <w:lang w:val="en-US"/>
        </w:rPr>
        <w:t>NET</w:t>
      </w:r>
      <w:r w:rsidRPr="003A0637">
        <w:t>, стандартните библиотеки и Object</w:t>
      </w:r>
    </w:p>
    <w:p w:rsidR="006A0658" w:rsidRPr="002A4EB8" w:rsidRDefault="006A0658" w:rsidP="006A0658">
      <w:r w:rsidRPr="002A4EB8">
        <w:t xml:space="preserve">В </w:t>
      </w:r>
      <w:r w:rsidRPr="00BF728B">
        <w:t>.</w:t>
      </w:r>
      <w:r>
        <w:rPr>
          <w:lang w:val="en-US"/>
        </w:rPr>
        <w:t>NET</w:t>
      </w:r>
      <w:r w:rsidRPr="002A4EB8">
        <w:t xml:space="preserve"> има много предварително написани класове </w:t>
      </w:r>
      <w:r>
        <w:t>(вече разгледахме</w:t>
      </w:r>
      <w:r w:rsidRPr="002A4EB8">
        <w:t xml:space="preserve"> доста от тях в главит</w:t>
      </w:r>
      <w:r>
        <w:t xml:space="preserve">е за </w:t>
      </w:r>
      <w:hyperlink w:anchor="_Глава_16._Линейни" w:history="1">
        <w:r w:rsidRPr="00BD6716">
          <w:rPr>
            <w:rStyle w:val="Hyperlink"/>
          </w:rPr>
          <w:t>колекц</w:t>
        </w:r>
        <w:r w:rsidRPr="00BD6716">
          <w:rPr>
            <w:rStyle w:val="Hyperlink"/>
          </w:rPr>
          <w:t>и</w:t>
        </w:r>
        <w:r w:rsidRPr="00BD6716">
          <w:rPr>
            <w:rStyle w:val="Hyperlink"/>
          </w:rPr>
          <w:t>и</w:t>
        </w:r>
      </w:hyperlink>
      <w:r>
        <w:t xml:space="preserve">, </w:t>
      </w:r>
      <w:hyperlink w:anchor="_Глава_15._Текстови" w:history="1">
        <w:r w:rsidRPr="00BD6716">
          <w:rPr>
            <w:rStyle w:val="Hyperlink"/>
          </w:rPr>
          <w:t>текстови ф</w:t>
        </w:r>
        <w:r w:rsidRPr="00BD6716">
          <w:rPr>
            <w:rStyle w:val="Hyperlink"/>
          </w:rPr>
          <w:t>а</w:t>
        </w:r>
        <w:r w:rsidRPr="00BD6716">
          <w:rPr>
            <w:rStyle w:val="Hyperlink"/>
          </w:rPr>
          <w:t>йлове</w:t>
        </w:r>
      </w:hyperlink>
      <w:r>
        <w:t xml:space="preserve"> и</w:t>
      </w:r>
      <w:r w:rsidRPr="002A4EB8">
        <w:t xml:space="preserve"> </w:t>
      </w:r>
      <w:hyperlink w:anchor="_Глава_13._Символни" w:history="1">
        <w:r w:rsidRPr="00BD6716">
          <w:rPr>
            <w:rStyle w:val="Hyperlink"/>
          </w:rPr>
          <w:t>символн</w:t>
        </w:r>
        <w:r w:rsidRPr="00BD6716">
          <w:rPr>
            <w:rStyle w:val="Hyperlink"/>
          </w:rPr>
          <w:t>и</w:t>
        </w:r>
        <w:r w:rsidRPr="00BD6716">
          <w:rPr>
            <w:rStyle w:val="Hyperlink"/>
          </w:rPr>
          <w:t xml:space="preserve"> низове</w:t>
        </w:r>
      </w:hyperlink>
      <w:r>
        <w:t>)</w:t>
      </w:r>
      <w:r w:rsidRPr="002A4EB8">
        <w:t xml:space="preserve">. Тези класове са част от </w:t>
      </w:r>
      <w:r w:rsidRPr="00BF728B">
        <w:t>.</w:t>
      </w:r>
      <w:r>
        <w:rPr>
          <w:lang w:val="en-US"/>
        </w:rPr>
        <w:t>NET</w:t>
      </w:r>
      <w:r w:rsidRPr="002A4EB8">
        <w:t xml:space="preserve"> платформата </w:t>
      </w:r>
      <w:r>
        <w:t xml:space="preserve">– </w:t>
      </w:r>
      <w:r w:rsidRPr="002A4EB8">
        <w:t xml:space="preserve">навсякъде, където има </w:t>
      </w:r>
      <w:r w:rsidRPr="00BF728B">
        <w:t>.</w:t>
      </w:r>
      <w:r>
        <w:rPr>
          <w:lang w:val="en-US"/>
        </w:rPr>
        <w:t>NET</w:t>
      </w:r>
      <w:r w:rsidRPr="002A4EB8">
        <w:t>,</w:t>
      </w:r>
      <w:r>
        <w:t xml:space="preserve"> ги има и тях</w:t>
      </w:r>
      <w:r w:rsidRPr="002A4EB8">
        <w:t xml:space="preserve">. </w:t>
      </w:r>
      <w:r>
        <w:t>Тези класове се н</w:t>
      </w:r>
      <w:r w:rsidRPr="002A4EB8">
        <w:t xml:space="preserve">аричат </w:t>
      </w:r>
      <w:r w:rsidRPr="003A0637">
        <w:rPr>
          <w:b/>
          <w:bCs/>
        </w:rPr>
        <w:t>обща система от типове</w:t>
      </w:r>
      <w:r w:rsidRPr="00B53F4F">
        <w:rPr>
          <w:b/>
          <w:bCs/>
        </w:rPr>
        <w:t xml:space="preserve"> – </w:t>
      </w:r>
      <w:r w:rsidRPr="00350EED">
        <w:rPr>
          <w:b/>
          <w:bCs/>
          <w:lang w:val="en-US"/>
        </w:rPr>
        <w:t>Common Type System</w:t>
      </w:r>
      <w:r>
        <w:rPr>
          <w:b/>
          <w:bCs/>
        </w:rPr>
        <w:t xml:space="preserve"> (CTS)</w:t>
      </w:r>
      <w:r w:rsidRPr="00BF728B">
        <w:t>.</w:t>
      </w:r>
    </w:p>
    <w:p w:rsidR="006A0658" w:rsidRPr="002A4EB8" w:rsidRDefault="006A0658" w:rsidP="006A0658">
      <w:r w:rsidRPr="00BF728B">
        <w:t>.</w:t>
      </w:r>
      <w:r>
        <w:rPr>
          <w:lang w:val="en-US"/>
        </w:rPr>
        <w:t>NET</w:t>
      </w:r>
      <w:r w:rsidRPr="002A4EB8">
        <w:t xml:space="preserve"> е </w:t>
      </w:r>
      <w:r>
        <w:t>една от първите</w:t>
      </w:r>
      <w:r w:rsidRPr="002A4EB8">
        <w:t xml:space="preserve"> платформ</w:t>
      </w:r>
      <w:r>
        <w:t>и</w:t>
      </w:r>
      <w:r w:rsidRPr="002A4EB8">
        <w:t>, която идва с такъв богат набор от предва</w:t>
      </w:r>
      <w:r>
        <w:softHyphen/>
      </w:r>
      <w:r w:rsidRPr="002A4EB8">
        <w:t xml:space="preserve">рително написани класове. Голяма част от тях работят с </w:t>
      </w:r>
      <w:r w:rsidRPr="002A4EB8">
        <w:rPr>
          <w:rStyle w:val="Code"/>
        </w:rPr>
        <w:t>Object</w:t>
      </w:r>
      <w:r w:rsidRPr="002A4EB8">
        <w:t>, за да могат да бъдат използвани на възможно най-много места.</w:t>
      </w:r>
    </w:p>
    <w:p w:rsidR="006A0658" w:rsidRPr="002A4EB8" w:rsidRDefault="006A0658" w:rsidP="006A0658">
      <w:r w:rsidRPr="002A4EB8">
        <w:t xml:space="preserve">В </w:t>
      </w:r>
      <w:r>
        <w:t>.NET</w:t>
      </w:r>
      <w:r w:rsidRPr="002A4EB8">
        <w:t xml:space="preserve"> има и доста библиотеки, които могат да се добавят допълнително</w:t>
      </w:r>
      <w:r>
        <w:t xml:space="preserve"> и съвсем </w:t>
      </w:r>
      <w:r w:rsidRPr="002A4EB8">
        <w:t>логично се наричат просто клас-библиотеки</w:t>
      </w:r>
      <w:r>
        <w:t xml:space="preserve"> или още външни библиотеки</w:t>
      </w:r>
      <w:r w:rsidRPr="002A4EB8">
        <w:t>.</w:t>
      </w:r>
    </w:p>
    <w:p w:rsidR="006A0658" w:rsidRDefault="006A0658" w:rsidP="006A0658">
      <w:pPr>
        <w:pStyle w:val="Heading4"/>
      </w:pPr>
      <w:r w:rsidRPr="00350EED">
        <w:rPr>
          <w:lang w:val="en-US"/>
        </w:rPr>
        <w:t>Object</w:t>
      </w:r>
      <w:r w:rsidR="00350EED">
        <w:t xml:space="preserve">, </w:t>
      </w:r>
      <w:r w:rsidRPr="00350EED">
        <w:rPr>
          <w:lang w:val="en-US"/>
        </w:rPr>
        <w:t>upcasting, downcasting</w:t>
      </w:r>
      <w:r w:rsidRPr="002A4EB8">
        <w:t xml:space="preserve"> – пример</w:t>
      </w:r>
    </w:p>
    <w:p w:rsidR="006A0658" w:rsidRPr="000C1F26" w:rsidRDefault="006A0658" w:rsidP="006A0658">
      <w:pPr>
        <w:spacing w:after="120"/>
      </w:pPr>
      <w:r>
        <w:t xml:space="preserve">Нека разгледаме класа </w:t>
      </w:r>
      <w:r w:rsidRPr="001815A0">
        <w:rPr>
          <w:rStyle w:val="Code"/>
        </w:rPr>
        <w:t>Object</w:t>
      </w:r>
      <w:r>
        <w:t xml:space="preserve"> с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A68C0" w:rsidRDefault="006A0658" w:rsidP="006A0658">
            <w:pPr>
              <w:spacing w:before="0"/>
              <w:jc w:val="center"/>
              <w:rPr>
                <w:rStyle w:val="Code"/>
              </w:rPr>
            </w:pPr>
            <w:r w:rsidRPr="000926BD">
              <w:rPr>
                <w:rStyle w:val="Code"/>
              </w:rPr>
              <w:t>ObjectExampl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Object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mai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african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Implicit cast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obj = african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4210CE">
              <w:rPr>
                <w:rFonts w:ascii="Courier New" w:hAnsi="Courier New" w:cs="Courier New"/>
                <w:noProof/>
                <w:szCs w:val="20"/>
                <w:lang w:val="en-US"/>
              </w:rPr>
              <w:t>}</w:t>
            </w:r>
          </w:p>
        </w:tc>
      </w:tr>
    </w:tbl>
    <w:p w:rsidR="006A0658" w:rsidRPr="001E5313" w:rsidRDefault="006A0658" w:rsidP="006A0658">
      <w:pPr>
        <w:spacing w:after="120"/>
      </w:pPr>
      <w:r w:rsidRPr="002A4EB8">
        <w:t xml:space="preserve">В този пример преобразувахме един </w:t>
      </w:r>
      <w:r w:rsidRPr="002A4EB8">
        <w:rPr>
          <w:rStyle w:val="Code"/>
        </w:rPr>
        <w:t>AfricanLion</w:t>
      </w:r>
      <w:r w:rsidRPr="002A4EB8">
        <w:t xml:space="preserve"> в </w:t>
      </w:r>
      <w:r w:rsidRPr="002A4EB8">
        <w:rPr>
          <w:rStyle w:val="Code"/>
        </w:rPr>
        <w:t>Object</w:t>
      </w:r>
      <w:r w:rsidRPr="002A4EB8">
        <w:t>.</w:t>
      </w:r>
      <w:r>
        <w:t xml:space="preserve"> Тази операция се нарича </w:t>
      </w:r>
      <w:r w:rsidRPr="00B53F4F">
        <w:rPr>
          <w:b/>
          <w:bCs/>
        </w:rPr>
        <w:t>upcasting</w:t>
      </w:r>
      <w:r w:rsidRPr="00BF728B">
        <w:t xml:space="preserve"> </w:t>
      </w:r>
      <w:r>
        <w:t xml:space="preserve">и е позволена, защото </w:t>
      </w:r>
      <w:r w:rsidRPr="002A4EB8">
        <w:rPr>
          <w:rStyle w:val="Code"/>
        </w:rPr>
        <w:t>AfricanLion</w:t>
      </w:r>
      <w:r w:rsidRPr="002A4EB8">
        <w:t xml:space="preserve"> </w:t>
      </w:r>
      <w:r>
        <w:t>е непряк наслед</w:t>
      </w:r>
      <w:r>
        <w:softHyphen/>
        <w:t>ник на класа</w:t>
      </w:r>
      <w:r w:rsidRPr="002A4EB8">
        <w:t xml:space="preserve"> </w:t>
      </w:r>
      <w:r w:rsidRPr="002A4EB8">
        <w:rPr>
          <w:rStyle w:val="Code"/>
        </w:rPr>
        <w:t>Objec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08"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941607" w:rsidRDefault="006A0658" w:rsidP="006A0658">
            <w:pPr>
              <w:pStyle w:val="WarningMessage"/>
            </w:pPr>
            <w:r>
              <w:t xml:space="preserve">Тук е моментът да споменем, че ключовите думи string и object са само компилаторни трикове и всъщност при компилация се заменят съответно със </w:t>
            </w:r>
            <w:r w:rsidRPr="004959F4">
              <w:rPr>
                <w:rStyle w:val="Code"/>
                <w:b/>
              </w:rPr>
              <w:t>System.String</w:t>
            </w:r>
            <w:r>
              <w:t xml:space="preserve"> и </w:t>
            </w:r>
            <w:r w:rsidRPr="004959F4">
              <w:rPr>
                <w:rStyle w:val="Code"/>
                <w:b/>
              </w:rPr>
              <w:t>System.Object</w:t>
            </w:r>
            <w:r w:rsidRPr="00941607">
              <w:t>.</w:t>
            </w:r>
          </w:p>
        </w:tc>
      </w:tr>
    </w:tbl>
    <w:p w:rsidR="006A0658" w:rsidRPr="000C1F26" w:rsidRDefault="006A0658" w:rsidP="006A0658">
      <w:pPr>
        <w:spacing w:after="120"/>
      </w:pPr>
      <w:r w:rsidRPr="003A68C0">
        <w:t>Нека</w:t>
      </w:r>
      <w:r>
        <w:t xml:space="preserve"> продължим приме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A68C0" w:rsidRDefault="006A0658" w:rsidP="006A0658">
            <w:pPr>
              <w:spacing w:before="0"/>
              <w:jc w:val="center"/>
              <w:rPr>
                <w:rStyle w:val="Code"/>
              </w:rPr>
            </w:pPr>
            <w:r w:rsidRPr="000926BD">
              <w:rPr>
                <w:rStyle w:val="Code"/>
              </w:rPr>
              <w:t>ObjectExampl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color w:val="008000"/>
                <w:szCs w:val="20"/>
                <w:lang w:val="en-US"/>
              </w:rPr>
            </w:pP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color w:val="2B91A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african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8000"/>
                <w:szCs w:val="20"/>
                <w:lang w:val="en-US"/>
              </w:rPr>
              <w:t>// Implicit cast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obj = africanLion;</w:t>
            </w:r>
          </w:p>
          <w:p w:rsidR="006A0658" w:rsidRPr="004210CE" w:rsidRDefault="006A0658" w:rsidP="006A0658">
            <w:pPr>
              <w:autoSpaceDE w:val="0"/>
              <w:autoSpaceDN w:val="0"/>
              <w:adjustRightInd w:val="0"/>
              <w:spacing w:before="0"/>
              <w:jc w:val="left"/>
              <w:rPr>
                <w:rFonts w:ascii="Courier New" w:hAnsi="Courier New" w:cs="Courier New"/>
                <w:noProof/>
                <w:color w:val="0000F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tr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Explicit cast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castedLion =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obj;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atch</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InvalidCastException</w:t>
            </w:r>
            <w:r w:rsidRPr="004210CE">
              <w:rPr>
                <w:rFonts w:ascii="Courier New" w:hAnsi="Courier New" w:cs="Courier New"/>
                <w:noProof/>
                <w:szCs w:val="20"/>
                <w:lang w:val="en-US"/>
              </w:rPr>
              <w:t xml:space="preserve"> ic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obj cannot be downcasted to AfricanLion"</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4210CE">
              <w:rPr>
                <w:rFonts w:ascii="Courier New" w:hAnsi="Courier New" w:cs="Courier New"/>
                <w:noProof/>
                <w:szCs w:val="20"/>
                <w:lang w:val="en-US"/>
              </w:rPr>
              <w:t>}</w:t>
            </w:r>
          </w:p>
        </w:tc>
      </w:tr>
    </w:tbl>
    <w:p w:rsidR="006A0658" w:rsidRDefault="006A0658" w:rsidP="006A0658">
      <w:pPr>
        <w:spacing w:after="120"/>
      </w:pPr>
      <w:r w:rsidRPr="002A4EB8">
        <w:t xml:space="preserve">В този пример преобразувахме един </w:t>
      </w:r>
      <w:r w:rsidRPr="002A4EB8">
        <w:rPr>
          <w:rStyle w:val="Code"/>
        </w:rPr>
        <w:t>Object</w:t>
      </w:r>
      <w:r w:rsidRPr="003A68C0">
        <w:rPr>
          <w:rStyle w:val="Code"/>
        </w:rPr>
        <w:t xml:space="preserve"> </w:t>
      </w:r>
      <w:r w:rsidRPr="002A4EB8">
        <w:t xml:space="preserve">в </w:t>
      </w:r>
      <w:r w:rsidRPr="002A4EB8">
        <w:rPr>
          <w:rStyle w:val="Code"/>
        </w:rPr>
        <w:t>AfricanLion</w:t>
      </w:r>
      <w:r w:rsidRPr="002A4EB8">
        <w:t>.</w:t>
      </w:r>
      <w:r>
        <w:t xml:space="preserve"> Тази операция се</w:t>
      </w:r>
      <w:r w:rsidRPr="003A68C0">
        <w:t xml:space="preserve"> </w:t>
      </w:r>
      <w:r>
        <w:t xml:space="preserve">нарича </w:t>
      </w:r>
      <w:r w:rsidRPr="00350EED">
        <w:rPr>
          <w:b/>
          <w:bCs/>
          <w:lang w:val="en-US"/>
        </w:rPr>
        <w:t>downcasting</w:t>
      </w:r>
      <w:r w:rsidRPr="00BF728B">
        <w:t xml:space="preserve"> </w:t>
      </w:r>
      <w:r>
        <w:t>и е позволена</w:t>
      </w:r>
      <w:r w:rsidRPr="00BF728B">
        <w:t xml:space="preserve"> </w:t>
      </w:r>
      <w:r w:rsidRPr="003A68C0">
        <w:t>само ако</w:t>
      </w:r>
      <w:r w:rsidRPr="00BF728B">
        <w:t xml:space="preserve"> </w:t>
      </w:r>
      <w:r w:rsidRPr="003A68C0">
        <w:t>изрично укажем към кой тип искаме да преминем</w:t>
      </w:r>
      <w:r>
        <w:t xml:space="preserve">, защото </w:t>
      </w:r>
      <w:r w:rsidRPr="002A4EB8">
        <w:rPr>
          <w:rStyle w:val="Code"/>
        </w:rPr>
        <w:t>Object</w:t>
      </w:r>
      <w:r w:rsidRPr="003A68C0">
        <w:rPr>
          <w:rStyle w:val="Code"/>
        </w:rPr>
        <w:t xml:space="preserve"> </w:t>
      </w:r>
      <w:r>
        <w:t xml:space="preserve">е родител на </w:t>
      </w:r>
      <w:r w:rsidRPr="002A4EB8">
        <w:rPr>
          <w:rStyle w:val="Code"/>
        </w:rPr>
        <w:t>AfricanLion</w:t>
      </w:r>
      <w:r>
        <w:t xml:space="preserve"> и не е ясно дали променливата </w:t>
      </w:r>
      <w:r w:rsidRPr="003A68C0">
        <w:rPr>
          <w:rStyle w:val="Code"/>
        </w:rPr>
        <w:t>obj</w:t>
      </w:r>
      <w:r>
        <w:t xml:space="preserve"> е от тип </w:t>
      </w:r>
      <w:r w:rsidRPr="002A4EB8">
        <w:rPr>
          <w:rStyle w:val="Code"/>
        </w:rPr>
        <w:t>AfricanLion</w:t>
      </w:r>
      <w:r>
        <w:t>.</w:t>
      </w:r>
      <w:r w:rsidRPr="00BF728B">
        <w:t xml:space="preserve"> </w:t>
      </w:r>
      <w:r>
        <w:t xml:space="preserve">Ако не е, се хвърля </w:t>
      </w:r>
      <w:r w:rsidRPr="00330AC2">
        <w:rPr>
          <w:rStyle w:val="Code"/>
        </w:rPr>
        <w:t>InvalidCastException</w:t>
      </w:r>
      <w:r>
        <w:t>.</w:t>
      </w:r>
    </w:p>
    <w:p w:rsidR="006A0658" w:rsidRPr="002A4EB8" w:rsidRDefault="006A0658" w:rsidP="006A0658">
      <w:pPr>
        <w:pStyle w:val="Heading4"/>
        <w:rPr>
          <w:noProof/>
        </w:rPr>
      </w:pPr>
      <w:r>
        <w:t xml:space="preserve">Методът </w:t>
      </w:r>
      <w:r w:rsidRPr="002A4EB8">
        <w:rPr>
          <w:noProof/>
        </w:rPr>
        <w:t>Object.</w:t>
      </w:r>
      <w:r>
        <w:rPr>
          <w:noProof/>
        </w:rPr>
        <w:t>Т</w:t>
      </w:r>
      <w:r w:rsidRPr="002A4EB8">
        <w:rPr>
          <w:noProof/>
        </w:rPr>
        <w:t>oString()</w:t>
      </w:r>
    </w:p>
    <w:p w:rsidR="006A0658" w:rsidRPr="00BF728B" w:rsidRDefault="006A0658" w:rsidP="006A0658">
      <w:r w:rsidRPr="002A4EB8">
        <w:t xml:space="preserve">Един от най-използваните методи, идващи от </w:t>
      </w:r>
      <w:r>
        <w:t xml:space="preserve">класа </w:t>
      </w:r>
      <w:r w:rsidRPr="002A4EB8">
        <w:rPr>
          <w:rStyle w:val="Code"/>
        </w:rPr>
        <w:t>Object,</w:t>
      </w:r>
      <w:r w:rsidRPr="002A4EB8">
        <w:t xml:space="preserve"> е </w:t>
      </w:r>
      <w:r w:rsidRPr="002A4EB8">
        <w:rPr>
          <w:rStyle w:val="Code"/>
        </w:rPr>
        <w:t>ToString()</w:t>
      </w:r>
      <w:r w:rsidRPr="002A4EB8">
        <w:t xml:space="preserve">. </w:t>
      </w:r>
      <w:r>
        <w:t>Той в</w:t>
      </w:r>
      <w:r w:rsidRPr="002A4EB8">
        <w:t xml:space="preserve">ръща текстово представяне на обекта. Всеки обект има </w:t>
      </w:r>
      <w:r>
        <w:t>такъв</w:t>
      </w:r>
      <w:r w:rsidRPr="002A4EB8">
        <w:t xml:space="preserve"> метод</w:t>
      </w:r>
      <w:r>
        <w:t xml:space="preserve"> и следователно </w:t>
      </w:r>
      <w:r w:rsidRPr="002A4EB8">
        <w:t>има текстово представяне.</w:t>
      </w:r>
      <w:r>
        <w:t xml:space="preserve"> Този метод се използва, когато отпечатваме обект чрез </w:t>
      </w:r>
      <w:r>
        <w:rPr>
          <w:rStyle w:val="Code"/>
        </w:rPr>
        <w:t>Console.WriteLine</w:t>
      </w:r>
      <w:r w:rsidRPr="004C2428">
        <w:rPr>
          <w:rStyle w:val="Code"/>
        </w:rPr>
        <w:t>(</w:t>
      </w:r>
      <w:r w:rsidRPr="00BF728B">
        <w:rPr>
          <w:rStyle w:val="Code"/>
        </w:rPr>
        <w:t>…</w:t>
      </w:r>
      <w:r w:rsidRPr="004C2428">
        <w:rPr>
          <w:rStyle w:val="Code"/>
        </w:rPr>
        <w:t>)</w:t>
      </w:r>
      <w:r w:rsidRPr="00BF728B">
        <w:t>.</w:t>
      </w:r>
    </w:p>
    <w:p w:rsidR="006A0658" w:rsidRDefault="006A0658" w:rsidP="006A0658">
      <w:pPr>
        <w:pStyle w:val="Heading4"/>
      </w:pPr>
      <w:r w:rsidRPr="002A4EB8">
        <w:rPr>
          <w:noProof/>
        </w:rPr>
        <w:t>Object.ToString()</w:t>
      </w:r>
      <w:r w:rsidRPr="002A4EB8">
        <w:t xml:space="preserve"> – пример</w:t>
      </w:r>
    </w:p>
    <w:p w:rsidR="006A0658" w:rsidRPr="000C1F26" w:rsidRDefault="006A0658" w:rsidP="006A0658">
      <w:pPr>
        <w:spacing w:after="120"/>
      </w:pPr>
      <w:r>
        <w:t>Ето един пример, в който извикваме метода</w:t>
      </w:r>
      <w:r w:rsidRPr="000C1F26">
        <w:rPr>
          <w:rStyle w:val="Code"/>
        </w:rPr>
        <w:t xml:space="preserve"> 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E7673" w:rsidRDefault="006A0658" w:rsidP="006A0658">
            <w:pPr>
              <w:spacing w:before="0"/>
              <w:jc w:val="center"/>
              <w:rPr>
                <w:rStyle w:val="Code"/>
              </w:rPr>
            </w:pPr>
            <w:r>
              <w:rPr>
                <w:rStyle w:val="Code"/>
              </w:rPr>
              <w:t>ToStringExample</w:t>
            </w:r>
            <w:r w:rsidRPr="000926BD">
              <w:rPr>
                <w:rStyle w:val="Code"/>
              </w:rPr>
              <w:t>.</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845488">
              <w:rPr>
                <w:rFonts w:ascii="Courier New" w:hAnsi="Courier New" w:cs="Courier New"/>
                <w:b/>
                <w:bCs/>
                <w:noProof/>
                <w:color w:val="2B91AF"/>
                <w:szCs w:val="20"/>
                <w:lang w:val="en-US"/>
              </w:rPr>
              <w:t>ToString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4210CE">
              <w:rPr>
                <w:rFonts w:ascii="Courier New" w:hAnsi="Courier New" w:cs="Courier New"/>
                <w:noProof/>
                <w:szCs w:val="20"/>
                <w:lang w:val="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06CA6" w:rsidRDefault="006A0658" w:rsidP="006A0658">
            <w:pPr>
              <w:autoSpaceDE w:val="0"/>
              <w:autoSpaceDN w:val="0"/>
              <w:adjustRightInd w:val="0"/>
              <w:spacing w:before="0"/>
              <w:jc w:val="left"/>
              <w:rPr>
                <w:rStyle w:val="Code"/>
                <w:lang w:eastAsia="en-US"/>
              </w:rPr>
            </w:pPr>
            <w:r w:rsidRPr="00406CA6">
              <w:rPr>
                <w:rStyle w:val="Code"/>
                <w:lang w:eastAsia="en-US"/>
              </w:rPr>
              <w:t>System.Object</w:t>
            </w:r>
          </w:p>
          <w:p w:rsidR="006A0658" w:rsidRPr="00406CA6" w:rsidRDefault="006A0658" w:rsidP="006A0658">
            <w:pPr>
              <w:autoSpaceDE w:val="0"/>
              <w:autoSpaceDN w:val="0"/>
              <w:adjustRightInd w:val="0"/>
              <w:spacing w:before="0"/>
              <w:jc w:val="left"/>
              <w:rPr>
                <w:rStyle w:val="Code"/>
                <w:lang w:eastAsia="en-US"/>
              </w:rPr>
            </w:pPr>
            <w:r w:rsidRPr="00406CA6">
              <w:rPr>
                <w:rStyle w:val="Code"/>
                <w:lang w:eastAsia="en-US"/>
              </w:rPr>
              <w:t>Chapter_20_OOP.Felidae</w:t>
            </w:r>
          </w:p>
          <w:p w:rsidR="006A0658" w:rsidRPr="00406CA6" w:rsidRDefault="006A0658" w:rsidP="006A0658">
            <w:pPr>
              <w:autoSpaceDE w:val="0"/>
              <w:autoSpaceDN w:val="0"/>
              <w:adjustRightInd w:val="0"/>
              <w:spacing w:before="0"/>
              <w:jc w:val="left"/>
              <w:rPr>
                <w:rStyle w:val="Code"/>
                <w:lang w:eastAsia="en-US"/>
              </w:rPr>
            </w:pPr>
            <w:r w:rsidRPr="00406CA6">
              <w:rPr>
                <w:rStyle w:val="Code"/>
                <w:lang w:eastAsia="en-US"/>
              </w:rPr>
              <w:t>Chapter_20_OOP.Lion</w:t>
            </w:r>
          </w:p>
          <w:p w:rsidR="006A0658" w:rsidRPr="00406CA6" w:rsidRDefault="006A0658" w:rsidP="006A0658">
            <w:pPr>
              <w:autoSpaceDE w:val="0"/>
              <w:autoSpaceDN w:val="0"/>
              <w:adjustRightInd w:val="0"/>
              <w:spacing w:before="0"/>
              <w:jc w:val="left"/>
              <w:rPr>
                <w:rStyle w:val="Code"/>
              </w:rPr>
            </w:pPr>
            <w:r w:rsidRPr="00406CA6">
              <w:rPr>
                <w:rStyle w:val="Code"/>
                <w:lang w:eastAsia="en-US"/>
              </w:rPr>
              <w:t>Press any key to continue . . .</w:t>
            </w:r>
          </w:p>
        </w:tc>
      </w:tr>
    </w:tbl>
    <w:p w:rsidR="006A0658" w:rsidRPr="00F80395" w:rsidRDefault="006A0658" w:rsidP="006A0658">
      <w:pPr>
        <w:spacing w:after="120"/>
      </w:pPr>
      <w:r w:rsidRPr="002A4EB8">
        <w:t xml:space="preserve">Тъй като </w:t>
      </w:r>
      <w:r w:rsidRPr="002A4EB8">
        <w:rPr>
          <w:rStyle w:val="Code"/>
        </w:rPr>
        <w:t>Lion</w:t>
      </w:r>
      <w:r w:rsidRPr="002A4EB8">
        <w:t xml:space="preserve"> не пренаписва</w:t>
      </w:r>
      <w:r w:rsidRPr="00BF728B">
        <w:t xml:space="preserve"> (</w:t>
      </w:r>
      <w:r>
        <w:rPr>
          <w:lang w:val="en-US"/>
        </w:rPr>
        <w:t>override</w:t>
      </w:r>
      <w:r>
        <w:t>)</w:t>
      </w:r>
      <w:r w:rsidRPr="002A4EB8">
        <w:t xml:space="preserve"> метода </w:t>
      </w:r>
      <w:r w:rsidRPr="002A4EB8">
        <w:rPr>
          <w:rStyle w:val="Code"/>
        </w:rPr>
        <w:t>ToString()</w:t>
      </w:r>
      <w:r w:rsidRPr="002A4EB8">
        <w:t xml:space="preserve">, в конкретния случай се извиква имплементацията от базовия клас. </w:t>
      </w:r>
      <w:r w:rsidRPr="00B247B4">
        <w:rPr>
          <w:rStyle w:val="Code"/>
          <w:lang w:val="bg-BG"/>
        </w:rPr>
        <w:t>Felidae</w:t>
      </w:r>
      <w:r w:rsidRPr="00B247B4">
        <w:rPr>
          <w:noProof/>
        </w:rPr>
        <w:t xml:space="preserve"> също не пренаписва този метод, следователно се извиква импле</w:t>
      </w:r>
      <w:r w:rsidRPr="00B247B4">
        <w:rPr>
          <w:noProof/>
        </w:rPr>
        <w:softHyphen/>
        <w:t xml:space="preserve">ментацията, наследена от класа </w:t>
      </w:r>
      <w:r w:rsidRPr="00B247B4">
        <w:rPr>
          <w:rStyle w:val="Code"/>
          <w:lang w:val="bg-BG"/>
        </w:rPr>
        <w:t>System.Object</w:t>
      </w:r>
      <w:r w:rsidRPr="00B247B4">
        <w:rPr>
          <w:noProof/>
        </w:rPr>
        <w:t>.</w:t>
      </w:r>
      <w:r w:rsidRPr="002A4EB8">
        <w:t xml:space="preserve"> В резултата</w:t>
      </w:r>
      <w:r>
        <w:t>, който виждаме по-горе,</w:t>
      </w:r>
      <w:r w:rsidRPr="002A4EB8">
        <w:t xml:space="preserve"> се съдържа </w:t>
      </w:r>
      <w:r>
        <w:t>именното пространство (</w:t>
      </w:r>
      <w:r w:rsidRPr="00B247B4">
        <w:rPr>
          <w:lang w:val="en-US"/>
        </w:rPr>
        <w:t>namespace</w:t>
      </w:r>
      <w:r w:rsidRPr="00BF728B">
        <w:t>)</w:t>
      </w:r>
      <w:r w:rsidRPr="002A4EB8">
        <w:t xml:space="preserve"> на обекта</w:t>
      </w:r>
      <w:r>
        <w:t xml:space="preserve"> и</w:t>
      </w:r>
      <w:r w:rsidRPr="002A4EB8">
        <w:t xml:space="preserve"> името на класа</w:t>
      </w:r>
      <w:r>
        <w:t>.</w:t>
      </w:r>
    </w:p>
    <w:p w:rsidR="006A0658" w:rsidRPr="00941607" w:rsidRDefault="006A0658" w:rsidP="006A0658">
      <w:pPr>
        <w:pStyle w:val="Heading4"/>
      </w:pPr>
      <w:r>
        <w:t xml:space="preserve">Пренаписване на </w:t>
      </w:r>
      <w:r>
        <w:rPr>
          <w:noProof/>
        </w:rPr>
        <w:t>Т</w:t>
      </w:r>
      <w:r w:rsidRPr="002A4EB8">
        <w:rPr>
          <w:noProof/>
        </w:rPr>
        <w:t>oString</w:t>
      </w:r>
      <w:r w:rsidRPr="002A4EB8">
        <w:t>() – пример</w:t>
      </w:r>
    </w:p>
    <w:p w:rsidR="006A0658" w:rsidRPr="00941607" w:rsidRDefault="006A0658" w:rsidP="006A0658">
      <w:pPr>
        <w:spacing w:after="120"/>
        <w:rPr>
          <w:noProof/>
        </w:rPr>
      </w:pPr>
      <w:r>
        <w:rPr>
          <w:noProof/>
        </w:rPr>
        <w:t xml:space="preserve">Нека сега ви покажем колко полезно може да е пренаписването на метода </w:t>
      </w:r>
      <w:r w:rsidRPr="00406FDB">
        <w:rPr>
          <w:rStyle w:val="Code"/>
        </w:rPr>
        <w:t>ToString()</w:t>
      </w:r>
      <w:r>
        <w:rPr>
          <w:noProof/>
        </w:rPr>
        <w:t xml:space="preserve">, наследено </w:t>
      </w:r>
      <w:r w:rsidRPr="00F809A7">
        <w:rPr>
          <w:noProof/>
        </w:rPr>
        <w:t xml:space="preserve">от </w:t>
      </w:r>
      <w:r w:rsidRPr="00F809A7">
        <w:rPr>
          <w:rStyle w:val="Code"/>
        </w:rPr>
        <w:t>System.Object</w:t>
      </w:r>
      <w:r w:rsidRPr="00F809A7">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17750" w:rsidRDefault="006A0658" w:rsidP="006A0658">
            <w:pPr>
              <w:spacing w:before="0"/>
              <w:jc w:val="center"/>
              <w:rPr>
                <w:rStyle w:val="Code"/>
              </w:rPr>
            </w:pPr>
            <w:r w:rsidRPr="000926BD">
              <w:rPr>
                <w:rStyle w:val="Code"/>
              </w:rPr>
              <w:t>African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Forma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A31515"/>
                <w:szCs w:val="20"/>
                <w:lang w:val="en-US"/>
              </w:rPr>
              <w:t>"(AfricanLion, male: {0}, weight: {1})"</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 xml:space="preserve">.Male, </w:t>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2A4EB8" w:rsidRDefault="006A0658" w:rsidP="006A0658">
      <w:pPr>
        <w:spacing w:after="120"/>
      </w:pPr>
      <w:r>
        <w:t>В горния код и</w:t>
      </w:r>
      <w:r w:rsidRPr="002A4EB8">
        <w:t xml:space="preserve">зползваме </w:t>
      </w:r>
      <w:r w:rsidRPr="002A4EB8">
        <w:rPr>
          <w:rStyle w:val="Code"/>
        </w:rPr>
        <w:t>String.</w:t>
      </w:r>
      <w:r>
        <w:rPr>
          <w:rStyle w:val="Code"/>
        </w:rPr>
        <w:t>F</w:t>
      </w:r>
      <w:r w:rsidRPr="002A4EB8">
        <w:rPr>
          <w:rStyle w:val="Code"/>
        </w:rPr>
        <w:t>ormat(</w:t>
      </w:r>
      <w:r w:rsidRPr="00BF728B">
        <w:rPr>
          <w:rStyle w:val="Code"/>
        </w:rPr>
        <w:t>…</w:t>
      </w:r>
      <w:r w:rsidRPr="002A4EB8">
        <w:rPr>
          <w:rStyle w:val="Code"/>
        </w:rPr>
        <w:t>)</w:t>
      </w:r>
      <w:r w:rsidRPr="002A4EB8">
        <w:rPr>
          <w:noProof/>
        </w:rPr>
        <w:t xml:space="preserve"> </w:t>
      </w:r>
      <w:r w:rsidRPr="002A4EB8">
        <w:t>метода, за да форматираме резултата</w:t>
      </w:r>
      <w:r>
        <w:t xml:space="preserve"> по подходящ начин. Ето как можем след това да извикваме</w:t>
      </w:r>
      <w:r w:rsidRPr="00BF728B">
        <w:t xml:space="preserve"> </w:t>
      </w:r>
      <w:r>
        <w:t xml:space="preserve">пренаписания метод </w:t>
      </w:r>
      <w:r>
        <w:rPr>
          <w:rStyle w:val="Code"/>
        </w:rPr>
        <w:t>T</w:t>
      </w:r>
      <w:r w:rsidRPr="00406FDB">
        <w:rPr>
          <w:rStyle w:val="Code"/>
        </w:rPr>
        <w:t>oString()</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53F4F"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652015" w:rsidRDefault="006A0658" w:rsidP="006A0658">
            <w:pPr>
              <w:spacing w:before="0"/>
              <w:jc w:val="center"/>
              <w:rPr>
                <w:rStyle w:val="Code"/>
              </w:rPr>
            </w:pPr>
            <w:r>
              <w:rPr>
                <w:rStyle w:val="Code"/>
              </w:rPr>
              <w:t>OverrideExample</w:t>
            </w:r>
            <w:r w:rsidRPr="000926BD">
              <w:rPr>
                <w:rStyle w:val="Code"/>
              </w:rPr>
              <w:t>.</w:t>
            </w:r>
            <w:r>
              <w:rPr>
                <w:rStyle w:val="Code"/>
              </w:rPr>
              <w:t>cs</w:t>
            </w:r>
          </w:p>
        </w:tc>
      </w:tr>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1B55AA">
              <w:rPr>
                <w:rFonts w:ascii="Courier New" w:hAnsi="Courier New" w:cs="Courier New"/>
                <w:b/>
                <w:bCs/>
                <w:noProof/>
                <w:color w:val="2B91AF"/>
                <w:szCs w:val="20"/>
                <w:lang w:val="en-US"/>
              </w:rPr>
              <w:t>Override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652015" w:rsidRDefault="006A0658" w:rsidP="006A0658">
            <w:pPr>
              <w:autoSpaceDE w:val="0"/>
              <w:autoSpaceDN w:val="0"/>
              <w:adjustRightInd w:val="0"/>
              <w:spacing w:before="0"/>
              <w:jc w:val="left"/>
              <w:rPr>
                <w:rStyle w:val="Code"/>
              </w:rPr>
            </w:pPr>
            <w:r w:rsidRPr="00652015">
              <w:rPr>
                <w:rStyle w:val="Code"/>
              </w:rPr>
              <w:t>System.Object</w:t>
            </w:r>
          </w:p>
          <w:p w:rsidR="006A0658" w:rsidRPr="00652015" w:rsidRDefault="006A0658" w:rsidP="006A0658">
            <w:pPr>
              <w:autoSpaceDE w:val="0"/>
              <w:autoSpaceDN w:val="0"/>
              <w:adjustRightInd w:val="0"/>
              <w:spacing w:before="0"/>
              <w:jc w:val="left"/>
              <w:rPr>
                <w:rStyle w:val="Code"/>
              </w:rPr>
            </w:pPr>
            <w:r w:rsidRPr="00652015">
              <w:rPr>
                <w:rStyle w:val="Code"/>
              </w:rPr>
              <w:t>Chapter_20_OOP.Felidae</w:t>
            </w:r>
          </w:p>
          <w:p w:rsidR="006A0658" w:rsidRPr="00652015" w:rsidRDefault="006A0658" w:rsidP="006A0658">
            <w:pPr>
              <w:autoSpaceDE w:val="0"/>
              <w:autoSpaceDN w:val="0"/>
              <w:adjustRightInd w:val="0"/>
              <w:spacing w:before="0"/>
              <w:jc w:val="left"/>
              <w:rPr>
                <w:rStyle w:val="Code"/>
              </w:rPr>
            </w:pPr>
            <w:r w:rsidRPr="00652015">
              <w:rPr>
                <w:rStyle w:val="Code"/>
              </w:rPr>
              <w:t>Chapter_20_OOP.Lion</w:t>
            </w:r>
          </w:p>
          <w:p w:rsidR="006A0658" w:rsidRPr="00652015" w:rsidRDefault="006A0658" w:rsidP="006A0658">
            <w:pPr>
              <w:autoSpaceDE w:val="0"/>
              <w:autoSpaceDN w:val="0"/>
              <w:adjustRightInd w:val="0"/>
              <w:spacing w:before="0"/>
              <w:jc w:val="left"/>
              <w:rPr>
                <w:rStyle w:val="Code"/>
              </w:rPr>
            </w:pPr>
            <w:r w:rsidRPr="00652015">
              <w:rPr>
                <w:rStyle w:val="Code"/>
              </w:rPr>
              <w:t>(AfricanLion, male: True, weight: 80)</w:t>
            </w:r>
          </w:p>
          <w:p w:rsidR="006A0658" w:rsidRPr="00652015" w:rsidRDefault="006A0658" w:rsidP="006A0658">
            <w:pPr>
              <w:autoSpaceDE w:val="0"/>
              <w:autoSpaceDN w:val="0"/>
              <w:adjustRightInd w:val="0"/>
              <w:spacing w:before="0"/>
              <w:jc w:val="left"/>
              <w:rPr>
                <w:rStyle w:val="Code"/>
              </w:rPr>
            </w:pPr>
            <w:r w:rsidRPr="00652015">
              <w:rPr>
                <w:rStyle w:val="Code"/>
              </w:rPr>
              <w:t>Press any key to continue . . .</w:t>
            </w:r>
          </w:p>
        </w:tc>
      </w:tr>
    </w:tbl>
    <w:p w:rsidR="006A0658" w:rsidRDefault="006A0658" w:rsidP="006A0658">
      <w:pPr>
        <w:spacing w:after="120"/>
      </w:pPr>
      <w:r>
        <w:t xml:space="preserve">Забележете, че извикването на </w:t>
      </w:r>
      <w:r w:rsidRPr="00406FDB">
        <w:rPr>
          <w:rStyle w:val="Code"/>
        </w:rPr>
        <w:t>ToString()</w:t>
      </w:r>
      <w:r>
        <w:t xml:space="preserve"> става скрито. Когато на метода  </w:t>
      </w:r>
      <w:r>
        <w:rPr>
          <w:rStyle w:val="Code"/>
        </w:rPr>
        <w:t>WriteLine</w:t>
      </w:r>
      <w:r w:rsidRPr="00406FDB">
        <w:rPr>
          <w:rStyle w:val="Code"/>
        </w:rPr>
        <w:t>()</w:t>
      </w:r>
      <w:r>
        <w:t xml:space="preserve"> подадем някакъв обект, този обект първо се преобразува до символен низ чрез метода му</w:t>
      </w:r>
      <w:r w:rsidRPr="00406FDB">
        <w:rPr>
          <w:rStyle w:val="Code"/>
        </w:rPr>
        <w:t xml:space="preserve"> ToString()</w:t>
      </w:r>
      <w:r>
        <w:rPr>
          <w:rStyle w:val="Code"/>
        </w:rPr>
        <w:t xml:space="preserve"> </w:t>
      </w:r>
      <w:r>
        <w:t>и след това се отпечатва в изходния поток.</w:t>
      </w:r>
      <w:r w:rsidRPr="00BF728B">
        <w:t xml:space="preserve"> </w:t>
      </w:r>
      <w:r>
        <w:t>Така при печатане на конзолата няма нужда изрично да преобразу</w:t>
      </w:r>
      <w:r>
        <w:softHyphen/>
        <w:t>ваме обектите до символен низ.</w:t>
      </w:r>
    </w:p>
    <w:p w:rsidR="006A0658" w:rsidRPr="001E5313" w:rsidRDefault="006A0658" w:rsidP="006A0658">
      <w:pPr>
        <w:pStyle w:val="Heading3"/>
      </w:pPr>
      <w:bookmarkStart w:id="1602" w:name="_Toc299461437"/>
      <w:r>
        <w:t>В</w:t>
      </w:r>
      <w:r w:rsidRPr="001E5313">
        <w:t>иртуални методи</w:t>
      </w:r>
      <w:r w:rsidRPr="00BF728B">
        <w:t xml:space="preserve"> </w:t>
      </w:r>
      <w:r>
        <w:t xml:space="preserve">и ключовите думи </w:t>
      </w:r>
      <w:r>
        <w:rPr>
          <w:lang w:val="en-US"/>
        </w:rPr>
        <w:t>override</w:t>
      </w:r>
      <w:r>
        <w:t xml:space="preserve"> и</w:t>
      </w:r>
      <w:r w:rsidRPr="00BF728B">
        <w:t xml:space="preserve"> </w:t>
      </w:r>
      <w:r>
        <w:rPr>
          <w:lang w:val="en-US"/>
        </w:rPr>
        <w:t>new</w:t>
      </w:r>
      <w:bookmarkEnd w:id="1602"/>
    </w:p>
    <w:p w:rsidR="006A0658" w:rsidRPr="00652015" w:rsidRDefault="006A0658" w:rsidP="006A0658">
      <w:pPr>
        <w:spacing w:after="120"/>
        <w:rPr>
          <w:rStyle w:val="Code"/>
        </w:rPr>
      </w:pPr>
      <w:r>
        <w:t xml:space="preserve">Трябва </w:t>
      </w:r>
      <w:r w:rsidRPr="002A4EB8">
        <w:t xml:space="preserve"> да </w:t>
      </w:r>
      <w:r>
        <w:t>у</w:t>
      </w:r>
      <w:r w:rsidRPr="002A4EB8">
        <w:t xml:space="preserve">кажем </w:t>
      </w:r>
      <w:r>
        <w:t xml:space="preserve">изрично </w:t>
      </w:r>
      <w:r w:rsidRPr="002A4EB8">
        <w:t>на компилатора, че искаме нашия</w:t>
      </w:r>
      <w:r>
        <w:t>т</w:t>
      </w:r>
      <w:r w:rsidRPr="002A4EB8">
        <w:t xml:space="preserve"> метод да пренаписва друг. </w:t>
      </w:r>
      <w:r>
        <w:t>За целта се използва ключовата дума</w:t>
      </w:r>
      <w:r w:rsidRPr="002A4EB8">
        <w:t xml:space="preserve"> </w:t>
      </w:r>
      <w:r w:rsidRPr="00652015">
        <w:rPr>
          <w:rStyle w:val="Code"/>
        </w:rPr>
        <w:t>override</w:t>
      </w:r>
      <w:r w:rsidRPr="00BF728B">
        <w:t xml:space="preserve">. </w:t>
      </w:r>
      <w:r w:rsidRPr="00652015">
        <w:t>Забележете какво се случва ако я премахнем:</w:t>
      </w:r>
    </w:p>
    <w:p w:rsidR="006A0658" w:rsidRDefault="006A7979" w:rsidP="006A0658">
      <w:pPr>
        <w:spacing w:after="120"/>
        <w:jc w:val="center"/>
        <w:rPr>
          <w:rStyle w:val="Code"/>
        </w:rPr>
      </w:pPr>
      <w:r>
        <w:rPr>
          <w:noProof/>
          <w:lang w:val="en-US" w:eastAsia="en-US"/>
        </w:rPr>
        <w:drawing>
          <wp:inline distT="0" distB="0" distL="0" distR="0">
            <wp:extent cx="4495800" cy="962025"/>
            <wp:effectExtent l="19050" t="19050" r="19050" b="28575"/>
            <wp:docPr id="309" name="Picture 309" descr="Demo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emo8"/>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4495800" cy="962025"/>
                    </a:xfrm>
                    <a:prstGeom prst="rect">
                      <a:avLst/>
                    </a:prstGeom>
                    <a:noFill/>
                    <a:ln w="6350" cmpd="sng">
                      <a:solidFill>
                        <a:srgbClr val="000000"/>
                      </a:solidFill>
                      <a:miter lim="800000"/>
                      <a:headEnd/>
                      <a:tailEnd/>
                    </a:ln>
                    <a:effectLst/>
                  </pic:spPr>
                </pic:pic>
              </a:graphicData>
            </a:graphic>
          </wp:inline>
        </w:drawing>
      </w:r>
    </w:p>
    <w:p w:rsidR="006A0658" w:rsidRPr="00BF728B" w:rsidRDefault="006A0658" w:rsidP="006A0658">
      <w:pPr>
        <w:spacing w:after="120"/>
      </w:pPr>
      <w:r>
        <w:t xml:space="preserve">Нека си направим един експеримент и използваме ключовата дума </w:t>
      </w:r>
      <w:r w:rsidRPr="00314245">
        <w:rPr>
          <w:rStyle w:val="Code"/>
        </w:rPr>
        <w:t>new</w:t>
      </w:r>
      <w:r w:rsidRPr="00BF728B">
        <w:t xml:space="preserve"> </w:t>
      </w:r>
      <w:r>
        <w:t xml:space="preserve">вместо </w:t>
      </w:r>
      <w:r w:rsidRPr="00314245">
        <w:rPr>
          <w:rStyle w:val="Code"/>
        </w:rPr>
        <w:t>overri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Forma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A31515"/>
                <w:szCs w:val="20"/>
                <w:lang w:val="en-US"/>
              </w:rPr>
              <w:t>"(AfricanLion, male: {0}, weight: {1})"</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 xml:space="preserve">.Male, </w:t>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We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Pr>
                <w:rFonts w:ascii="Courier New" w:hAnsi="Courier New" w:cs="Courier New"/>
                <w:noProof/>
                <w:color w:val="2B91AF"/>
                <w:szCs w:val="20"/>
                <w:lang w:val="en-US"/>
              </w:rPr>
              <w:t>Override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african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asAfricanLion = africanLion.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asObject = ((</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africanLion).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 asAfricanLion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 asObjec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Default="006A0658" w:rsidP="006A0658">
      <w:pPr>
        <w:spacing w:after="120"/>
      </w:pPr>
      <w:r>
        <w:t>Резултатът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314245" w:rsidRDefault="006A0658" w:rsidP="006A0658">
            <w:pPr>
              <w:autoSpaceDE w:val="0"/>
              <w:autoSpaceDN w:val="0"/>
              <w:adjustRightInd w:val="0"/>
              <w:spacing w:before="0"/>
              <w:jc w:val="left"/>
              <w:rPr>
                <w:rStyle w:val="Code"/>
              </w:rPr>
            </w:pPr>
            <w:r w:rsidRPr="00314245">
              <w:rPr>
                <w:rStyle w:val="Code"/>
              </w:rPr>
              <w:t>(AfricanLion, male: True, weight: 80)</w:t>
            </w:r>
          </w:p>
          <w:p w:rsidR="006A0658" w:rsidRPr="00314245" w:rsidRDefault="006A0658" w:rsidP="006A0658">
            <w:pPr>
              <w:autoSpaceDE w:val="0"/>
              <w:autoSpaceDN w:val="0"/>
              <w:adjustRightInd w:val="0"/>
              <w:spacing w:before="0"/>
              <w:jc w:val="left"/>
              <w:rPr>
                <w:rStyle w:val="Code"/>
              </w:rPr>
            </w:pPr>
            <w:r w:rsidRPr="00314245">
              <w:rPr>
                <w:rStyle w:val="Code"/>
              </w:rPr>
              <w:t>Chapter_20_OOP.AfricanLion</w:t>
            </w:r>
          </w:p>
          <w:p w:rsidR="006A0658" w:rsidRPr="00652015" w:rsidRDefault="006A0658" w:rsidP="006A0658">
            <w:pPr>
              <w:autoSpaceDE w:val="0"/>
              <w:autoSpaceDN w:val="0"/>
              <w:adjustRightInd w:val="0"/>
              <w:spacing w:before="0"/>
              <w:jc w:val="left"/>
              <w:rPr>
                <w:rStyle w:val="Code"/>
              </w:rPr>
            </w:pPr>
            <w:r w:rsidRPr="00314245">
              <w:rPr>
                <w:rStyle w:val="Code"/>
              </w:rPr>
              <w:t>Press any key to continue . . .</w:t>
            </w:r>
          </w:p>
        </w:tc>
      </w:tr>
    </w:tbl>
    <w:p w:rsidR="006A0658" w:rsidRPr="00BF728B" w:rsidRDefault="006A0658" w:rsidP="006A0658">
      <w:pPr>
        <w:spacing w:after="120"/>
      </w:pPr>
      <w:r>
        <w:t xml:space="preserve">Забелязваме, че когато направим </w:t>
      </w:r>
      <w:r w:rsidRPr="00B247B4">
        <w:rPr>
          <w:lang w:val="en-US"/>
        </w:rPr>
        <w:t>upcast</w:t>
      </w:r>
      <w:r>
        <w:t xml:space="preserve"> на </w:t>
      </w:r>
      <w:r w:rsidRPr="001E5313">
        <w:rPr>
          <w:rStyle w:val="Code"/>
        </w:rPr>
        <w:t>AfricanLion</w:t>
      </w:r>
      <w:r>
        <w:t xml:space="preserve"> към </w:t>
      </w:r>
      <w:r w:rsidRPr="001E5313">
        <w:rPr>
          <w:rStyle w:val="Code"/>
        </w:rPr>
        <w:t>object</w:t>
      </w:r>
      <w:r>
        <w:t xml:space="preserve"> се извиква имплементацията </w:t>
      </w:r>
      <w:r>
        <w:rPr>
          <w:rStyle w:val="Code"/>
        </w:rPr>
        <w:t>O</w:t>
      </w:r>
      <w:r w:rsidRPr="001E5313">
        <w:rPr>
          <w:rStyle w:val="Code"/>
        </w:rPr>
        <w:t>bject.ToString()</w:t>
      </w:r>
      <w:r w:rsidRPr="00BF728B">
        <w:t xml:space="preserve">. </w:t>
      </w:r>
      <w:r w:rsidRPr="001E5313">
        <w:t>Тоест когато изпо</w:t>
      </w:r>
      <w:r>
        <w:t xml:space="preserve">лзваме ключовата дума </w:t>
      </w:r>
      <w:r w:rsidRPr="001E5313">
        <w:rPr>
          <w:rStyle w:val="Code"/>
        </w:rPr>
        <w:t>new</w:t>
      </w:r>
      <w:r>
        <w:t xml:space="preserve"> създаваме нов метод, който скрива стария и можем да го извикаме само чрез </w:t>
      </w:r>
      <w:r>
        <w:rPr>
          <w:lang w:val="en-US"/>
        </w:rPr>
        <w:t>upcast</w:t>
      </w:r>
      <w:r w:rsidRPr="00BF728B">
        <w:t>.</w:t>
      </w:r>
    </w:p>
    <w:p w:rsidR="006A0658" w:rsidRDefault="006A0658" w:rsidP="006A0658">
      <w:pPr>
        <w:spacing w:after="120"/>
      </w:pPr>
      <w:r>
        <w:t xml:space="preserve">Какво става, ако в горния пример върнем думата </w:t>
      </w:r>
      <w:r w:rsidRPr="0015229A">
        <w:rPr>
          <w:rStyle w:val="Code"/>
        </w:rPr>
        <w:t>override</w:t>
      </w:r>
      <w:r>
        <w:t>? Вижте сами резулт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314245" w:rsidRDefault="006A0658" w:rsidP="006A0658">
            <w:pPr>
              <w:autoSpaceDE w:val="0"/>
              <w:autoSpaceDN w:val="0"/>
              <w:adjustRightInd w:val="0"/>
              <w:spacing w:before="0"/>
              <w:jc w:val="left"/>
              <w:rPr>
                <w:rStyle w:val="Code"/>
              </w:rPr>
            </w:pPr>
            <w:r w:rsidRPr="00314245">
              <w:rPr>
                <w:rStyle w:val="Code"/>
              </w:rPr>
              <w:t>(AfricanLion, male: True, weight: 80)</w:t>
            </w:r>
          </w:p>
          <w:p w:rsidR="006A0658" w:rsidRPr="00314245" w:rsidRDefault="006A0658" w:rsidP="006A0658">
            <w:pPr>
              <w:autoSpaceDE w:val="0"/>
              <w:autoSpaceDN w:val="0"/>
              <w:adjustRightInd w:val="0"/>
              <w:spacing w:before="0"/>
              <w:jc w:val="left"/>
              <w:rPr>
                <w:rStyle w:val="Code"/>
              </w:rPr>
            </w:pPr>
            <w:r w:rsidRPr="00314245">
              <w:rPr>
                <w:rStyle w:val="Code"/>
              </w:rPr>
              <w:t>(AfricanLion, male: True, weight: 80)</w:t>
            </w:r>
          </w:p>
          <w:p w:rsidR="006A0658" w:rsidRPr="00652015" w:rsidRDefault="006A0658" w:rsidP="006A0658">
            <w:pPr>
              <w:autoSpaceDE w:val="0"/>
              <w:autoSpaceDN w:val="0"/>
              <w:adjustRightInd w:val="0"/>
              <w:spacing w:before="0"/>
              <w:jc w:val="left"/>
              <w:rPr>
                <w:rStyle w:val="Code"/>
              </w:rPr>
            </w:pPr>
            <w:r w:rsidRPr="00314245">
              <w:rPr>
                <w:rStyle w:val="Code"/>
              </w:rPr>
              <w:t>Press any key to continue . . .</w:t>
            </w:r>
          </w:p>
        </w:tc>
      </w:tr>
    </w:tbl>
    <w:p w:rsidR="006A0658" w:rsidRDefault="006A0658" w:rsidP="006A0658">
      <w:pPr>
        <w:spacing w:after="120"/>
      </w:pPr>
      <w:r>
        <w:t>Изненадващо, нали? Оказва се, че когато пренапишем метода (</w:t>
      </w:r>
      <w:r w:rsidRPr="00B247B4">
        <w:rPr>
          <w:lang w:val="en-US"/>
        </w:rPr>
        <w:t>override</w:t>
      </w:r>
      <w:r>
        <w:t xml:space="preserve">) дори и с </w:t>
      </w:r>
      <w:r>
        <w:rPr>
          <w:lang w:val="en-US"/>
        </w:rPr>
        <w:t>upcast</w:t>
      </w:r>
      <w:r w:rsidRPr="00BF728B">
        <w:t xml:space="preserve"> </w:t>
      </w:r>
      <w:r w:rsidRPr="001E5313">
        <w:t>не можем да извикаме старата имплементация.</w:t>
      </w:r>
      <w:r w:rsidRPr="00BF728B">
        <w:t xml:space="preserve"> </w:t>
      </w:r>
      <w:r>
        <w:t>Това е, защото вече не съществуват 2 метода</w:t>
      </w:r>
      <w:r w:rsidRPr="00BF728B">
        <w:t xml:space="preserve"> </w:t>
      </w:r>
      <w:r w:rsidRPr="0084293B">
        <w:rPr>
          <w:rStyle w:val="Code"/>
        </w:rPr>
        <w:t>ToString()</w:t>
      </w:r>
      <w:r w:rsidRPr="00BF728B">
        <w:t xml:space="preserve"> </w:t>
      </w:r>
      <w:r w:rsidRPr="001E5313">
        <w:t>за класа</w:t>
      </w:r>
      <w:r w:rsidRPr="00BF728B">
        <w:t xml:space="preserve"> </w:t>
      </w:r>
      <w:r w:rsidRPr="0084293B">
        <w:rPr>
          <w:rStyle w:val="Code"/>
        </w:rPr>
        <w:t>AfricanLion</w:t>
      </w:r>
      <w:r>
        <w:t>, а само един – пренаписан.</w:t>
      </w:r>
    </w:p>
    <w:p w:rsidR="006A0658" w:rsidRDefault="006A0658" w:rsidP="006A0658">
      <w:pPr>
        <w:spacing w:after="120"/>
      </w:pPr>
      <w:r>
        <w:t xml:space="preserve">Метод, който може да бъде пренаписан, се нарича виртуален метод. В .NET методите по подразбиране не са такива. Ако желаем един метод да може да бъде пренаписан, можем да укажем това с ключовата дума </w:t>
      </w:r>
      <w:r>
        <w:rPr>
          <w:rStyle w:val="Code"/>
        </w:rPr>
        <w:t>virtual</w:t>
      </w:r>
      <w:r>
        <w:t xml:space="preserve"> в декларацията на метода.</w:t>
      </w:r>
    </w:p>
    <w:p w:rsidR="006A0658" w:rsidRDefault="006A0658" w:rsidP="006A0658">
      <w:pPr>
        <w:spacing w:after="120"/>
      </w:pPr>
      <w:r>
        <w:t>Изричното указване на компилатора, че искаме да пренапишем метод от базов клас</w:t>
      </w:r>
      <w:r w:rsidRPr="00BF728B">
        <w:t xml:space="preserve"> (с </w:t>
      </w:r>
      <w:r w:rsidRPr="00347AB4">
        <w:rPr>
          <w:rStyle w:val="Code"/>
        </w:rPr>
        <w:t>override</w:t>
      </w:r>
      <w:r w:rsidRPr="00BF728B">
        <w:t>)</w:t>
      </w:r>
      <w:r>
        <w:t>, е защита против грешки. Ако случайно сбъркаме една буква от името на метода, който се опитваме да пренапишем, или типовете на неговите параметри, компилаторът веднага ще ни съобщи за грешката. Той ще разбере, че нещо не е наред, като не може да намери метод със същата сигнатура в някой от базовите класове.</w:t>
      </w:r>
    </w:p>
    <w:p w:rsidR="006A0658" w:rsidRPr="00941607" w:rsidRDefault="006A0658" w:rsidP="006A0658">
      <w:hyperlink w:anchor="_Виртуални_методи" w:history="1">
        <w:r w:rsidRPr="0015229A">
          <w:rPr>
            <w:rStyle w:val="Hyperlink"/>
          </w:rPr>
          <w:t>Виртуалните методи</w:t>
        </w:r>
      </w:hyperlink>
      <w:r>
        <w:t xml:space="preserve"> са подробно обяснени в частта, отнасяща се за полиморфизма</w:t>
      </w:r>
      <w:r w:rsidRPr="00941607">
        <w:t>.</w:t>
      </w:r>
    </w:p>
    <w:p w:rsidR="006A0658" w:rsidRPr="002A4EB8" w:rsidRDefault="006A0658" w:rsidP="006A0658">
      <w:pPr>
        <w:pStyle w:val="Heading3"/>
      </w:pPr>
      <w:bookmarkStart w:id="1603" w:name="_Toc299461438"/>
      <w:r w:rsidRPr="002A4EB8">
        <w:t>Транзитивност при наследяването</w:t>
      </w:r>
      <w:bookmarkEnd w:id="1603"/>
    </w:p>
    <w:p w:rsidR="006A0658" w:rsidRPr="002A4EB8" w:rsidRDefault="006A0658" w:rsidP="006A0658">
      <w:r w:rsidRPr="002A4EB8">
        <w:t>В математиката транзитивност означава прехвърляне</w:t>
      </w:r>
      <w:r>
        <w:t xml:space="preserve"> на взаимоотноше</w:t>
      </w:r>
      <w:r>
        <w:softHyphen/>
        <w:t>ния</w:t>
      </w:r>
      <w:r w:rsidRPr="002A4EB8">
        <w:t xml:space="preserve">. Нека вземем </w:t>
      </w:r>
      <w:r>
        <w:t>операцията "</w:t>
      </w:r>
      <w:r w:rsidRPr="002A4EB8">
        <w:t>по-голямо</w:t>
      </w:r>
      <w:r>
        <w:t>"</w:t>
      </w:r>
      <w:r w:rsidRPr="002A4EB8">
        <w:t xml:space="preserve">. Ако А&gt;В и В&gt;С, то можем да заключим, че А&gt;С. Това означава, че релацията </w:t>
      </w:r>
      <w:r>
        <w:t>"</w:t>
      </w:r>
      <w:r w:rsidRPr="002A4EB8">
        <w:t>по-голямо</w:t>
      </w:r>
      <w:r>
        <w:t>"</w:t>
      </w:r>
      <w:r w:rsidRPr="002A4EB8">
        <w:t xml:space="preserve"> (&gt;) е транзи</w:t>
      </w:r>
      <w:r>
        <w:softHyphen/>
      </w:r>
      <w:r w:rsidRPr="002A4EB8">
        <w:t>тивна, защото може еднозначно да бъде определено дали А е по-голямо от С или обратното.</w:t>
      </w:r>
    </w:p>
    <w:p w:rsidR="006A0658" w:rsidRPr="002A4EB8" w:rsidRDefault="006A0658" w:rsidP="006A0658">
      <w:pPr>
        <w:spacing w:after="120"/>
      </w:pPr>
      <w:r w:rsidRPr="002A4EB8">
        <w:t xml:space="preserve">Ако клас </w:t>
      </w:r>
      <w:r w:rsidRPr="002A4EB8">
        <w:rPr>
          <w:rStyle w:val="Code"/>
        </w:rPr>
        <w:t>Lion</w:t>
      </w:r>
      <w:r w:rsidRPr="002A4EB8">
        <w:rPr>
          <w:rFonts w:ascii="Courier New" w:hAnsi="Courier New" w:cs="Courier New"/>
          <w:color w:val="000000"/>
          <w:szCs w:val="20"/>
          <w:lang w:eastAsia="en-US"/>
        </w:rPr>
        <w:t xml:space="preserve"> </w:t>
      </w:r>
      <w:r w:rsidRPr="002A4EB8">
        <w:t xml:space="preserve">наследява клас </w:t>
      </w:r>
      <w:r w:rsidRPr="002A4EB8">
        <w:rPr>
          <w:rStyle w:val="Code"/>
        </w:rPr>
        <w:t>Felidae</w:t>
      </w:r>
      <w:r w:rsidRPr="002A4EB8">
        <w:t xml:space="preserve">, а клас </w:t>
      </w:r>
      <w:r w:rsidRPr="002A4EB8">
        <w:rPr>
          <w:rStyle w:val="Code"/>
        </w:rPr>
        <w:t>AfricanLion</w:t>
      </w:r>
      <w:r w:rsidRPr="002A4EB8">
        <w:t xml:space="preserve"> наследява клас </w:t>
      </w:r>
      <w:r w:rsidRPr="002A4EB8">
        <w:rPr>
          <w:rStyle w:val="Code"/>
        </w:rPr>
        <w:t>Lion</w:t>
      </w:r>
      <w:r w:rsidRPr="002A4EB8">
        <w:t>, то</w:t>
      </w:r>
      <w:r>
        <w:t>ва</w:t>
      </w:r>
      <w:r w:rsidRPr="002A4EB8">
        <w:t xml:space="preserve"> </w:t>
      </w:r>
      <w:r>
        <w:t xml:space="preserve">индиректно </w:t>
      </w:r>
      <w:r w:rsidRPr="002A4EB8">
        <w:t xml:space="preserve">означава, че </w:t>
      </w:r>
      <w:r w:rsidRPr="002A4EB8">
        <w:rPr>
          <w:rStyle w:val="Code"/>
        </w:rPr>
        <w:t>AfricanLion</w:t>
      </w:r>
      <w:r w:rsidRPr="002A4EB8">
        <w:t xml:space="preserve"> наследява </w:t>
      </w:r>
      <w:r w:rsidRPr="002A4EB8">
        <w:rPr>
          <w:rStyle w:val="Code"/>
        </w:rPr>
        <w:t>Felidae</w:t>
      </w:r>
      <w:r w:rsidRPr="002A4EB8">
        <w:t xml:space="preserve">. </w:t>
      </w:r>
      <w:r>
        <w:t>Следователно</w:t>
      </w:r>
      <w:r w:rsidRPr="002A4EB8">
        <w:t xml:space="preserve"> </w:t>
      </w:r>
      <w:r w:rsidRPr="002A4EB8">
        <w:rPr>
          <w:rStyle w:val="Code"/>
        </w:rPr>
        <w:t>AfricanLion</w:t>
      </w:r>
      <w:r w:rsidRPr="002A4EB8">
        <w:t xml:space="preserve"> също има свойство </w:t>
      </w:r>
      <w:r w:rsidRPr="002A4EB8">
        <w:rPr>
          <w:rStyle w:val="Code"/>
        </w:rPr>
        <w:t>Male</w:t>
      </w:r>
      <w:r w:rsidRPr="002A4EB8">
        <w:t xml:space="preserve">, което е дефинирано във </w:t>
      </w:r>
      <w:r w:rsidRPr="002A4EB8">
        <w:rPr>
          <w:rStyle w:val="Code"/>
        </w:rPr>
        <w:t>Felidae</w:t>
      </w:r>
      <w:r w:rsidRPr="00286831">
        <w:t>. Това полезно свойство позволява определена функционал</w:t>
      </w:r>
      <w:r w:rsidRPr="00286831">
        <w:softHyphen/>
        <w:t>ност да бъде описана в най-подходящия за нея клас.</w:t>
      </w:r>
    </w:p>
    <w:p w:rsidR="006A0658" w:rsidRDefault="006A0658" w:rsidP="006A0658">
      <w:pPr>
        <w:pStyle w:val="Heading4"/>
      </w:pPr>
      <w:r w:rsidRPr="002A4EB8">
        <w:t xml:space="preserve">Транзитивност </w:t>
      </w:r>
      <w:r>
        <w:t>–</w:t>
      </w:r>
      <w:r w:rsidRPr="002A4EB8">
        <w:t xml:space="preserve"> пример</w:t>
      </w:r>
    </w:p>
    <w:p w:rsidR="006A0658" w:rsidRPr="007A4FF9" w:rsidRDefault="006A0658" w:rsidP="006A0658">
      <w:pPr>
        <w:spacing w:after="120"/>
      </w:pPr>
      <w:r>
        <w:t>Ето един пример, който демонстрира транзитивността при наследя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800342" w:rsidRDefault="006A0658" w:rsidP="006A0658">
            <w:pPr>
              <w:spacing w:before="0"/>
              <w:jc w:val="center"/>
              <w:rPr>
                <w:rStyle w:val="Code"/>
              </w:rPr>
            </w:pPr>
            <w:r>
              <w:rPr>
                <w:rStyle w:val="Code"/>
              </w:rPr>
              <w:t>TransitivityExample</w:t>
            </w:r>
            <w:r w:rsidRPr="00E61A82">
              <w:rPr>
                <w:rStyle w:val="Code"/>
              </w:rPr>
              <w:t>.</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1B55AA">
              <w:rPr>
                <w:rFonts w:ascii="Courier New" w:hAnsi="Courier New" w:cs="Courier New"/>
                <w:b/>
                <w:bCs/>
                <w:noProof/>
                <w:color w:val="2B91AF"/>
                <w:szCs w:val="20"/>
                <w:lang w:val="en-US"/>
              </w:rPr>
              <w:t>Transitivity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african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15</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xml:space="preserve">// </w:t>
            </w:r>
            <w:r>
              <w:rPr>
                <w:rFonts w:ascii="Courier New" w:hAnsi="Courier New" w:cs="Courier New"/>
                <w:noProof/>
                <w:color w:val="008000"/>
                <w:szCs w:val="20"/>
                <w:lang w:val="en-US"/>
              </w:rPr>
              <w:t>Property</w:t>
            </w:r>
            <w:r w:rsidRPr="004210CE">
              <w:rPr>
                <w:rFonts w:ascii="Courier New" w:hAnsi="Courier New" w:cs="Courier New"/>
                <w:noProof/>
                <w:color w:val="008000"/>
                <w:szCs w:val="20"/>
                <w:lang w:val="en-US"/>
              </w:rPr>
              <w:t xml:space="preserve"> defined in Felida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male = africanLion.Ma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africanLion.Male</w:t>
            </w:r>
            <w:r>
              <w:rPr>
                <w:rFonts w:ascii="Courier New" w:hAnsi="Courier New" w:cs="Courier New"/>
                <w:noProof/>
                <w:szCs w:val="20"/>
              </w:rPr>
              <w:t xml:space="preserve"> = </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2A4EB8" w:rsidRDefault="006A0658" w:rsidP="006A0658">
      <w:r w:rsidRPr="002A4EB8">
        <w:t xml:space="preserve">Заради транзитивността на наследяването можем да сме сигурни, че всички класове имат </w:t>
      </w:r>
      <w:r w:rsidRPr="002A4EB8">
        <w:rPr>
          <w:rStyle w:val="Code"/>
        </w:rPr>
        <w:t>ToString()</w:t>
      </w:r>
      <w:r w:rsidRPr="002A4EB8">
        <w:t xml:space="preserve"> и другите методи на </w:t>
      </w:r>
      <w:r w:rsidRPr="002A4EB8">
        <w:rPr>
          <w:rStyle w:val="Code"/>
        </w:rPr>
        <w:t>Object</w:t>
      </w:r>
      <w:r w:rsidRPr="002A4EB8">
        <w:t xml:space="preserve"> без значение кой клас наследяват.</w:t>
      </w:r>
    </w:p>
    <w:p w:rsidR="006A0658" w:rsidRPr="002A4EB8" w:rsidRDefault="006A0658" w:rsidP="006A0658">
      <w:pPr>
        <w:pStyle w:val="Heading4"/>
      </w:pPr>
      <w:r w:rsidRPr="002A4EB8">
        <w:t>Йерархия на наследяване</w:t>
      </w:r>
    </w:p>
    <w:p w:rsidR="006A0658" w:rsidRPr="002A4EB8" w:rsidRDefault="006A0658" w:rsidP="006A0658">
      <w:r w:rsidRPr="002A4EB8">
        <w:t>Ако тръгнем да описваме всички големи котки, рано или късно се стига до сравнително голяма група класове</w:t>
      </w:r>
      <w:r w:rsidRPr="00BF728B">
        <w:t xml:space="preserve">, </w:t>
      </w:r>
      <w:r>
        <w:t>които се наследяват един друг</w:t>
      </w:r>
      <w:r w:rsidRPr="002A4EB8">
        <w:t xml:space="preserve">. Всички тези класове, заедно с базовите такива, образуват йерархия от класове на големите котки. </w:t>
      </w:r>
      <w:r>
        <w:t xml:space="preserve">Такива йерархии могат да се опишат </w:t>
      </w:r>
      <w:r w:rsidRPr="002A4EB8">
        <w:t xml:space="preserve">най-лесно </w:t>
      </w:r>
      <w:r>
        <w:t xml:space="preserve">чрез </w:t>
      </w:r>
      <w:r w:rsidRPr="002A4EB8">
        <w:t>клас-диаграми.</w:t>
      </w:r>
      <w:r>
        <w:t xml:space="preserve"> Нека разгледаме какво е това "клас-диаграма".</w:t>
      </w:r>
    </w:p>
    <w:p w:rsidR="006A0658" w:rsidRPr="002A4EB8" w:rsidRDefault="006A0658" w:rsidP="006A0658">
      <w:pPr>
        <w:pStyle w:val="Heading3"/>
      </w:pPr>
      <w:bookmarkStart w:id="1604" w:name="_Клас-диаграми"/>
      <w:bookmarkStart w:id="1605" w:name="_Toc299461439"/>
      <w:bookmarkEnd w:id="1604"/>
      <w:r w:rsidRPr="002A4EB8">
        <w:t>Клас-диаграми</w:t>
      </w:r>
      <w:bookmarkEnd w:id="1605"/>
    </w:p>
    <w:p w:rsidR="006A0658" w:rsidRDefault="006A0658" w:rsidP="006A0658">
      <w:r w:rsidRPr="00B53F4F">
        <w:rPr>
          <w:b/>
          <w:bCs/>
        </w:rPr>
        <w:t>Клас-диаграмата</w:t>
      </w:r>
      <w:r w:rsidRPr="002A4EB8">
        <w:t xml:space="preserve"> е един от няколко вида диаграми дефинирани в UML. </w:t>
      </w:r>
      <w:r w:rsidRPr="00B53F4F">
        <w:rPr>
          <w:b/>
          <w:bCs/>
        </w:rPr>
        <w:t>UML (</w:t>
      </w:r>
      <w:r w:rsidRPr="00B247B4">
        <w:rPr>
          <w:b/>
          <w:bCs/>
          <w:lang w:val="en-US"/>
        </w:rPr>
        <w:t>Unified Modeling Language</w:t>
      </w:r>
      <w:r w:rsidRPr="00B53F4F">
        <w:rPr>
          <w:b/>
          <w:bCs/>
        </w:rPr>
        <w:t>)</w:t>
      </w:r>
      <w:r w:rsidRPr="002A4EB8">
        <w:t xml:space="preserve"> е </w:t>
      </w:r>
      <w:r>
        <w:t>нотация</w:t>
      </w:r>
      <w:r w:rsidRPr="002A4EB8">
        <w:t xml:space="preserve"> за визуализация на раз</w:t>
      </w:r>
      <w:r>
        <w:softHyphen/>
      </w:r>
      <w:r w:rsidRPr="002A4EB8">
        <w:t xml:space="preserve">лични </w:t>
      </w:r>
      <w:r>
        <w:t>процеси и обекти, свързани с разработката на софтуер</w:t>
      </w:r>
      <w:r w:rsidRPr="002A4EB8">
        <w:t xml:space="preserve">. </w:t>
      </w:r>
      <w:r>
        <w:t xml:space="preserve">За UML се говори по-подробно в секцията за </w:t>
      </w:r>
      <w:hyperlink w:anchor="_Нотацията_UML" w:history="1">
        <w:r w:rsidRPr="001B55AA">
          <w:rPr>
            <w:rStyle w:val="Hyperlink"/>
          </w:rPr>
          <w:t>нотацията UML</w:t>
        </w:r>
      </w:hyperlink>
      <w:r w:rsidRPr="002A4EB8">
        <w:t xml:space="preserve">. </w:t>
      </w:r>
      <w:r>
        <w:t>Сега, нека</w:t>
      </w:r>
      <w:r w:rsidRPr="002A4EB8">
        <w:t xml:space="preserve"> </w:t>
      </w:r>
      <w:r>
        <w:t>ви разкажем малко</w:t>
      </w:r>
      <w:r w:rsidRPr="002A4EB8">
        <w:t xml:space="preserve"> за клас-диаграмите, защото </w:t>
      </w:r>
      <w:r>
        <w:t xml:space="preserve">те се използват, за да </w:t>
      </w:r>
      <w:r w:rsidRPr="002A4EB8">
        <w:t>описват визуално йерар</w:t>
      </w:r>
      <w:r>
        <w:softHyphen/>
      </w:r>
      <w:r w:rsidRPr="002A4EB8">
        <w:t>хиите от класове, наследяването и вътрешността на самите класове.</w:t>
      </w:r>
    </w:p>
    <w:p w:rsidR="006A0658" w:rsidRPr="002A4EB8" w:rsidRDefault="006A0658" w:rsidP="006A0658">
      <w:r>
        <w:t>В клас-диаграмите има възприети правила к</w:t>
      </w:r>
      <w:r w:rsidRPr="002A4EB8">
        <w:t xml:space="preserve">ласовете </w:t>
      </w:r>
      <w:r>
        <w:t xml:space="preserve">да </w:t>
      </w:r>
      <w:r w:rsidRPr="002A4EB8">
        <w:t>се рисуват като правоъгълници с име, атрибути (член-променливи) и операции (методи)</w:t>
      </w:r>
      <w:r>
        <w:t>, а в</w:t>
      </w:r>
      <w:r w:rsidRPr="002A4EB8">
        <w:t>ръзките между тях се обозначават с различни видове стрелки.</w:t>
      </w:r>
    </w:p>
    <w:p w:rsidR="006A0658" w:rsidRDefault="006A0658" w:rsidP="006A0658">
      <w:pPr>
        <w:spacing w:after="120"/>
      </w:pPr>
      <w:r>
        <w:t>Н</w:t>
      </w:r>
      <w:r w:rsidRPr="002A4EB8">
        <w:t>акратко ще обясним два термина от UML, за по</w:t>
      </w:r>
      <w:r>
        <w:t>-</w:t>
      </w:r>
      <w:r w:rsidRPr="002A4EB8">
        <w:t>ясно разбиране на при</w:t>
      </w:r>
      <w:r>
        <w:softHyphen/>
      </w:r>
      <w:r w:rsidRPr="002A4EB8">
        <w:t xml:space="preserve">мерите. Единият е </w:t>
      </w:r>
      <w:r w:rsidRPr="00B53F4F">
        <w:rPr>
          <w:b/>
          <w:bCs/>
        </w:rPr>
        <w:t>генерализация (</w:t>
      </w:r>
      <w:r w:rsidRPr="00B247B4">
        <w:rPr>
          <w:b/>
          <w:bCs/>
          <w:lang w:val="en-US"/>
        </w:rPr>
        <w:t>generalization</w:t>
      </w:r>
      <w:r w:rsidRPr="00B53F4F">
        <w:rPr>
          <w:b/>
          <w:bCs/>
        </w:rPr>
        <w:t>)</w:t>
      </w:r>
      <w:r w:rsidRPr="002A4EB8">
        <w:t xml:space="preserve">. Генерализация е обобщаващо понятие за наследяване </w:t>
      </w:r>
      <w:r>
        <w:t xml:space="preserve">на клас </w:t>
      </w:r>
      <w:r w:rsidRPr="002A4EB8">
        <w:t>или имплементация</w:t>
      </w:r>
      <w:r>
        <w:t xml:space="preserve"> на интерфейс</w:t>
      </w:r>
      <w:r w:rsidRPr="002A4EB8">
        <w:t xml:space="preserve"> (</w:t>
      </w:r>
      <w:r>
        <w:t xml:space="preserve">за </w:t>
      </w:r>
      <w:hyperlink w:anchor="_Интерфейси" w:history="1">
        <w:r w:rsidRPr="00773B5F">
          <w:rPr>
            <w:rStyle w:val="Hyperlink"/>
          </w:rPr>
          <w:t>интерфейси</w:t>
        </w:r>
      </w:hyperlink>
      <w:r>
        <w:t xml:space="preserve"> ще обясним след малко</w:t>
      </w:r>
      <w:r w:rsidRPr="002A4EB8">
        <w:t xml:space="preserve">). Другият </w:t>
      </w:r>
      <w:r>
        <w:t xml:space="preserve">термин </w:t>
      </w:r>
      <w:r w:rsidRPr="002A4EB8">
        <w:t xml:space="preserve">се нарича </w:t>
      </w:r>
      <w:r w:rsidRPr="00B53F4F">
        <w:rPr>
          <w:b/>
          <w:bCs/>
        </w:rPr>
        <w:t>асоциация (</w:t>
      </w:r>
      <w:r w:rsidRPr="00B247B4">
        <w:rPr>
          <w:b/>
          <w:bCs/>
          <w:lang w:val="en-US"/>
        </w:rPr>
        <w:t>association</w:t>
      </w:r>
      <w:r w:rsidRPr="00B53F4F">
        <w:rPr>
          <w:b/>
          <w:bCs/>
        </w:rPr>
        <w:t>)</w:t>
      </w:r>
      <w:r>
        <w:t>. Например</w:t>
      </w:r>
      <w:r w:rsidRPr="002A4EB8">
        <w:t xml:space="preserve"> </w:t>
      </w:r>
      <w:r>
        <w:t>"</w:t>
      </w:r>
      <w:r w:rsidRPr="002A4EB8">
        <w:t>Лъвът има лапи</w:t>
      </w:r>
      <w:r>
        <w:t>"</w:t>
      </w:r>
      <w:r w:rsidRPr="002A4EB8">
        <w:t xml:space="preserve">, </w:t>
      </w:r>
      <w:r>
        <w:t xml:space="preserve">където </w:t>
      </w:r>
      <w:r w:rsidRPr="00773B5F">
        <w:rPr>
          <w:rStyle w:val="Code"/>
        </w:rPr>
        <w:t>Лапа</w:t>
      </w:r>
      <w:r w:rsidRPr="002A4EB8">
        <w:t xml:space="preserve"> е друг клас.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10" name="Picture 3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BF728B" w:rsidRDefault="006A0658" w:rsidP="006A0658">
            <w:pPr>
              <w:pStyle w:val="WarningMessage"/>
            </w:pPr>
            <w:r w:rsidRPr="002A4EB8">
              <w:t>Генерализация и асоциация са двата най-основни начина за преизползване на код.</w:t>
            </w:r>
          </w:p>
        </w:tc>
      </w:tr>
    </w:tbl>
    <w:p w:rsidR="006A0658" w:rsidRDefault="006A0658" w:rsidP="006A0658">
      <w:pPr>
        <w:pStyle w:val="Heading4"/>
      </w:pPr>
      <w:r w:rsidRPr="002A4EB8">
        <w:t xml:space="preserve">Един клас от клас диаграма </w:t>
      </w:r>
      <w:r>
        <w:t>–</w:t>
      </w:r>
      <w:r w:rsidRPr="002A4EB8">
        <w:t xml:space="preserve"> пример</w:t>
      </w:r>
    </w:p>
    <w:p w:rsidR="006A0658" w:rsidRPr="00773B5F" w:rsidRDefault="006A0658" w:rsidP="006A0658">
      <w:r>
        <w:t>Ето как изглежда една примерна клас-диаграма на един клас:</w:t>
      </w:r>
    </w:p>
    <w:p w:rsidR="006A0658" w:rsidRPr="002A4EB8" w:rsidRDefault="006A7979" w:rsidP="006A0658">
      <w:pPr>
        <w:jc w:val="center"/>
      </w:pPr>
      <w:r>
        <w:rPr>
          <w:noProof/>
          <w:lang w:val="en-US" w:eastAsia="en-US"/>
        </w:rPr>
        <w:drawing>
          <wp:inline distT="0" distB="0" distL="0" distR="0">
            <wp:extent cx="1295400" cy="752475"/>
            <wp:effectExtent l="0" t="0" r="0" b="9525"/>
            <wp:docPr id="311" name="Picture 311" descr="Diagr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p>
    <w:p w:rsidR="006A0658" w:rsidRPr="00DF7527" w:rsidRDefault="006A0658" w:rsidP="006A0658">
      <w:r>
        <w:t>Класът е представен като правоъгълник, разделен на 3 части, разполо</w:t>
      </w:r>
      <w:r>
        <w:softHyphen/>
        <w:t xml:space="preserve">жени една под друга. В най-горната част е дефинирано </w:t>
      </w:r>
      <w:r w:rsidRPr="002A4EB8">
        <w:t>име</w:t>
      </w:r>
      <w:r>
        <w:t>то на класа. В следващата част с</w:t>
      </w:r>
      <w:r w:rsidRPr="002A4EB8">
        <w:t xml:space="preserve">лед него са </w:t>
      </w:r>
      <w:r w:rsidRPr="00F502E0">
        <w:rPr>
          <w:b/>
        </w:rPr>
        <w:t>атрибутите</w:t>
      </w:r>
      <w:r w:rsidRPr="002A4EB8">
        <w:t xml:space="preserve"> (термин от UML)</w:t>
      </w:r>
      <w:r>
        <w:t xml:space="preserve"> на класа (в .NET се наричат </w:t>
      </w:r>
      <w:r w:rsidRPr="002A4EB8">
        <w:t>член-променливи</w:t>
      </w:r>
      <w:r>
        <w:t xml:space="preserve"> и свойства</w:t>
      </w:r>
      <w:r w:rsidRPr="002A4EB8">
        <w:t xml:space="preserve">). </w:t>
      </w:r>
      <w:r>
        <w:t xml:space="preserve">Най-отдолу </w:t>
      </w:r>
      <w:r w:rsidRPr="002A4EB8">
        <w:t xml:space="preserve">са </w:t>
      </w:r>
      <w:r w:rsidRPr="00F502E0">
        <w:rPr>
          <w:b/>
        </w:rPr>
        <w:t>операциите</w:t>
      </w:r>
      <w:r w:rsidRPr="002A4EB8">
        <w:t xml:space="preserve"> (в UML) или методите (в </w:t>
      </w:r>
      <w:r w:rsidRPr="00BF728B">
        <w:t>.</w:t>
      </w:r>
      <w:r>
        <w:rPr>
          <w:lang w:val="en-US"/>
        </w:rPr>
        <w:t>NET</w:t>
      </w:r>
      <w:r w:rsidRPr="002A4EB8">
        <w:t>). Плюсът/минусът в началото указват дали атрибутът/операцията са видими (</w:t>
      </w:r>
      <w:r w:rsidRPr="006D6587">
        <w:rPr>
          <w:rStyle w:val="Code"/>
        </w:rPr>
        <w:t>+</w:t>
      </w:r>
      <w:r w:rsidRPr="002A4EB8">
        <w:t xml:space="preserve"> </w:t>
      </w:r>
      <w:r>
        <w:t>означава</w:t>
      </w:r>
      <w:r w:rsidRPr="002A4EB8">
        <w:t xml:space="preserve"> </w:t>
      </w:r>
      <w:r w:rsidRPr="004F1D30">
        <w:rPr>
          <w:rStyle w:val="Code"/>
        </w:rPr>
        <w:t>public</w:t>
      </w:r>
      <w:r w:rsidRPr="002A4EB8">
        <w:t>) или невидими (</w:t>
      </w:r>
      <w:r w:rsidRPr="006D6587">
        <w:rPr>
          <w:rStyle w:val="Code"/>
        </w:rPr>
        <w:t>-</w:t>
      </w:r>
      <w:r w:rsidRPr="002A4EB8">
        <w:t xml:space="preserve"> </w:t>
      </w:r>
      <w:r>
        <w:t>означава</w:t>
      </w:r>
      <w:r w:rsidRPr="002A4EB8">
        <w:t xml:space="preserve"> </w:t>
      </w:r>
      <w:r w:rsidRPr="004F1D30">
        <w:rPr>
          <w:rStyle w:val="Code"/>
        </w:rPr>
        <w:t>private</w:t>
      </w:r>
      <w:r w:rsidRPr="002A4EB8">
        <w:t>).</w:t>
      </w:r>
      <w:r>
        <w:t xml:space="preserve"> </w:t>
      </w:r>
      <w:r w:rsidRPr="00B247B4">
        <w:rPr>
          <w:rStyle w:val="Code"/>
          <w:lang w:val="bg-BG"/>
        </w:rPr>
        <w:t>Protected</w:t>
      </w:r>
      <w:r w:rsidRPr="00B247B4">
        <w:rPr>
          <w:noProof/>
        </w:rPr>
        <w:t xml:space="preserve"> членовете се означават със символа </w:t>
      </w:r>
      <w:r w:rsidRPr="00B247B4">
        <w:rPr>
          <w:rStyle w:val="Code"/>
          <w:lang w:val="bg-BG"/>
        </w:rPr>
        <w:t>#</w:t>
      </w:r>
      <w:r w:rsidRPr="00B247B4">
        <w:rPr>
          <w:noProof/>
        </w:rPr>
        <w:t>.</w:t>
      </w:r>
    </w:p>
    <w:p w:rsidR="006A0658" w:rsidRPr="00BF728B" w:rsidRDefault="006A0658" w:rsidP="006A0658">
      <w:pPr>
        <w:pStyle w:val="Heading4"/>
      </w:pPr>
      <w:r w:rsidRPr="002A4EB8">
        <w:t>Клас-диаграма – генерализация – пример</w:t>
      </w:r>
    </w:p>
    <w:p w:rsidR="006A0658" w:rsidRPr="00773B5F" w:rsidRDefault="006A0658" w:rsidP="006A0658">
      <w:r>
        <w:t>Ето пример за клас диаграма, показваща генерализация:</w:t>
      </w:r>
    </w:p>
    <w:p w:rsidR="006A0658" w:rsidRPr="00773B5F" w:rsidRDefault="006A7979" w:rsidP="006A0658">
      <w:pPr>
        <w:jc w:val="center"/>
      </w:pPr>
      <w:r>
        <w:rPr>
          <w:noProof/>
          <w:lang w:val="en-US" w:eastAsia="en-US"/>
        </w:rPr>
        <w:drawing>
          <wp:inline distT="0" distB="0" distL="0" distR="0">
            <wp:extent cx="1352550" cy="3362325"/>
            <wp:effectExtent l="0" t="0" r="0" b="9525"/>
            <wp:docPr id="312" name="Picture 312" descr="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352550" cy="3362325"/>
                    </a:xfrm>
                    <a:prstGeom prst="rect">
                      <a:avLst/>
                    </a:prstGeom>
                    <a:noFill/>
                    <a:ln>
                      <a:noFill/>
                    </a:ln>
                  </pic:spPr>
                </pic:pic>
              </a:graphicData>
            </a:graphic>
          </wp:inline>
        </w:drawing>
      </w:r>
    </w:p>
    <w:p w:rsidR="006A0658" w:rsidRPr="002A4EB8" w:rsidRDefault="006A0658" w:rsidP="006A0658">
      <w:r>
        <w:t>В този пример</w:t>
      </w:r>
      <w:r w:rsidRPr="002A4EB8">
        <w:t xml:space="preserve"> стрелките означават генерализация или наследяване.</w:t>
      </w:r>
    </w:p>
    <w:p w:rsidR="006A0658" w:rsidRPr="002A4EB8" w:rsidRDefault="006A0658" w:rsidP="006A0658">
      <w:pPr>
        <w:pStyle w:val="Heading4"/>
      </w:pPr>
      <w:r w:rsidRPr="002A4EB8">
        <w:t>Асоциации</w:t>
      </w:r>
    </w:p>
    <w:p w:rsidR="006A0658" w:rsidRPr="002A4EB8" w:rsidRDefault="006A0658" w:rsidP="006A0658">
      <w:r w:rsidRPr="002A4EB8">
        <w:t xml:space="preserve">Асоциациите представляват връзки между класовете. </w:t>
      </w:r>
      <w:r>
        <w:t>Те м</w:t>
      </w:r>
      <w:r w:rsidRPr="002A4EB8">
        <w:t>оделират взаи</w:t>
      </w:r>
      <w:r>
        <w:softHyphen/>
      </w:r>
      <w:r w:rsidRPr="002A4EB8">
        <w:t>моотношения. Могат да дефинират множественост (</w:t>
      </w:r>
      <w:r w:rsidRPr="002A4EB8">
        <w:rPr>
          <w:noProof/>
        </w:rPr>
        <w:t>1 към 1, 1 към много, много към 1, 1 към 2, ...</w:t>
      </w:r>
      <w:r>
        <w:rPr>
          <w:noProof/>
        </w:rPr>
        <w:t>, и много към много</w:t>
      </w:r>
      <w:r w:rsidRPr="002A4EB8">
        <w:t>).</w:t>
      </w:r>
    </w:p>
    <w:p w:rsidR="006A0658" w:rsidRPr="002A4EB8" w:rsidRDefault="006A0658" w:rsidP="006A0658">
      <w:r w:rsidRPr="002A4EB8">
        <w:t xml:space="preserve">Асоциация </w:t>
      </w:r>
      <w:r w:rsidRPr="00B53F4F">
        <w:rPr>
          <w:b/>
          <w:bCs/>
        </w:rPr>
        <w:t>много към много (</w:t>
      </w:r>
      <w:r w:rsidRPr="00B247B4">
        <w:rPr>
          <w:b/>
          <w:bCs/>
          <w:lang w:val="en-US"/>
        </w:rPr>
        <w:t>many-to-many</w:t>
      </w:r>
      <w:r w:rsidRPr="00B53F4F">
        <w:rPr>
          <w:b/>
          <w:bCs/>
        </w:rPr>
        <w:t>)</w:t>
      </w:r>
      <w:r>
        <w:t xml:space="preserve"> се означава по следния начин</w:t>
      </w:r>
      <w:r w:rsidRPr="002A4EB8">
        <w:t>:</w:t>
      </w:r>
    </w:p>
    <w:p w:rsidR="006A0658" w:rsidRPr="00B439C3" w:rsidRDefault="006A7979" w:rsidP="006A0658">
      <w:pPr>
        <w:jc w:val="center"/>
        <w:rPr>
          <w:lang w:val="en-US"/>
        </w:rPr>
      </w:pPr>
      <w:r>
        <w:rPr>
          <w:noProof/>
          <w:lang w:val="en-US" w:eastAsia="en-US"/>
        </w:rPr>
        <w:drawing>
          <wp:inline distT="0" distB="0" distL="0" distR="0">
            <wp:extent cx="4286250" cy="714375"/>
            <wp:effectExtent l="0" t="0" r="0" b="9525"/>
            <wp:docPr id="313" name="Picture 313" descr="Diagra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286250" cy="714375"/>
                    </a:xfrm>
                    <a:prstGeom prst="rect">
                      <a:avLst/>
                    </a:prstGeom>
                    <a:noFill/>
                    <a:ln>
                      <a:noFill/>
                    </a:ln>
                  </pic:spPr>
                </pic:pic>
              </a:graphicData>
            </a:graphic>
          </wp:inline>
        </w:drawing>
      </w:r>
    </w:p>
    <w:p w:rsidR="006A0658" w:rsidRPr="002A4EB8" w:rsidRDefault="006A0658" w:rsidP="006A0658">
      <w:r w:rsidRPr="002A4EB8">
        <w:t xml:space="preserve">Асоциация </w:t>
      </w:r>
      <w:r w:rsidRPr="00B53F4F">
        <w:rPr>
          <w:b/>
          <w:bCs/>
        </w:rPr>
        <w:t>много към много (</w:t>
      </w:r>
      <w:r w:rsidRPr="00B247B4">
        <w:rPr>
          <w:b/>
          <w:bCs/>
          <w:lang w:val="en-US"/>
        </w:rPr>
        <w:t>many-to-many</w:t>
      </w:r>
      <w:r w:rsidRPr="00B53F4F">
        <w:rPr>
          <w:b/>
          <w:bCs/>
        </w:rPr>
        <w:t>) по атрибут</w:t>
      </w:r>
      <w:r>
        <w:t xml:space="preserve"> се означава по следния начин</w:t>
      </w:r>
      <w:r w:rsidRPr="002A4EB8">
        <w:t>:</w:t>
      </w:r>
    </w:p>
    <w:p w:rsidR="006A0658" w:rsidRPr="002A4EB8" w:rsidRDefault="006A7979" w:rsidP="006A0658">
      <w:pPr>
        <w:jc w:val="center"/>
      </w:pPr>
      <w:r>
        <w:rPr>
          <w:noProof/>
          <w:lang w:val="en-US" w:eastAsia="en-US"/>
        </w:rPr>
        <w:drawing>
          <wp:inline distT="0" distB="0" distL="0" distR="0">
            <wp:extent cx="4286250" cy="714375"/>
            <wp:effectExtent l="0" t="0" r="0" b="9525"/>
            <wp:docPr id="314" name="Picture 314" descr="Diagra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4"/>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286250" cy="714375"/>
                    </a:xfrm>
                    <a:prstGeom prst="rect">
                      <a:avLst/>
                    </a:prstGeom>
                    <a:noFill/>
                    <a:ln>
                      <a:noFill/>
                    </a:ln>
                  </pic:spPr>
                </pic:pic>
              </a:graphicData>
            </a:graphic>
          </wp:inline>
        </w:drawing>
      </w:r>
    </w:p>
    <w:p w:rsidR="006A0658" w:rsidRPr="002A4EB8" w:rsidRDefault="006A0658" w:rsidP="006A0658">
      <w:r>
        <w:t>В този случай</w:t>
      </w:r>
      <w:r w:rsidRPr="002A4EB8">
        <w:t xml:space="preserve"> има свързващи атрибути, които показват </w:t>
      </w:r>
      <w:r>
        <w:t xml:space="preserve">в кои променливи </w:t>
      </w:r>
      <w:r w:rsidRPr="002A4EB8">
        <w:t xml:space="preserve">се държи връзката </w:t>
      </w:r>
      <w:r>
        <w:t>между класовете</w:t>
      </w:r>
      <w:r w:rsidRPr="002A4EB8">
        <w:t>.</w:t>
      </w:r>
    </w:p>
    <w:p w:rsidR="006A0658" w:rsidRPr="002A4EB8" w:rsidRDefault="006A0658" w:rsidP="006A0658">
      <w:r w:rsidRPr="002A4EB8">
        <w:t xml:space="preserve">Асоциация </w:t>
      </w:r>
      <w:r w:rsidRPr="00B53F4F">
        <w:rPr>
          <w:b/>
          <w:bCs/>
        </w:rPr>
        <w:t>едно към много (</w:t>
      </w:r>
      <w:r w:rsidRPr="00B247B4">
        <w:rPr>
          <w:b/>
          <w:bCs/>
          <w:lang w:val="en-US"/>
        </w:rPr>
        <w:t>one-to-many</w:t>
      </w:r>
      <w:r w:rsidRPr="00B53F4F">
        <w:rPr>
          <w:b/>
          <w:bCs/>
        </w:rPr>
        <w:t>)</w:t>
      </w:r>
      <w:r>
        <w:t xml:space="preserve"> се означава така</w:t>
      </w:r>
      <w:r w:rsidRPr="002A4EB8">
        <w:t>:</w:t>
      </w:r>
    </w:p>
    <w:p w:rsidR="006A0658" w:rsidRPr="00941D4A" w:rsidRDefault="006A7979" w:rsidP="006A0658">
      <w:pPr>
        <w:jc w:val="center"/>
      </w:pPr>
      <w:r>
        <w:rPr>
          <w:noProof/>
          <w:lang w:val="en-US" w:eastAsia="en-US"/>
        </w:rPr>
        <w:drawing>
          <wp:inline distT="0" distB="0" distL="0" distR="0">
            <wp:extent cx="4286250" cy="714375"/>
            <wp:effectExtent l="0" t="0" r="0" b="9525"/>
            <wp:docPr id="315" name="Picture 315" descr="Diagra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286250" cy="714375"/>
                    </a:xfrm>
                    <a:prstGeom prst="rect">
                      <a:avLst/>
                    </a:prstGeom>
                    <a:noFill/>
                    <a:ln>
                      <a:noFill/>
                    </a:ln>
                  </pic:spPr>
                </pic:pic>
              </a:graphicData>
            </a:graphic>
          </wp:inline>
        </w:drawing>
      </w:r>
    </w:p>
    <w:p w:rsidR="006A0658" w:rsidRPr="002A4EB8" w:rsidRDefault="006A0658" w:rsidP="006A0658">
      <w:r w:rsidRPr="002A4EB8">
        <w:t xml:space="preserve">Асоциация </w:t>
      </w:r>
      <w:r w:rsidRPr="00B53F4F">
        <w:rPr>
          <w:b/>
          <w:bCs/>
        </w:rPr>
        <w:t>едно към едно (</w:t>
      </w:r>
      <w:r w:rsidRPr="00B247B4">
        <w:rPr>
          <w:b/>
          <w:bCs/>
          <w:lang w:val="en-US"/>
        </w:rPr>
        <w:t>one-to-one</w:t>
      </w:r>
      <w:r w:rsidRPr="00B53F4F">
        <w:rPr>
          <w:b/>
          <w:bCs/>
        </w:rPr>
        <w:t>)</w:t>
      </w:r>
      <w:r>
        <w:t xml:space="preserve"> се означава така</w:t>
      </w:r>
      <w:r w:rsidRPr="002A4EB8">
        <w:t>:</w:t>
      </w:r>
    </w:p>
    <w:p w:rsidR="006A0658" w:rsidRPr="002A4EB8" w:rsidRDefault="006A7979" w:rsidP="006A0658">
      <w:pPr>
        <w:jc w:val="center"/>
      </w:pPr>
      <w:r>
        <w:rPr>
          <w:noProof/>
          <w:lang w:val="en-US" w:eastAsia="en-US"/>
        </w:rPr>
        <w:drawing>
          <wp:inline distT="0" distB="0" distL="0" distR="0">
            <wp:extent cx="4324350" cy="723900"/>
            <wp:effectExtent l="0" t="0" r="0" b="0"/>
            <wp:docPr id="316" name="Picture 316" descr="Diagram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324350" cy="723900"/>
                    </a:xfrm>
                    <a:prstGeom prst="rect">
                      <a:avLst/>
                    </a:prstGeom>
                    <a:noFill/>
                    <a:ln>
                      <a:noFill/>
                    </a:ln>
                  </pic:spPr>
                </pic:pic>
              </a:graphicData>
            </a:graphic>
          </wp:inline>
        </w:drawing>
      </w:r>
    </w:p>
    <w:p w:rsidR="006A0658" w:rsidRPr="002A4EB8" w:rsidRDefault="006A0658" w:rsidP="006A0658">
      <w:pPr>
        <w:pStyle w:val="Heading4"/>
      </w:pPr>
      <w:r w:rsidRPr="002A4EB8">
        <w:t>От диаграм</w:t>
      </w:r>
      <w:r>
        <w:t>и</w:t>
      </w:r>
      <w:r w:rsidRPr="002A4EB8">
        <w:t xml:space="preserve"> към класове</w:t>
      </w:r>
    </w:p>
    <w:p w:rsidR="006A0658" w:rsidRPr="00BF728B" w:rsidRDefault="006A0658" w:rsidP="006A0658">
      <w:r w:rsidRPr="002A4EB8">
        <w:t xml:space="preserve">От </w:t>
      </w:r>
      <w:r>
        <w:t>клас-</w:t>
      </w:r>
      <w:r w:rsidRPr="002A4EB8">
        <w:t xml:space="preserve">диаграмите най-често се създават класове. Диаграмите </w:t>
      </w:r>
      <w:r>
        <w:t xml:space="preserve">улесняват </w:t>
      </w:r>
      <w:r w:rsidRPr="002A4EB8">
        <w:t xml:space="preserve">и ускоряват дизайна </w:t>
      </w:r>
      <w:r>
        <w:t xml:space="preserve">на класовете </w:t>
      </w:r>
      <w:r w:rsidRPr="002A4EB8">
        <w:t xml:space="preserve">на един </w:t>
      </w:r>
      <w:r>
        <w:t xml:space="preserve">софтуерен </w:t>
      </w:r>
      <w:r w:rsidRPr="002A4EB8">
        <w:t>проект.</w:t>
      </w:r>
    </w:p>
    <w:p w:rsidR="006A0658" w:rsidRPr="00BF728B" w:rsidRDefault="006A0658" w:rsidP="006A0658">
      <w:pPr>
        <w:spacing w:after="120"/>
      </w:pPr>
      <w:r w:rsidRPr="002A4EB8">
        <w:t>От горната диаграма можем директно да създадем класове</w:t>
      </w:r>
      <w:r>
        <w:t>.</w:t>
      </w:r>
    </w:p>
    <w:p w:rsidR="006A0658" w:rsidRPr="002A4EB8" w:rsidRDefault="006A0658" w:rsidP="006A0658">
      <w:pPr>
        <w:spacing w:after="120"/>
      </w:pPr>
      <w:r>
        <w:t>Ето класа</w:t>
      </w:r>
      <w:r w:rsidRPr="002A4EB8">
        <w:t xml:space="preserve"> </w:t>
      </w:r>
      <w:r w:rsidRPr="002A4EB8">
        <w:rPr>
          <w:rStyle w:val="Code"/>
        </w:rPr>
        <w:t>Capital</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549F0" w:rsidRDefault="006A0658" w:rsidP="006A0658">
            <w:pPr>
              <w:spacing w:before="0"/>
              <w:jc w:val="center"/>
              <w:rPr>
                <w:rStyle w:val="Code"/>
              </w:rPr>
            </w:pPr>
            <w:r w:rsidRPr="00E61A82">
              <w:rPr>
                <w:rStyle w:val="Code"/>
              </w:rPr>
              <w:t>Capital.</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apital</w:t>
            </w:r>
            <w:r w:rsidRPr="004210CE">
              <w:rPr>
                <w:rFonts w:ascii="Courier New" w:hAnsi="Courier New" w:cs="Courier New"/>
                <w:noProof/>
                <w:szCs w:val="20"/>
                <w:lang w:val="en-US"/>
              </w:rPr>
              <w:t xml:space="preserve"> { }</w:t>
            </w:r>
          </w:p>
        </w:tc>
      </w:tr>
    </w:tbl>
    <w:p w:rsidR="006A0658" w:rsidRPr="004F4A90" w:rsidRDefault="006A0658" w:rsidP="006A0658">
      <w:pPr>
        <w:spacing w:after="120"/>
        <w:rPr>
          <w:lang w:val="en-US"/>
        </w:rPr>
      </w:pPr>
      <w:r>
        <w:rPr>
          <w:lang w:val="en-US"/>
        </w:rPr>
        <w:t xml:space="preserve"> </w:t>
      </w:r>
      <w:r>
        <w:t xml:space="preserve">Ето и класа </w:t>
      </w:r>
      <w:r w:rsidRPr="004F4A90">
        <w:rPr>
          <w:rStyle w:val="Code"/>
        </w:rPr>
        <w:t>Country</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549F0" w:rsidRDefault="006A0658" w:rsidP="006A0658">
            <w:pPr>
              <w:spacing w:before="0"/>
              <w:jc w:val="center"/>
              <w:rPr>
                <w:rStyle w:val="Code"/>
              </w:rPr>
            </w:pPr>
            <w:r w:rsidRPr="00E61A82">
              <w:rPr>
                <w:rStyle w:val="Code"/>
              </w:rPr>
              <w:t>Country.</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ountr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Country's capit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apital</w:t>
            </w:r>
            <w:r w:rsidRPr="004210CE">
              <w:rPr>
                <w:rFonts w:ascii="Courier New" w:hAnsi="Courier New" w:cs="Courier New"/>
                <w:noProof/>
                <w:szCs w:val="20"/>
                <w:lang w:val="en-US"/>
              </w:rPr>
              <w:t xml:space="preserve"> capit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apital</w:t>
            </w:r>
            <w:r w:rsidRPr="004210CE">
              <w:rPr>
                <w:rFonts w:ascii="Courier New" w:hAnsi="Courier New" w:cs="Courier New"/>
                <w:noProof/>
                <w:szCs w:val="20"/>
                <w:lang w:val="en-US"/>
              </w:rPr>
              <w:t xml:space="preserve"> Capit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ge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capit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se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 xml:space="preserve">.capital = </w:t>
            </w:r>
            <w:r w:rsidRPr="004210CE">
              <w:rPr>
                <w:rFonts w:ascii="Courier New" w:hAnsi="Courier New" w:cs="Courier New"/>
                <w:noProof/>
                <w:color w:val="0000FF"/>
                <w:szCs w:val="20"/>
                <w:lang w:val="en-US"/>
              </w:rPr>
              <w:t>valu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2A4EB8" w:rsidRDefault="006A0658" w:rsidP="006A0658">
      <w:pPr>
        <w:pStyle w:val="Heading4"/>
      </w:pPr>
      <w:r w:rsidRPr="002A4EB8">
        <w:t>Агрегация</w:t>
      </w:r>
    </w:p>
    <w:p w:rsidR="006A0658" w:rsidRPr="002A4EB8" w:rsidRDefault="006A0658" w:rsidP="006A0658">
      <w:pPr>
        <w:spacing w:after="120"/>
      </w:pPr>
      <w:r w:rsidRPr="002A4EB8">
        <w:t xml:space="preserve">Агрегацията е специален вид асоциация. </w:t>
      </w:r>
      <w:r>
        <w:t>Тя м</w:t>
      </w:r>
      <w:r w:rsidRPr="002A4EB8">
        <w:t xml:space="preserve">оделира връзката </w:t>
      </w:r>
      <w:r>
        <w:t>"</w:t>
      </w:r>
      <w:r w:rsidRPr="002A4EB8">
        <w:t>цяло / част</w:t>
      </w:r>
      <w:r>
        <w:t>"</w:t>
      </w:r>
      <w:r w:rsidRPr="002A4EB8">
        <w:t xml:space="preserve">. </w:t>
      </w:r>
      <w:r w:rsidRPr="00B53F4F">
        <w:rPr>
          <w:b/>
          <w:bCs/>
        </w:rPr>
        <w:t>Агрегат</w:t>
      </w:r>
      <w:r w:rsidRPr="002A4EB8">
        <w:t xml:space="preserve"> наричаме родителския клас. </w:t>
      </w:r>
      <w:r w:rsidRPr="00B53F4F">
        <w:rPr>
          <w:b/>
          <w:bCs/>
        </w:rPr>
        <w:t>Компоненти</w:t>
      </w:r>
      <w:r w:rsidRPr="002A4EB8">
        <w:t xml:space="preserve"> наричаме агре</w:t>
      </w:r>
      <w:r w:rsidR="00B247B4">
        <w:softHyphen/>
      </w:r>
      <w:r w:rsidRPr="002A4EB8">
        <w:t>ги</w:t>
      </w:r>
      <w:r w:rsidR="00B247B4">
        <w:softHyphen/>
      </w:r>
      <w:r w:rsidR="00B247B4">
        <w:softHyphen/>
      </w:r>
      <w:r w:rsidRPr="002A4EB8">
        <w:t xml:space="preserve">раните класове. В единия край </w:t>
      </w:r>
      <w:r>
        <w:t xml:space="preserve">на агрегацията </w:t>
      </w:r>
      <w:r w:rsidRPr="002A4EB8">
        <w:t>има празен ромб:</w:t>
      </w:r>
    </w:p>
    <w:p w:rsidR="006A0658" w:rsidRPr="002A4EB8" w:rsidRDefault="006A7979" w:rsidP="006A0658">
      <w:pPr>
        <w:jc w:val="center"/>
      </w:pPr>
      <w:r>
        <w:rPr>
          <w:noProof/>
          <w:lang w:val="en-US" w:eastAsia="en-US"/>
        </w:rPr>
        <w:drawing>
          <wp:inline distT="0" distB="0" distL="0" distR="0">
            <wp:extent cx="4162425" cy="847725"/>
            <wp:effectExtent l="0" t="0" r="9525" b="9525"/>
            <wp:docPr id="317" name="Picture 317" descr="Diagram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Diagram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162425" cy="847725"/>
                    </a:xfrm>
                    <a:prstGeom prst="rect">
                      <a:avLst/>
                    </a:prstGeom>
                    <a:noFill/>
                    <a:ln>
                      <a:noFill/>
                    </a:ln>
                  </pic:spPr>
                </pic:pic>
              </a:graphicData>
            </a:graphic>
          </wp:inline>
        </w:drawing>
      </w:r>
    </w:p>
    <w:p w:rsidR="006A0658" w:rsidRPr="002A4EB8" w:rsidRDefault="006A0658" w:rsidP="006A0658">
      <w:pPr>
        <w:pStyle w:val="Heading4"/>
      </w:pPr>
      <w:r w:rsidRPr="002A4EB8">
        <w:t>Композиция</w:t>
      </w:r>
    </w:p>
    <w:p w:rsidR="006A0658" w:rsidRPr="002A4EB8" w:rsidRDefault="006A0658" w:rsidP="006A0658">
      <w:r w:rsidRPr="002A4EB8">
        <w:t>Запълнен ромб означава композиция. Композицията е агрегация, при която компонентите не могат да съществуват без агрегата (родителя):</w:t>
      </w:r>
    </w:p>
    <w:p w:rsidR="006A0658" w:rsidRPr="002A4EB8" w:rsidRDefault="006A7979" w:rsidP="006A0658">
      <w:pPr>
        <w:jc w:val="center"/>
      </w:pPr>
      <w:r>
        <w:rPr>
          <w:noProof/>
          <w:lang w:val="en-US" w:eastAsia="en-US"/>
        </w:rPr>
        <w:drawing>
          <wp:inline distT="0" distB="0" distL="0" distR="0">
            <wp:extent cx="4152900" cy="704850"/>
            <wp:effectExtent l="0" t="0" r="0" b="0"/>
            <wp:docPr id="318" name="Picture 318" descr="Diagra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iagram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152900" cy="704850"/>
                    </a:xfrm>
                    <a:prstGeom prst="rect">
                      <a:avLst/>
                    </a:prstGeom>
                    <a:noFill/>
                    <a:ln>
                      <a:noFill/>
                    </a:ln>
                  </pic:spPr>
                </pic:pic>
              </a:graphicData>
            </a:graphic>
          </wp:inline>
        </w:drawing>
      </w:r>
    </w:p>
    <w:p w:rsidR="006A0658" w:rsidRDefault="006A0658" w:rsidP="006A0658">
      <w:pPr>
        <w:pStyle w:val="Heading2"/>
      </w:pPr>
      <w:bookmarkStart w:id="1606" w:name="_Абстракция_(Abstraction)"/>
      <w:bookmarkStart w:id="1607" w:name="_Toc243587747"/>
      <w:bookmarkStart w:id="1608" w:name="_Toc299461440"/>
      <w:bookmarkStart w:id="1609" w:name="_Toc299628718"/>
      <w:bookmarkEnd w:id="1606"/>
      <w:r w:rsidRPr="002A4EB8">
        <w:t>Абстракция (</w:t>
      </w:r>
      <w:r w:rsidRPr="00B247B4">
        <w:rPr>
          <w:lang w:val="en-US"/>
        </w:rPr>
        <w:t>Abstraction</w:t>
      </w:r>
      <w:r w:rsidRPr="002A4EB8">
        <w:t>)</w:t>
      </w:r>
      <w:bookmarkEnd w:id="1607"/>
      <w:bookmarkEnd w:id="1608"/>
      <w:bookmarkEnd w:id="1609"/>
    </w:p>
    <w:p w:rsidR="006A0658" w:rsidRPr="002A4EB8" w:rsidRDefault="006A0658" w:rsidP="006A0658">
      <w:r>
        <w:t>Следващият основен принцип от обектно-ориентираното програмиране</w:t>
      </w:r>
      <w:r w:rsidRPr="00BF728B">
        <w:t xml:space="preserve">, </w:t>
      </w:r>
      <w:r>
        <w:t xml:space="preserve">който ще разгледаме, е "абстракция". </w:t>
      </w:r>
      <w:r w:rsidRPr="00B53F4F">
        <w:rPr>
          <w:b/>
          <w:bCs/>
        </w:rPr>
        <w:t>Абстракцията</w:t>
      </w:r>
      <w:r w:rsidRPr="002A4EB8">
        <w:t xml:space="preserve"> означава да работим с нещо, което знаем как да </w:t>
      </w:r>
      <w:r>
        <w:t>из</w:t>
      </w:r>
      <w:r w:rsidRPr="002A4EB8">
        <w:t>ползваме, но не знаем как работи вътрешно. Например имаме телевизор. Не е нужно да знаем как работи телевизор</w:t>
      </w:r>
      <w:r>
        <w:t>ът</w:t>
      </w:r>
      <w:r w:rsidRPr="002A4EB8">
        <w:t xml:space="preserve"> отвътре</w:t>
      </w:r>
      <w:r>
        <w:t>, за да го ползваме. Н</w:t>
      </w:r>
      <w:r w:rsidRPr="002A4EB8">
        <w:t>ужно ни е само дистанционно</w:t>
      </w:r>
      <w:r>
        <w:t>то</w:t>
      </w:r>
      <w:r w:rsidRPr="002A4EB8">
        <w:t xml:space="preserve"> и с малък брой бутони (интерфейс</w:t>
      </w:r>
      <w:r>
        <w:t xml:space="preserve"> на дистанционното</w:t>
      </w:r>
      <w:r w:rsidRPr="002A4EB8">
        <w:t>) можем да гледаме телевизия.</w:t>
      </w:r>
    </w:p>
    <w:p w:rsidR="006A0658" w:rsidRDefault="006A0658" w:rsidP="006A0658">
      <w:r w:rsidRPr="002A4EB8">
        <w:t>Същото се получава и с обектите</w:t>
      </w:r>
      <w:r>
        <w:t xml:space="preserve"> в ООП</w:t>
      </w:r>
      <w:r w:rsidRPr="002A4EB8">
        <w:t xml:space="preserve">. Ако имаме обект </w:t>
      </w:r>
      <w:r w:rsidRPr="00DB6C0C">
        <w:rPr>
          <w:rStyle w:val="Code"/>
        </w:rPr>
        <w:t>Лаптоп</w:t>
      </w:r>
      <w:r w:rsidRPr="002A4EB8">
        <w:t xml:space="preserve"> и той се нуждае от процесор, просто използваме обект</w:t>
      </w:r>
      <w:r>
        <w:t>а</w:t>
      </w:r>
      <w:r w:rsidRPr="002A4EB8">
        <w:t xml:space="preserve"> </w:t>
      </w:r>
      <w:r w:rsidRPr="00DB6C0C">
        <w:rPr>
          <w:rStyle w:val="Code"/>
        </w:rPr>
        <w:t>Процесор</w:t>
      </w:r>
      <w:r w:rsidRPr="002A4EB8">
        <w:t xml:space="preserve">. Не знаем </w:t>
      </w:r>
      <w:r>
        <w:t xml:space="preserve">(или по-точно не се интересуваме) </w:t>
      </w:r>
      <w:r w:rsidRPr="002A4EB8">
        <w:t>как той смята вътрешно. За да го използваме, е достатъчно да извикваме метод</w:t>
      </w:r>
      <w:r>
        <w:t>а</w:t>
      </w:r>
      <w:r w:rsidRPr="002A4EB8">
        <w:t xml:space="preserve"> </w:t>
      </w:r>
      <w:r w:rsidRPr="002A4EB8">
        <w:rPr>
          <w:rStyle w:val="Code"/>
        </w:rPr>
        <w:t>сметни()</w:t>
      </w:r>
      <w:r w:rsidRPr="002A4EB8">
        <w:t xml:space="preserve"> с подходящи параметри.</w:t>
      </w:r>
    </w:p>
    <w:p w:rsidR="006A0658" w:rsidRPr="00BF728B" w:rsidRDefault="006A0658" w:rsidP="006A0658">
      <w:r>
        <w:t xml:space="preserve">Абстракцията е нещо, което правим всеки ден. Това е действие, при което игнорираме всички детайли, които не ни интересуват от даден обект, и разглеждаме само детайлите, които имат значение за проблема, който решаваме. Например в хардуера съществува абстракция "устройство за съхранение на данни", което може да бъде твърд диск, USB </w:t>
      </w:r>
      <w:r>
        <w:rPr>
          <w:lang w:val="en-US"/>
        </w:rPr>
        <w:t>memory</w:t>
      </w:r>
      <w:r w:rsidRPr="00BF728B">
        <w:t xml:space="preserve"> </w:t>
      </w:r>
      <w:r>
        <w:rPr>
          <w:lang w:val="en-US"/>
        </w:rPr>
        <w:t>stick</w:t>
      </w:r>
      <w:r w:rsidRPr="00BF728B">
        <w:t xml:space="preserve">, </w:t>
      </w:r>
      <w:r>
        <w:t xml:space="preserve">флопи диск или CD-ROM устройство. Всяко от тях работи вътрешно по различен начин, но от гледна точка на операционната система и на програмите в нея те се използват по еднакъв начин – на тях се записват файлове и директории. В Windows имаме Windows Explorer и той умее да работи по еднакъв начин с всички устройства, независимо дали са твърд диск или USB </w:t>
      </w:r>
      <w:r>
        <w:rPr>
          <w:lang w:val="en-US"/>
        </w:rPr>
        <w:t>stick</w:t>
      </w:r>
      <w:r w:rsidRPr="00BF728B">
        <w:t>.</w:t>
      </w:r>
      <w:r>
        <w:t xml:space="preserve"> Той работи с абстракцията "устройство за съхранение на данни" </w:t>
      </w:r>
      <w:r w:rsidRPr="00BF728B">
        <w:t>(</w:t>
      </w:r>
      <w:r w:rsidRPr="00B247B4">
        <w:rPr>
          <w:lang w:val="en-US"/>
        </w:rPr>
        <w:t>storage device</w:t>
      </w:r>
      <w:r>
        <w:t>) и не се интересува как точно данните се четат и пишат. За това се грижат драйверите за съответните устройства. Те се явяват конкретни имплементации на интерфейса "устройство за съхране</w:t>
      </w:r>
      <w:r>
        <w:softHyphen/>
        <w:t>ние на данни".</w:t>
      </w:r>
    </w:p>
    <w:p w:rsidR="006A0658" w:rsidRPr="002A4EB8" w:rsidRDefault="006A0658" w:rsidP="006A0658">
      <w:r w:rsidRPr="002A4EB8">
        <w:t>Абстракцията е една от най-важните концепции</w:t>
      </w:r>
      <w:r>
        <w:t xml:space="preserve"> в програмирането и в ООП</w:t>
      </w:r>
      <w:r w:rsidRPr="002A4EB8">
        <w:t xml:space="preserve">. Тя ни позволява да пишем </w:t>
      </w:r>
      <w:r w:rsidRPr="00B53F4F">
        <w:rPr>
          <w:b/>
          <w:bCs/>
        </w:rPr>
        <w:t>код, който работи с абстрактни струк</w:t>
      </w:r>
      <w:r w:rsidRPr="00B53F4F">
        <w:rPr>
          <w:b/>
          <w:bCs/>
        </w:rPr>
        <w:softHyphen/>
        <w:t>тури от данни</w:t>
      </w:r>
      <w:r w:rsidRPr="002A4EB8">
        <w:t xml:space="preserve"> </w:t>
      </w:r>
      <w:r>
        <w:t>(например списък, речник, множество и други). Имайки абстрактния тип данни, ние можем да работим с него през неговия интер</w:t>
      </w:r>
      <w:r>
        <w:softHyphen/>
        <w:t>фейс, без да се интересуваме от имплементацията му. Н</w:t>
      </w:r>
      <w:r w:rsidRPr="002A4EB8">
        <w:t xml:space="preserve">апример </w:t>
      </w:r>
      <w:r>
        <w:t>можем да запазим във файл всички елементи на списък, без да се интересуваме дали той е реализиран с масив, чрез свърза</w:t>
      </w:r>
      <w:r w:rsidRPr="00BF728B">
        <w:t xml:space="preserve">н </w:t>
      </w:r>
      <w:r w:rsidRPr="00507FD4">
        <w:t>списък</w:t>
      </w:r>
      <w:r w:rsidRPr="00BF728B">
        <w:t xml:space="preserve"> </w:t>
      </w:r>
      <w:r>
        <w:t xml:space="preserve">или по друг начин. </w:t>
      </w:r>
      <w:r w:rsidRPr="002A4EB8">
        <w:t xml:space="preserve">Този код остава непроменен, когато работим с различни конкретни </w:t>
      </w:r>
      <w:r>
        <w:t xml:space="preserve">типове </w:t>
      </w:r>
      <w:r w:rsidRPr="002A4EB8">
        <w:t xml:space="preserve">данни. Дори можем да пишем нови </w:t>
      </w:r>
      <w:r>
        <w:t>типове</w:t>
      </w:r>
      <w:r w:rsidRPr="002A4EB8">
        <w:t xml:space="preserve"> данни </w:t>
      </w:r>
      <w:r>
        <w:t xml:space="preserve">(които се появяват на по-късен етап) </w:t>
      </w:r>
      <w:r w:rsidRPr="002A4EB8">
        <w:t>и те да работят с нашата програма, без да я променяме.</w:t>
      </w:r>
    </w:p>
    <w:p w:rsidR="006A0658" w:rsidRPr="002A4EB8" w:rsidRDefault="006A0658" w:rsidP="006A0658">
      <w:r w:rsidRPr="00C90A66">
        <w:t xml:space="preserve">Абстракцията ни позволява и нещо много важно – </w:t>
      </w:r>
      <w:r w:rsidRPr="00B53F4F">
        <w:rPr>
          <w:b/>
          <w:bCs/>
        </w:rPr>
        <w:t>да дефинираме интерфейс на нашите програми</w:t>
      </w:r>
      <w:r w:rsidRPr="00C90A66">
        <w:t xml:space="preserve">, т.е. да дефинираме всички задачи, които тази програма може да извърши, както и съответните входни и изходни данни. Така можем да направим няколко по-малки програми, всяка от които да извършва някаква по-малка задача. </w:t>
      </w:r>
      <w:r w:rsidRPr="00B810BD">
        <w:t>Като прибавим това към факта,</w:t>
      </w:r>
      <w:r w:rsidRPr="00C90A66">
        <w:t xml:space="preserve"> че можем да работим с абстрактни данни, ни дава голяма гъвка</w:t>
      </w:r>
      <w:r>
        <w:softHyphen/>
      </w:r>
      <w:r w:rsidRPr="00C90A66">
        <w:t>вост при свързването на тези по-малки програми в една по-голяма и ни дава повече възможности за преизползване на код. Тези малки подпро</w:t>
      </w:r>
      <w:r>
        <w:softHyphen/>
      </w:r>
      <w:r w:rsidRPr="00C90A66">
        <w:t xml:space="preserve">грами се наричат компоненти. Този начин на писане на програми </w:t>
      </w:r>
      <w:r>
        <w:t>намира широко приложение в практиката</w:t>
      </w:r>
      <w:r w:rsidRPr="00C90A66">
        <w:t>, защото ни позволява не само да преизползваме обекти, а дори цели подпрограми.</w:t>
      </w:r>
    </w:p>
    <w:p w:rsidR="006A0658" w:rsidRDefault="006A0658" w:rsidP="006A0658">
      <w:pPr>
        <w:pStyle w:val="Heading3"/>
      </w:pPr>
      <w:bookmarkStart w:id="1610" w:name="_Toc299461441"/>
      <w:r w:rsidRPr="002A4EB8">
        <w:t>Абстракция – пример за абстрактни данни</w:t>
      </w:r>
      <w:bookmarkEnd w:id="1610"/>
    </w:p>
    <w:p w:rsidR="006A0658" w:rsidRPr="00025EDB" w:rsidRDefault="006A0658" w:rsidP="006A0658">
      <w:pPr>
        <w:spacing w:after="120"/>
      </w:pPr>
      <w:r>
        <w:t>Ето един пример, в който дефинираме конкретен тип данни "африкански лъв", но след това го използваме по абстрактен начин – чрез абстрак</w:t>
      </w:r>
      <w:r>
        <w:softHyphen/>
        <w:t>цията "лъв". Тази абстракция не се интересува от детайлите на всички видове лъв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507FD4" w:rsidRDefault="006A0658" w:rsidP="006A0658">
            <w:pPr>
              <w:spacing w:before="0"/>
              <w:jc w:val="center"/>
              <w:rPr>
                <w:rStyle w:val="Code"/>
              </w:rPr>
            </w:pPr>
            <w:r>
              <w:rPr>
                <w:rStyle w:val="Code"/>
              </w:rPr>
              <w:t>AbstractionExample</w:t>
            </w:r>
            <w:r w:rsidRPr="00E61A82">
              <w:rPr>
                <w:rStyle w:val="Code"/>
              </w:rPr>
              <w:t>.</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1B55AA">
              <w:rPr>
                <w:rFonts w:ascii="Courier New" w:hAnsi="Courier New" w:cs="Courier New"/>
                <w:b/>
                <w:bCs/>
                <w:noProof/>
                <w:color w:val="2B91AF"/>
                <w:szCs w:val="20"/>
                <w:lang w:val="en-US"/>
              </w:rPr>
              <w:t>Abstraction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15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bigCat1 = 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african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w:t>
            </w:r>
            <w:r w:rsidRPr="004210CE">
              <w:rPr>
                <w:rFonts w:ascii="Courier New" w:hAnsi="Courier New" w:cs="Courier New"/>
                <w:noProof/>
                <w:color w:val="A52A2A"/>
                <w:szCs w:val="20"/>
                <w:lang w:val="en-US"/>
              </w:rPr>
              <w:t>80</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bigCat2 = african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Default="006A0658" w:rsidP="006A0658">
      <w:pPr>
        <w:pStyle w:val="Heading3"/>
        <w:rPr>
          <w:lang w:val="en-US"/>
        </w:rPr>
      </w:pPr>
      <w:bookmarkStart w:id="1611" w:name="_Интерфейси"/>
      <w:bookmarkStart w:id="1612" w:name="_Toc299461442"/>
      <w:bookmarkEnd w:id="1611"/>
      <w:r w:rsidRPr="002A4EB8">
        <w:t>Интерфейси</w:t>
      </w:r>
      <w:bookmarkEnd w:id="1612"/>
    </w:p>
    <w:p w:rsidR="006A0658" w:rsidRPr="00300043" w:rsidRDefault="006A0658" w:rsidP="006A0658">
      <w:r w:rsidRPr="00300043">
        <w:t xml:space="preserve">В езика </w:t>
      </w:r>
      <w:r>
        <w:rPr>
          <w:lang w:val="en-US"/>
        </w:rPr>
        <w:t>C#</w:t>
      </w:r>
      <w:r w:rsidRPr="00300043">
        <w:t xml:space="preserve"> </w:t>
      </w:r>
      <w:r w:rsidRPr="00B53F4F">
        <w:rPr>
          <w:b/>
          <w:bCs/>
        </w:rPr>
        <w:t>интерфейсът</w:t>
      </w:r>
      <w:r w:rsidRPr="00300043">
        <w:t xml:space="preserve"> е дефиниция на роля (на група абстрактни действия). Той дефинира какво поведение трябва да има един обект, без да указва как точно се реализира това поведение.</w:t>
      </w:r>
    </w:p>
    <w:p w:rsidR="006A0658" w:rsidRPr="002A4EB8" w:rsidRDefault="006A0658" w:rsidP="006A0658">
      <w:r w:rsidRPr="00300043">
        <w:t>Един обект може да има много роли (да имплементира много интерфейси)</w:t>
      </w:r>
      <w:r w:rsidRPr="002A4EB8">
        <w:t xml:space="preserve"> и ползвателите му могат да го използват от различни гледни точки.</w:t>
      </w:r>
    </w:p>
    <w:p w:rsidR="006A0658" w:rsidRPr="002A4EB8" w:rsidRDefault="006A0658" w:rsidP="006A0658">
      <w:r>
        <w:t>Например е</w:t>
      </w:r>
      <w:r w:rsidRPr="002A4EB8">
        <w:t xml:space="preserve">дин обект </w:t>
      </w:r>
      <w:r w:rsidRPr="00A537D2">
        <w:rPr>
          <w:rStyle w:val="Code"/>
        </w:rPr>
        <w:t>Човек</w:t>
      </w:r>
      <w:r w:rsidRPr="002A4EB8">
        <w:t xml:space="preserve"> може да има ролите </w:t>
      </w:r>
      <w:r w:rsidRPr="00A537D2">
        <w:rPr>
          <w:rStyle w:val="Code"/>
        </w:rPr>
        <w:t>Военен</w:t>
      </w:r>
      <w:r w:rsidRPr="002A4EB8">
        <w:t xml:space="preserve"> (с поведение </w:t>
      </w:r>
      <w:r>
        <w:t>"</w:t>
      </w:r>
      <w:r w:rsidRPr="002A4EB8">
        <w:t>стреляй по противника</w:t>
      </w:r>
      <w:r>
        <w:t>"</w:t>
      </w:r>
      <w:r w:rsidRPr="002A4EB8">
        <w:t xml:space="preserve">), </w:t>
      </w:r>
      <w:r w:rsidRPr="00A537D2">
        <w:rPr>
          <w:rStyle w:val="Code"/>
        </w:rPr>
        <w:t>Съпруг</w:t>
      </w:r>
      <w:r w:rsidRPr="002A4EB8">
        <w:t xml:space="preserve"> (с поведение </w:t>
      </w:r>
      <w:r>
        <w:t>"</w:t>
      </w:r>
      <w:r w:rsidRPr="002A4EB8">
        <w:t>обичай жена си</w:t>
      </w:r>
      <w:r>
        <w:t>"</w:t>
      </w:r>
      <w:r w:rsidRPr="002A4EB8">
        <w:t xml:space="preserve">), </w:t>
      </w:r>
      <w:r w:rsidRPr="00A537D2">
        <w:rPr>
          <w:rStyle w:val="Code"/>
        </w:rPr>
        <w:t>Данъкоплатец</w:t>
      </w:r>
      <w:r w:rsidRPr="002A4EB8">
        <w:t xml:space="preserve"> (с поведение </w:t>
      </w:r>
      <w:r>
        <w:t>"</w:t>
      </w:r>
      <w:r w:rsidRPr="002A4EB8">
        <w:t>плати си данъка</w:t>
      </w:r>
      <w:r>
        <w:t>"</w:t>
      </w:r>
      <w:r w:rsidRPr="002A4EB8">
        <w:t>). Всеки човек обаче импле</w:t>
      </w:r>
      <w:r>
        <w:softHyphen/>
      </w:r>
      <w:r w:rsidRPr="002A4EB8">
        <w:t xml:space="preserve">ментира това поведение по различен начин: </w:t>
      </w:r>
      <w:r w:rsidRPr="00A537D2">
        <w:rPr>
          <w:rStyle w:val="Code"/>
        </w:rPr>
        <w:t>Иван</w:t>
      </w:r>
      <w:r w:rsidRPr="002A4EB8">
        <w:t xml:space="preserve"> си плаща данъците навреме, </w:t>
      </w:r>
      <w:r w:rsidRPr="00A537D2">
        <w:rPr>
          <w:rStyle w:val="Code"/>
        </w:rPr>
        <w:t>Георги</w:t>
      </w:r>
      <w:r w:rsidRPr="002A4EB8">
        <w:t xml:space="preserve"> – не навреме, </w:t>
      </w:r>
      <w:r w:rsidRPr="00A537D2">
        <w:rPr>
          <w:rStyle w:val="Code"/>
        </w:rPr>
        <w:t>Петър</w:t>
      </w:r>
      <w:r w:rsidRPr="002A4EB8">
        <w:t xml:space="preserve"> – въобще не ги плаща.</w:t>
      </w:r>
    </w:p>
    <w:p w:rsidR="006A0658" w:rsidRPr="002A4EB8" w:rsidRDefault="006A0658" w:rsidP="006A0658">
      <w:pPr>
        <w:rPr>
          <w:highlight w:val="yellow"/>
        </w:rPr>
      </w:pPr>
      <w:r w:rsidRPr="002A4EB8">
        <w:t>Някой може да попита защо най-базовия</w:t>
      </w:r>
      <w:r>
        <w:t>т</w:t>
      </w:r>
      <w:r w:rsidRPr="002A4EB8">
        <w:t xml:space="preserve"> за всички </w:t>
      </w:r>
      <w:r>
        <w:t xml:space="preserve">обекти </w:t>
      </w:r>
      <w:r w:rsidRPr="002A4EB8">
        <w:t xml:space="preserve">клас </w:t>
      </w:r>
      <w:r w:rsidRPr="002A4EB8">
        <w:rPr>
          <w:rStyle w:val="Code"/>
        </w:rPr>
        <w:t>Object</w:t>
      </w:r>
      <w:r w:rsidRPr="002A4EB8">
        <w:t xml:space="preserve"> не е всъщност интерфейс. Причината е, че тогава всеки клас щеше да трябва да имплементира</w:t>
      </w:r>
      <w:r>
        <w:t xml:space="preserve"> една малка, но много важна,</w:t>
      </w:r>
      <w:r w:rsidRPr="002A4EB8">
        <w:t xml:space="preserve"> група методи</w:t>
      </w:r>
      <w:r>
        <w:t>, а т</w:t>
      </w:r>
      <w:r w:rsidRPr="002A4EB8">
        <w:t xml:space="preserve">ова би </w:t>
      </w:r>
      <w:r>
        <w:t>отнемало излишно време</w:t>
      </w:r>
      <w:r w:rsidRPr="002A4EB8">
        <w:t xml:space="preserve">. </w:t>
      </w:r>
      <w:r w:rsidRPr="00B247B4">
        <w:rPr>
          <w:noProof/>
        </w:rPr>
        <w:t xml:space="preserve">Оказва се, че и не всеки клас има нужда от специфична реализация на </w:t>
      </w:r>
      <w:r w:rsidRPr="00B247B4">
        <w:rPr>
          <w:rStyle w:val="Code"/>
          <w:lang w:val="bg-BG"/>
        </w:rPr>
        <w:t>Object.GetHashCode()</w:t>
      </w:r>
      <w:r w:rsidRPr="00B247B4">
        <w:rPr>
          <w:noProof/>
        </w:rPr>
        <w:t xml:space="preserve">, </w:t>
      </w:r>
      <w:r w:rsidRPr="00B247B4">
        <w:rPr>
          <w:rStyle w:val="Code"/>
          <w:lang w:val="bg-BG"/>
        </w:rPr>
        <w:t>Object.Equals(…)</w:t>
      </w:r>
      <w:r w:rsidRPr="00B247B4">
        <w:rPr>
          <w:noProof/>
        </w:rPr>
        <w:t xml:space="preserve">, </w:t>
      </w:r>
      <w:r w:rsidRPr="00B247B4">
        <w:rPr>
          <w:rStyle w:val="Code"/>
          <w:lang w:val="bg-BG"/>
        </w:rPr>
        <w:t>Object.ToString()</w:t>
      </w:r>
      <w:r w:rsidRPr="00B247B4">
        <w:rPr>
          <w:noProof/>
        </w:rPr>
        <w:t>, тоест имплемен</w:t>
      </w:r>
      <w:r w:rsidRPr="00B247B4">
        <w:rPr>
          <w:noProof/>
        </w:rPr>
        <w:softHyphen/>
        <w:t>тацията по подразбиране върши работа в повечето случаи.</w:t>
      </w:r>
      <w:r w:rsidRPr="002A4EB8">
        <w:t xml:space="preserve"> </w:t>
      </w:r>
      <w:r>
        <w:t>От класа</w:t>
      </w:r>
      <w:r w:rsidRPr="002A4EB8">
        <w:t xml:space="preserve"> </w:t>
      </w:r>
      <w:r w:rsidRPr="00A537D2">
        <w:rPr>
          <w:rStyle w:val="Code"/>
        </w:rPr>
        <w:t>Object</w:t>
      </w:r>
      <w:r w:rsidRPr="002A4EB8">
        <w:t xml:space="preserve"> не е нужно да се </w:t>
      </w:r>
      <w:r>
        <w:t>пренапише (повторно имплементира)</w:t>
      </w:r>
      <w:r w:rsidRPr="002A4EB8">
        <w:t xml:space="preserve"> ни</w:t>
      </w:r>
      <w:r>
        <w:t>кой метод</w:t>
      </w:r>
      <w:r w:rsidRPr="002A4EB8">
        <w:t xml:space="preserve">, </w:t>
      </w:r>
      <w:r>
        <w:t>но</w:t>
      </w:r>
      <w:r w:rsidRPr="002A4EB8">
        <w:t xml:space="preserve"> ако се наложи, </w:t>
      </w:r>
      <w:r>
        <w:t>това може да се направи</w:t>
      </w:r>
      <w:r w:rsidRPr="002A4EB8">
        <w:t xml:space="preserve">. Пренаписването на методи е обяснено </w:t>
      </w:r>
      <w:r>
        <w:t xml:space="preserve">в детайли в секцията за </w:t>
      </w:r>
      <w:hyperlink w:anchor="_Виртуални_методи" w:history="1">
        <w:r w:rsidRPr="001B55AA">
          <w:rPr>
            <w:rStyle w:val="Hyperlink"/>
          </w:rPr>
          <w:t>виртуални методи</w:t>
        </w:r>
      </w:hyperlink>
      <w:r>
        <w:t>.</w:t>
      </w:r>
    </w:p>
    <w:p w:rsidR="006A0658" w:rsidRPr="002A4EB8" w:rsidRDefault="006A0658" w:rsidP="006A0658">
      <w:pPr>
        <w:pStyle w:val="Heading4"/>
      </w:pPr>
      <w:r w:rsidRPr="002A4EB8">
        <w:t>Интерфейси – ключови понятия</w:t>
      </w:r>
    </w:p>
    <w:p w:rsidR="006A0658" w:rsidRPr="002A4EB8" w:rsidRDefault="006A0658" w:rsidP="006A0658">
      <w:r w:rsidRPr="002A4EB8">
        <w:t>В интерфейса може д</w:t>
      </w:r>
      <w:r>
        <w:t>а има само декларации на методи и константи.</w:t>
      </w:r>
    </w:p>
    <w:p w:rsidR="006A0658" w:rsidRPr="00BF728B" w:rsidRDefault="006A0658" w:rsidP="006A0658">
      <w:r w:rsidRPr="00B53F4F">
        <w:rPr>
          <w:b/>
          <w:bCs/>
        </w:rPr>
        <w:t>Сигнатура на метод (</w:t>
      </w:r>
      <w:r w:rsidRPr="00B247B4">
        <w:rPr>
          <w:b/>
          <w:bCs/>
          <w:lang w:val="en-US"/>
        </w:rPr>
        <w:t>method signature</w:t>
      </w:r>
      <w:r w:rsidRPr="00B53F4F">
        <w:rPr>
          <w:b/>
          <w:bCs/>
        </w:rPr>
        <w:t>)</w:t>
      </w:r>
      <w:r w:rsidRPr="002A4EB8">
        <w:t xml:space="preserve"> е съвкупността от името на метода + описание на параметрите (тип и последователност). В един клас/интерфейс всички методи трябва да са с различни сигнатури и да не съвпадат със сигнатури на наследени методи.</w:t>
      </w:r>
    </w:p>
    <w:p w:rsidR="006A0658" w:rsidRPr="002A4EB8" w:rsidRDefault="006A0658" w:rsidP="006A0658">
      <w:pPr>
        <w:spacing w:after="120"/>
      </w:pPr>
      <w:r w:rsidRPr="00B53F4F">
        <w:rPr>
          <w:b/>
          <w:bCs/>
        </w:rPr>
        <w:t>Декларация на метод (</w:t>
      </w:r>
      <w:r w:rsidRPr="00B247B4">
        <w:rPr>
          <w:b/>
          <w:bCs/>
          <w:lang w:val="en-US"/>
        </w:rPr>
        <w:t>method declaration</w:t>
      </w:r>
      <w:r w:rsidRPr="00B53F4F">
        <w:rPr>
          <w:b/>
          <w:bCs/>
        </w:rPr>
        <w:t>)</w:t>
      </w:r>
      <w:r w:rsidRPr="002A4EB8">
        <w:t xml:space="preserve"> е съвкупността от връщания тип на метода + сигнатурата на метода. Връщаният тип е просто за яснота какво ще върне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19" name="Picture 31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2A4EB8" w:rsidRDefault="006A0658" w:rsidP="006A0658">
            <w:pPr>
              <w:pStyle w:val="WarningMessage"/>
            </w:pPr>
            <w:r w:rsidRPr="002A4EB8">
              <w:t>Това, което идентифицира един метод, е неговата сигна</w:t>
            </w:r>
            <w:r>
              <w:softHyphen/>
            </w:r>
            <w:r w:rsidRPr="002A4EB8">
              <w:t xml:space="preserve">тура. Връщаният тип не е част </w:t>
            </w:r>
            <w:r>
              <w:t>нея</w:t>
            </w:r>
            <w:r w:rsidRPr="002A4EB8">
              <w:t>. Причината е, че ако два метода се различават само по връщания тип (напри</w:t>
            </w:r>
            <w:r>
              <w:softHyphen/>
            </w:r>
            <w:r w:rsidRPr="002A4EB8">
              <w:t>мер два класа, които се наследяват</w:t>
            </w:r>
            <w:r>
              <w:t xml:space="preserve"> един друг</w:t>
            </w:r>
            <w:r w:rsidRPr="002A4EB8">
              <w:t>), то не може еднозначно да се идентифицира кой метод трябва да се извика.</w:t>
            </w:r>
          </w:p>
        </w:tc>
      </w:tr>
    </w:tbl>
    <w:p w:rsidR="006A0658" w:rsidRPr="002A4EB8" w:rsidRDefault="006A0658" w:rsidP="006A0658">
      <w:r w:rsidRPr="00B53F4F">
        <w:rPr>
          <w:b/>
          <w:bCs/>
        </w:rPr>
        <w:t>Имплементация на клас/метод (</w:t>
      </w:r>
      <w:r w:rsidRPr="00350EED">
        <w:rPr>
          <w:b/>
          <w:bCs/>
          <w:lang w:val="en-US"/>
        </w:rPr>
        <w:t>class/method implementation</w:t>
      </w:r>
      <w:r w:rsidRPr="00B53F4F">
        <w:rPr>
          <w:b/>
          <w:bCs/>
        </w:rPr>
        <w:t>)</w:t>
      </w:r>
      <w:r w:rsidRPr="002A4EB8">
        <w:t xml:space="preserve"> е тялото със сорс код на класа/метода. Най често е заключено между скобите </w:t>
      </w:r>
      <w:r w:rsidRPr="002A4EB8">
        <w:rPr>
          <w:rStyle w:val="Code"/>
        </w:rPr>
        <w:t>{</w:t>
      </w:r>
      <w:r w:rsidRPr="002A4EB8">
        <w:t xml:space="preserve"> и </w:t>
      </w:r>
      <w:r w:rsidRPr="002A4EB8">
        <w:rPr>
          <w:rStyle w:val="Code"/>
        </w:rPr>
        <w:t>}</w:t>
      </w:r>
      <w:r w:rsidRPr="002A4EB8">
        <w:t xml:space="preserve">. При методите се нарича още </w:t>
      </w:r>
      <w:r w:rsidRPr="00B53F4F">
        <w:rPr>
          <w:b/>
          <w:bCs/>
        </w:rPr>
        <w:t>тяло на метод</w:t>
      </w:r>
      <w:r w:rsidRPr="002A4EB8">
        <w:t>.</w:t>
      </w:r>
    </w:p>
    <w:p w:rsidR="006A0658" w:rsidRPr="002A4EB8" w:rsidRDefault="006A0658" w:rsidP="006A0658">
      <w:pPr>
        <w:pStyle w:val="Heading4"/>
      </w:pPr>
      <w:r w:rsidRPr="002A4EB8">
        <w:t>Интерфейси – пример</w:t>
      </w:r>
    </w:p>
    <w:p w:rsidR="006A0658" w:rsidRPr="002A4EB8" w:rsidRDefault="006A0658" w:rsidP="006A0658">
      <w:pPr>
        <w:spacing w:after="120"/>
      </w:pPr>
      <w:r w:rsidRPr="002A4EB8">
        <w:t xml:space="preserve">Интерфейсът </w:t>
      </w:r>
      <w:r>
        <w:t xml:space="preserve">в </w:t>
      </w:r>
      <w:r w:rsidRPr="00BF728B">
        <w:t>.</w:t>
      </w:r>
      <w:r>
        <w:rPr>
          <w:lang w:val="en-US"/>
        </w:rPr>
        <w:t>NET</w:t>
      </w:r>
      <w:r>
        <w:t xml:space="preserve"> </w:t>
      </w:r>
      <w:r w:rsidRPr="002A4EB8">
        <w:t xml:space="preserve">се дефинира с ключовата думичка </w:t>
      </w:r>
      <w:r w:rsidRPr="004F1D30">
        <w:rPr>
          <w:rStyle w:val="Code"/>
        </w:rPr>
        <w:t>interface</w:t>
      </w:r>
      <w:r w:rsidRPr="002A4EB8">
        <w:t>. В него може да има само декларации на методи, както и статични променливи (за константи например).</w:t>
      </w:r>
      <w:r w:rsidRPr="00BF728B">
        <w:t xml:space="preserve"> </w:t>
      </w:r>
      <w:r>
        <w:t>Ето един пример за интерфей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8136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FF503E" w:rsidRDefault="006A0658" w:rsidP="006A0658">
            <w:pPr>
              <w:spacing w:before="0"/>
              <w:jc w:val="center"/>
              <w:rPr>
                <w:rStyle w:val="Code"/>
              </w:rPr>
            </w:pPr>
            <w:r w:rsidRPr="00E61A82">
              <w:rPr>
                <w:rStyle w:val="Code"/>
              </w:rPr>
              <w:t>Reproducibl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color w:val="0000FF"/>
                <w:szCs w:val="20"/>
                <w:lang w:val="fr-FR"/>
              </w:rPr>
              <w:t>public</w:t>
            </w:r>
            <w:r w:rsidRPr="00BF728B">
              <w:rPr>
                <w:rFonts w:ascii="Courier New" w:hAnsi="Courier New" w:cs="Courier New"/>
                <w:noProof/>
                <w:szCs w:val="20"/>
                <w:lang w:val="fr-FR"/>
              </w:rPr>
              <w:t xml:space="preserve"> </w:t>
            </w:r>
            <w:r w:rsidRPr="00BF728B">
              <w:rPr>
                <w:rFonts w:ascii="Courier New" w:hAnsi="Courier New" w:cs="Courier New"/>
                <w:noProof/>
                <w:color w:val="0000FF"/>
                <w:szCs w:val="20"/>
                <w:lang w:val="fr-FR"/>
              </w:rPr>
              <w:t>interface</w:t>
            </w:r>
            <w:r w:rsidRPr="00BF728B">
              <w:rPr>
                <w:rFonts w:ascii="Courier New" w:hAnsi="Courier New" w:cs="Courier New"/>
                <w:noProof/>
                <w:szCs w:val="20"/>
                <w:lang w:val="fr-FR"/>
              </w:rPr>
              <w:t xml:space="preserve"> </w:t>
            </w:r>
            <w:r w:rsidRPr="00BF728B">
              <w:rPr>
                <w:rFonts w:ascii="Courier New" w:hAnsi="Courier New" w:cs="Courier New"/>
                <w:noProof/>
                <w:color w:val="2B91AF"/>
                <w:szCs w:val="20"/>
                <w:lang w:val="fr-FR"/>
              </w:rPr>
              <w:t>Reproducible</w:t>
            </w:r>
            <w:r w:rsidRPr="00BF728B">
              <w:rPr>
                <w:rFonts w:ascii="Courier New" w:hAnsi="Courier New" w:cs="Courier New"/>
                <w:noProof/>
                <w:szCs w:val="20"/>
                <w:lang w:val="fr-FR"/>
              </w:rPr>
              <w:t xml:space="preserve">&lt;T&gt; </w:t>
            </w:r>
            <w:r w:rsidRPr="00BF728B">
              <w:rPr>
                <w:rFonts w:ascii="Courier New" w:hAnsi="Courier New" w:cs="Courier New"/>
                <w:noProof/>
                <w:color w:val="0000FF"/>
                <w:szCs w:val="20"/>
                <w:lang w:val="fr-FR"/>
              </w:rPr>
              <w:t>where</w:t>
            </w:r>
            <w:r w:rsidRPr="00BF728B">
              <w:rPr>
                <w:rFonts w:ascii="Courier New" w:hAnsi="Courier New" w:cs="Courier New"/>
                <w:noProof/>
                <w:szCs w:val="20"/>
                <w:lang w:val="fr-FR"/>
              </w:rPr>
              <w:t xml:space="preserve"> T:</w:t>
            </w:r>
            <w:r w:rsidRPr="00BF728B">
              <w:rPr>
                <w:rFonts w:ascii="Courier New" w:hAnsi="Courier New" w:cs="Courier New"/>
                <w:noProof/>
                <w:color w:val="2B91AF"/>
                <w:szCs w:val="20"/>
                <w:lang w:val="fr-FR"/>
              </w:rPr>
              <w:t>Felidae</w:t>
            </w:r>
          </w:p>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szCs w:val="20"/>
                <w:lang w:val="fr-FR"/>
              </w:rPr>
              <w:t>{</w:t>
            </w:r>
          </w:p>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szCs w:val="20"/>
                <w:lang w:val="fr-FR"/>
              </w:rPr>
              <w:tab/>
              <w:t xml:space="preserve">T[] </w:t>
            </w:r>
            <w:r>
              <w:rPr>
                <w:rFonts w:ascii="Courier New" w:hAnsi="Courier New" w:cs="Courier New"/>
                <w:noProof/>
                <w:szCs w:val="20"/>
                <w:lang w:val="fr-FR"/>
              </w:rPr>
              <w:t>R</w:t>
            </w:r>
            <w:r w:rsidRPr="00BF728B">
              <w:rPr>
                <w:rFonts w:ascii="Courier New" w:hAnsi="Courier New" w:cs="Courier New"/>
                <w:noProof/>
                <w:szCs w:val="20"/>
                <w:lang w:val="fr-FR"/>
              </w:rPr>
              <w:t>eproduce(T mate);</w:t>
            </w:r>
          </w:p>
          <w:p w:rsidR="006A0658" w:rsidRPr="004210CE" w:rsidRDefault="006A0658" w:rsidP="006A0658">
            <w:pPr>
              <w:autoSpaceDE w:val="0"/>
              <w:autoSpaceDN w:val="0"/>
              <w:adjustRightInd w:val="0"/>
              <w:spacing w:before="0"/>
              <w:jc w:val="left"/>
              <w:rPr>
                <w:rFonts w:ascii="Courier New" w:hAnsi="Courier New" w:cs="Courier New"/>
                <w:noProof/>
                <w:color w:val="000000"/>
                <w:szCs w:val="20"/>
                <w:lang w:val="en-US" w:eastAsia="en-US"/>
              </w:rPr>
            </w:pPr>
            <w:r w:rsidRPr="004210CE">
              <w:rPr>
                <w:rFonts w:ascii="Courier New" w:hAnsi="Courier New" w:cs="Courier New"/>
                <w:noProof/>
                <w:szCs w:val="20"/>
                <w:lang w:val="en-US"/>
              </w:rPr>
              <w:t>}</w:t>
            </w:r>
          </w:p>
        </w:tc>
      </w:tr>
    </w:tbl>
    <w:p w:rsidR="006A0658" w:rsidRPr="00BF728B" w:rsidRDefault="006A0658" w:rsidP="006A0658">
      <w:pPr>
        <w:spacing w:after="120"/>
      </w:pPr>
      <w:r>
        <w:t>За шаблонни типове (</w:t>
      </w:r>
      <w:r w:rsidRPr="00B247B4">
        <w:rPr>
          <w:lang w:val="en-US"/>
        </w:rPr>
        <w:t>Generics</w:t>
      </w:r>
      <w:r>
        <w:t xml:space="preserve">) </w:t>
      </w:r>
      <w:r w:rsidRPr="003069AF">
        <w:t>сме говорили в глава</w:t>
      </w:r>
      <w:r w:rsidR="00350EED">
        <w:t>та "</w:t>
      </w:r>
      <w:hyperlink w:anchor="_Глава_14._Дефиниране_1" w:history="1">
        <w:r w:rsidR="00350EED" w:rsidRPr="00350EED">
          <w:rPr>
            <w:rStyle w:val="Hyperlink"/>
          </w:rPr>
          <w:t>Дефиниране на класове</w:t>
        </w:r>
      </w:hyperlink>
      <w:r w:rsidR="00350EED">
        <w:t>"</w:t>
      </w:r>
      <w:r>
        <w:t xml:space="preserve">. Интерфейсът, който сме написали, има един метод от тип </w:t>
      </w:r>
      <w:r w:rsidRPr="00350EED">
        <w:rPr>
          <w:rStyle w:val="Code"/>
        </w:rPr>
        <w:t>Т</w:t>
      </w:r>
      <w:r>
        <w:t xml:space="preserve"> (</w:t>
      </w:r>
      <w:r w:rsidRPr="00350EED">
        <w:rPr>
          <w:rStyle w:val="Code"/>
        </w:rPr>
        <w:t>Т</w:t>
      </w:r>
      <w:r>
        <w:t xml:space="preserve"> трябва да наследява </w:t>
      </w:r>
      <w:r>
        <w:rPr>
          <w:rStyle w:val="Code"/>
        </w:rPr>
        <w:t>Felidae</w:t>
      </w:r>
      <w:r>
        <w:t xml:space="preserve">) и връща масив от </w:t>
      </w:r>
      <w:r w:rsidRPr="00350EED">
        <w:rPr>
          <w:rStyle w:val="Code"/>
        </w:rPr>
        <w:t>Т</w:t>
      </w:r>
      <w:r>
        <w:t>.</w:t>
      </w:r>
    </w:p>
    <w:p w:rsidR="006A0658" w:rsidRPr="00BF728B" w:rsidRDefault="006A0658" w:rsidP="006A0658">
      <w:pPr>
        <w:spacing w:after="120"/>
      </w:pPr>
      <w:r>
        <w:t>Ето как изглежда и класът</w:t>
      </w:r>
      <w:r w:rsidRPr="002A4EB8">
        <w:t xml:space="preserve"> </w:t>
      </w:r>
      <w:r w:rsidRPr="002A4EB8">
        <w:rPr>
          <w:rStyle w:val="Code"/>
        </w:rPr>
        <w:t>Lion</w:t>
      </w:r>
      <w:r>
        <w:t xml:space="preserve">, който имплементира интерфейса </w:t>
      </w:r>
      <w:r w:rsidRPr="00D72A50">
        <w:rPr>
          <w:rStyle w:val="Code"/>
        </w:rPr>
        <w:t>Reproducible</w:t>
      </w:r>
      <w:r w:rsidRPr="00BF72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069AF" w:rsidRDefault="006A0658" w:rsidP="006A0658">
            <w:pPr>
              <w:spacing w:before="0"/>
              <w:jc w:val="center"/>
              <w:rPr>
                <w:rStyle w:val="Code"/>
              </w:rPr>
            </w:pPr>
            <w:r w:rsidRPr="00E61A82">
              <w:rPr>
                <w:rStyle w:val="Code"/>
              </w:rPr>
              <w:t>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roducible</w:t>
            </w:r>
            <w:r w:rsidRPr="004210CE">
              <w:rPr>
                <w:rFonts w:ascii="Courier New" w:hAnsi="Courier New" w:cs="Courier New"/>
                <w:noProof/>
                <w:szCs w:val="20"/>
                <w:lang w:val="en-US"/>
              </w:rPr>
              <w:t>&lt;</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roducible</w:t>
            </w:r>
            <w:r w:rsidRPr="004210CE">
              <w:rPr>
                <w:rFonts w:ascii="Courier New" w:hAnsi="Courier New" w:cs="Courier New"/>
                <w:noProof/>
                <w:szCs w:val="20"/>
                <w:lang w:val="en-US"/>
              </w:rPr>
              <w:t>&lt;</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gt;.Reproduce(</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mat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xml:space="preserve">, 12),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false</w:t>
            </w:r>
            <w:r w:rsidRPr="004210CE">
              <w:rPr>
                <w:rFonts w:ascii="Courier New" w:hAnsi="Courier New" w:cs="Courier New"/>
                <w:noProof/>
                <w:szCs w:val="20"/>
                <w:lang w:val="en-US"/>
              </w:rPr>
              <w:t>, 10)};</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Default="006A0658" w:rsidP="006A0658">
      <w:pPr>
        <w:spacing w:after="120"/>
      </w:pPr>
      <w:r>
        <w:t>Името на интерфейса се записва в декларацията на класа (първия ред) и се специфицира шаблонният клас.</w:t>
      </w:r>
    </w:p>
    <w:p w:rsidR="006A0658" w:rsidRPr="003069AF" w:rsidRDefault="006A0658" w:rsidP="006A0658">
      <w:pPr>
        <w:spacing w:after="120"/>
      </w:pPr>
      <w:r>
        <w:t xml:space="preserve">Можем да укажем метод на кой интерфейс имплементираме, като му напишем името: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5"/>
      </w:tblGrid>
      <w:tr w:rsidR="006A0658" w:rsidRPr="002A4EB8" w:rsidTr="006A0658">
        <w:trPr>
          <w:trHeight w:val="245"/>
        </w:trPr>
        <w:tc>
          <w:tcPr>
            <w:tcW w:w="8045"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u w:val="single"/>
                <w:lang w:val="en-US"/>
              </w:rPr>
              <w:t>Reproducible</w:t>
            </w:r>
            <w:r w:rsidRPr="004210CE">
              <w:rPr>
                <w:rFonts w:ascii="Courier New" w:hAnsi="Courier New" w:cs="Courier New"/>
                <w:noProof/>
                <w:szCs w:val="20"/>
                <w:u w:val="single"/>
                <w:lang w:val="en-US"/>
              </w:rPr>
              <w:t>&lt;</w:t>
            </w:r>
            <w:r w:rsidRPr="004210CE">
              <w:rPr>
                <w:rFonts w:ascii="Courier New" w:hAnsi="Courier New" w:cs="Courier New"/>
                <w:noProof/>
                <w:color w:val="2B91AF"/>
                <w:szCs w:val="20"/>
                <w:u w:val="single"/>
                <w:lang w:val="en-US"/>
              </w:rPr>
              <w:t>Lion</w:t>
            </w:r>
            <w:r w:rsidRPr="004210CE">
              <w:rPr>
                <w:rFonts w:ascii="Courier New" w:hAnsi="Courier New" w:cs="Courier New"/>
                <w:noProof/>
                <w:szCs w:val="20"/>
                <w:u w:val="single"/>
                <w:lang w:val="en-US"/>
              </w:rPr>
              <w:t>&gt;.</w:t>
            </w:r>
            <w:r w:rsidRPr="004210CE">
              <w:rPr>
                <w:rFonts w:ascii="Courier New" w:hAnsi="Courier New" w:cs="Courier New"/>
                <w:noProof/>
                <w:szCs w:val="20"/>
                <w:lang w:val="en-US"/>
              </w:rPr>
              <w:t>Reproduce(</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mate)</w:t>
            </w:r>
          </w:p>
        </w:tc>
      </w:tr>
    </w:tbl>
    <w:p w:rsidR="006A0658" w:rsidRPr="004F1D30" w:rsidRDefault="006A0658" w:rsidP="006A0658">
      <w:r w:rsidRPr="004F1D30">
        <w:t xml:space="preserve">В интерфейса методите само се декларират, имплементацията е в класа, който имплементира интерфейса </w:t>
      </w:r>
      <w:r>
        <w:t>–</w:t>
      </w:r>
      <w:r w:rsidRPr="004F1D30">
        <w:t xml:space="preserve"> </w:t>
      </w:r>
      <w:r w:rsidRPr="004F1D30">
        <w:rPr>
          <w:rStyle w:val="Code"/>
        </w:rPr>
        <w:t>Lion</w:t>
      </w:r>
      <w:r w:rsidRPr="004F1D30">
        <w:t>.</w:t>
      </w:r>
    </w:p>
    <w:p w:rsidR="006A0658" w:rsidRPr="002A4EB8" w:rsidRDefault="006A0658" w:rsidP="006A0658">
      <w:r w:rsidRPr="002A4EB8">
        <w:t xml:space="preserve">Класът, който имплементира </w:t>
      </w:r>
      <w:r>
        <w:t xml:space="preserve">даден </w:t>
      </w:r>
      <w:r w:rsidRPr="002A4EB8">
        <w:t xml:space="preserve">интерфейс, трябва да имплементира всеки метод от </w:t>
      </w:r>
      <w:r>
        <w:t>него</w:t>
      </w:r>
      <w:r w:rsidRPr="002A4EB8">
        <w:t xml:space="preserve">. </w:t>
      </w:r>
      <w:r w:rsidRPr="004F1D30">
        <w:t>Изключение</w:t>
      </w:r>
      <w:r w:rsidRPr="002A4EB8">
        <w:t xml:space="preserve"> – ако класът е абстрактен, тогава </w:t>
      </w:r>
      <w:r>
        <w:t xml:space="preserve">може </w:t>
      </w:r>
      <w:r w:rsidRPr="002A4EB8">
        <w:t xml:space="preserve">да имплементира нула, няколко или всички методи. Всички останали </w:t>
      </w:r>
      <w:r>
        <w:t xml:space="preserve">методи се </w:t>
      </w:r>
      <w:r w:rsidRPr="002A4EB8">
        <w:t>имплементират в някой от класовете наследници.</w:t>
      </w:r>
    </w:p>
    <w:p w:rsidR="006A0658" w:rsidRPr="002A4EB8" w:rsidRDefault="006A0658" w:rsidP="006A0658">
      <w:pPr>
        <w:pStyle w:val="Heading4"/>
      </w:pPr>
      <w:r w:rsidRPr="002A4EB8">
        <w:t>Абстракция и интерфейси</w:t>
      </w:r>
    </w:p>
    <w:p w:rsidR="006A0658" w:rsidRPr="002A4EB8" w:rsidRDefault="006A0658" w:rsidP="006A0658">
      <w:r w:rsidRPr="002A4EB8">
        <w:t>Най-добрият начин да се реализира абстракция е да се работи с интер</w:t>
      </w:r>
      <w:r>
        <w:softHyphen/>
      </w:r>
      <w:r w:rsidRPr="002A4EB8">
        <w:t xml:space="preserve">фейси. Един компонент работи с интерфейси, които друг имплементира. Така подмяната на втория компонент няма да се отрази на първия, стига новият компонент да имплементира старите интерфейси. Интерфейсът се нарича </w:t>
      </w:r>
      <w:r>
        <w:t>още</w:t>
      </w:r>
      <w:r w:rsidRPr="002A4EB8">
        <w:t xml:space="preserve"> </w:t>
      </w:r>
      <w:r w:rsidRPr="00B53F4F">
        <w:rPr>
          <w:b/>
          <w:bCs/>
        </w:rPr>
        <w:t>договор</w:t>
      </w:r>
      <w:r w:rsidRPr="002A4EB8">
        <w:t xml:space="preserve"> (</w:t>
      </w:r>
      <w:r w:rsidRPr="00350EED">
        <w:rPr>
          <w:b/>
          <w:bCs/>
          <w:lang w:val="en-US"/>
        </w:rPr>
        <w:t>contract</w:t>
      </w:r>
      <w:r w:rsidRPr="002A4EB8">
        <w:t>). Всеки компонент, имплементирайки един интерфейс, спазва определен договор</w:t>
      </w:r>
      <w:r>
        <w:t xml:space="preserve"> (сигнатурата на методите)</w:t>
      </w:r>
      <w:r w:rsidRPr="002A4EB8">
        <w:t xml:space="preserve">. Така два компонента, стига да спазват правилата на договора, могат да общуват един с друг, без да знаят </w:t>
      </w:r>
      <w:r>
        <w:t xml:space="preserve">как работи </w:t>
      </w:r>
      <w:r w:rsidRPr="002A4EB8">
        <w:t>другата страна.</w:t>
      </w:r>
    </w:p>
    <w:p w:rsidR="006A0658" w:rsidRPr="00BF728B" w:rsidRDefault="006A0658" w:rsidP="006A0658">
      <w:r w:rsidRPr="002A4EB8">
        <w:t xml:space="preserve">Примери за важни интерфейси </w:t>
      </w:r>
      <w:r w:rsidRPr="008A37AA">
        <w:t xml:space="preserve">от </w:t>
      </w:r>
      <w:r w:rsidRPr="008A37AA">
        <w:rPr>
          <w:lang w:val="en-US"/>
        </w:rPr>
        <w:t>Common</w:t>
      </w:r>
      <w:r w:rsidRPr="00BF728B">
        <w:t xml:space="preserve"> </w:t>
      </w:r>
      <w:r w:rsidRPr="008A37AA">
        <w:rPr>
          <w:lang w:val="en-US"/>
        </w:rPr>
        <w:t>Type</w:t>
      </w:r>
      <w:r w:rsidRPr="00BF728B">
        <w:t xml:space="preserve"> </w:t>
      </w:r>
      <w:r w:rsidRPr="008A37AA">
        <w:rPr>
          <w:lang w:val="en-US"/>
        </w:rPr>
        <w:t>System</w:t>
      </w:r>
      <w:r w:rsidRPr="00BF728B">
        <w:t xml:space="preserve"> (</w:t>
      </w:r>
      <w:r w:rsidRPr="008A37AA">
        <w:rPr>
          <w:lang w:val="en-US"/>
        </w:rPr>
        <w:t>CTS</w:t>
      </w:r>
      <w:r w:rsidRPr="00BF728B">
        <w:t>)</w:t>
      </w:r>
      <w:r w:rsidRPr="008A37AA">
        <w:t xml:space="preserve"> са </w:t>
      </w:r>
      <w:r w:rsidRPr="008A37AA">
        <w:rPr>
          <w:rStyle w:val="Code"/>
        </w:rPr>
        <w:t>System</w:t>
      </w:r>
      <w:r w:rsidRPr="00BF728B">
        <w:rPr>
          <w:rStyle w:val="Code"/>
        </w:rPr>
        <w:t>.</w:t>
      </w:r>
      <w:r w:rsidRPr="008A37AA">
        <w:rPr>
          <w:rStyle w:val="Code"/>
        </w:rPr>
        <w:t>Collections</w:t>
      </w:r>
      <w:r w:rsidRPr="00BF728B">
        <w:rPr>
          <w:rStyle w:val="Code"/>
        </w:rPr>
        <w:t>.</w:t>
      </w:r>
      <w:r w:rsidRPr="008A37AA">
        <w:rPr>
          <w:rStyle w:val="Code"/>
        </w:rPr>
        <w:t>Generic</w:t>
      </w:r>
      <w:r w:rsidRPr="00BF728B">
        <w:rPr>
          <w:rStyle w:val="Code"/>
        </w:rPr>
        <w:t>.</w:t>
      </w:r>
      <w:r w:rsidRPr="008A37AA">
        <w:rPr>
          <w:rStyle w:val="Code"/>
        </w:rPr>
        <w:t>IList</w:t>
      </w:r>
      <w:r w:rsidRPr="00BF728B">
        <w:rPr>
          <w:rStyle w:val="Code"/>
        </w:rPr>
        <w:t>&lt;</w:t>
      </w:r>
      <w:r w:rsidRPr="008A37AA">
        <w:rPr>
          <w:rStyle w:val="Code"/>
        </w:rPr>
        <w:t>T</w:t>
      </w:r>
      <w:r w:rsidRPr="00BF728B">
        <w:rPr>
          <w:rStyle w:val="Code"/>
        </w:rPr>
        <w:t>&gt;</w:t>
      </w:r>
      <w:r w:rsidRPr="008A37AA">
        <w:t xml:space="preserve"> и </w:t>
      </w:r>
      <w:r w:rsidRPr="008A37AA">
        <w:rPr>
          <w:rStyle w:val="Code"/>
        </w:rPr>
        <w:t>System</w:t>
      </w:r>
      <w:r w:rsidRPr="00BF728B">
        <w:rPr>
          <w:rStyle w:val="Code"/>
        </w:rPr>
        <w:t>.</w:t>
      </w:r>
      <w:r>
        <w:rPr>
          <w:rStyle w:val="Code"/>
        </w:rPr>
        <w:softHyphen/>
      </w:r>
      <w:r w:rsidRPr="008A37AA">
        <w:rPr>
          <w:rStyle w:val="Code"/>
        </w:rPr>
        <w:t>Collections</w:t>
      </w:r>
      <w:r w:rsidRPr="00BF728B">
        <w:rPr>
          <w:rStyle w:val="Code"/>
        </w:rPr>
        <w:t>.</w:t>
      </w:r>
      <w:r>
        <w:rPr>
          <w:rStyle w:val="Code"/>
        </w:rPr>
        <w:softHyphen/>
      </w:r>
      <w:r w:rsidRPr="008A37AA">
        <w:rPr>
          <w:rStyle w:val="Code"/>
        </w:rPr>
        <w:t>Generic</w:t>
      </w:r>
      <w:r w:rsidRPr="00BF728B">
        <w:rPr>
          <w:rStyle w:val="Code"/>
        </w:rPr>
        <w:t>.</w:t>
      </w:r>
      <w:r w:rsidRPr="008A37AA">
        <w:rPr>
          <w:rStyle w:val="Code"/>
        </w:rPr>
        <w:t xml:space="preserve"> ICollection</w:t>
      </w:r>
      <w:r w:rsidRPr="00BF728B">
        <w:rPr>
          <w:rStyle w:val="Code"/>
        </w:rPr>
        <w:t>&lt;</w:t>
      </w:r>
      <w:r w:rsidRPr="008A37AA">
        <w:rPr>
          <w:rStyle w:val="Code"/>
        </w:rPr>
        <w:t>T</w:t>
      </w:r>
      <w:r w:rsidRPr="00BF728B">
        <w:rPr>
          <w:rStyle w:val="Code"/>
        </w:rPr>
        <w:t>&gt;</w:t>
      </w:r>
      <w:r w:rsidRPr="008A37AA">
        <w:t>. Всички стандартни колекции импле</w:t>
      </w:r>
      <w:r w:rsidRPr="008A37AA">
        <w:softHyphen/>
        <w:t>мен</w:t>
      </w:r>
      <w:r w:rsidRPr="008A37AA">
        <w:softHyphen/>
        <w:t>тират тези интерфейси и различните компоненти си прехвърлят различни имплементации (масиви или свързани списъци, хеш-таблици, червено-черни дървета и др.) винаги под общ интерфейс</w:t>
      </w:r>
      <w:r w:rsidRPr="00BF728B">
        <w:t>.</w:t>
      </w:r>
    </w:p>
    <w:p w:rsidR="006A0658" w:rsidRPr="00BF728B" w:rsidRDefault="006A0658" w:rsidP="006A0658">
      <w:r w:rsidRPr="00391B1E">
        <w:t>Колекциите са един отличен пример на обектно-ориентирана библиотека с класове и интерфейси, при която се използват много активно всички основни принципи на ООП: абстракция, наследяване, капсулация и поли</w:t>
      </w:r>
      <w:r w:rsidRPr="00391B1E">
        <w:softHyphen/>
        <w:t>морфизъм.</w:t>
      </w:r>
    </w:p>
    <w:p w:rsidR="006A0658" w:rsidRPr="002A4EB8" w:rsidRDefault="006A0658" w:rsidP="006A0658">
      <w:pPr>
        <w:pStyle w:val="Heading4"/>
      </w:pPr>
      <w:r w:rsidRPr="002A4EB8">
        <w:t>Кога да използваме абстракция и интерфейси?</w:t>
      </w:r>
    </w:p>
    <w:p w:rsidR="006A0658" w:rsidRPr="002A4EB8" w:rsidRDefault="006A0658" w:rsidP="006A0658">
      <w:r>
        <w:t>Отговорът на този въпрос е: в</w:t>
      </w:r>
      <w:r w:rsidRPr="002A4EB8">
        <w:t xml:space="preserve">инаги, когато </w:t>
      </w:r>
      <w:r>
        <w:t>искаме да постигнем абстрак</w:t>
      </w:r>
      <w:r>
        <w:softHyphen/>
        <w:t>ция на данни или действия, чиято имплементация по-късно може да се подмени</w:t>
      </w:r>
      <w:r w:rsidRPr="002A4EB8">
        <w:t xml:space="preserve">. </w:t>
      </w:r>
      <w:r>
        <w:t>К</w:t>
      </w:r>
      <w:r w:rsidRPr="002A4EB8">
        <w:t>од</w:t>
      </w:r>
      <w:r>
        <w:t>, който комуникира с друг код чрез</w:t>
      </w:r>
      <w:r w:rsidRPr="002A4EB8">
        <w:t xml:space="preserve"> интерфейси е много по-издръжлив срещу промени, отколкото </w:t>
      </w:r>
      <w:r>
        <w:t xml:space="preserve">код, </w:t>
      </w:r>
      <w:r w:rsidRPr="002A4EB8">
        <w:t>напи</w:t>
      </w:r>
      <w:r>
        <w:softHyphen/>
        <w:t>сан</w:t>
      </w:r>
      <w:r w:rsidRPr="002A4EB8">
        <w:t xml:space="preserve"> срещу конкретни кла</w:t>
      </w:r>
      <w:r>
        <w:softHyphen/>
      </w:r>
      <w:r w:rsidRPr="002A4EB8">
        <w:t xml:space="preserve">сове. </w:t>
      </w:r>
      <w:r>
        <w:t>Работата през интерфейси е ч</w:t>
      </w:r>
      <w:r w:rsidRPr="002A4EB8">
        <w:t>есто сре</w:t>
      </w:r>
      <w:r>
        <w:softHyphen/>
      </w:r>
      <w:r w:rsidRPr="002A4EB8">
        <w:t>щана и силно препоръчвана практика – едно от основните правила за писане на качествен код.</w:t>
      </w:r>
    </w:p>
    <w:p w:rsidR="006A0658" w:rsidRPr="002A4EB8" w:rsidRDefault="006A0658" w:rsidP="006A0658">
      <w:pPr>
        <w:pStyle w:val="Heading4"/>
      </w:pPr>
      <w:r w:rsidRPr="002A4EB8">
        <w:t>Кога да пишем интерфейси?</w:t>
      </w:r>
    </w:p>
    <w:p w:rsidR="006A0658" w:rsidRPr="002A4EB8" w:rsidRDefault="006A0658" w:rsidP="006A0658">
      <w:r w:rsidRPr="002A4EB8">
        <w:t>Винаги е добра идея да се използват интерфейси, когато се предоставя функционалност на друг компонент. В интерфейса се слага само функцио</w:t>
      </w:r>
      <w:r>
        <w:softHyphen/>
      </w:r>
      <w:r w:rsidRPr="002A4EB8">
        <w:t>налността (като декларация), която другите трябва да виждат.</w:t>
      </w:r>
    </w:p>
    <w:p w:rsidR="006A0658" w:rsidRPr="00BF728B" w:rsidRDefault="006A0658" w:rsidP="006A0658">
      <w:r w:rsidRPr="002A4EB8">
        <w:t>Вътрешно в една програма/компонент интерфейсите могат да се използват за дефиниране на роли. Така един обект може да се използва от много класове чрез различните му ро</w:t>
      </w:r>
      <w:r>
        <w:t>ли.</w:t>
      </w:r>
    </w:p>
    <w:p w:rsidR="006A0658" w:rsidRPr="002A4EB8" w:rsidRDefault="006A0658" w:rsidP="006A0658">
      <w:pPr>
        <w:pStyle w:val="Heading2"/>
      </w:pPr>
      <w:bookmarkStart w:id="1613" w:name="_Toc243587748"/>
      <w:bookmarkStart w:id="1614" w:name="_Toc299461443"/>
      <w:bookmarkStart w:id="1615" w:name="_Toc299628719"/>
      <w:r w:rsidRPr="002A4EB8">
        <w:t>Капсулация (</w:t>
      </w:r>
      <w:r w:rsidRPr="00B247B4">
        <w:rPr>
          <w:lang w:val="en-US"/>
        </w:rPr>
        <w:t>Encapsulation</w:t>
      </w:r>
      <w:r w:rsidRPr="002A4EB8">
        <w:t>)</w:t>
      </w:r>
      <w:bookmarkEnd w:id="1613"/>
      <w:bookmarkEnd w:id="1614"/>
      <w:bookmarkEnd w:id="1615"/>
    </w:p>
    <w:p w:rsidR="006A0658" w:rsidRPr="002A4EB8" w:rsidRDefault="006A0658" w:rsidP="006A0658">
      <w:r w:rsidRPr="00B53F4F">
        <w:rPr>
          <w:b/>
          <w:bCs/>
        </w:rPr>
        <w:t>Капсулацията</w:t>
      </w:r>
      <w:r>
        <w:t xml:space="preserve"> е един от основните принципи на обектно-ориентираното програмиране. Тя се н</w:t>
      </w:r>
      <w:r w:rsidRPr="002A4EB8">
        <w:t xml:space="preserve">арича още </w:t>
      </w:r>
      <w:r>
        <w:t>"</w:t>
      </w:r>
      <w:r w:rsidRPr="002A4EB8">
        <w:t>скриване на информацията</w:t>
      </w:r>
      <w:r>
        <w:t>"</w:t>
      </w:r>
      <w:r w:rsidRPr="002A4EB8">
        <w:t xml:space="preserve"> (</w:t>
      </w:r>
      <w:r w:rsidRPr="00B247B4">
        <w:rPr>
          <w:b/>
          <w:bCs/>
          <w:lang w:val="en-US"/>
        </w:rPr>
        <w:t>infor</w:t>
      </w:r>
      <w:r w:rsidRPr="00B247B4">
        <w:rPr>
          <w:b/>
          <w:bCs/>
          <w:lang w:val="en-US"/>
        </w:rPr>
        <w:softHyphen/>
        <w:t>mation hiding</w:t>
      </w:r>
      <w:r w:rsidRPr="002A4EB8">
        <w:t xml:space="preserve">). Един обект трябва да предоставя на ползвателя си само необходимите средства за управление. Една </w:t>
      </w:r>
      <w:r w:rsidRPr="00CB2D94">
        <w:rPr>
          <w:rStyle w:val="Code"/>
        </w:rPr>
        <w:t>Секретарка</w:t>
      </w:r>
      <w:r w:rsidRPr="002A4EB8">
        <w:t xml:space="preserve"> ползваща един </w:t>
      </w:r>
      <w:r w:rsidRPr="00CB2D94">
        <w:rPr>
          <w:rStyle w:val="Code"/>
        </w:rPr>
        <w:t>Лаптоп</w:t>
      </w:r>
      <w:r w:rsidRPr="002A4EB8">
        <w:t xml:space="preserve"> знае само за екран, клавиатура и мишка, </w:t>
      </w:r>
      <w:r>
        <w:t xml:space="preserve">а </w:t>
      </w:r>
      <w:r w:rsidRPr="002A4EB8">
        <w:t xml:space="preserve">всичко останало е скрито. Тя няма нужда да знае за вътрешността на </w:t>
      </w:r>
      <w:r w:rsidRPr="00CB2D94">
        <w:rPr>
          <w:rStyle w:val="Code"/>
        </w:rPr>
        <w:t>Лаптопа</w:t>
      </w:r>
      <w:r w:rsidRPr="002A4EB8">
        <w:t>, защото не й е нужно и може да оплеска нещо. Тогава част от свойствата и методите остават скрити за нея.</w:t>
      </w:r>
    </w:p>
    <w:p w:rsidR="006A0658" w:rsidRDefault="006A0658" w:rsidP="006A0658">
      <w:r w:rsidRPr="00CB2D94">
        <w:t>Изборът какво е скрито и какво е публично видимо е на този, който пише класа. Когато програмираме</w:t>
      </w:r>
      <w:r>
        <w:t>,</w:t>
      </w:r>
      <w:r w:rsidRPr="00CB2D94">
        <w:t xml:space="preserve"> трябва да дефинираме като </w:t>
      </w:r>
      <w:r w:rsidRPr="00FA314F">
        <w:rPr>
          <w:rStyle w:val="Code"/>
        </w:rPr>
        <w:t>private</w:t>
      </w:r>
      <w:r w:rsidRPr="00CB2D94">
        <w:t xml:space="preserve"> (скрит) всеки метод или поле, които не </w:t>
      </w:r>
      <w:r>
        <w:t>искаме да се ползват</w:t>
      </w:r>
      <w:r w:rsidRPr="00CB2D94">
        <w:t xml:space="preserve"> от друг клас.</w:t>
      </w:r>
    </w:p>
    <w:p w:rsidR="006A0658" w:rsidRPr="002A4EB8" w:rsidRDefault="006A0658" w:rsidP="006A0658">
      <w:pPr>
        <w:pStyle w:val="Heading3"/>
      </w:pPr>
      <w:bookmarkStart w:id="1616" w:name="_Toc299461444"/>
      <w:r w:rsidRPr="002A4EB8">
        <w:t>Капсулация – пример</w:t>
      </w:r>
      <w:r>
        <w:t>и</w:t>
      </w:r>
      <w:bookmarkEnd w:id="1616"/>
    </w:p>
    <w:p w:rsidR="006A0658" w:rsidRPr="002A4EB8" w:rsidRDefault="006A0658" w:rsidP="006A0658">
      <w:pPr>
        <w:spacing w:after="120"/>
      </w:pPr>
      <w:r>
        <w:t xml:space="preserve">Ето един пример за скриване на методи, които не е нужно да са известни на потребителя, а се ползват вътрешно само от автора на класа. Първо дефинираме абстрактен клас </w:t>
      </w:r>
      <w:r w:rsidRPr="008D747A">
        <w:rPr>
          <w:rStyle w:val="Code"/>
        </w:rPr>
        <w:t>Felidae</w:t>
      </w:r>
      <w:r>
        <w:t>, който дефинира публичните опера</w:t>
      </w:r>
      <w:r>
        <w:softHyphen/>
        <w:t>ции на котките (независимо какви точно котки им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8136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391B1E" w:rsidRDefault="006A0658" w:rsidP="006A0658">
            <w:pPr>
              <w:spacing w:before="0"/>
              <w:jc w:val="center"/>
              <w:rPr>
                <w:rStyle w:val="Code"/>
              </w:rPr>
            </w:pPr>
            <w:r w:rsidRPr="00E61A82">
              <w:rPr>
                <w:rStyle w:val="Code"/>
              </w:rPr>
              <w:t>Felida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Felida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 virtual</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alk()</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pPr>
        <w:spacing w:after="120"/>
      </w:pPr>
      <w:r w:rsidRPr="002A4EB8">
        <w:t xml:space="preserve">Ето как изглежда класът </w:t>
      </w:r>
      <w:r w:rsidRPr="002A4EB8">
        <w:rPr>
          <w:rStyle w:val="Code"/>
        </w:rPr>
        <w:t>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D7180D" w:rsidRDefault="006A0658" w:rsidP="006A0658">
            <w:pPr>
              <w:spacing w:before="0"/>
              <w:jc w:val="center"/>
              <w:rPr>
                <w:rStyle w:val="Code"/>
              </w:rPr>
            </w:pPr>
            <w:r w:rsidRPr="00E61A82">
              <w:rPr>
                <w:rStyle w:val="Code"/>
              </w:rPr>
              <w:t>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roducible</w:t>
            </w:r>
            <w:r w:rsidRPr="004210CE">
              <w:rPr>
                <w:rFonts w:ascii="Courier New" w:hAnsi="Courier New" w:cs="Courier New"/>
                <w:noProof/>
                <w:szCs w:val="20"/>
                <w:lang w:val="en-US"/>
              </w:rPr>
              <w:t>&lt;</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Paw</w:t>
            </w:r>
            <w:r w:rsidRPr="004210CE">
              <w:rPr>
                <w:rFonts w:ascii="Courier New" w:hAnsi="Courier New" w:cs="Courier New"/>
                <w:noProof/>
                <w:szCs w:val="20"/>
                <w:lang w:val="en-US"/>
              </w:rPr>
              <w:t xml:space="preserve"> frontLef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Paw</w:t>
            </w:r>
            <w:r w:rsidRPr="004210CE">
              <w:rPr>
                <w:rFonts w:ascii="Courier New" w:hAnsi="Courier New" w:cs="Courier New"/>
                <w:noProof/>
                <w:szCs w:val="20"/>
                <w:lang w:val="en-US"/>
              </w:rPr>
              <w:t xml:space="preserve"> frontR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Paw</w:t>
            </w:r>
            <w:r w:rsidRPr="004210CE">
              <w:rPr>
                <w:rFonts w:ascii="Courier New" w:hAnsi="Courier New" w:cs="Courier New"/>
                <w:noProof/>
                <w:szCs w:val="20"/>
                <w:lang w:val="en-US"/>
              </w:rPr>
              <w:t xml:space="preserve"> bottomLef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Paw</w:t>
            </w:r>
            <w:r w:rsidRPr="004210CE">
              <w:rPr>
                <w:rFonts w:ascii="Courier New" w:hAnsi="Courier New" w:cs="Courier New"/>
                <w:noProof/>
                <w:szCs w:val="20"/>
                <w:lang w:val="en-US"/>
              </w:rPr>
              <w:t xml:space="preserve"> bottomR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ivat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MovePaw(</w:t>
            </w:r>
            <w:r w:rsidRPr="004210CE">
              <w:rPr>
                <w:rFonts w:ascii="Courier New" w:hAnsi="Courier New" w:cs="Courier New"/>
                <w:noProof/>
                <w:color w:val="2B91AF"/>
                <w:szCs w:val="20"/>
                <w:lang w:val="en-US"/>
              </w:rPr>
              <w:t>Paw</w:t>
            </w:r>
            <w:r w:rsidRPr="004210CE">
              <w:rPr>
                <w:rFonts w:ascii="Courier New" w:hAnsi="Courier New" w:cs="Courier New"/>
                <w:noProof/>
                <w:szCs w:val="20"/>
                <w:lang w:val="en-US"/>
              </w:rPr>
              <w:t xml:space="preserve"> paw)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alk()</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movePaw(frontLef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movePaw(frontR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movePaw(bottomLef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movePaw(bottomRigh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eastAsia="en-US"/>
              </w:rPr>
              <w:t>}</w:t>
            </w:r>
          </w:p>
        </w:tc>
      </w:tr>
    </w:tbl>
    <w:p w:rsidR="006A0658" w:rsidRPr="00BF728B" w:rsidRDefault="006A0658" w:rsidP="006A0658">
      <w:r w:rsidRPr="002A4EB8">
        <w:t xml:space="preserve">Публичният метод </w:t>
      </w:r>
      <w:r w:rsidRPr="00D66884">
        <w:rPr>
          <w:rStyle w:val="Code"/>
        </w:rPr>
        <w:t>Walk()</w:t>
      </w:r>
      <w:r w:rsidRPr="002A4EB8">
        <w:t xml:space="preserve"> извиква 4 пъти </w:t>
      </w:r>
      <w:r>
        <w:t>някакъв друг скрит (</w:t>
      </w:r>
      <w:r w:rsidRPr="00D66884">
        <w:rPr>
          <w:rStyle w:val="Code"/>
        </w:rPr>
        <w:t>private</w:t>
      </w:r>
      <w:r>
        <w:t xml:space="preserve">) </w:t>
      </w:r>
      <w:r w:rsidRPr="002A4EB8">
        <w:t xml:space="preserve">метод. Така </w:t>
      </w:r>
      <w:r>
        <w:t>базовият</w:t>
      </w:r>
      <w:r w:rsidRPr="002A4EB8">
        <w:t xml:space="preserve"> клас е кратък – </w:t>
      </w:r>
      <w:r>
        <w:t xml:space="preserve">само </w:t>
      </w:r>
      <w:r w:rsidRPr="002A4EB8">
        <w:t>един метод. Имплементацията обаче извиква друг метод, също част от имплементацията, но скрит за ползвателя на класа.</w:t>
      </w:r>
      <w:r>
        <w:t xml:space="preserve"> Така класът </w:t>
      </w:r>
      <w:r w:rsidRPr="001E19B9">
        <w:rPr>
          <w:rStyle w:val="Code"/>
        </w:rPr>
        <w:t>Lion</w:t>
      </w:r>
      <w:r>
        <w:t xml:space="preserve"> не разкрива публично информация за това как работи вътрешно и това му дава възможност на по-късен етап да промени имплементацията си без останалите класове да разберат (и да имат нужда от промяна).</w:t>
      </w:r>
    </w:p>
    <w:p w:rsidR="006A0658" w:rsidRPr="002A4EB8" w:rsidRDefault="006A0658" w:rsidP="006A0658">
      <w:pPr>
        <w:pStyle w:val="Heading2"/>
      </w:pPr>
      <w:bookmarkStart w:id="1617" w:name="_Toc243587749"/>
      <w:bookmarkStart w:id="1618" w:name="_Toc299461445"/>
      <w:bookmarkStart w:id="1619" w:name="_Toc299628720"/>
      <w:r w:rsidRPr="002A4EB8">
        <w:t>Полиморфизъм (</w:t>
      </w:r>
      <w:r w:rsidRPr="00B247B4">
        <w:rPr>
          <w:lang w:val="en-US"/>
        </w:rPr>
        <w:t>Polymorphism</w:t>
      </w:r>
      <w:r w:rsidRPr="002A4EB8">
        <w:t>)</w:t>
      </w:r>
      <w:bookmarkEnd w:id="1617"/>
      <w:bookmarkEnd w:id="1618"/>
      <w:bookmarkEnd w:id="1619"/>
    </w:p>
    <w:p w:rsidR="006A0658" w:rsidRPr="002A4EB8" w:rsidRDefault="006A0658" w:rsidP="006A0658">
      <w:r>
        <w:t xml:space="preserve">Следващият основен принцип от обектно-ориентираното програмиране е "полиморфизъм". </w:t>
      </w:r>
      <w:r w:rsidRPr="00B53F4F">
        <w:rPr>
          <w:b/>
          <w:bCs/>
        </w:rPr>
        <w:t>Полиморфизмът</w:t>
      </w:r>
      <w:r>
        <w:t xml:space="preserve"> п</w:t>
      </w:r>
      <w:r w:rsidRPr="002A4EB8">
        <w:t xml:space="preserve">озволява третирането на </w:t>
      </w:r>
      <w:r>
        <w:t xml:space="preserve">обекти от </w:t>
      </w:r>
      <w:r w:rsidRPr="002A4EB8">
        <w:t xml:space="preserve">наследен клас като </w:t>
      </w:r>
      <w:r>
        <w:t xml:space="preserve">обекти от негов </w:t>
      </w:r>
      <w:r w:rsidRPr="002A4EB8">
        <w:t xml:space="preserve">базов клас. </w:t>
      </w:r>
      <w:r>
        <w:t>Например г</w:t>
      </w:r>
      <w:r w:rsidRPr="002A4EB8">
        <w:t xml:space="preserve">олемите котки (базов клас) хващат жертвите си (метод) по различен начин. Лъвът (клас наследник) ги дебне, </w:t>
      </w:r>
      <w:r>
        <w:t xml:space="preserve">докато </w:t>
      </w:r>
      <w:r w:rsidRPr="002A4EB8">
        <w:t xml:space="preserve">Гепардът </w:t>
      </w:r>
      <w:r>
        <w:t xml:space="preserve">(друг клас-наследник) </w:t>
      </w:r>
      <w:r w:rsidRPr="002A4EB8">
        <w:t>просто ги надбягва.</w:t>
      </w:r>
    </w:p>
    <w:p w:rsidR="006A0658" w:rsidRPr="002A4EB8" w:rsidRDefault="006A0658" w:rsidP="006A0658">
      <w:r w:rsidRPr="002A4EB8">
        <w:t xml:space="preserve">Полиморфизмът дава възможността да третираме произволна голяма котка просто като голяма котка и да кажем </w:t>
      </w:r>
      <w:r>
        <w:t>"</w:t>
      </w:r>
      <w:r w:rsidRPr="002A4EB8">
        <w:t>хвани жертвата си</w:t>
      </w:r>
      <w:r>
        <w:t>"</w:t>
      </w:r>
      <w:r w:rsidRPr="002A4EB8">
        <w:t>, без значение каква точно е голямата котка.</w:t>
      </w:r>
    </w:p>
    <w:p w:rsidR="006A0658" w:rsidRPr="00997D5D" w:rsidRDefault="006A0658" w:rsidP="006A0658">
      <w:r w:rsidRPr="00997D5D">
        <w:t>Полиморфизмът може много да напомня на абстракцията, но в програми</w:t>
      </w:r>
      <w:r w:rsidRPr="00997D5D">
        <w:softHyphen/>
        <w:t>рането се свързва най-вече с пренаписването (</w:t>
      </w:r>
      <w:r w:rsidRPr="00B247B4">
        <w:rPr>
          <w:lang w:val="en-US"/>
        </w:rPr>
        <w:t>override</w:t>
      </w:r>
      <w:r w:rsidRPr="00997D5D">
        <w:t>) на методи</w:t>
      </w:r>
      <w:r w:rsidRPr="00B53F4F">
        <w:rPr>
          <w:b/>
          <w:bCs/>
        </w:rPr>
        <w:t xml:space="preserve"> </w:t>
      </w:r>
      <w:r w:rsidRPr="00997D5D">
        <w:t>в нас</w:t>
      </w:r>
      <w:r w:rsidRPr="00997D5D">
        <w:softHyphen/>
        <w:t>ледените класове с цел промяна на оригиналното им поведение, насле</w:t>
      </w:r>
      <w:r w:rsidRPr="00997D5D">
        <w:softHyphen/>
        <w:t>дено от базовия клас. Абстракцията се свързва със създаването на интерфейс на компонент или функционалност (дефиниране на роля). Пренаписва</w:t>
      </w:r>
      <w:r w:rsidRPr="00997D5D">
        <w:softHyphen/>
        <w:t>нето на методи ще разгледаме в детайли след малко.</w:t>
      </w:r>
    </w:p>
    <w:p w:rsidR="006A0658" w:rsidRDefault="006A0658" w:rsidP="006A0658">
      <w:pPr>
        <w:pStyle w:val="Heading3"/>
      </w:pPr>
      <w:bookmarkStart w:id="1620" w:name="_Toc299461446"/>
      <w:r w:rsidRPr="002A4EB8">
        <w:t>Абстрактни класове</w:t>
      </w:r>
      <w:bookmarkEnd w:id="1620"/>
    </w:p>
    <w:p w:rsidR="006A0658" w:rsidRPr="002A4EB8" w:rsidRDefault="006A0658" w:rsidP="006A0658">
      <w:r w:rsidRPr="002A4EB8">
        <w:t xml:space="preserve">Какво става, ако искаме да кажем, че класът </w:t>
      </w:r>
      <w:r w:rsidRPr="002A4EB8">
        <w:rPr>
          <w:rStyle w:val="Code"/>
        </w:rPr>
        <w:t>Felidae</w:t>
      </w:r>
      <w:r w:rsidRPr="002A4EB8">
        <w:t xml:space="preserve"> е непълен и само наследниците му могат да имат инстанции? Това става с ключовата дума </w:t>
      </w:r>
      <w:r w:rsidRPr="004F1D30">
        <w:rPr>
          <w:rStyle w:val="Code"/>
        </w:rPr>
        <w:t>abstract</w:t>
      </w:r>
      <w:r w:rsidRPr="002A4EB8">
        <w:t xml:space="preserve"> пред името на класа и означава, че класът не е готов и не може да бъде инстанциран. </w:t>
      </w:r>
      <w:r>
        <w:t>Такъв клас се н</w:t>
      </w:r>
      <w:r w:rsidRPr="002A4EB8">
        <w:t xml:space="preserve">арича </w:t>
      </w:r>
      <w:r w:rsidRPr="00B53F4F">
        <w:rPr>
          <w:b/>
          <w:bCs/>
        </w:rPr>
        <w:t>абстрактен клас</w:t>
      </w:r>
      <w:r w:rsidRPr="002A4EB8">
        <w:t xml:space="preserve">. А как да укажем коя точно част от класа не е пълна? Това отново става с ключовата дума </w:t>
      </w:r>
      <w:r w:rsidRPr="004F1D30">
        <w:rPr>
          <w:rStyle w:val="Code"/>
        </w:rPr>
        <w:t>abstract</w:t>
      </w:r>
      <w:r w:rsidRPr="002A4EB8">
        <w:t xml:space="preserve"> пред името на метода, който трябва да бъде имплементиран. Този метод се нарича </w:t>
      </w:r>
      <w:r w:rsidRPr="00B53F4F">
        <w:rPr>
          <w:b/>
          <w:bCs/>
        </w:rPr>
        <w:t>абстрактен метод</w:t>
      </w:r>
      <w:r w:rsidRPr="002A4EB8">
        <w:t xml:space="preserve"> и не може да притежава имплементация, а само декларация.</w:t>
      </w:r>
    </w:p>
    <w:p w:rsidR="006A0658" w:rsidRPr="00BF728B" w:rsidRDefault="006A0658" w:rsidP="006A0658">
      <w:pPr>
        <w:spacing w:after="120"/>
      </w:pPr>
      <w:r w:rsidRPr="002A4EB8">
        <w:t>Всеки клас, който има поне един абстрактен метод, трябва да бъде абстрактен. Логично, нали?</w:t>
      </w:r>
      <w:r>
        <w:t xml:space="preserve"> Обратното, обаче не е в сила. Възможно е да дефинираме клас като абстрактен дори когато в него няма нито един абстрактен метод.</w:t>
      </w:r>
    </w:p>
    <w:p w:rsidR="006A0658" w:rsidRDefault="006A0658" w:rsidP="006A0658">
      <w:r>
        <w:t>Абстрактните класове са нещо средно между клас и интерфейс. Те могат да дефинират обикновени методи и абстрактни методи. Обикновените методи имат тяло (имплементация), докато абстрактните методи са празни (без имплементация) и са оставени да бъдат реализирани от класовете-наследници.</w:t>
      </w:r>
    </w:p>
    <w:p w:rsidR="006A0658" w:rsidRDefault="006A0658" w:rsidP="006A0658">
      <w:pPr>
        <w:pStyle w:val="Heading4"/>
      </w:pPr>
      <w:r w:rsidRPr="002A4EB8">
        <w:t xml:space="preserve">Абстрактен клас </w:t>
      </w:r>
      <w:r>
        <w:t>–</w:t>
      </w:r>
      <w:r w:rsidRPr="002A4EB8">
        <w:t xml:space="preserve"> пример</w:t>
      </w:r>
      <w:r>
        <w:t>и</w:t>
      </w:r>
    </w:p>
    <w:p w:rsidR="006A0658" w:rsidRPr="00550FAF" w:rsidRDefault="006A0658" w:rsidP="006A0658">
      <w:pPr>
        <w:spacing w:after="120"/>
      </w:pPr>
      <w:r>
        <w:t>Да разгледаме един пример за абстрактен кла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42DEB" w:rsidRDefault="006A0658" w:rsidP="006A0658">
            <w:pPr>
              <w:spacing w:before="0"/>
              <w:jc w:val="center"/>
              <w:rPr>
                <w:rStyle w:val="Code"/>
              </w:rPr>
            </w:pPr>
            <w:r w:rsidRPr="00E61A82">
              <w:rPr>
                <w:rStyle w:val="Code"/>
              </w:rPr>
              <w:t>Felidae.</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Latin word for "ca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808080"/>
                <w:szCs w:val="20"/>
                <w:lang w:val="en-US"/>
              </w:rPr>
              <w:t>///</w:t>
            </w:r>
            <w:r w:rsidRPr="004210CE">
              <w:rPr>
                <w:rFonts w:ascii="Courier New" w:hAnsi="Courier New" w:cs="Courier New"/>
                <w:noProof/>
                <w:color w:val="008000"/>
                <w:szCs w:val="20"/>
                <w:lang w:val="en-US"/>
              </w:rPr>
              <w:t xml:space="preserve"> </w:t>
            </w:r>
            <w:r w:rsidRPr="004210CE">
              <w:rPr>
                <w:rFonts w:ascii="Courier New" w:hAnsi="Courier New" w:cs="Courier New"/>
                <w:noProof/>
                <w:color w:val="808080"/>
                <w:szCs w:val="20"/>
                <w:lang w:val="en-US"/>
              </w:rPr>
              <w:t>&lt;/summary&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abstract</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Felida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Hid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Ru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abstract</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CatchPray(</w:t>
            </w:r>
            <w:r w:rsidRPr="004210CE">
              <w:rPr>
                <w:rFonts w:ascii="Courier New" w:hAnsi="Courier New" w:cs="Courier New"/>
                <w:noProof/>
                <w:color w:val="0000FF"/>
                <w:szCs w:val="20"/>
                <w:lang w:val="en-US"/>
              </w:rPr>
              <w:t xml:space="preserve">object </w:t>
            </w:r>
            <w:r w:rsidRPr="004210CE">
              <w:rPr>
                <w:rFonts w:ascii="Courier New" w:hAnsi="Courier New" w:cs="Courier New"/>
                <w:noProof/>
                <w:szCs w:val="20"/>
                <w:lang w:val="en-US"/>
              </w:rPr>
              <w:t>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Default="006A0658" w:rsidP="006A0658">
      <w:pPr>
        <w:spacing w:after="120"/>
      </w:pPr>
      <w:r w:rsidRPr="002A4EB8">
        <w:t>Забележете в горния пример как</w:t>
      </w:r>
      <w:r>
        <w:t xml:space="preserve"> нормалните методи</w:t>
      </w:r>
      <w:r w:rsidRPr="002A4EB8">
        <w:t xml:space="preserve"> </w:t>
      </w:r>
      <w:r>
        <w:rPr>
          <w:rStyle w:val="Code"/>
        </w:rPr>
        <w:t xml:space="preserve">Hide() </w:t>
      </w:r>
      <w:r>
        <w:t xml:space="preserve">и </w:t>
      </w:r>
      <w:r>
        <w:rPr>
          <w:rStyle w:val="Code"/>
        </w:rPr>
        <w:t xml:space="preserve">Run() </w:t>
      </w:r>
      <w:r>
        <w:t>имат</w:t>
      </w:r>
      <w:r w:rsidRPr="002A4EB8">
        <w:t xml:space="preserve"> тяло, а абстрактния</w:t>
      </w:r>
      <w:r>
        <w:t>т</w:t>
      </w:r>
      <w:r w:rsidRPr="002A4EB8">
        <w:t xml:space="preserve"> метод </w:t>
      </w:r>
      <w:r w:rsidRPr="0001397E">
        <w:rPr>
          <w:rStyle w:val="Code"/>
        </w:rPr>
        <w:t>CatchPray()</w:t>
      </w:r>
      <w:r w:rsidRPr="002A4EB8">
        <w:t xml:space="preserve"> няма тяло.</w:t>
      </w:r>
      <w:r w:rsidRPr="00BF728B">
        <w:t xml:space="preserve"> </w:t>
      </w:r>
      <w:r w:rsidRPr="00042DEB">
        <w:t>Забележете, че методите са</w:t>
      </w:r>
      <w:r>
        <w:rPr>
          <w:lang w:val="en-US"/>
        </w:rPr>
        <w:t xml:space="preserve"> </w:t>
      </w:r>
      <w:r w:rsidRPr="00042DEB">
        <w:rPr>
          <w:rStyle w:val="Code"/>
        </w:rPr>
        <w:t>protected</w:t>
      </w:r>
      <w:r>
        <w:rPr>
          <w:lang w:val="en-US"/>
        </w:rPr>
        <w:t>.</w:t>
      </w:r>
    </w:p>
    <w:p w:rsidR="006A0658" w:rsidRDefault="006A0658" w:rsidP="006A0658">
      <w:pPr>
        <w:spacing w:after="120"/>
      </w:pPr>
      <w:r>
        <w:t>Ето как изглежда имплементацията:</w:t>
      </w:r>
    </w:p>
    <w:p w:rsidR="002A3A6F" w:rsidRPr="00042DEB" w:rsidRDefault="002A3A6F" w:rsidP="006A0658">
      <w:pPr>
        <w:spacing w:after="120"/>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42DEB" w:rsidRDefault="006A0658" w:rsidP="006A0658">
            <w:pPr>
              <w:spacing w:before="0"/>
              <w:jc w:val="center"/>
              <w:rPr>
                <w:rStyle w:val="Code"/>
              </w:rPr>
            </w:pPr>
            <w:r w:rsidRPr="00E61A82">
              <w:rPr>
                <w:rStyle w:val="Code"/>
              </w:rPr>
              <w:t>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roducible</w:t>
            </w:r>
            <w:r w:rsidRPr="004210CE">
              <w:rPr>
                <w:rFonts w:ascii="Courier New" w:hAnsi="Courier New" w:cs="Courier New"/>
                <w:noProof/>
                <w:szCs w:val="20"/>
                <w:lang w:val="en-US"/>
              </w:rPr>
              <w:t>&lt;</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Ambush()</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CatchPray(</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Hid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Ambush();</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Ru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false</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01397E" w:rsidRDefault="006A0658" w:rsidP="006A0658">
      <w:pPr>
        <w:spacing w:after="120"/>
        <w:rPr>
          <w:lang w:val="en-US"/>
        </w:rPr>
      </w:pPr>
      <w:r>
        <w:t>Ето още един пример за абстрактно поведение, реализирано чрез абстрак</w:t>
      </w:r>
      <w:r>
        <w:softHyphen/>
        <w:t>тен клас и полиморфно извикване на абстрактен метод. Първо дефини</w:t>
      </w:r>
      <w:r>
        <w:softHyphen/>
        <w:t xml:space="preserve">раме абстрактния клас </w:t>
      </w:r>
      <w:r w:rsidRPr="0001397E">
        <w:rPr>
          <w:rStyle w:val="Code"/>
        </w:rPr>
        <w:t>Animal</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1A15F4"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42DEB" w:rsidRDefault="006A0658" w:rsidP="006A0658">
            <w:pPr>
              <w:spacing w:before="0"/>
              <w:jc w:val="center"/>
              <w:rPr>
                <w:rStyle w:val="Code"/>
              </w:rPr>
            </w:pPr>
            <w:r w:rsidRPr="00E61A82">
              <w:rPr>
                <w:rStyle w:val="Code"/>
              </w:rPr>
              <w:t>Animal.</w:t>
            </w:r>
            <w:r>
              <w:rPr>
                <w:rStyle w:val="Code"/>
              </w:rPr>
              <w:t>cs</w:t>
            </w:r>
          </w:p>
        </w:tc>
      </w:tr>
      <w:tr w:rsidR="006A0658" w:rsidRPr="00AB27AF"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abstract</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nim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PrintInformat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I am {0}."</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this</w:t>
            </w:r>
            <w:r w:rsidRPr="004210CE">
              <w:rPr>
                <w:rFonts w:ascii="Courier New" w:hAnsi="Courier New" w:cs="Courier New"/>
                <w:noProof/>
                <w:szCs w:val="20"/>
                <w:lang w:val="en-US"/>
              </w:rPr>
              <w:t>.GetType().Nam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GetTypicalSound());</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abstract</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String</w:t>
            </w:r>
            <w:r w:rsidRPr="004210CE">
              <w:rPr>
                <w:rFonts w:ascii="Courier New" w:hAnsi="Courier New" w:cs="Courier New"/>
                <w:noProof/>
                <w:szCs w:val="20"/>
                <w:lang w:val="en-US"/>
              </w:rPr>
              <w:t xml:space="preserve"> GetTypicalSound();</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E63F71" w:rsidRDefault="006A0658" w:rsidP="006A0658">
      <w:pPr>
        <w:spacing w:after="120"/>
      </w:pPr>
      <w:r>
        <w:t>Дефинираме и</w:t>
      </w:r>
      <w:r w:rsidRPr="002A4EB8">
        <w:t xml:space="preserve"> класа </w:t>
      </w:r>
      <w:r>
        <w:rPr>
          <w:rStyle w:val="Code"/>
        </w:rPr>
        <w:t>Cat</w:t>
      </w:r>
      <w:r>
        <w:t xml:space="preserve">, който наследява абстрактния клас </w:t>
      </w:r>
      <w:r w:rsidRPr="007026C2">
        <w:rPr>
          <w:rStyle w:val="Code"/>
        </w:rPr>
        <w:t>Animal</w:t>
      </w:r>
      <w:r>
        <w:t xml:space="preserve"> и дефинира имплементация за абстрактния метод </w:t>
      </w:r>
      <w:r w:rsidRPr="00B241BA">
        <w:rPr>
          <w:rStyle w:val="Code"/>
          <w:rFonts w:eastAsia="Batang"/>
        </w:rPr>
        <w:t>GetTypicalSound()</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61A82"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42DEB" w:rsidRDefault="006A0658" w:rsidP="006A0658">
            <w:pPr>
              <w:spacing w:before="0"/>
              <w:jc w:val="center"/>
              <w:rPr>
                <w:rStyle w:val="Code"/>
              </w:rPr>
            </w:pPr>
            <w:r w:rsidRPr="00E61A82">
              <w:rPr>
                <w:rStyle w:val="Code"/>
              </w:rPr>
              <w:t>Cat.</w:t>
            </w:r>
            <w:r>
              <w:rPr>
                <w:rStyle w:val="Code"/>
              </w:rPr>
              <w:t>cs</w:t>
            </w:r>
          </w:p>
        </w:tc>
      </w:tr>
      <w:tr w:rsidR="006A0658" w:rsidRPr="006741D4"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at</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Anima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String</w:t>
            </w:r>
            <w:r w:rsidRPr="004210CE">
              <w:rPr>
                <w:rFonts w:ascii="Courier New" w:hAnsi="Courier New" w:cs="Courier New"/>
                <w:noProof/>
                <w:szCs w:val="20"/>
                <w:lang w:val="en-US"/>
              </w:rPr>
              <w:t xml:space="preserve"> GetTypicalSound()</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return</w:t>
            </w:r>
            <w:r w:rsidRPr="004210CE">
              <w:rPr>
                <w:rFonts w:ascii="Courier New" w:hAnsi="Courier New" w:cs="Courier New"/>
                <w:noProof/>
                <w:szCs w:val="20"/>
                <w:lang w:val="en-US"/>
              </w:rPr>
              <w:t xml:space="preserve"> </w:t>
            </w:r>
            <w:r w:rsidRPr="004210CE">
              <w:rPr>
                <w:rFonts w:ascii="Courier New" w:hAnsi="Courier New" w:cs="Courier New"/>
                <w:noProof/>
                <w:color w:val="A31515"/>
                <w:szCs w:val="20"/>
                <w:lang w:val="en-US"/>
              </w:rPr>
              <w:t>"Miaoooow!"</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A03D0A" w:rsidRDefault="006A0658" w:rsidP="006A0658">
            <w:pPr>
              <w:autoSpaceDE w:val="0"/>
              <w:autoSpaceDN w:val="0"/>
              <w:adjustRightInd w:val="0"/>
              <w:spacing w:before="0"/>
              <w:jc w:val="left"/>
              <w:rPr>
                <w:rFonts w:ascii="Courier New" w:hAnsi="Courier New" w:cs="Courier New"/>
                <w:noProof/>
                <w:szCs w:val="20"/>
                <w:lang w:eastAsia="en-US"/>
              </w:rPr>
            </w:pPr>
            <w:r w:rsidRPr="004210CE">
              <w:rPr>
                <w:rFonts w:ascii="Courier New" w:hAnsi="Courier New" w:cs="Courier New"/>
                <w:noProof/>
                <w:szCs w:val="20"/>
                <w:lang w:val="en-US"/>
              </w:rPr>
              <w:t>}</w:t>
            </w:r>
          </w:p>
        </w:tc>
      </w:tr>
    </w:tbl>
    <w:p w:rsidR="006A0658" w:rsidRDefault="006A0658" w:rsidP="006A0658">
      <w:pPr>
        <w:spacing w:after="120"/>
      </w:pPr>
      <w:r>
        <w:t>Ако изпълним следн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41D4"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Pr>
                <w:rFonts w:ascii="Courier New" w:hAnsi="Courier New" w:cs="Courier New"/>
                <w:noProof/>
                <w:color w:val="2B91AF"/>
                <w:szCs w:val="20"/>
                <w:lang w:val="en-US"/>
              </w:rPr>
              <w:t>AbstractClass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nimal</w:t>
            </w:r>
            <w:r w:rsidRPr="004210CE">
              <w:rPr>
                <w:rFonts w:ascii="Courier New" w:hAnsi="Courier New" w:cs="Courier New"/>
                <w:noProof/>
                <w:szCs w:val="20"/>
                <w:lang w:val="en-US"/>
              </w:rPr>
              <w:t xml:space="preserve"> cat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Cat</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cat.PrintInformat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Default="006A0658" w:rsidP="006A0658">
      <w:pPr>
        <w:spacing w:after="120"/>
      </w:pPr>
      <w:r>
        <w:t>... ще получим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741D4" w:rsidTr="006A0658">
        <w:tc>
          <w:tcPr>
            <w:tcW w:w="7970" w:type="dxa"/>
            <w:tcBorders>
              <w:top w:val="single" w:sz="4" w:space="0" w:color="auto"/>
              <w:left w:val="single" w:sz="4" w:space="0" w:color="auto"/>
              <w:bottom w:val="single" w:sz="4" w:space="0" w:color="auto"/>
              <w:right w:val="single" w:sz="4" w:space="0" w:color="auto"/>
            </w:tcBorders>
          </w:tcPr>
          <w:p w:rsidR="006A0658" w:rsidRPr="0015229A" w:rsidRDefault="006A0658" w:rsidP="006A0658">
            <w:pPr>
              <w:autoSpaceDE w:val="0"/>
              <w:autoSpaceDN w:val="0"/>
              <w:adjustRightInd w:val="0"/>
              <w:spacing w:before="0"/>
              <w:jc w:val="left"/>
              <w:rPr>
                <w:rStyle w:val="Code"/>
              </w:rPr>
            </w:pPr>
            <w:r>
              <w:rPr>
                <w:rStyle w:val="Code"/>
              </w:rPr>
              <w:t xml:space="preserve">I am </w:t>
            </w:r>
            <w:r w:rsidRPr="0015229A">
              <w:rPr>
                <w:rStyle w:val="Code"/>
              </w:rPr>
              <w:t>Cat.</w:t>
            </w:r>
          </w:p>
          <w:p w:rsidR="006A0658" w:rsidRPr="0015229A" w:rsidRDefault="006A0658" w:rsidP="006A0658">
            <w:pPr>
              <w:autoSpaceDE w:val="0"/>
              <w:autoSpaceDN w:val="0"/>
              <w:adjustRightInd w:val="0"/>
              <w:spacing w:before="0"/>
              <w:jc w:val="left"/>
              <w:rPr>
                <w:rStyle w:val="Code"/>
              </w:rPr>
            </w:pPr>
            <w:r w:rsidRPr="0015229A">
              <w:rPr>
                <w:rStyle w:val="Code"/>
              </w:rPr>
              <w:t>Miaoooow!</w:t>
            </w:r>
          </w:p>
          <w:p w:rsidR="006A0658" w:rsidRPr="0015229A" w:rsidRDefault="006A0658" w:rsidP="006A0658">
            <w:pPr>
              <w:autoSpaceDE w:val="0"/>
              <w:autoSpaceDN w:val="0"/>
              <w:adjustRightInd w:val="0"/>
              <w:spacing w:before="0"/>
              <w:jc w:val="left"/>
              <w:rPr>
                <w:rStyle w:val="Code"/>
              </w:rPr>
            </w:pPr>
            <w:r w:rsidRPr="0015229A">
              <w:rPr>
                <w:rStyle w:val="Code"/>
              </w:rPr>
              <w:t>Press any key to continue . . .</w:t>
            </w:r>
          </w:p>
        </w:tc>
      </w:tr>
    </w:tbl>
    <w:p w:rsidR="006A0658" w:rsidRPr="00C579A7" w:rsidRDefault="006A0658" w:rsidP="006A0658">
      <w:r>
        <w:t xml:space="preserve">В примера методът </w:t>
      </w:r>
      <w:r w:rsidRPr="00C579A7">
        <w:rPr>
          <w:rStyle w:val="Code"/>
        </w:rPr>
        <w:t>PrintInformation()</w:t>
      </w:r>
      <w:r w:rsidRPr="00BF728B">
        <w:t xml:space="preserve"> </w:t>
      </w:r>
      <w:r>
        <w:t xml:space="preserve">от абстрактния клас свършва своята работа като разчита на резултата от извикването на абстрактния метод </w:t>
      </w:r>
      <w:r w:rsidRPr="00B241BA">
        <w:rPr>
          <w:rStyle w:val="Code"/>
          <w:rFonts w:eastAsia="Batang"/>
        </w:rPr>
        <w:t>GetTypicalSound()</w:t>
      </w:r>
      <w:r>
        <w:t xml:space="preserve">, който се очаква да бъде имплементиран по различен начин за различните животни (различните наследници на класа </w:t>
      </w:r>
      <w:r w:rsidRPr="00C579A7">
        <w:rPr>
          <w:rStyle w:val="Code"/>
        </w:rPr>
        <w:t>Animal</w:t>
      </w:r>
      <w:r>
        <w:t>).</w:t>
      </w:r>
      <w:r w:rsidRPr="00BF728B">
        <w:t xml:space="preserve"> </w:t>
      </w:r>
      <w:r>
        <w:t>Различните животни издават различни звуци, но отпечатването на информация за животно е една и съща функционалност за всички животни и затова е изнесена в базовия клас.</w:t>
      </w:r>
    </w:p>
    <w:p w:rsidR="006A0658" w:rsidRPr="002A4EB8" w:rsidRDefault="006A0658" w:rsidP="006A0658">
      <w:pPr>
        <w:pStyle w:val="Heading4"/>
      </w:pPr>
      <w:r w:rsidRPr="002A4EB8">
        <w:t>Чист абстрактен клас</w:t>
      </w:r>
    </w:p>
    <w:p w:rsidR="006A0658" w:rsidRPr="00BF728B" w:rsidRDefault="006A0658" w:rsidP="006A0658">
      <w:pPr>
        <w:spacing w:after="120"/>
      </w:pPr>
      <w:r>
        <w:t>Абстрактните класове, както и интерфейсите не могат да се инстанцират. Ако се опитате да създадете инстанция на абстрактен клас, ще получите грешка по време на компи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2A4EB8"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2A4EB8" w:rsidRDefault="006A7979" w:rsidP="006A0658">
            <w:pPr>
              <w:spacing w:before="0"/>
              <w:jc w:val="center"/>
            </w:pPr>
            <w:r>
              <w:rPr>
                <w:noProof/>
                <w:lang w:val="en-US" w:eastAsia="en-US"/>
              </w:rPr>
              <w:drawing>
                <wp:inline distT="0" distB="0" distL="0" distR="0">
                  <wp:extent cx="323850" cy="323850"/>
                  <wp:effectExtent l="0" t="0" r="0" b="0"/>
                  <wp:docPr id="320" name="Picture 3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BF728B" w:rsidRDefault="006A0658" w:rsidP="006A0658">
            <w:pPr>
              <w:pStyle w:val="WarningMessage"/>
              <w:rPr>
                <w:bCs/>
              </w:rPr>
            </w:pPr>
            <w:r w:rsidRPr="003E032D">
              <w:t>Понякога даден клас може да бъде деклариран като абс</w:t>
            </w:r>
            <w:r w:rsidRPr="003E032D">
              <w:rPr>
                <w:bCs/>
              </w:rPr>
              <w:t>трактен дори и да няма нито един абстрактен метод</w:t>
            </w:r>
            <w:r w:rsidRPr="003E032D">
              <w:t>, просто, за да се забрани директното му използване, без да се създава инст</w:t>
            </w:r>
            <w:r w:rsidRPr="003E032D">
              <w:rPr>
                <w:bCs/>
              </w:rPr>
              <w:t>анция на негов наследник.</w:t>
            </w:r>
          </w:p>
        </w:tc>
      </w:tr>
    </w:tbl>
    <w:p w:rsidR="006A0658" w:rsidRPr="002A4EB8" w:rsidRDefault="006A0658" w:rsidP="006A0658">
      <w:r w:rsidRPr="00B53F4F">
        <w:rPr>
          <w:b/>
          <w:bCs/>
        </w:rPr>
        <w:t>Чист абстрактен клас (</w:t>
      </w:r>
      <w:r w:rsidRPr="00AA4061">
        <w:rPr>
          <w:b/>
          <w:bCs/>
          <w:lang w:val="en-US"/>
        </w:rPr>
        <w:t>pure abstract class</w:t>
      </w:r>
      <w:r w:rsidRPr="00B53F4F">
        <w:rPr>
          <w:b/>
          <w:bCs/>
        </w:rPr>
        <w:t>)</w:t>
      </w:r>
      <w:r w:rsidRPr="002A4EB8">
        <w:t xml:space="preserve"> е абстрактен клас, който няма нито един имплементиран метод, както и нито една член промен</w:t>
      </w:r>
      <w:r>
        <w:softHyphen/>
      </w:r>
      <w:r w:rsidRPr="002A4EB8">
        <w:t>лива. Много напомня на интерфейс. Основната разлика е, че един клас може да имплементира много интерфейси и наследява само един клас (бил той и чист абстрактен клас).</w:t>
      </w:r>
    </w:p>
    <w:p w:rsidR="006A0658" w:rsidRDefault="006A0658" w:rsidP="006A0658">
      <w:r w:rsidRPr="002A4EB8">
        <w:t>В началото при съществуването на множествено наследяване не е имало нужда от интерфейси. За да бъде заместено, се е наложило да се появят интерфейсите, които да носят многото роли на един обект.</w:t>
      </w:r>
    </w:p>
    <w:p w:rsidR="006A0658" w:rsidRPr="002A4EB8" w:rsidRDefault="006A0658" w:rsidP="006A0658">
      <w:pPr>
        <w:pStyle w:val="Heading3"/>
      </w:pPr>
      <w:bookmarkStart w:id="1621" w:name="_Виртуални_методи"/>
      <w:bookmarkStart w:id="1622" w:name="_Toc299461447"/>
      <w:bookmarkEnd w:id="1621"/>
      <w:r w:rsidRPr="002A4EB8">
        <w:t>Виртуални методи</w:t>
      </w:r>
      <w:bookmarkEnd w:id="1622"/>
    </w:p>
    <w:p w:rsidR="006A0658" w:rsidRPr="002A4EB8" w:rsidRDefault="006A0658" w:rsidP="006A0658">
      <w:r w:rsidRPr="002A4EB8">
        <w:t xml:space="preserve">Метод, който може да се пренапише в клас наследник, се нарича </w:t>
      </w:r>
      <w:r w:rsidRPr="00B53F4F">
        <w:rPr>
          <w:b/>
          <w:bCs/>
        </w:rPr>
        <w:t>виртуален метод (</w:t>
      </w:r>
      <w:r w:rsidRPr="00AA4061">
        <w:rPr>
          <w:b/>
          <w:bCs/>
          <w:lang w:val="en-US"/>
        </w:rPr>
        <w:t>virtual method</w:t>
      </w:r>
      <w:r w:rsidRPr="00B53F4F">
        <w:rPr>
          <w:b/>
          <w:bCs/>
        </w:rPr>
        <w:t>)</w:t>
      </w:r>
      <w:r w:rsidRPr="002A4EB8">
        <w:t>. Методи</w:t>
      </w:r>
      <w:r>
        <w:t>те</w:t>
      </w:r>
      <w:r w:rsidRPr="002A4EB8">
        <w:t xml:space="preserve"> в </w:t>
      </w:r>
      <w:r>
        <w:t>.NET</w:t>
      </w:r>
      <w:r w:rsidRPr="002A4EB8">
        <w:t xml:space="preserve"> </w:t>
      </w:r>
      <w:r>
        <w:t xml:space="preserve">не </w:t>
      </w:r>
      <w:r w:rsidRPr="002A4EB8">
        <w:t>са виртуални</w:t>
      </w:r>
      <w:r>
        <w:t xml:space="preserve"> по подразбиране</w:t>
      </w:r>
      <w:r w:rsidRPr="002A4EB8">
        <w:t xml:space="preserve">. Ако искаме да бъдат виртуални, ги маркираме с ключовата дума </w:t>
      </w:r>
      <w:r>
        <w:rPr>
          <w:rStyle w:val="Code"/>
        </w:rPr>
        <w:t>virtual</w:t>
      </w:r>
      <w:r w:rsidRPr="002A4EB8">
        <w:t>. Тогава клас</w:t>
      </w:r>
      <w:r>
        <w:t>-</w:t>
      </w:r>
      <w:r w:rsidRPr="002A4EB8">
        <w:t>наследник може да декларира и дефинира метод със същата сигнатура.</w:t>
      </w:r>
    </w:p>
    <w:p w:rsidR="006A0658" w:rsidRPr="002A4EB8" w:rsidRDefault="006A0658" w:rsidP="006A0658">
      <w:r w:rsidRPr="002A4EB8">
        <w:t xml:space="preserve">Виртуалните методи са важни за </w:t>
      </w:r>
      <w:r w:rsidRPr="00B53F4F">
        <w:rPr>
          <w:b/>
          <w:bCs/>
        </w:rPr>
        <w:t>пренаписването на методи</w:t>
      </w:r>
      <w:r w:rsidRPr="002A4EB8">
        <w:t xml:space="preserve"> </w:t>
      </w:r>
      <w:r w:rsidRPr="00B53F4F">
        <w:rPr>
          <w:b/>
          <w:bCs/>
        </w:rPr>
        <w:t>(</w:t>
      </w:r>
      <w:r w:rsidRPr="00AA4061">
        <w:rPr>
          <w:b/>
          <w:bCs/>
          <w:lang w:val="en-US"/>
        </w:rPr>
        <w:t>method overriding</w:t>
      </w:r>
      <w:r w:rsidRPr="00B53F4F">
        <w:rPr>
          <w:b/>
          <w:bCs/>
        </w:rPr>
        <w:t>)</w:t>
      </w:r>
      <w:r w:rsidRPr="002A4EB8">
        <w:t>, което е в сърцето на полиморфизма.</w:t>
      </w:r>
    </w:p>
    <w:p w:rsidR="006A0658" w:rsidRPr="002A4EB8" w:rsidRDefault="006A0658" w:rsidP="006A0658">
      <w:pPr>
        <w:pStyle w:val="Heading4"/>
      </w:pPr>
      <w:r w:rsidRPr="002A4EB8">
        <w:t>Виртуални методи – пример</w:t>
      </w:r>
    </w:p>
    <w:p w:rsidR="006A0658" w:rsidRPr="000A159A" w:rsidRDefault="006A0658" w:rsidP="006A0658">
      <w:pPr>
        <w:spacing w:after="120"/>
        <w:rPr>
          <w:lang w:val="en-US"/>
        </w:rPr>
      </w:pPr>
      <w:r w:rsidRPr="002A4EB8">
        <w:t>Имаме клас, наследяващ друг, като и двата имат общ метод. И двата метода пишат на конзолата.</w:t>
      </w:r>
      <w:r>
        <w:t xml:space="preserve"> Ето как изглежда класът </w:t>
      </w:r>
      <w:r w:rsidRPr="000A159A">
        <w:rPr>
          <w:rStyle w:val="Code"/>
        </w:rPr>
        <w:t>Li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15"/>
      </w:tblGrid>
      <w:tr w:rsidR="006A0658" w:rsidRPr="000A159A" w:rsidTr="006A0658">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rsidR="006A0658" w:rsidRPr="00C17750" w:rsidRDefault="006A0658" w:rsidP="006A0658">
            <w:pPr>
              <w:spacing w:before="0"/>
              <w:jc w:val="center"/>
              <w:rPr>
                <w:rStyle w:val="Code"/>
              </w:rPr>
            </w:pPr>
            <w:r w:rsidRPr="00E61A82">
              <w:rPr>
                <w:rStyle w:val="Code"/>
              </w:rPr>
              <w:t>Lion.</w:t>
            </w:r>
            <w:r>
              <w:rPr>
                <w:rStyle w:val="Code"/>
              </w:rPr>
              <w:t>cs</w:t>
            </w:r>
          </w:p>
        </w:tc>
      </w:tr>
      <w:tr w:rsidR="006A0658" w:rsidRPr="000A159A" w:rsidTr="006A0658">
        <w:trPr>
          <w:trHeight w:val="1586"/>
        </w:trPr>
        <w:tc>
          <w:tcPr>
            <w:tcW w:w="8015"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Felidae</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roducible</w:t>
            </w:r>
            <w:r w:rsidRPr="004210CE">
              <w:rPr>
                <w:rFonts w:ascii="Courier New" w:hAnsi="Courier New" w:cs="Courier New"/>
                <w:noProof/>
                <w:szCs w:val="20"/>
                <w:lang w:val="en-US"/>
              </w:rPr>
              <w:t>&lt;</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g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CatchPray(</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Lion.CatchPray"</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0A159A"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C17750" w:rsidRDefault="006A0658" w:rsidP="006A0658">
            <w:pPr>
              <w:spacing w:before="0"/>
              <w:jc w:val="center"/>
              <w:rPr>
                <w:rStyle w:val="Code"/>
              </w:rPr>
            </w:pPr>
            <w:r w:rsidRPr="00E61A82">
              <w:rPr>
                <w:rStyle w:val="Code"/>
              </w:rPr>
              <w:t>AfricanLion.</w:t>
            </w:r>
            <w:r>
              <w:rPr>
                <w:rStyle w:val="Code"/>
              </w:rPr>
              <w:t>cs</w:t>
            </w:r>
          </w:p>
        </w:tc>
      </w:tr>
      <w:tr w:rsidR="006A0658" w:rsidRPr="000A159A"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CatchPray(</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AfricanLion.CatchPray"</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pPr>
        <w:spacing w:after="120"/>
        <w:rPr>
          <w:rFonts w:ascii="Courier New" w:hAnsi="Courier New" w:cs="Courier New"/>
          <w:color w:val="000000"/>
          <w:szCs w:val="20"/>
          <w:lang w:eastAsia="en-US"/>
        </w:rPr>
      </w:pPr>
      <w:r w:rsidRPr="002A4EB8">
        <w:t>Правим три опита за създаване на инстанции и извикване на метода</w:t>
      </w:r>
      <w:r w:rsidRPr="002A4EB8">
        <w:rPr>
          <w:rFonts w:ascii="Courier New" w:hAnsi="Courier New" w:cs="Courier New"/>
          <w:color w:val="000000"/>
          <w:szCs w:val="20"/>
          <w:lang w:eastAsia="en-US"/>
        </w:rPr>
        <w:t xml:space="preserve"> </w:t>
      </w:r>
      <w:r>
        <w:rPr>
          <w:rStyle w:val="Code"/>
        </w:rPr>
        <w:t>C</w:t>
      </w:r>
      <w:r w:rsidRPr="002A4EB8">
        <w:rPr>
          <w:rStyle w:val="Code"/>
        </w:rPr>
        <w:t>atchPray</w:t>
      </w:r>
      <w:r w:rsidRPr="00A03D0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0A159A"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5C37DF" w:rsidRDefault="006A0658" w:rsidP="006A0658">
            <w:pPr>
              <w:spacing w:before="0"/>
              <w:jc w:val="center"/>
              <w:rPr>
                <w:rStyle w:val="Code"/>
              </w:rPr>
            </w:pPr>
            <w:r>
              <w:rPr>
                <w:rStyle w:val="Code"/>
              </w:rPr>
              <w:t>VirtualMethodsExample.cs</w:t>
            </w:r>
          </w:p>
        </w:tc>
      </w:tr>
      <w:tr w:rsidR="006A0658" w:rsidRPr="000A159A"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9A4BC2">
              <w:rPr>
                <w:rFonts w:ascii="Courier New" w:hAnsi="Courier New" w:cs="Courier New"/>
                <w:b/>
                <w:bCs/>
                <w:noProof/>
                <w:color w:val="2B91AF"/>
                <w:szCs w:val="20"/>
                <w:lang w:val="en-US"/>
              </w:rPr>
              <w:t>VirtualMethods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80);</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t>lion.CatchPray(</w:t>
            </w:r>
            <w:r w:rsidRPr="004210CE">
              <w:rPr>
                <w:rFonts w:ascii="Courier New" w:hAnsi="Courier New" w:cs="Courier New"/>
                <w:noProof/>
                <w:color w:val="0000FF"/>
                <w:szCs w:val="20"/>
                <w:lang w:val="en-US"/>
              </w:rPr>
              <w:t>null</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ill print "Lion.</w:t>
            </w:r>
            <w:r>
              <w:rPr>
                <w:rFonts w:ascii="Courier New" w:hAnsi="Courier New" w:cs="Courier New"/>
                <w:noProof/>
                <w:color w:val="008000"/>
                <w:szCs w:val="20"/>
                <w:lang w:val="en-US"/>
              </w:rPr>
              <w:t>C</w:t>
            </w:r>
            <w:r w:rsidRPr="004210CE">
              <w:rPr>
                <w:rFonts w:ascii="Courier New" w:hAnsi="Courier New" w:cs="Courier New"/>
                <w:noProof/>
                <w:color w:val="008000"/>
                <w:szCs w:val="20"/>
                <w:lang w:val="en-US"/>
              </w:rPr>
              <w:t>atch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true</w:t>
            </w:r>
            <w:r w:rsidRPr="004210CE">
              <w:rPr>
                <w:rFonts w:ascii="Courier New" w:hAnsi="Courier New" w:cs="Courier New"/>
                <w:noProof/>
                <w:szCs w:val="20"/>
                <w:lang w:val="en-US"/>
              </w:rPr>
              <w:t>, 120);</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t>lion.CatchPray(</w:t>
            </w:r>
            <w:r w:rsidRPr="004210CE">
              <w:rPr>
                <w:rFonts w:ascii="Courier New" w:hAnsi="Courier New" w:cs="Courier New"/>
                <w:noProof/>
                <w:color w:val="0000FF"/>
                <w:szCs w:val="20"/>
                <w:lang w:val="en-US"/>
              </w:rPr>
              <w:t>null</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ill print "AfricanLion.</w:t>
            </w:r>
            <w:r>
              <w:rPr>
                <w:rFonts w:ascii="Courier New" w:hAnsi="Courier New" w:cs="Courier New"/>
                <w:noProof/>
                <w:color w:val="008000"/>
                <w:szCs w:val="20"/>
                <w:lang w:val="en-US"/>
              </w:rPr>
              <w:t>C</w:t>
            </w:r>
            <w:r w:rsidRPr="004210CE">
              <w:rPr>
                <w:rFonts w:ascii="Courier New" w:hAnsi="Courier New" w:cs="Courier New"/>
                <w:noProof/>
                <w:color w:val="008000"/>
                <w:szCs w:val="20"/>
                <w:lang w:val="en-US"/>
              </w:rPr>
              <w:t>atch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Lion</w:t>
            </w:r>
            <w:r w:rsidRPr="004210CE">
              <w:rPr>
                <w:rFonts w:ascii="Courier New" w:hAnsi="Courier New" w:cs="Courier New"/>
                <w:noProof/>
                <w:szCs w:val="20"/>
                <w:lang w:val="en-US"/>
              </w:rPr>
              <w:t xml:space="preserve"> lion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false</w:t>
            </w:r>
            <w:r w:rsidRPr="004210CE">
              <w:rPr>
                <w:rFonts w:ascii="Courier New" w:hAnsi="Courier New" w:cs="Courier New"/>
                <w:noProof/>
                <w:szCs w:val="20"/>
                <w:lang w:val="en-US"/>
              </w:rPr>
              <w:t>, 60);</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t>lion.CatchPray(</w:t>
            </w:r>
            <w:r w:rsidRPr="004210CE">
              <w:rPr>
                <w:rFonts w:ascii="Courier New" w:hAnsi="Courier New" w:cs="Courier New"/>
                <w:noProof/>
                <w:color w:val="0000FF"/>
                <w:szCs w:val="20"/>
                <w:lang w:val="en-US"/>
              </w:rPr>
              <w:t>null</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Will print "AfricanLion.</w:t>
            </w:r>
            <w:r>
              <w:rPr>
                <w:rFonts w:ascii="Courier New" w:hAnsi="Courier New" w:cs="Courier New"/>
                <w:noProof/>
                <w:color w:val="008000"/>
                <w:szCs w:val="20"/>
                <w:lang w:val="en-US"/>
              </w:rPr>
              <w:t>C</w:t>
            </w:r>
            <w:r w:rsidRPr="004210CE">
              <w:rPr>
                <w:rFonts w:ascii="Courier New" w:hAnsi="Courier New" w:cs="Courier New"/>
                <w:noProof/>
                <w:color w:val="008000"/>
                <w:szCs w:val="20"/>
                <w:lang w:val="en-US"/>
              </w:rPr>
              <w:t>atchPray", becaus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8000"/>
                <w:szCs w:val="20"/>
                <w:lang w:val="en-US"/>
              </w:rPr>
              <w:t>// the variable lion has value of type African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r w:rsidRPr="002A4EB8">
        <w:t>В последния опит ясно се вижда как всъщност се извиква пренаписаният метод, а не базовият. Това се случва, защото се проверява кой всъщност е истинският клас, стоящ зад променливата, и се проверява дали той има имплементиран (пренаписан) този метод.</w:t>
      </w:r>
    </w:p>
    <w:p w:rsidR="006A0658" w:rsidRDefault="006A0658" w:rsidP="006A0658">
      <w:r w:rsidRPr="002A4EB8">
        <w:t xml:space="preserve">Пренаписването на методи се нарича още: </w:t>
      </w:r>
      <w:r w:rsidRPr="00B53F4F">
        <w:rPr>
          <w:b/>
          <w:bCs/>
        </w:rPr>
        <w:t>пр</w:t>
      </w:r>
      <w:r>
        <w:rPr>
          <w:b/>
          <w:bCs/>
        </w:rPr>
        <w:t>е</w:t>
      </w:r>
      <w:r w:rsidRPr="00B53F4F">
        <w:rPr>
          <w:b/>
          <w:bCs/>
        </w:rPr>
        <w:t>покриване (подмяна) на виртуален метод</w:t>
      </w:r>
      <w:r w:rsidRPr="002A4EB8">
        <w:t>.</w:t>
      </w:r>
    </w:p>
    <w:p w:rsidR="006A0658" w:rsidRPr="002A4EB8" w:rsidRDefault="006A0658" w:rsidP="006A0658">
      <w:r>
        <w:t xml:space="preserve">Както виртуалните, така и абстрактните методи могат да бъдат </w:t>
      </w:r>
      <w:r>
        <w:rPr>
          <w:noProof/>
        </w:rPr>
        <w:t>препокри</w:t>
      </w:r>
      <w:r>
        <w:rPr>
          <w:noProof/>
        </w:rPr>
        <w:softHyphen/>
        <w:t>вани</w:t>
      </w:r>
      <w:r>
        <w:t>. Абстрактните методи всъщност представляват виртуални методи без конкретна имплементация. Всички методи, които са дефинирани в даден интерфейс са абстрактни и следователно виртуални, макар и това да не е дефинирано изрично.</w:t>
      </w:r>
    </w:p>
    <w:p w:rsidR="006A0658" w:rsidRPr="002A4EB8" w:rsidRDefault="006A0658" w:rsidP="006A0658">
      <w:pPr>
        <w:pStyle w:val="Heading4"/>
      </w:pPr>
      <w:r w:rsidRPr="002A4EB8">
        <w:t>Виртуални методи и скриване на методи</w:t>
      </w:r>
    </w:p>
    <w:p w:rsidR="006A0658" w:rsidRPr="00BF728B" w:rsidRDefault="006A0658" w:rsidP="006A0658">
      <w:pPr>
        <w:spacing w:after="120"/>
      </w:pPr>
      <w:r w:rsidRPr="002A4EB8">
        <w:t>В горния пример имплементацията на базовия клас остана скрита и неиз</w:t>
      </w:r>
      <w:r>
        <w:softHyphen/>
      </w:r>
      <w:r w:rsidRPr="002A4EB8">
        <w:t xml:space="preserve">ползвана. Ето как можем да ползваме и нея като част от новата </w:t>
      </w:r>
      <w:r w:rsidRPr="00E61A82">
        <w:t>имплемен</w:t>
      </w:r>
      <w:r w:rsidRPr="00E61A82">
        <w:softHyphen/>
        <w:t>тация</w:t>
      </w:r>
      <w:r w:rsidRPr="002A4EB8">
        <w:t xml:space="preserve"> (в случай че не искаме да подменим, а само да допълним старата имплементация)</w:t>
      </w:r>
      <w:r w:rsidRPr="00BF728B">
        <w:t>.</w:t>
      </w:r>
    </w:p>
    <w:p w:rsidR="006A0658" w:rsidRPr="002A4EB8" w:rsidRDefault="006A0658" w:rsidP="006A0658">
      <w:pPr>
        <w:spacing w:after="120"/>
      </w:pPr>
      <w:r w:rsidRPr="002A4EB8">
        <w:t xml:space="preserve">Ето как изглежда и класът </w:t>
      </w:r>
      <w:r w:rsidRPr="002A4EB8">
        <w:rPr>
          <w:rStyle w:val="Code"/>
        </w:rPr>
        <w:t>AfricanLion</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B12BB1" w:rsidRDefault="006A0658" w:rsidP="006A0658">
            <w:pPr>
              <w:spacing w:before="0"/>
              <w:jc w:val="center"/>
              <w:rPr>
                <w:rStyle w:val="Code"/>
              </w:rPr>
            </w:pPr>
            <w:r w:rsidRPr="00E61A82">
              <w:rPr>
                <w:rStyle w:val="Code"/>
              </w:rPr>
              <w:t>AfricanLi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AfricanLion</w:t>
            </w:r>
            <w:r w:rsidRPr="004210CE">
              <w:rPr>
                <w:rFonts w:ascii="Courier New" w:hAnsi="Courier New" w:cs="Courier New"/>
                <w:noProof/>
                <w:szCs w:val="20"/>
                <w:lang w:val="en-US"/>
              </w:rPr>
              <w:t xml:space="preserve"> : </w:t>
            </w:r>
            <w:r w:rsidRPr="004210CE">
              <w:rPr>
                <w:rFonts w:ascii="Courier New" w:hAnsi="Courier New" w:cs="Courier New"/>
                <w:noProof/>
                <w:color w:val="2B91AF"/>
                <w:szCs w:val="20"/>
                <w:lang w:val="en-US"/>
              </w:rPr>
              <w:t>Lion</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verride</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CatchPray(</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AfricanLion.CatchPray"</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calling base.CatchPray"</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w:t>
            </w:r>
            <w:r w:rsidRPr="004210CE">
              <w:rPr>
                <w:rFonts w:ascii="Courier New" w:hAnsi="Courier New" w:cs="Courier New"/>
                <w:noProof/>
                <w:color w:val="A31515"/>
                <w:szCs w:val="20"/>
                <w:lang w:val="en-US"/>
              </w:rPr>
              <w:t>"\t"</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base</w:t>
            </w:r>
            <w:r w:rsidRPr="004210CE">
              <w:rPr>
                <w:rFonts w:ascii="Courier New" w:hAnsi="Courier New" w:cs="Courier New"/>
                <w:noProof/>
                <w:szCs w:val="20"/>
                <w:lang w:val="en-US"/>
              </w:rPr>
              <w:t>.CatchPray(pray);</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A31515"/>
                <w:szCs w:val="20"/>
                <w:lang w:val="en-US"/>
              </w:rPr>
              <w:t>"...end of call."</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2A4EB8" w:rsidRDefault="006A0658" w:rsidP="006A0658">
      <w:pPr>
        <w:spacing w:after="120"/>
      </w:pPr>
      <w:r>
        <w:t>В този пример</w:t>
      </w:r>
      <w:r w:rsidRPr="002A4EB8">
        <w:t xml:space="preserve"> при извикването на </w:t>
      </w:r>
      <w:r w:rsidRPr="00B704D0">
        <w:rPr>
          <w:rStyle w:val="Code"/>
        </w:rPr>
        <w:t>AfricanLion.catchPray(…)</w:t>
      </w:r>
      <w:r w:rsidRPr="002A4EB8">
        <w:t xml:space="preserve"> ще се изпиш</w:t>
      </w:r>
      <w:r>
        <w:t>ат 3 реда на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12BB1" w:rsidRDefault="006A0658" w:rsidP="006A0658">
            <w:pPr>
              <w:autoSpaceDE w:val="0"/>
              <w:autoSpaceDN w:val="0"/>
              <w:adjustRightInd w:val="0"/>
              <w:spacing w:before="0"/>
              <w:jc w:val="left"/>
              <w:rPr>
                <w:rStyle w:val="Code"/>
              </w:rPr>
            </w:pPr>
            <w:r w:rsidRPr="00B12BB1">
              <w:rPr>
                <w:rStyle w:val="Code"/>
              </w:rPr>
              <w:t>AfricanLion.CatchPray</w:t>
            </w:r>
          </w:p>
          <w:p w:rsidR="006A0658" w:rsidRPr="00B12BB1" w:rsidRDefault="006A0658" w:rsidP="006A0658">
            <w:pPr>
              <w:autoSpaceDE w:val="0"/>
              <w:autoSpaceDN w:val="0"/>
              <w:adjustRightInd w:val="0"/>
              <w:spacing w:before="0"/>
              <w:jc w:val="left"/>
              <w:rPr>
                <w:rStyle w:val="Code"/>
              </w:rPr>
            </w:pPr>
            <w:r w:rsidRPr="00B12BB1">
              <w:rPr>
                <w:rStyle w:val="Code"/>
              </w:rPr>
              <w:t>calling base.CatchPray</w:t>
            </w:r>
          </w:p>
          <w:p w:rsidR="006A0658" w:rsidRPr="00B12BB1" w:rsidRDefault="006A0658" w:rsidP="006A0658">
            <w:pPr>
              <w:autoSpaceDE w:val="0"/>
              <w:autoSpaceDN w:val="0"/>
              <w:adjustRightInd w:val="0"/>
              <w:spacing w:before="0"/>
              <w:jc w:val="left"/>
              <w:rPr>
                <w:rStyle w:val="Code"/>
              </w:rPr>
            </w:pPr>
            <w:r w:rsidRPr="00B12BB1">
              <w:rPr>
                <w:rStyle w:val="Code"/>
              </w:rPr>
              <w:t xml:space="preserve">        Lion.CatchPray</w:t>
            </w:r>
          </w:p>
          <w:p w:rsidR="006A0658" w:rsidRPr="00B12BB1" w:rsidRDefault="006A0658" w:rsidP="006A0658">
            <w:pPr>
              <w:autoSpaceDE w:val="0"/>
              <w:autoSpaceDN w:val="0"/>
              <w:adjustRightInd w:val="0"/>
              <w:spacing w:before="0"/>
              <w:jc w:val="left"/>
              <w:rPr>
                <w:rStyle w:val="Code"/>
              </w:rPr>
            </w:pPr>
            <w:r w:rsidRPr="00B12BB1">
              <w:rPr>
                <w:rStyle w:val="Code"/>
              </w:rPr>
              <w:t>...end of call.</w:t>
            </w:r>
          </w:p>
        </w:tc>
      </w:tr>
    </w:tbl>
    <w:p w:rsidR="006A0658" w:rsidRDefault="006A0658" w:rsidP="006A0658">
      <w:pPr>
        <w:pStyle w:val="Heading4"/>
      </w:pPr>
      <w:r>
        <w:t>Разликата между виртуални и невиртуални методи</w:t>
      </w:r>
    </w:p>
    <w:p w:rsidR="006A0658" w:rsidRDefault="006A0658" w:rsidP="006A0658">
      <w:pPr>
        <w:spacing w:after="120"/>
      </w:pPr>
      <w:r>
        <w:t>Някой може да попита каква е разликата между виртуалните и невиртуал</w:t>
      </w:r>
      <w:r>
        <w:softHyphen/>
        <w:t>ните методи.</w:t>
      </w:r>
    </w:p>
    <w:p w:rsidR="006A0658" w:rsidRDefault="006A0658" w:rsidP="006A0658">
      <w:pPr>
        <w:spacing w:after="120"/>
      </w:pPr>
      <w:r>
        <w:t>Виртуални методи се използват, когато очакваме наследяващите класове да променят/допълват/изменят дадена функционалност. Например мето</w:t>
      </w:r>
      <w:r>
        <w:softHyphen/>
        <w:t xml:space="preserve">дът </w:t>
      </w:r>
      <w:r w:rsidRPr="000D4246">
        <w:rPr>
          <w:rStyle w:val="Code"/>
        </w:rPr>
        <w:t>Object.ToString()</w:t>
      </w:r>
      <w:r>
        <w:t xml:space="preserve"> позволява наследяващите класове да променят както си искат имплементацията. И тогава дори когато работим с един обект не директно, а чрез upcast до object пак използваме пренаписаната имплементация на виртуалните методи.</w:t>
      </w:r>
    </w:p>
    <w:p w:rsidR="006A0658" w:rsidRDefault="006A0658" w:rsidP="006A0658">
      <w:pPr>
        <w:spacing w:after="120"/>
      </w:pPr>
      <w:r>
        <w:t xml:space="preserve">Виртуалните методи са ключова способност на обектите когато говорим за </w:t>
      </w:r>
      <w:hyperlink w:anchor="_Абстракция_(Abstraction)" w:history="1">
        <w:r w:rsidRPr="009A4BC2">
          <w:rPr>
            <w:rStyle w:val="Hyperlink"/>
          </w:rPr>
          <w:t>абстракция</w:t>
        </w:r>
      </w:hyperlink>
      <w:r>
        <w:t xml:space="preserve"> и работа с абстрактни типове.</w:t>
      </w:r>
    </w:p>
    <w:p w:rsidR="006A0658" w:rsidRPr="00BF728B" w:rsidRDefault="006A0658" w:rsidP="006A0658">
      <w:pPr>
        <w:spacing w:after="120"/>
      </w:pPr>
      <w:r>
        <w:t>Запечатването на методи (</w:t>
      </w:r>
      <w:r w:rsidRPr="00347AB4">
        <w:rPr>
          <w:rStyle w:val="Code"/>
        </w:rPr>
        <w:t>sealed</w:t>
      </w:r>
      <w:r>
        <w:t>) се прави, когато разчитаме на дадена функционалност и не желаем тя да бъде променяна. Разбрахме, че методите по принцип са запечатани. Но ако искаме един виртуален метод от базов клас</w:t>
      </w:r>
      <w:r w:rsidRPr="00347AB4">
        <w:t xml:space="preserve"> </w:t>
      </w:r>
      <w:r>
        <w:t xml:space="preserve">да запечатаме в класа наследник, използваме </w:t>
      </w:r>
      <w:r w:rsidRPr="00347AB4">
        <w:rPr>
          <w:rStyle w:val="Code"/>
        </w:rPr>
        <w:t>override sealed</w:t>
      </w:r>
      <w:r>
        <w:t>.</w:t>
      </w:r>
    </w:p>
    <w:p w:rsidR="006A0658" w:rsidRPr="00941607" w:rsidRDefault="006A0658" w:rsidP="006A0658">
      <w:pPr>
        <w:spacing w:after="120"/>
      </w:pPr>
      <w:r>
        <w:t xml:space="preserve">Класът </w:t>
      </w:r>
      <w:r w:rsidRPr="000D530C">
        <w:rPr>
          <w:rStyle w:val="Code"/>
        </w:rPr>
        <w:t>string</w:t>
      </w:r>
      <w:r>
        <w:t xml:space="preserve"> няма нито един виртуален метод. Всъщност наследяването на </w:t>
      </w:r>
      <w:r w:rsidRPr="000D530C">
        <w:rPr>
          <w:rStyle w:val="Code"/>
        </w:rPr>
        <w:t>string</w:t>
      </w:r>
      <w:r>
        <w:t xml:space="preserve"> е забранено изцяло с ключовата дума </w:t>
      </w:r>
      <w:r w:rsidRPr="000D530C">
        <w:rPr>
          <w:rStyle w:val="Code"/>
        </w:rPr>
        <w:t>sealed</w:t>
      </w:r>
      <w:r>
        <w:t xml:space="preserve"> в декларацията на класа. Ето част от декларацията на </w:t>
      </w:r>
      <w:r w:rsidRPr="000D530C">
        <w:rPr>
          <w:rStyle w:val="Code"/>
        </w:rPr>
        <w:t>string</w:t>
      </w:r>
      <w:r>
        <w:t xml:space="preserve"> и </w:t>
      </w:r>
      <w:r w:rsidRPr="000D530C">
        <w:rPr>
          <w:rStyle w:val="Code"/>
        </w:rPr>
        <w:t>object</w:t>
      </w:r>
      <w:r>
        <w:t xml:space="preserve"> (триеточието в квадратните скоби указва пропуснат код, който не е релевант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06FDB"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namespace</w:t>
            </w:r>
            <w:r w:rsidRPr="004210CE">
              <w:rPr>
                <w:rFonts w:ascii="Courier New" w:hAnsi="Courier New" w:cs="Courier New"/>
                <w:noProof/>
                <w:szCs w:val="20"/>
                <w:lang w:val="en-US"/>
              </w:rPr>
              <w:t xml:space="preserve"> System</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Objec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Objec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irtual</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Equals(</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obj);</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Equals(</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objA, </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objB);</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irtual</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GetHashCod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Type</w:t>
            </w:r>
            <w:r w:rsidRPr="004210CE">
              <w:rPr>
                <w:rFonts w:ascii="Courier New" w:hAnsi="Courier New" w:cs="Courier New"/>
                <w:noProof/>
                <w:szCs w:val="20"/>
                <w:lang w:val="en-US"/>
              </w:rPr>
              <w:t xml:space="preserve"> GetTyp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rotect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object</w:t>
            </w:r>
            <w:r w:rsidRPr="004210CE">
              <w:rPr>
                <w:rFonts w:ascii="Courier New" w:hAnsi="Courier New" w:cs="Courier New"/>
                <w:noProof/>
                <w:szCs w:val="20"/>
                <w:lang w:val="en-US"/>
              </w:rPr>
              <w:t xml:space="preserve"> MemberwiseClon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irtual</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oString();</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ealed</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String</w:t>
            </w:r>
            <w:r w:rsidRPr="004210CE">
              <w:rPr>
                <w:rFonts w:ascii="Courier New" w:hAnsi="Courier New" w:cs="Courier New"/>
                <w:noProof/>
                <w:szCs w:val="20"/>
                <w:lang w:val="en-US"/>
              </w:rPr>
              <w:t xml:space="preserve"> :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String(</w:t>
            </w:r>
            <w:r w:rsidRPr="004210CE">
              <w:rPr>
                <w:rFonts w:ascii="Courier New" w:hAnsi="Courier New" w:cs="Courier New"/>
                <w:noProof/>
                <w:color w:val="0000FF"/>
                <w:szCs w:val="20"/>
                <w:lang w:val="en-US"/>
              </w:rPr>
              <w:t>char</w:t>
            </w:r>
            <w:r w:rsidRPr="004210CE">
              <w:rPr>
                <w:rFonts w:ascii="Courier New" w:hAnsi="Courier New" w:cs="Courier New"/>
                <w:noProof/>
                <w:szCs w:val="20"/>
                <w:lang w:val="en-US"/>
              </w:rPr>
              <w:t>* valu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IndexOf(</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valu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Normaliz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w:t>
            </w:r>
            <w:smartTag w:uri="urn:schemas-microsoft-com:office:smarttags" w:element="place">
              <w:smartTag w:uri="urn:schemas-microsoft-com:office:smarttags" w:element="City">
                <w:r w:rsidRPr="004210CE">
                  <w:rPr>
                    <w:rFonts w:ascii="Courier New" w:hAnsi="Courier New" w:cs="Courier New"/>
                    <w:noProof/>
                    <w:szCs w:val="20"/>
                    <w:lang w:val="en-US"/>
                  </w:rPr>
                  <w:t>Split</w:t>
                </w:r>
              </w:smartTag>
            </w:smartTag>
            <w:r w:rsidRPr="004210CE">
              <w:rPr>
                <w:rFonts w:ascii="Courier New" w:hAnsi="Courier New" w:cs="Courier New"/>
                <w:noProof/>
                <w:szCs w:val="20"/>
                <w:lang w:val="en-US"/>
              </w:rPr>
              <w:t>(</w:t>
            </w:r>
            <w:r w:rsidRPr="004210CE">
              <w:rPr>
                <w:rFonts w:ascii="Courier New" w:hAnsi="Courier New" w:cs="Courier New"/>
                <w:noProof/>
                <w:color w:val="0000FF"/>
                <w:szCs w:val="20"/>
                <w:lang w:val="en-US"/>
              </w:rPr>
              <w:t>params</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char</w:t>
            </w:r>
            <w:r w:rsidRPr="004210CE">
              <w:rPr>
                <w:rFonts w:ascii="Courier New" w:hAnsi="Courier New" w:cs="Courier New"/>
                <w:noProof/>
                <w:szCs w:val="20"/>
                <w:lang w:val="en-US"/>
              </w:rPr>
              <w:t>[] separator);</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Substring(</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startIndex);</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 xml:space="preserve">[...] </w:t>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oLower(</w:t>
            </w:r>
            <w:r w:rsidRPr="004210CE">
              <w:rPr>
                <w:rFonts w:ascii="Courier New" w:hAnsi="Courier New" w:cs="Courier New"/>
                <w:noProof/>
                <w:color w:val="2B91AF"/>
                <w:szCs w:val="20"/>
                <w:lang w:val="en-US"/>
              </w:rPr>
              <w:t>CultureInfo</w:t>
            </w:r>
            <w:r w:rsidRPr="004210CE">
              <w:rPr>
                <w:rFonts w:ascii="Courier New" w:hAnsi="Courier New" w:cs="Courier New"/>
                <w:noProof/>
                <w:szCs w:val="20"/>
                <w:lang w:val="en-US"/>
              </w:rPr>
              <w:t xml:space="preserve"> culture);</w:t>
            </w:r>
          </w:p>
          <w:p w:rsidR="006A0658" w:rsidRDefault="006A0658" w:rsidP="006A0658">
            <w:pPr>
              <w:autoSpaceDE w:val="0"/>
              <w:autoSpaceDN w:val="0"/>
              <w:adjustRightInd w:val="0"/>
              <w:spacing w:before="0"/>
              <w:jc w:val="left"/>
              <w:rPr>
                <w:rFonts w:ascii="Courier New" w:hAnsi="Courier New" w:cs="Courier New"/>
                <w:noProof/>
                <w:szCs w:val="20"/>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Style w:val="Code"/>
                <w:rFonts w:cs="Courier New"/>
                <w:b w:val="0"/>
                <w:bCs w:val="0"/>
                <w:szCs w:val="20"/>
              </w:rPr>
            </w:pPr>
            <w:r w:rsidRPr="004210CE">
              <w:rPr>
                <w:rFonts w:ascii="Courier New" w:hAnsi="Courier New" w:cs="Courier New"/>
                <w:noProof/>
                <w:szCs w:val="20"/>
                <w:lang w:val="en-US"/>
              </w:rPr>
              <w:t>}</w:t>
            </w:r>
          </w:p>
        </w:tc>
      </w:tr>
    </w:tbl>
    <w:p w:rsidR="006A0658" w:rsidRPr="002A4EB8" w:rsidRDefault="006A0658" w:rsidP="006A0658">
      <w:pPr>
        <w:pStyle w:val="Heading3"/>
      </w:pPr>
      <w:bookmarkStart w:id="1623" w:name="_Toc299461448"/>
      <w:r w:rsidRPr="002A4EB8">
        <w:t>Кога да използваме полиморфизъм?</w:t>
      </w:r>
      <w:bookmarkEnd w:id="1623"/>
    </w:p>
    <w:p w:rsidR="006A0658" w:rsidRPr="002A4EB8" w:rsidRDefault="006A0658" w:rsidP="006A0658">
      <w:r>
        <w:t>Отговорът на този въпрос е прост: винаги, когато искаме да предоставим възможност имплементацията на даден метод да бъде подменен в клас-наследник</w:t>
      </w:r>
      <w:r w:rsidRPr="002A4EB8">
        <w:t>. Добро правило е да се работи с възможно най-базовия клас или направо с интерфейс. Така промените върху използва</w:t>
      </w:r>
      <w:r>
        <w:softHyphen/>
      </w:r>
      <w:r w:rsidRPr="002A4EB8">
        <w:t>ните класове се отразяват в много по-малка степен върху класовете, които ние пишем. Колкото по-малко знае една програма за обкръжава</w:t>
      </w:r>
      <w:r>
        <w:softHyphen/>
      </w:r>
      <w:r w:rsidRPr="002A4EB8">
        <w:t>щите я класове, тол</w:t>
      </w:r>
      <w:r>
        <w:softHyphen/>
      </w:r>
      <w:r w:rsidRPr="002A4EB8">
        <w:t>кова по-малко промени (ако въобще има някакви) трябва да претърпи тя.</w:t>
      </w:r>
    </w:p>
    <w:p w:rsidR="006A0658" w:rsidRPr="002A4EB8" w:rsidRDefault="006A0658" w:rsidP="006A0658">
      <w:pPr>
        <w:pStyle w:val="Heading2"/>
      </w:pPr>
      <w:bookmarkStart w:id="1624" w:name="_Toc243587750"/>
      <w:bookmarkStart w:id="1625" w:name="_Toc299461449"/>
      <w:bookmarkStart w:id="1626" w:name="_Toc299628721"/>
      <w:r w:rsidRPr="002A4EB8">
        <w:t>Свързаност на отговорностите и функционално обвързване (</w:t>
      </w:r>
      <w:r w:rsidRPr="00AA4061">
        <w:rPr>
          <w:lang w:val="en-US"/>
        </w:rPr>
        <w:t>cohesion</w:t>
      </w:r>
      <w:r w:rsidRPr="002A4EB8">
        <w:t xml:space="preserve"> и </w:t>
      </w:r>
      <w:r w:rsidRPr="00AA4061">
        <w:rPr>
          <w:lang w:val="en-US"/>
        </w:rPr>
        <w:t>coupling</w:t>
      </w:r>
      <w:r w:rsidRPr="002A4EB8">
        <w:t>)</w:t>
      </w:r>
      <w:bookmarkEnd w:id="1624"/>
      <w:bookmarkEnd w:id="1625"/>
      <w:bookmarkEnd w:id="1626"/>
    </w:p>
    <w:p w:rsidR="006A0658" w:rsidRPr="002A4EB8" w:rsidRDefault="006A0658" w:rsidP="006A0658">
      <w:r>
        <w:t xml:space="preserve">Термините </w:t>
      </w:r>
      <w:r>
        <w:rPr>
          <w:lang w:val="en-US"/>
        </w:rPr>
        <w:t>cohesion</w:t>
      </w:r>
      <w:r w:rsidRPr="00BF728B">
        <w:t xml:space="preserve"> и </w:t>
      </w:r>
      <w:r>
        <w:rPr>
          <w:lang w:val="en-US"/>
        </w:rPr>
        <w:t>coupling</w:t>
      </w:r>
      <w:r>
        <w:t xml:space="preserve"> са</w:t>
      </w:r>
      <w:r w:rsidRPr="002A4EB8">
        <w:t xml:space="preserve"> </w:t>
      </w:r>
      <w:r>
        <w:t>н</w:t>
      </w:r>
      <w:r w:rsidRPr="002A4EB8">
        <w:t xml:space="preserve">еразривно свързани с ООП. </w:t>
      </w:r>
      <w:r>
        <w:t>Те д</w:t>
      </w:r>
      <w:r w:rsidRPr="002A4EB8">
        <w:t xml:space="preserve">опълват и дообясняват някои от принципите, </w:t>
      </w:r>
      <w:r>
        <w:t xml:space="preserve">които </w:t>
      </w:r>
      <w:r w:rsidRPr="002A4EB8">
        <w:t>описа</w:t>
      </w:r>
      <w:r>
        <w:t>хме до момента</w:t>
      </w:r>
      <w:r w:rsidRPr="002A4EB8">
        <w:t>.</w:t>
      </w:r>
      <w:r>
        <w:t xml:space="preserve"> Нека се запознаем с тях.</w:t>
      </w:r>
    </w:p>
    <w:p w:rsidR="006A0658" w:rsidRPr="002A4EB8" w:rsidRDefault="006A0658" w:rsidP="006A0658">
      <w:pPr>
        <w:pStyle w:val="Heading3"/>
      </w:pPr>
      <w:bookmarkStart w:id="1627" w:name="_Toc243587751"/>
      <w:bookmarkStart w:id="1628" w:name="_Toc299461450"/>
      <w:r w:rsidRPr="002A4EB8">
        <w:t>Свързаност на отговорностите (</w:t>
      </w:r>
      <w:r w:rsidRPr="00AA4061">
        <w:rPr>
          <w:lang w:val="en-US"/>
        </w:rPr>
        <w:t>cohesion</w:t>
      </w:r>
      <w:r w:rsidRPr="002A4EB8">
        <w:t>)</w:t>
      </w:r>
      <w:bookmarkEnd w:id="1627"/>
      <w:bookmarkEnd w:id="1628"/>
    </w:p>
    <w:p w:rsidR="006A0658" w:rsidRPr="002A4EB8" w:rsidRDefault="006A0658" w:rsidP="006A0658">
      <w:r>
        <w:t xml:space="preserve">Понятието </w:t>
      </w:r>
      <w:r w:rsidRPr="00AA4061">
        <w:rPr>
          <w:b/>
          <w:bCs/>
          <w:lang w:val="en-US"/>
        </w:rPr>
        <w:t>cohesion</w:t>
      </w:r>
      <w:r w:rsidRPr="00B53F4F">
        <w:rPr>
          <w:b/>
          <w:bCs/>
        </w:rPr>
        <w:t xml:space="preserve"> (свързаност на отговорностите)</w:t>
      </w:r>
      <w:r>
        <w:t xml:space="preserve"> </w:t>
      </w:r>
      <w:r w:rsidRPr="002A4EB8">
        <w:t>показва до каква степен различните задачи</w:t>
      </w:r>
      <w:r w:rsidRPr="00BF728B">
        <w:t xml:space="preserve"> </w:t>
      </w:r>
      <w:r>
        <w:t>и</w:t>
      </w:r>
      <w:r w:rsidRPr="00BF728B">
        <w:t xml:space="preserve"> </w:t>
      </w:r>
      <w:r w:rsidRPr="002A4EB8">
        <w:t>отговорности на една програма или един компонент са свързани помежду си</w:t>
      </w:r>
      <w:r w:rsidRPr="00BF728B">
        <w:t>,</w:t>
      </w:r>
      <w:r w:rsidRPr="002A4EB8">
        <w:t xml:space="preserve"> </w:t>
      </w:r>
      <w:r>
        <w:t xml:space="preserve">т.е. </w:t>
      </w:r>
      <w:r w:rsidRPr="002A4EB8">
        <w:t>колко фокусиран</w:t>
      </w:r>
      <w:r>
        <w:rPr>
          <w:lang w:val="en-US"/>
        </w:rPr>
        <w:t>a</w:t>
      </w:r>
      <w:r w:rsidRPr="00BF728B">
        <w:t xml:space="preserve"> </w:t>
      </w:r>
      <w:r>
        <w:t>е програмата в решаването на една единствена задача</w:t>
      </w:r>
      <w:r w:rsidRPr="002A4EB8">
        <w:t xml:space="preserve">. Разделя се на </w:t>
      </w:r>
      <w:r w:rsidRPr="00B53F4F">
        <w:rPr>
          <w:b/>
          <w:bCs/>
        </w:rPr>
        <w:t>силна свързаност (</w:t>
      </w:r>
      <w:r w:rsidRPr="00AA4061">
        <w:rPr>
          <w:b/>
          <w:bCs/>
          <w:lang w:val="en-US"/>
        </w:rPr>
        <w:t>strong cohesion</w:t>
      </w:r>
      <w:r w:rsidRPr="00B53F4F">
        <w:rPr>
          <w:b/>
          <w:bCs/>
        </w:rPr>
        <w:t>)</w:t>
      </w:r>
      <w:r w:rsidRPr="002A4EB8">
        <w:t xml:space="preserve"> и </w:t>
      </w:r>
      <w:r w:rsidRPr="00B53F4F">
        <w:rPr>
          <w:b/>
          <w:bCs/>
        </w:rPr>
        <w:t>слаба свързаност (</w:t>
      </w:r>
      <w:r w:rsidRPr="00AA4061">
        <w:rPr>
          <w:b/>
          <w:bCs/>
          <w:lang w:val="en-US"/>
        </w:rPr>
        <w:t>weak cohesion</w:t>
      </w:r>
      <w:r w:rsidRPr="00B53F4F">
        <w:rPr>
          <w:b/>
          <w:bCs/>
        </w:rPr>
        <w:t>)</w:t>
      </w:r>
      <w:r w:rsidRPr="002A4EB8">
        <w:t>.</w:t>
      </w:r>
    </w:p>
    <w:p w:rsidR="006A0658" w:rsidRPr="002A4EB8" w:rsidRDefault="006A0658" w:rsidP="006A0658">
      <w:pPr>
        <w:pStyle w:val="Heading4"/>
      </w:pPr>
      <w:r w:rsidRPr="002A4EB8">
        <w:t>Силна свързаност на отговорностите (</w:t>
      </w:r>
      <w:r w:rsidRPr="00AA4061">
        <w:rPr>
          <w:lang w:val="en-US"/>
        </w:rPr>
        <w:t>strong cohesion</w:t>
      </w:r>
      <w:r w:rsidRPr="002A4EB8">
        <w:t>)</w:t>
      </w:r>
    </w:p>
    <w:p w:rsidR="006A0658" w:rsidRPr="007720FF" w:rsidRDefault="006A0658" w:rsidP="006A0658">
      <w:r>
        <w:t>Когато кохезията (</w:t>
      </w:r>
      <w:r w:rsidRPr="00AA4061">
        <w:rPr>
          <w:lang w:val="en-US"/>
        </w:rPr>
        <w:t>cohesion</w:t>
      </w:r>
      <w:r>
        <w:t xml:space="preserve">) е силна, това показва, </w:t>
      </w:r>
      <w:r w:rsidRPr="002A4EB8">
        <w:t>че отговорностите</w:t>
      </w:r>
      <w:r>
        <w:t xml:space="preserve"> и </w:t>
      </w:r>
      <w:r w:rsidRPr="002A4EB8">
        <w:t>задачите на една единица код (метод, клас, компонент, подпрограма) са свързани помежду си и се стремят да решат общ проблем.</w:t>
      </w:r>
      <w:r>
        <w:t xml:space="preserve"> Това е нещо, към което винаги трябва да се стремим. </w:t>
      </w:r>
      <w:r w:rsidRPr="00AA4061">
        <w:rPr>
          <w:noProof/>
        </w:rPr>
        <w:t>Strong cohesion е типична харак</w:t>
      </w:r>
      <w:r w:rsidRPr="00AA4061">
        <w:rPr>
          <w:noProof/>
        </w:rPr>
        <w:softHyphen/>
        <w:t>теристика на висококачествения софтуер.</w:t>
      </w:r>
    </w:p>
    <w:p w:rsidR="006A0658" w:rsidRPr="002A4EB8" w:rsidRDefault="006A0658" w:rsidP="006A0658">
      <w:pPr>
        <w:pStyle w:val="Heading4"/>
      </w:pPr>
      <w:r w:rsidRPr="002A4EB8">
        <w:t>Силна свързаност за клас</w:t>
      </w:r>
    </w:p>
    <w:p w:rsidR="006A0658" w:rsidRPr="00D37400" w:rsidRDefault="006A0658" w:rsidP="006A0658">
      <w:r w:rsidRPr="002A4EB8">
        <w:t>Силна свързаност на отговорностите (</w:t>
      </w:r>
      <w:r w:rsidRPr="00AA4061">
        <w:rPr>
          <w:lang w:val="en-US"/>
        </w:rPr>
        <w:t>strong cohesion</w:t>
      </w:r>
      <w:r w:rsidRPr="002A4EB8">
        <w:t>)</w:t>
      </w:r>
      <w:r>
        <w:t xml:space="preserve"> в един клас о</w:t>
      </w:r>
      <w:r w:rsidRPr="002A4EB8">
        <w:t>зна</w:t>
      </w:r>
      <w:r>
        <w:softHyphen/>
      </w:r>
      <w:r w:rsidRPr="002A4EB8">
        <w:t>чава, че този клас описва само един субект. По-горе споменахме, че един субект може да има много роли (Петър е военен, съпруг, данъко</w:t>
      </w:r>
      <w:r>
        <w:softHyphen/>
      </w:r>
      <w:r w:rsidRPr="002A4EB8">
        <w:t>платец). Всички тези роли се описват в един и същ клас. Силната свърза</w:t>
      </w:r>
      <w:r>
        <w:softHyphen/>
        <w:t>ност означава, че класът решава една задача, един проблем, а не много едновременно. Клас, който прави много неща едновременно, е труден за разбиране и поддръжка. Представете си клас, който реализира едно</w:t>
      </w:r>
      <w:r>
        <w:softHyphen/>
        <w:t>вре</w:t>
      </w:r>
      <w:r>
        <w:softHyphen/>
        <w:t xml:space="preserve">менно хеш-таблица, предоставя функции за печатане на принтер, за пращане на </w:t>
      </w:r>
      <w:r w:rsidRPr="00AA4061">
        <w:rPr>
          <w:lang w:val="en-US"/>
        </w:rPr>
        <w:t>e-mail</w:t>
      </w:r>
      <w:r>
        <w:t xml:space="preserve"> и за работа с тригонометрични функции. Какво име ще дадем на този клас? Ако се затрудняваме в отговора на този въпрос, това означава, че нямаме силна свързаност на отговорностите (</w:t>
      </w:r>
      <w:r w:rsidRPr="00AA4061">
        <w:rPr>
          <w:lang w:val="en-US"/>
        </w:rPr>
        <w:t>cohesion</w:t>
      </w:r>
      <w:r>
        <w:t>) и трябва да разделим класа на няколко по-малки, всеки от които решава само една задача.</w:t>
      </w:r>
    </w:p>
    <w:p w:rsidR="006A0658" w:rsidRDefault="006A0658" w:rsidP="006A0658">
      <w:pPr>
        <w:pStyle w:val="Heading4"/>
      </w:pPr>
      <w:r w:rsidRPr="002A4EB8">
        <w:t>Силна свързаност за клас</w:t>
      </w:r>
      <w:r>
        <w:t xml:space="preserve"> – пример</w:t>
      </w:r>
    </w:p>
    <w:p w:rsidR="006A0658" w:rsidRDefault="006A0658" w:rsidP="006A0658">
      <w:r>
        <w:t xml:space="preserve">Като пример за силна свързаност на отговорности можем да дадем класа </w:t>
      </w:r>
      <w:r w:rsidRPr="00B12BB1">
        <w:rPr>
          <w:rStyle w:val="Code"/>
        </w:rPr>
        <w:t>System.Math</w:t>
      </w:r>
      <w:r w:rsidRPr="00BF728B">
        <w:t xml:space="preserve">. </w:t>
      </w:r>
      <w:r>
        <w:t>Той изпълнява една единствена задача – предоставя математически изчисления и константи:</w:t>
      </w:r>
    </w:p>
    <w:p w:rsidR="006A0658" w:rsidRPr="00652CE9" w:rsidRDefault="006A0658" w:rsidP="00222F92">
      <w:pPr>
        <w:numPr>
          <w:ilvl w:val="0"/>
          <w:numId w:val="116"/>
        </w:numPr>
        <w:tabs>
          <w:tab w:val="clear" w:pos="644"/>
        </w:tabs>
        <w:ind w:left="568" w:hanging="284"/>
      </w:pPr>
      <w:r w:rsidRPr="00652CE9">
        <w:rPr>
          <w:rStyle w:val="Code"/>
        </w:rPr>
        <w:t>Sin()</w:t>
      </w:r>
      <w:r w:rsidRPr="00652CE9">
        <w:t xml:space="preserve">, </w:t>
      </w:r>
      <w:r w:rsidRPr="00652CE9">
        <w:rPr>
          <w:rStyle w:val="Code"/>
        </w:rPr>
        <w:t>Cos()</w:t>
      </w:r>
      <w:r w:rsidRPr="00652CE9">
        <w:t xml:space="preserve">, </w:t>
      </w:r>
      <w:r w:rsidRPr="00652CE9">
        <w:rPr>
          <w:rStyle w:val="Code"/>
        </w:rPr>
        <w:t>Asin()</w:t>
      </w:r>
    </w:p>
    <w:p w:rsidR="006A0658" w:rsidRPr="00652CE9" w:rsidRDefault="006A0658" w:rsidP="00222F92">
      <w:pPr>
        <w:numPr>
          <w:ilvl w:val="0"/>
          <w:numId w:val="116"/>
        </w:numPr>
        <w:tabs>
          <w:tab w:val="clear" w:pos="644"/>
        </w:tabs>
        <w:ind w:left="568" w:hanging="284"/>
      </w:pPr>
      <w:r w:rsidRPr="00652CE9">
        <w:rPr>
          <w:rStyle w:val="Code"/>
        </w:rPr>
        <w:t>Sqrt()</w:t>
      </w:r>
      <w:r w:rsidRPr="00652CE9">
        <w:t xml:space="preserve">, </w:t>
      </w:r>
      <w:r w:rsidRPr="00652CE9">
        <w:rPr>
          <w:rStyle w:val="Code"/>
        </w:rPr>
        <w:t>Pow()</w:t>
      </w:r>
      <w:r w:rsidRPr="00652CE9">
        <w:t xml:space="preserve">, </w:t>
      </w:r>
      <w:r w:rsidRPr="00652CE9">
        <w:rPr>
          <w:rStyle w:val="Code"/>
        </w:rPr>
        <w:t>Exp()</w:t>
      </w:r>
    </w:p>
    <w:p w:rsidR="006A0658" w:rsidRPr="00652CE9" w:rsidRDefault="006A0658" w:rsidP="00222F92">
      <w:pPr>
        <w:numPr>
          <w:ilvl w:val="0"/>
          <w:numId w:val="116"/>
        </w:numPr>
        <w:tabs>
          <w:tab w:val="clear" w:pos="644"/>
        </w:tabs>
        <w:ind w:left="568" w:hanging="284"/>
      </w:pPr>
      <w:r w:rsidRPr="00652CE9">
        <w:rPr>
          <w:rStyle w:val="Code"/>
        </w:rPr>
        <w:t>Math.PI</w:t>
      </w:r>
      <w:r w:rsidRPr="00652CE9">
        <w:t xml:space="preserve">, </w:t>
      </w:r>
      <w:r w:rsidRPr="00652CE9">
        <w:rPr>
          <w:rStyle w:val="Code"/>
        </w:rPr>
        <w:t>Math.E</w:t>
      </w:r>
    </w:p>
    <w:p w:rsidR="006A0658" w:rsidRPr="002A4EB8" w:rsidRDefault="006A0658" w:rsidP="006A0658">
      <w:pPr>
        <w:pStyle w:val="Heading4"/>
      </w:pPr>
      <w:r w:rsidRPr="002A4EB8">
        <w:t>Силна свързаност за метод</w:t>
      </w:r>
    </w:p>
    <w:p w:rsidR="006A0658" w:rsidRPr="003779C8" w:rsidRDefault="006A0658" w:rsidP="006A0658">
      <w:r w:rsidRPr="002A4EB8">
        <w:t>Един метод е добре написан, когато изпълнява само една задача</w:t>
      </w:r>
      <w:r>
        <w:t xml:space="preserve"> и</w:t>
      </w:r>
      <w:r w:rsidRPr="002A4EB8">
        <w:t xml:space="preserve"> я изпълнява добре.</w:t>
      </w:r>
      <w:r>
        <w:t xml:space="preserve"> Метод, който прави много неща, свързани със съвсем различни задачи, има лоша кохезия и трябва да се раздели на няколко по-прости метода, които решават само една задача. И тук стои въпросът какво име ще дадем на метод, който търси прости числа, чертае 3D графика на екрана, комуникира по мрежата и печата на принтер справки, извлечени от база данни. Такъв метод има лоша кохезия и трябва да се раздели логически на няколко метода.</w:t>
      </w:r>
    </w:p>
    <w:p w:rsidR="006A0658" w:rsidRPr="002A4EB8" w:rsidRDefault="006A0658" w:rsidP="006A0658">
      <w:pPr>
        <w:pStyle w:val="Heading4"/>
      </w:pPr>
      <w:r w:rsidRPr="002A4EB8">
        <w:t>Слаба свързаност на отговорностите (</w:t>
      </w:r>
      <w:r w:rsidRPr="00AA4061">
        <w:rPr>
          <w:lang w:val="en-US"/>
        </w:rPr>
        <w:t>weak cohesion</w:t>
      </w:r>
      <w:r w:rsidRPr="002A4EB8">
        <w:t>)</w:t>
      </w:r>
    </w:p>
    <w:p w:rsidR="006A0658" w:rsidRPr="002A4EB8" w:rsidRDefault="006A0658" w:rsidP="006A0658">
      <w:r w:rsidRPr="002A4EB8">
        <w:t>Слаба свързаност се наблюдава при методи, които вършат по няколко задачи. Тези методи трябва да приемат няколко различни групи пара</w:t>
      </w:r>
      <w:r>
        <w:softHyphen/>
      </w:r>
      <w:r w:rsidRPr="002A4EB8">
        <w:t>метри, за да извършат различните задачи. Понякога това налага несвър</w:t>
      </w:r>
      <w:r>
        <w:softHyphen/>
      </w:r>
      <w:r w:rsidRPr="002A4EB8">
        <w:t>зани логически данни да се обединяват за точно такива методи.</w:t>
      </w:r>
      <w:r>
        <w:t xml:space="preserve"> Използва</w:t>
      </w:r>
      <w:r>
        <w:softHyphen/>
        <w:t>нето на слаба кохезия (</w:t>
      </w:r>
      <w:r>
        <w:rPr>
          <w:lang w:val="en-US"/>
        </w:rPr>
        <w:t>weak</w:t>
      </w:r>
      <w:r w:rsidRPr="00BF728B">
        <w:t xml:space="preserve"> </w:t>
      </w:r>
      <w:r>
        <w:rPr>
          <w:lang w:val="en-US"/>
        </w:rPr>
        <w:t>cohesion</w:t>
      </w:r>
      <w:r>
        <w:t>) е вредно и трябва да се избягва!</w:t>
      </w:r>
    </w:p>
    <w:p w:rsidR="006A0658" w:rsidRDefault="006A0658" w:rsidP="006A0658">
      <w:pPr>
        <w:pStyle w:val="Heading4"/>
      </w:pPr>
      <w:r w:rsidRPr="002A4EB8">
        <w:t xml:space="preserve">Слаба свързаност на отговорностите </w:t>
      </w:r>
      <w:r>
        <w:t>– пример</w:t>
      </w:r>
    </w:p>
    <w:p w:rsidR="006A0658" w:rsidRPr="002A4EB8" w:rsidRDefault="006A0658" w:rsidP="006A0658">
      <w:pPr>
        <w:spacing w:after="120"/>
      </w:pPr>
      <w:r>
        <w:t>Ето един пример за клас, който има слаба свързаност на отговорностите (</w:t>
      </w:r>
      <w:r>
        <w:rPr>
          <w:lang w:val="en-US"/>
        </w:rPr>
        <w:t>weak</w:t>
      </w:r>
      <w:r w:rsidRPr="00BF728B">
        <w:t xml:space="preserve"> </w:t>
      </w:r>
      <w:r>
        <w:rPr>
          <w:lang w:val="en-US"/>
        </w:rPr>
        <w:t>cohesion</w:t>
      </w:r>
      <w:r>
        <w:t>)</w:t>
      </w:r>
      <w:r w:rsidRPr="00BF728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36878" w:rsidTr="006A0658">
        <w:tc>
          <w:tcPr>
            <w:tcW w:w="7970" w:type="dxa"/>
            <w:tcBorders>
              <w:top w:val="single" w:sz="4" w:space="0" w:color="auto"/>
              <w:left w:val="single" w:sz="4" w:space="0" w:color="auto"/>
              <w:bottom w:val="single" w:sz="4" w:space="0" w:color="auto"/>
              <w:right w:val="single" w:sz="4" w:space="0" w:color="auto"/>
            </w:tcBorders>
          </w:tcPr>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color w:val="0000FF"/>
                <w:szCs w:val="20"/>
                <w:lang w:val="fr-FR"/>
              </w:rPr>
              <w:t>public</w:t>
            </w:r>
            <w:r w:rsidRPr="00BF728B">
              <w:rPr>
                <w:rFonts w:ascii="Courier New" w:hAnsi="Courier New" w:cs="Courier New"/>
                <w:noProof/>
                <w:szCs w:val="20"/>
                <w:lang w:val="fr-FR"/>
              </w:rPr>
              <w:t xml:space="preserve"> </w:t>
            </w:r>
            <w:r w:rsidRPr="00BF728B">
              <w:rPr>
                <w:rFonts w:ascii="Courier New" w:hAnsi="Courier New" w:cs="Courier New"/>
                <w:noProof/>
                <w:color w:val="0000FF"/>
                <w:szCs w:val="20"/>
                <w:lang w:val="fr-FR"/>
              </w:rPr>
              <w:t>class</w:t>
            </w:r>
            <w:r w:rsidRPr="00BF728B">
              <w:rPr>
                <w:rFonts w:ascii="Courier New" w:hAnsi="Courier New" w:cs="Courier New"/>
                <w:noProof/>
                <w:szCs w:val="20"/>
                <w:lang w:val="fr-FR"/>
              </w:rPr>
              <w:t xml:space="preserve"> </w:t>
            </w:r>
            <w:r w:rsidRPr="00BF728B">
              <w:rPr>
                <w:rFonts w:ascii="Courier New" w:hAnsi="Courier New" w:cs="Courier New"/>
                <w:noProof/>
                <w:color w:val="2B91AF"/>
                <w:szCs w:val="20"/>
                <w:lang w:val="fr-FR"/>
              </w:rPr>
              <w:t>Magic</w:t>
            </w:r>
          </w:p>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szCs w:val="20"/>
                <w:lang w:val="fr-FR"/>
              </w:rPr>
              <w:t>{</w:t>
            </w:r>
          </w:p>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BF728B">
              <w:rPr>
                <w:rFonts w:ascii="Courier New" w:hAnsi="Courier New" w:cs="Courier New"/>
                <w:noProof/>
                <w:szCs w:val="20"/>
                <w:lang w:val="fr-FR"/>
              </w:rPr>
              <w:tab/>
            </w:r>
            <w:r w:rsidRPr="00BF728B">
              <w:rPr>
                <w:rFonts w:ascii="Courier New" w:hAnsi="Courier New" w:cs="Courier New"/>
                <w:noProof/>
                <w:color w:val="0000FF"/>
                <w:szCs w:val="20"/>
                <w:lang w:val="fr-FR"/>
              </w:rPr>
              <w:t>public</w:t>
            </w:r>
            <w:r w:rsidRPr="00BF728B">
              <w:rPr>
                <w:rFonts w:ascii="Courier New" w:hAnsi="Courier New" w:cs="Courier New"/>
                <w:noProof/>
                <w:szCs w:val="20"/>
                <w:lang w:val="fr-FR"/>
              </w:rPr>
              <w:t xml:space="preserve"> </w:t>
            </w:r>
            <w:r w:rsidRPr="00BF728B">
              <w:rPr>
                <w:rFonts w:ascii="Courier New" w:hAnsi="Courier New" w:cs="Courier New"/>
                <w:noProof/>
                <w:color w:val="0000FF"/>
                <w:szCs w:val="20"/>
                <w:lang w:val="fr-FR"/>
              </w:rPr>
              <w:t>void</w:t>
            </w:r>
            <w:r w:rsidRPr="00BF728B">
              <w:rPr>
                <w:rFonts w:ascii="Courier New" w:hAnsi="Courier New" w:cs="Courier New"/>
                <w:noProof/>
                <w:szCs w:val="20"/>
                <w:lang w:val="fr-FR"/>
              </w:rPr>
              <w:t xml:space="preserve"> PrintDocument(Document d) { ...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BF728B">
              <w:rPr>
                <w:rFonts w:ascii="Courier New" w:hAnsi="Courier New" w:cs="Courier New"/>
                <w:noProof/>
                <w:szCs w:val="20"/>
                <w:lang w:val="fr-FR"/>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SendEmail(</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recipien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subject, </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text) { ...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CalculateDistanceBetweenPoints(</w:t>
            </w:r>
          </w:p>
          <w:p w:rsidR="006A0658" w:rsidRPr="00BF728B" w:rsidRDefault="006A0658" w:rsidP="006A0658">
            <w:pPr>
              <w:autoSpaceDE w:val="0"/>
              <w:autoSpaceDN w:val="0"/>
              <w:adjustRightInd w:val="0"/>
              <w:spacing w:before="0"/>
              <w:jc w:val="left"/>
              <w:rPr>
                <w:rFonts w:ascii="Courier New" w:hAnsi="Courier New" w:cs="Courier New"/>
                <w:noProof/>
                <w:szCs w:val="20"/>
                <w:lang w:val="fr-FR"/>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BF728B">
              <w:rPr>
                <w:rFonts w:ascii="Courier New" w:hAnsi="Courier New" w:cs="Courier New"/>
                <w:noProof/>
                <w:color w:val="0000FF"/>
                <w:szCs w:val="20"/>
                <w:lang w:val="fr-FR"/>
              </w:rPr>
              <w:t>int</w:t>
            </w:r>
            <w:r w:rsidRPr="00BF728B">
              <w:rPr>
                <w:rFonts w:ascii="Courier New" w:hAnsi="Courier New" w:cs="Courier New"/>
                <w:noProof/>
                <w:szCs w:val="20"/>
                <w:lang w:val="fr-FR"/>
              </w:rPr>
              <w:t xml:space="preserve"> x1, </w:t>
            </w:r>
            <w:r w:rsidRPr="00BF728B">
              <w:rPr>
                <w:rFonts w:ascii="Courier New" w:hAnsi="Courier New" w:cs="Courier New"/>
                <w:noProof/>
                <w:color w:val="0000FF"/>
                <w:szCs w:val="20"/>
                <w:lang w:val="fr-FR"/>
              </w:rPr>
              <w:t>int</w:t>
            </w:r>
            <w:r w:rsidRPr="00BF728B">
              <w:rPr>
                <w:rFonts w:ascii="Courier New" w:hAnsi="Courier New" w:cs="Courier New"/>
                <w:noProof/>
                <w:szCs w:val="20"/>
                <w:lang w:val="fr-FR"/>
              </w:rPr>
              <w:t xml:space="preserve"> y1, </w:t>
            </w:r>
            <w:r w:rsidRPr="00BF728B">
              <w:rPr>
                <w:rFonts w:ascii="Courier New" w:hAnsi="Courier New" w:cs="Courier New"/>
                <w:noProof/>
                <w:color w:val="0000FF"/>
                <w:szCs w:val="20"/>
                <w:lang w:val="fr-FR"/>
              </w:rPr>
              <w:t>int</w:t>
            </w:r>
            <w:r w:rsidRPr="00BF728B">
              <w:rPr>
                <w:rFonts w:ascii="Courier New" w:hAnsi="Courier New" w:cs="Courier New"/>
                <w:noProof/>
                <w:szCs w:val="20"/>
                <w:lang w:val="fr-FR"/>
              </w:rPr>
              <w:t xml:space="preserve"> x2, </w:t>
            </w:r>
            <w:r w:rsidRPr="00BF728B">
              <w:rPr>
                <w:rFonts w:ascii="Courier New" w:hAnsi="Courier New" w:cs="Courier New"/>
                <w:noProof/>
                <w:color w:val="0000FF"/>
                <w:szCs w:val="20"/>
                <w:lang w:val="fr-FR"/>
              </w:rPr>
              <w:t>int</w:t>
            </w:r>
            <w:r w:rsidRPr="00BF728B">
              <w:rPr>
                <w:rFonts w:ascii="Courier New" w:hAnsi="Courier New" w:cs="Courier New"/>
                <w:noProof/>
                <w:szCs w:val="20"/>
                <w:lang w:val="fr-FR"/>
              </w:rPr>
              <w:t xml:space="preserve"> y2) { ...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tc>
      </w:tr>
    </w:tbl>
    <w:p w:rsidR="006A0658" w:rsidRPr="002A4EB8" w:rsidRDefault="006A0658" w:rsidP="006A0658">
      <w:pPr>
        <w:pStyle w:val="Heading4"/>
      </w:pPr>
      <w:r w:rsidRPr="002A4EB8">
        <w:t>Добри практики за свързаност на отговорностите</w:t>
      </w:r>
    </w:p>
    <w:p w:rsidR="006A0658" w:rsidRPr="002A4EB8" w:rsidRDefault="006A0658" w:rsidP="006A0658">
      <w:r w:rsidRPr="002A4EB8">
        <w:t xml:space="preserve">Съвсем логично силната свързаност е </w:t>
      </w:r>
      <w:r>
        <w:t>"</w:t>
      </w:r>
      <w:r w:rsidRPr="002A4EB8">
        <w:t>добрият</w:t>
      </w:r>
      <w:r>
        <w:t>"</w:t>
      </w:r>
      <w:r w:rsidRPr="002A4EB8">
        <w:t xml:space="preserve"> начин на писане на код. Понятието се свързва с по-прост и по-ясен сорс код</w:t>
      </w:r>
      <w:r>
        <w:t xml:space="preserve"> – к</w:t>
      </w:r>
      <w:r w:rsidRPr="002A4EB8">
        <w:t>од, който по-лесно се поддържа и по-лесно се преизползва (поради по-малкия на брой задачи, които той изпълнява).</w:t>
      </w:r>
    </w:p>
    <w:p w:rsidR="006A0658" w:rsidRPr="002A4EB8" w:rsidRDefault="006A0658" w:rsidP="006A0658">
      <w:r w:rsidRPr="002A4EB8">
        <w:t xml:space="preserve">Обратно, при слаба свързаност всяка промяна е бомба със закъснител, защото може да засегне друга функционалност. Понякога една логическа задача се разпростира върху няколко модула и така промяната й е по-трудоемка. Преизползването на код </w:t>
      </w:r>
      <w:r>
        <w:t xml:space="preserve">също </w:t>
      </w:r>
      <w:r w:rsidRPr="002A4EB8">
        <w:t>е трудно, защото един компо</w:t>
      </w:r>
      <w:r>
        <w:softHyphen/>
      </w:r>
      <w:r w:rsidRPr="002A4EB8">
        <w:t xml:space="preserve">нент върши няколко несвързани задачи и за да се използва отново, трябва да </w:t>
      </w:r>
      <w:r>
        <w:t>са на лице</w:t>
      </w:r>
      <w:r w:rsidRPr="002A4EB8">
        <w:t xml:space="preserve"> точно същите условия, което </w:t>
      </w:r>
      <w:r>
        <w:t>трудно може да се постигне</w:t>
      </w:r>
      <w:r w:rsidRPr="002A4EB8">
        <w:t>.</w:t>
      </w:r>
    </w:p>
    <w:p w:rsidR="006A0658" w:rsidRPr="002A4EB8" w:rsidRDefault="006A0658" w:rsidP="006A0658">
      <w:pPr>
        <w:pStyle w:val="Heading3"/>
      </w:pPr>
      <w:bookmarkStart w:id="1629" w:name="_Toc243587752"/>
      <w:bookmarkStart w:id="1630" w:name="_Toc299461451"/>
      <w:r w:rsidRPr="002A4EB8">
        <w:t>Функционално обвързване (</w:t>
      </w:r>
      <w:r w:rsidRPr="00AA4061">
        <w:rPr>
          <w:lang w:val="en-US"/>
        </w:rPr>
        <w:t>coupling</w:t>
      </w:r>
      <w:r w:rsidRPr="002A4EB8">
        <w:t>)</w:t>
      </w:r>
      <w:bookmarkEnd w:id="1629"/>
      <w:bookmarkEnd w:id="1630"/>
    </w:p>
    <w:p w:rsidR="006A0658" w:rsidRPr="00221DF0" w:rsidRDefault="006A0658" w:rsidP="006A0658">
      <w:r w:rsidRPr="002A4EB8">
        <w:t>Функционално обвързване (</w:t>
      </w:r>
      <w:r w:rsidRPr="00AA4061">
        <w:rPr>
          <w:lang w:val="en-US"/>
        </w:rPr>
        <w:t>coupling</w:t>
      </w:r>
      <w:r>
        <w:t>) о</w:t>
      </w:r>
      <w:r w:rsidRPr="002A4EB8">
        <w:t>писва най-вече до каква степен компонентите</w:t>
      </w:r>
      <w:r>
        <w:t xml:space="preserve"> </w:t>
      </w:r>
      <w:r w:rsidRPr="002A4EB8">
        <w:t>/</w:t>
      </w:r>
      <w:r>
        <w:t xml:space="preserve"> </w:t>
      </w:r>
      <w:r w:rsidRPr="002A4EB8">
        <w:t xml:space="preserve">класовете зависят един от друг. Дели се на </w:t>
      </w:r>
      <w:r w:rsidRPr="00B53F4F">
        <w:rPr>
          <w:b/>
          <w:bCs/>
        </w:rPr>
        <w:t>функцио</w:t>
      </w:r>
      <w:r w:rsidRPr="00B53F4F">
        <w:rPr>
          <w:b/>
          <w:bCs/>
        </w:rPr>
        <w:softHyphen/>
        <w:t>нална независимост (</w:t>
      </w:r>
      <w:r w:rsidRPr="00AA4061">
        <w:rPr>
          <w:b/>
          <w:bCs/>
          <w:lang w:val="en-US"/>
        </w:rPr>
        <w:t>loose coupling</w:t>
      </w:r>
      <w:r w:rsidRPr="00B53F4F">
        <w:rPr>
          <w:b/>
          <w:bCs/>
        </w:rPr>
        <w:t>)</w:t>
      </w:r>
      <w:r w:rsidRPr="002A4EB8">
        <w:t xml:space="preserve"> и </w:t>
      </w:r>
      <w:r w:rsidRPr="00B53F4F">
        <w:rPr>
          <w:b/>
          <w:bCs/>
        </w:rPr>
        <w:t>силна взаимосвързаност (</w:t>
      </w:r>
      <w:r w:rsidRPr="00AA4061">
        <w:rPr>
          <w:b/>
          <w:bCs/>
          <w:lang w:val="en-US"/>
        </w:rPr>
        <w:t>tight coupling</w:t>
      </w:r>
      <w:r w:rsidRPr="00B53F4F">
        <w:rPr>
          <w:b/>
          <w:bCs/>
        </w:rPr>
        <w:t>)</w:t>
      </w:r>
      <w:r w:rsidRPr="002A4EB8">
        <w:t>. Функционалната независи</w:t>
      </w:r>
      <w:r>
        <w:softHyphen/>
      </w:r>
      <w:r w:rsidRPr="00221DF0">
        <w:t xml:space="preserve">мост обикновено </w:t>
      </w:r>
      <w:r>
        <w:t>идва заедно с</w:t>
      </w:r>
      <w:r w:rsidRPr="00221DF0">
        <w:t>ъс слабата свързаност на отговорностите и обратно.</w:t>
      </w:r>
    </w:p>
    <w:p w:rsidR="006A0658" w:rsidRPr="002A4EB8" w:rsidRDefault="006A0658" w:rsidP="006A0658">
      <w:pPr>
        <w:pStyle w:val="Heading4"/>
      </w:pPr>
      <w:r w:rsidRPr="002A4EB8">
        <w:t>Функционална независимост (</w:t>
      </w:r>
      <w:r w:rsidRPr="00AA4061">
        <w:rPr>
          <w:lang w:val="en-US"/>
        </w:rPr>
        <w:t>loose coupling</w:t>
      </w:r>
      <w:r w:rsidRPr="002A4EB8">
        <w:t>)</w:t>
      </w:r>
    </w:p>
    <w:p w:rsidR="006A0658" w:rsidRPr="002A4EB8" w:rsidRDefault="006A0658" w:rsidP="006A0658">
      <w:r>
        <w:t>Функционалната независимост (</w:t>
      </w:r>
      <w:r w:rsidRPr="00AA4061">
        <w:rPr>
          <w:lang w:val="en-US"/>
        </w:rPr>
        <w:t>loose coupling</w:t>
      </w:r>
      <w:r>
        <w:t>) се характеризира с това, че е</w:t>
      </w:r>
      <w:r w:rsidRPr="002A4EB8">
        <w:t>диниците код (подпрограма</w:t>
      </w:r>
      <w:r>
        <w:t xml:space="preserve"> </w:t>
      </w:r>
      <w:r w:rsidRPr="002A4EB8">
        <w:t>/</w:t>
      </w:r>
      <w:r>
        <w:t xml:space="preserve"> </w:t>
      </w:r>
      <w:r w:rsidRPr="002A4EB8">
        <w:t>клас</w:t>
      </w:r>
      <w:r>
        <w:t xml:space="preserve"> </w:t>
      </w:r>
      <w:r w:rsidRPr="002A4EB8">
        <w:t>/</w:t>
      </w:r>
      <w:r>
        <w:t xml:space="preserve"> </w:t>
      </w:r>
      <w:r w:rsidRPr="002A4EB8">
        <w:t>компонент) общуват с други такива през ясно дефинирани интерфейси (договори) и промяната в имплемента</w:t>
      </w:r>
      <w:r>
        <w:softHyphen/>
      </w:r>
      <w:r w:rsidRPr="002A4EB8">
        <w:t xml:space="preserve">цията на един компонент не се отразява на другите, с които той общува. </w:t>
      </w:r>
      <w:r>
        <w:t>Когато пишете програмен код,</w:t>
      </w:r>
      <w:r w:rsidRPr="002A4EB8">
        <w:t xml:space="preserve"> не трябва да разчита</w:t>
      </w:r>
      <w:r>
        <w:t>те</w:t>
      </w:r>
      <w:r w:rsidRPr="002A4EB8">
        <w:t xml:space="preserve"> на вътрешни харак</w:t>
      </w:r>
      <w:r>
        <w:softHyphen/>
      </w:r>
      <w:r w:rsidRPr="002A4EB8">
        <w:t>теристики на компонен</w:t>
      </w:r>
      <w:r>
        <w:softHyphen/>
      </w:r>
      <w:r w:rsidRPr="002A4EB8">
        <w:t>тите (специфично поведение, неописано в интер</w:t>
      </w:r>
      <w:r>
        <w:softHyphen/>
      </w:r>
      <w:r w:rsidRPr="002A4EB8">
        <w:t>фейсите).</w:t>
      </w:r>
    </w:p>
    <w:p w:rsidR="006A0658" w:rsidRDefault="006A0658" w:rsidP="006A0658">
      <w:r w:rsidRPr="002A4EB8">
        <w:t>Договорът трябва да е максимално опростен и да дефинира единствено нужните за работ</w:t>
      </w:r>
      <w:r>
        <w:t>ата на този компонент поведения, като скрива всички ненужни детайли.</w:t>
      </w:r>
    </w:p>
    <w:p w:rsidR="006A0658" w:rsidRPr="00BF728B" w:rsidRDefault="006A0658" w:rsidP="006A0658">
      <w:r>
        <w:t>Функционалната независимост е характеристика на кода, към която трябва да се стремите. Тя е една от отличителните черти на качест</w:t>
      </w:r>
      <w:r>
        <w:softHyphen/>
        <w:t>вения програмен код.</w:t>
      </w:r>
    </w:p>
    <w:p w:rsidR="006A0658" w:rsidRDefault="006A0658" w:rsidP="006A0658">
      <w:pPr>
        <w:pStyle w:val="Heading4"/>
      </w:pPr>
      <w:r w:rsidRPr="00AA4061">
        <w:rPr>
          <w:lang w:val="en-US"/>
        </w:rPr>
        <w:t>Loose coupling</w:t>
      </w:r>
      <w:r w:rsidRPr="00941607">
        <w:t xml:space="preserve"> – </w:t>
      </w:r>
      <w:r>
        <w:t>пример</w:t>
      </w:r>
    </w:p>
    <w:p w:rsidR="006A0658" w:rsidRPr="002A4EB8" w:rsidRDefault="006A0658" w:rsidP="006A0658">
      <w:pPr>
        <w:spacing w:after="120"/>
      </w:pPr>
      <w:r>
        <w:t>Ето един пример, в който имаме функционална независим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3687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or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874703" w:rsidRDefault="006A0658" w:rsidP="006A0658">
            <w:pPr>
              <w:autoSpaceDE w:val="0"/>
              <w:autoSpaceDN w:val="0"/>
              <w:adjustRightInd w:val="0"/>
              <w:spacing w:before="0"/>
              <w:jc w:val="left"/>
              <w:rPr>
                <w:rFonts w:ascii="Courier New" w:hAnsi="Courier New" w:cs="Courier New"/>
                <w:noProof/>
                <w:szCs w:val="20"/>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LoadFromFile(</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fileName)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bool</w:t>
            </w:r>
            <w:r w:rsidRPr="004210CE">
              <w:rPr>
                <w:rFonts w:ascii="Courier New" w:hAnsi="Courier New" w:cs="Courier New"/>
                <w:noProof/>
                <w:szCs w:val="20"/>
                <w:lang w:val="en-US"/>
              </w:rPr>
              <w:t xml:space="preserve"> SaveToFile(</w:t>
            </w:r>
            <w:r w:rsidRPr="004210CE">
              <w:rPr>
                <w:rFonts w:ascii="Courier New" w:hAnsi="Courier New" w:cs="Courier New"/>
                <w:noProof/>
                <w:color w:val="0000FF"/>
                <w:szCs w:val="20"/>
                <w:lang w:val="en-US"/>
              </w:rPr>
              <w:t>string</w:t>
            </w:r>
            <w:r w:rsidRPr="004210CE">
              <w:rPr>
                <w:rFonts w:ascii="Courier New" w:hAnsi="Courier New" w:cs="Courier New"/>
                <w:noProof/>
                <w:szCs w:val="20"/>
                <w:lang w:val="en-US"/>
              </w:rPr>
              <w:t xml:space="preserve"> fileName)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Printer</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int</w:t>
            </w:r>
            <w:r w:rsidRPr="004210CE">
              <w:rPr>
                <w:rFonts w:ascii="Courier New" w:hAnsi="Courier New" w:cs="Courier New"/>
                <w:noProof/>
                <w:szCs w:val="20"/>
                <w:lang w:val="en-US"/>
              </w:rPr>
              <w:t xml:space="preserve"> Print(</w:t>
            </w:r>
            <w:r w:rsidRPr="004210CE">
              <w:rPr>
                <w:rFonts w:ascii="Courier New" w:hAnsi="Courier New" w:cs="Courier New"/>
                <w:noProof/>
                <w:color w:val="2B91AF"/>
                <w:szCs w:val="20"/>
                <w:lang w:val="en-US"/>
              </w:rPr>
              <w:t>Report</w:t>
            </w:r>
            <w:r w:rsidRPr="004210CE">
              <w:rPr>
                <w:rFonts w:ascii="Courier New" w:hAnsi="Courier New" w:cs="Courier New"/>
                <w:noProof/>
                <w:szCs w:val="20"/>
                <w:lang w:val="en-US"/>
              </w:rPr>
              <w:t xml:space="preserve"> report) {…}</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Examp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Report</w:t>
            </w:r>
            <w:r w:rsidRPr="004210CE">
              <w:rPr>
                <w:rFonts w:ascii="Courier New" w:hAnsi="Courier New" w:cs="Courier New"/>
                <w:noProof/>
                <w:szCs w:val="20"/>
                <w:lang w:val="en-US"/>
              </w:rPr>
              <w:t xml:space="preserve"> myReport = </w:t>
            </w:r>
            <w:r w:rsidRPr="004210CE">
              <w:rPr>
                <w:rFonts w:ascii="Courier New" w:hAnsi="Courier New" w:cs="Courier New"/>
                <w:noProof/>
                <w:color w:val="0000FF"/>
                <w:szCs w:val="20"/>
                <w:lang w:val="en-US"/>
              </w:rPr>
              <w:t>new</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Report</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t>myReport.LoadFromFile(</w:t>
            </w:r>
            <w:r w:rsidRPr="004210CE">
              <w:rPr>
                <w:rFonts w:ascii="Courier New" w:hAnsi="Courier New" w:cs="Courier New"/>
                <w:noProof/>
                <w:color w:val="A31515"/>
                <w:szCs w:val="20"/>
                <w:lang w:val="en-US"/>
              </w:rPr>
              <w:t>"DailyReport.xml"</w:t>
            </w: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Printer</w:t>
            </w:r>
            <w:r w:rsidRPr="004210CE">
              <w:rPr>
                <w:rFonts w:ascii="Courier New" w:hAnsi="Courier New" w:cs="Courier New"/>
                <w:noProof/>
                <w:szCs w:val="20"/>
                <w:lang w:val="en-US"/>
              </w:rPr>
              <w:t>.Print(myRepor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BF728B" w:rsidRDefault="006A0658" w:rsidP="006A0658">
      <w:r>
        <w:t>В този пример никой клас и никой метод не зависи от останалите. Мето</w:t>
      </w:r>
      <w:r>
        <w:softHyphen/>
        <w:t>дите зависят само от параметрите, които им се подават. Ако някой метод ни потрябва в следващ проект, лесно ще можем да го извадим и изпол</w:t>
      </w:r>
      <w:r>
        <w:softHyphen/>
        <w:t>зваме отново.</w:t>
      </w:r>
    </w:p>
    <w:p w:rsidR="006A0658" w:rsidRPr="002A4EB8" w:rsidRDefault="006A0658" w:rsidP="006A0658">
      <w:pPr>
        <w:pStyle w:val="Heading4"/>
      </w:pPr>
      <w:r w:rsidRPr="002A4EB8">
        <w:t>Силна взаимосвързаност (</w:t>
      </w:r>
      <w:r w:rsidRPr="00AA4061">
        <w:rPr>
          <w:lang w:val="en-US"/>
        </w:rPr>
        <w:t>tight coupling</w:t>
      </w:r>
      <w:r w:rsidRPr="002A4EB8">
        <w:t>)</w:t>
      </w:r>
    </w:p>
    <w:p w:rsidR="006A0658" w:rsidRPr="002A4EB8" w:rsidRDefault="006A0658" w:rsidP="006A0658">
      <w:r w:rsidRPr="002A4EB8">
        <w:t xml:space="preserve">Силна взаимосвързаност </w:t>
      </w:r>
      <w:r>
        <w:t>имаме п</w:t>
      </w:r>
      <w:r w:rsidRPr="002A4EB8">
        <w:t>ри много входни параметри и изходни параметри</w:t>
      </w:r>
      <w:r>
        <w:t xml:space="preserve"> и п</w:t>
      </w:r>
      <w:r w:rsidRPr="002A4EB8">
        <w:t>ри използване на неописани (в договора) характеристики на друг компонент</w:t>
      </w:r>
      <w:r>
        <w:t xml:space="preserve"> (например зависимост от статични полета в друг клас)</w:t>
      </w:r>
      <w:r w:rsidRPr="002A4EB8">
        <w:t>. При използване на много т.</w:t>
      </w:r>
      <w:r>
        <w:t xml:space="preserve"> </w:t>
      </w:r>
      <w:r w:rsidRPr="002A4EB8">
        <w:t>нар. контролни променливи, които оказват какво да е поведението със същинските данни.</w:t>
      </w:r>
      <w:r>
        <w:t xml:space="preserve"> Силната взаимосвързаност между два или повече метода, класа или компонента означава, че те не могат да работят независимо един от друг и че промяната в един от тях ще засегне и останалите. Това води до труден за четене код и големи проблеми при поддръжката му.</w:t>
      </w:r>
    </w:p>
    <w:p w:rsidR="006A0658" w:rsidRDefault="006A0658" w:rsidP="006A0658">
      <w:pPr>
        <w:pStyle w:val="Heading4"/>
      </w:pPr>
      <w:r w:rsidRPr="00AA4061">
        <w:rPr>
          <w:lang w:val="en-US"/>
        </w:rPr>
        <w:t>Tight coupling</w:t>
      </w:r>
      <w:r w:rsidRPr="00941607">
        <w:t xml:space="preserve"> – </w:t>
      </w:r>
      <w:r>
        <w:t>пример</w:t>
      </w:r>
    </w:p>
    <w:p w:rsidR="006A0658" w:rsidRPr="002A4EB8" w:rsidRDefault="006A0658" w:rsidP="006A0658">
      <w:pPr>
        <w:spacing w:after="120"/>
      </w:pPr>
      <w:r>
        <w:t>Ето един пример, в който имаме силна взаимосвързаност между класовете и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A36878" w:rsidTr="006A0658">
        <w:tc>
          <w:tcPr>
            <w:tcW w:w="7970" w:type="dxa"/>
            <w:tcBorders>
              <w:top w:val="single" w:sz="4" w:space="0" w:color="auto"/>
              <w:left w:val="single" w:sz="4" w:space="0" w:color="auto"/>
              <w:bottom w:val="single" w:sz="4" w:space="0" w:color="auto"/>
              <w:right w:val="single" w:sz="4" w:space="0" w:color="auto"/>
            </w:tcBorders>
          </w:tcPr>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MathParams</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double</w:t>
            </w:r>
            <w:r w:rsidRPr="004210CE">
              <w:rPr>
                <w:rFonts w:ascii="Courier New" w:hAnsi="Courier New" w:cs="Courier New"/>
                <w:noProof/>
                <w:szCs w:val="20"/>
                <w:lang w:val="en-US"/>
              </w:rPr>
              <w:t xml:space="preserve"> operand;</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double</w:t>
            </w:r>
            <w:r w:rsidRPr="004210CE">
              <w:rPr>
                <w:rFonts w:ascii="Courier New" w:hAnsi="Courier New" w:cs="Courier New"/>
                <w:noProof/>
                <w:szCs w:val="20"/>
                <w:lang w:val="en-US"/>
              </w:rPr>
              <w:t xml:space="preserve"> resul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MathUtil</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Sqr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MathParams</w:t>
            </w:r>
            <w:r w:rsidRPr="004210CE">
              <w:rPr>
                <w:rFonts w:ascii="Courier New" w:hAnsi="Courier New" w:cs="Courier New"/>
                <w:noProof/>
                <w:szCs w:val="20"/>
                <w:lang w:val="en-US"/>
              </w:rPr>
              <w:t>.result = CalcSqrt(</w:t>
            </w:r>
            <w:r w:rsidRPr="004210CE">
              <w:rPr>
                <w:rFonts w:ascii="Courier New" w:hAnsi="Courier New" w:cs="Courier New"/>
                <w:noProof/>
                <w:color w:val="2B91AF"/>
                <w:szCs w:val="20"/>
                <w:lang w:val="en-US"/>
              </w:rPr>
              <w:t>MathParams</w:t>
            </w:r>
            <w:r w:rsidRPr="004210CE">
              <w:rPr>
                <w:rFonts w:ascii="Courier New" w:hAnsi="Courier New" w:cs="Courier New"/>
                <w:noProof/>
                <w:szCs w:val="20"/>
                <w:lang w:val="en-US"/>
              </w:rPr>
              <w:t>.operand);</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color w:val="0000FF"/>
                <w:szCs w:val="20"/>
                <w:lang w:val="en-US"/>
              </w:rPr>
              <w:t>class</w:t>
            </w:r>
            <w:r w:rsidRPr="004210CE">
              <w:rPr>
                <w:rFonts w:ascii="Courier New" w:hAnsi="Courier New" w:cs="Courier New"/>
                <w:noProof/>
                <w:szCs w:val="20"/>
                <w:lang w:val="en-US"/>
              </w:rPr>
              <w:t xml:space="preserve"> </w:t>
            </w:r>
            <w:r w:rsidRPr="004210CE">
              <w:rPr>
                <w:rFonts w:ascii="Courier New" w:hAnsi="Courier New" w:cs="Courier New"/>
                <w:noProof/>
                <w:color w:val="2B91AF"/>
                <w:szCs w:val="20"/>
                <w:lang w:val="en-US"/>
              </w:rPr>
              <w:t>SpaceShuttle</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color w:val="0000FF"/>
                <w:szCs w:val="20"/>
                <w:lang w:val="en-US"/>
              </w:rPr>
              <w:t>publ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static</w:t>
            </w:r>
            <w:r w:rsidRPr="004210CE">
              <w:rPr>
                <w:rFonts w:ascii="Courier New" w:hAnsi="Courier New" w:cs="Courier New"/>
                <w:noProof/>
                <w:szCs w:val="20"/>
                <w:lang w:val="en-US"/>
              </w:rPr>
              <w:t xml:space="preserve"> </w:t>
            </w:r>
            <w:r w:rsidRPr="004210CE">
              <w:rPr>
                <w:rFonts w:ascii="Courier New" w:hAnsi="Courier New" w:cs="Courier New"/>
                <w:noProof/>
                <w:color w:val="0000FF"/>
                <w:szCs w:val="20"/>
                <w:lang w:val="en-US"/>
              </w:rPr>
              <w:t>void</w:t>
            </w:r>
            <w:r w:rsidRPr="004210CE">
              <w:rPr>
                <w:rFonts w:ascii="Courier New" w:hAnsi="Courier New" w:cs="Courier New"/>
                <w:noProof/>
                <w:szCs w:val="20"/>
                <w:lang w:val="en-US"/>
              </w:rPr>
              <w:t xml:space="preserve"> </w:t>
            </w:r>
            <w:smartTag w:uri="urn:schemas-microsoft-com:office:smarttags" w:element="place">
              <w:r w:rsidRPr="004210CE">
                <w:rPr>
                  <w:rFonts w:ascii="Courier New" w:hAnsi="Courier New" w:cs="Courier New"/>
                  <w:noProof/>
                  <w:szCs w:val="20"/>
                  <w:lang w:val="en-US"/>
                </w:rPr>
                <w:t>Main</w:t>
              </w:r>
            </w:smartTag>
            <w:r w:rsidRPr="004210CE">
              <w:rPr>
                <w:rFonts w:ascii="Courier New" w:hAnsi="Courier New" w:cs="Courier New"/>
                <w:noProof/>
                <w:szCs w:val="20"/>
                <w:lang w:val="en-US"/>
              </w:rPr>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MathParams</w:t>
            </w:r>
            <w:r w:rsidRPr="004210CE">
              <w:rPr>
                <w:rFonts w:ascii="Courier New" w:hAnsi="Courier New" w:cs="Courier New"/>
                <w:noProof/>
                <w:szCs w:val="20"/>
                <w:lang w:val="en-US"/>
              </w:rPr>
              <w:t>.operand = 64;</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MathUtil</w:t>
            </w:r>
            <w:r w:rsidRPr="004210CE">
              <w:rPr>
                <w:rFonts w:ascii="Courier New" w:hAnsi="Courier New" w:cs="Courier New"/>
                <w:noProof/>
                <w:szCs w:val="20"/>
                <w:lang w:val="en-US"/>
              </w:rPr>
              <w:t>.Sqr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r>
            <w:r w:rsidRPr="004210CE">
              <w:rPr>
                <w:rFonts w:ascii="Courier New" w:hAnsi="Courier New" w:cs="Courier New"/>
                <w:noProof/>
                <w:szCs w:val="20"/>
                <w:lang w:val="en-US"/>
              </w:rPr>
              <w:tab/>
            </w:r>
            <w:r w:rsidRPr="004210CE">
              <w:rPr>
                <w:rFonts w:ascii="Courier New" w:hAnsi="Courier New" w:cs="Courier New"/>
                <w:noProof/>
                <w:color w:val="2B91AF"/>
                <w:szCs w:val="20"/>
                <w:lang w:val="en-US"/>
              </w:rPr>
              <w:t>Console</w:t>
            </w:r>
            <w:r w:rsidRPr="004210CE">
              <w:rPr>
                <w:rFonts w:ascii="Courier New" w:hAnsi="Courier New" w:cs="Courier New"/>
                <w:noProof/>
                <w:szCs w:val="20"/>
                <w:lang w:val="en-US"/>
              </w:rPr>
              <w:t>.WriteLine(</w:t>
            </w:r>
            <w:r w:rsidRPr="004210CE">
              <w:rPr>
                <w:rFonts w:ascii="Courier New" w:hAnsi="Courier New" w:cs="Courier New"/>
                <w:noProof/>
                <w:color w:val="2B91AF"/>
                <w:szCs w:val="20"/>
                <w:lang w:val="en-US"/>
              </w:rPr>
              <w:t>MathParams</w:t>
            </w:r>
            <w:r w:rsidRPr="004210CE">
              <w:rPr>
                <w:rFonts w:ascii="Courier New" w:hAnsi="Courier New" w:cs="Courier New"/>
                <w:noProof/>
                <w:szCs w:val="20"/>
                <w:lang w:val="en-US"/>
              </w:rPr>
              <w:t>.resul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rPr>
            </w:pPr>
            <w:r w:rsidRPr="004210CE">
              <w:rPr>
                <w:rFonts w:ascii="Courier New" w:hAnsi="Courier New" w:cs="Courier New"/>
                <w:noProof/>
                <w:szCs w:val="20"/>
                <w:lang w:val="en-US"/>
              </w:rPr>
              <w:tab/>
              <w:t>}</w:t>
            </w:r>
          </w:p>
          <w:p w:rsidR="006A0658" w:rsidRPr="004210CE" w:rsidRDefault="006A0658" w:rsidP="006A0658">
            <w:pPr>
              <w:autoSpaceDE w:val="0"/>
              <w:autoSpaceDN w:val="0"/>
              <w:adjustRightInd w:val="0"/>
              <w:spacing w:before="0"/>
              <w:jc w:val="left"/>
              <w:rPr>
                <w:rFonts w:ascii="Courier New" w:hAnsi="Courier New" w:cs="Courier New"/>
                <w:noProof/>
                <w:szCs w:val="20"/>
                <w:lang w:val="en-US" w:eastAsia="en-US"/>
              </w:rPr>
            </w:pPr>
            <w:r w:rsidRPr="004210CE">
              <w:rPr>
                <w:rFonts w:ascii="Courier New" w:hAnsi="Courier New" w:cs="Courier New"/>
                <w:noProof/>
                <w:szCs w:val="20"/>
                <w:lang w:val="en-US"/>
              </w:rPr>
              <w:t>}</w:t>
            </w:r>
          </w:p>
        </w:tc>
      </w:tr>
    </w:tbl>
    <w:p w:rsidR="006A0658" w:rsidRPr="00407E67" w:rsidRDefault="006A0658" w:rsidP="006A0658">
      <w:r>
        <w:t xml:space="preserve">Такъв код е труден за разбиране и за поддръжка, а възможността за грешки при използването му е огромна. Помислете какво се случва, ако друг метод, който извиква </w:t>
      </w:r>
      <w:r w:rsidRPr="00407E67">
        <w:rPr>
          <w:rStyle w:val="Code"/>
        </w:rPr>
        <w:t>Sqrt()</w:t>
      </w:r>
      <w:r>
        <w:rPr>
          <w:rStyle w:val="Code"/>
        </w:rPr>
        <w:t>,</w:t>
      </w:r>
      <w:r w:rsidRPr="00BF728B">
        <w:t xml:space="preserve"> </w:t>
      </w:r>
      <w:r>
        <w:t xml:space="preserve">подава параметрите си през същите статични променливи </w:t>
      </w:r>
      <w:r w:rsidRPr="00B241BA">
        <w:rPr>
          <w:rStyle w:val="Code"/>
          <w:rFonts w:eastAsia="Batang"/>
        </w:rPr>
        <w:t>operand</w:t>
      </w:r>
      <w:r>
        <w:t xml:space="preserve"> и </w:t>
      </w:r>
      <w:r w:rsidRPr="00B241BA">
        <w:rPr>
          <w:rStyle w:val="Code"/>
          <w:rFonts w:eastAsia="Batang"/>
        </w:rPr>
        <w:t>result</w:t>
      </w:r>
      <w:r>
        <w:t>.</w:t>
      </w:r>
    </w:p>
    <w:p w:rsidR="006A0658" w:rsidRDefault="006A0658" w:rsidP="006A0658">
      <w:r>
        <w:t xml:space="preserve">Ако се наложи в следващ проект да използваме същата функционалност за извличане на корен квадратен, няма да можем просто да си копираме метода </w:t>
      </w:r>
      <w:r w:rsidRPr="00407E67">
        <w:rPr>
          <w:rStyle w:val="Code"/>
        </w:rPr>
        <w:t>Sqrt()</w:t>
      </w:r>
      <w:r>
        <w:t xml:space="preserve">, а ще трябва да копираме класовете </w:t>
      </w:r>
      <w:r w:rsidRPr="002E2E8F">
        <w:rPr>
          <w:rStyle w:val="Code"/>
          <w:rFonts w:eastAsia="Batang"/>
        </w:rPr>
        <w:t>MathParams</w:t>
      </w:r>
      <w:r w:rsidRPr="002E2E8F">
        <w:t xml:space="preserve"> и</w:t>
      </w:r>
      <w:r w:rsidRPr="00BF728B">
        <w:t xml:space="preserve"> </w:t>
      </w:r>
      <w:r w:rsidRPr="002E2E8F">
        <w:rPr>
          <w:rStyle w:val="Code"/>
          <w:rFonts w:eastAsia="Batang"/>
        </w:rPr>
        <w:t>MathUtil</w:t>
      </w:r>
      <w:r>
        <w:t xml:space="preserve"> заедно с всичките им методи. Това прави кода труден за преизползване.</w:t>
      </w:r>
    </w:p>
    <w:p w:rsidR="006A0658" w:rsidRPr="00407E67" w:rsidRDefault="006A0658" w:rsidP="006A0658">
      <w:r>
        <w:t>Всъщност горният код е пример за лош код по всички правила на процедурното и обектно-ориентираното програмиране и ако се замислите, сигурно ще се сетите за още поне няколко неспазени препоръки, които сме ви давали до момента.</w:t>
      </w:r>
    </w:p>
    <w:p w:rsidR="006A0658" w:rsidRPr="002A4EB8" w:rsidRDefault="006A0658" w:rsidP="006A0658">
      <w:pPr>
        <w:pStyle w:val="Heading4"/>
      </w:pPr>
      <w:r w:rsidRPr="002A4EB8">
        <w:t>Добри практики за функционално обвързване</w:t>
      </w:r>
    </w:p>
    <w:p w:rsidR="006A0658" w:rsidRDefault="006A0658" w:rsidP="006A0658">
      <w:r>
        <w:t>Най-честият и препоръчителен начин за извикване на функционалност на един добре написан модул е през интерфейси, така функционалността може да се подменя, без клиентите на този код да трябва да се променят. Жаргонният израз за това е "програмиране срещу интерфейси".</w:t>
      </w:r>
    </w:p>
    <w:p w:rsidR="006A0658" w:rsidRPr="002A4EB8" w:rsidRDefault="006A0658" w:rsidP="006A0658">
      <w:r>
        <w:t xml:space="preserve">Интерфейсът най-често описва "договора", който този модул спазва. </w:t>
      </w:r>
      <w:r w:rsidRPr="002A4EB8">
        <w:t>Добрата практика е да не се разчита на нищо повече от опи</w:t>
      </w:r>
      <w:r>
        <w:t>саното в този договор.</w:t>
      </w:r>
      <w:r w:rsidRPr="002A4EB8">
        <w:t xml:space="preserve"> </w:t>
      </w:r>
      <w:r>
        <w:t xml:space="preserve">Използването на вътрешни класове, които не са част от публичния интерфейс на един модул не е препоръчително, защото тяхната имплементация може да се подмени без това да подмени договора </w:t>
      </w:r>
      <w:r w:rsidRPr="002A4EB8">
        <w:t xml:space="preserve">(за това вече </w:t>
      </w:r>
      <w:r>
        <w:t>споме</w:t>
      </w:r>
      <w:r>
        <w:softHyphen/>
        <w:t>нахме в секцията "</w:t>
      </w:r>
      <w:hyperlink w:anchor="_Абстракция_(Abstraction)" w:history="1">
        <w:r w:rsidRPr="00221DF0">
          <w:rPr>
            <w:rStyle w:val="Hyperlink"/>
          </w:rPr>
          <w:t>Абстракция</w:t>
        </w:r>
      </w:hyperlink>
      <w:r>
        <w:t>"</w:t>
      </w:r>
      <w:r w:rsidRPr="002A4EB8">
        <w:t>).</w:t>
      </w:r>
    </w:p>
    <w:p w:rsidR="006A0658" w:rsidRDefault="006A0658" w:rsidP="006A0658">
      <w:r w:rsidRPr="002A4EB8">
        <w:t>Добра практика е методите да са гъвкави и да са готови да работят с всички компоненти, които спазват интерфейса им, а не само с определени такива</w:t>
      </w:r>
      <w:r>
        <w:t xml:space="preserve"> (тоест да имат неявни изисквания)</w:t>
      </w:r>
      <w:r w:rsidRPr="002A4EB8">
        <w:t>. Последното би означавало, че тези методи очакват нещо специ</w:t>
      </w:r>
      <w:r>
        <w:softHyphen/>
      </w:r>
      <w:r w:rsidRPr="002A4EB8">
        <w:t>фично от компонентите, с които могат да работят.</w:t>
      </w:r>
      <w:r>
        <w:t xml:space="preserve"> </w:t>
      </w:r>
      <w:r w:rsidRPr="002A4EB8">
        <w:t>Добра практика е също всички зависимости да са ясно описани и видими. Иначе поддръжката на такъв код става трудна (пълно е с подводни камъни).</w:t>
      </w:r>
    </w:p>
    <w:p w:rsidR="006A0658" w:rsidRPr="00617C75" w:rsidRDefault="006A0658" w:rsidP="006A0658">
      <w:r w:rsidRPr="00617C75">
        <w:t xml:space="preserve">Добър пример за </w:t>
      </w:r>
      <w:r w:rsidRPr="00AA4061">
        <w:rPr>
          <w:lang w:val="en-US"/>
        </w:rPr>
        <w:t>strong cohesion</w:t>
      </w:r>
      <w:r w:rsidRPr="00617C75">
        <w:t xml:space="preserve"> и </w:t>
      </w:r>
      <w:r w:rsidRPr="00AA4061">
        <w:rPr>
          <w:lang w:val="en-US"/>
        </w:rPr>
        <w:t>loose coupling</w:t>
      </w:r>
      <w:r w:rsidRPr="00617C75">
        <w:t xml:space="preserve"> </w:t>
      </w:r>
      <w:r>
        <w:t>са класовете в</w:t>
      </w:r>
      <w:r w:rsidRPr="00617C75">
        <w:t xml:space="preserve"> </w:t>
      </w:r>
      <w:r w:rsidRPr="002E2E8F">
        <w:rPr>
          <w:rStyle w:val="Code"/>
        </w:rPr>
        <w:t>System</w:t>
      </w:r>
      <w:r w:rsidRPr="00BF728B">
        <w:rPr>
          <w:rStyle w:val="Code"/>
        </w:rPr>
        <w:t>.</w:t>
      </w:r>
      <w:r w:rsidRPr="002E2E8F">
        <w:rPr>
          <w:rStyle w:val="Code"/>
        </w:rPr>
        <w:t>Collections</w:t>
      </w:r>
      <w:r>
        <w:t xml:space="preserve"> и </w:t>
      </w:r>
      <w:r w:rsidRPr="002E2E8F">
        <w:rPr>
          <w:rStyle w:val="Code"/>
        </w:rPr>
        <w:t>System.Collections.Generic</w:t>
      </w:r>
      <w:r w:rsidRPr="00617C75">
        <w:t>.</w:t>
      </w:r>
      <w:r w:rsidRPr="00BF728B">
        <w:t xml:space="preserve"> </w:t>
      </w:r>
      <w:r>
        <w:t xml:space="preserve">Класовете за работа с колекции имат силна кохезия. Всеки от тях решава една задача и позволява лесна преизползваемост. Тези класове притежават и другата характеристика на </w:t>
      </w:r>
      <w:r w:rsidRPr="00617C75">
        <w:t xml:space="preserve">качествения програмен код: </w:t>
      </w:r>
      <w:r w:rsidRPr="00AA4061">
        <w:rPr>
          <w:lang w:val="en-US"/>
        </w:rPr>
        <w:t>loose coupling</w:t>
      </w:r>
      <w:r w:rsidRPr="00617C75">
        <w:t>. Класовете, реализиращи колекциите</w:t>
      </w:r>
      <w:r>
        <w:t>,</w:t>
      </w:r>
      <w:r w:rsidRPr="00617C75">
        <w:t xml:space="preserve"> са </w:t>
      </w:r>
      <w:r>
        <w:t>необвързани един с друг. Всеки от тях</w:t>
      </w:r>
      <w:r w:rsidRPr="00617C75">
        <w:t xml:space="preserve"> работи през строго дефиниран </w:t>
      </w:r>
      <w:r>
        <w:t>интерфейс и не издава детайли за своята имплементация. Всички методи и полета, които не са от интерфейса, са скрити, за да се намали възможността за обвързване на други класове с тях. Методите в класовете за колекции не зависят от статични променливи и не разчитат на никакви входни данни, освен вътрешното си състояние и подадените им параметри. Това е добрата практика, до която рано или късно всеки програмист достига като понатрупа опит.</w:t>
      </w:r>
    </w:p>
    <w:p w:rsidR="006A0658" w:rsidRPr="002A4EB8" w:rsidRDefault="006A0658" w:rsidP="006A0658">
      <w:pPr>
        <w:pStyle w:val="Heading3"/>
      </w:pPr>
      <w:bookmarkStart w:id="1631" w:name="_Toc243587753"/>
      <w:bookmarkStart w:id="1632" w:name="_Код_като_спагети"/>
      <w:bookmarkStart w:id="1633" w:name="_Toc299461452"/>
      <w:bookmarkEnd w:id="1632"/>
      <w:r w:rsidRPr="002A4EB8">
        <w:t>Код като спагети (</w:t>
      </w:r>
      <w:r w:rsidRPr="00AA4061">
        <w:rPr>
          <w:lang w:val="en-US"/>
        </w:rPr>
        <w:t>spaghetti code</w:t>
      </w:r>
      <w:r w:rsidRPr="002A4EB8">
        <w:t>)</w:t>
      </w:r>
      <w:bookmarkEnd w:id="1631"/>
      <w:bookmarkEnd w:id="1633"/>
    </w:p>
    <w:p w:rsidR="006A0658" w:rsidRPr="002A4EB8" w:rsidRDefault="006A7979" w:rsidP="002A3A6F">
      <w:r>
        <w:rPr>
          <w:noProof/>
          <w:lang w:val="en-US" w:eastAsia="en-US"/>
        </w:rPr>
        <w:drawing>
          <wp:anchor distT="0" distB="0" distL="114300" distR="114300" simplePos="0" relativeHeight="251673600" behindDoc="0" locked="0" layoutInCell="1" allowOverlap="0">
            <wp:simplePos x="0" y="0"/>
            <wp:positionH relativeFrom="margin">
              <wp:posOffset>3124200</wp:posOffset>
            </wp:positionH>
            <wp:positionV relativeFrom="margin">
              <wp:posOffset>4630420</wp:posOffset>
            </wp:positionV>
            <wp:extent cx="1913890" cy="2393950"/>
            <wp:effectExtent l="0" t="0" r="0" b="6350"/>
            <wp:wrapSquare wrapText="bothSides"/>
            <wp:docPr id="447" name="Picture 316" descr="spaghetti-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A0658" w:rsidRPr="00B53F4F">
        <w:rPr>
          <w:b/>
          <w:bCs/>
        </w:rPr>
        <w:t>Спагети код</w:t>
      </w:r>
      <w:r w:rsidR="006A0658" w:rsidRPr="002A4EB8">
        <w:t xml:space="preserve"> е неструктуриран код</w:t>
      </w:r>
      <w:r w:rsidR="006A0658">
        <w:t xml:space="preserve"> с неясна логика, труден за четене, разбиране и за поддържане. Това е к</w:t>
      </w:r>
      <w:r w:rsidR="006A0658" w:rsidRPr="002A4EB8">
        <w:t>од, в който после</w:t>
      </w:r>
      <w:r w:rsidR="002A3A6F">
        <w:softHyphen/>
      </w:r>
      <w:r w:rsidR="006A0658" w:rsidRPr="002A4EB8">
        <w:t xml:space="preserve">дователността е нарушена и объркана. </w:t>
      </w:r>
      <w:r w:rsidR="006A0658">
        <w:t xml:space="preserve">Това е код, който има </w:t>
      </w:r>
      <w:r w:rsidR="006A0658" w:rsidRPr="00AA4061">
        <w:rPr>
          <w:lang w:val="en-US"/>
        </w:rPr>
        <w:t>weak cohesion</w:t>
      </w:r>
      <w:r w:rsidR="006A0658">
        <w:t xml:space="preserve"> и </w:t>
      </w:r>
      <w:r w:rsidR="006A0658" w:rsidRPr="00AA4061">
        <w:rPr>
          <w:lang w:val="en-US"/>
        </w:rPr>
        <w:t>tight coupling</w:t>
      </w:r>
      <w:r w:rsidR="006A0658">
        <w:t>. Този код се с</w:t>
      </w:r>
      <w:r w:rsidR="006A0658" w:rsidRPr="002A4EB8">
        <w:t xml:space="preserve">вързва се със спагети, защото също като тях е оплетен и </w:t>
      </w:r>
      <w:r w:rsidR="006A0658">
        <w:t>завъртян</w:t>
      </w:r>
      <w:r w:rsidR="006A0658" w:rsidRPr="002A4EB8">
        <w:t>.</w:t>
      </w:r>
      <w:r w:rsidR="00AA4061">
        <w:t xml:space="preserve"> Като дръпнеш един спагет (т.</w:t>
      </w:r>
      <w:r w:rsidR="006A0658">
        <w:t>е. един клас или метод), цялата чиния спагети може да се окаже, оплетена в него (т. е. промяна на един метод или клас води до още десетки други промени поради силната зависимост между тях). Спагети кодът е почти невъз</w:t>
      </w:r>
      <w:r w:rsidR="006A0658">
        <w:softHyphen/>
        <w:t>можно да се преизползва, защото няма как да отделиш тази част от него, която върши работа.</w:t>
      </w:r>
    </w:p>
    <w:p w:rsidR="006A0658" w:rsidRDefault="006A0658" w:rsidP="006A0658">
      <w:r>
        <w:t>Спагети кодът се п</w:t>
      </w:r>
      <w:r w:rsidRPr="002A4EB8">
        <w:t xml:space="preserve">олучава, когато </w:t>
      </w:r>
      <w:r>
        <w:t>сте писали някакъв код, след това сте го допълнили, след това изискванията са се променили и вие сте нагодили кода към тях, след това пак са се пременили и т.н. С времето спагетите се оплитат все повече и повече и идва момент, в който всичко трябва да се пренапише от нулата.</w:t>
      </w:r>
    </w:p>
    <w:p w:rsidR="006A0658" w:rsidRPr="00EA5FDB" w:rsidRDefault="006A0658" w:rsidP="006A0658">
      <w:pPr>
        <w:pStyle w:val="Heading3"/>
      </w:pPr>
      <w:bookmarkStart w:id="1634" w:name="_Toc243587754"/>
      <w:bookmarkStart w:id="1635" w:name="_Toc299461453"/>
      <w:r w:rsidRPr="00AA4061">
        <w:rPr>
          <w:lang w:val="en-US"/>
        </w:rPr>
        <w:t>Cohesion</w:t>
      </w:r>
      <w:r w:rsidRPr="00EA5FDB">
        <w:t xml:space="preserve"> и </w:t>
      </w:r>
      <w:r w:rsidRPr="00AA4061">
        <w:rPr>
          <w:lang w:val="en-US"/>
        </w:rPr>
        <w:t>coupling</w:t>
      </w:r>
      <w:r w:rsidRPr="00EA5FDB">
        <w:t xml:space="preserve"> в инженерните дисциплини</w:t>
      </w:r>
      <w:bookmarkEnd w:id="1634"/>
      <w:bookmarkEnd w:id="1635"/>
    </w:p>
    <w:p w:rsidR="006A0658" w:rsidRDefault="006A0658" w:rsidP="006A0658">
      <w:r>
        <w:t xml:space="preserve">Ако си мислите, че принципите за </w:t>
      </w:r>
      <w:r w:rsidRPr="00AA4061">
        <w:rPr>
          <w:lang w:val="en-US"/>
        </w:rPr>
        <w:t>strong cohesion</w:t>
      </w:r>
      <w:r>
        <w:t xml:space="preserve"> и </w:t>
      </w:r>
      <w:r w:rsidRPr="00AA4061">
        <w:rPr>
          <w:lang w:val="en-US"/>
        </w:rPr>
        <w:t>loose coupling</w:t>
      </w:r>
      <w:r>
        <w:t xml:space="preserve"> се отнасят само за програмирането, дълбоко се заблуждавате. Това са здрави инженерни принципи, които ще срещнете в строителството, в машиностроенето, в електрониката и на още хиляди места.</w:t>
      </w:r>
    </w:p>
    <w:p w:rsidR="006A0658" w:rsidRPr="00BF728B" w:rsidRDefault="006A0658" w:rsidP="006A0658">
      <w:r>
        <w:t>Да вземем за пример един твърд диск</w:t>
      </w:r>
      <w:r w:rsidRPr="00BF728B">
        <w:t>:</w:t>
      </w:r>
    </w:p>
    <w:p w:rsidR="006A0658" w:rsidRDefault="006A7979" w:rsidP="006A0658">
      <w:pPr>
        <w:jc w:val="center"/>
      </w:pPr>
      <w:r>
        <w:rPr>
          <w:noProof/>
          <w:lang w:val="en-US" w:eastAsia="en-US"/>
        </w:rPr>
        <w:drawing>
          <wp:inline distT="0" distB="0" distL="0" distR="0">
            <wp:extent cx="1714500" cy="1485900"/>
            <wp:effectExtent l="0" t="0" r="0" b="0"/>
            <wp:docPr id="321" name="Picture 321" descr="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DD"/>
                    <pic:cNvPicPr>
                      <a:picLocks noChangeAspect="1" noChangeArrowheads="1"/>
                    </pic:cNvPicPr>
                  </pic:nvPicPr>
                  <pic:blipFill>
                    <a:blip r:embed="rId564">
                      <a:clrChange>
                        <a:clrFrom>
                          <a:srgbClr val="FFFFFF"/>
                        </a:clrFrom>
                        <a:clrTo>
                          <a:srgbClr val="FFFFFF">
                            <a:alpha val="0"/>
                          </a:srgbClr>
                        </a:clrTo>
                      </a:clrChange>
                      <a:extLst>
                        <a:ext uri="{28A0092B-C50C-407E-A947-70E740481C1C}">
                          <a14:useLocalDpi xmlns:a14="http://schemas.microsoft.com/office/drawing/2010/main" val="0"/>
                        </a:ext>
                      </a:extLst>
                    </a:blip>
                    <a:srcRect t="6804" b="6551"/>
                    <a:stretch>
                      <a:fillRect/>
                    </a:stretch>
                  </pic:blipFill>
                  <pic:spPr bwMode="auto">
                    <a:xfrm>
                      <a:off x="0" y="0"/>
                      <a:ext cx="1714500" cy="1485900"/>
                    </a:xfrm>
                    <a:prstGeom prst="rect">
                      <a:avLst/>
                    </a:prstGeom>
                    <a:noFill/>
                    <a:ln>
                      <a:noFill/>
                    </a:ln>
                  </pic:spPr>
                </pic:pic>
              </a:graphicData>
            </a:graphic>
          </wp:inline>
        </w:drawing>
      </w:r>
    </w:p>
    <w:p w:rsidR="006A0658" w:rsidRPr="00EA5FDB" w:rsidRDefault="006A0658" w:rsidP="006A0658">
      <w:r>
        <w:t>Той решава една единствена задача, нали? Твърдият диск решава зада</w:t>
      </w:r>
      <w:r>
        <w:softHyphen/>
        <w:t xml:space="preserve">чата за съхранение на данни. Той не охлажда компютъра, не издава звуци, няма изчислителна сила и не се ползва като клавиатура. Той е свързан с компютъра само с 2 кабела, т.е. има прост интерфейс за достъп и не е обвързан с другите периферни устройства. Твърдият диск работи самостоятелно и другите устройства не се интересуват от това точно как работи. Централния процесор му казва "чети" и той чете, след това му казва "пиши" и той пише. Как точно го прави е скрито вътре в него. Различните модели могат да работят по различен начин, но това си е техен проблем. Виждате, че един твърд диск притежава </w:t>
      </w:r>
      <w:r w:rsidRPr="00AA4061">
        <w:rPr>
          <w:lang w:val="en-US"/>
        </w:rPr>
        <w:t>strong cohesion</w:t>
      </w:r>
      <w:r>
        <w:t xml:space="preserve">, </w:t>
      </w:r>
      <w:r w:rsidRPr="00AA4061">
        <w:rPr>
          <w:lang w:val="en-US"/>
        </w:rPr>
        <w:t>loose coupling</w:t>
      </w:r>
      <w:r>
        <w:t>, добра абстракция и добра капсулация. Така трябва да реализирате и вашите класове – да вършат една задача, да я вършат добре, да се обвързват минимално с другите класове (или въобще да не се обвързват, когато е възможно), да имат ясен интерфейс и добра абстракция и да скриват детайлите за вътрешната си работа.</w:t>
      </w:r>
    </w:p>
    <w:p w:rsidR="006A0658" w:rsidRDefault="006A0658" w:rsidP="006A0658">
      <w:r>
        <w:t xml:space="preserve">Ето един друг пример: представете си какво щеше да стане, ако на </w:t>
      </w:r>
      <w:r w:rsidRPr="00344863">
        <w:t>дънната платка на компютъра бяха запоени процесорът, твърдият диск, CD-ROM устрой</w:t>
      </w:r>
      <w:r w:rsidRPr="00344863">
        <w:softHyphen/>
        <w:t xml:space="preserve">ството и клавиатурата. Това означава, че като ви се повреди някой клавиш от клавиатурата, ще трябва да изхвърлите на боклука целия компютър. Виждате, че при </w:t>
      </w:r>
      <w:r w:rsidRPr="00AA4061">
        <w:rPr>
          <w:lang w:val="en-US"/>
        </w:rPr>
        <w:t>tight coupling</w:t>
      </w:r>
      <w:r w:rsidRPr="00344863">
        <w:t xml:space="preserve"> и </w:t>
      </w:r>
      <w:r w:rsidRPr="00AA4061">
        <w:rPr>
          <w:lang w:val="en-US"/>
        </w:rPr>
        <w:t>weak cohesion</w:t>
      </w:r>
      <w:r w:rsidRPr="00344863">
        <w:t xml:space="preserve"> хардуерът не може да работи добре. Същото се отнася и за софтуер</w:t>
      </w:r>
      <w:r>
        <w:t>а</w:t>
      </w:r>
      <w:r w:rsidRPr="00344863">
        <w:t>.</w:t>
      </w:r>
    </w:p>
    <w:p w:rsidR="006A0658" w:rsidRPr="002A4EB8" w:rsidRDefault="006A0658" w:rsidP="006A0658">
      <w:pPr>
        <w:pStyle w:val="Heading2"/>
      </w:pPr>
      <w:bookmarkStart w:id="1636" w:name="_Toc243587755"/>
      <w:bookmarkStart w:id="1637" w:name="_Toc299461454"/>
      <w:bookmarkStart w:id="1638" w:name="_Toc299628722"/>
      <w:r w:rsidRPr="002A4EB8">
        <w:t>Обектно-ориентирано моделиране (OOM)</w:t>
      </w:r>
      <w:bookmarkEnd w:id="1636"/>
      <w:bookmarkEnd w:id="1637"/>
      <w:bookmarkEnd w:id="1638"/>
    </w:p>
    <w:p w:rsidR="006A0658" w:rsidRPr="002A4EB8" w:rsidRDefault="006A0658" w:rsidP="006A0658">
      <w:r w:rsidRPr="002A4EB8">
        <w:t>Нека приемем, че имаме да решаваме определен проблем</w:t>
      </w:r>
      <w:r>
        <w:t xml:space="preserve"> или </w:t>
      </w:r>
      <w:r w:rsidRPr="002A4EB8">
        <w:t xml:space="preserve">задача. Този проблем </w:t>
      </w:r>
      <w:r>
        <w:t xml:space="preserve">идва обикновено от реалния свят. Той </w:t>
      </w:r>
      <w:r w:rsidRPr="002A4EB8">
        <w:t>съществува в дадена реалност, която ще наричаме заобикаляща го среда.</w:t>
      </w:r>
    </w:p>
    <w:p w:rsidR="006A0658" w:rsidRDefault="006A0658" w:rsidP="006A0658">
      <w:r w:rsidRPr="00B53F4F">
        <w:rPr>
          <w:b/>
          <w:bCs/>
        </w:rPr>
        <w:t>Обектно-ориентираното моделиране (ООМ)</w:t>
      </w:r>
      <w:r w:rsidRPr="002A4EB8">
        <w:t xml:space="preserve"> е процес, свързан с ООП, при който се изваждат всички обекти, свързани с проблема</w:t>
      </w:r>
      <w:r>
        <w:t>, който решаваме (създава се модел)</w:t>
      </w:r>
      <w:r w:rsidRPr="002A4EB8">
        <w:t xml:space="preserve">. Изваждат се само тези </w:t>
      </w:r>
      <w:r>
        <w:t xml:space="preserve">техни </w:t>
      </w:r>
      <w:r w:rsidRPr="002A4EB8">
        <w:t>характерис</w:t>
      </w:r>
      <w:r>
        <w:softHyphen/>
      </w:r>
      <w:r w:rsidRPr="002A4EB8">
        <w:t xml:space="preserve">тики, които са свързани с решаването на </w:t>
      </w:r>
      <w:r>
        <w:t>конкретния</w:t>
      </w:r>
      <w:r w:rsidRPr="002A4EB8">
        <w:t xml:space="preserve"> проблем. </w:t>
      </w:r>
      <w:r>
        <w:t xml:space="preserve">Останалите се игнорират. </w:t>
      </w:r>
      <w:r w:rsidRPr="002A4EB8">
        <w:t>Така вече си създаваме нова реалност, която е опростена версия на оригиналната</w:t>
      </w:r>
      <w:r>
        <w:t xml:space="preserve"> (неин модел)</w:t>
      </w:r>
      <w:r w:rsidRPr="002A4EB8">
        <w:t>, и то такава, че ни позволява да си решим проблема</w:t>
      </w:r>
      <w:r>
        <w:t xml:space="preserve"> или </w:t>
      </w:r>
      <w:r w:rsidRPr="002A4EB8">
        <w:t>задачата.</w:t>
      </w:r>
    </w:p>
    <w:p w:rsidR="006A0658" w:rsidRDefault="006A0658" w:rsidP="006A0658">
      <w:r>
        <w:t>Например, ако моделираме система за продажба на билети, за един пътник важни характеристики биха могли да бъдат неговото име, неговата възраст, дали ползва намаление и дали е мъж, или жена (ако продаваме спални места). Пътникът има много други характеристики, които не ни интересуват, примерно какъв цвят са му очите, кой номер обувки носи, какви книги харесва или каква бира пие.</w:t>
      </w:r>
    </w:p>
    <w:p w:rsidR="006A0658" w:rsidRPr="002A4EB8" w:rsidRDefault="006A0658" w:rsidP="006A0658">
      <w:r>
        <w:t>При моделирането се създава опростен модел на реалността с цел решаване на конкретната задача. При обектно-ориентираното моделиране моделът се прави със средствата на ООП: чрез класове, атрибути на класовете, методи в класовете, обекти, взаимоотношения между класо</w:t>
      </w:r>
      <w:r>
        <w:softHyphen/>
        <w:t>вете и т.н. Нека разгледаме този процес в детайли.</w:t>
      </w:r>
    </w:p>
    <w:p w:rsidR="006A0658" w:rsidRPr="002A4EB8" w:rsidRDefault="006A0658" w:rsidP="006A0658">
      <w:pPr>
        <w:pStyle w:val="Heading3"/>
      </w:pPr>
      <w:bookmarkStart w:id="1639" w:name="_Toc243587756"/>
      <w:bookmarkStart w:id="1640" w:name="_Toc299461455"/>
      <w:r w:rsidRPr="002A4EB8">
        <w:t>Стъпки при обектно-ориентираното моделиране</w:t>
      </w:r>
      <w:bookmarkEnd w:id="1639"/>
      <w:bookmarkEnd w:id="1640"/>
    </w:p>
    <w:p w:rsidR="006A0658" w:rsidRDefault="006A0658" w:rsidP="006A0658">
      <w:r>
        <w:t>Обектно-ориентираното моделиране обикновено се извършва в следните стъпки:</w:t>
      </w:r>
    </w:p>
    <w:p w:rsidR="006A0658" w:rsidRDefault="006A0658" w:rsidP="00222F92">
      <w:pPr>
        <w:numPr>
          <w:ilvl w:val="0"/>
          <w:numId w:val="116"/>
        </w:numPr>
        <w:tabs>
          <w:tab w:val="clear" w:pos="644"/>
        </w:tabs>
        <w:ind w:left="568" w:hanging="284"/>
      </w:pPr>
      <w:r>
        <w:t>Идентификация на класовете.</w:t>
      </w:r>
    </w:p>
    <w:p w:rsidR="006A0658" w:rsidRDefault="006A0658" w:rsidP="00222F92">
      <w:pPr>
        <w:numPr>
          <w:ilvl w:val="0"/>
          <w:numId w:val="116"/>
        </w:numPr>
        <w:tabs>
          <w:tab w:val="clear" w:pos="644"/>
        </w:tabs>
        <w:ind w:left="568" w:hanging="284"/>
      </w:pPr>
      <w:r>
        <w:t>Идентификация на атрибутите на класовете.</w:t>
      </w:r>
    </w:p>
    <w:p w:rsidR="006A0658" w:rsidRDefault="006A0658" w:rsidP="00222F92">
      <w:pPr>
        <w:numPr>
          <w:ilvl w:val="0"/>
          <w:numId w:val="116"/>
        </w:numPr>
        <w:tabs>
          <w:tab w:val="clear" w:pos="644"/>
        </w:tabs>
        <w:ind w:left="568" w:hanging="284"/>
      </w:pPr>
      <w:r>
        <w:t>Идентификация на операциите върху класовете.</w:t>
      </w:r>
    </w:p>
    <w:p w:rsidR="006A0658" w:rsidRDefault="006A0658" w:rsidP="00222F92">
      <w:pPr>
        <w:numPr>
          <w:ilvl w:val="0"/>
          <w:numId w:val="116"/>
        </w:numPr>
        <w:tabs>
          <w:tab w:val="clear" w:pos="644"/>
        </w:tabs>
        <w:ind w:left="568" w:hanging="284"/>
      </w:pPr>
      <w:r>
        <w:t>Идентификация на връзките между класовете.</w:t>
      </w:r>
    </w:p>
    <w:p w:rsidR="006A0658" w:rsidRPr="002A4EB8" w:rsidRDefault="006A0658" w:rsidP="006A0658">
      <w:r w:rsidRPr="002A4EB8">
        <w:t>Ще разгледаме кратък пример</w:t>
      </w:r>
      <w:r>
        <w:t>, с който ще ви покажем как могат да се приложат тези стъпки</w:t>
      </w:r>
      <w:r w:rsidRPr="002A4EB8">
        <w:t>.</w:t>
      </w:r>
    </w:p>
    <w:p w:rsidR="006A0658" w:rsidRPr="002A4EB8" w:rsidRDefault="006A0658" w:rsidP="006A0658">
      <w:pPr>
        <w:pStyle w:val="Heading3"/>
      </w:pPr>
      <w:bookmarkStart w:id="1641" w:name="_Toc243587757"/>
      <w:bookmarkStart w:id="1642" w:name="_Toc299461456"/>
      <w:r w:rsidRPr="002A4EB8">
        <w:t>Идентификация на класовете</w:t>
      </w:r>
      <w:bookmarkEnd w:id="1641"/>
      <w:bookmarkEnd w:id="1642"/>
    </w:p>
    <w:p w:rsidR="006A0658" w:rsidRPr="002A4EB8" w:rsidRDefault="006A0658" w:rsidP="006A0658">
      <w:pPr>
        <w:spacing w:after="120"/>
      </w:pPr>
      <w:r w:rsidRPr="002A4EB8">
        <w:t>Нека имаме следн</w:t>
      </w:r>
      <w:r>
        <w:t>ата извадка от заданието за дадена система</w:t>
      </w:r>
      <w:r w:rsidRPr="002A4EB8">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2A4EB8" w:rsidRDefault="006A0658" w:rsidP="006A0658">
            <w:pPr>
              <w:spacing w:before="0"/>
            </w:pPr>
            <w:r w:rsidRPr="002A4EB8">
              <w:t xml:space="preserve">На потребителя трябва да му е позволено да описва всеки продукт по основните му характеристики, включващи име и номер на продукта. Ако бар-кодът не съвпада с продукта, тогава трябва да бъде генерирана грешка на екрана за съобщения. Трябва да има дневен </w:t>
            </w:r>
            <w:r>
              <w:t>отчет</w:t>
            </w:r>
            <w:r w:rsidRPr="002A4EB8">
              <w:t xml:space="preserve"> за всички транзакции, специфицирани в секция 9.</w:t>
            </w:r>
          </w:p>
        </w:tc>
      </w:tr>
    </w:tbl>
    <w:p w:rsidR="006A0658" w:rsidRPr="002A4EB8" w:rsidRDefault="006A0658" w:rsidP="006A0658">
      <w:pPr>
        <w:spacing w:after="120"/>
      </w:pPr>
      <w:r w:rsidRPr="002A4EB8">
        <w:t>Ето как идентифицираме ключовите понят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2A4EB8" w:rsidRDefault="006A0658" w:rsidP="006A0658">
            <w:pPr>
              <w:spacing w:before="0"/>
            </w:pPr>
            <w:r w:rsidRPr="002A4EB8">
              <w:t xml:space="preserve">На </w:t>
            </w:r>
            <w:r w:rsidRPr="00B53F4F">
              <w:rPr>
                <w:b/>
                <w:bCs/>
                <w:highlight w:val="lightGray"/>
              </w:rPr>
              <w:t>потребителя</w:t>
            </w:r>
            <w:r w:rsidRPr="002A4EB8">
              <w:t xml:space="preserve"> трябва да му е позволено да описва всеки </w:t>
            </w:r>
            <w:r w:rsidRPr="00B53F4F">
              <w:rPr>
                <w:b/>
                <w:bCs/>
                <w:highlight w:val="lightGray"/>
              </w:rPr>
              <w:t>продукт</w:t>
            </w:r>
            <w:r w:rsidRPr="002A4EB8">
              <w:t xml:space="preserve"> по основните му </w:t>
            </w:r>
            <w:r w:rsidRPr="00B53F4F">
              <w:rPr>
                <w:b/>
                <w:bCs/>
                <w:highlight w:val="lightGray"/>
              </w:rPr>
              <w:t>характеристики</w:t>
            </w:r>
            <w:r w:rsidRPr="002A4EB8">
              <w:t xml:space="preserve">, включващи </w:t>
            </w:r>
            <w:r w:rsidRPr="00B53F4F">
              <w:rPr>
                <w:b/>
                <w:bCs/>
                <w:highlight w:val="lightGray"/>
              </w:rPr>
              <w:t>име</w:t>
            </w:r>
            <w:r w:rsidRPr="002A4EB8">
              <w:t xml:space="preserve"> и </w:t>
            </w:r>
            <w:r w:rsidRPr="00B53F4F">
              <w:rPr>
                <w:b/>
                <w:bCs/>
                <w:highlight w:val="lightGray"/>
              </w:rPr>
              <w:t>номер</w:t>
            </w:r>
            <w:r w:rsidRPr="002A4EB8">
              <w:rPr>
                <w:highlight w:val="lightGray"/>
              </w:rPr>
              <w:t xml:space="preserve"> </w:t>
            </w:r>
            <w:r w:rsidRPr="00B53F4F">
              <w:rPr>
                <w:b/>
                <w:bCs/>
                <w:highlight w:val="lightGray"/>
              </w:rPr>
              <w:t>на</w:t>
            </w:r>
            <w:r w:rsidRPr="002A4EB8">
              <w:rPr>
                <w:highlight w:val="lightGray"/>
              </w:rPr>
              <w:t xml:space="preserve"> </w:t>
            </w:r>
            <w:r w:rsidRPr="00B53F4F">
              <w:rPr>
                <w:b/>
                <w:bCs/>
                <w:highlight w:val="lightGray"/>
              </w:rPr>
              <w:t>продукта</w:t>
            </w:r>
            <w:r w:rsidRPr="002A4EB8">
              <w:t xml:space="preserve">. Ако </w:t>
            </w:r>
            <w:r w:rsidRPr="00B53F4F">
              <w:rPr>
                <w:b/>
                <w:bCs/>
                <w:highlight w:val="lightGray"/>
              </w:rPr>
              <w:t>бар-кодът</w:t>
            </w:r>
            <w:r w:rsidRPr="002A4EB8">
              <w:t xml:space="preserve"> не съвпада с продукта, тогава трябва да бъде генерирана </w:t>
            </w:r>
            <w:r w:rsidRPr="00B53F4F">
              <w:rPr>
                <w:b/>
                <w:bCs/>
                <w:highlight w:val="lightGray"/>
              </w:rPr>
              <w:t>грешка</w:t>
            </w:r>
            <w:r w:rsidRPr="002A4EB8">
              <w:t xml:space="preserve"> на </w:t>
            </w:r>
            <w:r w:rsidRPr="00B53F4F">
              <w:rPr>
                <w:b/>
                <w:bCs/>
                <w:highlight w:val="lightGray"/>
              </w:rPr>
              <w:t>екрана</w:t>
            </w:r>
            <w:r w:rsidRPr="002A4EB8">
              <w:rPr>
                <w:highlight w:val="lightGray"/>
              </w:rPr>
              <w:t xml:space="preserve"> </w:t>
            </w:r>
            <w:r w:rsidRPr="00B53F4F">
              <w:rPr>
                <w:b/>
                <w:bCs/>
                <w:highlight w:val="lightGray"/>
              </w:rPr>
              <w:t>за</w:t>
            </w:r>
            <w:r w:rsidRPr="002A4EB8">
              <w:rPr>
                <w:highlight w:val="lightGray"/>
              </w:rPr>
              <w:t xml:space="preserve"> </w:t>
            </w:r>
            <w:r w:rsidRPr="00B53F4F">
              <w:rPr>
                <w:b/>
                <w:bCs/>
                <w:highlight w:val="lightGray"/>
              </w:rPr>
              <w:t>съобщения</w:t>
            </w:r>
            <w:r w:rsidRPr="002A4EB8">
              <w:t xml:space="preserve">. Трябва да има </w:t>
            </w:r>
            <w:r w:rsidRPr="00B53F4F">
              <w:rPr>
                <w:b/>
                <w:bCs/>
                <w:highlight w:val="lightGray"/>
              </w:rPr>
              <w:t>дневен</w:t>
            </w:r>
            <w:r w:rsidRPr="002A4EB8">
              <w:rPr>
                <w:highlight w:val="lightGray"/>
              </w:rPr>
              <w:t xml:space="preserve"> </w:t>
            </w:r>
            <w:r w:rsidRPr="00282985">
              <w:rPr>
                <w:b/>
                <w:bCs/>
                <w:highlight w:val="lightGray"/>
              </w:rPr>
              <w:t>отчет</w:t>
            </w:r>
            <w:r w:rsidRPr="002A4EB8">
              <w:t xml:space="preserve"> за всички </w:t>
            </w:r>
            <w:r w:rsidRPr="00B53F4F">
              <w:rPr>
                <w:b/>
                <w:bCs/>
                <w:highlight w:val="lightGray"/>
              </w:rPr>
              <w:t>транзакции</w:t>
            </w:r>
            <w:r w:rsidRPr="002A4EB8">
              <w:t>, специфицирани в секция 9.</w:t>
            </w:r>
          </w:p>
        </w:tc>
      </w:tr>
    </w:tbl>
    <w:p w:rsidR="006A0658" w:rsidRPr="00BF728B" w:rsidRDefault="006A0658" w:rsidP="006A0658">
      <w:r w:rsidRPr="002A4EB8">
        <w:t>Току</w:t>
      </w:r>
      <w:r>
        <w:t>-</w:t>
      </w:r>
      <w:r w:rsidRPr="002A4EB8">
        <w:t xml:space="preserve">що идентифицирахме класовете, които ще ни трябват. Имената на класовете </w:t>
      </w:r>
      <w:r>
        <w:t xml:space="preserve">са съществителните имена в текста, </w:t>
      </w:r>
      <w:r w:rsidRPr="002A4EB8">
        <w:t>най-често нарицателн</w:t>
      </w:r>
      <w:r>
        <w:t>и</w:t>
      </w:r>
      <w:r w:rsidRPr="002A4EB8">
        <w:t xml:space="preserve"> в единствено число, например </w:t>
      </w:r>
      <w:r w:rsidRPr="009E0524">
        <w:rPr>
          <w:rStyle w:val="Code"/>
        </w:rPr>
        <w:t>Студент</w:t>
      </w:r>
      <w:r w:rsidRPr="002A4EB8">
        <w:t xml:space="preserve">, </w:t>
      </w:r>
      <w:r w:rsidRPr="009E0524">
        <w:rPr>
          <w:rStyle w:val="Code"/>
        </w:rPr>
        <w:t>Съобщение</w:t>
      </w:r>
      <w:r w:rsidRPr="002A4EB8">
        <w:t xml:space="preserve">, </w:t>
      </w:r>
      <w:r w:rsidRPr="009E0524">
        <w:rPr>
          <w:rStyle w:val="Code"/>
        </w:rPr>
        <w:t>Лъв</w:t>
      </w:r>
      <w:r w:rsidRPr="002A4EB8">
        <w:t>. Избягвайте имена</w:t>
      </w:r>
      <w:r>
        <w:t>, които не идват от текста, примерно:</w:t>
      </w:r>
      <w:r w:rsidRPr="002A4EB8">
        <w:t xml:space="preserve"> </w:t>
      </w:r>
      <w:r w:rsidRPr="009E0524">
        <w:rPr>
          <w:rStyle w:val="Code"/>
        </w:rPr>
        <w:t>СтраненКлас</w:t>
      </w:r>
      <w:r w:rsidRPr="002A4EB8">
        <w:t xml:space="preserve">, </w:t>
      </w:r>
      <w:r w:rsidRPr="009E0524">
        <w:rPr>
          <w:rStyle w:val="Code"/>
        </w:rPr>
        <w:t>АдресКойтоИмаСтудент</w:t>
      </w:r>
      <w:r w:rsidRPr="002A4EB8">
        <w:t>.</w:t>
      </w:r>
    </w:p>
    <w:p w:rsidR="006A0658" w:rsidRPr="009D36BD" w:rsidRDefault="006A0658" w:rsidP="006A0658">
      <w:r w:rsidRPr="009D36BD">
        <w:t xml:space="preserve">Понякога е трудно да се прецени дали някой предмет или явление от реалния свят трябва да бъде клас. Например адресът може да е клас </w:t>
      </w:r>
      <w:r w:rsidRPr="009D36BD">
        <w:rPr>
          <w:rStyle w:val="Code"/>
        </w:rPr>
        <w:t>Address</w:t>
      </w:r>
      <w:r w:rsidRPr="009D36BD">
        <w:t xml:space="preserve"> или символен низ. Колкото по-добре проучим проблема, толкова по-лесно ще решим кое трябва да е клас. Когато даден клас стане прекалено голям и сложен, той трябва да се декомпозира на няколко по-малки класове.</w:t>
      </w:r>
    </w:p>
    <w:p w:rsidR="006A0658" w:rsidRPr="002A4EB8" w:rsidRDefault="006A0658" w:rsidP="006A0658">
      <w:pPr>
        <w:pStyle w:val="Heading3"/>
      </w:pPr>
      <w:bookmarkStart w:id="1643" w:name="_Toc243587758"/>
      <w:bookmarkStart w:id="1644" w:name="_Toc299461457"/>
      <w:r w:rsidRPr="002A4EB8">
        <w:t>Идентификация на атрибутите на класовете</w:t>
      </w:r>
      <w:bookmarkEnd w:id="1643"/>
      <w:bookmarkEnd w:id="1644"/>
    </w:p>
    <w:p w:rsidR="006A0658" w:rsidRPr="002A4EB8" w:rsidRDefault="006A0658" w:rsidP="006A0658">
      <w:r w:rsidRPr="002A4EB8">
        <w:t xml:space="preserve">Класовете имат атрибути (характеристики), например: класът </w:t>
      </w:r>
      <w:r w:rsidRPr="002A4EB8">
        <w:rPr>
          <w:rStyle w:val="Code"/>
        </w:rPr>
        <w:t>Student</w:t>
      </w:r>
      <w:r w:rsidRPr="002A4EB8">
        <w:t xml:space="preserve"> има име, учебно заведение и списък от курсове. Не всички характеристики са важни за софтуерната система. Например: за класа </w:t>
      </w:r>
      <w:r w:rsidRPr="002A4EB8">
        <w:rPr>
          <w:rStyle w:val="Code"/>
        </w:rPr>
        <w:t>Student</w:t>
      </w:r>
      <w:r w:rsidRPr="002A4EB8">
        <w:t xml:space="preserve"> цвет</w:t>
      </w:r>
      <w:r>
        <w:t>ът</w:t>
      </w:r>
      <w:r w:rsidRPr="002A4EB8">
        <w:t xml:space="preserve"> на очите е несъществена характеристика</w:t>
      </w:r>
      <w:r>
        <w:t>. С</w:t>
      </w:r>
      <w:r w:rsidRPr="002A4EB8">
        <w:t>амо съществените характеристи</w:t>
      </w:r>
      <w:r>
        <w:softHyphen/>
      </w:r>
      <w:r w:rsidRPr="002A4EB8">
        <w:t>ки трябва да бъдат моделирани.</w:t>
      </w:r>
    </w:p>
    <w:p w:rsidR="006A0658" w:rsidRPr="002A4EB8" w:rsidRDefault="006A0658" w:rsidP="006A0658">
      <w:pPr>
        <w:pStyle w:val="Heading3"/>
      </w:pPr>
      <w:bookmarkStart w:id="1645" w:name="_Toc243587759"/>
      <w:bookmarkStart w:id="1646" w:name="_Toc299461458"/>
      <w:r w:rsidRPr="002A4EB8">
        <w:t>Идентификация на операциите върху класовете</w:t>
      </w:r>
      <w:bookmarkEnd w:id="1645"/>
      <w:bookmarkEnd w:id="1646"/>
    </w:p>
    <w:p w:rsidR="006A0658" w:rsidRPr="002A4EB8" w:rsidRDefault="006A0658" w:rsidP="006A0658">
      <w:r w:rsidRPr="002A4EB8">
        <w:t>Всеки клас трябва да има ясно дефинирани отговорности – какви обекти или процеси от реалния свят представя, какви задачи изпълнява. Всяко действие в програмата се извършва от един или няколко метода в някой клас. Действията се моделират с операции (методи).</w:t>
      </w:r>
    </w:p>
    <w:p w:rsidR="006A0658" w:rsidRPr="002A4EB8" w:rsidRDefault="006A0658" w:rsidP="006A0658">
      <w:r w:rsidRPr="002A4EB8">
        <w:t xml:space="preserve">За имената на методите се използват глагол + съществително. Примери: </w:t>
      </w:r>
      <w:r w:rsidRPr="002A4EB8">
        <w:rPr>
          <w:rStyle w:val="Code"/>
        </w:rPr>
        <w:t>PrintReport()</w:t>
      </w:r>
      <w:r w:rsidRPr="002A4EB8">
        <w:t xml:space="preserve">, </w:t>
      </w:r>
      <w:r w:rsidRPr="002A4EB8">
        <w:rPr>
          <w:rStyle w:val="Code"/>
        </w:rPr>
        <w:t>ConnectToDatabase()</w:t>
      </w:r>
      <w:r w:rsidRPr="002A4EB8">
        <w:t>. Не може веднага да се дефинират всички методи на даден клас. Дефинираме първо най-важните методи – тези, които реализират основните отговорности на класа. С времето се появяват още допълнителни методи.</w:t>
      </w:r>
    </w:p>
    <w:p w:rsidR="006A0658" w:rsidRPr="002A4EB8" w:rsidRDefault="006A0658" w:rsidP="006A0658">
      <w:pPr>
        <w:pStyle w:val="Heading3"/>
      </w:pPr>
      <w:bookmarkStart w:id="1647" w:name="_Toc243587760"/>
      <w:bookmarkStart w:id="1648" w:name="_Toc299461459"/>
      <w:r w:rsidRPr="002A4EB8">
        <w:t>Идентификация на връзките между класовете</w:t>
      </w:r>
      <w:bookmarkEnd w:id="1647"/>
      <w:bookmarkEnd w:id="1648"/>
    </w:p>
    <w:p w:rsidR="006A0658" w:rsidRPr="002A4EB8" w:rsidRDefault="006A0658" w:rsidP="006A0658">
      <w:r w:rsidRPr="002A4EB8">
        <w:t xml:space="preserve">Ако един студент е от определен факултет и за задачата, която решаваме, това е важно, тогава студент и факултет са свързани. Тоест класът </w:t>
      </w:r>
      <w:r w:rsidRPr="00591781">
        <w:rPr>
          <w:rStyle w:val="Code"/>
        </w:rPr>
        <w:t>Факултет</w:t>
      </w:r>
      <w:r w:rsidRPr="002A4EB8">
        <w:t xml:space="preserve"> има списък от </w:t>
      </w:r>
      <w:r w:rsidRPr="00591781">
        <w:rPr>
          <w:rStyle w:val="Code"/>
        </w:rPr>
        <w:t>Студенти</w:t>
      </w:r>
      <w:r w:rsidRPr="002A4EB8">
        <w:t>.</w:t>
      </w:r>
      <w:r>
        <w:t xml:space="preserve"> Тези връзки наричаме още асоциации (спомнете си секцията "</w:t>
      </w:r>
      <w:hyperlink w:anchor="_Клас-диаграми" w:history="1">
        <w:r w:rsidRPr="00591781">
          <w:rPr>
            <w:rStyle w:val="Hyperlink"/>
          </w:rPr>
          <w:t>клас-диаграми</w:t>
        </w:r>
      </w:hyperlink>
      <w:r>
        <w:t>").</w:t>
      </w:r>
    </w:p>
    <w:p w:rsidR="006A0658" w:rsidRPr="002A4EB8" w:rsidRDefault="006A0658" w:rsidP="006A0658">
      <w:pPr>
        <w:pStyle w:val="Heading2"/>
      </w:pPr>
      <w:bookmarkStart w:id="1649" w:name="_Нотацията_UML"/>
      <w:bookmarkStart w:id="1650" w:name="_Toc243587761"/>
      <w:bookmarkStart w:id="1651" w:name="_Toc299461460"/>
      <w:bookmarkStart w:id="1652" w:name="_Toc299628723"/>
      <w:bookmarkEnd w:id="1649"/>
      <w:r>
        <w:t xml:space="preserve">Нотацията </w:t>
      </w:r>
      <w:r w:rsidRPr="002A4EB8">
        <w:t>UML</w:t>
      </w:r>
      <w:bookmarkEnd w:id="1650"/>
      <w:bookmarkEnd w:id="1651"/>
      <w:bookmarkEnd w:id="1652"/>
    </w:p>
    <w:p w:rsidR="006A0658" w:rsidRPr="002A4EB8" w:rsidRDefault="006A0658" w:rsidP="006A0658">
      <w:r w:rsidRPr="002A4EB8">
        <w:t>UML (</w:t>
      </w:r>
      <w:r w:rsidRPr="00AA4061">
        <w:rPr>
          <w:lang w:val="en-US"/>
        </w:rPr>
        <w:t xml:space="preserve">Unified </w:t>
      </w:r>
      <w:r w:rsidR="00AA4061" w:rsidRPr="00AA4061">
        <w:rPr>
          <w:lang w:val="en-US"/>
        </w:rPr>
        <w:t>Modeling</w:t>
      </w:r>
      <w:r w:rsidRPr="00AA4061">
        <w:rPr>
          <w:lang w:val="en-US"/>
        </w:rPr>
        <w:t xml:space="preserve"> Language</w:t>
      </w:r>
      <w:r w:rsidRPr="002A4EB8">
        <w:t xml:space="preserve">) бе споменат в </w:t>
      </w:r>
      <w:r>
        <w:t>секцията</w:t>
      </w:r>
      <w:r w:rsidRPr="002A4EB8">
        <w:t xml:space="preserve"> за наследяване. Там разгледахме клас</w:t>
      </w:r>
      <w:r>
        <w:t>-</w:t>
      </w:r>
      <w:r w:rsidRPr="002A4EB8">
        <w:t>диаграмите.</w:t>
      </w:r>
      <w:r>
        <w:t xml:space="preserve"> </w:t>
      </w:r>
      <w:r w:rsidRPr="002A4EB8">
        <w:t xml:space="preserve">UML </w:t>
      </w:r>
      <w:r>
        <w:t xml:space="preserve">нотацията </w:t>
      </w:r>
      <w:r w:rsidRPr="002A4EB8">
        <w:t xml:space="preserve">дефинира още няколко вида диаграми. </w:t>
      </w:r>
      <w:r>
        <w:t xml:space="preserve">Нека </w:t>
      </w:r>
      <w:r w:rsidRPr="002A4EB8">
        <w:t xml:space="preserve">разгледаме </w:t>
      </w:r>
      <w:r>
        <w:t xml:space="preserve">накратко </w:t>
      </w:r>
      <w:r w:rsidRPr="002A4EB8">
        <w:t>някои от тях.</w:t>
      </w:r>
    </w:p>
    <w:p w:rsidR="006A0658" w:rsidRPr="002A4EB8" w:rsidRDefault="006A0658" w:rsidP="006A0658">
      <w:pPr>
        <w:pStyle w:val="Heading3"/>
      </w:pPr>
      <w:bookmarkStart w:id="1653" w:name="_Toc243587762"/>
      <w:bookmarkStart w:id="1654" w:name="_Toc299461461"/>
      <w:r w:rsidRPr="00AA4061">
        <w:rPr>
          <w:lang w:val="en-US"/>
        </w:rPr>
        <w:t>Use case</w:t>
      </w:r>
      <w:r w:rsidRPr="002A4EB8">
        <w:t xml:space="preserve"> диаграми (случаи на употреба)</w:t>
      </w:r>
      <w:bookmarkEnd w:id="1653"/>
      <w:bookmarkEnd w:id="1654"/>
    </w:p>
    <w:p w:rsidR="006A0658" w:rsidRPr="002A4EB8" w:rsidRDefault="006A0658" w:rsidP="006A0658">
      <w:r w:rsidRPr="002A4EB8">
        <w:t xml:space="preserve">Използват се при извличане на изискванията за описание на възможните действия. </w:t>
      </w:r>
      <w:r w:rsidRPr="00B53F4F">
        <w:rPr>
          <w:b/>
          <w:bCs/>
        </w:rPr>
        <w:t>Актьорите (</w:t>
      </w:r>
      <w:r w:rsidRPr="00AA4061">
        <w:rPr>
          <w:b/>
          <w:bCs/>
          <w:lang w:val="en-US"/>
        </w:rPr>
        <w:t>actors</w:t>
      </w:r>
      <w:r w:rsidRPr="00B53F4F">
        <w:rPr>
          <w:b/>
          <w:bCs/>
        </w:rPr>
        <w:t>)</w:t>
      </w:r>
      <w:r w:rsidRPr="002A4EB8">
        <w:t xml:space="preserve"> представят роли (типове потребители).</w:t>
      </w:r>
    </w:p>
    <w:p w:rsidR="006A0658" w:rsidRPr="002A4EB8" w:rsidRDefault="006A0658" w:rsidP="006A0658">
      <w:r w:rsidRPr="00B53F4F">
        <w:rPr>
          <w:b/>
          <w:bCs/>
        </w:rPr>
        <w:t>Случаите на употреба (</w:t>
      </w:r>
      <w:r w:rsidRPr="00AA4061">
        <w:rPr>
          <w:b/>
          <w:bCs/>
          <w:lang w:val="en-US"/>
        </w:rPr>
        <w:t>use cases</w:t>
      </w:r>
      <w:r w:rsidRPr="00B53F4F">
        <w:rPr>
          <w:b/>
          <w:bCs/>
        </w:rPr>
        <w:t>)</w:t>
      </w:r>
      <w:r w:rsidRPr="002A4EB8">
        <w:t xml:space="preserve"> описват взаимодействие между актьорите и системата. </w:t>
      </w:r>
      <w:r w:rsidRPr="00AA4061">
        <w:rPr>
          <w:lang w:val="en-US"/>
        </w:rPr>
        <w:t>Use case</w:t>
      </w:r>
      <w:r w:rsidRPr="002A4EB8">
        <w:t xml:space="preserve"> моделът е група </w:t>
      </w:r>
      <w:r w:rsidRPr="00AA4061">
        <w:rPr>
          <w:lang w:val="en-US"/>
        </w:rPr>
        <w:t>use cases</w:t>
      </w:r>
      <w:r w:rsidRPr="002A4EB8">
        <w:t xml:space="preserve"> </w:t>
      </w:r>
      <w:r>
        <w:t>–</w:t>
      </w:r>
      <w:r w:rsidRPr="00BF728B">
        <w:t xml:space="preserve"> </w:t>
      </w:r>
      <w:r w:rsidRPr="002A4EB8">
        <w:t>предоставя пълно описание на функционалността на системата.</w:t>
      </w:r>
    </w:p>
    <w:p w:rsidR="006A0658" w:rsidRDefault="006A0658" w:rsidP="006A0658">
      <w:pPr>
        <w:pStyle w:val="Heading4"/>
      </w:pPr>
      <w:r w:rsidRPr="00AA4061">
        <w:rPr>
          <w:lang w:val="en-US"/>
        </w:rPr>
        <w:t>Use case</w:t>
      </w:r>
      <w:r w:rsidRPr="002A4EB8">
        <w:t xml:space="preserve"> диаграми </w:t>
      </w:r>
      <w:r>
        <w:t>–</w:t>
      </w:r>
      <w:r w:rsidRPr="002A4EB8">
        <w:t xml:space="preserve"> пример</w:t>
      </w:r>
    </w:p>
    <w:p w:rsidR="006A0658" w:rsidRPr="002B7A1F" w:rsidRDefault="006A0658" w:rsidP="006A0658">
      <w:pPr>
        <w:spacing w:after="120"/>
      </w:pPr>
      <w:r>
        <w:t xml:space="preserve">Ето как изглежда една </w:t>
      </w:r>
      <w:r>
        <w:rPr>
          <w:lang w:val="en-US"/>
        </w:rPr>
        <w:t>use</w:t>
      </w:r>
      <w:r w:rsidRPr="00941607">
        <w:t xml:space="preserve"> </w:t>
      </w:r>
      <w:r>
        <w:rPr>
          <w:lang w:val="en-US"/>
        </w:rPr>
        <w:t>case</w:t>
      </w:r>
      <w:r w:rsidRPr="00BF728B">
        <w:t xml:space="preserve"> </w:t>
      </w:r>
      <w:r w:rsidRPr="002B7A1F">
        <w:t>диаграма</w:t>
      </w:r>
      <w:r w:rsidRPr="00BF728B">
        <w:t>:</w:t>
      </w:r>
    </w:p>
    <w:p w:rsidR="006A0658" w:rsidRPr="002A4EB8" w:rsidRDefault="006A7979" w:rsidP="006A0658">
      <w:pPr>
        <w:jc w:val="center"/>
      </w:pPr>
      <w:r>
        <w:rPr>
          <w:noProof/>
          <w:lang w:val="en-US" w:eastAsia="en-US"/>
        </w:rPr>
        <w:drawing>
          <wp:inline distT="0" distB="0" distL="0" distR="0">
            <wp:extent cx="4314825" cy="2181225"/>
            <wp:effectExtent l="0" t="0" r="9525" b="9525"/>
            <wp:docPr id="322" name="Objec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314825" cy="2181225"/>
                    </a:xfrm>
                    <a:prstGeom prst="rect">
                      <a:avLst/>
                    </a:prstGeom>
                    <a:noFill/>
                    <a:ln>
                      <a:noFill/>
                    </a:ln>
                    <a:effectLst/>
                  </pic:spPr>
                </pic:pic>
              </a:graphicData>
            </a:graphic>
          </wp:inline>
        </w:drawing>
      </w:r>
    </w:p>
    <w:p w:rsidR="006A0658" w:rsidRPr="002A4EB8" w:rsidRDefault="006A0658" w:rsidP="006A0658">
      <w:r w:rsidRPr="002A4EB8">
        <w:t>Актьорът е някой, който взаимодейства със системата (потребител, външна система</w:t>
      </w:r>
      <w:r w:rsidRPr="00BF728B">
        <w:t xml:space="preserve"> </w:t>
      </w:r>
      <w:r>
        <w:t>или примерно</w:t>
      </w:r>
      <w:r w:rsidRPr="002A4EB8">
        <w:t xml:space="preserve"> външната среда). Актьорът има уникално име и евентуално описание.</w:t>
      </w:r>
    </w:p>
    <w:p w:rsidR="006A0658" w:rsidRPr="002A4EB8" w:rsidRDefault="006A0658" w:rsidP="006A0658">
      <w:r w:rsidRPr="002A4EB8">
        <w:t xml:space="preserve">Един </w:t>
      </w:r>
      <w:r w:rsidRPr="00AA4061">
        <w:rPr>
          <w:lang w:val="en-US"/>
        </w:rPr>
        <w:t>use case</w:t>
      </w:r>
      <w:r w:rsidRPr="002A4EB8">
        <w:t xml:space="preserve"> описва една от функционалностите на системата. </w:t>
      </w:r>
      <w:r>
        <w:t>Той и</w:t>
      </w:r>
      <w:r w:rsidRPr="002A4EB8">
        <w:t>ма уникално име и е свързан с актьори. Може да има входни и изходни условия. Най-често съдържа поток от действия (процес). Може да има и други изисквания.</w:t>
      </w:r>
    </w:p>
    <w:p w:rsidR="006A0658" w:rsidRPr="002A4EB8" w:rsidRDefault="006A0658" w:rsidP="006A0658">
      <w:pPr>
        <w:pStyle w:val="Heading3"/>
      </w:pPr>
      <w:bookmarkStart w:id="1655" w:name="_Toc243587763"/>
      <w:bookmarkStart w:id="1656" w:name="_Toc299461462"/>
      <w:r w:rsidRPr="00AA4061">
        <w:rPr>
          <w:lang w:val="en-US"/>
        </w:rPr>
        <w:t>Sequence</w:t>
      </w:r>
      <w:r w:rsidRPr="002A4EB8">
        <w:t xml:space="preserve"> диаграми</w:t>
      </w:r>
      <w:bookmarkEnd w:id="1655"/>
      <w:bookmarkEnd w:id="1656"/>
    </w:p>
    <w:p w:rsidR="006A0658" w:rsidRPr="002A4EB8" w:rsidRDefault="006A0658" w:rsidP="006A0658">
      <w:r w:rsidRPr="002A4EB8">
        <w:t>Използват се при моделиране на изискванията</w:t>
      </w:r>
      <w:r>
        <w:t xml:space="preserve"> за описание на процеси</w:t>
      </w:r>
      <w:r w:rsidRPr="002A4EB8">
        <w:t xml:space="preserve">. За по-добро описание на </w:t>
      </w:r>
      <w:r w:rsidRPr="00AA4061">
        <w:rPr>
          <w:lang w:val="en-US"/>
        </w:rPr>
        <w:t>use case</w:t>
      </w:r>
      <w:r w:rsidRPr="002A4EB8">
        <w:t xml:space="preserve"> сценариите. Позволяват описание на допълнителни участници в процесите. Използват се при дизайна за описание на системните интерфейси.</w:t>
      </w:r>
    </w:p>
    <w:p w:rsidR="006A0658" w:rsidRDefault="006A0658" w:rsidP="006A0658">
      <w:pPr>
        <w:pStyle w:val="Heading4"/>
      </w:pPr>
      <w:r w:rsidRPr="00F32189">
        <w:rPr>
          <w:lang w:val="en-US"/>
        </w:rPr>
        <w:t>Sequence</w:t>
      </w:r>
      <w:r w:rsidRPr="002A4EB8">
        <w:t xml:space="preserve"> диаграми </w:t>
      </w:r>
      <w:r>
        <w:t>–</w:t>
      </w:r>
      <w:r w:rsidRPr="002A4EB8">
        <w:t xml:space="preserve"> пример</w:t>
      </w:r>
    </w:p>
    <w:p w:rsidR="006A0658" w:rsidRPr="0015217C" w:rsidRDefault="006A0658" w:rsidP="006A0658">
      <w:pPr>
        <w:spacing w:after="120"/>
      </w:pPr>
      <w:r>
        <w:t xml:space="preserve">Ето как изглежда една </w:t>
      </w:r>
      <w:r>
        <w:rPr>
          <w:lang w:val="en-US"/>
        </w:rPr>
        <w:t>sequence</w:t>
      </w:r>
      <w:r w:rsidRPr="00BF728B">
        <w:t xml:space="preserve"> </w:t>
      </w:r>
      <w:r w:rsidRPr="002B7A1F">
        <w:t>диаграма</w:t>
      </w:r>
      <w:r w:rsidRPr="00BF728B">
        <w:t>:</w:t>
      </w:r>
    </w:p>
    <w:p w:rsidR="006A0658" w:rsidRPr="006C5450" w:rsidRDefault="006A7979" w:rsidP="006A0658">
      <w:pPr>
        <w:jc w:val="center"/>
      </w:pPr>
      <w:r>
        <w:rPr>
          <w:noProof/>
          <w:lang w:val="en-US" w:eastAsia="en-US"/>
        </w:rPr>
        <w:drawing>
          <wp:inline distT="0" distB="0" distL="0" distR="0">
            <wp:extent cx="4991100" cy="2524125"/>
            <wp:effectExtent l="0" t="0" r="0" b="9525"/>
            <wp:docPr id="323" name="Picture 323" descr="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Sequence Diagram"/>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991100" cy="2524125"/>
                    </a:xfrm>
                    <a:prstGeom prst="rect">
                      <a:avLst/>
                    </a:prstGeom>
                    <a:noFill/>
                    <a:ln>
                      <a:noFill/>
                    </a:ln>
                  </pic:spPr>
                </pic:pic>
              </a:graphicData>
            </a:graphic>
          </wp:inline>
        </w:drawing>
      </w:r>
    </w:p>
    <w:p w:rsidR="006A0658" w:rsidRPr="002A4EB8" w:rsidRDefault="006A0658" w:rsidP="006A0658">
      <w:r w:rsidRPr="00B53F4F">
        <w:rPr>
          <w:b/>
          <w:bCs/>
        </w:rPr>
        <w:t>Класовете</w:t>
      </w:r>
      <w:r w:rsidRPr="002A4EB8">
        <w:t xml:space="preserve"> се представят с колони. </w:t>
      </w:r>
      <w:r w:rsidRPr="00B53F4F">
        <w:rPr>
          <w:b/>
          <w:bCs/>
        </w:rPr>
        <w:t>Съобщенията (действията)</w:t>
      </w:r>
      <w:r w:rsidRPr="002A4EB8">
        <w:t xml:space="preserve"> се представят чрез стрелки. </w:t>
      </w:r>
      <w:r w:rsidRPr="00B53F4F">
        <w:rPr>
          <w:b/>
          <w:bCs/>
        </w:rPr>
        <w:t>Участниците</w:t>
      </w:r>
      <w:r w:rsidRPr="002A4EB8">
        <w:t xml:space="preserve"> се представят с широки правоъ</w:t>
      </w:r>
      <w:r>
        <w:softHyphen/>
      </w:r>
      <w:r w:rsidRPr="002A4EB8">
        <w:t xml:space="preserve">гълници. </w:t>
      </w:r>
      <w:r w:rsidRPr="00B53F4F">
        <w:rPr>
          <w:b/>
          <w:bCs/>
        </w:rPr>
        <w:t>Състоянията</w:t>
      </w:r>
      <w:r w:rsidRPr="002A4EB8">
        <w:t xml:space="preserve"> се представят с пунктирана линии.</w:t>
      </w:r>
    </w:p>
    <w:p w:rsidR="006A0658" w:rsidRDefault="006A0658" w:rsidP="006A0658">
      <w:pPr>
        <w:pStyle w:val="Heading4"/>
      </w:pPr>
      <w:r w:rsidRPr="002A4EB8">
        <w:t xml:space="preserve">Съобщения </w:t>
      </w:r>
      <w:r>
        <w:t>–</w:t>
      </w:r>
      <w:r w:rsidRPr="002A4EB8">
        <w:t xml:space="preserve"> пример</w:t>
      </w:r>
    </w:p>
    <w:p w:rsidR="006A0658" w:rsidRPr="002B7A1F" w:rsidRDefault="006A0658" w:rsidP="006A0658">
      <w:r w:rsidRPr="002A4EB8">
        <w:t>Посоката на стрелката определя изпращача и получателя на съобщението. Хоризонталните прекъснати линии изобразяват потока на данните</w:t>
      </w:r>
      <w:r>
        <w:t>:</w:t>
      </w:r>
    </w:p>
    <w:p w:rsidR="006A0658" w:rsidRPr="002A4EB8" w:rsidRDefault="006A7979" w:rsidP="006A0658">
      <w:pPr>
        <w:jc w:val="center"/>
      </w:pPr>
      <w:r>
        <w:rPr>
          <w:noProof/>
          <w:lang w:val="en-US" w:eastAsia="en-US"/>
        </w:rPr>
        <w:drawing>
          <wp:inline distT="0" distB="0" distL="0" distR="0">
            <wp:extent cx="4181475" cy="1533525"/>
            <wp:effectExtent l="0" t="0" r="9525" b="9525"/>
            <wp:docPr id="324" name="Objec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181475" cy="1533525"/>
                    </a:xfrm>
                    <a:prstGeom prst="rect">
                      <a:avLst/>
                    </a:prstGeom>
                    <a:noFill/>
                    <a:ln>
                      <a:noFill/>
                    </a:ln>
                    <a:effectLst/>
                  </pic:spPr>
                </pic:pic>
              </a:graphicData>
            </a:graphic>
          </wp:inline>
        </w:drawing>
      </w:r>
    </w:p>
    <w:p w:rsidR="006A0658" w:rsidRDefault="006A0658" w:rsidP="006A0658">
      <w:pPr>
        <w:pStyle w:val="Heading3"/>
      </w:pPr>
      <w:bookmarkStart w:id="1657" w:name="_Toc243587764"/>
      <w:bookmarkStart w:id="1658" w:name="_Toc299461463"/>
      <w:r w:rsidRPr="00AA4061">
        <w:rPr>
          <w:lang w:val="en-US"/>
        </w:rPr>
        <w:t>Statechart</w:t>
      </w:r>
      <w:r w:rsidRPr="002A4EB8">
        <w:t xml:space="preserve"> диаграми</w:t>
      </w:r>
      <w:bookmarkEnd w:id="1657"/>
      <w:bookmarkEnd w:id="1658"/>
    </w:p>
    <w:p w:rsidR="006A0658" w:rsidRPr="002B7A1F" w:rsidRDefault="006A0658" w:rsidP="006A0658">
      <w:r w:rsidRPr="002B7A1F">
        <w:t>Statechart диаграмите описват възможните състояния на даден процес и възможните преходи между тях. Представляват краен автомат</w:t>
      </w:r>
      <w:r>
        <w:t>:</w:t>
      </w:r>
    </w:p>
    <w:p w:rsidR="006A0658" w:rsidRPr="002A4EB8" w:rsidRDefault="006A7979" w:rsidP="006A0658">
      <w:pPr>
        <w:jc w:val="center"/>
      </w:pPr>
      <w:r>
        <w:rPr>
          <w:noProof/>
          <w:lang w:val="en-US" w:eastAsia="en-US"/>
        </w:rPr>
        <w:drawing>
          <wp:inline distT="0" distB="0" distL="0" distR="0">
            <wp:extent cx="5057775" cy="2828925"/>
            <wp:effectExtent l="0" t="0" r="9525" b="9525"/>
            <wp:docPr id="325" name="Objec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568">
                      <a:extLst>
                        <a:ext uri="{28A0092B-C50C-407E-A947-70E740481C1C}">
                          <a14:useLocalDpi xmlns:a14="http://schemas.microsoft.com/office/drawing/2010/main" val="0"/>
                        </a:ext>
                      </a:extLst>
                    </a:blip>
                    <a:srcRect l="-121" b="-833"/>
                    <a:stretch>
                      <a:fillRect/>
                    </a:stretch>
                  </pic:blipFill>
                  <pic:spPr bwMode="auto">
                    <a:xfrm>
                      <a:off x="0" y="0"/>
                      <a:ext cx="5057775" cy="2828925"/>
                    </a:xfrm>
                    <a:prstGeom prst="rect">
                      <a:avLst/>
                    </a:prstGeom>
                    <a:noFill/>
                    <a:ln>
                      <a:noFill/>
                    </a:ln>
                    <a:effectLst/>
                  </pic:spPr>
                </pic:pic>
              </a:graphicData>
            </a:graphic>
          </wp:inline>
        </w:drawing>
      </w:r>
    </w:p>
    <w:p w:rsidR="006A0658" w:rsidRPr="002A4EB8" w:rsidRDefault="006A0658" w:rsidP="006A0658">
      <w:pPr>
        <w:pStyle w:val="Heading3"/>
      </w:pPr>
      <w:bookmarkStart w:id="1659" w:name="_Toc243587765"/>
      <w:bookmarkStart w:id="1660" w:name="_Toc299461464"/>
      <w:r w:rsidRPr="00AA4061">
        <w:rPr>
          <w:lang w:val="en-US"/>
        </w:rPr>
        <w:t>Activity</w:t>
      </w:r>
      <w:r w:rsidRPr="002A4EB8">
        <w:t xml:space="preserve"> диаграми</w:t>
      </w:r>
      <w:bookmarkEnd w:id="1659"/>
      <w:bookmarkEnd w:id="1660"/>
    </w:p>
    <w:p w:rsidR="006A0658" w:rsidRPr="00B53F4F" w:rsidRDefault="006A0658" w:rsidP="006A0658">
      <w:pPr>
        <w:spacing w:after="120"/>
      </w:pPr>
      <w:r w:rsidRPr="002A4EB8">
        <w:t xml:space="preserve">Представляват специален тип </w:t>
      </w:r>
      <w:r w:rsidRPr="00AA4061">
        <w:rPr>
          <w:lang w:val="en-US"/>
        </w:rPr>
        <w:t>statechart</w:t>
      </w:r>
      <w:r w:rsidRPr="002A4EB8">
        <w:t xml:space="preserve"> диаграми, при които състоянията са действия.</w:t>
      </w:r>
      <w:r>
        <w:t xml:space="preserve"> </w:t>
      </w:r>
      <w:r w:rsidRPr="002A4EB8">
        <w:t>Показват потока на действията в системата</w:t>
      </w:r>
      <w:r w:rsidRPr="00B53F4F">
        <w:t>:</w:t>
      </w:r>
    </w:p>
    <w:p w:rsidR="006A0658" w:rsidRPr="002A4EB8" w:rsidRDefault="006A7979" w:rsidP="006A0658">
      <w:pPr>
        <w:jc w:val="center"/>
      </w:pPr>
      <w:r>
        <w:rPr>
          <w:noProof/>
          <w:lang w:val="en-US" w:eastAsia="en-US"/>
        </w:rPr>
        <w:drawing>
          <wp:inline distT="0" distB="0" distL="0" distR="0">
            <wp:extent cx="5019675" cy="2133600"/>
            <wp:effectExtent l="0" t="0" r="9525" b="0"/>
            <wp:docPr id="3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019675" cy="2133600"/>
                    </a:xfrm>
                    <a:prstGeom prst="rect">
                      <a:avLst/>
                    </a:prstGeom>
                    <a:noFill/>
                    <a:ln>
                      <a:noFill/>
                    </a:ln>
                  </pic:spPr>
                </pic:pic>
              </a:graphicData>
            </a:graphic>
          </wp:inline>
        </w:drawing>
      </w:r>
    </w:p>
    <w:p w:rsidR="006A0658" w:rsidRPr="002A4EB8" w:rsidRDefault="006A0658" w:rsidP="006A0658">
      <w:pPr>
        <w:pStyle w:val="Heading2"/>
      </w:pPr>
      <w:bookmarkStart w:id="1661" w:name="_Toc243587766"/>
      <w:bookmarkStart w:id="1662" w:name="_Toc299461465"/>
      <w:bookmarkStart w:id="1663" w:name="_Toc299628724"/>
      <w:r w:rsidRPr="002A4EB8">
        <w:t>Шаблони за дизайн</w:t>
      </w:r>
      <w:bookmarkEnd w:id="1661"/>
      <w:bookmarkEnd w:id="1662"/>
      <w:bookmarkEnd w:id="1663"/>
    </w:p>
    <w:p w:rsidR="006A0658" w:rsidRDefault="006A0658" w:rsidP="006A0658">
      <w:r w:rsidRPr="002A4EB8">
        <w:t xml:space="preserve">Достатъчно време след появата на обектно-ориентираната парадигма се оказва, че съществуват множество </w:t>
      </w:r>
      <w:r>
        <w:t>ситуации</w:t>
      </w:r>
      <w:r w:rsidRPr="002A4EB8">
        <w:t>, които се появяват често при писането на софтуер. Например клас, който трябва да има само една инстанция</w:t>
      </w:r>
      <w:r>
        <w:t xml:space="preserve"> в рамките на цялото приложение</w:t>
      </w:r>
      <w:r w:rsidRPr="002A4EB8">
        <w:t>.</w:t>
      </w:r>
    </w:p>
    <w:p w:rsidR="006A0658" w:rsidRPr="006C5450" w:rsidRDefault="006A0658" w:rsidP="006A0658">
      <w:r w:rsidRPr="006C5450">
        <w:t xml:space="preserve">Появяват се </w:t>
      </w:r>
      <w:r w:rsidRPr="00B53F4F">
        <w:rPr>
          <w:b/>
          <w:bCs/>
        </w:rPr>
        <w:t>шаблоните за дизайн (</w:t>
      </w:r>
      <w:r w:rsidRPr="00AA4061">
        <w:rPr>
          <w:b/>
          <w:bCs/>
          <w:lang w:val="en-US"/>
        </w:rPr>
        <w:t>design patterns</w:t>
      </w:r>
      <w:r w:rsidRPr="00B53F4F">
        <w:rPr>
          <w:b/>
          <w:bCs/>
        </w:rPr>
        <w:t>)</w:t>
      </w:r>
      <w:r w:rsidRPr="006C5450">
        <w:t xml:space="preserve"> – популярни решения на често срещани проблеми от обектно-ориентираното моде</w:t>
      </w:r>
      <w:r w:rsidRPr="006C5450">
        <w:softHyphen/>
        <w:t xml:space="preserve">лиране. Част от тях са най-добре обобщени в едноименната книга на Ерих Гама </w:t>
      </w:r>
      <w:r>
        <w:t>"</w:t>
      </w:r>
      <w:r w:rsidRPr="00AA4061">
        <w:rPr>
          <w:lang w:val="en-US"/>
        </w:rPr>
        <w:t>Design Patterns: Elements of Reusable Object Oriented Software</w:t>
      </w:r>
      <w:r>
        <w:t>"</w:t>
      </w:r>
      <w:r w:rsidRPr="006C5450">
        <w:t xml:space="preserve"> (</w:t>
      </w:r>
      <w:hyperlink r:id="rId570" w:history="1">
        <w:r w:rsidRPr="006C5450">
          <w:t>ISBN 0-201-63361-2</w:t>
        </w:r>
      </w:hyperlink>
      <w:r w:rsidRPr="006C5450">
        <w:t>).</w:t>
      </w:r>
    </w:p>
    <w:p w:rsidR="006A0658" w:rsidRDefault="006A7979" w:rsidP="006A0658">
      <w:r>
        <w:rPr>
          <w:noProof/>
          <w:lang w:val="en-US" w:eastAsia="en-US"/>
        </w:rPr>
        <w:drawing>
          <wp:anchor distT="0" distB="0" distL="114300" distR="114300" simplePos="0" relativeHeight="251645952" behindDoc="0" locked="0" layoutInCell="1" allowOverlap="0">
            <wp:simplePos x="0" y="0"/>
            <wp:positionH relativeFrom="column">
              <wp:posOffset>28575</wp:posOffset>
            </wp:positionH>
            <wp:positionV relativeFrom="paragraph">
              <wp:posOffset>92710</wp:posOffset>
            </wp:positionV>
            <wp:extent cx="807720" cy="1057275"/>
            <wp:effectExtent l="19050" t="19050" r="11430" b="28575"/>
            <wp:wrapSquare wrapText="bothSides"/>
            <wp:docPr id="446" name="Picture 277" descr="http://tbn0.google.com/images?q=tbn:V8efeapbDnVtkM:http://billmaya.files.wordpress.com/2007/07/design-patterns-book-cover.png">
              <a:hlinkClick xmlns:a="http://schemas.openxmlformats.org/drawingml/2006/main" r:id="rId5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571"/>
                    </pic:cNvPr>
                    <pic:cNvPicPr>
                      <a:picLocks noChangeAspect="1" noChangeArrowheads="1"/>
                    </pic:cNvPicPr>
                  </pic:nvPicPr>
                  <pic:blipFill>
                    <a:blip r:embed="rId572" r:link="rId573">
                      <a:extLst>
                        <a:ext uri="{28A0092B-C50C-407E-A947-70E740481C1C}">
                          <a14:useLocalDpi xmlns:a14="http://schemas.microsoft.com/office/drawing/2010/main" val="0"/>
                        </a:ext>
                      </a:extLst>
                    </a:blip>
                    <a:srcRect/>
                    <a:stretch>
                      <a:fillRect/>
                    </a:stretch>
                  </pic:blipFill>
                  <pic:spPr bwMode="auto">
                    <a:xfrm>
                      <a:off x="0" y="0"/>
                      <a:ext cx="807720" cy="1057275"/>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6A0658" w:rsidRPr="002A4EB8">
        <w:t>Това е една от малкото книги</w:t>
      </w:r>
      <w:r w:rsidR="006A0658">
        <w:t xml:space="preserve"> на компютърна тематика</w:t>
      </w:r>
      <w:r w:rsidR="006A0658" w:rsidRPr="002A4EB8">
        <w:t xml:space="preserve">, които остават актуални 15 години след издаването си. Шаблоните за дизайн допълват основните принципи </w:t>
      </w:r>
      <w:r w:rsidR="006A0658">
        <w:t xml:space="preserve">на ООП </w:t>
      </w:r>
      <w:r w:rsidR="006A0658" w:rsidRPr="002A4EB8">
        <w:t xml:space="preserve">с допълнителни добре известни </w:t>
      </w:r>
      <w:r w:rsidR="006A0658">
        <w:t>решения на добре известни проблеми</w:t>
      </w:r>
      <w:r w:rsidR="006A0658" w:rsidRPr="002A4EB8">
        <w:t xml:space="preserve">. Добро място за започване на разучаването им е </w:t>
      </w:r>
      <w:r w:rsidR="006A0658">
        <w:t>статията за тях в Уикипедия:</w:t>
      </w:r>
      <w:r w:rsidR="006A0658" w:rsidRPr="00BF728B">
        <w:t xml:space="preserve"> </w:t>
      </w:r>
      <w:hyperlink r:id="rId574" w:history="1">
        <w:r w:rsidR="006A0658" w:rsidRPr="00AA4061">
          <w:rPr>
            <w:rStyle w:val="Hyperlink"/>
            <w:noProof/>
            <w:lang w:val="en-US"/>
          </w:rPr>
          <w:t>http://en.w</w:t>
        </w:r>
        <w:r w:rsidR="006A0658" w:rsidRPr="00AA4061">
          <w:rPr>
            <w:rStyle w:val="Hyperlink"/>
            <w:noProof/>
            <w:lang w:val="en-US"/>
          </w:rPr>
          <w:t>i</w:t>
        </w:r>
        <w:r w:rsidR="006A0658" w:rsidRPr="00AA4061">
          <w:rPr>
            <w:rStyle w:val="Hyperlink"/>
            <w:noProof/>
            <w:lang w:val="en-US"/>
          </w:rPr>
          <w:t>kipedia.org/wiki/ Des</w:t>
        </w:r>
        <w:r w:rsidR="006A0658" w:rsidRPr="00AA4061">
          <w:rPr>
            <w:rStyle w:val="Hyperlink"/>
            <w:noProof/>
            <w:lang w:val="en-US"/>
          </w:rPr>
          <w:t>i</w:t>
        </w:r>
        <w:r w:rsidR="006A0658" w:rsidRPr="00AA4061">
          <w:rPr>
            <w:rStyle w:val="Hyperlink"/>
            <w:noProof/>
            <w:lang w:val="en-US"/>
          </w:rPr>
          <w:t>gn_pattern (computer science)</w:t>
        </w:r>
      </w:hyperlink>
      <w:r w:rsidR="006A0658" w:rsidRPr="002A4EB8">
        <w:t>.</w:t>
      </w:r>
    </w:p>
    <w:p w:rsidR="002A3A6F" w:rsidRPr="002A3A6F" w:rsidRDefault="002A3A6F" w:rsidP="002A3A6F">
      <w:pPr>
        <w:spacing w:before="0"/>
        <w:rPr>
          <w:sz w:val="2"/>
          <w:szCs w:val="2"/>
        </w:rPr>
      </w:pPr>
    </w:p>
    <w:p w:rsidR="006A0658" w:rsidRPr="002A4EB8" w:rsidRDefault="006A0658" w:rsidP="006A0658">
      <w:pPr>
        <w:pStyle w:val="Heading3"/>
      </w:pPr>
      <w:bookmarkStart w:id="1664" w:name="_Toc243587767"/>
      <w:bookmarkStart w:id="1665" w:name="_Toc299461466"/>
      <w:r w:rsidRPr="002A4EB8">
        <w:t xml:space="preserve">Шаблонът </w:t>
      </w:r>
      <w:r w:rsidRPr="00AA4061">
        <w:rPr>
          <w:lang w:val="en-US"/>
        </w:rPr>
        <w:t>Singleton</w:t>
      </w:r>
      <w:bookmarkEnd w:id="1664"/>
      <w:bookmarkEnd w:id="1665"/>
    </w:p>
    <w:p w:rsidR="006A0658" w:rsidRPr="002A4EB8" w:rsidRDefault="006A0658" w:rsidP="006A0658">
      <w:r w:rsidRPr="002A4EB8">
        <w:t>Това е най-популярният и използван шаблон. Позволява на определен клас да има само една инстанция и дефинира откъде да се вземе тази инстанция. Типични примери са класове, които дефинират връзка към единствени неща (виртуалната машина, операционна система, мениджър на прозорците при графично приложение, файлова система), както и класовете от следващия шаблон (</w:t>
      </w:r>
      <w:r w:rsidRPr="00AA4061">
        <w:rPr>
          <w:lang w:val="en-US"/>
        </w:rPr>
        <w:t>factory</w:t>
      </w:r>
      <w:r w:rsidRPr="002A4EB8">
        <w:t>).</w:t>
      </w:r>
    </w:p>
    <w:p w:rsidR="006A0658" w:rsidRDefault="006A0658" w:rsidP="006A0658">
      <w:pPr>
        <w:pStyle w:val="Heading4"/>
      </w:pPr>
      <w:r w:rsidRPr="002A4EB8">
        <w:t xml:space="preserve">Шаблонът </w:t>
      </w:r>
      <w:r w:rsidRPr="00AA4061">
        <w:rPr>
          <w:lang w:val="en-US"/>
        </w:rPr>
        <w:t>Singleton</w:t>
      </w:r>
      <w:r w:rsidRPr="002A4EB8">
        <w:t xml:space="preserve"> – пример</w:t>
      </w:r>
    </w:p>
    <w:p w:rsidR="006A0658" w:rsidRPr="00BF728B" w:rsidRDefault="006A0658" w:rsidP="006A0658">
      <w:pPr>
        <w:spacing w:after="120"/>
      </w:pPr>
      <w:r>
        <w:t xml:space="preserve">Ето примерна имплементация на шаблона </w:t>
      </w:r>
      <w:r w:rsidRPr="00AA4061">
        <w:rPr>
          <w:lang w:val="en-US"/>
        </w:rPr>
        <w:t>Singleto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61A82"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05331E" w:rsidRDefault="006A0658" w:rsidP="006A0658">
            <w:pPr>
              <w:spacing w:before="0"/>
              <w:jc w:val="center"/>
              <w:rPr>
                <w:rStyle w:val="Code"/>
              </w:rPr>
            </w:pPr>
            <w:r w:rsidRPr="00E61A82">
              <w:rPr>
                <w:rStyle w:val="Code"/>
              </w:rPr>
              <w:t>Singleton.</w:t>
            </w:r>
            <w:r>
              <w:rPr>
                <w:rStyle w:val="Code"/>
              </w:rPr>
              <w:t>cs</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color w:val="0000FF"/>
                <w:sz w:val="19"/>
                <w:szCs w:val="19"/>
                <w:lang w:val="en-US"/>
              </w:rPr>
              <w:t>public</w:t>
            </w: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class</w:t>
            </w:r>
            <w:r w:rsidRPr="00AA4061">
              <w:rPr>
                <w:rFonts w:ascii="Consolas" w:hAnsi="Consolas" w:cs="Consolas"/>
                <w:noProof/>
                <w:sz w:val="19"/>
                <w:szCs w:val="19"/>
                <w:lang w:val="en-US"/>
              </w:rPr>
              <w:t xml:space="preserve"> </w:t>
            </w:r>
            <w:r w:rsidRPr="00AA4061">
              <w:rPr>
                <w:rFonts w:ascii="Consolas" w:hAnsi="Consolas" w:cs="Consolas"/>
                <w:noProof/>
                <w:color w:val="2B91AF"/>
                <w:sz w:val="19"/>
                <w:szCs w:val="19"/>
                <w:lang w:val="en-US"/>
              </w:rPr>
              <w:t>Singleton</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8000"/>
                <w:sz w:val="19"/>
                <w:szCs w:val="19"/>
                <w:lang w:val="en-US"/>
              </w:rPr>
              <w:t>// Singl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private</w:t>
            </w: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static</w:t>
            </w:r>
            <w:r w:rsidRPr="00AA4061">
              <w:rPr>
                <w:rFonts w:ascii="Consolas" w:hAnsi="Consolas" w:cs="Consolas"/>
                <w:noProof/>
                <w:sz w:val="19"/>
                <w:szCs w:val="19"/>
                <w:lang w:val="en-US"/>
              </w:rPr>
              <w:t xml:space="preserve"> </w:t>
            </w:r>
            <w:r w:rsidRPr="00AA4061">
              <w:rPr>
                <w:rFonts w:ascii="Consolas" w:hAnsi="Consolas" w:cs="Consolas"/>
                <w:noProof/>
                <w:color w:val="2B91AF"/>
                <w:sz w:val="19"/>
                <w:szCs w:val="19"/>
                <w:lang w:val="en-US"/>
              </w:rPr>
              <w:t>Singleton</w:t>
            </w:r>
            <w:r w:rsidRPr="00AA4061">
              <w:rPr>
                <w:rFonts w:ascii="Consolas" w:hAnsi="Consolas" w:cs="Consolas"/>
                <w:noProof/>
                <w:sz w:val="19"/>
                <w:szCs w:val="19"/>
                <w:lang w:val="en-US"/>
              </w:rPr>
              <w:t xml:space="preserv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8000"/>
                <w:sz w:val="19"/>
                <w:szCs w:val="19"/>
                <w:lang w:val="en-US"/>
              </w:rPr>
              <w:t>// Initialize the singl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static</w:t>
            </w:r>
            <w:r w:rsidRPr="00AA4061">
              <w:rPr>
                <w:rFonts w:ascii="Consolas" w:hAnsi="Consolas" w:cs="Consolas"/>
                <w:noProof/>
                <w:sz w:val="19"/>
                <w:szCs w:val="19"/>
                <w:lang w:val="en-US"/>
              </w:rPr>
              <w:t xml:space="preserve"> Singleton()</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instance = </w:t>
            </w:r>
            <w:r w:rsidRPr="00AA4061">
              <w:rPr>
                <w:rFonts w:ascii="Consolas" w:hAnsi="Consolas" w:cs="Consolas"/>
                <w:noProof/>
                <w:color w:val="0000FF"/>
                <w:sz w:val="19"/>
                <w:szCs w:val="19"/>
                <w:lang w:val="en-US"/>
              </w:rPr>
              <w:t>new</w:t>
            </w:r>
            <w:r w:rsidRPr="00AA4061">
              <w:rPr>
                <w:rFonts w:ascii="Consolas" w:hAnsi="Consolas" w:cs="Consolas"/>
                <w:noProof/>
                <w:sz w:val="19"/>
                <w:szCs w:val="19"/>
                <w:lang w:val="en-US"/>
              </w:rPr>
              <w:t xml:space="preserve"> </w:t>
            </w:r>
            <w:r w:rsidRPr="00AA4061">
              <w:rPr>
                <w:rFonts w:ascii="Consolas" w:hAnsi="Consolas" w:cs="Consolas"/>
                <w:noProof/>
                <w:color w:val="2B91AF"/>
                <w:sz w:val="19"/>
                <w:szCs w:val="19"/>
                <w:lang w:val="en-US"/>
              </w:rPr>
              <w:t>Singleton</w:t>
            </w:r>
            <w:r w:rsidRPr="00AA4061">
              <w:rPr>
                <w:rFonts w:ascii="Consolas" w:hAnsi="Consolas" w:cs="Consolas"/>
                <w:noProof/>
                <w:sz w:val="19"/>
                <w:szCs w:val="19"/>
                <w:lang w:val="en-US"/>
              </w:rPr>
              <w:t>();</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8000"/>
                <w:sz w:val="19"/>
                <w:szCs w:val="19"/>
                <w:lang w:val="en-US"/>
              </w:rPr>
              <w:t>// The property for taking the singl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public</w:t>
            </w: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static</w:t>
            </w:r>
            <w:r w:rsidRPr="00AA4061">
              <w:rPr>
                <w:rFonts w:ascii="Consolas" w:hAnsi="Consolas" w:cs="Consolas"/>
                <w:noProof/>
                <w:sz w:val="19"/>
                <w:szCs w:val="19"/>
                <w:lang w:val="en-US"/>
              </w:rPr>
              <w:t xml:space="preserve"> </w:t>
            </w:r>
            <w:r w:rsidRPr="00AA4061">
              <w:rPr>
                <w:rFonts w:ascii="Consolas" w:hAnsi="Consolas" w:cs="Consolas"/>
                <w:noProof/>
                <w:color w:val="2B91AF"/>
                <w:sz w:val="19"/>
                <w:szCs w:val="19"/>
                <w:lang w:val="en-US"/>
              </w:rPr>
              <w:t>Singleton</w:t>
            </w:r>
            <w:r w:rsidRPr="00AA4061">
              <w:rPr>
                <w:rFonts w:ascii="Consolas" w:hAnsi="Consolas" w:cs="Consolas"/>
                <w:noProof/>
                <w:sz w:val="19"/>
                <w:szCs w:val="19"/>
                <w:lang w:val="en-US"/>
              </w:rPr>
              <w:t xml:space="preserv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get</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return</w:t>
            </w:r>
            <w:r w:rsidRPr="00AA4061">
              <w:rPr>
                <w:rFonts w:ascii="Consolas" w:hAnsi="Consolas" w:cs="Consolas"/>
                <w:noProof/>
                <w:sz w:val="19"/>
                <w:szCs w:val="19"/>
                <w:lang w:val="en-US"/>
              </w:rPr>
              <w:t xml:space="preserve"> instance;</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8000"/>
                <w:sz w:val="19"/>
                <w:szCs w:val="19"/>
                <w:lang w:val="en-US"/>
              </w:rPr>
              <w:t>// Private constructor – protects direct instantialion</w:t>
            </w:r>
          </w:p>
          <w:p w:rsidR="006A0658" w:rsidRPr="00AA4061" w:rsidRDefault="006A0658" w:rsidP="006A0658">
            <w:pPr>
              <w:autoSpaceDE w:val="0"/>
              <w:autoSpaceDN w:val="0"/>
              <w:adjustRightInd w:val="0"/>
              <w:spacing w:before="0"/>
              <w:jc w:val="left"/>
              <w:rPr>
                <w:rFonts w:ascii="Consolas" w:hAnsi="Consolas" w:cs="Consolas"/>
                <w:noProof/>
                <w:sz w:val="19"/>
                <w:szCs w:val="19"/>
                <w:lang w:val="en-US"/>
              </w:rPr>
            </w:pPr>
            <w:r w:rsidRPr="00AA4061">
              <w:rPr>
                <w:rFonts w:ascii="Consolas" w:hAnsi="Consolas" w:cs="Consolas"/>
                <w:noProof/>
                <w:sz w:val="19"/>
                <w:szCs w:val="19"/>
                <w:lang w:val="en-US"/>
              </w:rPr>
              <w:t xml:space="preserve">    </w:t>
            </w:r>
            <w:r w:rsidRPr="00AA4061">
              <w:rPr>
                <w:rFonts w:ascii="Consolas" w:hAnsi="Consolas" w:cs="Consolas"/>
                <w:noProof/>
                <w:color w:val="0000FF"/>
                <w:sz w:val="19"/>
                <w:szCs w:val="19"/>
                <w:lang w:val="en-US"/>
              </w:rPr>
              <w:t>private</w:t>
            </w:r>
            <w:r w:rsidRPr="00AA4061">
              <w:rPr>
                <w:rFonts w:ascii="Consolas" w:hAnsi="Consolas" w:cs="Consolas"/>
                <w:noProof/>
                <w:sz w:val="19"/>
                <w:szCs w:val="19"/>
                <w:lang w:val="en-US"/>
              </w:rPr>
              <w:t xml:space="preserve"> Singleton() { }</w:t>
            </w:r>
          </w:p>
          <w:p w:rsidR="006A0658" w:rsidRPr="00315839" w:rsidRDefault="006A0658" w:rsidP="006A0658">
            <w:pPr>
              <w:autoSpaceDE w:val="0"/>
              <w:autoSpaceDN w:val="0"/>
              <w:adjustRightInd w:val="0"/>
              <w:spacing w:before="0"/>
              <w:jc w:val="left"/>
              <w:rPr>
                <w:rFonts w:ascii="Consolas" w:hAnsi="Consolas" w:cs="Consolas"/>
                <w:sz w:val="19"/>
                <w:szCs w:val="19"/>
              </w:rPr>
            </w:pPr>
            <w:r w:rsidRPr="00AA4061">
              <w:rPr>
                <w:rFonts w:ascii="Consolas" w:hAnsi="Consolas" w:cs="Consolas"/>
                <w:noProof/>
                <w:sz w:val="19"/>
                <w:szCs w:val="19"/>
                <w:lang w:val="en-US"/>
              </w:rPr>
              <w:t>}</w:t>
            </w:r>
          </w:p>
        </w:tc>
      </w:tr>
    </w:tbl>
    <w:p w:rsidR="006A0658" w:rsidRPr="002A4EB8" w:rsidRDefault="006A0658" w:rsidP="006A0658">
      <w:r w:rsidRPr="002A4EB8">
        <w:t>Имаме скрит конструктор, за да ограничим инстанциите</w:t>
      </w:r>
      <w:r w:rsidRPr="00BF728B">
        <w:t xml:space="preserve"> (най-долу)</w:t>
      </w:r>
      <w:r w:rsidRPr="002A4EB8">
        <w:t>. Имаме статична променлива, която държи единствената инстанция.</w:t>
      </w:r>
      <w:r w:rsidRPr="00BF728B">
        <w:t xml:space="preserve"> </w:t>
      </w:r>
      <w:r>
        <w:t>Инициализираме я еднократно в статичния конструктор на класа. Свойството</w:t>
      </w:r>
      <w:r w:rsidRPr="002A4EB8">
        <w:t xml:space="preserve"> за вземане на инстанцията най-често се казва </w:t>
      </w:r>
      <w:r w:rsidRPr="002A4EB8">
        <w:rPr>
          <w:rStyle w:val="Code"/>
        </w:rPr>
        <w:t>Instance</w:t>
      </w:r>
      <w:r w:rsidRPr="002A4EB8">
        <w:t>.</w:t>
      </w:r>
    </w:p>
    <w:p w:rsidR="006A0658" w:rsidRPr="002A4EB8" w:rsidRDefault="006A0658" w:rsidP="006A0658">
      <w:r w:rsidRPr="002A4EB8">
        <w:t xml:space="preserve">Шаблонът може да претърпи много оптимизации, например </w:t>
      </w:r>
      <w:r>
        <w:t>т.нар. "</w:t>
      </w:r>
      <w:r w:rsidRPr="002A4EB8">
        <w:t>мързеливо инициализиране</w:t>
      </w:r>
      <w:r>
        <w:t>" (</w:t>
      </w:r>
      <w:r w:rsidRPr="00AA4061">
        <w:rPr>
          <w:noProof/>
          <w:lang w:val="en-US"/>
        </w:rPr>
        <w:t>lazy init</w:t>
      </w:r>
      <w:r>
        <w:t>)</w:t>
      </w:r>
      <w:r w:rsidRPr="002A4EB8">
        <w:t xml:space="preserve"> на единствената променлива за спестяване на памет, но това е класическата му форма.</w:t>
      </w:r>
    </w:p>
    <w:p w:rsidR="006A0658" w:rsidRPr="002A4EB8" w:rsidRDefault="006A0658" w:rsidP="006A0658">
      <w:pPr>
        <w:pStyle w:val="Heading3"/>
      </w:pPr>
      <w:bookmarkStart w:id="1666" w:name="_Toc243587768"/>
      <w:bookmarkStart w:id="1667" w:name="_Toc299461467"/>
      <w:r w:rsidRPr="002A4EB8">
        <w:t xml:space="preserve">Шаблонът </w:t>
      </w:r>
      <w:r w:rsidRPr="00AA4061">
        <w:rPr>
          <w:lang w:val="en-US"/>
        </w:rPr>
        <w:t>Factory Method</w:t>
      </w:r>
      <w:bookmarkEnd w:id="1666"/>
      <w:bookmarkEnd w:id="1667"/>
    </w:p>
    <w:p w:rsidR="006A0658" w:rsidRPr="002A4EB8" w:rsidRDefault="006A0658" w:rsidP="006A0658">
      <w:r w:rsidRPr="00AA4061">
        <w:rPr>
          <w:noProof/>
        </w:rPr>
        <w:t>Factory method е друг много разпространен шаблон.</w:t>
      </w:r>
      <w:r w:rsidRPr="002A4EB8">
        <w:t xml:space="preserve"> Той </w:t>
      </w:r>
      <w:r>
        <w:t>е предназначен да "</w:t>
      </w:r>
      <w:r w:rsidRPr="002A4EB8">
        <w:t>произвежда</w:t>
      </w:r>
      <w:r>
        <w:t>"</w:t>
      </w:r>
      <w:r w:rsidRPr="002A4EB8">
        <w:t xml:space="preserve"> обекти. </w:t>
      </w:r>
      <w:r>
        <w:t>Инстанц</w:t>
      </w:r>
      <w:r w:rsidRPr="002A4EB8">
        <w:t xml:space="preserve">ирането на определен обект не се извършва директно, а се прави от </w:t>
      </w:r>
      <w:r w:rsidRPr="00AA4061">
        <w:rPr>
          <w:lang w:val="en-US"/>
        </w:rPr>
        <w:t>factory</w:t>
      </w:r>
      <w:r w:rsidRPr="002A4EB8">
        <w:t xml:space="preserve"> метода. Това позволява на </w:t>
      </w:r>
      <w:r w:rsidRPr="00AA4061">
        <w:rPr>
          <w:lang w:val="en-US"/>
        </w:rPr>
        <w:t>factory</w:t>
      </w:r>
      <w:r w:rsidRPr="002A4EB8">
        <w:t xml:space="preserve"> метода да реши коя конкретна инстанция да създаде. Решението може да зависи от външната среда, от параметър</w:t>
      </w:r>
      <w:r>
        <w:t xml:space="preserve"> или от някаква системна настройка</w:t>
      </w:r>
      <w:r w:rsidRPr="002A4EB8">
        <w:t>.</w:t>
      </w:r>
    </w:p>
    <w:p w:rsidR="006A0658" w:rsidRDefault="006A0658" w:rsidP="006A0658">
      <w:pPr>
        <w:pStyle w:val="Heading4"/>
      </w:pPr>
      <w:r w:rsidRPr="002A4EB8">
        <w:t xml:space="preserve">Шаблонът </w:t>
      </w:r>
      <w:r w:rsidRPr="00AA4061">
        <w:rPr>
          <w:lang w:val="en-US"/>
        </w:rPr>
        <w:t>Factory Method</w:t>
      </w:r>
      <w:r w:rsidRPr="002A4EB8">
        <w:t xml:space="preserve"> – пример</w:t>
      </w:r>
    </w:p>
    <w:p w:rsidR="006A0658" w:rsidRPr="00F9291C" w:rsidRDefault="006A0658" w:rsidP="006A0658">
      <w:r w:rsidRPr="00AA4061">
        <w:rPr>
          <w:noProof/>
        </w:rPr>
        <w:t>Factory методите капсулират създаването на обекти.</w:t>
      </w:r>
      <w:r w:rsidRPr="00F9291C">
        <w:t xml:space="preserve"> Това е полезно</w:t>
      </w:r>
      <w:r w:rsidRPr="00941607">
        <w:t>,</w:t>
      </w:r>
      <w:r w:rsidRPr="00F9291C">
        <w:t xml:space="preserve"> ако процесът по създаването е много сложен – например зависи от настройки в конфигурационните файлове или от данни въведени от потребителя</w:t>
      </w:r>
      <w:r>
        <w:t>.</w:t>
      </w:r>
    </w:p>
    <w:p w:rsidR="006A0658" w:rsidRPr="00F9291C" w:rsidRDefault="006A0658" w:rsidP="006A0658">
      <w:pPr>
        <w:spacing w:after="120"/>
      </w:pPr>
      <w:r>
        <w:t>Нека имаме клас, който съдържа графични файлове (</w:t>
      </w:r>
      <w:r w:rsidRPr="00DA192A">
        <w:rPr>
          <w:rStyle w:val="Code"/>
        </w:rPr>
        <w:t>png</w:t>
      </w:r>
      <w:r>
        <w:t xml:space="preserve">, </w:t>
      </w:r>
      <w:r w:rsidRPr="00DA192A">
        <w:rPr>
          <w:rStyle w:val="Code"/>
        </w:rPr>
        <w:t>jpeg</w:t>
      </w:r>
      <w:r>
        <w:t xml:space="preserve">, </w:t>
      </w:r>
      <w:r w:rsidRPr="00DA192A">
        <w:rPr>
          <w:rStyle w:val="Code"/>
        </w:rPr>
        <w:t>bmp</w:t>
      </w:r>
      <w:r>
        <w:t xml:space="preserve">, </w:t>
      </w:r>
      <w:r>
        <w:rPr>
          <w:rStyle w:val="Code"/>
          <w:rFonts w:cs="Courier New"/>
        </w:rPr>
        <w:t>…</w:t>
      </w:r>
      <w:r>
        <w:t xml:space="preserve">) и създава умалени откъм размер техни копия </w:t>
      </w:r>
      <w:r w:rsidRPr="00AA4061">
        <w:rPr>
          <w:noProof/>
          <w:lang w:val="en-US"/>
        </w:rPr>
        <w:t>(т.нар. thumbnails).</w:t>
      </w:r>
      <w:r>
        <w:t xml:space="preserve"> Поддържат се различни формати представени от клас за всеки от тя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class</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8000"/>
                <w:szCs w:val="20"/>
                <w:lang w:val="en-US"/>
              </w:rPr>
              <w:t>//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interface</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mage</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 xml:space="preserve"> Create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class</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GifImage</w:t>
            </w:r>
            <w:r w:rsidRPr="00AA4061">
              <w:rPr>
                <w:rFonts w:ascii="Courier New" w:hAnsi="Courier New" w:cs="Courier New"/>
                <w:noProof/>
                <w:szCs w:val="20"/>
                <w:lang w:val="en-US"/>
              </w:rPr>
              <w:t xml:space="preserve"> : </w:t>
            </w:r>
            <w:r w:rsidRPr="00AA4061">
              <w:rPr>
                <w:rFonts w:ascii="Courier New" w:hAnsi="Courier New" w:cs="Courier New"/>
                <w:noProof/>
                <w:color w:val="2B91AF"/>
                <w:szCs w:val="20"/>
                <w:lang w:val="en-US"/>
              </w:rPr>
              <w:t>Image</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 xml:space="preserve"> Create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8000"/>
                <w:szCs w:val="20"/>
                <w:lang w:val="en-US"/>
              </w:rPr>
              <w:t>// ... create thumbnail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return</w:t>
            </w:r>
            <w:r w:rsidRPr="00AA4061">
              <w:rPr>
                <w:rFonts w:ascii="Courier New" w:hAnsi="Courier New" w:cs="Courier New"/>
                <w:noProof/>
                <w:szCs w:val="20"/>
                <w:lang w:val="en-US"/>
              </w:rPr>
              <w:t xml:space="preserve"> gif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class</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JpegImage</w:t>
            </w:r>
            <w:r w:rsidRPr="00AA4061">
              <w:rPr>
                <w:rFonts w:ascii="Courier New" w:hAnsi="Courier New" w:cs="Courier New"/>
                <w:noProof/>
                <w:szCs w:val="20"/>
                <w:lang w:val="en-US"/>
              </w:rPr>
              <w:t xml:space="preserve"> : </w:t>
            </w:r>
            <w:r w:rsidRPr="00AA4061">
              <w:rPr>
                <w:rFonts w:ascii="Courier New" w:hAnsi="Courier New" w:cs="Courier New"/>
                <w:noProof/>
                <w:color w:val="2B91AF"/>
                <w:szCs w:val="20"/>
                <w:lang w:val="en-US"/>
              </w:rPr>
              <w:t>Image</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 xml:space="preserve"> Create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8000"/>
                <w:szCs w:val="20"/>
                <w:lang w:val="en-US"/>
              </w:rPr>
              <w:t>// ... create thumbnail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return</w:t>
            </w:r>
            <w:r w:rsidRPr="00AA4061">
              <w:rPr>
                <w:rFonts w:ascii="Courier New" w:hAnsi="Courier New" w:cs="Courier New"/>
                <w:noProof/>
                <w:szCs w:val="20"/>
                <w:lang w:val="en-US"/>
              </w:rPr>
              <w:t xml:space="preserve"> jpeg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163190" w:rsidRDefault="006A0658" w:rsidP="006A0658">
            <w:pPr>
              <w:autoSpaceDE w:val="0"/>
              <w:autoSpaceDN w:val="0"/>
              <w:adjustRightInd w:val="0"/>
              <w:spacing w:before="0"/>
              <w:jc w:val="left"/>
              <w:rPr>
                <w:rFonts w:ascii="Courier New" w:hAnsi="Courier New" w:cs="Courier New"/>
                <w:szCs w:val="20"/>
                <w:lang w:val="en-US"/>
              </w:rPr>
            </w:pPr>
            <w:r w:rsidRPr="00AA4061">
              <w:rPr>
                <w:rFonts w:ascii="Courier New" w:hAnsi="Courier New" w:cs="Courier New"/>
                <w:noProof/>
                <w:szCs w:val="20"/>
                <w:lang w:val="en-US"/>
              </w:rPr>
              <w:t>}</w:t>
            </w:r>
          </w:p>
        </w:tc>
      </w:tr>
    </w:tbl>
    <w:p w:rsidR="006A0658" w:rsidRDefault="006A0658" w:rsidP="006A0658">
      <w:pPr>
        <w:spacing w:after="120"/>
      </w:pPr>
      <w:r>
        <w:t>Ето го и класът-албум на изображ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class</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mageCollection</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rivate</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Image</w:t>
            </w:r>
            <w:r w:rsidRPr="00AA4061">
              <w:rPr>
                <w:rFonts w:ascii="Courier New" w:hAnsi="Courier New" w:cs="Courier New"/>
                <w:noProof/>
                <w:szCs w:val="20"/>
                <w:lang w:val="en-US"/>
              </w:rPr>
              <w:t>&gt; image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ImageCollection(</w:t>
            </w:r>
            <w:r w:rsidRPr="00AA4061">
              <w:rPr>
                <w:rFonts w:ascii="Courier New" w:hAnsi="Courier New" w:cs="Courier New"/>
                <w:noProof/>
                <w:color w:val="2B91AF"/>
                <w:szCs w:val="20"/>
                <w:lang w:val="en-US"/>
              </w:rPr>
              <w:t>I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Image</w:t>
            </w:r>
            <w:r w:rsidRPr="00AA4061">
              <w:rPr>
                <w:rFonts w:ascii="Courier New" w:hAnsi="Courier New" w:cs="Courier New"/>
                <w:noProof/>
                <w:szCs w:val="20"/>
                <w:lang w:val="en-US"/>
              </w:rPr>
              <w:t>&gt; image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this</w:t>
            </w:r>
            <w:r w:rsidRPr="00AA4061">
              <w:rPr>
                <w:rFonts w:ascii="Courier New" w:hAnsi="Courier New" w:cs="Courier New"/>
                <w:noProof/>
                <w:szCs w:val="20"/>
                <w:lang w:val="en-US"/>
              </w:rPr>
              <w:t>.images = image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gt; CreateThumbnail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gt; thumbnails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new</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Thumbnail</w:t>
            </w:r>
            <w:r w:rsidRPr="00AA4061">
              <w:rPr>
                <w:rFonts w:ascii="Courier New" w:hAnsi="Courier New" w:cs="Courier New"/>
                <w:noProof/>
                <w:szCs w:val="20"/>
                <w:lang w:val="en-US"/>
              </w:rPr>
              <w:t>&gt;(images.Coun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foreach</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mage</w:t>
            </w:r>
            <w:r w:rsidRPr="00AA4061">
              <w:rPr>
                <w:rFonts w:ascii="Courier New" w:hAnsi="Courier New" w:cs="Courier New"/>
                <w:noProof/>
                <w:szCs w:val="20"/>
                <w:lang w:val="en-US"/>
              </w:rPr>
              <w:t xml:space="preserve"> th </w:t>
            </w:r>
            <w:r w:rsidRPr="00AA4061">
              <w:rPr>
                <w:rFonts w:ascii="Courier New" w:hAnsi="Courier New" w:cs="Courier New"/>
                <w:noProof/>
                <w:color w:val="0000FF"/>
                <w:szCs w:val="20"/>
                <w:lang w:val="en-US"/>
              </w:rPr>
              <w:t>in</w:t>
            </w:r>
            <w:r w:rsidRPr="00AA4061">
              <w:rPr>
                <w:rFonts w:ascii="Courier New" w:hAnsi="Courier New" w:cs="Courier New"/>
                <w:noProof/>
                <w:szCs w:val="20"/>
                <w:lang w:val="en-US"/>
              </w:rPr>
              <w:t xml:space="preserve"> image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thumbnails.Add(th.CreateThumbnail());</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return</w:t>
            </w:r>
            <w:r w:rsidRPr="00AA4061">
              <w:rPr>
                <w:rFonts w:ascii="Courier New" w:hAnsi="Courier New" w:cs="Courier New"/>
                <w:noProof/>
                <w:szCs w:val="20"/>
                <w:lang w:val="en-US"/>
              </w:rPr>
              <w:t xml:space="preserve"> thumbnail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163190" w:rsidRDefault="006A0658" w:rsidP="006A0658">
            <w:pPr>
              <w:autoSpaceDE w:val="0"/>
              <w:autoSpaceDN w:val="0"/>
              <w:adjustRightInd w:val="0"/>
              <w:spacing w:before="0"/>
              <w:jc w:val="left"/>
              <w:rPr>
                <w:rFonts w:ascii="Courier New" w:hAnsi="Courier New" w:cs="Courier New"/>
                <w:szCs w:val="20"/>
              </w:rPr>
            </w:pPr>
            <w:r w:rsidRPr="00AA4061">
              <w:rPr>
                <w:rFonts w:ascii="Courier New" w:hAnsi="Courier New" w:cs="Courier New"/>
                <w:noProof/>
                <w:szCs w:val="20"/>
                <w:lang w:val="en-US"/>
              </w:rPr>
              <w:t>}</w:t>
            </w:r>
          </w:p>
        </w:tc>
      </w:tr>
    </w:tbl>
    <w:p w:rsidR="006A0658" w:rsidRDefault="006A0658" w:rsidP="006A0658">
      <w:pPr>
        <w:spacing w:after="120"/>
      </w:pPr>
      <w:r>
        <w:t>Клиентът на програмата може да изисква умалени копия на всички изображения в албу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class</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Example</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publ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static</w:t>
            </w: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void</w:t>
            </w:r>
            <w:r w:rsidRPr="00AA4061">
              <w:rPr>
                <w:rFonts w:ascii="Courier New" w:hAnsi="Courier New" w:cs="Courier New"/>
                <w:noProof/>
                <w:szCs w:val="20"/>
                <w:lang w:val="en-US"/>
              </w:rPr>
              <w:t xml:space="preserve"> Main()</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Image</w:t>
            </w:r>
            <w:r w:rsidRPr="00AA4061">
              <w:rPr>
                <w:rFonts w:ascii="Courier New" w:hAnsi="Courier New" w:cs="Courier New"/>
                <w:noProof/>
                <w:szCs w:val="20"/>
                <w:lang w:val="en-US"/>
              </w:rPr>
              <w:t xml:space="preserve">&gt; images = </w:t>
            </w:r>
            <w:r w:rsidRPr="00AA4061">
              <w:rPr>
                <w:rFonts w:ascii="Courier New" w:hAnsi="Courier New" w:cs="Courier New"/>
                <w:noProof/>
                <w:color w:val="0000FF"/>
                <w:szCs w:val="20"/>
                <w:lang w:val="en-US"/>
              </w:rPr>
              <w:t>new</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List</w:t>
            </w:r>
            <w:r w:rsidRPr="00AA4061">
              <w:rPr>
                <w:rFonts w:ascii="Courier New" w:hAnsi="Courier New" w:cs="Courier New"/>
                <w:noProof/>
                <w:szCs w:val="20"/>
                <w:lang w:val="en-US"/>
              </w:rPr>
              <w:t>&lt;</w:t>
            </w:r>
            <w:r w:rsidRPr="00AA4061">
              <w:rPr>
                <w:rFonts w:ascii="Courier New" w:hAnsi="Courier New" w:cs="Courier New"/>
                <w:noProof/>
                <w:color w:val="2B91AF"/>
                <w:szCs w:val="20"/>
                <w:lang w:val="en-US"/>
              </w:rPr>
              <w:t>Image</w:t>
            </w:r>
            <w:r w:rsidRPr="00AA4061">
              <w:rPr>
                <w:rFonts w:ascii="Courier New" w:hAnsi="Courier New" w:cs="Courier New"/>
                <w:noProof/>
                <w:szCs w:val="20"/>
                <w:lang w:val="en-US"/>
              </w:rPr>
              <w:t>&g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images.Add(</w:t>
            </w:r>
            <w:r w:rsidRPr="00AA4061">
              <w:rPr>
                <w:rFonts w:ascii="Courier New" w:hAnsi="Courier New" w:cs="Courier New"/>
                <w:noProof/>
                <w:color w:val="0000FF"/>
                <w:szCs w:val="20"/>
                <w:lang w:val="en-US"/>
              </w:rPr>
              <w:t>new</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JpegImage</w:t>
            </w: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images.Add(</w:t>
            </w:r>
            <w:r w:rsidRPr="00AA4061">
              <w:rPr>
                <w:rFonts w:ascii="Courier New" w:hAnsi="Courier New" w:cs="Courier New"/>
                <w:noProof/>
                <w:color w:val="0000FF"/>
                <w:szCs w:val="20"/>
                <w:lang w:val="en-US"/>
              </w:rPr>
              <w:t>new</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GifImage</w:t>
            </w:r>
            <w:r w:rsidRPr="00AA4061">
              <w:rPr>
                <w:rFonts w:ascii="Courier New" w:hAnsi="Courier New" w:cs="Courier New"/>
                <w:noProof/>
                <w:szCs w:val="20"/>
                <w:lang w:val="en-US"/>
              </w:rPr>
              <w:t>());</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mageCollection</w:t>
            </w:r>
            <w:r w:rsidRPr="00AA4061">
              <w:rPr>
                <w:rFonts w:ascii="Courier New" w:hAnsi="Courier New" w:cs="Courier New"/>
                <w:noProof/>
                <w:szCs w:val="20"/>
                <w:lang w:val="en-US"/>
              </w:rPr>
              <w:t xml:space="preserve"> imageRepository =</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0000FF"/>
                <w:szCs w:val="20"/>
                <w:lang w:val="en-US"/>
              </w:rPr>
              <w:t>new</w:t>
            </w: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ImageCollection</w:t>
            </w:r>
            <w:r w:rsidRPr="00AA4061">
              <w:rPr>
                <w:rFonts w:ascii="Courier New" w:hAnsi="Courier New" w:cs="Courier New"/>
                <w:noProof/>
                <w:szCs w:val="20"/>
                <w:lang w:val="en-US"/>
              </w:rPr>
              <w:t>(image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r w:rsidRPr="00AA4061">
              <w:rPr>
                <w:rFonts w:ascii="Courier New" w:hAnsi="Courier New" w:cs="Courier New"/>
                <w:noProof/>
                <w:color w:val="2B91AF"/>
                <w:szCs w:val="20"/>
                <w:lang w:val="en-US"/>
              </w:rPr>
              <w:t>Console</w:t>
            </w:r>
            <w:r w:rsidRPr="00AA4061">
              <w:rPr>
                <w:rFonts w:ascii="Courier New" w:hAnsi="Courier New" w:cs="Courier New"/>
                <w:noProof/>
                <w:szCs w:val="20"/>
                <w:lang w:val="en-US"/>
              </w:rPr>
              <w:t>.WriteLine(imageRepository.CreateThumbnails());</w:t>
            </w:r>
          </w:p>
          <w:p w:rsidR="006A0658" w:rsidRPr="00AA4061" w:rsidRDefault="006A0658" w:rsidP="006A0658">
            <w:pPr>
              <w:autoSpaceDE w:val="0"/>
              <w:autoSpaceDN w:val="0"/>
              <w:adjustRightInd w:val="0"/>
              <w:spacing w:before="0"/>
              <w:jc w:val="left"/>
              <w:rPr>
                <w:rFonts w:ascii="Courier New" w:hAnsi="Courier New" w:cs="Courier New"/>
                <w:noProof/>
                <w:szCs w:val="20"/>
                <w:lang w:val="en-US"/>
              </w:rPr>
            </w:pPr>
            <w:r w:rsidRPr="00AA4061">
              <w:rPr>
                <w:rFonts w:ascii="Courier New" w:hAnsi="Courier New" w:cs="Courier New"/>
                <w:noProof/>
                <w:szCs w:val="20"/>
                <w:lang w:val="en-US"/>
              </w:rPr>
              <w:t xml:space="preserve">    }</w:t>
            </w:r>
          </w:p>
          <w:p w:rsidR="006A0658" w:rsidRPr="00163190" w:rsidRDefault="006A0658" w:rsidP="006A0658">
            <w:pPr>
              <w:autoSpaceDE w:val="0"/>
              <w:autoSpaceDN w:val="0"/>
              <w:adjustRightInd w:val="0"/>
              <w:spacing w:before="0"/>
              <w:jc w:val="left"/>
              <w:rPr>
                <w:rFonts w:ascii="Courier New" w:hAnsi="Courier New" w:cs="Courier New"/>
                <w:szCs w:val="20"/>
                <w:lang w:val="en-US"/>
              </w:rPr>
            </w:pPr>
            <w:r w:rsidRPr="00AA4061">
              <w:rPr>
                <w:rFonts w:ascii="Courier New" w:hAnsi="Courier New" w:cs="Courier New"/>
                <w:noProof/>
                <w:szCs w:val="20"/>
                <w:lang w:val="en-US"/>
              </w:rPr>
              <w:t>}</w:t>
            </w:r>
          </w:p>
        </w:tc>
      </w:tr>
    </w:tbl>
    <w:p w:rsidR="006A0658" w:rsidRPr="002A4EB8" w:rsidRDefault="006A0658" w:rsidP="006A0658">
      <w:pPr>
        <w:pStyle w:val="Heading3"/>
      </w:pPr>
      <w:bookmarkStart w:id="1668" w:name="_Toc243587769"/>
      <w:bookmarkStart w:id="1669" w:name="_Toc299461468"/>
      <w:r>
        <w:t>Други шаблони</w:t>
      </w:r>
      <w:bookmarkEnd w:id="1668"/>
      <w:bookmarkEnd w:id="1669"/>
    </w:p>
    <w:p w:rsidR="006A0658" w:rsidRPr="00BF728B" w:rsidRDefault="006A0658" w:rsidP="006A0658">
      <w:r>
        <w:t>Съществуват десетки други добре известни шаблони за дизайн, но няма да се спираме подробно на тях. По-любознателните читатели могат да потърсят за "</w:t>
      </w:r>
      <w:r>
        <w:rPr>
          <w:lang w:val="en-US"/>
        </w:rPr>
        <w:t>Design</w:t>
      </w:r>
      <w:r w:rsidRPr="00BF728B">
        <w:t xml:space="preserve"> </w:t>
      </w:r>
      <w:r>
        <w:rPr>
          <w:lang w:val="en-US"/>
        </w:rPr>
        <w:t>Patterns</w:t>
      </w:r>
      <w:r>
        <w:t xml:space="preserve">" в Интернет и да разберат за какво служат и как се използват шаблони като: </w:t>
      </w:r>
      <w:r>
        <w:rPr>
          <w:lang w:val="en-US"/>
        </w:rPr>
        <w:t>Abstract</w:t>
      </w:r>
      <w:r w:rsidRPr="00BF728B">
        <w:t xml:space="preserve"> </w:t>
      </w:r>
      <w:r>
        <w:rPr>
          <w:lang w:val="en-US"/>
        </w:rPr>
        <w:t>Factory</w:t>
      </w:r>
      <w:r w:rsidRPr="00BF728B">
        <w:t xml:space="preserve">, </w:t>
      </w:r>
      <w:r>
        <w:rPr>
          <w:lang w:val="en-US"/>
        </w:rPr>
        <w:t>Prototype</w:t>
      </w:r>
      <w:r w:rsidRPr="00BF728B">
        <w:t xml:space="preserve">, </w:t>
      </w:r>
      <w:r>
        <w:rPr>
          <w:lang w:val="en-US"/>
        </w:rPr>
        <w:t>adapter</w:t>
      </w:r>
      <w:r w:rsidRPr="00BF728B">
        <w:t xml:space="preserve">, </w:t>
      </w:r>
      <w:r>
        <w:rPr>
          <w:lang w:val="en-US"/>
        </w:rPr>
        <w:t>composite</w:t>
      </w:r>
      <w:r w:rsidRPr="00BF728B">
        <w:t xml:space="preserve">, </w:t>
      </w:r>
      <w:r w:rsidRPr="00AA4061">
        <w:rPr>
          <w:noProof/>
          <w:lang w:val="en-US"/>
        </w:rPr>
        <w:t>Façade</w:t>
      </w:r>
      <w:r w:rsidRPr="00BF728B">
        <w:t xml:space="preserve">, </w:t>
      </w:r>
      <w:r>
        <w:rPr>
          <w:lang w:val="en-US"/>
        </w:rPr>
        <w:t>Command</w:t>
      </w:r>
      <w:r w:rsidRPr="00BF728B">
        <w:t xml:space="preserve">, </w:t>
      </w:r>
      <w:r>
        <w:rPr>
          <w:lang w:val="en-US"/>
        </w:rPr>
        <w:t>Iterator</w:t>
      </w:r>
      <w:r w:rsidRPr="00BF728B">
        <w:t xml:space="preserve">, </w:t>
      </w:r>
      <w:r>
        <w:rPr>
          <w:lang w:val="en-US"/>
        </w:rPr>
        <w:t>Observer</w:t>
      </w:r>
      <w:r w:rsidRPr="00BF728B">
        <w:t xml:space="preserve"> </w:t>
      </w:r>
      <w:r>
        <w:t>и много други. Ако продъл</w:t>
      </w:r>
      <w:r>
        <w:softHyphen/>
        <w:t xml:space="preserve">жите да се занимавате с </w:t>
      </w:r>
      <w:r w:rsidRPr="00BF728B">
        <w:t>.</w:t>
      </w:r>
      <w:r>
        <w:rPr>
          <w:lang w:val="en-US"/>
        </w:rPr>
        <w:t>NET</w:t>
      </w:r>
      <w:r>
        <w:t xml:space="preserve"> по-сериозно, ще се убедите, че цялата стандартна библиотека (</w:t>
      </w:r>
      <w:r>
        <w:rPr>
          <w:lang w:val="en-US"/>
        </w:rPr>
        <w:t>CTS</w:t>
      </w:r>
      <w:r>
        <w:t>) е конструирана върху принципите на ООП и използва много активно класическите шаблони за дизайн.</w:t>
      </w:r>
    </w:p>
    <w:p w:rsidR="006A0658" w:rsidRPr="002A4EB8" w:rsidRDefault="006A0658" w:rsidP="006A0658">
      <w:pPr>
        <w:pStyle w:val="Heading2"/>
      </w:pPr>
      <w:bookmarkStart w:id="1670" w:name="_Toc243587770"/>
      <w:bookmarkStart w:id="1671" w:name="_Toc299461469"/>
      <w:bookmarkStart w:id="1672" w:name="_Toc299628725"/>
      <w:r w:rsidRPr="002A4EB8">
        <w:t>Упражнения</w:t>
      </w:r>
      <w:bookmarkEnd w:id="1670"/>
      <w:bookmarkEnd w:id="1671"/>
      <w:bookmarkEnd w:id="1672"/>
    </w:p>
    <w:p w:rsidR="006A0658" w:rsidRDefault="006A0658" w:rsidP="002A3A6F">
      <w:pPr>
        <w:numPr>
          <w:ilvl w:val="0"/>
          <w:numId w:val="117"/>
        </w:numPr>
        <w:tabs>
          <w:tab w:val="clear" w:pos="454"/>
        </w:tabs>
        <w:ind w:left="284" w:hanging="284"/>
      </w:pPr>
      <w:r>
        <w:t xml:space="preserve">Нека е дадено едно училище. В училището име класове от ученици. Всеки клас има множество от учители. Всеки учител преподава множество от предмети. Учениците имат име и уникален номер в класа. Класовете имат уникален текстов идентификатор. Учителите имат име. Предметите имат име, брой на часове и брой упражнения. Както учителите, така и студентите са хора. Вашата задача е да моделирате класовете (в контекста на ООП) заедно с техните атрибути и операции, дефинирате класовата йерархия и създайте диаграма с </w:t>
      </w:r>
      <w:r>
        <w:rPr>
          <w:lang w:val="en-US"/>
        </w:rPr>
        <w:t>Visual</w:t>
      </w:r>
      <w:r w:rsidRPr="00941607">
        <w:t xml:space="preserve"> </w:t>
      </w:r>
      <w:r>
        <w:rPr>
          <w:lang w:val="en-US"/>
        </w:rPr>
        <w:t>Studio</w:t>
      </w:r>
      <w:r w:rsidRPr="00941607">
        <w:t>.</w:t>
      </w:r>
    </w:p>
    <w:p w:rsidR="006A0658" w:rsidRPr="002A4EB8" w:rsidRDefault="006A0658" w:rsidP="002A3A6F">
      <w:pPr>
        <w:numPr>
          <w:ilvl w:val="0"/>
          <w:numId w:val="117"/>
        </w:numPr>
        <w:tabs>
          <w:tab w:val="clear" w:pos="454"/>
        </w:tabs>
        <w:ind w:left="284" w:hanging="284"/>
      </w:pPr>
      <w:r w:rsidRPr="002A4EB8">
        <w:t xml:space="preserve">Дефинирайте клас </w:t>
      </w:r>
      <w:r w:rsidRPr="002A4EB8">
        <w:rPr>
          <w:rStyle w:val="Code"/>
        </w:rPr>
        <w:t>Human</w:t>
      </w:r>
      <w:r w:rsidRPr="002A4EB8">
        <w:t xml:space="preserve"> със свойства </w:t>
      </w:r>
      <w:r>
        <w:t>"</w:t>
      </w:r>
      <w:r w:rsidRPr="002A4EB8">
        <w:t>собствено име</w:t>
      </w:r>
      <w:r>
        <w:t>"</w:t>
      </w:r>
      <w:r w:rsidRPr="002A4EB8">
        <w:t xml:space="preserve"> и </w:t>
      </w:r>
      <w:r>
        <w:t>"</w:t>
      </w:r>
      <w:r w:rsidRPr="002A4EB8">
        <w:t>фамилно име</w:t>
      </w:r>
      <w:r>
        <w:t>"</w:t>
      </w:r>
      <w:r w:rsidRPr="002A4EB8">
        <w:t xml:space="preserve">. Дефинирайте клас </w:t>
      </w:r>
      <w:r w:rsidRPr="002A4EB8">
        <w:rPr>
          <w:rStyle w:val="Code"/>
        </w:rPr>
        <w:t>Student</w:t>
      </w:r>
      <w:r w:rsidRPr="002A4EB8">
        <w:t xml:space="preserve">, наследяващ </w:t>
      </w:r>
      <w:r w:rsidRPr="002A4EB8">
        <w:rPr>
          <w:rStyle w:val="Code"/>
        </w:rPr>
        <w:t>Human</w:t>
      </w:r>
      <w:r w:rsidRPr="002A4EB8">
        <w:t xml:space="preserve">, който има свойство </w:t>
      </w:r>
      <w:r>
        <w:t>"</w:t>
      </w:r>
      <w:r w:rsidRPr="002A4EB8">
        <w:t>оценка</w:t>
      </w:r>
      <w:r>
        <w:t>"</w:t>
      </w:r>
      <w:r w:rsidRPr="002A4EB8">
        <w:t xml:space="preserve">. Дефинирайте клас </w:t>
      </w:r>
      <w:r w:rsidRPr="002A4EB8">
        <w:rPr>
          <w:rStyle w:val="Code"/>
        </w:rPr>
        <w:t>Worker</w:t>
      </w:r>
      <w:r w:rsidRPr="002A4EB8">
        <w:t xml:space="preserve">, наследяващ </w:t>
      </w:r>
      <w:r w:rsidRPr="002A4EB8">
        <w:rPr>
          <w:rStyle w:val="Code"/>
        </w:rPr>
        <w:t>Human</w:t>
      </w:r>
      <w:r w:rsidRPr="002A4EB8">
        <w:t xml:space="preserve">, със свойства </w:t>
      </w:r>
      <w:r>
        <w:t>"</w:t>
      </w:r>
      <w:r w:rsidRPr="002A4EB8">
        <w:t>надница</w:t>
      </w:r>
      <w:r>
        <w:t>"</w:t>
      </w:r>
      <w:r w:rsidRPr="002A4EB8">
        <w:t xml:space="preserve"> и </w:t>
      </w:r>
      <w:r>
        <w:t>"</w:t>
      </w:r>
      <w:r w:rsidRPr="002A4EB8">
        <w:t>изработени часове</w:t>
      </w:r>
      <w:r>
        <w:t>"</w:t>
      </w:r>
      <w:r w:rsidRPr="002A4EB8">
        <w:t xml:space="preserve">. Имплементирайте и метод </w:t>
      </w:r>
      <w:r>
        <w:t>"</w:t>
      </w:r>
      <w:r w:rsidRPr="002A4EB8">
        <w:t>изчисли надница за 1 час</w:t>
      </w:r>
      <w:r>
        <w:t>"</w:t>
      </w:r>
      <w:r w:rsidRPr="002A4EB8">
        <w:t>, който смята колко получава работникът за 1 час работа, на базата на надницата и изработените часове. Напишете съответните конструктори и методи за достъп до полетата (свойства).</w:t>
      </w:r>
    </w:p>
    <w:p w:rsidR="006A0658" w:rsidRPr="002A4EB8" w:rsidRDefault="006A0658" w:rsidP="002A3A6F">
      <w:pPr>
        <w:numPr>
          <w:ilvl w:val="0"/>
          <w:numId w:val="117"/>
        </w:numPr>
        <w:tabs>
          <w:tab w:val="clear" w:pos="454"/>
        </w:tabs>
        <w:ind w:left="284" w:hanging="284"/>
      </w:pPr>
      <w:r w:rsidRPr="002A4EB8">
        <w:t xml:space="preserve">Инициализирайте масив от 10 студента и ги сортирайте по оценка в нарастващ ред. Използвайте </w:t>
      </w:r>
      <w:r w:rsidRPr="005B3305">
        <w:t>интерфейса</w:t>
      </w:r>
      <w:r w:rsidRPr="002A4EB8">
        <w:t xml:space="preserve"> </w:t>
      </w:r>
      <w:r w:rsidRPr="005B3305">
        <w:rPr>
          <w:rStyle w:val="Code"/>
        </w:rPr>
        <w:t>System.IComparable</w:t>
      </w:r>
      <w:r w:rsidRPr="002A4EB8">
        <w:t>.</w:t>
      </w:r>
    </w:p>
    <w:p w:rsidR="006A0658" w:rsidRPr="002A4EB8" w:rsidRDefault="006A0658" w:rsidP="002A3A6F">
      <w:pPr>
        <w:numPr>
          <w:ilvl w:val="0"/>
          <w:numId w:val="117"/>
        </w:numPr>
        <w:tabs>
          <w:tab w:val="clear" w:pos="454"/>
        </w:tabs>
        <w:ind w:left="284" w:hanging="284"/>
      </w:pPr>
      <w:r w:rsidRPr="002A4EB8">
        <w:t>Инициализирайте масив от 10 работника и ги сортирайте по заплата в намаляващ ред.</w:t>
      </w:r>
    </w:p>
    <w:p w:rsidR="006A0658" w:rsidRPr="002A4EB8" w:rsidRDefault="006A0658" w:rsidP="002A3A6F">
      <w:pPr>
        <w:numPr>
          <w:ilvl w:val="0"/>
          <w:numId w:val="117"/>
        </w:numPr>
        <w:tabs>
          <w:tab w:val="clear" w:pos="454"/>
        </w:tabs>
        <w:ind w:left="284" w:hanging="284"/>
      </w:pPr>
      <w:r w:rsidRPr="002A4EB8">
        <w:t xml:space="preserve">Дефинирайте клас </w:t>
      </w:r>
      <w:r w:rsidRPr="002A4EB8">
        <w:rPr>
          <w:rStyle w:val="Code"/>
        </w:rPr>
        <w:t>Shape</w:t>
      </w:r>
      <w:r w:rsidRPr="002A4EB8">
        <w:t xml:space="preserve"> със само един метод </w:t>
      </w:r>
      <w:r w:rsidRPr="002A4EB8">
        <w:rPr>
          <w:rStyle w:val="Code"/>
        </w:rPr>
        <w:t>calculateSurface()</w:t>
      </w:r>
      <w:r w:rsidRPr="002A4EB8">
        <w:t xml:space="preserve"> и полета </w:t>
      </w:r>
      <w:r w:rsidRPr="002A4EB8">
        <w:rPr>
          <w:rStyle w:val="Code"/>
        </w:rPr>
        <w:t>width</w:t>
      </w:r>
      <w:r w:rsidRPr="002A4EB8">
        <w:t xml:space="preserve"> и </w:t>
      </w:r>
      <w:r w:rsidRPr="002A4EB8">
        <w:rPr>
          <w:rStyle w:val="Code"/>
        </w:rPr>
        <w:t>height</w:t>
      </w:r>
      <w:r w:rsidRPr="002A4EB8">
        <w:t>. Дефинирайте два нови класа за триъгълник и правоъгълник, които имплементират споменатия виртуален метод. Този метод трябва да връща площта на правоъгълника (</w:t>
      </w:r>
      <w:r w:rsidRPr="002A4EB8">
        <w:rPr>
          <w:rStyle w:val="Code"/>
        </w:rPr>
        <w:t>height*width</w:t>
      </w:r>
      <w:r w:rsidRPr="002A4EB8">
        <w:t>) и триъгълника (</w:t>
      </w:r>
      <w:r w:rsidRPr="002A4EB8">
        <w:rPr>
          <w:rStyle w:val="Code"/>
        </w:rPr>
        <w:t>height*width/2</w:t>
      </w:r>
      <w:r w:rsidRPr="002A4EB8">
        <w:t>). Дефинирайте клас за кръг с подхо</w:t>
      </w:r>
      <w:r>
        <w:softHyphen/>
      </w:r>
      <w:r w:rsidRPr="002A4EB8">
        <w:t>дящ конструктор, при когото при инициализация и двете полета (</w:t>
      </w:r>
      <w:r w:rsidRPr="002A4EB8">
        <w:rPr>
          <w:rStyle w:val="Code"/>
        </w:rPr>
        <w:t>height</w:t>
      </w:r>
      <w:r w:rsidRPr="002A4EB8">
        <w:t xml:space="preserve"> и </w:t>
      </w:r>
      <w:r w:rsidRPr="002A4EB8">
        <w:rPr>
          <w:rStyle w:val="Code"/>
        </w:rPr>
        <w:t>width</w:t>
      </w:r>
      <w:r w:rsidRPr="002A4EB8">
        <w:t>) са с еднаква стойност (радиуса), и имплементирайте виртуалния метод за изчисляване на площта. Направете масив от различни фигури и сметнете площта на всичките в друг масив.</w:t>
      </w:r>
    </w:p>
    <w:p w:rsidR="006A0658" w:rsidRPr="00984DAD" w:rsidRDefault="006A0658" w:rsidP="002A3A6F">
      <w:pPr>
        <w:numPr>
          <w:ilvl w:val="0"/>
          <w:numId w:val="117"/>
        </w:numPr>
        <w:tabs>
          <w:tab w:val="clear" w:pos="454"/>
        </w:tabs>
        <w:ind w:left="284" w:hanging="284"/>
      </w:pPr>
      <w:r w:rsidRPr="002A4EB8">
        <w:t>Имплементирайте следните обекти</w:t>
      </w:r>
      <w:r>
        <w:t>:</w:t>
      </w:r>
      <w:r w:rsidRPr="002A4EB8">
        <w:t xml:space="preserve"> </w:t>
      </w:r>
      <w:r w:rsidRPr="00371814">
        <w:t>куче</w:t>
      </w:r>
      <w:r w:rsidRPr="002A4EB8">
        <w:t xml:space="preserve"> (</w:t>
      </w:r>
      <w:r w:rsidRPr="002A4EB8">
        <w:rPr>
          <w:rStyle w:val="Code"/>
        </w:rPr>
        <w:t>Dog</w:t>
      </w:r>
      <w:r w:rsidRPr="002A4EB8">
        <w:t>), жаба (</w:t>
      </w:r>
      <w:r w:rsidRPr="002A4EB8">
        <w:rPr>
          <w:rStyle w:val="Code"/>
        </w:rPr>
        <w:t>Frog</w:t>
      </w:r>
      <w:r w:rsidRPr="002A4EB8">
        <w:t>), котка (</w:t>
      </w:r>
      <w:r w:rsidRPr="002A4EB8">
        <w:rPr>
          <w:rStyle w:val="Code"/>
        </w:rPr>
        <w:t>Cat</w:t>
      </w:r>
      <w:r w:rsidRPr="002A4EB8">
        <w:t>), котенце (</w:t>
      </w:r>
      <w:r w:rsidRPr="002A4EB8">
        <w:rPr>
          <w:rStyle w:val="Code"/>
        </w:rPr>
        <w:t>Kitten</w:t>
      </w:r>
      <w:r w:rsidRPr="002A4EB8">
        <w:t>), котарак (</w:t>
      </w:r>
      <w:r w:rsidRPr="002A4EB8">
        <w:rPr>
          <w:rStyle w:val="Code"/>
        </w:rPr>
        <w:t>Tomcat</w:t>
      </w:r>
      <w:r w:rsidRPr="002A4EB8">
        <w:t>). Всички те са животни (</w:t>
      </w:r>
      <w:r w:rsidRPr="002A4EB8">
        <w:rPr>
          <w:rStyle w:val="Code"/>
        </w:rPr>
        <w:t>Animal</w:t>
      </w:r>
      <w:r w:rsidRPr="002A4EB8">
        <w:t>). Животните се характеризират с възраст (</w:t>
      </w:r>
      <w:r w:rsidRPr="002A4EB8">
        <w:rPr>
          <w:rStyle w:val="Code"/>
        </w:rPr>
        <w:t>age</w:t>
      </w:r>
      <w:r w:rsidRPr="002A4EB8">
        <w:t>), име (</w:t>
      </w:r>
      <w:r w:rsidRPr="002A4EB8">
        <w:rPr>
          <w:rStyle w:val="Code"/>
        </w:rPr>
        <w:t>name</w:t>
      </w:r>
      <w:r w:rsidRPr="002A4EB8">
        <w:t>) и пол (</w:t>
      </w:r>
      <w:r w:rsidRPr="002A4EB8">
        <w:rPr>
          <w:rStyle w:val="Code"/>
        </w:rPr>
        <w:t>gender</w:t>
      </w:r>
      <w:r w:rsidRPr="002A4EB8">
        <w:t xml:space="preserve">). Всяко животно издава звук (виртуален метод на </w:t>
      </w:r>
      <w:r w:rsidRPr="002A4EB8">
        <w:rPr>
          <w:rStyle w:val="Code"/>
        </w:rPr>
        <w:t>Animal</w:t>
      </w:r>
      <w:r w:rsidRPr="002A4EB8">
        <w:t>).</w:t>
      </w:r>
      <w:r w:rsidRPr="002A4EB8">
        <w:br/>
        <w:t>Направете масив от различни животни и за всяко изписвайте на конзолата името, възрастта и звука, който издава.</w:t>
      </w:r>
    </w:p>
    <w:p w:rsidR="006A0658" w:rsidRPr="001B31DA" w:rsidRDefault="006A0658" w:rsidP="002A3A6F">
      <w:pPr>
        <w:numPr>
          <w:ilvl w:val="0"/>
          <w:numId w:val="117"/>
        </w:numPr>
        <w:tabs>
          <w:tab w:val="clear" w:pos="454"/>
        </w:tabs>
        <w:ind w:left="284" w:hanging="284"/>
      </w:pPr>
      <w:r>
        <w:t xml:space="preserve">Изтеглете си някакъв инструмент за работа с </w:t>
      </w:r>
      <w:r>
        <w:rPr>
          <w:lang w:val="en-US"/>
        </w:rPr>
        <w:t>UML</w:t>
      </w:r>
      <w:r>
        <w:t xml:space="preserve"> и негова помощ генерирайте клас диаграма на класовете от предходната задача.</w:t>
      </w:r>
    </w:p>
    <w:p w:rsidR="006A0658" w:rsidRDefault="006A0658" w:rsidP="002A3A6F">
      <w:pPr>
        <w:numPr>
          <w:ilvl w:val="0"/>
          <w:numId w:val="117"/>
        </w:numPr>
        <w:tabs>
          <w:tab w:val="clear" w:pos="454"/>
        </w:tabs>
        <w:ind w:left="284" w:hanging="284"/>
      </w:pPr>
      <w:r>
        <w:t xml:space="preserve">Дадена банка предлага различни типове сметки за нейните клиенти: депозитни сметки, </w:t>
      </w:r>
      <w:r>
        <w:rPr>
          <w:noProof/>
        </w:rPr>
        <w:t>сметки</w:t>
      </w:r>
      <w:r>
        <w:t xml:space="preserve"> за кредит и ипотечни сметки. Клиентите могат да бъдат физически лица или фирми. Всички сметки имат клиент, баланс и месечен лихвен процент. Депозитните сметки дават възможност да се внасят и теглят пари. Сметките за кредит и ипотечните сметки позволяват само да се внасят пари. Всички сметки могат да изчисляват стойността на лихвата си за даден период (в месеци). В общия случай това става като се умножи </w:t>
      </w:r>
      <w:r>
        <w:rPr>
          <w:noProof/>
        </w:rPr>
        <w:t>броят</w:t>
      </w:r>
      <w:r w:rsidRPr="00941607">
        <w:rPr>
          <w:noProof/>
        </w:rPr>
        <w:t>_</w:t>
      </w:r>
      <w:r>
        <w:rPr>
          <w:noProof/>
        </w:rPr>
        <w:t>на_месеци</w:t>
      </w:r>
      <w:r w:rsidR="00F32189">
        <w:rPr>
          <w:noProof/>
        </w:rPr>
        <w:t>те</w:t>
      </w:r>
      <w:r>
        <w:rPr>
          <w:noProof/>
        </w:rPr>
        <w:t xml:space="preserve"> * месечния</w:t>
      </w:r>
      <w:r w:rsidRPr="00941607">
        <w:rPr>
          <w:noProof/>
        </w:rPr>
        <w:t>_</w:t>
      </w:r>
      <w:r>
        <w:rPr>
          <w:noProof/>
        </w:rPr>
        <w:t>лихвен</w:t>
      </w:r>
      <w:r w:rsidRPr="00941607">
        <w:rPr>
          <w:noProof/>
        </w:rPr>
        <w:t>_</w:t>
      </w:r>
      <w:r>
        <w:rPr>
          <w:noProof/>
        </w:rPr>
        <w:t>процент</w:t>
      </w:r>
      <w:r>
        <w:t>. Кредитните сметки нямат лихва за първите три месеца ако са на физически лица. Ако са на фирми – нямат лихва за първите два месеца. Депозитните сметки нямат лихва ако техният баланс е положителен и по-малък от 1000. Ипотечните сметки имат ½ лихва за първите 12 месеца за фирми и нямат лихва за първите 6 месеца за физически лица. Вашата задача е да напишете обектно- ориентиран модел на банковата система чрез класове и интерфейси. Трябва да моделирате класовете, интерфейсите, базовите класове и абстрактните операции и да имплементирате съответните изчисления за лихвите.</w:t>
      </w:r>
    </w:p>
    <w:p w:rsidR="006A0658" w:rsidRPr="002A4EB8" w:rsidRDefault="006A0658" w:rsidP="002A3A6F">
      <w:pPr>
        <w:numPr>
          <w:ilvl w:val="0"/>
          <w:numId w:val="117"/>
        </w:numPr>
        <w:tabs>
          <w:tab w:val="clear" w:pos="454"/>
        </w:tabs>
        <w:ind w:left="284" w:hanging="284"/>
      </w:pPr>
      <w:r>
        <w:t>Прочетете за шаблона "</w:t>
      </w:r>
      <w:r>
        <w:rPr>
          <w:lang w:val="en-US"/>
        </w:rPr>
        <w:t>Abstract</w:t>
      </w:r>
      <w:r w:rsidRPr="00BF728B">
        <w:t xml:space="preserve"> </w:t>
      </w:r>
      <w:r>
        <w:rPr>
          <w:lang w:val="en-US"/>
        </w:rPr>
        <w:t>Factory</w:t>
      </w:r>
      <w:r>
        <w:t>" и го имплементирайте.</w:t>
      </w:r>
    </w:p>
    <w:p w:rsidR="006A0658" w:rsidRDefault="006A0658" w:rsidP="006A0658">
      <w:pPr>
        <w:pStyle w:val="Heading2"/>
      </w:pPr>
      <w:bookmarkStart w:id="1673" w:name="_Toc243587771"/>
      <w:bookmarkStart w:id="1674" w:name="_Toc299461470"/>
      <w:bookmarkStart w:id="1675" w:name="_Toc299628726"/>
      <w:r w:rsidRPr="002A4EB8">
        <w:t>Решения и упътвания</w:t>
      </w:r>
      <w:bookmarkEnd w:id="1673"/>
      <w:bookmarkEnd w:id="1674"/>
      <w:bookmarkEnd w:id="1675"/>
    </w:p>
    <w:p w:rsidR="006A0658" w:rsidRPr="002A4EB8" w:rsidRDefault="006A0658" w:rsidP="00036C5F">
      <w:pPr>
        <w:numPr>
          <w:ilvl w:val="0"/>
          <w:numId w:val="176"/>
        </w:numPr>
        <w:tabs>
          <w:tab w:val="clear" w:pos="454"/>
        </w:tabs>
        <w:ind w:left="284" w:hanging="312"/>
      </w:pPr>
      <w:r>
        <w:t>Задачата е тривиална</w:t>
      </w:r>
      <w:r w:rsidRPr="002A4EB8">
        <w:t>.</w:t>
      </w:r>
      <w:r>
        <w:t xml:space="preserve"> Просто следвайте условието и напишете кода.</w:t>
      </w:r>
    </w:p>
    <w:p w:rsidR="006A0658" w:rsidRPr="002A4EB8" w:rsidRDefault="006A0658" w:rsidP="00036C5F">
      <w:pPr>
        <w:numPr>
          <w:ilvl w:val="0"/>
          <w:numId w:val="176"/>
        </w:numPr>
        <w:tabs>
          <w:tab w:val="clear" w:pos="454"/>
        </w:tabs>
        <w:ind w:left="284" w:hanging="312"/>
      </w:pPr>
      <w:r>
        <w:t>Задачата е тривиална</w:t>
      </w:r>
      <w:r w:rsidRPr="002A4EB8">
        <w:t>.</w:t>
      </w:r>
      <w:r>
        <w:t xml:space="preserve"> Просто следвайте условието и напишете кода.</w:t>
      </w:r>
    </w:p>
    <w:p w:rsidR="006A0658" w:rsidRPr="002A4EB8" w:rsidRDefault="006A0658" w:rsidP="00036C5F">
      <w:pPr>
        <w:numPr>
          <w:ilvl w:val="0"/>
          <w:numId w:val="176"/>
        </w:numPr>
        <w:tabs>
          <w:tab w:val="clear" w:pos="454"/>
        </w:tabs>
        <w:ind w:left="284" w:hanging="312"/>
      </w:pPr>
      <w:r w:rsidRPr="002A4EB8">
        <w:t xml:space="preserve">Имплементирайте </w:t>
      </w:r>
      <w:r w:rsidR="00F32189">
        <w:rPr>
          <w:rStyle w:val="Code"/>
        </w:rPr>
        <w:t>I</w:t>
      </w:r>
      <w:r w:rsidRPr="002A4EB8">
        <w:rPr>
          <w:rStyle w:val="Code"/>
        </w:rPr>
        <w:t>Comparable</w:t>
      </w:r>
      <w:r w:rsidRPr="002A4EB8">
        <w:t xml:space="preserve"> в </w:t>
      </w:r>
      <w:r w:rsidRPr="002A4EB8">
        <w:rPr>
          <w:rStyle w:val="Code"/>
        </w:rPr>
        <w:t>Student</w:t>
      </w:r>
      <w:r w:rsidRPr="002A4EB8">
        <w:t xml:space="preserve"> и оттам просто сортирайте списък</w:t>
      </w:r>
      <w:r>
        <w:t>а</w:t>
      </w:r>
      <w:r w:rsidRPr="00BF728B">
        <w:t>.</w:t>
      </w:r>
    </w:p>
    <w:p w:rsidR="006A0658" w:rsidRPr="002A4EB8" w:rsidRDefault="006A0658" w:rsidP="00036C5F">
      <w:pPr>
        <w:numPr>
          <w:ilvl w:val="0"/>
          <w:numId w:val="176"/>
        </w:numPr>
        <w:tabs>
          <w:tab w:val="clear" w:pos="454"/>
        </w:tabs>
        <w:ind w:left="284" w:hanging="312"/>
      </w:pPr>
      <w:r>
        <w:t>Задачата е като предната</w:t>
      </w:r>
      <w:r w:rsidRPr="002A4EB8">
        <w:t>.</w:t>
      </w:r>
    </w:p>
    <w:p w:rsidR="006A0658" w:rsidRPr="002A4EB8" w:rsidRDefault="006A0658" w:rsidP="00036C5F">
      <w:pPr>
        <w:numPr>
          <w:ilvl w:val="0"/>
          <w:numId w:val="176"/>
        </w:numPr>
        <w:tabs>
          <w:tab w:val="clear" w:pos="454"/>
        </w:tabs>
        <w:ind w:left="284" w:hanging="312"/>
      </w:pPr>
      <w:r>
        <w:t>Имплементирайте класовете</w:t>
      </w:r>
      <w:r w:rsidR="00CF6BF2">
        <w:rPr>
          <w:lang w:val="en-US"/>
        </w:rPr>
        <w:t>,</w:t>
      </w:r>
      <w:r>
        <w:t xml:space="preserve"> както са описани в условието на задачата. </w:t>
      </w:r>
    </w:p>
    <w:p w:rsidR="006A0658" w:rsidRDefault="006A0658" w:rsidP="00036C5F">
      <w:pPr>
        <w:numPr>
          <w:ilvl w:val="0"/>
          <w:numId w:val="176"/>
        </w:numPr>
        <w:tabs>
          <w:tab w:val="clear" w:pos="454"/>
        </w:tabs>
        <w:ind w:left="284" w:hanging="312"/>
      </w:pPr>
      <w:r w:rsidRPr="002A4EB8">
        <w:t xml:space="preserve">Изписването на информацията можете да го имплементирате във виртуалния метод </w:t>
      </w:r>
      <w:r w:rsidRPr="005B3305">
        <w:rPr>
          <w:rStyle w:val="Code"/>
        </w:rPr>
        <w:t>System.Object.ToString()</w:t>
      </w:r>
      <w:r w:rsidRPr="005B3305">
        <w:rPr>
          <w:noProof/>
        </w:rPr>
        <w:t>.</w:t>
      </w:r>
      <w:r w:rsidRPr="002A4EB8">
        <w:t xml:space="preserve"> За да принтирате съдържанието на целия масив, можете да ползвате </w:t>
      </w:r>
      <w:r>
        <w:t xml:space="preserve">цикъл с </w:t>
      </w:r>
      <w:r w:rsidRPr="00CE59C2">
        <w:rPr>
          <w:rStyle w:val="Code"/>
        </w:rPr>
        <w:t>foreach</w:t>
      </w:r>
      <w:r w:rsidRPr="00BF728B">
        <w:t>.</w:t>
      </w:r>
    </w:p>
    <w:p w:rsidR="006A0658" w:rsidRPr="001B31DA" w:rsidRDefault="006A0658" w:rsidP="00036C5F">
      <w:pPr>
        <w:numPr>
          <w:ilvl w:val="0"/>
          <w:numId w:val="176"/>
        </w:numPr>
        <w:tabs>
          <w:tab w:val="clear" w:pos="454"/>
        </w:tabs>
        <w:ind w:left="284" w:hanging="312"/>
      </w:pPr>
      <w:r>
        <w:t xml:space="preserve">Можете да намерите списък с </w:t>
      </w:r>
      <w:r>
        <w:rPr>
          <w:lang w:val="en-US"/>
        </w:rPr>
        <w:t>UML</w:t>
      </w:r>
      <w:r>
        <w:t xml:space="preserve"> инструменти от следния адрес: </w:t>
      </w:r>
      <w:hyperlink r:id="rId575" w:history="1">
        <w:r w:rsidRPr="00526812">
          <w:rPr>
            <w:rStyle w:val="Hyperlink"/>
          </w:rPr>
          <w:t>http://en.wikipedia.org/wiki/List_of_UML_tools</w:t>
        </w:r>
      </w:hyperlink>
      <w:r>
        <w:t>.</w:t>
      </w:r>
    </w:p>
    <w:p w:rsidR="006A0658" w:rsidRDefault="006A0658" w:rsidP="00036C5F">
      <w:pPr>
        <w:numPr>
          <w:ilvl w:val="0"/>
          <w:numId w:val="176"/>
        </w:numPr>
        <w:tabs>
          <w:tab w:val="clear" w:pos="454"/>
        </w:tabs>
        <w:ind w:left="284" w:hanging="312"/>
      </w:pPr>
      <w:r>
        <w:t xml:space="preserve">Имплементирайте класовете както са описани в условието на задачата. </w:t>
      </w:r>
    </w:p>
    <w:p w:rsidR="006A0658" w:rsidRDefault="006A0658" w:rsidP="00036C5F">
      <w:pPr>
        <w:numPr>
          <w:ilvl w:val="0"/>
          <w:numId w:val="176"/>
        </w:numPr>
        <w:tabs>
          <w:tab w:val="clear" w:pos="454"/>
        </w:tabs>
        <w:ind w:left="284" w:hanging="284"/>
        <w:sectPr w:rsidR="006A0658" w:rsidSect="00CA7619">
          <w:headerReference w:type="even" r:id="rId576"/>
          <w:headerReference w:type="default" r:id="rId577"/>
          <w:footerReference w:type="even" r:id="rId578"/>
          <w:footerReference w:type="default" r:id="rId579"/>
          <w:headerReference w:type="first" r:id="rId580"/>
          <w:footerReference w:type="first" r:id="rId581"/>
          <w:pgSz w:w="9356" w:h="13325" w:code="9"/>
          <w:pgMar w:top="992" w:right="709" w:bottom="567" w:left="709" w:header="482" w:footer="482" w:gutter="0"/>
          <w:cols w:space="708"/>
          <w:titlePg/>
          <w:docGrid w:linePitch="360"/>
        </w:sectPr>
      </w:pPr>
      <w:r>
        <w:t>Можете да прочетете за шаблона "</w:t>
      </w:r>
      <w:r>
        <w:rPr>
          <w:lang w:val="en-US"/>
        </w:rPr>
        <w:t>abstract</w:t>
      </w:r>
      <w:r w:rsidRPr="00BF728B">
        <w:t xml:space="preserve"> </w:t>
      </w:r>
      <w:r>
        <w:rPr>
          <w:lang w:val="en-US"/>
        </w:rPr>
        <w:t>factory</w:t>
      </w:r>
      <w:r>
        <w:t>"</w:t>
      </w:r>
      <w:r w:rsidRPr="00BF728B">
        <w:t xml:space="preserve"> </w:t>
      </w:r>
      <w:r>
        <w:t xml:space="preserve">от </w:t>
      </w:r>
      <w:r>
        <w:rPr>
          <w:lang w:val="en-US"/>
        </w:rPr>
        <w:t>Wikipedia</w:t>
      </w:r>
      <w:r>
        <w:t>:</w:t>
      </w:r>
      <w:r w:rsidR="00036C5F">
        <w:t xml:space="preserve"> </w:t>
      </w:r>
      <w:hyperlink r:id="rId582" w:history="1">
        <w:r w:rsidRPr="00526812">
          <w:rPr>
            <w:rStyle w:val="Hyperlink"/>
          </w:rPr>
          <w:t>http://en.wikipedia.org/wiki/Abstract_factory_pattern</w:t>
        </w:r>
      </w:hyperlink>
      <w:r>
        <w:t>.</w:t>
      </w:r>
    </w:p>
    <w:p w:rsidR="006A0658" w:rsidRPr="00395C05" w:rsidRDefault="006A0658" w:rsidP="006A0658">
      <w:pPr>
        <w:pStyle w:val="Heading1"/>
      </w:pPr>
      <w:bookmarkStart w:id="1676" w:name="_Глава_21._Качествен"/>
      <w:bookmarkStart w:id="1677" w:name="_Toc243587032"/>
      <w:bookmarkStart w:id="1678" w:name="_Toc243587772"/>
      <w:bookmarkStart w:id="1679" w:name="_Toc299461471"/>
      <w:bookmarkStart w:id="1680" w:name="_Toc299628727"/>
      <w:bookmarkStart w:id="1681" w:name="_Toc299628818"/>
      <w:bookmarkEnd w:id="1676"/>
      <w:r>
        <w:t xml:space="preserve">Глава 21. </w:t>
      </w:r>
      <w:r w:rsidRPr="00395C05">
        <w:t>Качествен програмен код</w:t>
      </w:r>
      <w:bookmarkEnd w:id="1677"/>
      <w:bookmarkEnd w:id="1678"/>
      <w:bookmarkEnd w:id="1679"/>
      <w:bookmarkEnd w:id="1680"/>
      <w:bookmarkEnd w:id="1681"/>
    </w:p>
    <w:p w:rsidR="006A0658" w:rsidRPr="00395C05" w:rsidRDefault="006A0658" w:rsidP="006A0658">
      <w:pPr>
        <w:pStyle w:val="Heading2"/>
      </w:pPr>
      <w:bookmarkStart w:id="1682" w:name="_Toc243587774"/>
      <w:bookmarkStart w:id="1683" w:name="_Toc299461472"/>
      <w:bookmarkStart w:id="1684" w:name="_Toc299628728"/>
      <w:r w:rsidRPr="00395C05">
        <w:t>В тази тема...</w:t>
      </w:r>
      <w:bookmarkEnd w:id="1682"/>
      <w:bookmarkEnd w:id="1683"/>
      <w:bookmarkEnd w:id="1684"/>
    </w:p>
    <w:p w:rsidR="006A0658" w:rsidRDefault="006A0658" w:rsidP="006A0658">
      <w:r w:rsidRPr="00395C05">
        <w:t xml:space="preserve">В настоящата тема ще </w:t>
      </w:r>
      <w:r>
        <w:t>разгледаме</w:t>
      </w:r>
      <w:r w:rsidRPr="00395C05">
        <w:t xml:space="preserve"> основните прави</w:t>
      </w:r>
      <w:r w:rsidRPr="00395C05">
        <w:t xml:space="preserve">ла за писане на качествен </w:t>
      </w:r>
      <w:r>
        <w:t xml:space="preserve">програмен </w:t>
      </w:r>
      <w:r w:rsidRPr="00395C05">
        <w:t xml:space="preserve">код. </w:t>
      </w:r>
      <w:r>
        <w:t>Щ</w:t>
      </w:r>
      <w:r w:rsidRPr="00395C05">
        <w:t xml:space="preserve">е бъде обърнато </w:t>
      </w:r>
      <w:r>
        <w:t xml:space="preserve">внимание </w:t>
      </w:r>
      <w:r w:rsidRPr="00395C05">
        <w:t>на именуването</w:t>
      </w:r>
      <w:r>
        <w:t xml:space="preserve"> на елементите от програмата (променливи, методи, класове и други)</w:t>
      </w:r>
      <w:r w:rsidRPr="00395C05">
        <w:t xml:space="preserve">, </w:t>
      </w:r>
      <w:r>
        <w:t>прави</w:t>
      </w:r>
      <w:r>
        <w:softHyphen/>
        <w:t xml:space="preserve">лата за </w:t>
      </w:r>
      <w:r w:rsidRPr="00395C05">
        <w:t>форматиране</w:t>
      </w:r>
      <w:r>
        <w:t xml:space="preserve"> и </w:t>
      </w:r>
      <w:r w:rsidRPr="00395C05">
        <w:t xml:space="preserve">подреждане </w:t>
      </w:r>
      <w:r>
        <w:t>на кода</w:t>
      </w:r>
      <w:r w:rsidRPr="00395C05">
        <w:t>, добрите практики</w:t>
      </w:r>
      <w:r>
        <w:t xml:space="preserve"> за изграж</w:t>
      </w:r>
      <w:r>
        <w:softHyphen/>
        <w:t>дане на висококачествени методи и принципите за качествена докумен</w:t>
      </w:r>
      <w:r>
        <w:softHyphen/>
        <w:t>тация на кода. Ще бъдат дадени много</w:t>
      </w:r>
      <w:r w:rsidRPr="00395C05">
        <w:t xml:space="preserve"> примери за качествен и некаче</w:t>
      </w:r>
      <w:r>
        <w:softHyphen/>
      </w:r>
      <w:r w:rsidRPr="00395C05">
        <w:t xml:space="preserve">ствен код. </w:t>
      </w:r>
      <w:r>
        <w:t>Щ</w:t>
      </w:r>
      <w:r w:rsidRPr="00395C05">
        <w:t xml:space="preserve">е бъдат описани </w:t>
      </w:r>
      <w:r>
        <w:t xml:space="preserve">и </w:t>
      </w:r>
      <w:r w:rsidRPr="00395C05">
        <w:t xml:space="preserve">официалните </w:t>
      </w:r>
      <w:r>
        <w:t>"</w:t>
      </w:r>
      <w:r w:rsidRPr="00B06C27">
        <w:rPr>
          <w:lang w:val="en-US"/>
        </w:rPr>
        <w:t>Design</w:t>
      </w:r>
      <w:r w:rsidRPr="008A2374">
        <w:t xml:space="preserve"> </w:t>
      </w:r>
      <w:r w:rsidRPr="00B06C27">
        <w:rPr>
          <w:lang w:val="en-US"/>
        </w:rPr>
        <w:t>Guidelines</w:t>
      </w:r>
      <w:r w:rsidRPr="008A2374">
        <w:t xml:space="preserve"> </w:t>
      </w:r>
      <w:r w:rsidRPr="00B06C27">
        <w:rPr>
          <w:lang w:val="en-US"/>
        </w:rPr>
        <w:t>for</w:t>
      </w:r>
      <w:r w:rsidRPr="008A2374">
        <w:t xml:space="preserve"> </w:t>
      </w:r>
      <w:r w:rsidRPr="00B06C27">
        <w:rPr>
          <w:lang w:val="en-US"/>
        </w:rPr>
        <w:t>Developing</w:t>
      </w:r>
      <w:r w:rsidRPr="008A2374">
        <w:t xml:space="preserve"> </w:t>
      </w:r>
      <w:r w:rsidRPr="00B06C27">
        <w:rPr>
          <w:lang w:val="en-US"/>
        </w:rPr>
        <w:t>Class</w:t>
      </w:r>
      <w:r w:rsidRPr="008A2374">
        <w:t xml:space="preserve"> </w:t>
      </w:r>
      <w:r w:rsidRPr="00B06C27">
        <w:rPr>
          <w:lang w:val="en-US"/>
        </w:rPr>
        <w:t>Libraries</w:t>
      </w:r>
      <w:r w:rsidRPr="008A2374">
        <w:t xml:space="preserve"> </w:t>
      </w:r>
      <w:r w:rsidRPr="00977AFC">
        <w:t>за</w:t>
      </w:r>
      <w:r w:rsidRPr="008A2374">
        <w:t xml:space="preserve"> .</w:t>
      </w:r>
      <w:r>
        <w:rPr>
          <w:lang w:val="en-US"/>
        </w:rPr>
        <w:t>NET</w:t>
      </w:r>
      <w:r>
        <w:t>" от Майкрософт</w:t>
      </w:r>
      <w:r w:rsidRPr="00395C05">
        <w:t>.</w:t>
      </w:r>
      <w:r>
        <w:t xml:space="preserve"> </w:t>
      </w:r>
      <w:r w:rsidRPr="00395C05">
        <w:t>В процеса на работа ще бъде обяснено как да се използва средата за програмиране, за да се автомати</w:t>
      </w:r>
      <w:r>
        <w:softHyphen/>
      </w:r>
      <w:r w:rsidRPr="00395C05">
        <w:t>зират някои операции като форма</w:t>
      </w:r>
      <w:r>
        <w:softHyphen/>
      </w:r>
      <w:r w:rsidRPr="00395C05">
        <w:t>тиране и преработка на кода.</w:t>
      </w:r>
    </w:p>
    <w:p w:rsidR="006A0658" w:rsidRPr="005F0D1F" w:rsidRDefault="006A0658" w:rsidP="006A0658">
      <w:r>
        <w:t xml:space="preserve">Тази тема се базира на предходната – </w:t>
      </w:r>
      <w:r w:rsidRPr="008A2374">
        <w:t>"</w:t>
      </w:r>
      <w:hyperlink w:anchor="_Глава_20._Принципи" w:history="1">
        <w:r w:rsidR="00350EED" w:rsidRPr="002163A9">
          <w:rPr>
            <w:rStyle w:val="Hyperlink"/>
            <w:noProof/>
          </w:rPr>
          <w:t xml:space="preserve">Принципи </w:t>
        </w:r>
        <w:r w:rsidR="00350EED" w:rsidRPr="002163A9">
          <w:rPr>
            <w:rStyle w:val="Hyperlink"/>
            <w:noProof/>
          </w:rPr>
          <w:t>н</w:t>
        </w:r>
        <w:r w:rsidR="00350EED" w:rsidRPr="002163A9">
          <w:rPr>
            <w:rStyle w:val="Hyperlink"/>
            <w:noProof/>
          </w:rPr>
          <w:t>а О</w:t>
        </w:r>
        <w:r w:rsidRPr="002163A9">
          <w:rPr>
            <w:rStyle w:val="Hyperlink"/>
            <w:noProof/>
          </w:rPr>
          <w:t>бектно-ориенти</w:t>
        </w:r>
        <w:r w:rsidR="008E14ED" w:rsidRPr="002163A9">
          <w:rPr>
            <w:rStyle w:val="Hyperlink"/>
            <w:noProof/>
          </w:rPr>
          <w:softHyphen/>
        </w:r>
        <w:r w:rsidRPr="002163A9">
          <w:rPr>
            <w:rStyle w:val="Hyperlink"/>
            <w:noProof/>
          </w:rPr>
          <w:t>рано</w:t>
        </w:r>
        <w:r w:rsidR="00350EED" w:rsidRPr="002163A9">
          <w:rPr>
            <w:rStyle w:val="Hyperlink"/>
            <w:noProof/>
          </w:rPr>
          <w:t>то</w:t>
        </w:r>
        <w:r w:rsidRPr="002163A9">
          <w:rPr>
            <w:rStyle w:val="Hyperlink"/>
            <w:noProof/>
          </w:rPr>
          <w:t xml:space="preserve"> програмиране</w:t>
        </w:r>
      </w:hyperlink>
      <w:r w:rsidRPr="008A2374">
        <w:t>"</w:t>
      </w:r>
      <w:r w:rsidR="00350EED">
        <w:t xml:space="preserve"> </w:t>
      </w:r>
      <w:r>
        <w:t>и очаква читателят да е запознат с основните ООП принципи: Абстракция, наследяване, полиморфизъм и капсулация, които имат огромно значение върху качеството на кода.</w:t>
      </w:r>
    </w:p>
    <w:p w:rsidR="006A0658" w:rsidRDefault="006A0658" w:rsidP="006A0658">
      <w:pPr>
        <w:pStyle w:val="Heading2"/>
      </w:pPr>
      <w:r w:rsidRPr="00395C05">
        <w:br w:type="page"/>
      </w:r>
      <w:bookmarkStart w:id="1685" w:name="_Toc243587775"/>
      <w:bookmarkStart w:id="1686" w:name="_Toc299461473"/>
      <w:bookmarkStart w:id="1687" w:name="_Toc299628729"/>
      <w:r w:rsidRPr="00190917">
        <w:t xml:space="preserve">Защо </w:t>
      </w:r>
      <w:r>
        <w:t>качеството на кода е важно?</w:t>
      </w:r>
      <w:bookmarkEnd w:id="1686"/>
      <w:bookmarkEnd w:id="1687"/>
    </w:p>
    <w:p w:rsidR="006A0658" w:rsidRPr="0033263A" w:rsidRDefault="006A0658" w:rsidP="006A0658">
      <w:pPr>
        <w:spacing w:after="120"/>
      </w:pPr>
      <w:r>
        <w:t>Нека разглед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color w:val="0000FF"/>
                <w:szCs w:val="20"/>
                <w:lang w:val="en-US" w:eastAsia="zh-TW"/>
              </w:rPr>
              <w:t>static</w:t>
            </w: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void</w:t>
            </w:r>
            <w:r w:rsidRPr="00C72370">
              <w:rPr>
                <w:rFonts w:ascii="Courier New" w:hAnsi="Courier New" w:cs="Courier New"/>
                <w:noProof/>
                <w:szCs w:val="20"/>
                <w:lang w:val="en-US" w:eastAsia="zh-TW"/>
              </w:rPr>
              <w:t xml:space="preserve"> Main()</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int</w:t>
            </w:r>
            <w:r w:rsidRPr="00C72370">
              <w:rPr>
                <w:rFonts w:ascii="Courier New" w:hAnsi="Courier New" w:cs="Courier New"/>
                <w:noProof/>
                <w:szCs w:val="20"/>
                <w:lang w:val="en-US" w:eastAsia="zh-TW"/>
              </w:rPr>
              <w:t xml:space="preserve"> value=010, i=5, w;</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switch</w:t>
            </w:r>
            <w:r w:rsidRPr="00C72370">
              <w:rPr>
                <w:rFonts w:ascii="Courier New" w:hAnsi="Courier New" w:cs="Courier New"/>
                <w:noProof/>
                <w:szCs w:val="20"/>
                <w:lang w:val="en-US" w:eastAsia="zh-TW"/>
              </w:rPr>
              <w:t>(value){</w:t>
            </w:r>
            <w:r w:rsidRPr="00C72370">
              <w:rPr>
                <w:rFonts w:ascii="Courier New" w:hAnsi="Courier New" w:cs="Courier New"/>
                <w:noProof/>
                <w:color w:val="0000FF"/>
                <w:szCs w:val="20"/>
                <w:lang w:val="en-US" w:eastAsia="zh-TW"/>
              </w:rPr>
              <w:t>case</w:t>
            </w:r>
            <w:r w:rsidRPr="00C72370">
              <w:rPr>
                <w:rFonts w:ascii="Courier New" w:hAnsi="Courier New" w:cs="Courier New"/>
                <w:noProof/>
                <w:szCs w:val="20"/>
                <w:lang w:val="en-US" w:eastAsia="zh-TW"/>
              </w:rPr>
              <w:t xml:space="preserve"> 10:w=5;</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WriteLine(w);</w:t>
            </w:r>
            <w:r w:rsidRPr="00C72370">
              <w:rPr>
                <w:rFonts w:ascii="Courier New" w:hAnsi="Courier New" w:cs="Courier New"/>
                <w:noProof/>
                <w:color w:val="0000FF"/>
                <w:szCs w:val="20"/>
                <w:lang w:val="en-US" w:eastAsia="zh-TW"/>
              </w:rPr>
              <w:t>break</w:t>
            </w:r>
            <w:r w:rsidRPr="00C72370">
              <w:rPr>
                <w:rFonts w:ascii="Courier New" w:hAnsi="Courier New" w:cs="Courier New"/>
                <w:noProof/>
                <w:szCs w:val="20"/>
                <w:lang w:val="en-US" w:eastAsia="zh-TW"/>
              </w:rPr>
              <w:t>;</w:t>
            </w:r>
            <w:r w:rsidRPr="00C72370">
              <w:rPr>
                <w:rFonts w:ascii="Courier New" w:hAnsi="Courier New" w:cs="Courier New"/>
                <w:noProof/>
                <w:color w:val="0000FF"/>
                <w:szCs w:val="20"/>
                <w:lang w:val="en-US" w:eastAsia="zh-TW"/>
              </w:rPr>
              <w:t>case</w:t>
            </w:r>
            <w:r w:rsidRPr="00C72370">
              <w:rPr>
                <w:rFonts w:ascii="Courier New" w:hAnsi="Courier New" w:cs="Courier New"/>
                <w:noProof/>
                <w:szCs w:val="20"/>
                <w:lang w:val="en-US" w:eastAsia="zh-TW"/>
              </w:rPr>
              <w:t xml:space="preserve"> 9:i=0;</w:t>
            </w:r>
            <w:r w:rsidRPr="00C72370">
              <w:rPr>
                <w:rFonts w:ascii="Courier New" w:hAnsi="Courier New" w:cs="Courier New"/>
                <w:noProof/>
                <w:color w:val="0000FF"/>
                <w:szCs w:val="20"/>
                <w:lang w:val="en-US" w:eastAsia="zh-TW"/>
              </w:rPr>
              <w:t>break</w:t>
            </w:r>
            <w:r w:rsidRPr="00C72370">
              <w:rPr>
                <w:rFonts w:ascii="Courier New" w:hAnsi="Courier New" w:cs="Courier New"/>
                <w:noProof/>
                <w:szCs w:val="20"/>
                <w:lang w:val="en-US" w:eastAsia="zh-TW"/>
              </w:rPr>
              <w:t>;</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case</w:t>
            </w:r>
            <w:r w:rsidRPr="00C72370">
              <w:rPr>
                <w:rFonts w:ascii="Courier New" w:hAnsi="Courier New" w:cs="Courier New"/>
                <w:noProof/>
                <w:szCs w:val="20"/>
                <w:lang w:val="en-US" w:eastAsia="zh-TW"/>
              </w:rPr>
              <w:t xml:space="preserve"> 8:</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WriteLine(</w:t>
            </w:r>
            <w:r w:rsidRPr="00C72370">
              <w:rPr>
                <w:rFonts w:ascii="Courier New" w:hAnsi="Courier New" w:cs="Courier New"/>
                <w:noProof/>
                <w:color w:val="A31515"/>
                <w:szCs w:val="20"/>
                <w:lang w:val="en-US" w:eastAsia="zh-TW"/>
              </w:rPr>
              <w:t>"8 "</w:t>
            </w:r>
            <w:r w:rsidRPr="00C72370">
              <w:rPr>
                <w:rFonts w:ascii="Courier New" w:hAnsi="Courier New" w:cs="Courier New"/>
                <w:noProof/>
                <w:szCs w:val="20"/>
                <w:lang w:val="en-US" w:eastAsia="zh-TW"/>
              </w:rPr>
              <w:t>);</w:t>
            </w:r>
            <w:r w:rsidRPr="00C72370">
              <w:rPr>
                <w:rFonts w:ascii="Courier New" w:hAnsi="Courier New" w:cs="Courier New"/>
                <w:noProof/>
                <w:color w:val="0000FF"/>
                <w:szCs w:val="20"/>
                <w:lang w:val="en-US" w:eastAsia="zh-TW"/>
              </w:rPr>
              <w:t>break</w:t>
            </w:r>
            <w:r w:rsidRPr="00C72370">
              <w:rPr>
                <w:rFonts w:ascii="Courier New" w:hAnsi="Courier New" w:cs="Courier New"/>
                <w:noProof/>
                <w:szCs w:val="20"/>
                <w:lang w:val="en-US" w:eastAsia="zh-TW"/>
              </w:rPr>
              <w:t>;</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default</w:t>
            </w:r>
            <w:r w:rsidRPr="00C72370">
              <w:rPr>
                <w:rFonts w:ascii="Courier New" w:hAnsi="Courier New" w:cs="Courier New"/>
                <w:noProof/>
                <w:szCs w:val="20"/>
                <w:lang w:val="en-US" w:eastAsia="zh-TW"/>
              </w:rPr>
              <w:t>:</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WriteLine(</w:t>
            </w:r>
            <w:r w:rsidRPr="00C72370">
              <w:rPr>
                <w:rFonts w:ascii="Courier New" w:hAnsi="Courier New" w:cs="Courier New"/>
                <w:noProof/>
                <w:color w:val="A31515"/>
                <w:szCs w:val="20"/>
                <w:lang w:val="en-US" w:eastAsia="zh-TW"/>
              </w:rPr>
              <w:t>"def "</w:t>
            </w:r>
            <w:r w:rsidRPr="00C72370">
              <w:rPr>
                <w:rFonts w:ascii="Courier New" w:hAnsi="Courier New" w:cs="Courier New"/>
                <w:noProof/>
                <w:szCs w:val="20"/>
                <w:lang w:val="en-US" w:eastAsia="zh-TW"/>
              </w:rPr>
              <w:t>);{</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ab/>
              <w:t xml:space="preserve">        </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WriteLine(</w:t>
            </w:r>
            <w:r w:rsidRPr="00C72370">
              <w:rPr>
                <w:rFonts w:ascii="Courier New" w:hAnsi="Courier New" w:cs="Courier New"/>
                <w:noProof/>
                <w:color w:val="A31515"/>
                <w:szCs w:val="20"/>
                <w:lang w:val="en-US" w:eastAsia="zh-TW"/>
              </w:rPr>
              <w:t>"hoho "</w:t>
            </w:r>
            <w:r w:rsidRPr="00C72370">
              <w:rPr>
                <w:rFonts w:ascii="Courier New" w:hAnsi="Courier New" w:cs="Courier New"/>
                <w:noProof/>
                <w:szCs w:val="20"/>
                <w:lang w:val="en-US" w:eastAsia="zh-TW"/>
              </w:rPr>
              <w:t>);</w:t>
            </w:r>
            <w:r w:rsidRPr="00C72370">
              <w:rPr>
                <w:rFonts w:ascii="Courier New" w:hAnsi="Courier New" w:cs="Courier New"/>
                <w:noProof/>
                <w:szCs w:val="20"/>
                <w:lang w:val="en-US" w:eastAsia="zh-TW"/>
              </w:rPr>
              <w:tab/>
              <w:t>}</w:t>
            </w:r>
          </w:p>
          <w:p w:rsidR="006A0658" w:rsidRPr="00C72370" w:rsidRDefault="006A0658" w:rsidP="006A0658">
            <w:pPr>
              <w:autoSpaceDE w:val="0"/>
              <w:autoSpaceDN w:val="0"/>
              <w:adjustRightInd w:val="0"/>
              <w:spacing w:before="0"/>
              <w:jc w:val="left"/>
              <w:rPr>
                <w:rFonts w:ascii="Courier New" w:hAnsi="Courier New" w:cs="Courier New"/>
                <w:noProof/>
                <w:szCs w:val="20"/>
                <w:lang w:val="en-US" w:eastAsia="zh-TW"/>
              </w:rPr>
            </w:pP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for</w:t>
            </w:r>
            <w:r w:rsidRPr="00C72370">
              <w:rPr>
                <w:rFonts w:ascii="Courier New" w:hAnsi="Courier New" w:cs="Courier New"/>
                <w:noProof/>
                <w:szCs w:val="20"/>
                <w:lang w:val="en-US" w:eastAsia="zh-TW"/>
              </w:rPr>
              <w:t xml:space="preserve"> (</w:t>
            </w:r>
            <w:r w:rsidRPr="00C72370">
              <w:rPr>
                <w:rFonts w:ascii="Courier New" w:hAnsi="Courier New" w:cs="Courier New"/>
                <w:noProof/>
                <w:color w:val="0000FF"/>
                <w:szCs w:val="20"/>
                <w:lang w:val="en-US" w:eastAsia="zh-TW"/>
              </w:rPr>
              <w:t>int</w:t>
            </w:r>
            <w:r w:rsidRPr="00C72370">
              <w:rPr>
                <w:rFonts w:ascii="Courier New" w:hAnsi="Courier New" w:cs="Courier New"/>
                <w:noProof/>
                <w:szCs w:val="20"/>
                <w:lang w:val="en-US" w:eastAsia="zh-TW"/>
              </w:rPr>
              <w:t xml:space="preserve"> k = 0; k &lt; i; k++, </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 xml:space="preserve">.WriteLine(k - </w:t>
            </w:r>
            <w:r w:rsidRPr="00C72370">
              <w:rPr>
                <w:rFonts w:ascii="Courier New" w:hAnsi="Courier New" w:cs="Courier New"/>
                <w:noProof/>
                <w:color w:val="A31515"/>
                <w:szCs w:val="20"/>
                <w:lang w:val="en-US" w:eastAsia="zh-TW"/>
              </w:rPr>
              <w:t>'f'</w:t>
            </w:r>
            <w:r w:rsidRPr="00C72370">
              <w:rPr>
                <w:rFonts w:ascii="Courier New" w:hAnsi="Courier New" w:cs="Courier New"/>
                <w:noProof/>
                <w:szCs w:val="20"/>
                <w:lang w:val="en-US" w:eastAsia="zh-TW"/>
              </w:rPr>
              <w:t>));</w:t>
            </w:r>
            <w:r w:rsidRPr="00C72370">
              <w:rPr>
                <w:rFonts w:ascii="Courier New" w:hAnsi="Courier New" w:cs="Courier New"/>
                <w:noProof/>
                <w:color w:val="0000FF"/>
                <w:szCs w:val="20"/>
                <w:lang w:val="en-US" w:eastAsia="zh-TW"/>
              </w:rPr>
              <w:t>break</w:t>
            </w:r>
            <w:r w:rsidRPr="00C72370">
              <w:rPr>
                <w:rFonts w:ascii="Courier New" w:hAnsi="Courier New" w:cs="Courier New"/>
                <w:noProof/>
                <w:szCs w:val="20"/>
                <w:lang w:val="en-US" w:eastAsia="zh-TW"/>
              </w:rPr>
              <w:t xml:space="preserve">;} { </w:t>
            </w:r>
            <w:r w:rsidRPr="00C72370">
              <w:rPr>
                <w:rFonts w:ascii="Courier New" w:hAnsi="Courier New" w:cs="Courier New"/>
                <w:noProof/>
                <w:color w:val="2B91AF"/>
                <w:szCs w:val="20"/>
                <w:lang w:val="en-US" w:eastAsia="zh-TW"/>
              </w:rPr>
              <w:t>Console</w:t>
            </w:r>
            <w:r w:rsidRPr="00C72370">
              <w:rPr>
                <w:rFonts w:ascii="Courier New" w:hAnsi="Courier New" w:cs="Courier New"/>
                <w:noProof/>
                <w:szCs w:val="20"/>
                <w:lang w:val="en-US" w:eastAsia="zh-TW"/>
              </w:rPr>
              <w:t>.WriteLine(</w:t>
            </w:r>
            <w:r w:rsidRPr="00C72370">
              <w:rPr>
                <w:rFonts w:ascii="Courier New" w:hAnsi="Courier New" w:cs="Courier New"/>
                <w:noProof/>
                <w:color w:val="A31515"/>
                <w:szCs w:val="20"/>
                <w:lang w:val="en-US" w:eastAsia="zh-TW"/>
              </w:rPr>
              <w:t>"loop!"</w:t>
            </w:r>
            <w:r w:rsidRPr="00C72370">
              <w:rPr>
                <w:rFonts w:ascii="Courier New" w:hAnsi="Courier New" w:cs="Courier New"/>
                <w:noProof/>
                <w:szCs w:val="20"/>
                <w:lang w:val="en-US" w:eastAsia="zh-TW"/>
              </w:rPr>
              <w:t>); }</w:t>
            </w:r>
          </w:p>
          <w:p w:rsidR="006A0658" w:rsidRPr="006C0EB4" w:rsidRDefault="006A0658" w:rsidP="006A0658">
            <w:pPr>
              <w:autoSpaceDE w:val="0"/>
              <w:autoSpaceDN w:val="0"/>
              <w:adjustRightInd w:val="0"/>
              <w:spacing w:before="0"/>
              <w:jc w:val="left"/>
              <w:rPr>
                <w:rFonts w:ascii="Courier New" w:hAnsi="Courier New" w:cs="Courier New"/>
                <w:b/>
                <w:noProof/>
                <w:szCs w:val="20"/>
              </w:rPr>
            </w:pPr>
            <w:r w:rsidRPr="00C72370">
              <w:rPr>
                <w:rFonts w:ascii="Courier New" w:hAnsi="Courier New" w:cs="Courier New"/>
                <w:noProof/>
                <w:szCs w:val="20"/>
                <w:lang w:val="en-US" w:eastAsia="zh-TW"/>
              </w:rPr>
              <w:t>}</w:t>
            </w:r>
          </w:p>
        </w:tc>
      </w:tr>
    </w:tbl>
    <w:p w:rsidR="006A0658" w:rsidRPr="00190917" w:rsidRDefault="006A0658" w:rsidP="006A0658">
      <w:r>
        <w:t>Можете ли от първия път да познаете какво прави този код? Дали го прави правилно или има грешки?</w:t>
      </w:r>
    </w:p>
    <w:p w:rsidR="006A0658" w:rsidRPr="008A2374" w:rsidRDefault="006A0658" w:rsidP="006A0658">
      <w:pPr>
        <w:pStyle w:val="Heading2"/>
      </w:pPr>
      <w:bookmarkStart w:id="1688" w:name="_Toc299461474"/>
      <w:bookmarkStart w:id="1689" w:name="_Toc299628730"/>
      <w:r w:rsidRPr="00395C05">
        <w:t>Какво е качествен програмен код?</w:t>
      </w:r>
      <w:bookmarkEnd w:id="1685"/>
      <w:bookmarkEnd w:id="1688"/>
      <w:bookmarkEnd w:id="1689"/>
    </w:p>
    <w:p w:rsidR="006A0658" w:rsidRPr="00395C05" w:rsidRDefault="006A0658" w:rsidP="006A0658">
      <w:pPr>
        <w:rPr>
          <w:rFonts w:cs="Arial"/>
        </w:rPr>
      </w:pPr>
      <w:r w:rsidRPr="00395C05">
        <w:t>Качеството на една програма има два аспекта – качеството,</w:t>
      </w:r>
      <w:r w:rsidRPr="00395C05">
        <w:rPr>
          <w:rFonts w:cs="Arial"/>
        </w:rPr>
        <w:t xml:space="preserve"> измерено през призмата на потребителя (наречено </w:t>
      </w:r>
      <w:r w:rsidRPr="00395C05">
        <w:rPr>
          <w:rFonts w:cs="Arial"/>
          <w:b/>
        </w:rPr>
        <w:t>външно качество</w:t>
      </w:r>
      <w:r>
        <w:rPr>
          <w:rFonts w:cs="Arial"/>
        </w:rPr>
        <w:t>), и от гледна точк</w:t>
      </w:r>
      <w:r w:rsidRPr="00395C05">
        <w:rPr>
          <w:rFonts w:cs="Arial"/>
        </w:rPr>
        <w:t xml:space="preserve">а на вътрешната организация (наречено </w:t>
      </w:r>
      <w:r w:rsidRPr="00395C05">
        <w:rPr>
          <w:rFonts w:cs="Arial"/>
          <w:b/>
        </w:rPr>
        <w:t>вътрешно качество</w:t>
      </w:r>
      <w:r w:rsidRPr="00395C05">
        <w:rPr>
          <w:rFonts w:cs="Arial"/>
        </w:rPr>
        <w:t>).</w:t>
      </w:r>
    </w:p>
    <w:p w:rsidR="006A0658" w:rsidRPr="00395C05" w:rsidRDefault="006A0658" w:rsidP="006A0658">
      <w:pPr>
        <w:rPr>
          <w:rFonts w:cs="Arial"/>
        </w:rPr>
      </w:pPr>
      <w:r w:rsidRPr="00395C05">
        <w:rPr>
          <w:rFonts w:cs="Arial"/>
        </w:rPr>
        <w:t xml:space="preserve">Външното качество зависи от това колко коректно работи тази програма. Зависи също от това колко е интуитивен </w:t>
      </w:r>
      <w:r w:rsidRPr="008A2374">
        <w:rPr>
          <w:rFonts w:cs="Arial"/>
        </w:rPr>
        <w:t xml:space="preserve">и </w:t>
      </w:r>
      <w:r w:rsidRPr="000B780B">
        <w:rPr>
          <w:rFonts w:cs="Arial"/>
        </w:rPr>
        <w:t>ползваем</w:t>
      </w:r>
      <w:r w:rsidRPr="008A2374">
        <w:rPr>
          <w:rFonts w:cs="Arial"/>
        </w:rPr>
        <w:t xml:space="preserve"> е </w:t>
      </w:r>
      <w:r w:rsidRPr="00395C05">
        <w:rPr>
          <w:rFonts w:cs="Arial"/>
        </w:rPr>
        <w:t xml:space="preserve">потребителският интерфейс. Зависи и от производителността (колко бързо се справя </w:t>
      </w:r>
      <w:r>
        <w:rPr>
          <w:rFonts w:cs="Arial"/>
        </w:rPr>
        <w:t xml:space="preserve">тя </w:t>
      </w:r>
      <w:r w:rsidRPr="00395C05">
        <w:rPr>
          <w:rFonts w:cs="Arial"/>
        </w:rPr>
        <w:t>с поставените задачи).</w:t>
      </w:r>
    </w:p>
    <w:p w:rsidR="006A0658" w:rsidRPr="00395C05" w:rsidRDefault="006A0658" w:rsidP="006A0658">
      <w:pPr>
        <w:rPr>
          <w:rFonts w:cs="Arial"/>
        </w:rPr>
      </w:pPr>
      <w:r w:rsidRPr="00395C05">
        <w:rPr>
          <w:rFonts w:cs="Arial"/>
        </w:rPr>
        <w:t>Вътрешното качество е свързано с това колко добре е построена тази прогр</w:t>
      </w:r>
      <w:r>
        <w:rPr>
          <w:rFonts w:cs="Arial"/>
        </w:rPr>
        <w:t xml:space="preserve">ама. То зависи от архитектурата и дизайна </w:t>
      </w:r>
      <w:r w:rsidRPr="00395C05">
        <w:rPr>
          <w:rFonts w:cs="Arial"/>
        </w:rPr>
        <w:t xml:space="preserve">(дали </w:t>
      </w:r>
      <w:r>
        <w:rPr>
          <w:rFonts w:cs="Arial"/>
        </w:rPr>
        <w:t>са</w:t>
      </w:r>
      <w:r w:rsidRPr="00395C05">
        <w:rPr>
          <w:rFonts w:cs="Arial"/>
        </w:rPr>
        <w:t xml:space="preserve"> достатъчно изчистен</w:t>
      </w:r>
      <w:r>
        <w:rPr>
          <w:rFonts w:cs="Arial"/>
        </w:rPr>
        <w:t>и</w:t>
      </w:r>
      <w:r w:rsidRPr="00395C05">
        <w:rPr>
          <w:rFonts w:cs="Arial"/>
        </w:rPr>
        <w:t xml:space="preserve"> и подходящ</w:t>
      </w:r>
      <w:r>
        <w:rPr>
          <w:rFonts w:cs="Arial"/>
        </w:rPr>
        <w:t>и</w:t>
      </w:r>
      <w:r w:rsidRPr="00395C05">
        <w:rPr>
          <w:rFonts w:cs="Arial"/>
        </w:rPr>
        <w:t>). Зависи от това колко лесно е да се направи промяна или добавяне на нова функционалност</w:t>
      </w:r>
      <w:r>
        <w:rPr>
          <w:rFonts w:cs="Arial"/>
        </w:rPr>
        <w:t xml:space="preserve"> (леснота за поддръжка)</w:t>
      </w:r>
      <w:r w:rsidRPr="00395C05">
        <w:rPr>
          <w:rFonts w:cs="Arial"/>
        </w:rPr>
        <w:t>. Зависи и от простотата на реализацията</w:t>
      </w:r>
      <w:r>
        <w:rPr>
          <w:rFonts w:cs="Arial"/>
        </w:rPr>
        <w:t xml:space="preserve"> и четимостта на кода</w:t>
      </w:r>
      <w:r w:rsidRPr="00395C05">
        <w:rPr>
          <w:rFonts w:cs="Arial"/>
        </w:rPr>
        <w:t>. Вътреш</w:t>
      </w:r>
      <w:r>
        <w:rPr>
          <w:rFonts w:cs="Arial"/>
        </w:rPr>
        <w:softHyphen/>
      </w:r>
      <w:r w:rsidRPr="00395C05">
        <w:rPr>
          <w:rFonts w:cs="Arial"/>
        </w:rPr>
        <w:t>ното качество е свързано най-вече с кода на програма</w:t>
      </w:r>
      <w:r>
        <w:rPr>
          <w:rFonts w:cs="Arial"/>
        </w:rPr>
        <w:t>та</w:t>
      </w:r>
      <w:r w:rsidRPr="00395C05">
        <w:rPr>
          <w:rFonts w:cs="Arial"/>
        </w:rPr>
        <w:t>.</w:t>
      </w:r>
    </w:p>
    <w:p w:rsidR="006A0658" w:rsidRPr="008A2374" w:rsidRDefault="006A0658" w:rsidP="006A0658">
      <w:pPr>
        <w:pStyle w:val="Heading3"/>
      </w:pPr>
      <w:bookmarkStart w:id="1690" w:name="_Toc243587776"/>
      <w:bookmarkStart w:id="1691" w:name="_Toc299461475"/>
      <w:r w:rsidRPr="00395C05">
        <w:t>Характеристики за качество на кода</w:t>
      </w:r>
      <w:bookmarkEnd w:id="1690"/>
      <w:bookmarkEnd w:id="1691"/>
    </w:p>
    <w:p w:rsidR="006A0658" w:rsidRDefault="006A0658" w:rsidP="006A0658">
      <w:pPr>
        <w:rPr>
          <w:rFonts w:cs="Arial"/>
        </w:rPr>
      </w:pPr>
      <w:r w:rsidRPr="00395C05">
        <w:rPr>
          <w:rFonts w:cs="Arial"/>
        </w:rPr>
        <w:t xml:space="preserve">Качествен програмен код е такъв, който се чете и разбира лесно. </w:t>
      </w:r>
      <w:r>
        <w:rPr>
          <w:rFonts w:cs="Arial"/>
        </w:rPr>
        <w:t xml:space="preserve">Качествен код е такъв, който се модифицира и поддържа лесно и праволинейно. </w:t>
      </w:r>
      <w:r w:rsidRPr="00395C05">
        <w:rPr>
          <w:rFonts w:cs="Arial"/>
        </w:rPr>
        <w:t>Той трябва да е коректен</w:t>
      </w:r>
      <w:r>
        <w:rPr>
          <w:rFonts w:cs="Arial"/>
        </w:rPr>
        <w:t xml:space="preserve"> при всякакви входни данни</w:t>
      </w:r>
      <w:r w:rsidRPr="00395C05">
        <w:rPr>
          <w:rFonts w:cs="Arial"/>
        </w:rPr>
        <w:t xml:space="preserve">, </w:t>
      </w:r>
      <w:r>
        <w:rPr>
          <w:rFonts w:cs="Arial"/>
        </w:rPr>
        <w:t>да е добре тестван. Трябва да има добра архитектура и дизайн. Документацията трябва да е на ниво или поне кодът да е самодокументиращ се. Трябва да им</w:t>
      </w:r>
      <w:r w:rsidRPr="00395C05">
        <w:rPr>
          <w:rFonts w:cs="Arial"/>
        </w:rPr>
        <w:t>а добро форматиране, което консистентно се прилага навсякъде.</w:t>
      </w:r>
    </w:p>
    <w:p w:rsidR="006A0658" w:rsidRDefault="006A0658" w:rsidP="006A0658">
      <w:pPr>
        <w:rPr>
          <w:rFonts w:cs="Arial"/>
        </w:rPr>
      </w:pPr>
      <w:r w:rsidRPr="00395C05">
        <w:rPr>
          <w:rFonts w:cs="Arial"/>
        </w:rPr>
        <w:t>На всички нива (модули, класове, методи) трябва да има висока свързаност на отговорностите (</w:t>
      </w:r>
      <w:r w:rsidRPr="00B73DA5">
        <w:rPr>
          <w:rFonts w:cs="Arial"/>
          <w:lang w:val="en-US"/>
        </w:rPr>
        <w:t>strong cohesion</w:t>
      </w:r>
      <w:r w:rsidRPr="00395C05">
        <w:rPr>
          <w:rFonts w:cs="Arial"/>
        </w:rPr>
        <w:t>)</w:t>
      </w:r>
      <w:r>
        <w:rPr>
          <w:rFonts w:cs="Arial"/>
        </w:rPr>
        <w:t xml:space="preserve"> – едно парче код трябва да върши точно едно определено нещо.</w:t>
      </w:r>
    </w:p>
    <w:p w:rsidR="006A0658" w:rsidRPr="00395C05" w:rsidRDefault="006A0658" w:rsidP="006A0658">
      <w:pPr>
        <w:rPr>
          <w:rFonts w:cs="Arial"/>
        </w:rPr>
      </w:pPr>
      <w:r>
        <w:rPr>
          <w:rFonts w:cs="Arial"/>
        </w:rPr>
        <w:t>Ф</w:t>
      </w:r>
      <w:r w:rsidRPr="00395C05">
        <w:rPr>
          <w:rFonts w:cs="Arial"/>
        </w:rPr>
        <w:t>ункцио</w:t>
      </w:r>
      <w:r w:rsidRPr="00395C05">
        <w:rPr>
          <w:rFonts w:cs="Arial"/>
        </w:rPr>
        <w:softHyphen/>
        <w:t>нална</w:t>
      </w:r>
      <w:r>
        <w:rPr>
          <w:rFonts w:cs="Arial"/>
        </w:rPr>
        <w:t>та</w:t>
      </w:r>
      <w:r w:rsidRPr="00395C05">
        <w:rPr>
          <w:rFonts w:cs="Arial"/>
        </w:rPr>
        <w:t xml:space="preserve"> независимост (</w:t>
      </w:r>
      <w:r w:rsidRPr="00B73DA5">
        <w:rPr>
          <w:rFonts w:cs="Arial"/>
          <w:lang w:val="en-US"/>
        </w:rPr>
        <w:t>loose coupling</w:t>
      </w:r>
      <w:r w:rsidRPr="00395C05">
        <w:rPr>
          <w:rFonts w:cs="Arial"/>
        </w:rPr>
        <w:t>)</w:t>
      </w:r>
      <w:r>
        <w:rPr>
          <w:rFonts w:cs="Arial"/>
        </w:rPr>
        <w:t xml:space="preserve"> между модули, класове и методи е от изключителна важност</w:t>
      </w:r>
      <w:r w:rsidRPr="00395C05">
        <w:rPr>
          <w:rFonts w:cs="Arial"/>
        </w:rPr>
        <w:t>. Подходящо и консистентно имену</w:t>
      </w:r>
      <w:r w:rsidRPr="00395C05">
        <w:rPr>
          <w:rFonts w:cs="Arial"/>
        </w:rPr>
        <w:softHyphen/>
        <w:t>ване на класовете, методите, променливите и останалите елементи също е задължително условие. Кодът трябва да има и добра документация, вгра</w:t>
      </w:r>
      <w:r>
        <w:rPr>
          <w:rFonts w:cs="Arial"/>
        </w:rPr>
        <w:softHyphen/>
      </w:r>
      <w:r w:rsidRPr="00395C05">
        <w:rPr>
          <w:rFonts w:cs="Arial"/>
        </w:rPr>
        <w:t xml:space="preserve">дена в </w:t>
      </w:r>
      <w:r>
        <w:rPr>
          <w:rFonts w:cs="Arial"/>
        </w:rPr>
        <w:t>него самия</w:t>
      </w:r>
      <w:r w:rsidRPr="00395C05">
        <w:rPr>
          <w:rFonts w:cs="Arial"/>
        </w:rPr>
        <w:t>.</w:t>
      </w:r>
    </w:p>
    <w:p w:rsidR="006A0658" w:rsidRPr="00395C05" w:rsidRDefault="006A0658" w:rsidP="006A0658">
      <w:pPr>
        <w:pStyle w:val="Heading3"/>
      </w:pPr>
      <w:bookmarkStart w:id="1692" w:name="_Toc243587777"/>
      <w:bookmarkStart w:id="1693" w:name="_Toc299461476"/>
      <w:r w:rsidRPr="00395C05">
        <w:t>Защо трябва да пишем качествено?</w:t>
      </w:r>
      <w:bookmarkEnd w:id="1692"/>
      <w:bookmarkEnd w:id="1693"/>
    </w:p>
    <w:p w:rsidR="006A0658" w:rsidRPr="008A2374" w:rsidRDefault="006A0658" w:rsidP="006A0658">
      <w:pPr>
        <w:spacing w:after="120"/>
      </w:pPr>
      <w:r w:rsidRPr="00395C05">
        <w:t xml:space="preserve">Нека погледнем </w:t>
      </w:r>
      <w:r>
        <w:t>този код отново</w:t>
      </w:r>
      <w:r w:rsidRPr="00395C05">
        <w:t>:</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stat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void</w:t>
            </w:r>
            <w:r w:rsidRPr="00B73DA5">
              <w:rPr>
                <w:rFonts w:ascii="Courier New" w:hAnsi="Courier New" w:cs="Courier New"/>
                <w:noProof/>
                <w:szCs w:val="20"/>
                <w:lang w:val="en-US"/>
              </w:rPr>
              <w:t xml:space="preserve"> Main()</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value=010, i=5, w;</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switch</w:t>
            </w:r>
            <w:r w:rsidRPr="00B73DA5">
              <w:rPr>
                <w:rFonts w:ascii="Courier New" w:hAnsi="Courier New" w:cs="Courier New"/>
                <w:noProof/>
                <w:szCs w:val="20"/>
                <w:lang w:val="en-US"/>
              </w:rPr>
              <w:t>(value){</w:t>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10:w=5;</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9:i=0;</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8:</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8 "</w:t>
            </w:r>
            <w:r w:rsidRPr="00B73DA5">
              <w:rPr>
                <w:rFonts w:ascii="Courier New" w:hAnsi="Courier New" w:cs="Courier New"/>
                <w:noProof/>
                <w:szCs w:val="20"/>
                <w:lang w:val="en-US"/>
              </w:rPr>
              <w:t>);</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default</w:t>
            </w:r>
            <w:r w:rsidRPr="00B73DA5">
              <w:rPr>
                <w:rFonts w:ascii="Courier New" w:hAnsi="Courier New" w:cs="Courier New"/>
                <w:noProof/>
                <w:szCs w:val="20"/>
                <w:lang w:val="en-US"/>
              </w:rPr>
              <w:t>:</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def "</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 xml:space="preserve">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hoho "</w:t>
            </w:r>
            <w:r w:rsidRPr="00B73DA5">
              <w:rPr>
                <w:rFonts w:ascii="Courier New" w:hAnsi="Courier New" w:cs="Courier New"/>
                <w:noProof/>
                <w:szCs w:val="20"/>
                <w:lang w:val="en-US"/>
              </w:rPr>
              <w:t>);</w:t>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for</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k = 0; k &lt; i; k++,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 xml:space="preserve">.WriteLine(k - </w:t>
            </w:r>
            <w:r w:rsidRPr="00B73DA5">
              <w:rPr>
                <w:rFonts w:ascii="Courier New" w:hAnsi="Courier New" w:cs="Courier New"/>
                <w:noProof/>
                <w:color w:val="A31515"/>
                <w:szCs w:val="20"/>
                <w:lang w:val="en-US"/>
              </w:rPr>
              <w:t>'f'</w:t>
            </w:r>
            <w:r w:rsidRPr="00B73DA5">
              <w:rPr>
                <w:rFonts w:ascii="Courier New" w:hAnsi="Courier New" w:cs="Courier New"/>
                <w:noProof/>
                <w:szCs w:val="20"/>
                <w:lang w:val="en-US"/>
              </w:rPr>
              <w:t>));</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 xml:space="preserve">;} {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loop!"</w:t>
            </w:r>
            <w:r w:rsidRPr="00B73DA5">
              <w:rPr>
                <w:rFonts w:ascii="Courier New" w:hAnsi="Courier New" w:cs="Courier New"/>
                <w:noProof/>
                <w:szCs w:val="20"/>
                <w:lang w:val="en-US"/>
              </w:rPr>
              <w:t>); }</w:t>
            </w:r>
          </w:p>
          <w:p w:rsidR="006A0658" w:rsidRPr="006C0EB4" w:rsidRDefault="006A0658" w:rsidP="006A0658">
            <w:pPr>
              <w:autoSpaceDE w:val="0"/>
              <w:autoSpaceDN w:val="0"/>
              <w:adjustRightInd w:val="0"/>
              <w:spacing w:before="0"/>
              <w:jc w:val="left"/>
              <w:rPr>
                <w:rFonts w:ascii="Courier New" w:hAnsi="Courier New" w:cs="Courier New"/>
                <w:b/>
                <w:noProof/>
                <w:szCs w:val="20"/>
              </w:rPr>
            </w:pPr>
            <w:r w:rsidRPr="00B73DA5">
              <w:rPr>
                <w:rFonts w:ascii="Courier New" w:hAnsi="Courier New" w:cs="Courier New"/>
                <w:noProof/>
                <w:szCs w:val="20"/>
                <w:lang w:val="en-US"/>
              </w:rPr>
              <w:t>}</w:t>
            </w:r>
          </w:p>
        </w:tc>
      </w:tr>
    </w:tbl>
    <w:p w:rsidR="006A0658" w:rsidRPr="00395C05" w:rsidRDefault="006A0658" w:rsidP="006A0658">
      <w:r w:rsidRPr="00395C05">
        <w:t>Можете ли да кажете дали този код се компилира</w:t>
      </w:r>
      <w:r>
        <w:t xml:space="preserve"> без грешки</w:t>
      </w:r>
      <w:r w:rsidRPr="00395C05">
        <w:t xml:space="preserve">? Можете ли да кажете какво прави само като го гледате? Можете ли да добавите нова функционалност и да сте сигурни, че няма да счупите нищо старо? Можете ли да кажете за какво служи променливата </w:t>
      </w:r>
      <w:r w:rsidRPr="00395C05">
        <w:rPr>
          <w:rStyle w:val="Code"/>
        </w:rPr>
        <w:t>k</w:t>
      </w:r>
      <w:r w:rsidRPr="00395C05">
        <w:t xml:space="preserve"> или променливата </w:t>
      </w:r>
      <w:r w:rsidRPr="00395C05">
        <w:rPr>
          <w:rStyle w:val="Code"/>
        </w:rPr>
        <w:t>w</w:t>
      </w:r>
      <w:r w:rsidRPr="00395C05">
        <w:t>?</w:t>
      </w:r>
    </w:p>
    <w:p w:rsidR="006A0658" w:rsidRPr="008A2374" w:rsidRDefault="006A0658" w:rsidP="006A0658">
      <w:pPr>
        <w:spacing w:after="120"/>
      </w:pPr>
      <w:r w:rsidRPr="00395C05">
        <w:t>В</w:t>
      </w:r>
      <w:r>
        <w:t>ъв</w:t>
      </w:r>
      <w:r w:rsidRPr="00395C05">
        <w:t xml:space="preserve"> </w:t>
      </w:r>
      <w:r>
        <w:rPr>
          <w:lang w:val="en-US"/>
        </w:rPr>
        <w:t>Visual</w:t>
      </w:r>
      <w:r w:rsidRPr="008A2374">
        <w:t xml:space="preserve"> </w:t>
      </w:r>
      <w:r>
        <w:rPr>
          <w:lang w:val="en-US"/>
        </w:rPr>
        <w:t>Studio</w:t>
      </w:r>
      <w:r w:rsidRPr="00395C05">
        <w:t xml:space="preserve"> има опция за пренареждане на код. </w:t>
      </w:r>
      <w:r w:rsidRPr="00227DE6">
        <w:t xml:space="preserve">Ако горният код бъде сложен в </w:t>
      </w:r>
      <w:r w:rsidRPr="00227DE6">
        <w:rPr>
          <w:lang w:val="en-US"/>
        </w:rPr>
        <w:t>Visual</w:t>
      </w:r>
      <w:r w:rsidRPr="008A2374">
        <w:t xml:space="preserve"> </w:t>
      </w:r>
      <w:r w:rsidRPr="00227DE6">
        <w:rPr>
          <w:lang w:val="en-US"/>
        </w:rPr>
        <w:t>Studio</w:t>
      </w:r>
      <w:r w:rsidRPr="00227DE6">
        <w:t xml:space="preserve"> и се извика тази опция (клавишна комбинация [</w:t>
      </w:r>
      <w:r w:rsidRPr="00B73DA5">
        <w:rPr>
          <w:noProof/>
          <w:lang w:val="en-US"/>
        </w:rPr>
        <w:t>Ctrl+K, Ctrl+F</w:t>
      </w:r>
      <w:r w:rsidRPr="008A2374">
        <w:t>]</w:t>
      </w:r>
      <w:r w:rsidRPr="00227DE6">
        <w:t>), кодът ще бъде преформатиран и ще изглежда съвсем различно</w:t>
      </w:r>
      <w:r w:rsidRPr="00395C05">
        <w:t xml:space="preserve">. </w:t>
      </w:r>
      <w:r>
        <w:t>Въпреки това в</w:t>
      </w:r>
      <w:r w:rsidRPr="00395C05">
        <w:t>се още няма да е ясно за какво служат промен</w:t>
      </w:r>
      <w:r>
        <w:softHyphen/>
      </w:r>
      <w:r w:rsidRPr="00395C05">
        <w:t>ливите, но поне ще е яс</w:t>
      </w:r>
      <w:r>
        <w:t>но кой блок с код къде завършва</w:t>
      </w:r>
      <w:r w:rsidRPr="008A2374">
        <w:t>:</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stat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void</w:t>
            </w:r>
            <w:r w:rsidRPr="00B73DA5">
              <w:rPr>
                <w:rFonts w:ascii="Courier New" w:hAnsi="Courier New" w:cs="Courier New"/>
                <w:noProof/>
                <w:szCs w:val="20"/>
                <w:lang w:val="en-US"/>
              </w:rPr>
              <w:t xml:space="preserve"> Main()</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value = 010, i = 5, w;</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switch</w:t>
            </w:r>
            <w:r w:rsidRPr="00B73DA5">
              <w:rPr>
                <w:rFonts w:ascii="Courier New" w:hAnsi="Courier New" w:cs="Courier New"/>
                <w:noProof/>
                <w:szCs w:val="20"/>
                <w:lang w:val="en-US"/>
              </w:rPr>
              <w:t xml:space="preserve"> (valu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10: w = 5;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 xml:space="preserve">.WriteLine(w); </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9: i = 0; </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case</w:t>
            </w:r>
            <w:r w:rsidRPr="00B73DA5">
              <w:rPr>
                <w:rFonts w:ascii="Courier New" w:hAnsi="Courier New" w:cs="Courier New"/>
                <w:noProof/>
                <w:szCs w:val="20"/>
                <w:lang w:val="en-US"/>
              </w:rPr>
              <w:t xml:space="preserve"> 8: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8 "</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default</w:t>
            </w:r>
            <w:r w:rsidRPr="00B73DA5">
              <w:rPr>
                <w:rFonts w:ascii="Courier New" w:hAnsi="Courier New" w:cs="Courier New"/>
                <w:noProof/>
                <w:szCs w:val="20"/>
                <w:lang w:val="en-US"/>
              </w:rPr>
              <w:t xml:space="preserve">: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def "</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hoho "</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for</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k = 0; k &lt; i; k++,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 xml:space="preserve">.WriteLine(k - </w:t>
            </w:r>
            <w:r w:rsidRPr="00B73DA5">
              <w:rPr>
                <w:rFonts w:ascii="Courier New" w:hAnsi="Courier New" w:cs="Courier New"/>
                <w:noProof/>
                <w:color w:val="A31515"/>
                <w:szCs w:val="20"/>
                <w:lang w:val="en-US"/>
              </w:rPr>
              <w:t>'f'</w:t>
            </w:r>
            <w:r w:rsidRPr="00B73DA5">
              <w:rPr>
                <w:rFonts w:ascii="Courier New" w:hAnsi="Courier New" w:cs="Courier New"/>
                <w:noProof/>
                <w:szCs w:val="20"/>
                <w:lang w:val="en-US"/>
              </w:rPr>
              <w:t xml:space="preserve">)) ; </w:t>
            </w:r>
            <w:r w:rsidRPr="00B73DA5">
              <w:rPr>
                <w:rFonts w:ascii="Courier New" w:hAnsi="Courier New" w:cs="Courier New"/>
                <w:noProof/>
                <w:color w:val="0000FF"/>
                <w:szCs w:val="20"/>
                <w:lang w:val="en-US"/>
              </w:rPr>
              <w:t>break</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 xml:space="preserve">} { </w:t>
            </w:r>
            <w:r w:rsidRPr="00B73DA5">
              <w:rPr>
                <w:rFonts w:ascii="Courier New" w:hAnsi="Courier New" w:cs="Courier New"/>
                <w:noProof/>
                <w:color w:val="2B91AF"/>
                <w:szCs w:val="20"/>
                <w:lang w:val="en-US"/>
              </w:rPr>
              <w:t>Console</w:t>
            </w:r>
            <w:r w:rsidRPr="00B73DA5">
              <w:rPr>
                <w:rFonts w:ascii="Courier New" w:hAnsi="Courier New" w:cs="Courier New"/>
                <w:noProof/>
                <w:szCs w:val="20"/>
                <w:lang w:val="en-US"/>
              </w:rPr>
              <w:t>.WriteLine(</w:t>
            </w:r>
            <w:r w:rsidRPr="00B73DA5">
              <w:rPr>
                <w:rFonts w:ascii="Courier New" w:hAnsi="Courier New" w:cs="Courier New"/>
                <w:noProof/>
                <w:color w:val="A31515"/>
                <w:szCs w:val="20"/>
                <w:lang w:val="en-US"/>
              </w:rPr>
              <w:t>"loop!"</w:t>
            </w:r>
            <w:r w:rsidRPr="00B73DA5">
              <w:rPr>
                <w:rFonts w:ascii="Courier New" w:hAnsi="Courier New" w:cs="Courier New"/>
                <w:noProof/>
                <w:szCs w:val="20"/>
                <w:lang w:val="en-US"/>
              </w:rPr>
              <w:t>); }</w:t>
            </w:r>
          </w:p>
          <w:p w:rsidR="006A0658" w:rsidRPr="006C0EB4" w:rsidRDefault="006A0658" w:rsidP="006A0658">
            <w:pPr>
              <w:autoSpaceDE w:val="0"/>
              <w:autoSpaceDN w:val="0"/>
              <w:adjustRightInd w:val="0"/>
              <w:spacing w:before="0"/>
              <w:jc w:val="left"/>
              <w:rPr>
                <w:rFonts w:ascii="Courier New" w:hAnsi="Courier New" w:cs="Courier New"/>
                <w:b/>
                <w:noProof/>
                <w:szCs w:val="20"/>
              </w:rPr>
            </w:pPr>
            <w:r w:rsidRPr="00B73DA5">
              <w:rPr>
                <w:rFonts w:ascii="Courier New" w:hAnsi="Courier New" w:cs="Courier New"/>
                <w:noProof/>
                <w:szCs w:val="20"/>
                <w:lang w:val="en-US"/>
              </w:rPr>
              <w:t>}</w:t>
            </w:r>
          </w:p>
        </w:tc>
      </w:tr>
    </w:tbl>
    <w:p w:rsidR="006A0658" w:rsidRDefault="006A0658" w:rsidP="006A0658">
      <w:r>
        <w:t>Ако всички пишеха код както в примера, нямаше да е възможно реализирането на големи и сериозни софтуерни проекти, защото те се пишат от големи екипи от софтуерни инженери. Ако кодът на всички е като в примера по-горе, никой няма да е в състояние да разбере как работи (и дали работи) кодът на другите от екипа, а с голяма вероятност никой няма да си разбира и собствения код.</w:t>
      </w:r>
    </w:p>
    <w:p w:rsidR="006A0658" w:rsidRPr="008A2374" w:rsidRDefault="006A0658" w:rsidP="006A0658">
      <w:r>
        <w:t xml:space="preserve">С времето в професията на програмистите се е натрупал сериозен опит и добри практики за писане на качествен програмен код, за да е възможно всеки да разбере кода на колегите си и да може да го променя и дописва. Тези практики представляват множество от препоръки и правила за форматиране на кода, за именуване на идентификаторите и за правилно структуриране на програмата, които </w:t>
      </w:r>
      <w:r w:rsidRPr="00395C05">
        <w:t xml:space="preserve">правят писането на софтуер по-лесно. Качественият и консистентен код помага най-вече за поддръжката и лесната промяна. Качественият код е гъвкав и стабилен. Той се чете </w:t>
      </w:r>
      <w:r>
        <w:t xml:space="preserve">и разбира </w:t>
      </w:r>
      <w:r w:rsidRPr="00395C05">
        <w:t>лесно от всички. Ясно е какво прави от пръв поглед, поради това е самодокументиращ се. Качественият код е интуитивен – ако не го позна</w:t>
      </w:r>
      <w:r>
        <w:softHyphen/>
      </w:r>
      <w:r w:rsidRPr="00395C05">
        <w:t xml:space="preserve">вате има голяма вероятност да познаете какво прави </w:t>
      </w:r>
      <w:r>
        <w:t>само с един бърз поглед</w:t>
      </w:r>
      <w:r w:rsidRPr="00395C05">
        <w:t>. Качественият код е удобен за преизползване, защото прави само едно нещо (</w:t>
      </w:r>
      <w:r w:rsidRPr="00B73DA5">
        <w:rPr>
          <w:lang w:val="en-US"/>
        </w:rPr>
        <w:t>strong cohesion</w:t>
      </w:r>
      <w:r w:rsidRPr="00395C05">
        <w:t>), но го прави добре, като разчита на минима</w:t>
      </w:r>
      <w:r>
        <w:softHyphen/>
      </w:r>
      <w:r w:rsidRPr="00395C05">
        <w:t>лен брой други компоненти (</w:t>
      </w:r>
      <w:r w:rsidRPr="00B73DA5">
        <w:rPr>
          <w:lang w:val="en-US"/>
        </w:rPr>
        <w:t>loose coupling</w:t>
      </w:r>
      <w:r w:rsidRPr="00395C05">
        <w:t>) и ги използва само през публичните им интерфейси.</w:t>
      </w:r>
      <w:r>
        <w:t xml:space="preserve"> К</w:t>
      </w:r>
      <w:r w:rsidRPr="00395C05">
        <w:t>ачественият код спестява време и труд и прави написания софтуер по-ценен.</w:t>
      </w:r>
    </w:p>
    <w:p w:rsidR="006A0658" w:rsidRPr="00227DE6" w:rsidRDefault="006A0658" w:rsidP="006A0658">
      <w:r>
        <w:t>Някои програмисти гледат на качествения код като на прекалено прост. Не смятат, че могат да покажат знанията си с него. И затова пишат трудно четим код, който използва характеристики, които не са добре документирани или не са популярни. Пишат функции на един ред. Това е изключително грешна практика.</w:t>
      </w:r>
    </w:p>
    <w:p w:rsidR="006A0658" w:rsidRPr="008A2374" w:rsidRDefault="006A0658" w:rsidP="006A0658">
      <w:pPr>
        <w:pStyle w:val="Heading3"/>
      </w:pPr>
      <w:bookmarkStart w:id="1694" w:name="_Toc243587778"/>
      <w:bookmarkStart w:id="1695" w:name="_Toc299461477"/>
      <w:r w:rsidRPr="00395C05">
        <w:t>Код-конвенции</w:t>
      </w:r>
      <w:bookmarkEnd w:id="1694"/>
      <w:bookmarkEnd w:id="1695"/>
    </w:p>
    <w:p w:rsidR="006A0658" w:rsidRDefault="006A0658" w:rsidP="006A0658">
      <w:pPr>
        <w:spacing w:after="120"/>
      </w:pPr>
      <w:r w:rsidRPr="00395C05">
        <w:t xml:space="preserve">Преди да продължим </w:t>
      </w:r>
      <w:r>
        <w:t xml:space="preserve">с препоръките за писане на качествен програмен код </w:t>
      </w:r>
      <w:r w:rsidRPr="00395C05">
        <w:t xml:space="preserve">ще поговорим малко за код-конвенции. </w:t>
      </w:r>
      <w:r w:rsidRPr="00395C05">
        <w:rPr>
          <w:b/>
        </w:rPr>
        <w:t>Код-конвенция</w:t>
      </w:r>
      <w:r w:rsidRPr="00395C05">
        <w:t xml:space="preserve"> е група правила за писане на код</w:t>
      </w:r>
      <w:r>
        <w:t>, използвана в рамките на даден проект или организация</w:t>
      </w:r>
      <w:r w:rsidRPr="00395C05">
        <w:t xml:space="preserve">. Те могат да включват </w:t>
      </w:r>
      <w:r>
        <w:t xml:space="preserve">правила за </w:t>
      </w:r>
      <w:r w:rsidRPr="00395C05">
        <w:t>именуване, форматиране и логическа подредба.</w:t>
      </w:r>
      <w:r>
        <w:t xml:space="preserve"> Едно такова правило например може да препоръчва класовете да започват с главна буква, а променливите – с малка. Друго правило може да твърди, че къдравата скоба за нов блок с програмни конструкции се слага на същия ред, а не на нов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27" name="Picture 3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rsidRPr="00395C05">
              <w:t>Неконсистентното използване на една конвенция е по-лошо и по-опасно от липсата на конвенция въобще.</w:t>
            </w:r>
          </w:p>
        </w:tc>
      </w:tr>
    </w:tbl>
    <w:p w:rsidR="006A0658" w:rsidRPr="00395C05" w:rsidRDefault="006A0658" w:rsidP="006A0658">
      <w:r w:rsidRPr="00395C05">
        <w:t>Конвенциите са започнали да се появяват в големи</w:t>
      </w:r>
      <w:r>
        <w:t xml:space="preserve"> и сериозни</w:t>
      </w:r>
      <w:r w:rsidRPr="00395C05">
        <w:t xml:space="preserve"> проекти, в които голям брой програмисти са пишели със собствен стил и всеки от тях е спазвал собствени (ако въобще е спазвал някакви) правила. Това</w:t>
      </w:r>
      <w:r>
        <w:t xml:space="preserve"> е правело кода по-трудно четим и е принудило ръководителите на проек</w:t>
      </w:r>
      <w:r>
        <w:softHyphen/>
        <w:t xml:space="preserve">тите да въведат писани правила. </w:t>
      </w:r>
      <w:r w:rsidRPr="00395C05">
        <w:t xml:space="preserve">По-късно </w:t>
      </w:r>
      <w:r>
        <w:t>най-добрите</w:t>
      </w:r>
      <w:r w:rsidRPr="00395C05">
        <w:t xml:space="preserve"> код</w:t>
      </w:r>
      <w:r>
        <w:t xml:space="preserve"> </w:t>
      </w:r>
      <w:r w:rsidRPr="00395C05">
        <w:t>конвенции са</w:t>
      </w:r>
      <w:r>
        <w:t xml:space="preserve"> </w:t>
      </w:r>
      <w:r w:rsidRPr="00395C05">
        <w:t>придобили популярност и са станали де факто стандарт.</w:t>
      </w:r>
    </w:p>
    <w:p w:rsidR="006A0658" w:rsidRPr="00CD09A9" w:rsidRDefault="006A0658" w:rsidP="006A0658">
      <w:pPr>
        <w:spacing w:after="120"/>
        <w:rPr>
          <w:highlight w:val="yellow"/>
          <w:lang w:val="en-US"/>
        </w:rPr>
      </w:pPr>
      <w:r w:rsidRPr="00CD09A9">
        <w:t xml:space="preserve">Microsoft има официална код конвенция наречена </w:t>
      </w:r>
      <w:r w:rsidRPr="00CD09A9">
        <w:rPr>
          <w:b/>
          <w:bCs/>
          <w:lang w:val="en-US"/>
        </w:rPr>
        <w:t>Design Guidelines for Developing Class Libraries</w:t>
      </w:r>
      <w:r w:rsidRPr="00CD09A9">
        <w:rPr>
          <w:b/>
          <w:bCs/>
        </w:rPr>
        <w:t xml:space="preserve"> </w:t>
      </w:r>
      <w:r w:rsidRPr="00CD09A9">
        <w:rPr>
          <w:bCs/>
        </w:rPr>
        <w:t>(</w:t>
      </w:r>
      <w:hyperlink r:id="rId583" w:history="1">
        <w:r w:rsidRPr="00DD54CD">
          <w:rPr>
            <w:rStyle w:val="Hyperlink"/>
            <w:bCs/>
          </w:rPr>
          <w:t>http://msdn.microsoft.com/en-us/library/ms229042(</w:t>
        </w:r>
        <w:r w:rsidRPr="00DD54CD">
          <w:rPr>
            <w:rStyle w:val="Hyperlink"/>
            <w:bCs/>
          </w:rPr>
          <w:t>V</w:t>
        </w:r>
        <w:r w:rsidRPr="00DD54CD">
          <w:rPr>
            <w:rStyle w:val="Hyperlink"/>
            <w:bCs/>
          </w:rPr>
          <w:t>S.100).aspx</w:t>
        </w:r>
      </w:hyperlink>
      <w:r w:rsidRPr="00B06C27">
        <w:rPr>
          <w:bCs/>
        </w:rPr>
        <w:t xml:space="preserve"> за .NET Framework 4.0).</w:t>
      </w:r>
    </w:p>
    <w:p w:rsidR="006A0658" w:rsidRDefault="006A0658" w:rsidP="006A0658">
      <w:pPr>
        <w:spacing w:after="120"/>
      </w:pPr>
      <w:r>
        <w:t>От тогава</w:t>
      </w:r>
      <w:r w:rsidRPr="00395C05">
        <w:t xml:space="preserve"> тази </w:t>
      </w:r>
      <w:r>
        <w:t xml:space="preserve">код </w:t>
      </w:r>
      <w:r w:rsidRPr="00395C05">
        <w:t xml:space="preserve">конвенция е </w:t>
      </w:r>
      <w:r>
        <w:t>добила голяма популярност и е широко разпространена</w:t>
      </w:r>
      <w:r w:rsidRPr="00395C05">
        <w:t xml:space="preserve">. </w:t>
      </w:r>
      <w:r>
        <w:t>Правилата</w:t>
      </w:r>
      <w:r w:rsidRPr="008A2374">
        <w:t xml:space="preserve"> </w:t>
      </w:r>
      <w:r w:rsidRPr="00395C05">
        <w:t>за именуване</w:t>
      </w:r>
      <w:r>
        <w:t xml:space="preserve"> на идентификато</w:t>
      </w:r>
      <w:r>
        <w:softHyphen/>
        <w:t>рите и за</w:t>
      </w:r>
      <w:r w:rsidRPr="00395C05">
        <w:t xml:space="preserve"> форматиране</w:t>
      </w:r>
      <w:r>
        <w:t xml:space="preserve"> на кода, които ще дадем в тази тема, са в синхрон с</w:t>
      </w:r>
      <w:r w:rsidRPr="00395C05">
        <w:t xml:space="preserve"> код</w:t>
      </w:r>
      <w:r>
        <w:t xml:space="preserve"> </w:t>
      </w:r>
      <w:r w:rsidRPr="00395C05">
        <w:t>конвенция</w:t>
      </w:r>
      <w:r>
        <w:t>та на</w:t>
      </w:r>
      <w:r w:rsidRPr="008A2374">
        <w:t xml:space="preserve"> </w:t>
      </w:r>
      <w:r>
        <w:rPr>
          <w:lang w:val="en-US"/>
        </w:rPr>
        <w:t>Microsoft</w:t>
      </w:r>
      <w:r>
        <w:t>.</w:t>
      </w:r>
    </w:p>
    <w:p w:rsidR="006A0658" w:rsidRPr="00DE35EB" w:rsidRDefault="006A0658" w:rsidP="006A0658">
      <w:pPr>
        <w:spacing w:after="120"/>
      </w:pPr>
      <w:r w:rsidRPr="00DE35EB">
        <w:t>Големите организации спазват стриктни конвенции, като конвенциите в отделните екипи могат да варират. Повечето водачи на екипи избират да спазват официалната конвенция на Microsoft като в случаите в които тя не е достатъчна се разширява според нуж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28" name="Picture 3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t>Качеството на кода не е група конвенции, които трябва да се спазват, то е начин на мислене.</w:t>
            </w:r>
          </w:p>
        </w:tc>
      </w:tr>
    </w:tbl>
    <w:p w:rsidR="006A0658" w:rsidRDefault="006A0658" w:rsidP="006A0658">
      <w:pPr>
        <w:pStyle w:val="Heading3"/>
      </w:pPr>
      <w:bookmarkStart w:id="1696" w:name="_Toc243587779"/>
      <w:bookmarkStart w:id="1697" w:name="_Toc299461478"/>
      <w:r>
        <w:t>Управление на сложността</w:t>
      </w:r>
      <w:bookmarkEnd w:id="1697"/>
    </w:p>
    <w:p w:rsidR="006A0658" w:rsidRDefault="006A0658" w:rsidP="006A0658">
      <w:r>
        <w:t>Управлението на сложността играе централна роля в писането на софтуер. Основната цел е да се намали сложността, с която всеки трябва да се справя. Така мозъкът на всеки един от участниците в създаването на софтуер се налага да мисли за много по-малко неща.</w:t>
      </w:r>
    </w:p>
    <w:p w:rsidR="006A0658" w:rsidRDefault="006A0658" w:rsidP="006A0658">
      <w:r>
        <w:t>Управлението на сложността започва от архитектурата и дизайна. Всеки един от модулите (или автономните единици код) или дори класовете трябва да са проектирани, така че да намаляват сложността.</w:t>
      </w:r>
    </w:p>
    <w:p w:rsidR="006A0658" w:rsidRDefault="006A0658" w:rsidP="006A0658">
      <w:r>
        <w:t>Добрите практики трябва да се прилагат на всяко ниво – класове, методи, член-променливи, именуване, оператори, управление на грешките, форматиране, коментари. Добрите практики са в основата на намаляване на сложността. Те канализират много решения за кода по строго определени правила и така помагат на всеки един разработчик да мисли за едно нещо по-малко докато чете и пише код.</w:t>
      </w:r>
    </w:p>
    <w:p w:rsidR="006A0658" w:rsidRDefault="006A0658" w:rsidP="006A0658">
      <w:r>
        <w:t>За управлението на сложността може да се гледа и от частното към общото: за един разработчик е изключително полезно да може да се абстрахира от голямата картина, докато пише едно малко парче код. За да е възможно това, парчето код трябва да е с достатъчно ясни очертания съобразени с голямата картина. Важи римското правило - разделяй и владей, но отнесено към сложността.</w:t>
      </w:r>
    </w:p>
    <w:p w:rsidR="006A0658" w:rsidRPr="00CD09A9" w:rsidRDefault="006A0658" w:rsidP="006A0658">
      <w:r>
        <w:t>Правилата, за които ще говорим по-късно са насочени точно към това, да се намери начин цялостната сложност да бъде "изключена" докато се работи над една малка част от системата.</w:t>
      </w:r>
    </w:p>
    <w:p w:rsidR="006A0658" w:rsidRPr="008A2374" w:rsidRDefault="006A0658" w:rsidP="006A0658">
      <w:pPr>
        <w:pStyle w:val="Heading2"/>
      </w:pPr>
      <w:bookmarkStart w:id="1698" w:name="_Toc299461479"/>
      <w:bookmarkStart w:id="1699" w:name="_Toc299628731"/>
      <w:r w:rsidRPr="00395C05">
        <w:t>Именуване на идентификаторите</w:t>
      </w:r>
      <w:bookmarkEnd w:id="1696"/>
      <w:bookmarkEnd w:id="1698"/>
      <w:bookmarkEnd w:id="1699"/>
    </w:p>
    <w:p w:rsidR="006A0658" w:rsidRDefault="006A0658" w:rsidP="006A0658">
      <w:r w:rsidRPr="00395C05">
        <w:t xml:space="preserve">Идентификатори са имената на класове, интерфейси, изброими типове, анотации, методи и променливи. В </w:t>
      </w:r>
      <w:r>
        <w:rPr>
          <w:lang w:val="en-US"/>
        </w:rPr>
        <w:t>C</w:t>
      </w:r>
      <w:r w:rsidRPr="008A2374">
        <w:t>#</w:t>
      </w:r>
      <w:r w:rsidRPr="00395C05">
        <w:t xml:space="preserve"> и в много други езици </w:t>
      </w:r>
      <w:r>
        <w:t xml:space="preserve">имената на идентификаторите </w:t>
      </w:r>
      <w:r w:rsidRPr="00395C05">
        <w:t xml:space="preserve">се избират от разработчика. Имената не трябва да бъдат случайни. Те </w:t>
      </w:r>
      <w:r>
        <w:t xml:space="preserve">трябва да са </w:t>
      </w:r>
      <w:r w:rsidRPr="00395C05">
        <w:t>съставени така, че да носят полезна информация за какво служат и каква точно роля изпълняват в съответния код. Така кодът става по-</w:t>
      </w:r>
      <w:r>
        <w:t xml:space="preserve">лесно </w:t>
      </w:r>
      <w:r w:rsidRPr="00395C05">
        <w:t>четим.</w:t>
      </w:r>
    </w:p>
    <w:p w:rsidR="006A0658" w:rsidRDefault="006A0658" w:rsidP="006A0658">
      <w:r>
        <w:t>Когато именуваме идентификатори е добре да си задаваме въпроси: Какво прави този клас? Каква е целта на тази променлива? За какво се използва този метод?</w:t>
      </w:r>
    </w:p>
    <w:p w:rsidR="006A0658" w:rsidRDefault="006A0658" w:rsidP="006A0658">
      <w:pPr>
        <w:spacing w:after="120"/>
      </w:pPr>
      <w:r>
        <w:t>Добри имена са:</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481E8C" w:rsidRDefault="006A0658" w:rsidP="006A0658">
            <w:pPr>
              <w:rPr>
                <w:noProof/>
              </w:rPr>
            </w:pPr>
            <w:r w:rsidRPr="00481E8C">
              <w:rPr>
                <w:rFonts w:eastAsia="+mn-ea"/>
                <w:noProof/>
              </w:rPr>
              <w:t>FactorialCalculator, studentsCount, Math.PI, configFileName, CreateReport</w:t>
            </w:r>
          </w:p>
        </w:tc>
      </w:tr>
    </w:tbl>
    <w:p w:rsidR="006A0658" w:rsidRDefault="006A0658" w:rsidP="006A0658">
      <w:pPr>
        <w:spacing w:after="120"/>
      </w:pPr>
      <w:r>
        <w:t>Лоши имена са:</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6C0EB4" w:rsidRDefault="006A0658" w:rsidP="006A0658">
            <w:pPr>
              <w:autoSpaceDE w:val="0"/>
              <w:autoSpaceDN w:val="0"/>
              <w:adjustRightInd w:val="0"/>
              <w:spacing w:before="0"/>
              <w:jc w:val="left"/>
              <w:rPr>
                <w:rStyle w:val="Code"/>
                <w:rFonts w:eastAsia="+mn-ea" w:cs="Courier New"/>
                <w:szCs w:val="20"/>
              </w:rPr>
            </w:pPr>
            <w:r w:rsidRPr="006C0EB4">
              <w:rPr>
                <w:rFonts w:ascii="Courier New" w:eastAsia="+mn-ea" w:hAnsi="Courier New" w:cs="Courier New"/>
                <w:b/>
                <w:bCs/>
                <w:noProof/>
                <w:kern w:val="32"/>
                <w:szCs w:val="20"/>
                <w:lang w:val="en-US"/>
              </w:rPr>
              <w:t>k, k2, k3, junk, f33, KJJ, button1, variable, temp, tmp, temp_var, something, someValue</w:t>
            </w:r>
          </w:p>
        </w:tc>
      </w:tr>
    </w:tbl>
    <w:p w:rsidR="006A0658" w:rsidRPr="00395C05" w:rsidRDefault="006A0658" w:rsidP="006A0658">
      <w:pPr>
        <w:spacing w:after="120"/>
      </w:pPr>
      <w:r w:rsidRPr="0012568C">
        <w:t>Изключително лошо име на клас</w:t>
      </w:r>
      <w:r>
        <w:t xml:space="preserve"> или метод</w:t>
      </w:r>
      <w:r w:rsidRPr="0012568C">
        <w:t xml:space="preserve"> е </w:t>
      </w:r>
      <w:r w:rsidRPr="0012568C">
        <w:rPr>
          <w:rStyle w:val="Code"/>
        </w:rPr>
        <w:t>Problem12</w:t>
      </w:r>
      <w:r w:rsidRPr="0012568C">
        <w:t>. Някои начинаещи програ</w:t>
      </w:r>
      <w:r w:rsidRPr="0012568C">
        <w:softHyphen/>
        <w:t xml:space="preserve">мисти дават такова име за решението на задача 12 от упражненията. Това е изключително грешно! Какво ще ви говори името </w:t>
      </w:r>
      <w:r w:rsidRPr="0012568C">
        <w:rPr>
          <w:rStyle w:val="Code"/>
        </w:rPr>
        <w:t>Problem12</w:t>
      </w:r>
      <w:r w:rsidRPr="0012568C">
        <w:t xml:space="preserve"> след 1 седмица или след 1 месец? Ако задачата търси път в лабиринт, дайте и име </w:t>
      </w:r>
      <w:r w:rsidRPr="0012568C">
        <w:rPr>
          <w:rStyle w:val="Code"/>
        </w:rPr>
        <w:t>PathInLabyrinth</w:t>
      </w:r>
      <w:r w:rsidRPr="0012568C">
        <w:t xml:space="preserve">. </w:t>
      </w:r>
      <w:r>
        <w:t xml:space="preserve">След 3 месеца може да имате подобна задача и да трябва да намерите задачата за лабиринта. Как ще я намерите, ако не сте й дали подходящо име? </w:t>
      </w:r>
      <w:r w:rsidRPr="0012568C">
        <w:t xml:space="preserve">Не давайте име, което съдържа числа – това е индикация за лошо </w:t>
      </w:r>
      <w:r>
        <w:t>именуване</w:t>
      </w:r>
      <w:r w:rsidRPr="0012568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29" name="Picture 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4F42AC" w:rsidRDefault="006A0658" w:rsidP="006A0658">
            <w:pPr>
              <w:pStyle w:val="WarningMessage"/>
            </w:pPr>
            <w:r>
              <w:t>Името на идентификаторите трябва да описва за какво служи този клас. Решението на задача 12 от упражне</w:t>
            </w:r>
            <w:r>
              <w:softHyphen/>
              <w:t xml:space="preserve">нията не трябва да се казва </w:t>
            </w:r>
            <w:r w:rsidRPr="004F42AC">
              <w:rPr>
                <w:rStyle w:val="Code"/>
                <w:b/>
              </w:rPr>
              <w:t>Problem12</w:t>
            </w:r>
            <w:r>
              <w:t xml:space="preserve"> или </w:t>
            </w:r>
            <w:r w:rsidRPr="004F42AC">
              <w:rPr>
                <w:rStyle w:val="Code"/>
                <w:b/>
              </w:rPr>
              <w:t>Zad12</w:t>
            </w:r>
            <w:r>
              <w:t>. Това е груба грешка!</w:t>
            </w:r>
          </w:p>
        </w:tc>
      </w:tr>
    </w:tbl>
    <w:p w:rsidR="006A0658" w:rsidRPr="00395C05" w:rsidRDefault="006A0658" w:rsidP="006A0658">
      <w:pPr>
        <w:pStyle w:val="Heading3"/>
      </w:pPr>
      <w:bookmarkStart w:id="1700" w:name="_Toc299461480"/>
      <w:r>
        <w:t>Избягвайте съкращения</w:t>
      </w:r>
      <w:bookmarkEnd w:id="1700"/>
    </w:p>
    <w:p w:rsidR="006A0658" w:rsidRPr="008A2374" w:rsidRDefault="006A0658" w:rsidP="006A0658">
      <w:r w:rsidRPr="00395C05">
        <w:t xml:space="preserve">Съкращения </w:t>
      </w:r>
      <w:r>
        <w:t xml:space="preserve">трябва </w:t>
      </w:r>
      <w:r w:rsidRPr="00395C05">
        <w:t xml:space="preserve">се избягват, защото могат да бъдат объркващи. </w:t>
      </w:r>
      <w:r>
        <w:t xml:space="preserve">Например за какво ви говори името на клас </w:t>
      </w:r>
      <w:r w:rsidRPr="004E25D6">
        <w:rPr>
          <w:rStyle w:val="Code"/>
        </w:rPr>
        <w:t>GrBxPnl</w:t>
      </w:r>
      <w:r>
        <w:t>? Не е ли по-ясно, ако</w:t>
      </w:r>
      <w:r w:rsidRPr="008A2374">
        <w:t xml:space="preserve"> </w:t>
      </w:r>
      <w:r>
        <w:t xml:space="preserve">името е </w:t>
      </w:r>
      <w:r w:rsidRPr="004E25D6">
        <w:rPr>
          <w:rStyle w:val="Code"/>
        </w:rPr>
        <w:t>GroupBoxPanel</w:t>
      </w:r>
      <w:r>
        <w:t xml:space="preserve">? </w:t>
      </w:r>
      <w:r w:rsidRPr="00395C05">
        <w:t>Изключения се правят за акроними, които са по-попу</w:t>
      </w:r>
      <w:r>
        <w:softHyphen/>
      </w:r>
      <w:r w:rsidRPr="00395C05">
        <w:t>лярни от пълната си форма, например HTML или URL.</w:t>
      </w:r>
      <w:r w:rsidRPr="008A2374">
        <w:t xml:space="preserve"> </w:t>
      </w:r>
      <w:r>
        <w:t xml:space="preserve">Например името </w:t>
      </w:r>
      <w:r w:rsidRPr="00882014">
        <w:rPr>
          <w:rStyle w:val="Code"/>
        </w:rPr>
        <w:t>HTMLParser</w:t>
      </w:r>
      <w:r>
        <w:t xml:space="preserve"> е препоръчително пред </w:t>
      </w:r>
      <w:r w:rsidRPr="004E25D6">
        <w:rPr>
          <w:rStyle w:val="Code"/>
        </w:rPr>
        <w:t>HyperTextMarkupLanguageParser</w:t>
      </w:r>
      <w:r>
        <w:t>.</w:t>
      </w:r>
    </w:p>
    <w:p w:rsidR="006A0658" w:rsidRDefault="006A0658" w:rsidP="006A0658">
      <w:pPr>
        <w:pStyle w:val="Heading3"/>
      </w:pPr>
      <w:bookmarkStart w:id="1701" w:name="_Toc299461481"/>
      <w:r>
        <w:t>Английски език</w:t>
      </w:r>
      <w:bookmarkEnd w:id="1701"/>
    </w:p>
    <w:p w:rsidR="006A0658" w:rsidRPr="00077484" w:rsidRDefault="006A0658" w:rsidP="006A0658">
      <w:pPr>
        <w:spacing w:after="120"/>
        <w:rPr>
          <w:lang w:val="en-US"/>
        </w:rPr>
      </w:pPr>
      <w:r w:rsidRPr="00395C05">
        <w:t>Едно от най-основните правила е, винаги да се използва английски език.</w:t>
      </w:r>
      <w:r>
        <w:t xml:space="preserve"> Помислете само ако някой виетнамец използва виетнамски език, за да си кръщава променливите и методите. Какво ще разберете, ако четете неговия код? Ами какво ще разбере виетнамецът, ако вие сте ползвали български и след това се наложи той да допише вашия код. Единственият език, който всички програмисти владеят, е английск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0" name="Picture 3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rsidRPr="00395C05">
              <w:t>Английският език е де факто стандарт при писането на софтуер.</w:t>
            </w:r>
            <w:r>
              <w:t xml:space="preserve"> Винаги използвайте английски език за имената на идентификаторите в сорс кода (променливи, методи, класове и т.н.). Използвайте английски и за коментарите в програмата.</w:t>
            </w:r>
          </w:p>
        </w:tc>
      </w:tr>
    </w:tbl>
    <w:p w:rsidR="006A0658" w:rsidRDefault="006A0658" w:rsidP="006A0658">
      <w:r w:rsidRPr="00163842">
        <w:t>Нека сега разгледаме как да подберем подходящите идентификатори в различните случаи.</w:t>
      </w:r>
    </w:p>
    <w:p w:rsidR="006A0658" w:rsidRDefault="006A0658" w:rsidP="006A0658">
      <w:pPr>
        <w:pStyle w:val="Heading4"/>
      </w:pPr>
      <w:r>
        <w:t>Последователност при именуването</w:t>
      </w:r>
    </w:p>
    <w:p w:rsidR="006A0658" w:rsidRDefault="006A0658" w:rsidP="006A0658">
      <w:r>
        <w:t>Начинът на именуване трябва да е последователен.</w:t>
      </w:r>
    </w:p>
    <w:p w:rsidR="006A0658" w:rsidRDefault="006A0658" w:rsidP="006A0658">
      <w:r>
        <w:t xml:space="preserve">В групата методи </w:t>
      </w:r>
      <w:r w:rsidRPr="00410735">
        <w:rPr>
          <w:rStyle w:val="Code"/>
        </w:rPr>
        <w:t>LoadFile</w:t>
      </w:r>
      <w:r>
        <w:rPr>
          <w:rStyle w:val="Code"/>
        </w:rPr>
        <w:t>()</w:t>
      </w:r>
      <w:r w:rsidRPr="00410735">
        <w:t xml:space="preserve">, </w:t>
      </w:r>
      <w:r w:rsidRPr="00410735">
        <w:rPr>
          <w:rStyle w:val="Code"/>
        </w:rPr>
        <w:t>LoadImageFromFile</w:t>
      </w:r>
      <w:r>
        <w:rPr>
          <w:rStyle w:val="Code"/>
        </w:rPr>
        <w:t>()</w:t>
      </w:r>
      <w:r w:rsidRPr="00410735">
        <w:t xml:space="preserve">, </w:t>
      </w:r>
      <w:r w:rsidRPr="00410735">
        <w:rPr>
          <w:rStyle w:val="Code"/>
        </w:rPr>
        <w:t>LoadSettings</w:t>
      </w:r>
      <w:r>
        <w:rPr>
          <w:rStyle w:val="Code"/>
        </w:rPr>
        <w:t>()</w:t>
      </w:r>
      <w:r w:rsidRPr="00410735">
        <w:t xml:space="preserve">, </w:t>
      </w:r>
      <w:r w:rsidRPr="00410735">
        <w:rPr>
          <w:rStyle w:val="Code"/>
        </w:rPr>
        <w:t>LoadFont</w:t>
      </w:r>
      <w:r>
        <w:rPr>
          <w:rStyle w:val="Code"/>
        </w:rPr>
        <w:t>()</w:t>
      </w:r>
      <w:r w:rsidRPr="00410735">
        <w:t xml:space="preserve">, </w:t>
      </w:r>
      <w:r w:rsidRPr="00410735">
        <w:rPr>
          <w:rStyle w:val="Code"/>
        </w:rPr>
        <w:t>LoadLibrary</w:t>
      </w:r>
      <w:r>
        <w:rPr>
          <w:rStyle w:val="Code"/>
        </w:rPr>
        <w:t>()</w:t>
      </w:r>
      <w:r>
        <w:t xml:space="preserve"> е неправилно да се включи и </w:t>
      </w:r>
      <w:r w:rsidRPr="00410735">
        <w:rPr>
          <w:rStyle w:val="Code"/>
        </w:rPr>
        <w:t>ReadTextFile</w:t>
      </w:r>
      <w:r>
        <w:rPr>
          <w:rStyle w:val="Code"/>
        </w:rPr>
        <w:t>()</w:t>
      </w:r>
      <w:r>
        <w:t>.</w:t>
      </w:r>
    </w:p>
    <w:p w:rsidR="006A0658" w:rsidRDefault="006A0658" w:rsidP="006A0658">
      <w:r>
        <w:t xml:space="preserve">Противоположните дейности трябва да симетрично именувани (тоест, когато знаете как е именувана една дейност, да можете да предположите как е именувана противоположната дейност): </w:t>
      </w:r>
      <w:r w:rsidRPr="007F5410">
        <w:rPr>
          <w:rStyle w:val="Code"/>
        </w:rPr>
        <w:t>LoadLibrary</w:t>
      </w:r>
      <w:r>
        <w:rPr>
          <w:rStyle w:val="Code"/>
        </w:rPr>
        <w:t>()</w:t>
      </w:r>
      <w:r w:rsidRPr="007F5410">
        <w:t xml:space="preserve"> </w:t>
      </w:r>
      <w:r>
        <w:t>и</w:t>
      </w:r>
      <w:r w:rsidRPr="007F5410">
        <w:t xml:space="preserve"> </w:t>
      </w:r>
      <w:r w:rsidRPr="007F5410">
        <w:rPr>
          <w:rStyle w:val="Code"/>
        </w:rPr>
        <w:t>UnloadLibrary</w:t>
      </w:r>
      <w:r>
        <w:rPr>
          <w:rStyle w:val="Code"/>
        </w:rPr>
        <w:t>()</w:t>
      </w:r>
      <w:r w:rsidRPr="007F5410">
        <w:t xml:space="preserve">, </w:t>
      </w:r>
      <w:r>
        <w:t xml:space="preserve">но не и </w:t>
      </w:r>
      <w:r w:rsidRPr="007F5410">
        <w:rPr>
          <w:rStyle w:val="Code"/>
        </w:rPr>
        <w:t>FreeHandle</w:t>
      </w:r>
      <w:r>
        <w:rPr>
          <w:rStyle w:val="Code"/>
        </w:rPr>
        <w:t>()</w:t>
      </w:r>
      <w:r>
        <w:t xml:space="preserve">. Също и </w:t>
      </w:r>
      <w:r w:rsidRPr="007F5410">
        <w:rPr>
          <w:rStyle w:val="Code"/>
        </w:rPr>
        <w:t>OpenFile</w:t>
      </w:r>
      <w:r>
        <w:rPr>
          <w:rStyle w:val="Code"/>
        </w:rPr>
        <w:t>()</w:t>
      </w:r>
      <w:r>
        <w:t xml:space="preserve"> с</w:t>
      </w:r>
      <w:r w:rsidRPr="007F5410">
        <w:t xml:space="preserve"> </w:t>
      </w:r>
      <w:r w:rsidRPr="007F5410">
        <w:rPr>
          <w:rStyle w:val="Code"/>
        </w:rPr>
        <w:t>CloseFile</w:t>
      </w:r>
      <w:r>
        <w:rPr>
          <w:rStyle w:val="Code"/>
        </w:rPr>
        <w:t>()</w:t>
      </w:r>
      <w:r w:rsidRPr="007F5410">
        <w:t xml:space="preserve">, </w:t>
      </w:r>
      <w:r>
        <w:t xml:space="preserve">но не и </w:t>
      </w:r>
      <w:r w:rsidRPr="007F5410">
        <w:rPr>
          <w:rStyle w:val="Code"/>
        </w:rPr>
        <w:t>DeallocateResource()</w:t>
      </w:r>
      <w:r>
        <w:t xml:space="preserve">. Към двойката </w:t>
      </w:r>
      <w:r w:rsidRPr="007F5410">
        <w:rPr>
          <w:rStyle w:val="Code"/>
        </w:rPr>
        <w:t>GetName</w:t>
      </w:r>
      <w:r>
        <w:t xml:space="preserve">, </w:t>
      </w:r>
      <w:r w:rsidRPr="007F5410">
        <w:t xml:space="preserve"> </w:t>
      </w:r>
      <w:r w:rsidRPr="007F5410">
        <w:rPr>
          <w:rStyle w:val="Code"/>
        </w:rPr>
        <w:t>SetName</w:t>
      </w:r>
      <w:r>
        <w:t xml:space="preserve"> е неестествено да се добави</w:t>
      </w:r>
      <w:r w:rsidRPr="007F5410">
        <w:t xml:space="preserve"> </w:t>
      </w:r>
      <w:r w:rsidRPr="007F5410">
        <w:rPr>
          <w:rStyle w:val="Code"/>
        </w:rPr>
        <w:t>AssignName</w:t>
      </w:r>
      <w:r>
        <w:t>.</w:t>
      </w:r>
    </w:p>
    <w:p w:rsidR="006A0658" w:rsidRPr="008A2374" w:rsidRDefault="006A0658" w:rsidP="006A0658">
      <w:pPr>
        <w:spacing w:after="120"/>
      </w:pPr>
      <w:r>
        <w:t xml:space="preserve">Забележете, че в CTS големи групи класове имат последователно именуване: колекциите (пакетът и всички класове използват думите </w:t>
      </w:r>
      <w:r w:rsidRPr="00B73DA5">
        <w:rPr>
          <w:lang w:val="en-US"/>
        </w:rPr>
        <w:t>Collection</w:t>
      </w:r>
      <w:r>
        <w:t xml:space="preserve"> и </w:t>
      </w:r>
      <w:r w:rsidRPr="00B73DA5">
        <w:rPr>
          <w:lang w:val="en-US"/>
        </w:rPr>
        <w:t>List</w:t>
      </w:r>
      <w:r>
        <w:t xml:space="preserve"> и никога не използват техни синоними), потоците винаги са </w:t>
      </w:r>
      <w:r w:rsidRPr="00B73DA5">
        <w:rPr>
          <w:lang w:val="en-US"/>
        </w:rPr>
        <w:t>Streams</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1" name="Picture 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7F5410" w:rsidRDefault="006A0658" w:rsidP="006A0658">
            <w:pPr>
              <w:pStyle w:val="WarningMessage"/>
            </w:pPr>
            <w:r>
              <w:t>Именувайте последователно – не използвайте синоними. Именувайте противоположностите симетрично.</w:t>
            </w:r>
          </w:p>
        </w:tc>
      </w:tr>
    </w:tbl>
    <w:p w:rsidR="006A0658" w:rsidRPr="00395C05" w:rsidRDefault="006A0658" w:rsidP="006A0658">
      <w:pPr>
        <w:pStyle w:val="Heading3"/>
      </w:pPr>
      <w:bookmarkStart w:id="1702" w:name="_Toc243587780"/>
      <w:bookmarkStart w:id="1703" w:name="_Toc299461482"/>
      <w:r w:rsidRPr="00395C05">
        <w:t>Имена на класове, интерфейси и други типове</w:t>
      </w:r>
      <w:bookmarkEnd w:id="1702"/>
      <w:bookmarkEnd w:id="1703"/>
    </w:p>
    <w:p w:rsidR="006A0658" w:rsidRPr="008A2374" w:rsidRDefault="006A0658" w:rsidP="006A0658">
      <w:r w:rsidRPr="00395C05">
        <w:t xml:space="preserve">От главата </w:t>
      </w:r>
      <w:r>
        <w:t>"</w:t>
      </w:r>
      <w:hyperlink w:anchor="_Глава_20._Принципи" w:history="1">
        <w:r w:rsidRPr="00350EED">
          <w:rPr>
            <w:rStyle w:val="Hyperlink"/>
          </w:rPr>
          <w:t>Принципи на обектно-ориентираното програмиране</w:t>
        </w:r>
      </w:hyperlink>
      <w:r>
        <w:t>"</w:t>
      </w:r>
      <w:r w:rsidR="00350EED">
        <w:t xml:space="preserve"> </w:t>
      </w:r>
      <w:r w:rsidRPr="00395C05">
        <w:t xml:space="preserve">знаем, че класовете описват обекти от реалния свят. Имената на класовете </w:t>
      </w:r>
      <w:r>
        <w:t xml:space="preserve">трябва да </w:t>
      </w:r>
      <w:r w:rsidRPr="00395C05">
        <w:t>са съставени от съществително име (нарицателно или собствено)</w:t>
      </w:r>
      <w:r>
        <w:t xml:space="preserve">, като може да има </w:t>
      </w:r>
      <w:r w:rsidRPr="00395C05">
        <w:t>едно или няколко прилагателни (пред</w:t>
      </w:r>
      <w:r>
        <w:t>и</w:t>
      </w:r>
      <w:r w:rsidRPr="00395C05">
        <w:t xml:space="preserve"> или след същест</w:t>
      </w:r>
      <w:r>
        <w:softHyphen/>
      </w:r>
      <w:r w:rsidRPr="00395C05">
        <w:t xml:space="preserve">вителното). Например класът описващ Африканския лъв ще се казва </w:t>
      </w:r>
      <w:r w:rsidRPr="00395C05">
        <w:rPr>
          <w:rStyle w:val="Code"/>
        </w:rPr>
        <w:t>AfricanLion</w:t>
      </w:r>
      <w:r w:rsidRPr="00395C05">
        <w:t xml:space="preserve">. Тази нотация на именуване се нарича </w:t>
      </w:r>
      <w:r w:rsidRPr="00B73DA5">
        <w:rPr>
          <w:b/>
          <w:lang w:val="en-US"/>
        </w:rPr>
        <w:t>Pascal Case</w:t>
      </w:r>
      <w:r w:rsidRPr="00395C05">
        <w:t xml:space="preserve"> – първата буква на всяка дума от името е главна</w:t>
      </w:r>
      <w:r>
        <w:t>, а останалите са малки</w:t>
      </w:r>
      <w:r w:rsidRPr="00395C05">
        <w:t>. Така по-лесно се чете (</w:t>
      </w:r>
      <w:r>
        <w:t xml:space="preserve">за да се убедите в това, забележете разликата между името </w:t>
      </w:r>
      <w:r w:rsidRPr="00077484">
        <w:rPr>
          <w:rStyle w:val="Code"/>
        </w:rPr>
        <w:t>idatagridcolumnstyleeditingnotificationservice</w:t>
      </w:r>
      <w:r w:rsidRPr="00395C05">
        <w:t xml:space="preserve"> срещу </w:t>
      </w:r>
      <w:r>
        <w:t xml:space="preserve">името </w:t>
      </w:r>
      <w:r w:rsidRPr="00077484">
        <w:rPr>
          <w:rStyle w:val="Code"/>
        </w:rPr>
        <w:t>IDataGridColumnStyleEditingNotificationService</w:t>
      </w:r>
      <w:r w:rsidRPr="00395C05">
        <w:t>).</w:t>
      </w:r>
      <w:r w:rsidRPr="008A2374">
        <w:t xml:space="preserve"> </w:t>
      </w:r>
      <w:r w:rsidRPr="00077484">
        <w:t>Последн</w:t>
      </w:r>
      <w:r>
        <w:t>ото</w:t>
      </w:r>
      <w:r w:rsidRPr="00077484">
        <w:t xml:space="preserve"> </w:t>
      </w:r>
      <w:r>
        <w:t xml:space="preserve">име </w:t>
      </w:r>
      <w:r w:rsidRPr="00077484">
        <w:t xml:space="preserve">е </w:t>
      </w:r>
      <w:r>
        <w:t xml:space="preserve">на </w:t>
      </w:r>
      <w:r w:rsidRPr="00077484">
        <w:t>публичния</w:t>
      </w:r>
      <w:r w:rsidRPr="008A2374">
        <w:t xml:space="preserve"> </w:t>
      </w:r>
      <w:r w:rsidRPr="00077484">
        <w:t>клас</w:t>
      </w:r>
      <w:r>
        <w:t xml:space="preserve"> с най-дълго име в .NET Framework (46 знака, от </w:t>
      </w:r>
      <w:r w:rsidRPr="00077484">
        <w:rPr>
          <w:rStyle w:val="Code"/>
        </w:rPr>
        <w:t>System.Windows.Forms</w:t>
      </w:r>
      <w:r>
        <w:t>).</w:t>
      </w:r>
    </w:p>
    <w:p w:rsidR="006A0658" w:rsidRDefault="006A0658" w:rsidP="006A0658">
      <w:r w:rsidRPr="00882014">
        <w:t xml:space="preserve">Да дадем още няколко примера. Трябва да напишем клас, който намира прости числа в даден интервал. Добро име за този клас е </w:t>
      </w:r>
      <w:r w:rsidRPr="00882014">
        <w:rPr>
          <w:rStyle w:val="Code"/>
        </w:rPr>
        <w:t>PrimeNumbers</w:t>
      </w:r>
      <w:r w:rsidRPr="00882014">
        <w:t xml:space="preserve"> или </w:t>
      </w:r>
      <w:r w:rsidRPr="00882014">
        <w:rPr>
          <w:rStyle w:val="Code"/>
        </w:rPr>
        <w:t>PrimeNumbersFinder</w:t>
      </w:r>
      <w:r w:rsidRPr="00882014">
        <w:t xml:space="preserve"> или </w:t>
      </w:r>
      <w:r w:rsidRPr="00882014">
        <w:rPr>
          <w:rStyle w:val="Code"/>
        </w:rPr>
        <w:t>PrimeNumbersScanner</w:t>
      </w:r>
      <w:r w:rsidRPr="00882014">
        <w:t xml:space="preserve">. Лоши имена биха могли да бъдат </w:t>
      </w:r>
      <w:r w:rsidRPr="00882014">
        <w:rPr>
          <w:rStyle w:val="Code"/>
        </w:rPr>
        <w:t>FindPrimeNumber</w:t>
      </w:r>
      <w:r w:rsidRPr="00882014">
        <w:t xml:space="preserve"> (не трябва да ползваме глагол за име на клас) или </w:t>
      </w:r>
      <w:r w:rsidRPr="00882014">
        <w:rPr>
          <w:rStyle w:val="Code"/>
        </w:rPr>
        <w:t>Numbers</w:t>
      </w:r>
      <w:r w:rsidRPr="00882014">
        <w:t xml:space="preserve"> (не става ясн</w:t>
      </w:r>
      <w:r>
        <w:t>о</w:t>
      </w:r>
      <w:r w:rsidRPr="00882014">
        <w:t xml:space="preserve"> какви числа и какво ги правим) или </w:t>
      </w:r>
      <w:r w:rsidRPr="00B73DA5">
        <w:rPr>
          <w:lang w:val="en-US"/>
        </w:rPr>
        <w:t>Prime</w:t>
      </w:r>
      <w:r w:rsidRPr="00882014">
        <w:t xml:space="preserve"> (не трябва името на клас да е прилагателно).</w:t>
      </w:r>
    </w:p>
    <w:p w:rsidR="006A0658" w:rsidRDefault="006A0658" w:rsidP="006A0658">
      <w:pPr>
        <w:pStyle w:val="Heading4"/>
      </w:pPr>
      <w:r>
        <w:t>Колко да са дълги имената на класовете?</w:t>
      </w:r>
    </w:p>
    <w:p w:rsidR="006A0658" w:rsidRDefault="006A0658" w:rsidP="006A0658">
      <w:r w:rsidRPr="00395C05">
        <w:t xml:space="preserve">Имената на класовете не трябва да надвишават в общия случай 20 символа, но понякога </w:t>
      </w:r>
      <w:r>
        <w:t xml:space="preserve">това правило не се спазва, защото </w:t>
      </w:r>
      <w:r w:rsidRPr="00395C05">
        <w:t xml:space="preserve">се налага да се опише обект от реалността, който се състои от няколко </w:t>
      </w:r>
      <w:r>
        <w:t>дълги думи</w:t>
      </w:r>
      <w:r w:rsidRPr="00395C05">
        <w:t xml:space="preserve">. </w:t>
      </w:r>
      <w:r>
        <w:t>Както видяхме по-горе има класове и с по 46 знака.</w:t>
      </w:r>
      <w:r w:rsidRPr="007D388A">
        <w:t xml:space="preserve"> Въпреки дължината е ясно </w:t>
      </w:r>
      <w:r w:rsidRPr="00395C05">
        <w:t xml:space="preserve">за какво </w:t>
      </w:r>
      <w:r>
        <w:t>този клас</w:t>
      </w:r>
      <w:r w:rsidRPr="00395C05">
        <w:t>.</w:t>
      </w:r>
      <w:r>
        <w:t xml:space="preserve"> По тази причината препоръката за дължина до 20 символа, е само ориентировъчна, а не задължителна. Ако може едно име да е по-кратко и също толкова ясно, колкото дадено по-дълго име, предпочитайте по-краткото.</w:t>
      </w:r>
    </w:p>
    <w:p w:rsidR="006A0658" w:rsidRPr="00395C05" w:rsidRDefault="006A0658" w:rsidP="006A0658">
      <w:r>
        <w:t>Лош съвет би бил да се съкращава, за да се поддържат имената кратки. Следните имена достатъчно ясни ли са:</w:t>
      </w:r>
      <w:r w:rsidRPr="0067454E">
        <w:t xml:space="preserve"> </w:t>
      </w:r>
      <w:r w:rsidRPr="0067454E">
        <w:rPr>
          <w:rStyle w:val="Code"/>
        </w:rPr>
        <w:t>CustSuppNotifSrvc</w:t>
      </w:r>
      <w:r w:rsidRPr="0033263A">
        <w:t xml:space="preserve">, </w:t>
      </w:r>
      <w:r w:rsidRPr="0067454E">
        <w:rPr>
          <w:rStyle w:val="Code"/>
        </w:rPr>
        <w:t>FNFException</w:t>
      </w:r>
      <w:r>
        <w:t>? Очевидно не са. Доста по-ясни са</w:t>
      </w:r>
      <w:r w:rsidRPr="0067454E">
        <w:t xml:space="preserve"> </w:t>
      </w:r>
      <w:r w:rsidRPr="0067454E">
        <w:rPr>
          <w:rStyle w:val="Code"/>
        </w:rPr>
        <w:t>FileNotFoundException</w:t>
      </w:r>
      <w:r w:rsidRPr="0067454E">
        <w:t xml:space="preserve">, </w:t>
      </w:r>
      <w:r w:rsidRPr="0067454E">
        <w:rPr>
          <w:rStyle w:val="Code"/>
        </w:rPr>
        <w:t>CustomerSupportNotificationService</w:t>
      </w:r>
      <w:r>
        <w:t>, въпреки че са по-дълги.</w:t>
      </w:r>
    </w:p>
    <w:p w:rsidR="006A0658" w:rsidRDefault="006A0658" w:rsidP="006A0658">
      <w:pPr>
        <w:pStyle w:val="Heading4"/>
      </w:pPr>
      <w:r>
        <w:t>Имена на интерфейси и други типове</w:t>
      </w:r>
    </w:p>
    <w:p w:rsidR="006A0658" w:rsidRDefault="006A0658" w:rsidP="006A0658">
      <w:r w:rsidRPr="00395C05">
        <w:t xml:space="preserve">Имената на интерфейсите </w:t>
      </w:r>
      <w:r>
        <w:t xml:space="preserve">трябва да </w:t>
      </w:r>
      <w:r w:rsidRPr="00395C05">
        <w:t>следват същата конвенция</w:t>
      </w:r>
      <w:r>
        <w:t xml:space="preserve">, както имената на класовете: изписват се в </w:t>
      </w:r>
      <w:r>
        <w:rPr>
          <w:lang w:val="en-US"/>
        </w:rPr>
        <w:t>Pascal</w:t>
      </w:r>
      <w:r w:rsidRPr="008A2374">
        <w:t xml:space="preserve"> </w:t>
      </w:r>
      <w:r>
        <w:rPr>
          <w:lang w:val="en-US"/>
        </w:rPr>
        <w:t>Case</w:t>
      </w:r>
      <w:r w:rsidRPr="008A2374">
        <w:t xml:space="preserve"> </w:t>
      </w:r>
      <w:r>
        <w:t>и се състоят от съществително и евентуално прилагателни.</w:t>
      </w:r>
      <w:r w:rsidRPr="008A2374">
        <w:t xml:space="preserve"> </w:t>
      </w:r>
      <w:r w:rsidRPr="008D0B20">
        <w:t>За да се различават от останалите типове, конвенцията повелява да се сложи префикс I.</w:t>
      </w:r>
    </w:p>
    <w:p w:rsidR="006A0658" w:rsidRPr="00A930B1" w:rsidRDefault="006A0658" w:rsidP="006A0658">
      <w:r w:rsidRPr="00A930B1">
        <w:t xml:space="preserve">Примери са </w:t>
      </w:r>
      <w:r w:rsidRPr="00A930B1">
        <w:rPr>
          <w:rStyle w:val="Code"/>
          <w:rFonts w:eastAsia="+mn-ea"/>
        </w:rPr>
        <w:t>IEnumerable</w:t>
      </w:r>
      <w:r w:rsidRPr="00A930B1">
        <w:rPr>
          <w:rFonts w:eastAsia="+mn-ea"/>
        </w:rPr>
        <w:t xml:space="preserve">, </w:t>
      </w:r>
      <w:r w:rsidRPr="00A930B1">
        <w:rPr>
          <w:rStyle w:val="Code"/>
          <w:rFonts w:eastAsia="+mn-ea"/>
        </w:rPr>
        <w:t>IFormattable</w:t>
      </w:r>
      <w:r w:rsidRPr="00A930B1">
        <w:rPr>
          <w:rFonts w:eastAsia="+mn-ea"/>
        </w:rPr>
        <w:t xml:space="preserve">, </w:t>
      </w:r>
      <w:r w:rsidRPr="00A930B1">
        <w:rPr>
          <w:rStyle w:val="Code"/>
          <w:rFonts w:eastAsia="+mn-ea"/>
        </w:rPr>
        <w:t>IDataReader</w:t>
      </w:r>
      <w:r w:rsidRPr="00A930B1">
        <w:rPr>
          <w:rFonts w:eastAsia="+mn-ea"/>
        </w:rPr>
        <w:t xml:space="preserve">, </w:t>
      </w:r>
      <w:r w:rsidRPr="00A930B1">
        <w:rPr>
          <w:rStyle w:val="Code"/>
          <w:rFonts w:eastAsia="+mn-ea"/>
        </w:rPr>
        <w:t>IList</w:t>
      </w:r>
      <w:r w:rsidRPr="00A930B1">
        <w:rPr>
          <w:rFonts w:eastAsia="+mn-ea"/>
        </w:rPr>
        <w:t xml:space="preserve">, </w:t>
      </w:r>
      <w:r w:rsidRPr="00A930B1">
        <w:rPr>
          <w:rStyle w:val="Code"/>
          <w:rFonts w:eastAsia="+mn-ea"/>
        </w:rPr>
        <w:t>IHttpModule</w:t>
      </w:r>
      <w:r w:rsidRPr="00A930B1">
        <w:rPr>
          <w:rFonts w:eastAsia="+mn-ea"/>
        </w:rPr>
        <w:t xml:space="preserve">, </w:t>
      </w:r>
      <w:r w:rsidRPr="00A930B1">
        <w:rPr>
          <w:rStyle w:val="Code"/>
          <w:rFonts w:eastAsia="+mn-ea"/>
        </w:rPr>
        <w:t>ICommandExecutor</w:t>
      </w:r>
      <w:r w:rsidRPr="00A930B1">
        <w:t xml:space="preserve">. </w:t>
      </w:r>
    </w:p>
    <w:p w:rsidR="006A0658" w:rsidRDefault="006A0658" w:rsidP="006A0658">
      <w:r>
        <w:t xml:space="preserve">Лоши примери са: </w:t>
      </w:r>
      <w:r w:rsidRPr="00555E77">
        <w:rPr>
          <w:rStyle w:val="Code"/>
        </w:rPr>
        <w:t>List, FindUsers, IFast, IMemoryOptimize, Optimizer, FastFindInDatabase, CheckBox</w:t>
      </w:r>
      <w:r>
        <w:t>.</w:t>
      </w:r>
    </w:p>
    <w:p w:rsidR="006A0658" w:rsidRDefault="006A0658" w:rsidP="006A0658">
      <w:r w:rsidRPr="00555E77">
        <w:t xml:space="preserve">В .NET има още една нотация за имена интерфейси: да завършват на </w:t>
      </w:r>
      <w:r>
        <w:t>"</w:t>
      </w:r>
      <w:r w:rsidRPr="00555E77">
        <w:rPr>
          <w:rStyle w:val="Code"/>
        </w:rPr>
        <w:t>able</w:t>
      </w:r>
      <w:r>
        <w:rPr>
          <w:rStyle w:val="Code"/>
        </w:rPr>
        <w:t>"</w:t>
      </w:r>
      <w:r w:rsidRPr="00555E77">
        <w:t xml:space="preserve">: </w:t>
      </w:r>
      <w:r w:rsidRPr="00555E77">
        <w:rPr>
          <w:rStyle w:val="Code"/>
        </w:rPr>
        <w:t>Runnable</w:t>
      </w:r>
      <w:r w:rsidRPr="00555E77">
        <w:t xml:space="preserve">, </w:t>
      </w:r>
      <w:r w:rsidRPr="00555E77">
        <w:rPr>
          <w:rStyle w:val="Code"/>
        </w:rPr>
        <w:t>Serializable</w:t>
      </w:r>
      <w:r w:rsidRPr="00555E77">
        <w:t xml:space="preserve">, </w:t>
      </w:r>
      <w:r w:rsidRPr="00555E77">
        <w:rPr>
          <w:rStyle w:val="Code"/>
        </w:rPr>
        <w:t>Cloneable</w:t>
      </w:r>
      <w:r w:rsidRPr="00555E77">
        <w:t>. Това са интер</w:t>
      </w:r>
      <w:r w:rsidRPr="00555E77">
        <w:softHyphen/>
        <w:t>фейси, които най-често добавят допълнителна роля към основната роля на един обект</w:t>
      </w:r>
      <w:r w:rsidRPr="008A2374">
        <w:t xml:space="preserve">. </w:t>
      </w:r>
      <w:r w:rsidRPr="00555E77">
        <w:t xml:space="preserve">Повечето интерфейси обаче не следват </w:t>
      </w:r>
      <w:r>
        <w:t>тази нотация, например интерфей</w:t>
      </w:r>
      <w:r w:rsidRPr="00555E77">
        <w:t xml:space="preserve">сите </w:t>
      </w:r>
      <w:r w:rsidRPr="00555E77">
        <w:rPr>
          <w:rStyle w:val="Code"/>
        </w:rPr>
        <w:t>IList</w:t>
      </w:r>
      <w:r w:rsidRPr="00555E77">
        <w:t xml:space="preserve"> и </w:t>
      </w:r>
      <w:r w:rsidRPr="00555E77">
        <w:rPr>
          <w:rStyle w:val="Code"/>
        </w:rPr>
        <w:t>ICollection</w:t>
      </w:r>
      <w:r w:rsidRPr="00555E77">
        <w:t>.</w:t>
      </w:r>
    </w:p>
    <w:p w:rsidR="006A0658" w:rsidRDefault="006A0658" w:rsidP="006A0658">
      <w:pPr>
        <w:pStyle w:val="Heading4"/>
      </w:pPr>
      <w:r>
        <w:t xml:space="preserve">Имена на </w:t>
      </w:r>
      <w:r w:rsidRPr="00395C05">
        <w:t>изброимите типове</w:t>
      </w:r>
      <w:r>
        <w:t xml:space="preserve"> (</w:t>
      </w:r>
      <w:r w:rsidRPr="00463E0B">
        <w:rPr>
          <w:lang w:val="en-US"/>
        </w:rPr>
        <w:t>enumerations</w:t>
      </w:r>
      <w:r>
        <w:t>)</w:t>
      </w:r>
    </w:p>
    <w:p w:rsidR="006A0658" w:rsidRDefault="006A0658" w:rsidP="006A0658">
      <w:pPr>
        <w:spacing w:after="120"/>
      </w:pPr>
      <w:r w:rsidRPr="00463E0B">
        <w:t>Няколко формата са допустими</w:t>
      </w:r>
      <w:r>
        <w:t xml:space="preserve">: </w:t>
      </w:r>
      <w:r w:rsidRPr="00DE35EB">
        <w:rPr>
          <w:rStyle w:val="Code"/>
        </w:rPr>
        <w:t>[Съществително]</w:t>
      </w:r>
      <w:r w:rsidRPr="00463E0B">
        <w:t xml:space="preserve"> </w:t>
      </w:r>
      <w:r>
        <w:t>или</w:t>
      </w:r>
      <w:r w:rsidRPr="00463E0B">
        <w:t xml:space="preserve"> </w:t>
      </w:r>
      <w:r w:rsidRPr="00DE35EB">
        <w:rPr>
          <w:rStyle w:val="Code"/>
        </w:rPr>
        <w:t>[Глагол]</w:t>
      </w:r>
      <w:r w:rsidRPr="00463E0B">
        <w:t xml:space="preserve"> </w:t>
      </w:r>
      <w:r>
        <w:t>или</w:t>
      </w:r>
      <w:r w:rsidRPr="00463E0B">
        <w:t xml:space="preserve"> </w:t>
      </w:r>
      <w:r w:rsidRPr="00DE35EB">
        <w:rPr>
          <w:rStyle w:val="Code"/>
        </w:rPr>
        <w:t>[Прилагателно]</w:t>
      </w:r>
      <w:r>
        <w:t>. Имената им са в единствено или множествено число. За всички членове</w:t>
      </w:r>
      <w:r w:rsidRPr="00380A40">
        <w:t xml:space="preserve"> </w:t>
      </w:r>
      <w:r>
        <w:t>на изброимите типове трябва да се спазва един и същ сти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enum</w:t>
            </w:r>
            <w:r w:rsidRPr="00B73DA5">
              <w:rPr>
                <w:rFonts w:ascii="Courier New" w:hAnsi="Courier New" w:cs="Courier New"/>
                <w:noProof/>
                <w:szCs w:val="20"/>
                <w:lang w:val="en-US"/>
              </w:rPr>
              <w:t xml:space="preserve"> </w:t>
            </w:r>
            <w:r w:rsidRPr="00B73DA5">
              <w:rPr>
                <w:rFonts w:ascii="Courier New" w:hAnsi="Courier New" w:cs="Courier New"/>
                <w:noProof/>
                <w:color w:val="2B91AF"/>
                <w:szCs w:val="20"/>
                <w:lang w:val="en-US"/>
              </w:rPr>
              <w:t>Days</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Sunday, Monday, Tuesday, Wednesday, Thursday, Friday, Saturday</w:t>
            </w:r>
          </w:p>
          <w:p w:rsidR="006A0658" w:rsidRPr="006C0EB4" w:rsidRDefault="006A0658" w:rsidP="006A0658">
            <w:pPr>
              <w:autoSpaceDE w:val="0"/>
              <w:autoSpaceDN w:val="0"/>
              <w:adjustRightInd w:val="0"/>
              <w:spacing w:before="0"/>
              <w:jc w:val="left"/>
              <w:rPr>
                <w:rFonts w:ascii="Courier New" w:hAnsi="Courier New" w:cs="Courier New"/>
                <w:szCs w:val="20"/>
              </w:rPr>
            </w:pPr>
            <w:r w:rsidRPr="00B73DA5">
              <w:rPr>
                <w:rFonts w:ascii="Courier New" w:hAnsi="Courier New" w:cs="Courier New"/>
                <w:noProof/>
                <w:szCs w:val="20"/>
                <w:lang w:val="en-US"/>
              </w:rPr>
              <w:t>};</w:t>
            </w:r>
          </w:p>
        </w:tc>
      </w:tr>
    </w:tbl>
    <w:p w:rsidR="006A0658" w:rsidRDefault="006A0658" w:rsidP="006A0658">
      <w:pPr>
        <w:pStyle w:val="Heading4"/>
      </w:pPr>
      <w:r>
        <w:t>Имена на атрибути</w:t>
      </w:r>
    </w:p>
    <w:p w:rsidR="006A0658" w:rsidRPr="008A2374" w:rsidRDefault="006A0658" w:rsidP="006A0658">
      <w:r>
        <w:t xml:space="preserve">Имената на атрибутите трябва да имат окончание </w:t>
      </w:r>
      <w:r w:rsidRPr="00437EFC">
        <w:rPr>
          <w:rStyle w:val="Code"/>
        </w:rPr>
        <w:t>Attribute</w:t>
      </w:r>
      <w:r>
        <w:t xml:space="preserve">. Например </w:t>
      </w:r>
      <w:r w:rsidRPr="00437EFC">
        <w:rPr>
          <w:rStyle w:val="Code"/>
        </w:rPr>
        <w:t>WebServiceAttribute</w:t>
      </w:r>
      <w:r>
        <w:t>.</w:t>
      </w:r>
    </w:p>
    <w:p w:rsidR="006A0658" w:rsidRDefault="006A0658" w:rsidP="006A0658">
      <w:pPr>
        <w:pStyle w:val="Heading4"/>
      </w:pPr>
      <w:r>
        <w:t>Имена на изключения</w:t>
      </w:r>
    </w:p>
    <w:p w:rsidR="006A0658" w:rsidRPr="008A2374" w:rsidRDefault="006A0658" w:rsidP="006A0658">
      <w:r>
        <w:t xml:space="preserve">Код конвенцията повелява изключенията да завършват на </w:t>
      </w:r>
      <w:r w:rsidRPr="00437EFC">
        <w:rPr>
          <w:rStyle w:val="Code"/>
        </w:rPr>
        <w:t>Exception</w:t>
      </w:r>
      <w:r w:rsidRPr="008A2374">
        <w:t xml:space="preserve">. </w:t>
      </w:r>
      <w:r>
        <w:t xml:space="preserve">Името трябва да е достатъчно информативно. Добър пример би бил </w:t>
      </w:r>
      <w:r w:rsidRPr="00437EFC">
        <w:rPr>
          <w:rStyle w:val="Code"/>
        </w:rPr>
        <w:t>FileNotFoundException</w:t>
      </w:r>
      <w:r>
        <w:t xml:space="preserve">. Лош би бил </w:t>
      </w:r>
      <w:r w:rsidRPr="00437EFC">
        <w:rPr>
          <w:rStyle w:val="Code"/>
        </w:rPr>
        <w:t>FileNotFoundError</w:t>
      </w:r>
      <w:r w:rsidRPr="008A2374">
        <w:t>.</w:t>
      </w:r>
    </w:p>
    <w:p w:rsidR="006A0658" w:rsidRPr="00437EFC" w:rsidRDefault="006A0658" w:rsidP="006A0658">
      <w:pPr>
        <w:pStyle w:val="Heading4"/>
      </w:pPr>
      <w:r>
        <w:t>Имена на делегати</w:t>
      </w:r>
    </w:p>
    <w:p w:rsidR="006A0658" w:rsidRPr="008A2374" w:rsidRDefault="006A0658" w:rsidP="006A0658">
      <w:r>
        <w:t xml:space="preserve">Делегатите трябва да имат суфикс </w:t>
      </w:r>
      <w:r w:rsidRPr="0067454E">
        <w:rPr>
          <w:rStyle w:val="Code"/>
        </w:rPr>
        <w:t>Delegate</w:t>
      </w:r>
      <w:r w:rsidRPr="008A2374">
        <w:t xml:space="preserve"> </w:t>
      </w:r>
      <w:r w:rsidRPr="0067454E">
        <w:t>или</w:t>
      </w:r>
      <w:r w:rsidRPr="008A2374">
        <w:t xml:space="preserve"> </w:t>
      </w:r>
      <w:r w:rsidRPr="0067454E">
        <w:rPr>
          <w:rStyle w:val="Code"/>
        </w:rPr>
        <w:t>EventHandler</w:t>
      </w:r>
      <w:r w:rsidRPr="008A2374">
        <w:t xml:space="preserve">. </w:t>
      </w:r>
      <w:r w:rsidRPr="00B73DA5">
        <w:rPr>
          <w:rStyle w:val="Code"/>
          <w:lang w:val="bg-BG"/>
        </w:rPr>
        <w:t>DownloadFinishedDelegate</w:t>
      </w:r>
      <w:r w:rsidRPr="00B73DA5">
        <w:rPr>
          <w:noProof/>
        </w:rPr>
        <w:t xml:space="preserve"> би бил добър пример, докато </w:t>
      </w:r>
      <w:r w:rsidRPr="00B73DA5">
        <w:rPr>
          <w:rStyle w:val="Code"/>
          <w:lang w:val="bg-BG"/>
        </w:rPr>
        <w:t>WakeUpNotification</w:t>
      </w:r>
      <w:r w:rsidRPr="00B73DA5">
        <w:rPr>
          <w:noProof/>
        </w:rPr>
        <w:t xml:space="preserve"> не би спазвал конвенцията.</w:t>
      </w:r>
      <w:bookmarkStart w:id="1704" w:name="_Toc243587781"/>
    </w:p>
    <w:p w:rsidR="006A0658" w:rsidRDefault="006A0658" w:rsidP="006A0658">
      <w:pPr>
        <w:pStyle w:val="Heading4"/>
      </w:pPr>
      <w:r>
        <w:t>Имена на пакети</w:t>
      </w:r>
    </w:p>
    <w:p w:rsidR="006A0658" w:rsidRDefault="006A0658" w:rsidP="006A0658">
      <w:r>
        <w:t>Пакетите (</w:t>
      </w:r>
      <w:r>
        <w:rPr>
          <w:lang w:val="en-US"/>
        </w:rPr>
        <w:t>namespaces</w:t>
      </w:r>
      <w:r w:rsidRPr="008A2374">
        <w:t xml:space="preserve">, </w:t>
      </w:r>
      <w:r>
        <w:t>обяснени в глава</w:t>
      </w:r>
      <w:r w:rsidR="00350EED">
        <w:t>та "</w:t>
      </w:r>
      <w:hyperlink w:anchor="_Глава_11._Създаване" w:history="1">
        <w:r w:rsidR="00350EED" w:rsidRPr="00350EED">
          <w:rPr>
            <w:rStyle w:val="Hyperlink"/>
          </w:rPr>
          <w:t>Създаване и и</w:t>
        </w:r>
        <w:r w:rsidR="00350EED" w:rsidRPr="00350EED">
          <w:rPr>
            <w:rStyle w:val="Hyperlink"/>
          </w:rPr>
          <w:t>з</w:t>
        </w:r>
        <w:r w:rsidR="00350EED" w:rsidRPr="00350EED">
          <w:rPr>
            <w:rStyle w:val="Hyperlink"/>
          </w:rPr>
          <w:t>ползване на обекти</w:t>
        </w:r>
      </w:hyperlink>
      <w:r w:rsidR="00350EED">
        <w:t>"</w:t>
      </w:r>
      <w:r w:rsidRPr="008A2374">
        <w:t xml:space="preserve">) </w:t>
      </w:r>
      <w:r>
        <w:t xml:space="preserve">използват PascalCase за именуване, също като класовете. Следните формати са за предпочитане: </w:t>
      </w:r>
      <w:r w:rsidRPr="0097471A">
        <w:rPr>
          <w:rStyle w:val="Code"/>
        </w:rPr>
        <w:t>Company.Product.Component</w:t>
      </w:r>
      <w:r>
        <w:rPr>
          <w:rStyle w:val="Code"/>
        </w:rPr>
        <w:t>...</w:t>
      </w:r>
      <w:r w:rsidRPr="008A2374">
        <w:t xml:space="preserve"> и </w:t>
      </w:r>
      <w:r w:rsidRPr="00113382">
        <w:rPr>
          <w:rStyle w:val="Code"/>
        </w:rPr>
        <w:t>Product.Component.</w:t>
      </w:r>
      <w:r>
        <w:rPr>
          <w:rStyle w:val="Code"/>
        </w:rPr>
        <w:t xml:space="preserve">.. </w:t>
      </w:r>
      <w:r>
        <w:t>.</w:t>
      </w:r>
    </w:p>
    <w:p w:rsidR="006A0658" w:rsidRDefault="006A0658" w:rsidP="006A0658">
      <w:r>
        <w:t xml:space="preserve">Добър пример: </w:t>
      </w:r>
      <w:r w:rsidRPr="00CD05E6">
        <w:rPr>
          <w:rStyle w:val="Code"/>
        </w:rPr>
        <w:t>Telerik.WinControls.GridView</w:t>
      </w:r>
      <w:r>
        <w:t>.</w:t>
      </w:r>
    </w:p>
    <w:p w:rsidR="006A0658" w:rsidRDefault="006A0658" w:rsidP="006A0658">
      <w:r>
        <w:t xml:space="preserve">Лош пример: </w:t>
      </w:r>
      <w:r w:rsidRPr="00CD05E6">
        <w:rPr>
          <w:rStyle w:val="Code"/>
        </w:rPr>
        <w:t>Telerik_WinControlsGridView, Classes</w:t>
      </w:r>
      <w:r>
        <w:t>.</w:t>
      </w:r>
    </w:p>
    <w:p w:rsidR="006A0658" w:rsidRDefault="006A0658" w:rsidP="006A0658">
      <w:pPr>
        <w:pStyle w:val="Heading4"/>
      </w:pPr>
      <w:r>
        <w:t>Имена на асемблита</w:t>
      </w:r>
    </w:p>
    <w:p w:rsidR="006A0658" w:rsidRDefault="006A0658" w:rsidP="006A0658">
      <w:r>
        <w:t>Имената на асемблитата съвпадат с името на основния пакет. Добри примери са:</w:t>
      </w:r>
    </w:p>
    <w:p w:rsidR="006A0658" w:rsidRPr="00A5299F" w:rsidRDefault="006A0658" w:rsidP="00222F92">
      <w:pPr>
        <w:numPr>
          <w:ilvl w:val="0"/>
          <w:numId w:val="166"/>
        </w:numPr>
        <w:tabs>
          <w:tab w:val="clear" w:pos="720"/>
        </w:tabs>
        <w:ind w:left="568" w:hanging="284"/>
        <w:rPr>
          <w:rStyle w:val="Code"/>
        </w:rPr>
      </w:pPr>
      <w:r w:rsidRPr="00A5299F">
        <w:rPr>
          <w:rStyle w:val="Code"/>
        </w:rPr>
        <w:t>Telerik.WinControls.GridView.dll</w:t>
      </w:r>
    </w:p>
    <w:p w:rsidR="006A0658" w:rsidRPr="00A5299F" w:rsidRDefault="006A0658" w:rsidP="00222F92">
      <w:pPr>
        <w:numPr>
          <w:ilvl w:val="0"/>
          <w:numId w:val="166"/>
        </w:numPr>
        <w:tabs>
          <w:tab w:val="clear" w:pos="720"/>
        </w:tabs>
        <w:ind w:left="568" w:hanging="284"/>
        <w:rPr>
          <w:rStyle w:val="Code"/>
        </w:rPr>
      </w:pPr>
      <w:r w:rsidRPr="00A5299F">
        <w:rPr>
          <w:rStyle w:val="Code"/>
        </w:rPr>
        <w:t>Oracle.DataAccess.dll</w:t>
      </w:r>
    </w:p>
    <w:p w:rsidR="006A0658" w:rsidRPr="00A5299F" w:rsidRDefault="006A0658" w:rsidP="00222F92">
      <w:pPr>
        <w:numPr>
          <w:ilvl w:val="0"/>
          <w:numId w:val="166"/>
        </w:numPr>
        <w:tabs>
          <w:tab w:val="clear" w:pos="720"/>
        </w:tabs>
        <w:ind w:left="568" w:hanging="284"/>
        <w:rPr>
          <w:rStyle w:val="Code"/>
        </w:rPr>
      </w:pPr>
      <w:r w:rsidRPr="00A5299F">
        <w:rPr>
          <w:rStyle w:val="Code"/>
        </w:rPr>
        <w:t>Interop.CAPICOM.dll</w:t>
      </w:r>
    </w:p>
    <w:p w:rsidR="006A0658" w:rsidRDefault="006A0658" w:rsidP="006A0658">
      <w:r>
        <w:t>Неправилни имена:</w:t>
      </w:r>
    </w:p>
    <w:p w:rsidR="006A0658" w:rsidRPr="00A5299F" w:rsidRDefault="006A0658" w:rsidP="00222F92">
      <w:pPr>
        <w:numPr>
          <w:ilvl w:val="0"/>
          <w:numId w:val="166"/>
        </w:numPr>
        <w:tabs>
          <w:tab w:val="clear" w:pos="720"/>
        </w:tabs>
        <w:ind w:left="568" w:hanging="284"/>
        <w:rPr>
          <w:rStyle w:val="Code"/>
        </w:rPr>
      </w:pPr>
      <w:r w:rsidRPr="00A5299F">
        <w:rPr>
          <w:rStyle w:val="Code"/>
        </w:rPr>
        <w:t>Telerik_WinControlsGridView.dll</w:t>
      </w:r>
    </w:p>
    <w:p w:rsidR="006A0658" w:rsidRPr="00580BEA" w:rsidRDefault="006A0658" w:rsidP="00222F92">
      <w:pPr>
        <w:numPr>
          <w:ilvl w:val="0"/>
          <w:numId w:val="166"/>
        </w:numPr>
        <w:tabs>
          <w:tab w:val="clear" w:pos="720"/>
        </w:tabs>
        <w:ind w:left="568" w:hanging="284"/>
        <w:rPr>
          <w:rStyle w:val="Code"/>
        </w:rPr>
      </w:pPr>
      <w:r w:rsidRPr="00A5299F">
        <w:rPr>
          <w:rStyle w:val="Code"/>
        </w:rPr>
        <w:t>OracleDataAccess.dll</w:t>
      </w:r>
    </w:p>
    <w:p w:rsidR="006A0658" w:rsidRDefault="006A0658" w:rsidP="006A0658">
      <w:pPr>
        <w:pStyle w:val="Heading3"/>
        <w:rPr>
          <w:lang w:val="en-US"/>
        </w:rPr>
      </w:pPr>
      <w:bookmarkStart w:id="1705" w:name="_Toc299461483"/>
      <w:r w:rsidRPr="00395C05">
        <w:t>Имена на методи</w:t>
      </w:r>
      <w:bookmarkEnd w:id="1704"/>
      <w:bookmarkEnd w:id="1705"/>
    </w:p>
    <w:p w:rsidR="006A0658" w:rsidRPr="00395C05" w:rsidRDefault="006A0658" w:rsidP="006A0658">
      <w:r w:rsidRPr="00395C05">
        <w:t xml:space="preserve">В имената на методите отново всяка отделна дума </w:t>
      </w:r>
      <w:r>
        <w:t xml:space="preserve">трябва да </w:t>
      </w:r>
      <w:r w:rsidRPr="00395C05">
        <w:t>е с главна буква</w:t>
      </w:r>
      <w:r>
        <w:t xml:space="preserve"> – </w:t>
      </w:r>
      <w:r w:rsidRPr="00B73DA5">
        <w:rPr>
          <w:b/>
          <w:noProof/>
          <w:lang w:val="en-US"/>
        </w:rPr>
        <w:t>PascalCase</w:t>
      </w:r>
      <w:r w:rsidRPr="00395C05">
        <w:t>.</w:t>
      </w:r>
    </w:p>
    <w:p w:rsidR="006A0658" w:rsidRPr="008A2374" w:rsidRDefault="006A0658" w:rsidP="006A0658">
      <w:r w:rsidRPr="00395C05">
        <w:t xml:space="preserve">Имената на методите </w:t>
      </w:r>
      <w:r>
        <w:t xml:space="preserve">трябва да </w:t>
      </w:r>
      <w:r w:rsidRPr="00395C05">
        <w:t xml:space="preserve">се съставят по схемата &lt;глагол&gt; + &lt;обект&gt;, например </w:t>
      </w:r>
      <w:r w:rsidRPr="00395C05">
        <w:rPr>
          <w:rStyle w:val="Code"/>
        </w:rPr>
        <w:t>PrintReport()</w:t>
      </w:r>
      <w:r w:rsidRPr="00882014">
        <w:t xml:space="preserve">,  </w:t>
      </w:r>
      <w:r w:rsidRPr="00395C05">
        <w:rPr>
          <w:rStyle w:val="Code"/>
        </w:rPr>
        <w:t>LoadSettings()</w:t>
      </w:r>
      <w:r w:rsidRPr="00882014">
        <w:t xml:space="preserve"> </w:t>
      </w:r>
      <w:r w:rsidRPr="00395C05">
        <w:t>или</w:t>
      </w:r>
      <w:r w:rsidRPr="00395C05">
        <w:rPr>
          <w:rStyle w:val="Code"/>
        </w:rPr>
        <w:t xml:space="preserve"> Set</w:t>
      </w:r>
      <w:r>
        <w:rPr>
          <w:rStyle w:val="Code"/>
        </w:rPr>
        <w:t>User</w:t>
      </w:r>
      <w:r w:rsidRPr="00395C05">
        <w:rPr>
          <w:rStyle w:val="Code"/>
        </w:rPr>
        <w:t>Name()</w:t>
      </w:r>
      <w:r w:rsidRPr="00395C05">
        <w:t>.</w:t>
      </w:r>
      <w:r w:rsidRPr="008A2374">
        <w:t xml:space="preserve"> </w:t>
      </w:r>
      <w:r>
        <w:t xml:space="preserve">Обектът може да е съществително или да е съставен от съществително и прилагателно, например </w:t>
      </w:r>
      <w:r w:rsidRPr="00580668">
        <w:rPr>
          <w:rStyle w:val="Code"/>
        </w:rPr>
        <w:t>Show</w:t>
      </w:r>
      <w:r>
        <w:rPr>
          <w:rStyle w:val="Code"/>
        </w:rPr>
        <w:t>Answer</w:t>
      </w:r>
      <w:r w:rsidRPr="00580668">
        <w:rPr>
          <w:rStyle w:val="Code"/>
        </w:rPr>
        <w:t>()</w:t>
      </w:r>
      <w:r w:rsidRPr="008A2374">
        <w:t>,</w:t>
      </w:r>
      <w:r>
        <w:t xml:space="preserve"> </w:t>
      </w:r>
      <w:r w:rsidRPr="00882014">
        <w:rPr>
          <w:rStyle w:val="Code"/>
        </w:rPr>
        <w:t>ConnectToRandomTorrentServer()</w:t>
      </w:r>
      <w:r w:rsidRPr="00580668">
        <w:t xml:space="preserve"> или </w:t>
      </w:r>
      <w:r w:rsidRPr="00580668">
        <w:rPr>
          <w:rStyle w:val="Code"/>
        </w:rPr>
        <w:t>FindMaxValue()</w:t>
      </w:r>
      <w:r w:rsidRPr="008A2374">
        <w:t>.</w:t>
      </w:r>
    </w:p>
    <w:p w:rsidR="006A0658" w:rsidRPr="002723DF" w:rsidRDefault="006A0658" w:rsidP="006A0658">
      <w:r>
        <w:t>Името на метода трябва да отговаря на въпроса какво извършва метода</w:t>
      </w:r>
      <w:r w:rsidRPr="008A2374">
        <w:t xml:space="preserve">. </w:t>
      </w:r>
      <w:r>
        <w:t>Ако не можете да измислите добро име, вероятно трябва да преразгледате самия метод и дали е удачно написан.</w:t>
      </w:r>
    </w:p>
    <w:p w:rsidR="006A0658" w:rsidRPr="008933ED" w:rsidRDefault="006A0658" w:rsidP="006A0658">
      <w:r>
        <w:t xml:space="preserve">Като примери за лоши имена на методи можем да дадем следните: </w:t>
      </w:r>
      <w:r w:rsidRPr="008933ED">
        <w:rPr>
          <w:rStyle w:val="Code"/>
        </w:rPr>
        <w:t>DoWork()</w:t>
      </w:r>
      <w:r>
        <w:t xml:space="preserve"> (не става ясно каква точно работа върши), </w:t>
      </w:r>
      <w:r w:rsidRPr="008933ED">
        <w:rPr>
          <w:rStyle w:val="Code"/>
        </w:rPr>
        <w:t>Printer()</w:t>
      </w:r>
      <w:r w:rsidRPr="008A2374">
        <w:t xml:space="preserve"> (</w:t>
      </w:r>
      <w:r>
        <w:t>няма глагол</w:t>
      </w:r>
      <w:r w:rsidRPr="008A2374">
        <w:t>)</w:t>
      </w:r>
      <w:r>
        <w:t xml:space="preserve">, </w:t>
      </w:r>
      <w:r w:rsidRPr="008933ED">
        <w:rPr>
          <w:rStyle w:val="Code"/>
        </w:rPr>
        <w:t>Find2()</w:t>
      </w:r>
      <w:r>
        <w:t xml:space="preserve"> (ами защо не е </w:t>
      </w:r>
      <w:r w:rsidRPr="008933ED">
        <w:rPr>
          <w:rStyle w:val="Code"/>
        </w:rPr>
        <w:t>Find7()</w:t>
      </w:r>
      <w:r>
        <w:rPr>
          <w:rStyle w:val="Code"/>
        </w:rPr>
        <w:t>?</w:t>
      </w:r>
      <w:r>
        <w:t>)</w:t>
      </w:r>
      <w:r w:rsidRPr="008A2374">
        <w:t xml:space="preserve">, </w:t>
      </w:r>
      <w:r w:rsidRPr="00B73DA5">
        <w:rPr>
          <w:rStyle w:val="Code"/>
        </w:rPr>
        <w:t>ChkErr()</w:t>
      </w:r>
      <w:r w:rsidRPr="00B73DA5">
        <w:rPr>
          <w:noProof/>
          <w:lang w:val="en-US"/>
        </w:rPr>
        <w:t xml:space="preserve"> (не се препоръчват съкращения), </w:t>
      </w:r>
      <w:r w:rsidRPr="00B73DA5">
        <w:rPr>
          <w:rStyle w:val="Code"/>
        </w:rPr>
        <w:t>NextPosition()</w:t>
      </w:r>
      <w:r w:rsidRPr="00B73DA5">
        <w:rPr>
          <w:noProof/>
          <w:lang w:val="en-US"/>
        </w:rPr>
        <w:t xml:space="preserve"> (няма глагол).</w:t>
      </w:r>
    </w:p>
    <w:p w:rsidR="006A0658" w:rsidRDefault="006A0658" w:rsidP="006A0658">
      <w:r w:rsidRPr="0078096F">
        <w:t xml:space="preserve">Понякога единични глаголи са също добро име за метод, стига да става ясно какво прави съответния метод и върху какви обекти оперира. Например ако имаме клас </w:t>
      </w:r>
      <w:r w:rsidRPr="0078096F">
        <w:rPr>
          <w:rStyle w:val="Code"/>
        </w:rPr>
        <w:t>Task</w:t>
      </w:r>
      <w:r w:rsidRPr="0078096F">
        <w:t xml:space="preserve">, методите </w:t>
      </w:r>
      <w:r w:rsidRPr="0078096F">
        <w:rPr>
          <w:rStyle w:val="Code"/>
        </w:rPr>
        <w:t>Start()</w:t>
      </w:r>
      <w:r w:rsidRPr="0078096F">
        <w:t xml:space="preserve">, </w:t>
      </w:r>
      <w:r w:rsidRPr="0078096F">
        <w:rPr>
          <w:rStyle w:val="Code"/>
        </w:rPr>
        <w:t>Stop()</w:t>
      </w:r>
      <w:r w:rsidRPr="0078096F">
        <w:t xml:space="preserve"> и </w:t>
      </w:r>
      <w:r w:rsidRPr="0078096F">
        <w:rPr>
          <w:rStyle w:val="Code"/>
        </w:rPr>
        <w:t>Cancel()</w:t>
      </w:r>
      <w:r w:rsidRPr="0078096F">
        <w:t xml:space="preserve"> са с добри имена, защото става ясно, че стартират, спират или оттеглят изпълнението на задачата, в текущия обект (</w:t>
      </w:r>
      <w:r w:rsidRPr="0078096F">
        <w:rPr>
          <w:rStyle w:val="Code"/>
        </w:rPr>
        <w:t>this</w:t>
      </w:r>
      <w:r w:rsidRPr="0078096F">
        <w:t>).</w:t>
      </w:r>
      <w:r>
        <w:t xml:space="preserve"> В други случаи единичния глагол е грешно име, примерно в клас с име </w:t>
      </w:r>
      <w:r w:rsidRPr="0078096F">
        <w:rPr>
          <w:rStyle w:val="Code"/>
        </w:rPr>
        <w:t>Utils</w:t>
      </w:r>
      <w:r>
        <w:t xml:space="preserve"> методи с имена </w:t>
      </w:r>
      <w:r w:rsidRPr="0078096F">
        <w:rPr>
          <w:rStyle w:val="Code"/>
        </w:rPr>
        <w:t>Evaluate()</w:t>
      </w:r>
      <w:r w:rsidRPr="008A2374">
        <w:t>,</w:t>
      </w:r>
      <w:r>
        <w:t xml:space="preserve"> </w:t>
      </w:r>
      <w:r w:rsidRPr="0078096F">
        <w:rPr>
          <w:rStyle w:val="Code"/>
        </w:rPr>
        <w:t>Create()</w:t>
      </w:r>
      <w:r>
        <w:t xml:space="preserve"> или </w:t>
      </w:r>
      <w:r w:rsidRPr="0078096F">
        <w:rPr>
          <w:rStyle w:val="Code"/>
        </w:rPr>
        <w:t>Stop()</w:t>
      </w:r>
      <w:r>
        <w:t xml:space="preserve"> са неадекватни, защото няма контекст.</w:t>
      </w:r>
    </w:p>
    <w:p w:rsidR="006A0658" w:rsidRPr="008A2374" w:rsidRDefault="006A0658" w:rsidP="006A0658">
      <w:pPr>
        <w:pStyle w:val="Heading4"/>
      </w:pPr>
      <w:r>
        <w:t>Методи, които връщат стойност</w:t>
      </w:r>
    </w:p>
    <w:p w:rsidR="006A0658" w:rsidRPr="008A2374" w:rsidRDefault="006A0658" w:rsidP="006A0658">
      <w:r w:rsidRPr="00395C05">
        <w:t>Имената на методите, които връщат стойност, трябва да описват връщаната стойност</w:t>
      </w:r>
      <w:r>
        <w:t>, например</w:t>
      </w:r>
      <w:r w:rsidRPr="00395C05">
        <w:t xml:space="preserve"> </w:t>
      </w:r>
      <w:r w:rsidRPr="00395C05">
        <w:rPr>
          <w:rStyle w:val="Code"/>
        </w:rPr>
        <w:t>GetNumberOfProcessors()</w:t>
      </w:r>
      <w:r w:rsidRPr="008933ED">
        <w:t>,</w:t>
      </w:r>
      <w:r>
        <w:t xml:space="preserve"> </w:t>
      </w:r>
      <w:r w:rsidRPr="008933ED">
        <w:rPr>
          <w:rStyle w:val="Code"/>
        </w:rPr>
        <w:t>FindMinPath()</w:t>
      </w:r>
      <w:r w:rsidRPr="008A2374">
        <w:t xml:space="preserve">, </w:t>
      </w:r>
      <w:r w:rsidRPr="008933ED">
        <w:rPr>
          <w:rStyle w:val="Code"/>
        </w:rPr>
        <w:t>GetPrice()</w:t>
      </w:r>
      <w:r>
        <w:t xml:space="preserve">, </w:t>
      </w:r>
      <w:r w:rsidRPr="008933ED">
        <w:rPr>
          <w:rStyle w:val="Code"/>
        </w:rPr>
        <w:t>GetRowsCount()</w:t>
      </w:r>
      <w:r w:rsidRPr="008A2374">
        <w:t xml:space="preserve">, </w:t>
      </w:r>
      <w:r w:rsidRPr="008933ED">
        <w:rPr>
          <w:rStyle w:val="Code"/>
        </w:rPr>
        <w:t>CreateNewInstance()</w:t>
      </w:r>
      <w:r w:rsidRPr="008A2374">
        <w:t>.</w:t>
      </w:r>
    </w:p>
    <w:p w:rsidR="006A0658" w:rsidRPr="008A2374" w:rsidRDefault="006A0658" w:rsidP="006A0658">
      <w:r w:rsidRPr="008933ED">
        <w:t>Пример</w:t>
      </w:r>
      <w:r w:rsidRPr="008A2374">
        <w:t>и</w:t>
      </w:r>
      <w:r w:rsidRPr="008933ED">
        <w:t xml:space="preserve"> за лоши имена на метод</w:t>
      </w:r>
      <w:r>
        <w:t>и</w:t>
      </w:r>
      <w:r w:rsidRPr="008933ED">
        <w:t>, ко</w:t>
      </w:r>
      <w:r>
        <w:t>и</w:t>
      </w:r>
      <w:r w:rsidRPr="008933ED">
        <w:t>то</w:t>
      </w:r>
      <w:r>
        <w:t xml:space="preserve"> връщат стойност (функции) са следните: </w:t>
      </w:r>
      <w:r w:rsidRPr="00304568">
        <w:rPr>
          <w:rStyle w:val="Code"/>
        </w:rPr>
        <w:t>ShowReport()</w:t>
      </w:r>
      <w:r>
        <w:t xml:space="preserve"> (не става ясно какво връща методът), </w:t>
      </w:r>
      <w:r w:rsidRPr="00304568">
        <w:rPr>
          <w:rStyle w:val="Code"/>
        </w:rPr>
        <w:t>Value()</w:t>
      </w:r>
      <w:r w:rsidRPr="008A2374">
        <w:t xml:space="preserve"> (</w:t>
      </w:r>
      <w:r>
        <w:t xml:space="preserve">трябва да е </w:t>
      </w:r>
      <w:r w:rsidRPr="00304568">
        <w:rPr>
          <w:rStyle w:val="Code"/>
        </w:rPr>
        <w:t>GetValue()</w:t>
      </w:r>
      <w:r w:rsidRPr="00304568">
        <w:t xml:space="preserve"> или </w:t>
      </w:r>
      <w:r>
        <w:rPr>
          <w:rStyle w:val="Code"/>
        </w:rPr>
        <w:t>HasValue</w:t>
      </w:r>
      <w:r w:rsidRPr="008A2374">
        <w:rPr>
          <w:rStyle w:val="Code"/>
        </w:rPr>
        <w:t>()</w:t>
      </w:r>
      <w:r w:rsidRPr="008A2374">
        <w:t xml:space="preserve">), </w:t>
      </w:r>
      <w:r w:rsidRPr="00304568">
        <w:rPr>
          <w:rStyle w:val="Code"/>
        </w:rPr>
        <w:t>Student()</w:t>
      </w:r>
      <w:r w:rsidRPr="008A2374">
        <w:t xml:space="preserve"> (</w:t>
      </w:r>
      <w:r>
        <w:t>няма глагол</w:t>
      </w:r>
      <w:r w:rsidRPr="008A2374">
        <w:t>)</w:t>
      </w:r>
      <w:r>
        <w:t xml:space="preserve">, </w:t>
      </w:r>
      <w:r w:rsidRPr="00304568">
        <w:rPr>
          <w:rStyle w:val="Code"/>
        </w:rPr>
        <w:t>Empty()</w:t>
      </w:r>
      <w:r>
        <w:t xml:space="preserve"> (трябва да е </w:t>
      </w:r>
      <w:r w:rsidRPr="00304568">
        <w:rPr>
          <w:rStyle w:val="Code"/>
        </w:rPr>
        <w:t>IsEmpty()</w:t>
      </w:r>
      <w:r>
        <w:t>)</w:t>
      </w:r>
      <w:r w:rsidRPr="008A2374">
        <w:t>.</w:t>
      </w:r>
    </w:p>
    <w:p w:rsidR="006A0658" w:rsidRDefault="006A0658" w:rsidP="006A0658">
      <w:r>
        <w:t xml:space="preserve">Когато се връща стойност трябва да я ясна мерната единица: </w:t>
      </w:r>
      <w:r w:rsidRPr="006F20F0">
        <w:rPr>
          <w:rStyle w:val="Code"/>
        </w:rPr>
        <w:t>MeasureFontInPixels</w:t>
      </w:r>
      <w:r>
        <w:rPr>
          <w:rStyle w:val="Code"/>
        </w:rPr>
        <w:t>(...)</w:t>
      </w:r>
      <w:r>
        <w:t xml:space="preserve">, а не </w:t>
      </w:r>
      <w:r w:rsidRPr="006F20F0">
        <w:rPr>
          <w:rStyle w:val="Code"/>
        </w:rPr>
        <w:t>MeasureFont</w:t>
      </w:r>
      <w:r>
        <w:rPr>
          <w:rStyle w:val="Code"/>
        </w:rPr>
        <w:t>(...)</w:t>
      </w:r>
      <w:r>
        <w:t>.</w:t>
      </w:r>
    </w:p>
    <w:p w:rsidR="006A0658" w:rsidRPr="00A930B1" w:rsidRDefault="006A0658" w:rsidP="006A0658">
      <w:pPr>
        <w:pStyle w:val="Heading4"/>
      </w:pPr>
      <w:r w:rsidRPr="00A930B1">
        <w:t>Единствена цел на методите</w:t>
      </w:r>
    </w:p>
    <w:p w:rsidR="006A0658" w:rsidRDefault="006A0658" w:rsidP="006A0658">
      <w:pPr>
        <w:spacing w:after="120"/>
      </w:pPr>
      <w:r>
        <w:t xml:space="preserve">Един метод, който извършва няколко неща е трудно да бъде именуван – какво име ще дадете на метод, който прави годишен отчет на приходите, сваля обновления на софтуера от интернет и сканира системата за вируси? Например </w:t>
      </w:r>
      <w:r w:rsidRPr="00410735">
        <w:rPr>
          <w:rStyle w:val="Code"/>
        </w:rPr>
        <w:t>Create</w:t>
      </w:r>
      <w:r>
        <w:rPr>
          <w:rStyle w:val="Code"/>
        </w:rPr>
        <w:softHyphen/>
      </w:r>
      <w:r w:rsidRPr="00410735">
        <w:rPr>
          <w:rStyle w:val="Code"/>
        </w:rPr>
        <w:t>Annual</w:t>
      </w:r>
      <w:r>
        <w:rPr>
          <w:rStyle w:val="Code"/>
        </w:rPr>
        <w:softHyphen/>
      </w:r>
      <w:r w:rsidRPr="00410735">
        <w:rPr>
          <w:rStyle w:val="Code"/>
        </w:rPr>
        <w:t>Incomes</w:t>
      </w:r>
      <w:r>
        <w:rPr>
          <w:rStyle w:val="Code"/>
        </w:rPr>
        <w:softHyphen/>
      </w:r>
      <w:r w:rsidRPr="00410735">
        <w:rPr>
          <w:rStyle w:val="Code"/>
        </w:rPr>
        <w:t>Report</w:t>
      </w:r>
      <w:r>
        <w:rPr>
          <w:rStyle w:val="Code"/>
        </w:rPr>
        <w:softHyphen/>
      </w:r>
      <w:r w:rsidRPr="00410735">
        <w:rPr>
          <w:rStyle w:val="Code"/>
        </w:rPr>
        <w:t>Download</w:t>
      </w:r>
      <w:r>
        <w:rPr>
          <w:rStyle w:val="Code"/>
        </w:rPr>
        <w:softHyphen/>
      </w:r>
      <w:r w:rsidRPr="00410735">
        <w:rPr>
          <w:rStyle w:val="Code"/>
        </w:rPr>
        <w:t>Updates</w:t>
      </w:r>
      <w:r>
        <w:rPr>
          <w:rStyle w:val="Code"/>
        </w:rPr>
        <w:softHyphen/>
      </w:r>
      <w:r w:rsidRPr="00410735">
        <w:rPr>
          <w:rStyle w:val="Code"/>
        </w:rPr>
        <w:t>And</w:t>
      </w:r>
      <w:r>
        <w:rPr>
          <w:rStyle w:val="Code"/>
        </w:rPr>
        <w:softHyphen/>
      </w:r>
      <w:r w:rsidRPr="00410735">
        <w:rPr>
          <w:rStyle w:val="Code"/>
        </w:rPr>
        <w:t>Scan</w:t>
      </w:r>
      <w:r>
        <w:rPr>
          <w:rStyle w:val="Code"/>
        </w:rPr>
        <w:softHyphen/>
      </w:r>
      <w:r w:rsidRPr="00410735">
        <w:rPr>
          <w:rStyle w:val="Code"/>
        </w:rPr>
        <w:t>For</w:t>
      </w:r>
      <w:r>
        <w:rPr>
          <w:rStyle w:val="Code"/>
        </w:rPr>
        <w:softHyphen/>
      </w:r>
      <w:r w:rsidRPr="00410735">
        <w:rPr>
          <w:rStyle w:val="Code"/>
        </w:rPr>
        <w:t>Viruses</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2" name="Picture 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01A35" w:rsidRDefault="006A0658" w:rsidP="006A0658">
            <w:pPr>
              <w:pStyle w:val="WarningMessage"/>
            </w:pPr>
            <w:r>
              <w:t>Методите трябва да имат една единствена цел, т.е. да решават само една задача, не няколко едновременно!</w:t>
            </w:r>
          </w:p>
        </w:tc>
      </w:tr>
    </w:tbl>
    <w:p w:rsidR="006A0658" w:rsidRPr="006F20F0" w:rsidRDefault="006A0658" w:rsidP="006A0658">
      <w:r>
        <w:t>Методи с няколко цели (</w:t>
      </w:r>
      <w:r>
        <w:rPr>
          <w:lang w:val="en-US"/>
        </w:rPr>
        <w:t>weak</w:t>
      </w:r>
      <w:r w:rsidRPr="008A2374">
        <w:t xml:space="preserve"> </w:t>
      </w:r>
      <w:r>
        <w:rPr>
          <w:lang w:val="en-US"/>
        </w:rPr>
        <w:t>cohesion</w:t>
      </w:r>
      <w:r>
        <w:t>) не могат и не трябва да се именуват правилно. Те трябва да се преработят.</w:t>
      </w:r>
    </w:p>
    <w:p w:rsidR="006A0658" w:rsidRPr="005F5925" w:rsidRDefault="006A0658" w:rsidP="006A0658">
      <w:pPr>
        <w:pStyle w:val="Heading4"/>
      </w:pPr>
      <w:r>
        <w:t>Свързаност на отговорностите и именуване</w:t>
      </w:r>
    </w:p>
    <w:p w:rsidR="006A0658" w:rsidRDefault="006A0658" w:rsidP="006A0658">
      <w:r w:rsidRPr="0078096F">
        <w:t>Името трябва да описва всичко, което методът извършва. Ако не може да се намери подходящо име, значи няма силна свързаност на отговор</w:t>
      </w:r>
      <w:r w:rsidRPr="0078096F">
        <w:softHyphen/>
        <w:t>ностите</w:t>
      </w:r>
      <w:r>
        <w:t xml:space="preserve"> (</w:t>
      </w:r>
      <w:r w:rsidRPr="00B73DA5">
        <w:rPr>
          <w:lang w:val="en-US"/>
        </w:rPr>
        <w:t>strong cohesion</w:t>
      </w:r>
      <w:r>
        <w:t>)</w:t>
      </w:r>
      <w:r w:rsidRPr="0078096F">
        <w:t>, т.е. методът върши много неща едновременно и трябва да се раздели на няколко отделни метода.</w:t>
      </w:r>
    </w:p>
    <w:p w:rsidR="006A0658" w:rsidRPr="00395C05" w:rsidRDefault="006A0658" w:rsidP="006A0658">
      <w:pPr>
        <w:spacing w:after="120"/>
      </w:pPr>
      <w:r>
        <w:t>Ето един пример:</w:t>
      </w:r>
      <w:r w:rsidRPr="0078096F">
        <w:t xml:space="preserve"> </w:t>
      </w:r>
      <w:r>
        <w:t xml:space="preserve">имаме </w:t>
      </w:r>
      <w:r w:rsidRPr="0078096F">
        <w:t>метод</w:t>
      </w:r>
      <w:r>
        <w:t>, който</w:t>
      </w:r>
      <w:r w:rsidRPr="0078096F">
        <w:t xml:space="preserve"> праща </w:t>
      </w:r>
      <w:r w:rsidRPr="00B73DA5">
        <w:rPr>
          <w:lang w:val="en-US"/>
        </w:rPr>
        <w:t>e-mail</w:t>
      </w:r>
      <w:r w:rsidRPr="0078096F">
        <w:t>, печата отчет на принтер и изчислява разстояние между точки в тримерното евклидово пространство</w:t>
      </w:r>
      <w:r>
        <w:t>. К</w:t>
      </w:r>
      <w:r w:rsidRPr="0078096F">
        <w:t xml:space="preserve">акво име ще му дадем? Може би ще го кръстим </w:t>
      </w:r>
      <w:r w:rsidRPr="0078096F">
        <w:rPr>
          <w:rStyle w:val="Code"/>
        </w:rPr>
        <w:t>SendEmailAndPrintReportAndCalc3DDistance()</w:t>
      </w:r>
      <w:r w:rsidRPr="0078096F">
        <w:t xml:space="preserve">? Очевидно е, че нещо не е наред с този метод – трябва да преработим кода вместо да се мъчим да дадем добро име. Още по-лошо е, ако дадем грешно име, примерно </w:t>
      </w:r>
      <w:r w:rsidRPr="00A01A35">
        <w:rPr>
          <w:rStyle w:val="Code"/>
        </w:rPr>
        <w:t>SendEmail()</w:t>
      </w:r>
      <w:r w:rsidRPr="0078096F">
        <w:t>.</w:t>
      </w:r>
      <w:r>
        <w:t xml:space="preserve"> </w:t>
      </w:r>
      <w:r w:rsidRPr="0078096F">
        <w:t>Така подвеждаме всички останали програмисти, че този метод праща поща, а той всъщност прави много други не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3" name="Picture 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01A35" w:rsidRDefault="006A0658" w:rsidP="006A0658">
            <w:pPr>
              <w:pStyle w:val="WarningMessage"/>
            </w:pPr>
            <w:r>
              <w:t xml:space="preserve">Даването на заблуждаващо име за метод е по-лошо дори от това да го кръстим </w:t>
            </w:r>
            <w:r w:rsidRPr="00A01A35">
              <w:rPr>
                <w:rStyle w:val="Code"/>
                <w:b/>
              </w:rPr>
              <w:t>method1()</w:t>
            </w:r>
            <w:r>
              <w:t xml:space="preserve">. Например ако един метод изчислява косинус, а ние му дадем за име </w:t>
            </w:r>
            <w:r w:rsidRPr="00A01A35">
              <w:rPr>
                <w:rStyle w:val="Code"/>
                <w:b/>
              </w:rPr>
              <w:t>sqrt()</w:t>
            </w:r>
            <w:r>
              <w:t>, ще си навлечем яростта на всички колеги, които се опитват да ползват нашия код.</w:t>
            </w:r>
          </w:p>
        </w:tc>
      </w:tr>
    </w:tbl>
    <w:p w:rsidR="006A0658" w:rsidRDefault="006A0658" w:rsidP="006A0658">
      <w:pPr>
        <w:pStyle w:val="Heading4"/>
      </w:pPr>
      <w:r>
        <w:t>Колко да са дълги имената на методите?</w:t>
      </w:r>
    </w:p>
    <w:p w:rsidR="006A0658" w:rsidRDefault="006A0658" w:rsidP="006A0658">
      <w:r>
        <w:t>Тук важат същите препоръки като за класовете – не трябва да се съкращава, ако не е ясно.</w:t>
      </w:r>
    </w:p>
    <w:p w:rsidR="006A0658" w:rsidRDefault="006A0658" w:rsidP="006A0658">
      <w:r>
        <w:t xml:space="preserve">Добри примери са имената: </w:t>
      </w:r>
      <w:r w:rsidRPr="00935CBE">
        <w:rPr>
          <w:rStyle w:val="Code"/>
        </w:rPr>
        <w:t>LoadCustomerSupportNotificationService</w:t>
      </w:r>
      <w:r>
        <w:rPr>
          <w:rStyle w:val="Code"/>
        </w:rPr>
        <w:t>()</w:t>
      </w:r>
      <w:r w:rsidRPr="00935CBE">
        <w:t xml:space="preserve">, </w:t>
      </w:r>
      <w:r w:rsidRPr="00935CBE">
        <w:rPr>
          <w:rStyle w:val="Code"/>
        </w:rPr>
        <w:t>CreateMonthlyAndAnnualIncomesReport</w:t>
      </w:r>
      <w:r>
        <w:rPr>
          <w:rStyle w:val="Code"/>
        </w:rPr>
        <w:t>()</w:t>
      </w:r>
      <w:r>
        <w:t>.</w:t>
      </w:r>
    </w:p>
    <w:p w:rsidR="006A0658" w:rsidRDefault="006A0658" w:rsidP="006A0658">
      <w:r>
        <w:t xml:space="preserve">Лоши примери са </w:t>
      </w:r>
      <w:r w:rsidRPr="00935CBE">
        <w:rPr>
          <w:rStyle w:val="Code"/>
        </w:rPr>
        <w:t>LoadCustSuppSrvc</w:t>
      </w:r>
      <w:r>
        <w:rPr>
          <w:rStyle w:val="Code"/>
        </w:rPr>
        <w:t>()</w:t>
      </w:r>
      <w:r w:rsidRPr="00935CBE">
        <w:t xml:space="preserve">, </w:t>
      </w:r>
      <w:r w:rsidRPr="00935CBE">
        <w:rPr>
          <w:rStyle w:val="Code"/>
        </w:rPr>
        <w:t>CreateMonthIncReport</w:t>
      </w:r>
      <w:r>
        <w:rPr>
          <w:rStyle w:val="Code"/>
        </w:rPr>
        <w:t>()</w:t>
      </w:r>
      <w:r>
        <w:t>.</w:t>
      </w:r>
    </w:p>
    <w:p w:rsidR="006A0658" w:rsidRDefault="006A0658" w:rsidP="006A0658">
      <w:pPr>
        <w:pStyle w:val="Heading4"/>
      </w:pPr>
      <w:r>
        <w:t>Параметри на методите</w:t>
      </w:r>
    </w:p>
    <w:p w:rsidR="006A0658" w:rsidRDefault="006A0658" w:rsidP="006A0658">
      <w:r>
        <w:t>Параметрите имат следния вид: [Съществително] или [Прилагателно]+</w:t>
      </w:r>
      <w:r w:rsidRPr="00935CBE">
        <w:t xml:space="preserve"> </w:t>
      </w:r>
      <w:r>
        <w:t xml:space="preserve">[Съществително]. Всяка дума от името трябва да е с главна буква, с изключение на първата, тази нотация се нарича </w:t>
      </w:r>
      <w:r>
        <w:rPr>
          <w:b/>
          <w:noProof/>
          <w:lang w:val="en-US"/>
        </w:rPr>
        <w:t>camelCase</w:t>
      </w:r>
      <w:r>
        <w:t>. Както и при всеки друг елемент от кода и тук именуването трябва да е смислено и да носи полезна информация.</w:t>
      </w:r>
    </w:p>
    <w:p w:rsidR="006A0658" w:rsidRDefault="006A0658" w:rsidP="006A0658">
      <w:r>
        <w:t xml:space="preserve">Добри примери: </w:t>
      </w:r>
      <w:r w:rsidRPr="00935CBE">
        <w:rPr>
          <w:rStyle w:val="Code"/>
        </w:rPr>
        <w:t>firstName</w:t>
      </w:r>
      <w:r w:rsidRPr="00935CBE">
        <w:t xml:space="preserve">, </w:t>
      </w:r>
      <w:r w:rsidRPr="00935CBE">
        <w:rPr>
          <w:rStyle w:val="Code"/>
        </w:rPr>
        <w:t>report</w:t>
      </w:r>
      <w:r w:rsidRPr="00935CBE">
        <w:t xml:space="preserve">, </w:t>
      </w:r>
      <w:r w:rsidRPr="00935CBE">
        <w:rPr>
          <w:rStyle w:val="Code"/>
        </w:rPr>
        <w:t>usersList</w:t>
      </w:r>
      <w:r w:rsidRPr="00935CBE">
        <w:t xml:space="preserve">, </w:t>
      </w:r>
      <w:r w:rsidRPr="00935CBE">
        <w:rPr>
          <w:rStyle w:val="Code"/>
        </w:rPr>
        <w:t>fontSizeInPixels</w:t>
      </w:r>
      <w:r w:rsidRPr="00935CBE">
        <w:t xml:space="preserve">, </w:t>
      </w:r>
      <w:r w:rsidRPr="00935CBE">
        <w:rPr>
          <w:rStyle w:val="Code"/>
        </w:rPr>
        <w:t>speedKmH</w:t>
      </w:r>
      <w:r w:rsidRPr="00935CBE">
        <w:t xml:space="preserve">, </w:t>
      </w:r>
      <w:r w:rsidRPr="00935CBE">
        <w:rPr>
          <w:rStyle w:val="Code"/>
        </w:rPr>
        <w:t>font</w:t>
      </w:r>
      <w:r>
        <w:t>.</w:t>
      </w:r>
    </w:p>
    <w:p w:rsidR="006A0658" w:rsidRPr="00935CBE" w:rsidRDefault="006A0658" w:rsidP="006A0658">
      <w:r>
        <w:t>Лоши примери</w:t>
      </w:r>
      <w:r w:rsidRPr="00935CBE">
        <w:t xml:space="preserve">: </w:t>
      </w:r>
      <w:r w:rsidRPr="00935CBE">
        <w:rPr>
          <w:rStyle w:val="Code"/>
        </w:rPr>
        <w:t>p</w:t>
      </w:r>
      <w:r w:rsidRPr="00733C0D">
        <w:t xml:space="preserve">, </w:t>
      </w:r>
      <w:r w:rsidRPr="00935CBE">
        <w:rPr>
          <w:rStyle w:val="Code"/>
        </w:rPr>
        <w:t>p1</w:t>
      </w:r>
      <w:r w:rsidRPr="00733C0D">
        <w:t xml:space="preserve">, </w:t>
      </w:r>
      <w:r w:rsidRPr="00935CBE">
        <w:rPr>
          <w:rStyle w:val="Code"/>
        </w:rPr>
        <w:t>p2</w:t>
      </w:r>
      <w:r w:rsidRPr="00733C0D">
        <w:t xml:space="preserve">, </w:t>
      </w:r>
      <w:r w:rsidRPr="00935CBE">
        <w:rPr>
          <w:rStyle w:val="Code"/>
        </w:rPr>
        <w:t>populate</w:t>
      </w:r>
      <w:r w:rsidRPr="00733C0D">
        <w:t xml:space="preserve">, </w:t>
      </w:r>
      <w:r w:rsidRPr="00935CBE">
        <w:rPr>
          <w:rStyle w:val="Code"/>
        </w:rPr>
        <w:t>LastName</w:t>
      </w:r>
      <w:r w:rsidRPr="00733C0D">
        <w:t xml:space="preserve">, </w:t>
      </w:r>
      <w:r w:rsidRPr="00935CBE">
        <w:rPr>
          <w:rStyle w:val="Code"/>
        </w:rPr>
        <w:t>last_name</w:t>
      </w:r>
      <w:r w:rsidRPr="00733C0D">
        <w:t xml:space="preserve">, </w:t>
      </w:r>
      <w:r w:rsidRPr="00935CBE">
        <w:rPr>
          <w:rStyle w:val="Code"/>
        </w:rPr>
        <w:t>convertImage</w:t>
      </w:r>
      <w:r>
        <w:t>.</w:t>
      </w:r>
    </w:p>
    <w:p w:rsidR="006A0658" w:rsidRPr="00395C05" w:rsidRDefault="006A0658" w:rsidP="006A0658">
      <w:pPr>
        <w:pStyle w:val="Heading3"/>
      </w:pPr>
      <w:bookmarkStart w:id="1706" w:name="_Toc299461484"/>
      <w:r>
        <w:t>Имена на свойства</w:t>
      </w:r>
      <w:bookmarkEnd w:id="1706"/>
    </w:p>
    <w:p w:rsidR="006A0658" w:rsidRDefault="006A0658" w:rsidP="006A0658">
      <w:r>
        <w:t>Имената на свойствата са нещо средно между имената на методите и на променливите – започват с главна буква (</w:t>
      </w:r>
      <w:r w:rsidRPr="00B73DA5">
        <w:rPr>
          <w:lang w:val="en-US"/>
        </w:rPr>
        <w:t>PascalCase</w:t>
      </w:r>
      <w:r>
        <w:t xml:space="preserve">), но нямат глагол (като променливите). Името им се състои от </w:t>
      </w:r>
      <w:r>
        <w:rPr>
          <w:noProof/>
        </w:rPr>
        <w:t>(прилагателно+)</w:t>
      </w:r>
      <w:r>
        <w:t xml:space="preserve"> съществи</w:t>
      </w:r>
      <w:r>
        <w:softHyphen/>
        <w:t>телно.</w:t>
      </w:r>
    </w:p>
    <w:p w:rsidR="006A0658" w:rsidRDefault="006A0658" w:rsidP="006A0658">
      <w:r>
        <w:t xml:space="preserve">Ако имаме свойство </w:t>
      </w:r>
      <w:r w:rsidRPr="006B4591">
        <w:rPr>
          <w:rStyle w:val="Code"/>
        </w:rPr>
        <w:t>X</w:t>
      </w:r>
      <w:r>
        <w:t xml:space="preserve"> е недобра практика да имаме и метод</w:t>
      </w:r>
      <w:r w:rsidRPr="008A2374">
        <w:t xml:space="preserve"> </w:t>
      </w:r>
      <w:r w:rsidRPr="006B4591">
        <w:rPr>
          <w:rStyle w:val="Code"/>
        </w:rPr>
        <w:t>GetX()</w:t>
      </w:r>
      <w:r w:rsidRPr="008A2374">
        <w:t xml:space="preserve"> –</w:t>
      </w:r>
      <w:r>
        <w:t xml:space="preserve"> ще бъде объркващо</w:t>
      </w:r>
      <w:r w:rsidRPr="008A2374">
        <w:t>.</w:t>
      </w:r>
    </w:p>
    <w:p w:rsidR="006A0658" w:rsidRPr="00395C05" w:rsidRDefault="006A0658" w:rsidP="006A0658">
      <w:r>
        <w:t xml:space="preserve">Ако свойството е енумерация, можете да се замислите дали да не кръстите свойството на самата енумерация. Например ако имаме енумерация с име </w:t>
      </w:r>
      <w:r w:rsidRPr="006B4591">
        <w:rPr>
          <w:rStyle w:val="Code"/>
        </w:rPr>
        <w:t>CacheLevel</w:t>
      </w:r>
      <w:r>
        <w:t xml:space="preserve">, то и свойството може да се кръсти </w:t>
      </w:r>
      <w:r w:rsidRPr="006B4591">
        <w:rPr>
          <w:rStyle w:val="Code"/>
        </w:rPr>
        <w:t>CacheLevel</w:t>
      </w:r>
      <w:r>
        <w:t>.</w:t>
      </w:r>
    </w:p>
    <w:p w:rsidR="006A0658" w:rsidRPr="008A2374" w:rsidRDefault="006A0658" w:rsidP="006A0658">
      <w:pPr>
        <w:pStyle w:val="Heading3"/>
      </w:pPr>
      <w:bookmarkStart w:id="1707" w:name="_Toc243587783"/>
      <w:bookmarkStart w:id="1708" w:name="_Toc299461485"/>
      <w:r w:rsidRPr="00395C05">
        <w:t>Имена на променливи</w:t>
      </w:r>
      <w:bookmarkEnd w:id="1707"/>
      <w:bookmarkEnd w:id="1708"/>
    </w:p>
    <w:p w:rsidR="006A0658" w:rsidRPr="00395C05" w:rsidRDefault="006A0658" w:rsidP="006A0658">
      <w:r w:rsidRPr="00395C05">
        <w:t xml:space="preserve">Имената на променливите (променливи използвани в метод) и член-променливите (променливи използвани в клас) според </w:t>
      </w:r>
      <w:r>
        <w:rPr>
          <w:lang w:val="en-US"/>
        </w:rPr>
        <w:t>Microsoft</w:t>
      </w:r>
      <w:r w:rsidRPr="00395C05">
        <w:t xml:space="preserve"> конвенция</w:t>
      </w:r>
      <w:r>
        <w:t>та</w:t>
      </w:r>
      <w:r w:rsidRPr="00395C05">
        <w:t xml:space="preserve"> трябва да спазват </w:t>
      </w:r>
      <w:r w:rsidRPr="00B73DA5">
        <w:rPr>
          <w:noProof/>
          <w:lang w:val="en-US"/>
        </w:rPr>
        <w:t>camelCase</w:t>
      </w:r>
      <w:r w:rsidRPr="00395C05">
        <w:t xml:space="preserve"> нотацията.</w:t>
      </w:r>
    </w:p>
    <w:p w:rsidR="006A0658" w:rsidRDefault="006A0658" w:rsidP="006A0658">
      <w:r w:rsidRPr="00395C05">
        <w:t>Променливите трябва да имат добро име</w:t>
      </w:r>
      <w:r>
        <w:t xml:space="preserve"> като всички други елементи на кода</w:t>
      </w:r>
      <w:r w:rsidRPr="00395C05">
        <w:t xml:space="preserve">. Добро име е такова, което ясно и точно описва обекта, който променливата </w:t>
      </w:r>
      <w:r>
        <w:t>съдържа</w:t>
      </w:r>
      <w:r w:rsidRPr="00395C05">
        <w:t xml:space="preserve">. </w:t>
      </w:r>
      <w:r>
        <w:t>Например д</w:t>
      </w:r>
      <w:r w:rsidRPr="00395C05">
        <w:t xml:space="preserve">обри имена </w:t>
      </w:r>
      <w:r>
        <w:t xml:space="preserve">на променливи </w:t>
      </w:r>
      <w:r w:rsidRPr="00395C05">
        <w:t xml:space="preserve">са </w:t>
      </w:r>
      <w:r w:rsidRPr="00395C05">
        <w:rPr>
          <w:rStyle w:val="Code"/>
        </w:rPr>
        <w:t>account</w:t>
      </w:r>
      <w:r w:rsidRPr="00395C05">
        <w:t xml:space="preserve">, </w:t>
      </w:r>
      <w:r w:rsidRPr="00395C05">
        <w:rPr>
          <w:rStyle w:val="Code"/>
        </w:rPr>
        <w:t>blockSize</w:t>
      </w:r>
      <w:r>
        <w:t xml:space="preserve"> и</w:t>
      </w:r>
      <w:r w:rsidRPr="00395C05">
        <w:t xml:space="preserve"> </w:t>
      </w:r>
      <w:r w:rsidRPr="00395C05">
        <w:rPr>
          <w:rStyle w:val="Code"/>
        </w:rPr>
        <w:t>customerDiscount</w:t>
      </w:r>
      <w:r w:rsidRPr="00395C05">
        <w:t>. Лоши имена са</w:t>
      </w:r>
      <w:r>
        <w:t>:</w:t>
      </w:r>
      <w:r w:rsidRPr="00395C05">
        <w:t xml:space="preserve"> </w:t>
      </w:r>
      <w:r w:rsidRPr="000160EB">
        <w:rPr>
          <w:rStyle w:val="Code"/>
        </w:rPr>
        <w:t>r18pq</w:t>
      </w:r>
      <w:r w:rsidRPr="00395C05">
        <w:t xml:space="preserve">, </w:t>
      </w:r>
      <w:r w:rsidRPr="000160EB">
        <w:rPr>
          <w:rStyle w:val="Code"/>
        </w:rPr>
        <w:t>__hip</w:t>
      </w:r>
      <w:r w:rsidRPr="00395C05">
        <w:t xml:space="preserve">, </w:t>
      </w:r>
      <w:r w:rsidRPr="00395C05">
        <w:rPr>
          <w:rStyle w:val="Code"/>
        </w:rPr>
        <w:t>rcfd</w:t>
      </w:r>
      <w:r w:rsidRPr="00395C05">
        <w:t xml:space="preserve">, </w:t>
      </w:r>
      <w:r w:rsidRPr="00395C05">
        <w:rPr>
          <w:rStyle w:val="Code"/>
        </w:rPr>
        <w:t>val1</w:t>
      </w:r>
      <w:r w:rsidRPr="00395C05">
        <w:t xml:space="preserve">, </w:t>
      </w:r>
      <w:r w:rsidRPr="00395C05">
        <w:rPr>
          <w:rStyle w:val="Code"/>
        </w:rPr>
        <w:t>val2</w:t>
      </w:r>
      <w:r w:rsidRPr="00395C05">
        <w:t>.</w:t>
      </w:r>
    </w:p>
    <w:p w:rsidR="006A0658" w:rsidRDefault="006A0658" w:rsidP="006A0658">
      <w:pPr>
        <w:spacing w:after="120"/>
      </w:pPr>
      <w:r w:rsidRPr="00395C05">
        <w:t>Името трябва да адресира проблема, който решава променливата</w:t>
      </w:r>
      <w:r>
        <w:t>. Тя трябва да отговаря на въпроса</w:t>
      </w:r>
      <w:r w:rsidRPr="00395C05">
        <w:t xml:space="preserve"> </w:t>
      </w:r>
      <w:r>
        <w:t>"</w:t>
      </w:r>
      <w:r w:rsidRPr="00395C05">
        <w:t>какво</w:t>
      </w:r>
      <w:r>
        <w:t>", а не "</w:t>
      </w:r>
      <w:r w:rsidRPr="00395C05">
        <w:t>как</w:t>
      </w:r>
      <w:r>
        <w:t>"</w:t>
      </w:r>
      <w:r w:rsidRPr="00395C05">
        <w:t xml:space="preserve">. </w:t>
      </w:r>
      <w:r>
        <w:t>В този смисъл д</w:t>
      </w:r>
      <w:r w:rsidRPr="00395C05">
        <w:t xml:space="preserve">обри имена са </w:t>
      </w:r>
      <w:r w:rsidRPr="00395C05">
        <w:rPr>
          <w:rStyle w:val="Code"/>
        </w:rPr>
        <w:t>employeeSalary</w:t>
      </w:r>
      <w:r w:rsidRPr="00395C05">
        <w:t xml:space="preserve">, </w:t>
      </w:r>
      <w:r w:rsidRPr="00395C05">
        <w:rPr>
          <w:rStyle w:val="Code"/>
        </w:rPr>
        <w:t>employees</w:t>
      </w:r>
      <w:r w:rsidRPr="00395C05">
        <w:t>. Лоши имена са</w:t>
      </w:r>
      <w:r>
        <w:t xml:space="preserve">, несвързаните с решавания проблем имена </w:t>
      </w:r>
      <w:r w:rsidRPr="00395C05">
        <w:rPr>
          <w:rStyle w:val="Code"/>
        </w:rPr>
        <w:t>myArray</w:t>
      </w:r>
      <w:r w:rsidRPr="00395C05">
        <w:t xml:space="preserve">, </w:t>
      </w:r>
      <w:r w:rsidRPr="00395C05">
        <w:rPr>
          <w:rStyle w:val="Code"/>
        </w:rPr>
        <w:t>customerFile</w:t>
      </w:r>
      <w:r w:rsidRPr="00395C05">
        <w:t xml:space="preserve">, </w:t>
      </w:r>
      <w:r w:rsidRPr="00395C05">
        <w:rPr>
          <w:rStyle w:val="Code"/>
        </w:rPr>
        <w:t>customerHashTabl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4" name="Picture 3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8A2374" w:rsidRDefault="006A0658" w:rsidP="006A0658">
            <w:pPr>
              <w:pStyle w:val="WarningMessage"/>
            </w:pPr>
            <w:r>
              <w:t xml:space="preserve">Предпочитайте имена от бизнес домейна, в който ще оперира софтуера – </w:t>
            </w:r>
            <w:r w:rsidRPr="008B6895">
              <w:rPr>
                <w:rStyle w:val="Code"/>
                <w:b/>
              </w:rPr>
              <w:t>CompanyNames</w:t>
            </w:r>
            <w:r>
              <w:t xml:space="preserve"> срещу </w:t>
            </w:r>
            <w:r w:rsidRPr="008B6895">
              <w:rPr>
                <w:rStyle w:val="Code"/>
                <w:b/>
              </w:rPr>
              <w:t>StringArray</w:t>
            </w:r>
            <w:r>
              <w:t>.</w:t>
            </w:r>
          </w:p>
        </w:tc>
      </w:tr>
    </w:tbl>
    <w:p w:rsidR="006A0658" w:rsidRPr="00395C05" w:rsidRDefault="006A0658" w:rsidP="006A0658">
      <w:pPr>
        <w:spacing w:after="120"/>
      </w:pPr>
      <w:r w:rsidRPr="00395C05">
        <w:t>Оптимална</w:t>
      </w:r>
      <w:r>
        <w:t>та</w:t>
      </w:r>
      <w:r w:rsidRPr="00395C05">
        <w:t xml:space="preserve"> дължина на името на променлива е от 10 до 16 символа. Изборът на </w:t>
      </w:r>
      <w:r>
        <w:t xml:space="preserve">дължината на </w:t>
      </w:r>
      <w:r w:rsidRPr="00395C05">
        <w:t>име</w:t>
      </w:r>
      <w:r>
        <w:t>то</w:t>
      </w:r>
      <w:r w:rsidRPr="00395C05">
        <w:t xml:space="preserve"> зависи от обхвата </w:t>
      </w:r>
      <w:r>
        <w:t xml:space="preserve">– </w:t>
      </w:r>
      <w:r w:rsidRPr="00395C05">
        <w:t>променливите с по-голям обхват и по-дълъг живот имат по-дълго и описателно и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protected</w:t>
            </w:r>
            <w:r w:rsidRPr="00B73DA5">
              <w:rPr>
                <w:rFonts w:ascii="Courier New" w:hAnsi="Courier New" w:cs="Courier New"/>
                <w:noProof/>
                <w:szCs w:val="20"/>
                <w:lang w:val="en-US"/>
              </w:rPr>
              <w:t xml:space="preserve"> Account[] customerAccounts;</w:t>
            </w:r>
          </w:p>
        </w:tc>
      </w:tr>
    </w:tbl>
    <w:p w:rsidR="006A0658" w:rsidRPr="00395C05" w:rsidRDefault="006A0658" w:rsidP="006A0658">
      <w:pPr>
        <w:spacing w:after="120"/>
      </w:pPr>
      <w:r w:rsidRPr="00395C05">
        <w:t>Променливите с малък обхват и кратък живот могат да са по-крат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for</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i=0; i &lt; customers.Length; i++) { … }</w:t>
            </w:r>
          </w:p>
        </w:tc>
      </w:tr>
    </w:tbl>
    <w:p w:rsidR="006A0658" w:rsidRPr="00395C05" w:rsidRDefault="006A0658" w:rsidP="006A0658">
      <w:r w:rsidRPr="00395C05">
        <w:t>Имената на променливите трябва да са разбираеми без предварителна подготовка. Поради тази причина не е добра идея да се премахват гласните от името на променливата</w:t>
      </w:r>
      <w:r w:rsidRPr="008A2374">
        <w:t xml:space="preserve"> с </w:t>
      </w:r>
      <w:r>
        <w:t>цел</w:t>
      </w:r>
      <w:r w:rsidRPr="008A2374">
        <w:t xml:space="preserve"> </w:t>
      </w:r>
      <w:r>
        <w:t xml:space="preserve">съкращение </w:t>
      </w:r>
      <w:r w:rsidRPr="00395C05">
        <w:t>–</w:t>
      </w:r>
      <w:r>
        <w:t xml:space="preserve"> </w:t>
      </w:r>
      <w:r w:rsidRPr="00395C05">
        <w:rPr>
          <w:rStyle w:val="Code"/>
        </w:rPr>
        <w:t>btnDfltSvRzlts</w:t>
      </w:r>
      <w:r w:rsidRPr="00395C05">
        <w:t xml:space="preserve"> не е много разбираемо име.</w:t>
      </w:r>
    </w:p>
    <w:p w:rsidR="006A0658" w:rsidRPr="008A2374" w:rsidRDefault="006A0658" w:rsidP="006A0658">
      <w:r w:rsidRPr="00A300CC">
        <w:t>Най-важното е, че каквито и правила да бъдат изградени за именуване на променливите, те трябва да бъдат консистентно прилагани навсякъде из кода, в рамките на всички модули на целия проект и от всички членове на екипа. Неконсистентно прилаганото правило е по-опасно от липсата на правило въобще.</w:t>
      </w:r>
    </w:p>
    <w:p w:rsidR="006A0658" w:rsidRPr="008C1C98" w:rsidRDefault="006A0658" w:rsidP="006A0658">
      <w:pPr>
        <w:pStyle w:val="Heading3"/>
      </w:pPr>
      <w:bookmarkStart w:id="1709" w:name="_Toc299461486"/>
      <w:r w:rsidRPr="008C1C98">
        <w:t>Имена на булеви елементи</w:t>
      </w:r>
      <w:bookmarkEnd w:id="1709"/>
    </w:p>
    <w:p w:rsidR="006A0658" w:rsidRPr="008A2374" w:rsidRDefault="006A0658" w:rsidP="006A0658">
      <w:r>
        <w:t>Параметрите, свойствата и променливите могат да бъдат от булев тип. В тази точка ще опишем спецификата на този тип елементи.</w:t>
      </w:r>
    </w:p>
    <w:p w:rsidR="006A0658" w:rsidRPr="008A2374" w:rsidRDefault="006A0658" w:rsidP="006A0658">
      <w:r w:rsidRPr="00395C05">
        <w:t xml:space="preserve">Имената </w:t>
      </w:r>
      <w:r>
        <w:t>им</w:t>
      </w:r>
      <w:r w:rsidRPr="00395C05">
        <w:t xml:space="preserve"> трябва да дават предпоставка за истина или лъжа. Например: </w:t>
      </w:r>
      <w:r w:rsidRPr="00395C05">
        <w:rPr>
          <w:rStyle w:val="Code"/>
        </w:rPr>
        <w:t>canRead</w:t>
      </w:r>
      <w:r w:rsidRPr="00395C05">
        <w:t xml:space="preserve">, </w:t>
      </w:r>
      <w:r w:rsidRPr="00395C05">
        <w:rPr>
          <w:rStyle w:val="Code"/>
        </w:rPr>
        <w:t>available</w:t>
      </w:r>
      <w:r w:rsidRPr="00395C05">
        <w:t xml:space="preserve">, </w:t>
      </w:r>
      <w:r w:rsidRPr="00395C05">
        <w:rPr>
          <w:rStyle w:val="Code"/>
        </w:rPr>
        <w:t>isOpen</w:t>
      </w:r>
      <w:r w:rsidRPr="00395C05">
        <w:t xml:space="preserve">, </w:t>
      </w:r>
      <w:r w:rsidRPr="00395C05">
        <w:rPr>
          <w:rStyle w:val="Code"/>
        </w:rPr>
        <w:t>valid</w:t>
      </w:r>
      <w:r w:rsidRPr="00395C05">
        <w:t>.</w:t>
      </w:r>
      <w:r>
        <w:t xml:space="preserve"> Примери за неадекватни имена на булеви променливи са: </w:t>
      </w:r>
      <w:r w:rsidRPr="00755DCB">
        <w:rPr>
          <w:rStyle w:val="Code"/>
        </w:rPr>
        <w:t>student</w:t>
      </w:r>
      <w:r>
        <w:t xml:space="preserve">, </w:t>
      </w:r>
      <w:r w:rsidRPr="00755DCB">
        <w:rPr>
          <w:rStyle w:val="Code"/>
        </w:rPr>
        <w:t>read</w:t>
      </w:r>
      <w:r w:rsidRPr="008A2374">
        <w:t xml:space="preserve">, </w:t>
      </w:r>
      <w:r w:rsidRPr="00755DCB">
        <w:rPr>
          <w:rStyle w:val="Code"/>
        </w:rPr>
        <w:t>reader</w:t>
      </w:r>
      <w:r w:rsidRPr="008A2374">
        <w:t>.</w:t>
      </w:r>
    </w:p>
    <w:p w:rsidR="006A0658" w:rsidRDefault="006A0658" w:rsidP="006A0658">
      <w:r>
        <w:t xml:space="preserve">Би било полезно булевите елементи да започват с </w:t>
      </w:r>
      <w:r w:rsidRPr="006B4591">
        <w:rPr>
          <w:rStyle w:val="Code"/>
        </w:rPr>
        <w:t>is</w:t>
      </w:r>
      <w:r>
        <w:t xml:space="preserve">, </w:t>
      </w:r>
      <w:r w:rsidRPr="006B4591">
        <w:rPr>
          <w:rStyle w:val="Code"/>
        </w:rPr>
        <w:t>has</w:t>
      </w:r>
      <w:r w:rsidRPr="006B4591">
        <w:t xml:space="preserve"> </w:t>
      </w:r>
      <w:r>
        <w:t xml:space="preserve">или </w:t>
      </w:r>
      <w:r w:rsidRPr="006B4591">
        <w:rPr>
          <w:rStyle w:val="Code"/>
        </w:rPr>
        <w:t>can</w:t>
      </w:r>
      <w:r>
        <w:t xml:space="preserve"> (с големи букви за свойствата), но само ако това добавя яснота.</w:t>
      </w:r>
    </w:p>
    <w:p w:rsidR="006A0658" w:rsidRDefault="006A0658" w:rsidP="006A0658">
      <w:pPr>
        <w:spacing w:after="120"/>
      </w:pPr>
      <w:r>
        <w:t xml:space="preserve">Не трябва да се използват отрицания (предполагат префикса </w:t>
      </w:r>
      <w:r w:rsidRPr="00E239A3">
        <w:rPr>
          <w:lang w:val="en-US"/>
        </w:rPr>
        <w:t>not</w:t>
      </w:r>
      <w:r>
        <w:t>), защото се получават следните стран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if</w:t>
            </w:r>
            <w:r w:rsidRPr="00B73DA5">
              <w:rPr>
                <w:rFonts w:ascii="Courier New" w:hAnsi="Courier New" w:cs="Courier New"/>
                <w:noProof/>
                <w:szCs w:val="20"/>
                <w:lang w:val="en-US"/>
              </w:rPr>
              <w:t xml:space="preserve"> (! notFound) { … }</w:t>
            </w:r>
          </w:p>
        </w:tc>
      </w:tr>
    </w:tbl>
    <w:p w:rsidR="006A0658" w:rsidRDefault="006A0658" w:rsidP="006A0658">
      <w:bookmarkStart w:id="1710" w:name="_Toc243587784"/>
      <w:r w:rsidRPr="006A056E">
        <w:t>Добри примери</w:t>
      </w:r>
      <w:r>
        <w:rPr>
          <w:lang w:val="en-US"/>
        </w:rPr>
        <w:t xml:space="preserve">: </w:t>
      </w:r>
      <w:r w:rsidRPr="006A056E">
        <w:rPr>
          <w:rStyle w:val="Code"/>
        </w:rPr>
        <w:t>hasPendingPayment</w:t>
      </w:r>
      <w:r w:rsidRPr="006A056E">
        <w:rPr>
          <w:lang w:val="en-US"/>
        </w:rPr>
        <w:t xml:space="preserve">, </w:t>
      </w:r>
      <w:r w:rsidRPr="006A056E">
        <w:rPr>
          <w:rStyle w:val="Code"/>
        </w:rPr>
        <w:t>customerFound</w:t>
      </w:r>
      <w:r w:rsidRPr="006A056E">
        <w:rPr>
          <w:lang w:val="en-US"/>
        </w:rPr>
        <w:t xml:space="preserve">, </w:t>
      </w:r>
      <w:r w:rsidRPr="006A056E">
        <w:rPr>
          <w:rStyle w:val="Code"/>
        </w:rPr>
        <w:t>validAddress</w:t>
      </w:r>
      <w:r w:rsidRPr="006A056E">
        <w:rPr>
          <w:lang w:val="en-US"/>
        </w:rPr>
        <w:t xml:space="preserve">, </w:t>
      </w:r>
      <w:r w:rsidRPr="006A056E">
        <w:rPr>
          <w:rStyle w:val="Code"/>
        </w:rPr>
        <w:t>positiveBalance</w:t>
      </w:r>
      <w:r w:rsidRPr="006A056E">
        <w:rPr>
          <w:lang w:val="en-US"/>
        </w:rPr>
        <w:t xml:space="preserve">, </w:t>
      </w:r>
      <w:r w:rsidRPr="006A056E">
        <w:rPr>
          <w:rStyle w:val="Code"/>
        </w:rPr>
        <w:t>isPrime</w:t>
      </w:r>
      <w:r>
        <w:t>.</w:t>
      </w:r>
    </w:p>
    <w:p w:rsidR="006A0658" w:rsidRPr="006A056E" w:rsidRDefault="006A0658" w:rsidP="006A0658">
      <w:r>
        <w:t xml:space="preserve">Лоши примери: </w:t>
      </w:r>
      <w:r w:rsidRPr="006A056E">
        <w:rPr>
          <w:rStyle w:val="Code"/>
        </w:rPr>
        <w:t>notFound</w:t>
      </w:r>
      <w:r w:rsidRPr="006A056E">
        <w:t xml:space="preserve">, </w:t>
      </w:r>
      <w:r w:rsidRPr="006A056E">
        <w:rPr>
          <w:rStyle w:val="Code"/>
        </w:rPr>
        <w:t>run</w:t>
      </w:r>
      <w:r w:rsidRPr="006A056E">
        <w:t xml:space="preserve">, </w:t>
      </w:r>
      <w:r w:rsidRPr="006A056E">
        <w:rPr>
          <w:rStyle w:val="Code"/>
        </w:rPr>
        <w:t>programStop</w:t>
      </w:r>
      <w:r w:rsidRPr="006A056E">
        <w:t xml:space="preserve">, </w:t>
      </w:r>
      <w:r w:rsidRPr="006A056E">
        <w:rPr>
          <w:rStyle w:val="Code"/>
        </w:rPr>
        <w:t>player</w:t>
      </w:r>
      <w:r w:rsidRPr="006A056E">
        <w:t xml:space="preserve">, </w:t>
      </w:r>
      <w:r w:rsidRPr="006A056E">
        <w:rPr>
          <w:rStyle w:val="Code"/>
        </w:rPr>
        <w:t>list</w:t>
      </w:r>
      <w:r w:rsidRPr="006A056E">
        <w:t xml:space="preserve">, </w:t>
      </w:r>
      <w:r w:rsidRPr="006A056E">
        <w:rPr>
          <w:rStyle w:val="Code"/>
        </w:rPr>
        <w:t>findCustomerById</w:t>
      </w:r>
      <w:r w:rsidRPr="006A056E">
        <w:t xml:space="preserve">, </w:t>
      </w:r>
      <w:r w:rsidRPr="006A056E">
        <w:rPr>
          <w:rStyle w:val="Code"/>
        </w:rPr>
        <w:t>isUnsuccessfull</w:t>
      </w:r>
      <w:r>
        <w:t>.</w:t>
      </w:r>
    </w:p>
    <w:p w:rsidR="006A0658" w:rsidRPr="008A2374" w:rsidRDefault="006A0658" w:rsidP="006A0658">
      <w:pPr>
        <w:pStyle w:val="Heading3"/>
      </w:pPr>
      <w:bookmarkStart w:id="1711" w:name="_Toc299461487"/>
      <w:r w:rsidRPr="00395C05">
        <w:t>Имена на константи</w:t>
      </w:r>
      <w:bookmarkEnd w:id="1710"/>
      <w:bookmarkEnd w:id="1711"/>
    </w:p>
    <w:p w:rsidR="006A0658" w:rsidRPr="00395C05" w:rsidRDefault="006A0658" w:rsidP="006A0658">
      <w:pPr>
        <w:spacing w:after="120"/>
      </w:pPr>
      <w:r w:rsidRPr="00395C05">
        <w:t xml:space="preserve">В </w:t>
      </w:r>
      <w:r>
        <w:rPr>
          <w:lang w:val="en-US"/>
        </w:rPr>
        <w:t>C</w:t>
      </w:r>
      <w:r w:rsidRPr="008A2374">
        <w:t>#</w:t>
      </w:r>
      <w:r w:rsidRPr="00395C05">
        <w:t xml:space="preserve"> константите са статични непроменими променливи и </w:t>
      </w:r>
      <w:r>
        <w:t>се дефинират по следния начин</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color w:val="2B91AF"/>
                <w:szCs w:val="20"/>
                <w:lang w:val="en-US"/>
              </w:rPr>
            </w:pP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struct</w:t>
            </w:r>
            <w:r w:rsidRPr="00B73DA5">
              <w:rPr>
                <w:rFonts w:ascii="Courier New" w:hAnsi="Courier New" w:cs="Courier New"/>
                <w:noProof/>
                <w:szCs w:val="20"/>
                <w:lang w:val="en-US"/>
              </w:rPr>
              <w:t xml:space="preserve"> </w:t>
            </w:r>
            <w:r w:rsidRPr="00B73DA5">
              <w:rPr>
                <w:rFonts w:ascii="Courier New" w:hAnsi="Courier New" w:cs="Courier New"/>
                <w:noProof/>
                <w:color w:val="2B91AF"/>
                <w:szCs w:val="20"/>
                <w:lang w:val="en-US"/>
              </w:rPr>
              <w:t>Int32</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onst</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MaxValue = 2147483647;</w:t>
            </w:r>
          </w:p>
          <w:p w:rsidR="006A0658" w:rsidRPr="0057514A" w:rsidRDefault="006A0658" w:rsidP="006A0658">
            <w:pPr>
              <w:autoSpaceDE w:val="0"/>
              <w:autoSpaceDN w:val="0"/>
              <w:adjustRightInd w:val="0"/>
              <w:spacing w:before="0"/>
              <w:jc w:val="left"/>
              <w:rPr>
                <w:rFonts w:ascii="Courier New" w:hAnsi="Courier New" w:cs="Courier New"/>
                <w:b/>
                <w:noProof/>
                <w:szCs w:val="20"/>
              </w:rPr>
            </w:pPr>
            <w:r w:rsidRPr="00B73DA5">
              <w:rPr>
                <w:rFonts w:ascii="Courier New" w:hAnsi="Courier New" w:cs="Courier New"/>
                <w:noProof/>
                <w:szCs w:val="20"/>
                <w:lang w:val="en-US"/>
              </w:rPr>
              <w:t>}</w:t>
            </w:r>
          </w:p>
        </w:tc>
      </w:tr>
    </w:tbl>
    <w:p w:rsidR="006A0658" w:rsidRPr="00395C05" w:rsidRDefault="006A0658" w:rsidP="006A0658">
      <w:pPr>
        <w:spacing w:after="120"/>
      </w:pPr>
      <w:r w:rsidRPr="00395C05">
        <w:t xml:space="preserve">Имената на константите </w:t>
      </w:r>
      <w:r>
        <w:t>трябва да се изписват изцяло</w:t>
      </w:r>
      <w:r w:rsidRPr="00395C05">
        <w:t xml:space="preserve"> </w:t>
      </w:r>
      <w:r>
        <w:t>с</w:t>
      </w:r>
      <w:r w:rsidRPr="00395C05">
        <w:t xml:space="preserve"> главни букви с долна черта между думи</w:t>
      </w:r>
      <w:r>
        <w:t>те. Пример</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color w:val="2B91AF"/>
                <w:szCs w:val="20"/>
                <w:lang w:val="en-US"/>
              </w:rPr>
            </w:pP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stat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lass</w:t>
            </w:r>
            <w:r w:rsidRPr="00B73DA5">
              <w:rPr>
                <w:rFonts w:ascii="Courier New" w:hAnsi="Courier New" w:cs="Courier New"/>
                <w:noProof/>
                <w:szCs w:val="20"/>
                <w:lang w:val="en-US"/>
              </w:rPr>
              <w:t xml:space="preserve"> </w:t>
            </w:r>
            <w:r w:rsidRPr="00B73DA5">
              <w:rPr>
                <w:rFonts w:ascii="Courier New" w:hAnsi="Courier New" w:cs="Courier New"/>
                <w:noProof/>
                <w:color w:val="2B91AF"/>
                <w:szCs w:val="20"/>
                <w:lang w:val="en-US"/>
              </w:rPr>
              <w:t>Math</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onst</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double</w:t>
            </w:r>
            <w:r w:rsidRPr="00B73DA5">
              <w:rPr>
                <w:rFonts w:ascii="Courier New" w:hAnsi="Courier New" w:cs="Courier New"/>
                <w:noProof/>
                <w:szCs w:val="20"/>
                <w:lang w:val="en-US"/>
              </w:rPr>
              <w:t xml:space="preserve"> PI = 3.14159;</w:t>
            </w:r>
          </w:p>
          <w:p w:rsidR="006A0658" w:rsidRPr="000A0208" w:rsidRDefault="006A0658" w:rsidP="006A0658">
            <w:pPr>
              <w:autoSpaceDE w:val="0"/>
              <w:autoSpaceDN w:val="0"/>
              <w:adjustRightInd w:val="0"/>
              <w:spacing w:before="0"/>
              <w:jc w:val="left"/>
              <w:rPr>
                <w:rFonts w:ascii="Courier New" w:hAnsi="Courier New" w:cs="Courier New"/>
                <w:b/>
                <w:noProof/>
                <w:szCs w:val="20"/>
              </w:rPr>
            </w:pPr>
            <w:r w:rsidRPr="00B73DA5">
              <w:rPr>
                <w:rFonts w:ascii="Courier New" w:hAnsi="Courier New" w:cs="Courier New"/>
                <w:noProof/>
                <w:szCs w:val="20"/>
                <w:lang w:val="en-US"/>
              </w:rPr>
              <w:t>}</w:t>
            </w:r>
          </w:p>
        </w:tc>
      </w:tr>
    </w:tbl>
    <w:p w:rsidR="006A0658" w:rsidRPr="007E3AD9" w:rsidRDefault="006A0658" w:rsidP="006A0658">
      <w:pPr>
        <w:spacing w:after="120"/>
      </w:pPr>
      <w:r>
        <w:t>Имената на константите точно и ясно трябва да описват смисъла на даде</w:t>
      </w:r>
      <w:r>
        <w:softHyphen/>
        <w:t xml:space="preserve">ното число, стринг или друга стойност, а не самата стойност. Например, ако една константа се казва </w:t>
      </w:r>
      <w:r w:rsidRPr="007E3AD9">
        <w:rPr>
          <w:rStyle w:val="Code"/>
        </w:rPr>
        <w:t>number314159</w:t>
      </w:r>
      <w:r>
        <w:t>, тя е безполезна.</w:t>
      </w:r>
    </w:p>
    <w:p w:rsidR="006A0658" w:rsidRPr="00395C05" w:rsidRDefault="006A0658" w:rsidP="006A0658">
      <w:pPr>
        <w:pStyle w:val="Heading3"/>
      </w:pPr>
      <w:bookmarkStart w:id="1712" w:name="_Toc243587785"/>
      <w:bookmarkStart w:id="1713" w:name="_Toc299461488"/>
      <w:r w:rsidRPr="00395C05">
        <w:t>Именуване на специфични типове данни</w:t>
      </w:r>
      <w:bookmarkEnd w:id="1712"/>
      <w:bookmarkEnd w:id="1713"/>
    </w:p>
    <w:p w:rsidR="006A0658" w:rsidRPr="00395C05" w:rsidRDefault="006A0658" w:rsidP="006A0658">
      <w:r w:rsidRPr="00395C05">
        <w:t>Имената на променливи</w:t>
      </w:r>
      <w:r>
        <w:t>,</w:t>
      </w:r>
      <w:r w:rsidRPr="00395C05">
        <w:t xml:space="preserve"> използвани за броячи</w:t>
      </w:r>
      <w:r>
        <w:t>,</w:t>
      </w:r>
      <w:r w:rsidRPr="00395C05">
        <w:t xml:space="preserve"> е хубаво да включват в името си дума, която указва това, например </w:t>
      </w:r>
      <w:r w:rsidRPr="00395C05">
        <w:rPr>
          <w:rStyle w:val="Code"/>
        </w:rPr>
        <w:t>usersCount</w:t>
      </w:r>
      <w:r w:rsidRPr="00395C05">
        <w:t xml:space="preserve">, </w:t>
      </w:r>
      <w:r w:rsidRPr="00395C05">
        <w:rPr>
          <w:rStyle w:val="Code"/>
        </w:rPr>
        <w:t>rolesCount</w:t>
      </w:r>
      <w:r w:rsidRPr="00395C05">
        <w:t xml:space="preserve">, </w:t>
      </w:r>
      <w:r w:rsidRPr="00395C05">
        <w:rPr>
          <w:rStyle w:val="Code"/>
        </w:rPr>
        <w:t>filesCount</w:t>
      </w:r>
      <w:r w:rsidRPr="00395C05">
        <w:t>.</w:t>
      </w:r>
    </w:p>
    <w:p w:rsidR="006A0658" w:rsidRPr="00395C05" w:rsidRDefault="006A0658" w:rsidP="006A0658">
      <w:r w:rsidRPr="00395C05">
        <w:t xml:space="preserve">Променливи, които се използват за описване на състояние на даден обект, трябва да бъдат именувани подходящо. Ето няколко примера: </w:t>
      </w:r>
      <w:r w:rsidRPr="00395C05">
        <w:rPr>
          <w:rStyle w:val="Code"/>
        </w:rPr>
        <w:t>threadState</w:t>
      </w:r>
      <w:r w:rsidRPr="00395C05">
        <w:t xml:space="preserve">, </w:t>
      </w:r>
      <w:r w:rsidRPr="00395C05">
        <w:rPr>
          <w:rStyle w:val="Code"/>
        </w:rPr>
        <w:t>transactionState</w:t>
      </w:r>
      <w:r w:rsidRPr="00395C05">
        <w:t>.</w:t>
      </w:r>
    </w:p>
    <w:p w:rsidR="006A0658" w:rsidRPr="00395C05" w:rsidRDefault="006A0658" w:rsidP="006A0658">
      <w:r w:rsidRPr="00395C05">
        <w:t>Временните променливи най-често са с безлични имена (което указва, че са временни променливи</w:t>
      </w:r>
      <w:r>
        <w:t>, т.е. имат много кратък живот</w:t>
      </w:r>
      <w:r w:rsidRPr="00395C05">
        <w:t xml:space="preserve">). Добри примери са </w:t>
      </w:r>
      <w:r w:rsidRPr="00395C05">
        <w:rPr>
          <w:rStyle w:val="Code"/>
        </w:rPr>
        <w:t>index</w:t>
      </w:r>
      <w:r w:rsidRPr="00395C05">
        <w:t xml:space="preserve">, </w:t>
      </w:r>
      <w:r w:rsidRPr="00395C05">
        <w:rPr>
          <w:rStyle w:val="Code"/>
        </w:rPr>
        <w:t>value</w:t>
      </w:r>
      <w:r w:rsidRPr="00395C05">
        <w:t xml:space="preserve">, </w:t>
      </w:r>
      <w:r w:rsidRPr="00395C05">
        <w:rPr>
          <w:rStyle w:val="Code"/>
        </w:rPr>
        <w:t>count</w:t>
      </w:r>
      <w:r w:rsidRPr="00395C05">
        <w:t xml:space="preserve">. Неподходящи имена са </w:t>
      </w:r>
      <w:r w:rsidRPr="00395C05">
        <w:rPr>
          <w:rStyle w:val="Code"/>
        </w:rPr>
        <w:t>a</w:t>
      </w:r>
      <w:r w:rsidRPr="00395C05">
        <w:t xml:space="preserve">, </w:t>
      </w:r>
      <w:r w:rsidRPr="00395C05">
        <w:rPr>
          <w:rStyle w:val="Code"/>
        </w:rPr>
        <w:t>aa</w:t>
      </w:r>
      <w:r w:rsidRPr="00395C05">
        <w:t xml:space="preserve">, </w:t>
      </w:r>
      <w:r w:rsidRPr="00395C05">
        <w:rPr>
          <w:rStyle w:val="Code"/>
        </w:rPr>
        <w:t>tmpvar1</w:t>
      </w:r>
      <w:r w:rsidRPr="00395C05">
        <w:t xml:space="preserve">, </w:t>
      </w:r>
      <w:r w:rsidRPr="00395C05">
        <w:rPr>
          <w:rStyle w:val="Code"/>
        </w:rPr>
        <w:t>tmpvar2</w:t>
      </w:r>
      <w:r w:rsidRPr="00395C05">
        <w:t>.</w:t>
      </w:r>
    </w:p>
    <w:p w:rsidR="006A0658" w:rsidRPr="008A2374" w:rsidRDefault="006A0658" w:rsidP="006A0658">
      <w:pPr>
        <w:pStyle w:val="Heading3"/>
      </w:pPr>
      <w:bookmarkStart w:id="1714" w:name="_Toc243587786"/>
      <w:bookmarkStart w:id="1715" w:name="_Toc299461489"/>
      <w:r w:rsidRPr="00395C05">
        <w:t>Именуване с префикси или суфикси</w:t>
      </w:r>
      <w:bookmarkEnd w:id="1714"/>
      <w:bookmarkEnd w:id="1715"/>
    </w:p>
    <w:p w:rsidR="006A0658" w:rsidRPr="008A2374" w:rsidRDefault="006A0658" w:rsidP="006A0658">
      <w:r w:rsidRPr="00B1443E">
        <w:t>В по-старите езици (например C) съществуват префиксни или суфиксни нотации за именуване. Много популярна в продължение на много години е била Унгарската нотация. Унгарската нотация е префиксна конвенция за именуване, чрез която всяка променлива получава префикс, който обоз</w:t>
      </w:r>
      <w:r>
        <w:softHyphen/>
      </w:r>
      <w:r w:rsidRPr="00B1443E">
        <w:t>начава типа й или предназначението й.</w:t>
      </w:r>
      <w:r>
        <w:t xml:space="preserve"> Например в Win</w:t>
      </w:r>
      <w:r w:rsidRPr="008A2374">
        <w:t xml:space="preserve">32 </w:t>
      </w:r>
      <w:r>
        <w:rPr>
          <w:lang w:val="en-US"/>
        </w:rPr>
        <w:t>API</w:t>
      </w:r>
      <w:r>
        <w:t xml:space="preserve"> името</w:t>
      </w:r>
      <w:r w:rsidRPr="008A2374">
        <w:t xml:space="preserve"> </w:t>
      </w:r>
      <w:r w:rsidRPr="00B1443E">
        <w:rPr>
          <w:rStyle w:val="Code"/>
        </w:rPr>
        <w:t>lpcstrUserName</w:t>
      </w:r>
      <w:r>
        <w:t xml:space="preserve"> би означавало променлива, която представлява указател към масив от символи, който завършва с 0 и се интерпретира като стринг.</w:t>
      </w:r>
    </w:p>
    <w:p w:rsidR="006A0658" w:rsidRPr="00395C05" w:rsidRDefault="006A0658" w:rsidP="006A0658">
      <w:r w:rsidRPr="009D331E">
        <w:t xml:space="preserve">В </w:t>
      </w:r>
      <w:r w:rsidRPr="008A2374">
        <w:t>.</w:t>
      </w:r>
      <w:r w:rsidRPr="009D331E">
        <w:rPr>
          <w:lang w:val="en-US"/>
        </w:rPr>
        <w:t>NET</w:t>
      </w:r>
      <w:r w:rsidRPr="009D331E">
        <w:t xml:space="preserve"> подобни конвенции не са придобили популярност, защото средите за разработка показват типа на всяка променлива. Изключение донякъде правят графични библиотеки.</w:t>
      </w:r>
    </w:p>
    <w:p w:rsidR="006A0658" w:rsidRPr="008A2374" w:rsidRDefault="006A0658" w:rsidP="006A0658">
      <w:pPr>
        <w:pStyle w:val="Heading2"/>
      </w:pPr>
      <w:bookmarkStart w:id="1716" w:name="_Toc243587787"/>
      <w:bookmarkStart w:id="1717" w:name="_Toc299461490"/>
      <w:bookmarkStart w:id="1718" w:name="_Toc299628732"/>
      <w:r w:rsidRPr="00395C05">
        <w:t>Форматиране</w:t>
      </w:r>
      <w:r>
        <w:t xml:space="preserve"> на кода</w:t>
      </w:r>
      <w:bookmarkEnd w:id="1716"/>
      <w:bookmarkEnd w:id="1717"/>
      <w:bookmarkEnd w:id="1718"/>
    </w:p>
    <w:p w:rsidR="006A0658" w:rsidRDefault="006A0658" w:rsidP="006A0658">
      <w:r w:rsidRPr="00395C05">
        <w:t xml:space="preserve">Форматирането, заедно с именуването, е едно от основните изисквания за четим код. Без форматиране, каквито и правила да </w:t>
      </w:r>
      <w:r>
        <w:t>спазваме</w:t>
      </w:r>
      <w:r w:rsidRPr="00395C05">
        <w:t xml:space="preserve"> за имена</w:t>
      </w:r>
      <w:r>
        <w:t>та</w:t>
      </w:r>
      <w:r w:rsidRPr="00395C05">
        <w:t xml:space="preserve"> и </w:t>
      </w:r>
      <w:r>
        <w:t>структурирането на кода</w:t>
      </w:r>
      <w:r w:rsidRPr="00395C05">
        <w:t>, кодът няма да се чете лесно.</w:t>
      </w:r>
    </w:p>
    <w:p w:rsidR="006A0658" w:rsidRPr="00395C05" w:rsidRDefault="006A0658" w:rsidP="006A0658">
      <w:pPr>
        <w:spacing w:after="120"/>
      </w:pPr>
      <w:r>
        <w:t>Целите на форматирането са две – по-лесно четене на кода и (следствието от първата цел) по-лесно поддържане на кода. Ако форматирането прави кода по-труден за четене, значи не е добро. Всяко форматиране (отместване, празни редове, подреждане, подравняване и т.н.) може да донесе както ползи, така и вреди. Важно е форматирането на кода да следва логическата структура на програмата, така че да подпомага четенето и логическото й разб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5" name="Picture 3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01A35" w:rsidRDefault="006A0658" w:rsidP="006A0658">
            <w:pPr>
              <w:pStyle w:val="WarningMessage"/>
            </w:pPr>
            <w:r>
              <w:t>Форматирането на програмата трябва да разкрива него</w:t>
            </w:r>
            <w:r>
              <w:softHyphen/>
              <w:t>вата логическа структура. Всички правила за форматира</w:t>
            </w:r>
            <w:r>
              <w:softHyphen/>
              <w:t>не на кода имат една и съща цел – подобряване на четимостта на кода чрез разкриване на логическата му структура.</w:t>
            </w:r>
          </w:p>
        </w:tc>
      </w:tr>
    </w:tbl>
    <w:p w:rsidR="006A0658" w:rsidRPr="00395C05" w:rsidRDefault="006A0658" w:rsidP="006A0658">
      <w:r w:rsidRPr="009D331E">
        <w:t>В средите за разработка на Microsoft кодът може да се форматира автоматично с клавишната комби</w:t>
      </w:r>
      <w:r w:rsidRPr="009D331E">
        <w:softHyphen/>
        <w:t xml:space="preserve">нация </w:t>
      </w:r>
      <w:r w:rsidRPr="00E239A3">
        <w:rPr>
          <w:noProof/>
          <w:lang w:val="en-US"/>
        </w:rPr>
        <w:t>[Ctrl+K, Ctrl+F]</w:t>
      </w:r>
      <w:r w:rsidRPr="009D331E">
        <w:t xml:space="preserve">. Могат да бъдат зададени различни стандарти за форматиране на код – </w:t>
      </w:r>
      <w:r w:rsidRPr="009D331E">
        <w:rPr>
          <w:lang w:val="en-US"/>
        </w:rPr>
        <w:t>Microsoft</w:t>
      </w:r>
      <w:r w:rsidRPr="009D331E">
        <w:t xml:space="preserve"> конвенцията, както и потребителски дефинирани стандарти.</w:t>
      </w:r>
    </w:p>
    <w:p w:rsidR="006A0658" w:rsidRDefault="006A0658" w:rsidP="006A0658">
      <w:r w:rsidRPr="009D331E">
        <w:t xml:space="preserve">Сега ще разгледаме правилата за форматиране от код-конвенцията на </w:t>
      </w:r>
      <w:r w:rsidRPr="009D331E">
        <w:rPr>
          <w:lang w:val="en-US"/>
        </w:rPr>
        <w:t>Microsoft</w:t>
      </w:r>
      <w:r w:rsidRPr="009D331E">
        <w:t xml:space="preserve"> за </w:t>
      </w:r>
      <w:r w:rsidRPr="009D331E">
        <w:rPr>
          <w:lang w:val="en-US"/>
        </w:rPr>
        <w:t>C</w:t>
      </w:r>
      <w:r w:rsidRPr="008A2374">
        <w:t>#</w:t>
      </w:r>
      <w:r w:rsidRPr="009D331E">
        <w:t>.</w:t>
      </w:r>
    </w:p>
    <w:p w:rsidR="006A0658" w:rsidRPr="008C1C98" w:rsidRDefault="006A0658" w:rsidP="006A0658">
      <w:pPr>
        <w:pStyle w:val="Heading3"/>
        <w:spacing w:after="240"/>
      </w:pPr>
      <w:bookmarkStart w:id="1719" w:name="_Toc299461491"/>
      <w:r>
        <w:t>Защо кодът има нужда от форматиране?</w:t>
      </w:r>
      <w:bookmarkEnd w:id="1719"/>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6727"/>
      </w:tblGrid>
      <w:tr w:rsidR="006A0658" w:rsidRPr="00395C05" w:rsidTr="006A0658">
        <w:trPr>
          <w:trHeight w:val="3119"/>
          <w:jc w:val="center"/>
        </w:trPr>
        <w:tc>
          <w:tcPr>
            <w:tcW w:w="6727"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onst</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string</w:t>
            </w:r>
            <w:r w:rsidRPr="00B73DA5">
              <w:rPr>
                <w:rFonts w:ascii="Courier New" w:hAnsi="Courier New" w:cs="Courier New"/>
                <w:noProof/>
                <w:szCs w:val="20"/>
                <w:lang w:val="en-US"/>
              </w:rPr>
              <w:t xml:space="preserve">                    FILE_NAM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r w:rsidRPr="00B73DA5">
              <w:rPr>
                <w:rFonts w:ascii="Courier New" w:hAnsi="Courier New" w:cs="Courier New"/>
                <w:noProof/>
                <w:color w:val="A31515"/>
                <w:szCs w:val="20"/>
                <w:lang w:val="en-US"/>
              </w:rPr>
              <w:t>"example.bin"</w:t>
            </w:r>
            <w:r w:rsidRPr="00B73DA5">
              <w:rPr>
                <w:rFonts w:ascii="Courier New" w:hAnsi="Courier New" w:cs="Courier New"/>
                <w:noProof/>
                <w:szCs w:val="20"/>
                <w:lang w:val="en-US"/>
              </w:rPr>
              <w:t xml:space="preserve">  ;  </w:t>
            </w:r>
            <w:r w:rsidRPr="00B73DA5">
              <w:rPr>
                <w:rFonts w:ascii="Courier New" w:hAnsi="Courier New" w:cs="Courier New"/>
                <w:noProof/>
                <w:color w:val="0000FF"/>
                <w:szCs w:val="20"/>
                <w:lang w:val="en-US"/>
              </w:rPr>
              <w:t>stat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void</w:t>
            </w:r>
            <w:r w:rsidRPr="00B73DA5">
              <w:rPr>
                <w:rFonts w:ascii="Courier New" w:hAnsi="Courier New" w:cs="Courier New"/>
                <w:noProof/>
                <w:szCs w:val="20"/>
                <w:lang w:val="en-US"/>
              </w:rPr>
              <w:t xml:space="preserve"> Main   (             ){</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FileStream   fs=     </w:t>
            </w:r>
            <w:r w:rsidRPr="00B73DA5">
              <w:rPr>
                <w:rFonts w:ascii="Courier New" w:hAnsi="Courier New" w:cs="Courier New"/>
                <w:noProof/>
                <w:color w:val="0000FF"/>
                <w:szCs w:val="20"/>
                <w:lang w:val="en-US"/>
              </w:rPr>
              <w:t>new</w:t>
            </w:r>
            <w:r w:rsidRPr="00B73DA5">
              <w:rPr>
                <w:rFonts w:ascii="Courier New" w:hAnsi="Courier New" w:cs="Courier New"/>
                <w:noProof/>
                <w:szCs w:val="20"/>
                <w:lang w:val="en-US"/>
              </w:rPr>
              <w:t xml:space="preserve"> FileStream(FILE_NAME,FileMod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CreateNew)   </w:t>
            </w:r>
            <w:r w:rsidRPr="00B73DA5">
              <w:rPr>
                <w:rFonts w:ascii="Courier New" w:hAnsi="Courier New" w:cs="Courier New"/>
                <w:noProof/>
                <w:color w:val="008000"/>
                <w:szCs w:val="20"/>
                <w:lang w:val="en-US"/>
              </w:rPr>
              <w:t>// Create the writer      for data  .</w:t>
            </w:r>
          </w:p>
          <w:p w:rsidR="006A0658" w:rsidRPr="00B73DA5" w:rsidRDefault="006A0658" w:rsidP="006A0658">
            <w:pPr>
              <w:autoSpaceDE w:val="0"/>
              <w:autoSpaceDN w:val="0"/>
              <w:adjustRightInd w:val="0"/>
              <w:spacing w:before="0"/>
              <w:jc w:val="left"/>
              <w:rPr>
                <w:rFonts w:ascii="Courier New" w:hAnsi="Courier New" w:cs="Courier New"/>
                <w:noProof/>
                <w:color w:val="008000"/>
                <w:szCs w:val="20"/>
                <w:lang w:val="en-US"/>
              </w:rPr>
            </w:pPr>
            <w:r w:rsidRPr="00B73DA5">
              <w:rPr>
                <w:rFonts w:ascii="Courier New" w:hAnsi="Courier New" w:cs="Courier New"/>
                <w:noProof/>
                <w:szCs w:val="20"/>
                <w:lang w:val="en-US"/>
              </w:rPr>
              <w:t>;BinaryWriter w=</w:t>
            </w:r>
            <w:r w:rsidRPr="00B73DA5">
              <w:rPr>
                <w:rFonts w:ascii="Courier New" w:hAnsi="Courier New" w:cs="Courier New"/>
                <w:noProof/>
                <w:color w:val="0000FF"/>
                <w:szCs w:val="20"/>
                <w:lang w:val="en-US"/>
              </w:rPr>
              <w:t>new</w:t>
            </w:r>
            <w:r w:rsidRPr="00B73DA5">
              <w:rPr>
                <w:rFonts w:ascii="Courier New" w:hAnsi="Courier New" w:cs="Courier New"/>
                <w:noProof/>
                <w:szCs w:val="20"/>
                <w:lang w:val="en-US"/>
              </w:rPr>
              <w:t xml:space="preserve"> BinaryWriter     (    fs      );</w:t>
            </w:r>
            <w:r w:rsidRPr="00B73DA5">
              <w:rPr>
                <w:rFonts w:ascii="Courier New" w:hAnsi="Courier New" w:cs="Courier New"/>
                <w:noProof/>
                <w:color w:val="008000"/>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8000"/>
                <w:szCs w:val="20"/>
                <w:lang w:val="en-US"/>
              </w:rPr>
              <w:t>Write data to                               Test.data.</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for</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i=0;i&lt;11;i++){w.Write((</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i);}w   .Clos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fs   .   Close  (  ) </w:t>
            </w:r>
            <w:r w:rsidRPr="00B73DA5">
              <w:rPr>
                <w:rFonts w:ascii="Courier New" w:hAnsi="Courier New" w:cs="Courier New"/>
                <w:noProof/>
                <w:color w:val="008000"/>
                <w:szCs w:val="20"/>
                <w:lang w:val="en-US"/>
              </w:rPr>
              <w:t>// Create the reader    for data.</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fs=</w:t>
            </w:r>
            <w:r w:rsidRPr="00B73DA5">
              <w:rPr>
                <w:rFonts w:ascii="Courier New" w:hAnsi="Courier New" w:cs="Courier New"/>
                <w:noProof/>
                <w:color w:val="0000FF"/>
                <w:szCs w:val="20"/>
                <w:lang w:val="en-US"/>
              </w:rPr>
              <w:t>new</w:t>
            </w:r>
            <w:r w:rsidRPr="00B73DA5">
              <w:rPr>
                <w:rFonts w:ascii="Courier New" w:hAnsi="Courier New" w:cs="Courier New"/>
                <w:noProof/>
                <w:szCs w:val="20"/>
                <w:lang w:val="en-US"/>
              </w:rPr>
              <w:t xml:space="preserve"> FileStream(FILE_NAME,FileMode.            Open</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FileAccess.Read)     ;BinaryReader                r</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new</w:t>
            </w:r>
            <w:r w:rsidRPr="00B73DA5">
              <w:rPr>
                <w:rFonts w:ascii="Courier New" w:hAnsi="Courier New" w:cs="Courier New"/>
                <w:noProof/>
                <w:szCs w:val="20"/>
                <w:lang w:val="en-US"/>
              </w:rPr>
              <w:t xml:space="preserve"> BinaryReader(fs);  </w:t>
            </w:r>
            <w:r w:rsidRPr="00B73DA5">
              <w:rPr>
                <w:rFonts w:ascii="Courier New" w:hAnsi="Courier New" w:cs="Courier New"/>
                <w:noProof/>
                <w:color w:val="008000"/>
                <w:szCs w:val="20"/>
                <w:lang w:val="en-US"/>
              </w:rPr>
              <w:t>// Read data from  Test.data.</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for</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i = 0; i &lt; 11; i++){ Console      .WriteLin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r.ReadInt32                                       ())</w:t>
            </w:r>
          </w:p>
          <w:p w:rsidR="006A0658" w:rsidRPr="006C0EB4" w:rsidRDefault="006A0658" w:rsidP="006A0658">
            <w:pPr>
              <w:spacing w:before="0"/>
              <w:rPr>
                <w:rFonts w:ascii="Courier New" w:hAnsi="Courier New" w:cs="Courier New"/>
                <w:noProof/>
                <w:szCs w:val="20"/>
              </w:rPr>
            </w:pPr>
            <w:r w:rsidRPr="00B73DA5">
              <w:rPr>
                <w:rFonts w:ascii="Courier New" w:hAnsi="Courier New" w:cs="Courier New"/>
                <w:noProof/>
                <w:szCs w:val="20"/>
                <w:lang w:val="en-US"/>
              </w:rPr>
              <w:t>;}r       .    Close   (   );  fs .  Close  (  )  ;  }</w:t>
            </w:r>
          </w:p>
        </w:tc>
      </w:tr>
    </w:tbl>
    <w:p w:rsidR="006A0658" w:rsidRDefault="006A0658" w:rsidP="006A0658">
      <w:r>
        <w:t>Може би този код е достатъчен като отговор?</w:t>
      </w:r>
    </w:p>
    <w:p w:rsidR="006A0658" w:rsidRDefault="006A0658" w:rsidP="006A0658">
      <w:pPr>
        <w:pStyle w:val="Heading3"/>
      </w:pPr>
      <w:bookmarkStart w:id="1720" w:name="_Toc299461492"/>
      <w:r>
        <w:t>Форматиране на блокове</w:t>
      </w:r>
      <w:bookmarkEnd w:id="1720"/>
    </w:p>
    <w:p w:rsidR="006A0658" w:rsidRPr="008A2374" w:rsidRDefault="006A0658" w:rsidP="006A0658">
      <w:pPr>
        <w:spacing w:after="120"/>
      </w:pPr>
      <w:r>
        <w:t>Блоковете се заграждат с { и }. Те трябва да са на отделни редове. Съдържанието на блока трябва да е изместено навътре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 some condition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8000"/>
                <w:szCs w:val="20"/>
                <w:lang w:val="en-US"/>
              </w:rPr>
              <w:t>// Block contents indented by a single [Ta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8000"/>
                <w:szCs w:val="20"/>
                <w:lang w:val="en-US"/>
              </w:rPr>
              <w:t>// Don't use spaces for indentation</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Default="006A0658" w:rsidP="006A0658">
      <w:bookmarkStart w:id="1721" w:name="_Toc243587788"/>
      <w:r>
        <w:t>Това правило важи за пакети, класове, методи, условни конструкции, цикли и т.н.</w:t>
      </w:r>
    </w:p>
    <w:p w:rsidR="006A0658" w:rsidRDefault="006A0658" w:rsidP="006A0658">
      <w:pPr>
        <w:spacing w:after="120"/>
      </w:pPr>
      <w:r>
        <w:t>Вложените блокове се отместват допълнително. Тук тялото на класа е отместено</w:t>
      </w:r>
      <w:r w:rsidRPr="008A2374">
        <w:t xml:space="preserve"> </w:t>
      </w:r>
      <w:r>
        <w:t>от тялото на пакета, тялото на метода е отместено допълни</w:t>
      </w:r>
      <w:r>
        <w:softHyphen/>
        <w:t>телно, както и съдържанието на условнат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color w:val="0000FF"/>
                <w:szCs w:val="20"/>
                <w:lang w:val="en-US"/>
              </w:rPr>
              <w:t>namespace</w:t>
            </w:r>
            <w:r w:rsidRPr="00B73DA5">
              <w:rPr>
                <w:rFonts w:ascii="Courier New" w:hAnsi="Courier New" w:cs="Courier New"/>
                <w:noProof/>
                <w:szCs w:val="20"/>
                <w:lang w:val="en-US"/>
              </w:rPr>
              <w:t xml:space="preserve"> Chapter_21_Quality_Cod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public</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class</w:t>
            </w:r>
            <w:r w:rsidRPr="00B73DA5">
              <w:rPr>
                <w:rFonts w:ascii="Courier New" w:hAnsi="Courier New" w:cs="Courier New"/>
                <w:noProof/>
                <w:szCs w:val="20"/>
                <w:lang w:val="en-US"/>
              </w:rPr>
              <w:t xml:space="preserve"> </w:t>
            </w:r>
            <w:r w:rsidRPr="00B73DA5">
              <w:rPr>
                <w:rFonts w:ascii="Courier New" w:hAnsi="Courier New" w:cs="Courier New"/>
                <w:noProof/>
                <w:color w:val="2B91AF"/>
                <w:szCs w:val="20"/>
                <w:lang w:val="en-US"/>
              </w:rPr>
              <w:t>IndentationExample</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private</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int</w:t>
            </w:r>
            <w:r w:rsidRPr="00B73DA5">
              <w:rPr>
                <w:rFonts w:ascii="Courier New" w:hAnsi="Courier New" w:cs="Courier New"/>
                <w:noProof/>
                <w:szCs w:val="20"/>
                <w:lang w:val="en-US"/>
              </w:rPr>
              <w:t xml:space="preserve"> Zero()</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if</w:t>
            </w:r>
            <w:r w:rsidRPr="00B73DA5">
              <w:rPr>
                <w:rFonts w:ascii="Courier New" w:hAnsi="Courier New" w:cs="Courier New"/>
                <w:noProof/>
                <w:szCs w:val="20"/>
                <w:lang w:val="en-US"/>
              </w:rPr>
              <w:t xml:space="preserve"> (</w:t>
            </w:r>
            <w:r w:rsidRPr="00B73DA5">
              <w:rPr>
                <w:rFonts w:ascii="Courier New" w:hAnsi="Courier New" w:cs="Courier New"/>
                <w:noProof/>
                <w:color w:val="0000FF"/>
                <w:szCs w:val="20"/>
                <w:lang w:val="en-US"/>
              </w:rPr>
              <w:t>true</w:t>
            </w:r>
            <w:r w:rsidRPr="00B73DA5">
              <w:rPr>
                <w:rFonts w:ascii="Courier New" w:hAnsi="Courier New" w:cs="Courier New"/>
                <w:noProof/>
                <w:szCs w:val="20"/>
                <w:lang w:val="en-US"/>
              </w:rPr>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color w:val="0000FF"/>
                <w:szCs w:val="20"/>
                <w:lang w:val="en-US"/>
              </w:rPr>
              <w:t>return</w:t>
            </w:r>
            <w:r w:rsidRPr="00B73DA5">
              <w:rPr>
                <w:rFonts w:ascii="Courier New" w:hAnsi="Courier New" w:cs="Courier New"/>
                <w:noProof/>
                <w:szCs w:val="20"/>
                <w:lang w:val="en-US"/>
              </w:rPr>
              <w:t xml:space="preserve"> 0;</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r>
            <w:r w:rsidRPr="00B73DA5">
              <w:rPr>
                <w:rFonts w:ascii="Courier New" w:hAnsi="Courier New" w:cs="Courier New"/>
                <w:noProof/>
                <w:szCs w:val="20"/>
                <w:lang w:val="en-US"/>
              </w:rPr>
              <w:tab/>
              <w:t>}</w:t>
            </w:r>
          </w:p>
          <w:p w:rsidR="006A0658" w:rsidRPr="00B73DA5" w:rsidRDefault="006A0658" w:rsidP="006A0658">
            <w:pPr>
              <w:autoSpaceDE w:val="0"/>
              <w:autoSpaceDN w:val="0"/>
              <w:adjustRightInd w:val="0"/>
              <w:spacing w:before="0"/>
              <w:jc w:val="left"/>
              <w:rPr>
                <w:rFonts w:ascii="Courier New" w:hAnsi="Courier New" w:cs="Courier New"/>
                <w:noProof/>
                <w:szCs w:val="20"/>
                <w:lang w:val="en-US"/>
              </w:rPr>
            </w:pPr>
            <w:r w:rsidRPr="00B73DA5">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B73DA5">
              <w:rPr>
                <w:rFonts w:ascii="Courier New" w:hAnsi="Courier New" w:cs="Courier New"/>
                <w:noProof/>
                <w:szCs w:val="20"/>
                <w:lang w:val="en-US"/>
              </w:rPr>
              <w:t>}</w:t>
            </w:r>
          </w:p>
        </w:tc>
      </w:tr>
    </w:tbl>
    <w:p w:rsidR="006A0658" w:rsidRPr="00395C05" w:rsidRDefault="006A0658" w:rsidP="006A0658">
      <w:pPr>
        <w:pStyle w:val="Heading3"/>
      </w:pPr>
      <w:bookmarkStart w:id="1722" w:name="_Toc299461493"/>
      <w:r w:rsidRPr="00395C05">
        <w:t>Правила за форматиране на метод</w:t>
      </w:r>
      <w:bookmarkEnd w:id="1721"/>
      <w:bookmarkEnd w:id="1722"/>
    </w:p>
    <w:p w:rsidR="006A0658" w:rsidRPr="00395C05" w:rsidRDefault="006A0658" w:rsidP="006A0658">
      <w:pPr>
        <w:spacing w:after="120"/>
      </w:pPr>
      <w:r w:rsidRPr="00395C05">
        <w:t xml:space="preserve">Съгласно конвенцията за писане на код, препоръчана от </w:t>
      </w:r>
      <w:r>
        <w:rPr>
          <w:lang w:val="en-US"/>
        </w:rPr>
        <w:t>Microsoft</w:t>
      </w:r>
      <w:r w:rsidRPr="00395C05">
        <w:t>, е добре да се спазват някои правила за форматиране на кода, при декларирането на методи.</w:t>
      </w:r>
    </w:p>
    <w:p w:rsidR="006A0658" w:rsidRPr="008A2374" w:rsidRDefault="006A0658" w:rsidP="006A0658">
      <w:pPr>
        <w:pStyle w:val="Heading4"/>
      </w:pPr>
      <w:r w:rsidRPr="00395C05">
        <w:t>Форматиране на множество декларации на методи</w:t>
      </w:r>
    </w:p>
    <w:p w:rsidR="006A0658" w:rsidRPr="00395C05" w:rsidRDefault="006A0658" w:rsidP="006A0658">
      <w:pPr>
        <w:spacing w:after="120"/>
      </w:pPr>
      <w:r w:rsidRPr="00395C05">
        <w:t>Когато в един клас имаме повече от един метод, трябва да разделяме декларациите им с един празен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shd w:val="clear" w:color="auto" w:fill="F3F3F3"/>
          </w:tcPr>
          <w:p w:rsidR="006A0658" w:rsidRPr="00774BC9" w:rsidRDefault="006A0658" w:rsidP="006A0658">
            <w:pPr>
              <w:spacing w:before="0"/>
              <w:jc w:val="center"/>
              <w:rPr>
                <w:rStyle w:val="Code"/>
                <w:rFonts w:cs="Courier New"/>
              </w:rPr>
            </w:pPr>
            <w:r w:rsidRPr="00395C05">
              <w:rPr>
                <w:rStyle w:val="Code"/>
                <w:rFonts w:cs="Courier New"/>
              </w:rPr>
              <w:t>IndentationExample.</w:t>
            </w:r>
            <w:r>
              <w:rPr>
                <w:rStyle w:val="Code"/>
                <w:rFonts w:cs="Courier New"/>
              </w:rPr>
              <w:t>cs</w:t>
            </w:r>
          </w:p>
        </w:tc>
      </w:tr>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IndentationExampl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DoSth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r w:rsidRPr="00E239A3">
              <w:rPr>
                <w:rFonts w:ascii="Courier New" w:hAnsi="Courier New" w:cs="Courier New"/>
                <w:noProof/>
                <w:color w:val="008000"/>
                <w:szCs w:val="20"/>
                <w:lang w:val="en-US"/>
              </w:rPr>
              <w:t>// Follows one blank lin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DoSth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spacing w:before="0"/>
              <w:rPr>
                <w:rFonts w:ascii="Courier New" w:hAnsi="Courier New" w:cs="Courier New"/>
                <w:noProof/>
                <w:szCs w:val="20"/>
              </w:rPr>
            </w:pPr>
            <w:r w:rsidRPr="00E239A3">
              <w:rPr>
                <w:rFonts w:ascii="Courier New" w:hAnsi="Courier New" w:cs="Courier New"/>
                <w:noProof/>
                <w:szCs w:val="20"/>
                <w:lang w:val="en-US"/>
              </w:rPr>
              <w:t>}</w:t>
            </w:r>
          </w:p>
        </w:tc>
      </w:tr>
    </w:tbl>
    <w:p w:rsidR="006A0658" w:rsidRPr="00395C05" w:rsidRDefault="006A0658" w:rsidP="006A0658">
      <w:pPr>
        <w:pStyle w:val="Heading4"/>
      </w:pPr>
      <w:r w:rsidRPr="00395C05">
        <w:t>Как да поставяме кръгли скоби</w:t>
      </w:r>
      <w:r>
        <w:t>?</w:t>
      </w:r>
    </w:p>
    <w:p w:rsidR="006A0658" w:rsidRPr="008A2374" w:rsidRDefault="006A0658" w:rsidP="006A0658">
      <w:pPr>
        <w:spacing w:after="120"/>
      </w:pPr>
      <w:r w:rsidRPr="00395C05">
        <w:t xml:space="preserve">В конвенцията за писане на код, на </w:t>
      </w:r>
      <w:r>
        <w:rPr>
          <w:lang w:val="en-US"/>
        </w:rPr>
        <w:t>Microsoft</w:t>
      </w:r>
      <w:r w:rsidRPr="00395C05">
        <w:t xml:space="preserve">, се препоръчва, между ключова дума, като например – </w:t>
      </w:r>
      <w:r w:rsidRPr="00395C05">
        <w:rPr>
          <w:rStyle w:val="Code"/>
        </w:rPr>
        <w:t>for</w:t>
      </w:r>
      <w:r w:rsidRPr="00395C05">
        <w:t xml:space="preserve">, </w:t>
      </w:r>
      <w:r w:rsidRPr="00395C05">
        <w:rPr>
          <w:rStyle w:val="Code"/>
        </w:rPr>
        <w:t>while</w:t>
      </w:r>
      <w:r w:rsidRPr="00395C05">
        <w:t xml:space="preserve">, </w:t>
      </w:r>
      <w:r w:rsidRPr="00395C05">
        <w:rPr>
          <w:rStyle w:val="Code"/>
        </w:rPr>
        <w:t>if</w:t>
      </w:r>
      <w:r w:rsidRPr="00395C05">
        <w:t xml:space="preserve">, </w:t>
      </w:r>
      <w:r w:rsidRPr="00395C05">
        <w:rPr>
          <w:rStyle w:val="Code"/>
        </w:rPr>
        <w:t>switch</w:t>
      </w:r>
      <w:r w:rsidRPr="00395C05">
        <w:t>... и отваря</w:t>
      </w:r>
      <w:r>
        <w:t>ща скоба да пос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while</w:t>
            </w:r>
            <w:r w:rsidRPr="00E239A3">
              <w:rPr>
                <w:rFonts w:ascii="Courier New" w:hAnsi="Courier New" w:cs="Courier New"/>
                <w:noProof/>
                <w:szCs w:val="20"/>
                <w:lang w:val="en-US"/>
              </w:rPr>
              <w:t xml:space="preserve"> (!EOF)</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 Code ...</w:t>
            </w: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szCs w:val="20"/>
                <w:lang w:val="en-US"/>
              </w:rPr>
              <w:t>}</w:t>
            </w:r>
          </w:p>
        </w:tc>
      </w:tr>
    </w:tbl>
    <w:p w:rsidR="006A0658" w:rsidRDefault="006A0658" w:rsidP="006A0658">
      <w:pPr>
        <w:spacing w:after="120"/>
      </w:pPr>
      <w:r w:rsidRPr="00395C05">
        <w:t>Това се прави с цел да се различават по-лесно ключовите думи</w:t>
      </w:r>
      <w:r>
        <w:t>.</w:t>
      </w:r>
    </w:p>
    <w:p w:rsidR="006A0658" w:rsidRDefault="006A0658" w:rsidP="006A0658">
      <w:pPr>
        <w:spacing w:after="120"/>
      </w:pPr>
      <w:r>
        <w:t>При имената на методите не се оставя празно място преди отварящата кръгла скоба</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CalculateCircumference(</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radi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2 * </w:t>
            </w:r>
            <w:r w:rsidRPr="00E239A3">
              <w:rPr>
                <w:rFonts w:ascii="Courier New" w:hAnsi="Courier New" w:cs="Courier New"/>
                <w:noProof/>
                <w:color w:val="2B91AF"/>
                <w:szCs w:val="20"/>
                <w:lang w:val="en-US"/>
              </w:rPr>
              <w:t>Math</w:t>
            </w:r>
            <w:r w:rsidRPr="00E239A3">
              <w:rPr>
                <w:rFonts w:ascii="Courier New" w:hAnsi="Courier New" w:cs="Courier New"/>
                <w:noProof/>
                <w:szCs w:val="20"/>
                <w:lang w:val="en-US"/>
              </w:rPr>
              <w:t>.PI * radius;</w:t>
            </w:r>
          </w:p>
          <w:p w:rsidR="006A0658" w:rsidRPr="00142DB7"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395C05" w:rsidRDefault="006A0658" w:rsidP="006A0658">
      <w:pPr>
        <w:spacing w:after="120"/>
      </w:pPr>
      <w:r w:rsidRPr="00395C05">
        <w:t xml:space="preserve">В този ред на мисли, между името на метода и отварящата кръгла скоба – </w:t>
      </w:r>
      <w:r w:rsidRPr="008A2374">
        <w:t>"</w:t>
      </w:r>
      <w:r w:rsidRPr="00395C05">
        <w:t>(</w:t>
      </w:r>
      <w:r w:rsidRPr="008A2374">
        <w:t>"</w:t>
      </w:r>
      <w:r w:rsidRPr="00395C05">
        <w:t xml:space="preserve">, </w:t>
      </w:r>
      <w:r w:rsidRPr="00395C05">
        <w:rPr>
          <w:b/>
        </w:rPr>
        <w:t>не трябва</w:t>
      </w:r>
      <w:r w:rsidRPr="00395C05">
        <w:t xml:space="preserve"> да има невидими символи (интервал, табулация и т.н.):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PrintLogo()</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 Code ...</w:t>
            </w:r>
          </w:p>
          <w:p w:rsidR="006A0658" w:rsidRPr="006C0EB4" w:rsidRDefault="006A0658" w:rsidP="006A0658">
            <w:pPr>
              <w:spacing w:before="0"/>
              <w:rPr>
                <w:rFonts w:ascii="Courier New" w:hAnsi="Courier New" w:cs="Courier New"/>
                <w:b/>
                <w:bCs/>
                <w:noProof/>
                <w:color w:val="7F0055"/>
                <w:szCs w:val="20"/>
                <w:lang w:eastAsia="en-US"/>
              </w:rPr>
            </w:pPr>
            <w:r w:rsidRPr="00E239A3">
              <w:rPr>
                <w:rFonts w:ascii="Courier New" w:hAnsi="Courier New" w:cs="Courier New"/>
                <w:noProof/>
                <w:szCs w:val="20"/>
                <w:lang w:val="en-US"/>
              </w:rPr>
              <w:t>}</w:t>
            </w:r>
          </w:p>
        </w:tc>
      </w:tr>
    </w:tbl>
    <w:p w:rsidR="006A0658" w:rsidRPr="00395C05" w:rsidRDefault="006A0658" w:rsidP="006A0658">
      <w:pPr>
        <w:pStyle w:val="Heading4"/>
      </w:pPr>
      <w:r w:rsidRPr="00395C05">
        <w:t>Форматиране на списъка с параметри на метод</w:t>
      </w:r>
      <w:r>
        <w:t>и</w:t>
      </w:r>
    </w:p>
    <w:p w:rsidR="006A0658" w:rsidRPr="00395C05" w:rsidRDefault="006A0658" w:rsidP="006A0658">
      <w:pPr>
        <w:spacing w:after="120"/>
      </w:pPr>
      <w:r w:rsidRPr="00395C05">
        <w:t xml:space="preserve">Когато имаме метод с много параметри, </w:t>
      </w:r>
      <w:r>
        <w:t>трябва</w:t>
      </w:r>
      <w:r w:rsidRPr="00395C05">
        <w:t xml:space="preserve"> добре да оставяме един интер</w:t>
      </w:r>
      <w:r w:rsidRPr="00395C05">
        <w:softHyphen/>
        <w:t>вал разстояние между поредната запетайка и типа на следващия параме</w:t>
      </w:r>
      <w:r w:rsidRPr="00395C05">
        <w:softHyphen/>
        <w:t>тър</w:t>
      </w:r>
      <w:r w:rsidRPr="008A2374">
        <w:t xml:space="preserve">, </w:t>
      </w:r>
      <w:r w:rsidRPr="00860FEF">
        <w:t>но не и преди запетаята</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CalcDistance(Point startPoint, Point endPoint)</w:t>
            </w:r>
          </w:p>
        </w:tc>
      </w:tr>
    </w:tbl>
    <w:p w:rsidR="006A0658" w:rsidRPr="00395C05" w:rsidRDefault="006A0658" w:rsidP="006A0658">
      <w:pPr>
        <w:spacing w:after="120"/>
      </w:pPr>
      <w:r w:rsidRPr="00395C05">
        <w:t>Съответно, същото правило прилагаме, когато извикваме метод с повече от един параметър. Преди аргументите, предшествани от запетайка, пос</w:t>
      </w:r>
      <w:r>
        <w:softHyphen/>
      </w:r>
      <w:r w:rsidRPr="00395C05">
        <w:t>тавяме интерва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DoSmth(1, 2, 3);</w:t>
            </w:r>
          </w:p>
        </w:tc>
      </w:tr>
    </w:tbl>
    <w:p w:rsidR="006A0658" w:rsidRDefault="006A0658" w:rsidP="006A0658">
      <w:pPr>
        <w:pStyle w:val="Heading3"/>
        <w:rPr>
          <w:lang w:val="en-US"/>
        </w:rPr>
      </w:pPr>
      <w:bookmarkStart w:id="1723" w:name="_Toc243587789"/>
      <w:bookmarkStart w:id="1724" w:name="_Toc299461494"/>
      <w:r w:rsidRPr="00395C05">
        <w:t xml:space="preserve">Правила </w:t>
      </w:r>
      <w:r>
        <w:t>за</w:t>
      </w:r>
      <w:r w:rsidRPr="00395C05">
        <w:t xml:space="preserve"> форматирането на </w:t>
      </w:r>
      <w:bookmarkEnd w:id="1723"/>
      <w:r>
        <w:t>типове</w:t>
      </w:r>
      <w:bookmarkEnd w:id="1724"/>
    </w:p>
    <w:p w:rsidR="006A0658" w:rsidRPr="00395C05" w:rsidRDefault="006A0658" w:rsidP="006A0658">
      <w:r w:rsidRPr="00395C05">
        <w:t>Когато създаваме класове</w:t>
      </w:r>
      <w:r>
        <w:t>, интерфейси, структури или енумерации</w:t>
      </w:r>
      <w:r w:rsidRPr="00395C05">
        <w:t xml:space="preserve"> също е добре да следваме няколко препоръки </w:t>
      </w:r>
      <w:r>
        <w:t>от</w:t>
      </w:r>
      <w:r w:rsidRPr="00395C05">
        <w:t xml:space="preserve"> </w:t>
      </w:r>
      <w:r>
        <w:rPr>
          <w:lang w:val="en-US"/>
        </w:rPr>
        <w:t>Microsoft</w:t>
      </w:r>
      <w:r w:rsidRPr="00395C05">
        <w:t xml:space="preserve"> за форматиране на кода</w:t>
      </w:r>
      <w:r>
        <w:t xml:space="preserve"> в класовете</w:t>
      </w:r>
      <w:r w:rsidRPr="00395C05">
        <w:t>.</w:t>
      </w:r>
    </w:p>
    <w:p w:rsidR="006A0658" w:rsidRPr="008A2374" w:rsidRDefault="006A0658" w:rsidP="006A0658">
      <w:pPr>
        <w:pStyle w:val="Heading4"/>
      </w:pPr>
      <w:r w:rsidRPr="00395C05">
        <w:t>Правила за подредбата на съдържанието на класа</w:t>
      </w:r>
    </w:p>
    <w:p w:rsidR="006A0658" w:rsidRPr="00395C05" w:rsidRDefault="006A0658" w:rsidP="006A0658">
      <w:pPr>
        <w:spacing w:after="120"/>
      </w:pPr>
      <w:r w:rsidRPr="00395C05">
        <w:t xml:space="preserve">Както знаем, на първия ред се декларира името на класа, предхождано от ключовата дума </w:t>
      </w:r>
      <w:r w:rsidRPr="00395C05">
        <w:rPr>
          <w:rStyle w:val="Code"/>
        </w:rPr>
        <w:t>class</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Dog</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395C05" w:rsidRDefault="006A0658" w:rsidP="006A0658">
      <w:pPr>
        <w:spacing w:after="120"/>
      </w:pPr>
      <w:r w:rsidRPr="00395C05">
        <w:t xml:space="preserve">След това се декларират </w:t>
      </w:r>
      <w:r>
        <w:t>константите</w:t>
      </w:r>
      <w:r w:rsidRPr="00395C05">
        <w:t xml:space="preserve">, като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Static variables</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ons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SPECIES = </w:t>
            </w:r>
            <w:r w:rsidRPr="00E239A3">
              <w:rPr>
                <w:rFonts w:ascii="Courier New" w:hAnsi="Courier New" w:cs="Courier New"/>
                <w:noProof/>
                <w:color w:val="A31515"/>
                <w:szCs w:val="20"/>
                <w:lang w:val="en-US"/>
              </w:rPr>
              <w:t>"Canis Lupus Familiaris"</w:t>
            </w:r>
            <w:r w:rsidRPr="00E239A3">
              <w:rPr>
                <w:rFonts w:ascii="Courier New" w:hAnsi="Courier New" w:cs="Courier New"/>
                <w:noProof/>
                <w:szCs w:val="20"/>
                <w:lang w:val="en-US"/>
              </w:rPr>
              <w:t>;</w:t>
            </w:r>
          </w:p>
        </w:tc>
      </w:tr>
    </w:tbl>
    <w:p w:rsidR="006A0658" w:rsidRPr="00395C05" w:rsidRDefault="006A0658" w:rsidP="006A0658">
      <w:pPr>
        <w:spacing w:after="120"/>
      </w:pPr>
      <w:r w:rsidRPr="00395C05">
        <w:t xml:space="preserve">След </w:t>
      </w:r>
      <w:r>
        <w:t>тях</w:t>
      </w:r>
      <w:r w:rsidRPr="00395C05">
        <w:t xml:space="preserve"> се декларират и нестатичните полета. По подобие на статичните, първо се декларират тези с модификатор за достъп </w:t>
      </w:r>
      <w:r w:rsidRPr="00395C05">
        <w:rPr>
          <w:rStyle w:val="Code"/>
        </w:rPr>
        <w:t>public</w:t>
      </w:r>
      <w:r w:rsidRPr="00395C05">
        <w:t xml:space="preserve">, след това тези с </w:t>
      </w:r>
      <w:r w:rsidRPr="00395C05">
        <w:rPr>
          <w:rStyle w:val="Code"/>
        </w:rPr>
        <w:t>protected</w:t>
      </w:r>
      <w:r w:rsidRPr="00395C05">
        <w:t xml:space="preserve"> и накрая – тези с </w:t>
      </w:r>
      <w:r w:rsidRPr="00395C05">
        <w:rPr>
          <w:rStyle w:val="Code"/>
        </w:rPr>
        <w:t>private</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Instance variables</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rivat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ge;</w:t>
            </w:r>
          </w:p>
        </w:tc>
      </w:tr>
    </w:tbl>
    <w:p w:rsidR="006A0658" w:rsidRPr="00395C05" w:rsidRDefault="006A0658" w:rsidP="006A0658">
      <w:pPr>
        <w:spacing w:after="120"/>
      </w:pPr>
      <w:r w:rsidRPr="00395C05">
        <w:t>След нестатичните полета на класа, идва ред на декларацията на кон</w:t>
      </w:r>
      <w:r w:rsidRPr="00395C05">
        <w:softHyphen/>
        <w:t>струк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Constructor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Dog(</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nam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g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this</w:t>
            </w:r>
            <w:r w:rsidRPr="00E239A3">
              <w:rPr>
                <w:rFonts w:ascii="Courier New" w:hAnsi="Courier New" w:cs="Courier New"/>
                <w:noProof/>
                <w:szCs w:val="20"/>
                <w:lang w:val="en-US"/>
              </w:rPr>
              <w:t>.Name = na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this</w:t>
            </w:r>
            <w:r w:rsidRPr="00E239A3">
              <w:rPr>
                <w:rFonts w:ascii="Courier New" w:hAnsi="Courier New" w:cs="Courier New"/>
                <w:noProof/>
                <w:szCs w:val="20"/>
                <w:lang w:val="en-US"/>
              </w:rPr>
              <w:t>.age = age;</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t>}</w:t>
            </w:r>
          </w:p>
        </w:tc>
      </w:tr>
    </w:tbl>
    <w:p w:rsidR="006A0658" w:rsidRDefault="006A0658" w:rsidP="006A0658">
      <w:pPr>
        <w:spacing w:after="120"/>
      </w:pPr>
      <w:r>
        <w:t>След конструкторите се декларират свойств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Properties</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Name { </w:t>
            </w:r>
            <w:r w:rsidRPr="00E239A3">
              <w:rPr>
                <w:rFonts w:ascii="Courier New" w:hAnsi="Courier New" w:cs="Courier New"/>
                <w:noProof/>
                <w:color w:val="0000FF"/>
                <w:szCs w:val="20"/>
                <w:lang w:val="en-US"/>
              </w:rPr>
              <w:t>ge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et</w:t>
            </w:r>
            <w:r w:rsidRPr="00E239A3">
              <w:rPr>
                <w:rFonts w:ascii="Courier New" w:hAnsi="Courier New" w:cs="Courier New"/>
                <w:noProof/>
                <w:szCs w:val="20"/>
                <w:lang w:val="en-US"/>
              </w:rPr>
              <w:t>; }</w:t>
            </w:r>
          </w:p>
        </w:tc>
      </w:tr>
    </w:tbl>
    <w:p w:rsidR="006A0658" w:rsidRPr="00EC38DC" w:rsidRDefault="006A0658" w:rsidP="006A0658">
      <w:pPr>
        <w:spacing w:after="120"/>
      </w:pPr>
      <w:r w:rsidRPr="00395C05">
        <w:t xml:space="preserve">Най-накрая, след </w:t>
      </w:r>
      <w:r>
        <w:t>свойствата</w:t>
      </w:r>
      <w:r w:rsidRPr="00395C05">
        <w:t xml:space="preserve">, се декларират методите на класа. Препоръчва се да групираме методите по функционалност, вместо по ниво на достъп или област на действие. Например, метод с модификатор за достъп </w:t>
      </w:r>
      <w:r w:rsidRPr="00395C05">
        <w:rPr>
          <w:rStyle w:val="Code"/>
        </w:rPr>
        <w:t>private</w:t>
      </w:r>
      <w:r w:rsidRPr="00395C05">
        <w:t xml:space="preserve">, може да бъде между два метода с модификатори за достъп – </w:t>
      </w:r>
      <w:r w:rsidRPr="00395C05">
        <w:rPr>
          <w:rStyle w:val="Code"/>
        </w:rPr>
        <w:t>public</w:t>
      </w:r>
      <w:r w:rsidRPr="00395C05">
        <w:t xml:space="preserve">. Целта на всичко това е да се улесни </w:t>
      </w:r>
      <w:r>
        <w:t>четенето и разбира</w:t>
      </w:r>
      <w:r>
        <w:softHyphen/>
        <w:t>нето на кода</w:t>
      </w:r>
      <w:r w:rsidRPr="008A2374">
        <w:t xml:space="preserve">. </w:t>
      </w:r>
      <w:r>
        <w:t>Завършваме със скоба за край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B23A4A"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Method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Breath()</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TODO: breathing proces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Bark()</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wow-wow"</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Fonts w:ascii="Courier New" w:hAnsi="Courier New" w:cs="Courier New"/>
                <w:noProof/>
                <w:color w:val="006600"/>
                <w:szCs w:val="20"/>
                <w:lang w:val="en-US"/>
              </w:rPr>
            </w:pPr>
            <w:r w:rsidRPr="00E239A3">
              <w:rPr>
                <w:rFonts w:ascii="Courier New" w:hAnsi="Courier New" w:cs="Courier New"/>
                <w:noProof/>
                <w:szCs w:val="20"/>
                <w:lang w:val="en-US"/>
              </w:rPr>
              <w:t>}</w:t>
            </w:r>
          </w:p>
        </w:tc>
      </w:tr>
    </w:tbl>
    <w:p w:rsidR="006A0658" w:rsidRPr="008A2374" w:rsidRDefault="006A0658" w:rsidP="006A0658">
      <w:pPr>
        <w:pStyle w:val="Heading3"/>
      </w:pPr>
      <w:bookmarkStart w:id="1725" w:name="_Toc243587790"/>
      <w:bookmarkStart w:id="1726" w:name="_Toc299461495"/>
      <w:r w:rsidRPr="00395C05">
        <w:t xml:space="preserve">Правила </w:t>
      </w:r>
      <w:r>
        <w:t>за</w:t>
      </w:r>
      <w:r w:rsidRPr="00395C05">
        <w:t xml:space="preserve"> форматирането на </w:t>
      </w:r>
      <w:r>
        <w:t>цикли и условни конструкции</w:t>
      </w:r>
      <w:bookmarkEnd w:id="1725"/>
      <w:bookmarkEnd w:id="1726"/>
    </w:p>
    <w:p w:rsidR="006A0658" w:rsidRDefault="006A0658" w:rsidP="006A0658">
      <w:pPr>
        <w:spacing w:after="120"/>
      </w:pPr>
      <w:r>
        <w:t>Форматирането на цикли и условни конструкции става по правилата за форматиране на методи и класове. Тялото на условна конструкция или цикъл задължително се поставя в блок, започващ с "{" и завършващ със "}". Първата скоба се поставя на нов ред, веднага след условието на цикъла или условната конструкция. Тялото на цикъл или условна конструкция задължително се отмества надясно с една табулация. Ако условието е дълго и не се събира на един ред, се пренася на нов ред с две табулации надясно. Ето пример за коректно форматирани цикъл и условна конструк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Ma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Dictionary</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gt; bulgarianNumbersHashtable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Dictionary</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 xml:space="preserve">bulgarianNumbersHashtable.Add(1, </w:t>
            </w:r>
            <w:r w:rsidRPr="00E239A3">
              <w:rPr>
                <w:rFonts w:ascii="Courier New" w:hAnsi="Courier New" w:cs="Courier New"/>
                <w:noProof/>
                <w:color w:val="A31515"/>
                <w:szCs w:val="20"/>
                <w:lang w:val="en-US"/>
              </w:rPr>
              <w:t>"едно"</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 xml:space="preserve">bulgarianNumbersHashtable.Add(2, </w:t>
            </w:r>
            <w:r w:rsidRPr="00E239A3">
              <w:rPr>
                <w:rFonts w:ascii="Courier New" w:hAnsi="Courier New" w:cs="Courier New"/>
                <w:noProof/>
                <w:color w:val="A31515"/>
                <w:szCs w:val="20"/>
                <w:lang w:val="en-US"/>
              </w:rPr>
              <w:t>"две"</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 xml:space="preserve">bulgarianNumbersHashtable.Add(3, </w:t>
            </w:r>
            <w:r w:rsidRPr="00E239A3">
              <w:rPr>
                <w:rFonts w:ascii="Courier New" w:hAnsi="Courier New" w:cs="Courier New"/>
                <w:noProof/>
                <w:color w:val="A31515"/>
                <w:szCs w:val="20"/>
                <w:lang w:val="en-US"/>
              </w:rPr>
              <w:t>"три"</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each</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KeyValuePair</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gt; pair</w:t>
            </w:r>
            <w:r w:rsidRPr="00E239A3">
              <w:rPr>
                <w:rFonts w:ascii="Courier New" w:hAnsi="Courier New" w:cs="Courier New"/>
                <w:noProof/>
                <w:color w:val="0000FF"/>
                <w:szCs w:val="20"/>
                <w:lang w:val="en-US"/>
              </w:rPr>
              <w:t xml:space="preserve"> 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bulgarianNumbersHashtable.ToArray())</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Pair: [{0},{1}]"</w:t>
            </w:r>
            <w:r w:rsidRPr="00E239A3">
              <w:rPr>
                <w:rFonts w:ascii="Courier New" w:hAnsi="Courier New" w:cs="Courier New"/>
                <w:noProof/>
                <w:szCs w:val="20"/>
                <w:lang w:val="en-US"/>
              </w:rPr>
              <w:t>, pair.Key, pair.Valu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Default="006A0658" w:rsidP="006A0658">
      <w:pPr>
        <w:spacing w:after="120"/>
      </w:pPr>
      <w:r>
        <w:t>Изключително грешно е да се използва отместване от края на условието на цикъла или условната конструкция като в тоз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each</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Student</w:t>
            </w:r>
            <w:r w:rsidRPr="00E239A3">
              <w:rPr>
                <w:rFonts w:ascii="Courier New" w:hAnsi="Courier New" w:cs="Courier New"/>
                <w:noProof/>
                <w:szCs w:val="20"/>
                <w:lang w:val="en-US"/>
              </w:rPr>
              <w:t xml:space="preserve"> s </w:t>
            </w:r>
            <w:r w:rsidRPr="00E239A3">
              <w:rPr>
                <w:rFonts w:ascii="Courier New" w:hAnsi="Courier New" w:cs="Courier New"/>
                <w:noProof/>
                <w:color w:val="0000FF"/>
                <w:szCs w:val="20"/>
                <w:lang w:val="en-US"/>
              </w:rPr>
              <w:t>in</w:t>
            </w:r>
            <w:r w:rsidRPr="00E239A3">
              <w:rPr>
                <w:rFonts w:ascii="Courier New" w:hAnsi="Courier New" w:cs="Courier New"/>
                <w:noProof/>
                <w:szCs w:val="20"/>
                <w:lang w:val="en-US"/>
              </w:rPr>
              <w:t xml:space="preserve"> students)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s.Na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s.Age);</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   }</w:t>
            </w:r>
          </w:p>
        </w:tc>
      </w:tr>
    </w:tbl>
    <w:p w:rsidR="006A0658" w:rsidRDefault="006A0658" w:rsidP="006A0658">
      <w:pPr>
        <w:pStyle w:val="Heading3"/>
      </w:pPr>
      <w:bookmarkStart w:id="1727" w:name="_Toc243587791"/>
      <w:bookmarkStart w:id="1728" w:name="_Toc299461496"/>
      <w:r>
        <w:t>И</w:t>
      </w:r>
      <w:r w:rsidRPr="00395C05">
        <w:t xml:space="preserve">зползване на </w:t>
      </w:r>
      <w:r>
        <w:t>празни редове</w:t>
      </w:r>
      <w:bookmarkEnd w:id="1727"/>
      <w:bookmarkEnd w:id="1728"/>
    </w:p>
    <w:p w:rsidR="006A0658" w:rsidRDefault="006A0658" w:rsidP="006A0658">
      <w:r>
        <w:t>Типично за начинаещите програмисти е да поставят безразборно в прог</w:t>
      </w:r>
      <w:r>
        <w:softHyphen/>
        <w:t>рамата си празни редове. Наистина, празните редове не пречат, защо да не ги поставяме, където си искаме и защо да ги чистим, ако няма нужда от тях? Причината е много проста: празните редове се използват за разде</w:t>
      </w:r>
      <w:r>
        <w:softHyphen/>
        <w:t>ляне на части от програмата, които не са логическо свързани – празните редове са като начало и край на параграф. Празни редове се поставят за разделяне на методите един от друг, за отделяне на група член-променливи от друга група член-променливи, които имат друга логическа задача, за отделяне на група програмни конструкции от друга група програмни конструкции, които представляват две отделни части на програмата.</w:t>
      </w:r>
    </w:p>
    <w:p w:rsidR="006A0658" w:rsidRPr="00395C05" w:rsidRDefault="006A0658" w:rsidP="006A0658">
      <w:pPr>
        <w:spacing w:after="120"/>
      </w:pPr>
      <w:r>
        <w:t>Ето един пример</w:t>
      </w:r>
      <w:r w:rsidRPr="008A2374">
        <w:t xml:space="preserve"> </w:t>
      </w:r>
      <w:r w:rsidRPr="00142DB7">
        <w:t>с два метода</w:t>
      </w:r>
      <w:r>
        <w:t>, в който празните редове не са използвани правилно и това затруднява четимост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DB0C69"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PrintList(</w:t>
            </w:r>
            <w:r w:rsidRPr="00E239A3">
              <w:rPr>
                <w:rFonts w:ascii="Courier New" w:hAnsi="Courier New" w:cs="Courier New"/>
                <w:noProof/>
                <w:color w:val="2B91AF"/>
                <w:szCs w:val="20"/>
                <w:lang w:val="en-US"/>
              </w:rPr>
              <w:t>I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 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each</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tem </w:t>
            </w:r>
            <w:r w:rsidRPr="00E239A3">
              <w:rPr>
                <w:rFonts w:ascii="Courier New" w:hAnsi="Courier New" w:cs="Courier New"/>
                <w:noProof/>
                <w:color w:val="0000FF"/>
                <w:szCs w:val="20"/>
                <w:lang w:val="en-US"/>
              </w:rPr>
              <w:t>in</w:t>
            </w:r>
            <w:r w:rsidRPr="00E239A3">
              <w:rPr>
                <w:rFonts w:ascii="Courier New" w:hAnsi="Courier New" w:cs="Courier New"/>
                <w:noProof/>
                <w:szCs w:val="20"/>
                <w:lang w:val="en-US"/>
              </w:rPr>
              <w:t xml:space="preserve"> 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ite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Ma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I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first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3);</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4);</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5);</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firstList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first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second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4);</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6);</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secondList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second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union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unionList.AddRange(first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union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unionList);</w:t>
            </w:r>
          </w:p>
          <w:p w:rsidR="006A0658" w:rsidRPr="006C0EB4" w:rsidRDefault="006A0658" w:rsidP="006A0658">
            <w:pPr>
              <w:autoSpaceDE w:val="0"/>
              <w:autoSpaceDN w:val="0"/>
              <w:adjustRightInd w:val="0"/>
              <w:spacing w:before="0"/>
              <w:jc w:val="left"/>
              <w:rPr>
                <w:rFonts w:ascii="Courier New" w:hAnsi="Courier New" w:cs="Courier New"/>
                <w:noProof/>
                <w:szCs w:val="20"/>
              </w:rPr>
            </w:pPr>
            <w:r w:rsidRPr="00E239A3">
              <w:rPr>
                <w:rFonts w:ascii="Courier New" w:hAnsi="Courier New" w:cs="Courier New"/>
                <w:noProof/>
                <w:szCs w:val="20"/>
                <w:lang w:val="en-US"/>
              </w:rPr>
              <w:t>}</w:t>
            </w:r>
          </w:p>
        </w:tc>
      </w:tr>
    </w:tbl>
    <w:p w:rsidR="006A0658" w:rsidRPr="00F92ED2" w:rsidRDefault="006A0658" w:rsidP="006A0658">
      <w:pPr>
        <w:spacing w:after="120"/>
      </w:pPr>
      <w:r w:rsidRPr="00F92ED2">
        <w:t>Сами виждате, че празните редове не показват логическата структура на програмата, с което нарушават основното правило за форматиране на кода. Ако преработим програмата, така че да използваме правилно праз</w:t>
      </w:r>
      <w:r w:rsidRPr="00F92ED2">
        <w:softHyphen/>
        <w:t>ните редове за отделяне на логически самостоятелните части една от друга, ще получим много по-лесно четим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92ED2" w:rsidTr="00E239A3">
        <w:trPr>
          <w:trHeight w:val="7813"/>
        </w:trPr>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PrintList(</w:t>
            </w:r>
            <w:r w:rsidRPr="00E239A3">
              <w:rPr>
                <w:rFonts w:ascii="Courier New" w:hAnsi="Courier New" w:cs="Courier New"/>
                <w:noProof/>
                <w:color w:val="2B91AF"/>
                <w:szCs w:val="20"/>
                <w:lang w:val="en-US"/>
              </w:rPr>
              <w:t>I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 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each</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tem </w:t>
            </w:r>
            <w:r w:rsidRPr="00E239A3">
              <w:rPr>
                <w:rFonts w:ascii="Courier New" w:hAnsi="Courier New" w:cs="Courier New"/>
                <w:noProof/>
                <w:color w:val="0000FF"/>
                <w:szCs w:val="20"/>
                <w:lang w:val="en-US"/>
              </w:rPr>
              <w:t>in</w:t>
            </w:r>
            <w:r w:rsidRPr="00E239A3">
              <w:rPr>
                <w:rFonts w:ascii="Courier New" w:hAnsi="Courier New" w:cs="Courier New"/>
                <w:noProof/>
                <w:szCs w:val="20"/>
                <w:lang w:val="en-US"/>
              </w:rPr>
              <w:t xml:space="preserve"> 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ite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Ma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I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first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3);</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4);</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firstList.Add(5);</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firstList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first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second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4);</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secondList.Add(6);</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secondList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second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union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unionList.AddRange(first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w:t>
            </w:r>
            <w:r w:rsidRPr="00E239A3">
              <w:rPr>
                <w:rFonts w:ascii="Courier New" w:hAnsi="Courier New" w:cs="Courier New"/>
                <w:noProof/>
                <w:color w:val="A31515"/>
                <w:szCs w:val="20"/>
                <w:lang w:val="en-US"/>
              </w:rPr>
              <w:t>"union =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PrintList(unionList);</w:t>
            </w:r>
          </w:p>
          <w:p w:rsidR="006A0658" w:rsidRPr="00F92ED2" w:rsidRDefault="006A0658" w:rsidP="006A0658">
            <w:pPr>
              <w:autoSpaceDE w:val="0"/>
              <w:autoSpaceDN w:val="0"/>
              <w:adjustRightInd w:val="0"/>
              <w:spacing w:before="0"/>
              <w:jc w:val="left"/>
              <w:rPr>
                <w:rFonts w:ascii="Courier New" w:hAnsi="Courier New" w:cs="Courier New"/>
                <w:noProof/>
                <w:szCs w:val="20"/>
              </w:rPr>
            </w:pPr>
            <w:r w:rsidRPr="00E239A3">
              <w:rPr>
                <w:rFonts w:ascii="Courier New" w:hAnsi="Courier New" w:cs="Courier New"/>
                <w:noProof/>
                <w:szCs w:val="20"/>
                <w:lang w:val="en-US"/>
              </w:rPr>
              <w:t>}</w:t>
            </w:r>
          </w:p>
        </w:tc>
      </w:tr>
    </w:tbl>
    <w:p w:rsidR="006A0658" w:rsidRDefault="006A0658" w:rsidP="006A0658">
      <w:pPr>
        <w:pStyle w:val="Heading3"/>
      </w:pPr>
      <w:bookmarkStart w:id="1729" w:name="_Toc243587792"/>
      <w:bookmarkStart w:id="1730" w:name="_Toc299461497"/>
      <w:r>
        <w:t>Правила за</w:t>
      </w:r>
      <w:r w:rsidRPr="00D94B1B">
        <w:t xml:space="preserve"> </w:t>
      </w:r>
      <w:r>
        <w:t>пренасяне и подравняване</w:t>
      </w:r>
      <w:bookmarkEnd w:id="1729"/>
      <w:bookmarkEnd w:id="1730"/>
    </w:p>
    <w:p w:rsidR="006A0658" w:rsidRDefault="006A0658" w:rsidP="006A0658">
      <w:pPr>
        <w:spacing w:after="120"/>
      </w:pPr>
      <w:r>
        <w:t>Когато даден ред е дълъг, разделете го на два или повече реда, като редовете след първия отместете надясно с една табул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2B91AF"/>
                <w:szCs w:val="20"/>
                <w:lang w:val="en-US"/>
              </w:rPr>
              <w:t>Dictionary</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gt; bulgarianNumbersHashtable =</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Dictionary</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gt;();</w:t>
            </w:r>
          </w:p>
        </w:tc>
      </w:tr>
    </w:tbl>
    <w:p w:rsidR="006A0658" w:rsidRDefault="006A0658" w:rsidP="006A0658">
      <w:pPr>
        <w:spacing w:after="120"/>
      </w:pPr>
      <w:r>
        <w:t>Грешно е да подравнявате сходни конструкции спрямо най-дългата от тях, тъй като това затруднява поддръжката на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2B91AF"/>
                <w:szCs w:val="20"/>
                <w:lang w:val="en-US"/>
              </w:rPr>
              <w:t>DateTime</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date</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 </w:t>
            </w:r>
            <w:r w:rsidRPr="00E239A3">
              <w:rPr>
                <w:rFonts w:ascii="Courier New" w:hAnsi="Courier New" w:cs="Courier New"/>
                <w:noProof/>
                <w:color w:val="2B91AF"/>
                <w:szCs w:val="20"/>
                <w:lang w:val="en-US"/>
              </w:rPr>
              <w:t>DateTime</w:t>
            </w:r>
            <w:r w:rsidRPr="00E239A3">
              <w:rPr>
                <w:rFonts w:ascii="Courier New" w:hAnsi="Courier New" w:cs="Courier New"/>
                <w:noProof/>
                <w:szCs w:val="20"/>
                <w:lang w:val="en-US"/>
              </w:rPr>
              <w:t>.Now.Dat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count</w:t>
            </w:r>
            <w:r w:rsidRPr="00E239A3">
              <w:rPr>
                <w:rFonts w:ascii="Courier New" w:hAnsi="Courier New" w:cs="Courier New"/>
                <w:noProof/>
                <w:szCs w:val="20"/>
                <w:lang w:val="en-US"/>
              </w:rPr>
              <w:tab/>
            </w:r>
            <w:r w:rsidRPr="00E239A3">
              <w:rPr>
                <w:rFonts w:ascii="Courier New" w:hAnsi="Courier New" w:cs="Courier New"/>
                <w:noProof/>
                <w:szCs w:val="20"/>
                <w:lang w:val="en-US"/>
              </w:rPr>
              <w:tab/>
              <w: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Student</w:t>
            </w:r>
            <w:r w:rsidRPr="00E239A3">
              <w:rPr>
                <w:rFonts w:ascii="Courier New" w:hAnsi="Courier New" w:cs="Courier New"/>
                <w:noProof/>
                <w:szCs w:val="20"/>
                <w:lang w:val="en-US"/>
              </w:rPr>
              <w:tab/>
              <w:t xml:space="preserve"> </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student</w:t>
            </w: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Struden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Student&gt;</w:t>
            </w: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students </w:t>
            </w:r>
            <w:r w:rsidRPr="00E239A3">
              <w:rPr>
                <w:rFonts w:ascii="Courier New" w:hAnsi="Courier New" w:cs="Courier New"/>
                <w:noProof/>
                <w:szCs w:val="20"/>
                <w:lang w:val="en-US"/>
              </w:rPr>
              <w:tab/>
              <w:t xml:space="preserve">=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Student&gt;();</w:t>
            </w:r>
          </w:p>
        </w:tc>
      </w:tr>
    </w:tbl>
    <w:p w:rsidR="006A0658" w:rsidRDefault="006A0658" w:rsidP="006A0658">
      <w:pPr>
        <w:spacing w:after="120"/>
      </w:pPr>
      <w:r>
        <w:t>И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matrix[x, y]</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matrix[x + 1, y + 1]</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matrix[2 * x + y, 2 * y + x] </w:t>
            </w:r>
            <w:r w:rsidRPr="00E239A3">
              <w:rPr>
                <w:rFonts w:ascii="Courier New" w:hAnsi="Courier New" w:cs="Courier New"/>
                <w:noProof/>
                <w:szCs w:val="20"/>
                <w:lang w:val="en-US"/>
              </w:rPr>
              <w:tab/>
            </w:r>
            <w:r w:rsidRPr="00E239A3">
              <w:rPr>
                <w:rFonts w:ascii="Courier New" w:hAnsi="Courier New" w:cs="Courier New"/>
                <w:noProof/>
                <w:szCs w:val="20"/>
                <w:lang w:val="en-US"/>
              </w:rPr>
              <w:tab/>
              <w:t>== 0;</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matrix[x * y, x * y]</w:t>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0;</w:t>
            </w:r>
          </w:p>
        </w:tc>
      </w:tr>
    </w:tbl>
    <w:p w:rsidR="006A0658" w:rsidRDefault="006A0658" w:rsidP="006A0658">
      <w:pPr>
        <w:spacing w:after="120"/>
      </w:pPr>
      <w:r>
        <w:t>Грешно е да подравнявате параметрите при извикване на метод вдясно спрямо скобата за извик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word '{0}' is seen {1} times in the text"</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ordEntry.Key,</w:t>
            </w: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szCs w:val="20"/>
                <w:lang w:val="en-US"/>
              </w:rPr>
              <w:t xml:space="preserve">                  wordEntry.Value);</w:t>
            </w:r>
          </w:p>
        </w:tc>
      </w:tr>
    </w:tbl>
    <w:p w:rsidR="006A0658" w:rsidRDefault="006A0658" w:rsidP="006A0658">
      <w:pPr>
        <w:spacing w:after="120"/>
      </w:pPr>
      <w:r>
        <w:t>Същият код може да се форматира правилно по следния начин (този начин не е единственият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A31515"/>
                <w:szCs w:val="20"/>
                <w:lang w:val="en-US"/>
              </w:rPr>
              <w:t>"word '{0}' is seen {1} times in the text"</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ordEntry.Key,</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ab/>
              <w:t>wordEntry.Value);</w:t>
            </w:r>
          </w:p>
        </w:tc>
      </w:tr>
    </w:tbl>
    <w:p w:rsidR="006A0658" w:rsidRDefault="006A0658" w:rsidP="006A0658">
      <w:pPr>
        <w:pStyle w:val="Heading2"/>
      </w:pPr>
      <w:bookmarkStart w:id="1731" w:name="_Toc299461498"/>
      <w:bookmarkStart w:id="1732" w:name="_Toc299628733"/>
      <w:r>
        <w:t>Висококачествени класове</w:t>
      </w:r>
      <w:bookmarkEnd w:id="1731"/>
      <w:bookmarkEnd w:id="1732"/>
    </w:p>
    <w:p w:rsidR="006A0658" w:rsidRDefault="006A0658" w:rsidP="006A0658">
      <w:pPr>
        <w:pStyle w:val="Heading3"/>
      </w:pPr>
      <w:bookmarkStart w:id="1733" w:name="_Toc299461499"/>
      <w:r>
        <w:t>Софтуерен дизайн</w:t>
      </w:r>
      <w:bookmarkEnd w:id="1733"/>
    </w:p>
    <w:p w:rsidR="006A0658" w:rsidRDefault="006A0658" w:rsidP="006A0658">
      <w:r>
        <w:t>Когато се проектира една система, често отделните подзадачи се отделят в отделни модули или подсистеми. Задачите, които решават, трябва да са ясно дефинирани. Взаимовръзките между отделните модули също трябва да са ясни предварително, а не да се измислят в движение.</w:t>
      </w:r>
    </w:p>
    <w:p w:rsidR="006A0658" w:rsidRDefault="006A0658" w:rsidP="006A0658">
      <w:r>
        <w:t xml:space="preserve">В </w:t>
      </w:r>
      <w:hyperlink w:anchor="_Глава_20._Принципи" w:history="1">
        <w:r w:rsidRPr="00350EED">
          <w:rPr>
            <w:rStyle w:val="Hyperlink"/>
          </w:rPr>
          <w:t>предишната глава</w:t>
        </w:r>
      </w:hyperlink>
      <w:r>
        <w:t>, в която разяснихме ООП, показахме как се използва обектно-ориентираното моделиране за дефиниране на класове от реалните актьори в домейна на решаваната задача. Там споменахме и употребата на шаблони за дизайн.</w:t>
      </w:r>
    </w:p>
    <w:p w:rsidR="006A0658" w:rsidRPr="00AC539C" w:rsidRDefault="006A0658" w:rsidP="006A0658">
      <w:r>
        <w:t xml:space="preserve">Добрият софтуерен дизайн е с минимална сложност и е лесен за разбиране. Поддържа се лесно и промените се правят праволинейно (вижте </w:t>
      </w:r>
      <w:hyperlink w:anchor="_Код_като_спагети" w:history="1">
        <w:r w:rsidR="003F4C04">
          <w:rPr>
            <w:rStyle w:val="Hyperlink"/>
          </w:rPr>
          <w:t>спа</w:t>
        </w:r>
        <w:r w:rsidR="003F4C04">
          <w:rPr>
            <w:rStyle w:val="Hyperlink"/>
          </w:rPr>
          <w:t>г</w:t>
        </w:r>
        <w:r w:rsidR="003F4C04">
          <w:rPr>
            <w:rStyle w:val="Hyperlink"/>
          </w:rPr>
          <w:t>ети кода в п</w:t>
        </w:r>
        <w:r w:rsidRPr="003F4C04">
          <w:rPr>
            <w:rStyle w:val="Hyperlink"/>
          </w:rPr>
          <w:t>редходнат</w:t>
        </w:r>
        <w:r w:rsidRPr="003F4C04">
          <w:rPr>
            <w:rStyle w:val="Hyperlink"/>
          </w:rPr>
          <w:t>а</w:t>
        </w:r>
        <w:r w:rsidRPr="003F4C04">
          <w:rPr>
            <w:rStyle w:val="Hyperlink"/>
          </w:rPr>
          <w:t xml:space="preserve"> г</w:t>
        </w:r>
        <w:r w:rsidRPr="003F4C04">
          <w:rPr>
            <w:rStyle w:val="Hyperlink"/>
          </w:rPr>
          <w:t>л</w:t>
        </w:r>
        <w:r w:rsidRPr="003F4C04">
          <w:rPr>
            <w:rStyle w:val="Hyperlink"/>
          </w:rPr>
          <w:t>ава</w:t>
        </w:r>
      </w:hyperlink>
      <w:r>
        <w:t>). Всяка една единица (метод, клас, модул) е логически свързана вътрешно (</w:t>
      </w:r>
      <w:r w:rsidRPr="003F4C04">
        <w:rPr>
          <w:lang w:val="en-US"/>
        </w:rPr>
        <w:t>strong cohesion</w:t>
      </w:r>
      <w:r>
        <w:t>), функ</w:t>
      </w:r>
      <w:r>
        <w:softHyphen/>
        <w:t>ционално независима и минимално обвързана с други модули (</w:t>
      </w:r>
      <w:r w:rsidRPr="003F4C04">
        <w:rPr>
          <w:lang w:val="en-US"/>
        </w:rPr>
        <w:t>loose coupling</w:t>
      </w:r>
      <w:r>
        <w:t>). Добре проектираният код се преизползва лесно.</w:t>
      </w:r>
    </w:p>
    <w:p w:rsidR="006A0658" w:rsidRDefault="006A0658" w:rsidP="006A0658">
      <w:pPr>
        <w:pStyle w:val="Heading3"/>
      </w:pPr>
      <w:bookmarkStart w:id="1734" w:name="_Toc299461500"/>
      <w:r>
        <w:t>ООП</w:t>
      </w:r>
      <w:bookmarkEnd w:id="1734"/>
    </w:p>
    <w:p w:rsidR="006A0658" w:rsidRDefault="006A0658" w:rsidP="006A0658">
      <w:r>
        <w:t>При създаването на качествени класове основните правила произтичат от четирите принципа на ООП:</w:t>
      </w:r>
    </w:p>
    <w:p w:rsidR="006A0658" w:rsidRDefault="006A0658" w:rsidP="006A0658">
      <w:pPr>
        <w:pStyle w:val="Heading4"/>
      </w:pPr>
      <w:r>
        <w:t>Абстракция</w:t>
      </w:r>
    </w:p>
    <w:p w:rsidR="006A0658" w:rsidRPr="005040FE" w:rsidRDefault="006A0658" w:rsidP="006A0658">
      <w:r>
        <w:t>Няколко основни правила:</w:t>
      </w:r>
    </w:p>
    <w:p w:rsidR="006A0658" w:rsidRDefault="006A0658" w:rsidP="00222F92">
      <w:pPr>
        <w:numPr>
          <w:ilvl w:val="0"/>
          <w:numId w:val="165"/>
        </w:numPr>
      </w:pPr>
      <w:r>
        <w:t>Едно и също ниво на абстракция при публични членове на класа.</w:t>
      </w:r>
    </w:p>
    <w:p w:rsidR="006A0658" w:rsidRDefault="006A0658" w:rsidP="00222F92">
      <w:pPr>
        <w:numPr>
          <w:ilvl w:val="0"/>
          <w:numId w:val="165"/>
        </w:numPr>
      </w:pPr>
      <w:r>
        <w:t>Интерфейсът на класа трябва да е изчистен и ясен.</w:t>
      </w:r>
    </w:p>
    <w:p w:rsidR="006A0658" w:rsidRDefault="006A0658" w:rsidP="00222F92">
      <w:pPr>
        <w:numPr>
          <w:ilvl w:val="0"/>
          <w:numId w:val="165"/>
        </w:numPr>
      </w:pPr>
      <w:r>
        <w:t>Класът</w:t>
      </w:r>
      <w:r w:rsidRPr="00AC539C">
        <w:t xml:space="preserve"> </w:t>
      </w:r>
      <w:r>
        <w:t>описва само едно нещо.</w:t>
      </w:r>
    </w:p>
    <w:p w:rsidR="006A0658" w:rsidRDefault="006A0658" w:rsidP="00222F92">
      <w:pPr>
        <w:numPr>
          <w:ilvl w:val="0"/>
          <w:numId w:val="165"/>
        </w:numPr>
      </w:pPr>
      <w:r>
        <w:t>Класът трябва да скрива вътрешната си имплементация.</w:t>
      </w:r>
    </w:p>
    <w:p w:rsidR="006A0658" w:rsidRDefault="006A0658" w:rsidP="006A0658">
      <w:pPr>
        <w:spacing w:after="120"/>
      </w:pPr>
      <w:r>
        <w:t>Кодът се развива във времето. Важно е въпреки еволюцията на класовете, техните интерфейси да не се развалят, на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Employe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firstNa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lastName;</w:t>
            </w:r>
          </w:p>
          <w:p w:rsidR="006A0658" w:rsidRPr="00E239A3" w:rsidRDefault="003F4C04"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SqlCommand FindByPrimaryKeySqlCommand(</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d);</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720BFC" w:rsidRDefault="006A0658" w:rsidP="006A0658">
      <w:r>
        <w:t xml:space="preserve">Последният метод е несъвместим с нивото на абстракция, на което работи </w:t>
      </w:r>
      <w:r w:rsidRPr="00720BFC">
        <w:rPr>
          <w:rStyle w:val="Code"/>
        </w:rPr>
        <w:t>Employee</w:t>
      </w:r>
      <w:r>
        <w:t>. Потребителят на класа не трябва да знае въобще, че той работи с база от данни вътрешно.</w:t>
      </w:r>
    </w:p>
    <w:p w:rsidR="006A0658" w:rsidRDefault="006A0658" w:rsidP="006A0658">
      <w:pPr>
        <w:pStyle w:val="Heading4"/>
      </w:pPr>
      <w:r>
        <w:t>Наследяване</w:t>
      </w:r>
    </w:p>
    <w:p w:rsidR="006A0658" w:rsidRDefault="006A0658" w:rsidP="006A0658">
      <w:pPr>
        <w:spacing w:after="120"/>
      </w:pPr>
      <w:r>
        <w:t>Не скривайте методи в класовете наследниц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Timer</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Start()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AtomTimer</w:t>
            </w:r>
            <w:r w:rsidRPr="00E239A3">
              <w:rPr>
                <w:rFonts w:ascii="Courier New" w:hAnsi="Courier New" w:cs="Courier New"/>
                <w:noProof/>
                <w:szCs w:val="20"/>
                <w:lang w:val="en-US"/>
              </w:rPr>
              <w:t xml:space="preserve"> : </w:t>
            </w:r>
            <w:r w:rsidRPr="00E239A3">
              <w:rPr>
                <w:rFonts w:ascii="Courier New" w:hAnsi="Courier New" w:cs="Courier New"/>
                <w:noProof/>
                <w:color w:val="2B91AF"/>
                <w:szCs w:val="20"/>
                <w:lang w:val="en-US"/>
              </w:rPr>
              <w:t>Timer</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Start() {...}</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8A2374" w:rsidRDefault="006A0658" w:rsidP="006A0658">
      <w:r>
        <w:t xml:space="preserve">Методът в класа-наследник скрива реалната имплементация. Това не е препоръчително. Ако все пак това поведение е желано (в редките случаи, в които това се налага), се използва ключовата дума </w:t>
      </w:r>
      <w:r w:rsidRPr="00A629F5">
        <w:rPr>
          <w:rStyle w:val="Code"/>
        </w:rPr>
        <w:t>new</w:t>
      </w:r>
      <w:r>
        <w:t>.</w:t>
      </w:r>
    </w:p>
    <w:p w:rsidR="006A0658" w:rsidRDefault="006A0658" w:rsidP="006A0658">
      <w:r>
        <w:t>Преместете общи методи, данни, поведение колкото се може по-нагоре в дървото на наследяване. Така тази функционалност няма да се дублира и ще бъде достъпна от по-голяма аудитория.</w:t>
      </w:r>
    </w:p>
    <w:p w:rsidR="006A0658" w:rsidRDefault="006A0658" w:rsidP="006A0658">
      <w:r>
        <w:t>Ако имате клас, който има само един наследник, смятайте това за съмнително. Това ниво на абстракция може би е излишно. Съмнителен би бил и метод, който пренаписва такъв от базовия клас, който обаче не прави нищо повече от базовия метод.</w:t>
      </w:r>
    </w:p>
    <w:p w:rsidR="006A0658" w:rsidRDefault="006A0658" w:rsidP="006A0658">
      <w:r>
        <w:t>Дълбокото наследяване с повече от 6 нива е трудно за проследяване и поддържане, затова не е препоръчително. В наследен клас достъпвайте член-променливите през свойства, а не директно.</w:t>
      </w:r>
    </w:p>
    <w:p w:rsidR="006A0658" w:rsidRPr="00A629F5" w:rsidRDefault="006A0658" w:rsidP="006A0658">
      <w:pPr>
        <w:spacing w:after="120"/>
      </w:pPr>
      <w:r>
        <w:t>Следният пример демонстрира кога трябва се предпочете наследяване пред проверка на типове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switch</w:t>
            </w:r>
            <w:r w:rsidRPr="00E239A3">
              <w:rPr>
                <w:rFonts w:ascii="Courier New" w:hAnsi="Courier New" w:cs="Courier New"/>
                <w:noProof/>
                <w:szCs w:val="20"/>
                <w:lang w:val="en-US"/>
              </w:rPr>
              <w:t xml:space="preserve"> (shape.Typ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ase</w:t>
            </w:r>
            <w:r w:rsidRPr="00E239A3">
              <w:rPr>
                <w:rFonts w:ascii="Courier New" w:hAnsi="Courier New" w:cs="Courier New"/>
                <w:noProof/>
                <w:szCs w:val="20"/>
                <w:lang w:val="en-US"/>
              </w:rPr>
              <w:t xml:space="preserve"> Shape.Circl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shape.DrawCircl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break</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ase</w:t>
            </w:r>
            <w:r w:rsidRPr="00E239A3">
              <w:rPr>
                <w:rFonts w:ascii="Courier New" w:hAnsi="Courier New" w:cs="Courier New"/>
                <w:noProof/>
                <w:szCs w:val="20"/>
                <w:lang w:val="en-US"/>
              </w:rPr>
              <w:t xml:space="preserve"> Shape.Squar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shape.DrawSquar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break</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 xml:space="preserve">  </w:t>
            </w:r>
            <w:r w:rsidR="003F4C04" w:rsidRPr="00E239A3">
              <w:rPr>
                <w:rFonts w:ascii="Courier New" w:hAnsi="Courier New" w:cs="Courier New"/>
                <w:noProof/>
                <w:szCs w:val="20"/>
                <w:lang w:val="en-US"/>
              </w:rPr>
              <w: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8A2374" w:rsidRDefault="006A0658" w:rsidP="006A0658">
      <w:r>
        <w:t xml:space="preserve">Тук подходящо би било </w:t>
      </w:r>
      <w:r w:rsidRPr="00A629F5">
        <w:rPr>
          <w:rStyle w:val="Code"/>
        </w:rPr>
        <w:t>Shape</w:t>
      </w:r>
      <w:r>
        <w:t xml:space="preserve"> да бъде наследено от </w:t>
      </w:r>
      <w:r w:rsidRPr="00A629F5">
        <w:rPr>
          <w:rStyle w:val="Code"/>
        </w:rPr>
        <w:t>Circle</w:t>
      </w:r>
      <w:r>
        <w:t xml:space="preserve"> и </w:t>
      </w:r>
      <w:r w:rsidRPr="00A629F5">
        <w:rPr>
          <w:rStyle w:val="Code"/>
        </w:rPr>
        <w:t>Square</w:t>
      </w:r>
      <w:r>
        <w:t xml:space="preserve">, които да имплементират виртуалния метод </w:t>
      </w:r>
      <w:r w:rsidRPr="00A629F5">
        <w:rPr>
          <w:rStyle w:val="Code"/>
        </w:rPr>
        <w:t>Shape.Draw()</w:t>
      </w:r>
      <w:r>
        <w:t>.</w:t>
      </w:r>
    </w:p>
    <w:p w:rsidR="006A0658" w:rsidRDefault="006A0658" w:rsidP="006A0658">
      <w:pPr>
        <w:pStyle w:val="Heading4"/>
      </w:pPr>
      <w:r>
        <w:t>Капсулация</w:t>
      </w:r>
    </w:p>
    <w:p w:rsidR="006A0658" w:rsidRPr="008A2374" w:rsidRDefault="006A0658" w:rsidP="006A0658">
      <w:r>
        <w:t xml:space="preserve">Добър подход е всички членове да бъдат първо </w:t>
      </w:r>
      <w:r w:rsidRPr="00720BFC">
        <w:rPr>
          <w:rStyle w:val="Code"/>
        </w:rPr>
        <w:t>private</w:t>
      </w:r>
      <w:r>
        <w:t>.</w:t>
      </w:r>
      <w:r w:rsidRPr="008A2374">
        <w:t xml:space="preserve"> </w:t>
      </w:r>
      <w:r>
        <w:t xml:space="preserve">Само тези, които е нужно да се виждат навън, се променят първо на </w:t>
      </w:r>
      <w:r w:rsidRPr="00720BFC">
        <w:rPr>
          <w:rStyle w:val="Code"/>
        </w:rPr>
        <w:t>protected</w:t>
      </w:r>
      <w:r>
        <w:t xml:space="preserve"> и после на </w:t>
      </w:r>
      <w:r w:rsidRPr="00720BFC">
        <w:rPr>
          <w:rStyle w:val="Code"/>
        </w:rPr>
        <w:t>public</w:t>
      </w:r>
      <w:r>
        <w:t>.</w:t>
      </w:r>
    </w:p>
    <w:p w:rsidR="006A0658" w:rsidRDefault="006A0658" w:rsidP="006A0658">
      <w:r>
        <w:t>Имплементационните детайли трябва да са скрити. Ползвателите на един качествен клас, не трябва да знаят как той работи вътрешно, за тях трябва да е ясно какво прави той и как се използва.</w:t>
      </w:r>
    </w:p>
    <w:p w:rsidR="006A0658" w:rsidRPr="008A2374" w:rsidRDefault="006A0658" w:rsidP="006A0658">
      <w:r>
        <w:t>Член-променливите трябва да са скрити зад свойства. Публичните член-променливи са проява на некачествен код. Константите са изключение.</w:t>
      </w:r>
    </w:p>
    <w:p w:rsidR="006A0658" w:rsidRDefault="006A0658" w:rsidP="006A0658">
      <w:pPr>
        <w:spacing w:after="120"/>
      </w:pPr>
      <w:r>
        <w:t xml:space="preserve">Публичните членове на един клас трябва да са последователни спрямо абстракцията, която представя този клас. Не правете предположения как ще се използва един клас.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6" name="Picture 3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t>Не разчитайте на недокументирана вътрешна имплемента</w:t>
            </w:r>
            <w:r>
              <w:softHyphen/>
              <w:t>ционна логика.</w:t>
            </w:r>
          </w:p>
        </w:tc>
      </w:tr>
    </w:tbl>
    <w:p w:rsidR="006A0658" w:rsidRDefault="006A0658" w:rsidP="006A0658">
      <w:pPr>
        <w:pStyle w:val="Heading4"/>
      </w:pPr>
      <w:r>
        <w:t>Конструктори</w:t>
      </w:r>
    </w:p>
    <w:p w:rsidR="006A0658" w:rsidRDefault="006A0658" w:rsidP="006A0658">
      <w:r>
        <w:t xml:space="preserve">За предпочитане е всички членове на класа да са инициализирани в конструктора. Опасно е използването на неинициализиран клас. </w:t>
      </w:r>
      <w:r w:rsidRPr="002A3A6F">
        <w:t>Полуинициализиран</w:t>
      </w:r>
      <w:r>
        <w:t xml:space="preserve"> клас е още по-опасно. Инициализирайте член-променливите в реда, в който са декларирани.</w:t>
      </w:r>
    </w:p>
    <w:p w:rsidR="002A3A6F" w:rsidRDefault="006A0658" w:rsidP="006A0658">
      <w:r>
        <w:t>Дълбоко копие на един клас е копие, в което всички член-променливи се копират, и техните член-променливи също се копират. Плитко копие е такова, в което се копират само членовете на първо ниво.</w:t>
      </w:r>
    </w:p>
    <w:p w:rsidR="006A0658" w:rsidRDefault="006A0658" w:rsidP="006A0658">
      <w:r>
        <w:t>Дълбоко копие:</w:t>
      </w:r>
    </w:p>
    <w:p w:rsidR="006A0658" w:rsidRDefault="006A7979" w:rsidP="006A0658">
      <w:pPr>
        <w:jc w:val="center"/>
      </w:pPr>
      <w:r>
        <w:rPr>
          <w:noProof/>
          <w:lang w:val="en-US" w:eastAsia="en-US"/>
        </w:rPr>
        <w:drawing>
          <wp:inline distT="0" distB="0" distL="0" distR="0">
            <wp:extent cx="5038725" cy="3714750"/>
            <wp:effectExtent l="0" t="0" r="9525" b="0"/>
            <wp:docPr id="337" name="Picture 337" descr="Demo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emo18"/>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038725" cy="3714750"/>
                    </a:xfrm>
                    <a:prstGeom prst="rect">
                      <a:avLst/>
                    </a:prstGeom>
                    <a:noFill/>
                    <a:ln>
                      <a:noFill/>
                    </a:ln>
                  </pic:spPr>
                </pic:pic>
              </a:graphicData>
            </a:graphic>
          </wp:inline>
        </w:drawing>
      </w:r>
    </w:p>
    <w:p w:rsidR="002A3A6F" w:rsidRDefault="002A3A6F" w:rsidP="002A3A6F"/>
    <w:p w:rsidR="002A3A6F" w:rsidRPr="00BE6174" w:rsidRDefault="002A3A6F" w:rsidP="002A3A6F">
      <w:pPr>
        <w:rPr>
          <w:lang w:val="en-US"/>
        </w:rPr>
      </w:pPr>
      <w:r>
        <w:t>Плитко копие:</w:t>
      </w:r>
    </w:p>
    <w:p w:rsidR="002A3A6F" w:rsidRPr="001F526E" w:rsidRDefault="006A7979" w:rsidP="002A3A6F">
      <w:pPr>
        <w:jc w:val="center"/>
        <w:rPr>
          <w:lang w:val="en-US"/>
        </w:rPr>
      </w:pPr>
      <w:r>
        <w:rPr>
          <w:noProof/>
          <w:lang w:val="en-US" w:eastAsia="en-US"/>
        </w:rPr>
        <w:drawing>
          <wp:inline distT="0" distB="0" distL="0" distR="0">
            <wp:extent cx="5048250" cy="1647825"/>
            <wp:effectExtent l="0" t="0" r="0" b="9525"/>
            <wp:docPr id="338" name="Picture 338" descr="Demo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Demo17"/>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5048250" cy="1647825"/>
                    </a:xfrm>
                    <a:prstGeom prst="rect">
                      <a:avLst/>
                    </a:prstGeom>
                    <a:noFill/>
                    <a:ln>
                      <a:noFill/>
                    </a:ln>
                  </pic:spPr>
                </pic:pic>
              </a:graphicData>
            </a:graphic>
          </wp:inline>
        </w:drawing>
      </w:r>
    </w:p>
    <w:p w:rsidR="006A0658" w:rsidRPr="00BE6174" w:rsidRDefault="006A0658" w:rsidP="006A0658">
      <w:r>
        <w:t>Плитките копия са опасни, защото промяната в един обект води до скрити промени в други. Забележете как във втория пример промяната на възрастта на Ирен в оригинала не води до промяна на възрастта на Ирен в копието. При плитките копия промяната ще се отрази и на двете места.</w:t>
      </w:r>
    </w:p>
    <w:p w:rsidR="006A0658" w:rsidRPr="008A2374" w:rsidRDefault="006A0658" w:rsidP="006A0658">
      <w:pPr>
        <w:pStyle w:val="Heading2"/>
      </w:pPr>
      <w:bookmarkStart w:id="1735" w:name="_Toc299461501"/>
      <w:bookmarkStart w:id="1736" w:name="_Toc299628734"/>
      <w:r w:rsidRPr="00395C05">
        <w:t>Висококачествени методи</w:t>
      </w:r>
      <w:bookmarkEnd w:id="1735"/>
      <w:bookmarkEnd w:id="1736"/>
    </w:p>
    <w:p w:rsidR="006A0658" w:rsidRPr="00395C05" w:rsidRDefault="006A0658" w:rsidP="006A0658">
      <w:r w:rsidRPr="00395C05">
        <w:t>Качеството на нашите методи е от съществено значение за създаването на висококачествен софтуер и неговата поддръжка. Те правят програмите ни по-четливи и по-разбираеми. Методите ни помагат да намалим сложността на софтуера, да го направим по-гъвкав и по-лесен за модифициране.</w:t>
      </w:r>
    </w:p>
    <w:p w:rsidR="006A0658" w:rsidRPr="00395C05" w:rsidRDefault="006A0658" w:rsidP="006A0658">
      <w:r w:rsidRPr="00395C05">
        <w:t>От нас зависи, до каква степен ще се възползваме от тези предимства. Колкото по-високо е качеството на методите ни, толкова повече печелим от тяхната употреба. В следващите параграфи ще се запознаем с някои от основните принципи за създаване на качествени методи.</w:t>
      </w:r>
    </w:p>
    <w:p w:rsidR="006A0658" w:rsidRPr="00395C05" w:rsidRDefault="006A0658" w:rsidP="006A0658">
      <w:pPr>
        <w:pStyle w:val="Heading3"/>
      </w:pPr>
      <w:bookmarkStart w:id="1737" w:name="_Toc243587794"/>
      <w:bookmarkStart w:id="1738" w:name="_Toc299461502"/>
      <w:r w:rsidRPr="00395C05">
        <w:t>Защо да използваме методи?</w:t>
      </w:r>
      <w:bookmarkEnd w:id="1737"/>
      <w:bookmarkEnd w:id="1738"/>
    </w:p>
    <w:p w:rsidR="006A0658" w:rsidRPr="00395C05" w:rsidRDefault="006A0658" w:rsidP="006A0658">
      <w:r w:rsidRPr="00395C05">
        <w:t>Преди да започнем да говорим за добрите имена на методите, нека отделим известно време и да обобщим причините, поради които изпол</w:t>
      </w:r>
      <w:r>
        <w:softHyphen/>
      </w:r>
      <w:r w:rsidRPr="00395C05">
        <w:t>зваме методи.</w:t>
      </w:r>
    </w:p>
    <w:p w:rsidR="006A0658" w:rsidRPr="00395C05" w:rsidRDefault="006A0658" w:rsidP="006A0658">
      <w:r w:rsidRPr="00395C05">
        <w:t xml:space="preserve">Методът решава по-малък проблем. Много методи решават много малки проблеми. Събрани заедно, те решават по-голям проблем </w:t>
      </w:r>
      <w:r>
        <w:t>– това е</w:t>
      </w:r>
      <w:r w:rsidRPr="00395C05">
        <w:t xml:space="preserve"> римското правило </w:t>
      </w:r>
      <w:r>
        <w:t>"р</w:t>
      </w:r>
      <w:r w:rsidRPr="00395C05">
        <w:t>азделяй и владей</w:t>
      </w:r>
      <w:r>
        <w:t>"</w:t>
      </w:r>
      <w:r w:rsidRPr="00395C05">
        <w:t xml:space="preserve"> </w:t>
      </w:r>
      <w:r>
        <w:t xml:space="preserve">– </w:t>
      </w:r>
      <w:r w:rsidRPr="00395C05">
        <w:t>по-малките проблеми се решават по-лесно.</w:t>
      </w:r>
    </w:p>
    <w:p w:rsidR="006A0658" w:rsidRPr="00395C05" w:rsidRDefault="006A0658" w:rsidP="006A0658">
      <w:r w:rsidRPr="00395C05">
        <w:t xml:space="preserve">Чрез методите се намалява сложността </w:t>
      </w:r>
      <w:r>
        <w:t xml:space="preserve">на задачата </w:t>
      </w:r>
      <w:r w:rsidRPr="00395C05">
        <w:t>– сложните проб</w:t>
      </w:r>
      <w:r>
        <w:softHyphen/>
      </w:r>
      <w:r w:rsidRPr="00395C05">
        <w:t>леми се разбиват на по-прости, добавя се допълнително ниво на абстракция, скриват се детайли за имплементацията и се намалява рискът от неуспех. С помощта на методите се избягва повторението на еднакъв код. Скриват се сложни последователности от действия.</w:t>
      </w:r>
    </w:p>
    <w:p w:rsidR="006A0658" w:rsidRPr="00395C05" w:rsidRDefault="006A0658" w:rsidP="006A0658">
      <w:r>
        <w:t>Н</w:t>
      </w:r>
      <w:r w:rsidRPr="00395C05">
        <w:t>ай-голямото предимство на методите е възможността за преизползване на код – те са най-малката преизползваема единица код. Всъщност точно така са възникнали методите.</w:t>
      </w:r>
    </w:p>
    <w:p w:rsidR="006A0658" w:rsidRDefault="006A0658" w:rsidP="006A0658">
      <w:pPr>
        <w:pStyle w:val="Heading3"/>
      </w:pPr>
      <w:bookmarkStart w:id="1739" w:name="_Toc243587795"/>
      <w:bookmarkStart w:id="1740" w:name="_Toc299461503"/>
      <w:r>
        <w:t>Какво трябва да прави един метод?</w:t>
      </w:r>
      <w:bookmarkEnd w:id="1739"/>
      <w:bookmarkEnd w:id="1740"/>
    </w:p>
    <w:p w:rsidR="006A0658" w:rsidRDefault="006A0658" w:rsidP="006A0658">
      <w:r>
        <w:t>Един метод трябва да върши работата, която е описана в името му и нищо повече. Ако един метод не върши това, което предполага името му, то или името му е грешно, или методът върши много неща едновременно, или просто методът е реализиран некоректно. И в трите случая методът не отговаря на изискванията за качествен програ</w:t>
      </w:r>
      <w:r>
        <w:softHyphen/>
        <w:t>мен код и има нужда от преработка.</w:t>
      </w:r>
    </w:p>
    <w:p w:rsidR="006A0658" w:rsidRDefault="006A0658" w:rsidP="006A0658">
      <w:r>
        <w:t xml:space="preserve">Един метод или трябва да свърши работата, която се очаква от него, или трябва да съобщи за грешка. В </w:t>
      </w:r>
      <w:r w:rsidRPr="008A2374">
        <w:t>.</w:t>
      </w:r>
      <w:r>
        <w:rPr>
          <w:lang w:val="en-US"/>
        </w:rPr>
        <w:t>NET</w:t>
      </w:r>
      <w:r>
        <w:t xml:space="preserve"> съобщаването за грешки се осъще</w:t>
      </w:r>
      <w:r>
        <w:softHyphen/>
        <w:t>ствява с хвърляне на изключение. При грешни входни данни е недопус</w:t>
      </w:r>
      <w:r>
        <w:softHyphen/>
        <w:t>тимо даден метод да връща грешен резултат. Методът или трябва да работи коректно или да съобщи, че не може да свърши работата си, защото не са на лице необходимите му условия (при некоректни пара</w:t>
      </w:r>
      <w:r>
        <w:softHyphen/>
        <w:t>метри, неочаквано състояние на обектите и др.).</w:t>
      </w:r>
    </w:p>
    <w:p w:rsidR="006A0658" w:rsidRDefault="006A0658" w:rsidP="006A0658">
      <w:pPr>
        <w:spacing w:after="120"/>
      </w:pPr>
      <w:r w:rsidRPr="00B44043">
        <w:t xml:space="preserve">Например ако имаме метод, който прочита съдържанието на даден файл, той трябва да се казва </w:t>
      </w:r>
      <w:r>
        <w:rPr>
          <w:rStyle w:val="Code"/>
        </w:rPr>
        <w:t>R</w:t>
      </w:r>
      <w:r w:rsidRPr="00B44043">
        <w:rPr>
          <w:rStyle w:val="Code"/>
        </w:rPr>
        <w:t>eadFileContents()</w:t>
      </w:r>
      <w:r w:rsidRPr="00B44043">
        <w:t xml:space="preserve"> и трябва да връща </w:t>
      </w:r>
      <w:r w:rsidRPr="00B44043">
        <w:rPr>
          <w:rStyle w:val="Code"/>
        </w:rPr>
        <w:t>byte[]</w:t>
      </w:r>
      <w:r w:rsidRPr="00B44043">
        <w:t xml:space="preserve"> или </w:t>
      </w:r>
      <w:r w:rsidRPr="00B44043">
        <w:rPr>
          <w:rStyle w:val="Code"/>
        </w:rPr>
        <w:t>string</w:t>
      </w:r>
      <w:r w:rsidRPr="00B44043">
        <w:t xml:space="preserve"> (в зависимост дали говорим за двоичен или текстов файл). Ако файлът не съществува или не може да бъде отворен по някаква причина, методът трябва да хвърли изключение, а не да върне празен низ или </w:t>
      </w:r>
      <w:r w:rsidRPr="00B44043">
        <w:rPr>
          <w:rStyle w:val="Code"/>
        </w:rPr>
        <w:t>null</w:t>
      </w:r>
      <w:r w:rsidRPr="00B44043">
        <w:t xml:space="preserve">. Връщането на неутрална стойност (например </w:t>
      </w:r>
      <w:r w:rsidRPr="00B44043">
        <w:rPr>
          <w:rStyle w:val="Code"/>
        </w:rPr>
        <w:t>null</w:t>
      </w:r>
      <w:r w:rsidRPr="00B44043">
        <w:t>) вместо съобще</w:t>
      </w:r>
      <w:r w:rsidRPr="00B44043">
        <w:softHyphen/>
        <w:t xml:space="preserve">ние за грешка не е препоръчителна практика, защото </w:t>
      </w:r>
      <w:r>
        <w:t>извикващият метод няма възможност да обработи грешката и изгубва носещото богата информация изключ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39" name="Picture 3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t>Един публичен метод или трябва да върши коректно точно това, което предполага името му, или трябва да съобщава за грешка. Всякакво друго поведение е некоректно.</w:t>
            </w:r>
          </w:p>
        </w:tc>
      </w:tr>
    </w:tbl>
    <w:p w:rsidR="006A0658" w:rsidRPr="00395C05" w:rsidRDefault="006A0658" w:rsidP="006A0658">
      <w:r>
        <w:t>Описаното правило има някои изключения. Обикновено то се прилага най-вече за публичните методи в класа. Те или трябва да работят коректно, или трябва да съобщят за грешка. При скритите (</w:t>
      </w:r>
      <w:r w:rsidRPr="0003415F">
        <w:rPr>
          <w:rStyle w:val="Code"/>
        </w:rPr>
        <w:t>private</w:t>
      </w:r>
      <w:r>
        <w:t>) методи може да се направи компромис - да не се проверява за некоректни параметри, тъй като тези методи може да ги извика само авторът на класа, а той би трябвало добре знае какво подава като параметри и не винаги трябва да обработва изключителните ситуации, защото може да ги предвиди. Но не забравяйте – това е компромис.</w:t>
      </w:r>
    </w:p>
    <w:p w:rsidR="006A0658" w:rsidRDefault="006A0658" w:rsidP="006A0658">
      <w:pPr>
        <w:spacing w:after="120"/>
      </w:pPr>
      <w:bookmarkStart w:id="1741" w:name="_Toc243587796"/>
      <w:r>
        <w:t>Ето два примера за качествени мет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long</w:t>
            </w:r>
            <w:r w:rsidRPr="00E239A3">
              <w:rPr>
                <w:rFonts w:ascii="Courier New" w:hAnsi="Courier New" w:cs="Courier New"/>
                <w:noProof/>
                <w:szCs w:val="20"/>
                <w:lang w:val="en-US"/>
              </w:rPr>
              <w:t xml:space="preserve"> Sum(</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element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long</w:t>
            </w:r>
            <w:r w:rsidRPr="00E239A3">
              <w:rPr>
                <w:rFonts w:ascii="Courier New" w:hAnsi="Courier New" w:cs="Courier New"/>
                <w:noProof/>
                <w:szCs w:val="20"/>
                <w:lang w:val="en-US"/>
              </w:rPr>
              <w:t xml:space="preserve"> sum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each</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element </w:t>
            </w:r>
            <w:r w:rsidRPr="00E239A3">
              <w:rPr>
                <w:rFonts w:ascii="Courier New" w:hAnsi="Courier New" w:cs="Courier New"/>
                <w:noProof/>
                <w:color w:val="0000FF"/>
                <w:szCs w:val="20"/>
                <w:lang w:val="en-US"/>
              </w:rPr>
              <w:t>in</w:t>
            </w:r>
            <w:r w:rsidRPr="00E239A3">
              <w:rPr>
                <w:rFonts w:ascii="Courier New" w:hAnsi="Courier New" w:cs="Courier New"/>
                <w:noProof/>
                <w:szCs w:val="20"/>
                <w:lang w:val="en-US"/>
              </w:rPr>
              <w:t xml:space="preserve"> element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sum = sum + elemen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sum;</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53600D" w:rsidRDefault="006A0658" w:rsidP="006A0658">
      <w:pPr>
        <w:rPr>
          <w:sz w:val="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alcTriangleArea(</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b,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0 || b &lt;= 0 || c &l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throw</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ArgumentException</w:t>
            </w:r>
            <w:r w:rsidRPr="00E239A3">
              <w:rPr>
                <w:rFonts w:ascii="Courier New" w:hAnsi="Courier New" w:cs="Courier New"/>
                <w:noProof/>
                <w:szCs w:val="20"/>
                <w:lang w:val="en-US"/>
              </w:rPr>
              <w:t>(</w:t>
            </w:r>
            <w:r w:rsidRPr="00E239A3">
              <w:rPr>
                <w:rFonts w:ascii="Courier New" w:hAnsi="Courier New" w:cs="Courier New"/>
                <w:noProof/>
                <w:color w:val="A31515"/>
                <w:szCs w:val="20"/>
                <w:lang w:val="en-US"/>
              </w:rPr>
              <w:t>"Sides should be positive."</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s = (a + b + c) / 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rea = </w:t>
            </w:r>
            <w:r w:rsidRPr="00E239A3">
              <w:rPr>
                <w:rFonts w:ascii="Courier New" w:hAnsi="Courier New" w:cs="Courier New"/>
                <w:noProof/>
                <w:color w:val="2B91AF"/>
                <w:szCs w:val="20"/>
                <w:lang w:val="en-US"/>
              </w:rPr>
              <w:t>Math</w:t>
            </w:r>
            <w:r w:rsidRPr="00E239A3">
              <w:rPr>
                <w:rFonts w:ascii="Courier New" w:hAnsi="Courier New" w:cs="Courier New"/>
                <w:noProof/>
                <w:szCs w:val="20"/>
                <w:lang w:val="en-US"/>
              </w:rPr>
              <w:t>.Sqrt(s * (s - a) * (s - b) * (s -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rea;</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Default="006A0658" w:rsidP="006A0658">
      <w:pPr>
        <w:pStyle w:val="Heading3"/>
      </w:pPr>
      <w:bookmarkStart w:id="1742" w:name="_Toc299461504"/>
      <w:r>
        <w:rPr>
          <w:lang w:val="en-US"/>
        </w:rPr>
        <w:t>Strong Cohesion</w:t>
      </w:r>
      <w:r>
        <w:t xml:space="preserve"> и </w:t>
      </w:r>
      <w:r>
        <w:rPr>
          <w:lang w:val="en-US"/>
        </w:rPr>
        <w:t>Loose Coupling</w:t>
      </w:r>
      <w:bookmarkEnd w:id="1741"/>
      <w:bookmarkEnd w:id="1742"/>
    </w:p>
    <w:p w:rsidR="006A0658" w:rsidRDefault="006A0658" w:rsidP="006A0658">
      <w:r>
        <w:t>Правилата за логическа свързаност на отговорностите (</w:t>
      </w:r>
      <w:r>
        <w:rPr>
          <w:lang w:val="en-US"/>
        </w:rPr>
        <w:t>strong</w:t>
      </w:r>
      <w:r w:rsidRPr="008A2374">
        <w:t xml:space="preserve"> </w:t>
      </w:r>
      <w:r>
        <w:rPr>
          <w:lang w:val="en-US"/>
        </w:rPr>
        <w:t>cohesion</w:t>
      </w:r>
      <w:r>
        <w:t>) и за функционална независимост и минимална обвързаност с останалите методи и класове (</w:t>
      </w:r>
      <w:r w:rsidRPr="00E239A3">
        <w:rPr>
          <w:lang w:val="en-US"/>
        </w:rPr>
        <w:t>loose coupling</w:t>
      </w:r>
      <w:r>
        <w:t>) важат с пълна сила за методите.</w:t>
      </w:r>
    </w:p>
    <w:p w:rsidR="006A0658" w:rsidRDefault="006A0658" w:rsidP="006A0658">
      <w:r w:rsidRPr="0030155E">
        <w:t>Вече обяснихме, че един метод трябва да решава един проблем, не няколко. Един метод не трябва да има странични ефекти или да решава няколко несвързани задачи, защото няма да можем да му дадем подхо</w:t>
      </w:r>
      <w:r w:rsidRPr="0030155E">
        <w:softHyphen/>
        <w:t xml:space="preserve">дящо име, което пълно и точно го описва. Това означава, че всички методи, които пишем, трябва да имат </w:t>
      </w:r>
      <w:r w:rsidRPr="00E239A3">
        <w:rPr>
          <w:lang w:val="en-US"/>
        </w:rPr>
        <w:t>strong cohesion</w:t>
      </w:r>
      <w:r w:rsidRPr="0030155E">
        <w:t>, т.е. да са насочени към решаването на една единствена задача.</w:t>
      </w:r>
    </w:p>
    <w:p w:rsidR="006A0658" w:rsidRDefault="006A0658" w:rsidP="006A0658">
      <w:r>
        <w:t xml:space="preserve">Методите трябва минимално да зависят от останалите методи и от класа, в който се намират и от останалите класове. Това свойство се нарича </w:t>
      </w:r>
      <w:r w:rsidRPr="00E239A3">
        <w:rPr>
          <w:lang w:val="en-US"/>
        </w:rPr>
        <w:t>loose coupling</w:t>
      </w:r>
      <w:r>
        <w:t>.</w:t>
      </w:r>
    </w:p>
    <w:p w:rsidR="006A0658" w:rsidRDefault="006A0658" w:rsidP="006A0658">
      <w:r>
        <w:t>В идеалния случай даден метод трябва да зависи единствено от парамет</w:t>
      </w:r>
      <w:r>
        <w:softHyphen/>
        <w:t>рите си и да не използва никакви други данни като вход или като изход. Такива методи лесно могат да се извадят и да се преизползват в друг проект, защото са независими от средата, в която се изпълняват.</w:t>
      </w:r>
    </w:p>
    <w:p w:rsidR="006A0658" w:rsidRDefault="006A0658" w:rsidP="006A0658">
      <w:r w:rsidRPr="00931153">
        <w:t xml:space="preserve">Понякога методите зависят от </w:t>
      </w:r>
      <w:r w:rsidRPr="0003415F">
        <w:rPr>
          <w:rStyle w:val="Code"/>
        </w:rPr>
        <w:t>private</w:t>
      </w:r>
      <w:r w:rsidRPr="00931153">
        <w:t xml:space="preserve"> променливи в класа, в който са дефинирани или променят състоянието на обекта, към който принадлежат. Това не е грешно и е нормално. В такъв случай говорим за обвързване (</w:t>
      </w:r>
      <w:r w:rsidRPr="00E239A3">
        <w:rPr>
          <w:lang w:val="en-US"/>
        </w:rPr>
        <w:t>coupling</w:t>
      </w:r>
      <w:r w:rsidRPr="00931153">
        <w:t xml:space="preserve">) между метода и класа. Такова обвързване не е проблемно, защото целият клас може да се извади и премести в друг проект и ще започне да работи без проблем. Повечето класове от </w:t>
      </w:r>
      <w:r>
        <w:rPr>
          <w:lang w:val="en-US"/>
        </w:rPr>
        <w:t>Common</w:t>
      </w:r>
      <w:r w:rsidRPr="008A2374">
        <w:t xml:space="preserve"> </w:t>
      </w:r>
      <w:r>
        <w:rPr>
          <w:lang w:val="en-US"/>
        </w:rPr>
        <w:t>Type</w:t>
      </w:r>
      <w:r w:rsidRPr="008A2374">
        <w:t xml:space="preserve"> </w:t>
      </w:r>
      <w:r>
        <w:rPr>
          <w:lang w:val="en-US"/>
        </w:rPr>
        <w:t>System</w:t>
      </w:r>
      <w:r w:rsidRPr="00931153">
        <w:t xml:space="preserve"> дефинират методи, които зависят единствено от данните в класа, който ги дефинира и от подадените им параметри. В стандартните библиотеки зависимостите на методите от външни класове са минимални и затова тези библиотеки са лесни за използване.</w:t>
      </w:r>
    </w:p>
    <w:p w:rsidR="006A0658" w:rsidRPr="008A2374" w:rsidRDefault="006A0658" w:rsidP="006A0658">
      <w:r>
        <w:t>Ако даден метод чете или променя глобални данни или зависи от още 10 обекта, които трябва да се инициализирани в инстанцията на неговия клас, той е силно обвързан с всички тези обекти. Това означава, че функционира сложно и се влияе от прекалено много външни условия и следователно възможността за грешки е голяма. Методи, които разчитат на прекалено много външни зависимости, са трудни за четене, за разби</w:t>
      </w:r>
      <w:r>
        <w:softHyphen/>
        <w:t>ране и за поддръжка. Силното функционално обвързване е лошо и трябва да се избягва, доколкото е възможно, защото води до код като спагети.</w:t>
      </w:r>
    </w:p>
    <w:p w:rsidR="006A0658" w:rsidRDefault="006A0658" w:rsidP="006A0658">
      <w:pPr>
        <w:spacing w:after="120"/>
      </w:pPr>
      <w:r>
        <w:t>Сега погледнете същите два метода. Намирате ли греш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long</w:t>
            </w:r>
            <w:r w:rsidRPr="00E239A3">
              <w:rPr>
                <w:rFonts w:ascii="Courier New" w:hAnsi="Courier New" w:cs="Courier New"/>
                <w:noProof/>
                <w:szCs w:val="20"/>
                <w:lang w:val="en-US"/>
              </w:rPr>
              <w:t xml:space="preserve"> Sum(</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element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long</w:t>
            </w:r>
            <w:r w:rsidRPr="00E239A3">
              <w:rPr>
                <w:rFonts w:ascii="Courier New" w:hAnsi="Courier New" w:cs="Courier New"/>
                <w:noProof/>
                <w:szCs w:val="20"/>
                <w:lang w:val="en-US"/>
              </w:rPr>
              <w:t xml:space="preserve"> sum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elements.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sum = sum + elements[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elements[i] = 0; </w:t>
            </w:r>
            <w:r w:rsidRPr="00E239A3">
              <w:rPr>
                <w:rFonts w:ascii="Courier New" w:hAnsi="Courier New" w:cs="Courier New"/>
                <w:noProof/>
                <w:color w:val="008000"/>
                <w:szCs w:val="20"/>
                <w:lang w:val="en-US"/>
              </w:rPr>
              <w:t>// Hidden side effec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sum;</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53600D" w:rsidRDefault="006A0658" w:rsidP="006A0658">
      <w:pPr>
        <w:rPr>
          <w:sz w:val="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alcTriangleArea(</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b,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0 || b &lt;= 0 || c &l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0; </w:t>
            </w:r>
            <w:r w:rsidRPr="00E239A3">
              <w:rPr>
                <w:rFonts w:ascii="Courier New" w:hAnsi="Courier New" w:cs="Courier New"/>
                <w:noProof/>
                <w:color w:val="008000"/>
                <w:szCs w:val="20"/>
                <w:lang w:val="en-US"/>
              </w:rPr>
              <w:t>// Incorrect resul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s = (a + b + c) / 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rea = </w:t>
            </w:r>
            <w:r w:rsidRPr="00E239A3">
              <w:rPr>
                <w:rFonts w:ascii="Courier New" w:hAnsi="Courier New" w:cs="Courier New"/>
                <w:noProof/>
                <w:color w:val="2B91AF"/>
                <w:szCs w:val="20"/>
                <w:lang w:val="en-US"/>
              </w:rPr>
              <w:t>Math</w:t>
            </w:r>
            <w:r w:rsidRPr="00E239A3">
              <w:rPr>
                <w:rFonts w:ascii="Courier New" w:hAnsi="Courier New" w:cs="Courier New"/>
                <w:noProof/>
                <w:szCs w:val="20"/>
                <w:lang w:val="en-US"/>
              </w:rPr>
              <w:t>.Sqrt(s * (s - a) * (s - b) * (s -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rea;</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395C05" w:rsidRDefault="006A0658" w:rsidP="006A0658">
      <w:pPr>
        <w:pStyle w:val="Heading3"/>
      </w:pPr>
      <w:bookmarkStart w:id="1743" w:name="_Toc243587797"/>
      <w:bookmarkStart w:id="1744" w:name="_Toc299461505"/>
      <w:r w:rsidRPr="00395C05">
        <w:t xml:space="preserve">Колко дълъг </w:t>
      </w:r>
      <w:r>
        <w:t xml:space="preserve">трябва </w:t>
      </w:r>
      <w:r w:rsidRPr="00395C05">
        <w:t>да е един метод?</w:t>
      </w:r>
      <w:bookmarkEnd w:id="1743"/>
      <w:bookmarkEnd w:id="1744"/>
    </w:p>
    <w:p w:rsidR="006A0658" w:rsidRPr="00395C05" w:rsidRDefault="006A0658" w:rsidP="006A0658">
      <w:r w:rsidRPr="00395C05">
        <w:t>През годините са правени различни изследвания за оптималната дължина на методите, но в крайна сметка универсална формула за дължина на даден метод не съществува.</w:t>
      </w:r>
    </w:p>
    <w:p w:rsidR="006A0658" w:rsidRPr="00395C05" w:rsidRDefault="006A0658" w:rsidP="006A0658">
      <w:r w:rsidRPr="00395C05">
        <w:t xml:space="preserve">Практиката показва, че като цяло трябва да предпочитаме по-кратки методи (не повече от един екран). Те са по-лесни за четене и разбиране, а вероятността да допуснем грешка при тях е значително по-малка. </w:t>
      </w:r>
    </w:p>
    <w:p w:rsidR="006A0658" w:rsidRDefault="006A0658" w:rsidP="006A0658">
      <w:r w:rsidRPr="00395C05">
        <w:t>Колкото по-голям е един метод, толкова по-сложен става той. Последващи модификации са значително по-трудни, отколкото при кратките методи и изискват много повече време. Тези фактори са предпоставка за допускане на грешки и по-трудна поддръжка.</w:t>
      </w:r>
    </w:p>
    <w:p w:rsidR="006A0658" w:rsidRPr="00395C05" w:rsidRDefault="006A0658" w:rsidP="006A0658">
      <w:r>
        <w:t>Препоръчителната дължина на един метод е не-повече от един екран, но тази препоръка е само ориентировъчна. Ако методът се събира на екрана, той е по-лесен за четене, защото няма да се налага скролиране. Ако методът е по-дълъг от един екран, това трябва да ни накара да се замислим дали не можем да го разделим логически на няколко по-прости метода. Това не винаги е възможно да се направи по смислен начин, така че препоръката за дължината на методите е ориентировъчна.</w:t>
      </w:r>
    </w:p>
    <w:p w:rsidR="006A0658" w:rsidRPr="00395C05" w:rsidRDefault="006A0658" w:rsidP="006A0658">
      <w:pPr>
        <w:spacing w:after="120"/>
      </w:pPr>
      <w:r w:rsidRPr="00395C05">
        <w:t xml:space="preserve">Макар дългите методи да не са за предпочитане, това не трябва да е </w:t>
      </w:r>
      <w:r>
        <w:t xml:space="preserve">безусловна </w:t>
      </w:r>
      <w:r w:rsidRPr="00395C05">
        <w:t>причина да разделяме на части даден метод само защото е дълъг. Методите трябва да са толкова дълги, колкото е необходи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0" name="Picture 3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rsidRPr="00395C05">
              <w:t>Силната логическа свързаност на отговорностите при ме</w:t>
            </w:r>
            <w:r w:rsidRPr="00395C05">
              <w:softHyphen/>
              <w:t>то</w:t>
            </w:r>
            <w:r w:rsidRPr="00395C05">
              <w:softHyphen/>
              <w:t>дите е много по-важна от дължината им.</w:t>
            </w:r>
          </w:p>
        </w:tc>
      </w:tr>
    </w:tbl>
    <w:p w:rsidR="006A0658" w:rsidRDefault="006A0658" w:rsidP="006A0658">
      <w:r w:rsidRPr="00395C05">
        <w:t>Ако реализираме сложен алгоритъм и в последствие се получи дълъг ме</w:t>
      </w:r>
      <w:r w:rsidRPr="00395C05">
        <w:softHyphen/>
        <w:t>тод, който все пак прави едно нещо и го прави добре, то в този случай дъл</w:t>
      </w:r>
      <w:r w:rsidRPr="00395C05">
        <w:softHyphen/>
        <w:t>жината не е проблем.</w:t>
      </w:r>
    </w:p>
    <w:p w:rsidR="006A0658" w:rsidRPr="00395C05" w:rsidRDefault="006A0658" w:rsidP="006A0658">
      <w:r w:rsidRPr="00395C05">
        <w:t>Във всеки случай, винаги, когато даден метод стане прекалено дълъг, трябва да се замисляме, дали не е по-подходящо да изнесем част от кода</w:t>
      </w:r>
      <w:r>
        <w:t xml:space="preserve"> </w:t>
      </w:r>
      <w:r w:rsidRPr="00395C05">
        <w:t>в отделни методи, изпълняващи определени подзадачи.</w:t>
      </w:r>
    </w:p>
    <w:p w:rsidR="006A0658" w:rsidRPr="008A2374" w:rsidRDefault="006A0658" w:rsidP="006A0658">
      <w:pPr>
        <w:pStyle w:val="Heading3"/>
      </w:pPr>
      <w:bookmarkStart w:id="1745" w:name="_Toc243587798"/>
      <w:bookmarkStart w:id="1746" w:name="_Toc299461506"/>
      <w:r w:rsidRPr="00395C05">
        <w:t>Параметрите на методите</w:t>
      </w:r>
      <w:bookmarkEnd w:id="1745"/>
      <w:bookmarkEnd w:id="1746"/>
    </w:p>
    <w:p w:rsidR="006A0658" w:rsidRPr="00395C05" w:rsidRDefault="006A0658" w:rsidP="006A0658">
      <w:pPr>
        <w:spacing w:after="120"/>
      </w:pPr>
      <w:r w:rsidRPr="00395C05">
        <w:t>Едно от основните правила за подредба на параметрите на методите е основният или основните параметри да са първи.</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Archive(PersonData person, </w:t>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ersistent) {...}</w:t>
            </w:r>
          </w:p>
        </w:tc>
      </w:tr>
    </w:tbl>
    <w:p w:rsidR="006A0658" w:rsidRPr="00395C05" w:rsidRDefault="006A0658" w:rsidP="006A0658">
      <w:pPr>
        <w:spacing w:after="120"/>
      </w:pPr>
      <w:r w:rsidRPr="00395C05">
        <w:t>Обратното би било доста по-объркващ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Archive(</w:t>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ersistent, PersonData person) {...}</w:t>
            </w:r>
          </w:p>
        </w:tc>
      </w:tr>
    </w:tbl>
    <w:p w:rsidR="006A0658" w:rsidRPr="00395C05" w:rsidRDefault="006A0658" w:rsidP="006A0658">
      <w:pPr>
        <w:spacing w:after="120"/>
      </w:pPr>
      <w:r w:rsidRPr="00395C05">
        <w:t>Друго основно правило е имената на параметрите да са смислени. Честа грешка, е имената на параметрите да бъдат свързани с имената на типовете им.</w:t>
      </w:r>
      <w:r>
        <w:t xml:space="preserve"> </w:t>
      </w:r>
      <w:r w:rsidRPr="00395C05">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Archive(PersonData personData) {...}</w:t>
            </w:r>
          </w:p>
        </w:tc>
      </w:tr>
    </w:tbl>
    <w:p w:rsidR="006A0658" w:rsidRPr="00395C05" w:rsidRDefault="006A0658" w:rsidP="006A0658">
      <w:pPr>
        <w:spacing w:after="120"/>
      </w:pPr>
      <w:r>
        <w:t>Вместо нищо не</w:t>
      </w:r>
      <w:r w:rsidRPr="00395C05">
        <w:t xml:space="preserve">значещото име </w:t>
      </w:r>
      <w:r w:rsidRPr="00395C05">
        <w:rPr>
          <w:rStyle w:val="Code"/>
        </w:rPr>
        <w:t>personData</w:t>
      </w:r>
      <w:r w:rsidRPr="00395C05">
        <w:t xml:space="preserve"> (което носи информация един</w:t>
      </w:r>
      <w:r>
        <w:softHyphen/>
      </w:r>
      <w:r w:rsidRPr="00395C05">
        <w:t>ствено за типа), можем да използваме по-добро име (така е доста по-ясно кой точно обект архивир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Archive(PersonData loggedUser) {...}</w:t>
            </w:r>
          </w:p>
        </w:tc>
      </w:tr>
    </w:tbl>
    <w:p w:rsidR="006A0658" w:rsidRPr="00395C05" w:rsidRDefault="006A0658" w:rsidP="006A0658">
      <w:pPr>
        <w:spacing w:after="120"/>
      </w:pPr>
      <w:r w:rsidRPr="00395C05">
        <w:t>Ако има методи с подобни параметри, тяхната подредба трябва да е кон</w:t>
      </w:r>
      <w:r>
        <w:softHyphen/>
      </w:r>
      <w:r w:rsidRPr="00395C05">
        <w:t>систентна. Това би направило кода много по-лесен за чет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Archive(</w:t>
            </w:r>
            <w:r w:rsidRPr="00E239A3">
              <w:rPr>
                <w:rFonts w:ascii="Courier New" w:hAnsi="Courier New" w:cs="Courier New"/>
                <w:noProof/>
                <w:color w:val="2B91AF"/>
                <w:szCs w:val="20"/>
                <w:lang w:val="en-US"/>
              </w:rPr>
              <w:t>PersonData</w:t>
            </w:r>
            <w:r w:rsidRPr="00E239A3">
              <w:rPr>
                <w:rFonts w:ascii="Courier New" w:hAnsi="Courier New" w:cs="Courier New"/>
                <w:noProof/>
                <w:szCs w:val="20"/>
                <w:lang w:val="en-US"/>
              </w:rPr>
              <w:t xml:space="preserve"> person, </w:t>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ersistent)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Retrieve(</w:t>
            </w:r>
            <w:r w:rsidRPr="00E239A3">
              <w:rPr>
                <w:rFonts w:ascii="Courier New" w:hAnsi="Courier New" w:cs="Courier New"/>
                <w:noProof/>
                <w:color w:val="2B91AF"/>
                <w:szCs w:val="20"/>
                <w:lang w:val="en-US"/>
              </w:rPr>
              <w:t>PersonData</w:t>
            </w:r>
            <w:r w:rsidRPr="00E239A3">
              <w:rPr>
                <w:rFonts w:ascii="Courier New" w:hAnsi="Courier New" w:cs="Courier New"/>
                <w:noProof/>
                <w:szCs w:val="20"/>
                <w:lang w:val="en-US"/>
              </w:rPr>
              <w:t xml:space="preserve"> person, </w:t>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ersistent) {...}</w:t>
            </w:r>
          </w:p>
        </w:tc>
      </w:tr>
    </w:tbl>
    <w:p w:rsidR="006A0658" w:rsidRDefault="006A0658" w:rsidP="006A0658">
      <w:r w:rsidRPr="00395C05">
        <w:t>Важно е да няма параметри, които не се използват. Те само могат да подведат ползвателя на този код.</w:t>
      </w:r>
    </w:p>
    <w:p w:rsidR="006A0658" w:rsidRPr="00395C05" w:rsidRDefault="006A0658" w:rsidP="006A0658">
      <w:r w:rsidRPr="00395C05">
        <w:t>Параметрите не трябва да се използват и като работни променливи – не трябва да</w:t>
      </w:r>
      <w:r>
        <w:t xml:space="preserve"> се</w:t>
      </w:r>
      <w:r w:rsidRPr="00395C05">
        <w:t xml:space="preserve"> модифицират.</w:t>
      </w:r>
      <w:r>
        <w:t xml:space="preserve"> Ако модифицирате параметрите на методите, кодът става по-труден за четене и логиката му – по-трудна за проследя</w:t>
      </w:r>
      <w:r>
        <w:softHyphen/>
        <w:t>ване. Винаги можете да дефинирате нова променлива вместо да проме</w:t>
      </w:r>
      <w:r>
        <w:softHyphen/>
        <w:t>няте параметър. Пестенето на памет не е оправдание в този сценарий.</w:t>
      </w:r>
    </w:p>
    <w:p w:rsidR="006A0658" w:rsidRDefault="006A0658" w:rsidP="006A0658">
      <w:r w:rsidRPr="00395C05">
        <w:t>Неочевидните допускания трябва да се документират. Например мерната единица при подаване на числа.</w:t>
      </w:r>
      <w:r>
        <w:t xml:space="preserve"> </w:t>
      </w:r>
      <w:r w:rsidRPr="00142DB7">
        <w:t>Ако</w:t>
      </w:r>
      <w:r>
        <w:t xml:space="preserve"> имаме метод, който изчис</w:t>
      </w:r>
      <w:r>
        <w:softHyphen/>
        <w:t>лява косинус от даден ъгъл, трябва да документираме дали ъгълът е в градуси или в радиани, ако това не е очевидно.</w:t>
      </w:r>
    </w:p>
    <w:p w:rsidR="006A0658" w:rsidRPr="00432BA5" w:rsidRDefault="006A0658" w:rsidP="006A0658">
      <w:r w:rsidRPr="00395C05">
        <w:t xml:space="preserve">Броят на параметрите не трябва да надвишава 7. </w:t>
      </w:r>
      <w:r>
        <w:t>Това е специално, магическо число. Доказано е, че ч</w:t>
      </w:r>
      <w:r w:rsidRPr="00395C05">
        <w:t xml:space="preserve">овешкото съзнание не може да следи повече от </w:t>
      </w:r>
      <w:r>
        <w:t xml:space="preserve">около </w:t>
      </w:r>
      <w:r w:rsidRPr="00395C05">
        <w:t>7 неща едновременно.</w:t>
      </w:r>
      <w:r>
        <w:t xml:space="preserve"> Разбира се, тази препоръка е само за ориентир. Понякога се налага да предавате и много повече параметри. В такъв случай се замислете дали не е по-добре да ги предавате като някакъв клас с много полета. Например ако имате метода </w:t>
      </w:r>
      <w:r w:rsidRPr="00432BA5">
        <w:rPr>
          <w:rStyle w:val="Code"/>
        </w:rPr>
        <w:t>AddStudent(</w:t>
      </w:r>
      <w:r w:rsidRPr="008A2374">
        <w:rPr>
          <w:rStyle w:val="Code"/>
        </w:rPr>
        <w:t>…</w:t>
      </w:r>
      <w:r w:rsidRPr="00432BA5">
        <w:rPr>
          <w:rStyle w:val="Code"/>
        </w:rPr>
        <w:t>)</w:t>
      </w:r>
      <w:r>
        <w:t xml:space="preserve"> с 15 параметъра (име, адрес, контакти и още много други), можете да намалите параметрите му като подавате групи логически свързани пара</w:t>
      </w:r>
      <w:r>
        <w:softHyphen/>
        <w:t xml:space="preserve">метри като клас, примерно така: </w:t>
      </w:r>
      <w:r w:rsidRPr="00432BA5">
        <w:rPr>
          <w:rStyle w:val="Code"/>
        </w:rPr>
        <w:t>AddStudent(personalData, contacts, universityDetails)</w:t>
      </w:r>
      <w:r w:rsidRPr="008A2374">
        <w:t xml:space="preserve">. </w:t>
      </w:r>
      <w:r>
        <w:t>Всеки от новите 3 параметъра ще съдържа по няколко полета и пак ще се прехвърля същата информация, но в по-лесен за възприемане вид.</w:t>
      </w:r>
    </w:p>
    <w:p w:rsidR="006A0658" w:rsidRPr="00432BA5" w:rsidRDefault="006A0658" w:rsidP="006A0658">
      <w:r w:rsidRPr="00395C05">
        <w:t>Понякога е логически по-издържано вместо един обект на метода да се подадат само едно или няколко негови полета. Това ще зависи най-вече от това дали методът трябва да знае за съществуването на този обект или не.</w:t>
      </w:r>
      <w:r>
        <w:t xml:space="preserve"> Например имаме метод, който изчислява средния успех на даден студент – </w:t>
      </w:r>
      <w:r w:rsidRPr="00432BA5">
        <w:rPr>
          <w:rStyle w:val="Code"/>
        </w:rPr>
        <w:t>CalcAverageResults(Student s)</w:t>
      </w:r>
      <w:r w:rsidRPr="008A2374">
        <w:t xml:space="preserve">. </w:t>
      </w:r>
      <w:r>
        <w:t xml:space="preserve">Понеже успехът се изчислява от оценките на студента и останалите му данни нямат значение, е по-добре вместо </w:t>
      </w:r>
      <w:r w:rsidRPr="001D3757">
        <w:rPr>
          <w:rStyle w:val="Code"/>
        </w:rPr>
        <w:t>Student</w:t>
      </w:r>
      <w:r>
        <w:t xml:space="preserve"> да се предава като параметър списък от оценки</w:t>
      </w:r>
      <w:r w:rsidRPr="008A2374">
        <w:t xml:space="preserve">. </w:t>
      </w:r>
      <w:r w:rsidRPr="00432BA5">
        <w:t xml:space="preserve">Така методът придобива вида </w:t>
      </w:r>
      <w:r w:rsidRPr="00432BA5">
        <w:rPr>
          <w:rStyle w:val="Code"/>
        </w:rPr>
        <w:t>CalcAverageResults(</w:t>
      </w:r>
      <w:r>
        <w:rPr>
          <w:rStyle w:val="Code"/>
        </w:rPr>
        <w:t>I</w:t>
      </w:r>
      <w:r w:rsidRPr="00432BA5">
        <w:rPr>
          <w:rStyle w:val="Code"/>
        </w:rPr>
        <w:t>List&lt;Mark&gt;)</w:t>
      </w:r>
      <w:r w:rsidRPr="00432BA5">
        <w:t>.</w:t>
      </w:r>
    </w:p>
    <w:p w:rsidR="006A0658" w:rsidRPr="008A2374" w:rsidRDefault="006A0658" w:rsidP="006A0658">
      <w:pPr>
        <w:pStyle w:val="Heading2"/>
      </w:pPr>
      <w:bookmarkStart w:id="1747" w:name="_Toc243587799"/>
      <w:bookmarkStart w:id="1748" w:name="_Toc299461507"/>
      <w:bookmarkStart w:id="1749" w:name="_Toc299628735"/>
      <w:r w:rsidRPr="00395C05">
        <w:t>Правилно използване на променливите</w:t>
      </w:r>
      <w:bookmarkEnd w:id="1747"/>
      <w:bookmarkEnd w:id="1748"/>
      <w:bookmarkEnd w:id="1749"/>
    </w:p>
    <w:p w:rsidR="006A0658" w:rsidRPr="00395C05" w:rsidRDefault="006A0658" w:rsidP="006A0658">
      <w:r w:rsidRPr="00395C05">
        <w:t xml:space="preserve">В </w:t>
      </w:r>
      <w:r>
        <w:t>настоящия</w:t>
      </w:r>
      <w:r w:rsidRPr="00395C05">
        <w:t xml:space="preserve"> параграф ще разгледаме няколко добри практики при локалната работа с променливи.</w:t>
      </w:r>
    </w:p>
    <w:p w:rsidR="006A0658" w:rsidRPr="00395C05" w:rsidRDefault="006A0658" w:rsidP="006A0658">
      <w:pPr>
        <w:pStyle w:val="Heading3"/>
      </w:pPr>
      <w:bookmarkStart w:id="1750" w:name="_Toc243587800"/>
      <w:bookmarkStart w:id="1751" w:name="_Toc299461508"/>
      <w:r>
        <w:t>Връщане на резултат</w:t>
      </w:r>
      <w:bookmarkEnd w:id="1750"/>
      <w:bookmarkEnd w:id="1751"/>
    </w:p>
    <w:p w:rsidR="006A0658" w:rsidRPr="00395C05" w:rsidRDefault="006A0658" w:rsidP="006A0658">
      <w:pPr>
        <w:spacing w:after="120"/>
      </w:pPr>
      <w:r w:rsidRPr="00395C05">
        <w:t>Когато връщаме резултат</w:t>
      </w:r>
      <w:r>
        <w:t xml:space="preserve"> от метод</w:t>
      </w:r>
      <w:r w:rsidRPr="00395C05">
        <w:t>, той трябва да се запази в променлива преди да се върне. Следният пример не казва какво се връща като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days * hoursPerDay * ratePerHour;</w:t>
            </w:r>
          </w:p>
        </w:tc>
      </w:tr>
    </w:tbl>
    <w:p w:rsidR="006A0658" w:rsidRPr="00395C05" w:rsidRDefault="006A0658" w:rsidP="006A0658">
      <w:pPr>
        <w:spacing w:after="120"/>
      </w:pPr>
      <w:r w:rsidRPr="00395C05">
        <w:t>По-добре би било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salary = days * hoursPerDay * ratePerHour;</w:t>
            </w: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salary;</w:t>
            </w:r>
          </w:p>
        </w:tc>
      </w:tr>
    </w:tbl>
    <w:p w:rsidR="006A0658" w:rsidRPr="001F4DB7" w:rsidRDefault="006A0658" w:rsidP="006A0658">
      <w:r w:rsidRPr="001F4DB7">
        <w:t>Има няколко причини</w:t>
      </w:r>
      <w:r>
        <w:t xml:space="preserve"> да запазваме резултата преди да го видим. Едната е, че така документираме кода – по името на допълнителната променлива става ясно какво точно връщаме. Другата причина е, че когато дебъгваме програмата, ще можем да я спрем в момента, в който е изчислена връщаната стойност и ще можем да проверим дали е коректна. Третата причина е, че избягваме сложните изрази, които понякога може да са няколко реда дълги и заплетени.</w:t>
      </w:r>
    </w:p>
    <w:p w:rsidR="006A0658" w:rsidRPr="008A2374" w:rsidRDefault="006A0658" w:rsidP="006A0658">
      <w:pPr>
        <w:pStyle w:val="Heading3"/>
      </w:pPr>
      <w:bookmarkStart w:id="1752" w:name="_Toc243587801"/>
      <w:bookmarkStart w:id="1753" w:name="_Toc299461509"/>
      <w:r w:rsidRPr="00395C05">
        <w:t>Принципи при инициализиране</w:t>
      </w:r>
      <w:bookmarkEnd w:id="1752"/>
      <w:bookmarkEnd w:id="1753"/>
    </w:p>
    <w:p w:rsidR="006A0658" w:rsidRPr="00395C05" w:rsidRDefault="006A0658" w:rsidP="006A0658">
      <w:r w:rsidRPr="00395C05">
        <w:t xml:space="preserve">В </w:t>
      </w:r>
      <w:r w:rsidRPr="008A2374">
        <w:t>.</w:t>
      </w:r>
      <w:r>
        <w:rPr>
          <w:lang w:val="en-US"/>
        </w:rPr>
        <w:t>NET</w:t>
      </w:r>
      <w:r w:rsidRPr="00395C05">
        <w:t xml:space="preserve"> всички </w:t>
      </w:r>
      <w:r>
        <w:t>член-</w:t>
      </w:r>
      <w:r w:rsidRPr="00395C05">
        <w:t xml:space="preserve">променливи </w:t>
      </w:r>
      <w:r>
        <w:t xml:space="preserve">в класовете </w:t>
      </w:r>
      <w:r w:rsidRPr="00395C05">
        <w:t>се инициализират автома</w:t>
      </w:r>
      <w:r>
        <w:softHyphen/>
      </w:r>
      <w:r w:rsidRPr="00395C05">
        <w:t>тично още при декла</w:t>
      </w:r>
      <w:r>
        <w:softHyphen/>
      </w:r>
      <w:r w:rsidRPr="00395C05">
        <w:t xml:space="preserve">риране (за разлика от C/C++). Това се извършва от </w:t>
      </w:r>
      <w:r>
        <w:t>средата за изпълнение</w:t>
      </w:r>
      <w:r w:rsidRPr="00395C05">
        <w:t>. Така се избягват грешки с неправилно инициализи</w:t>
      </w:r>
      <w:r>
        <w:softHyphen/>
      </w:r>
      <w:r w:rsidRPr="00395C05">
        <w:t>рана памет. Всички променливи</w:t>
      </w:r>
      <w:r>
        <w:t>,</w:t>
      </w:r>
      <w:r w:rsidRPr="00395C05">
        <w:t xml:space="preserve"> сочещи обекти (</w:t>
      </w:r>
      <w:r w:rsidRPr="00E239A3">
        <w:rPr>
          <w:lang w:val="en-US"/>
        </w:rPr>
        <w:t>reference type variable</w:t>
      </w:r>
      <w:r w:rsidRPr="00395C05">
        <w:t xml:space="preserve">) се инициализират с </w:t>
      </w:r>
      <w:r w:rsidRPr="00395C05">
        <w:rPr>
          <w:rStyle w:val="Code"/>
        </w:rPr>
        <w:t>null</w:t>
      </w:r>
      <w:r w:rsidRPr="00395C05">
        <w:t xml:space="preserve">, </w:t>
      </w:r>
      <w:r>
        <w:t xml:space="preserve">а </w:t>
      </w:r>
      <w:r w:rsidRPr="00395C05">
        <w:t xml:space="preserve">всички примитивни типове </w:t>
      </w:r>
      <w:r>
        <w:t xml:space="preserve">– </w:t>
      </w:r>
      <w:r w:rsidRPr="00395C05">
        <w:t>с 0 (</w:t>
      </w:r>
      <w:r w:rsidRPr="00395C05">
        <w:rPr>
          <w:rStyle w:val="Code"/>
        </w:rPr>
        <w:t>false</w:t>
      </w:r>
      <w:r w:rsidRPr="00395C05">
        <w:t xml:space="preserve"> за </w:t>
      </w:r>
      <w:r w:rsidRPr="00395C05">
        <w:rPr>
          <w:rStyle w:val="Code"/>
        </w:rPr>
        <w:t>bool</w:t>
      </w:r>
      <w:r w:rsidRPr="00395C05">
        <w:t>).</w:t>
      </w:r>
    </w:p>
    <w:p w:rsidR="006A0658" w:rsidRPr="00395C05" w:rsidRDefault="006A0658" w:rsidP="006A0658">
      <w:pPr>
        <w:spacing w:after="120"/>
      </w:pPr>
      <w:r>
        <w:t>К</w:t>
      </w:r>
      <w:r w:rsidRPr="00395C05">
        <w:t xml:space="preserve">омпилаторът задължава всички </w:t>
      </w:r>
      <w:r>
        <w:t xml:space="preserve">локални </w:t>
      </w:r>
      <w:r w:rsidRPr="00395C05">
        <w:t>променливи в кода на една програма да бъдат инициализирани изрично преди употреба</w:t>
      </w:r>
      <w:r>
        <w:t xml:space="preserve">, иначе </w:t>
      </w:r>
      <w:r w:rsidRPr="00395C05">
        <w:t>връща грешка при компилация.</w:t>
      </w:r>
      <w:r>
        <w:t xml:space="preserve"> </w:t>
      </w:r>
      <w:r w:rsidRPr="00395C05">
        <w:t>Ето един пример</w:t>
      </w:r>
      <w:r>
        <w:t>, който ще предизвика грешка при компилация, защото се прави опит за използване на неинициализи</w:t>
      </w:r>
      <w:r>
        <w:softHyphen/>
        <w:t>рана променли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Ma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valu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value);</w:t>
            </w:r>
          </w:p>
          <w:p w:rsidR="006A0658" w:rsidRPr="006C0EB4" w:rsidRDefault="006A0658" w:rsidP="006A0658">
            <w:pPr>
              <w:autoSpaceDE w:val="0"/>
              <w:autoSpaceDN w:val="0"/>
              <w:adjustRightInd w:val="0"/>
              <w:spacing w:before="0"/>
              <w:jc w:val="left"/>
              <w:rPr>
                <w:rFonts w:ascii="Courier New" w:hAnsi="Courier New" w:cs="Courier New"/>
                <w:noProof/>
                <w:szCs w:val="20"/>
              </w:rPr>
            </w:pPr>
            <w:r w:rsidRPr="00E239A3">
              <w:rPr>
                <w:rFonts w:ascii="Courier New" w:hAnsi="Courier New" w:cs="Courier New"/>
                <w:noProof/>
                <w:szCs w:val="20"/>
                <w:lang w:val="en-US"/>
              </w:rPr>
              <w:t>}</w:t>
            </w:r>
          </w:p>
        </w:tc>
      </w:tr>
    </w:tbl>
    <w:p w:rsidR="006A0658" w:rsidRPr="00395C05" w:rsidRDefault="006A0658" w:rsidP="006A0658">
      <w:pPr>
        <w:spacing w:after="120"/>
      </w:pPr>
      <w:r>
        <w:t>При опит за компилация се в</w:t>
      </w:r>
      <w:r w:rsidRPr="00395C05">
        <w:t>ръща грешка на втория ред:</w:t>
      </w:r>
    </w:p>
    <w:p w:rsidR="006A0658" w:rsidRDefault="006A7979" w:rsidP="006A0658">
      <w:pPr>
        <w:spacing w:after="120"/>
      </w:pPr>
      <w:r>
        <w:rPr>
          <w:noProof/>
          <w:lang w:val="en-US" w:eastAsia="en-US"/>
        </w:rPr>
        <w:drawing>
          <wp:inline distT="0" distB="0" distL="0" distR="0">
            <wp:extent cx="5038725" cy="1847850"/>
            <wp:effectExtent l="0" t="0" r="9525" b="0"/>
            <wp:docPr id="341" name="Picture 341" descr="Demo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Demo16"/>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5038725" cy="1847850"/>
                    </a:xfrm>
                    <a:prstGeom prst="rect">
                      <a:avLst/>
                    </a:prstGeom>
                    <a:noFill/>
                    <a:ln>
                      <a:noFill/>
                    </a:ln>
                  </pic:spPr>
                </pic:pic>
              </a:graphicData>
            </a:graphic>
          </wp:inline>
        </w:drawing>
      </w:r>
    </w:p>
    <w:p w:rsidR="006A0658" w:rsidRDefault="006A0658" w:rsidP="006A0658">
      <w:pPr>
        <w:spacing w:after="120"/>
      </w:pPr>
      <w:r>
        <w:t>Ето как изглеждат нещата в средата за разработка:</w:t>
      </w:r>
    </w:p>
    <w:p w:rsidR="006A0658" w:rsidRPr="006053ED" w:rsidRDefault="006A7979" w:rsidP="006A0658">
      <w:pPr>
        <w:spacing w:after="120"/>
        <w:jc w:val="center"/>
        <w:rPr>
          <w:lang w:val="en-US"/>
        </w:rPr>
      </w:pPr>
      <w:r>
        <w:rPr>
          <w:noProof/>
          <w:lang w:val="en-US" w:eastAsia="en-US"/>
        </w:rPr>
        <w:drawing>
          <wp:inline distT="0" distB="0" distL="0" distR="0">
            <wp:extent cx="5038725" cy="3552825"/>
            <wp:effectExtent l="0" t="0" r="9525" b="9525"/>
            <wp:docPr id="342" name="Picture 342" descr="Demo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Demo1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038725" cy="3552825"/>
                    </a:xfrm>
                    <a:prstGeom prst="rect">
                      <a:avLst/>
                    </a:prstGeom>
                    <a:noFill/>
                    <a:ln>
                      <a:noFill/>
                    </a:ln>
                  </pic:spPr>
                </pic:pic>
              </a:graphicData>
            </a:graphic>
          </wp:inline>
        </w:drawing>
      </w:r>
    </w:p>
    <w:p w:rsidR="006A0658" w:rsidRPr="00395C05" w:rsidRDefault="006A0658" w:rsidP="006A0658">
      <w:pPr>
        <w:spacing w:after="120"/>
      </w:pPr>
      <w:r w:rsidRPr="00395C05">
        <w:t>Ето още един малко по-слож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valu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ondition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ondition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value = 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value = 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value);</w:t>
            </w:r>
          </w:p>
        </w:tc>
      </w:tr>
    </w:tbl>
    <w:p w:rsidR="006A0658" w:rsidRDefault="006A0658" w:rsidP="006A0658">
      <w:pPr>
        <w:spacing w:after="120"/>
      </w:pPr>
      <w:r w:rsidRPr="00395C05">
        <w:t xml:space="preserve">За щастие компилаторът е достатъчно интелигентен и хваща подобни </w:t>
      </w:r>
      <w:r>
        <w:t>"</w:t>
      </w:r>
      <w:r w:rsidRPr="00395C05">
        <w:t>недоразумения</w:t>
      </w:r>
      <w:r>
        <w:t>"</w:t>
      </w:r>
      <w:r w:rsidRPr="00395C05">
        <w:t xml:space="preserve"> – отново същата грешка.</w:t>
      </w:r>
    </w:p>
    <w:p w:rsidR="006A0658" w:rsidRDefault="006A0658" w:rsidP="006A0658">
      <w:pPr>
        <w:spacing w:after="120"/>
      </w:pPr>
      <w:r w:rsidRPr="00395C05">
        <w:t>Забележете</w:t>
      </w:r>
      <w:r>
        <w:t xml:space="preserve"> следната особеност</w:t>
      </w:r>
      <w:r w:rsidRPr="00395C05">
        <w:t xml:space="preserve">: ако сложим </w:t>
      </w:r>
      <w:r w:rsidRPr="00AC4036">
        <w:rPr>
          <w:rStyle w:val="Code"/>
        </w:rPr>
        <w:t>else</w:t>
      </w:r>
      <w:r w:rsidRPr="00395C05">
        <w:t xml:space="preserve"> на вложения </w:t>
      </w:r>
      <w:r w:rsidRPr="00AC4036">
        <w:rPr>
          <w:rStyle w:val="Code"/>
        </w:rPr>
        <w:t>if</w:t>
      </w:r>
      <w:r>
        <w:t xml:space="preserve"> в горния код,</w:t>
      </w:r>
      <w:r w:rsidRPr="00395C05">
        <w:t xml:space="preserve"> всичко ще се компилира. Компилаторът проверява всички възможни пътища, по които може да мине изпълнението и ако при всеки един от тях има инициализация на променливата, той не връща грешка</w:t>
      </w:r>
      <w:r>
        <w:t xml:space="preserve"> и</w:t>
      </w:r>
      <w:r w:rsidRPr="00395C05">
        <w:t xml:space="preserve"> променливата се инициализира правилно.</w:t>
      </w:r>
    </w:p>
    <w:p w:rsidR="006A0658" w:rsidRPr="00395C05" w:rsidRDefault="006A0658" w:rsidP="006A0658">
      <w:pPr>
        <w:spacing w:after="120"/>
      </w:pPr>
      <w:r w:rsidRPr="00395C05">
        <w:t>Добрата практика е всички променливи да се инициализират изрично още при деклар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value = 0;</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 xml:space="preserve">Student intern = </w:t>
            </w:r>
            <w:r w:rsidRPr="00E239A3">
              <w:rPr>
                <w:rFonts w:ascii="Courier New" w:hAnsi="Courier New" w:cs="Courier New"/>
                <w:noProof/>
                <w:color w:val="0000FF"/>
                <w:szCs w:val="20"/>
                <w:lang w:val="en-US"/>
              </w:rPr>
              <w:t>null</w:t>
            </w:r>
            <w:r w:rsidRPr="00E239A3">
              <w:rPr>
                <w:rFonts w:ascii="Courier New" w:hAnsi="Courier New" w:cs="Courier New"/>
                <w:noProof/>
                <w:szCs w:val="20"/>
                <w:lang w:val="en-US"/>
              </w:rPr>
              <w:t>;</w:t>
            </w:r>
          </w:p>
        </w:tc>
      </w:tr>
    </w:tbl>
    <w:p w:rsidR="006A0658" w:rsidRPr="00395C05" w:rsidRDefault="006A0658" w:rsidP="006A0658">
      <w:pPr>
        <w:pStyle w:val="Heading4"/>
      </w:pPr>
      <w:r>
        <w:t>Частично-инициализирани обекти</w:t>
      </w:r>
    </w:p>
    <w:p w:rsidR="006A0658" w:rsidRPr="00395C05" w:rsidRDefault="006A0658" w:rsidP="006A0658">
      <w:r w:rsidRPr="00395C05">
        <w:t xml:space="preserve">Някои обекти, за да бъдат правилно инициализирани, трябва </w:t>
      </w:r>
      <w:r>
        <w:t xml:space="preserve">да </w:t>
      </w:r>
      <w:r w:rsidRPr="00395C05">
        <w:t xml:space="preserve">имат стойности на поне няколко техни полета. Например обект от тип </w:t>
      </w:r>
      <w:r w:rsidRPr="00AB0E22">
        <w:rPr>
          <w:rStyle w:val="Code"/>
        </w:rPr>
        <w:t>Човек</w:t>
      </w:r>
      <w:r w:rsidRPr="00395C05">
        <w:t>, трябва да има стойност на полет</w:t>
      </w:r>
      <w:r>
        <w:t>ата "име" и "фамилия"</w:t>
      </w:r>
      <w:r w:rsidRPr="00395C05">
        <w:t>.</w:t>
      </w:r>
      <w:r>
        <w:t xml:space="preserve"> Това е проблем, от който компилаторът не може да ни опази.</w:t>
      </w:r>
    </w:p>
    <w:p w:rsidR="006A0658" w:rsidRPr="00395C05" w:rsidRDefault="006A0658" w:rsidP="006A0658">
      <w:r w:rsidRPr="00395C05">
        <w:t>Единият начин да бъде решен този проблем е да се премахне конструк</w:t>
      </w:r>
      <w:r>
        <w:softHyphen/>
      </w:r>
      <w:r w:rsidRPr="00395C05">
        <w:t>торът по подразбиране (конструкторът без параметри) и на негово място да се сложат един или няколко конструктора, които получават достатъчно данни (във формата на параметри) за правилното инициализиране на съответния обект.</w:t>
      </w:r>
      <w:r>
        <w:t xml:space="preserve"> Точно това е идеята на такива конструктори.</w:t>
      </w:r>
    </w:p>
    <w:p w:rsidR="006A0658" w:rsidRPr="00395C05" w:rsidRDefault="006A0658" w:rsidP="006A0658">
      <w:pPr>
        <w:pStyle w:val="Heading3"/>
      </w:pPr>
      <w:bookmarkStart w:id="1754" w:name="_Toc243587802"/>
      <w:bookmarkStart w:id="1755" w:name="_Toc299461510"/>
      <w:r w:rsidRPr="00395C05">
        <w:t>Деклариране на променлива в блок/метод</w:t>
      </w:r>
      <w:bookmarkEnd w:id="1754"/>
      <w:bookmarkEnd w:id="1755"/>
    </w:p>
    <w:p w:rsidR="006A0658" w:rsidRPr="00395C05" w:rsidRDefault="006A0658" w:rsidP="006A0658">
      <w:pPr>
        <w:spacing w:after="120"/>
      </w:pPr>
      <w:r w:rsidRPr="00395C05">
        <w:t xml:space="preserve">Съгласно конвенцията за писане на код на </w:t>
      </w:r>
      <w:r>
        <w:t>.NET</w:t>
      </w:r>
      <w:r w:rsidRPr="00395C05">
        <w:t>, една променлива трябва да се декларира в началото на блока или тялото на метода, в който се нам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239A3"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rchiv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result = 0;       </w:t>
            </w:r>
            <w:r w:rsidRPr="00E239A3">
              <w:rPr>
                <w:rFonts w:ascii="Courier New" w:hAnsi="Courier New" w:cs="Courier New"/>
                <w:noProof/>
                <w:color w:val="008000"/>
                <w:szCs w:val="20"/>
                <w:lang w:val="en-US"/>
              </w:rPr>
              <w:t>// beginning of method body</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 Code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tc>
      </w:tr>
    </w:tbl>
    <w:p w:rsidR="006A0658" w:rsidRPr="00E239A3" w:rsidRDefault="006A0658" w:rsidP="006A0658">
      <w:pPr>
        <w:spacing w:after="120"/>
        <w:rPr>
          <w:noProof/>
          <w:sz w:val="2"/>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E239A3"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onditio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result = 0;     </w:t>
            </w:r>
            <w:r w:rsidRPr="00E239A3">
              <w:rPr>
                <w:rFonts w:ascii="Courier New" w:hAnsi="Courier New" w:cs="Courier New"/>
                <w:noProof/>
                <w:color w:val="008000"/>
                <w:szCs w:val="20"/>
                <w:lang w:val="en-US"/>
              </w:rPr>
              <w:t>// beginning of an "if" block</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 Code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tc>
      </w:tr>
    </w:tbl>
    <w:p w:rsidR="006A0658" w:rsidRPr="00395C05" w:rsidRDefault="006A0658" w:rsidP="006A0658">
      <w:pPr>
        <w:spacing w:after="120"/>
      </w:pPr>
      <w:r w:rsidRPr="00395C05">
        <w:t>Изключение правят променливите, които се декларират в инициа</w:t>
      </w:r>
      <w:r w:rsidRPr="00395C05">
        <w:softHyphen/>
        <w:t>ли</w:t>
      </w:r>
      <w:r w:rsidRPr="00395C05">
        <w:softHyphen/>
        <w:t>зи</w:t>
      </w:r>
      <w:r w:rsidRPr="00395C05">
        <w:softHyphen/>
        <w:t xml:space="preserve">ращата част на </w:t>
      </w:r>
      <w:r w:rsidRPr="00395C05">
        <w:rPr>
          <w:rStyle w:val="Code"/>
        </w:rPr>
        <w:t xml:space="preserve">for </w:t>
      </w:r>
      <w:r w:rsidRPr="00395C05">
        <w:t>цикъ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data.Length; i++) {...}</w:t>
            </w:r>
          </w:p>
        </w:tc>
      </w:tr>
    </w:tbl>
    <w:p w:rsidR="006A0658" w:rsidRPr="008A2374" w:rsidRDefault="006A0658" w:rsidP="006A0658">
      <w:r w:rsidRPr="00395C05">
        <w:t xml:space="preserve">Повечето добри програмисти предпочитат да декларират една променлива максимално близо до мястото, на което тя ще бъде използвана и по този начин да намалят нейния живот (погледнете </w:t>
      </w:r>
      <w:hyperlink w:anchor="_Обхват,_живот,_активност" w:history="1">
        <w:r w:rsidRPr="001C595F">
          <w:rPr>
            <w:rStyle w:val="Hyperlink"/>
          </w:rPr>
          <w:t>следващия параграф</w:t>
        </w:r>
      </w:hyperlink>
      <w:r w:rsidRPr="00395C05">
        <w:t>) и същевременно възможността за грешка</w:t>
      </w:r>
      <w:r w:rsidRPr="008A2374">
        <w:t>.</w:t>
      </w:r>
    </w:p>
    <w:p w:rsidR="006A0658" w:rsidRPr="00395C05" w:rsidRDefault="006A0658" w:rsidP="006A0658">
      <w:pPr>
        <w:pStyle w:val="Heading3"/>
      </w:pPr>
      <w:bookmarkStart w:id="1756" w:name="_Обхват,_живот,_активност"/>
      <w:bookmarkStart w:id="1757" w:name="_Toc243587803"/>
      <w:bookmarkStart w:id="1758" w:name="_Toc299461511"/>
      <w:bookmarkEnd w:id="1756"/>
      <w:r w:rsidRPr="00395C05">
        <w:t>Обхват, живот, активност</w:t>
      </w:r>
      <w:bookmarkEnd w:id="1757"/>
      <w:bookmarkEnd w:id="1758"/>
    </w:p>
    <w:p w:rsidR="006A0658" w:rsidRDefault="006A0658" w:rsidP="006A0658">
      <w:r w:rsidRPr="00395C05">
        <w:t xml:space="preserve">Понятието </w:t>
      </w:r>
      <w:r w:rsidRPr="00395C05">
        <w:rPr>
          <w:b/>
        </w:rPr>
        <w:t>обхват</w:t>
      </w:r>
      <w:r w:rsidRPr="00395C05">
        <w:t xml:space="preserve"> </w:t>
      </w:r>
      <w:r w:rsidRPr="00395C05">
        <w:rPr>
          <w:b/>
        </w:rPr>
        <w:t>на променлива</w:t>
      </w:r>
      <w:r w:rsidRPr="00395C05">
        <w:t xml:space="preserve"> (</w:t>
      </w:r>
      <w:r w:rsidRPr="00E239A3">
        <w:rPr>
          <w:b/>
          <w:lang w:val="en-US"/>
        </w:rPr>
        <w:t>variable</w:t>
      </w:r>
      <w:r w:rsidRPr="00E239A3">
        <w:rPr>
          <w:lang w:val="en-US"/>
        </w:rPr>
        <w:t xml:space="preserve"> </w:t>
      </w:r>
      <w:r w:rsidRPr="00E239A3">
        <w:rPr>
          <w:b/>
          <w:lang w:val="en-US"/>
        </w:rPr>
        <w:t>scope</w:t>
      </w:r>
      <w:r w:rsidRPr="00395C05">
        <w:t xml:space="preserve">) всъщност описва колко </w:t>
      </w:r>
      <w:r>
        <w:t>"</w:t>
      </w:r>
      <w:r w:rsidRPr="00395C05">
        <w:t>известна</w:t>
      </w:r>
      <w:r>
        <w:t>"</w:t>
      </w:r>
      <w:r w:rsidRPr="00395C05">
        <w:t xml:space="preserve"> е една променлива. В </w:t>
      </w:r>
      <w:r w:rsidRPr="008A2374">
        <w:t>.</w:t>
      </w:r>
      <w:r>
        <w:rPr>
          <w:lang w:val="en-US"/>
        </w:rPr>
        <w:t>NET</w:t>
      </w:r>
      <w:r w:rsidRPr="00395C05">
        <w:t xml:space="preserve"> тя може да бъде (подредени в низходящ ред) статична променлива, член-променлива (на клас) и ло</w:t>
      </w:r>
      <w:r>
        <w:softHyphen/>
      </w:r>
      <w:r w:rsidRPr="00395C05">
        <w:t>кална променлива (в метод).</w:t>
      </w:r>
    </w:p>
    <w:p w:rsidR="006A0658" w:rsidRDefault="006A0658" w:rsidP="006A0658">
      <w:r>
        <w:t xml:space="preserve">Колкото по-голям е обхватът на дадена променлива, толкова по-голяма е възможността някой да се обвърже с нея и така да увеличи своя </w:t>
      </w:r>
      <w:r w:rsidRPr="00695251">
        <w:rPr>
          <w:lang w:val="en-US"/>
        </w:rPr>
        <w:t>coupling</w:t>
      </w:r>
      <w:r>
        <w:t>, което не е хубаво. Следователно обхватът на променливите трябва да е въз</w:t>
      </w:r>
      <w:r>
        <w:softHyphen/>
        <w:t>можно най-малък.</w:t>
      </w:r>
    </w:p>
    <w:p w:rsidR="006A0658" w:rsidRDefault="006A0658" w:rsidP="006A0658">
      <w:r w:rsidRPr="00395C05">
        <w:t xml:space="preserve">Добър подход при работата с променливи е първоначално те да </w:t>
      </w:r>
      <w:r>
        <w:t xml:space="preserve">са </w:t>
      </w:r>
      <w:r w:rsidRPr="00395C05">
        <w:t>с мини</w:t>
      </w:r>
      <w:r>
        <w:softHyphen/>
      </w:r>
      <w:r w:rsidRPr="00395C05">
        <w:t>мален обхват. При необходимост той да се разширява. Така по естествен начин всяка променлива получава необходимия за работата й обхват.</w:t>
      </w:r>
      <w:r>
        <w:t xml:space="preserve"> Ако не знаете какъв обхват да ползвате, започвайте от </w:t>
      </w:r>
      <w:r w:rsidRPr="00EC1117">
        <w:rPr>
          <w:rStyle w:val="Code"/>
        </w:rPr>
        <w:t>private</w:t>
      </w:r>
      <w:r>
        <w:t xml:space="preserve"> и при нужда преминавайте към </w:t>
      </w:r>
      <w:r w:rsidRPr="00EC1117">
        <w:rPr>
          <w:rStyle w:val="Code"/>
        </w:rPr>
        <w:t>protected</w:t>
      </w:r>
      <w:r>
        <w:t xml:space="preserve"> или </w:t>
      </w:r>
      <w:r w:rsidRPr="00EC1117">
        <w:rPr>
          <w:rStyle w:val="Code"/>
        </w:rPr>
        <w:t>public</w:t>
      </w:r>
      <w:r>
        <w:t>.</w:t>
      </w:r>
    </w:p>
    <w:p w:rsidR="006A0658" w:rsidRDefault="006A0658" w:rsidP="006A0658">
      <w:r>
        <w:t xml:space="preserve">Статичните променливи е най-добре да са винаги </w:t>
      </w:r>
      <w:r w:rsidRPr="00306783">
        <w:rPr>
          <w:rStyle w:val="Code"/>
        </w:rPr>
        <w:t>private</w:t>
      </w:r>
      <w:r>
        <w:t xml:space="preserve"> и достъпът до тях да става контролирано, чрез извикване на подходящи методи.</w:t>
      </w:r>
    </w:p>
    <w:p w:rsidR="006A0658" w:rsidRPr="00395C05" w:rsidRDefault="006A0658" w:rsidP="006A0658">
      <w:pPr>
        <w:spacing w:after="120"/>
      </w:pPr>
      <w:r>
        <w:t>Ето един пример за лошо семантично обвързване със статична промен</w:t>
      </w:r>
      <w:r>
        <w:softHyphen/>
        <w:t>лива – ужасно лоша прак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32C83"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Global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state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Genio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PrintSomething()</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Globals</w:t>
            </w:r>
            <w:r w:rsidRPr="00E239A3">
              <w:rPr>
                <w:rFonts w:ascii="Courier New" w:hAnsi="Courier New" w:cs="Courier New"/>
                <w:noProof/>
                <w:szCs w:val="20"/>
                <w:lang w:val="en-US"/>
              </w:rPr>
              <w:t>.state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Hello."</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Good bye."</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Fonts w:ascii="Courier New" w:hAnsi="Courier New" w:cs="Courier New"/>
                <w:noProof/>
                <w:szCs w:val="20"/>
              </w:rPr>
            </w:pPr>
            <w:r w:rsidRPr="00E239A3">
              <w:rPr>
                <w:rFonts w:ascii="Courier New" w:hAnsi="Courier New" w:cs="Courier New"/>
                <w:noProof/>
                <w:szCs w:val="20"/>
                <w:lang w:val="en-US"/>
              </w:rPr>
              <w:t>}</w:t>
            </w:r>
          </w:p>
        </w:tc>
      </w:tr>
    </w:tbl>
    <w:p w:rsidR="006A0658" w:rsidRPr="00432C83" w:rsidRDefault="006A0658" w:rsidP="006A0658">
      <w:r>
        <w:t xml:space="preserve">Ако променливата </w:t>
      </w:r>
      <w:r w:rsidRPr="00432C83">
        <w:rPr>
          <w:rStyle w:val="Code"/>
        </w:rPr>
        <w:t>state</w:t>
      </w:r>
      <w:r>
        <w:t xml:space="preserve"> беше дефинирана като </w:t>
      </w:r>
      <w:r w:rsidRPr="00432C83">
        <w:rPr>
          <w:rStyle w:val="Code"/>
        </w:rPr>
        <w:t>private</w:t>
      </w:r>
      <w:r>
        <w:t>, такова обвърз</w:t>
      </w:r>
      <w:r>
        <w:softHyphen/>
        <w:t>ване нямаше да може да се направи, поне не директно.</w:t>
      </w:r>
    </w:p>
    <w:p w:rsidR="006A0658" w:rsidRPr="008A2374" w:rsidRDefault="006A0658" w:rsidP="006A0658">
      <w:pPr>
        <w:spacing w:after="120"/>
      </w:pPr>
      <w:r w:rsidRPr="00395C05">
        <w:rPr>
          <w:b/>
        </w:rPr>
        <w:t>Диапазон на активност</w:t>
      </w:r>
      <w:r w:rsidRPr="00395C05">
        <w:t xml:space="preserve"> (</w:t>
      </w:r>
      <w:r w:rsidRPr="00E239A3">
        <w:rPr>
          <w:b/>
          <w:lang w:val="en-US"/>
        </w:rPr>
        <w:t>span</w:t>
      </w:r>
      <w:r w:rsidRPr="00395C05">
        <w:t>) е средният брой линии между обръще</w:t>
      </w:r>
      <w:r>
        <w:softHyphen/>
      </w:r>
      <w:r w:rsidRPr="00395C05">
        <w:t>нията към дадена променлива</w:t>
      </w:r>
      <w:r>
        <w:t xml:space="preserve">. Той зависи от гъстотата на редовете </w:t>
      </w:r>
      <w:r w:rsidRPr="00395C05">
        <w:t>код</w:t>
      </w:r>
      <w:r>
        <w:t>, в които</w:t>
      </w:r>
      <w:r w:rsidRPr="00395C05">
        <w:t xml:space="preserve"> тази променлива се използва.</w:t>
      </w:r>
      <w:r>
        <w:t xml:space="preserve"> Диапазонът на променливите трябва да е минимален. По тази причина променливите трябва да се декларират и инициализират възможно най-близко до мястото на първата им упо</w:t>
      </w:r>
      <w:r>
        <w:softHyphen/>
        <w:t>треба, а не в началото на даден метод или блок.</w:t>
      </w:r>
    </w:p>
    <w:p w:rsidR="006A0658" w:rsidRPr="008A2374" w:rsidRDefault="006A0658" w:rsidP="006A0658">
      <w:r w:rsidRPr="00395C05">
        <w:rPr>
          <w:b/>
        </w:rPr>
        <w:t>Живот</w:t>
      </w:r>
      <w:r w:rsidRPr="00395C05">
        <w:t xml:space="preserve"> (</w:t>
      </w:r>
      <w:r w:rsidRPr="00E239A3">
        <w:rPr>
          <w:b/>
          <w:lang w:val="en-US"/>
        </w:rPr>
        <w:t>lifetime</w:t>
      </w:r>
      <w:r w:rsidRPr="00395C05">
        <w:t>) на една променлива е обем</w:t>
      </w:r>
      <w:r>
        <w:t>ът</w:t>
      </w:r>
      <w:r w:rsidRPr="00395C05">
        <w:t xml:space="preserve"> на кода от първото до последното </w:t>
      </w:r>
      <w:r>
        <w:t xml:space="preserve">й </w:t>
      </w:r>
      <w:r w:rsidRPr="00395C05">
        <w:t xml:space="preserve">рефериране в даден метод. </w:t>
      </w:r>
      <w:r>
        <w:t>В тази дефиниция имаме предвид</w:t>
      </w:r>
      <w:r w:rsidRPr="00395C05">
        <w:t xml:space="preserve"> само локални променливи, </w:t>
      </w:r>
      <w:r>
        <w:t xml:space="preserve">понеже </w:t>
      </w:r>
      <w:r w:rsidRPr="00395C05">
        <w:t xml:space="preserve">член-променливите </w:t>
      </w:r>
      <w:r>
        <w:t>живеят</w:t>
      </w:r>
      <w:r w:rsidRPr="00395C05">
        <w:t xml:space="preserve"> докато съществува клас</w:t>
      </w:r>
      <w:r>
        <w:t>ът, в който са дефинирани</w:t>
      </w:r>
      <w:r w:rsidRPr="00395C05">
        <w:t>, а статичните промен</w:t>
      </w:r>
      <w:r>
        <w:softHyphen/>
      </w:r>
      <w:r w:rsidRPr="00395C05">
        <w:t>ливи – докато съществува виртуалната машина.</w:t>
      </w:r>
    </w:p>
    <w:p w:rsidR="006A0658" w:rsidRPr="00395C05" w:rsidRDefault="006A0658" w:rsidP="006A0658">
      <w:pPr>
        <w:spacing w:after="120"/>
      </w:pPr>
      <w:r>
        <w:t>Ето един пример за неправилно използване на променливи (излишно голям диапазон на актив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5529"/>
        <w:gridCol w:w="2517"/>
      </w:tblGrid>
      <w:tr w:rsidR="006A0658" w:rsidRPr="00571196" w:rsidTr="006A0658">
        <w:tc>
          <w:tcPr>
            <w:tcW w:w="5529"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coun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numbers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100];</w:t>
            </w:r>
          </w:p>
          <w:p w:rsidR="006A0658" w:rsidRPr="00E239A3" w:rsidRDefault="006A0658" w:rsidP="006A0658">
            <w:pPr>
              <w:autoSpaceDE w:val="0"/>
              <w:autoSpaceDN w:val="0"/>
              <w:adjustRightInd w:val="0"/>
              <w:spacing w:before="0"/>
              <w:jc w:val="left"/>
              <w:rPr>
                <w:rFonts w:ascii="Courier New" w:hAnsi="Courier New" w:cs="Courier New"/>
                <w:noProof/>
                <w:color w:val="0000F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numbers[i] =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count = 0;</w:t>
            </w:r>
          </w:p>
          <w:p w:rsidR="006A0658" w:rsidRPr="00E239A3" w:rsidRDefault="006A0658" w:rsidP="006A0658">
            <w:pPr>
              <w:autoSpaceDE w:val="0"/>
              <w:autoSpaceDN w:val="0"/>
              <w:adjustRightInd w:val="0"/>
              <w:spacing w:before="0"/>
              <w:jc w:val="left"/>
              <w:rPr>
                <w:rFonts w:ascii="Courier New" w:hAnsi="Courier New" w:cs="Courier New"/>
                <w:noProof/>
                <w:color w:val="0000F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 2;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numbers[i] = numbers[i] * numbers[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numbers[i] % 3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coun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color w:val="2B91AF"/>
                <w:szCs w:val="20"/>
                <w:lang w:val="en-US"/>
              </w:rPr>
            </w:pPr>
          </w:p>
          <w:p w:rsidR="006A0658" w:rsidRPr="006C0EB4" w:rsidRDefault="006A0658" w:rsidP="006A0658">
            <w:pPr>
              <w:autoSpaceDE w:val="0"/>
              <w:autoSpaceDN w:val="0"/>
              <w:adjustRightInd w:val="0"/>
              <w:spacing w:before="0"/>
              <w:jc w:val="left"/>
              <w:rPr>
                <w:rStyle w:val="Code"/>
                <w:rFonts w:cs="Courier New"/>
                <w:b w:val="0"/>
                <w:bCs w:val="0"/>
                <w:szCs w:val="20"/>
              </w:rPr>
            </w:pP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count);</w:t>
            </w:r>
          </w:p>
        </w:tc>
        <w:tc>
          <w:tcPr>
            <w:tcW w:w="2517" w:type="dxa"/>
            <w:tcBorders>
              <w:top w:val="single" w:sz="4" w:space="0" w:color="auto"/>
              <w:left w:val="single" w:sz="4" w:space="0" w:color="auto"/>
              <w:bottom w:val="single" w:sz="4" w:space="0" w:color="auto"/>
              <w:right w:val="single" w:sz="4" w:space="0" w:color="auto"/>
            </w:tcBorders>
          </w:tcPr>
          <w:p w:rsidR="006A0658" w:rsidRDefault="006A7979" w:rsidP="006A0658">
            <w:pPr>
              <w:jc w:val="center"/>
              <w:rPr>
                <w:lang w:val="en-US"/>
              </w:rPr>
            </w:pPr>
            <w:r>
              <w:rPr>
                <w:noProof/>
                <w:lang w:val="en-US" w:eastAsia="en-US"/>
              </w:rPr>
              <mc:AlternateContent>
                <mc:Choice Requires="wps">
                  <w:drawing>
                    <wp:anchor distT="0" distB="0" distL="114300" distR="114300" simplePos="0" relativeHeight="251646976" behindDoc="0" locked="0" layoutInCell="1" allowOverlap="1">
                      <wp:simplePos x="0" y="0"/>
                      <wp:positionH relativeFrom="column">
                        <wp:posOffset>-63500</wp:posOffset>
                      </wp:positionH>
                      <wp:positionV relativeFrom="paragraph">
                        <wp:posOffset>-65405</wp:posOffset>
                      </wp:positionV>
                      <wp:extent cx="247650" cy="3417570"/>
                      <wp:effectExtent l="12700" t="10795" r="6350" b="10160"/>
                      <wp:wrapNone/>
                      <wp:docPr id="44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41757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5pt;margin-top:-5.15pt;width:19.5pt;height:269.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"/>
                  </w:pict>
                </mc:Fallback>
              </mc:AlternateContent>
            </w:r>
          </w:p>
          <w:p w:rsidR="006A0658" w:rsidRDefault="006A0658" w:rsidP="006A0658">
            <w:pPr>
              <w:jc w:val="center"/>
              <w:rPr>
                <w:lang w:val="en-US"/>
              </w:rPr>
            </w:pPr>
          </w:p>
          <w:p w:rsidR="006A0658" w:rsidRDefault="006A0658" w:rsidP="006A0658">
            <w:pPr>
              <w:jc w:val="center"/>
              <w:rPr>
                <w:lang w:val="en-US"/>
              </w:rPr>
            </w:pPr>
          </w:p>
          <w:p w:rsidR="006A0658" w:rsidRDefault="006A0658" w:rsidP="006A0658">
            <w:pPr>
              <w:jc w:val="center"/>
              <w:rPr>
                <w:lang w:val="en-US"/>
              </w:rPr>
            </w:pPr>
          </w:p>
          <w:p w:rsidR="006A0658" w:rsidRDefault="006A0658" w:rsidP="006A0658">
            <w:pPr>
              <w:rPr>
                <w:lang w:val="en-US"/>
              </w:rPr>
            </w:pPr>
          </w:p>
          <w:p w:rsidR="006A0658" w:rsidRPr="00851BB2" w:rsidRDefault="006A0658" w:rsidP="006A0658">
            <w:pPr>
              <w:rPr>
                <w:sz w:val="14"/>
                <w:lang w:val="en-US"/>
              </w:rPr>
            </w:pPr>
          </w:p>
          <w:p w:rsidR="006A0658" w:rsidRDefault="006A0658" w:rsidP="006A0658">
            <w:pPr>
              <w:jc w:val="center"/>
              <w:rPr>
                <w:lang w:val="en-US"/>
              </w:rPr>
            </w:pPr>
            <w:r>
              <w:rPr>
                <w:lang w:val="en-US"/>
              </w:rPr>
              <w:t xml:space="preserve">  lifetime = 23 lines</w:t>
            </w:r>
          </w:p>
          <w:p w:rsidR="006A0658" w:rsidRPr="00E60365" w:rsidRDefault="006A0658" w:rsidP="006A0658">
            <w:pPr>
              <w:jc w:val="center"/>
              <w:rPr>
                <w:lang w:val="en-US"/>
              </w:rPr>
            </w:pPr>
            <w:r>
              <w:rPr>
                <w:lang w:val="en-US"/>
              </w:rPr>
              <w:t xml:space="preserve">   span = 23 / 4 = 5.75</w:t>
            </w:r>
          </w:p>
        </w:tc>
      </w:tr>
    </w:tbl>
    <w:p w:rsidR="006A0658" w:rsidRPr="00395C05" w:rsidRDefault="006A0658" w:rsidP="006A0658">
      <w:pPr>
        <w:spacing w:after="120"/>
      </w:pPr>
      <w:r>
        <w:t xml:space="preserve">В този пример променливата </w:t>
      </w:r>
      <w:r w:rsidRPr="00571196">
        <w:rPr>
          <w:rStyle w:val="Code"/>
        </w:rPr>
        <w:t>count</w:t>
      </w:r>
      <w:r>
        <w:t xml:space="preserve"> служи за преброяване на числата, които се делят без остатък на 3 и се използва само в последния </w:t>
      </w:r>
      <w:r w:rsidRPr="00571196">
        <w:rPr>
          <w:rStyle w:val="Code"/>
        </w:rPr>
        <w:t>for</w:t>
      </w:r>
      <w:r>
        <w:t xml:space="preserve"> цикъл. Тя е дефинирана излишно рано и се инициализира много преди да има нужда от инициализацията. Ако трябва да се преработи този код, за да се намали диапазонът на активност на променливата </w:t>
      </w:r>
      <w:r w:rsidRPr="00571196">
        <w:rPr>
          <w:rStyle w:val="Code"/>
        </w:rPr>
        <w:t>count</w:t>
      </w:r>
      <w:r>
        <w:t>, той ще добие следния ви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5387"/>
        <w:gridCol w:w="2659"/>
      </w:tblGrid>
      <w:tr w:rsidR="006A0658" w:rsidRPr="00571196" w:rsidTr="006A0658">
        <w:tc>
          <w:tcPr>
            <w:tcW w:w="5387"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numbers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10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numbers[i] =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 2;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numbers[i] = numbers[i] * numbers[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count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numbers.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numbers[i] % 3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coun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6C0EB4" w:rsidRDefault="006A0658" w:rsidP="006A0658">
            <w:pPr>
              <w:autoSpaceDE w:val="0"/>
              <w:autoSpaceDN w:val="0"/>
              <w:adjustRightInd w:val="0"/>
              <w:spacing w:before="0"/>
              <w:jc w:val="left"/>
              <w:rPr>
                <w:rStyle w:val="Code"/>
                <w:rFonts w:cs="Courier New"/>
                <w:b w:val="0"/>
                <w:bCs w:val="0"/>
                <w:szCs w:val="20"/>
              </w:rPr>
            </w:pP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count);</w:t>
            </w:r>
          </w:p>
        </w:tc>
        <w:tc>
          <w:tcPr>
            <w:tcW w:w="2659" w:type="dxa"/>
            <w:tcBorders>
              <w:top w:val="single" w:sz="4" w:space="0" w:color="auto"/>
              <w:left w:val="single" w:sz="4" w:space="0" w:color="auto"/>
              <w:bottom w:val="single" w:sz="4" w:space="0" w:color="auto"/>
              <w:right w:val="single" w:sz="4" w:space="0" w:color="auto"/>
            </w:tcBorders>
            <w:vAlign w:val="center"/>
          </w:tcPr>
          <w:p w:rsidR="006A0658" w:rsidRDefault="006A7979" w:rsidP="006A0658">
            <w:pPr>
              <w:jc w:val="center"/>
              <w:rPr>
                <w:lang w:val="en-US"/>
              </w:rPr>
            </w:pPr>
            <w:r>
              <w:rPr>
                <w:rFonts w:ascii="Courier New" w:hAnsi="Courier New" w:cs="Courier New"/>
                <w:noProof/>
                <w:szCs w:val="20"/>
                <w:lang w:val="en-US" w:eastAsia="en-US"/>
              </w:rPr>
              <mc:AlternateContent>
                <mc:Choice Requires="wps">
                  <w:drawing>
                    <wp:anchor distT="0" distB="0" distL="114300" distR="114300" simplePos="0" relativeHeight="251648000" behindDoc="0" locked="0" layoutInCell="1" allowOverlap="1">
                      <wp:simplePos x="0" y="0"/>
                      <wp:positionH relativeFrom="column">
                        <wp:posOffset>-60325</wp:posOffset>
                      </wp:positionH>
                      <wp:positionV relativeFrom="paragraph">
                        <wp:posOffset>-52705</wp:posOffset>
                      </wp:positionV>
                      <wp:extent cx="247650" cy="3247390"/>
                      <wp:effectExtent l="6350" t="13970" r="12700" b="5715"/>
                      <wp:wrapNone/>
                      <wp:docPr id="444"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24739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9" o:spid="_x0000_s1026" type="#_x0000_t88" style="position:absolute;margin-left:-4.75pt;margin-top:-4.15pt;width:19.5pt;height:255.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"/>
                  </w:pict>
                </mc:Fallback>
              </mc:AlternateContent>
            </w:r>
          </w:p>
          <w:p w:rsidR="006A0658" w:rsidRDefault="006A0658" w:rsidP="006A0658">
            <w:pPr>
              <w:jc w:val="center"/>
              <w:rPr>
                <w:lang w:val="en-US"/>
              </w:rPr>
            </w:pPr>
          </w:p>
          <w:p w:rsidR="006A0658" w:rsidRDefault="006A0658" w:rsidP="006A0658">
            <w:pPr>
              <w:jc w:val="center"/>
              <w:rPr>
                <w:lang w:val="en-US"/>
              </w:rPr>
            </w:pPr>
          </w:p>
          <w:p w:rsidR="006A0658" w:rsidRDefault="006A0658" w:rsidP="006A0658">
            <w:pPr>
              <w:jc w:val="center"/>
              <w:rPr>
                <w:lang w:val="en-US"/>
              </w:rPr>
            </w:pPr>
          </w:p>
          <w:p w:rsidR="006A0658" w:rsidRDefault="006A0658" w:rsidP="006A0658">
            <w:pPr>
              <w:rPr>
                <w:lang w:val="en-US"/>
              </w:rPr>
            </w:pPr>
          </w:p>
          <w:p w:rsidR="006A0658" w:rsidRDefault="006A0658" w:rsidP="006A0658">
            <w:pPr>
              <w:jc w:val="center"/>
              <w:rPr>
                <w:lang w:val="en-US"/>
              </w:rPr>
            </w:pPr>
          </w:p>
          <w:p w:rsidR="006A0658" w:rsidRDefault="006A0658" w:rsidP="006A0658">
            <w:pPr>
              <w:jc w:val="center"/>
              <w:rPr>
                <w:lang w:val="en-US"/>
              </w:rPr>
            </w:pPr>
            <w:r>
              <w:rPr>
                <w:lang w:val="en-US"/>
              </w:rPr>
              <w:t xml:space="preserve">  lifetime = 10 lines</w:t>
            </w:r>
          </w:p>
          <w:p w:rsidR="006A0658" w:rsidRDefault="006A0658" w:rsidP="006A0658">
            <w:pPr>
              <w:autoSpaceDE w:val="0"/>
              <w:autoSpaceDN w:val="0"/>
              <w:adjustRightInd w:val="0"/>
              <w:spacing w:before="0"/>
              <w:jc w:val="center"/>
              <w:rPr>
                <w:rFonts w:ascii="Consolas" w:hAnsi="Consolas" w:cs="Consolas"/>
                <w:color w:val="0000FF"/>
                <w:sz w:val="19"/>
                <w:szCs w:val="19"/>
              </w:rPr>
            </w:pPr>
            <w:r>
              <w:rPr>
                <w:lang w:val="en-US"/>
              </w:rPr>
              <w:t xml:space="preserve">   span = 10 / 3 = 3.33</w:t>
            </w:r>
          </w:p>
        </w:tc>
      </w:tr>
    </w:tbl>
    <w:p w:rsidR="006A0658" w:rsidRPr="00395C05" w:rsidRDefault="006A0658" w:rsidP="006A0658">
      <w:pPr>
        <w:spacing w:after="120"/>
      </w:pPr>
      <w:r w:rsidRPr="00395C05">
        <w:t xml:space="preserve">Важно </w:t>
      </w:r>
      <w:r>
        <w:t xml:space="preserve">е </w:t>
      </w:r>
      <w:r w:rsidRPr="00395C05">
        <w:t xml:space="preserve">програмистът да следи къде се използва дадена променлива, нейният диапазон на активност и период на живот. Основното правило </w:t>
      </w:r>
      <w:r>
        <w:t>е</w:t>
      </w:r>
      <w:r w:rsidRPr="00395C05">
        <w:t xml:space="preserve"> да се направят обхват</w:t>
      </w:r>
      <w:r>
        <w:t>ът</w:t>
      </w:r>
      <w:r w:rsidRPr="00395C05">
        <w:t>, живот</w:t>
      </w:r>
      <w:r>
        <w:t>ът</w:t>
      </w:r>
      <w:r w:rsidRPr="00395C05">
        <w:t xml:space="preserve"> и активността на променливите колкото се може по-малки.</w:t>
      </w:r>
      <w:r>
        <w:t xml:space="preserve"> От това следва едно важно правил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3" name="Picture 3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B264ED" w:rsidRDefault="006A0658" w:rsidP="006A0658">
            <w:pPr>
              <w:pStyle w:val="WarningMessage"/>
            </w:pPr>
            <w:r>
              <w:t>Декларирайте локалните променливи възможно най-къс</w:t>
            </w:r>
            <w:r>
              <w:softHyphen/>
              <w:t>но, непосредствено преди да ги използвате за първи път, и ги инициализирайте заедно с деклара</w:t>
            </w:r>
            <w:r>
              <w:softHyphen/>
              <w:t>цията им.</w:t>
            </w:r>
          </w:p>
        </w:tc>
      </w:tr>
    </w:tbl>
    <w:p w:rsidR="006A0658" w:rsidRPr="008A2374" w:rsidRDefault="006A0658" w:rsidP="006A0658">
      <w:r>
        <w:t>Променливите с по-голям обхват и по-дълъг живот, трябва да имат по-описателни имена</w:t>
      </w:r>
      <w:r w:rsidRPr="008A2374">
        <w:t xml:space="preserve">, </w:t>
      </w:r>
      <w:r>
        <w:t xml:space="preserve">примерно </w:t>
      </w:r>
      <w:r w:rsidRPr="00890328">
        <w:rPr>
          <w:rStyle w:val="Code"/>
        </w:rPr>
        <w:t>totalStudentsCount</w:t>
      </w:r>
      <w:r>
        <w:t xml:space="preserve">. Причината е, че те ще бъдат използвани на повече места и за по-дълго време и за какво служат няма да бъде ясно от контекста. Променливите с живот няколко реда могат да бъдат с кратко и просто име, примерно </w:t>
      </w:r>
      <w:r w:rsidRPr="00890328">
        <w:rPr>
          <w:rStyle w:val="Code"/>
        </w:rPr>
        <w:t>count</w:t>
      </w:r>
      <w:r>
        <w:t>. Те нямат нужда от дълги и описателни имена, защото техният смисъл е ясен от контекста, в който се използват, а този контекст е твърде малък (няколко реда), за да има двусмислия.</w:t>
      </w:r>
    </w:p>
    <w:p w:rsidR="006A0658" w:rsidRPr="008A2374" w:rsidRDefault="006A0658" w:rsidP="006A0658">
      <w:pPr>
        <w:pStyle w:val="Heading3"/>
      </w:pPr>
      <w:bookmarkStart w:id="1759" w:name="_Toc243587804"/>
      <w:bookmarkStart w:id="1760" w:name="_Toc299461512"/>
      <w:r w:rsidRPr="00395C05">
        <w:t>Работа с променливи</w:t>
      </w:r>
      <w:r>
        <w:t xml:space="preserve"> – още правила</w:t>
      </w:r>
      <w:bookmarkEnd w:id="1759"/>
      <w:bookmarkEnd w:id="1760"/>
    </w:p>
    <w:p w:rsidR="006A0658" w:rsidRPr="00395C05" w:rsidRDefault="006A0658" w:rsidP="006A0658">
      <w:pPr>
        <w:spacing w:after="120"/>
      </w:pPr>
      <w:r w:rsidRPr="00395C05">
        <w:t>Една променлива трябва да се използва само за една цел. Това е много важно правило. Извиненията, че ако се преизползва едно променлива за няколко цели се пести на памет, в общия случай не са добро оправдание.</w:t>
      </w:r>
      <w:r>
        <w:t xml:space="preserve"> Ако една променлива се ползва за няколко съвсем различни цели, какво име ще й дадем? Например, ако една променлива се използва да брои студенти и в някои случаи техните оценки, то как ще я кръстим: </w:t>
      </w:r>
      <w:r w:rsidRPr="00150B8E">
        <w:rPr>
          <w:rStyle w:val="Code"/>
        </w:rPr>
        <w:t>count</w:t>
      </w:r>
      <w:r>
        <w:t xml:space="preserve">, </w:t>
      </w:r>
      <w:r w:rsidRPr="00150B8E">
        <w:rPr>
          <w:rStyle w:val="Code"/>
        </w:rPr>
        <w:t>studentsCount</w:t>
      </w:r>
      <w:r>
        <w:t xml:space="preserve">, </w:t>
      </w:r>
      <w:r w:rsidRPr="00150B8E">
        <w:rPr>
          <w:rStyle w:val="Code"/>
        </w:rPr>
        <w:t>marksCount</w:t>
      </w:r>
      <w:r>
        <w:t xml:space="preserve"> или </w:t>
      </w:r>
      <w:r w:rsidRPr="00150B8E">
        <w:rPr>
          <w:rStyle w:val="Code"/>
        </w:rPr>
        <w:t>StudentsOr</w:t>
      </w:r>
      <w:r>
        <w:rPr>
          <w:rStyle w:val="Code"/>
        </w:rPr>
        <w:t>M</w:t>
      </w:r>
      <w:r w:rsidRPr="00150B8E">
        <w:rPr>
          <w:rStyle w:val="Code"/>
        </w:rPr>
        <w:t>arksCoun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4" name="Picture 3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630533" w:rsidRDefault="006A0658" w:rsidP="006A0658">
            <w:pPr>
              <w:pStyle w:val="WarningMessage"/>
            </w:pPr>
            <w:r w:rsidRPr="00630533">
              <w:t>Ползвайте една променлива само за една единствена цел. Иначе няма да можете да й дадете подходящо име.</w:t>
            </w:r>
          </w:p>
        </w:tc>
      </w:tr>
    </w:tbl>
    <w:p w:rsidR="006A0658" w:rsidRPr="00E825D1" w:rsidRDefault="006A0658" w:rsidP="006A0658">
      <w:r w:rsidRPr="00E825D1">
        <w:t xml:space="preserve">Никога не трябва да има променливи, които не се използват. В такъв случай тяхното дефиниране е било безсмислено. За щастие сериозните среди за </w:t>
      </w:r>
      <w:r>
        <w:t>разработка</w:t>
      </w:r>
      <w:r w:rsidRPr="00E825D1">
        <w:t xml:space="preserve"> издават предупреждение за подобни </w:t>
      </w:r>
      <w:r>
        <w:t>"</w:t>
      </w:r>
      <w:r w:rsidRPr="00E825D1">
        <w:t>нередности</w:t>
      </w:r>
      <w:r>
        <w:t>"</w:t>
      </w:r>
      <w:r w:rsidRPr="00E825D1">
        <w:t>.</w:t>
      </w:r>
    </w:p>
    <w:p w:rsidR="006A0658" w:rsidRPr="00395C05" w:rsidRDefault="006A0658" w:rsidP="006A0658">
      <w:r w:rsidRPr="00395C05">
        <w:t xml:space="preserve">Трябва да се избягват и променливи със скрито значение. Например Пешо е оставил променливата </w:t>
      </w:r>
      <w:r w:rsidRPr="00630533">
        <w:rPr>
          <w:rStyle w:val="Code"/>
        </w:rPr>
        <w:t>Х</w:t>
      </w:r>
      <w:r w:rsidRPr="00395C05">
        <w:t xml:space="preserve">, за да бъде видяна от Митко, който трябва да </w:t>
      </w:r>
      <w:r>
        <w:t xml:space="preserve">се сети да </w:t>
      </w:r>
      <w:r w:rsidRPr="00395C05">
        <w:t>имплементира още един метод</w:t>
      </w:r>
      <w:r>
        <w:t>, в който ще я ползва</w:t>
      </w:r>
      <w:r w:rsidRPr="00395C05">
        <w:t>.</w:t>
      </w:r>
    </w:p>
    <w:p w:rsidR="006A0658" w:rsidRDefault="006A0658" w:rsidP="006A0658">
      <w:pPr>
        <w:pStyle w:val="Heading2"/>
      </w:pPr>
      <w:bookmarkStart w:id="1761" w:name="_Toc243587805"/>
      <w:bookmarkStart w:id="1762" w:name="_Toc299461513"/>
      <w:bookmarkStart w:id="1763" w:name="_Toc299628736"/>
      <w:r w:rsidRPr="00395C05">
        <w:t xml:space="preserve">Правилно използване на </w:t>
      </w:r>
      <w:r>
        <w:t>изрази</w:t>
      </w:r>
      <w:bookmarkEnd w:id="1761"/>
      <w:bookmarkEnd w:id="1762"/>
      <w:bookmarkEnd w:id="1763"/>
    </w:p>
    <w:p w:rsidR="006A0658" w:rsidRPr="00395C05" w:rsidRDefault="006A0658" w:rsidP="006A0658">
      <w:pPr>
        <w:spacing w:after="120"/>
      </w:pPr>
      <w:r>
        <w:t>При работата с изрази има едно много просто правило: не ползвайте сложни изрази! Сложен израз наричаме всеки израз, който извършва повече от едно действие. Ето пример за сложен изра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F7151"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xCoord.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j = 0; j &lt; yCoord.Length; j++)</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matrix[i][j]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matrix[xCoord[FindMax(i) + 1]][yCoord[FindMin(i) + 1]]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matrix[yCoord[FindMax(i) + 1]][xCoord[FindMin(i) + 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Style w:val="Code"/>
                <w:rFonts w:cs="Courier New"/>
                <w:b w:val="0"/>
                <w:bCs w:val="0"/>
                <w:szCs w:val="20"/>
              </w:rPr>
            </w:pPr>
            <w:r w:rsidRPr="00E239A3">
              <w:rPr>
                <w:rFonts w:ascii="Courier New" w:hAnsi="Courier New" w:cs="Courier New"/>
                <w:noProof/>
                <w:szCs w:val="20"/>
                <w:lang w:val="en-US"/>
              </w:rPr>
              <w:t>}</w:t>
            </w:r>
          </w:p>
        </w:tc>
      </w:tr>
    </w:tbl>
    <w:p w:rsidR="006A0658" w:rsidRDefault="006A0658" w:rsidP="006A0658">
      <w:r>
        <w:t>В примерния код имаме сложно изчисление, което запълва дадена матрица спрямо някакви изчисления върху някакви координати</w:t>
      </w:r>
      <w:r w:rsidRPr="008A2374">
        <w:t xml:space="preserve">. </w:t>
      </w:r>
      <w:r>
        <w:t>Всъщност е много трудно да се каже какво точно се случва, защото е използван сложен израз.</w:t>
      </w:r>
    </w:p>
    <w:p w:rsidR="006A0658" w:rsidRDefault="006A0658" w:rsidP="006A0658">
      <w:r>
        <w:t>Има много причини, заради които трябва да избягваме използването на сложни изрази като в примера по-горе. Ще изброим някои от тях:</w:t>
      </w:r>
    </w:p>
    <w:p w:rsidR="006A0658" w:rsidRDefault="006A0658" w:rsidP="00222F92">
      <w:pPr>
        <w:numPr>
          <w:ilvl w:val="0"/>
          <w:numId w:val="119"/>
        </w:numPr>
        <w:tabs>
          <w:tab w:val="clear" w:pos="720"/>
        </w:tabs>
        <w:ind w:left="568" w:hanging="284"/>
      </w:pPr>
      <w:r>
        <w:t>Кодът трудно се чете. В нашия пример няма да ни е лесно да разберем какво прави този код и дали е коректен.</w:t>
      </w:r>
    </w:p>
    <w:p w:rsidR="006A0658" w:rsidRDefault="006A0658" w:rsidP="00222F92">
      <w:pPr>
        <w:numPr>
          <w:ilvl w:val="0"/>
          <w:numId w:val="119"/>
        </w:numPr>
        <w:tabs>
          <w:tab w:val="clear" w:pos="720"/>
        </w:tabs>
        <w:ind w:left="568" w:hanging="284"/>
      </w:pPr>
      <w:r>
        <w:t>Кодът трудно се поддържа. Помислете, какво ще ни струва да поправим грешка в този код, ако не работи коректно.</w:t>
      </w:r>
    </w:p>
    <w:p w:rsidR="006A0658" w:rsidRDefault="006A0658" w:rsidP="00222F92">
      <w:pPr>
        <w:numPr>
          <w:ilvl w:val="0"/>
          <w:numId w:val="119"/>
        </w:numPr>
        <w:tabs>
          <w:tab w:val="clear" w:pos="720"/>
        </w:tabs>
        <w:ind w:left="568" w:hanging="284"/>
      </w:pPr>
      <w:r>
        <w:t xml:space="preserve">Кодът трудно се поправя, ако има дефекти. </w:t>
      </w:r>
      <w:r w:rsidRPr="00FF7151">
        <w:t>Ако примерн</w:t>
      </w:r>
      <w:r>
        <w:t>ият</w:t>
      </w:r>
      <w:r w:rsidRPr="00FF7151">
        <w:t xml:space="preserve"> код </w:t>
      </w:r>
      <w:r>
        <w:t xml:space="preserve">по-горе </w:t>
      </w:r>
      <w:r w:rsidRPr="00FF7151">
        <w:t xml:space="preserve">даде </w:t>
      </w:r>
      <w:r w:rsidRPr="001B4098">
        <w:rPr>
          <w:rStyle w:val="Code"/>
        </w:rPr>
        <w:t>IndexOutOfRangeException</w:t>
      </w:r>
      <w:r w:rsidRPr="00FF7151">
        <w:t>, как ще разберем извън границите на кой точно масив сме излезли?</w:t>
      </w:r>
      <w:r>
        <w:t xml:space="preserve"> Това може да е масивът </w:t>
      </w:r>
      <w:r w:rsidRPr="00D35792">
        <w:rPr>
          <w:rStyle w:val="Code"/>
        </w:rPr>
        <w:t>xCoord</w:t>
      </w:r>
      <w:r>
        <w:t xml:space="preserve"> или </w:t>
      </w:r>
      <w:r w:rsidRPr="00D35792">
        <w:rPr>
          <w:rStyle w:val="Code"/>
        </w:rPr>
        <w:t>yCoord</w:t>
      </w:r>
      <w:r>
        <w:t xml:space="preserve"> или </w:t>
      </w:r>
      <w:r w:rsidRPr="00D35792">
        <w:rPr>
          <w:rStyle w:val="Code"/>
        </w:rPr>
        <w:t>matrix</w:t>
      </w:r>
      <w:r>
        <w:t>, а излизането извън тези масиви може да е на няколко места.</w:t>
      </w:r>
    </w:p>
    <w:p w:rsidR="006A0658" w:rsidRDefault="006A0658" w:rsidP="00222F92">
      <w:pPr>
        <w:numPr>
          <w:ilvl w:val="0"/>
          <w:numId w:val="119"/>
        </w:numPr>
        <w:tabs>
          <w:tab w:val="clear" w:pos="720"/>
        </w:tabs>
        <w:ind w:left="568" w:hanging="284"/>
      </w:pPr>
      <w:r>
        <w:t>Кодът трудно се дебъгва. Ако намерим грешка, как ще дебъгнем изпълнението на този израз, за да намерим грешката?</w:t>
      </w:r>
    </w:p>
    <w:p w:rsidR="006A0658" w:rsidRPr="00395C05" w:rsidRDefault="006A0658" w:rsidP="006A0658">
      <w:pPr>
        <w:spacing w:after="120"/>
      </w:pPr>
      <w:r>
        <w:t>Всички тези причини ни подсказват, че писането на сложни изрази е вредно и трябва да се избягва. Вместо един сложен израз можем да напишем няколко по-прости изрази и да ги запишем в променливи с разумни имена. По този начин кодът става по-прост, по-ясен, по-лесен за четене и разбиране, по-лесен за промяна, по-лесен за дебъгване и по-лесен за поправяне. Нека сега пренапишем горния код, без да използваме сложни израз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FF7151"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i = 0; i &lt; xCoord.Length; i++)</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j = 0; j &lt; yCoord.Length; j++)</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StartIndex = FindMax(i) + 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inStartIndex = FindMax(i) - 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inXcoord = xCoord[minStartIndex];</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Xcoord = xCoord[maxStartIndex];</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inYcoord = yCoord[minStartIndex];</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Ycoord = yCoord[maxStartIndex];</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matrix[i][j]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matrix[maxXcoord][minYcoord]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matrix[maxYcoord][minXcoor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Style w:val="Code"/>
                <w:rFonts w:cs="Courier New"/>
                <w:b w:val="0"/>
                <w:bCs w:val="0"/>
                <w:szCs w:val="20"/>
              </w:rPr>
            </w:pPr>
            <w:r w:rsidRPr="00E239A3">
              <w:rPr>
                <w:rFonts w:ascii="Courier New" w:hAnsi="Courier New" w:cs="Courier New"/>
                <w:noProof/>
                <w:szCs w:val="20"/>
                <w:lang w:val="en-US"/>
              </w:rPr>
              <w:t>}</w:t>
            </w:r>
          </w:p>
        </w:tc>
      </w:tr>
    </w:tbl>
    <w:p w:rsidR="006A0658" w:rsidRPr="00395C05" w:rsidRDefault="006A0658" w:rsidP="006A0658">
      <w:pPr>
        <w:spacing w:after="120"/>
      </w:pPr>
      <w:r>
        <w:t>Забележете колко по-прост и ясен стана кода. Наистина, без да знаем какво точно изчисление извършва този код, ще ни е трудно да го разберем, но ако настъпи изключение, лесно ще намерим на кой ред възниква и чрез дебъгера можем да проследим защо се получава и евентуално да го поправ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5" name="Picture 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630533" w:rsidRDefault="006A0658" w:rsidP="006A0658">
            <w:pPr>
              <w:pStyle w:val="WarningMessage"/>
            </w:pPr>
            <w:r>
              <w:t>Не пишете сложни изрази. На един ред трябва да се извършва по една операция. Иначе кодът става труден за четене, за поддръжка, за дебъгване и за промяна.</w:t>
            </w:r>
          </w:p>
        </w:tc>
      </w:tr>
    </w:tbl>
    <w:p w:rsidR="006A0658" w:rsidRPr="008A2374" w:rsidRDefault="006A0658" w:rsidP="006A0658">
      <w:pPr>
        <w:pStyle w:val="Heading2"/>
      </w:pPr>
      <w:bookmarkStart w:id="1764" w:name="_Toc243587806"/>
      <w:bookmarkStart w:id="1765" w:name="_Toc299461514"/>
      <w:bookmarkStart w:id="1766" w:name="_Toc299628737"/>
      <w:r>
        <w:t>И</w:t>
      </w:r>
      <w:r w:rsidRPr="00395C05">
        <w:t xml:space="preserve">зползване на </w:t>
      </w:r>
      <w:r>
        <w:t>константи</w:t>
      </w:r>
      <w:bookmarkEnd w:id="1764"/>
      <w:bookmarkEnd w:id="1765"/>
      <w:bookmarkEnd w:id="1766"/>
    </w:p>
    <w:p w:rsidR="006A0658" w:rsidRDefault="006A0658" w:rsidP="006A0658">
      <w:r w:rsidRPr="005B523C">
        <w:t xml:space="preserve">В добре написания програмен код не трябва да има </w:t>
      </w:r>
      <w:r>
        <w:t>"</w:t>
      </w:r>
      <w:r w:rsidRPr="005B523C">
        <w:t>магически числа</w:t>
      </w:r>
      <w:r>
        <w:t>"</w:t>
      </w:r>
      <w:r w:rsidRPr="005B523C">
        <w:t xml:space="preserve"> и стрингове. Такива наричаме всички литерали в програмата, които имат стойност, различно от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Pr>
          <w:rStyle w:val="Code"/>
        </w:rPr>
        <w:t>""</w:t>
      </w:r>
      <w:r w:rsidRPr="005B523C">
        <w:t xml:space="preserve"> и </w:t>
      </w:r>
      <w:r w:rsidRPr="005B523C">
        <w:rPr>
          <w:rStyle w:val="Code"/>
        </w:rPr>
        <w:t>null</w:t>
      </w:r>
      <w:r w:rsidRPr="005B523C">
        <w:t xml:space="preserve"> (с дребни изключения).</w:t>
      </w:r>
    </w:p>
    <w:p w:rsidR="006A0658" w:rsidRPr="00395C05" w:rsidRDefault="006A0658" w:rsidP="006A0658">
      <w:pPr>
        <w:spacing w:after="120"/>
      </w:pPr>
      <w:r>
        <w:t>За да обясним по-добре концепцията за използване на именувани кон</w:t>
      </w:r>
      <w:r>
        <w:softHyphen/>
        <w:t>станти, ще дадем един пример за код, който има нужда от прерабо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lass</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GeometryUtil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alcCircleArea(</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radi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rea = 3.14159206 * radius * radi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rea;</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CalcCirclePerimeter(</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radi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perimeter = 6.28318412 * radiu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perimeter;</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public</w:t>
            </w:r>
            <w:r w:rsidRPr="00E239A3">
              <w:rPr>
                <w:rFonts w:ascii="Courier New" w:hAnsi="Courier New" w:cs="Courier New"/>
                <w:noProof/>
                <w:sz w:val="16"/>
                <w:szCs w:val="20"/>
                <w:lang w:val="en-US"/>
              </w:rPr>
              <w:t xml:space="preserve"> </w:t>
            </w:r>
            <w:r w:rsidRPr="00E239A3">
              <w:rPr>
                <w:rFonts w:ascii="Courier New" w:hAnsi="Courier New" w:cs="Courier New"/>
                <w:noProof/>
                <w:color w:val="0000FF"/>
                <w:szCs w:val="20"/>
                <w:lang w:val="en-US"/>
              </w:rPr>
              <w:t>static</w:t>
            </w:r>
            <w:r w:rsidRPr="00E239A3">
              <w:rPr>
                <w:rFonts w:ascii="Courier New" w:hAnsi="Courier New" w:cs="Courier New"/>
                <w:noProof/>
                <w:sz w:val="16"/>
                <w:szCs w:val="20"/>
                <w:lang w:val="en-US"/>
              </w:rPr>
              <w:t xml:space="preserve"> </w:t>
            </w:r>
            <w:r w:rsidRPr="00E239A3">
              <w:rPr>
                <w:rFonts w:ascii="Courier New" w:hAnsi="Courier New" w:cs="Courier New"/>
                <w:noProof/>
                <w:color w:val="0000FF"/>
                <w:szCs w:val="20"/>
                <w:lang w:val="en-US"/>
              </w:rPr>
              <w:t>double</w:t>
            </w:r>
            <w:r w:rsidRPr="00E239A3">
              <w:rPr>
                <w:rFonts w:ascii="Courier New" w:hAnsi="Courier New" w:cs="Courier New"/>
                <w:noProof/>
                <w:sz w:val="16"/>
                <w:szCs w:val="20"/>
                <w:lang w:val="en-US"/>
              </w:rPr>
              <w:t xml:space="preserve"> </w:t>
            </w:r>
            <w:r w:rsidRPr="00E239A3">
              <w:rPr>
                <w:rFonts w:ascii="Courier New" w:hAnsi="Courier New" w:cs="Courier New"/>
                <w:noProof/>
                <w:szCs w:val="20"/>
                <w:lang w:val="en-US"/>
              </w:rPr>
              <w:t>CalcElipseArea(</w:t>
            </w:r>
            <w:r w:rsidRPr="00E239A3">
              <w:rPr>
                <w:rFonts w:ascii="Courier New" w:hAnsi="Courier New" w:cs="Courier New"/>
                <w:noProof/>
                <w:color w:val="0000FF"/>
                <w:szCs w:val="20"/>
                <w:lang w:val="en-US"/>
              </w:rPr>
              <w:t>double</w:t>
            </w:r>
            <w:r w:rsidRPr="00E239A3">
              <w:rPr>
                <w:rFonts w:ascii="Courier New" w:hAnsi="Courier New" w:cs="Courier New"/>
                <w:noProof/>
                <w:sz w:val="16"/>
                <w:szCs w:val="20"/>
                <w:lang w:val="en-US"/>
              </w:rPr>
              <w:t xml:space="preserve"> </w:t>
            </w:r>
            <w:r w:rsidRPr="00E239A3">
              <w:rPr>
                <w:rFonts w:ascii="Courier New" w:hAnsi="Courier New" w:cs="Courier New"/>
                <w:noProof/>
                <w:szCs w:val="20"/>
                <w:lang w:val="en-US"/>
              </w:rPr>
              <w:t xml:space="preserve">axis1,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xis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area = 3.14159206 * axis1 * axis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rea;</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szCs w:val="20"/>
                <w:lang w:val="en-US"/>
              </w:rPr>
              <w:t>}</w:t>
            </w:r>
          </w:p>
        </w:tc>
      </w:tr>
    </w:tbl>
    <w:p w:rsidR="006A0658" w:rsidRPr="00395C05" w:rsidRDefault="006A0658" w:rsidP="006A0658">
      <w:pPr>
        <w:spacing w:after="120"/>
      </w:pPr>
      <w:r>
        <w:t xml:space="preserve">В примера използваме три пъти числото </w:t>
      </w:r>
      <w:r w:rsidRPr="00414B71">
        <w:rPr>
          <w:rStyle w:val="Code"/>
        </w:rPr>
        <w:t>3.14159206</w:t>
      </w:r>
      <w:r w:rsidRPr="008A2374">
        <w:t xml:space="preserve"> (∏)</w:t>
      </w:r>
      <w:r>
        <w:t>, което е повто</w:t>
      </w:r>
      <w:r>
        <w:softHyphen/>
        <w:t>рение на код. Ако решим да променим това число, като го запишем например с по-голяма точност, ще трябва да променим програ</w:t>
      </w:r>
      <w:r>
        <w:softHyphen/>
        <w:t>мата на три места. Възниква идеята да дефинираме това число като стойност, която е глобална за програмата и не може да се променя. Именно такива стой</w:t>
      </w:r>
      <w:r>
        <w:softHyphen/>
        <w:t xml:space="preserve">ности в </w:t>
      </w:r>
      <w:r w:rsidRPr="008A2374">
        <w:t>.</w:t>
      </w:r>
      <w:r>
        <w:rPr>
          <w:lang w:val="en-US"/>
        </w:rPr>
        <w:t>NET</w:t>
      </w:r>
      <w:r>
        <w:t xml:space="preserve"> се декларират като именувани константи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const</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double</w:t>
            </w:r>
            <w:r w:rsidRPr="00E239A3">
              <w:rPr>
                <w:rFonts w:ascii="Courier New" w:hAnsi="Courier New" w:cs="Courier New"/>
                <w:noProof/>
                <w:szCs w:val="20"/>
                <w:lang w:val="en-US"/>
              </w:rPr>
              <w:t xml:space="preserve"> PI = 3.14159206;</w:t>
            </w:r>
          </w:p>
        </w:tc>
      </w:tr>
    </w:tbl>
    <w:p w:rsidR="006A0658" w:rsidRPr="00395C05" w:rsidRDefault="006A0658" w:rsidP="006A0658">
      <w:pPr>
        <w:spacing w:after="120"/>
      </w:pPr>
      <w:r>
        <w:t xml:space="preserve">След тази декларация константата </w:t>
      </w:r>
      <w:r w:rsidRPr="00414B71">
        <w:rPr>
          <w:rStyle w:val="Code"/>
        </w:rPr>
        <w:t>PI</w:t>
      </w:r>
      <w:r w:rsidRPr="008A2374">
        <w:t xml:space="preserve"> </w:t>
      </w:r>
      <w:r>
        <w:t xml:space="preserve">е достъпна от цялата програма и може да се ползва многократно. При нужда от промяна променяме само на едно място и промените се отразяват навсякъде. Ето как изглежда нашия примерен клас </w:t>
      </w:r>
      <w:r w:rsidRPr="003C7702">
        <w:rPr>
          <w:rStyle w:val="Code"/>
        </w:rPr>
        <w:t xml:space="preserve">GeometryUtils </w:t>
      </w:r>
      <w:r>
        <w:t xml:space="preserve">след изнасянето на числото </w:t>
      </w:r>
      <w:r w:rsidRPr="00414B71">
        <w:rPr>
          <w:rStyle w:val="Code"/>
        </w:rPr>
        <w:t>3.14159206</w:t>
      </w:r>
      <w:r w:rsidRPr="00414B71">
        <w:t xml:space="preserve"> в кон</w:t>
      </w:r>
      <w:r>
        <w:softHyphen/>
      </w:r>
      <w:r w:rsidRPr="00414B71">
        <w:t>ста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CD3E71" w:rsidTr="006A0658">
        <w:tc>
          <w:tcPr>
            <w:tcW w:w="7970" w:type="dxa"/>
            <w:tcBorders>
              <w:top w:val="single" w:sz="4" w:space="0" w:color="auto"/>
              <w:left w:val="single" w:sz="4" w:space="0" w:color="auto"/>
              <w:bottom w:val="single" w:sz="4" w:space="0" w:color="auto"/>
              <w:right w:val="single" w:sz="4" w:space="0" w:color="auto"/>
            </w:tcBorders>
          </w:tcPr>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color w:val="0000FF"/>
                <w:szCs w:val="20"/>
              </w:rPr>
              <w:t>public</w:t>
            </w:r>
            <w:r w:rsidRPr="00CD3E71">
              <w:rPr>
                <w:rFonts w:ascii="Courier New" w:hAnsi="Courier New" w:cs="Courier New"/>
                <w:noProof/>
                <w:szCs w:val="20"/>
              </w:rPr>
              <w:t xml:space="preserve"> </w:t>
            </w:r>
            <w:r w:rsidRPr="00CD3E71">
              <w:rPr>
                <w:rFonts w:ascii="Courier New" w:hAnsi="Courier New" w:cs="Courier New"/>
                <w:noProof/>
                <w:color w:val="0000FF"/>
                <w:szCs w:val="20"/>
              </w:rPr>
              <w:t>class</w:t>
            </w:r>
            <w:r w:rsidRPr="00CD3E71">
              <w:rPr>
                <w:rFonts w:ascii="Courier New" w:hAnsi="Courier New" w:cs="Courier New"/>
                <w:noProof/>
                <w:szCs w:val="20"/>
              </w:rPr>
              <w:t xml:space="preserve"> </w:t>
            </w:r>
            <w:r w:rsidRPr="00CD3E71">
              <w:rPr>
                <w:rFonts w:ascii="Courier New" w:hAnsi="Courier New" w:cs="Courier New"/>
                <w:noProof/>
                <w:color w:val="2B91AF"/>
                <w:szCs w:val="20"/>
              </w:rPr>
              <w:t>GeometryUtils</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color w:val="0000FF"/>
                <w:szCs w:val="20"/>
              </w:rPr>
              <w:t>public</w:t>
            </w:r>
            <w:r w:rsidRPr="00CD3E71">
              <w:rPr>
                <w:rFonts w:ascii="Courier New" w:hAnsi="Courier New" w:cs="Courier New"/>
                <w:noProof/>
                <w:szCs w:val="20"/>
              </w:rPr>
              <w:t xml:space="preserve"> </w:t>
            </w:r>
            <w:r w:rsidRPr="00CD3E71">
              <w:rPr>
                <w:rFonts w:ascii="Courier New" w:hAnsi="Courier New" w:cs="Courier New"/>
                <w:noProof/>
                <w:color w:val="0000FF"/>
                <w:szCs w:val="20"/>
              </w:rPr>
              <w:t>const</w:t>
            </w:r>
            <w:r w:rsidRPr="00CD3E71">
              <w:rPr>
                <w:rFonts w:ascii="Courier New" w:hAnsi="Courier New" w:cs="Courier New"/>
                <w:noProof/>
                <w:szCs w:val="20"/>
              </w:rPr>
              <w:t xml:space="preserve"> </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PI = 3.14159206;</w:t>
            </w:r>
          </w:p>
          <w:p w:rsidR="006A0658" w:rsidRPr="00CD3E71" w:rsidRDefault="006A0658" w:rsidP="006A0658">
            <w:pPr>
              <w:autoSpaceDE w:val="0"/>
              <w:autoSpaceDN w:val="0"/>
              <w:adjustRightInd w:val="0"/>
              <w:spacing w:before="0"/>
              <w:jc w:val="left"/>
              <w:rPr>
                <w:rFonts w:ascii="Courier New" w:hAnsi="Courier New" w:cs="Courier New"/>
                <w:noProof/>
                <w:szCs w:val="20"/>
              </w:rPr>
            </w:pP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color w:val="0000FF"/>
                <w:szCs w:val="20"/>
              </w:rPr>
              <w:t>public</w:t>
            </w:r>
            <w:r w:rsidRPr="00CD3E71">
              <w:rPr>
                <w:rFonts w:ascii="Courier New" w:hAnsi="Courier New" w:cs="Courier New"/>
                <w:noProof/>
                <w:szCs w:val="20"/>
              </w:rPr>
              <w:t xml:space="preserve"> </w:t>
            </w:r>
            <w:r w:rsidRPr="00CD3E71">
              <w:rPr>
                <w:rFonts w:ascii="Courier New" w:hAnsi="Courier New" w:cs="Courier New"/>
                <w:noProof/>
                <w:color w:val="0000FF"/>
                <w:szCs w:val="20"/>
              </w:rPr>
              <w:t>static</w:t>
            </w:r>
            <w:r w:rsidRPr="00CD3E71">
              <w:rPr>
                <w:rFonts w:ascii="Courier New" w:hAnsi="Courier New" w:cs="Courier New"/>
                <w:noProof/>
                <w:szCs w:val="20"/>
              </w:rPr>
              <w:t xml:space="preserve"> </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CalcCircleArea(</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radius)</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double</w:t>
            </w:r>
            <w:r w:rsidRPr="00CD3E71">
              <w:rPr>
                <w:rFonts w:ascii="Courier New" w:hAnsi="Courier New" w:cs="Courier New"/>
                <w:noProof/>
                <w:szCs w:val="20"/>
              </w:rPr>
              <w:t xml:space="preserve"> area = PI * radius * radius;</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return</w:t>
            </w:r>
            <w:r w:rsidRPr="00CD3E71">
              <w:rPr>
                <w:rFonts w:ascii="Courier New" w:hAnsi="Courier New" w:cs="Courier New"/>
                <w:noProof/>
                <w:szCs w:val="20"/>
              </w:rPr>
              <w:t xml:space="preserve"> area;</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Fonts w:ascii="Courier New" w:hAnsi="Courier New" w:cs="Courier New"/>
                <w:noProof/>
                <w:szCs w:val="20"/>
              </w:rPr>
            </w:pP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color w:val="0000FF"/>
                <w:szCs w:val="20"/>
              </w:rPr>
              <w:t>public</w:t>
            </w:r>
            <w:r w:rsidRPr="00CD3E71">
              <w:rPr>
                <w:rFonts w:ascii="Courier New" w:hAnsi="Courier New" w:cs="Courier New"/>
                <w:noProof/>
                <w:szCs w:val="20"/>
              </w:rPr>
              <w:t xml:space="preserve"> </w:t>
            </w:r>
            <w:r w:rsidRPr="00CD3E71">
              <w:rPr>
                <w:rFonts w:ascii="Courier New" w:hAnsi="Courier New" w:cs="Courier New"/>
                <w:noProof/>
                <w:color w:val="0000FF"/>
                <w:szCs w:val="20"/>
              </w:rPr>
              <w:t>static</w:t>
            </w:r>
            <w:r w:rsidRPr="00CD3E71">
              <w:rPr>
                <w:rFonts w:ascii="Courier New" w:hAnsi="Courier New" w:cs="Courier New"/>
                <w:noProof/>
                <w:szCs w:val="20"/>
              </w:rPr>
              <w:t xml:space="preserve"> </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CalcCirclePerimeter(</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radius)</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double</w:t>
            </w:r>
            <w:r w:rsidRPr="00CD3E71">
              <w:rPr>
                <w:rFonts w:ascii="Courier New" w:hAnsi="Courier New" w:cs="Courier New"/>
                <w:noProof/>
                <w:szCs w:val="20"/>
              </w:rPr>
              <w:t xml:space="preserve"> perimeter = 2 * PI * radius;</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return</w:t>
            </w:r>
            <w:r w:rsidRPr="00CD3E71">
              <w:rPr>
                <w:rFonts w:ascii="Courier New" w:hAnsi="Courier New" w:cs="Courier New"/>
                <w:noProof/>
                <w:szCs w:val="20"/>
              </w:rPr>
              <w:t xml:space="preserve"> perimeter;</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Fonts w:ascii="Courier New" w:hAnsi="Courier New" w:cs="Courier New"/>
                <w:noProof/>
                <w:szCs w:val="20"/>
              </w:rPr>
            </w:pPr>
          </w:p>
          <w:p w:rsidR="006A0658"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color w:val="0000FF"/>
                <w:szCs w:val="20"/>
              </w:rPr>
              <w:t>public</w:t>
            </w:r>
            <w:r w:rsidRPr="00CD3E71">
              <w:rPr>
                <w:rFonts w:ascii="Courier New" w:hAnsi="Courier New" w:cs="Courier New"/>
                <w:noProof/>
                <w:szCs w:val="20"/>
              </w:rPr>
              <w:t xml:space="preserve"> </w:t>
            </w:r>
            <w:r w:rsidRPr="00CD3E71">
              <w:rPr>
                <w:rFonts w:ascii="Courier New" w:hAnsi="Courier New" w:cs="Courier New"/>
                <w:noProof/>
                <w:color w:val="0000FF"/>
                <w:szCs w:val="20"/>
              </w:rPr>
              <w:t>static</w:t>
            </w:r>
            <w:r w:rsidRPr="00CD3E71">
              <w:rPr>
                <w:rFonts w:ascii="Courier New" w:hAnsi="Courier New" w:cs="Courier New"/>
                <w:noProof/>
                <w:szCs w:val="20"/>
              </w:rPr>
              <w:t xml:space="preserve"> </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CalcElipseArea(</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double</w:t>
            </w:r>
            <w:r w:rsidRPr="00CD3E71">
              <w:rPr>
                <w:rFonts w:ascii="Courier New" w:hAnsi="Courier New" w:cs="Courier New"/>
                <w:noProof/>
                <w:szCs w:val="20"/>
              </w:rPr>
              <w:t xml:space="preserve"> axis1,</w:t>
            </w:r>
            <w:r>
              <w:rPr>
                <w:rFonts w:ascii="Courier New" w:hAnsi="Courier New" w:cs="Courier New"/>
                <w:noProof/>
                <w:szCs w:val="20"/>
              </w:rPr>
              <w:t xml:space="preserve"> </w:t>
            </w:r>
            <w:r w:rsidRPr="00CD3E71">
              <w:rPr>
                <w:rFonts w:ascii="Courier New" w:hAnsi="Courier New" w:cs="Courier New"/>
                <w:noProof/>
                <w:color w:val="0000FF"/>
                <w:szCs w:val="20"/>
              </w:rPr>
              <w:t>double</w:t>
            </w:r>
            <w:r w:rsidRPr="00CD3E71">
              <w:rPr>
                <w:rFonts w:ascii="Courier New" w:hAnsi="Courier New" w:cs="Courier New"/>
                <w:noProof/>
                <w:szCs w:val="20"/>
              </w:rPr>
              <w:t xml:space="preserve"> axis2)</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double</w:t>
            </w:r>
            <w:r w:rsidRPr="00CD3E71">
              <w:rPr>
                <w:rFonts w:ascii="Courier New" w:hAnsi="Courier New" w:cs="Courier New"/>
                <w:noProof/>
                <w:szCs w:val="20"/>
              </w:rPr>
              <w:t xml:space="preserve"> area = PI * axis1 * axis2;</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r>
            <w:r w:rsidRPr="00CD3E71">
              <w:rPr>
                <w:rFonts w:ascii="Courier New" w:hAnsi="Courier New" w:cs="Courier New"/>
                <w:noProof/>
                <w:szCs w:val="20"/>
              </w:rPr>
              <w:tab/>
            </w:r>
            <w:r w:rsidRPr="00CD3E71">
              <w:rPr>
                <w:rFonts w:ascii="Courier New" w:hAnsi="Courier New" w:cs="Courier New"/>
                <w:noProof/>
                <w:color w:val="0000FF"/>
                <w:szCs w:val="20"/>
              </w:rPr>
              <w:t>return</w:t>
            </w:r>
            <w:r w:rsidRPr="00CD3E71">
              <w:rPr>
                <w:rFonts w:ascii="Courier New" w:hAnsi="Courier New" w:cs="Courier New"/>
                <w:noProof/>
                <w:szCs w:val="20"/>
              </w:rPr>
              <w:t xml:space="preserve"> area;</w:t>
            </w:r>
          </w:p>
          <w:p w:rsidR="006A0658" w:rsidRPr="00CD3E71" w:rsidRDefault="006A0658" w:rsidP="006A0658">
            <w:pPr>
              <w:autoSpaceDE w:val="0"/>
              <w:autoSpaceDN w:val="0"/>
              <w:adjustRightInd w:val="0"/>
              <w:spacing w:before="0"/>
              <w:jc w:val="left"/>
              <w:rPr>
                <w:rFonts w:ascii="Courier New" w:hAnsi="Courier New" w:cs="Courier New"/>
                <w:noProof/>
                <w:szCs w:val="20"/>
              </w:rPr>
            </w:pPr>
            <w:r w:rsidRPr="00CD3E71">
              <w:rPr>
                <w:rFonts w:ascii="Courier New" w:hAnsi="Courier New" w:cs="Courier New"/>
                <w:noProof/>
                <w:szCs w:val="20"/>
              </w:rPr>
              <w:tab/>
              <w:t>}</w:t>
            </w:r>
          </w:p>
          <w:p w:rsidR="006A0658" w:rsidRPr="00CD3E71" w:rsidRDefault="006A0658" w:rsidP="006A0658">
            <w:pPr>
              <w:autoSpaceDE w:val="0"/>
              <w:autoSpaceDN w:val="0"/>
              <w:adjustRightInd w:val="0"/>
              <w:spacing w:before="0"/>
              <w:jc w:val="left"/>
              <w:rPr>
                <w:rStyle w:val="Code"/>
                <w:rFonts w:cs="Courier New"/>
                <w:b w:val="0"/>
                <w:bCs w:val="0"/>
                <w:szCs w:val="20"/>
              </w:rPr>
            </w:pPr>
            <w:r w:rsidRPr="00CD3E71">
              <w:rPr>
                <w:rFonts w:ascii="Courier New" w:hAnsi="Courier New" w:cs="Courier New"/>
                <w:noProof/>
                <w:szCs w:val="20"/>
              </w:rPr>
              <w:t>}</w:t>
            </w:r>
          </w:p>
        </w:tc>
      </w:tr>
    </w:tbl>
    <w:p w:rsidR="006A0658" w:rsidRDefault="006A0658" w:rsidP="006A0658">
      <w:pPr>
        <w:pStyle w:val="Heading3"/>
      </w:pPr>
      <w:bookmarkStart w:id="1767" w:name="_Toc243587807"/>
      <w:bookmarkStart w:id="1768" w:name="_Toc299461515"/>
      <w:r>
        <w:t>Кога да използваме константи?</w:t>
      </w:r>
      <w:bookmarkEnd w:id="1767"/>
      <w:bookmarkEnd w:id="1768"/>
    </w:p>
    <w:p w:rsidR="006A0658" w:rsidRDefault="006A0658" w:rsidP="006A0658">
      <w:r>
        <w:t>Използването на константи помага да избегнем използването на "маги</w:t>
      </w:r>
      <w:r>
        <w:softHyphen/>
        <w:t xml:space="preserve">чески числа" и стрингове в нашите програми и позволява да дадем имена на числата и стринговете, които ползваме. В предходния пример не само избегнахме повторението на код, но и документирахме факта, че числото </w:t>
      </w:r>
      <w:r w:rsidRPr="00E64416">
        <w:rPr>
          <w:rStyle w:val="Code"/>
        </w:rPr>
        <w:t>3.14159206</w:t>
      </w:r>
      <w:r w:rsidRPr="00E64416">
        <w:t xml:space="preserve"> </w:t>
      </w:r>
      <w:r>
        <w:t xml:space="preserve">е всъщност добре известната в математиката константа </w:t>
      </w:r>
      <w:r w:rsidRPr="008A2374">
        <w:t>∏</w:t>
      </w:r>
      <w:r>
        <w:t>.</w:t>
      </w:r>
    </w:p>
    <w:p w:rsidR="006A0658" w:rsidRDefault="006A0658" w:rsidP="006A0658">
      <w:r>
        <w:t>Константи трябва да дефинираме винаги, когато имаме нужда да ползваме числа или символни низове, за които не е очевидно от къде идват и какъв е логическият им смисъл. Константи е нормално да дефинираме и за всяко число или символен низ, който се ползва повече от веднъж в програмата.</w:t>
      </w:r>
    </w:p>
    <w:p w:rsidR="006A0658" w:rsidRDefault="006A0658" w:rsidP="006A0658">
      <w:r>
        <w:t>Ето няколко типични ситуации, в които трябва да ползвате именувани константи:</w:t>
      </w:r>
    </w:p>
    <w:p w:rsidR="006A0658" w:rsidRDefault="006A0658" w:rsidP="00222F92">
      <w:pPr>
        <w:numPr>
          <w:ilvl w:val="0"/>
          <w:numId w:val="120"/>
        </w:numPr>
        <w:tabs>
          <w:tab w:val="clear" w:pos="720"/>
        </w:tabs>
        <w:ind w:left="568" w:hanging="284"/>
      </w:pPr>
      <w:r>
        <w:t>За имена на файлове, с които програмата оперира. Те често трябва да се променят и затова е много удобно да са изнесени като кон</w:t>
      </w:r>
      <w:r>
        <w:softHyphen/>
        <w:t>станти в началото на програмата.</w:t>
      </w:r>
    </w:p>
    <w:p w:rsidR="006A0658" w:rsidRDefault="006A0658" w:rsidP="00222F92">
      <w:pPr>
        <w:numPr>
          <w:ilvl w:val="0"/>
          <w:numId w:val="120"/>
        </w:numPr>
        <w:tabs>
          <w:tab w:val="clear" w:pos="720"/>
        </w:tabs>
        <w:ind w:left="568" w:hanging="284"/>
      </w:pPr>
      <w:r>
        <w:t>За константи, участващи в математически формули и преобразу</w:t>
      </w:r>
      <w:r>
        <w:softHyphen/>
        <w:t>вания. Доброто име на константата подобрява шансът при четене на кода да разберете смисъла на формулата.</w:t>
      </w:r>
    </w:p>
    <w:p w:rsidR="006A0658" w:rsidRPr="00523FB4" w:rsidRDefault="006A0658" w:rsidP="00222F92">
      <w:pPr>
        <w:numPr>
          <w:ilvl w:val="0"/>
          <w:numId w:val="120"/>
        </w:numPr>
        <w:tabs>
          <w:tab w:val="clear" w:pos="720"/>
        </w:tabs>
        <w:ind w:left="568" w:hanging="284"/>
      </w:pPr>
      <w:r>
        <w:t xml:space="preserve">За размери на буфери или блокове памет. Тези размери може да се наложи да се променят и е удобно да са изнесени като константи. Освен това използването на константата </w:t>
      </w:r>
      <w:r w:rsidRPr="004F1D1D">
        <w:rPr>
          <w:rStyle w:val="Code"/>
        </w:rPr>
        <w:t>READ_BUFFER_SIZE</w:t>
      </w:r>
      <w:r w:rsidRPr="008A2374">
        <w:t xml:space="preserve"> </w:t>
      </w:r>
      <w:r>
        <w:t>вместо някакво магическо число 8192 прави кода много по-ясен и разби</w:t>
      </w:r>
      <w:r>
        <w:softHyphen/>
        <w:t>раем.</w:t>
      </w:r>
    </w:p>
    <w:p w:rsidR="006A0658" w:rsidRDefault="006A0658" w:rsidP="006A0658">
      <w:pPr>
        <w:pStyle w:val="Heading3"/>
      </w:pPr>
      <w:bookmarkStart w:id="1769" w:name="_Toc243587808"/>
      <w:bookmarkStart w:id="1770" w:name="_Toc299461516"/>
      <w:r>
        <w:t>Кога да не използваме константи?</w:t>
      </w:r>
      <w:bookmarkEnd w:id="1769"/>
      <w:bookmarkEnd w:id="1770"/>
    </w:p>
    <w:p w:rsidR="006A0658" w:rsidRDefault="006A0658" w:rsidP="006A0658">
      <w:r>
        <w:t xml:space="preserve">Въпреки, че много книги препоръчват всички числа и символни низове, които не са </w:t>
      </w:r>
      <w:r w:rsidRPr="005B523C">
        <w:rPr>
          <w:rStyle w:val="Code"/>
        </w:rPr>
        <w:t>0</w:t>
      </w:r>
      <w:r w:rsidRPr="005B523C">
        <w:t xml:space="preserve">, </w:t>
      </w:r>
      <w:r w:rsidRPr="005B523C">
        <w:rPr>
          <w:rStyle w:val="Code"/>
        </w:rPr>
        <w:t>1</w:t>
      </w:r>
      <w:r w:rsidRPr="005B523C">
        <w:t xml:space="preserve">, </w:t>
      </w:r>
      <w:r w:rsidRPr="005B523C">
        <w:rPr>
          <w:rStyle w:val="Code"/>
        </w:rPr>
        <w:t>-1</w:t>
      </w:r>
      <w:r w:rsidRPr="005B523C">
        <w:t xml:space="preserve">, </w:t>
      </w:r>
      <w:r>
        <w:rPr>
          <w:rStyle w:val="Code"/>
        </w:rPr>
        <w:t>""</w:t>
      </w:r>
      <w:r w:rsidRPr="005B523C">
        <w:t xml:space="preserve"> и </w:t>
      </w:r>
      <w:r w:rsidRPr="005B523C">
        <w:rPr>
          <w:rStyle w:val="Code"/>
        </w:rPr>
        <w:t>null</w:t>
      </w:r>
      <w:r>
        <w:t xml:space="preserve"> да бъдат изнасяни като константи, има някои изключения, в които изнасянето на константи е вредно. Запомнете, че изнасянето на константи се прави, за да се подобри четимостта на кода и поддръжката му във времето. Ако изнасянето на дадена константа не подобрява четимостта на кода, няма нужда да го правите.</w:t>
      </w:r>
    </w:p>
    <w:p w:rsidR="006A0658" w:rsidRDefault="006A0658" w:rsidP="006A0658">
      <w:r>
        <w:t>Ето някои ситуации, в които изнасянето на текст или магическо число като константа</w:t>
      </w:r>
      <w:r w:rsidRPr="008A2374">
        <w:t xml:space="preserve"> </w:t>
      </w:r>
      <w:r>
        <w:t>не е полезно:</w:t>
      </w:r>
    </w:p>
    <w:p w:rsidR="006A0658" w:rsidRPr="00272E24" w:rsidRDefault="006A0658" w:rsidP="00222F92">
      <w:pPr>
        <w:numPr>
          <w:ilvl w:val="0"/>
          <w:numId w:val="120"/>
        </w:numPr>
        <w:tabs>
          <w:tab w:val="clear" w:pos="720"/>
        </w:tabs>
        <w:ind w:left="568" w:hanging="284"/>
      </w:pPr>
      <w:r w:rsidRPr="00272E24">
        <w:t>Съобщения за грешки</w:t>
      </w:r>
      <w:r>
        <w:t xml:space="preserve"> и други съобщения към потребителя (примерно "въведете името си")</w:t>
      </w:r>
      <w:r w:rsidRPr="00272E24">
        <w:t>: изнасянето им затруднява четенето на кода вместо да го улесни.</w:t>
      </w:r>
    </w:p>
    <w:p w:rsidR="006A0658" w:rsidRDefault="006A0658" w:rsidP="00222F92">
      <w:pPr>
        <w:numPr>
          <w:ilvl w:val="0"/>
          <w:numId w:val="120"/>
        </w:numPr>
        <w:tabs>
          <w:tab w:val="clear" w:pos="720"/>
        </w:tabs>
        <w:ind w:left="568" w:hanging="284"/>
      </w:pPr>
      <w:r w:rsidRPr="00272E24">
        <w:t>SQL заявки (ако използвате бази от данни, командите за извличане на информацията от базата данни се пише на езика SQL и пред</w:t>
      </w:r>
      <w:r w:rsidRPr="00272E24">
        <w:softHyphen/>
        <w:t>ставлява стринг). Изнасянето на SQL заявки като константи прави четенето на кода по-трудно и не се препоръчва.</w:t>
      </w:r>
    </w:p>
    <w:p w:rsidR="006A0658" w:rsidRDefault="006A0658" w:rsidP="00222F92">
      <w:pPr>
        <w:numPr>
          <w:ilvl w:val="0"/>
          <w:numId w:val="120"/>
        </w:numPr>
        <w:tabs>
          <w:tab w:val="clear" w:pos="720"/>
        </w:tabs>
        <w:ind w:left="568" w:hanging="284"/>
      </w:pPr>
      <w:r>
        <w:t>Заглавия на бутони, диалози, менюта и други компоненти от потребителския интерфейс също не се препоръчва да се изнасят като константи, тъй като това прави кода по-труден за четене.</w:t>
      </w:r>
    </w:p>
    <w:p w:rsidR="006A0658" w:rsidRPr="00D95494" w:rsidRDefault="006A0658" w:rsidP="006A0658">
      <w:pPr>
        <w:spacing w:after="120"/>
      </w:pPr>
      <w:r>
        <w:t>В .</w:t>
      </w:r>
      <w:r>
        <w:rPr>
          <w:lang w:val="en-US"/>
        </w:rPr>
        <w:t>NET</w:t>
      </w:r>
      <w:r>
        <w:t xml:space="preserve"> съществуват библиотеки, които подпомагат ин</w:t>
      </w:r>
      <w:r w:rsidRPr="008A2374">
        <w:softHyphen/>
      </w:r>
      <w:r>
        <w:t>тер</w:t>
      </w:r>
      <w:r w:rsidRPr="008A2374">
        <w:softHyphen/>
      </w:r>
      <w:r>
        <w:t>на</w:t>
      </w:r>
      <w:r w:rsidRPr="008A2374">
        <w:softHyphen/>
      </w:r>
      <w:r>
        <w:t>ци</w:t>
      </w:r>
      <w:r w:rsidRPr="008A2374">
        <w:softHyphen/>
      </w:r>
      <w:r>
        <w:t>о</w:t>
      </w:r>
      <w:r w:rsidRPr="008A2374">
        <w:softHyphen/>
      </w:r>
      <w:r>
        <w:t>на</w:t>
      </w:r>
      <w:r w:rsidRPr="008A2374">
        <w:softHyphen/>
      </w:r>
      <w:r>
        <w:t>ли</w:t>
      </w:r>
      <w:r w:rsidRPr="008A2374">
        <w:softHyphen/>
      </w:r>
      <w:r>
        <w:t>за</w:t>
      </w:r>
      <w:r w:rsidRPr="008A2374">
        <w:softHyphen/>
      </w:r>
      <w:r>
        <w:t>ци</w:t>
      </w:r>
      <w:r w:rsidRPr="008A2374">
        <w:softHyphen/>
      </w:r>
      <w:r>
        <w:t>я</w:t>
      </w:r>
      <w:r w:rsidRPr="008A2374">
        <w:softHyphen/>
      </w:r>
      <w:r>
        <w:t>та и позволяват да изнасяте съобщения за грешки, съобщения към потреби</w:t>
      </w:r>
      <w:r>
        <w:softHyphen/>
        <w:t>теля и текстовете в потребителския интерфейс в специални ресурсни файлове, но това не са константи. Такъв подход се препоръчва, ако програмата, която пишете ще трябва да се интернационализи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D95494"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D95494" w:rsidRDefault="006A7979" w:rsidP="006A0658">
            <w:pPr>
              <w:spacing w:before="0"/>
              <w:jc w:val="center"/>
            </w:pPr>
            <w:r>
              <w:rPr>
                <w:noProof/>
                <w:lang w:val="en-US" w:eastAsia="en-US"/>
              </w:rPr>
              <w:drawing>
                <wp:inline distT="0" distB="0" distL="0" distR="0">
                  <wp:extent cx="323850" cy="323850"/>
                  <wp:effectExtent l="0" t="0" r="0" b="0"/>
                  <wp:docPr id="346" name="Picture 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D95494" w:rsidRDefault="006A0658" w:rsidP="006A0658">
            <w:pPr>
              <w:pStyle w:val="WarningMessage"/>
            </w:pPr>
            <w:r>
              <w:t>Използвайте именувани константи, за да избегнете изпол</w:t>
            </w:r>
            <w:r>
              <w:softHyphen/>
              <w:t>зването и повтарянето на магически числа и стрингове в кода и най-вече, за да подобрите неговата четимост. Ако въвеждането на именувана константа затруднява чети</w:t>
            </w:r>
            <w:r>
              <w:softHyphen/>
              <w:t>мостта на програмата, по-добре оставете твърдо зададе</w:t>
            </w:r>
            <w:r>
              <w:softHyphen/>
              <w:t>ната стойност в кода!</w:t>
            </w:r>
          </w:p>
        </w:tc>
      </w:tr>
    </w:tbl>
    <w:p w:rsidR="006A0658" w:rsidRPr="008A2374" w:rsidRDefault="006A0658" w:rsidP="006A0658">
      <w:pPr>
        <w:pStyle w:val="Heading2"/>
      </w:pPr>
      <w:bookmarkStart w:id="1771" w:name="_Toc243587809"/>
      <w:bookmarkStart w:id="1772" w:name="_Toc299461517"/>
      <w:bookmarkStart w:id="1773" w:name="_Toc299628738"/>
      <w:r w:rsidRPr="00395C05">
        <w:t>Правилно използване на конструкциите за управление</w:t>
      </w:r>
      <w:bookmarkEnd w:id="1771"/>
      <w:bookmarkEnd w:id="1772"/>
      <w:bookmarkEnd w:id="1773"/>
    </w:p>
    <w:p w:rsidR="006A0658" w:rsidRPr="008A2374" w:rsidRDefault="006A0658" w:rsidP="006A0658">
      <w:r w:rsidRPr="00395C05">
        <w:t xml:space="preserve">Конструкциите за управление са циклите и условните конструкции. Сега ще разгледаме добрите практики </w:t>
      </w:r>
      <w:r>
        <w:t>за правилното им използване</w:t>
      </w:r>
      <w:r w:rsidRPr="00395C05">
        <w:t>.</w:t>
      </w:r>
    </w:p>
    <w:p w:rsidR="006A0658" w:rsidRPr="00F47D60" w:rsidRDefault="006A0658" w:rsidP="006A0658">
      <w:pPr>
        <w:pStyle w:val="Heading3"/>
      </w:pPr>
      <w:bookmarkStart w:id="1774" w:name="_Toc299461518"/>
      <w:r>
        <w:t>Със или без къдрави скоби?</w:t>
      </w:r>
      <w:bookmarkEnd w:id="1774"/>
    </w:p>
    <w:p w:rsidR="006A0658" w:rsidRDefault="006A0658" w:rsidP="006A0658">
      <w:pPr>
        <w:spacing w:after="120"/>
      </w:pPr>
      <w:bookmarkStart w:id="1775" w:name="_Toc243587810"/>
      <w:r>
        <w:t>Циклите и условните конструкции позволяват тялото да не се обгражда със скоби и да се състои от един оператор (</w:t>
      </w:r>
      <w:r w:rsidRPr="00695251">
        <w:rPr>
          <w:lang w:val="en-US"/>
        </w:rPr>
        <w:t>statement</w:t>
      </w:r>
      <w:r>
        <w:t>). Това е опасно. Вижте следния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6C5E2D"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stat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Mai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two = 2;</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two == 1)</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This is the ..."</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r w:rsidRPr="00E239A3">
              <w:rPr>
                <w:rFonts w:ascii="Courier New" w:hAnsi="Courier New" w:cs="Courier New"/>
                <w:noProof/>
                <w:color w:val="A31515"/>
                <w:szCs w:val="20"/>
                <w:lang w:val="en-US"/>
              </w:rPr>
              <w:t>"... number one."</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Console</w:t>
            </w:r>
            <w:r w:rsidRPr="00E239A3">
              <w:rPr>
                <w:rFonts w:ascii="Courier New" w:hAnsi="Courier New" w:cs="Courier New"/>
                <w:noProof/>
                <w:szCs w:val="20"/>
                <w:lang w:val="en-US"/>
              </w:rPr>
              <w:t>.WriteLin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A31515"/>
                <w:szCs w:val="20"/>
                <w:lang w:val="en-US"/>
              </w:rPr>
              <w:t>"This is an example of an if clause without curly brackets."</w:t>
            </w:r>
            <w:r w:rsidRPr="00E239A3">
              <w:rPr>
                <w:rFonts w:ascii="Courier New" w:hAnsi="Courier New" w:cs="Courier New"/>
                <w:noProof/>
                <w:szCs w:val="20"/>
                <w:lang w:val="en-US"/>
              </w:rPr>
              <w: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Default="006A0658" w:rsidP="006A0658">
      <w:pPr>
        <w:spacing w:after="120"/>
      </w:pPr>
      <w:r>
        <w:t>Очакваме да се изпише само последното изречение? Резултатът е малко неочакващ:</w:t>
      </w:r>
    </w:p>
    <w:p w:rsidR="006A0658" w:rsidRDefault="006A7979" w:rsidP="006A0658">
      <w:pPr>
        <w:spacing w:after="120"/>
      </w:pPr>
      <w:r>
        <w:rPr>
          <w:noProof/>
          <w:lang w:val="en-US" w:eastAsia="en-US"/>
        </w:rPr>
        <w:drawing>
          <wp:inline distT="0" distB="0" distL="0" distR="0">
            <wp:extent cx="5038725" cy="914400"/>
            <wp:effectExtent l="0" t="0" r="9525" b="0"/>
            <wp:docPr id="347" name="Picture 347" descr="Demo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Demo1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038725" cy="914400"/>
                    </a:xfrm>
                    <a:prstGeom prst="rect">
                      <a:avLst/>
                    </a:prstGeom>
                    <a:noFill/>
                    <a:ln>
                      <a:noFill/>
                    </a:ln>
                  </pic:spPr>
                </pic:pic>
              </a:graphicData>
            </a:graphic>
          </wp:inline>
        </w:drawing>
      </w:r>
    </w:p>
    <w:p w:rsidR="006A0658" w:rsidRPr="0031635F" w:rsidRDefault="006A0658" w:rsidP="006A0658">
      <w:pPr>
        <w:spacing w:after="120"/>
      </w:pPr>
      <w:r>
        <w:t xml:space="preserve">Появява се един допълнителен ред. Това е защото в </w:t>
      </w:r>
      <w:r>
        <w:rPr>
          <w:noProof/>
        </w:rPr>
        <w:t>if-клаузата</w:t>
      </w:r>
      <w:r>
        <w:t xml:space="preserve"> влиза само първия оператор (</w:t>
      </w:r>
      <w:r w:rsidRPr="00695251">
        <w:rPr>
          <w:lang w:val="en-US"/>
        </w:rPr>
        <w:t>statement</w:t>
      </w:r>
      <w:r>
        <w:t>) след нея</w:t>
      </w:r>
      <w:r w:rsidRPr="008A2374">
        <w:t xml:space="preserve">. </w:t>
      </w:r>
      <w:r>
        <w:t>Вторият е просто неправилно подравнен и обърква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8" name="Picture 3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A01A35" w:rsidRDefault="006A0658" w:rsidP="006A0658">
            <w:pPr>
              <w:pStyle w:val="WarningMessage"/>
            </w:pPr>
            <w:r w:rsidRPr="0031635F">
              <w:t>Винаги заграждайте тялото на циклите и условните конструкции с къдрави скоби – { и }.</w:t>
            </w:r>
          </w:p>
        </w:tc>
      </w:tr>
    </w:tbl>
    <w:p w:rsidR="006A0658" w:rsidRPr="00395C05" w:rsidRDefault="006A0658" w:rsidP="006A0658">
      <w:pPr>
        <w:pStyle w:val="Heading3"/>
      </w:pPr>
      <w:bookmarkStart w:id="1776" w:name="_Toc299461519"/>
      <w:r w:rsidRPr="00395C05">
        <w:t>Правилно използване на условни конструкции</w:t>
      </w:r>
      <w:bookmarkEnd w:id="1775"/>
      <w:bookmarkEnd w:id="1776"/>
    </w:p>
    <w:p w:rsidR="006A0658" w:rsidRPr="00395C05" w:rsidRDefault="006A0658" w:rsidP="006A0658">
      <w:pPr>
        <w:spacing w:after="120"/>
      </w:pPr>
      <w:r w:rsidRPr="00395C05">
        <w:t xml:space="preserve">Условни конструкции в </w:t>
      </w:r>
      <w:r>
        <w:rPr>
          <w:lang w:val="en-US"/>
        </w:rPr>
        <w:t>C</w:t>
      </w:r>
      <w:r w:rsidRPr="008A2374">
        <w:t>#</w:t>
      </w:r>
      <w:r w:rsidRPr="00395C05">
        <w:t xml:space="preserve"> са </w:t>
      </w:r>
      <w:r w:rsidRPr="00395C05">
        <w:rPr>
          <w:rStyle w:val="Code"/>
        </w:rPr>
        <w:t>if-else</w:t>
      </w:r>
      <w:r w:rsidRPr="00395C05">
        <w:t xml:space="preserve"> операторите и </w:t>
      </w:r>
      <w:r w:rsidRPr="00395C05">
        <w:rPr>
          <w:rStyle w:val="Code"/>
        </w:rPr>
        <w:t>switch-case</w:t>
      </w:r>
      <w:r w:rsidRPr="00395C05">
        <w:t xml:space="preserve"> опера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ondition)</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6C0EB4" w:rsidRDefault="006A0658"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szCs w:val="20"/>
                <w:lang w:val="en-US"/>
              </w:rPr>
              <w:t>}</w:t>
            </w:r>
          </w:p>
        </w:tc>
      </w:tr>
    </w:tbl>
    <w:p w:rsidR="006A0658" w:rsidRDefault="006A0658" w:rsidP="006A0658">
      <w:pPr>
        <w:pStyle w:val="Heading4"/>
      </w:pPr>
      <w:r>
        <w:t xml:space="preserve">Дълбоко влагане на </w:t>
      </w:r>
      <w:r>
        <w:rPr>
          <w:noProof/>
        </w:rPr>
        <w:t>if-конструкции</w:t>
      </w:r>
    </w:p>
    <w:p w:rsidR="006A0658" w:rsidRPr="00395C05" w:rsidRDefault="006A0658" w:rsidP="006A0658">
      <w:pPr>
        <w:spacing w:after="120"/>
      </w:pPr>
      <w:r>
        <w:t xml:space="preserve">Дълбокото влагане на </w:t>
      </w:r>
      <w:r>
        <w:rPr>
          <w:noProof/>
        </w:rPr>
        <w:t>if-конструкции</w:t>
      </w:r>
      <w:r>
        <w:t xml:space="preserve"> е лоша практика, защото прави кода сложен и труден за четене. Ето еди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7"/>
        <w:gridCol w:w="7589"/>
      </w:tblGrid>
      <w:tr w:rsidR="006A0658" w:rsidRPr="00395C05" w:rsidTr="006A0658">
        <w:tc>
          <w:tcPr>
            <w:tcW w:w="426"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4</w:t>
            </w:r>
          </w:p>
        </w:tc>
        <w:tc>
          <w:tcPr>
            <w:tcW w:w="762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rivat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b,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c,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b &lt;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 &lt;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b &gt;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c &lt;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gt;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tc>
      </w:tr>
    </w:tbl>
    <w:p w:rsidR="006A0658" w:rsidRPr="00395C05" w:rsidRDefault="006A0658" w:rsidP="006A0658">
      <w:pPr>
        <w:spacing w:after="120"/>
      </w:pPr>
      <w:r>
        <w:t xml:space="preserve">Този код е напълно нечетим. Причината е, че има прекалено дълбоко влагане на </w:t>
      </w:r>
      <w:r w:rsidRPr="00FC0EB1">
        <w:rPr>
          <w:rStyle w:val="Code"/>
        </w:rPr>
        <w:t>if</w:t>
      </w:r>
      <w:r>
        <w:t xml:space="preserve"> конструкциите една в друга. За да се подобри четимостта на този код, може да се въведат един или няколко метода, в които да се изнесе част от сложната логика. Ето как може да се преработи кода, за да се намали вложеността на условните конструкции и да стане по-разби</w:t>
      </w:r>
      <w:r>
        <w:softHyphen/>
        <w:t>раем:</w:t>
      </w:r>
    </w:p>
    <w:tbl>
      <w:tblPr>
        <w:tblW w:w="8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7"/>
        <w:gridCol w:w="7590"/>
      </w:tblGrid>
      <w:tr w:rsidR="006A0658" w:rsidRPr="006C0EB4" w:rsidTr="006A0658">
        <w:tc>
          <w:tcPr>
            <w:tcW w:w="457"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1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5</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6</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7</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8</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29</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0</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1</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2</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3</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4</w:t>
            </w:r>
          </w:p>
          <w:p w:rsidR="006A0658" w:rsidRPr="00E239A3" w:rsidRDefault="006A0658" w:rsidP="006A0658">
            <w:pPr>
              <w:autoSpaceDE w:val="0"/>
              <w:autoSpaceDN w:val="0"/>
              <w:adjustRightInd w:val="0"/>
              <w:spacing w:before="0"/>
              <w:jc w:val="left"/>
              <w:rPr>
                <w:rStyle w:val="Code"/>
                <w:rFonts w:cs="Courier New"/>
                <w:szCs w:val="20"/>
              </w:rPr>
            </w:pPr>
            <w:r w:rsidRPr="00E239A3">
              <w:rPr>
                <w:rStyle w:val="Code"/>
                <w:rFonts w:cs="Courier New"/>
                <w:szCs w:val="20"/>
              </w:rPr>
              <w:t>35</w:t>
            </w:r>
          </w:p>
        </w:tc>
        <w:tc>
          <w:tcPr>
            <w:tcW w:w="759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rivat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a;</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rivat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b,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Max(b,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Max(a, c);</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rivate</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Max(</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b,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c,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a &lt; b)</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Max(b, c,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els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Max(a, c, 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tc>
      </w:tr>
    </w:tbl>
    <w:p w:rsidR="006A0658" w:rsidRDefault="006A0658" w:rsidP="006A0658">
      <w:r>
        <w:t>Изнасянето на част от кода в отделен метод и най-лесния и ефективен начин да се намали вложеността на група условни конструкции, като се запази логическият им смисъл.</w:t>
      </w:r>
    </w:p>
    <w:p w:rsidR="006A0658" w:rsidRDefault="006A0658" w:rsidP="006A0658">
      <w:r>
        <w:t>Преработеният метод е разделен на няколко по-малки. Така резултатът като цяло е с 9 реда по-малко. Всеки от новите методи е много по-прост и лесен за четене. Като страничен ефект получаваме допълнително 2 метода, които можем да използваме и за други цели.</w:t>
      </w:r>
    </w:p>
    <w:p w:rsidR="006A0658" w:rsidRPr="00395C05" w:rsidRDefault="006A0658" w:rsidP="006A0658">
      <w:pPr>
        <w:pStyle w:val="Heading3"/>
      </w:pPr>
      <w:bookmarkStart w:id="1777" w:name="_Toc243587811"/>
      <w:bookmarkStart w:id="1778" w:name="_Toc299461520"/>
      <w:r w:rsidRPr="00395C05">
        <w:t>Правилно използване на цикли</w:t>
      </w:r>
      <w:bookmarkEnd w:id="1777"/>
      <w:bookmarkEnd w:id="1778"/>
    </w:p>
    <w:p w:rsidR="006A0658" w:rsidRPr="00395C05" w:rsidRDefault="006A0658" w:rsidP="006A0658">
      <w:r w:rsidRPr="00395C05">
        <w:t>Правилното използване на различните конструкции за цикли е от значе</w:t>
      </w:r>
      <w:r>
        <w:softHyphen/>
      </w:r>
      <w:r w:rsidRPr="00395C05">
        <w:t>ние при създаването на качествен софтуер. В следва</w:t>
      </w:r>
      <w:r w:rsidRPr="00395C05">
        <w:softHyphen/>
        <w:t>щи</w:t>
      </w:r>
      <w:r w:rsidRPr="00395C05">
        <w:softHyphen/>
        <w:t>те пара</w:t>
      </w:r>
      <w:r w:rsidRPr="00395C05">
        <w:softHyphen/>
        <w:t>графи ще се запознаем с някои принципи, които ни помагат да опре</w:t>
      </w:r>
      <w:r w:rsidRPr="00395C05">
        <w:softHyphen/>
        <w:t>де</w:t>
      </w:r>
      <w:r w:rsidRPr="00395C05">
        <w:softHyphen/>
        <w:t>лим кога и как да използваме определен вид цикъл.</w:t>
      </w:r>
    </w:p>
    <w:p w:rsidR="006A0658" w:rsidRPr="00395C05" w:rsidRDefault="006A0658" w:rsidP="006A0658">
      <w:pPr>
        <w:pStyle w:val="Heading4"/>
      </w:pPr>
      <w:r w:rsidRPr="00395C05">
        <w:t>Избиране на подходящ вид цикъл</w:t>
      </w:r>
    </w:p>
    <w:p w:rsidR="006A0658" w:rsidRPr="00395C05" w:rsidRDefault="006A0658" w:rsidP="006A0658">
      <w:r w:rsidRPr="00395C05">
        <w:t xml:space="preserve">Ако в дадена ситуация не можем да решим дали да използваме </w:t>
      </w:r>
      <w:r w:rsidRPr="00395C05">
        <w:rPr>
          <w:rStyle w:val="Code"/>
        </w:rPr>
        <w:t>for</w:t>
      </w:r>
      <w:r w:rsidRPr="00395C05">
        <w:t xml:space="preserve">, </w:t>
      </w:r>
      <w:r w:rsidRPr="00395C05">
        <w:rPr>
          <w:rStyle w:val="Code"/>
        </w:rPr>
        <w:t>while</w:t>
      </w:r>
      <w:r w:rsidRPr="00395C05">
        <w:t xml:space="preserve"> или </w:t>
      </w:r>
      <w:r w:rsidRPr="00395C05">
        <w:rPr>
          <w:rStyle w:val="Code"/>
        </w:rPr>
        <w:t>do-while</w:t>
      </w:r>
      <w:r w:rsidRPr="00395C05">
        <w:t xml:space="preserve"> цикъл, можем лесно да решим проблема, при</w:t>
      </w:r>
      <w:r w:rsidRPr="00395C05">
        <w:softHyphen/>
        <w:t>дър</w:t>
      </w:r>
      <w:r w:rsidRPr="00395C05">
        <w:softHyphen/>
        <w:t>жай</w:t>
      </w:r>
      <w:r w:rsidRPr="00395C05">
        <w:softHyphen/>
        <w:t>ки се към следващите принципи</w:t>
      </w:r>
      <w:r>
        <w:t>:</w:t>
      </w:r>
    </w:p>
    <w:p w:rsidR="006A0658" w:rsidRPr="00395C05" w:rsidRDefault="006A0658" w:rsidP="006A0658">
      <w:r w:rsidRPr="00395C05">
        <w:t xml:space="preserve">Ако се нуждаем от цикъл, който да се изпълни определен брой пъти, то е добре да използваме </w:t>
      </w:r>
      <w:r w:rsidRPr="00395C05">
        <w:rPr>
          <w:rStyle w:val="Code"/>
        </w:rPr>
        <w:t>for</w:t>
      </w:r>
      <w:r w:rsidRPr="00395C05">
        <w:t xml:space="preserve"> цикъл. Този цикъл се използва в прости случаи, когато не се налага да прекъсваме изпълнението. При него още в нача</w:t>
      </w:r>
      <w:r>
        <w:softHyphen/>
      </w:r>
      <w:r w:rsidRPr="00395C05">
        <w:t>лото зада</w:t>
      </w:r>
      <w:r w:rsidRPr="00395C05">
        <w:softHyphen/>
        <w:t>ва</w:t>
      </w:r>
      <w:r w:rsidRPr="00395C05">
        <w:softHyphen/>
        <w:t>ме параметрите на цикъла и в общия случай, в тялото не се грижим за контрола му. Стойността на брояча вътре в тялото на цикъла не трябва да се променя.</w:t>
      </w:r>
    </w:p>
    <w:p w:rsidR="006A0658" w:rsidRDefault="006A0658" w:rsidP="006A0658">
      <w:r w:rsidRPr="00395C05">
        <w:t>Ако е необходимо да следим някакви условия, при които да прекратим изпълнението</w:t>
      </w:r>
      <w:r>
        <w:t xml:space="preserve"> на цикъла</w:t>
      </w:r>
      <w:r w:rsidRPr="00395C05">
        <w:t xml:space="preserve">, тогава вероятно е по-добре да използваме </w:t>
      </w:r>
      <w:r w:rsidRPr="00395C05">
        <w:rPr>
          <w:rStyle w:val="Code"/>
        </w:rPr>
        <w:t>while</w:t>
      </w:r>
      <w:r w:rsidRPr="00395C05">
        <w:t xml:space="preserve"> цикъл.</w:t>
      </w:r>
      <w:r>
        <w:t xml:space="preserve"> </w:t>
      </w:r>
      <w:r w:rsidRPr="00695251">
        <w:rPr>
          <w:rStyle w:val="Code"/>
          <w:lang w:val="bg-BG"/>
        </w:rPr>
        <w:t>while</w:t>
      </w:r>
      <w:r w:rsidRPr="00695251">
        <w:rPr>
          <w:noProof/>
        </w:rPr>
        <w:t xml:space="preserve"> цикълът е подходящ в случаи, когато не знаем колко точно пъти трябва да се изпълни тялото цикъла.</w:t>
      </w:r>
      <w:r w:rsidRPr="00395C05">
        <w:t xml:space="preserve"> При него изпълнението продължава, докато не се достигне дадено условие за край. Ако имаме налице пред</w:t>
      </w:r>
      <w:r>
        <w:softHyphen/>
      </w:r>
      <w:r w:rsidRPr="00395C05">
        <w:t xml:space="preserve">поставките за използване на </w:t>
      </w:r>
      <w:r w:rsidRPr="00395C05">
        <w:rPr>
          <w:rStyle w:val="Code"/>
        </w:rPr>
        <w:t>while</w:t>
      </w:r>
      <w:r w:rsidRPr="00395C05">
        <w:t xml:space="preserve"> цикъл, но искаме да сме сигур</w:t>
      </w:r>
      <w:r w:rsidRPr="00395C05">
        <w:softHyphen/>
        <w:t>ни, че тялото ще се изпълни поне веднъж, то в такъв случай трябва да изпол</w:t>
      </w:r>
      <w:r w:rsidRPr="00395C05">
        <w:softHyphen/>
        <w:t>зва</w:t>
      </w:r>
      <w:r w:rsidRPr="00395C05">
        <w:softHyphen/>
        <w:t xml:space="preserve">ме </w:t>
      </w:r>
      <w:r w:rsidRPr="00395C05">
        <w:rPr>
          <w:rStyle w:val="Code"/>
        </w:rPr>
        <w:t>do-while</w:t>
      </w:r>
      <w:r w:rsidRPr="00395C05">
        <w:t xml:space="preserve"> цикъл.</w:t>
      </w:r>
    </w:p>
    <w:p w:rsidR="006A0658" w:rsidRPr="00395C05" w:rsidRDefault="006A0658" w:rsidP="006A0658">
      <w:pPr>
        <w:pStyle w:val="Heading4"/>
      </w:pPr>
      <w:r>
        <w:t>Не влагайте много цикли</w:t>
      </w:r>
    </w:p>
    <w:p w:rsidR="006A0658" w:rsidRPr="00395C05" w:rsidRDefault="006A0658" w:rsidP="006A0658">
      <w:r>
        <w:t>Както и при условните конструкции, и при циклите е лоша практика да имаме дълбоко влагане. Дълбокото влагане обикновено се получава от голям брой цикли и условни конструкции, поставени една в друга. Това прави кода сложен и труден за четене и поддръжка. Такъв код лесно може да се подобри, като се отдели част от логиката в отделен метод. Съвре</w:t>
      </w:r>
      <w:r>
        <w:softHyphen/>
        <w:t xml:space="preserve">менните среди за разработка могат да правят такава преработка на кода автоматично (ще обясним за това в секцията за </w:t>
      </w:r>
      <w:hyperlink w:anchor="_Преработка_на_кода" w:history="1">
        <w:r w:rsidRPr="00B237BE">
          <w:rPr>
            <w:rStyle w:val="Hyperlink"/>
          </w:rPr>
          <w:t>преработка на кода</w:t>
        </w:r>
      </w:hyperlink>
      <w:r>
        <w:t>).</w:t>
      </w:r>
    </w:p>
    <w:p w:rsidR="006A0658" w:rsidRPr="008A2374" w:rsidRDefault="006A0658" w:rsidP="006A0658">
      <w:pPr>
        <w:pStyle w:val="Heading2"/>
      </w:pPr>
      <w:bookmarkStart w:id="1779" w:name="_Защитно_програмиране"/>
      <w:bookmarkStart w:id="1780" w:name="_Toc243587812"/>
      <w:bookmarkStart w:id="1781" w:name="_Toc299461521"/>
      <w:bookmarkStart w:id="1782" w:name="_Toc299628739"/>
      <w:bookmarkEnd w:id="1779"/>
      <w:r w:rsidRPr="00395C05">
        <w:t>Защитно програмиране</w:t>
      </w:r>
      <w:bookmarkEnd w:id="1780"/>
      <w:bookmarkEnd w:id="1781"/>
      <w:bookmarkEnd w:id="1782"/>
    </w:p>
    <w:p w:rsidR="006A0658" w:rsidRPr="00395C05" w:rsidRDefault="006A0658" w:rsidP="006A0658">
      <w:r w:rsidRPr="00395C05">
        <w:t>Защитно програмиране (</w:t>
      </w:r>
      <w:r w:rsidRPr="00E239A3">
        <w:rPr>
          <w:lang w:val="en-US"/>
        </w:rPr>
        <w:t>defensive programming</w:t>
      </w:r>
      <w:r w:rsidRPr="00395C05">
        <w:t xml:space="preserve">) е термин обозначаващ практика, която е насочена към защита на кода от некоректни данни. Защитното програмиране пази кода от грешки, които никой не очаква. То се имплементира чрез проверка на коректността на всички входни данни. Това са данните, идващи от външни източници, входните параметри на методите, конфигурационни </w:t>
      </w:r>
      <w:r>
        <w:t>файлове и настройки</w:t>
      </w:r>
      <w:r w:rsidRPr="00395C05">
        <w:t>, данни въведени от пот</w:t>
      </w:r>
      <w:r>
        <w:softHyphen/>
      </w:r>
      <w:r w:rsidRPr="00395C05">
        <w:t>ребителя, дори и данни от друг локален метод.</w:t>
      </w:r>
    </w:p>
    <w:p w:rsidR="006A0658" w:rsidRPr="00395C05" w:rsidRDefault="006A0658" w:rsidP="006A0658">
      <w:r w:rsidRPr="00395C05">
        <w:t xml:space="preserve">Защитното програмиране </w:t>
      </w:r>
      <w:r>
        <w:t>изисква</w:t>
      </w:r>
      <w:r w:rsidRPr="00395C05">
        <w:t xml:space="preserve"> всички данни да се проверяват, дори да идват от източник, на когото се вярва. По този начин</w:t>
      </w:r>
      <w:r>
        <w:t>,</w:t>
      </w:r>
      <w:r w:rsidRPr="00395C05">
        <w:t xml:space="preserve"> ако в този източник има грешка (бъг), то тя ще бъде открита по-бързо.</w:t>
      </w:r>
    </w:p>
    <w:p w:rsidR="006A0658" w:rsidRPr="00395C05" w:rsidRDefault="006A0658" w:rsidP="006A0658">
      <w:r w:rsidRPr="00395C05">
        <w:t xml:space="preserve">Защитното програмиране се имплементира чрез </w:t>
      </w:r>
      <w:r w:rsidRPr="00E239A3">
        <w:rPr>
          <w:lang w:val="en-US"/>
        </w:rPr>
        <w:t>assertions</w:t>
      </w:r>
      <w:r w:rsidRPr="00395C05">
        <w:t>, изключения и други средства за управление на грешки.</w:t>
      </w:r>
    </w:p>
    <w:p w:rsidR="006A0658" w:rsidRPr="00E239A3" w:rsidRDefault="006A0658" w:rsidP="006A0658">
      <w:pPr>
        <w:pStyle w:val="Heading3"/>
        <w:rPr>
          <w:lang w:val="en-US"/>
        </w:rPr>
      </w:pPr>
      <w:bookmarkStart w:id="1783" w:name="_Toc243587813"/>
      <w:bookmarkStart w:id="1784" w:name="_Toc299461522"/>
      <w:r w:rsidRPr="00E239A3">
        <w:rPr>
          <w:lang w:val="en-US"/>
        </w:rPr>
        <w:t>Assertions</w:t>
      </w:r>
      <w:bookmarkEnd w:id="1783"/>
      <w:bookmarkEnd w:id="1784"/>
    </w:p>
    <w:p w:rsidR="006A0658" w:rsidRPr="00395C05" w:rsidRDefault="006A0658" w:rsidP="006A0658">
      <w:pPr>
        <w:spacing w:after="120"/>
      </w:pPr>
      <w:r w:rsidRPr="00395C05">
        <w:t xml:space="preserve">Това </w:t>
      </w:r>
      <w:r>
        <w:t>са специални</w:t>
      </w:r>
      <w:r w:rsidRPr="00395C05">
        <w:t xml:space="preserve"> </w:t>
      </w:r>
      <w:r>
        <w:t>условия</w:t>
      </w:r>
      <w:r w:rsidRPr="00395C05">
        <w:t>, ко</w:t>
      </w:r>
      <w:r>
        <w:t>и</w:t>
      </w:r>
      <w:r w:rsidRPr="00395C05">
        <w:t xml:space="preserve">то </w:t>
      </w:r>
      <w:r>
        <w:t>винаги трябва да са изпълнени. Неизпълнението им завършва с грешка. Ето е</w:t>
      </w:r>
      <w:r w:rsidRPr="00395C05">
        <w:t>дин бърз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void</w:t>
            </w:r>
            <w:r w:rsidRPr="00E239A3">
              <w:rPr>
                <w:rFonts w:ascii="Courier New" w:hAnsi="Courier New" w:cs="Courier New"/>
                <w:noProof/>
                <w:szCs w:val="20"/>
                <w:lang w:val="en-US"/>
              </w:rPr>
              <w:t xml:space="preserve"> LoadTemplates(</w:t>
            </w:r>
            <w:r w:rsidRPr="00E239A3">
              <w:rPr>
                <w:rFonts w:ascii="Courier New" w:hAnsi="Courier New" w:cs="Courier New"/>
                <w:noProof/>
                <w:color w:val="0000FF"/>
                <w:szCs w:val="20"/>
                <w:lang w:val="en-US"/>
              </w:rPr>
              <w:t>string</w:t>
            </w:r>
            <w:r w:rsidRPr="00E239A3">
              <w:rPr>
                <w:rFonts w:ascii="Courier New" w:hAnsi="Courier New" w:cs="Courier New"/>
                <w:noProof/>
                <w:szCs w:val="20"/>
                <w:lang w:val="en-US"/>
              </w:rPr>
              <w:t xml:space="preserve"> fileNa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templatesFileExist = </w:t>
            </w:r>
            <w:r w:rsidRPr="00E239A3">
              <w:rPr>
                <w:rFonts w:ascii="Courier New" w:hAnsi="Courier New" w:cs="Courier New"/>
                <w:noProof/>
                <w:color w:val="2B91AF"/>
                <w:szCs w:val="20"/>
                <w:lang w:val="en-US"/>
              </w:rPr>
              <w:t>File</w:t>
            </w:r>
            <w:r w:rsidRPr="00E239A3">
              <w:rPr>
                <w:rFonts w:ascii="Courier New" w:hAnsi="Courier New" w:cs="Courier New"/>
                <w:noProof/>
                <w:szCs w:val="20"/>
                <w:lang w:val="en-US"/>
              </w:rPr>
              <w:t>.Exists(fileNa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Debug</w:t>
            </w:r>
            <w:r w:rsidRPr="00E239A3">
              <w:rPr>
                <w:rFonts w:ascii="Courier New" w:hAnsi="Courier New" w:cs="Courier New"/>
                <w:noProof/>
                <w:szCs w:val="20"/>
                <w:lang w:val="en-US"/>
              </w:rPr>
              <w:t>.Assert(templatesFileEx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A31515"/>
                <w:szCs w:val="20"/>
                <w:lang w:val="en-US"/>
              </w:rPr>
              <w:t>"Can't load templates file: "</w:t>
            </w:r>
            <w:r w:rsidRPr="00E239A3">
              <w:rPr>
                <w:rFonts w:ascii="Courier New" w:hAnsi="Courier New" w:cs="Courier New"/>
                <w:noProof/>
                <w:szCs w:val="20"/>
                <w:lang w:val="en-US"/>
              </w:rPr>
              <w:t xml:space="preserve"> + fileName);</w:t>
            </w:r>
          </w:p>
          <w:p w:rsidR="006A0658" w:rsidRPr="006C0EB4" w:rsidRDefault="006A0658" w:rsidP="006A0658">
            <w:pPr>
              <w:autoSpaceDE w:val="0"/>
              <w:autoSpaceDN w:val="0"/>
              <w:adjustRightInd w:val="0"/>
              <w:spacing w:before="0"/>
              <w:jc w:val="left"/>
              <w:rPr>
                <w:rFonts w:ascii="Courier New" w:hAnsi="Courier New" w:cs="Courier New"/>
                <w:noProof/>
                <w:szCs w:val="20"/>
              </w:rPr>
            </w:pPr>
            <w:r w:rsidRPr="00E239A3">
              <w:rPr>
                <w:rFonts w:ascii="Courier New" w:hAnsi="Courier New" w:cs="Courier New"/>
                <w:noProof/>
                <w:szCs w:val="20"/>
                <w:lang w:val="en-US"/>
              </w:rPr>
              <w:t>}</w:t>
            </w:r>
          </w:p>
        </w:tc>
      </w:tr>
    </w:tbl>
    <w:p w:rsidR="006A0658" w:rsidRPr="00E239A3" w:rsidRDefault="006A0658" w:rsidP="006A0658">
      <w:pPr>
        <w:pStyle w:val="Heading3"/>
        <w:rPr>
          <w:lang w:val="en-US"/>
        </w:rPr>
      </w:pPr>
      <w:bookmarkStart w:id="1785" w:name="_Toc299461523"/>
      <w:r w:rsidRPr="00E239A3">
        <w:rPr>
          <w:lang w:val="en-US"/>
        </w:rPr>
        <w:t>Assertions vs. Exceptions</w:t>
      </w:r>
      <w:bookmarkEnd w:id="1785"/>
    </w:p>
    <w:p w:rsidR="006A0658" w:rsidRDefault="006A0658" w:rsidP="006A0658">
      <w:pPr>
        <w:spacing w:after="120"/>
      </w:pPr>
      <w:r>
        <w:t>Изключенията са анонси за грешка или неочаквано събитие. Те информират ползвателя на кода за грешка. Изключенията могат да бъдат "хванати" и изпълнението може да продължи.</w:t>
      </w:r>
    </w:p>
    <w:p w:rsidR="006A0658" w:rsidRDefault="006A0658" w:rsidP="006A0658">
      <w:pPr>
        <w:spacing w:after="120"/>
      </w:pPr>
      <w:r w:rsidRPr="00695251">
        <w:rPr>
          <w:noProof/>
        </w:rPr>
        <w:t>Assertions (без наложил се термин на български) са най-общо фатални грешки.</w:t>
      </w:r>
      <w:r>
        <w:t xml:space="preserve"> Не могат да бъдат хванати или обработени. Винаги индикират бъг в кода. Приложението не може да продължи.</w:t>
      </w:r>
    </w:p>
    <w:p w:rsidR="006A0658" w:rsidRPr="00395C05" w:rsidRDefault="006A0658" w:rsidP="006A0658">
      <w:r w:rsidRPr="00695251">
        <w:rPr>
          <w:noProof/>
        </w:rPr>
        <w:t>Assertions могат да се изключват.</w:t>
      </w:r>
      <w:r w:rsidRPr="00395C05">
        <w:t xml:space="preserve"> По замисъл те трябва да са включени само по време на разработка, докато се открият всички бъгове. Когато бъдат изключени всички проверки в тях спират да се изпълняват. Идеята на изключването е, че след края на разработката, тези проверки не са повече нужни и само забавят софтуера.</w:t>
      </w:r>
    </w:p>
    <w:p w:rsidR="006A0658" w:rsidRPr="00395C05" w:rsidRDefault="006A0658" w:rsidP="006A0658">
      <w:pPr>
        <w:spacing w:after="120"/>
      </w:pPr>
      <w:r w:rsidRPr="00395C05">
        <w:t>Ако дадена проверка е смислено да продължи да съществува след края на разработката (</w:t>
      </w:r>
      <w:r>
        <w:t xml:space="preserve">примерно </w:t>
      </w:r>
      <w:r w:rsidRPr="00395C05">
        <w:t>проверява входни данни на метод, ко</w:t>
      </w:r>
      <w:r>
        <w:t>ито идват от потребителя</w:t>
      </w:r>
      <w:r w:rsidRPr="00395C05">
        <w:t xml:space="preserve">), то тази проверка е неправилно имплементирана с </w:t>
      </w:r>
      <w:r w:rsidRPr="00E239A3">
        <w:rPr>
          <w:lang w:val="en-US"/>
        </w:rPr>
        <w:t>assertions</w:t>
      </w:r>
      <w:r>
        <w:t xml:space="preserve"> и</w:t>
      </w:r>
      <w:r w:rsidRPr="00395C05">
        <w:t xml:space="preserve"> трябва да бъде имплементирана с изклю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49" name="Picture 3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rsidRPr="00695251">
              <w:rPr>
                <w:lang w:val="en-US"/>
              </w:rPr>
              <w:t>Assertions</w:t>
            </w:r>
            <w:r w:rsidRPr="00395C05">
              <w:t xml:space="preserve"> се използват само на места, на които трябва дадено условие да бъде изпълнено и единствената при</w:t>
            </w:r>
            <w:r>
              <w:softHyphen/>
            </w:r>
            <w:r w:rsidRPr="00395C05">
              <w:t xml:space="preserve">чина да не е, </w:t>
            </w:r>
            <w:r w:rsidRPr="00395C05">
              <w:rPr>
                <w:noProof/>
              </w:rPr>
              <w:t xml:space="preserve">е </w:t>
            </w:r>
            <w:r w:rsidRPr="00395C05">
              <w:t>да има бъг</w:t>
            </w:r>
            <w:r>
              <w:t xml:space="preserve"> в програмата</w:t>
            </w:r>
            <w:r w:rsidRPr="00395C05">
              <w:t>.</w:t>
            </w:r>
          </w:p>
        </w:tc>
      </w:tr>
    </w:tbl>
    <w:p w:rsidR="006A0658" w:rsidRPr="00395C05" w:rsidRDefault="006A0658" w:rsidP="006A0658">
      <w:pPr>
        <w:pStyle w:val="Heading3"/>
      </w:pPr>
      <w:bookmarkStart w:id="1786" w:name="_Toc243587814"/>
      <w:bookmarkStart w:id="1787" w:name="_Toc299461524"/>
      <w:r w:rsidRPr="00395C05">
        <w:t>Защитно програмиране с изключения</w:t>
      </w:r>
      <w:bookmarkEnd w:id="1786"/>
      <w:bookmarkEnd w:id="1787"/>
    </w:p>
    <w:p w:rsidR="006A0658" w:rsidRPr="00395C05" w:rsidRDefault="006A0658" w:rsidP="006A0658">
      <w:r w:rsidRPr="00395C05">
        <w:t>Изключенията (</w:t>
      </w:r>
      <w:r w:rsidRPr="00E239A3">
        <w:rPr>
          <w:lang w:val="en-US"/>
        </w:rPr>
        <w:t>exceptions</w:t>
      </w:r>
      <w:r w:rsidRPr="00395C05">
        <w:t>) предоставят мощен механизъм за централизи</w:t>
      </w:r>
      <w:r>
        <w:softHyphen/>
      </w:r>
      <w:r w:rsidRPr="00395C05">
        <w:t>рано управление на грешки и непредвидени ситуации. В глава</w:t>
      </w:r>
      <w:r>
        <w:t>та "</w:t>
      </w:r>
      <w:hyperlink w:anchor="_Глава_12._Обработка" w:history="1">
        <w:r w:rsidRPr="00350EED">
          <w:rPr>
            <w:rStyle w:val="Hyperlink"/>
          </w:rPr>
          <w:t>Обра</w:t>
        </w:r>
        <w:r w:rsidRPr="00350EED">
          <w:rPr>
            <w:rStyle w:val="Hyperlink"/>
          </w:rPr>
          <w:softHyphen/>
          <w:t>ботка на изключения</w:t>
        </w:r>
      </w:hyperlink>
      <w:r>
        <w:t xml:space="preserve">" </w:t>
      </w:r>
      <w:r w:rsidRPr="00395C05">
        <w:t>те са описани подробно.</w:t>
      </w:r>
    </w:p>
    <w:p w:rsidR="006A0658" w:rsidRPr="00395C05" w:rsidRDefault="006A0658" w:rsidP="006A0658">
      <w:r w:rsidRPr="00395C05">
        <w:t>Изключенията позволяват проблемните ситуации да се обработват на много нива. Те улесняват писането и поддръжката на надежден програмен код</w:t>
      </w:r>
      <w:r>
        <w:t>.</w:t>
      </w:r>
    </w:p>
    <w:p w:rsidR="006A0658" w:rsidRPr="00395C05" w:rsidRDefault="006A0658" w:rsidP="006A0658">
      <w:r w:rsidRPr="00395C05">
        <w:t xml:space="preserve">Разликата между изключенията и </w:t>
      </w:r>
      <w:r w:rsidRPr="00E239A3">
        <w:rPr>
          <w:lang w:val="en-US"/>
        </w:rPr>
        <w:t>assertions</w:t>
      </w:r>
      <w:r w:rsidRPr="00395C05">
        <w:t xml:space="preserve"> е в това, че изключенията в защитното програмиране се използват най-вече за защитаване на публич</w:t>
      </w:r>
      <w:r>
        <w:softHyphen/>
      </w:r>
      <w:r w:rsidRPr="00395C05">
        <w:t xml:space="preserve">ния интерфейс на един компонент. Този механизъм се нарича </w:t>
      </w:r>
      <w:r w:rsidRPr="00E239A3">
        <w:rPr>
          <w:b/>
          <w:lang w:val="en-US"/>
        </w:rPr>
        <w:t>fail-safe</w:t>
      </w:r>
      <w:r w:rsidRPr="00395C05">
        <w:t xml:space="preserve"> (</w:t>
      </w:r>
      <w:r>
        <w:t>в</w:t>
      </w:r>
      <w:r w:rsidRPr="00395C05">
        <w:t xml:space="preserve"> свободен превод </w:t>
      </w:r>
      <w:r>
        <w:t>"</w:t>
      </w:r>
      <w:r w:rsidRPr="00395C05">
        <w:t>проваляй се грациозно</w:t>
      </w:r>
      <w:r>
        <w:t>"</w:t>
      </w:r>
      <w:r w:rsidRPr="00395C05">
        <w:t xml:space="preserve"> или </w:t>
      </w:r>
      <w:r>
        <w:t>"</w:t>
      </w:r>
      <w:r w:rsidRPr="00395C05">
        <w:t>подготвен за грешки</w:t>
      </w:r>
      <w:r>
        <w:t>"</w:t>
      </w:r>
      <w:r w:rsidRPr="00395C05">
        <w:t>).</w:t>
      </w:r>
    </w:p>
    <w:p w:rsidR="006A0658" w:rsidRPr="00395C05" w:rsidRDefault="006A0658" w:rsidP="006A0658">
      <w:pPr>
        <w:spacing w:after="120"/>
      </w:pPr>
      <w:r w:rsidRPr="00395C05">
        <w:t xml:space="preserve">Ако методът </w:t>
      </w:r>
      <w:r w:rsidRPr="00395C05">
        <w:rPr>
          <w:rStyle w:val="Code"/>
        </w:rPr>
        <w:t>archive</w:t>
      </w:r>
      <w:r>
        <w:t xml:space="preserve">, </w:t>
      </w:r>
      <w:r w:rsidRPr="00395C05">
        <w:t>описан малко по-нагоре</w:t>
      </w:r>
      <w:r>
        <w:t>,</w:t>
      </w:r>
      <w:r w:rsidRPr="00395C05">
        <w:t xml:space="preserve"> беше част от публичния интерфейс на архивиращ компонент, а не вътрешен метод, то този метод би трябвало да бъде имплементиран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395C05"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Archive(</w:t>
            </w:r>
            <w:r w:rsidRPr="00E239A3">
              <w:rPr>
                <w:rFonts w:ascii="Courier New" w:hAnsi="Courier New" w:cs="Courier New"/>
                <w:noProof/>
                <w:color w:val="2B91AF"/>
                <w:szCs w:val="20"/>
                <w:lang w:val="en-US"/>
              </w:rPr>
              <w:t>PersonData</w:t>
            </w:r>
            <w:r w:rsidRPr="00E239A3">
              <w:rPr>
                <w:rFonts w:ascii="Courier New" w:hAnsi="Courier New" w:cs="Courier New"/>
                <w:noProof/>
                <w:szCs w:val="20"/>
                <w:lang w:val="en-US"/>
              </w:rPr>
              <w:t xml:space="preserve"> user, </w:t>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ersisten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user == </w:t>
            </w:r>
            <w:r w:rsidRPr="00E239A3">
              <w:rPr>
                <w:rFonts w:ascii="Courier New" w:hAnsi="Courier New" w:cs="Courier New"/>
                <w:noProof/>
                <w:color w:val="0000FF"/>
                <w:szCs w:val="20"/>
                <w:lang w:val="en-US"/>
              </w:rPr>
              <w:t>null</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throw</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StorageException</w:t>
            </w:r>
            <w:r w:rsidRPr="00E239A3">
              <w:rPr>
                <w:rFonts w:ascii="Courier New" w:hAnsi="Courier New" w:cs="Courier New"/>
                <w:noProof/>
                <w:szCs w:val="20"/>
                <w:lang w:val="en-US"/>
              </w:rPr>
              <w:t>(</w:t>
            </w:r>
            <w:r w:rsidRPr="00E239A3">
              <w:rPr>
                <w:rFonts w:ascii="Courier New" w:hAnsi="Courier New" w:cs="Courier New"/>
                <w:noProof/>
                <w:color w:val="A31515"/>
                <w:szCs w:val="20"/>
                <w:lang w:val="en-US"/>
              </w:rPr>
              <w:t>"null parameter"</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Do some processing</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resultFromProcessing =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Debug</w:t>
            </w:r>
            <w:r w:rsidRPr="00E239A3">
              <w:rPr>
                <w:rFonts w:ascii="Courier New" w:hAnsi="Courier New" w:cs="Courier New"/>
                <w:noProof/>
                <w:szCs w:val="20"/>
                <w:lang w:val="en-US"/>
              </w:rPr>
              <w:t>.Assert(resultFromProcessing &gt;=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A31515"/>
                <w:szCs w:val="20"/>
                <w:lang w:val="en-US"/>
              </w:rPr>
              <w:t>"resultFromProcessing is negative. There is a bug"</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resultFromProcessing;</w:t>
            </w:r>
          </w:p>
          <w:p w:rsidR="006A0658" w:rsidRPr="00E239A3" w:rsidRDefault="00E239A3" w:rsidP="006A0658">
            <w:pPr>
              <w:autoSpaceDE w:val="0"/>
              <w:autoSpaceDN w:val="0"/>
              <w:adjustRightInd w:val="0"/>
              <w:spacing w:before="0"/>
              <w:jc w:val="left"/>
              <w:rPr>
                <w:rFonts w:ascii="Courier New" w:hAnsi="Courier New" w:cs="Courier New"/>
                <w:szCs w:val="20"/>
                <w:lang w:val="en-US"/>
              </w:rPr>
            </w:pPr>
            <w:r w:rsidRPr="00E239A3">
              <w:rPr>
                <w:rFonts w:ascii="Courier New" w:hAnsi="Courier New" w:cs="Courier New"/>
                <w:noProof/>
                <w:szCs w:val="20"/>
                <w:lang w:val="en-US"/>
              </w:rPr>
              <w:t>}</w:t>
            </w:r>
          </w:p>
        </w:tc>
      </w:tr>
    </w:tbl>
    <w:p w:rsidR="006A0658" w:rsidRPr="00395C05" w:rsidRDefault="006A0658" w:rsidP="006A0658">
      <w:r w:rsidRPr="00E239A3">
        <w:rPr>
          <w:lang w:val="en-US"/>
        </w:rPr>
        <w:t>Assert</w:t>
      </w:r>
      <w:r w:rsidRPr="00395C05">
        <w:t xml:space="preserve"> остава, тъй като той е предвиден за променлива създадена вътре в метода.</w:t>
      </w:r>
    </w:p>
    <w:p w:rsidR="006A0658" w:rsidRPr="00395C05" w:rsidRDefault="006A0658" w:rsidP="006A0658">
      <w:r w:rsidRPr="00395C05">
        <w:t>Изключенията трябва да се използват, за да се уведомят другите части на кода за проблеми, които не трябва да бъдат игнорирани. Хвърлянето на изключение е оправдано само в ситуации, които наистина са изключи</w:t>
      </w:r>
      <w:r w:rsidRPr="00395C05">
        <w:softHyphen/>
        <w:t xml:space="preserve">телни и трябва да се обработят по някакъв начин. За повече информация за това кои ситуации са изключителни и кои не погледнете главата </w:t>
      </w:r>
      <w:r>
        <w:t>"</w:t>
      </w:r>
      <w:hyperlink w:anchor="_Глава_12._Обработка" w:history="1">
        <w:r w:rsidRPr="00350EED">
          <w:rPr>
            <w:rStyle w:val="Hyperlink"/>
          </w:rPr>
          <w:t>Обработка на изключения</w:t>
        </w:r>
      </w:hyperlink>
      <w:r>
        <w:t>"</w:t>
      </w:r>
      <w:r w:rsidRPr="00395C05">
        <w:t>.</w:t>
      </w:r>
    </w:p>
    <w:p w:rsidR="006A0658" w:rsidRPr="00D37A5E" w:rsidRDefault="006A0658" w:rsidP="006A0658">
      <w:r w:rsidRPr="00395C05">
        <w:t>Ако даден проблем може да се обработи локално, то обработката трябва да се направи в самия метод и изключение не трябва да се хвърля.</w:t>
      </w:r>
      <w:r>
        <w:t xml:space="preserve"> Ако даден проблем не може да се обработи локално, той трябва да бъде прехвърлен към извикващия метод.</w:t>
      </w:r>
    </w:p>
    <w:p w:rsidR="006A0658" w:rsidRDefault="006A0658" w:rsidP="006A0658">
      <w:r w:rsidRPr="00395C05">
        <w:t xml:space="preserve">Трябва да се хвърлят изключения с подходящо ниво на абстракция. Пример: </w:t>
      </w:r>
      <w:r w:rsidRPr="00395C05">
        <w:rPr>
          <w:rStyle w:val="Code"/>
        </w:rPr>
        <w:t>GetEmpl</w:t>
      </w:r>
      <w:r>
        <w:rPr>
          <w:rStyle w:val="Code"/>
        </w:rPr>
        <w:t>o</w:t>
      </w:r>
      <w:r w:rsidRPr="00395C05">
        <w:rPr>
          <w:rStyle w:val="Code"/>
        </w:rPr>
        <w:t>yeeInfo()</w:t>
      </w:r>
      <w:r w:rsidRPr="00395C05">
        <w:t xml:space="preserve"> може да хвърля </w:t>
      </w:r>
      <w:r w:rsidRPr="00395C05">
        <w:rPr>
          <w:rStyle w:val="Code"/>
        </w:rPr>
        <w:t>EmployeeException</w:t>
      </w:r>
      <w:r w:rsidRPr="00395C05">
        <w:t xml:space="preserve">, но не и </w:t>
      </w:r>
      <w:r w:rsidRPr="00395C05">
        <w:rPr>
          <w:rStyle w:val="Code"/>
        </w:rPr>
        <w:t>FileNotFoundException</w:t>
      </w:r>
      <w:r w:rsidRPr="00395C05">
        <w:t xml:space="preserve">. Погледнете последният пример, той хвърля </w:t>
      </w:r>
      <w:r w:rsidRPr="00395C05">
        <w:rPr>
          <w:rStyle w:val="Code"/>
        </w:rPr>
        <w:t>StorageException</w:t>
      </w:r>
      <w:r w:rsidRPr="00395C05">
        <w:t xml:space="preserve">, а не </w:t>
      </w:r>
      <w:r w:rsidRPr="00395C05">
        <w:rPr>
          <w:rStyle w:val="Code"/>
        </w:rPr>
        <w:t>Null</w:t>
      </w:r>
      <w:r>
        <w:rPr>
          <w:rStyle w:val="Code"/>
        </w:rPr>
        <w:t>Reference</w:t>
      </w:r>
      <w:r w:rsidRPr="00395C05">
        <w:rPr>
          <w:rStyle w:val="Code"/>
        </w:rPr>
        <w:t>Exception</w:t>
      </w:r>
      <w:r w:rsidRPr="00395C05">
        <w:t>.</w:t>
      </w:r>
    </w:p>
    <w:p w:rsidR="006A0658" w:rsidRPr="00395C05" w:rsidRDefault="006A0658" w:rsidP="006A0658">
      <w:r>
        <w:t>Повече за добрите практики при управление на изключенията можете да прочетете от секцията "</w:t>
      </w:r>
      <w:hyperlink w:anchor="_Добри_практики_при" w:history="1">
        <w:r w:rsidRPr="00350EED">
          <w:rPr>
            <w:rStyle w:val="Hyperlink"/>
          </w:rPr>
          <w:t>Добри практики при работа с изк</w:t>
        </w:r>
        <w:r w:rsidRPr="00350EED">
          <w:rPr>
            <w:rStyle w:val="Hyperlink"/>
          </w:rPr>
          <w:t>л</w:t>
        </w:r>
        <w:r w:rsidRPr="00350EED">
          <w:rPr>
            <w:rStyle w:val="Hyperlink"/>
          </w:rPr>
          <w:t>ючения</w:t>
        </w:r>
      </w:hyperlink>
      <w:r>
        <w:t>"</w:t>
      </w:r>
      <w:r w:rsidR="00350EED">
        <w:t xml:space="preserve"> </w:t>
      </w:r>
      <w:r>
        <w:t>на главата "</w:t>
      </w:r>
      <w:hyperlink w:anchor="_Глава_12._Обработка" w:history="1">
        <w:r w:rsidRPr="00350EED">
          <w:rPr>
            <w:rStyle w:val="Hyperlink"/>
          </w:rPr>
          <w:t>Обработка на изклю</w:t>
        </w:r>
        <w:r w:rsidRPr="00350EED">
          <w:rPr>
            <w:rStyle w:val="Hyperlink"/>
          </w:rPr>
          <w:t>ч</w:t>
        </w:r>
        <w:r w:rsidRPr="00350EED">
          <w:rPr>
            <w:rStyle w:val="Hyperlink"/>
          </w:rPr>
          <w:t>ения</w:t>
        </w:r>
      </w:hyperlink>
      <w:r>
        <w:t>".</w:t>
      </w:r>
    </w:p>
    <w:p w:rsidR="006A0658" w:rsidRDefault="006A0658" w:rsidP="006A0658">
      <w:pPr>
        <w:pStyle w:val="Heading2"/>
      </w:pPr>
      <w:bookmarkStart w:id="1788" w:name="_Toc243587815"/>
      <w:bookmarkStart w:id="1789" w:name="_Toc299461525"/>
      <w:bookmarkStart w:id="1790" w:name="_Toc299628740"/>
      <w:r w:rsidRPr="00395C05">
        <w:t>Документация на кода</w:t>
      </w:r>
      <w:bookmarkEnd w:id="1788"/>
      <w:bookmarkEnd w:id="1789"/>
      <w:bookmarkEnd w:id="1790"/>
    </w:p>
    <w:p w:rsidR="006A0658" w:rsidRPr="00797A2A" w:rsidRDefault="006A0658" w:rsidP="006A0658">
      <w:r>
        <w:t>C# спецификацията позволява писане на коментари в кода. Вече се запознахме с основните начини на писане на коментари. В следващите няколко параграфа ще обясним как се пишат ефективни коментари.</w:t>
      </w:r>
      <w:bookmarkStart w:id="1791" w:name="_Toc243587816"/>
    </w:p>
    <w:p w:rsidR="006A0658" w:rsidRPr="00395C05" w:rsidRDefault="006A0658" w:rsidP="006A0658">
      <w:pPr>
        <w:pStyle w:val="Heading3"/>
      </w:pPr>
      <w:bookmarkStart w:id="1792" w:name="_Toc299461526"/>
      <w:r w:rsidRPr="00395C05">
        <w:t>Самодокументиращ се код</w:t>
      </w:r>
      <w:bookmarkEnd w:id="1791"/>
      <w:bookmarkEnd w:id="1792"/>
    </w:p>
    <w:p w:rsidR="006A0658" w:rsidRPr="00395C05" w:rsidRDefault="006A0658" w:rsidP="006A0658">
      <w:pPr>
        <w:spacing w:after="120"/>
      </w:pPr>
      <w:r w:rsidRPr="00395C05">
        <w:t>Коментарите в кода не са основният източник на документация</w:t>
      </w:r>
      <w:r>
        <w:t>. Запом</w:t>
      </w:r>
      <w:r>
        <w:softHyphen/>
        <w:t>нете това!</w:t>
      </w:r>
      <w:r w:rsidRPr="00395C05">
        <w:t xml:space="preserve"> Добрият стил на програмиране е най-добрата документация! </w:t>
      </w:r>
      <w:r>
        <w:t>Самодокументиращ</w:t>
      </w:r>
      <w:r w:rsidRPr="00395C05">
        <w:t xml:space="preserve"> се код е такъв, на който лесно се разбира основната му цел</w:t>
      </w:r>
      <w:r>
        <w:t>, без да е необходимо да има коментари</w:t>
      </w:r>
      <w:r w:rsidRPr="00395C05">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A0658" w:rsidRPr="00395C05" w:rsidTr="006A0658">
        <w:tc>
          <w:tcPr>
            <w:tcW w:w="812" w:type="dxa"/>
            <w:tcBorders>
              <w:top w:val="single" w:sz="4" w:space="0" w:color="auto"/>
              <w:left w:val="single" w:sz="4" w:space="0" w:color="auto"/>
              <w:bottom w:val="single" w:sz="4" w:space="0" w:color="auto"/>
              <w:right w:val="single" w:sz="4" w:space="0" w:color="auto"/>
            </w:tcBorders>
            <w:vAlign w:val="center"/>
          </w:tcPr>
          <w:p w:rsidR="006A0658" w:rsidRPr="00395C05" w:rsidRDefault="006A7979" w:rsidP="006A0658">
            <w:pPr>
              <w:spacing w:before="0"/>
              <w:jc w:val="center"/>
            </w:pPr>
            <w:r>
              <w:rPr>
                <w:noProof/>
                <w:lang w:val="en-US" w:eastAsia="en-US"/>
              </w:rPr>
              <w:drawing>
                <wp:inline distT="0" distB="0" distL="0" distR="0">
                  <wp:extent cx="323850" cy="323850"/>
                  <wp:effectExtent l="0" t="0" r="0" b="0"/>
                  <wp:docPr id="350" name="Picture 3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A0658" w:rsidRPr="00395C05" w:rsidRDefault="006A0658" w:rsidP="006A0658">
            <w:pPr>
              <w:pStyle w:val="WarningMessage"/>
            </w:pPr>
            <w:r>
              <w:t>Най-добрата документация на кода е да пишем качествен код. Лошият код не трябва да се коментира, а трябва да се пренапише, така че сам да описва себе си. Коментарите в програмата само допълват документацията на добре напи</w:t>
            </w:r>
            <w:r>
              <w:softHyphen/>
              <w:t>сания код.</w:t>
            </w:r>
          </w:p>
        </w:tc>
      </w:tr>
    </w:tbl>
    <w:p w:rsidR="006A0658" w:rsidRPr="00395C05" w:rsidRDefault="006A0658" w:rsidP="006A0658">
      <w:pPr>
        <w:pStyle w:val="Heading4"/>
      </w:pPr>
      <w:r w:rsidRPr="00395C05">
        <w:t>Характеристики на самодокументиращия се код</w:t>
      </w:r>
    </w:p>
    <w:p w:rsidR="006A0658" w:rsidRPr="00395C05" w:rsidRDefault="006A0658" w:rsidP="006A0658">
      <w:r w:rsidRPr="00395C05">
        <w:t>Характеристики на самодокументиращия се код са добра структура на програмата – подравняване, организация на кода, използване на ясни и лесни за разбиране конструкции</w:t>
      </w:r>
      <w:r>
        <w:t>, избягване на сложни изрази</w:t>
      </w:r>
      <w:r w:rsidRPr="00395C05">
        <w:t xml:space="preserve">. Такива са още употребата на подходящи имена на променливи, методи и класове и употребата на именувани константи, вместо </w:t>
      </w:r>
      <w:r>
        <w:t>"</w:t>
      </w:r>
      <w:r w:rsidRPr="00395C05">
        <w:t>магически</w:t>
      </w:r>
      <w:r>
        <w:t>"</w:t>
      </w:r>
      <w:r w:rsidRPr="00395C05">
        <w:t xml:space="preserve"> константи и текстови полета. Реализацията трябва да е опростена максимално</w:t>
      </w:r>
      <w:r>
        <w:t>, така че всеки да я разбере</w:t>
      </w:r>
      <w:r w:rsidRPr="00395C05">
        <w:t>.</w:t>
      </w:r>
    </w:p>
    <w:p w:rsidR="006A0658" w:rsidRPr="00395C05" w:rsidRDefault="006A0658" w:rsidP="006A0658">
      <w:pPr>
        <w:pStyle w:val="Heading4"/>
      </w:pPr>
      <w:r w:rsidRPr="00395C05">
        <w:t>Самодокументиращ се код – важни въпроси</w:t>
      </w:r>
    </w:p>
    <w:p w:rsidR="006A0658" w:rsidRPr="00395C05" w:rsidRDefault="006A0658" w:rsidP="006A0658">
      <w:r w:rsidRPr="00395C05">
        <w:t>Въпроси, които трябва да си зададем преди да отговорим на въпроса дали кодът е самодокументиращ се:</w:t>
      </w:r>
    </w:p>
    <w:p w:rsidR="006A0658" w:rsidRPr="00395C05" w:rsidRDefault="006A0658" w:rsidP="00222F92">
      <w:pPr>
        <w:numPr>
          <w:ilvl w:val="0"/>
          <w:numId w:val="118"/>
        </w:numPr>
        <w:tabs>
          <w:tab w:val="clear" w:pos="720"/>
        </w:tabs>
        <w:ind w:left="568" w:hanging="284"/>
      </w:pPr>
      <w:r w:rsidRPr="00395C05">
        <w:t>Подходящо ли е името на класа и показва ли основната му цел?</w:t>
      </w:r>
    </w:p>
    <w:p w:rsidR="006A0658" w:rsidRPr="00395C05" w:rsidRDefault="006A0658" w:rsidP="00222F92">
      <w:pPr>
        <w:numPr>
          <w:ilvl w:val="0"/>
          <w:numId w:val="118"/>
        </w:numPr>
        <w:tabs>
          <w:tab w:val="clear" w:pos="720"/>
        </w:tabs>
        <w:ind w:left="568" w:hanging="284"/>
      </w:pPr>
      <w:r w:rsidRPr="00395C05">
        <w:t>Става ли ясно от интерфейса как трябва да се използва класа?</w:t>
      </w:r>
    </w:p>
    <w:p w:rsidR="006A0658" w:rsidRPr="00395C05" w:rsidRDefault="006A0658" w:rsidP="00222F92">
      <w:pPr>
        <w:numPr>
          <w:ilvl w:val="0"/>
          <w:numId w:val="118"/>
        </w:numPr>
        <w:tabs>
          <w:tab w:val="clear" w:pos="720"/>
        </w:tabs>
        <w:ind w:left="568" w:hanging="284"/>
      </w:pPr>
      <w:r w:rsidRPr="00395C05">
        <w:t>Показва ли името на метода основната му цел?</w:t>
      </w:r>
    </w:p>
    <w:p w:rsidR="006A0658" w:rsidRPr="00395C05" w:rsidRDefault="006A0658" w:rsidP="00222F92">
      <w:pPr>
        <w:numPr>
          <w:ilvl w:val="0"/>
          <w:numId w:val="118"/>
        </w:numPr>
        <w:tabs>
          <w:tab w:val="clear" w:pos="720"/>
        </w:tabs>
        <w:ind w:left="568" w:hanging="284"/>
      </w:pPr>
      <w:r w:rsidRPr="00395C05">
        <w:t>Всеки метод реализира ли една добре определена задача?</w:t>
      </w:r>
    </w:p>
    <w:p w:rsidR="006A0658" w:rsidRPr="00395C05" w:rsidRDefault="006A0658" w:rsidP="00222F92">
      <w:pPr>
        <w:numPr>
          <w:ilvl w:val="0"/>
          <w:numId w:val="118"/>
        </w:numPr>
        <w:tabs>
          <w:tab w:val="clear" w:pos="720"/>
        </w:tabs>
        <w:ind w:left="568" w:hanging="284"/>
      </w:pPr>
      <w:r w:rsidRPr="00395C05">
        <w:t>Имената на променливите съответстват ли на тяхната употреба?</w:t>
      </w:r>
    </w:p>
    <w:p w:rsidR="006A0658" w:rsidRPr="00395C05" w:rsidRDefault="006A0658" w:rsidP="00222F92">
      <w:pPr>
        <w:numPr>
          <w:ilvl w:val="0"/>
          <w:numId w:val="118"/>
        </w:numPr>
        <w:tabs>
          <w:tab w:val="clear" w:pos="720"/>
        </w:tabs>
        <w:ind w:left="568" w:hanging="284"/>
      </w:pPr>
      <w:r w:rsidRPr="00395C05">
        <w:t>Групирани ли са свързаните един с друг оператори?</w:t>
      </w:r>
    </w:p>
    <w:p w:rsidR="006A0658" w:rsidRPr="00395C05" w:rsidRDefault="006A0658" w:rsidP="00222F92">
      <w:pPr>
        <w:numPr>
          <w:ilvl w:val="0"/>
          <w:numId w:val="118"/>
        </w:numPr>
        <w:tabs>
          <w:tab w:val="clear" w:pos="720"/>
        </w:tabs>
        <w:ind w:left="568" w:hanging="284"/>
      </w:pPr>
      <w:r w:rsidRPr="00395C05">
        <w:t>Само една задача ли изпълняват конструкциите за итерация (циклите)?</w:t>
      </w:r>
    </w:p>
    <w:p w:rsidR="006A0658" w:rsidRPr="00395C05" w:rsidRDefault="006A0658" w:rsidP="00222F92">
      <w:pPr>
        <w:numPr>
          <w:ilvl w:val="0"/>
          <w:numId w:val="118"/>
        </w:numPr>
        <w:tabs>
          <w:tab w:val="clear" w:pos="720"/>
        </w:tabs>
        <w:ind w:left="568" w:hanging="284"/>
      </w:pPr>
      <w:r w:rsidRPr="00395C05">
        <w:t xml:space="preserve">Има ли дълбоко влагане на условни </w:t>
      </w:r>
      <w:r>
        <w:t>конструкции</w:t>
      </w:r>
      <w:r w:rsidRPr="00395C05">
        <w:t>?</w:t>
      </w:r>
    </w:p>
    <w:p w:rsidR="006A0658" w:rsidRPr="00395C05" w:rsidRDefault="006A0658" w:rsidP="00222F92">
      <w:pPr>
        <w:numPr>
          <w:ilvl w:val="0"/>
          <w:numId w:val="118"/>
        </w:numPr>
        <w:tabs>
          <w:tab w:val="clear" w:pos="720"/>
        </w:tabs>
        <w:ind w:left="568" w:hanging="284"/>
      </w:pPr>
      <w:r w:rsidRPr="00395C05">
        <w:t>Показва ли организацията на кода неговата логическата структура?</w:t>
      </w:r>
    </w:p>
    <w:p w:rsidR="006A0658" w:rsidRPr="00395C05" w:rsidRDefault="006A0658" w:rsidP="00222F92">
      <w:pPr>
        <w:numPr>
          <w:ilvl w:val="0"/>
          <w:numId w:val="118"/>
        </w:numPr>
        <w:tabs>
          <w:tab w:val="clear" w:pos="720"/>
        </w:tabs>
        <w:ind w:left="568" w:hanging="284"/>
      </w:pPr>
      <w:r w:rsidRPr="00395C05">
        <w:t>Дизайнът недвусмислен и ясен ли е?</w:t>
      </w:r>
    </w:p>
    <w:p w:rsidR="006A0658" w:rsidRPr="00395C05" w:rsidRDefault="006A0658" w:rsidP="00222F92">
      <w:pPr>
        <w:numPr>
          <w:ilvl w:val="0"/>
          <w:numId w:val="118"/>
        </w:numPr>
        <w:tabs>
          <w:tab w:val="clear" w:pos="720"/>
        </w:tabs>
        <w:ind w:left="568" w:hanging="284"/>
      </w:pPr>
      <w:r w:rsidRPr="00395C05">
        <w:t>Скрити ли са детайлите на имплементацията възможно най-много?</w:t>
      </w:r>
    </w:p>
    <w:p w:rsidR="006A0658" w:rsidRPr="00395C05" w:rsidRDefault="006A0658" w:rsidP="006A0658">
      <w:pPr>
        <w:pStyle w:val="Heading4"/>
      </w:pPr>
      <w:r>
        <w:t>"</w:t>
      </w:r>
      <w:r w:rsidRPr="00395C05">
        <w:t>Ефективни</w:t>
      </w:r>
      <w:r>
        <w:t>"</w:t>
      </w:r>
      <w:r w:rsidRPr="00395C05">
        <w:t xml:space="preserve"> коментари</w:t>
      </w:r>
    </w:p>
    <w:p w:rsidR="006A0658" w:rsidRDefault="006A0658" w:rsidP="006A0658">
      <w:r w:rsidRPr="00395C05">
        <w:t>Коментарите понякога могат да навредят повече, отколкото да помогнат. Добрите коментари не повтарят кода и не го обясняват – те изясняват неговата идея. Коментарите трябва да обясняват на по-високо ниво какво се опитваме да постигнем. Писането на коментари помага да осмислим по-добре това, което искаме да реализираме.</w:t>
      </w:r>
    </w:p>
    <w:p w:rsidR="006A0658" w:rsidRPr="00395C05" w:rsidRDefault="006A0658" w:rsidP="006A0658">
      <w:pPr>
        <w:spacing w:after="120"/>
      </w:pPr>
      <w:r>
        <w:t>Ето един пример за лоши коментари, които повтарят кода и вместо да го направят по-лесно четим, го правят по-тежък за възприем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0115B"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 FindPrimes(</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start,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en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Create new list of integer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primes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Perform a loop from start to en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num = start; num &lt;= end; 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Declare boolean variable, initially tru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prime = </w:t>
            </w:r>
            <w:r w:rsidRPr="00E239A3">
              <w:rPr>
                <w:rFonts w:ascii="Courier New" w:hAnsi="Courier New" w:cs="Courier New"/>
                <w:noProof/>
                <w:color w:val="0000FF"/>
                <w:szCs w:val="20"/>
                <w:lang w:val="en-US"/>
              </w:rPr>
              <w:t>true</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Perform loop from 2 to sqrt(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div = 2; div &lt;= </w:t>
            </w:r>
            <w:r w:rsidRPr="00E239A3">
              <w:rPr>
                <w:rFonts w:ascii="Courier New" w:hAnsi="Courier New" w:cs="Courier New"/>
                <w:noProof/>
                <w:color w:val="2B91AF"/>
                <w:szCs w:val="20"/>
                <w:lang w:val="en-US"/>
              </w:rPr>
              <w:t>Math</w:t>
            </w:r>
            <w:r w:rsidRPr="00E239A3">
              <w:rPr>
                <w:rFonts w:ascii="Courier New" w:hAnsi="Courier New" w:cs="Courier New"/>
                <w:noProof/>
                <w:szCs w:val="20"/>
                <w:lang w:val="en-US"/>
              </w:rPr>
              <w:t>.Sqrt(num); div++)</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xml:space="preserve">// Check if div divides num with no remainder </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num % div == 0)</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We found a divider -&gt; the number is not pri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 xml:space="preserve">prime = </w:t>
            </w:r>
            <w:r w:rsidRPr="00E239A3">
              <w:rPr>
                <w:rFonts w:ascii="Courier New" w:hAnsi="Courier New" w:cs="Courier New"/>
                <w:noProof/>
                <w:color w:val="0000FF"/>
                <w:szCs w:val="20"/>
                <w:lang w:val="en-US"/>
              </w:rPr>
              <w:t>false</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Exit from the loop</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break</w:t>
            </w: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Continue with the next loop valu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Check if the number is pri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pri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Add the number to the list of prime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primesList.Add(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8000"/>
                <w:szCs w:val="20"/>
                <w:lang w:val="en-US"/>
              </w:rPr>
              <w:t>// Return the list of prime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primesList;</w:t>
            </w:r>
          </w:p>
          <w:p w:rsidR="006A0658" w:rsidRPr="006C0EB4" w:rsidRDefault="006A0658" w:rsidP="006A0658">
            <w:pPr>
              <w:autoSpaceDE w:val="0"/>
              <w:autoSpaceDN w:val="0"/>
              <w:adjustRightInd w:val="0"/>
              <w:spacing w:before="0"/>
              <w:jc w:val="left"/>
              <w:rPr>
                <w:rFonts w:ascii="Courier New" w:hAnsi="Courier New" w:cs="Courier New"/>
                <w:szCs w:val="20"/>
              </w:rPr>
            </w:pPr>
            <w:r w:rsidRPr="00E239A3">
              <w:rPr>
                <w:rFonts w:ascii="Courier New" w:hAnsi="Courier New" w:cs="Courier New"/>
                <w:noProof/>
                <w:szCs w:val="20"/>
                <w:lang w:val="en-US"/>
              </w:rPr>
              <w:t>}</w:t>
            </w:r>
          </w:p>
        </w:tc>
      </w:tr>
    </w:tbl>
    <w:p w:rsidR="006A0658" w:rsidRPr="00395C05" w:rsidRDefault="006A0658" w:rsidP="006A0658">
      <w:pPr>
        <w:spacing w:after="120"/>
      </w:pPr>
      <w:r>
        <w:t>Ако вместо да слагаме наивни коментари, ги ползваме, за да изясним неочевидните неща в кода, те могат да са много полезни. Вижте как бихме могли да коментираме същия код, така че да му подобрим четимост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0115B" w:rsidTr="006A0658">
        <w:tc>
          <w:tcPr>
            <w:tcW w:w="7970" w:type="dxa"/>
            <w:tcBorders>
              <w:top w:val="single" w:sz="4" w:space="0" w:color="auto"/>
              <w:left w:val="single" w:sz="4" w:space="0" w:color="auto"/>
              <w:bottom w:val="single" w:sz="4" w:space="0" w:color="auto"/>
              <w:right w:val="single" w:sz="4" w:space="0" w:color="auto"/>
            </w:tcBorders>
          </w:tcPr>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summary&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Finds primes from a range [a,b] and returns them in a 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summary&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param name="start"&gt;</w:t>
            </w:r>
            <w:r w:rsidRPr="00E239A3">
              <w:rPr>
                <w:rFonts w:ascii="Courier New" w:hAnsi="Courier New" w:cs="Courier New"/>
                <w:noProof/>
                <w:color w:val="008000"/>
                <w:szCs w:val="20"/>
                <w:lang w:val="en-US"/>
              </w:rPr>
              <w:t>Top of range</w:t>
            </w:r>
            <w:r w:rsidRPr="00E239A3">
              <w:rPr>
                <w:rFonts w:ascii="Courier New" w:hAnsi="Courier New" w:cs="Courier New"/>
                <w:noProof/>
                <w:color w:val="808080"/>
                <w:szCs w:val="20"/>
                <w:lang w:val="en-US"/>
              </w:rPr>
              <w:t>&lt;/param&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param name="end"&gt;</w:t>
            </w:r>
            <w:r w:rsidRPr="00E239A3">
              <w:rPr>
                <w:rFonts w:ascii="Courier New" w:hAnsi="Courier New" w:cs="Courier New"/>
                <w:noProof/>
                <w:color w:val="008000"/>
                <w:szCs w:val="20"/>
                <w:lang w:val="en-US"/>
              </w:rPr>
              <w:t>End of range</w:t>
            </w:r>
            <w:r w:rsidRPr="00E239A3">
              <w:rPr>
                <w:rFonts w:ascii="Courier New" w:hAnsi="Courier New" w:cs="Courier New"/>
                <w:noProof/>
                <w:color w:val="808080"/>
                <w:szCs w:val="20"/>
                <w:lang w:val="en-US"/>
              </w:rPr>
              <w:t>&lt;/param&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returns&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a list of all the found primes</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808080"/>
                <w:szCs w:val="20"/>
                <w:lang w:val="en-US"/>
              </w:rPr>
              <w:t>///</w:t>
            </w:r>
            <w:r w:rsidRPr="00E239A3">
              <w:rPr>
                <w:rFonts w:ascii="Courier New" w:hAnsi="Courier New" w:cs="Courier New"/>
                <w:noProof/>
                <w:color w:val="008000"/>
                <w:szCs w:val="20"/>
                <w:lang w:val="en-US"/>
              </w:rPr>
              <w:t xml:space="preserve"> </w:t>
            </w:r>
            <w:r w:rsidRPr="00E239A3">
              <w:rPr>
                <w:rFonts w:ascii="Courier New" w:hAnsi="Courier New" w:cs="Courier New"/>
                <w:noProof/>
                <w:color w:val="808080"/>
                <w:szCs w:val="20"/>
                <w:lang w:val="en-US"/>
              </w:rPr>
              <w:t>&lt;/returns&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color w:val="0000FF"/>
                <w:szCs w:val="20"/>
                <w:lang w:val="en-US"/>
              </w:rPr>
              <w:t>public</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 FindPrimes(</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start,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end)</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gt; primesList = </w:t>
            </w:r>
            <w:r w:rsidRPr="00E239A3">
              <w:rPr>
                <w:rFonts w:ascii="Courier New" w:hAnsi="Courier New" w:cs="Courier New"/>
                <w:noProof/>
                <w:color w:val="0000FF"/>
                <w:szCs w:val="20"/>
                <w:lang w:val="en-US"/>
              </w:rPr>
              <w:t>new</w:t>
            </w:r>
            <w:r w:rsidRPr="00E239A3">
              <w:rPr>
                <w:rFonts w:ascii="Courier New" w:hAnsi="Courier New" w:cs="Courier New"/>
                <w:noProof/>
                <w:szCs w:val="20"/>
                <w:lang w:val="en-US"/>
              </w:rPr>
              <w:t xml:space="preserve"> </w:t>
            </w:r>
            <w:r w:rsidRPr="00E239A3">
              <w:rPr>
                <w:rFonts w:ascii="Courier New" w:hAnsi="Courier New" w:cs="Courier New"/>
                <w:noProof/>
                <w:color w:val="2B91AF"/>
                <w:szCs w:val="20"/>
                <w:lang w:val="en-US"/>
              </w:rPr>
              <w:t>List</w:t>
            </w:r>
            <w:r w:rsidRPr="00E239A3">
              <w:rPr>
                <w:rFonts w:ascii="Courier New" w:hAnsi="Courier New" w:cs="Courier New"/>
                <w:noProof/>
                <w:szCs w:val="20"/>
                <w:lang w:val="en-US"/>
              </w:rPr>
              <w:t>&lt;</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g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for</w:t>
            </w:r>
            <w:r w:rsidRPr="00E239A3">
              <w:rPr>
                <w:rFonts w:ascii="Courier New" w:hAnsi="Courier New" w:cs="Courier New"/>
                <w:noProof/>
                <w:szCs w:val="20"/>
                <w:lang w:val="en-US"/>
              </w:rPr>
              <w:t xml:space="preserve"> (</w:t>
            </w:r>
            <w:r w:rsidRPr="00E239A3">
              <w:rPr>
                <w:rFonts w:ascii="Courier New" w:hAnsi="Courier New" w:cs="Courier New"/>
                <w:noProof/>
                <w:color w:val="0000FF"/>
                <w:szCs w:val="20"/>
                <w:lang w:val="en-US"/>
              </w:rPr>
              <w:t>int</w:t>
            </w:r>
            <w:r w:rsidRPr="00E239A3">
              <w:rPr>
                <w:rFonts w:ascii="Courier New" w:hAnsi="Courier New" w:cs="Courier New"/>
                <w:noProof/>
                <w:szCs w:val="20"/>
                <w:lang w:val="en-US"/>
              </w:rPr>
              <w:t xml:space="preserve"> num = start; num &lt;= end; 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bool</w:t>
            </w:r>
            <w:r w:rsidRPr="00E239A3">
              <w:rPr>
                <w:rFonts w:ascii="Courier New" w:hAnsi="Courier New" w:cs="Courier New"/>
                <w:noProof/>
                <w:szCs w:val="20"/>
                <w:lang w:val="en-US"/>
              </w:rPr>
              <w:t xml:space="preserve"> isPrime = IsPrime(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if</w:t>
            </w:r>
            <w:r w:rsidRPr="00E239A3">
              <w:rPr>
                <w:rFonts w:ascii="Courier New" w:hAnsi="Courier New" w:cs="Courier New"/>
                <w:noProof/>
                <w:szCs w:val="20"/>
                <w:lang w:val="en-US"/>
              </w:rPr>
              <w:t xml:space="preserve"> (isPrime)</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r>
            <w:r w:rsidRPr="00E239A3">
              <w:rPr>
                <w:rFonts w:ascii="Courier New" w:hAnsi="Courier New" w:cs="Courier New"/>
                <w:noProof/>
                <w:szCs w:val="20"/>
                <w:lang w:val="en-US"/>
              </w:rPr>
              <w:tab/>
              <w:t>primesList.Add(num);</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ab/>
            </w:r>
            <w:r w:rsidRPr="00E239A3">
              <w:rPr>
                <w:rFonts w:ascii="Courier New" w:hAnsi="Courier New" w:cs="Courier New"/>
                <w:noProof/>
                <w:color w:val="0000FF"/>
                <w:szCs w:val="20"/>
                <w:lang w:val="en-US"/>
              </w:rPr>
              <w:t>return</w:t>
            </w:r>
            <w:r w:rsidRPr="00E239A3">
              <w:rPr>
                <w:rFonts w:ascii="Courier New" w:hAnsi="Courier New" w:cs="Courier New"/>
                <w:noProof/>
                <w:szCs w:val="20"/>
                <w:lang w:val="en-US"/>
              </w:rPr>
              <w:t xml:space="preserve"> primesLis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r w:rsidRPr="00E239A3">
              <w:rPr>
                <w:rFonts w:ascii="Courier New" w:hAnsi="Courier New" w:cs="Courier New"/>
                <w:noProof/>
                <w:szCs w:val="20"/>
                <w:lang w:val="en-US"/>
              </w:rPr>
              <w:t>}</w:t>
            </w:r>
          </w:p>
          <w:p w:rsidR="006A0658" w:rsidRPr="00E239A3" w:rsidRDefault="006A0658" w:rsidP="006A0658">
            <w:pPr>
              <w:autoSpaceDE w:val="0"/>
              <w:autoSpaceDN w:val="0"/>
              <w:adjustRightInd w:val="0"/>
              <w:spacing w:before="0"/>
              <w:jc w:val="left"/>
              <w:rPr>
                <w:rFonts w:ascii="Courier New" w:hAnsi="Courier New" w:cs="Courier New"/>
                <w:noProof/>
                <w:szCs w:val="20"/>
                <w:lang w:val="en-US"/>
              </w:rPr>
            </w:pP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w:t>
            </w:r>
            <w:r w:rsidRPr="00E239A3">
              <w:rPr>
                <w:rFonts w:ascii="Courier New" w:hAnsi="Courier New" w:cs="Courier New"/>
                <w:noProof/>
                <w:color w:val="808080"/>
                <w:sz w:val="19"/>
                <w:szCs w:val="19"/>
                <w:lang w:val="en-US"/>
              </w:rPr>
              <w:t>&lt;summary&gt;</w:t>
            </w:r>
          </w:p>
          <w:p w:rsidR="006A0658" w:rsidRPr="00E239A3" w:rsidRDefault="006A0658" w:rsidP="006A0658">
            <w:pPr>
              <w:autoSpaceDE w:val="0"/>
              <w:autoSpaceDN w:val="0"/>
              <w:adjustRightInd w:val="0"/>
              <w:spacing w:before="0"/>
              <w:jc w:val="left"/>
              <w:rPr>
                <w:rFonts w:ascii="Courier New" w:hAnsi="Courier New" w:cs="Courier New"/>
                <w:noProof/>
                <w:color w:val="008000"/>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Checks if a number is prime by checking for any </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dividers in the range [2, sqrt(number)].</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w:t>
            </w:r>
            <w:r w:rsidRPr="00E239A3">
              <w:rPr>
                <w:rFonts w:ascii="Courier New" w:hAnsi="Courier New" w:cs="Courier New"/>
                <w:noProof/>
                <w:color w:val="808080"/>
                <w:sz w:val="19"/>
                <w:szCs w:val="19"/>
                <w:lang w:val="en-US"/>
              </w:rPr>
              <w:t>&lt;/summary&g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w:t>
            </w:r>
            <w:r w:rsidRPr="00E239A3">
              <w:rPr>
                <w:rFonts w:ascii="Courier New" w:hAnsi="Courier New" w:cs="Courier New"/>
                <w:noProof/>
                <w:color w:val="808080"/>
                <w:sz w:val="19"/>
                <w:szCs w:val="19"/>
                <w:lang w:val="en-US"/>
              </w:rPr>
              <w:t>&lt;param name="number"&gt;</w:t>
            </w:r>
            <w:r w:rsidRPr="00E239A3">
              <w:rPr>
                <w:rFonts w:ascii="Courier New" w:hAnsi="Courier New" w:cs="Courier New"/>
                <w:noProof/>
                <w:color w:val="008000"/>
                <w:sz w:val="19"/>
                <w:szCs w:val="19"/>
                <w:lang w:val="en-US"/>
              </w:rPr>
              <w:t>The number to be checked</w:t>
            </w:r>
            <w:r w:rsidRPr="00E239A3">
              <w:rPr>
                <w:rFonts w:ascii="Courier New" w:hAnsi="Courier New" w:cs="Courier New"/>
                <w:noProof/>
                <w:color w:val="808080"/>
                <w:sz w:val="19"/>
                <w:szCs w:val="19"/>
                <w:lang w:val="en-US"/>
              </w:rPr>
              <w:t>&lt;/param&g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808080"/>
                <w:sz w:val="19"/>
                <w:szCs w:val="19"/>
                <w:lang w:val="en-US"/>
              </w:rPr>
              <w:t>///</w:t>
            </w:r>
            <w:r w:rsidRPr="00E239A3">
              <w:rPr>
                <w:rFonts w:ascii="Courier New" w:hAnsi="Courier New" w:cs="Courier New"/>
                <w:noProof/>
                <w:color w:val="008000"/>
                <w:sz w:val="19"/>
                <w:szCs w:val="19"/>
                <w:lang w:val="en-US"/>
              </w:rPr>
              <w:t xml:space="preserve"> </w:t>
            </w:r>
            <w:r w:rsidRPr="00E239A3">
              <w:rPr>
                <w:rFonts w:ascii="Courier New" w:hAnsi="Courier New" w:cs="Courier New"/>
                <w:noProof/>
                <w:color w:val="808080"/>
                <w:sz w:val="19"/>
                <w:szCs w:val="19"/>
                <w:lang w:val="en-US"/>
              </w:rPr>
              <w:t>&lt;returns&gt;</w:t>
            </w:r>
            <w:r w:rsidRPr="00E239A3">
              <w:rPr>
                <w:rFonts w:ascii="Courier New" w:hAnsi="Courier New" w:cs="Courier New"/>
                <w:noProof/>
                <w:color w:val="008000"/>
                <w:sz w:val="19"/>
                <w:szCs w:val="19"/>
                <w:lang w:val="en-US"/>
              </w:rPr>
              <w:t>True if prime</w:t>
            </w:r>
            <w:r w:rsidRPr="00E239A3">
              <w:rPr>
                <w:rFonts w:ascii="Courier New" w:hAnsi="Courier New" w:cs="Courier New"/>
                <w:noProof/>
                <w:color w:val="808080"/>
                <w:sz w:val="19"/>
                <w:szCs w:val="19"/>
                <w:lang w:val="en-US"/>
              </w:rPr>
              <w:t>&lt;/returns&g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color w:val="0000FF"/>
                <w:sz w:val="19"/>
                <w:szCs w:val="19"/>
                <w:lang w:val="en-US"/>
              </w:rPr>
              <w:t>public</w:t>
            </w:r>
            <w:r w:rsidRPr="00E239A3">
              <w:rPr>
                <w:rFonts w:ascii="Courier New" w:hAnsi="Courier New" w:cs="Courier New"/>
                <w:noProof/>
                <w:sz w:val="19"/>
                <w:szCs w:val="19"/>
                <w:lang w:val="en-US"/>
              </w:rPr>
              <w:t xml:space="preserve"> </w:t>
            </w:r>
            <w:r w:rsidRPr="00E239A3">
              <w:rPr>
                <w:rFonts w:ascii="Courier New" w:hAnsi="Courier New" w:cs="Courier New"/>
                <w:noProof/>
                <w:color w:val="0000FF"/>
                <w:sz w:val="19"/>
                <w:szCs w:val="19"/>
                <w:lang w:val="en-US"/>
              </w:rPr>
              <w:t>bool</w:t>
            </w:r>
            <w:r w:rsidRPr="00E239A3">
              <w:rPr>
                <w:rFonts w:ascii="Courier New" w:hAnsi="Courier New" w:cs="Courier New"/>
                <w:noProof/>
                <w:sz w:val="19"/>
                <w:szCs w:val="19"/>
                <w:lang w:val="en-US"/>
              </w:rPr>
              <w:t xml:space="preserve"> IsPrime(</w:t>
            </w:r>
            <w:r w:rsidRPr="00E239A3">
              <w:rPr>
                <w:rFonts w:ascii="Courier New" w:hAnsi="Courier New" w:cs="Courier New"/>
                <w:noProof/>
                <w:color w:val="0000FF"/>
                <w:sz w:val="19"/>
                <w:szCs w:val="19"/>
                <w:lang w:val="en-US"/>
              </w:rPr>
              <w:t>int</w:t>
            </w:r>
            <w:r w:rsidRPr="00E239A3">
              <w:rPr>
                <w:rFonts w:ascii="Courier New" w:hAnsi="Courier New" w:cs="Courier New"/>
                <w:noProof/>
                <w:sz w:val="19"/>
                <w:szCs w:val="19"/>
                <w:lang w:val="en-US"/>
              </w:rPr>
              <w:t xml:space="preserve"> number)</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color w:val="0000FF"/>
                <w:sz w:val="19"/>
                <w:szCs w:val="19"/>
                <w:lang w:val="en-US"/>
              </w:rPr>
              <w:t>for</w:t>
            </w:r>
            <w:r w:rsidRPr="00E239A3">
              <w:rPr>
                <w:rFonts w:ascii="Courier New" w:hAnsi="Courier New" w:cs="Courier New"/>
                <w:noProof/>
                <w:sz w:val="19"/>
                <w:szCs w:val="19"/>
                <w:lang w:val="en-US"/>
              </w:rPr>
              <w:t xml:space="preserve"> (</w:t>
            </w:r>
            <w:r w:rsidRPr="00E239A3">
              <w:rPr>
                <w:rFonts w:ascii="Courier New" w:hAnsi="Courier New" w:cs="Courier New"/>
                <w:noProof/>
                <w:color w:val="0000FF"/>
                <w:sz w:val="19"/>
                <w:szCs w:val="19"/>
                <w:lang w:val="en-US"/>
              </w:rPr>
              <w:t>int</w:t>
            </w:r>
            <w:r w:rsidRPr="00E239A3">
              <w:rPr>
                <w:rFonts w:ascii="Courier New" w:hAnsi="Courier New" w:cs="Courier New"/>
                <w:noProof/>
                <w:sz w:val="19"/>
                <w:szCs w:val="19"/>
                <w:lang w:val="en-US"/>
              </w:rPr>
              <w:t xml:space="preserve"> div = 2; div &lt;= </w:t>
            </w:r>
            <w:r w:rsidRPr="00E239A3">
              <w:rPr>
                <w:rFonts w:ascii="Courier New" w:hAnsi="Courier New" w:cs="Courier New"/>
                <w:noProof/>
                <w:color w:val="2B91AF"/>
                <w:sz w:val="19"/>
                <w:szCs w:val="19"/>
                <w:lang w:val="en-US"/>
              </w:rPr>
              <w:t>Math</w:t>
            </w:r>
            <w:r w:rsidRPr="00E239A3">
              <w:rPr>
                <w:rFonts w:ascii="Courier New" w:hAnsi="Courier New" w:cs="Courier New"/>
                <w:noProof/>
                <w:sz w:val="19"/>
                <w:szCs w:val="19"/>
                <w:lang w:val="en-US"/>
              </w:rPr>
              <w:t>.Sqrt(number); div++)</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sz w:val="19"/>
                <w:szCs w:val="19"/>
                <w:lang w:val="en-US"/>
              </w:rPr>
              <w:tab/>
            </w:r>
            <w:r w:rsidRPr="00E239A3">
              <w:rPr>
                <w:rFonts w:ascii="Courier New" w:hAnsi="Courier New" w:cs="Courier New"/>
                <w:noProof/>
                <w:color w:val="0000FF"/>
                <w:sz w:val="19"/>
                <w:szCs w:val="19"/>
                <w:lang w:val="en-US"/>
              </w:rPr>
              <w:t>if</w:t>
            </w:r>
            <w:r w:rsidRPr="00E239A3">
              <w:rPr>
                <w:rFonts w:ascii="Courier New" w:hAnsi="Courier New" w:cs="Courier New"/>
                <w:noProof/>
                <w:sz w:val="19"/>
                <w:szCs w:val="19"/>
                <w:lang w:val="en-US"/>
              </w:rPr>
              <w:t xml:space="preserve"> (number % div == 0)</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sz w:val="19"/>
                <w:szCs w:val="19"/>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sz w:val="19"/>
                <w:szCs w:val="19"/>
                <w:lang w:val="en-US"/>
              </w:rPr>
              <w:tab/>
            </w:r>
            <w:r w:rsidRPr="00E239A3">
              <w:rPr>
                <w:rFonts w:ascii="Courier New" w:hAnsi="Courier New" w:cs="Courier New"/>
                <w:noProof/>
                <w:sz w:val="19"/>
                <w:szCs w:val="19"/>
                <w:lang w:val="en-US"/>
              </w:rPr>
              <w:tab/>
            </w:r>
            <w:r w:rsidRPr="00E239A3">
              <w:rPr>
                <w:rFonts w:ascii="Courier New" w:hAnsi="Courier New" w:cs="Courier New"/>
                <w:noProof/>
                <w:color w:val="0000FF"/>
                <w:sz w:val="19"/>
                <w:szCs w:val="19"/>
                <w:lang w:val="en-US"/>
              </w:rPr>
              <w:t>return</w:t>
            </w:r>
            <w:r w:rsidRPr="00E239A3">
              <w:rPr>
                <w:rFonts w:ascii="Courier New" w:hAnsi="Courier New" w:cs="Courier New"/>
                <w:noProof/>
                <w:sz w:val="19"/>
                <w:szCs w:val="19"/>
                <w:lang w:val="en-US"/>
              </w:rPr>
              <w:t xml:space="preserve"> </w:t>
            </w:r>
            <w:r w:rsidRPr="00E239A3">
              <w:rPr>
                <w:rFonts w:ascii="Courier New" w:hAnsi="Courier New" w:cs="Courier New"/>
                <w:noProof/>
                <w:color w:val="0000FF"/>
                <w:sz w:val="19"/>
                <w:szCs w:val="19"/>
                <w:lang w:val="en-US"/>
              </w:rPr>
              <w:t>false</w:t>
            </w:r>
            <w:r w:rsidRPr="00E239A3">
              <w:rPr>
                <w:rFonts w:ascii="Courier New" w:hAnsi="Courier New" w:cs="Courier New"/>
                <w:noProof/>
                <w:sz w:val="19"/>
                <w:szCs w:val="19"/>
                <w:lang w:val="en-US"/>
              </w:rPr>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sz w:val="19"/>
                <w:szCs w:val="19"/>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t>}</w:t>
            </w: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p>
          <w:p w:rsidR="006A0658" w:rsidRPr="00E239A3" w:rsidRDefault="006A0658" w:rsidP="006A0658">
            <w:pPr>
              <w:autoSpaceDE w:val="0"/>
              <w:autoSpaceDN w:val="0"/>
              <w:adjustRightInd w:val="0"/>
              <w:spacing w:before="0"/>
              <w:jc w:val="left"/>
              <w:rPr>
                <w:rFonts w:ascii="Courier New" w:hAnsi="Courier New" w:cs="Courier New"/>
                <w:noProof/>
                <w:sz w:val="19"/>
                <w:szCs w:val="19"/>
                <w:lang w:val="en-US"/>
              </w:rPr>
            </w:pPr>
            <w:r w:rsidRPr="00E239A3">
              <w:rPr>
                <w:rFonts w:ascii="Courier New" w:hAnsi="Courier New" w:cs="Courier New"/>
                <w:noProof/>
                <w:sz w:val="19"/>
                <w:szCs w:val="19"/>
                <w:lang w:val="en-US"/>
              </w:rPr>
              <w:tab/>
            </w:r>
            <w:r w:rsidRPr="00E239A3">
              <w:rPr>
                <w:rFonts w:ascii="Courier New" w:hAnsi="Courier New" w:cs="Courier New"/>
                <w:noProof/>
                <w:color w:val="0000FF"/>
                <w:sz w:val="19"/>
                <w:szCs w:val="19"/>
                <w:lang w:val="en-US"/>
              </w:rPr>
              <w:t>return</w:t>
            </w:r>
            <w:r w:rsidRPr="00E239A3">
              <w:rPr>
                <w:rFonts w:ascii="Courier New" w:hAnsi="Courier New" w:cs="Courier New"/>
                <w:noProof/>
                <w:sz w:val="19"/>
                <w:szCs w:val="19"/>
                <w:lang w:val="en-US"/>
              </w:rPr>
              <w:t xml:space="preserve"> </w:t>
            </w:r>
            <w:r w:rsidRPr="00E239A3">
              <w:rPr>
                <w:rFonts w:ascii="Courier New" w:hAnsi="Courier New" w:cs="Courier New"/>
                <w:noProof/>
                <w:color w:val="0000FF"/>
                <w:sz w:val="19"/>
                <w:szCs w:val="19"/>
                <w:lang w:val="en-US"/>
              </w:rPr>
              <w:t>true</w:t>
            </w:r>
            <w:r w:rsidRPr="00E239A3">
              <w:rPr>
                <w:rFonts w:ascii="Courier New" w:hAnsi="Courier New" w:cs="Courier New"/>
                <w:noProof/>
                <w:sz w:val="19"/>
                <w:szCs w:val="19"/>
                <w:lang w:val="en-US"/>
              </w:rPr>
              <w:t>;</w:t>
            </w:r>
          </w:p>
          <w:p w:rsidR="006A0658" w:rsidRPr="00766C45" w:rsidRDefault="006A0658" w:rsidP="006A0658">
            <w:pPr>
              <w:autoSpaceDE w:val="0"/>
              <w:autoSpaceDN w:val="0"/>
              <w:adjustRightInd w:val="0"/>
              <w:spacing w:before="0"/>
              <w:jc w:val="left"/>
              <w:rPr>
                <w:rFonts w:ascii="Courier New" w:hAnsi="Courier New" w:cs="Courier New"/>
                <w:sz w:val="19"/>
                <w:szCs w:val="19"/>
              </w:rPr>
            </w:pPr>
            <w:r>
              <w:rPr>
                <w:rFonts w:ascii="Courier New" w:hAnsi="Courier New" w:cs="Courier New"/>
                <w:sz w:val="19"/>
                <w:szCs w:val="19"/>
              </w:rPr>
              <w:t>}</w:t>
            </w:r>
          </w:p>
        </w:tc>
      </w:tr>
    </w:tbl>
    <w:p w:rsidR="006A0658" w:rsidRPr="00395C05" w:rsidRDefault="006A0658" w:rsidP="006A0658">
      <w:r>
        <w:t>Логиката на кода е очевидна и няма нужда от коментари. Достатъчно е да се опише за какво служи даденият метод и основната му идея (как работи) в едно изре</w:t>
      </w:r>
      <w:r>
        <w:softHyphen/>
        <w:t>чение.</w:t>
      </w:r>
    </w:p>
    <w:p w:rsidR="006A0658" w:rsidRPr="00395C05" w:rsidRDefault="006A0658" w:rsidP="006A0658">
      <w:r w:rsidRPr="00395C05">
        <w:t xml:space="preserve">При писането на </w:t>
      </w:r>
      <w:r>
        <w:t>"</w:t>
      </w:r>
      <w:r w:rsidRPr="00395C05">
        <w:t>ефективни</w:t>
      </w:r>
      <w:r>
        <w:t>"</w:t>
      </w:r>
      <w:r w:rsidRPr="00395C05">
        <w:t xml:space="preserve"> коментари е добра практика да се използва псевдокод, когато е възможно. Коментарите трябва да се пишат, когато се създава самия код, а не след това.</w:t>
      </w:r>
    </w:p>
    <w:p w:rsidR="006A0658" w:rsidRPr="00395C05" w:rsidRDefault="006A0658" w:rsidP="006A0658">
      <w:r w:rsidRPr="00395C05">
        <w:t>Продуктивността никога не е добра причина, за да не се пишат комен</w:t>
      </w:r>
      <w:r>
        <w:softHyphen/>
      </w:r>
      <w:r w:rsidRPr="00395C05">
        <w:t xml:space="preserve">тари. Трябва да се документира всичко, което не става ясно от кода. Поставянето на </w:t>
      </w:r>
      <w:r>
        <w:t xml:space="preserve">излишно </w:t>
      </w:r>
      <w:r w:rsidRPr="00395C05">
        <w:t>много коментари е толкова вредно колкото и липсата на такива.</w:t>
      </w:r>
    </w:p>
    <w:p w:rsidR="006A0658" w:rsidRPr="00395C05" w:rsidRDefault="006A0658" w:rsidP="006A0658">
      <w:r w:rsidRPr="00395C05">
        <w:t>Лошият код не става по-добър с повече коментари. За да стане добър код, просто трябва да се преработи.</w:t>
      </w:r>
    </w:p>
    <w:p w:rsidR="006A0658" w:rsidRPr="008A2374" w:rsidRDefault="006A0658" w:rsidP="006A0658">
      <w:pPr>
        <w:pStyle w:val="Heading2"/>
      </w:pPr>
      <w:bookmarkStart w:id="1793" w:name="_Преработка_на_кода"/>
      <w:bookmarkStart w:id="1794" w:name="_Toc243587817"/>
      <w:bookmarkStart w:id="1795" w:name="_Toc299461527"/>
      <w:bookmarkStart w:id="1796" w:name="_Toc299628741"/>
      <w:bookmarkEnd w:id="1793"/>
      <w:r w:rsidRPr="00395C05">
        <w:t>Преработка на кода (</w:t>
      </w:r>
      <w:r w:rsidRPr="00E239A3">
        <w:rPr>
          <w:lang w:val="en-US"/>
        </w:rPr>
        <w:t>Refactoring</w:t>
      </w:r>
      <w:r w:rsidRPr="00395C05">
        <w:t>)</w:t>
      </w:r>
      <w:bookmarkEnd w:id="1794"/>
      <w:bookmarkEnd w:id="1795"/>
      <w:bookmarkEnd w:id="1796"/>
    </w:p>
    <w:p w:rsidR="006A0658" w:rsidRPr="00395C05" w:rsidRDefault="006A0658" w:rsidP="006A0658">
      <w:r w:rsidRPr="00395C05">
        <w:t xml:space="preserve">Терминът </w:t>
      </w:r>
      <w:r w:rsidRPr="00E239A3">
        <w:rPr>
          <w:lang w:val="en-US"/>
        </w:rPr>
        <w:t>Refactoring</w:t>
      </w:r>
      <w:r w:rsidRPr="00395C05">
        <w:t xml:space="preserve"> се появява през 1993 и е популяризиран от Мартин </w:t>
      </w:r>
      <w:r w:rsidRPr="00395C05">
        <w:rPr>
          <w:noProof/>
        </w:rPr>
        <w:t>Фаулър</w:t>
      </w:r>
      <w:r w:rsidRPr="00395C05">
        <w:t xml:space="preserve"> в едноименната му книга по темата. В тази книга се разглеждат много техники за преработка на код. Нека и ние разгледаме няколко.</w:t>
      </w:r>
    </w:p>
    <w:p w:rsidR="006A0658" w:rsidRDefault="006A0658" w:rsidP="006A0658">
      <w:r w:rsidRPr="00395C05">
        <w:t>Даден</w:t>
      </w:r>
      <w:r>
        <w:t>а</w:t>
      </w:r>
      <w:r w:rsidRPr="00395C05">
        <w:t xml:space="preserve"> </w:t>
      </w:r>
      <w:r>
        <w:t>програма</w:t>
      </w:r>
      <w:r w:rsidRPr="00395C05">
        <w:t xml:space="preserve"> се нуждае от преработка, при повторение на код. Повто</w:t>
      </w:r>
      <w:r>
        <w:softHyphen/>
      </w:r>
      <w:r w:rsidRPr="00395C05">
        <w:t>рението на код е опасно, защото когато трябва да се променя, трябва да се про</w:t>
      </w:r>
      <w:r>
        <w:softHyphen/>
      </w:r>
      <w:r w:rsidRPr="00395C05">
        <w:t>меня на няколко места и естествено някое от тях може да бъде пропуснато и така да се получи несъответствие.</w:t>
      </w:r>
      <w:r>
        <w:t xml:space="preserve"> Избягването на повтарящ се код може да стане чрез изваждане на метод или преместване на код от клас-наследник в базов клас.</w:t>
      </w:r>
    </w:p>
    <w:p w:rsidR="006A0658" w:rsidRDefault="006A0658" w:rsidP="006A0658">
      <w:r w:rsidRPr="00395C05">
        <w:t>Преработка се налага и при методи, които са нараснали с времето</w:t>
      </w:r>
      <w:r>
        <w:t>. Прекалената дължината на метод е добра причина да се замислим дали методът не може да се раздели логически на няколко по-малки и по-прости метода.</w:t>
      </w:r>
    </w:p>
    <w:p w:rsidR="006A0658" w:rsidRDefault="006A0658" w:rsidP="006A0658">
      <w:r>
        <w:t>П</w:t>
      </w:r>
      <w:r w:rsidRPr="00395C05">
        <w:t>ри цикъл с прекалено дълб</w:t>
      </w:r>
      <w:r>
        <w:t>око ниво на влагане трябва да се замислим дали не можем да извадим в отделен метод част от кода му. Обикновено това подобрява четимостта на кода и го прави по-лесен за разбиране.</w:t>
      </w:r>
    </w:p>
    <w:p w:rsidR="006A0658" w:rsidRPr="00395C05" w:rsidRDefault="006A0658" w:rsidP="006A0658">
      <w:r w:rsidRPr="00395C05">
        <w:t>Преработката е наложителна при клас, който изпълнява несвързани отго</w:t>
      </w:r>
      <w:r>
        <w:softHyphen/>
      </w:r>
      <w:r w:rsidRPr="00395C05">
        <w:t>ворности (</w:t>
      </w:r>
      <w:r w:rsidRPr="00E239A3">
        <w:rPr>
          <w:lang w:val="en-US"/>
        </w:rPr>
        <w:t>weak cohesion</w:t>
      </w:r>
      <w:r w:rsidRPr="00395C05">
        <w:t>). Клас, който не предоставя достатъчно добро ниво на абстракция също трябва да се преработи.</w:t>
      </w:r>
    </w:p>
    <w:p w:rsidR="006A0658" w:rsidRPr="00395C05" w:rsidRDefault="006A0658" w:rsidP="006A0658">
      <w:r w:rsidRPr="00395C05">
        <w:t xml:space="preserve">Дългият списък с параметри и публичните полета също трябва да са в графата </w:t>
      </w:r>
      <w:r>
        <w:t>"</w:t>
      </w:r>
      <w:r w:rsidRPr="00395C05">
        <w:t>да се поправи</w:t>
      </w:r>
      <w:r>
        <w:t>"</w:t>
      </w:r>
      <w:r w:rsidRPr="00395C05">
        <w:t>. Тази графа трябва да допълни и когато една промяна налага да се променят паралелно още няколко класа. Прекалено свързани класове или недостатъчно свързани класове също трябва да се пр</w:t>
      </w:r>
      <w:r>
        <w:t>е</w:t>
      </w:r>
      <w:r w:rsidRPr="00395C05">
        <w:t>работят.</w:t>
      </w:r>
    </w:p>
    <w:p w:rsidR="006A0658" w:rsidRPr="00395C05" w:rsidRDefault="006A0658" w:rsidP="006A0658">
      <w:pPr>
        <w:pStyle w:val="Heading3"/>
      </w:pPr>
      <w:bookmarkStart w:id="1797" w:name="_Toc243587818"/>
      <w:bookmarkStart w:id="1798" w:name="_Toc299461528"/>
      <w:r w:rsidRPr="00395C05">
        <w:t>Преработка на код на ниво данни</w:t>
      </w:r>
      <w:bookmarkEnd w:id="1797"/>
      <w:bookmarkEnd w:id="1798"/>
    </w:p>
    <w:p w:rsidR="006A0658" w:rsidRPr="00395C05" w:rsidRDefault="006A0658" w:rsidP="006A0658">
      <w:r w:rsidRPr="00395C05">
        <w:t xml:space="preserve">Добра практика е в кода да няма </w:t>
      </w:r>
      <w:r>
        <w:t>"</w:t>
      </w:r>
      <w:r w:rsidRPr="00395C05">
        <w:t>магически</w:t>
      </w:r>
      <w:r>
        <w:t>"</w:t>
      </w:r>
      <w:r w:rsidRPr="00395C05">
        <w:t xml:space="preserve"> числа. Те трябва да бъдат заменени с константи. Променливите с неясни имена трябва да се преиме</w:t>
      </w:r>
      <w:r>
        <w:softHyphen/>
      </w:r>
      <w:r w:rsidRPr="00395C05">
        <w:t>нуват. Дългите условни изрази могат да бъдат преработени в отделни методи. За резултата от сложни изрази могат да се използват междинни променливи. Група данни, които се появяват заедно могат да се прера</w:t>
      </w:r>
      <w:r>
        <w:softHyphen/>
      </w:r>
      <w:r w:rsidRPr="00395C05">
        <w:t>ботят в отделен клас. Свързаните константи е добре да се преместят в изброими типове (</w:t>
      </w:r>
      <w:r w:rsidRPr="00E239A3">
        <w:rPr>
          <w:lang w:val="en-US"/>
        </w:rPr>
        <w:t>enumerations</w:t>
      </w:r>
      <w:r w:rsidRPr="00395C05">
        <w:t>).</w:t>
      </w:r>
    </w:p>
    <w:p w:rsidR="006A0658" w:rsidRPr="00395C05" w:rsidRDefault="006A0658" w:rsidP="006A0658">
      <w:r w:rsidRPr="00395C05">
        <w:t>Добра практика е всички задачи от един по-голям метод, които не са свързани с основната му цел</w:t>
      </w:r>
      <w:r>
        <w:t>,</w:t>
      </w:r>
      <w:r w:rsidRPr="00395C05">
        <w:t xml:space="preserve"> да се </w:t>
      </w:r>
      <w:r>
        <w:t>"</w:t>
      </w:r>
      <w:r w:rsidRPr="00395C05">
        <w:t>преместят</w:t>
      </w:r>
      <w:r>
        <w:t>"</w:t>
      </w:r>
      <w:r w:rsidRPr="00395C05">
        <w:t xml:space="preserve"> в отделни методи (</w:t>
      </w:r>
      <w:r w:rsidRPr="00E239A3">
        <w:rPr>
          <w:lang w:val="en-US"/>
        </w:rPr>
        <w:t>extract method</w:t>
      </w:r>
      <w:r w:rsidRPr="00395C05">
        <w:t xml:space="preserve">). </w:t>
      </w:r>
      <w:r>
        <w:t>Сходни</w:t>
      </w:r>
      <w:r w:rsidRPr="00395C05">
        <w:t xml:space="preserve"> задачи трябва да се групират в </w:t>
      </w:r>
      <w:r>
        <w:t>общи</w:t>
      </w:r>
      <w:r w:rsidRPr="00395C05">
        <w:t xml:space="preserve"> класове, </w:t>
      </w:r>
      <w:r>
        <w:t>сходните</w:t>
      </w:r>
      <w:r w:rsidRPr="00395C05">
        <w:t xml:space="preserve"> класове – в общ пакет. Ако група класове имат обща функционалност, то тя може да се изнесе в базов клас.</w:t>
      </w:r>
    </w:p>
    <w:p w:rsidR="006A0658" w:rsidRPr="00395C05" w:rsidRDefault="006A0658" w:rsidP="006A0658">
      <w:r w:rsidRPr="00395C05">
        <w:t>Не трябва да има циклични зависимости между класовете – те трябва да се премахват. Най-често по-общият клас има референция към по-специа</w:t>
      </w:r>
      <w:r>
        <w:softHyphen/>
      </w:r>
      <w:r w:rsidRPr="00395C05">
        <w:t>лизирания (връзка родител-деца).</w:t>
      </w:r>
    </w:p>
    <w:p w:rsidR="006A0658" w:rsidRDefault="006A0658" w:rsidP="006A0658">
      <w:pPr>
        <w:pStyle w:val="Heading2"/>
      </w:pPr>
      <w:bookmarkStart w:id="1799" w:name="_Toc243587819"/>
      <w:bookmarkStart w:id="1800" w:name="_Toc299461529"/>
      <w:bookmarkStart w:id="1801" w:name="_Toc299628742"/>
      <w:r w:rsidRPr="00395C05">
        <w:t>Ресурси</w:t>
      </w:r>
      <w:bookmarkEnd w:id="1799"/>
      <w:bookmarkEnd w:id="1800"/>
      <w:bookmarkEnd w:id="1801"/>
    </w:p>
    <w:tbl>
      <w:tblPr>
        <w:tblW w:w="0" w:type="auto"/>
        <w:tblLook w:val="04A0" w:firstRow="1" w:lastRow="0" w:firstColumn="1" w:lastColumn="0" w:noHBand="0" w:noVBand="1"/>
      </w:tblPr>
      <w:tblGrid>
        <w:gridCol w:w="1566"/>
        <w:gridCol w:w="6588"/>
      </w:tblGrid>
      <w:tr w:rsidR="006A0658" w:rsidTr="006A0658">
        <w:trPr>
          <w:trHeight w:val="1799"/>
        </w:trPr>
        <w:tc>
          <w:tcPr>
            <w:tcW w:w="1536" w:type="dxa"/>
            <w:shd w:val="clear" w:color="auto" w:fill="auto"/>
          </w:tcPr>
          <w:p w:rsidR="006A0658" w:rsidRDefault="006A7979" w:rsidP="006A0658">
            <w:r>
              <w:rPr>
                <w:noProof/>
                <w:lang w:val="en-US" w:eastAsia="en-US"/>
              </w:rPr>
              <w:drawing>
                <wp:inline distT="0" distB="0" distL="0" distR="0">
                  <wp:extent cx="819150" cy="1028700"/>
                  <wp:effectExtent l="19050" t="19050" r="19050" b="19050"/>
                  <wp:docPr id="351" name="Picture 351" descr="cc2">
                    <a:hlinkClick xmlns:a="http://schemas.openxmlformats.org/drawingml/2006/main" r:id="rId58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c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81915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tcPr>
          <w:p w:rsidR="006A0658" w:rsidRDefault="006A0658" w:rsidP="006A0658">
            <w:r w:rsidRPr="00395C05">
              <w:t xml:space="preserve">Библията за качествен </w:t>
            </w:r>
            <w:r>
              <w:t xml:space="preserve">програмен </w:t>
            </w:r>
            <w:r w:rsidRPr="00395C05">
              <w:t xml:space="preserve">код се казва </w:t>
            </w:r>
            <w:r w:rsidRPr="008A2374">
              <w:t>"</w:t>
            </w:r>
            <w:r w:rsidRPr="00E239A3">
              <w:rPr>
                <w:lang w:val="en-US"/>
              </w:rPr>
              <w:t>Code Complete</w:t>
            </w:r>
            <w:r w:rsidRPr="008A2374">
              <w:t>"</w:t>
            </w:r>
            <w:r w:rsidRPr="00395C05">
              <w:t xml:space="preserve"> и през 2004 година изл</w:t>
            </w:r>
            <w:r>
              <w:t>езе във</w:t>
            </w:r>
            <w:r w:rsidRPr="00395C05">
              <w:t xml:space="preserve"> второ издание. Автор</w:t>
            </w:r>
            <w:r>
              <w:t>ът й</w:t>
            </w:r>
            <w:r w:rsidRPr="00395C05">
              <w:t xml:space="preserve"> </w:t>
            </w:r>
            <w:r w:rsidRPr="00395C05">
              <w:rPr>
                <w:noProof/>
              </w:rPr>
              <w:t>Стийв Макконъл</w:t>
            </w:r>
            <w:r>
              <w:t xml:space="preserve"> е световноизвестен експерт по писане на качествен софтуер</w:t>
            </w:r>
            <w:r w:rsidRPr="00395C05">
              <w:t xml:space="preserve">. В </w:t>
            </w:r>
            <w:r>
              <w:t>книгата</w:t>
            </w:r>
            <w:r w:rsidRPr="00395C05">
              <w:t xml:space="preserve"> можете да откриете много повече примери и </w:t>
            </w:r>
            <w:r>
              <w:t xml:space="preserve">детайлни </w:t>
            </w:r>
            <w:r w:rsidRPr="00395C05">
              <w:t>описания на раз</w:t>
            </w:r>
            <w:r>
              <w:softHyphen/>
            </w:r>
            <w:r w:rsidRPr="00395C05">
              <w:t>лични проблеми</w:t>
            </w:r>
            <w:r>
              <w:t xml:space="preserve">, които </w:t>
            </w:r>
            <w:r w:rsidRPr="00395C05">
              <w:t>не</w:t>
            </w:r>
            <w:r>
              <w:t xml:space="preserve"> успяхме да разгледаме</w:t>
            </w:r>
            <w:r w:rsidRPr="00395C05">
              <w:t>.</w:t>
            </w:r>
          </w:p>
        </w:tc>
      </w:tr>
      <w:tr w:rsidR="006A0658" w:rsidTr="006A0658">
        <w:tc>
          <w:tcPr>
            <w:tcW w:w="1536" w:type="dxa"/>
            <w:shd w:val="clear" w:color="auto" w:fill="auto"/>
          </w:tcPr>
          <w:p w:rsidR="006A0658" w:rsidRDefault="006A7979" w:rsidP="006A0658">
            <w:r>
              <w:rPr>
                <w:noProof/>
                <w:lang w:val="en-US" w:eastAsia="en-US"/>
              </w:rPr>
              <w:drawing>
                <wp:inline distT="0" distB="0" distL="0" distR="0">
                  <wp:extent cx="800100" cy="1028700"/>
                  <wp:effectExtent l="19050" t="19050" r="19050" b="19050"/>
                  <wp:docPr id="352" name="Picture 352" descr="refactoring">
                    <a:hlinkClick xmlns:a="http://schemas.openxmlformats.org/drawingml/2006/main" r:id="rId59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refactoring"/>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80010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tcPr>
          <w:p w:rsidR="006A0658" w:rsidRPr="007A6F45" w:rsidRDefault="006A0658" w:rsidP="006A0658">
            <w:r w:rsidRPr="00395C05">
              <w:t xml:space="preserve">Друга добра книга е </w:t>
            </w:r>
            <w:r>
              <w:t>"</w:t>
            </w:r>
            <w:r w:rsidRPr="00E239A3">
              <w:rPr>
                <w:lang w:val="en-US"/>
              </w:rPr>
              <w:t>Refactoring</w:t>
            </w:r>
            <w:r>
              <w:t>"</w:t>
            </w:r>
            <w:r w:rsidRPr="00395C05">
              <w:t xml:space="preserve"> на </w:t>
            </w:r>
            <w:r w:rsidRPr="00395C05">
              <w:rPr>
                <w:noProof/>
              </w:rPr>
              <w:t>Мартин Фаулър</w:t>
            </w:r>
            <w:r w:rsidRPr="00395C05">
              <w:t xml:space="preserve">. Тази книга се смята за библията в преработката на код. </w:t>
            </w:r>
            <w:r>
              <w:t>В нея</w:t>
            </w:r>
            <w:r w:rsidRPr="00395C05">
              <w:t xml:space="preserve"> за първи път са описани понятията </w:t>
            </w:r>
            <w:r>
              <w:t>"</w:t>
            </w:r>
            <w:r w:rsidRPr="00E239A3">
              <w:rPr>
                <w:lang w:val="en-US"/>
              </w:rPr>
              <w:t>extract method</w:t>
            </w:r>
            <w:r>
              <w:t>"</w:t>
            </w:r>
            <w:r w:rsidRPr="00395C05">
              <w:t xml:space="preserve"> и други</w:t>
            </w:r>
            <w:r>
              <w:t>, стоящи в основата на съвременните шаблони за преработка на съществуващ код</w:t>
            </w:r>
            <w:r w:rsidRPr="00395C05">
              <w:t>.</w:t>
            </w:r>
          </w:p>
          <w:p w:rsidR="006A0658" w:rsidRDefault="006A0658" w:rsidP="006A0658"/>
        </w:tc>
      </w:tr>
    </w:tbl>
    <w:p w:rsidR="006A0658" w:rsidRPr="00395C05" w:rsidRDefault="006A0658" w:rsidP="006A0658">
      <w:pPr>
        <w:pStyle w:val="Heading2"/>
      </w:pPr>
      <w:bookmarkStart w:id="1802" w:name="_Toc243587820"/>
      <w:bookmarkStart w:id="1803" w:name="_Toc299461530"/>
      <w:bookmarkStart w:id="1804" w:name="_Toc299628743"/>
      <w:r w:rsidRPr="00395C05">
        <w:t>Упражнения</w:t>
      </w:r>
      <w:bookmarkEnd w:id="1802"/>
      <w:bookmarkEnd w:id="1803"/>
      <w:bookmarkEnd w:id="1804"/>
    </w:p>
    <w:p w:rsidR="006A0658" w:rsidRPr="007A6F45" w:rsidRDefault="006A0658" w:rsidP="002163A9">
      <w:pPr>
        <w:numPr>
          <w:ilvl w:val="0"/>
          <w:numId w:val="121"/>
        </w:numPr>
        <w:tabs>
          <w:tab w:val="left" w:pos="426"/>
        </w:tabs>
        <w:ind w:left="426" w:hanging="426"/>
      </w:pPr>
      <w:r w:rsidRPr="007A6F45">
        <w:t>Вземете кода от първия пример в тази глава и го направете качествен.</w:t>
      </w:r>
    </w:p>
    <w:p w:rsidR="006A0658" w:rsidRPr="00395C05" w:rsidRDefault="006A0658" w:rsidP="002163A9">
      <w:pPr>
        <w:numPr>
          <w:ilvl w:val="0"/>
          <w:numId w:val="121"/>
        </w:numPr>
        <w:tabs>
          <w:tab w:val="left" w:pos="426"/>
        </w:tabs>
        <w:ind w:left="426" w:hanging="426"/>
      </w:pPr>
      <w:r w:rsidRPr="00395C05">
        <w:t>Прегледайте собствения си код досега и вижте какви грешки допускате. Обърнете особено внимание на тях и помислете защо ги допускате.</w:t>
      </w:r>
      <w:r w:rsidRPr="006F6BCF">
        <w:t xml:space="preserve"> </w:t>
      </w:r>
      <w:r>
        <w:t>Постарайте се в бъдеще да не правите същите грешки.</w:t>
      </w:r>
    </w:p>
    <w:p w:rsidR="006A0658" w:rsidRPr="00395C05" w:rsidRDefault="006A0658" w:rsidP="002163A9">
      <w:pPr>
        <w:numPr>
          <w:ilvl w:val="0"/>
          <w:numId w:val="121"/>
        </w:numPr>
        <w:tabs>
          <w:tab w:val="left" w:pos="426"/>
        </w:tabs>
        <w:ind w:left="426" w:hanging="426"/>
      </w:pPr>
      <w:r w:rsidRPr="00395C05">
        <w:t>Отворете чужд код и се опитайте само на базата на кода и доку</w:t>
      </w:r>
      <w:r>
        <w:softHyphen/>
      </w:r>
      <w:r w:rsidRPr="00395C05">
        <w:t xml:space="preserve">ментацията да разберете какво прави </w:t>
      </w:r>
      <w:r>
        <w:t>той</w:t>
      </w:r>
      <w:r w:rsidRPr="00395C05">
        <w:t>. Има ли неща, които не ви стават ясни от първия път? А от втория?</w:t>
      </w:r>
      <w:r>
        <w:t xml:space="preserve"> Какво бихте променили в този код? Как бихте го написали вие?</w:t>
      </w:r>
    </w:p>
    <w:p w:rsidR="006A0658" w:rsidRPr="00395C05" w:rsidRDefault="006A0658" w:rsidP="002163A9">
      <w:pPr>
        <w:numPr>
          <w:ilvl w:val="0"/>
          <w:numId w:val="121"/>
        </w:numPr>
        <w:tabs>
          <w:tab w:val="left" w:pos="426"/>
        </w:tabs>
        <w:ind w:left="426" w:hanging="426"/>
      </w:pPr>
      <w:r w:rsidRPr="00395C05">
        <w:t xml:space="preserve">Разгледайте класове </w:t>
      </w:r>
      <w:r w:rsidRPr="0047634F">
        <w:t xml:space="preserve">от </w:t>
      </w:r>
      <w:r>
        <w:rPr>
          <w:lang w:val="en-US"/>
        </w:rPr>
        <w:t>CTS</w:t>
      </w:r>
      <w:r w:rsidRPr="00395C05">
        <w:t>. Намирате ли примери за некачествен код?</w:t>
      </w:r>
    </w:p>
    <w:p w:rsidR="006A0658" w:rsidRDefault="006A0658" w:rsidP="002163A9">
      <w:pPr>
        <w:numPr>
          <w:ilvl w:val="0"/>
          <w:numId w:val="121"/>
        </w:numPr>
        <w:tabs>
          <w:tab w:val="left" w:pos="426"/>
        </w:tabs>
        <w:ind w:left="426" w:hanging="426"/>
      </w:pPr>
      <w:r>
        <w:t>Изп</w:t>
      </w:r>
      <w:r w:rsidRPr="00395C05">
        <w:t>олзвали ли сте (виждали ли сте) някакви код конвенции. През приз</w:t>
      </w:r>
      <w:r>
        <w:softHyphen/>
      </w:r>
      <w:r w:rsidRPr="00395C05">
        <w:t>мата на тази глава смятате ли, че са добри или лоши?</w:t>
      </w:r>
    </w:p>
    <w:p w:rsidR="006A0658" w:rsidRDefault="006A0658" w:rsidP="002163A9">
      <w:pPr>
        <w:numPr>
          <w:ilvl w:val="0"/>
          <w:numId w:val="121"/>
        </w:numPr>
        <w:tabs>
          <w:tab w:val="left" w:pos="426"/>
        </w:tabs>
        <w:ind w:left="426" w:hanging="426"/>
        <w:rPr>
          <w:noProof/>
          <w:lang w:eastAsia="zh-CN"/>
        </w:rPr>
      </w:pPr>
      <w:r>
        <w:t xml:space="preserve">Дадена е квадратна матрица с големина </w:t>
      </w:r>
      <w:r w:rsidRPr="00327ACE">
        <w:rPr>
          <w:rStyle w:val="Code"/>
        </w:rPr>
        <w:t>n</w:t>
      </w:r>
      <w:r w:rsidRPr="00327ACE">
        <w:t xml:space="preserve"> </w:t>
      </w:r>
      <w:r w:rsidRPr="002163A9">
        <w:rPr>
          <w:lang w:val="en-US"/>
        </w:rPr>
        <w:t>x</w:t>
      </w:r>
      <w:r w:rsidRPr="00327ACE">
        <w:t xml:space="preserve"> </w:t>
      </w:r>
      <w:r w:rsidRPr="00327ACE">
        <w:rPr>
          <w:rStyle w:val="Code"/>
        </w:rPr>
        <w:t>n</w:t>
      </w:r>
      <w:r w:rsidRPr="00327ACE">
        <w:t xml:space="preserve"> </w:t>
      </w:r>
      <w:r>
        <w:t>клетки</w:t>
      </w:r>
      <w:r w:rsidRPr="00327ACE">
        <w:t>.</w:t>
      </w:r>
      <w:r>
        <w:t xml:space="preserve"> Въртящо обхождане на матрица наричаме такова обхождане, което започва от най-горната най-лява клетка на матрицата и тръгва към най-долната дясна. Когато обхождането не може да продължи в текущата посока (това може да се случи, ако е стигнат краят на матрицата или е достигната вече обходена клетка) посоката се сменя на следващата възможна по часовниковата стрелка. Осемте възможни посоки са:</w:t>
      </w:r>
      <w:r w:rsidR="006A7979">
        <w:rPr>
          <w:noProof/>
          <w:lang w:val="en-US" w:eastAsia="en-US"/>
        </w:rPr>
        <w:drawing>
          <wp:inline distT="0" distB="0" distL="0" distR="0">
            <wp:extent cx="4848225" cy="485775"/>
            <wp:effectExtent l="0" t="0" r="0" b="9525"/>
            <wp:docPr id="353" name="Picture 1" descr="Description: 8-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8-directions"/>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flipV="1">
                      <a:off x="0" y="0"/>
                      <a:ext cx="4848225" cy="485775"/>
                    </a:xfrm>
                    <a:prstGeom prst="rect">
                      <a:avLst/>
                    </a:prstGeom>
                    <a:noFill/>
                    <a:ln>
                      <a:noFill/>
                    </a:ln>
                  </pic:spPr>
                </pic:pic>
              </a:graphicData>
            </a:graphic>
          </wp:inline>
        </w:drawing>
      </w:r>
    </w:p>
    <w:p w:rsidR="006A0658" w:rsidRDefault="002163A9" w:rsidP="002163A9">
      <w:pPr>
        <w:tabs>
          <w:tab w:val="left" w:pos="426"/>
        </w:tabs>
        <w:ind w:left="426" w:hanging="426"/>
        <w:rPr>
          <w:noProof/>
          <w:lang w:eastAsia="zh-CN"/>
        </w:rPr>
      </w:pPr>
      <w:r>
        <w:rPr>
          <w:noProof/>
          <w:lang w:eastAsia="zh-CN"/>
        </w:rPr>
        <w:tab/>
      </w:r>
      <w:r w:rsidR="006A0658">
        <w:rPr>
          <w:noProof/>
          <w:lang w:eastAsia="zh-CN"/>
        </w:rPr>
        <w:t xml:space="preserve">Когато няма свободна празна клетка във всички възможни посоки, обхождането продължава от първата свободна клетка с възможно най-малък ред и възможно най-близко до началото на този ред. Обхождането приключва, когато няма свободна празна клетка в цялата матрица. Задачата е да се напише програма, която чете от конзолата цяло число </w:t>
      </w:r>
      <w:r w:rsidR="006A0658" w:rsidRPr="007A2D99">
        <w:rPr>
          <w:rStyle w:val="Code"/>
        </w:rPr>
        <w:t>n</w:t>
      </w:r>
      <w:r w:rsidR="006A0658" w:rsidRPr="00BA5080">
        <w:rPr>
          <w:noProof/>
          <w:lang w:eastAsia="zh-CN"/>
        </w:rPr>
        <w:t xml:space="preserve"> (1 </w:t>
      </w:r>
      <w:r w:rsidR="006A0658">
        <w:rPr>
          <w:rFonts w:cs="Calibri"/>
        </w:rPr>
        <w:t>≤</w:t>
      </w:r>
      <w:r w:rsidR="006A0658" w:rsidRPr="00BA5080">
        <w:rPr>
          <w:rFonts w:cs="Calibri"/>
        </w:rPr>
        <w:t xml:space="preserve"> </w:t>
      </w:r>
      <w:r w:rsidR="006A0658" w:rsidRPr="007A2D99">
        <w:rPr>
          <w:rStyle w:val="Code"/>
        </w:rPr>
        <w:t>n</w:t>
      </w:r>
      <w:r w:rsidR="006A0658">
        <w:rPr>
          <w:noProof/>
          <w:lang w:eastAsia="zh-CN"/>
        </w:rPr>
        <w:t xml:space="preserve"> </w:t>
      </w:r>
      <w:r w:rsidR="006A0658">
        <w:rPr>
          <w:rFonts w:cs="Calibri"/>
        </w:rPr>
        <w:t>≤</w:t>
      </w:r>
      <w:r w:rsidR="006A0658" w:rsidRPr="00BA5080">
        <w:rPr>
          <w:rFonts w:cs="Calibri"/>
        </w:rPr>
        <w:t xml:space="preserve"> 100) </w:t>
      </w:r>
      <w:r w:rsidR="006A0658">
        <w:rPr>
          <w:rFonts w:cs="Calibri"/>
        </w:rPr>
        <w:t>и изписва запълнената матрица също на конзолата.</w:t>
      </w:r>
    </w:p>
    <w:tbl>
      <w:tblPr>
        <w:tblW w:w="8222" w:type="dxa"/>
        <w:tblInd w:w="108" w:type="dxa"/>
        <w:tblLook w:val="04A0" w:firstRow="1" w:lastRow="0" w:firstColumn="1" w:lastColumn="0" w:noHBand="0" w:noVBand="1"/>
      </w:tblPr>
      <w:tblGrid>
        <w:gridCol w:w="4082"/>
        <w:gridCol w:w="4140"/>
      </w:tblGrid>
      <w:tr w:rsidR="006A0658" w:rsidTr="006A0658">
        <w:trPr>
          <w:trHeight w:val="1857"/>
        </w:trPr>
        <w:tc>
          <w:tcPr>
            <w:tcW w:w="3817" w:type="dxa"/>
            <w:hideMark/>
          </w:tcPr>
          <w:p w:rsidR="006A0658" w:rsidRPr="00A930B1" w:rsidRDefault="006A0658" w:rsidP="002163A9">
            <w:pPr>
              <w:tabs>
                <w:tab w:val="left" w:pos="426"/>
              </w:tabs>
              <w:spacing w:after="120"/>
              <w:ind w:left="426" w:hanging="426"/>
            </w:pPr>
            <w:r w:rsidRPr="00A930B1">
              <w:t xml:space="preserve">   </w:t>
            </w:r>
            <w:r w:rsidR="002163A9">
              <w:t xml:space="preserve"> </w:t>
            </w:r>
            <w:r w:rsidRPr="00A930B1">
              <w:t>Примерен вход:</w:t>
            </w:r>
          </w:p>
          <w:tbl>
            <w:tblPr>
              <w:tblW w:w="3543"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43"/>
            </w:tblGrid>
            <w:tr w:rsidR="006A0658" w:rsidTr="002163A9">
              <w:trPr>
                <w:trHeight w:val="1342"/>
              </w:trPr>
              <w:tc>
                <w:tcPr>
                  <w:tcW w:w="3543" w:type="dxa"/>
                  <w:tcBorders>
                    <w:top w:val="single" w:sz="4" w:space="0" w:color="000000"/>
                    <w:left w:val="single" w:sz="4" w:space="0" w:color="000000"/>
                    <w:bottom w:val="single" w:sz="4" w:space="0" w:color="000000"/>
                    <w:right w:val="single" w:sz="4" w:space="0" w:color="000000"/>
                  </w:tcBorders>
                  <w:shd w:val="clear" w:color="auto" w:fill="auto"/>
                  <w:hideMark/>
                </w:tcPr>
                <w:p w:rsidR="006A0658" w:rsidRPr="00481E8C" w:rsidRDefault="006A0658" w:rsidP="002163A9">
                  <w:pPr>
                    <w:tabs>
                      <w:tab w:val="left" w:pos="426"/>
                    </w:tabs>
                    <w:spacing w:before="0"/>
                    <w:ind w:left="426" w:hanging="426"/>
                    <w:rPr>
                      <w:rStyle w:val="Code"/>
                      <w:rFonts w:eastAsia="+mn-ea"/>
                    </w:rPr>
                  </w:pPr>
                  <w:r w:rsidRPr="00481E8C">
                    <w:rPr>
                      <w:rStyle w:val="Code"/>
                    </w:rPr>
                    <w:t>n = 6</w:t>
                  </w:r>
                </w:p>
              </w:tc>
            </w:tr>
          </w:tbl>
          <w:p w:rsidR="006A0658" w:rsidRDefault="006A0658" w:rsidP="002163A9">
            <w:pPr>
              <w:tabs>
                <w:tab w:val="left" w:pos="426"/>
              </w:tabs>
              <w:ind w:left="426" w:hanging="426"/>
            </w:pPr>
          </w:p>
        </w:tc>
        <w:tc>
          <w:tcPr>
            <w:tcW w:w="4405" w:type="dxa"/>
            <w:hideMark/>
          </w:tcPr>
          <w:p w:rsidR="006A0658" w:rsidRPr="00A930B1" w:rsidRDefault="006A0658" w:rsidP="002163A9">
            <w:pPr>
              <w:tabs>
                <w:tab w:val="left" w:pos="426"/>
              </w:tabs>
              <w:spacing w:after="120"/>
              <w:ind w:left="426" w:hanging="426"/>
            </w:pPr>
            <w:r w:rsidRPr="00A930B1">
              <w:t xml:space="preserve"> </w:t>
            </w:r>
            <w:r w:rsidR="002163A9">
              <w:t xml:space="preserve">  </w:t>
            </w:r>
            <w:r w:rsidRPr="00A930B1">
              <w:t>Примерен изход:</w:t>
            </w:r>
          </w:p>
          <w:tbl>
            <w:tblPr>
              <w:tblW w:w="3543" w:type="dxa"/>
              <w:tblInd w:w="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43"/>
            </w:tblGrid>
            <w:tr w:rsidR="006A0658" w:rsidTr="002163A9">
              <w:tc>
                <w:tcPr>
                  <w:tcW w:w="3543" w:type="dxa"/>
                  <w:tcBorders>
                    <w:top w:val="single" w:sz="4" w:space="0" w:color="000000"/>
                    <w:left w:val="single" w:sz="4" w:space="0" w:color="000000"/>
                    <w:bottom w:val="single" w:sz="4" w:space="0" w:color="000000"/>
                    <w:right w:val="single" w:sz="4" w:space="0" w:color="000000"/>
                  </w:tcBorders>
                </w:tcPr>
                <w:p w:rsidR="006A0658" w:rsidRPr="00481E8C" w:rsidRDefault="006A0658" w:rsidP="002163A9">
                  <w:pPr>
                    <w:tabs>
                      <w:tab w:val="left" w:pos="426"/>
                    </w:tabs>
                    <w:spacing w:before="0"/>
                    <w:ind w:left="426" w:hanging="426"/>
                    <w:rPr>
                      <w:rStyle w:val="Code"/>
                    </w:rPr>
                  </w:pPr>
                  <w:r w:rsidRPr="00481E8C">
                    <w:rPr>
                      <w:rStyle w:val="Code"/>
                    </w:rPr>
                    <w:t xml:space="preserve"> 1  16  17  18  19  20</w:t>
                  </w:r>
                </w:p>
                <w:p w:rsidR="006A0658" w:rsidRPr="00481E8C" w:rsidRDefault="006A0658" w:rsidP="002163A9">
                  <w:pPr>
                    <w:tabs>
                      <w:tab w:val="left" w:pos="426"/>
                    </w:tabs>
                    <w:spacing w:before="0"/>
                    <w:ind w:left="426" w:hanging="426"/>
                    <w:rPr>
                      <w:rStyle w:val="Code"/>
                    </w:rPr>
                  </w:pPr>
                  <w:r w:rsidRPr="00481E8C">
                    <w:rPr>
                      <w:rStyle w:val="Code"/>
                    </w:rPr>
                    <w:t>15   2  27  28  29  21</w:t>
                  </w:r>
                </w:p>
                <w:p w:rsidR="006A0658" w:rsidRPr="00481E8C" w:rsidRDefault="006A0658" w:rsidP="002163A9">
                  <w:pPr>
                    <w:tabs>
                      <w:tab w:val="left" w:pos="426"/>
                    </w:tabs>
                    <w:spacing w:before="0"/>
                    <w:ind w:left="426" w:hanging="426"/>
                    <w:rPr>
                      <w:rStyle w:val="Code"/>
                    </w:rPr>
                  </w:pPr>
                  <w:r w:rsidRPr="00481E8C">
                    <w:rPr>
                      <w:rStyle w:val="Code"/>
                    </w:rPr>
                    <w:t>14  31   3  26  30  22</w:t>
                  </w:r>
                </w:p>
                <w:p w:rsidR="006A0658" w:rsidRPr="00481E8C" w:rsidRDefault="006A0658" w:rsidP="002163A9">
                  <w:pPr>
                    <w:tabs>
                      <w:tab w:val="left" w:pos="426"/>
                    </w:tabs>
                    <w:spacing w:before="0"/>
                    <w:ind w:left="426" w:hanging="426"/>
                    <w:rPr>
                      <w:rStyle w:val="Code"/>
                    </w:rPr>
                  </w:pPr>
                  <w:r w:rsidRPr="00481E8C">
                    <w:rPr>
                      <w:rStyle w:val="Code"/>
                    </w:rPr>
                    <w:t>13  36  32   4  25  23</w:t>
                  </w:r>
                </w:p>
                <w:p w:rsidR="006A0658" w:rsidRPr="00481E8C" w:rsidRDefault="006A0658" w:rsidP="002163A9">
                  <w:pPr>
                    <w:tabs>
                      <w:tab w:val="left" w:pos="426"/>
                    </w:tabs>
                    <w:spacing w:before="0"/>
                    <w:ind w:left="426" w:hanging="426"/>
                    <w:rPr>
                      <w:rStyle w:val="Code"/>
                    </w:rPr>
                  </w:pPr>
                  <w:r w:rsidRPr="00481E8C">
                    <w:rPr>
                      <w:rStyle w:val="Code"/>
                    </w:rPr>
                    <w:t>12  35  34  33   5  24</w:t>
                  </w:r>
                </w:p>
                <w:p w:rsidR="006A0658" w:rsidRPr="00481E8C" w:rsidRDefault="006A0658" w:rsidP="002163A9">
                  <w:pPr>
                    <w:tabs>
                      <w:tab w:val="left" w:pos="426"/>
                    </w:tabs>
                    <w:spacing w:before="0"/>
                    <w:ind w:left="426" w:hanging="426"/>
                    <w:rPr>
                      <w:rStyle w:val="Code"/>
                    </w:rPr>
                  </w:pPr>
                  <w:r w:rsidRPr="00481E8C">
                    <w:rPr>
                      <w:rStyle w:val="Code"/>
                    </w:rPr>
                    <w:t>11  10</w:t>
                  </w:r>
                  <w:r w:rsidRPr="00481E8C">
                    <w:rPr>
                      <w:rStyle w:val="Code"/>
                    </w:rPr>
                    <w:tab/>
                    <w:t xml:space="preserve">  9   8   7   6</w:t>
                  </w:r>
                </w:p>
              </w:tc>
            </w:tr>
          </w:tbl>
          <w:p w:rsidR="006A0658" w:rsidRDefault="006A0658" w:rsidP="002163A9">
            <w:pPr>
              <w:tabs>
                <w:tab w:val="left" w:pos="426"/>
              </w:tabs>
              <w:ind w:left="426" w:hanging="426"/>
            </w:pPr>
          </w:p>
        </w:tc>
      </w:tr>
    </w:tbl>
    <w:p w:rsidR="006A0658" w:rsidRPr="00481E8C" w:rsidRDefault="002163A9" w:rsidP="002163A9">
      <w:pPr>
        <w:tabs>
          <w:tab w:val="left" w:pos="426"/>
        </w:tabs>
        <w:ind w:left="426" w:hanging="426"/>
      </w:pPr>
      <w:bookmarkStart w:id="1805" w:name="_Toc243587821"/>
      <w:r>
        <w:tab/>
      </w:r>
      <w:r w:rsidR="006A0658" w:rsidRPr="00481E8C">
        <w:t>Вашата задача е да свалите от този адрес решение на горната задача:</w:t>
      </w:r>
      <w:r w:rsidR="006A0658" w:rsidRPr="00481E8C">
        <w:br/>
      </w:r>
      <w:hyperlink r:id="rId594" w:history="1">
        <w:r w:rsidR="006A0658" w:rsidRPr="00481E8C">
          <w:rPr>
            <w:rStyle w:val="Hyperlink"/>
          </w:rPr>
          <w:t>http://introcsharpbook.googlecode.com/svn/trunk/book/resources/High-Quality-Code.rar</w:t>
        </w:r>
      </w:hyperlink>
      <w:r w:rsidR="006A0658" w:rsidRPr="00481E8C">
        <w:t xml:space="preserve"> и да го преработите според концепциите за качествен код. Може да ви се наложи да оправяте и бъгове в решението.</w:t>
      </w:r>
    </w:p>
    <w:p w:rsidR="006A0658" w:rsidRPr="00395C05" w:rsidRDefault="006A0658" w:rsidP="006A0658">
      <w:pPr>
        <w:pStyle w:val="Heading2"/>
      </w:pPr>
      <w:bookmarkStart w:id="1806" w:name="_Toc299461531"/>
      <w:bookmarkStart w:id="1807" w:name="_Toc299628744"/>
      <w:r w:rsidRPr="00395C05">
        <w:t>Решения и упътвания</w:t>
      </w:r>
      <w:bookmarkEnd w:id="1805"/>
      <w:bookmarkEnd w:id="1806"/>
      <w:bookmarkEnd w:id="1807"/>
    </w:p>
    <w:p w:rsidR="006A0658" w:rsidRPr="00395C05" w:rsidRDefault="006A0658" w:rsidP="00FA77A1">
      <w:pPr>
        <w:numPr>
          <w:ilvl w:val="0"/>
          <w:numId w:val="122"/>
        </w:numPr>
        <w:tabs>
          <w:tab w:val="clear" w:pos="454"/>
          <w:tab w:val="num" w:pos="426"/>
        </w:tabs>
        <w:ind w:left="426" w:hanging="426"/>
      </w:pPr>
      <w:r w:rsidRPr="0047634F">
        <w:t xml:space="preserve">Използвайте </w:t>
      </w:r>
      <w:r w:rsidRPr="00E239A3">
        <w:rPr>
          <w:noProof/>
          <w:lang w:val="en-US"/>
        </w:rPr>
        <w:t>[Ctrl+K, Ctrl+F]</w:t>
      </w:r>
      <w:r w:rsidRPr="0047634F">
        <w:t xml:space="preserve"> във Visual</w:t>
      </w:r>
      <w:r>
        <w:t xml:space="preserve"> Studio или </w:t>
      </w:r>
      <w:r w:rsidRPr="00E239A3">
        <w:rPr>
          <w:lang w:val="en-US"/>
        </w:rPr>
        <w:t>C# Developer</w:t>
      </w:r>
      <w:r w:rsidRPr="008A2374">
        <w:t xml:space="preserve"> </w:t>
      </w:r>
      <w:r w:rsidRPr="00395C05">
        <w:t xml:space="preserve">и вижте разликите. След това отново с помощта на </w:t>
      </w:r>
      <w:r>
        <w:t>средата</w:t>
      </w:r>
      <w:r w:rsidRPr="00395C05">
        <w:t xml:space="preserve"> преименувайте променливите, премахнете излишните оператори и променливи и направете текста, който се отпечатва на екрана по-смислен.</w:t>
      </w:r>
    </w:p>
    <w:p w:rsidR="006A0658" w:rsidRPr="00395C05" w:rsidRDefault="006A0658" w:rsidP="00FA77A1">
      <w:pPr>
        <w:numPr>
          <w:ilvl w:val="0"/>
          <w:numId w:val="122"/>
        </w:numPr>
        <w:tabs>
          <w:tab w:val="clear" w:pos="454"/>
          <w:tab w:val="num" w:pos="426"/>
        </w:tabs>
        <w:ind w:left="426" w:hanging="426"/>
      </w:pPr>
      <w:r>
        <w:t>Внимателно следвайте препоръките за конструиране на качествен прог</w:t>
      </w:r>
      <w:r>
        <w:softHyphen/>
        <w:t>рамен код от настоящата тема. Записвайте грешките, които правите най-често и се постарайте да ги избягвате.</w:t>
      </w:r>
    </w:p>
    <w:p w:rsidR="006A0658" w:rsidRDefault="006A0658" w:rsidP="00FA77A1">
      <w:pPr>
        <w:numPr>
          <w:ilvl w:val="0"/>
          <w:numId w:val="122"/>
        </w:numPr>
        <w:tabs>
          <w:tab w:val="clear" w:pos="454"/>
          <w:tab w:val="num" w:pos="426"/>
        </w:tabs>
        <w:ind w:left="426" w:hanging="426"/>
      </w:pPr>
      <w:r>
        <w:t>Вземете като пример някой качествено написан софтуер. Вероятно ще откриете неща, които бихте написали по друг начин или тази глава съветва да се напишат по друг начин. Отклоненията са възможни и са съвсем нормални. Разликата между качествения и некачествения софтуер е в последователността на спазване на правилата.</w:t>
      </w:r>
    </w:p>
    <w:p w:rsidR="006A0658" w:rsidRPr="00395C05" w:rsidRDefault="006A0658" w:rsidP="00FA77A1">
      <w:pPr>
        <w:numPr>
          <w:ilvl w:val="0"/>
          <w:numId w:val="122"/>
        </w:numPr>
        <w:tabs>
          <w:tab w:val="clear" w:pos="454"/>
          <w:tab w:val="num" w:pos="426"/>
        </w:tabs>
        <w:ind w:left="426" w:hanging="426"/>
      </w:pPr>
      <w:r>
        <w:t xml:space="preserve">Кодът от </w:t>
      </w:r>
      <w:r w:rsidRPr="0047634F">
        <w:rPr>
          <w:lang w:val="en-US"/>
        </w:rPr>
        <w:t>CTS</w:t>
      </w:r>
      <w:r w:rsidRPr="008A2374">
        <w:t xml:space="preserve"> </w:t>
      </w:r>
      <w:r>
        <w:t xml:space="preserve"> е писан от инженери с дългогодишен опит и в него рядко ще срещнете некачествен код. Въпреки всичко се срещат недоразуме</w:t>
      </w:r>
      <w:r>
        <w:softHyphen/>
        <w:t>ния като използване на сложни изрази, непра</w:t>
      </w:r>
      <w:r>
        <w:softHyphen/>
        <w:t>вилно именувани промен</w:t>
      </w:r>
      <w:r>
        <w:softHyphen/>
        <w:t>ливи и други</w:t>
      </w:r>
      <w:r w:rsidRPr="008A2374">
        <w:t>.</w:t>
      </w:r>
    </w:p>
    <w:p w:rsidR="006A0658" w:rsidRPr="007A6F45" w:rsidRDefault="006A0658" w:rsidP="00FA77A1">
      <w:pPr>
        <w:numPr>
          <w:ilvl w:val="0"/>
          <w:numId w:val="122"/>
        </w:numPr>
        <w:tabs>
          <w:tab w:val="clear" w:pos="454"/>
          <w:tab w:val="num" w:pos="426"/>
        </w:tabs>
        <w:ind w:left="426" w:hanging="426"/>
      </w:pPr>
      <w:r>
        <w:t>Разгледайте код, кой вие или ваши колеги са писали.</w:t>
      </w:r>
    </w:p>
    <w:p w:rsidR="006A0658" w:rsidRPr="005830D4" w:rsidRDefault="006A0658" w:rsidP="00FA77A1">
      <w:pPr>
        <w:numPr>
          <w:ilvl w:val="0"/>
          <w:numId w:val="122"/>
        </w:numPr>
        <w:tabs>
          <w:tab w:val="clear" w:pos="454"/>
          <w:tab w:val="left" w:pos="0"/>
          <w:tab w:val="left" w:pos="142"/>
          <w:tab w:val="num" w:pos="426"/>
        </w:tabs>
        <w:ind w:left="426" w:hanging="426"/>
      </w:pPr>
      <w:r>
        <w:t>Прегледайте всички изучени концепции и ги приложете върху дадения код. Първо оправете кода, осмислете как работи и чак тогава оправете бъговете, които откриете при неговата работа.</w:t>
      </w:r>
    </w:p>
    <w:p w:rsidR="00EB3B05" w:rsidRDefault="00EB3B05" w:rsidP="006A0658">
      <w:pPr>
        <w:tabs>
          <w:tab w:val="left" w:pos="180"/>
          <w:tab w:val="left" w:pos="270"/>
        </w:tabs>
        <w:sectPr w:rsidR="00EB3B05" w:rsidSect="00CA7619">
          <w:headerReference w:type="even" r:id="rId595"/>
          <w:headerReference w:type="default" r:id="rId596"/>
          <w:pgSz w:w="9356" w:h="13325" w:code="9"/>
          <w:pgMar w:top="992" w:right="709" w:bottom="567" w:left="709" w:header="482" w:footer="482" w:gutter="0"/>
          <w:cols w:space="708"/>
          <w:titlePg/>
          <w:docGrid w:linePitch="360"/>
        </w:sectPr>
      </w:pPr>
    </w:p>
    <w:p w:rsidR="006A0658" w:rsidRDefault="006A7979" w:rsidP="00467D2D">
      <w:pPr>
        <w:sectPr w:rsidR="006A0658"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9504" behindDoc="0" locked="0" layoutInCell="1" allowOverlap="1">
            <wp:simplePos x="0" y="0"/>
            <wp:positionH relativeFrom="column">
              <wp:posOffset>0</wp:posOffset>
            </wp:positionH>
            <wp:positionV relativeFrom="paragraph">
              <wp:posOffset>-537210</wp:posOffset>
            </wp:positionV>
            <wp:extent cx="5934075" cy="8458200"/>
            <wp:effectExtent l="0" t="0" r="9525" b="0"/>
            <wp:wrapNone/>
            <wp:docPr id="443" name="Picture 310"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8E14ED" w:rsidRDefault="006A0658" w:rsidP="008E14ED">
      <w:pPr>
        <w:pStyle w:val="Heading1"/>
      </w:pPr>
      <w:bookmarkStart w:id="1808" w:name="_Глава_22._Ламбда"/>
      <w:bookmarkStart w:id="1809" w:name="_Toc299461532"/>
      <w:bookmarkStart w:id="1810" w:name="_Toc299628745"/>
      <w:bookmarkStart w:id="1811" w:name="_Toc299628819"/>
      <w:bookmarkEnd w:id="1808"/>
      <w:r w:rsidRPr="008E14ED">
        <w:t>Глава 22. Ламбда изрази и LINQ заявки</w:t>
      </w:r>
      <w:bookmarkEnd w:id="1809"/>
      <w:bookmarkEnd w:id="1810"/>
      <w:bookmarkEnd w:id="1811"/>
    </w:p>
    <w:p w:rsidR="006A0658" w:rsidRDefault="006A0658" w:rsidP="006A0658">
      <w:pPr>
        <w:pStyle w:val="Heading2"/>
      </w:pPr>
      <w:bookmarkStart w:id="1812" w:name="_Toc299461533"/>
      <w:bookmarkStart w:id="1813" w:name="_Toc299628746"/>
      <w:r w:rsidRPr="002A4EB8">
        <w:t>В тази тема...</w:t>
      </w:r>
      <w:bookmarkEnd w:id="1812"/>
      <w:bookmarkEnd w:id="1813"/>
    </w:p>
    <w:p w:rsidR="006A0658" w:rsidRPr="00DD252B" w:rsidRDefault="006A0658" w:rsidP="006A0658">
      <w:r>
        <w:t xml:space="preserve">В настоящата тема </w:t>
      </w:r>
      <w:r w:rsidRPr="002A4EB8">
        <w:t xml:space="preserve">ще </w:t>
      </w:r>
      <w:r>
        <w:t xml:space="preserve">се запознаем с част от по-сложните възможности на езика </w:t>
      </w:r>
      <w:r>
        <w:rPr>
          <w:lang w:val="en-US"/>
        </w:rPr>
        <w:t>C</w:t>
      </w:r>
      <w:r w:rsidRPr="00E42B73">
        <w:t>#</w:t>
      </w:r>
      <w:r>
        <w:t xml:space="preserve"> и по-специално ще разгледаме как се правят заявки към колекции чрез ламбда изрази и </w:t>
      </w:r>
      <w:r>
        <w:rPr>
          <w:lang w:val="en-US"/>
        </w:rPr>
        <w:t>LINQ</w:t>
      </w:r>
      <w:r w:rsidRPr="00E42B73">
        <w:t xml:space="preserve"> </w:t>
      </w:r>
      <w:r>
        <w:t>заявки</w:t>
      </w:r>
      <w:r w:rsidRPr="00E42B73">
        <w:t xml:space="preserve">. </w:t>
      </w:r>
      <w:r>
        <w:t>Ще обясним как да добавяме функционалност към съществуващи вече класове, използвайки разширя</w:t>
      </w:r>
      <w:r>
        <w:softHyphen/>
        <w:t>ващи методи (</w:t>
      </w:r>
      <w:r>
        <w:rPr>
          <w:lang w:val="en-US"/>
        </w:rPr>
        <w:t>extension</w:t>
      </w:r>
      <w:r w:rsidRPr="00E42B73">
        <w:t xml:space="preserve"> </w:t>
      </w:r>
      <w:r>
        <w:rPr>
          <w:lang w:val="en-US"/>
        </w:rPr>
        <w:t>methods</w:t>
      </w:r>
      <w:r w:rsidRPr="00E42B73">
        <w:t>)</w:t>
      </w:r>
      <w:r>
        <w:t>. Ще се запознаем с анонимните типове (</w:t>
      </w:r>
      <w:r>
        <w:rPr>
          <w:lang w:val="en-US"/>
        </w:rPr>
        <w:t>anonymous</w:t>
      </w:r>
      <w:r w:rsidRPr="00E42B73">
        <w:t xml:space="preserve"> </w:t>
      </w:r>
      <w:r>
        <w:rPr>
          <w:lang w:val="en-US"/>
        </w:rPr>
        <w:t>types</w:t>
      </w:r>
      <w:r w:rsidRPr="00E42B73">
        <w:t>)</w:t>
      </w:r>
      <w:r>
        <w:t>, ще опишем накратко какво представляват и как се използват. Ще разгледаме ламбда изразите (</w:t>
      </w:r>
      <w:r>
        <w:rPr>
          <w:lang w:val="en-US"/>
        </w:rPr>
        <w:t>lambda</w:t>
      </w:r>
      <w:r w:rsidRPr="00E42B73">
        <w:t xml:space="preserve"> </w:t>
      </w:r>
      <w:r>
        <w:rPr>
          <w:lang w:val="en-US"/>
        </w:rPr>
        <w:t>expressions</w:t>
      </w:r>
      <w:r w:rsidRPr="00E42B73">
        <w:t>)</w:t>
      </w:r>
      <w:r>
        <w:t>,</w:t>
      </w:r>
      <w:r w:rsidRPr="00E42B73">
        <w:t xml:space="preserve"> </w:t>
      </w:r>
      <w:r>
        <w:t xml:space="preserve">ще покажем с примери как работят повечето вградени ламбда функции. След това ще обърнем по-голямо внимание на синтаксиса на </w:t>
      </w:r>
      <w:r>
        <w:rPr>
          <w:lang w:val="en-US"/>
        </w:rPr>
        <w:t>LINQ</w:t>
      </w:r>
      <w:r>
        <w:t>. Ще научим какво представлява, как работи</w:t>
      </w:r>
      <w:r w:rsidRPr="00E42B73">
        <w:t xml:space="preserve"> </w:t>
      </w:r>
      <w:r>
        <w:t xml:space="preserve">и какви заявки можем да конструираме с него. Накрая ще се запознаем с ключовите думи за </w:t>
      </w:r>
      <w:r>
        <w:rPr>
          <w:lang w:val="en-US"/>
        </w:rPr>
        <w:t>LINQ</w:t>
      </w:r>
      <w:r>
        <w:t>, тяхното значение и ще ги демонстрираме, чрез голям брой примери.</w:t>
      </w:r>
    </w:p>
    <w:p w:rsidR="006A0658" w:rsidRPr="00E42B73" w:rsidRDefault="006A0658" w:rsidP="006A0658">
      <w:pPr>
        <w:pStyle w:val="Heading2"/>
      </w:pPr>
      <w:r>
        <w:br w:type="page"/>
      </w:r>
      <w:bookmarkStart w:id="1814" w:name="_Toc299461534"/>
      <w:bookmarkStart w:id="1815" w:name="_Toc299628747"/>
      <w:r>
        <w:t>Разширяващи методи (</w:t>
      </w:r>
      <w:r>
        <w:rPr>
          <w:lang w:val="en-US"/>
        </w:rPr>
        <w:t>extension</w:t>
      </w:r>
      <w:r w:rsidRPr="00E42B73">
        <w:t xml:space="preserve"> </w:t>
      </w:r>
      <w:r>
        <w:rPr>
          <w:lang w:val="en-US"/>
        </w:rPr>
        <w:t>methods</w:t>
      </w:r>
      <w:r w:rsidRPr="00E42B73">
        <w:t>)</w:t>
      </w:r>
      <w:bookmarkEnd w:id="1814"/>
      <w:bookmarkEnd w:id="1815"/>
    </w:p>
    <w:p w:rsidR="006A0658" w:rsidRPr="005F13D8" w:rsidRDefault="006A0658" w:rsidP="006A0658">
      <w:pPr>
        <w:rPr>
          <w:lang w:bidi="ar-EG"/>
        </w:rPr>
      </w:pPr>
      <w:r>
        <w:t xml:space="preserve">Често пъти в практиката на програмистите им се налага да добавят функционалност към вече съществуващ код. Ако кодът е наш, можем просто да добавим нужната функционалност и да прекомпилираме. Когато дадено асембли </w:t>
      </w:r>
      <w:r w:rsidRPr="00E42B73">
        <w:t>(</w:t>
      </w:r>
      <w:r w:rsidRPr="000C301E">
        <w:rPr>
          <w:rStyle w:val="Code"/>
        </w:rPr>
        <w:t>.exe</w:t>
      </w:r>
      <w:r w:rsidRPr="00E42B73">
        <w:t xml:space="preserve"> </w:t>
      </w:r>
      <w:r>
        <w:t xml:space="preserve">или </w:t>
      </w:r>
      <w:r w:rsidRPr="000C301E">
        <w:rPr>
          <w:rStyle w:val="Code"/>
        </w:rPr>
        <w:t>.dll</w:t>
      </w:r>
      <w:r w:rsidRPr="00E42B73">
        <w:t xml:space="preserve"> </w:t>
      </w:r>
      <w:r>
        <w:t xml:space="preserve">файл) е вече компилирано, и кодът не е наш, класическият вариант за разширяване на функционалността на типовете е чрез наследяване. Този подход може да стане доста сложен за осъществяване, тъй като навсякъде където се използват променливи от базовия тип, ще трябва да използваме променливи от наследяващия за да можем да достъпим нашата нова функционалност. За съжаление съществува и по-сериозен проблем. Ако типът, който искаме да наследим е маркиран с ключовата дума </w:t>
      </w:r>
      <w:r w:rsidRPr="002900DC">
        <w:rPr>
          <w:rStyle w:val="Code"/>
        </w:rPr>
        <w:t>sealed</w:t>
      </w:r>
      <w:r w:rsidRPr="002900DC">
        <w:rPr>
          <w:lang w:bidi="ar-EG"/>
        </w:rPr>
        <w:t xml:space="preserve">, </w:t>
      </w:r>
      <w:r>
        <w:rPr>
          <w:lang w:bidi="ar-EG"/>
        </w:rPr>
        <w:t xml:space="preserve">то опция за наследяване няма. </w:t>
      </w:r>
      <w:r w:rsidRPr="005F13D8">
        <w:rPr>
          <w:b/>
          <w:bCs/>
          <w:lang w:bidi="ar-EG"/>
        </w:rPr>
        <w:t>Разширяващите методи (</w:t>
      </w:r>
      <w:r w:rsidRPr="005F13D8">
        <w:rPr>
          <w:b/>
          <w:bCs/>
          <w:lang w:val="en-US" w:bidi="ar-EG"/>
        </w:rPr>
        <w:t>extension</w:t>
      </w:r>
      <w:r w:rsidRPr="005F13D8">
        <w:rPr>
          <w:b/>
          <w:bCs/>
          <w:lang w:bidi="ar-EG"/>
        </w:rPr>
        <w:t xml:space="preserve"> </w:t>
      </w:r>
      <w:r w:rsidRPr="005F13D8">
        <w:rPr>
          <w:b/>
          <w:bCs/>
          <w:lang w:val="en-US" w:bidi="ar-EG"/>
        </w:rPr>
        <w:t>methods</w:t>
      </w:r>
      <w:r w:rsidRPr="005F13D8">
        <w:rPr>
          <w:b/>
          <w:bCs/>
          <w:lang w:bidi="ar-EG"/>
        </w:rPr>
        <w:t>)</w:t>
      </w:r>
      <w:r w:rsidRPr="002900DC">
        <w:rPr>
          <w:lang w:bidi="ar-EG"/>
        </w:rPr>
        <w:t xml:space="preserve"> </w:t>
      </w:r>
      <w:r>
        <w:rPr>
          <w:lang w:bidi="ar-EG"/>
        </w:rPr>
        <w:t xml:space="preserve">решават точно този проблем – дават ни възможност да добавяме функционалност към съществуващ тип (клас или интерфейс), без да променяме оригиналния му код и дори без наследяване, т.е. работи също и с типове, които не подлежат на наследяване. Забележете, че чрез </w:t>
      </w:r>
      <w:r>
        <w:rPr>
          <w:lang w:val="en-US" w:bidi="ar-EG"/>
        </w:rPr>
        <w:t>extension</w:t>
      </w:r>
      <w:r w:rsidRPr="005F13D8">
        <w:rPr>
          <w:lang w:bidi="ar-EG"/>
        </w:rPr>
        <w:t xml:space="preserve"> </w:t>
      </w:r>
      <w:r>
        <w:rPr>
          <w:lang w:val="en-US" w:bidi="ar-EG"/>
        </w:rPr>
        <w:t>methods</w:t>
      </w:r>
      <w:r>
        <w:rPr>
          <w:lang w:bidi="ar-EG"/>
        </w:rPr>
        <w:t xml:space="preserve">, можем да добавяме </w:t>
      </w:r>
      <w:r w:rsidRPr="005F13D8">
        <w:rPr>
          <w:lang w:bidi="ar-EG"/>
        </w:rPr>
        <w:t>"</w:t>
      </w:r>
      <w:r>
        <w:rPr>
          <w:lang w:bidi="ar-EG"/>
        </w:rPr>
        <w:t>имплементирани методи</w:t>
      </w:r>
      <w:r w:rsidRPr="005F13D8">
        <w:rPr>
          <w:lang w:bidi="ar-EG"/>
        </w:rPr>
        <w:t>"</w:t>
      </w:r>
      <w:r>
        <w:rPr>
          <w:lang w:bidi="ar-EG"/>
        </w:rPr>
        <w:t xml:space="preserve"> дори към интерфейси.</w:t>
      </w:r>
    </w:p>
    <w:p w:rsidR="006A0658" w:rsidRDefault="006A0658" w:rsidP="006A0658">
      <w:r w:rsidRPr="00ED19FC">
        <w:rPr>
          <w:b/>
        </w:rPr>
        <w:t>Разширяващите методи</w:t>
      </w:r>
      <w:r>
        <w:t xml:space="preserve"> се дефинират като статични методи в обикно</w:t>
      </w:r>
      <w:r>
        <w:softHyphen/>
        <w:t xml:space="preserve">вени статични класове. Типа на първият им аргумент представлява класа (или интерфейса) към който се закачат. Преди него се слага ключовата дума </w:t>
      </w:r>
      <w:r w:rsidRPr="006C6596">
        <w:rPr>
          <w:rStyle w:val="Code"/>
        </w:rPr>
        <w:t>this</w:t>
      </w:r>
      <w:r>
        <w:t>. Това ги отличава от другите статични методи и показва на компилатора, че това е разширяващ метод.</w:t>
      </w:r>
      <w:r w:rsidRPr="00923345">
        <w:t xml:space="preserve"> </w:t>
      </w:r>
      <w:r>
        <w:t xml:space="preserve">Параметъра, пред който стои ключовата дума </w:t>
      </w:r>
      <w:r w:rsidRPr="001A38D8">
        <w:rPr>
          <w:rStyle w:val="Code"/>
        </w:rPr>
        <w:t>this</w:t>
      </w:r>
      <w:r>
        <w:t>,</w:t>
      </w:r>
      <w:r w:rsidRPr="00E42B73">
        <w:t xml:space="preserve"> </w:t>
      </w:r>
      <w:r>
        <w:t>може да бъде използван в тялото на метода</w:t>
      </w:r>
      <w:r w:rsidRPr="00E42B73">
        <w:t xml:space="preserve">, </w:t>
      </w:r>
      <w:r>
        <w:t>за да</w:t>
      </w:r>
      <w:r w:rsidRPr="00E42B73">
        <w:t xml:space="preserve"> </w:t>
      </w:r>
      <w:r>
        <w:t>се създаде функционалността на метода. Той реално представлява</w:t>
      </w:r>
      <w:r w:rsidRPr="00B74EF7">
        <w:t xml:space="preserve"> </w:t>
      </w:r>
      <w:r>
        <w:t xml:space="preserve"> обекта, с който разширяващия метод работи.</w:t>
      </w:r>
    </w:p>
    <w:p w:rsidR="006A0658" w:rsidRDefault="006A0658" w:rsidP="006A0658">
      <w:pPr>
        <w:spacing w:after="120"/>
      </w:pPr>
      <w:r>
        <w:t>Разширяващите методи могат да бъдат използвани директно върху обекти от класа/интерфейса, който разширяват. Могат да бъдат извиквани и статично чрез статичния клас в който са дефинирани, но това не е препоръчителна практика.</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6A0658" w:rsidRPr="006C20C0" w:rsidTr="006A0658">
        <w:tc>
          <w:tcPr>
            <w:tcW w:w="812" w:type="dxa"/>
            <w:tcBorders>
              <w:top w:val="single" w:sz="4" w:space="0" w:color="000000"/>
              <w:left w:val="single" w:sz="4" w:space="0" w:color="000000"/>
              <w:bottom w:val="single" w:sz="4" w:space="0" w:color="000000"/>
            </w:tcBorders>
            <w:vAlign w:val="center"/>
          </w:tcPr>
          <w:p w:rsidR="006A0658" w:rsidRPr="006C20C0" w:rsidRDefault="006A7979" w:rsidP="006A0658">
            <w:pPr>
              <w:snapToGrid w:val="0"/>
              <w:spacing w:before="0"/>
              <w:jc w:val="center"/>
              <w:rPr>
                <w:b/>
                <w:bCs/>
              </w:rPr>
            </w:pPr>
            <w:r>
              <w:rPr>
                <w:noProof/>
                <w:lang w:val="en-US" w:eastAsia="en-US"/>
              </w:rPr>
              <w:drawing>
                <wp:inline distT="0" distB="0" distL="0" distR="0">
                  <wp:extent cx="323850" cy="32385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6A0658" w:rsidRPr="00A45A1F" w:rsidRDefault="006A0658" w:rsidP="006A0658">
            <w:pPr>
              <w:pStyle w:val="WarningMessage"/>
            </w:pPr>
            <w:r>
              <w:t xml:space="preserve">За да могат да бъдат достъпени дадени разширяващи методи, трябва да бъде добавен с </w:t>
            </w:r>
            <w:r>
              <w:rPr>
                <w:lang w:val="en-US"/>
              </w:rPr>
              <w:t>using</w:t>
            </w:r>
            <w:r>
              <w:t xml:space="preserve"> съответния </w:t>
            </w:r>
            <w:r>
              <w:rPr>
                <w:lang w:val="en-US"/>
              </w:rPr>
              <w:t>namespace</w:t>
            </w:r>
            <w:r>
              <w:t>, в който е дефиниран статичния клас описващ тези методи. В противен случай, компилаторът няма как да разбере за тяхното съществуване.</w:t>
            </w:r>
          </w:p>
        </w:tc>
      </w:tr>
    </w:tbl>
    <w:p w:rsidR="006A0658" w:rsidRPr="00637C25" w:rsidRDefault="006A0658" w:rsidP="006A0658">
      <w:pPr>
        <w:pStyle w:val="Heading3"/>
      </w:pPr>
      <w:bookmarkStart w:id="1816" w:name="_Toc299461535"/>
      <w:r>
        <w:t xml:space="preserve">Разширяващи методи </w:t>
      </w:r>
      <w:r w:rsidRPr="00E42B73">
        <w:t xml:space="preserve">– </w:t>
      </w:r>
      <w:r>
        <w:t>примери</w:t>
      </w:r>
      <w:bookmarkEnd w:id="1816"/>
    </w:p>
    <w:p w:rsidR="006A0658" w:rsidRDefault="006A0658" w:rsidP="006A0658">
      <w:pPr>
        <w:spacing w:after="120"/>
      </w:pPr>
      <w:r>
        <w:t xml:space="preserve">Нека вземем за пример разширяващ метод, който брои колко думи има в даден текст </w:t>
      </w:r>
      <w:r>
        <w:rPr>
          <w:noProof/>
        </w:rPr>
        <w:t>(</w:t>
      </w:r>
      <w:r w:rsidRPr="003C68E0">
        <w:rPr>
          <w:rStyle w:val="Code"/>
        </w:rPr>
        <w:t>string</w:t>
      </w:r>
      <w:r>
        <w:rPr>
          <w:noProof/>
        </w:rPr>
        <w:t>)</w:t>
      </w:r>
      <w:r>
        <w:t xml:space="preserve">. Забележете, че типа </w:t>
      </w:r>
      <w:r w:rsidRPr="00A45A1F">
        <w:rPr>
          <w:rStyle w:val="Code"/>
        </w:rPr>
        <w:t>string</w:t>
      </w:r>
      <w:r>
        <w:t xml:space="preserve"> е </w:t>
      </w:r>
      <w:r w:rsidRPr="00A45A1F">
        <w:rPr>
          <w:rStyle w:val="Code"/>
        </w:rPr>
        <w:t>sealed</w:t>
      </w:r>
      <w:r w:rsidRPr="00A45A1F">
        <w:t xml:space="preserve"> </w:t>
      </w:r>
      <w:r>
        <w:t>и не може да се наследя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rPr>
          <w:cantSplit/>
        </w:trPr>
        <w:tc>
          <w:tcPr>
            <w:tcW w:w="7970" w:type="dxa"/>
            <w:tcBorders>
              <w:top w:val="single" w:sz="4" w:space="0" w:color="auto"/>
              <w:left w:val="single" w:sz="4" w:space="0" w:color="auto"/>
              <w:bottom w:val="single" w:sz="4" w:space="0" w:color="auto"/>
              <w:right w:val="single" w:sz="4" w:space="0" w:color="auto"/>
            </w:tcBorders>
          </w:tcPr>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293C88">
              <w:rPr>
                <w:rFonts w:ascii="Courier New" w:hAnsi="Courier New" w:cs="Courier New"/>
                <w:noProof/>
                <w:color w:val="0000FF"/>
                <w:szCs w:val="20"/>
                <w:lang w:val="en-US" w:eastAsia="zh-CN"/>
              </w:rPr>
              <w:t>public</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static</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class</w:t>
            </w:r>
            <w:r w:rsidRPr="00293C88">
              <w:rPr>
                <w:rFonts w:ascii="Courier New" w:hAnsi="Courier New" w:cs="Courier New"/>
                <w:noProof/>
                <w:szCs w:val="20"/>
                <w:lang w:val="en-US" w:eastAsia="zh-CN"/>
              </w:rPr>
              <w:t xml:space="preserve"> </w:t>
            </w:r>
            <w:r w:rsidRPr="00293C88">
              <w:rPr>
                <w:rFonts w:ascii="Courier New" w:hAnsi="Courier New" w:cs="Courier New"/>
                <w:noProof/>
                <w:color w:val="2B91AF"/>
                <w:szCs w:val="20"/>
                <w:lang w:val="en-US" w:eastAsia="zh-CN"/>
              </w:rPr>
              <w:t>StringExtensions</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293C88">
              <w:rPr>
                <w:rFonts w:ascii="Courier New" w:hAnsi="Courier New" w:cs="Courier New"/>
                <w:noProof/>
                <w:szCs w:val="20"/>
                <w:lang w:val="en-US" w:eastAsia="zh-CN"/>
              </w:rPr>
              <w:t>{</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C17750">
              <w:rPr>
                <w:rFonts w:ascii="Courier New" w:hAnsi="Courier New" w:cs="Courier New"/>
                <w:szCs w:val="20"/>
              </w:rPr>
              <w:tab/>
            </w:r>
            <w:r w:rsidRPr="00293C88">
              <w:rPr>
                <w:rFonts w:ascii="Courier New" w:hAnsi="Courier New" w:cs="Courier New"/>
                <w:noProof/>
                <w:color w:val="0000FF"/>
                <w:szCs w:val="20"/>
                <w:lang w:val="en-US" w:eastAsia="zh-CN"/>
              </w:rPr>
              <w:t>public</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static</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int</w:t>
            </w:r>
            <w:r w:rsidRPr="00293C88">
              <w:rPr>
                <w:rFonts w:ascii="Courier New" w:hAnsi="Courier New" w:cs="Courier New"/>
                <w:noProof/>
                <w:szCs w:val="20"/>
                <w:lang w:val="en-US" w:eastAsia="zh-CN"/>
              </w:rPr>
              <w:t xml:space="preserve"> WordCount(</w:t>
            </w:r>
            <w:r w:rsidRPr="00293C88">
              <w:rPr>
                <w:rFonts w:ascii="Courier New" w:hAnsi="Courier New" w:cs="Courier New"/>
                <w:noProof/>
                <w:color w:val="0000FF"/>
                <w:szCs w:val="20"/>
                <w:lang w:val="en-US" w:eastAsia="zh-CN"/>
              </w:rPr>
              <w:t>this</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string</w:t>
            </w:r>
            <w:r w:rsidRPr="00293C88">
              <w:rPr>
                <w:rFonts w:ascii="Courier New" w:hAnsi="Courier New" w:cs="Courier New"/>
                <w:noProof/>
                <w:szCs w:val="20"/>
                <w:lang w:val="en-US" w:eastAsia="zh-CN"/>
              </w:rPr>
              <w:t xml:space="preserve"> str)</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C17750">
              <w:rPr>
                <w:rFonts w:ascii="Courier New" w:hAnsi="Courier New" w:cs="Courier New"/>
                <w:szCs w:val="20"/>
              </w:rPr>
              <w:tab/>
            </w:r>
            <w:r w:rsidRPr="00293C88">
              <w:rPr>
                <w:rFonts w:ascii="Courier New" w:hAnsi="Courier New" w:cs="Courier New"/>
                <w:noProof/>
                <w:szCs w:val="20"/>
                <w:lang w:val="en-US" w:eastAsia="zh-CN"/>
              </w:rPr>
              <w:t>{</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C17750">
              <w:rPr>
                <w:rFonts w:ascii="Courier New" w:hAnsi="Courier New" w:cs="Courier New"/>
                <w:szCs w:val="20"/>
              </w:rPr>
              <w:tab/>
            </w:r>
            <w:r w:rsidRPr="00C17750">
              <w:rPr>
                <w:rFonts w:ascii="Courier New" w:hAnsi="Courier New" w:cs="Courier New"/>
                <w:szCs w:val="20"/>
              </w:rPr>
              <w:tab/>
            </w:r>
            <w:r w:rsidRPr="00293C88">
              <w:rPr>
                <w:rFonts w:ascii="Courier New" w:hAnsi="Courier New" w:cs="Courier New"/>
                <w:noProof/>
                <w:color w:val="0000FF"/>
                <w:szCs w:val="20"/>
                <w:lang w:val="en-US" w:eastAsia="zh-CN"/>
              </w:rPr>
              <w:t>return</w:t>
            </w:r>
            <w:r w:rsidRPr="00293C88">
              <w:rPr>
                <w:rFonts w:ascii="Courier New" w:hAnsi="Courier New" w:cs="Courier New"/>
                <w:noProof/>
                <w:szCs w:val="20"/>
                <w:lang w:val="en-US" w:eastAsia="zh-CN"/>
              </w:rPr>
              <w:t xml:space="preserve"> str.Split(</w:t>
            </w:r>
            <w:r w:rsidRPr="00293C88">
              <w:rPr>
                <w:rFonts w:ascii="Courier New" w:hAnsi="Courier New" w:cs="Courier New"/>
                <w:noProof/>
                <w:color w:val="0000FF"/>
                <w:szCs w:val="20"/>
                <w:lang w:val="en-US" w:eastAsia="zh-CN"/>
              </w:rPr>
              <w:t>new</w:t>
            </w:r>
            <w:r w:rsidRPr="00293C88">
              <w:rPr>
                <w:rFonts w:ascii="Courier New" w:hAnsi="Courier New" w:cs="Courier New"/>
                <w:noProof/>
                <w:szCs w:val="20"/>
                <w:lang w:val="en-US" w:eastAsia="zh-CN"/>
              </w:rPr>
              <w:t xml:space="preserve"> </w:t>
            </w:r>
            <w:r w:rsidRPr="00293C88">
              <w:rPr>
                <w:rFonts w:ascii="Courier New" w:hAnsi="Courier New" w:cs="Courier New"/>
                <w:noProof/>
                <w:color w:val="0000FF"/>
                <w:szCs w:val="20"/>
                <w:lang w:val="en-US" w:eastAsia="zh-CN"/>
              </w:rPr>
              <w:t>char</w:t>
            </w:r>
            <w:r w:rsidRPr="00293C88">
              <w:rPr>
                <w:rFonts w:ascii="Courier New" w:hAnsi="Courier New" w:cs="Courier New"/>
                <w:noProof/>
                <w:szCs w:val="20"/>
                <w:lang w:val="en-US" w:eastAsia="zh-CN"/>
              </w:rPr>
              <w:t xml:space="preserve">[] { </w:t>
            </w:r>
            <w:r w:rsidRPr="00293C88">
              <w:rPr>
                <w:rFonts w:ascii="Courier New" w:hAnsi="Courier New" w:cs="Courier New"/>
                <w:noProof/>
                <w:color w:val="A31515"/>
                <w:szCs w:val="20"/>
                <w:lang w:val="en-US" w:eastAsia="zh-CN"/>
              </w:rPr>
              <w:t>' '</w:t>
            </w:r>
            <w:r w:rsidRPr="00293C88">
              <w:rPr>
                <w:rFonts w:ascii="Courier New" w:hAnsi="Courier New" w:cs="Courier New"/>
                <w:noProof/>
                <w:szCs w:val="20"/>
                <w:lang w:val="en-US" w:eastAsia="zh-CN"/>
              </w:rPr>
              <w:t xml:space="preserve">, </w:t>
            </w:r>
            <w:r w:rsidRPr="00293C88">
              <w:rPr>
                <w:rFonts w:ascii="Courier New" w:hAnsi="Courier New" w:cs="Courier New"/>
                <w:noProof/>
                <w:color w:val="A31515"/>
                <w:szCs w:val="20"/>
                <w:lang w:val="en-US" w:eastAsia="zh-CN"/>
              </w:rPr>
              <w:t>'.'</w:t>
            </w:r>
            <w:r w:rsidRPr="00293C88">
              <w:rPr>
                <w:rFonts w:ascii="Courier New" w:hAnsi="Courier New" w:cs="Courier New"/>
                <w:noProof/>
                <w:szCs w:val="20"/>
                <w:lang w:val="en-US" w:eastAsia="zh-CN"/>
              </w:rPr>
              <w:t xml:space="preserve">, </w:t>
            </w:r>
            <w:r w:rsidRPr="00293C88">
              <w:rPr>
                <w:rFonts w:ascii="Courier New" w:hAnsi="Courier New" w:cs="Courier New"/>
                <w:noProof/>
                <w:color w:val="A31515"/>
                <w:szCs w:val="20"/>
                <w:lang w:val="en-US" w:eastAsia="zh-CN"/>
              </w:rPr>
              <w:t>'?'</w:t>
            </w:r>
            <w:r w:rsidRPr="00293C88">
              <w:rPr>
                <w:rFonts w:ascii="Courier New" w:hAnsi="Courier New" w:cs="Courier New"/>
                <w:noProof/>
                <w:szCs w:val="20"/>
                <w:lang w:val="en-US" w:eastAsia="zh-CN"/>
              </w:rPr>
              <w:t xml:space="preserve">, </w:t>
            </w:r>
            <w:r>
              <w:rPr>
                <w:rFonts w:ascii="Courier New" w:hAnsi="Courier New" w:cs="Courier New"/>
                <w:noProof/>
                <w:color w:val="A31515"/>
                <w:szCs w:val="20"/>
                <w:lang w:val="en-US" w:eastAsia="zh-CN"/>
              </w:rPr>
              <w:t>'!</w:t>
            </w:r>
            <w:r w:rsidRPr="00293C88">
              <w:rPr>
                <w:rFonts w:ascii="Courier New" w:hAnsi="Courier New" w:cs="Courier New"/>
                <w:noProof/>
                <w:color w:val="A31515"/>
                <w:szCs w:val="20"/>
                <w:lang w:val="en-US" w:eastAsia="zh-CN"/>
              </w:rPr>
              <w:t>'</w:t>
            </w:r>
            <w:r>
              <w:rPr>
                <w:rFonts w:ascii="Courier New" w:hAnsi="Courier New" w:cs="Courier New"/>
                <w:noProof/>
                <w:color w:val="A31515"/>
                <w:szCs w:val="20"/>
                <w:lang w:val="en-US" w:eastAsia="zh-CN"/>
              </w:rPr>
              <w:t xml:space="preserve"> </w:t>
            </w:r>
            <w:r w:rsidRPr="00293C88">
              <w:rPr>
                <w:rFonts w:ascii="Courier New" w:hAnsi="Courier New" w:cs="Courier New"/>
                <w:noProof/>
                <w:szCs w:val="20"/>
                <w:lang w:val="en-US" w:eastAsia="zh-CN"/>
              </w:rPr>
              <w:t xml:space="preserve"> },</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C17750">
              <w:rPr>
                <w:rFonts w:ascii="Courier New" w:hAnsi="Courier New" w:cs="Courier New"/>
                <w:szCs w:val="20"/>
              </w:rPr>
              <w:tab/>
            </w:r>
            <w:r w:rsidRPr="00C17750">
              <w:rPr>
                <w:rFonts w:ascii="Courier New" w:hAnsi="Courier New" w:cs="Courier New"/>
                <w:szCs w:val="20"/>
              </w:rPr>
              <w:tab/>
            </w:r>
            <w:r w:rsidRPr="00C17750">
              <w:rPr>
                <w:rFonts w:ascii="Courier New" w:hAnsi="Courier New" w:cs="Courier New"/>
                <w:szCs w:val="20"/>
              </w:rPr>
              <w:tab/>
            </w:r>
            <w:r w:rsidRPr="00293C88">
              <w:rPr>
                <w:rFonts w:ascii="Courier New" w:hAnsi="Courier New" w:cs="Courier New"/>
                <w:noProof/>
                <w:color w:val="2B91AF"/>
                <w:szCs w:val="20"/>
                <w:lang w:val="en-US" w:eastAsia="zh-CN"/>
              </w:rPr>
              <w:t>StringSplitOptions</w:t>
            </w:r>
            <w:r w:rsidRPr="00293C88">
              <w:rPr>
                <w:rFonts w:ascii="Courier New" w:hAnsi="Courier New" w:cs="Courier New"/>
                <w:noProof/>
                <w:szCs w:val="20"/>
                <w:lang w:val="en-US" w:eastAsia="zh-CN"/>
              </w:rPr>
              <w:t>.RemoveEmptyEntries).Length;</w:t>
            </w:r>
          </w:p>
          <w:p w:rsidR="006A0658" w:rsidRPr="00293C88" w:rsidRDefault="006A0658" w:rsidP="006A0658">
            <w:pPr>
              <w:autoSpaceDE w:val="0"/>
              <w:autoSpaceDN w:val="0"/>
              <w:adjustRightInd w:val="0"/>
              <w:spacing w:before="0"/>
              <w:jc w:val="left"/>
              <w:rPr>
                <w:rFonts w:ascii="Courier New" w:hAnsi="Courier New" w:cs="Courier New"/>
                <w:noProof/>
                <w:szCs w:val="20"/>
                <w:lang w:val="en-US" w:eastAsia="zh-CN"/>
              </w:rPr>
            </w:pPr>
            <w:r w:rsidRPr="00C17750">
              <w:rPr>
                <w:rFonts w:ascii="Courier New" w:hAnsi="Courier New" w:cs="Courier New"/>
                <w:szCs w:val="20"/>
              </w:rPr>
              <w:tab/>
            </w:r>
            <w:r w:rsidRPr="00293C88">
              <w:rPr>
                <w:rFonts w:ascii="Courier New" w:hAnsi="Courier New" w:cs="Courier New"/>
                <w:noProof/>
                <w:szCs w:val="20"/>
                <w:lang w:val="en-US" w:eastAsia="zh-CN"/>
              </w:rPr>
              <w:t>}</w:t>
            </w:r>
          </w:p>
          <w:p w:rsidR="006A0658" w:rsidRPr="004817E3" w:rsidRDefault="006A0658" w:rsidP="006A0658">
            <w:pPr>
              <w:autoSpaceDE w:val="0"/>
              <w:autoSpaceDN w:val="0"/>
              <w:adjustRightInd w:val="0"/>
              <w:spacing w:before="0"/>
              <w:jc w:val="left"/>
              <w:rPr>
                <w:rFonts w:ascii="Consolas" w:hAnsi="Consolas" w:cs="Consolas"/>
                <w:sz w:val="19"/>
                <w:szCs w:val="19"/>
                <w:lang w:val="en-US" w:eastAsia="zh-CN"/>
              </w:rPr>
            </w:pPr>
            <w:r w:rsidRPr="00293C88">
              <w:rPr>
                <w:rFonts w:ascii="Courier New" w:hAnsi="Courier New" w:cs="Courier New"/>
                <w:noProof/>
                <w:szCs w:val="20"/>
                <w:lang w:val="en-US" w:eastAsia="zh-CN"/>
              </w:rPr>
              <w:t>}</w:t>
            </w:r>
          </w:p>
        </w:tc>
      </w:tr>
    </w:tbl>
    <w:p w:rsidR="006A0658" w:rsidRPr="00562A5C" w:rsidRDefault="006A0658" w:rsidP="006A0658">
      <w:pPr>
        <w:spacing w:after="120"/>
      </w:pPr>
      <w:r>
        <w:t xml:space="preserve">Методът </w:t>
      </w:r>
      <w:r w:rsidRPr="000F6133">
        <w:rPr>
          <w:rStyle w:val="Code"/>
        </w:rPr>
        <w:t>WordCount</w:t>
      </w:r>
      <w:r>
        <w:rPr>
          <w:rStyle w:val="Code"/>
        </w:rPr>
        <w:t>()</w:t>
      </w:r>
      <w:r w:rsidRPr="00E42B73">
        <w:t xml:space="preserve"> </w:t>
      </w:r>
      <w:r>
        <w:t xml:space="preserve">се закача за класа </w:t>
      </w:r>
      <w:r w:rsidRPr="000F6133">
        <w:rPr>
          <w:rStyle w:val="Code"/>
        </w:rPr>
        <w:t>string</w:t>
      </w:r>
      <w:r w:rsidRPr="00E42B73">
        <w:t>.</w:t>
      </w:r>
      <w:r>
        <w:t xml:space="preserve"> Това е оказано с ключовата дума </w:t>
      </w:r>
      <w:r w:rsidRPr="000F6133">
        <w:rPr>
          <w:rStyle w:val="Code"/>
        </w:rPr>
        <w:t>this</w:t>
      </w:r>
      <w:r>
        <w:t xml:space="preserve"> преди типа и името на първия аргумент на метода (в случая </w:t>
      </w:r>
      <w:r w:rsidRPr="000F6133">
        <w:rPr>
          <w:rStyle w:val="Code"/>
        </w:rPr>
        <w:t>str</w:t>
      </w:r>
      <w:r w:rsidRPr="00E42B73">
        <w:t xml:space="preserve">). </w:t>
      </w:r>
      <w:r>
        <w:t xml:space="preserve">Самият метод е статичен и е дефиниран в статичния клас </w:t>
      </w:r>
      <w:r w:rsidRPr="000F6133">
        <w:rPr>
          <w:rStyle w:val="Code"/>
        </w:rPr>
        <w:t>StringExtensions</w:t>
      </w:r>
      <w:r w:rsidRPr="00E42B73">
        <w:t xml:space="preserve">. </w:t>
      </w:r>
      <w:r>
        <w:t xml:space="preserve">Използването на разширяващия метод става както всеки обикновен метод на класа </w:t>
      </w:r>
      <w:r w:rsidRPr="00C21B74">
        <w:rPr>
          <w:rStyle w:val="Code"/>
        </w:rPr>
        <w:t>string</w:t>
      </w:r>
      <w:r>
        <w:t xml:space="preserve">. Не забравяйте да добавите съответния </w:t>
      </w:r>
      <w:r>
        <w:rPr>
          <w:lang w:val="en-US"/>
        </w:rPr>
        <w:t>namespace</w:t>
      </w:r>
      <w:r w:rsidRPr="00562A5C">
        <w:t xml:space="preserve">, </w:t>
      </w:r>
      <w:r>
        <w:t>в който се намира статичния клас, описващ разширяващите методи.</w:t>
      </w:r>
    </w:p>
    <w:p w:rsidR="006A0658" w:rsidRDefault="006A0658" w:rsidP="006A0658">
      <w:pPr>
        <w:spacing w:after="120"/>
      </w:pPr>
      <w:r>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506B46"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color w:val="0000FF"/>
                <w:szCs w:val="20"/>
                <w:lang w:val="en-US" w:eastAsia="zh-CN"/>
              </w:rPr>
              <w:t>static</w:t>
            </w:r>
            <w:r w:rsidRPr="00506B46">
              <w:rPr>
                <w:rFonts w:ascii="Courier New" w:hAnsi="Courier New" w:cs="Courier New"/>
                <w:noProof/>
                <w:szCs w:val="20"/>
                <w:lang w:val="en-US" w:eastAsia="zh-CN"/>
              </w:rPr>
              <w:t xml:space="preserve"> </w:t>
            </w:r>
            <w:r w:rsidRPr="00506B46">
              <w:rPr>
                <w:rFonts w:ascii="Courier New" w:hAnsi="Courier New" w:cs="Courier New"/>
                <w:noProof/>
                <w:color w:val="0000FF"/>
                <w:szCs w:val="20"/>
                <w:lang w:val="en-US" w:eastAsia="zh-CN"/>
              </w:rPr>
              <w:t>void</w:t>
            </w:r>
            <w:r w:rsidRPr="00506B46">
              <w:rPr>
                <w:rFonts w:ascii="Courier New" w:hAnsi="Courier New" w:cs="Courier New"/>
                <w:noProof/>
                <w:szCs w:val="20"/>
                <w:lang w:val="en-US" w:eastAsia="zh-CN"/>
              </w:rPr>
              <w:t xml:space="preserve"> Main()</w:t>
            </w:r>
          </w:p>
          <w:p w:rsidR="006A0658" w:rsidRPr="00506B46"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lang w:val="en-US" w:eastAsia="zh-CN"/>
              </w:rPr>
              <w:t>{</w:t>
            </w:r>
          </w:p>
          <w:p w:rsidR="006A0658" w:rsidRPr="00506B46"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color w:val="0000FF"/>
                <w:szCs w:val="20"/>
                <w:lang w:val="en-US" w:eastAsia="zh-CN"/>
              </w:rPr>
              <w:t>string</w:t>
            </w:r>
            <w:r>
              <w:rPr>
                <w:rFonts w:ascii="Courier New" w:hAnsi="Courier New" w:cs="Courier New"/>
                <w:noProof/>
                <w:szCs w:val="20"/>
                <w:lang w:val="en-US" w:eastAsia="zh-CN"/>
              </w:rPr>
              <w:t xml:space="preserve"> helloString</w:t>
            </w:r>
            <w:r w:rsidRPr="00506B46">
              <w:rPr>
                <w:rFonts w:ascii="Courier New" w:hAnsi="Courier New" w:cs="Courier New"/>
                <w:noProof/>
                <w:szCs w:val="20"/>
                <w:lang w:val="en-US" w:eastAsia="zh-CN"/>
              </w:rPr>
              <w:t xml:space="preserve"> = </w:t>
            </w:r>
            <w:r w:rsidRPr="00506B46">
              <w:rPr>
                <w:rFonts w:ascii="Courier New" w:hAnsi="Courier New" w:cs="Courier New"/>
                <w:noProof/>
                <w:color w:val="A31515"/>
                <w:szCs w:val="20"/>
                <w:lang w:val="en-US" w:eastAsia="zh-CN"/>
              </w:rPr>
              <w:t>"Hello</w:t>
            </w:r>
            <w:r>
              <w:rPr>
                <w:rFonts w:ascii="Courier New" w:hAnsi="Courier New" w:cs="Courier New"/>
                <w:noProof/>
                <w:color w:val="A31515"/>
                <w:szCs w:val="20"/>
                <w:lang w:val="en-US" w:eastAsia="zh-CN"/>
              </w:rPr>
              <w:t xml:space="preserve">, </w:t>
            </w:r>
            <w:r w:rsidRPr="00506B46">
              <w:rPr>
                <w:rFonts w:ascii="Courier New" w:hAnsi="Courier New" w:cs="Courier New"/>
                <w:noProof/>
                <w:color w:val="A31515"/>
                <w:szCs w:val="20"/>
                <w:lang w:val="en-US" w:eastAsia="zh-CN"/>
              </w:rPr>
              <w:t>Extension Methods</w:t>
            </w:r>
            <w:r>
              <w:rPr>
                <w:rFonts w:ascii="Courier New" w:hAnsi="Courier New" w:cs="Courier New"/>
                <w:noProof/>
                <w:color w:val="A31515"/>
                <w:szCs w:val="20"/>
                <w:lang w:val="en-US" w:eastAsia="zh-CN"/>
              </w:rPr>
              <w:t>!</w:t>
            </w:r>
            <w:r w:rsidRPr="00506B46">
              <w:rPr>
                <w:rFonts w:ascii="Courier New" w:hAnsi="Courier New" w:cs="Courier New"/>
                <w:noProof/>
                <w:color w:val="A31515"/>
                <w:szCs w:val="20"/>
                <w:lang w:val="en-US" w:eastAsia="zh-CN"/>
              </w:rPr>
              <w:t>"</w:t>
            </w:r>
            <w:r w:rsidRPr="00506B46">
              <w:rPr>
                <w:rFonts w:ascii="Courier New" w:hAnsi="Courier New" w:cs="Courier New"/>
                <w:noProof/>
                <w:szCs w:val="20"/>
                <w:lang w:val="en-US" w:eastAsia="zh-CN"/>
              </w:rPr>
              <w:t>;</w:t>
            </w:r>
          </w:p>
          <w:p w:rsidR="006A0658" w:rsidRPr="00506B46"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color w:val="0000FF"/>
                <w:szCs w:val="20"/>
                <w:lang w:val="en-US" w:eastAsia="zh-CN"/>
              </w:rPr>
              <w:t>int</w:t>
            </w:r>
            <w:r>
              <w:rPr>
                <w:rFonts w:ascii="Courier New" w:hAnsi="Courier New" w:cs="Courier New"/>
                <w:noProof/>
                <w:szCs w:val="20"/>
                <w:lang w:val="en-US" w:eastAsia="zh-CN"/>
              </w:rPr>
              <w:t xml:space="preserve"> wordCount = helloString</w:t>
            </w:r>
            <w:r w:rsidRPr="00506B46">
              <w:rPr>
                <w:rFonts w:ascii="Courier New" w:hAnsi="Courier New" w:cs="Courier New"/>
                <w:noProof/>
                <w:szCs w:val="20"/>
                <w:lang w:val="en-US" w:eastAsia="zh-CN"/>
              </w:rPr>
              <w:t>.WordCount();</w:t>
            </w:r>
          </w:p>
          <w:p w:rsidR="006A0658" w:rsidRPr="00506B46"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color w:val="2B91AF"/>
                <w:szCs w:val="20"/>
                <w:lang w:val="en-US" w:eastAsia="zh-CN"/>
              </w:rPr>
              <w:t>Console</w:t>
            </w:r>
            <w:r w:rsidRPr="00506B46">
              <w:rPr>
                <w:rFonts w:ascii="Courier New" w:hAnsi="Courier New" w:cs="Courier New"/>
                <w:noProof/>
                <w:szCs w:val="20"/>
                <w:lang w:val="en-US" w:eastAsia="zh-CN"/>
              </w:rPr>
              <w:t>.WriteLine(</w:t>
            </w:r>
            <w:r>
              <w:rPr>
                <w:rFonts w:ascii="Courier New" w:hAnsi="Courier New" w:cs="Courier New"/>
                <w:noProof/>
                <w:szCs w:val="20"/>
                <w:lang w:val="en-US" w:eastAsia="zh-CN"/>
              </w:rPr>
              <w:t>wordCount</w:t>
            </w:r>
            <w:r w:rsidRPr="00506B46">
              <w:rPr>
                <w:rFonts w:ascii="Courier New" w:hAnsi="Courier New" w:cs="Courier New"/>
                <w:noProof/>
                <w:szCs w:val="20"/>
                <w:lang w:val="en-US" w:eastAsia="zh-CN"/>
              </w:rPr>
              <w:t>);</w:t>
            </w:r>
          </w:p>
          <w:p w:rsidR="006A0658" w:rsidRPr="00236246" w:rsidRDefault="006A0658" w:rsidP="006A0658">
            <w:pPr>
              <w:autoSpaceDE w:val="0"/>
              <w:autoSpaceDN w:val="0"/>
              <w:adjustRightInd w:val="0"/>
              <w:spacing w:before="0"/>
              <w:jc w:val="left"/>
              <w:rPr>
                <w:rFonts w:ascii="Consolas" w:hAnsi="Consolas" w:cs="Consolas"/>
                <w:noProof/>
                <w:sz w:val="19"/>
                <w:szCs w:val="19"/>
                <w:lang w:val="en-US" w:eastAsia="zh-CN"/>
              </w:rPr>
            </w:pPr>
            <w:r w:rsidRPr="00506B46">
              <w:rPr>
                <w:rFonts w:ascii="Courier New" w:hAnsi="Courier New" w:cs="Courier New"/>
                <w:noProof/>
                <w:szCs w:val="20"/>
                <w:lang w:val="en-US" w:eastAsia="zh-CN"/>
              </w:rPr>
              <w:t>}</w:t>
            </w:r>
          </w:p>
        </w:tc>
      </w:tr>
    </w:tbl>
    <w:p w:rsidR="006A0658" w:rsidRDefault="006A0658" w:rsidP="006A0658">
      <w:r>
        <w:t xml:space="preserve">Самият метод се вика върху обекта </w:t>
      </w:r>
      <w:r w:rsidRPr="001B49AA">
        <w:rPr>
          <w:rStyle w:val="Code"/>
        </w:rPr>
        <w:t>helloString</w:t>
      </w:r>
      <w:r w:rsidRPr="00E42B73">
        <w:t xml:space="preserve">, </w:t>
      </w:r>
      <w:r>
        <w:t xml:space="preserve">който е от тип </w:t>
      </w:r>
      <w:r w:rsidRPr="001B49AA">
        <w:rPr>
          <w:rStyle w:val="Code"/>
        </w:rPr>
        <w:t>string</w:t>
      </w:r>
      <w:r w:rsidRPr="00E42B73">
        <w:t xml:space="preserve">. </w:t>
      </w:r>
      <w:r>
        <w:t xml:space="preserve">Методът получава обекта като аргумент и работи с него (в случая вика неговия метод </w:t>
      </w:r>
      <w:r w:rsidRPr="001B49AA">
        <w:rPr>
          <w:rStyle w:val="Code"/>
        </w:rPr>
        <w:t>Split</w:t>
      </w:r>
      <w:r>
        <w:rPr>
          <w:rStyle w:val="Code"/>
        </w:rPr>
        <w:t>(…)</w:t>
      </w:r>
      <w:r w:rsidRPr="00E42B73">
        <w:t xml:space="preserve"> </w:t>
      </w:r>
      <w:r>
        <w:t>и връща броя елементи в получения масив).</w:t>
      </w:r>
    </w:p>
    <w:p w:rsidR="006A0658" w:rsidRPr="00637C25" w:rsidRDefault="006A0658" w:rsidP="006A0658">
      <w:pPr>
        <w:pStyle w:val="Heading3"/>
      </w:pPr>
      <w:bookmarkStart w:id="1817" w:name="_Toc299461536"/>
      <w:r>
        <w:t>Разширяващи методи за интерфейси</w:t>
      </w:r>
      <w:bookmarkEnd w:id="1817"/>
    </w:p>
    <w:p w:rsidR="006A0658" w:rsidRPr="00E42B73" w:rsidRDefault="006A0658" w:rsidP="006A0658">
      <w:pPr>
        <w:spacing w:after="120"/>
      </w:pPr>
      <w:r>
        <w:t xml:space="preserve">Освен върху класове, разширяемите методи могат да работят и върху интерфейси. Следващият пример взима обект от клас, който имплементира интерфейса списък от цели числа </w:t>
      </w:r>
      <w:r w:rsidRPr="001C5933">
        <w:rPr>
          <w:noProof/>
        </w:rPr>
        <w:t>(</w:t>
      </w:r>
      <w:r w:rsidRPr="001C5933">
        <w:rPr>
          <w:rStyle w:val="Code"/>
          <w:rFonts w:eastAsia="Batang"/>
        </w:rPr>
        <w:t>IList&lt;int&gt;</w:t>
      </w:r>
      <w:r w:rsidRPr="001C5933">
        <w:rPr>
          <w:noProof/>
        </w:rPr>
        <w:t>)</w:t>
      </w:r>
      <w:r>
        <w:t xml:space="preserve"> и увеличава тяхната стойност</w:t>
      </w:r>
      <w:r w:rsidRPr="00E42B73">
        <w:t xml:space="preserve"> </w:t>
      </w:r>
      <w:r>
        <w:t>с определено число</w:t>
      </w:r>
      <w:r w:rsidRPr="00E42B73">
        <w:t xml:space="preserve">. </w:t>
      </w:r>
      <w:r>
        <w:t xml:space="preserve">Самия метод </w:t>
      </w:r>
      <w:r w:rsidRPr="00AD3980">
        <w:rPr>
          <w:rStyle w:val="Code"/>
        </w:rPr>
        <w:t>IncreaseWidth</w:t>
      </w:r>
      <w:r>
        <w:rPr>
          <w:rStyle w:val="Code"/>
        </w:rPr>
        <w:t>(…)</w:t>
      </w:r>
      <w:r>
        <w:t xml:space="preserve"> има достъп само до елементите, които се включват в интерфейса </w:t>
      </w:r>
      <w:r w:rsidRPr="00CD2C48">
        <w:rPr>
          <w:rStyle w:val="Code"/>
        </w:rPr>
        <w:t>IList</w:t>
      </w:r>
      <w:r w:rsidRPr="00E42B73">
        <w:t xml:space="preserve"> (</w:t>
      </w:r>
      <w:r>
        <w:t xml:space="preserve">например свойството </w:t>
      </w:r>
      <w:r w:rsidRPr="00AD3980">
        <w:rPr>
          <w:rStyle w:val="Code"/>
        </w:rPr>
        <w:t>Count</w:t>
      </w:r>
      <w:r w:rsidRPr="00E42B7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511F47"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511F47">
              <w:rPr>
                <w:rFonts w:ascii="Courier New" w:hAnsi="Courier New" w:cs="Courier New"/>
                <w:noProof/>
                <w:color w:val="0000FF"/>
                <w:szCs w:val="20"/>
                <w:lang w:val="en-US" w:eastAsia="zh-CN"/>
              </w:rPr>
              <w:t>public</w:t>
            </w:r>
            <w:r w:rsidRPr="00511F47">
              <w:rPr>
                <w:rFonts w:ascii="Courier New" w:hAnsi="Courier New" w:cs="Courier New"/>
                <w:noProof/>
                <w:szCs w:val="20"/>
                <w:lang w:val="en-US" w:eastAsia="zh-CN"/>
              </w:rPr>
              <w:t xml:space="preserve"> </w:t>
            </w:r>
            <w:r w:rsidRPr="00511F47">
              <w:rPr>
                <w:rFonts w:ascii="Courier New" w:hAnsi="Courier New" w:cs="Courier New"/>
                <w:noProof/>
                <w:color w:val="0000FF"/>
                <w:szCs w:val="20"/>
                <w:lang w:val="en-US" w:eastAsia="zh-CN"/>
              </w:rPr>
              <w:t>static</w:t>
            </w:r>
            <w:r w:rsidRPr="00511F47">
              <w:rPr>
                <w:rFonts w:ascii="Courier New" w:hAnsi="Courier New" w:cs="Courier New"/>
                <w:noProof/>
                <w:szCs w:val="20"/>
                <w:lang w:val="en-US" w:eastAsia="zh-CN"/>
              </w:rPr>
              <w:t xml:space="preserve"> </w:t>
            </w:r>
            <w:r w:rsidRPr="00511F47">
              <w:rPr>
                <w:rFonts w:ascii="Courier New" w:hAnsi="Courier New" w:cs="Courier New"/>
                <w:noProof/>
                <w:color w:val="0000FF"/>
                <w:szCs w:val="20"/>
                <w:lang w:val="en-US" w:eastAsia="zh-CN"/>
              </w:rPr>
              <w:t>class</w:t>
            </w:r>
            <w:r w:rsidRPr="00511F47">
              <w:rPr>
                <w:rFonts w:ascii="Courier New" w:hAnsi="Courier New" w:cs="Courier New"/>
                <w:noProof/>
                <w:szCs w:val="20"/>
                <w:lang w:val="en-US" w:eastAsia="zh-CN"/>
              </w:rPr>
              <w:t xml:space="preserve"> </w:t>
            </w:r>
            <w:r>
              <w:rPr>
                <w:rFonts w:ascii="Courier New" w:hAnsi="Courier New" w:cs="Courier New"/>
                <w:noProof/>
                <w:color w:val="2B91AF"/>
                <w:szCs w:val="20"/>
                <w:lang w:val="en-US" w:eastAsia="zh-CN"/>
              </w:rPr>
              <w:t>IList</w:t>
            </w:r>
            <w:r w:rsidRPr="00511F47">
              <w:rPr>
                <w:rFonts w:ascii="Courier New" w:hAnsi="Courier New" w:cs="Courier New"/>
                <w:noProof/>
                <w:color w:val="2B91AF"/>
                <w:szCs w:val="20"/>
                <w:lang w:val="en-US" w:eastAsia="zh-CN"/>
              </w:rPr>
              <w:t>Extensions</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11F47">
              <w:rPr>
                <w:rFonts w:ascii="Courier New" w:hAnsi="Courier New" w:cs="Courier New"/>
                <w:noProof/>
                <w:szCs w:val="20"/>
                <w:lang w:val="en-US" w:eastAsia="zh-CN"/>
              </w:rPr>
              <w:t>{</w:t>
            </w:r>
          </w:p>
          <w:p w:rsidR="006A0658"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11F47">
              <w:rPr>
                <w:rFonts w:ascii="Courier New" w:hAnsi="Courier New" w:cs="Courier New"/>
                <w:noProof/>
                <w:color w:val="0000FF"/>
                <w:szCs w:val="20"/>
                <w:lang w:val="en-US" w:eastAsia="zh-CN"/>
              </w:rPr>
              <w:t>public</w:t>
            </w:r>
            <w:r w:rsidRPr="00511F47">
              <w:rPr>
                <w:rFonts w:ascii="Courier New" w:hAnsi="Courier New" w:cs="Courier New"/>
                <w:noProof/>
                <w:szCs w:val="20"/>
                <w:lang w:val="en-US" w:eastAsia="zh-CN"/>
              </w:rPr>
              <w:t xml:space="preserve"> </w:t>
            </w:r>
            <w:r w:rsidRPr="00511F47">
              <w:rPr>
                <w:rFonts w:ascii="Courier New" w:hAnsi="Courier New" w:cs="Courier New"/>
                <w:noProof/>
                <w:color w:val="0000FF"/>
                <w:szCs w:val="20"/>
                <w:lang w:val="en-US" w:eastAsia="zh-CN"/>
              </w:rPr>
              <w:t>static</w:t>
            </w:r>
            <w:r w:rsidRPr="00511F47">
              <w:rPr>
                <w:rFonts w:ascii="Courier New" w:hAnsi="Courier New" w:cs="Courier New"/>
                <w:noProof/>
                <w:szCs w:val="20"/>
                <w:lang w:val="en-US" w:eastAsia="zh-CN"/>
              </w:rPr>
              <w:t xml:space="preserve"> </w:t>
            </w:r>
            <w:r w:rsidRPr="00511F47">
              <w:rPr>
                <w:rFonts w:ascii="Courier New" w:hAnsi="Courier New" w:cs="Courier New"/>
                <w:noProof/>
                <w:color w:val="0000FF"/>
                <w:szCs w:val="20"/>
                <w:lang w:val="en-US" w:eastAsia="zh-CN"/>
              </w:rPr>
              <w:t>void</w:t>
            </w:r>
            <w:r w:rsidRPr="00511F47">
              <w:rPr>
                <w:rFonts w:ascii="Courier New" w:hAnsi="Courier New" w:cs="Courier New"/>
                <w:noProof/>
                <w:szCs w:val="20"/>
                <w:lang w:val="en-US" w:eastAsia="zh-CN"/>
              </w:rPr>
              <w:t xml:space="preserve"> IncreaseWidth(</w:t>
            </w:r>
          </w:p>
          <w:p w:rsidR="006A0658"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color w:val="0000FF"/>
                <w:szCs w:val="20"/>
                <w:lang w:val="en-US" w:eastAsia="zh-CN"/>
              </w:rPr>
              <w:t>this</w:t>
            </w:r>
            <w:r w:rsidRPr="00511F47">
              <w:rPr>
                <w:rFonts w:ascii="Courier New" w:hAnsi="Courier New" w:cs="Courier New"/>
                <w:noProof/>
                <w:szCs w:val="20"/>
                <w:lang w:val="en-US" w:eastAsia="zh-CN"/>
              </w:rPr>
              <w:t xml:space="preserve"> </w:t>
            </w:r>
            <w:r w:rsidRPr="00511F47">
              <w:rPr>
                <w:rFonts w:ascii="Courier New" w:hAnsi="Courier New" w:cs="Courier New"/>
                <w:noProof/>
                <w:color w:val="2B91AF"/>
                <w:szCs w:val="20"/>
                <w:lang w:val="en-US" w:eastAsia="zh-CN"/>
              </w:rPr>
              <w:t>IList</w:t>
            </w:r>
            <w:r w:rsidRPr="00511F47">
              <w:rPr>
                <w:rFonts w:ascii="Courier New" w:hAnsi="Courier New" w:cs="Courier New"/>
                <w:noProof/>
                <w:szCs w:val="20"/>
                <w:lang w:val="en-US" w:eastAsia="zh-CN"/>
              </w:rPr>
              <w:t>&lt;</w:t>
            </w:r>
            <w:r w:rsidRPr="00511F47">
              <w:rPr>
                <w:rFonts w:ascii="Courier New" w:hAnsi="Courier New" w:cs="Courier New"/>
                <w:noProof/>
                <w:color w:val="0000FF"/>
                <w:szCs w:val="20"/>
                <w:lang w:val="en-US" w:eastAsia="zh-CN"/>
              </w:rPr>
              <w:t>int</w:t>
            </w:r>
            <w:r w:rsidRPr="00511F47">
              <w:rPr>
                <w:rFonts w:ascii="Courier New" w:hAnsi="Courier New" w:cs="Courier New"/>
                <w:noProof/>
                <w:szCs w:val="20"/>
                <w:lang w:val="en-US" w:eastAsia="zh-CN"/>
              </w:rPr>
              <w:t>&gt; lis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color w:val="0000FF"/>
                <w:szCs w:val="20"/>
                <w:lang w:val="en-US" w:eastAsia="zh-CN"/>
              </w:rPr>
              <w:t>int</w:t>
            </w:r>
            <w:r w:rsidRPr="00511F47">
              <w:rPr>
                <w:rFonts w:ascii="Courier New" w:hAnsi="Courier New" w:cs="Courier New"/>
                <w:noProof/>
                <w:szCs w:val="20"/>
                <w:lang w:val="en-US" w:eastAsia="zh-CN"/>
              </w:rPr>
              <w:t xml:space="preserve"> amoun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11F47">
              <w:rPr>
                <w:rFonts w:ascii="Courier New" w:hAnsi="Courier New" w:cs="Courier New"/>
                <w:noProof/>
                <w:szCs w:val="20"/>
                <w:lang w:val="en-US" w:eastAsia="zh-CN"/>
              </w:rPr>
              <w: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color w:val="0000FF"/>
                <w:szCs w:val="20"/>
                <w:lang w:val="en-US" w:eastAsia="zh-CN"/>
              </w:rPr>
              <w:t>for</w:t>
            </w:r>
            <w:r w:rsidRPr="00511F47">
              <w:rPr>
                <w:rFonts w:ascii="Courier New" w:hAnsi="Courier New" w:cs="Courier New"/>
                <w:noProof/>
                <w:szCs w:val="20"/>
                <w:lang w:val="en-US" w:eastAsia="zh-CN"/>
              </w:rPr>
              <w:t xml:space="preserve"> (</w:t>
            </w:r>
            <w:r w:rsidRPr="00511F47">
              <w:rPr>
                <w:rFonts w:ascii="Courier New" w:hAnsi="Courier New" w:cs="Courier New"/>
                <w:noProof/>
                <w:color w:val="0000FF"/>
                <w:szCs w:val="20"/>
                <w:lang w:val="en-US" w:eastAsia="zh-CN"/>
              </w:rPr>
              <w:t>int</w:t>
            </w:r>
            <w:r w:rsidRPr="00511F47">
              <w:rPr>
                <w:rFonts w:ascii="Courier New" w:hAnsi="Courier New" w:cs="Courier New"/>
                <w:noProof/>
                <w:szCs w:val="20"/>
                <w:lang w:val="en-US" w:eastAsia="zh-CN"/>
              </w:rPr>
              <w:t xml:space="preserve"> i = 0; i &lt; list.Count; i++)</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szCs w:val="20"/>
                <w:lang w:val="en-US" w:eastAsia="zh-CN"/>
              </w:rPr>
              <w: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szCs w:val="20"/>
                <w:lang w:val="en-US" w:eastAsia="zh-CN"/>
              </w:rPr>
              <w:t>list[i] += amoun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06B46">
              <w:rPr>
                <w:rFonts w:ascii="Courier New" w:hAnsi="Courier New" w:cs="Courier New"/>
                <w:noProof/>
                <w:szCs w:val="20"/>
              </w:rPr>
              <w:tab/>
            </w:r>
            <w:r w:rsidRPr="00511F47">
              <w:rPr>
                <w:rFonts w:ascii="Courier New" w:hAnsi="Courier New" w:cs="Courier New"/>
                <w:noProof/>
                <w:szCs w:val="20"/>
                <w:lang w:val="en-US" w:eastAsia="zh-CN"/>
              </w:rPr>
              <w:t>}</w:t>
            </w:r>
          </w:p>
          <w:p w:rsidR="006A0658" w:rsidRPr="00511F47" w:rsidRDefault="006A0658" w:rsidP="006A0658">
            <w:pPr>
              <w:autoSpaceDE w:val="0"/>
              <w:autoSpaceDN w:val="0"/>
              <w:adjustRightInd w:val="0"/>
              <w:spacing w:before="0"/>
              <w:jc w:val="left"/>
              <w:rPr>
                <w:rFonts w:ascii="Courier New" w:hAnsi="Courier New" w:cs="Courier New"/>
                <w:noProof/>
                <w:szCs w:val="20"/>
                <w:lang w:val="en-US" w:eastAsia="zh-CN"/>
              </w:rPr>
            </w:pPr>
            <w:r w:rsidRPr="00506B46">
              <w:rPr>
                <w:rFonts w:ascii="Courier New" w:hAnsi="Courier New" w:cs="Courier New"/>
                <w:noProof/>
                <w:szCs w:val="20"/>
              </w:rPr>
              <w:tab/>
            </w:r>
            <w:r w:rsidRPr="00511F47">
              <w:rPr>
                <w:rFonts w:ascii="Courier New" w:hAnsi="Courier New" w:cs="Courier New"/>
                <w:noProof/>
                <w:szCs w:val="20"/>
                <w:lang w:val="en-US" w:eastAsia="zh-CN"/>
              </w:rPr>
              <w:t>}</w:t>
            </w:r>
          </w:p>
          <w:p w:rsidR="006A0658" w:rsidRPr="00511F47" w:rsidRDefault="006A0658" w:rsidP="006A0658">
            <w:pPr>
              <w:autoSpaceDE w:val="0"/>
              <w:autoSpaceDN w:val="0"/>
              <w:adjustRightInd w:val="0"/>
              <w:spacing w:before="0"/>
              <w:jc w:val="left"/>
              <w:rPr>
                <w:rFonts w:ascii="Consolas" w:hAnsi="Consolas" w:cs="Consolas"/>
                <w:sz w:val="19"/>
                <w:szCs w:val="19"/>
                <w:lang w:eastAsia="zh-CN"/>
              </w:rPr>
            </w:pPr>
            <w:r w:rsidRPr="00511F47">
              <w:rPr>
                <w:rFonts w:ascii="Courier New" w:hAnsi="Courier New" w:cs="Courier New"/>
                <w:noProof/>
                <w:szCs w:val="20"/>
                <w:lang w:val="en-US" w:eastAsia="zh-CN"/>
              </w:rPr>
              <w:t>}</w:t>
            </w:r>
          </w:p>
        </w:tc>
      </w:tr>
    </w:tbl>
    <w:p w:rsidR="006A0658" w:rsidRPr="00E42B73" w:rsidRDefault="006A0658" w:rsidP="006A0658">
      <w:pPr>
        <w:spacing w:after="120"/>
      </w:pPr>
      <w:r>
        <w:t xml:space="preserve">Разширяващите методи предоставят и възможност за работа върху </w:t>
      </w:r>
      <w:r>
        <w:rPr>
          <w:lang w:val="en-US"/>
        </w:rPr>
        <w:t>generic</w:t>
      </w:r>
      <w:r w:rsidRPr="00E42B73">
        <w:t xml:space="preserve"> </w:t>
      </w:r>
      <w:r>
        <w:t xml:space="preserve">типове. Нека вземем за пример метод, който обхожда с оператора </w:t>
      </w:r>
      <w:r w:rsidRPr="00614235">
        <w:rPr>
          <w:rStyle w:val="Code"/>
        </w:rPr>
        <w:t>foreach</w:t>
      </w:r>
      <w:r w:rsidRPr="00E42B73">
        <w:t xml:space="preserve"> </w:t>
      </w:r>
      <w:r>
        <w:t xml:space="preserve">дадена колекция, имплементираща </w:t>
      </w:r>
      <w:r w:rsidRPr="004F6CF9">
        <w:rPr>
          <w:rStyle w:val="Code"/>
        </w:rPr>
        <w:t>IEnumerable</w:t>
      </w:r>
      <w:r w:rsidRPr="00E42B73">
        <w:t xml:space="preserve"> </w:t>
      </w:r>
      <w:r>
        <w:t xml:space="preserve">от произволен тип </w:t>
      </w:r>
      <w:r w:rsidRPr="004F6CF9">
        <w:rPr>
          <w:rStyle w:val="Code"/>
        </w:rPr>
        <w:t>T</w:t>
      </w:r>
      <w:r w:rsidRPr="00E42B73">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E3762B"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E3762B">
              <w:rPr>
                <w:rFonts w:ascii="Courier New" w:hAnsi="Courier New" w:cs="Courier New"/>
                <w:noProof/>
                <w:color w:val="0000FF"/>
                <w:szCs w:val="20"/>
                <w:lang w:val="en-US" w:eastAsia="zh-CN"/>
              </w:rPr>
              <w:t>public</w:t>
            </w:r>
            <w:r w:rsidRPr="00E3762B">
              <w:rPr>
                <w:rFonts w:ascii="Courier New" w:hAnsi="Courier New" w:cs="Courier New"/>
                <w:noProof/>
                <w:szCs w:val="20"/>
                <w:lang w:val="en-US" w:eastAsia="zh-CN"/>
              </w:rPr>
              <w:t xml:space="preserve"> </w:t>
            </w:r>
            <w:r w:rsidRPr="00E3762B">
              <w:rPr>
                <w:rFonts w:ascii="Courier New" w:hAnsi="Courier New" w:cs="Courier New"/>
                <w:noProof/>
                <w:color w:val="0000FF"/>
                <w:szCs w:val="20"/>
                <w:lang w:val="en-US" w:eastAsia="zh-CN"/>
              </w:rPr>
              <w:t>static</w:t>
            </w:r>
            <w:r w:rsidRPr="00E3762B">
              <w:rPr>
                <w:rFonts w:ascii="Courier New" w:hAnsi="Courier New" w:cs="Courier New"/>
                <w:noProof/>
                <w:szCs w:val="20"/>
                <w:lang w:val="en-US" w:eastAsia="zh-CN"/>
              </w:rPr>
              <w:t xml:space="preserve"> </w:t>
            </w:r>
            <w:r w:rsidRPr="00E3762B">
              <w:rPr>
                <w:rFonts w:ascii="Courier New" w:hAnsi="Courier New" w:cs="Courier New"/>
                <w:noProof/>
                <w:color w:val="0000FF"/>
                <w:szCs w:val="20"/>
                <w:lang w:val="en-US" w:eastAsia="zh-CN"/>
              </w:rPr>
              <w:t>class</w:t>
            </w:r>
            <w:r w:rsidRPr="00E3762B">
              <w:rPr>
                <w:rFonts w:ascii="Courier New" w:hAnsi="Courier New" w:cs="Courier New"/>
                <w:noProof/>
                <w:szCs w:val="20"/>
                <w:lang w:val="en-US" w:eastAsia="zh-CN"/>
              </w:rPr>
              <w:t xml:space="preserve"> </w:t>
            </w:r>
            <w:r w:rsidRPr="00E3762B">
              <w:rPr>
                <w:rFonts w:ascii="Courier New" w:hAnsi="Courier New" w:cs="Courier New"/>
                <w:noProof/>
                <w:color w:val="2B91AF"/>
                <w:szCs w:val="20"/>
                <w:lang w:val="en-US" w:eastAsia="zh-CN"/>
              </w:rPr>
              <w:t>IEnumerableExtensions</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color w:val="0000FF"/>
                <w:szCs w:val="20"/>
                <w:lang w:val="en-US" w:eastAsia="zh-CN"/>
              </w:rPr>
              <w:t>public</w:t>
            </w:r>
            <w:r w:rsidRPr="00E3762B">
              <w:rPr>
                <w:rFonts w:ascii="Courier New" w:hAnsi="Courier New" w:cs="Courier New"/>
                <w:noProof/>
                <w:szCs w:val="20"/>
                <w:lang w:val="en-US" w:eastAsia="zh-CN"/>
              </w:rPr>
              <w:t xml:space="preserve"> </w:t>
            </w:r>
            <w:r w:rsidRPr="00E3762B">
              <w:rPr>
                <w:rFonts w:ascii="Courier New" w:hAnsi="Courier New" w:cs="Courier New"/>
                <w:noProof/>
                <w:color w:val="0000FF"/>
                <w:szCs w:val="20"/>
                <w:lang w:val="en-US" w:eastAsia="zh-CN"/>
              </w:rPr>
              <w:t>static</w:t>
            </w:r>
            <w:r w:rsidRPr="00E3762B">
              <w:rPr>
                <w:rFonts w:ascii="Courier New" w:hAnsi="Courier New" w:cs="Courier New"/>
                <w:noProof/>
                <w:szCs w:val="20"/>
                <w:lang w:val="en-US" w:eastAsia="zh-CN"/>
              </w:rPr>
              <w:t xml:space="preserve"> </w:t>
            </w:r>
            <w:r w:rsidRPr="00E3762B">
              <w:rPr>
                <w:rFonts w:ascii="Courier New" w:hAnsi="Courier New" w:cs="Courier New"/>
                <w:noProof/>
                <w:color w:val="0000FF"/>
                <w:szCs w:val="20"/>
                <w:lang w:val="en-US" w:eastAsia="zh-CN"/>
              </w:rPr>
              <w:t>string</w:t>
            </w:r>
            <w:r w:rsidRPr="00E3762B">
              <w:rPr>
                <w:rFonts w:ascii="Courier New" w:hAnsi="Courier New" w:cs="Courier New"/>
                <w:noProof/>
                <w:szCs w:val="20"/>
                <w:lang w:val="en-US" w:eastAsia="zh-CN"/>
              </w:rPr>
              <w:t xml:space="preserve"> ToString&lt;T&g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color w:val="0000FF"/>
                <w:szCs w:val="20"/>
                <w:lang w:val="en-US" w:eastAsia="zh-CN"/>
              </w:rPr>
              <w:t>this</w:t>
            </w:r>
            <w:r w:rsidRPr="00E3762B">
              <w:rPr>
                <w:rFonts w:ascii="Courier New" w:hAnsi="Courier New" w:cs="Courier New"/>
                <w:noProof/>
                <w:szCs w:val="20"/>
                <w:lang w:val="en-US" w:eastAsia="zh-CN"/>
              </w:rPr>
              <w:t xml:space="preserve"> </w:t>
            </w:r>
            <w:r w:rsidRPr="00E3762B">
              <w:rPr>
                <w:rFonts w:ascii="Courier New" w:hAnsi="Courier New" w:cs="Courier New"/>
                <w:noProof/>
                <w:color w:val="2B91AF"/>
                <w:szCs w:val="20"/>
                <w:lang w:val="en-US" w:eastAsia="zh-CN"/>
              </w:rPr>
              <w:t>IEnumerable</w:t>
            </w:r>
            <w:r w:rsidRPr="00E3762B">
              <w:rPr>
                <w:rFonts w:ascii="Courier New" w:hAnsi="Courier New" w:cs="Courier New"/>
                <w:noProof/>
                <w:szCs w:val="20"/>
                <w:lang w:val="en-US" w:eastAsia="zh-CN"/>
              </w:rPr>
              <w:t>&lt;T&gt; enumeration)</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color w:val="2B91AF"/>
                <w:szCs w:val="20"/>
                <w:lang w:val="en-US" w:eastAsia="zh-CN"/>
              </w:rPr>
              <w:t>StringBuilder</w:t>
            </w:r>
            <w:r w:rsidRPr="00E3762B">
              <w:rPr>
                <w:rFonts w:ascii="Courier New" w:hAnsi="Courier New" w:cs="Courier New"/>
                <w:noProof/>
                <w:szCs w:val="20"/>
                <w:lang w:val="en-US" w:eastAsia="zh-CN"/>
              </w:rPr>
              <w:t xml:space="preserve"> result = </w:t>
            </w:r>
            <w:r w:rsidRPr="00E3762B">
              <w:rPr>
                <w:rFonts w:ascii="Courier New" w:hAnsi="Courier New" w:cs="Courier New"/>
                <w:noProof/>
                <w:color w:val="0000FF"/>
                <w:szCs w:val="20"/>
                <w:lang w:val="en-US" w:eastAsia="zh-CN"/>
              </w:rPr>
              <w:t>new</w:t>
            </w:r>
            <w:r w:rsidRPr="00E3762B">
              <w:rPr>
                <w:rFonts w:ascii="Courier New" w:hAnsi="Courier New" w:cs="Courier New"/>
                <w:noProof/>
                <w:szCs w:val="20"/>
                <w:lang w:val="en-US" w:eastAsia="zh-CN"/>
              </w:rPr>
              <w:t xml:space="preserve"> </w:t>
            </w:r>
            <w:r w:rsidRPr="00E3762B">
              <w:rPr>
                <w:rFonts w:ascii="Courier New" w:hAnsi="Courier New" w:cs="Courier New"/>
                <w:noProof/>
                <w:color w:val="2B91AF"/>
                <w:szCs w:val="20"/>
                <w:lang w:val="en-US" w:eastAsia="zh-CN"/>
              </w:rPr>
              <w:t>StringBuilder</w:t>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result.Append(</w:t>
            </w:r>
            <w:r w:rsidRPr="00E3762B">
              <w:rPr>
                <w:rFonts w:ascii="Courier New" w:hAnsi="Courier New" w:cs="Courier New"/>
                <w:noProof/>
                <w:color w:val="A31515"/>
                <w:szCs w:val="20"/>
                <w:lang w:val="en-US" w:eastAsia="zh-CN"/>
              </w:rPr>
              <w:t>"["</w:t>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color w:val="0000FF"/>
                <w:szCs w:val="20"/>
                <w:lang w:val="en-US" w:eastAsia="zh-CN"/>
              </w:rPr>
              <w:t>foreach</w:t>
            </w:r>
            <w:r w:rsidRPr="00E3762B">
              <w:rPr>
                <w:rFonts w:ascii="Courier New" w:hAnsi="Courier New" w:cs="Courier New"/>
                <w:noProof/>
                <w:szCs w:val="20"/>
                <w:lang w:val="en-US" w:eastAsia="zh-CN"/>
              </w:rPr>
              <w:t xml:space="preserve"> (</w:t>
            </w:r>
            <w:r w:rsidRPr="00E3762B">
              <w:rPr>
                <w:rFonts w:ascii="Courier New" w:hAnsi="Courier New" w:cs="Courier New"/>
                <w:noProof/>
                <w:color w:val="0000FF"/>
                <w:szCs w:val="20"/>
                <w:lang w:val="en-US" w:eastAsia="zh-CN"/>
              </w:rPr>
              <w:t>var</w:t>
            </w:r>
            <w:r w:rsidRPr="00E3762B">
              <w:rPr>
                <w:rFonts w:ascii="Courier New" w:hAnsi="Courier New" w:cs="Courier New"/>
                <w:noProof/>
                <w:szCs w:val="20"/>
                <w:lang w:val="en-US" w:eastAsia="zh-CN"/>
              </w:rPr>
              <w:t xml:space="preserve"> item </w:t>
            </w:r>
            <w:r w:rsidRPr="00E3762B">
              <w:rPr>
                <w:rFonts w:ascii="Courier New" w:hAnsi="Courier New" w:cs="Courier New"/>
                <w:noProof/>
                <w:color w:val="0000FF"/>
                <w:szCs w:val="20"/>
                <w:lang w:val="en-US" w:eastAsia="zh-CN"/>
              </w:rPr>
              <w:t>in</w:t>
            </w:r>
            <w:r w:rsidRPr="00E3762B">
              <w:rPr>
                <w:rFonts w:ascii="Courier New" w:hAnsi="Courier New" w:cs="Courier New"/>
                <w:noProof/>
                <w:szCs w:val="20"/>
                <w:lang w:val="en-US" w:eastAsia="zh-CN"/>
              </w:rPr>
              <w:t xml:space="preserve"> enumeration)</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result.Append(item.ToString());</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result.Append(</w:t>
            </w:r>
            <w:r w:rsidRPr="00E3762B">
              <w:rPr>
                <w:rFonts w:ascii="Courier New" w:hAnsi="Courier New" w:cs="Courier New"/>
                <w:noProof/>
                <w:color w:val="A31515"/>
                <w:szCs w:val="20"/>
                <w:lang w:val="en-US" w:eastAsia="zh-CN"/>
              </w:rPr>
              <w:t>", "</w:t>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w:t>
            </w:r>
          </w:p>
          <w:p w:rsidR="006A0658" w:rsidRDefault="006A0658" w:rsidP="006A0658">
            <w:pPr>
              <w:autoSpaceDE w:val="0"/>
              <w:autoSpaceDN w:val="0"/>
              <w:adjustRightInd w:val="0"/>
              <w:spacing w:before="0"/>
              <w:jc w:val="left"/>
              <w:rPr>
                <w:rFonts w:ascii="Courier New" w:hAnsi="Courier New" w:cs="Courier New"/>
                <w:noProof/>
                <w:szCs w:val="20"/>
                <w:lang w:val="en-US"/>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rPr>
              <w:t>if (result.Length &gt; 1)</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result.Remove(result.Length - 2, 2);</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szCs w:val="20"/>
                <w:lang w:val="en-US" w:eastAsia="zh-CN"/>
              </w:rPr>
              <w:t>result.Append(</w:t>
            </w:r>
            <w:r w:rsidRPr="00E3762B">
              <w:rPr>
                <w:rFonts w:ascii="Courier New" w:hAnsi="Courier New" w:cs="Courier New"/>
                <w:noProof/>
                <w:color w:val="A31515"/>
                <w:szCs w:val="20"/>
                <w:lang w:val="en-US" w:eastAsia="zh-CN"/>
              </w:rPr>
              <w:t>"]"</w:t>
            </w:r>
            <w:r w:rsidRPr="00E3762B">
              <w:rPr>
                <w:rFonts w:ascii="Courier New" w:hAnsi="Courier New" w:cs="Courier New"/>
                <w:noProof/>
                <w:szCs w:val="20"/>
                <w:lang w:val="en-US" w:eastAsia="zh-CN"/>
              </w:rPr>
              <w:t>);</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rPr>
              <w:tab/>
            </w:r>
            <w:r w:rsidRPr="00E3762B">
              <w:rPr>
                <w:rFonts w:ascii="Courier New" w:hAnsi="Courier New" w:cs="Courier New"/>
                <w:noProof/>
                <w:color w:val="0000FF"/>
                <w:szCs w:val="20"/>
                <w:lang w:val="en-US" w:eastAsia="zh-CN"/>
              </w:rPr>
              <w:t>return</w:t>
            </w:r>
            <w:r w:rsidRPr="00E3762B">
              <w:rPr>
                <w:rFonts w:ascii="Courier New" w:hAnsi="Courier New" w:cs="Courier New"/>
                <w:noProof/>
                <w:szCs w:val="20"/>
                <w:lang w:val="en-US" w:eastAsia="zh-CN"/>
              </w:rPr>
              <w:t xml:space="preserve"> result.ToString();</w:t>
            </w:r>
          </w:p>
          <w:p w:rsidR="006A0658" w:rsidRPr="00E3762B" w:rsidRDefault="006A0658" w:rsidP="006A0658">
            <w:pPr>
              <w:autoSpaceDE w:val="0"/>
              <w:autoSpaceDN w:val="0"/>
              <w:adjustRightInd w:val="0"/>
              <w:spacing w:before="0"/>
              <w:jc w:val="left"/>
              <w:rPr>
                <w:rFonts w:ascii="Courier New" w:hAnsi="Courier New" w:cs="Courier New"/>
                <w:noProof/>
                <w:szCs w:val="20"/>
                <w:lang w:val="en-US" w:eastAsia="zh-CN"/>
              </w:rPr>
            </w:pPr>
            <w:r w:rsidRPr="00E3762B">
              <w:rPr>
                <w:rFonts w:ascii="Courier New" w:hAnsi="Courier New" w:cs="Courier New"/>
                <w:noProof/>
                <w:szCs w:val="20"/>
              </w:rPr>
              <w:tab/>
            </w:r>
            <w:r w:rsidRPr="00E3762B">
              <w:rPr>
                <w:rFonts w:ascii="Courier New" w:hAnsi="Courier New" w:cs="Courier New"/>
                <w:noProof/>
                <w:szCs w:val="20"/>
                <w:lang w:val="en-US" w:eastAsia="zh-CN"/>
              </w:rPr>
              <w:t>}</w:t>
            </w:r>
          </w:p>
          <w:p w:rsidR="006A0658" w:rsidRPr="006831D3" w:rsidRDefault="006A0658" w:rsidP="006A0658">
            <w:pPr>
              <w:autoSpaceDE w:val="0"/>
              <w:autoSpaceDN w:val="0"/>
              <w:adjustRightInd w:val="0"/>
              <w:spacing w:before="0"/>
              <w:jc w:val="left"/>
              <w:rPr>
                <w:rFonts w:ascii="Consolas" w:hAnsi="Consolas" w:cs="Consolas"/>
                <w:sz w:val="19"/>
                <w:szCs w:val="19"/>
                <w:lang w:val="en-US" w:eastAsia="zh-CN"/>
              </w:rPr>
            </w:pPr>
            <w:r w:rsidRPr="00E3762B">
              <w:rPr>
                <w:rFonts w:ascii="Courier New" w:hAnsi="Courier New" w:cs="Courier New"/>
                <w:noProof/>
                <w:szCs w:val="20"/>
                <w:lang w:val="en-US" w:eastAsia="zh-CN"/>
              </w:rPr>
              <w:t>}</w:t>
            </w:r>
          </w:p>
        </w:tc>
      </w:tr>
    </w:tbl>
    <w:p w:rsidR="006A0658" w:rsidRDefault="006A0658" w:rsidP="006A0658">
      <w:pPr>
        <w:spacing w:after="120"/>
      </w:pPr>
      <w:r>
        <w:t>Пример за употребата на горните дв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color w:val="0000FF"/>
                <w:szCs w:val="20"/>
                <w:lang w:val="en-US" w:eastAsia="zh-CN"/>
              </w:rPr>
              <w:t>static</w:t>
            </w:r>
            <w:r w:rsidRPr="00347753">
              <w:rPr>
                <w:rFonts w:ascii="Courier New" w:hAnsi="Courier New" w:cs="Courier New"/>
                <w:noProof/>
                <w:szCs w:val="20"/>
                <w:lang w:val="en-US" w:eastAsia="zh-CN"/>
              </w:rPr>
              <w:t xml:space="preserve"> </w:t>
            </w:r>
            <w:r w:rsidRPr="00347753">
              <w:rPr>
                <w:rFonts w:ascii="Courier New" w:hAnsi="Courier New" w:cs="Courier New"/>
                <w:noProof/>
                <w:color w:val="0000FF"/>
                <w:szCs w:val="20"/>
                <w:lang w:val="en-US" w:eastAsia="zh-CN"/>
              </w:rPr>
              <w:t>void</w:t>
            </w:r>
            <w:r w:rsidRPr="00347753">
              <w:rPr>
                <w:rFonts w:ascii="Courier New" w:hAnsi="Courier New" w:cs="Courier New"/>
                <w:noProof/>
                <w:szCs w:val="20"/>
                <w:lang w:val="en-US" w:eastAsia="zh-CN"/>
              </w:rPr>
              <w:t xml:space="preserve"> Main()</w:t>
            </w:r>
          </w:p>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lang w:val="en-US" w:eastAsia="zh-CN"/>
              </w:rPr>
              <w:t>{</w:t>
            </w:r>
          </w:p>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color w:val="2B91AF"/>
                <w:szCs w:val="20"/>
                <w:lang w:val="en-US" w:eastAsia="zh-CN"/>
              </w:rPr>
              <w:t>List</w:t>
            </w:r>
            <w:r w:rsidRPr="00347753">
              <w:rPr>
                <w:rFonts w:ascii="Courier New" w:hAnsi="Courier New" w:cs="Courier New"/>
                <w:noProof/>
                <w:szCs w:val="20"/>
                <w:lang w:val="en-US" w:eastAsia="zh-CN"/>
              </w:rPr>
              <w:t>&lt;</w:t>
            </w:r>
            <w:r w:rsidRPr="00347753">
              <w:rPr>
                <w:rFonts w:ascii="Courier New" w:hAnsi="Courier New" w:cs="Courier New"/>
                <w:noProof/>
                <w:color w:val="0000FF"/>
                <w:szCs w:val="20"/>
                <w:lang w:val="en-US" w:eastAsia="zh-CN"/>
              </w:rPr>
              <w:t>int</w:t>
            </w:r>
            <w:r w:rsidRPr="00347753">
              <w:rPr>
                <w:rFonts w:ascii="Courier New" w:hAnsi="Courier New" w:cs="Courier New"/>
                <w:noProof/>
                <w:szCs w:val="20"/>
                <w:lang w:val="en-US" w:eastAsia="zh-CN"/>
              </w:rPr>
              <w:t xml:space="preserve">&gt; numbers = </w:t>
            </w:r>
            <w:r w:rsidRPr="00347753">
              <w:rPr>
                <w:rFonts w:ascii="Courier New" w:hAnsi="Courier New" w:cs="Courier New"/>
                <w:noProof/>
                <w:color w:val="0000FF"/>
                <w:szCs w:val="20"/>
                <w:lang w:val="en-US" w:eastAsia="zh-CN"/>
              </w:rPr>
              <w:t>new</w:t>
            </w:r>
            <w:r w:rsidRPr="00347753">
              <w:rPr>
                <w:rFonts w:ascii="Courier New" w:hAnsi="Courier New" w:cs="Courier New"/>
                <w:noProof/>
                <w:szCs w:val="20"/>
                <w:lang w:val="en-US" w:eastAsia="zh-CN"/>
              </w:rPr>
              <w:t xml:space="preserve"> </w:t>
            </w:r>
            <w:r w:rsidRPr="00347753">
              <w:rPr>
                <w:rFonts w:ascii="Courier New" w:hAnsi="Courier New" w:cs="Courier New"/>
                <w:noProof/>
                <w:color w:val="2B91AF"/>
                <w:szCs w:val="20"/>
                <w:lang w:val="en-US" w:eastAsia="zh-CN"/>
              </w:rPr>
              <w:t>List</w:t>
            </w:r>
            <w:r w:rsidRPr="00347753">
              <w:rPr>
                <w:rFonts w:ascii="Courier New" w:hAnsi="Courier New" w:cs="Courier New"/>
                <w:noProof/>
                <w:szCs w:val="20"/>
                <w:lang w:val="en-US" w:eastAsia="zh-CN"/>
              </w:rPr>
              <w:t>&lt;</w:t>
            </w:r>
            <w:r w:rsidRPr="00347753">
              <w:rPr>
                <w:rFonts w:ascii="Courier New" w:hAnsi="Courier New" w:cs="Courier New"/>
                <w:noProof/>
                <w:color w:val="0000FF"/>
                <w:szCs w:val="20"/>
                <w:lang w:val="en-US" w:eastAsia="zh-CN"/>
              </w:rPr>
              <w:t>int</w:t>
            </w:r>
            <w:r w:rsidRPr="00347753">
              <w:rPr>
                <w:rFonts w:ascii="Courier New" w:hAnsi="Courier New" w:cs="Courier New"/>
                <w:noProof/>
                <w:szCs w:val="20"/>
                <w:lang w:val="en-US" w:eastAsia="zh-CN"/>
              </w:rPr>
              <w:t>&gt; { 1, 2, 3, 4, 5 };</w:t>
            </w:r>
          </w:p>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color w:val="2B91AF"/>
                <w:szCs w:val="20"/>
                <w:lang w:val="en-US" w:eastAsia="zh-CN"/>
              </w:rPr>
              <w:t>Console</w:t>
            </w:r>
            <w:r w:rsidRPr="00347753">
              <w:rPr>
                <w:rFonts w:ascii="Courier New" w:hAnsi="Courier New" w:cs="Courier New"/>
                <w:noProof/>
                <w:szCs w:val="20"/>
                <w:lang w:val="en-US" w:eastAsia="zh-CN"/>
              </w:rPr>
              <w:t>.WriteLine(numbers.ToString&lt;</w:t>
            </w:r>
            <w:r w:rsidRPr="00347753">
              <w:rPr>
                <w:rFonts w:ascii="Courier New" w:hAnsi="Courier New" w:cs="Courier New"/>
                <w:noProof/>
                <w:color w:val="0000FF"/>
                <w:szCs w:val="20"/>
                <w:lang w:val="en-US" w:eastAsia="zh-CN"/>
              </w:rPr>
              <w:t>int</w:t>
            </w:r>
            <w:r w:rsidRPr="00347753">
              <w:rPr>
                <w:rFonts w:ascii="Courier New" w:hAnsi="Courier New" w:cs="Courier New"/>
                <w:noProof/>
                <w:szCs w:val="20"/>
                <w:lang w:val="en-US" w:eastAsia="zh-CN"/>
              </w:rPr>
              <w:t>&gt;());</w:t>
            </w:r>
          </w:p>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lang w:val="en-US" w:eastAsia="zh-CN"/>
              </w:rPr>
              <w:t>numbers.IncreaseWidth(5);</w:t>
            </w:r>
          </w:p>
          <w:p w:rsidR="006A0658" w:rsidRPr="00347753"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color w:val="2B91AF"/>
                <w:szCs w:val="20"/>
                <w:lang w:val="en-US" w:eastAsia="zh-CN"/>
              </w:rPr>
              <w:t>Console</w:t>
            </w:r>
            <w:r w:rsidRPr="00347753">
              <w:rPr>
                <w:rFonts w:ascii="Courier New" w:hAnsi="Courier New" w:cs="Courier New"/>
                <w:noProof/>
                <w:szCs w:val="20"/>
                <w:lang w:val="en-US" w:eastAsia="zh-CN"/>
              </w:rPr>
              <w:t>.WriteLine(numbers.ToString&lt;</w:t>
            </w:r>
            <w:r w:rsidRPr="00347753">
              <w:rPr>
                <w:rFonts w:ascii="Courier New" w:hAnsi="Courier New" w:cs="Courier New"/>
                <w:noProof/>
                <w:color w:val="0000FF"/>
                <w:szCs w:val="20"/>
                <w:lang w:val="en-US" w:eastAsia="zh-CN"/>
              </w:rPr>
              <w:t>int</w:t>
            </w:r>
            <w:r w:rsidRPr="00347753">
              <w:rPr>
                <w:rFonts w:ascii="Courier New" w:hAnsi="Courier New" w:cs="Courier New"/>
                <w:noProof/>
                <w:szCs w:val="20"/>
                <w:lang w:val="en-US" w:eastAsia="zh-CN"/>
              </w:rPr>
              <w:t>&gt;());</w:t>
            </w:r>
          </w:p>
          <w:p w:rsidR="006A0658" w:rsidRPr="0053089B" w:rsidRDefault="006A0658" w:rsidP="006A0658">
            <w:pPr>
              <w:autoSpaceDE w:val="0"/>
              <w:autoSpaceDN w:val="0"/>
              <w:adjustRightInd w:val="0"/>
              <w:spacing w:before="0"/>
              <w:jc w:val="left"/>
              <w:rPr>
                <w:rFonts w:ascii="Consolas" w:hAnsi="Consolas" w:cs="Consolas"/>
                <w:sz w:val="19"/>
                <w:szCs w:val="19"/>
                <w:lang w:eastAsia="zh-CN"/>
              </w:rPr>
            </w:pPr>
            <w:r w:rsidRPr="00347753">
              <w:rPr>
                <w:rFonts w:ascii="Courier New" w:hAnsi="Courier New" w:cs="Courier New"/>
                <w:noProof/>
                <w:szCs w:val="20"/>
                <w:lang w:val="en-US" w:eastAsia="zh-CN"/>
              </w:rPr>
              <w:t>}</w:t>
            </w:r>
          </w:p>
        </w:tc>
      </w:tr>
    </w:tbl>
    <w:p w:rsidR="006A0658" w:rsidRDefault="006A0658" w:rsidP="006A0658">
      <w:pPr>
        <w:spacing w:after="120"/>
      </w:pPr>
      <w:r>
        <w:t>Резултатът от изпълнението на програмата ще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9E296B" w:rsidRDefault="006A0658" w:rsidP="006A0658">
            <w:pPr>
              <w:autoSpaceDE w:val="0"/>
              <w:autoSpaceDN w:val="0"/>
              <w:adjustRightInd w:val="0"/>
              <w:spacing w:before="0"/>
              <w:jc w:val="left"/>
              <w:rPr>
                <w:rFonts w:ascii="Courier New" w:hAnsi="Courier New" w:cs="Courier New"/>
                <w:noProof/>
                <w:szCs w:val="20"/>
                <w:lang w:val="en-US" w:eastAsia="zh-CN"/>
              </w:rPr>
            </w:pPr>
            <w:r w:rsidRPr="009E296B">
              <w:rPr>
                <w:rFonts w:ascii="Courier New" w:hAnsi="Courier New" w:cs="Courier New"/>
                <w:noProof/>
                <w:szCs w:val="20"/>
                <w:lang w:val="en-US" w:eastAsia="zh-CN"/>
              </w:rPr>
              <w:t>[1, 2, 3, 4, 5]</w:t>
            </w:r>
          </w:p>
          <w:p w:rsidR="006A0658" w:rsidRPr="0053089B" w:rsidRDefault="006A0658" w:rsidP="006A0658">
            <w:pPr>
              <w:autoSpaceDE w:val="0"/>
              <w:autoSpaceDN w:val="0"/>
              <w:adjustRightInd w:val="0"/>
              <w:spacing w:before="0"/>
              <w:jc w:val="left"/>
              <w:rPr>
                <w:rFonts w:ascii="Consolas" w:hAnsi="Consolas" w:cs="Consolas"/>
                <w:sz w:val="19"/>
                <w:szCs w:val="19"/>
                <w:lang w:eastAsia="zh-CN"/>
              </w:rPr>
            </w:pPr>
            <w:r w:rsidRPr="009E296B">
              <w:rPr>
                <w:rFonts w:ascii="Courier New" w:hAnsi="Courier New" w:cs="Courier New"/>
                <w:noProof/>
                <w:szCs w:val="20"/>
                <w:lang w:val="en-US" w:eastAsia="zh-CN"/>
              </w:rPr>
              <w:t>[6, 7, 8, 9, 10]</w:t>
            </w:r>
          </w:p>
        </w:tc>
      </w:tr>
    </w:tbl>
    <w:p w:rsidR="006A0658" w:rsidRDefault="006A0658" w:rsidP="006A0658">
      <w:pPr>
        <w:pStyle w:val="Heading2"/>
        <w:rPr>
          <w:lang w:val="en-US"/>
        </w:rPr>
      </w:pPr>
      <w:bookmarkStart w:id="1818" w:name="_Toc299461537"/>
      <w:bookmarkStart w:id="1819" w:name="_Toc299628748"/>
      <w:r>
        <w:t>Анонимни типове (</w:t>
      </w:r>
      <w:r>
        <w:rPr>
          <w:lang w:val="en-US"/>
        </w:rPr>
        <w:t>anonymous types)</w:t>
      </w:r>
      <w:bookmarkEnd w:id="1818"/>
      <w:bookmarkEnd w:id="1819"/>
    </w:p>
    <w:p w:rsidR="006A0658" w:rsidRPr="00195965" w:rsidRDefault="006A0658" w:rsidP="006A0658">
      <w:r>
        <w:t xml:space="preserve">В обектно-ориентираните езици (какъвто е </w:t>
      </w:r>
      <w:r>
        <w:rPr>
          <w:lang w:val="en-US"/>
        </w:rPr>
        <w:t>C#</w:t>
      </w:r>
      <w:r>
        <w:t xml:space="preserve">) много често се налага да се дефинират малки класове с цел еднократно използване. Типичен пример за това е класа </w:t>
      </w:r>
      <w:r w:rsidRPr="00E85FF4">
        <w:rPr>
          <w:rStyle w:val="Code"/>
        </w:rPr>
        <w:t>Point</w:t>
      </w:r>
      <w:r w:rsidRPr="00E42B73">
        <w:t>,</w:t>
      </w:r>
      <w:r>
        <w:t xml:space="preserve"> съдържащ само 2 полета – координатите на точка</w:t>
      </w:r>
      <w:r w:rsidRPr="00E42B73">
        <w:t>.</w:t>
      </w:r>
      <w:r>
        <w:t xml:space="preserve"> Създаването на обикновен клас само и единствено за еднократна употреба създава неудобство на програмистите и е свързано със загуба на време, особено за предефиниране на стандартните за всеки клас операции </w:t>
      </w:r>
      <w:r w:rsidRPr="005D3FDA">
        <w:rPr>
          <w:rStyle w:val="Code"/>
        </w:rPr>
        <w:t>ToString()</w:t>
      </w:r>
      <w:r w:rsidRPr="00E42B73">
        <w:t>,</w:t>
      </w:r>
      <w:r w:rsidRPr="005D3FDA">
        <w:rPr>
          <w:rStyle w:val="Code"/>
        </w:rPr>
        <w:t>Equals()</w:t>
      </w:r>
      <w:r w:rsidRPr="00562A5C">
        <w:t xml:space="preserve"> и </w:t>
      </w:r>
      <w:r w:rsidRPr="005D3FDA">
        <w:rPr>
          <w:rStyle w:val="Code"/>
        </w:rPr>
        <w:t>GetHashCode()</w:t>
      </w:r>
      <w:r w:rsidRPr="00E42B73">
        <w:t>.</w:t>
      </w:r>
    </w:p>
    <w:p w:rsidR="006A0658" w:rsidRDefault="006A0658" w:rsidP="006A0658">
      <w:pPr>
        <w:spacing w:after="120"/>
      </w:pPr>
      <w:r>
        <w:t xml:space="preserve">В езика </w:t>
      </w:r>
      <w:r>
        <w:rPr>
          <w:lang w:val="en-US"/>
        </w:rPr>
        <w:t>C</w:t>
      </w:r>
      <w:r w:rsidRPr="00E42B73">
        <w:t>#</w:t>
      </w:r>
      <w:r>
        <w:t xml:space="preserve"> има вграден начин за създаване на типове за еднократна употреба</w:t>
      </w:r>
      <w:r w:rsidRPr="00E42B73">
        <w:t xml:space="preserve">, </w:t>
      </w:r>
      <w:r>
        <w:t xml:space="preserve">наричани </w:t>
      </w:r>
      <w:r w:rsidRPr="00ED19FC">
        <w:rPr>
          <w:b/>
        </w:rPr>
        <w:t>анонимни типове (</w:t>
      </w:r>
      <w:r w:rsidRPr="00ED19FC">
        <w:rPr>
          <w:b/>
          <w:lang w:val="en-US"/>
        </w:rPr>
        <w:t>anonymous</w:t>
      </w:r>
      <w:r w:rsidRPr="00E42B73">
        <w:rPr>
          <w:b/>
        </w:rPr>
        <w:t xml:space="preserve"> </w:t>
      </w:r>
      <w:r w:rsidRPr="00ED19FC">
        <w:rPr>
          <w:b/>
          <w:lang w:val="en-US"/>
        </w:rPr>
        <w:t>types</w:t>
      </w:r>
      <w:r w:rsidRPr="00ED19FC">
        <w:rPr>
          <w:b/>
        </w:rPr>
        <w:t>)</w:t>
      </w:r>
      <w:r>
        <w:t xml:space="preserve">. Обектите от такъв тип се създават почти по същия начин, по който се създават стандартно обектите в </w:t>
      </w:r>
      <w:r>
        <w:rPr>
          <w:lang w:val="en-US"/>
        </w:rPr>
        <w:t>C</w:t>
      </w:r>
      <w:r w:rsidRPr="00B668D8">
        <w:t>#</w:t>
      </w:r>
      <w:r>
        <w:t xml:space="preserve">. При тях не е нужно предварително да дефинираме тип данни за променливата. С ключовата дума </w:t>
      </w:r>
      <w:r w:rsidRPr="00195965">
        <w:rPr>
          <w:rStyle w:val="Code"/>
        </w:rPr>
        <w:t>var</w:t>
      </w:r>
      <w:r>
        <w:t xml:space="preserve"> показваме на компилатора, че типа на променливата трябва да се разбере автоматично от дясната страна на присвояването. Реално нямаме и друг избор, тъй като дефинираме променлива от анонимен тип, на която не можем да посочим конкретно от кой тип е. След това пишем името на обекта, оператора равно и ключовата дума </w:t>
      </w:r>
      <w:r w:rsidRPr="00342EC9">
        <w:rPr>
          <w:rStyle w:val="Code"/>
        </w:rPr>
        <w:t>new</w:t>
      </w:r>
      <w:r>
        <w:t>. Във фигурни скоби изреждаме имената на свойствата на анонимния тип и техните стойности.</w:t>
      </w:r>
    </w:p>
    <w:p w:rsidR="006A0658" w:rsidRPr="00637C25" w:rsidRDefault="006A0658" w:rsidP="006A0658">
      <w:pPr>
        <w:pStyle w:val="Heading3"/>
      </w:pPr>
      <w:bookmarkStart w:id="1820" w:name="_Toc299461538"/>
      <w:r>
        <w:t xml:space="preserve">Анонимни типове </w:t>
      </w:r>
      <w:r w:rsidRPr="00E42B73">
        <w:t xml:space="preserve">– </w:t>
      </w:r>
      <w:r>
        <w:t>пример</w:t>
      </w:r>
      <w:bookmarkEnd w:id="1820"/>
    </w:p>
    <w:p w:rsidR="006A0658" w:rsidRPr="00C3322C" w:rsidRDefault="006A0658" w:rsidP="006A0658">
      <w:pPr>
        <w:spacing w:after="120"/>
      </w:pPr>
      <w:r>
        <w:t>Ето един пример за създаване на анонимен тип, който описва лек автомоби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7751C" w:rsidRDefault="006A0658" w:rsidP="006A0658">
            <w:pPr>
              <w:autoSpaceDE w:val="0"/>
              <w:autoSpaceDN w:val="0"/>
              <w:adjustRightInd w:val="0"/>
              <w:spacing w:before="0"/>
              <w:jc w:val="left"/>
              <w:rPr>
                <w:rFonts w:ascii="Courier New" w:hAnsi="Courier New" w:cs="Courier New"/>
                <w:noProof/>
                <w:szCs w:val="20"/>
                <w:lang w:eastAsia="zh-CN"/>
              </w:rPr>
            </w:pPr>
            <w:r w:rsidRPr="00D7751C">
              <w:rPr>
                <w:rFonts w:ascii="Courier New" w:hAnsi="Courier New" w:cs="Courier New"/>
                <w:noProof/>
                <w:color w:val="0000FF"/>
                <w:szCs w:val="20"/>
                <w:lang w:val="en-US" w:eastAsia="zh-CN"/>
              </w:rPr>
              <w:t>var</w:t>
            </w:r>
            <w:r w:rsidRPr="00D7751C">
              <w:rPr>
                <w:rFonts w:ascii="Courier New" w:hAnsi="Courier New" w:cs="Courier New"/>
                <w:noProof/>
                <w:szCs w:val="20"/>
                <w:lang w:val="en-US" w:eastAsia="zh-CN"/>
              </w:rPr>
              <w:t xml:space="preserve"> myCar =</w:t>
            </w:r>
            <w:r w:rsidRPr="00D7751C">
              <w:rPr>
                <w:rFonts w:ascii="Courier New" w:hAnsi="Courier New" w:cs="Courier New"/>
                <w:noProof/>
                <w:szCs w:val="20"/>
                <w:lang w:eastAsia="zh-CN"/>
              </w:rPr>
              <w:t xml:space="preserve"> </w:t>
            </w:r>
            <w:r w:rsidRPr="00D7751C">
              <w:rPr>
                <w:rFonts w:ascii="Courier New" w:hAnsi="Courier New" w:cs="Courier New"/>
                <w:noProof/>
                <w:color w:val="0000FF"/>
                <w:szCs w:val="20"/>
                <w:lang w:val="en-US" w:eastAsia="zh-CN"/>
              </w:rPr>
              <w:t>new</w:t>
            </w:r>
            <w:r w:rsidRPr="00D7751C">
              <w:rPr>
                <w:rFonts w:ascii="Courier New" w:hAnsi="Courier New" w:cs="Courier New"/>
                <w:noProof/>
                <w:szCs w:val="20"/>
                <w:lang w:val="en-US" w:eastAsia="zh-CN"/>
              </w:rPr>
              <w:t xml:space="preserve"> { Color = </w:t>
            </w:r>
            <w:r w:rsidRPr="00D7751C">
              <w:rPr>
                <w:rFonts w:ascii="Courier New" w:hAnsi="Courier New" w:cs="Courier New"/>
                <w:noProof/>
                <w:color w:val="A31515"/>
                <w:szCs w:val="20"/>
                <w:lang w:val="en-US" w:eastAsia="zh-CN"/>
              </w:rPr>
              <w:t>"Red"</w:t>
            </w:r>
            <w:r w:rsidRPr="00D7751C">
              <w:rPr>
                <w:rFonts w:ascii="Courier New" w:hAnsi="Courier New" w:cs="Courier New"/>
                <w:noProof/>
                <w:szCs w:val="20"/>
                <w:lang w:val="en-US" w:eastAsia="zh-CN"/>
              </w:rPr>
              <w:t xml:space="preserve">, Brand = </w:t>
            </w:r>
            <w:r w:rsidRPr="00D7751C">
              <w:rPr>
                <w:rFonts w:ascii="Courier New" w:hAnsi="Courier New" w:cs="Courier New"/>
                <w:noProof/>
                <w:color w:val="A31515"/>
                <w:szCs w:val="20"/>
                <w:lang w:val="en-US" w:eastAsia="zh-CN"/>
              </w:rPr>
              <w:t>"BMW"</w:t>
            </w:r>
            <w:r w:rsidRPr="00D7751C">
              <w:rPr>
                <w:rFonts w:ascii="Courier New" w:hAnsi="Courier New" w:cs="Courier New"/>
                <w:noProof/>
                <w:szCs w:val="20"/>
                <w:lang w:val="en-US" w:eastAsia="zh-CN"/>
              </w:rPr>
              <w:t>, Speed = 180 };</w:t>
            </w:r>
          </w:p>
        </w:tc>
      </w:tr>
    </w:tbl>
    <w:p w:rsidR="006A0658" w:rsidRDefault="006A0658" w:rsidP="006A0658">
      <w:pPr>
        <w:spacing w:after="120"/>
      </w:pPr>
      <w:r>
        <w:t xml:space="preserve">По време на компилация, компилаторът ще създаде клас с уникално име (например </w:t>
      </w:r>
      <w:r w:rsidRPr="003A3BDA">
        <w:rPr>
          <w:rFonts w:ascii="Courier New" w:hAnsi="Courier New" w:cs="Courier New"/>
          <w:noProof/>
          <w:szCs w:val="20"/>
          <w:lang w:eastAsia="zh-CN"/>
        </w:rPr>
        <w:t>&lt;&gt;</w:t>
      </w:r>
      <w:r w:rsidRPr="009A2B66">
        <w:rPr>
          <w:rFonts w:ascii="Courier New" w:hAnsi="Courier New" w:cs="Courier New"/>
          <w:noProof/>
          <w:szCs w:val="20"/>
          <w:lang w:val="en-US" w:eastAsia="zh-CN"/>
        </w:rPr>
        <w:t>f</w:t>
      </w:r>
      <w:r w:rsidRPr="003A3BDA">
        <w:rPr>
          <w:rFonts w:ascii="Courier New" w:hAnsi="Courier New" w:cs="Courier New"/>
          <w:noProof/>
          <w:szCs w:val="20"/>
          <w:lang w:eastAsia="zh-CN"/>
        </w:rPr>
        <w:t>__</w:t>
      </w:r>
      <w:r w:rsidRPr="009A2B66">
        <w:rPr>
          <w:rFonts w:ascii="Courier New" w:hAnsi="Courier New" w:cs="Courier New"/>
          <w:noProof/>
          <w:szCs w:val="20"/>
          <w:lang w:val="en-US" w:eastAsia="zh-CN"/>
        </w:rPr>
        <w:t>AnonymousType</w:t>
      </w:r>
      <w:r w:rsidRPr="003A3BDA">
        <w:rPr>
          <w:rFonts w:ascii="Courier New" w:hAnsi="Courier New" w:cs="Courier New"/>
          <w:noProof/>
          <w:szCs w:val="20"/>
          <w:lang w:eastAsia="zh-CN"/>
        </w:rPr>
        <w:t>0</w:t>
      </w:r>
      <w:r w:rsidRPr="00B668D8">
        <w:t>)</w:t>
      </w:r>
      <w:r>
        <w:t xml:space="preserve">, ще му създаде свойства (с </w:t>
      </w:r>
      <w:r>
        <w:rPr>
          <w:lang w:val="en-US"/>
        </w:rPr>
        <w:t>getter</w:t>
      </w:r>
      <w:r w:rsidRPr="00E42B73">
        <w:t xml:space="preserve"> </w:t>
      </w:r>
      <w:r>
        <w:t xml:space="preserve">и </w:t>
      </w:r>
      <w:r>
        <w:rPr>
          <w:lang w:val="en-US"/>
        </w:rPr>
        <w:t>setter</w:t>
      </w:r>
      <w:r w:rsidRPr="00E42B73">
        <w:t>)</w:t>
      </w:r>
      <w:r>
        <w:t xml:space="preserve">. В горния пример за свойствата </w:t>
      </w:r>
      <w:r w:rsidRPr="003746A9">
        <w:rPr>
          <w:rStyle w:val="Code"/>
        </w:rPr>
        <w:t>Color</w:t>
      </w:r>
      <w:r w:rsidRPr="00E42B73">
        <w:t xml:space="preserve"> </w:t>
      </w:r>
      <w:r>
        <w:t xml:space="preserve">и </w:t>
      </w:r>
      <w:r w:rsidRPr="003746A9">
        <w:rPr>
          <w:rStyle w:val="Code"/>
        </w:rPr>
        <w:t>Brand</w:t>
      </w:r>
      <w:r>
        <w:t xml:space="preserve"> компилаторът сам ще се досети, че са от тип</w:t>
      </w:r>
      <w:r w:rsidRPr="00E42B73">
        <w:t xml:space="preserve"> </w:t>
      </w:r>
      <w:r w:rsidRPr="00342EC9">
        <w:rPr>
          <w:rStyle w:val="Code"/>
        </w:rPr>
        <w:t>string</w:t>
      </w:r>
      <w:r>
        <w:t xml:space="preserve">, а за свойството </w:t>
      </w:r>
      <w:r w:rsidRPr="00342EC9">
        <w:rPr>
          <w:rStyle w:val="Code"/>
        </w:rPr>
        <w:t>Speed</w:t>
      </w:r>
      <w:r w:rsidRPr="00E42B73">
        <w:t xml:space="preserve">, </w:t>
      </w:r>
      <w:r>
        <w:t xml:space="preserve">че е от тип </w:t>
      </w:r>
      <w:r w:rsidRPr="00342EC9">
        <w:rPr>
          <w:rStyle w:val="Code"/>
        </w:rPr>
        <w:t>int</w:t>
      </w:r>
      <w:r w:rsidRPr="00E42B73">
        <w:t>.</w:t>
      </w:r>
      <w:r>
        <w:t xml:space="preserve"> Веднага след инициализацията си, обектът от анонимния тип може да бъде използван като обикновен тип с трите си свойст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Default="006A0658" w:rsidP="006A0658">
            <w:pPr>
              <w:autoSpaceDE w:val="0"/>
              <w:autoSpaceDN w:val="0"/>
              <w:adjustRightInd w:val="0"/>
              <w:spacing w:before="0"/>
              <w:jc w:val="left"/>
              <w:rPr>
                <w:rFonts w:ascii="Courier New" w:hAnsi="Courier New" w:cs="Courier New"/>
                <w:noProof/>
                <w:szCs w:val="20"/>
                <w:lang w:eastAsia="zh-CN"/>
              </w:rPr>
            </w:pPr>
            <w:r w:rsidRPr="00786D55">
              <w:rPr>
                <w:rFonts w:ascii="Courier New" w:hAnsi="Courier New" w:cs="Courier New"/>
                <w:noProof/>
                <w:color w:val="2B91AF"/>
                <w:szCs w:val="20"/>
                <w:lang w:val="en-US" w:eastAsia="zh-CN"/>
              </w:rPr>
              <w:t>Console</w:t>
            </w:r>
            <w:r w:rsidRPr="00786D55">
              <w:rPr>
                <w:rFonts w:ascii="Courier New" w:hAnsi="Courier New" w:cs="Courier New"/>
                <w:noProof/>
                <w:szCs w:val="20"/>
                <w:lang w:val="en-US" w:eastAsia="zh-CN"/>
              </w:rPr>
              <w:t>.WriteLine(</w:t>
            </w:r>
            <w:r w:rsidRPr="00786D55">
              <w:rPr>
                <w:rFonts w:ascii="Courier New" w:hAnsi="Courier New" w:cs="Courier New"/>
                <w:noProof/>
                <w:color w:val="A31515"/>
                <w:szCs w:val="20"/>
                <w:lang w:val="en-US" w:eastAsia="zh-CN"/>
              </w:rPr>
              <w:t>"My car is a {0} {1}."</w:t>
            </w:r>
            <w:r w:rsidRPr="00786D55">
              <w:rPr>
                <w:rFonts w:ascii="Courier New" w:hAnsi="Courier New" w:cs="Courier New"/>
                <w:noProof/>
                <w:szCs w:val="20"/>
                <w:lang w:val="en-US" w:eastAsia="zh-CN"/>
              </w:rPr>
              <w:t>,</w:t>
            </w:r>
          </w:p>
          <w:p w:rsidR="006A0658" w:rsidRPr="00786D55"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786D55">
              <w:rPr>
                <w:rFonts w:ascii="Courier New" w:hAnsi="Courier New" w:cs="Courier New"/>
                <w:noProof/>
                <w:szCs w:val="20"/>
                <w:lang w:val="en-US" w:eastAsia="zh-CN"/>
              </w:rPr>
              <w:t>myCar.Color, myCar.Brand);</w:t>
            </w:r>
          </w:p>
          <w:p w:rsidR="006A0658" w:rsidRPr="00786D55" w:rsidRDefault="006A0658" w:rsidP="006A0658">
            <w:pPr>
              <w:autoSpaceDE w:val="0"/>
              <w:autoSpaceDN w:val="0"/>
              <w:adjustRightInd w:val="0"/>
              <w:spacing w:before="0"/>
              <w:jc w:val="left"/>
              <w:rPr>
                <w:rFonts w:ascii="Consolas" w:hAnsi="Consolas" w:cs="Consolas"/>
                <w:sz w:val="19"/>
                <w:szCs w:val="19"/>
                <w:lang w:eastAsia="zh-CN"/>
              </w:rPr>
            </w:pPr>
            <w:r w:rsidRPr="00786D55">
              <w:rPr>
                <w:rFonts w:ascii="Courier New" w:hAnsi="Courier New" w:cs="Courier New"/>
                <w:noProof/>
                <w:color w:val="2B91AF"/>
                <w:szCs w:val="20"/>
                <w:lang w:val="en-US" w:eastAsia="zh-CN"/>
              </w:rPr>
              <w:t>Console</w:t>
            </w:r>
            <w:r w:rsidRPr="00786D55">
              <w:rPr>
                <w:rFonts w:ascii="Courier New" w:hAnsi="Courier New" w:cs="Courier New"/>
                <w:noProof/>
                <w:szCs w:val="20"/>
                <w:lang w:val="en-US" w:eastAsia="zh-CN"/>
              </w:rPr>
              <w:t>.WriteLine(</w:t>
            </w:r>
            <w:r w:rsidRPr="00786D55">
              <w:rPr>
                <w:rFonts w:ascii="Courier New" w:hAnsi="Courier New" w:cs="Courier New"/>
                <w:noProof/>
                <w:color w:val="A31515"/>
                <w:szCs w:val="20"/>
                <w:lang w:val="en-US" w:eastAsia="zh-CN"/>
              </w:rPr>
              <w:t>"It runs {0} km/h."</w:t>
            </w:r>
            <w:r w:rsidRPr="00786D55">
              <w:rPr>
                <w:rFonts w:ascii="Courier New" w:hAnsi="Courier New" w:cs="Courier New"/>
                <w:noProof/>
                <w:szCs w:val="20"/>
                <w:lang w:val="en-US" w:eastAsia="zh-CN"/>
              </w:rPr>
              <w:t>, myCar.Speed);</w:t>
            </w:r>
          </w:p>
        </w:tc>
      </w:tr>
    </w:tbl>
    <w:p w:rsidR="006A0658" w:rsidRDefault="006A0658" w:rsidP="006A0658">
      <w:pPr>
        <w:spacing w:after="120"/>
      </w:pPr>
      <w:r>
        <w:t>Резултатът от изпълнението на горния код ще е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B5612" w:rsidRDefault="006A0658" w:rsidP="006A0658">
            <w:pPr>
              <w:autoSpaceDE w:val="0"/>
              <w:autoSpaceDN w:val="0"/>
              <w:adjustRightInd w:val="0"/>
              <w:spacing w:before="0"/>
              <w:jc w:val="left"/>
              <w:rPr>
                <w:rFonts w:ascii="Courier New" w:hAnsi="Courier New" w:cs="Courier New"/>
                <w:noProof/>
                <w:szCs w:val="20"/>
                <w:lang w:val="en-US" w:eastAsia="zh-CN"/>
              </w:rPr>
            </w:pPr>
            <w:r w:rsidRPr="004B5612">
              <w:rPr>
                <w:rFonts w:ascii="Courier New" w:hAnsi="Courier New" w:cs="Courier New"/>
                <w:noProof/>
                <w:szCs w:val="20"/>
                <w:lang w:val="en-US" w:eastAsia="zh-CN"/>
              </w:rPr>
              <w:t>My car is a Red BMW.</w:t>
            </w:r>
          </w:p>
          <w:p w:rsidR="006A0658" w:rsidRPr="00786D55" w:rsidRDefault="006A0658" w:rsidP="006A0658">
            <w:pPr>
              <w:autoSpaceDE w:val="0"/>
              <w:autoSpaceDN w:val="0"/>
              <w:adjustRightInd w:val="0"/>
              <w:spacing w:before="0"/>
              <w:jc w:val="left"/>
              <w:rPr>
                <w:rFonts w:ascii="Consolas" w:hAnsi="Consolas" w:cs="Consolas"/>
                <w:sz w:val="19"/>
                <w:szCs w:val="19"/>
                <w:lang w:eastAsia="zh-CN"/>
              </w:rPr>
            </w:pPr>
            <w:r w:rsidRPr="004B5612">
              <w:rPr>
                <w:rFonts w:ascii="Courier New" w:hAnsi="Courier New" w:cs="Courier New"/>
                <w:noProof/>
                <w:szCs w:val="20"/>
                <w:lang w:val="en-US" w:eastAsia="zh-CN"/>
              </w:rPr>
              <w:t>It runs 180 km/h.</w:t>
            </w:r>
          </w:p>
        </w:tc>
      </w:tr>
    </w:tbl>
    <w:p w:rsidR="006A0658" w:rsidRPr="00637C25" w:rsidRDefault="006A0658" w:rsidP="006A0658">
      <w:pPr>
        <w:pStyle w:val="Heading3"/>
      </w:pPr>
      <w:bookmarkStart w:id="1821" w:name="_Toc299461539"/>
      <w:r>
        <w:t>Още за анонимните типове</w:t>
      </w:r>
      <w:bookmarkEnd w:id="1821"/>
    </w:p>
    <w:p w:rsidR="006A0658" w:rsidRPr="009217E9" w:rsidRDefault="006A0658" w:rsidP="006A0658">
      <w:pPr>
        <w:spacing w:after="120"/>
      </w:pPr>
      <w:r>
        <w:t xml:space="preserve">Както всеки друг тип в </w:t>
      </w:r>
      <w:r w:rsidRPr="00E42B73">
        <w:t>.</w:t>
      </w:r>
      <w:r>
        <w:rPr>
          <w:lang w:val="en-US"/>
        </w:rPr>
        <w:t>NET</w:t>
      </w:r>
      <w:r w:rsidRPr="00E42B73">
        <w:t xml:space="preserve"> </w:t>
      </w:r>
      <w:r>
        <w:t xml:space="preserve">и анонимните типове наследяват </w:t>
      </w:r>
      <w:r w:rsidRPr="004335C6">
        <w:rPr>
          <w:rStyle w:val="Code"/>
        </w:rPr>
        <w:t>System.Object</w:t>
      </w:r>
      <w:r w:rsidRPr="00E42B73">
        <w:t xml:space="preserve">. </w:t>
      </w:r>
      <w:r>
        <w:t xml:space="preserve">По време на компилация, компилаторът ще предефинира вместо нас методите </w:t>
      </w:r>
      <w:r w:rsidRPr="005D3FDA">
        <w:rPr>
          <w:rStyle w:val="Code"/>
        </w:rPr>
        <w:t>ToString()</w:t>
      </w:r>
      <w:r w:rsidRPr="00E42B73">
        <w:t xml:space="preserve">, </w:t>
      </w:r>
      <w:r>
        <w:rPr>
          <w:rStyle w:val="Code"/>
        </w:rPr>
        <w:t>Equals</w:t>
      </w:r>
      <w:r w:rsidRPr="005D3FDA">
        <w:rPr>
          <w:rStyle w:val="Code"/>
        </w:rPr>
        <w:t>()</w:t>
      </w:r>
      <w:r w:rsidRPr="00E42B73">
        <w:t xml:space="preserve"> </w:t>
      </w:r>
      <w:r>
        <w:t xml:space="preserve">и </w:t>
      </w:r>
      <w:r w:rsidRPr="005D3FDA">
        <w:rPr>
          <w:rStyle w:val="Code"/>
        </w:rPr>
        <w:t>GetHashCode()</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1B2D5E" w:rsidRDefault="006A0658" w:rsidP="006A0658">
            <w:pPr>
              <w:autoSpaceDE w:val="0"/>
              <w:autoSpaceDN w:val="0"/>
              <w:adjustRightInd w:val="0"/>
              <w:spacing w:before="0"/>
              <w:jc w:val="left"/>
              <w:rPr>
                <w:rFonts w:ascii="Courier New" w:hAnsi="Courier New" w:cs="Courier New"/>
                <w:noProof/>
                <w:szCs w:val="20"/>
                <w:lang w:val="en-US" w:eastAsia="zh-CN"/>
              </w:rPr>
            </w:pPr>
            <w:r w:rsidRPr="001B2D5E">
              <w:rPr>
                <w:rFonts w:ascii="Courier New" w:hAnsi="Courier New" w:cs="Courier New"/>
                <w:noProof/>
                <w:color w:val="2B91AF"/>
                <w:szCs w:val="20"/>
                <w:lang w:val="en-US" w:eastAsia="zh-CN"/>
              </w:rPr>
              <w:t>Console</w:t>
            </w:r>
            <w:r w:rsidRPr="001B2D5E">
              <w:rPr>
                <w:rFonts w:ascii="Courier New" w:hAnsi="Courier New" w:cs="Courier New"/>
                <w:noProof/>
                <w:szCs w:val="20"/>
                <w:lang w:val="en-US" w:eastAsia="zh-CN"/>
              </w:rPr>
              <w:t>.WriteLine(</w:t>
            </w:r>
            <w:r w:rsidRPr="001B2D5E">
              <w:rPr>
                <w:rFonts w:ascii="Courier New" w:hAnsi="Courier New" w:cs="Courier New"/>
                <w:noProof/>
                <w:color w:val="A31515"/>
                <w:szCs w:val="20"/>
                <w:lang w:val="en-US" w:eastAsia="zh-CN"/>
              </w:rPr>
              <w:t>"ToString: {0}"</w:t>
            </w:r>
            <w:r w:rsidRPr="001B2D5E">
              <w:rPr>
                <w:rFonts w:ascii="Courier New" w:hAnsi="Courier New" w:cs="Courier New"/>
                <w:noProof/>
                <w:szCs w:val="20"/>
                <w:lang w:val="en-US" w:eastAsia="zh-CN"/>
              </w:rPr>
              <w:t>, myCar.ToString());</w:t>
            </w:r>
          </w:p>
          <w:p w:rsidR="006A0658" w:rsidRPr="001B2D5E" w:rsidRDefault="006A0658" w:rsidP="006A0658">
            <w:pPr>
              <w:autoSpaceDE w:val="0"/>
              <w:autoSpaceDN w:val="0"/>
              <w:adjustRightInd w:val="0"/>
              <w:spacing w:before="0"/>
              <w:jc w:val="left"/>
              <w:rPr>
                <w:rFonts w:ascii="Courier New" w:hAnsi="Courier New" w:cs="Courier New"/>
                <w:noProof/>
                <w:szCs w:val="20"/>
                <w:lang w:val="en-US" w:eastAsia="zh-CN"/>
              </w:rPr>
            </w:pPr>
            <w:r w:rsidRPr="001B2D5E">
              <w:rPr>
                <w:rFonts w:ascii="Courier New" w:hAnsi="Courier New" w:cs="Courier New"/>
                <w:noProof/>
                <w:color w:val="2B91AF"/>
                <w:szCs w:val="20"/>
                <w:lang w:val="en-US" w:eastAsia="zh-CN"/>
              </w:rPr>
              <w:t>Console</w:t>
            </w:r>
            <w:r w:rsidRPr="001B2D5E">
              <w:rPr>
                <w:rFonts w:ascii="Courier New" w:hAnsi="Courier New" w:cs="Courier New"/>
                <w:noProof/>
                <w:szCs w:val="20"/>
                <w:lang w:val="en-US" w:eastAsia="zh-CN"/>
              </w:rPr>
              <w:t>.WriteLine(</w:t>
            </w:r>
            <w:r w:rsidRPr="001B2D5E">
              <w:rPr>
                <w:rFonts w:ascii="Courier New" w:hAnsi="Courier New" w:cs="Courier New"/>
                <w:noProof/>
                <w:color w:val="A31515"/>
                <w:szCs w:val="20"/>
                <w:lang w:val="en-US" w:eastAsia="zh-CN"/>
              </w:rPr>
              <w:t>"Hash code: {0}"</w:t>
            </w:r>
            <w:r w:rsidRPr="001B2D5E">
              <w:rPr>
                <w:rFonts w:ascii="Courier New" w:hAnsi="Courier New" w:cs="Courier New"/>
                <w:noProof/>
                <w:szCs w:val="20"/>
                <w:lang w:val="en-US" w:eastAsia="zh-CN"/>
              </w:rPr>
              <w:t xml:space="preserve">, </w:t>
            </w:r>
            <w:r w:rsidRPr="00347753">
              <w:rPr>
                <w:rFonts w:ascii="Courier New" w:hAnsi="Courier New" w:cs="Courier New"/>
                <w:noProof/>
                <w:szCs w:val="20"/>
              </w:rPr>
              <w:tab/>
            </w:r>
            <w:r w:rsidRPr="001B2D5E">
              <w:rPr>
                <w:rFonts w:ascii="Courier New" w:hAnsi="Courier New" w:cs="Courier New"/>
                <w:noProof/>
                <w:szCs w:val="20"/>
                <w:lang w:val="en-US" w:eastAsia="zh-CN"/>
              </w:rPr>
              <w:t>myCar.GetHashCode().ToString());</w:t>
            </w:r>
          </w:p>
          <w:p w:rsidR="006A0658" w:rsidRPr="001B2D5E" w:rsidRDefault="006A0658" w:rsidP="006A0658">
            <w:pPr>
              <w:autoSpaceDE w:val="0"/>
              <w:autoSpaceDN w:val="0"/>
              <w:adjustRightInd w:val="0"/>
              <w:spacing w:before="0"/>
              <w:jc w:val="left"/>
              <w:rPr>
                <w:rFonts w:ascii="Courier New" w:hAnsi="Courier New" w:cs="Courier New"/>
                <w:noProof/>
                <w:szCs w:val="20"/>
                <w:lang w:val="en-US" w:eastAsia="zh-CN"/>
              </w:rPr>
            </w:pPr>
            <w:r w:rsidRPr="001B2D5E">
              <w:rPr>
                <w:rFonts w:ascii="Courier New" w:hAnsi="Courier New" w:cs="Courier New"/>
                <w:noProof/>
                <w:color w:val="2B91AF"/>
                <w:szCs w:val="20"/>
                <w:lang w:val="en-US" w:eastAsia="zh-CN"/>
              </w:rPr>
              <w:t>Console</w:t>
            </w:r>
            <w:r w:rsidRPr="001B2D5E">
              <w:rPr>
                <w:rFonts w:ascii="Courier New" w:hAnsi="Courier New" w:cs="Courier New"/>
                <w:noProof/>
                <w:szCs w:val="20"/>
                <w:lang w:val="en-US" w:eastAsia="zh-CN"/>
              </w:rPr>
              <w:t>.WriteLine(</w:t>
            </w:r>
            <w:r w:rsidRPr="001B2D5E">
              <w:rPr>
                <w:rFonts w:ascii="Courier New" w:hAnsi="Courier New" w:cs="Courier New"/>
                <w:noProof/>
                <w:color w:val="A31515"/>
                <w:szCs w:val="20"/>
                <w:lang w:val="en-US" w:eastAsia="zh-CN"/>
              </w:rPr>
              <w:t>"Equals? {0}"</w:t>
            </w:r>
            <w:r w:rsidRPr="001B2D5E">
              <w:rPr>
                <w:rFonts w:ascii="Courier New" w:hAnsi="Courier New" w:cs="Courier New"/>
                <w:noProof/>
                <w:szCs w:val="20"/>
                <w:lang w:val="en-US" w:eastAsia="zh-CN"/>
              </w:rPr>
              <w:t>, myCar.Equals(</w:t>
            </w:r>
          </w:p>
          <w:p w:rsidR="006A0658" w:rsidRPr="001B2D5E"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B2D5E">
              <w:rPr>
                <w:rFonts w:ascii="Courier New" w:hAnsi="Courier New" w:cs="Courier New"/>
                <w:noProof/>
                <w:color w:val="0000FF"/>
                <w:szCs w:val="20"/>
                <w:lang w:val="en-US" w:eastAsia="zh-CN"/>
              </w:rPr>
              <w:t>new</w:t>
            </w:r>
            <w:r w:rsidRPr="001B2D5E">
              <w:rPr>
                <w:rFonts w:ascii="Courier New" w:hAnsi="Courier New" w:cs="Courier New"/>
                <w:noProof/>
                <w:szCs w:val="20"/>
                <w:lang w:val="en-US" w:eastAsia="zh-CN"/>
              </w:rPr>
              <w:t xml:space="preserve"> { Color = </w:t>
            </w:r>
            <w:r w:rsidRPr="001B2D5E">
              <w:rPr>
                <w:rFonts w:ascii="Courier New" w:hAnsi="Courier New" w:cs="Courier New"/>
                <w:noProof/>
                <w:color w:val="A31515"/>
                <w:szCs w:val="20"/>
                <w:lang w:val="en-US" w:eastAsia="zh-CN"/>
              </w:rPr>
              <w:t>"Red"</w:t>
            </w:r>
            <w:r w:rsidRPr="001B2D5E">
              <w:rPr>
                <w:rFonts w:ascii="Courier New" w:hAnsi="Courier New" w:cs="Courier New"/>
                <w:noProof/>
                <w:szCs w:val="20"/>
                <w:lang w:val="en-US" w:eastAsia="zh-CN"/>
              </w:rPr>
              <w:t xml:space="preserve">, Brand = </w:t>
            </w:r>
            <w:r w:rsidRPr="001B2D5E">
              <w:rPr>
                <w:rFonts w:ascii="Courier New" w:hAnsi="Courier New" w:cs="Courier New"/>
                <w:noProof/>
                <w:color w:val="A31515"/>
                <w:szCs w:val="20"/>
                <w:lang w:val="en-US" w:eastAsia="zh-CN"/>
              </w:rPr>
              <w:t>"BMW"</w:t>
            </w:r>
            <w:r w:rsidRPr="001B2D5E">
              <w:rPr>
                <w:rFonts w:ascii="Courier New" w:hAnsi="Courier New" w:cs="Courier New"/>
                <w:noProof/>
                <w:szCs w:val="20"/>
                <w:lang w:val="en-US" w:eastAsia="zh-CN"/>
              </w:rPr>
              <w:t>, Speed = 180 }</w:t>
            </w:r>
          </w:p>
          <w:p w:rsidR="006A0658" w:rsidRPr="001B2D5E" w:rsidRDefault="006A0658" w:rsidP="006A0658">
            <w:pPr>
              <w:autoSpaceDE w:val="0"/>
              <w:autoSpaceDN w:val="0"/>
              <w:adjustRightInd w:val="0"/>
              <w:spacing w:before="0"/>
              <w:jc w:val="left"/>
              <w:rPr>
                <w:rFonts w:ascii="Courier New" w:hAnsi="Courier New" w:cs="Courier New"/>
                <w:noProof/>
                <w:szCs w:val="20"/>
                <w:lang w:val="en-US" w:eastAsia="zh-CN"/>
              </w:rPr>
            </w:pPr>
            <w:r w:rsidRPr="001B2D5E">
              <w:rPr>
                <w:rFonts w:ascii="Courier New" w:hAnsi="Courier New" w:cs="Courier New"/>
                <w:noProof/>
                <w:szCs w:val="20"/>
                <w:lang w:val="en-US" w:eastAsia="zh-CN"/>
              </w:rPr>
              <w:t>));</w:t>
            </w:r>
          </w:p>
          <w:p w:rsidR="006A0658" w:rsidRPr="001B2D5E" w:rsidRDefault="006A0658" w:rsidP="006A0658">
            <w:pPr>
              <w:autoSpaceDE w:val="0"/>
              <w:autoSpaceDN w:val="0"/>
              <w:adjustRightInd w:val="0"/>
              <w:spacing w:before="0"/>
              <w:jc w:val="left"/>
              <w:rPr>
                <w:rFonts w:ascii="Consolas" w:hAnsi="Consolas" w:cs="Consolas"/>
                <w:sz w:val="19"/>
                <w:szCs w:val="19"/>
                <w:lang w:eastAsia="zh-CN"/>
              </w:rPr>
            </w:pPr>
            <w:r w:rsidRPr="001B2D5E">
              <w:rPr>
                <w:rFonts w:ascii="Courier New" w:hAnsi="Courier New" w:cs="Courier New"/>
                <w:noProof/>
                <w:color w:val="2B91AF"/>
                <w:szCs w:val="20"/>
                <w:lang w:val="en-US" w:eastAsia="zh-CN"/>
              </w:rPr>
              <w:t>Console</w:t>
            </w:r>
            <w:r w:rsidRPr="001B2D5E">
              <w:rPr>
                <w:rFonts w:ascii="Courier New" w:hAnsi="Courier New" w:cs="Courier New"/>
                <w:noProof/>
                <w:szCs w:val="20"/>
                <w:lang w:val="en-US" w:eastAsia="zh-CN"/>
              </w:rPr>
              <w:t>.WriteLine(</w:t>
            </w:r>
            <w:r w:rsidRPr="001B2D5E">
              <w:rPr>
                <w:rFonts w:ascii="Courier New" w:hAnsi="Courier New" w:cs="Courier New"/>
                <w:noProof/>
                <w:color w:val="A31515"/>
                <w:szCs w:val="20"/>
                <w:lang w:val="en-US" w:eastAsia="zh-CN"/>
              </w:rPr>
              <w:t>"Type name: {0}"</w:t>
            </w:r>
            <w:r w:rsidRPr="001B2D5E">
              <w:rPr>
                <w:rFonts w:ascii="Courier New" w:hAnsi="Courier New" w:cs="Courier New"/>
                <w:noProof/>
                <w:szCs w:val="20"/>
                <w:lang w:val="en-US" w:eastAsia="zh-CN"/>
              </w:rPr>
              <w:t>, myCar.GetType().ToString());</w:t>
            </w:r>
          </w:p>
        </w:tc>
      </w:tr>
    </w:tbl>
    <w:p w:rsidR="006A0658" w:rsidRDefault="006A0658" w:rsidP="006A0658">
      <w:pPr>
        <w:spacing w:after="120"/>
      </w:pPr>
      <w:r>
        <w:t>Резултатът от изпълнението на горния код ще е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9A2B66" w:rsidRDefault="006A0658" w:rsidP="006A0658">
            <w:pPr>
              <w:autoSpaceDE w:val="0"/>
              <w:autoSpaceDN w:val="0"/>
              <w:adjustRightInd w:val="0"/>
              <w:spacing w:before="0"/>
              <w:jc w:val="left"/>
              <w:rPr>
                <w:rFonts w:ascii="Courier New" w:hAnsi="Courier New" w:cs="Courier New"/>
                <w:noProof/>
                <w:szCs w:val="20"/>
                <w:lang w:val="en-US" w:eastAsia="zh-CN"/>
              </w:rPr>
            </w:pPr>
            <w:r w:rsidRPr="009A2B66">
              <w:rPr>
                <w:rFonts w:ascii="Courier New" w:hAnsi="Courier New" w:cs="Courier New"/>
                <w:noProof/>
                <w:szCs w:val="20"/>
                <w:lang w:val="en-US" w:eastAsia="zh-CN"/>
              </w:rPr>
              <w:t>ToString: { Color = Red, Brand = BMW, Speed = 180 }</w:t>
            </w:r>
          </w:p>
          <w:p w:rsidR="006A0658" w:rsidRPr="009A2B66" w:rsidRDefault="006A0658" w:rsidP="006A0658">
            <w:pPr>
              <w:autoSpaceDE w:val="0"/>
              <w:autoSpaceDN w:val="0"/>
              <w:adjustRightInd w:val="0"/>
              <w:spacing w:before="0"/>
              <w:jc w:val="left"/>
              <w:rPr>
                <w:rFonts w:ascii="Courier New" w:hAnsi="Courier New" w:cs="Courier New"/>
                <w:noProof/>
                <w:szCs w:val="20"/>
                <w:lang w:val="en-US" w:eastAsia="zh-CN"/>
              </w:rPr>
            </w:pPr>
            <w:r w:rsidRPr="009A2B66">
              <w:rPr>
                <w:rFonts w:ascii="Courier New" w:hAnsi="Courier New" w:cs="Courier New"/>
                <w:noProof/>
                <w:szCs w:val="20"/>
                <w:lang w:val="en-US" w:eastAsia="zh-CN"/>
              </w:rPr>
              <w:t>Hash code: 1572002086</w:t>
            </w:r>
          </w:p>
          <w:p w:rsidR="006A0658" w:rsidRPr="009A2B66" w:rsidRDefault="006A0658" w:rsidP="006A0658">
            <w:pPr>
              <w:autoSpaceDE w:val="0"/>
              <w:autoSpaceDN w:val="0"/>
              <w:adjustRightInd w:val="0"/>
              <w:spacing w:before="0"/>
              <w:jc w:val="left"/>
              <w:rPr>
                <w:rFonts w:ascii="Courier New" w:hAnsi="Courier New" w:cs="Courier New"/>
                <w:noProof/>
                <w:szCs w:val="20"/>
                <w:lang w:val="en-US" w:eastAsia="zh-CN"/>
              </w:rPr>
            </w:pPr>
            <w:r w:rsidRPr="009A2B66">
              <w:rPr>
                <w:rFonts w:ascii="Courier New" w:hAnsi="Courier New" w:cs="Courier New"/>
                <w:noProof/>
                <w:szCs w:val="20"/>
                <w:lang w:val="en-US" w:eastAsia="zh-CN"/>
              </w:rPr>
              <w:t>Equals? True</w:t>
            </w:r>
          </w:p>
          <w:p w:rsidR="006A0658" w:rsidRPr="00786D55"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9A2B66">
              <w:rPr>
                <w:rFonts w:ascii="Courier New" w:hAnsi="Courier New" w:cs="Courier New"/>
                <w:noProof/>
                <w:szCs w:val="20"/>
                <w:lang w:val="en-US" w:eastAsia="zh-CN"/>
              </w:rPr>
              <w:t>Type name: &lt;&gt;f__AnonymousType0`3[System.String,System.String,System.Int32]</w:t>
            </w:r>
          </w:p>
        </w:tc>
      </w:tr>
    </w:tbl>
    <w:p w:rsidR="006A0658" w:rsidRDefault="006A0658" w:rsidP="006A0658">
      <w:r>
        <w:t>Както може да се види от резултат</w:t>
      </w:r>
      <w:r>
        <w:rPr>
          <w:lang w:val="en-US"/>
        </w:rPr>
        <w:t>a</w:t>
      </w:r>
      <w:r>
        <w:t xml:space="preserve">, методът </w:t>
      </w:r>
      <w:r w:rsidRPr="00D230AD">
        <w:rPr>
          <w:rStyle w:val="Code"/>
        </w:rPr>
        <w:t>ToString()</w:t>
      </w:r>
      <w:r w:rsidRPr="00E42B73">
        <w:t xml:space="preserve"> </w:t>
      </w:r>
      <w:r>
        <w:rPr>
          <w:lang w:val="en-US"/>
        </w:rPr>
        <w:t>e</w:t>
      </w:r>
      <w:r w:rsidRPr="00E42B73">
        <w:t xml:space="preserve"> </w:t>
      </w:r>
      <w:r>
        <w:t xml:space="preserve">предефиниран така, че да изрежда свойствата на анонимния тип в реда, в който сме ги дефинирали при инициализацията на обекта (в случая </w:t>
      </w:r>
      <w:r w:rsidRPr="001B2DDF">
        <w:rPr>
          <w:rStyle w:val="Code"/>
        </w:rPr>
        <w:t>myCar</w:t>
      </w:r>
      <w:r w:rsidRPr="00E42B73">
        <w:t>)</w:t>
      </w:r>
      <w:r>
        <w:t>.</w:t>
      </w:r>
      <w:r w:rsidRPr="00E42B73">
        <w:t xml:space="preserve"> </w:t>
      </w:r>
      <w:r>
        <w:t xml:space="preserve">Методът </w:t>
      </w:r>
      <w:r w:rsidRPr="00777637">
        <w:rPr>
          <w:rStyle w:val="Code"/>
        </w:rPr>
        <w:t>GetHashCode()</w:t>
      </w:r>
      <w:r>
        <w:t xml:space="preserve"> е реализиран така, че да взима предвид всички полета и спрямо тях да изчислява собствена хеш-функция с малък брой колизии. Предефинираният от компилатора метод </w:t>
      </w:r>
      <w:r w:rsidRPr="002F6529">
        <w:rPr>
          <w:rStyle w:val="Code"/>
        </w:rPr>
        <w:t>Equals(…)</w:t>
      </w:r>
      <w:r w:rsidRPr="00E42B73">
        <w:t xml:space="preserve"> </w:t>
      </w:r>
      <w:r>
        <w:t xml:space="preserve">сравнява по стойност обектите. Както може да се види от примера, създаваме нов обект, който има абсолютно същите свойства като </w:t>
      </w:r>
      <w:r w:rsidRPr="002F6529">
        <w:rPr>
          <w:rStyle w:val="Code"/>
        </w:rPr>
        <w:t>myCar</w:t>
      </w:r>
      <w:r w:rsidRPr="00E42B73">
        <w:t xml:space="preserve"> </w:t>
      </w:r>
      <w:r>
        <w:t>и получаваме като резултат от метода, че новосъздаденият обект и старият са еднакви</w:t>
      </w:r>
      <w:r w:rsidRPr="00E42B73">
        <w:t xml:space="preserve"> </w:t>
      </w:r>
      <w:r>
        <w:t>по стойност.</w:t>
      </w:r>
    </w:p>
    <w:p w:rsidR="006A0658" w:rsidRDefault="006A0658" w:rsidP="006A0658">
      <w:pPr>
        <w:spacing w:after="120"/>
      </w:pPr>
      <w:r>
        <w:t xml:space="preserve">Анонимните типове, както и обикновените, могат да бъдат елементи на масиви. Инициализирането отново става с ключовата дума </w:t>
      </w:r>
      <w:r w:rsidRPr="00C66F5D">
        <w:rPr>
          <w:rStyle w:val="Code"/>
        </w:rPr>
        <w:t>new</w:t>
      </w:r>
      <w:r>
        <w:t xml:space="preserve"> като след нея се слагат квадратни скоби. Стойностите на масива се изреждат по начина, по който се задават стойности на анонимни типове. Стойностите в масива трябва да са хомогенни, т.е. не може да има различни анонимни типове в един и същ масив. Пример за дефиниране на масив от анонимни типове с 2 свойства (</w:t>
      </w:r>
      <w:r w:rsidRPr="00B573F8">
        <w:rPr>
          <w:rStyle w:val="Code"/>
        </w:rPr>
        <w:t>X</w:t>
      </w:r>
      <w:r>
        <w:t xml:space="preserve"> и </w:t>
      </w:r>
      <w:r w:rsidRPr="00B573F8">
        <w:rPr>
          <w:rStyle w:val="Code"/>
        </w:rPr>
        <w:t>Y</w:t>
      </w:r>
      <w:r w:rsidRPr="00E42B73">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836B7F" w:rsidTr="006A0658">
        <w:tc>
          <w:tcPr>
            <w:tcW w:w="7970" w:type="dxa"/>
            <w:tcBorders>
              <w:top w:val="single" w:sz="4" w:space="0" w:color="auto"/>
              <w:left w:val="single" w:sz="4" w:space="0" w:color="auto"/>
              <w:bottom w:val="single" w:sz="4" w:space="0" w:color="auto"/>
              <w:right w:val="single" w:sz="4" w:space="0" w:color="auto"/>
            </w:tcBorders>
          </w:tcPr>
          <w:p w:rsidR="006A0658" w:rsidRPr="00836B7F" w:rsidRDefault="006A0658" w:rsidP="006A0658">
            <w:pPr>
              <w:autoSpaceDE w:val="0"/>
              <w:autoSpaceDN w:val="0"/>
              <w:adjustRightInd w:val="0"/>
              <w:spacing w:before="0"/>
              <w:jc w:val="left"/>
              <w:rPr>
                <w:rFonts w:ascii="Courier New" w:hAnsi="Courier New" w:cs="Courier New"/>
                <w:noProof/>
                <w:szCs w:val="20"/>
                <w:lang w:val="en-US" w:eastAsia="zh-CN"/>
              </w:rPr>
            </w:pPr>
            <w:r w:rsidRPr="00836B7F">
              <w:rPr>
                <w:rFonts w:ascii="Courier New" w:hAnsi="Courier New" w:cs="Courier New"/>
                <w:noProof/>
                <w:color w:val="0000FF"/>
                <w:szCs w:val="20"/>
                <w:lang w:val="en-US" w:eastAsia="zh-CN"/>
              </w:rPr>
              <w:t>var</w:t>
            </w:r>
            <w:r w:rsidRPr="00836B7F">
              <w:rPr>
                <w:rFonts w:ascii="Courier New" w:hAnsi="Courier New" w:cs="Courier New"/>
                <w:noProof/>
                <w:szCs w:val="20"/>
                <w:lang w:val="en-US" w:eastAsia="zh-CN"/>
              </w:rPr>
              <w:t xml:space="preserve"> arr = </w:t>
            </w:r>
            <w:r w:rsidRPr="00836B7F">
              <w:rPr>
                <w:rFonts w:ascii="Courier New" w:hAnsi="Courier New" w:cs="Courier New"/>
                <w:noProof/>
                <w:color w:val="0000FF"/>
                <w:szCs w:val="20"/>
                <w:lang w:val="en-US" w:eastAsia="zh-CN"/>
              </w:rPr>
              <w:t>new</w:t>
            </w:r>
            <w:r w:rsidRPr="00836B7F">
              <w:rPr>
                <w:rFonts w:ascii="Courier New" w:hAnsi="Courier New" w:cs="Courier New"/>
                <w:noProof/>
                <w:szCs w:val="20"/>
                <w:lang w:val="en-US" w:eastAsia="zh-CN"/>
              </w:rPr>
              <w:t>[]</w:t>
            </w:r>
            <w:r w:rsidRPr="00347753">
              <w:rPr>
                <w:rFonts w:ascii="Courier New" w:hAnsi="Courier New" w:cs="Courier New"/>
                <w:noProof/>
                <w:szCs w:val="20"/>
              </w:rPr>
              <w:tab/>
            </w:r>
            <w:r w:rsidRPr="00836B7F">
              <w:rPr>
                <w:rFonts w:ascii="Courier New" w:hAnsi="Courier New" w:cs="Courier New"/>
                <w:noProof/>
                <w:szCs w:val="20"/>
                <w:lang w:val="en-US" w:eastAsia="zh-CN"/>
              </w:rPr>
              <w:t xml:space="preserve">{ </w:t>
            </w:r>
            <w:r w:rsidRPr="00347753">
              <w:rPr>
                <w:rFonts w:ascii="Courier New" w:hAnsi="Courier New" w:cs="Courier New"/>
                <w:noProof/>
                <w:szCs w:val="20"/>
              </w:rPr>
              <w:tab/>
            </w:r>
            <w:r w:rsidRPr="00836B7F">
              <w:rPr>
                <w:rFonts w:ascii="Courier New" w:hAnsi="Courier New" w:cs="Courier New"/>
                <w:noProof/>
                <w:color w:val="0000FF"/>
                <w:szCs w:val="20"/>
                <w:lang w:val="en-US" w:eastAsia="zh-CN"/>
              </w:rPr>
              <w:t>new</w:t>
            </w:r>
            <w:r w:rsidRPr="00836B7F">
              <w:rPr>
                <w:rFonts w:ascii="Courier New" w:hAnsi="Courier New" w:cs="Courier New"/>
                <w:noProof/>
                <w:szCs w:val="20"/>
                <w:lang w:val="en-US" w:eastAsia="zh-CN"/>
              </w:rPr>
              <w:t xml:space="preserve"> { X = 3, Y = 5 },</w:t>
            </w:r>
          </w:p>
          <w:p w:rsidR="006A0658"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836B7F">
              <w:rPr>
                <w:rFonts w:ascii="Courier New" w:hAnsi="Courier New" w:cs="Courier New"/>
                <w:noProof/>
                <w:color w:val="0000FF"/>
                <w:szCs w:val="20"/>
                <w:lang w:val="en-US" w:eastAsia="zh-CN"/>
              </w:rPr>
              <w:t>new</w:t>
            </w:r>
            <w:r w:rsidRPr="00836B7F">
              <w:rPr>
                <w:rFonts w:ascii="Courier New" w:hAnsi="Courier New" w:cs="Courier New"/>
                <w:noProof/>
                <w:szCs w:val="20"/>
                <w:lang w:val="en-US" w:eastAsia="zh-CN"/>
              </w:rPr>
              <w:t xml:space="preserve"> { X = 1, Y = 2 },</w:t>
            </w:r>
          </w:p>
          <w:p w:rsidR="006A0658"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836B7F">
              <w:rPr>
                <w:rFonts w:ascii="Courier New" w:hAnsi="Courier New" w:cs="Courier New"/>
                <w:noProof/>
                <w:color w:val="0000FF"/>
                <w:szCs w:val="20"/>
                <w:lang w:val="en-US" w:eastAsia="zh-CN"/>
              </w:rPr>
              <w:t>new</w:t>
            </w:r>
            <w:r w:rsidRPr="00836B7F">
              <w:rPr>
                <w:rFonts w:ascii="Courier New" w:hAnsi="Courier New" w:cs="Courier New"/>
                <w:noProof/>
                <w:szCs w:val="20"/>
                <w:lang w:val="en-US" w:eastAsia="zh-CN"/>
              </w:rPr>
              <w:t xml:space="preserve"> { </w:t>
            </w:r>
            <w:r>
              <w:rPr>
                <w:rFonts w:ascii="Courier New" w:hAnsi="Courier New" w:cs="Courier New"/>
                <w:noProof/>
                <w:szCs w:val="20"/>
                <w:lang w:val="en-US" w:eastAsia="zh-CN"/>
              </w:rPr>
              <w:t>X = 0, Y = 7 }</w:t>
            </w:r>
          </w:p>
          <w:p w:rsidR="006A0658" w:rsidRPr="00836B7F"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347753">
              <w:rPr>
                <w:rFonts w:ascii="Courier New" w:hAnsi="Courier New" w:cs="Courier New"/>
                <w:noProof/>
                <w:szCs w:val="20"/>
              </w:rPr>
              <w:tab/>
            </w:r>
            <w:r w:rsidRPr="00836B7F">
              <w:rPr>
                <w:rFonts w:ascii="Courier New" w:hAnsi="Courier New" w:cs="Courier New"/>
                <w:noProof/>
                <w:szCs w:val="20"/>
                <w:lang w:val="en-US" w:eastAsia="zh-CN"/>
              </w:rPr>
              <w:t>};</w:t>
            </w:r>
          </w:p>
          <w:p w:rsidR="006A0658" w:rsidRPr="00334ACF" w:rsidRDefault="006A0658" w:rsidP="006A0658">
            <w:pPr>
              <w:autoSpaceDE w:val="0"/>
              <w:autoSpaceDN w:val="0"/>
              <w:adjustRightInd w:val="0"/>
              <w:spacing w:before="0"/>
              <w:jc w:val="left"/>
              <w:rPr>
                <w:rFonts w:ascii="Courier New" w:hAnsi="Courier New" w:cs="Courier New"/>
                <w:noProof/>
                <w:szCs w:val="20"/>
                <w:lang w:eastAsia="zh-CN"/>
              </w:rPr>
            </w:pPr>
            <w:r w:rsidRPr="00836B7F">
              <w:rPr>
                <w:rFonts w:ascii="Courier New" w:hAnsi="Courier New" w:cs="Courier New"/>
                <w:noProof/>
                <w:color w:val="0000FF"/>
                <w:szCs w:val="20"/>
                <w:lang w:val="en-US" w:eastAsia="zh-CN"/>
              </w:rPr>
              <w:t>foreach</w:t>
            </w:r>
            <w:r w:rsidRPr="00836B7F">
              <w:rPr>
                <w:rFonts w:ascii="Courier New" w:hAnsi="Courier New" w:cs="Courier New"/>
                <w:noProof/>
                <w:szCs w:val="20"/>
                <w:lang w:val="en-US" w:eastAsia="zh-CN"/>
              </w:rPr>
              <w:t xml:space="preserve"> (</w:t>
            </w:r>
            <w:r w:rsidRPr="00836B7F">
              <w:rPr>
                <w:rFonts w:ascii="Courier New" w:hAnsi="Courier New" w:cs="Courier New"/>
                <w:noProof/>
                <w:color w:val="0000FF"/>
                <w:szCs w:val="20"/>
                <w:lang w:val="en-US" w:eastAsia="zh-CN"/>
              </w:rPr>
              <w:t>var</w:t>
            </w:r>
            <w:r w:rsidRPr="00836B7F">
              <w:rPr>
                <w:rFonts w:ascii="Courier New" w:hAnsi="Courier New" w:cs="Courier New"/>
                <w:noProof/>
                <w:szCs w:val="20"/>
                <w:lang w:val="en-US" w:eastAsia="zh-CN"/>
              </w:rPr>
              <w:t xml:space="preserve"> item </w:t>
            </w:r>
            <w:r w:rsidRPr="00836B7F">
              <w:rPr>
                <w:rFonts w:ascii="Courier New" w:hAnsi="Courier New" w:cs="Courier New"/>
                <w:noProof/>
                <w:color w:val="0000FF"/>
                <w:szCs w:val="20"/>
                <w:lang w:val="en-US" w:eastAsia="zh-CN"/>
              </w:rPr>
              <w:t>in</w:t>
            </w:r>
            <w:r w:rsidRPr="00836B7F">
              <w:rPr>
                <w:rFonts w:ascii="Courier New" w:hAnsi="Courier New" w:cs="Courier New"/>
                <w:noProof/>
                <w:szCs w:val="20"/>
                <w:lang w:val="en-US" w:eastAsia="zh-CN"/>
              </w:rPr>
              <w:t xml:space="preserve"> arr)</w:t>
            </w:r>
          </w:p>
          <w:p w:rsidR="006A0658" w:rsidRPr="00836B7F" w:rsidRDefault="006A0658" w:rsidP="006A0658">
            <w:pPr>
              <w:autoSpaceDE w:val="0"/>
              <w:autoSpaceDN w:val="0"/>
              <w:adjustRightInd w:val="0"/>
              <w:spacing w:before="0"/>
              <w:jc w:val="left"/>
              <w:rPr>
                <w:rFonts w:ascii="Courier New" w:hAnsi="Courier New" w:cs="Courier New"/>
                <w:noProof/>
                <w:szCs w:val="20"/>
                <w:lang w:val="en-US" w:eastAsia="zh-CN"/>
              </w:rPr>
            </w:pPr>
            <w:r w:rsidRPr="00836B7F">
              <w:rPr>
                <w:rFonts w:ascii="Courier New" w:hAnsi="Courier New" w:cs="Courier New"/>
                <w:noProof/>
                <w:szCs w:val="20"/>
                <w:lang w:val="en-US" w:eastAsia="zh-CN"/>
              </w:rPr>
              <w:t>{</w:t>
            </w:r>
          </w:p>
          <w:p w:rsidR="006A0658" w:rsidRPr="00836B7F"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836B7F">
              <w:rPr>
                <w:rFonts w:ascii="Courier New" w:hAnsi="Courier New" w:cs="Courier New"/>
                <w:noProof/>
                <w:color w:val="2B91AF"/>
                <w:szCs w:val="20"/>
                <w:lang w:val="en-US" w:eastAsia="zh-CN"/>
              </w:rPr>
              <w:t>Console</w:t>
            </w:r>
            <w:r w:rsidRPr="00836B7F">
              <w:rPr>
                <w:rFonts w:ascii="Courier New" w:hAnsi="Courier New" w:cs="Courier New"/>
                <w:noProof/>
                <w:szCs w:val="20"/>
                <w:lang w:val="en-US" w:eastAsia="zh-CN"/>
              </w:rPr>
              <w:t>.WriteLine(item</w:t>
            </w:r>
            <w:r w:rsidRPr="001B2D5E">
              <w:rPr>
                <w:rFonts w:ascii="Courier New" w:hAnsi="Courier New" w:cs="Courier New"/>
                <w:noProof/>
                <w:szCs w:val="20"/>
                <w:lang w:val="en-US" w:eastAsia="zh-CN"/>
              </w:rPr>
              <w:t>.ToString()</w:t>
            </w:r>
            <w:r w:rsidRPr="00836B7F">
              <w:rPr>
                <w:rFonts w:ascii="Courier New" w:hAnsi="Courier New" w:cs="Courier New"/>
                <w:noProof/>
                <w:szCs w:val="20"/>
                <w:lang w:val="en-US" w:eastAsia="zh-CN"/>
              </w:rPr>
              <w:t>);</w:t>
            </w:r>
          </w:p>
          <w:p w:rsidR="006A0658" w:rsidRPr="00836B7F" w:rsidRDefault="006A0658" w:rsidP="006A0658">
            <w:pPr>
              <w:autoSpaceDE w:val="0"/>
              <w:autoSpaceDN w:val="0"/>
              <w:adjustRightInd w:val="0"/>
              <w:spacing w:before="0"/>
              <w:jc w:val="left"/>
              <w:rPr>
                <w:rFonts w:ascii="Consolas" w:hAnsi="Consolas" w:cs="Consolas"/>
                <w:sz w:val="19"/>
                <w:szCs w:val="19"/>
                <w:lang w:val="en-US" w:eastAsia="zh-CN"/>
              </w:rPr>
            </w:pPr>
            <w:r w:rsidRPr="00836B7F">
              <w:rPr>
                <w:rFonts w:ascii="Courier New" w:hAnsi="Courier New" w:cs="Courier New"/>
                <w:noProof/>
                <w:szCs w:val="20"/>
                <w:lang w:val="en-US" w:eastAsia="zh-CN"/>
              </w:rPr>
              <w:t>}</w:t>
            </w:r>
          </w:p>
        </w:tc>
      </w:tr>
    </w:tbl>
    <w:p w:rsidR="006A0658" w:rsidRDefault="006A0658" w:rsidP="006A0658">
      <w:pPr>
        <w:spacing w:after="120"/>
      </w:pPr>
      <w:r>
        <w:t>Резултатът от изпълнението на горния код ще е след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836B7F" w:rsidRDefault="006A0658" w:rsidP="006A0658">
            <w:pPr>
              <w:autoSpaceDE w:val="0"/>
              <w:autoSpaceDN w:val="0"/>
              <w:adjustRightInd w:val="0"/>
              <w:spacing w:before="0"/>
              <w:jc w:val="left"/>
              <w:rPr>
                <w:rFonts w:ascii="Courier New" w:hAnsi="Courier New" w:cs="Courier New"/>
                <w:szCs w:val="20"/>
                <w:lang w:val="en-US" w:eastAsia="zh-CN"/>
              </w:rPr>
            </w:pPr>
            <w:r w:rsidRPr="00836B7F">
              <w:rPr>
                <w:rFonts w:ascii="Courier New" w:hAnsi="Courier New" w:cs="Courier New"/>
                <w:szCs w:val="20"/>
                <w:lang w:val="en-US" w:eastAsia="zh-CN"/>
              </w:rPr>
              <w:t>{ X = 3, Y = 5 }</w:t>
            </w:r>
          </w:p>
          <w:p w:rsidR="006A0658" w:rsidRPr="00836B7F" w:rsidRDefault="006A0658" w:rsidP="006A0658">
            <w:pPr>
              <w:autoSpaceDE w:val="0"/>
              <w:autoSpaceDN w:val="0"/>
              <w:adjustRightInd w:val="0"/>
              <w:spacing w:before="0"/>
              <w:jc w:val="left"/>
              <w:rPr>
                <w:rFonts w:ascii="Courier New" w:hAnsi="Courier New" w:cs="Courier New"/>
                <w:szCs w:val="20"/>
                <w:lang w:val="en-US" w:eastAsia="zh-CN"/>
              </w:rPr>
            </w:pPr>
            <w:r w:rsidRPr="00836B7F">
              <w:rPr>
                <w:rFonts w:ascii="Courier New" w:hAnsi="Courier New" w:cs="Courier New"/>
                <w:szCs w:val="20"/>
                <w:lang w:val="en-US" w:eastAsia="zh-CN"/>
              </w:rPr>
              <w:t>{ X = 1, Y = 2 }</w:t>
            </w:r>
          </w:p>
          <w:p w:rsidR="006A0658" w:rsidRPr="00786D55" w:rsidRDefault="006A0658" w:rsidP="006A0658">
            <w:pPr>
              <w:autoSpaceDE w:val="0"/>
              <w:autoSpaceDN w:val="0"/>
              <w:adjustRightInd w:val="0"/>
              <w:spacing w:before="0"/>
              <w:jc w:val="left"/>
              <w:rPr>
                <w:rFonts w:ascii="Courier New" w:hAnsi="Courier New" w:cs="Courier New"/>
                <w:noProof/>
                <w:color w:val="2B91AF"/>
                <w:szCs w:val="20"/>
                <w:lang w:val="en-US" w:eastAsia="zh-CN"/>
              </w:rPr>
            </w:pPr>
            <w:r w:rsidRPr="00836B7F">
              <w:rPr>
                <w:rFonts w:ascii="Courier New" w:hAnsi="Courier New" w:cs="Courier New"/>
                <w:szCs w:val="20"/>
                <w:lang w:val="en-US" w:eastAsia="zh-CN"/>
              </w:rPr>
              <w:t>{ X = 0, Y = 7 }</w:t>
            </w:r>
          </w:p>
        </w:tc>
      </w:tr>
    </w:tbl>
    <w:p w:rsidR="006A0658" w:rsidRPr="003A3BDA" w:rsidRDefault="006A0658" w:rsidP="006A0658">
      <w:pPr>
        <w:pStyle w:val="Heading2"/>
      </w:pPr>
      <w:bookmarkStart w:id="1822" w:name="_Toc299461540"/>
      <w:bookmarkStart w:id="1823" w:name="_Toc299628749"/>
      <w:r>
        <w:t>Ламбда изрази (</w:t>
      </w:r>
      <w:r>
        <w:rPr>
          <w:lang w:val="en-US"/>
        </w:rPr>
        <w:t>lambda</w:t>
      </w:r>
      <w:r w:rsidRPr="003A3BDA">
        <w:t xml:space="preserve"> </w:t>
      </w:r>
      <w:r>
        <w:rPr>
          <w:lang w:val="en-US"/>
        </w:rPr>
        <w:t>expressions</w:t>
      </w:r>
      <w:r w:rsidRPr="003A3BDA">
        <w:t>)</w:t>
      </w:r>
      <w:bookmarkEnd w:id="1822"/>
      <w:bookmarkEnd w:id="1823"/>
    </w:p>
    <w:p w:rsidR="006A0658" w:rsidRPr="00FF1F14" w:rsidRDefault="006A0658" w:rsidP="006A0658">
      <w:r>
        <w:t xml:space="preserve">Ламбда изразите представляват анонимни функции, които съдържат изрази или последователност от оператори. Всички ламбда изрази използват ламбда оператора </w:t>
      </w:r>
      <w:r w:rsidRPr="004A2B3E">
        <w:rPr>
          <w:rStyle w:val="Code"/>
        </w:rPr>
        <w:t>=&gt;</w:t>
      </w:r>
      <w:r>
        <w:t xml:space="preserve">, който може да се чете като "отива в". Идеята за ламбда изразите в </w:t>
      </w:r>
      <w:r>
        <w:rPr>
          <w:lang w:val="en-US"/>
        </w:rPr>
        <w:t>C</w:t>
      </w:r>
      <w:r w:rsidRPr="00E42B73">
        <w:t xml:space="preserve"># </w:t>
      </w:r>
      <w:r>
        <w:t xml:space="preserve">е взаимствана от функционалните езици (например </w:t>
      </w:r>
      <w:r w:rsidRPr="001C4BB1">
        <w:rPr>
          <w:rStyle w:val="Code"/>
        </w:rPr>
        <w:t>Haskell</w:t>
      </w:r>
      <w:r w:rsidRPr="00E42B73">
        <w:t xml:space="preserve">, </w:t>
      </w:r>
      <w:r w:rsidRPr="001C4BB1">
        <w:rPr>
          <w:rStyle w:val="Code"/>
        </w:rPr>
        <w:t>Lisp</w:t>
      </w:r>
      <w:r w:rsidRPr="00E42B73">
        <w:t xml:space="preserve">, </w:t>
      </w:r>
      <w:r w:rsidRPr="001C4BB1">
        <w:rPr>
          <w:rStyle w:val="Code"/>
        </w:rPr>
        <w:t>Scheme</w:t>
      </w:r>
      <w:r w:rsidRPr="00E42B73">
        <w:t xml:space="preserve">, </w:t>
      </w:r>
      <w:r w:rsidRPr="001C4BB1">
        <w:rPr>
          <w:rStyle w:val="Code"/>
        </w:rPr>
        <w:t>F#</w:t>
      </w:r>
      <w:r w:rsidRPr="00E42B73">
        <w:t xml:space="preserve"> </w:t>
      </w:r>
      <w:r>
        <w:t>и др.). Лявата страна на ламбда оператора определя входните параметри на анонимната функция, а дясната страна представлява израз или последователност от оператори, която работи с входните параметри и евентуално връща някакъв резултат.</w:t>
      </w:r>
    </w:p>
    <w:p w:rsidR="006A0658" w:rsidRDefault="006A0658" w:rsidP="006A0658">
      <w:pPr>
        <w:spacing w:after="120"/>
      </w:pPr>
      <w:r>
        <w:t xml:space="preserve">Обикновено ламбда изразите се използват като предикати или вместо делегати (променливи от тип функция), които се прилагат върху колекции, обработвайки елементите от колекцията по някакъв начин и/или връщайки определен резултат. </w:t>
      </w:r>
    </w:p>
    <w:p w:rsidR="006A0658" w:rsidRPr="00E42B73" w:rsidRDefault="006A0658" w:rsidP="006A0658">
      <w:pPr>
        <w:pStyle w:val="Heading3"/>
      </w:pPr>
      <w:bookmarkStart w:id="1824" w:name="_Toc299461541"/>
      <w:r>
        <w:t>Ламбда изрази – примери</w:t>
      </w:r>
      <w:bookmarkEnd w:id="1824"/>
    </w:p>
    <w:p w:rsidR="006A0658" w:rsidRPr="00E42B73" w:rsidRDefault="006A0658" w:rsidP="006A0658">
      <w:r>
        <w:t xml:space="preserve">Например нека да разгледаме разширяващия метод </w:t>
      </w:r>
      <w:r w:rsidRPr="00026030">
        <w:rPr>
          <w:rStyle w:val="Code"/>
        </w:rPr>
        <w:t>FindAll(…)</w:t>
      </w:r>
      <w:r>
        <w:t>, който</w:t>
      </w:r>
      <w:r w:rsidRPr="007E4799">
        <w:t xml:space="preserve"> </w:t>
      </w:r>
      <w:r>
        <w:t xml:space="preserve">може </w:t>
      </w:r>
      <w:r w:rsidRPr="007E4799">
        <w:t xml:space="preserve">да </w:t>
      </w:r>
      <w:r>
        <w:t xml:space="preserve">се използва за отсяване на необходимите елементи. Той работи върху определена колекция, прилагайки ѝ даден предикат, който проверява всеки от елементите на колекцията дали отговаря на определено условие. За да го използваме, обаче, трябва да включим референция към библиотеката </w:t>
      </w:r>
      <w:r w:rsidRPr="0040656A">
        <w:rPr>
          <w:rStyle w:val="Code"/>
        </w:rPr>
        <w:t>System.Core.dll</w:t>
      </w:r>
      <w:r w:rsidRPr="00E42B73">
        <w:t xml:space="preserve"> </w:t>
      </w:r>
      <w:r>
        <w:t xml:space="preserve">и </w:t>
      </w:r>
      <w:r>
        <w:rPr>
          <w:lang w:val="en-US"/>
        </w:rPr>
        <w:t>namespace</w:t>
      </w:r>
      <w:r w:rsidRPr="00E42B73">
        <w:t>-</w:t>
      </w:r>
      <w:r>
        <w:t xml:space="preserve">а </w:t>
      </w:r>
      <w:r w:rsidRPr="00C42BCD">
        <w:rPr>
          <w:rStyle w:val="Code"/>
        </w:rPr>
        <w:t>System.Linq</w:t>
      </w:r>
      <w:r w:rsidRPr="00E42B73">
        <w:t xml:space="preserve">, </w:t>
      </w:r>
      <w:r>
        <w:t xml:space="preserve">тъй като разширяващите методи върху колекциите се намират в този </w:t>
      </w:r>
      <w:r>
        <w:rPr>
          <w:lang w:val="en-US"/>
        </w:rPr>
        <w:t>namespace</w:t>
      </w:r>
      <w:r w:rsidRPr="00E42B73">
        <w:t>.</w:t>
      </w:r>
    </w:p>
    <w:p w:rsidR="006A0658" w:rsidRDefault="006A0658" w:rsidP="006A0658">
      <w:pPr>
        <w:spacing w:after="120"/>
      </w:pPr>
      <w:r>
        <w:t xml:space="preserve">Ако искаме например да вземем само четните числа от колекция с цели числа, можем да използваме метода </w:t>
      </w:r>
      <w:r w:rsidRPr="0079629A">
        <w:rPr>
          <w:rStyle w:val="Code"/>
        </w:rPr>
        <w:t>FindAll(…)</w:t>
      </w:r>
      <w:r>
        <w:t xml:space="preserve"> върху колекцията</w:t>
      </w:r>
      <w:r w:rsidRPr="00E42B73">
        <w:t>,</w:t>
      </w:r>
      <w:r>
        <w:t xml:space="preserve"> като му подадем ламбда метод, който да провери дали дадено число е чет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color w:val="2B91AF"/>
                <w:szCs w:val="20"/>
                <w:lang w:val="en-US" w:eastAsia="zh-CN"/>
              </w:rPr>
              <w:t>List</w:t>
            </w:r>
            <w:r w:rsidRPr="004A2B3E">
              <w:rPr>
                <w:rFonts w:ascii="Courier New" w:hAnsi="Courier New" w:cs="Courier New"/>
                <w:noProof/>
                <w:szCs w:val="20"/>
                <w:lang w:val="en-US" w:eastAsia="zh-CN"/>
              </w:rPr>
              <w:t>&lt;</w:t>
            </w:r>
            <w:r w:rsidRPr="004A2B3E">
              <w:rPr>
                <w:rFonts w:ascii="Courier New" w:hAnsi="Courier New" w:cs="Courier New"/>
                <w:noProof/>
                <w:color w:val="0000FF"/>
                <w:szCs w:val="20"/>
                <w:lang w:val="en-US" w:eastAsia="zh-CN"/>
              </w:rPr>
              <w:t>int</w:t>
            </w:r>
            <w:r w:rsidRPr="004A2B3E">
              <w:rPr>
                <w:rFonts w:ascii="Courier New" w:hAnsi="Courier New" w:cs="Courier New"/>
                <w:noProof/>
                <w:szCs w:val="20"/>
                <w:lang w:val="en-US" w:eastAsia="zh-CN"/>
              </w:rPr>
              <w:t xml:space="preserve">&gt; list = </w:t>
            </w:r>
            <w:r w:rsidRPr="004A2B3E">
              <w:rPr>
                <w:rFonts w:ascii="Courier New" w:hAnsi="Courier New" w:cs="Courier New"/>
                <w:noProof/>
                <w:color w:val="0000FF"/>
                <w:szCs w:val="20"/>
                <w:lang w:val="en-US" w:eastAsia="zh-CN"/>
              </w:rPr>
              <w:t>new</w:t>
            </w:r>
            <w:r w:rsidRPr="004A2B3E">
              <w:rPr>
                <w:rFonts w:ascii="Courier New" w:hAnsi="Courier New" w:cs="Courier New"/>
                <w:noProof/>
                <w:szCs w:val="20"/>
                <w:lang w:val="en-US" w:eastAsia="zh-CN"/>
              </w:rPr>
              <w:t xml:space="preserve"> </w:t>
            </w:r>
            <w:r w:rsidRPr="004A2B3E">
              <w:rPr>
                <w:rFonts w:ascii="Courier New" w:hAnsi="Courier New" w:cs="Courier New"/>
                <w:noProof/>
                <w:color w:val="2B91AF"/>
                <w:szCs w:val="20"/>
                <w:lang w:val="en-US" w:eastAsia="zh-CN"/>
              </w:rPr>
              <w:t>List</w:t>
            </w:r>
            <w:r w:rsidRPr="004A2B3E">
              <w:rPr>
                <w:rFonts w:ascii="Courier New" w:hAnsi="Courier New" w:cs="Courier New"/>
                <w:noProof/>
                <w:szCs w:val="20"/>
                <w:lang w:val="en-US" w:eastAsia="zh-CN"/>
              </w:rPr>
              <w:t>&lt;</w:t>
            </w:r>
            <w:r w:rsidRPr="004A2B3E">
              <w:rPr>
                <w:rFonts w:ascii="Courier New" w:hAnsi="Courier New" w:cs="Courier New"/>
                <w:noProof/>
                <w:color w:val="0000FF"/>
                <w:szCs w:val="20"/>
                <w:lang w:val="en-US" w:eastAsia="zh-CN"/>
              </w:rPr>
              <w:t>int</w:t>
            </w:r>
            <w:r w:rsidRPr="004A2B3E">
              <w:rPr>
                <w:rFonts w:ascii="Courier New" w:hAnsi="Courier New" w:cs="Courier New"/>
                <w:noProof/>
                <w:szCs w:val="20"/>
                <w:lang w:val="en-US" w:eastAsia="zh-CN"/>
              </w:rPr>
              <w:t>&gt;() { 1, 2, 3, 4</w:t>
            </w:r>
            <w:r>
              <w:rPr>
                <w:rFonts w:ascii="Courier New" w:hAnsi="Courier New" w:cs="Courier New"/>
                <w:noProof/>
                <w:szCs w:val="20"/>
                <w:lang w:eastAsia="zh-CN"/>
              </w:rPr>
              <w:t>, 5, 6</w:t>
            </w:r>
            <w:r w:rsidRPr="004A2B3E">
              <w:rPr>
                <w:rFonts w:ascii="Courier New" w:hAnsi="Courier New" w:cs="Courier New"/>
                <w:noProof/>
                <w:szCs w:val="20"/>
                <w:lang w:val="en-US" w:eastAsia="zh-CN"/>
              </w:rPr>
              <w:t xml:space="preserve"> };</w:t>
            </w:r>
          </w:p>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color w:val="2B91AF"/>
                <w:szCs w:val="20"/>
                <w:lang w:val="en-US" w:eastAsia="zh-CN"/>
              </w:rPr>
              <w:t>List</w:t>
            </w:r>
            <w:r w:rsidRPr="004A2B3E">
              <w:rPr>
                <w:rFonts w:ascii="Courier New" w:hAnsi="Courier New" w:cs="Courier New"/>
                <w:noProof/>
                <w:szCs w:val="20"/>
                <w:lang w:val="en-US" w:eastAsia="zh-CN"/>
              </w:rPr>
              <w:t>&lt;</w:t>
            </w:r>
            <w:r w:rsidRPr="004A2B3E">
              <w:rPr>
                <w:rFonts w:ascii="Courier New" w:hAnsi="Courier New" w:cs="Courier New"/>
                <w:noProof/>
                <w:color w:val="0000FF"/>
                <w:szCs w:val="20"/>
                <w:lang w:val="en-US" w:eastAsia="zh-CN"/>
              </w:rPr>
              <w:t>int</w:t>
            </w:r>
            <w:r w:rsidRPr="004A2B3E">
              <w:rPr>
                <w:rFonts w:ascii="Courier New" w:hAnsi="Courier New" w:cs="Courier New"/>
                <w:noProof/>
                <w:szCs w:val="20"/>
                <w:lang w:val="en-US" w:eastAsia="zh-CN"/>
              </w:rPr>
              <w:t>&gt; evenNumbers = list.FindAll(x =&gt; (x % 2) == 0);</w:t>
            </w:r>
          </w:p>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color w:val="0000FF"/>
                <w:szCs w:val="20"/>
                <w:lang w:val="en-US" w:eastAsia="zh-CN"/>
              </w:rPr>
              <w:t>foreach</w:t>
            </w:r>
            <w:r w:rsidRPr="004A2B3E">
              <w:rPr>
                <w:rFonts w:ascii="Courier New" w:hAnsi="Courier New" w:cs="Courier New"/>
                <w:noProof/>
                <w:szCs w:val="20"/>
                <w:lang w:val="en-US" w:eastAsia="zh-CN"/>
              </w:rPr>
              <w:t xml:space="preserve"> (</w:t>
            </w:r>
            <w:r w:rsidRPr="004A2B3E">
              <w:rPr>
                <w:rFonts w:ascii="Courier New" w:hAnsi="Courier New" w:cs="Courier New"/>
                <w:noProof/>
                <w:color w:val="0000FF"/>
                <w:szCs w:val="20"/>
                <w:lang w:val="en-US" w:eastAsia="zh-CN"/>
              </w:rPr>
              <w:t>var</w:t>
            </w:r>
            <w:r w:rsidRPr="004A2B3E">
              <w:rPr>
                <w:rFonts w:ascii="Courier New" w:hAnsi="Courier New" w:cs="Courier New"/>
                <w:noProof/>
                <w:szCs w:val="20"/>
                <w:lang w:val="en-US" w:eastAsia="zh-CN"/>
              </w:rPr>
              <w:t xml:space="preserve"> num </w:t>
            </w:r>
            <w:r w:rsidRPr="004A2B3E">
              <w:rPr>
                <w:rFonts w:ascii="Courier New" w:hAnsi="Courier New" w:cs="Courier New"/>
                <w:noProof/>
                <w:color w:val="0000FF"/>
                <w:szCs w:val="20"/>
                <w:lang w:val="en-US" w:eastAsia="zh-CN"/>
              </w:rPr>
              <w:t>in</w:t>
            </w:r>
            <w:r w:rsidRPr="004A2B3E">
              <w:rPr>
                <w:rFonts w:ascii="Courier New" w:hAnsi="Courier New" w:cs="Courier New"/>
                <w:noProof/>
                <w:szCs w:val="20"/>
                <w:lang w:val="en-US" w:eastAsia="zh-CN"/>
              </w:rPr>
              <w:t xml:space="preserve"> evenNumbers)</w:t>
            </w:r>
          </w:p>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szCs w:val="20"/>
                <w:lang w:val="en-US" w:eastAsia="zh-CN"/>
              </w:rPr>
              <w:t>{</w:t>
            </w:r>
          </w:p>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szCs w:val="20"/>
              </w:rPr>
              <w:tab/>
            </w:r>
            <w:r w:rsidRPr="004A2B3E">
              <w:rPr>
                <w:rFonts w:ascii="Courier New" w:hAnsi="Courier New" w:cs="Courier New"/>
                <w:noProof/>
                <w:color w:val="2B91AF"/>
                <w:szCs w:val="20"/>
                <w:lang w:val="en-US" w:eastAsia="zh-CN"/>
              </w:rPr>
              <w:t>Console</w:t>
            </w:r>
            <w:r w:rsidRPr="004A2B3E">
              <w:rPr>
                <w:rFonts w:ascii="Courier New" w:hAnsi="Courier New" w:cs="Courier New"/>
                <w:noProof/>
                <w:szCs w:val="20"/>
                <w:lang w:val="en-US" w:eastAsia="zh-CN"/>
              </w:rPr>
              <w:t>.Write(</w:t>
            </w:r>
            <w:r w:rsidRPr="004A2B3E">
              <w:rPr>
                <w:rFonts w:ascii="Courier New" w:hAnsi="Courier New" w:cs="Courier New"/>
                <w:noProof/>
                <w:color w:val="A31515"/>
                <w:szCs w:val="20"/>
                <w:lang w:val="en-US" w:eastAsia="zh-CN"/>
              </w:rPr>
              <w:t>"{0} "</w:t>
            </w:r>
            <w:r w:rsidRPr="004A2B3E">
              <w:rPr>
                <w:rFonts w:ascii="Courier New" w:hAnsi="Courier New" w:cs="Courier New"/>
                <w:noProof/>
                <w:szCs w:val="20"/>
                <w:lang w:val="en-US" w:eastAsia="zh-CN"/>
              </w:rPr>
              <w:t>, num);</w:t>
            </w:r>
          </w:p>
          <w:p w:rsidR="006A0658" w:rsidRPr="004A2B3E" w:rsidRDefault="006A0658" w:rsidP="006A0658">
            <w:pPr>
              <w:autoSpaceDE w:val="0"/>
              <w:autoSpaceDN w:val="0"/>
              <w:adjustRightInd w:val="0"/>
              <w:spacing w:before="0"/>
              <w:jc w:val="left"/>
              <w:rPr>
                <w:rFonts w:ascii="Courier New" w:hAnsi="Courier New" w:cs="Courier New"/>
                <w:noProof/>
                <w:szCs w:val="20"/>
                <w:lang w:val="en-US" w:eastAsia="zh-CN"/>
              </w:rPr>
            </w:pPr>
            <w:r w:rsidRPr="004A2B3E">
              <w:rPr>
                <w:rFonts w:ascii="Courier New" w:hAnsi="Courier New" w:cs="Courier New"/>
                <w:noProof/>
                <w:szCs w:val="20"/>
                <w:lang w:val="en-US" w:eastAsia="zh-CN"/>
              </w:rPr>
              <w:t>}</w:t>
            </w:r>
          </w:p>
          <w:p w:rsidR="006A0658" w:rsidRPr="004A2B3E" w:rsidRDefault="006A0658" w:rsidP="006A0658">
            <w:pPr>
              <w:autoSpaceDE w:val="0"/>
              <w:autoSpaceDN w:val="0"/>
              <w:adjustRightInd w:val="0"/>
              <w:spacing w:before="0"/>
              <w:jc w:val="left"/>
              <w:rPr>
                <w:rFonts w:ascii="Consolas" w:hAnsi="Consolas" w:cs="Consolas"/>
                <w:noProof/>
                <w:sz w:val="19"/>
                <w:szCs w:val="19"/>
                <w:lang w:eastAsia="zh-CN"/>
              </w:rPr>
            </w:pPr>
            <w:r w:rsidRPr="004A2B3E">
              <w:rPr>
                <w:rFonts w:ascii="Courier New" w:hAnsi="Courier New" w:cs="Courier New"/>
                <w:noProof/>
                <w:color w:val="2B91AF"/>
                <w:szCs w:val="20"/>
                <w:lang w:val="en-US" w:eastAsia="zh-CN"/>
              </w:rPr>
              <w:t>Console</w:t>
            </w:r>
            <w:r w:rsidRPr="004A2B3E">
              <w:rPr>
                <w:rFonts w:ascii="Courier New" w:hAnsi="Courier New" w:cs="Courier New"/>
                <w:noProof/>
                <w:szCs w:val="20"/>
                <w:lang w:val="en-US" w:eastAsia="zh-CN"/>
              </w:rPr>
              <w:t>.WriteLine();</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4A2B3E" w:rsidTr="006A0658">
        <w:tc>
          <w:tcPr>
            <w:tcW w:w="7970" w:type="dxa"/>
            <w:tcBorders>
              <w:top w:val="single" w:sz="4" w:space="0" w:color="auto"/>
              <w:left w:val="single" w:sz="4" w:space="0" w:color="auto"/>
              <w:bottom w:val="single" w:sz="4" w:space="0" w:color="auto"/>
              <w:right w:val="single" w:sz="4" w:space="0" w:color="auto"/>
            </w:tcBorders>
          </w:tcPr>
          <w:p w:rsidR="006A0658" w:rsidRPr="004A2B3E" w:rsidRDefault="006A0658" w:rsidP="006A0658">
            <w:pPr>
              <w:autoSpaceDE w:val="0"/>
              <w:autoSpaceDN w:val="0"/>
              <w:adjustRightInd w:val="0"/>
              <w:spacing w:before="0"/>
              <w:jc w:val="left"/>
              <w:rPr>
                <w:rFonts w:ascii="Courier New" w:hAnsi="Courier New" w:cs="Courier New"/>
                <w:noProof/>
                <w:szCs w:val="20"/>
                <w:lang w:eastAsia="zh-CN"/>
              </w:rPr>
            </w:pPr>
            <w:r w:rsidRPr="004A2B3E">
              <w:rPr>
                <w:rFonts w:ascii="Courier New" w:hAnsi="Courier New" w:cs="Courier New"/>
                <w:noProof/>
                <w:szCs w:val="20"/>
                <w:lang w:eastAsia="zh-CN"/>
              </w:rPr>
              <w:t>2 4 6</w:t>
            </w:r>
          </w:p>
        </w:tc>
      </w:tr>
    </w:tbl>
    <w:p w:rsidR="006A0658" w:rsidRPr="00855041" w:rsidRDefault="006A0658" w:rsidP="006A0658">
      <w:r>
        <w:t xml:space="preserve">Горният пример обхожда цялата колекция от числа и за всеки елемент от нея (именуван </w:t>
      </w:r>
      <w:r w:rsidRPr="0079648A">
        <w:rPr>
          <w:rStyle w:val="Code"/>
        </w:rPr>
        <w:t>x</w:t>
      </w:r>
      <w:r w:rsidRPr="00E42B73">
        <w:t>)</w:t>
      </w:r>
      <w:r>
        <w:t xml:space="preserve"> се прави проверка дали числото се дели на 2 (с булевия израз </w:t>
      </w:r>
      <w:r>
        <w:rPr>
          <w:rStyle w:val="Code"/>
        </w:rPr>
        <w:t>(</w:t>
      </w:r>
      <w:r w:rsidRPr="0079648A">
        <w:rPr>
          <w:rStyle w:val="Code"/>
        </w:rPr>
        <w:t>x % 2</w:t>
      </w:r>
      <w:r>
        <w:rPr>
          <w:rStyle w:val="Code"/>
        </w:rPr>
        <w:t>)</w:t>
      </w:r>
      <w:r w:rsidRPr="0079648A">
        <w:rPr>
          <w:rStyle w:val="Code"/>
        </w:rPr>
        <w:t xml:space="preserve"> == 0</w:t>
      </w:r>
      <w:r w:rsidRPr="00E42B73">
        <w:t>)</w:t>
      </w:r>
      <w:r>
        <w:t>.</w:t>
      </w:r>
    </w:p>
    <w:p w:rsidR="006A0658" w:rsidRPr="0059464F" w:rsidRDefault="006A0658" w:rsidP="006A0658">
      <w:pPr>
        <w:spacing w:after="120"/>
      </w:pPr>
      <w:r>
        <w:t>Нека сега разгледаме един пример, в който чрез разширяващ метод и ламбда израз ще създадем колекция, съдържаща определена информация от даден клас. В случая от класа</w:t>
      </w:r>
      <w:r w:rsidRPr="00E42B73">
        <w:t xml:space="preserve"> </w:t>
      </w:r>
      <w:r>
        <w:t xml:space="preserve">куче - </w:t>
      </w:r>
      <w:r w:rsidRPr="00BE299A">
        <w:rPr>
          <w:rStyle w:val="Code"/>
        </w:rPr>
        <w:t>Dog</w:t>
      </w:r>
      <w:r>
        <w:t xml:space="preserve"> (със свойства име </w:t>
      </w:r>
      <w:r w:rsidRPr="00BE299A">
        <w:rPr>
          <w:rStyle w:val="Code"/>
        </w:rPr>
        <w:t>Name</w:t>
      </w:r>
      <w:r w:rsidRPr="00E42B73">
        <w:t xml:space="preserve"> </w:t>
      </w:r>
      <w:r>
        <w:t xml:space="preserve">и възраст </w:t>
      </w:r>
      <w:r w:rsidRPr="00BE299A">
        <w:rPr>
          <w:rStyle w:val="Code"/>
        </w:rPr>
        <w:t>Age</w:t>
      </w:r>
      <w:r w:rsidRPr="00E42B73">
        <w:t xml:space="preserve">), </w:t>
      </w:r>
      <w:r>
        <w:t xml:space="preserve">искаме да получим списък само с имената на кучетата. Това можем да направим с разширяващия метод </w:t>
      </w:r>
      <w:r w:rsidRPr="001B6FB4">
        <w:rPr>
          <w:rStyle w:val="Code"/>
        </w:rPr>
        <w:t>Select(…)</w:t>
      </w:r>
      <w:r>
        <w:t xml:space="preserve">(дефиниран в </w:t>
      </w:r>
      <w:r>
        <w:rPr>
          <w:lang w:val="en-US"/>
        </w:rPr>
        <w:t>namespace</w:t>
      </w:r>
      <w:r>
        <w:t xml:space="preserve"> </w:t>
      </w:r>
      <w:r w:rsidRPr="00B07533">
        <w:rPr>
          <w:rFonts w:ascii="Courier New" w:hAnsi="Courier New" w:cs="Courier New"/>
          <w:noProof/>
          <w:szCs w:val="20"/>
          <w:lang w:val="en-US" w:eastAsia="zh-CN"/>
        </w:rPr>
        <w:t>System.Linq</w:t>
      </w:r>
      <w:r w:rsidRPr="00B07533">
        <w:t>)</w:t>
      </w:r>
      <w:r w:rsidRPr="00E42B73">
        <w:t xml:space="preserve">, </w:t>
      </w:r>
      <w:r>
        <w:t xml:space="preserve">като му зададем за всяко куче </w:t>
      </w:r>
      <w:r w:rsidRPr="00C82F17">
        <w:rPr>
          <w:rStyle w:val="Code"/>
        </w:rPr>
        <w:t>x</w:t>
      </w:r>
      <w:r w:rsidRPr="00E42B73">
        <w:t xml:space="preserve"> </w:t>
      </w:r>
      <w:r>
        <w:t xml:space="preserve">да го превръща в името на кучето </w:t>
      </w:r>
      <w:r w:rsidRPr="007515C2">
        <w:rPr>
          <w:noProof/>
        </w:rPr>
        <w:t>(</w:t>
      </w:r>
      <w:r w:rsidRPr="007515C2">
        <w:rPr>
          <w:rStyle w:val="Code"/>
        </w:rPr>
        <w:t>x.Name</w:t>
      </w:r>
      <w:r w:rsidRPr="007515C2">
        <w:rPr>
          <w:noProof/>
        </w:rPr>
        <w:t>)</w:t>
      </w:r>
      <w:r>
        <w:t xml:space="preserve"> и върнатия резултат (колекция) да запише в променливата </w:t>
      </w:r>
      <w:r w:rsidRPr="000B7A38">
        <w:rPr>
          <w:rStyle w:val="Code"/>
        </w:rPr>
        <w:t>names</w:t>
      </w:r>
      <w:r>
        <w:t>.</w:t>
      </w:r>
      <w:r w:rsidRPr="00E42B73">
        <w:t xml:space="preserve"> </w:t>
      </w:r>
      <w:r>
        <w:t xml:space="preserve">С ключовата дума </w:t>
      </w:r>
      <w:r w:rsidRPr="0059464F">
        <w:rPr>
          <w:rStyle w:val="Code"/>
        </w:rPr>
        <w:t>var</w:t>
      </w:r>
      <w:r>
        <w:t xml:space="preserve"> казваме на компилатора сам да се определи типа на променливата по резултата, който присвояваме в дясната стра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1379D4">
              <w:rPr>
                <w:rFonts w:ascii="Courier New" w:hAnsi="Courier New" w:cs="Courier New"/>
                <w:noProof/>
                <w:color w:val="0000FF"/>
                <w:szCs w:val="20"/>
                <w:lang w:val="en-US" w:eastAsia="zh-CN"/>
              </w:rPr>
              <w:t>class</w:t>
            </w:r>
            <w:r w:rsidRPr="001379D4">
              <w:rPr>
                <w:rFonts w:ascii="Courier New" w:hAnsi="Courier New" w:cs="Courier New"/>
                <w:noProof/>
                <w:szCs w:val="20"/>
                <w:lang w:val="en-US" w:eastAsia="zh-CN"/>
              </w:rPr>
              <w:t xml:space="preserve"> </w:t>
            </w:r>
            <w:r w:rsidRPr="001379D4">
              <w:rPr>
                <w:rFonts w:ascii="Courier New" w:hAnsi="Courier New" w:cs="Courier New"/>
                <w:noProof/>
                <w:color w:val="2B91AF"/>
                <w:szCs w:val="20"/>
                <w:lang w:val="en-US" w:eastAsia="zh-CN"/>
              </w:rPr>
              <w:t>Dog</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public</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string</w:t>
            </w:r>
            <w:r w:rsidRPr="001379D4">
              <w:rPr>
                <w:rFonts w:ascii="Courier New" w:hAnsi="Courier New" w:cs="Courier New"/>
                <w:noProof/>
                <w:szCs w:val="20"/>
                <w:lang w:val="en-US" w:eastAsia="zh-CN"/>
              </w:rPr>
              <w:t xml:space="preserve"> Name { </w:t>
            </w:r>
            <w:r w:rsidRPr="001379D4">
              <w:rPr>
                <w:rFonts w:ascii="Courier New" w:hAnsi="Courier New" w:cs="Courier New"/>
                <w:noProof/>
                <w:color w:val="0000FF"/>
                <w:szCs w:val="20"/>
                <w:lang w:val="en-US" w:eastAsia="zh-CN"/>
              </w:rPr>
              <w:t>get</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set</w:t>
            </w:r>
            <w:r w:rsidRPr="001379D4">
              <w:rPr>
                <w:rFonts w:ascii="Courier New" w:hAnsi="Courier New" w:cs="Courier New"/>
                <w:noProof/>
                <w:szCs w:val="20"/>
                <w:lang w:val="en-US" w:eastAsia="zh-CN"/>
              </w:rPr>
              <w:t>; }</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public</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int</w:t>
            </w:r>
            <w:r w:rsidRPr="001379D4">
              <w:rPr>
                <w:rFonts w:ascii="Courier New" w:hAnsi="Courier New" w:cs="Courier New"/>
                <w:noProof/>
                <w:szCs w:val="20"/>
                <w:lang w:val="en-US" w:eastAsia="zh-CN"/>
              </w:rPr>
              <w:t xml:space="preserve"> Age { </w:t>
            </w:r>
            <w:r w:rsidRPr="001379D4">
              <w:rPr>
                <w:rFonts w:ascii="Courier New" w:hAnsi="Courier New" w:cs="Courier New"/>
                <w:noProof/>
                <w:color w:val="0000FF"/>
                <w:szCs w:val="20"/>
                <w:lang w:val="en-US" w:eastAsia="zh-CN"/>
              </w:rPr>
              <w:t>get</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set</w:t>
            </w:r>
            <w:r w:rsidRPr="001379D4">
              <w:rPr>
                <w:rFonts w:ascii="Courier New" w:hAnsi="Courier New" w:cs="Courier New"/>
                <w:noProof/>
                <w:szCs w:val="20"/>
                <w:lang w:val="en-US" w:eastAsia="zh-CN"/>
              </w:rPr>
              <w:t>; }</w:t>
            </w:r>
          </w:p>
          <w:p w:rsidR="006A0658" w:rsidRDefault="006A0658" w:rsidP="006A0658">
            <w:pPr>
              <w:autoSpaceDE w:val="0"/>
              <w:autoSpaceDN w:val="0"/>
              <w:adjustRightInd w:val="0"/>
              <w:spacing w:before="0"/>
              <w:jc w:val="left"/>
              <w:rPr>
                <w:rFonts w:ascii="Courier New" w:hAnsi="Courier New" w:cs="Courier New"/>
                <w:noProof/>
                <w:szCs w:val="20"/>
                <w:lang w:eastAsia="zh-CN"/>
              </w:rPr>
            </w:pPr>
            <w:r w:rsidRPr="001379D4">
              <w:rPr>
                <w:rFonts w:ascii="Courier New" w:hAnsi="Courier New" w:cs="Courier New"/>
                <w:noProof/>
                <w:szCs w:val="20"/>
                <w:lang w:val="en-US" w:eastAsia="zh-CN"/>
              </w:rPr>
              <w:t>}</w:t>
            </w:r>
          </w:p>
          <w:p w:rsidR="006A0658" w:rsidRPr="00BA6B6E" w:rsidRDefault="006A0658" w:rsidP="006A0658">
            <w:pPr>
              <w:autoSpaceDE w:val="0"/>
              <w:autoSpaceDN w:val="0"/>
              <w:adjustRightInd w:val="0"/>
              <w:spacing w:before="0"/>
              <w:jc w:val="left"/>
              <w:rPr>
                <w:rFonts w:ascii="Courier New" w:hAnsi="Courier New" w:cs="Courier New"/>
                <w:noProof/>
                <w:szCs w:val="20"/>
                <w:lang w:eastAsia="zh-CN"/>
              </w:rPr>
            </w:pP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1379D4">
              <w:rPr>
                <w:rFonts w:ascii="Courier New" w:hAnsi="Courier New" w:cs="Courier New"/>
                <w:noProof/>
                <w:color w:val="0000FF"/>
                <w:szCs w:val="20"/>
                <w:lang w:val="en-US" w:eastAsia="zh-CN"/>
              </w:rPr>
              <w:t>static</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void</w:t>
            </w:r>
            <w:r w:rsidRPr="001379D4">
              <w:rPr>
                <w:rFonts w:ascii="Courier New" w:hAnsi="Courier New" w:cs="Courier New"/>
                <w:noProof/>
                <w:szCs w:val="20"/>
                <w:lang w:val="en-US" w:eastAsia="zh-CN"/>
              </w:rPr>
              <w:t xml:space="preserve"> Main()</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color w:val="2B91AF"/>
                <w:szCs w:val="20"/>
                <w:lang w:val="en-US" w:eastAsia="zh-CN"/>
              </w:rPr>
              <w:t>List</w:t>
            </w:r>
            <w:r w:rsidRPr="001379D4">
              <w:rPr>
                <w:rFonts w:ascii="Courier New" w:hAnsi="Courier New" w:cs="Courier New"/>
                <w:noProof/>
                <w:szCs w:val="20"/>
                <w:lang w:val="en-US" w:eastAsia="zh-CN"/>
              </w:rPr>
              <w:t>&lt;</w:t>
            </w:r>
            <w:r w:rsidRPr="001379D4">
              <w:rPr>
                <w:rFonts w:ascii="Courier New" w:hAnsi="Courier New" w:cs="Courier New"/>
                <w:noProof/>
                <w:color w:val="2B91AF"/>
                <w:szCs w:val="20"/>
                <w:lang w:val="en-US" w:eastAsia="zh-CN"/>
              </w:rPr>
              <w:t>Dog</w:t>
            </w:r>
            <w:r w:rsidRPr="001379D4">
              <w:rPr>
                <w:rFonts w:ascii="Courier New" w:hAnsi="Courier New" w:cs="Courier New"/>
                <w:noProof/>
                <w:szCs w:val="20"/>
                <w:lang w:val="en-US" w:eastAsia="zh-CN"/>
              </w:rPr>
              <w:t xml:space="preserve">&gt; dogs = </w:t>
            </w:r>
            <w:r w:rsidRPr="001379D4">
              <w:rPr>
                <w:rFonts w:ascii="Courier New" w:hAnsi="Courier New" w:cs="Courier New"/>
                <w:noProof/>
                <w:color w:val="0000FF"/>
                <w:szCs w:val="20"/>
                <w:lang w:val="en-US" w:eastAsia="zh-CN"/>
              </w:rPr>
              <w:t>new</w:t>
            </w:r>
            <w:r w:rsidRPr="001379D4">
              <w:rPr>
                <w:rFonts w:ascii="Courier New" w:hAnsi="Courier New" w:cs="Courier New"/>
                <w:noProof/>
                <w:szCs w:val="20"/>
                <w:lang w:val="en-US" w:eastAsia="zh-CN"/>
              </w:rPr>
              <w:t xml:space="preserve"> </w:t>
            </w:r>
            <w:r w:rsidRPr="001379D4">
              <w:rPr>
                <w:rFonts w:ascii="Courier New" w:hAnsi="Courier New" w:cs="Courier New"/>
                <w:noProof/>
                <w:color w:val="2B91AF"/>
                <w:szCs w:val="20"/>
                <w:lang w:val="en-US" w:eastAsia="zh-CN"/>
              </w:rPr>
              <w:t>List</w:t>
            </w:r>
            <w:r w:rsidRPr="001379D4">
              <w:rPr>
                <w:rFonts w:ascii="Courier New" w:hAnsi="Courier New" w:cs="Courier New"/>
                <w:noProof/>
                <w:szCs w:val="20"/>
                <w:lang w:val="en-US" w:eastAsia="zh-CN"/>
              </w:rPr>
              <w:t>&lt;</w:t>
            </w:r>
            <w:r w:rsidRPr="001379D4">
              <w:rPr>
                <w:rFonts w:ascii="Courier New" w:hAnsi="Courier New" w:cs="Courier New"/>
                <w:noProof/>
                <w:color w:val="2B91AF"/>
                <w:szCs w:val="20"/>
                <w:lang w:val="en-US" w:eastAsia="zh-CN"/>
              </w:rPr>
              <w:t>Dog</w:t>
            </w:r>
            <w:r w:rsidRPr="001379D4">
              <w:rPr>
                <w:rFonts w:ascii="Courier New" w:hAnsi="Courier New" w:cs="Courier New"/>
                <w:noProof/>
                <w:szCs w:val="20"/>
                <w:lang w:val="en-US" w:eastAsia="zh-CN"/>
              </w:rPr>
              <w:t>&g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new</w:t>
            </w:r>
            <w:r w:rsidRPr="001379D4">
              <w:rPr>
                <w:rFonts w:ascii="Courier New" w:hAnsi="Courier New" w:cs="Courier New"/>
                <w:noProof/>
                <w:szCs w:val="20"/>
                <w:lang w:val="en-US" w:eastAsia="zh-CN"/>
              </w:rPr>
              <w:t xml:space="preserve"> </w:t>
            </w:r>
            <w:r w:rsidRPr="001379D4">
              <w:rPr>
                <w:rFonts w:ascii="Courier New" w:hAnsi="Courier New" w:cs="Courier New"/>
                <w:noProof/>
                <w:color w:val="2B91AF"/>
                <w:szCs w:val="20"/>
                <w:lang w:val="en-US" w:eastAsia="zh-CN"/>
              </w:rPr>
              <w:t>Dog</w:t>
            </w:r>
            <w:r w:rsidRPr="001379D4">
              <w:rPr>
                <w:rFonts w:ascii="Courier New" w:hAnsi="Courier New" w:cs="Courier New"/>
                <w:noProof/>
                <w:szCs w:val="20"/>
                <w:lang w:val="en-US" w:eastAsia="zh-CN"/>
              </w:rPr>
              <w:t xml:space="preserve"> { Name = </w:t>
            </w:r>
            <w:r w:rsidRPr="001379D4">
              <w:rPr>
                <w:rFonts w:ascii="Courier New" w:hAnsi="Courier New" w:cs="Courier New"/>
                <w:noProof/>
                <w:color w:val="A31515"/>
                <w:szCs w:val="20"/>
                <w:lang w:val="en-US" w:eastAsia="zh-CN"/>
              </w:rPr>
              <w:t>"Rex"</w:t>
            </w:r>
            <w:r w:rsidRPr="001379D4">
              <w:rPr>
                <w:rFonts w:ascii="Courier New" w:hAnsi="Courier New" w:cs="Courier New"/>
                <w:noProof/>
                <w:szCs w:val="20"/>
                <w:lang w:val="en-US" w:eastAsia="zh-CN"/>
              </w:rPr>
              <w:t>, Age = 4 },</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new</w:t>
            </w:r>
            <w:r w:rsidRPr="001379D4">
              <w:rPr>
                <w:rFonts w:ascii="Courier New" w:hAnsi="Courier New" w:cs="Courier New"/>
                <w:noProof/>
                <w:szCs w:val="20"/>
                <w:lang w:val="en-US" w:eastAsia="zh-CN"/>
              </w:rPr>
              <w:t xml:space="preserve"> </w:t>
            </w:r>
            <w:r w:rsidRPr="001379D4">
              <w:rPr>
                <w:rFonts w:ascii="Courier New" w:hAnsi="Courier New" w:cs="Courier New"/>
                <w:noProof/>
                <w:color w:val="2B91AF"/>
                <w:szCs w:val="20"/>
                <w:lang w:val="en-US" w:eastAsia="zh-CN"/>
              </w:rPr>
              <w:t>Dog</w:t>
            </w:r>
            <w:r w:rsidRPr="001379D4">
              <w:rPr>
                <w:rFonts w:ascii="Courier New" w:hAnsi="Courier New" w:cs="Courier New"/>
                <w:noProof/>
                <w:szCs w:val="20"/>
                <w:lang w:val="en-US" w:eastAsia="zh-CN"/>
              </w:rPr>
              <w:t xml:space="preserve"> { Name = </w:t>
            </w:r>
            <w:r w:rsidRPr="001379D4">
              <w:rPr>
                <w:rFonts w:ascii="Courier New" w:hAnsi="Courier New" w:cs="Courier New"/>
                <w:noProof/>
                <w:color w:val="A31515"/>
                <w:szCs w:val="20"/>
                <w:lang w:val="en-US" w:eastAsia="zh-CN"/>
              </w:rPr>
              <w:t>"Sharo"</w:t>
            </w:r>
            <w:r w:rsidRPr="001379D4">
              <w:rPr>
                <w:rFonts w:ascii="Courier New" w:hAnsi="Courier New" w:cs="Courier New"/>
                <w:noProof/>
                <w:szCs w:val="20"/>
                <w:lang w:val="en-US" w:eastAsia="zh-CN"/>
              </w:rPr>
              <w:t xml:space="preserve">, Age = </w:t>
            </w:r>
            <w:r>
              <w:rPr>
                <w:rFonts w:ascii="Courier New" w:hAnsi="Courier New" w:cs="Courier New"/>
                <w:noProof/>
                <w:szCs w:val="20"/>
                <w:lang w:eastAsia="zh-CN"/>
              </w:rPr>
              <w:t>0</w:t>
            </w:r>
            <w:r w:rsidRPr="001379D4">
              <w:rPr>
                <w:rFonts w:ascii="Courier New" w:hAnsi="Courier New" w:cs="Courier New"/>
                <w:noProof/>
                <w:szCs w:val="20"/>
                <w:lang w:val="en-US" w:eastAsia="zh-CN"/>
              </w:rPr>
              <w:t xml:space="preserve"> },</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new</w:t>
            </w:r>
            <w:r w:rsidRPr="001379D4">
              <w:rPr>
                <w:rFonts w:ascii="Courier New" w:hAnsi="Courier New" w:cs="Courier New"/>
                <w:noProof/>
                <w:szCs w:val="20"/>
                <w:lang w:val="en-US" w:eastAsia="zh-CN"/>
              </w:rPr>
              <w:t xml:space="preserve"> </w:t>
            </w:r>
            <w:r w:rsidRPr="001379D4">
              <w:rPr>
                <w:rFonts w:ascii="Courier New" w:hAnsi="Courier New" w:cs="Courier New"/>
                <w:noProof/>
                <w:color w:val="2B91AF"/>
                <w:szCs w:val="20"/>
                <w:lang w:val="en-US" w:eastAsia="zh-CN"/>
              </w:rPr>
              <w:t>Dog</w:t>
            </w:r>
            <w:r w:rsidRPr="001379D4">
              <w:rPr>
                <w:rFonts w:ascii="Courier New" w:hAnsi="Courier New" w:cs="Courier New"/>
                <w:noProof/>
                <w:szCs w:val="20"/>
                <w:lang w:val="en-US" w:eastAsia="zh-CN"/>
              </w:rPr>
              <w:t xml:space="preserve"> { Name = </w:t>
            </w:r>
            <w:r w:rsidRPr="001379D4">
              <w:rPr>
                <w:rFonts w:ascii="Courier New" w:hAnsi="Courier New" w:cs="Courier New"/>
                <w:noProof/>
                <w:color w:val="A31515"/>
                <w:szCs w:val="20"/>
                <w:lang w:val="en-US" w:eastAsia="zh-CN"/>
              </w:rPr>
              <w:t>"Stasi"</w:t>
            </w:r>
            <w:r w:rsidRPr="001379D4">
              <w:rPr>
                <w:rFonts w:ascii="Courier New" w:hAnsi="Courier New" w:cs="Courier New"/>
                <w:noProof/>
                <w:szCs w:val="20"/>
                <w:lang w:val="en-US" w:eastAsia="zh-CN"/>
              </w:rPr>
              <w:t>, Age = 3 }</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var</w:t>
            </w:r>
            <w:r w:rsidRPr="001379D4">
              <w:rPr>
                <w:rFonts w:ascii="Courier New" w:hAnsi="Courier New" w:cs="Courier New"/>
                <w:noProof/>
                <w:szCs w:val="20"/>
                <w:lang w:val="en-US" w:eastAsia="zh-CN"/>
              </w:rPr>
              <w:t xml:space="preserve"> names = dogs.Select(x =&gt; x.Name);</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color w:val="0000FF"/>
                <w:szCs w:val="20"/>
                <w:lang w:val="en-US" w:eastAsia="zh-CN"/>
              </w:rPr>
              <w:t>foreach</w:t>
            </w:r>
            <w:r w:rsidRPr="001379D4">
              <w:rPr>
                <w:rFonts w:ascii="Courier New" w:hAnsi="Courier New" w:cs="Courier New"/>
                <w:noProof/>
                <w:szCs w:val="20"/>
                <w:lang w:val="en-US" w:eastAsia="zh-CN"/>
              </w:rPr>
              <w:t xml:space="preserve"> (</w:t>
            </w:r>
            <w:r w:rsidRPr="001379D4">
              <w:rPr>
                <w:rFonts w:ascii="Courier New" w:hAnsi="Courier New" w:cs="Courier New"/>
                <w:noProof/>
                <w:color w:val="0000FF"/>
                <w:szCs w:val="20"/>
                <w:lang w:val="en-US" w:eastAsia="zh-CN"/>
              </w:rPr>
              <w:t>var</w:t>
            </w:r>
            <w:r w:rsidRPr="001379D4">
              <w:rPr>
                <w:rFonts w:ascii="Courier New" w:hAnsi="Courier New" w:cs="Courier New"/>
                <w:noProof/>
                <w:szCs w:val="20"/>
                <w:lang w:val="en-US" w:eastAsia="zh-CN"/>
              </w:rPr>
              <w:t xml:space="preserve"> name </w:t>
            </w:r>
            <w:r w:rsidRPr="001379D4">
              <w:rPr>
                <w:rFonts w:ascii="Courier New" w:hAnsi="Courier New" w:cs="Courier New"/>
                <w:noProof/>
                <w:color w:val="0000FF"/>
                <w:szCs w:val="20"/>
                <w:lang w:val="en-US" w:eastAsia="zh-CN"/>
              </w:rPr>
              <w:t>in</w:t>
            </w:r>
            <w:r w:rsidRPr="001379D4">
              <w:rPr>
                <w:rFonts w:ascii="Courier New" w:hAnsi="Courier New" w:cs="Courier New"/>
                <w:noProof/>
                <w:szCs w:val="20"/>
                <w:lang w:val="en-US" w:eastAsia="zh-CN"/>
              </w:rPr>
              <w:t xml:space="preserve"> names)</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1379D4">
              <w:rPr>
                <w:rFonts w:ascii="Courier New" w:hAnsi="Courier New" w:cs="Courier New"/>
                <w:noProof/>
                <w:color w:val="2B91AF"/>
                <w:szCs w:val="20"/>
                <w:lang w:val="en-US" w:eastAsia="zh-CN"/>
              </w:rPr>
              <w:t>Console</w:t>
            </w:r>
            <w:r w:rsidRPr="001379D4">
              <w:rPr>
                <w:rFonts w:ascii="Courier New" w:hAnsi="Courier New" w:cs="Courier New"/>
                <w:noProof/>
                <w:szCs w:val="20"/>
                <w:lang w:val="en-US" w:eastAsia="zh-CN"/>
              </w:rPr>
              <w:t>.WriteLine(name);</w:t>
            </w:r>
          </w:p>
          <w:p w:rsidR="006A0658" w:rsidRPr="001379D4"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1379D4">
              <w:rPr>
                <w:rFonts w:ascii="Courier New" w:hAnsi="Courier New" w:cs="Courier New"/>
                <w:noProof/>
                <w:szCs w:val="20"/>
                <w:lang w:val="en-US" w:eastAsia="zh-CN"/>
              </w:rPr>
              <w:t>}</w:t>
            </w:r>
          </w:p>
          <w:p w:rsidR="006A0658" w:rsidRPr="001379D4" w:rsidRDefault="006A0658" w:rsidP="006A0658">
            <w:pPr>
              <w:autoSpaceDE w:val="0"/>
              <w:autoSpaceDN w:val="0"/>
              <w:adjustRightInd w:val="0"/>
              <w:spacing w:before="0"/>
              <w:jc w:val="left"/>
              <w:rPr>
                <w:rFonts w:ascii="Courier New" w:hAnsi="Courier New" w:cs="Courier New"/>
                <w:szCs w:val="20"/>
                <w:lang w:val="en-US" w:eastAsia="zh-CN"/>
              </w:rPr>
            </w:pPr>
            <w:r w:rsidRPr="001379D4">
              <w:rPr>
                <w:rFonts w:ascii="Courier New" w:hAnsi="Courier New" w:cs="Courier New"/>
                <w:noProof/>
                <w:szCs w:val="20"/>
                <w:lang w:val="en-US" w:eastAsia="zh-CN"/>
              </w:rPr>
              <w:t>}</w:t>
            </w:r>
          </w:p>
        </w:tc>
      </w:tr>
    </w:tbl>
    <w:p w:rsidR="006A0658" w:rsidRPr="002F1E5F"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1379D4" w:rsidRDefault="006A0658" w:rsidP="006A0658">
            <w:pPr>
              <w:autoSpaceDE w:val="0"/>
              <w:autoSpaceDN w:val="0"/>
              <w:adjustRightInd w:val="0"/>
              <w:spacing w:before="0"/>
              <w:jc w:val="left"/>
              <w:rPr>
                <w:rFonts w:ascii="Courier New" w:hAnsi="Courier New" w:cs="Courier New"/>
                <w:noProof/>
                <w:szCs w:val="20"/>
                <w:lang w:eastAsia="zh-CN"/>
              </w:rPr>
            </w:pPr>
            <w:r w:rsidRPr="001379D4">
              <w:rPr>
                <w:rFonts w:ascii="Courier New" w:hAnsi="Courier New" w:cs="Courier New"/>
                <w:noProof/>
                <w:szCs w:val="20"/>
                <w:lang w:eastAsia="zh-CN"/>
              </w:rPr>
              <w:t>Rex</w:t>
            </w:r>
          </w:p>
          <w:p w:rsidR="006A0658" w:rsidRPr="001379D4" w:rsidRDefault="006A0658" w:rsidP="006A0658">
            <w:pPr>
              <w:autoSpaceDE w:val="0"/>
              <w:autoSpaceDN w:val="0"/>
              <w:adjustRightInd w:val="0"/>
              <w:spacing w:before="0"/>
              <w:jc w:val="left"/>
              <w:rPr>
                <w:rFonts w:ascii="Courier New" w:hAnsi="Courier New" w:cs="Courier New"/>
                <w:noProof/>
                <w:szCs w:val="20"/>
                <w:lang w:eastAsia="zh-CN"/>
              </w:rPr>
            </w:pPr>
            <w:r w:rsidRPr="001379D4">
              <w:rPr>
                <w:rFonts w:ascii="Courier New" w:hAnsi="Courier New" w:cs="Courier New"/>
                <w:noProof/>
                <w:szCs w:val="20"/>
                <w:lang w:eastAsia="zh-CN"/>
              </w:rPr>
              <w:t>Sharo</w:t>
            </w:r>
          </w:p>
          <w:p w:rsidR="006A0658" w:rsidRPr="001379D4" w:rsidRDefault="006A0658" w:rsidP="006A0658">
            <w:pPr>
              <w:autoSpaceDE w:val="0"/>
              <w:autoSpaceDN w:val="0"/>
              <w:adjustRightInd w:val="0"/>
              <w:spacing w:before="0"/>
              <w:jc w:val="left"/>
              <w:rPr>
                <w:rFonts w:ascii="Courier New" w:hAnsi="Courier New" w:cs="Courier New"/>
                <w:noProof/>
                <w:szCs w:val="20"/>
                <w:lang w:eastAsia="zh-CN"/>
              </w:rPr>
            </w:pPr>
            <w:r w:rsidRPr="001379D4">
              <w:rPr>
                <w:rFonts w:ascii="Courier New" w:hAnsi="Courier New" w:cs="Courier New"/>
                <w:noProof/>
                <w:szCs w:val="20"/>
                <w:lang w:eastAsia="zh-CN"/>
              </w:rPr>
              <w:t>Stasi</w:t>
            </w:r>
          </w:p>
        </w:tc>
      </w:tr>
    </w:tbl>
    <w:p w:rsidR="006A0658" w:rsidRPr="00EB4CB4" w:rsidRDefault="006A0658" w:rsidP="006A0658">
      <w:pPr>
        <w:pStyle w:val="Heading3"/>
      </w:pPr>
      <w:bookmarkStart w:id="1825" w:name="_Toc299461542"/>
      <w:r>
        <w:t>Използване на ламбда изрази с анонимни типове</w:t>
      </w:r>
      <w:bookmarkEnd w:id="1825"/>
    </w:p>
    <w:p w:rsidR="006A0658" w:rsidRDefault="006A0658" w:rsidP="006A0658">
      <w:pPr>
        <w:spacing w:after="120"/>
      </w:pPr>
      <w:r>
        <w:t xml:space="preserve">С ламбда изрази можем да създаваме и колекции с анонимни типове, от колекция с някакви елементи. Например нека от колекцията </w:t>
      </w:r>
      <w:r w:rsidRPr="002E40A5">
        <w:rPr>
          <w:rStyle w:val="Code"/>
        </w:rPr>
        <w:t>dogs</w:t>
      </w:r>
      <w:r w:rsidRPr="00E42B73">
        <w:t xml:space="preserve">, </w:t>
      </w:r>
      <w:r>
        <w:t xml:space="preserve">съдържаща елементи от тип </w:t>
      </w:r>
      <w:r w:rsidRPr="00AD4247">
        <w:rPr>
          <w:rStyle w:val="Code"/>
        </w:rPr>
        <w:t>Dog</w:t>
      </w:r>
      <w:r w:rsidRPr="00E42B73">
        <w:t xml:space="preserve"> </w:t>
      </w:r>
      <w:r>
        <w:t>да създадем нова колекция с елементи от анонимен тип, с 2 свойства – възраст и първата буква от името на куч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D4247" w:rsidRDefault="006A0658" w:rsidP="006A0658">
            <w:pPr>
              <w:autoSpaceDE w:val="0"/>
              <w:autoSpaceDN w:val="0"/>
              <w:adjustRightInd w:val="0"/>
              <w:spacing w:before="0"/>
              <w:jc w:val="left"/>
              <w:rPr>
                <w:rFonts w:ascii="Courier New" w:hAnsi="Courier New" w:cs="Courier New"/>
                <w:noProof/>
                <w:szCs w:val="20"/>
                <w:lang w:val="en-US" w:eastAsia="zh-CN"/>
              </w:rPr>
            </w:pPr>
            <w:r w:rsidRPr="00AD4247">
              <w:rPr>
                <w:rFonts w:ascii="Courier New" w:hAnsi="Courier New" w:cs="Courier New"/>
                <w:noProof/>
                <w:color w:val="0000FF"/>
                <w:szCs w:val="20"/>
                <w:lang w:val="en-US" w:eastAsia="zh-CN"/>
              </w:rPr>
              <w:t>var</w:t>
            </w:r>
            <w:r w:rsidRPr="00AD4247">
              <w:rPr>
                <w:rFonts w:ascii="Courier New" w:hAnsi="Courier New" w:cs="Courier New"/>
                <w:noProof/>
                <w:szCs w:val="20"/>
                <w:lang w:val="en-US" w:eastAsia="zh-CN"/>
              </w:rPr>
              <w:t xml:space="preserve"> newDogsList = dogs.Select(</w:t>
            </w:r>
          </w:p>
          <w:p w:rsidR="006A0658" w:rsidRPr="00AD4247"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AD4247">
              <w:rPr>
                <w:rFonts w:ascii="Courier New" w:hAnsi="Courier New" w:cs="Courier New"/>
                <w:noProof/>
                <w:szCs w:val="20"/>
                <w:lang w:val="en-US" w:eastAsia="zh-CN"/>
              </w:rPr>
              <w:t xml:space="preserve">x =&gt; </w:t>
            </w:r>
            <w:r w:rsidRPr="00AD4247">
              <w:rPr>
                <w:rFonts w:ascii="Courier New" w:hAnsi="Courier New" w:cs="Courier New"/>
                <w:noProof/>
                <w:color w:val="0000FF"/>
                <w:szCs w:val="20"/>
                <w:lang w:val="en-US" w:eastAsia="zh-CN"/>
              </w:rPr>
              <w:t>new</w:t>
            </w:r>
            <w:r w:rsidRPr="00AD4247">
              <w:rPr>
                <w:rFonts w:ascii="Courier New" w:hAnsi="Courier New" w:cs="Courier New"/>
                <w:noProof/>
                <w:szCs w:val="20"/>
                <w:lang w:val="en-US" w:eastAsia="zh-CN"/>
              </w:rPr>
              <w:t xml:space="preserve"> { Age = x.Age, FirstLetter = x.Name[0] });</w:t>
            </w:r>
          </w:p>
          <w:p w:rsidR="006A0658" w:rsidRPr="00AD4247" w:rsidRDefault="006A0658" w:rsidP="006A0658">
            <w:pPr>
              <w:autoSpaceDE w:val="0"/>
              <w:autoSpaceDN w:val="0"/>
              <w:adjustRightInd w:val="0"/>
              <w:spacing w:before="0"/>
              <w:jc w:val="left"/>
              <w:rPr>
                <w:rFonts w:ascii="Courier New" w:hAnsi="Courier New" w:cs="Courier New"/>
                <w:noProof/>
                <w:szCs w:val="20"/>
                <w:lang w:val="en-US" w:eastAsia="zh-CN"/>
              </w:rPr>
            </w:pPr>
            <w:r w:rsidRPr="00AD4247">
              <w:rPr>
                <w:rFonts w:ascii="Courier New" w:hAnsi="Courier New" w:cs="Courier New"/>
                <w:noProof/>
                <w:color w:val="0000FF"/>
                <w:szCs w:val="20"/>
                <w:lang w:val="en-US" w:eastAsia="zh-CN"/>
              </w:rPr>
              <w:t>foreach</w:t>
            </w:r>
            <w:r w:rsidRPr="00AD4247">
              <w:rPr>
                <w:rFonts w:ascii="Courier New" w:hAnsi="Courier New" w:cs="Courier New"/>
                <w:noProof/>
                <w:szCs w:val="20"/>
                <w:lang w:val="en-US" w:eastAsia="zh-CN"/>
              </w:rPr>
              <w:t xml:space="preserve"> (</w:t>
            </w:r>
            <w:r w:rsidRPr="00AD4247">
              <w:rPr>
                <w:rFonts w:ascii="Courier New" w:hAnsi="Courier New" w:cs="Courier New"/>
                <w:noProof/>
                <w:color w:val="0000FF"/>
                <w:szCs w:val="20"/>
                <w:lang w:val="en-US" w:eastAsia="zh-CN"/>
              </w:rPr>
              <w:t>var</w:t>
            </w:r>
            <w:r w:rsidRPr="00AD4247">
              <w:rPr>
                <w:rFonts w:ascii="Courier New" w:hAnsi="Courier New" w:cs="Courier New"/>
                <w:noProof/>
                <w:szCs w:val="20"/>
                <w:lang w:val="en-US" w:eastAsia="zh-CN"/>
              </w:rPr>
              <w:t xml:space="preserve"> item </w:t>
            </w:r>
            <w:r w:rsidRPr="00AD4247">
              <w:rPr>
                <w:rFonts w:ascii="Courier New" w:hAnsi="Courier New" w:cs="Courier New"/>
                <w:noProof/>
                <w:color w:val="0000FF"/>
                <w:szCs w:val="20"/>
                <w:lang w:val="en-US" w:eastAsia="zh-CN"/>
              </w:rPr>
              <w:t>in</w:t>
            </w:r>
            <w:r w:rsidRPr="00AD4247">
              <w:rPr>
                <w:rFonts w:ascii="Courier New" w:hAnsi="Courier New" w:cs="Courier New"/>
                <w:noProof/>
                <w:szCs w:val="20"/>
                <w:lang w:val="en-US" w:eastAsia="zh-CN"/>
              </w:rPr>
              <w:t xml:space="preserve"> newDogsList)</w:t>
            </w:r>
          </w:p>
          <w:p w:rsidR="006A0658" w:rsidRPr="00AD4247" w:rsidRDefault="006A0658" w:rsidP="006A0658">
            <w:pPr>
              <w:autoSpaceDE w:val="0"/>
              <w:autoSpaceDN w:val="0"/>
              <w:adjustRightInd w:val="0"/>
              <w:spacing w:before="0"/>
              <w:jc w:val="left"/>
              <w:rPr>
                <w:rFonts w:ascii="Courier New" w:hAnsi="Courier New" w:cs="Courier New"/>
                <w:noProof/>
                <w:szCs w:val="20"/>
                <w:lang w:val="en-US" w:eastAsia="zh-CN"/>
              </w:rPr>
            </w:pPr>
            <w:r w:rsidRPr="00AD4247">
              <w:rPr>
                <w:rFonts w:ascii="Courier New" w:hAnsi="Courier New" w:cs="Courier New"/>
                <w:noProof/>
                <w:szCs w:val="20"/>
                <w:lang w:val="en-US" w:eastAsia="zh-CN"/>
              </w:rPr>
              <w:t>{</w:t>
            </w:r>
          </w:p>
          <w:p w:rsidR="006A0658" w:rsidRPr="00AD4247"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AD4247">
              <w:rPr>
                <w:rFonts w:ascii="Courier New" w:hAnsi="Courier New" w:cs="Courier New"/>
                <w:noProof/>
                <w:color w:val="2B91AF"/>
                <w:szCs w:val="20"/>
                <w:lang w:val="en-US" w:eastAsia="zh-CN"/>
              </w:rPr>
              <w:t>Console</w:t>
            </w:r>
            <w:r w:rsidRPr="00AD4247">
              <w:rPr>
                <w:rFonts w:ascii="Courier New" w:hAnsi="Courier New" w:cs="Courier New"/>
                <w:noProof/>
                <w:szCs w:val="20"/>
                <w:lang w:val="en-US" w:eastAsia="zh-CN"/>
              </w:rPr>
              <w:t>.WriteLine(item);</w:t>
            </w:r>
          </w:p>
          <w:p w:rsidR="006A0658" w:rsidRPr="00AD4247" w:rsidRDefault="006A0658" w:rsidP="006A0658">
            <w:pPr>
              <w:autoSpaceDE w:val="0"/>
              <w:autoSpaceDN w:val="0"/>
              <w:adjustRightInd w:val="0"/>
              <w:spacing w:before="0"/>
              <w:jc w:val="left"/>
              <w:rPr>
                <w:rFonts w:ascii="Courier New" w:hAnsi="Courier New" w:cs="Courier New"/>
                <w:szCs w:val="20"/>
                <w:lang w:eastAsia="zh-CN"/>
              </w:rPr>
            </w:pPr>
            <w:r w:rsidRPr="00AD4247">
              <w:rPr>
                <w:rFonts w:ascii="Courier New" w:hAnsi="Courier New" w:cs="Courier New"/>
                <w:noProof/>
                <w:szCs w:val="20"/>
                <w:lang w:val="en-US" w:eastAsia="zh-CN"/>
              </w:rPr>
              <w:t>}</w:t>
            </w:r>
          </w:p>
        </w:tc>
      </w:tr>
    </w:tbl>
    <w:p w:rsidR="001A42DE" w:rsidRPr="002A4A6F" w:rsidRDefault="001A42DE" w:rsidP="001A42DE">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A42DE" w:rsidRPr="002A4EB8" w:rsidTr="002F1EAF">
        <w:tc>
          <w:tcPr>
            <w:tcW w:w="7970" w:type="dxa"/>
            <w:tcBorders>
              <w:top w:val="single" w:sz="4" w:space="0" w:color="auto"/>
              <w:left w:val="single" w:sz="4" w:space="0" w:color="auto"/>
              <w:bottom w:val="single" w:sz="4" w:space="0" w:color="auto"/>
              <w:right w:val="single" w:sz="4" w:space="0" w:color="auto"/>
            </w:tcBorders>
          </w:tcPr>
          <w:p w:rsidR="001A42DE" w:rsidRPr="00AD4247" w:rsidRDefault="001A42DE" w:rsidP="001A42DE">
            <w:pPr>
              <w:autoSpaceDE w:val="0"/>
              <w:autoSpaceDN w:val="0"/>
              <w:adjustRightInd w:val="0"/>
              <w:spacing w:before="0"/>
              <w:jc w:val="left"/>
              <w:rPr>
                <w:rFonts w:ascii="Courier New" w:hAnsi="Courier New" w:cs="Courier New"/>
                <w:noProof/>
                <w:szCs w:val="20"/>
                <w:lang w:eastAsia="zh-CN"/>
              </w:rPr>
            </w:pPr>
            <w:r w:rsidRPr="00AD4247">
              <w:rPr>
                <w:rFonts w:ascii="Courier New" w:hAnsi="Courier New" w:cs="Courier New"/>
                <w:noProof/>
                <w:szCs w:val="20"/>
                <w:lang w:eastAsia="zh-CN"/>
              </w:rPr>
              <w:t>{ Age = 4, FirstLetter = R }</w:t>
            </w:r>
          </w:p>
          <w:p w:rsidR="001A42DE" w:rsidRPr="00AD4247" w:rsidRDefault="001A42DE" w:rsidP="001A42DE">
            <w:pPr>
              <w:autoSpaceDE w:val="0"/>
              <w:autoSpaceDN w:val="0"/>
              <w:adjustRightInd w:val="0"/>
              <w:spacing w:before="0"/>
              <w:jc w:val="left"/>
              <w:rPr>
                <w:rFonts w:ascii="Courier New" w:hAnsi="Courier New" w:cs="Courier New"/>
                <w:noProof/>
                <w:szCs w:val="20"/>
                <w:lang w:eastAsia="zh-CN"/>
              </w:rPr>
            </w:pPr>
            <w:r w:rsidRPr="00AD4247">
              <w:rPr>
                <w:rFonts w:ascii="Courier New" w:hAnsi="Courier New" w:cs="Courier New"/>
                <w:noProof/>
                <w:szCs w:val="20"/>
                <w:lang w:eastAsia="zh-CN"/>
              </w:rPr>
              <w:t xml:space="preserve">{ Age = </w:t>
            </w:r>
            <w:r>
              <w:rPr>
                <w:rFonts w:ascii="Courier New" w:hAnsi="Courier New" w:cs="Courier New"/>
                <w:noProof/>
                <w:szCs w:val="20"/>
                <w:lang w:eastAsia="zh-CN"/>
              </w:rPr>
              <w:t>0</w:t>
            </w:r>
            <w:r w:rsidRPr="00AD4247">
              <w:rPr>
                <w:rFonts w:ascii="Courier New" w:hAnsi="Courier New" w:cs="Courier New"/>
                <w:noProof/>
                <w:szCs w:val="20"/>
                <w:lang w:eastAsia="zh-CN"/>
              </w:rPr>
              <w:t>, FirstLetter = S }</w:t>
            </w:r>
          </w:p>
          <w:p w:rsidR="001A42DE" w:rsidRPr="001379D4" w:rsidRDefault="001A42DE" w:rsidP="001A42DE">
            <w:pPr>
              <w:autoSpaceDE w:val="0"/>
              <w:autoSpaceDN w:val="0"/>
              <w:adjustRightInd w:val="0"/>
              <w:spacing w:before="0"/>
              <w:jc w:val="left"/>
              <w:rPr>
                <w:rFonts w:ascii="Courier New" w:hAnsi="Courier New" w:cs="Courier New"/>
                <w:noProof/>
                <w:szCs w:val="20"/>
                <w:lang w:eastAsia="zh-CN"/>
              </w:rPr>
            </w:pPr>
            <w:r w:rsidRPr="00AD4247">
              <w:rPr>
                <w:rFonts w:ascii="Courier New" w:hAnsi="Courier New" w:cs="Courier New"/>
                <w:noProof/>
                <w:szCs w:val="20"/>
                <w:lang w:eastAsia="zh-CN"/>
              </w:rPr>
              <w:t>{ Age = 3, FirstLetter = S }</w:t>
            </w:r>
          </w:p>
        </w:tc>
      </w:tr>
    </w:tbl>
    <w:p w:rsidR="006A0658" w:rsidRPr="00076430" w:rsidRDefault="006A0658" w:rsidP="006A0658">
      <w:r>
        <w:t xml:space="preserve">Както може да се види от примера, новосъздадената колекция </w:t>
      </w:r>
      <w:r w:rsidRPr="002E40A5">
        <w:rPr>
          <w:rStyle w:val="Code"/>
        </w:rPr>
        <w:t>newDogsList</w:t>
      </w:r>
      <w:r w:rsidRPr="00E42B73">
        <w:t xml:space="preserve"> </w:t>
      </w:r>
      <w:r>
        <w:t xml:space="preserve">е с елементи от анонимен тип, съдържащ свойствата </w:t>
      </w:r>
      <w:r w:rsidRPr="00B73139">
        <w:rPr>
          <w:rStyle w:val="Code"/>
        </w:rPr>
        <w:t>Age</w:t>
      </w:r>
      <w:r w:rsidRPr="00E42B73">
        <w:t xml:space="preserve"> </w:t>
      </w:r>
      <w:r>
        <w:t xml:space="preserve">и </w:t>
      </w:r>
      <w:r w:rsidRPr="00B73139">
        <w:rPr>
          <w:rStyle w:val="Code"/>
        </w:rPr>
        <w:t>FirstLetter</w:t>
      </w:r>
      <w:r w:rsidRPr="00E42B73">
        <w:t xml:space="preserve">. </w:t>
      </w:r>
      <w:r>
        <w:t>Първият ред от примера</w:t>
      </w:r>
      <w:r w:rsidRPr="00E42B73">
        <w:t xml:space="preserve"> </w:t>
      </w:r>
      <w:r>
        <w:t xml:space="preserve">може да се прочете така: </w:t>
      </w:r>
      <w:r w:rsidRPr="001A52D4">
        <w:rPr>
          <w:i/>
        </w:rPr>
        <w:t xml:space="preserve">създай ми променлива с неизвестен за сега тип, </w:t>
      </w:r>
      <w:r>
        <w:rPr>
          <w:i/>
        </w:rPr>
        <w:t>именувай</w:t>
      </w:r>
      <w:r w:rsidRPr="001A52D4">
        <w:rPr>
          <w:i/>
        </w:rPr>
        <w:t xml:space="preserve"> я </w:t>
      </w:r>
      <w:r w:rsidRPr="001A52D4">
        <w:rPr>
          <w:rStyle w:val="Code"/>
          <w:i/>
        </w:rPr>
        <w:t>newDogsList</w:t>
      </w:r>
      <w:r w:rsidRPr="001A52D4">
        <w:rPr>
          <w:i/>
        </w:rPr>
        <w:t xml:space="preserve"> и от </w:t>
      </w:r>
      <w:r w:rsidRPr="001A52D4">
        <w:rPr>
          <w:rStyle w:val="Code"/>
          <w:i/>
        </w:rPr>
        <w:t>dogs</w:t>
      </w:r>
      <w:r w:rsidRPr="00E42B73">
        <w:rPr>
          <w:i/>
        </w:rPr>
        <w:t xml:space="preserve"> </w:t>
      </w:r>
      <w:r w:rsidRPr="001A52D4">
        <w:rPr>
          <w:i/>
        </w:rPr>
        <w:t xml:space="preserve">колекцията, за всеки неин елемент </w:t>
      </w:r>
      <w:r w:rsidRPr="001A52D4">
        <w:rPr>
          <w:rStyle w:val="Code"/>
          <w:i/>
        </w:rPr>
        <w:t>x</w:t>
      </w:r>
      <w:r w:rsidRPr="00E42B73">
        <w:rPr>
          <w:i/>
        </w:rPr>
        <w:t xml:space="preserve"> </w:t>
      </w:r>
      <w:r w:rsidRPr="001A52D4">
        <w:rPr>
          <w:i/>
        </w:rPr>
        <w:t xml:space="preserve">създай нов анонимен тип с 2 свойства: </w:t>
      </w:r>
      <w:r w:rsidRPr="001A52D4">
        <w:rPr>
          <w:rStyle w:val="Code"/>
          <w:i/>
        </w:rPr>
        <w:t>Age</w:t>
      </w:r>
      <w:r w:rsidRPr="001A52D4">
        <w:rPr>
          <w:i/>
        </w:rPr>
        <w:t xml:space="preserve">, което е равно на свойството </w:t>
      </w:r>
      <w:r w:rsidRPr="001A52D4">
        <w:rPr>
          <w:rStyle w:val="Code"/>
          <w:i/>
        </w:rPr>
        <w:t>Age</w:t>
      </w:r>
      <w:r w:rsidRPr="00E42B73">
        <w:rPr>
          <w:i/>
        </w:rPr>
        <w:t xml:space="preserve"> </w:t>
      </w:r>
      <w:r w:rsidRPr="001A52D4">
        <w:rPr>
          <w:i/>
        </w:rPr>
        <w:t xml:space="preserve">от елемента </w:t>
      </w:r>
      <w:r w:rsidRPr="001A52D4">
        <w:rPr>
          <w:rStyle w:val="Code"/>
          <w:i/>
        </w:rPr>
        <w:t>x</w:t>
      </w:r>
      <w:r w:rsidRPr="001A52D4">
        <w:rPr>
          <w:i/>
        </w:rPr>
        <w:t xml:space="preserve"> и свойство </w:t>
      </w:r>
      <w:r w:rsidRPr="001A52D4">
        <w:rPr>
          <w:rStyle w:val="Code"/>
          <w:i/>
        </w:rPr>
        <w:t>FirstLetter</w:t>
      </w:r>
      <w:r w:rsidRPr="00E42B73">
        <w:rPr>
          <w:i/>
        </w:rPr>
        <w:t xml:space="preserve">, </w:t>
      </w:r>
      <w:r w:rsidRPr="001A52D4">
        <w:rPr>
          <w:i/>
        </w:rPr>
        <w:t xml:space="preserve">което пък е равно на първия символ от низа </w:t>
      </w:r>
      <w:r w:rsidRPr="001A52D4">
        <w:rPr>
          <w:rStyle w:val="Code"/>
          <w:i/>
        </w:rPr>
        <w:t>x.Name</w:t>
      </w:r>
      <w:r w:rsidRPr="00E42B73">
        <w:t>.</w:t>
      </w:r>
    </w:p>
    <w:p w:rsidR="006A0658" w:rsidRPr="00EB4CB4" w:rsidRDefault="006A0658" w:rsidP="006A0658">
      <w:pPr>
        <w:pStyle w:val="Heading3"/>
      </w:pPr>
      <w:bookmarkStart w:id="1826" w:name="_Toc299461543"/>
      <w:r>
        <w:t>Сортиране чрез ламбда изрази</w:t>
      </w:r>
      <w:bookmarkEnd w:id="1826"/>
    </w:p>
    <w:p w:rsidR="006A0658" w:rsidRDefault="006A0658" w:rsidP="006A0658">
      <w:pPr>
        <w:spacing w:after="120"/>
      </w:pPr>
      <w:r>
        <w:t>Ако искаме да сортираме елементите в дадена колекция, можем да изпол</w:t>
      </w:r>
      <w:r>
        <w:softHyphen/>
        <w:t xml:space="preserve">зваме разширяващите методи </w:t>
      </w:r>
      <w:r w:rsidRPr="00076430">
        <w:rPr>
          <w:rStyle w:val="Code"/>
        </w:rPr>
        <w:t>OrderBy</w:t>
      </w:r>
      <w:r>
        <w:t xml:space="preserve"> и </w:t>
      </w:r>
      <w:r w:rsidRPr="00FD132E">
        <w:rPr>
          <w:rStyle w:val="Code"/>
        </w:rPr>
        <w:t>OrderByDescending</w:t>
      </w:r>
      <w:r>
        <w:t xml:space="preserve"> като им пода</w:t>
      </w:r>
      <w:r>
        <w:softHyphen/>
        <w:t xml:space="preserve">дем чрез ламбда функция начина, по който да сортират елементите. Пример отново върху колекцията </w:t>
      </w:r>
      <w:r w:rsidRPr="00076430">
        <w:rPr>
          <w:rStyle w:val="Code"/>
        </w:rPr>
        <w:t>dogs</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E3E8E" w:rsidRDefault="006A0658" w:rsidP="006A0658">
            <w:pPr>
              <w:autoSpaceDE w:val="0"/>
              <w:autoSpaceDN w:val="0"/>
              <w:adjustRightInd w:val="0"/>
              <w:spacing w:before="0"/>
              <w:jc w:val="left"/>
              <w:rPr>
                <w:rFonts w:ascii="Courier New" w:hAnsi="Courier New" w:cs="Courier New"/>
                <w:noProof/>
                <w:szCs w:val="20"/>
                <w:lang w:val="en-US" w:eastAsia="zh-CN"/>
              </w:rPr>
            </w:pPr>
            <w:r w:rsidRPr="00DE3E8E">
              <w:rPr>
                <w:rFonts w:ascii="Courier New" w:hAnsi="Courier New" w:cs="Courier New"/>
                <w:noProof/>
                <w:color w:val="0000FF"/>
                <w:szCs w:val="20"/>
                <w:lang w:val="en-US" w:eastAsia="zh-CN"/>
              </w:rPr>
              <w:t>var</w:t>
            </w:r>
            <w:r w:rsidRPr="00DE3E8E">
              <w:rPr>
                <w:rFonts w:ascii="Courier New" w:hAnsi="Courier New" w:cs="Courier New"/>
                <w:noProof/>
                <w:szCs w:val="20"/>
                <w:lang w:val="en-US" w:eastAsia="zh-CN"/>
              </w:rPr>
              <w:t xml:space="preserve"> sortedDogs = dogs.OrderByDescending(x =&gt; x.Age);</w:t>
            </w:r>
          </w:p>
          <w:p w:rsidR="006A0658" w:rsidRPr="00DE3E8E" w:rsidRDefault="006A0658" w:rsidP="006A0658">
            <w:pPr>
              <w:autoSpaceDE w:val="0"/>
              <w:autoSpaceDN w:val="0"/>
              <w:adjustRightInd w:val="0"/>
              <w:spacing w:before="0"/>
              <w:jc w:val="left"/>
              <w:rPr>
                <w:rFonts w:ascii="Courier New" w:hAnsi="Courier New" w:cs="Courier New"/>
                <w:noProof/>
                <w:szCs w:val="20"/>
                <w:lang w:val="en-US" w:eastAsia="zh-CN"/>
              </w:rPr>
            </w:pPr>
            <w:r w:rsidRPr="00DE3E8E">
              <w:rPr>
                <w:rFonts w:ascii="Courier New" w:hAnsi="Courier New" w:cs="Courier New"/>
                <w:noProof/>
                <w:color w:val="0000FF"/>
                <w:szCs w:val="20"/>
                <w:lang w:val="en-US" w:eastAsia="zh-CN"/>
              </w:rPr>
              <w:t>foreach</w:t>
            </w:r>
            <w:r w:rsidRPr="00DE3E8E">
              <w:rPr>
                <w:rFonts w:ascii="Courier New" w:hAnsi="Courier New" w:cs="Courier New"/>
                <w:noProof/>
                <w:szCs w:val="20"/>
                <w:lang w:val="en-US" w:eastAsia="zh-CN"/>
              </w:rPr>
              <w:t xml:space="preserve"> (</w:t>
            </w:r>
            <w:r w:rsidRPr="00DE3E8E">
              <w:rPr>
                <w:rFonts w:ascii="Courier New" w:hAnsi="Courier New" w:cs="Courier New"/>
                <w:noProof/>
                <w:color w:val="0000FF"/>
                <w:szCs w:val="20"/>
                <w:lang w:val="en-US" w:eastAsia="zh-CN"/>
              </w:rPr>
              <w:t>var</w:t>
            </w:r>
            <w:r w:rsidRPr="00DE3E8E">
              <w:rPr>
                <w:rFonts w:ascii="Courier New" w:hAnsi="Courier New" w:cs="Courier New"/>
                <w:noProof/>
                <w:szCs w:val="20"/>
                <w:lang w:val="en-US" w:eastAsia="zh-CN"/>
              </w:rPr>
              <w:t xml:space="preserve"> dog </w:t>
            </w:r>
            <w:r w:rsidRPr="00DE3E8E">
              <w:rPr>
                <w:rFonts w:ascii="Courier New" w:hAnsi="Courier New" w:cs="Courier New"/>
                <w:noProof/>
                <w:color w:val="0000FF"/>
                <w:szCs w:val="20"/>
                <w:lang w:val="en-US" w:eastAsia="zh-CN"/>
              </w:rPr>
              <w:t>in</w:t>
            </w:r>
            <w:r w:rsidRPr="00DE3E8E">
              <w:rPr>
                <w:rFonts w:ascii="Courier New" w:hAnsi="Courier New" w:cs="Courier New"/>
                <w:noProof/>
                <w:szCs w:val="20"/>
                <w:lang w:val="en-US" w:eastAsia="zh-CN"/>
              </w:rPr>
              <w:t xml:space="preserve"> sortedDogs)</w:t>
            </w:r>
          </w:p>
          <w:p w:rsidR="006A0658" w:rsidRPr="00DE3E8E" w:rsidRDefault="006A0658" w:rsidP="006A0658">
            <w:pPr>
              <w:autoSpaceDE w:val="0"/>
              <w:autoSpaceDN w:val="0"/>
              <w:adjustRightInd w:val="0"/>
              <w:spacing w:before="0"/>
              <w:jc w:val="left"/>
              <w:rPr>
                <w:rFonts w:ascii="Courier New" w:hAnsi="Courier New" w:cs="Courier New"/>
                <w:noProof/>
                <w:szCs w:val="20"/>
                <w:lang w:val="en-US" w:eastAsia="zh-CN"/>
              </w:rPr>
            </w:pPr>
            <w:r w:rsidRPr="00DE3E8E">
              <w:rPr>
                <w:rFonts w:ascii="Courier New" w:hAnsi="Courier New" w:cs="Courier New"/>
                <w:noProof/>
                <w:szCs w:val="20"/>
                <w:lang w:val="en-US" w:eastAsia="zh-CN"/>
              </w:rPr>
              <w:t>{</w:t>
            </w:r>
          </w:p>
          <w:p w:rsidR="006A0658" w:rsidRPr="00DE3E8E"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DE3E8E">
              <w:rPr>
                <w:rFonts w:ascii="Courier New" w:hAnsi="Courier New" w:cs="Courier New"/>
                <w:noProof/>
                <w:color w:val="2B91AF"/>
                <w:szCs w:val="20"/>
                <w:lang w:val="en-US" w:eastAsia="zh-CN"/>
              </w:rPr>
              <w:t>Console</w:t>
            </w:r>
            <w:r w:rsidRPr="00DE3E8E">
              <w:rPr>
                <w:rFonts w:ascii="Courier New" w:hAnsi="Courier New" w:cs="Courier New"/>
                <w:noProof/>
                <w:szCs w:val="20"/>
                <w:lang w:val="en-US" w:eastAsia="zh-CN"/>
              </w:rPr>
              <w:t>.WriteLine(</w:t>
            </w:r>
            <w:r w:rsidRPr="00DE3E8E">
              <w:rPr>
                <w:rFonts w:ascii="Courier New" w:hAnsi="Courier New" w:cs="Courier New"/>
                <w:noProof/>
                <w:color w:val="0000FF"/>
                <w:szCs w:val="20"/>
                <w:lang w:val="en-US" w:eastAsia="zh-CN"/>
              </w:rPr>
              <w:t>string</w:t>
            </w:r>
            <w:r w:rsidRPr="00DE3E8E">
              <w:rPr>
                <w:rFonts w:ascii="Courier New" w:hAnsi="Courier New" w:cs="Courier New"/>
                <w:noProof/>
                <w:szCs w:val="20"/>
                <w:lang w:val="en-US" w:eastAsia="zh-CN"/>
              </w:rPr>
              <w:t>.Format(</w:t>
            </w:r>
          </w:p>
          <w:p w:rsidR="006A0658" w:rsidRPr="00DE3E8E" w:rsidRDefault="006A0658" w:rsidP="006A0658">
            <w:pPr>
              <w:autoSpaceDE w:val="0"/>
              <w:autoSpaceDN w:val="0"/>
              <w:adjustRightInd w:val="0"/>
              <w:spacing w:before="0"/>
              <w:jc w:val="left"/>
              <w:rPr>
                <w:rFonts w:ascii="Courier New" w:hAnsi="Courier New" w:cs="Courier New"/>
                <w:noProof/>
                <w:szCs w:val="20"/>
                <w:lang w:val="en-US" w:eastAsia="zh-CN"/>
              </w:rPr>
            </w:pPr>
            <w:r w:rsidRPr="00347753">
              <w:rPr>
                <w:rFonts w:ascii="Courier New" w:hAnsi="Courier New" w:cs="Courier New"/>
                <w:noProof/>
                <w:szCs w:val="20"/>
              </w:rPr>
              <w:tab/>
            </w:r>
            <w:r w:rsidRPr="00347753">
              <w:rPr>
                <w:rFonts w:ascii="Courier New" w:hAnsi="Courier New" w:cs="Courier New"/>
                <w:noProof/>
                <w:szCs w:val="20"/>
              </w:rPr>
              <w:tab/>
            </w:r>
            <w:r w:rsidRPr="00DE3E8E">
              <w:rPr>
                <w:rFonts w:ascii="Courier New" w:hAnsi="Courier New" w:cs="Courier New"/>
                <w:noProof/>
                <w:color w:val="A31515"/>
                <w:szCs w:val="20"/>
                <w:lang w:val="en-US" w:eastAsia="zh-CN"/>
              </w:rPr>
              <w:t>"Dog {0} is {1} years old."</w:t>
            </w:r>
            <w:r w:rsidRPr="00DE3E8E">
              <w:rPr>
                <w:rFonts w:ascii="Courier New" w:hAnsi="Courier New" w:cs="Courier New"/>
                <w:noProof/>
                <w:szCs w:val="20"/>
                <w:lang w:val="en-US" w:eastAsia="zh-CN"/>
              </w:rPr>
              <w:t>, dog.Name, dog.Age));</w:t>
            </w:r>
          </w:p>
          <w:p w:rsidR="006A0658" w:rsidRPr="00DE3E8E" w:rsidRDefault="006A0658" w:rsidP="006A0658">
            <w:pPr>
              <w:autoSpaceDE w:val="0"/>
              <w:autoSpaceDN w:val="0"/>
              <w:adjustRightInd w:val="0"/>
              <w:spacing w:before="0"/>
              <w:jc w:val="left"/>
              <w:rPr>
                <w:rFonts w:ascii="Consolas" w:hAnsi="Consolas" w:cs="Consolas"/>
                <w:sz w:val="19"/>
                <w:szCs w:val="19"/>
                <w:lang w:eastAsia="zh-CN"/>
              </w:rPr>
            </w:pPr>
            <w:r w:rsidRPr="00DE3E8E">
              <w:rPr>
                <w:rFonts w:ascii="Courier New" w:hAnsi="Courier New" w:cs="Courier New"/>
                <w:noProof/>
                <w:szCs w:val="20"/>
                <w:lang w:val="en-US" w:eastAsia="zh-CN"/>
              </w:rPr>
              <w:t>}</w:t>
            </w:r>
          </w:p>
        </w:tc>
      </w:tr>
    </w:tbl>
    <w:p w:rsidR="006A0658" w:rsidRPr="002A4A6F"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E3E8E" w:rsidRDefault="006A0658" w:rsidP="006A0658">
            <w:pPr>
              <w:autoSpaceDE w:val="0"/>
              <w:autoSpaceDN w:val="0"/>
              <w:adjustRightInd w:val="0"/>
              <w:spacing w:before="0"/>
              <w:jc w:val="left"/>
              <w:rPr>
                <w:rFonts w:ascii="Courier New" w:hAnsi="Courier New" w:cs="Courier New"/>
                <w:noProof/>
                <w:szCs w:val="20"/>
                <w:lang w:eastAsia="zh-CN"/>
              </w:rPr>
            </w:pPr>
            <w:r w:rsidRPr="00DE3E8E">
              <w:rPr>
                <w:rFonts w:ascii="Courier New" w:hAnsi="Courier New" w:cs="Courier New"/>
                <w:noProof/>
                <w:szCs w:val="20"/>
                <w:lang w:eastAsia="zh-CN"/>
              </w:rPr>
              <w:t>Dog Rex is 4 years old.</w:t>
            </w:r>
          </w:p>
          <w:p w:rsidR="006A0658" w:rsidRPr="00DE3E8E" w:rsidRDefault="006A0658" w:rsidP="006A0658">
            <w:pPr>
              <w:autoSpaceDE w:val="0"/>
              <w:autoSpaceDN w:val="0"/>
              <w:adjustRightInd w:val="0"/>
              <w:spacing w:before="0"/>
              <w:jc w:val="left"/>
              <w:rPr>
                <w:rFonts w:ascii="Courier New" w:hAnsi="Courier New" w:cs="Courier New"/>
                <w:noProof/>
                <w:szCs w:val="20"/>
                <w:lang w:eastAsia="zh-CN"/>
              </w:rPr>
            </w:pPr>
            <w:r w:rsidRPr="00DE3E8E">
              <w:rPr>
                <w:rFonts w:ascii="Courier New" w:hAnsi="Courier New" w:cs="Courier New"/>
                <w:noProof/>
                <w:szCs w:val="20"/>
                <w:lang w:eastAsia="zh-CN"/>
              </w:rPr>
              <w:t>Dog Stasi is 3 years old.</w:t>
            </w:r>
          </w:p>
          <w:p w:rsidR="006A0658" w:rsidRPr="001379D4" w:rsidRDefault="006A0658" w:rsidP="006A0658">
            <w:pPr>
              <w:autoSpaceDE w:val="0"/>
              <w:autoSpaceDN w:val="0"/>
              <w:adjustRightInd w:val="0"/>
              <w:spacing w:before="0"/>
              <w:jc w:val="left"/>
              <w:rPr>
                <w:rFonts w:ascii="Courier New" w:hAnsi="Courier New" w:cs="Courier New"/>
                <w:noProof/>
                <w:szCs w:val="20"/>
                <w:lang w:eastAsia="zh-CN"/>
              </w:rPr>
            </w:pPr>
            <w:r w:rsidRPr="00DE3E8E">
              <w:rPr>
                <w:rFonts w:ascii="Courier New" w:hAnsi="Courier New" w:cs="Courier New"/>
                <w:noProof/>
                <w:szCs w:val="20"/>
                <w:lang w:eastAsia="zh-CN"/>
              </w:rPr>
              <w:t>Dog Sharo is 0 years old.</w:t>
            </w:r>
          </w:p>
        </w:tc>
      </w:tr>
    </w:tbl>
    <w:p w:rsidR="006A0658" w:rsidRDefault="006A0658" w:rsidP="006A0658">
      <w:pPr>
        <w:pStyle w:val="Heading3"/>
      </w:pPr>
      <w:bookmarkStart w:id="1827" w:name="_Toc299461544"/>
      <w:r>
        <w:t>Оператори в ламбда изразите</w:t>
      </w:r>
      <w:bookmarkEnd w:id="1827"/>
    </w:p>
    <w:p w:rsidR="006A0658" w:rsidRDefault="006A0658" w:rsidP="006A0658">
      <w:pPr>
        <w:spacing w:after="120"/>
      </w:pPr>
      <w:r>
        <w:t>Ламбда функциите могат да имат и тяло. До сега използвахме ламбда функциите само с един оператор. Сега ще разгледаме ламбда функции, които имат тяло. Да се върнем на примера с четните числа. За всяко число, към което се прилага нашата ламбда функция, искаме да отпечатаме на конзолата стойността му и да върнем като резултат дали е четно или 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color w:val="2B91AF"/>
                <w:sz w:val="19"/>
                <w:szCs w:val="19"/>
                <w:lang w:val="en-US" w:eastAsia="zh-CN"/>
              </w:rPr>
              <w:t>List</w:t>
            </w:r>
            <w:r w:rsidRPr="002A4A6F">
              <w:rPr>
                <w:rFonts w:ascii="Courier New" w:hAnsi="Courier New" w:cs="Courier New"/>
                <w:noProof/>
                <w:sz w:val="19"/>
                <w:szCs w:val="19"/>
                <w:lang w:val="en-US" w:eastAsia="zh-CN"/>
              </w:rPr>
              <w:t>&lt;</w:t>
            </w:r>
            <w:r w:rsidRPr="002A4A6F">
              <w:rPr>
                <w:rFonts w:ascii="Courier New" w:hAnsi="Courier New" w:cs="Courier New"/>
                <w:noProof/>
                <w:color w:val="0000FF"/>
                <w:sz w:val="19"/>
                <w:szCs w:val="19"/>
                <w:lang w:val="en-US" w:eastAsia="zh-CN"/>
              </w:rPr>
              <w:t>int</w:t>
            </w:r>
            <w:r w:rsidRPr="002A4A6F">
              <w:rPr>
                <w:rFonts w:ascii="Courier New" w:hAnsi="Courier New" w:cs="Courier New"/>
                <w:noProof/>
                <w:sz w:val="19"/>
                <w:szCs w:val="19"/>
                <w:lang w:val="en-US" w:eastAsia="zh-CN"/>
              </w:rPr>
              <w:t xml:space="preserve">&gt; list = </w:t>
            </w:r>
            <w:r w:rsidRPr="002A4A6F">
              <w:rPr>
                <w:rFonts w:ascii="Courier New" w:hAnsi="Courier New" w:cs="Courier New"/>
                <w:noProof/>
                <w:color w:val="0000FF"/>
                <w:sz w:val="19"/>
                <w:szCs w:val="19"/>
                <w:lang w:val="en-US" w:eastAsia="zh-CN"/>
              </w:rPr>
              <w:t>new</w:t>
            </w:r>
            <w:r w:rsidRPr="002A4A6F">
              <w:rPr>
                <w:rFonts w:ascii="Courier New" w:hAnsi="Courier New" w:cs="Courier New"/>
                <w:noProof/>
                <w:sz w:val="19"/>
                <w:szCs w:val="19"/>
                <w:lang w:val="en-US" w:eastAsia="zh-CN"/>
              </w:rPr>
              <w:t xml:space="preserve"> </w:t>
            </w:r>
            <w:r w:rsidRPr="002A4A6F">
              <w:rPr>
                <w:rFonts w:ascii="Courier New" w:hAnsi="Courier New" w:cs="Courier New"/>
                <w:noProof/>
                <w:color w:val="2B91AF"/>
                <w:sz w:val="19"/>
                <w:szCs w:val="19"/>
                <w:lang w:val="en-US" w:eastAsia="zh-CN"/>
              </w:rPr>
              <w:t>List</w:t>
            </w:r>
            <w:r w:rsidRPr="002A4A6F">
              <w:rPr>
                <w:rFonts w:ascii="Courier New" w:hAnsi="Courier New" w:cs="Courier New"/>
                <w:noProof/>
                <w:sz w:val="19"/>
                <w:szCs w:val="19"/>
                <w:lang w:val="en-US" w:eastAsia="zh-CN"/>
              </w:rPr>
              <w:t>&lt;</w:t>
            </w:r>
            <w:r w:rsidRPr="002A4A6F">
              <w:rPr>
                <w:rFonts w:ascii="Courier New" w:hAnsi="Courier New" w:cs="Courier New"/>
                <w:noProof/>
                <w:color w:val="0000FF"/>
                <w:sz w:val="19"/>
                <w:szCs w:val="19"/>
                <w:lang w:val="en-US" w:eastAsia="zh-CN"/>
              </w:rPr>
              <w:t>int</w:t>
            </w:r>
            <w:r w:rsidRPr="002A4A6F">
              <w:rPr>
                <w:rFonts w:ascii="Courier New" w:hAnsi="Courier New" w:cs="Courier New"/>
                <w:noProof/>
                <w:sz w:val="19"/>
                <w:szCs w:val="19"/>
                <w:lang w:val="en-US" w:eastAsia="zh-CN"/>
              </w:rPr>
              <w:t>&gt;()</w:t>
            </w:r>
            <w:r w:rsidRPr="002A4A6F">
              <w:rPr>
                <w:rFonts w:ascii="Courier New" w:hAnsi="Courier New" w:cs="Courier New"/>
                <w:noProof/>
                <w:sz w:val="19"/>
                <w:szCs w:val="19"/>
                <w:lang w:eastAsia="zh-CN"/>
              </w:rPr>
              <w:t xml:space="preserve"> </w:t>
            </w:r>
            <w:r w:rsidRPr="002A4A6F">
              <w:rPr>
                <w:rFonts w:ascii="Courier New" w:hAnsi="Courier New" w:cs="Courier New"/>
                <w:noProof/>
                <w:sz w:val="19"/>
                <w:szCs w:val="19"/>
                <w:lang w:val="en-US" w:eastAsia="zh-CN"/>
              </w:rPr>
              <w:t>{ 20, 1, 4, 8, 9, 44 };</w:t>
            </w:r>
          </w:p>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color w:val="008000"/>
                <w:sz w:val="19"/>
                <w:szCs w:val="19"/>
                <w:lang w:val="en-US" w:eastAsia="zh-CN"/>
              </w:rPr>
              <w:t>// Process each argument with code statements</w:t>
            </w:r>
          </w:p>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color w:val="0000FF"/>
                <w:sz w:val="19"/>
                <w:szCs w:val="19"/>
                <w:lang w:val="en-US" w:eastAsia="zh-CN"/>
              </w:rPr>
              <w:t>var</w:t>
            </w:r>
            <w:r w:rsidRPr="002A4A6F">
              <w:rPr>
                <w:rFonts w:ascii="Courier New" w:hAnsi="Courier New" w:cs="Courier New"/>
                <w:noProof/>
                <w:sz w:val="19"/>
                <w:szCs w:val="19"/>
                <w:lang w:val="en-US" w:eastAsia="zh-CN"/>
              </w:rPr>
              <w:t xml:space="preserve"> evenNumbers = list.FindAll((i) =&gt;</w:t>
            </w:r>
          </w:p>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sz w:val="19"/>
                <w:szCs w:val="19"/>
                <w:lang w:val="en-US" w:eastAsia="zh-CN"/>
              </w:rPr>
              <w:t>{</w:t>
            </w:r>
          </w:p>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sz w:val="19"/>
                <w:szCs w:val="19"/>
              </w:rPr>
              <w:tab/>
            </w:r>
            <w:r w:rsidRPr="002A4A6F">
              <w:rPr>
                <w:rFonts w:ascii="Courier New" w:hAnsi="Courier New" w:cs="Courier New"/>
                <w:noProof/>
                <w:color w:val="2B91AF"/>
                <w:sz w:val="19"/>
                <w:szCs w:val="19"/>
                <w:lang w:val="en-US" w:eastAsia="zh-CN"/>
              </w:rPr>
              <w:t>Console</w:t>
            </w:r>
            <w:r w:rsidRPr="002A4A6F">
              <w:rPr>
                <w:rFonts w:ascii="Courier New" w:hAnsi="Courier New" w:cs="Courier New"/>
                <w:noProof/>
                <w:sz w:val="19"/>
                <w:szCs w:val="19"/>
                <w:lang w:val="en-US" w:eastAsia="zh-CN"/>
              </w:rPr>
              <w:t>.WriteLine(</w:t>
            </w:r>
            <w:r w:rsidRPr="002A4A6F">
              <w:rPr>
                <w:rFonts w:ascii="Courier New" w:hAnsi="Courier New" w:cs="Courier New"/>
                <w:noProof/>
                <w:color w:val="A31515"/>
                <w:sz w:val="19"/>
                <w:szCs w:val="19"/>
                <w:lang w:val="en-US" w:eastAsia="zh-CN"/>
              </w:rPr>
              <w:t>"Value of i is: {0}"</w:t>
            </w:r>
            <w:r w:rsidRPr="002A4A6F">
              <w:rPr>
                <w:rFonts w:ascii="Courier New" w:hAnsi="Courier New" w:cs="Courier New"/>
                <w:noProof/>
                <w:sz w:val="19"/>
                <w:szCs w:val="19"/>
                <w:lang w:val="en-US" w:eastAsia="zh-CN"/>
              </w:rPr>
              <w:t>, i);</w:t>
            </w:r>
          </w:p>
          <w:p w:rsidR="006A0658" w:rsidRPr="002A4A6F" w:rsidRDefault="006A0658" w:rsidP="006A0658">
            <w:pPr>
              <w:autoSpaceDE w:val="0"/>
              <w:autoSpaceDN w:val="0"/>
              <w:adjustRightInd w:val="0"/>
              <w:spacing w:before="0"/>
              <w:jc w:val="left"/>
              <w:rPr>
                <w:rFonts w:ascii="Courier New" w:hAnsi="Courier New" w:cs="Courier New"/>
                <w:noProof/>
                <w:sz w:val="19"/>
                <w:szCs w:val="19"/>
                <w:lang w:val="en-US" w:eastAsia="zh-CN"/>
              </w:rPr>
            </w:pPr>
            <w:r w:rsidRPr="002A4A6F">
              <w:rPr>
                <w:rFonts w:ascii="Courier New" w:hAnsi="Courier New" w:cs="Courier New"/>
                <w:noProof/>
                <w:sz w:val="19"/>
                <w:szCs w:val="19"/>
              </w:rPr>
              <w:tab/>
            </w:r>
            <w:r w:rsidRPr="002A4A6F">
              <w:rPr>
                <w:rFonts w:ascii="Courier New" w:hAnsi="Courier New" w:cs="Courier New"/>
                <w:noProof/>
                <w:color w:val="0000FF"/>
                <w:sz w:val="19"/>
                <w:szCs w:val="19"/>
                <w:lang w:val="en-US" w:eastAsia="zh-CN"/>
              </w:rPr>
              <w:t>return</w:t>
            </w:r>
            <w:r w:rsidRPr="002A4A6F">
              <w:rPr>
                <w:rFonts w:ascii="Courier New" w:hAnsi="Courier New" w:cs="Courier New"/>
                <w:noProof/>
                <w:sz w:val="19"/>
                <w:szCs w:val="19"/>
                <w:lang w:val="en-US" w:eastAsia="zh-CN"/>
              </w:rPr>
              <w:t xml:space="preserve"> (i % 2) == 0;</w:t>
            </w:r>
          </w:p>
          <w:p w:rsidR="006A0658" w:rsidRPr="002A4A6F" w:rsidRDefault="006A0658" w:rsidP="006A0658">
            <w:pPr>
              <w:autoSpaceDE w:val="0"/>
              <w:autoSpaceDN w:val="0"/>
              <w:adjustRightInd w:val="0"/>
              <w:spacing w:before="0"/>
              <w:jc w:val="left"/>
              <w:rPr>
                <w:rFonts w:ascii="Courier New" w:hAnsi="Courier New" w:cs="Courier New"/>
                <w:sz w:val="19"/>
                <w:szCs w:val="19"/>
                <w:lang w:val="en-US" w:eastAsia="zh-CN"/>
              </w:rPr>
            </w:pPr>
            <w:r w:rsidRPr="002A4A6F">
              <w:rPr>
                <w:rFonts w:ascii="Courier New" w:hAnsi="Courier New" w:cs="Courier New"/>
                <w:noProof/>
                <w:sz w:val="19"/>
                <w:szCs w:val="19"/>
                <w:lang w:val="en-US" w:eastAsia="zh-CN"/>
              </w:rPr>
              <w:t>});</w:t>
            </w:r>
          </w:p>
        </w:tc>
      </w:tr>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04289B"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20</w:t>
            </w:r>
          </w:p>
          <w:p w:rsidR="006A0658" w:rsidRPr="0004289B"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1</w:t>
            </w:r>
          </w:p>
          <w:p w:rsidR="006A0658" w:rsidRPr="0004289B"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4</w:t>
            </w:r>
          </w:p>
          <w:p w:rsidR="006A0658" w:rsidRPr="0004289B"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8</w:t>
            </w:r>
          </w:p>
          <w:p w:rsidR="006A0658" w:rsidRPr="0004289B"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9</w:t>
            </w:r>
          </w:p>
          <w:p w:rsidR="006A0658" w:rsidRPr="001379D4"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val="en-US" w:eastAsia="zh-CN"/>
              </w:rPr>
              <w:t>V</w:t>
            </w:r>
            <w:r w:rsidRPr="0004289B">
              <w:rPr>
                <w:rFonts w:ascii="Courier New" w:hAnsi="Courier New" w:cs="Courier New"/>
                <w:noProof/>
                <w:szCs w:val="20"/>
                <w:lang w:eastAsia="zh-CN"/>
              </w:rPr>
              <w:t>alue of i is: 44</w:t>
            </w:r>
          </w:p>
        </w:tc>
      </w:tr>
    </w:tbl>
    <w:p w:rsidR="006A0658" w:rsidRDefault="006A0658" w:rsidP="006A0658">
      <w:pPr>
        <w:pStyle w:val="Heading3"/>
      </w:pPr>
      <w:bookmarkStart w:id="1828" w:name="_Toc299461545"/>
      <w:r>
        <w:t>Ламбда изразите като делегати</w:t>
      </w:r>
      <w:bookmarkEnd w:id="1828"/>
    </w:p>
    <w:p w:rsidR="006A0658" w:rsidRPr="00935316" w:rsidRDefault="006A0658" w:rsidP="006A0658">
      <w:pPr>
        <w:spacing w:after="120"/>
      </w:pPr>
      <w:r>
        <w:t xml:space="preserve">Ламбда функциите могат да бъдат записани в променливи от тип делегат. Делегатите представляват специален тип променливи, които съдържат функции. Стандартните типове делегати в </w:t>
      </w:r>
      <w:r w:rsidRPr="00E42B73">
        <w:t>.</w:t>
      </w:r>
      <w:r>
        <w:rPr>
          <w:lang w:val="en-US"/>
        </w:rPr>
        <w:t>NET</w:t>
      </w:r>
      <w:r w:rsidRPr="00E42B73">
        <w:t xml:space="preserve"> </w:t>
      </w:r>
      <w:r>
        <w:t xml:space="preserve">са </w:t>
      </w:r>
      <w:r w:rsidRPr="00181DCE">
        <w:rPr>
          <w:rStyle w:val="Code"/>
        </w:rPr>
        <w:t>Action</w:t>
      </w:r>
      <w:r w:rsidRPr="007E6890">
        <w:rPr>
          <w:noProof/>
        </w:rPr>
        <w:t xml:space="preserve">, </w:t>
      </w:r>
      <w:r w:rsidRPr="007E6890">
        <w:rPr>
          <w:rStyle w:val="Code"/>
        </w:rPr>
        <w:t>Action&lt;in T&gt;</w:t>
      </w:r>
      <w:r w:rsidRPr="007E6890">
        <w:rPr>
          <w:noProof/>
        </w:rPr>
        <w:t>,</w:t>
      </w:r>
      <w:r w:rsidRPr="00E42B73">
        <w:t xml:space="preserve"> </w:t>
      </w:r>
      <w:r w:rsidRPr="00181DCE">
        <w:rPr>
          <w:rStyle w:val="Code"/>
        </w:rPr>
        <w:t>Action&lt;</w:t>
      </w:r>
      <w:r>
        <w:rPr>
          <w:rStyle w:val="Code"/>
        </w:rPr>
        <w:t>in</w:t>
      </w:r>
      <w:r w:rsidRPr="00E42B73">
        <w:rPr>
          <w:rStyle w:val="Code"/>
        </w:rPr>
        <w:t xml:space="preserve"> </w:t>
      </w:r>
      <w:r>
        <w:rPr>
          <w:rStyle w:val="Code"/>
        </w:rPr>
        <w:t>T</w:t>
      </w:r>
      <w:r w:rsidRPr="00E42B73">
        <w:rPr>
          <w:rStyle w:val="Code"/>
        </w:rPr>
        <w:t xml:space="preserve">1, </w:t>
      </w:r>
      <w:r>
        <w:rPr>
          <w:rStyle w:val="Code"/>
        </w:rPr>
        <w:t>in</w:t>
      </w:r>
      <w:r w:rsidRPr="00E42B73">
        <w:rPr>
          <w:rStyle w:val="Code"/>
        </w:rPr>
        <w:t xml:space="preserve"> </w:t>
      </w:r>
      <w:r>
        <w:rPr>
          <w:rStyle w:val="Code"/>
        </w:rPr>
        <w:t>T</w:t>
      </w:r>
      <w:r w:rsidRPr="00E42B73">
        <w:rPr>
          <w:rStyle w:val="Code"/>
        </w:rPr>
        <w:t>2</w:t>
      </w:r>
      <w:r w:rsidRPr="00181DCE">
        <w:rPr>
          <w:rStyle w:val="Code"/>
        </w:rPr>
        <w:t>&gt;</w:t>
      </w:r>
      <w:r w:rsidRPr="00E42B73">
        <w:rPr>
          <w:rStyle w:val="Code"/>
        </w:rPr>
        <w:t>,</w:t>
      </w:r>
      <w:r>
        <w:rPr>
          <w:rStyle w:val="Code"/>
        </w:rPr>
        <w:t xml:space="preserve"> </w:t>
      </w:r>
      <w:r>
        <w:t>и т.н</w:t>
      </w:r>
      <w:r w:rsidRPr="00E42B73">
        <w:t>.</w:t>
      </w:r>
      <w:r>
        <w:t xml:space="preserve"> и </w:t>
      </w:r>
      <w:r w:rsidRPr="00181DCE">
        <w:rPr>
          <w:rStyle w:val="Code"/>
        </w:rPr>
        <w:t>Func&lt;</w:t>
      </w:r>
      <w:r>
        <w:rPr>
          <w:rStyle w:val="Code"/>
        </w:rPr>
        <w:t>out</w:t>
      </w:r>
      <w:r w:rsidRPr="00E42B73">
        <w:rPr>
          <w:rStyle w:val="Code"/>
        </w:rPr>
        <w:t xml:space="preserve"> </w:t>
      </w:r>
      <w:r w:rsidRPr="007E6890">
        <w:rPr>
          <w:rStyle w:val="Code"/>
        </w:rPr>
        <w:t>TResult</w:t>
      </w:r>
      <w:r w:rsidRPr="00181DCE">
        <w:rPr>
          <w:rStyle w:val="Code"/>
        </w:rPr>
        <w:t>&gt;</w:t>
      </w:r>
      <w:r w:rsidRPr="00E42B73">
        <w:rPr>
          <w:rStyle w:val="Code"/>
        </w:rPr>
        <w:t xml:space="preserve">, </w:t>
      </w:r>
      <w:r w:rsidRPr="007E6890">
        <w:rPr>
          <w:rStyle w:val="Code"/>
        </w:rPr>
        <w:t>Func</w:t>
      </w:r>
      <w:r w:rsidRPr="00E42B73">
        <w:rPr>
          <w:rStyle w:val="Code"/>
        </w:rPr>
        <w:t>&lt;</w:t>
      </w:r>
      <w:r>
        <w:rPr>
          <w:rStyle w:val="Code"/>
        </w:rPr>
        <w:t>in</w:t>
      </w:r>
      <w:r w:rsidRPr="00E42B73">
        <w:rPr>
          <w:rStyle w:val="Code"/>
        </w:rPr>
        <w:t xml:space="preserve"> </w:t>
      </w:r>
      <w:r>
        <w:rPr>
          <w:rStyle w:val="Code"/>
        </w:rPr>
        <w:t>T</w:t>
      </w:r>
      <w:r w:rsidRPr="00E42B73">
        <w:rPr>
          <w:rStyle w:val="Code"/>
        </w:rPr>
        <w:t xml:space="preserve">, </w:t>
      </w:r>
      <w:r>
        <w:rPr>
          <w:rStyle w:val="Code"/>
        </w:rPr>
        <w:t>out</w:t>
      </w:r>
      <w:r w:rsidRPr="00E42B73">
        <w:rPr>
          <w:rStyle w:val="Code"/>
        </w:rPr>
        <w:t xml:space="preserve"> </w:t>
      </w:r>
      <w:r w:rsidRPr="007E6890">
        <w:rPr>
          <w:rStyle w:val="Code"/>
        </w:rPr>
        <w:t>TResult</w:t>
      </w:r>
      <w:r w:rsidRPr="00E42B73">
        <w:rPr>
          <w:rStyle w:val="Code"/>
        </w:rPr>
        <w:t xml:space="preserve">&gt;, </w:t>
      </w:r>
      <w:r>
        <w:rPr>
          <w:rStyle w:val="Code"/>
        </w:rPr>
        <w:t>Func</w:t>
      </w:r>
      <w:r w:rsidRPr="00E42B73">
        <w:rPr>
          <w:rStyle w:val="Code"/>
        </w:rPr>
        <w:t>&lt;</w:t>
      </w:r>
      <w:r>
        <w:rPr>
          <w:rStyle w:val="Code"/>
        </w:rPr>
        <w:t>in</w:t>
      </w:r>
      <w:r w:rsidRPr="00E42B73">
        <w:rPr>
          <w:rStyle w:val="Code"/>
        </w:rPr>
        <w:t xml:space="preserve"> </w:t>
      </w:r>
      <w:r>
        <w:rPr>
          <w:rStyle w:val="Code"/>
        </w:rPr>
        <w:t>T</w:t>
      </w:r>
      <w:r w:rsidRPr="00E42B73">
        <w:rPr>
          <w:rStyle w:val="Code"/>
        </w:rPr>
        <w:t xml:space="preserve">1, </w:t>
      </w:r>
      <w:r>
        <w:rPr>
          <w:rStyle w:val="Code"/>
        </w:rPr>
        <w:t>in</w:t>
      </w:r>
      <w:r w:rsidRPr="00E42B73">
        <w:rPr>
          <w:rStyle w:val="Code"/>
        </w:rPr>
        <w:t xml:space="preserve"> </w:t>
      </w:r>
      <w:r>
        <w:rPr>
          <w:rStyle w:val="Code"/>
        </w:rPr>
        <w:t>T</w:t>
      </w:r>
      <w:r w:rsidRPr="00E42B73">
        <w:rPr>
          <w:rStyle w:val="Code"/>
        </w:rPr>
        <w:t xml:space="preserve">2, </w:t>
      </w:r>
      <w:r>
        <w:rPr>
          <w:rStyle w:val="Code"/>
        </w:rPr>
        <w:t>in</w:t>
      </w:r>
      <w:r w:rsidRPr="00E42B73">
        <w:rPr>
          <w:rStyle w:val="Code"/>
        </w:rPr>
        <w:t xml:space="preserve"> </w:t>
      </w:r>
      <w:r w:rsidRPr="007E6890">
        <w:rPr>
          <w:rStyle w:val="Code"/>
        </w:rPr>
        <w:t>TResult</w:t>
      </w:r>
      <w:r w:rsidRPr="00E42B73">
        <w:rPr>
          <w:rStyle w:val="Code"/>
        </w:rPr>
        <w:t>&gt;</w:t>
      </w:r>
      <w:r>
        <w:rPr>
          <w:rStyle w:val="Code"/>
        </w:rPr>
        <w:t xml:space="preserve"> </w:t>
      </w:r>
      <w:r>
        <w:t>и т.н.</w:t>
      </w:r>
      <w:r w:rsidRPr="00E42B73">
        <w:t xml:space="preserve"> </w:t>
      </w:r>
      <w:r>
        <w:t xml:space="preserve">Типовете </w:t>
      </w:r>
      <w:r w:rsidRPr="00935316">
        <w:rPr>
          <w:rStyle w:val="Code"/>
        </w:rPr>
        <w:t>Func</w:t>
      </w:r>
      <w:r w:rsidRPr="00E42B73">
        <w:t xml:space="preserve"> </w:t>
      </w:r>
      <w:r>
        <w:t xml:space="preserve">и </w:t>
      </w:r>
      <w:r w:rsidRPr="00935316">
        <w:rPr>
          <w:rStyle w:val="Code"/>
        </w:rPr>
        <w:t>Action</w:t>
      </w:r>
      <w:r w:rsidRPr="00E42B73">
        <w:t xml:space="preserve"> </w:t>
      </w:r>
      <w:r>
        <w:t xml:space="preserve">са </w:t>
      </w:r>
      <w:r>
        <w:rPr>
          <w:lang w:val="en-US"/>
        </w:rPr>
        <w:t>generic</w:t>
      </w:r>
      <w:r w:rsidRPr="00E42B73">
        <w:t xml:space="preserve"> </w:t>
      </w:r>
      <w:r>
        <w:t>и съдържат типовете на връщаната стойност и типовете на параметрите на функциите. Променливите от тези типове са референции към функции. Ето пример за използването и присвояването на стойности на тези типов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EA3C22" w:rsidRDefault="006A0658" w:rsidP="006A0658">
            <w:pPr>
              <w:autoSpaceDE w:val="0"/>
              <w:autoSpaceDN w:val="0"/>
              <w:adjustRightInd w:val="0"/>
              <w:spacing w:before="0"/>
              <w:jc w:val="left"/>
              <w:rPr>
                <w:rFonts w:ascii="Courier New" w:hAnsi="Courier New" w:cs="Courier New"/>
                <w:noProof/>
                <w:szCs w:val="20"/>
                <w:lang w:val="en-US" w:eastAsia="zh-CN"/>
              </w:rPr>
            </w:pPr>
            <w:r w:rsidRPr="00EA3C22">
              <w:rPr>
                <w:rFonts w:ascii="Courier New" w:hAnsi="Courier New" w:cs="Courier New"/>
                <w:noProof/>
                <w:color w:val="2B91AF"/>
                <w:szCs w:val="20"/>
                <w:lang w:val="en-US" w:eastAsia="zh-CN"/>
              </w:rPr>
              <w:t>Func</w:t>
            </w:r>
            <w:r w:rsidRPr="00EA3C22">
              <w:rPr>
                <w:rFonts w:ascii="Courier New" w:hAnsi="Courier New" w:cs="Courier New"/>
                <w:noProof/>
                <w:szCs w:val="20"/>
                <w:lang w:val="en-US" w:eastAsia="zh-CN"/>
              </w:rPr>
              <w:t>&lt;</w:t>
            </w:r>
            <w:r w:rsidRPr="00EA3C22">
              <w:rPr>
                <w:rFonts w:ascii="Courier New" w:hAnsi="Courier New" w:cs="Courier New"/>
                <w:noProof/>
                <w:color w:val="0000FF"/>
                <w:szCs w:val="20"/>
                <w:lang w:val="en-US" w:eastAsia="zh-CN"/>
              </w:rPr>
              <w:t>bool</w:t>
            </w:r>
            <w:r w:rsidRPr="00EA3C22">
              <w:rPr>
                <w:rFonts w:ascii="Courier New" w:hAnsi="Courier New" w:cs="Courier New"/>
                <w:noProof/>
                <w:szCs w:val="20"/>
                <w:lang w:val="en-US" w:eastAsia="zh-CN"/>
              </w:rPr>
              <w:t xml:space="preserve">&gt; boolFunc = () =&gt; </w:t>
            </w:r>
            <w:r w:rsidRPr="00EA3C22">
              <w:rPr>
                <w:rFonts w:ascii="Courier New" w:hAnsi="Courier New" w:cs="Courier New"/>
                <w:noProof/>
                <w:color w:val="0000FF"/>
                <w:szCs w:val="20"/>
                <w:lang w:val="en-US" w:eastAsia="zh-CN"/>
              </w:rPr>
              <w:t>true</w:t>
            </w:r>
            <w:r w:rsidRPr="00EA3C22">
              <w:rPr>
                <w:rFonts w:ascii="Courier New" w:hAnsi="Courier New" w:cs="Courier New"/>
                <w:noProof/>
                <w:szCs w:val="20"/>
                <w:lang w:val="en-US" w:eastAsia="zh-CN"/>
              </w:rPr>
              <w:t>;</w:t>
            </w:r>
          </w:p>
          <w:p w:rsidR="006A0658" w:rsidRPr="00EA3C22" w:rsidRDefault="006A0658" w:rsidP="006A0658">
            <w:pPr>
              <w:autoSpaceDE w:val="0"/>
              <w:autoSpaceDN w:val="0"/>
              <w:adjustRightInd w:val="0"/>
              <w:spacing w:before="0"/>
              <w:jc w:val="left"/>
              <w:rPr>
                <w:rFonts w:ascii="Courier New" w:hAnsi="Courier New" w:cs="Courier New"/>
                <w:noProof/>
                <w:szCs w:val="20"/>
                <w:lang w:val="en-US" w:eastAsia="zh-CN"/>
              </w:rPr>
            </w:pPr>
            <w:r w:rsidRPr="00EA3C22">
              <w:rPr>
                <w:rFonts w:ascii="Courier New" w:hAnsi="Courier New" w:cs="Courier New"/>
                <w:noProof/>
                <w:color w:val="2B91AF"/>
                <w:szCs w:val="20"/>
                <w:lang w:val="en-US" w:eastAsia="zh-CN"/>
              </w:rPr>
              <w:t>Func</w:t>
            </w:r>
            <w:r w:rsidRPr="00EA3C22">
              <w:rPr>
                <w:rFonts w:ascii="Courier New" w:hAnsi="Courier New" w:cs="Courier New"/>
                <w:noProof/>
                <w:szCs w:val="20"/>
                <w:lang w:val="en-US" w:eastAsia="zh-CN"/>
              </w:rPr>
              <w:t>&lt;</w:t>
            </w:r>
            <w:r w:rsidRPr="00EA3C22">
              <w:rPr>
                <w:rFonts w:ascii="Courier New" w:hAnsi="Courier New" w:cs="Courier New"/>
                <w:noProof/>
                <w:color w:val="0000FF"/>
                <w:szCs w:val="20"/>
                <w:lang w:val="en-US" w:eastAsia="zh-CN"/>
              </w:rPr>
              <w:t>int</w:t>
            </w:r>
            <w:r w:rsidRPr="00EA3C22">
              <w:rPr>
                <w:rFonts w:ascii="Courier New" w:hAnsi="Courier New" w:cs="Courier New"/>
                <w:noProof/>
                <w:szCs w:val="20"/>
                <w:lang w:val="en-US" w:eastAsia="zh-CN"/>
              </w:rPr>
              <w:t xml:space="preserve">, </w:t>
            </w:r>
            <w:r w:rsidRPr="00EA3C22">
              <w:rPr>
                <w:rFonts w:ascii="Courier New" w:hAnsi="Courier New" w:cs="Courier New"/>
                <w:noProof/>
                <w:color w:val="0000FF"/>
                <w:szCs w:val="20"/>
                <w:lang w:val="en-US" w:eastAsia="zh-CN"/>
              </w:rPr>
              <w:t>bool</w:t>
            </w:r>
            <w:r w:rsidRPr="00EA3C22">
              <w:rPr>
                <w:rFonts w:ascii="Courier New" w:hAnsi="Courier New" w:cs="Courier New"/>
                <w:noProof/>
                <w:szCs w:val="20"/>
                <w:lang w:val="en-US" w:eastAsia="zh-CN"/>
              </w:rPr>
              <w:t>&gt; intFunc = (x) =&gt; x &lt; 10;</w:t>
            </w:r>
          </w:p>
          <w:p w:rsidR="006A0658" w:rsidRPr="00EA3C22" w:rsidRDefault="006A0658" w:rsidP="006A0658">
            <w:pPr>
              <w:autoSpaceDE w:val="0"/>
              <w:autoSpaceDN w:val="0"/>
              <w:adjustRightInd w:val="0"/>
              <w:spacing w:before="0"/>
              <w:jc w:val="left"/>
              <w:rPr>
                <w:rFonts w:ascii="Courier New" w:hAnsi="Courier New" w:cs="Courier New"/>
                <w:noProof/>
                <w:szCs w:val="20"/>
                <w:lang w:val="en-US" w:eastAsia="zh-CN"/>
              </w:rPr>
            </w:pPr>
            <w:r w:rsidRPr="00EA3C22">
              <w:rPr>
                <w:rFonts w:ascii="Courier New" w:hAnsi="Courier New" w:cs="Courier New"/>
                <w:noProof/>
                <w:color w:val="0000FF"/>
                <w:szCs w:val="20"/>
                <w:lang w:val="en-US" w:eastAsia="zh-CN"/>
              </w:rPr>
              <w:t>if</w:t>
            </w:r>
            <w:r w:rsidRPr="00EA3C22">
              <w:rPr>
                <w:rFonts w:ascii="Courier New" w:hAnsi="Courier New" w:cs="Courier New"/>
                <w:noProof/>
                <w:szCs w:val="20"/>
                <w:lang w:val="en-US" w:eastAsia="zh-CN"/>
              </w:rPr>
              <w:t xml:space="preserve"> (boolFunc() &amp;&amp; intFunc(5))</w:t>
            </w:r>
          </w:p>
          <w:p w:rsidR="006A0658" w:rsidRPr="00EA3C22" w:rsidRDefault="006A0658" w:rsidP="006A0658">
            <w:pPr>
              <w:autoSpaceDE w:val="0"/>
              <w:autoSpaceDN w:val="0"/>
              <w:adjustRightInd w:val="0"/>
              <w:spacing w:before="0"/>
              <w:jc w:val="left"/>
              <w:rPr>
                <w:rFonts w:ascii="Courier New" w:hAnsi="Courier New" w:cs="Courier New"/>
                <w:noProof/>
                <w:szCs w:val="20"/>
                <w:lang w:val="en-US" w:eastAsia="zh-CN"/>
              </w:rPr>
            </w:pPr>
            <w:r w:rsidRPr="00EA3C22">
              <w:rPr>
                <w:rFonts w:ascii="Courier New" w:hAnsi="Courier New" w:cs="Courier New"/>
                <w:noProof/>
                <w:szCs w:val="20"/>
                <w:lang w:val="en-US" w:eastAsia="zh-CN"/>
              </w:rPr>
              <w:t>{</w:t>
            </w:r>
          </w:p>
          <w:p w:rsidR="006A0658" w:rsidRPr="00EA3C22" w:rsidRDefault="006A0658" w:rsidP="006A0658">
            <w:pPr>
              <w:autoSpaceDE w:val="0"/>
              <w:autoSpaceDN w:val="0"/>
              <w:adjustRightInd w:val="0"/>
              <w:spacing w:before="0"/>
              <w:jc w:val="left"/>
              <w:rPr>
                <w:rFonts w:ascii="Courier New" w:hAnsi="Courier New" w:cs="Courier New"/>
                <w:noProof/>
                <w:szCs w:val="20"/>
                <w:lang w:val="en-US" w:eastAsia="zh-CN"/>
              </w:rPr>
            </w:pPr>
            <w:r w:rsidRPr="00EA3C22">
              <w:rPr>
                <w:rFonts w:ascii="Courier New" w:hAnsi="Courier New" w:cs="Courier New"/>
                <w:noProof/>
                <w:szCs w:val="20"/>
              </w:rPr>
              <w:tab/>
            </w:r>
            <w:r w:rsidRPr="00EA3C22">
              <w:rPr>
                <w:rFonts w:ascii="Courier New" w:hAnsi="Courier New" w:cs="Courier New"/>
                <w:noProof/>
                <w:color w:val="2B91AF"/>
                <w:szCs w:val="20"/>
                <w:lang w:val="en-US" w:eastAsia="zh-CN"/>
              </w:rPr>
              <w:t>Console</w:t>
            </w:r>
            <w:r w:rsidRPr="00EA3C22">
              <w:rPr>
                <w:rFonts w:ascii="Courier New" w:hAnsi="Courier New" w:cs="Courier New"/>
                <w:noProof/>
                <w:szCs w:val="20"/>
                <w:lang w:val="en-US" w:eastAsia="zh-CN"/>
              </w:rPr>
              <w:t>.WriteLine(</w:t>
            </w:r>
            <w:r w:rsidRPr="00EA3C22">
              <w:rPr>
                <w:rFonts w:ascii="Courier New" w:hAnsi="Courier New" w:cs="Courier New"/>
                <w:noProof/>
                <w:color w:val="A31515"/>
                <w:szCs w:val="20"/>
                <w:lang w:val="en-US" w:eastAsia="zh-CN"/>
              </w:rPr>
              <w:t>"5 &lt; 10"</w:t>
            </w:r>
            <w:r w:rsidRPr="00EA3C22">
              <w:rPr>
                <w:rFonts w:ascii="Courier New" w:hAnsi="Courier New" w:cs="Courier New"/>
                <w:noProof/>
                <w:szCs w:val="20"/>
                <w:lang w:val="en-US" w:eastAsia="zh-CN"/>
              </w:rPr>
              <w:t>);</w:t>
            </w:r>
          </w:p>
          <w:p w:rsidR="006A0658" w:rsidRPr="004058C1" w:rsidRDefault="006A0658" w:rsidP="006A0658">
            <w:pPr>
              <w:autoSpaceDE w:val="0"/>
              <w:autoSpaceDN w:val="0"/>
              <w:adjustRightInd w:val="0"/>
              <w:spacing w:before="0"/>
              <w:jc w:val="left"/>
              <w:rPr>
                <w:rFonts w:ascii="Consolas" w:hAnsi="Consolas" w:cs="Consolas"/>
                <w:sz w:val="19"/>
                <w:szCs w:val="19"/>
                <w:lang w:eastAsia="zh-CN"/>
              </w:rPr>
            </w:pPr>
            <w:r w:rsidRPr="00EA3C22">
              <w:rPr>
                <w:rFonts w:ascii="Courier New" w:hAnsi="Courier New" w:cs="Courier New"/>
                <w:noProof/>
                <w:szCs w:val="20"/>
                <w:lang w:val="en-US" w:eastAsia="zh-CN"/>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AD4247" w:rsidRDefault="006A0658" w:rsidP="006A0658">
            <w:pPr>
              <w:autoSpaceDE w:val="0"/>
              <w:autoSpaceDN w:val="0"/>
              <w:adjustRightInd w:val="0"/>
              <w:spacing w:before="0"/>
              <w:jc w:val="left"/>
              <w:rPr>
                <w:rFonts w:ascii="Courier New" w:hAnsi="Courier New" w:cs="Courier New"/>
                <w:noProof/>
                <w:szCs w:val="20"/>
                <w:lang w:eastAsia="zh-CN"/>
              </w:rPr>
            </w:pPr>
            <w:r>
              <w:rPr>
                <w:rFonts w:ascii="Courier New" w:hAnsi="Courier New" w:cs="Courier New"/>
                <w:noProof/>
                <w:szCs w:val="20"/>
                <w:lang w:eastAsia="zh-CN"/>
              </w:rPr>
              <w:t>5 &lt; 10</w:t>
            </w:r>
          </w:p>
        </w:tc>
      </w:tr>
    </w:tbl>
    <w:p w:rsidR="006A0658" w:rsidRPr="00E42B73" w:rsidRDefault="006A0658" w:rsidP="006A0658">
      <w:r>
        <w:t xml:space="preserve">В горния пример дефинираме два делегата. Първият делегат </w:t>
      </w:r>
      <w:r w:rsidRPr="00AD6468">
        <w:rPr>
          <w:rStyle w:val="Code"/>
        </w:rPr>
        <w:t>boolFunc</w:t>
      </w:r>
      <w:r w:rsidRPr="00E42B73">
        <w:t xml:space="preserve"> </w:t>
      </w:r>
      <w:r>
        <w:t>е функция, която няма входни параметри и връща като резултат от булев тип. На нея като стойност сме задали анонимна ламбда функция</w:t>
      </w:r>
      <w:r w:rsidRPr="00E42B73">
        <w:t xml:space="preserve"> </w:t>
      </w:r>
      <w:r>
        <w:t xml:space="preserve">която не върши нищо и винаги връща стойност </w:t>
      </w:r>
      <w:r w:rsidRPr="00AD6468">
        <w:rPr>
          <w:rStyle w:val="Code"/>
        </w:rPr>
        <w:t>true</w:t>
      </w:r>
      <w:r w:rsidRPr="00E42B73">
        <w:t>.</w:t>
      </w:r>
      <w:r>
        <w:t xml:space="preserve"> Вторият делегат приема като параметър променлива от тип</w:t>
      </w:r>
      <w:r w:rsidRPr="00E42B73">
        <w:t xml:space="preserve"> </w:t>
      </w:r>
      <w:r w:rsidRPr="00183F79">
        <w:rPr>
          <w:rStyle w:val="Code"/>
        </w:rPr>
        <w:t>int</w:t>
      </w:r>
      <w:r w:rsidRPr="00E42B73">
        <w:t xml:space="preserve"> </w:t>
      </w:r>
      <w:r>
        <w:t xml:space="preserve">и връща булева стойност, която е истина, когато входния параметър </w:t>
      </w:r>
      <w:r w:rsidRPr="00686AF5">
        <w:rPr>
          <w:rStyle w:val="Code"/>
        </w:rPr>
        <w:t>x</w:t>
      </w:r>
      <w:r w:rsidRPr="00E42B73">
        <w:t xml:space="preserve"> </w:t>
      </w:r>
      <w:r>
        <w:t>е по-малък от 10 и лъжа</w:t>
      </w:r>
      <w:r w:rsidRPr="00E42B73">
        <w:t xml:space="preserve"> </w:t>
      </w:r>
      <w:r>
        <w:t xml:space="preserve">в противен случай. Накрая в </w:t>
      </w:r>
      <w:r w:rsidRPr="007B1C75">
        <w:rPr>
          <w:rStyle w:val="Code"/>
        </w:rPr>
        <w:t>if</w:t>
      </w:r>
      <w:r w:rsidRPr="00E42B73">
        <w:t xml:space="preserve"> </w:t>
      </w:r>
      <w:r>
        <w:t xml:space="preserve">оператора викаме нашите два делегата, като на втория даваме параметър </w:t>
      </w:r>
      <w:r w:rsidRPr="00E42B73">
        <w:t xml:space="preserve">5 </w:t>
      </w:r>
      <w:r>
        <w:t xml:space="preserve">и резултата от извикването им, както може да се види и на двата е </w:t>
      </w:r>
      <w:r w:rsidRPr="005B4494">
        <w:rPr>
          <w:rStyle w:val="Code"/>
        </w:rPr>
        <w:t>true</w:t>
      </w:r>
      <w:r w:rsidRPr="00E42B73">
        <w:t>.</w:t>
      </w:r>
    </w:p>
    <w:p w:rsidR="006A0658" w:rsidRPr="00E42B73" w:rsidRDefault="006A0658" w:rsidP="006A0658">
      <w:pPr>
        <w:pStyle w:val="Heading2"/>
      </w:pPr>
      <w:bookmarkStart w:id="1829" w:name="_Toc299461546"/>
      <w:bookmarkStart w:id="1830" w:name="_Toc299628750"/>
      <w:r>
        <w:rPr>
          <w:lang w:val="en-US"/>
        </w:rPr>
        <w:t>LINQ</w:t>
      </w:r>
      <w:r w:rsidRPr="00E42B73">
        <w:t xml:space="preserve"> </w:t>
      </w:r>
      <w:r>
        <w:t>заявки (</w:t>
      </w:r>
      <w:r>
        <w:rPr>
          <w:lang w:val="en-US"/>
        </w:rPr>
        <w:t>LINQ</w:t>
      </w:r>
      <w:r w:rsidRPr="00E42B73">
        <w:t xml:space="preserve"> </w:t>
      </w:r>
      <w:r>
        <w:rPr>
          <w:lang w:val="en-US"/>
        </w:rPr>
        <w:t>queries</w:t>
      </w:r>
      <w:r w:rsidRPr="00E42B73">
        <w:t>)</w:t>
      </w:r>
      <w:bookmarkEnd w:id="1829"/>
      <w:bookmarkEnd w:id="1830"/>
    </w:p>
    <w:p w:rsidR="006A0658" w:rsidRPr="001F5C44" w:rsidRDefault="006A0658" w:rsidP="006A0658">
      <w:r w:rsidRPr="00192384">
        <w:t>LINQ (</w:t>
      </w:r>
      <w:r w:rsidRPr="00192384">
        <w:rPr>
          <w:lang w:val="en-US"/>
        </w:rPr>
        <w:t>Language</w:t>
      </w:r>
      <w:r w:rsidRPr="00E42B73">
        <w:t>-</w:t>
      </w:r>
      <w:r w:rsidRPr="00192384">
        <w:rPr>
          <w:lang w:val="en-US"/>
        </w:rPr>
        <w:t>Integrated</w:t>
      </w:r>
      <w:r w:rsidRPr="00E42B73">
        <w:t xml:space="preserve"> </w:t>
      </w:r>
      <w:r w:rsidRPr="00192384">
        <w:rPr>
          <w:lang w:val="en-US"/>
        </w:rPr>
        <w:t>Query</w:t>
      </w:r>
      <w:r w:rsidRPr="00192384">
        <w:t>) представлява редица разширения на .NET Framework, които включват интегрирани в езика заявки и операции върху елементи от даден източник на данни (най-често масиви и колекции). LINQ e много мощен инструмент, който доста прилича на повечето SQL езици и по синтаксис и по логика на изпълнение. LINQ реално обработва колекциите по подобие на SQL езиците, които обработват редовете в таблици в база данни.</w:t>
      </w:r>
      <w:r w:rsidRPr="00E42B73">
        <w:t xml:space="preserve"> </w:t>
      </w:r>
      <w:r>
        <w:t xml:space="preserve">Той е част от </w:t>
      </w:r>
      <w:r w:rsidRPr="004324D1">
        <w:rPr>
          <w:rStyle w:val="Code"/>
        </w:rPr>
        <w:t>C#</w:t>
      </w:r>
      <w:r w:rsidRPr="00E42B73">
        <w:t xml:space="preserve"> </w:t>
      </w:r>
      <w:r>
        <w:t xml:space="preserve">и </w:t>
      </w:r>
      <w:r w:rsidRPr="004324D1">
        <w:rPr>
          <w:rStyle w:val="Code"/>
        </w:rPr>
        <w:t>VisualBasic</w:t>
      </w:r>
      <w:r w:rsidRPr="00E42B73">
        <w:t xml:space="preserve"> </w:t>
      </w:r>
      <w:r>
        <w:t>синтаксиса и се състои от няколко основни ключови думи</w:t>
      </w:r>
      <w:r w:rsidRPr="00E42B73">
        <w:t xml:space="preserve">. </w:t>
      </w:r>
      <w:r>
        <w:t xml:space="preserve">За да използваме </w:t>
      </w:r>
      <w:r>
        <w:rPr>
          <w:lang w:val="en-US"/>
        </w:rPr>
        <w:t>LINQ</w:t>
      </w:r>
      <w:r w:rsidRPr="00E42B73">
        <w:t xml:space="preserve"> </w:t>
      </w:r>
      <w:r>
        <w:t xml:space="preserve">заявки в езика </w:t>
      </w:r>
      <w:r>
        <w:rPr>
          <w:lang w:val="en-US"/>
        </w:rPr>
        <w:t>C</w:t>
      </w:r>
      <w:r w:rsidRPr="00E42B73">
        <w:t xml:space="preserve">#, </w:t>
      </w:r>
      <w:r>
        <w:t xml:space="preserve">трябва да включим референция към </w:t>
      </w:r>
      <w:r w:rsidRPr="001F5C44">
        <w:rPr>
          <w:rStyle w:val="Code"/>
        </w:rPr>
        <w:t>System.Core.dll</w:t>
      </w:r>
      <w:r w:rsidRPr="00E42B73">
        <w:t xml:space="preserve"> </w:t>
      </w:r>
      <w:r>
        <w:t xml:space="preserve">и да добавим </w:t>
      </w:r>
      <w:r>
        <w:rPr>
          <w:lang w:val="en-US"/>
        </w:rPr>
        <w:t>namespace</w:t>
      </w:r>
      <w:r w:rsidRPr="00E42B73">
        <w:t>-</w:t>
      </w:r>
      <w:r>
        <w:rPr>
          <w:lang w:val="en-US"/>
        </w:rPr>
        <w:t>a</w:t>
      </w:r>
      <w:r w:rsidRPr="00E42B73">
        <w:t xml:space="preserve"> </w:t>
      </w:r>
      <w:r w:rsidRPr="001F5C44">
        <w:rPr>
          <w:rStyle w:val="Code"/>
        </w:rPr>
        <w:t>System.Linq</w:t>
      </w:r>
      <w:r w:rsidRPr="00E42B73">
        <w:t>.</w:t>
      </w:r>
    </w:p>
    <w:p w:rsidR="006A0658" w:rsidRPr="00E42B73" w:rsidRDefault="006A0658" w:rsidP="006A0658">
      <w:pPr>
        <w:pStyle w:val="Heading3"/>
      </w:pPr>
      <w:bookmarkStart w:id="1831" w:name="_Toc299461547"/>
      <w:r>
        <w:t xml:space="preserve">Избор на източник на данни с </w:t>
      </w:r>
      <w:r>
        <w:rPr>
          <w:lang w:val="en-US"/>
        </w:rPr>
        <w:t>LINQ</w:t>
      </w:r>
      <w:bookmarkEnd w:id="1831"/>
    </w:p>
    <w:p w:rsidR="006A0658" w:rsidRDefault="006A0658" w:rsidP="006A0658">
      <w:pPr>
        <w:tabs>
          <w:tab w:val="left" w:pos="567"/>
        </w:tabs>
        <w:spacing w:after="120"/>
      </w:pPr>
      <w:r>
        <w:t>С ключовите думи</w:t>
      </w:r>
      <w:r w:rsidRPr="00E42B73">
        <w:t xml:space="preserve"> </w:t>
      </w:r>
      <w:r w:rsidRPr="004C76E7">
        <w:rPr>
          <w:rStyle w:val="Code"/>
        </w:rPr>
        <w:t>from</w:t>
      </w:r>
      <w:r w:rsidRPr="00E42B73">
        <w:rPr>
          <w:rStyle w:val="Code"/>
        </w:rPr>
        <w:t xml:space="preserve"> </w:t>
      </w:r>
      <w:r>
        <w:t>и</w:t>
      </w:r>
      <w:r w:rsidRPr="00E42B73">
        <w:rPr>
          <w:rStyle w:val="Code"/>
        </w:rPr>
        <w:t xml:space="preserve"> </w:t>
      </w:r>
      <w:r>
        <w:rPr>
          <w:rStyle w:val="Code"/>
        </w:rPr>
        <w:t>in</w:t>
      </w:r>
      <w:r>
        <w:t xml:space="preserve"> се задават източникът на данни</w:t>
      </w:r>
      <w:r w:rsidRPr="0087002F">
        <w:t xml:space="preserve"> </w:t>
      </w:r>
      <w:r>
        <w:t xml:space="preserve">(колекция, масив и т.н.) и променливата, с която ще се итерира (обхожда) по колекцията (обхождане по подобие на </w:t>
      </w:r>
      <w:r w:rsidRPr="007C6F1B">
        <w:rPr>
          <w:rStyle w:val="Code"/>
        </w:rPr>
        <w:t>foreach</w:t>
      </w:r>
      <w:r w:rsidRPr="00E42B73">
        <w:t xml:space="preserve"> </w:t>
      </w:r>
      <w:r>
        <w:t>оператора). Например заявка, която започва та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E62BE1" w:rsidRDefault="006A0658" w:rsidP="006A0658">
            <w:pPr>
              <w:tabs>
                <w:tab w:val="left" w:pos="567"/>
              </w:tabs>
              <w:autoSpaceDE w:val="0"/>
              <w:autoSpaceDN w:val="0"/>
              <w:adjustRightInd w:val="0"/>
              <w:spacing w:before="0"/>
              <w:jc w:val="left"/>
              <w:rPr>
                <w:rFonts w:ascii="Courier New" w:hAnsi="Courier New" w:cs="Courier New"/>
                <w:noProof/>
                <w:szCs w:val="20"/>
                <w:lang w:val="en-US" w:eastAsia="zh-CN"/>
              </w:rPr>
            </w:pPr>
            <w:r w:rsidRPr="00E62BE1">
              <w:rPr>
                <w:rFonts w:ascii="Courier New" w:hAnsi="Courier New" w:cs="Courier New"/>
                <w:noProof/>
                <w:color w:val="0000FF"/>
                <w:szCs w:val="20"/>
                <w:lang w:val="en-US" w:eastAsia="zh-CN"/>
              </w:rPr>
              <w:t>from</w:t>
            </w:r>
            <w:r w:rsidRPr="00E62BE1">
              <w:rPr>
                <w:rFonts w:ascii="Courier New" w:hAnsi="Courier New" w:cs="Courier New"/>
                <w:noProof/>
                <w:szCs w:val="20"/>
                <w:lang w:val="en-US" w:eastAsia="zh-CN"/>
              </w:rPr>
              <w:t xml:space="preserve"> culture</w:t>
            </w:r>
          </w:p>
          <w:p w:rsidR="006A0658" w:rsidRPr="00B632F5" w:rsidRDefault="006A0658" w:rsidP="006A0658">
            <w:pPr>
              <w:tabs>
                <w:tab w:val="left" w:pos="567"/>
              </w:tabs>
              <w:autoSpaceDE w:val="0"/>
              <w:autoSpaceDN w:val="0"/>
              <w:adjustRightInd w:val="0"/>
              <w:spacing w:before="0"/>
              <w:jc w:val="left"/>
              <w:rPr>
                <w:rFonts w:ascii="Consolas" w:hAnsi="Consolas" w:cs="Consolas"/>
                <w:sz w:val="19"/>
                <w:szCs w:val="19"/>
                <w:lang w:val="en-US" w:eastAsia="zh-CN"/>
              </w:rPr>
            </w:pPr>
            <w:r w:rsidRPr="00E62BE1">
              <w:rPr>
                <w:rFonts w:ascii="Courier New" w:hAnsi="Courier New" w:cs="Courier New"/>
                <w:noProof/>
                <w:color w:val="0000FF"/>
                <w:szCs w:val="20"/>
                <w:lang w:val="en-US" w:eastAsia="zh-CN"/>
              </w:rPr>
              <w:t>in</w:t>
            </w:r>
            <w:r w:rsidRPr="00E62BE1">
              <w:rPr>
                <w:rFonts w:ascii="Courier New" w:hAnsi="Courier New" w:cs="Courier New"/>
                <w:noProof/>
                <w:szCs w:val="20"/>
                <w:lang w:val="en-US" w:eastAsia="zh-CN"/>
              </w:rPr>
              <w:t xml:space="preserve"> </w:t>
            </w:r>
            <w:r w:rsidRPr="00E62BE1">
              <w:rPr>
                <w:rFonts w:ascii="Courier New" w:hAnsi="Courier New" w:cs="Courier New"/>
                <w:noProof/>
                <w:color w:val="2B91AF"/>
                <w:szCs w:val="20"/>
                <w:lang w:val="en-US" w:eastAsia="zh-CN"/>
              </w:rPr>
              <w:t>CultureInfo</w:t>
            </w:r>
            <w:r w:rsidRPr="00E62BE1">
              <w:rPr>
                <w:rFonts w:ascii="Courier New" w:hAnsi="Courier New" w:cs="Courier New"/>
                <w:noProof/>
                <w:szCs w:val="20"/>
                <w:lang w:val="en-US" w:eastAsia="zh-CN"/>
              </w:rPr>
              <w:t>.GetCultures(</w:t>
            </w:r>
            <w:r w:rsidRPr="00E62BE1">
              <w:rPr>
                <w:rFonts w:ascii="Courier New" w:hAnsi="Courier New" w:cs="Courier New"/>
                <w:noProof/>
                <w:color w:val="2B91AF"/>
                <w:szCs w:val="20"/>
                <w:lang w:val="en-US" w:eastAsia="zh-CN"/>
              </w:rPr>
              <w:t>CultureTypes</w:t>
            </w:r>
            <w:r w:rsidRPr="00E62BE1">
              <w:rPr>
                <w:rFonts w:ascii="Courier New" w:hAnsi="Courier New" w:cs="Courier New"/>
                <w:noProof/>
                <w:szCs w:val="20"/>
                <w:lang w:val="en-US" w:eastAsia="zh-CN"/>
              </w:rPr>
              <w:t>.AllCultures)</w:t>
            </w:r>
          </w:p>
        </w:tc>
      </w:tr>
    </w:tbl>
    <w:p w:rsidR="006A0658" w:rsidRPr="001A42DE" w:rsidRDefault="006A0658" w:rsidP="001A42DE">
      <w:pPr>
        <w:rPr>
          <w:i/>
        </w:rPr>
      </w:pPr>
      <w:r w:rsidRPr="001A42DE">
        <w:t xml:space="preserve">може да се прочете като: </w:t>
      </w:r>
      <w:r w:rsidRPr="001A42DE">
        <w:rPr>
          <w:i/>
        </w:rPr>
        <w:t xml:space="preserve">За всяка една стойност от колекцията </w:t>
      </w:r>
      <w:r w:rsidRPr="00695251">
        <w:rPr>
          <w:i/>
          <w:noProof/>
          <w:lang w:val="en-US"/>
        </w:rPr>
        <w:t>CultureInfo.GetCultures(CultureTypes.AllCultures)</w:t>
      </w:r>
      <w:r w:rsidRPr="001A42DE">
        <w:rPr>
          <w:i/>
        </w:rPr>
        <w:t xml:space="preserve"> задай име </w:t>
      </w:r>
      <w:r w:rsidRPr="00E239A3">
        <w:rPr>
          <w:i/>
          <w:lang w:val="en-US"/>
        </w:rPr>
        <w:t>culture</w:t>
      </w:r>
      <w:r w:rsidRPr="001A42DE">
        <w:rPr>
          <w:i/>
        </w:rPr>
        <w:t>, и го използвай по-нататък в заявката…</w:t>
      </w:r>
    </w:p>
    <w:p w:rsidR="006A0658" w:rsidRPr="001A42DE" w:rsidRDefault="006A0658" w:rsidP="001A42DE">
      <w:pPr>
        <w:pStyle w:val="Heading3"/>
      </w:pPr>
      <w:bookmarkStart w:id="1832" w:name="_Toc299461548"/>
      <w:r w:rsidRPr="001A42DE">
        <w:t>Филтриране на данните с LINQ</w:t>
      </w:r>
      <w:bookmarkEnd w:id="1832"/>
    </w:p>
    <w:p w:rsidR="006A0658" w:rsidRDefault="006A0658" w:rsidP="006A0658">
      <w:pPr>
        <w:spacing w:after="120"/>
      </w:pPr>
      <w:r>
        <w:t xml:space="preserve">С ключовата дума </w:t>
      </w:r>
      <w:r w:rsidRPr="004C76E7">
        <w:rPr>
          <w:rStyle w:val="Code"/>
        </w:rPr>
        <w:t>where</w:t>
      </w:r>
      <w:r>
        <w:t xml:space="preserve"> се задават условията, които всеки от елементите от колекцията трябва да изпълнява, за да продължи да се изпълнява заявката за него. Изразът след </w:t>
      </w:r>
      <w:r w:rsidRPr="004C1527">
        <w:rPr>
          <w:rStyle w:val="Code"/>
        </w:rPr>
        <w:t>where</w:t>
      </w:r>
      <w:r w:rsidRPr="00E42B73">
        <w:t xml:space="preserve"> </w:t>
      </w:r>
      <w:r>
        <w:t xml:space="preserve">винаги е булев израз. Може да се каже, че с </w:t>
      </w:r>
      <w:r w:rsidRPr="00E62BE1">
        <w:rPr>
          <w:rStyle w:val="Code"/>
        </w:rPr>
        <w:t>where</w:t>
      </w:r>
      <w:r w:rsidRPr="00E42B73">
        <w:t xml:space="preserve"> </w:t>
      </w:r>
      <w:r>
        <w:t xml:space="preserve">се филтрират елементите. Например, ако искаме в предния пример да кажем, че ни трябват само тези от културите, чието име започва с малка латинска буква </w:t>
      </w:r>
      <w:r w:rsidRPr="00E62BE1">
        <w:rPr>
          <w:rStyle w:val="Code"/>
        </w:rPr>
        <w:t>b</w:t>
      </w:r>
      <w:r w:rsidRPr="00E42B73">
        <w:t xml:space="preserve">, </w:t>
      </w:r>
      <w:r>
        <w:t>можем да продължим заявката 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E62BE1" w:rsidRDefault="006A0658" w:rsidP="006A0658">
            <w:pPr>
              <w:autoSpaceDE w:val="0"/>
              <w:autoSpaceDN w:val="0"/>
              <w:adjustRightInd w:val="0"/>
              <w:spacing w:before="0"/>
              <w:jc w:val="left"/>
              <w:rPr>
                <w:rFonts w:ascii="Courier New" w:hAnsi="Courier New" w:cs="Courier New"/>
                <w:noProof/>
                <w:szCs w:val="20"/>
                <w:lang w:val="en-US" w:eastAsia="zh-CN"/>
              </w:rPr>
            </w:pPr>
            <w:r w:rsidRPr="00E62BE1">
              <w:rPr>
                <w:rFonts w:ascii="Courier New" w:hAnsi="Courier New" w:cs="Courier New"/>
                <w:noProof/>
                <w:color w:val="0000FF"/>
                <w:szCs w:val="20"/>
                <w:lang w:val="en-US" w:eastAsia="zh-CN"/>
              </w:rPr>
              <w:t>where</w:t>
            </w:r>
            <w:r w:rsidRPr="00E62BE1">
              <w:rPr>
                <w:rFonts w:ascii="Courier New" w:hAnsi="Courier New" w:cs="Courier New"/>
                <w:noProof/>
                <w:szCs w:val="20"/>
                <w:lang w:val="en-US" w:eastAsia="zh-CN"/>
              </w:rPr>
              <w:t xml:space="preserve"> culture.Name.StartsWith(</w:t>
            </w:r>
            <w:r w:rsidRPr="00E62BE1">
              <w:rPr>
                <w:rFonts w:ascii="Courier New" w:hAnsi="Courier New" w:cs="Courier New"/>
                <w:noProof/>
                <w:color w:val="A31515"/>
                <w:szCs w:val="20"/>
                <w:lang w:val="en-US" w:eastAsia="zh-CN"/>
              </w:rPr>
              <w:t>"b"</w:t>
            </w:r>
            <w:r w:rsidRPr="00E62BE1">
              <w:rPr>
                <w:rFonts w:ascii="Courier New" w:hAnsi="Courier New" w:cs="Courier New"/>
                <w:noProof/>
                <w:szCs w:val="20"/>
                <w:lang w:val="en-US" w:eastAsia="zh-CN"/>
              </w:rPr>
              <w:t>)</w:t>
            </w:r>
          </w:p>
        </w:tc>
      </w:tr>
    </w:tbl>
    <w:p w:rsidR="006A0658" w:rsidRPr="001A42DE" w:rsidRDefault="006A0658" w:rsidP="001A42DE">
      <w:r w:rsidRPr="001A42DE">
        <w:t xml:space="preserve">Както може да се забележи, след </w:t>
      </w:r>
      <w:r w:rsidRPr="00695251">
        <w:rPr>
          <w:rStyle w:val="Code"/>
        </w:rPr>
        <w:t>where…in</w:t>
      </w:r>
      <w:r w:rsidRPr="001A42DE">
        <w:t xml:space="preserve"> конструкцията изпол</w:t>
      </w:r>
      <w:r w:rsidRPr="001A42DE">
        <w:softHyphen/>
        <w:t xml:space="preserve">зваме само името, което сме задали за обхождане на всяка една променлива от колекцията. Ключовата дума </w:t>
      </w:r>
      <w:r w:rsidRPr="00695251">
        <w:rPr>
          <w:rStyle w:val="Code"/>
        </w:rPr>
        <w:t>where</w:t>
      </w:r>
      <w:r w:rsidRPr="001A42DE">
        <w:t xml:space="preserve"> се компилира до извикване на </w:t>
      </w:r>
      <w:r w:rsidRPr="00695251">
        <w:rPr>
          <w:lang w:val="en-US"/>
        </w:rPr>
        <w:t>extension</w:t>
      </w:r>
      <w:r w:rsidRPr="001A42DE">
        <w:t xml:space="preserve"> метода </w:t>
      </w:r>
      <w:r w:rsidRPr="00695251">
        <w:rPr>
          <w:rStyle w:val="Code"/>
        </w:rPr>
        <w:t>Where()</w:t>
      </w:r>
      <w:r w:rsidRPr="001A42DE">
        <w:t>.</w:t>
      </w:r>
    </w:p>
    <w:p w:rsidR="006A0658" w:rsidRPr="001A42DE" w:rsidRDefault="006A0658" w:rsidP="001A42DE">
      <w:pPr>
        <w:pStyle w:val="Heading3"/>
      </w:pPr>
      <w:bookmarkStart w:id="1833" w:name="_Toc299461549"/>
      <w:r w:rsidRPr="001A42DE">
        <w:t>Избор на резултат от LINQ заявката</w:t>
      </w:r>
      <w:bookmarkEnd w:id="1833"/>
    </w:p>
    <w:p w:rsidR="006A0658" w:rsidRDefault="006A0658" w:rsidP="006A0658">
      <w:pPr>
        <w:spacing w:after="120"/>
      </w:pPr>
      <w:r>
        <w:t xml:space="preserve">С ключовата дума </w:t>
      </w:r>
      <w:r w:rsidRPr="00DC75E4">
        <w:rPr>
          <w:rStyle w:val="Code"/>
        </w:rPr>
        <w:t>select</w:t>
      </w:r>
      <w:r>
        <w:rPr>
          <w:lang w:val="en-US"/>
        </w:rPr>
        <w:t xml:space="preserve"> </w:t>
      </w:r>
      <w:r>
        <w:t xml:space="preserve">се задават какви данни да се върнат от </w:t>
      </w:r>
      <w:r w:rsidRPr="00B62CE4">
        <w:t>заяв</w:t>
      </w:r>
      <w:r w:rsidRPr="00B62CE4">
        <w:softHyphen/>
        <w:t>ката</w:t>
      </w:r>
      <w:r>
        <w:t>. Резултата от заявката е под формата на обект от съществуващ клас или анонимен тип. Върнатият резултат може да бъде и свойство на обектите, които заявката обхожда или самите обекти.</w:t>
      </w:r>
      <w:r w:rsidRPr="00E42B73">
        <w:t xml:space="preserve"> </w:t>
      </w:r>
      <w:r>
        <w:t xml:space="preserve">Операторът </w:t>
      </w:r>
      <w:r>
        <w:rPr>
          <w:rStyle w:val="Code"/>
        </w:rPr>
        <w:t>select</w:t>
      </w:r>
      <w:r w:rsidRPr="00E42B73">
        <w:t xml:space="preserve"> </w:t>
      </w:r>
      <w:r>
        <w:t xml:space="preserve">и всичко след него седи винаги в края на заявката. Ключовите думи </w:t>
      </w:r>
      <w:r w:rsidRPr="0028100B">
        <w:rPr>
          <w:rStyle w:val="Code"/>
        </w:rPr>
        <w:t>from</w:t>
      </w:r>
      <w:r>
        <w:t>,</w:t>
      </w:r>
      <w:r w:rsidRPr="00E42B73">
        <w:t xml:space="preserve"> </w:t>
      </w:r>
      <w:r w:rsidRPr="0028100B">
        <w:rPr>
          <w:rStyle w:val="Code"/>
        </w:rPr>
        <w:t>in</w:t>
      </w:r>
      <w:r>
        <w:t>,</w:t>
      </w:r>
      <w:r w:rsidRPr="00E42B73">
        <w:t xml:space="preserve"> </w:t>
      </w:r>
      <w:r w:rsidRPr="0028100B">
        <w:rPr>
          <w:rStyle w:val="Code"/>
        </w:rPr>
        <w:t>where</w:t>
      </w:r>
      <w:r w:rsidRPr="00E42B73">
        <w:t xml:space="preserve"> </w:t>
      </w:r>
      <w:r>
        <w:t xml:space="preserve">и </w:t>
      </w:r>
      <w:r w:rsidRPr="0028100B">
        <w:rPr>
          <w:rStyle w:val="Code"/>
        </w:rPr>
        <w:t>select</w:t>
      </w:r>
      <w:r w:rsidRPr="00E42B73">
        <w:t xml:space="preserve"> </w:t>
      </w:r>
      <w:r>
        <w:t xml:space="preserve">са достатъчни за създаването на проста </w:t>
      </w:r>
      <w:r>
        <w:rPr>
          <w:lang w:val="en-US"/>
        </w:rPr>
        <w:t>LINQ</w:t>
      </w:r>
      <w:r w:rsidRPr="00E42B73">
        <w:t xml:space="preserve"> </w:t>
      </w:r>
      <w:r>
        <w:t>заявка. Ето и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B412A2" w:rsidRDefault="006A0658" w:rsidP="006A0658">
            <w:pPr>
              <w:autoSpaceDE w:val="0"/>
              <w:autoSpaceDN w:val="0"/>
              <w:adjustRightInd w:val="0"/>
              <w:spacing w:before="0"/>
              <w:jc w:val="left"/>
              <w:rPr>
                <w:rFonts w:ascii="Courier New" w:hAnsi="Courier New" w:cs="Courier New"/>
                <w:noProof/>
                <w:szCs w:val="20"/>
                <w:lang w:eastAsia="en-US"/>
              </w:rPr>
            </w:pPr>
            <w:r w:rsidRPr="00B412A2">
              <w:rPr>
                <w:rFonts w:ascii="Courier New" w:hAnsi="Courier New" w:cs="Courier New"/>
                <w:noProof/>
                <w:color w:val="2B91AF"/>
                <w:szCs w:val="20"/>
                <w:lang w:val="en-US" w:eastAsia="en-US"/>
              </w:rPr>
              <w:t>List</w:t>
            </w:r>
            <w:r w:rsidRPr="00B412A2">
              <w:rPr>
                <w:rFonts w:ascii="Courier New" w:hAnsi="Courier New" w:cs="Courier New"/>
                <w:noProof/>
                <w:szCs w:val="20"/>
                <w:lang w:val="en-US" w:eastAsia="en-US"/>
              </w:rPr>
              <w:t>&lt;</w:t>
            </w:r>
            <w:r w:rsidRPr="00B412A2">
              <w:rPr>
                <w:rFonts w:ascii="Courier New" w:hAnsi="Courier New" w:cs="Courier New"/>
                <w:noProof/>
                <w:color w:val="0000FF"/>
                <w:szCs w:val="20"/>
                <w:lang w:val="en-US" w:eastAsia="en-US"/>
              </w:rPr>
              <w:t>int</w:t>
            </w:r>
            <w:r w:rsidRPr="00B412A2">
              <w:rPr>
                <w:rFonts w:ascii="Courier New" w:hAnsi="Courier New" w:cs="Courier New"/>
                <w:noProof/>
                <w:szCs w:val="20"/>
                <w:lang w:val="en-US" w:eastAsia="en-US"/>
              </w:rPr>
              <w:t xml:space="preserve">&gt; numbers = </w:t>
            </w:r>
            <w:r w:rsidRPr="00B412A2">
              <w:rPr>
                <w:rFonts w:ascii="Courier New" w:hAnsi="Courier New" w:cs="Courier New"/>
                <w:noProof/>
                <w:color w:val="0000FF"/>
                <w:szCs w:val="20"/>
                <w:lang w:val="en-US" w:eastAsia="en-US"/>
              </w:rPr>
              <w:t>new</w:t>
            </w:r>
            <w:r w:rsidRPr="00B412A2">
              <w:rPr>
                <w:rFonts w:ascii="Courier New" w:hAnsi="Courier New" w:cs="Courier New"/>
                <w:noProof/>
                <w:szCs w:val="20"/>
                <w:lang w:val="en-US" w:eastAsia="en-US"/>
              </w:rPr>
              <w:t xml:space="preserve"> </w:t>
            </w:r>
            <w:r w:rsidRPr="00B412A2">
              <w:rPr>
                <w:rFonts w:ascii="Courier New" w:hAnsi="Courier New" w:cs="Courier New"/>
                <w:noProof/>
                <w:color w:val="2B91AF"/>
                <w:szCs w:val="20"/>
                <w:lang w:val="en-US" w:eastAsia="en-US"/>
              </w:rPr>
              <w:t>List</w:t>
            </w:r>
            <w:r w:rsidRPr="00B412A2">
              <w:rPr>
                <w:rFonts w:ascii="Courier New" w:hAnsi="Courier New" w:cs="Courier New"/>
                <w:noProof/>
                <w:szCs w:val="20"/>
                <w:lang w:val="en-US" w:eastAsia="en-US"/>
              </w:rPr>
              <w:t>&lt;</w:t>
            </w:r>
            <w:r w:rsidRPr="00B412A2">
              <w:rPr>
                <w:rFonts w:ascii="Courier New" w:hAnsi="Courier New" w:cs="Courier New"/>
                <w:noProof/>
                <w:color w:val="0000FF"/>
                <w:szCs w:val="20"/>
                <w:lang w:val="en-US" w:eastAsia="en-US"/>
              </w:rPr>
              <w:t>int</w:t>
            </w:r>
            <w:r w:rsidRPr="00B412A2">
              <w:rPr>
                <w:rFonts w:ascii="Courier New" w:hAnsi="Courier New" w:cs="Courier New"/>
                <w:noProof/>
                <w:szCs w:val="20"/>
                <w:lang w:val="en-US" w:eastAsia="en-US"/>
              </w:rPr>
              <w:t>&gt;() {</w:t>
            </w:r>
          </w:p>
          <w:p w:rsidR="006A0658" w:rsidRPr="00B412A2" w:rsidRDefault="006A0658" w:rsidP="006A0658">
            <w:pPr>
              <w:autoSpaceDE w:val="0"/>
              <w:autoSpaceDN w:val="0"/>
              <w:adjustRightInd w:val="0"/>
              <w:spacing w:before="0"/>
              <w:jc w:val="left"/>
              <w:rPr>
                <w:rFonts w:ascii="Courier New" w:hAnsi="Courier New" w:cs="Courier New"/>
                <w:noProof/>
                <w:szCs w:val="20"/>
                <w:lang w:eastAsia="en-US"/>
              </w:rPr>
            </w:pPr>
            <w:r w:rsidRPr="00B412A2">
              <w:rPr>
                <w:rFonts w:ascii="Courier New" w:hAnsi="Courier New" w:cs="Courier New"/>
                <w:noProof/>
                <w:szCs w:val="20"/>
              </w:rPr>
              <w:tab/>
            </w:r>
            <w:r w:rsidRPr="00B412A2">
              <w:rPr>
                <w:rFonts w:ascii="Courier New" w:hAnsi="Courier New" w:cs="Courier New"/>
                <w:noProof/>
                <w:szCs w:val="20"/>
                <w:lang w:val="en-US" w:eastAsia="en-US"/>
              </w:rPr>
              <w:t>1, 2, 3, 4, 5, 6, 7, 8, 9, 10</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szCs w:val="20"/>
                <w:lang w:val="en-US" w:eastAsia="en-US"/>
              </w:rPr>
              <w:t>};</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color w:val="0000FF"/>
                <w:szCs w:val="20"/>
                <w:lang w:val="en-US" w:eastAsia="en-US"/>
              </w:rPr>
              <w:t>var</w:t>
            </w:r>
            <w:r w:rsidRPr="00B412A2">
              <w:rPr>
                <w:rFonts w:ascii="Courier New" w:hAnsi="Courier New" w:cs="Courier New"/>
                <w:noProof/>
                <w:szCs w:val="20"/>
                <w:lang w:val="en-US" w:eastAsia="en-US"/>
              </w:rPr>
              <w:t xml:space="preserve"> evenNumbers =</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szCs w:val="20"/>
              </w:rPr>
              <w:tab/>
            </w:r>
            <w:r w:rsidRPr="00B412A2">
              <w:rPr>
                <w:rFonts w:ascii="Courier New" w:hAnsi="Courier New" w:cs="Courier New"/>
                <w:noProof/>
                <w:color w:val="0000FF"/>
                <w:szCs w:val="20"/>
                <w:lang w:val="en-US" w:eastAsia="en-US"/>
              </w:rPr>
              <w:t>from</w:t>
            </w:r>
            <w:r w:rsidRPr="00B412A2">
              <w:rPr>
                <w:rFonts w:ascii="Courier New" w:hAnsi="Courier New" w:cs="Courier New"/>
                <w:noProof/>
                <w:szCs w:val="20"/>
                <w:lang w:val="en-US" w:eastAsia="en-US"/>
              </w:rPr>
              <w:t xml:space="preserve"> num </w:t>
            </w:r>
            <w:r w:rsidRPr="00B412A2">
              <w:rPr>
                <w:rFonts w:ascii="Courier New" w:hAnsi="Courier New" w:cs="Courier New"/>
                <w:noProof/>
                <w:color w:val="0000FF"/>
                <w:szCs w:val="20"/>
                <w:lang w:val="en-US" w:eastAsia="en-US"/>
              </w:rPr>
              <w:t>in</w:t>
            </w:r>
            <w:r w:rsidRPr="00B412A2">
              <w:rPr>
                <w:rFonts w:ascii="Courier New" w:hAnsi="Courier New" w:cs="Courier New"/>
                <w:noProof/>
                <w:szCs w:val="20"/>
                <w:lang w:val="en-US" w:eastAsia="en-US"/>
              </w:rPr>
              <w:t xml:space="preserve"> numbers</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szCs w:val="20"/>
              </w:rPr>
              <w:tab/>
            </w:r>
            <w:r w:rsidRPr="00B412A2">
              <w:rPr>
                <w:rFonts w:ascii="Courier New" w:hAnsi="Courier New" w:cs="Courier New"/>
                <w:noProof/>
                <w:color w:val="0000FF"/>
                <w:szCs w:val="20"/>
                <w:lang w:val="en-US" w:eastAsia="en-US"/>
              </w:rPr>
              <w:t>where</w:t>
            </w:r>
            <w:r w:rsidRPr="00B412A2">
              <w:rPr>
                <w:rFonts w:ascii="Courier New" w:hAnsi="Courier New" w:cs="Courier New"/>
                <w:noProof/>
                <w:szCs w:val="20"/>
                <w:lang w:val="en-US" w:eastAsia="en-US"/>
              </w:rPr>
              <w:t xml:space="preserve"> num % 2 == 0</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szCs w:val="20"/>
              </w:rPr>
              <w:tab/>
            </w:r>
            <w:r w:rsidRPr="00B412A2">
              <w:rPr>
                <w:rFonts w:ascii="Courier New" w:hAnsi="Courier New" w:cs="Courier New"/>
                <w:noProof/>
                <w:color w:val="0000FF"/>
                <w:szCs w:val="20"/>
                <w:lang w:val="en-US" w:eastAsia="en-US"/>
              </w:rPr>
              <w:t>select</w:t>
            </w:r>
            <w:r w:rsidRPr="00B412A2">
              <w:rPr>
                <w:rFonts w:ascii="Courier New" w:hAnsi="Courier New" w:cs="Courier New"/>
                <w:noProof/>
                <w:szCs w:val="20"/>
                <w:lang w:val="en-US" w:eastAsia="en-US"/>
              </w:rPr>
              <w:t xml:space="preserve"> num;</w:t>
            </w:r>
          </w:p>
          <w:p w:rsidR="006A0658" w:rsidRPr="00B412A2"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color w:val="0000FF"/>
                <w:szCs w:val="20"/>
                <w:lang w:val="en-US" w:eastAsia="en-US"/>
              </w:rPr>
              <w:t>foreach</w:t>
            </w:r>
            <w:r w:rsidRPr="00B412A2">
              <w:rPr>
                <w:rFonts w:ascii="Courier New" w:hAnsi="Courier New" w:cs="Courier New"/>
                <w:noProof/>
                <w:szCs w:val="20"/>
                <w:lang w:val="en-US" w:eastAsia="en-US"/>
              </w:rPr>
              <w:t xml:space="preserve"> (</w:t>
            </w:r>
            <w:r w:rsidRPr="00B412A2">
              <w:rPr>
                <w:rFonts w:ascii="Courier New" w:hAnsi="Courier New" w:cs="Courier New"/>
                <w:noProof/>
                <w:color w:val="0000FF"/>
                <w:szCs w:val="20"/>
                <w:lang w:val="en-US" w:eastAsia="en-US"/>
              </w:rPr>
              <w:t>var</w:t>
            </w:r>
            <w:r w:rsidRPr="00B412A2">
              <w:rPr>
                <w:rFonts w:ascii="Courier New" w:hAnsi="Courier New" w:cs="Courier New"/>
                <w:noProof/>
                <w:szCs w:val="20"/>
                <w:lang w:val="en-US" w:eastAsia="en-US"/>
              </w:rPr>
              <w:t xml:space="preserve"> item </w:t>
            </w:r>
            <w:r w:rsidRPr="00B412A2">
              <w:rPr>
                <w:rFonts w:ascii="Courier New" w:hAnsi="Courier New" w:cs="Courier New"/>
                <w:noProof/>
                <w:color w:val="0000FF"/>
                <w:szCs w:val="20"/>
                <w:lang w:val="en-US" w:eastAsia="en-US"/>
              </w:rPr>
              <w:t>in</w:t>
            </w:r>
            <w:r w:rsidRPr="00B412A2">
              <w:rPr>
                <w:rFonts w:ascii="Courier New" w:hAnsi="Courier New" w:cs="Courier New"/>
                <w:noProof/>
                <w:szCs w:val="20"/>
                <w:lang w:val="en-US" w:eastAsia="en-US"/>
              </w:rPr>
              <w:t xml:space="preserve"> evenNumbers)</w:t>
            </w:r>
          </w:p>
          <w:p w:rsidR="006A0658" w:rsidRPr="00B157DC" w:rsidRDefault="006A0658" w:rsidP="006A0658">
            <w:pPr>
              <w:autoSpaceDE w:val="0"/>
              <w:autoSpaceDN w:val="0"/>
              <w:adjustRightInd w:val="0"/>
              <w:spacing w:before="0"/>
              <w:jc w:val="left"/>
              <w:rPr>
                <w:rFonts w:ascii="Courier New" w:hAnsi="Courier New" w:cs="Courier New"/>
                <w:noProof/>
                <w:szCs w:val="20"/>
                <w:lang w:val="en-US" w:eastAsia="en-US"/>
              </w:rPr>
            </w:pPr>
            <w:r w:rsidRPr="00B412A2">
              <w:rPr>
                <w:rFonts w:ascii="Courier New" w:hAnsi="Courier New" w:cs="Courier New"/>
                <w:noProof/>
                <w:szCs w:val="20"/>
                <w:lang w:val="en-US" w:eastAsia="en-US"/>
              </w:rPr>
              <w:t>{</w:t>
            </w:r>
          </w:p>
          <w:p w:rsidR="006A0658" w:rsidRPr="00B157DC" w:rsidRDefault="006A0658" w:rsidP="006A0658">
            <w:pPr>
              <w:autoSpaceDE w:val="0"/>
              <w:autoSpaceDN w:val="0"/>
              <w:adjustRightInd w:val="0"/>
              <w:spacing w:before="0"/>
              <w:jc w:val="left"/>
              <w:rPr>
                <w:rFonts w:ascii="Courier New" w:hAnsi="Courier New" w:cs="Courier New"/>
                <w:noProof/>
                <w:szCs w:val="20"/>
                <w:lang w:eastAsia="en-US"/>
              </w:rPr>
            </w:pPr>
            <w:r w:rsidRPr="00B157DC">
              <w:rPr>
                <w:rFonts w:ascii="Courier New" w:hAnsi="Courier New" w:cs="Courier New"/>
                <w:noProof/>
                <w:szCs w:val="20"/>
              </w:rPr>
              <w:tab/>
            </w:r>
            <w:r w:rsidRPr="00B157DC">
              <w:rPr>
                <w:rFonts w:ascii="Courier New" w:hAnsi="Courier New" w:cs="Courier New"/>
                <w:noProof/>
                <w:color w:val="2B91AF"/>
                <w:szCs w:val="20"/>
                <w:lang w:val="en-US" w:eastAsia="en-US"/>
              </w:rPr>
              <w:t>Console</w:t>
            </w:r>
            <w:r w:rsidRPr="00B157DC">
              <w:rPr>
                <w:rFonts w:ascii="Courier New" w:hAnsi="Courier New" w:cs="Courier New"/>
                <w:noProof/>
                <w:szCs w:val="20"/>
                <w:lang w:val="en-US" w:eastAsia="en-US"/>
              </w:rPr>
              <w:t xml:space="preserve">.Write(item + </w:t>
            </w:r>
            <w:r w:rsidRPr="00B157DC">
              <w:rPr>
                <w:rFonts w:ascii="Courier New" w:hAnsi="Courier New" w:cs="Courier New"/>
                <w:noProof/>
                <w:color w:val="A31515"/>
                <w:szCs w:val="20"/>
                <w:lang w:val="en-US" w:eastAsia="en-US"/>
              </w:rPr>
              <w:t>" "</w:t>
            </w:r>
            <w:r w:rsidRPr="00B157DC">
              <w:rPr>
                <w:rFonts w:ascii="Courier New" w:hAnsi="Courier New" w:cs="Courier New"/>
                <w:noProof/>
                <w:szCs w:val="20"/>
                <w:lang w:val="en-US" w:eastAsia="en-US"/>
              </w:rPr>
              <w:t>);</w:t>
            </w:r>
          </w:p>
          <w:p w:rsidR="006A0658" w:rsidRPr="00B412A2" w:rsidRDefault="006A0658" w:rsidP="006A0658">
            <w:pPr>
              <w:autoSpaceDE w:val="0"/>
              <w:autoSpaceDN w:val="0"/>
              <w:adjustRightInd w:val="0"/>
              <w:spacing w:before="0"/>
              <w:jc w:val="left"/>
              <w:rPr>
                <w:rFonts w:ascii="Consolas" w:hAnsi="Consolas" w:cs="Consolas"/>
                <w:sz w:val="19"/>
                <w:szCs w:val="19"/>
                <w:lang w:eastAsia="en-US"/>
              </w:rPr>
            </w:pPr>
            <w:r w:rsidRPr="00B412A2">
              <w:rPr>
                <w:rFonts w:ascii="Courier New" w:hAnsi="Courier New" w:cs="Courier New"/>
                <w:noProof/>
                <w:szCs w:val="20"/>
                <w:lang w:val="en-US" w:eastAsia="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CB7833" w:rsidRDefault="006A0658" w:rsidP="006A0658">
            <w:pPr>
              <w:autoSpaceDE w:val="0"/>
              <w:autoSpaceDN w:val="0"/>
              <w:adjustRightInd w:val="0"/>
              <w:spacing w:before="0"/>
              <w:jc w:val="left"/>
              <w:rPr>
                <w:rFonts w:ascii="Courier New" w:hAnsi="Courier New" w:cs="Courier New"/>
                <w:noProof/>
                <w:color w:val="2B91AF"/>
                <w:szCs w:val="20"/>
                <w:lang w:eastAsia="en-US"/>
              </w:rPr>
            </w:pPr>
            <w:r w:rsidRPr="00CB7833">
              <w:rPr>
                <w:rFonts w:ascii="Courier New" w:hAnsi="Courier New" w:cs="Courier New"/>
                <w:noProof/>
                <w:szCs w:val="20"/>
                <w:lang w:val="en-US" w:eastAsia="en-US"/>
              </w:rPr>
              <w:t>2 4 6 8 10</w:t>
            </w:r>
            <w:r>
              <w:rPr>
                <w:rFonts w:ascii="Courier New" w:hAnsi="Courier New" w:cs="Courier New"/>
                <w:noProof/>
                <w:szCs w:val="20"/>
                <w:lang w:eastAsia="en-US"/>
              </w:rPr>
              <w:t xml:space="preserve"> </w:t>
            </w:r>
          </w:p>
        </w:tc>
      </w:tr>
    </w:tbl>
    <w:p w:rsidR="006A0658" w:rsidRPr="00663AA6" w:rsidRDefault="006A0658" w:rsidP="006A0658">
      <w:pPr>
        <w:rPr>
          <w:i/>
        </w:rPr>
      </w:pPr>
      <w:r>
        <w:t xml:space="preserve">Горния пример прави заявка върху колекцията от числа </w:t>
      </w:r>
      <w:r w:rsidRPr="00384DEA">
        <w:rPr>
          <w:rStyle w:val="Code"/>
        </w:rPr>
        <w:t>numbers</w:t>
      </w:r>
      <w:r w:rsidRPr="00E42B73">
        <w:t xml:space="preserve"> </w:t>
      </w:r>
      <w:r>
        <w:t xml:space="preserve">и записва в нова колекция само четните числа. Заявката може да се прочете така: </w:t>
      </w:r>
      <w:r w:rsidRPr="004D1224">
        <w:rPr>
          <w:i/>
        </w:rPr>
        <w:t xml:space="preserve">За всяко число </w:t>
      </w:r>
      <w:r w:rsidRPr="004D1224">
        <w:rPr>
          <w:rStyle w:val="Code"/>
          <w:i/>
        </w:rPr>
        <w:t>num</w:t>
      </w:r>
      <w:r w:rsidRPr="004D1224">
        <w:rPr>
          <w:i/>
        </w:rPr>
        <w:t xml:space="preserve"> от </w:t>
      </w:r>
      <w:r w:rsidRPr="004D1224">
        <w:rPr>
          <w:rStyle w:val="Code"/>
          <w:i/>
        </w:rPr>
        <w:t>numbers</w:t>
      </w:r>
      <w:r w:rsidRPr="00E42B73">
        <w:rPr>
          <w:i/>
        </w:rPr>
        <w:t xml:space="preserve"> </w:t>
      </w:r>
      <w:r w:rsidRPr="004D1224">
        <w:rPr>
          <w:i/>
        </w:rPr>
        <w:t>провери дали се дели на 2 без остатък и ако е т</w:t>
      </w:r>
      <w:r>
        <w:rPr>
          <w:i/>
        </w:rPr>
        <w:t>ака го добави в новата колекция.</w:t>
      </w:r>
    </w:p>
    <w:p w:rsidR="006A0658" w:rsidRPr="006A0658" w:rsidRDefault="006A0658" w:rsidP="006A0658">
      <w:pPr>
        <w:pStyle w:val="Heading3"/>
      </w:pPr>
      <w:bookmarkStart w:id="1834" w:name="_Toc299461550"/>
      <w:r w:rsidRPr="006A0658">
        <w:t>Сортиране на данните с LINQ</w:t>
      </w:r>
      <w:bookmarkEnd w:id="1834"/>
    </w:p>
    <w:p w:rsidR="006A0658" w:rsidRDefault="006A0658" w:rsidP="006A0658">
      <w:pPr>
        <w:spacing w:after="120"/>
      </w:pPr>
      <w:r>
        <w:t xml:space="preserve">Сортирането чрез </w:t>
      </w:r>
      <w:r>
        <w:rPr>
          <w:lang w:val="en-US"/>
        </w:rPr>
        <w:t>LINQ</w:t>
      </w:r>
      <w:r w:rsidRPr="00E42B73">
        <w:t xml:space="preserve"> </w:t>
      </w:r>
      <w:r>
        <w:t>заявките се извършва с ключовата</w:t>
      </w:r>
      <w:r w:rsidRPr="00E42B73">
        <w:t xml:space="preserve"> </w:t>
      </w:r>
      <w:r>
        <w:t xml:space="preserve">дума </w:t>
      </w:r>
      <w:r w:rsidRPr="00384DEA">
        <w:rPr>
          <w:rStyle w:val="Code"/>
        </w:rPr>
        <w:t>orderby</w:t>
      </w:r>
      <w:r>
        <w:rPr>
          <w:rStyle w:val="Code"/>
        </w:rPr>
        <w:t>.</w:t>
      </w:r>
      <w:r>
        <w:t xml:space="preserve"> След</w:t>
      </w:r>
      <w:r w:rsidRPr="00E42B73">
        <w:t xml:space="preserve"> </w:t>
      </w:r>
      <w:r>
        <w:t>нея се слагат условията, по които да се подреждат елементите</w:t>
      </w:r>
      <w:r w:rsidRPr="00E42B73">
        <w:t xml:space="preserve">, </w:t>
      </w:r>
      <w:r>
        <w:t>участващи в заявката</w:t>
      </w:r>
      <w:r w:rsidRPr="00E42B73">
        <w:t>.</w:t>
      </w:r>
      <w:r>
        <w:t xml:space="preserve"> За всяко условие може да се укаже редът на подреждане: в нарастващ ред (с ключова дума</w:t>
      </w:r>
      <w:r w:rsidRPr="00E42B73">
        <w:t xml:space="preserve"> </w:t>
      </w:r>
      <w:r w:rsidRPr="00911F3E">
        <w:rPr>
          <w:rStyle w:val="Code"/>
        </w:rPr>
        <w:t>ascending</w:t>
      </w:r>
      <w:r>
        <w:t xml:space="preserve">) или в намаляващ ред (с ключова дума </w:t>
      </w:r>
      <w:r w:rsidRPr="00911F3E">
        <w:rPr>
          <w:rStyle w:val="Code"/>
        </w:rPr>
        <w:t>descending</w:t>
      </w:r>
      <w:r w:rsidRPr="00E42B73">
        <w:t>)</w:t>
      </w:r>
      <w:r>
        <w:t xml:space="preserve"> като по подразбиране се подреждат в нарастващ ред</w:t>
      </w:r>
      <w:r w:rsidRPr="00E42B73">
        <w:t>.</w:t>
      </w:r>
      <w:r>
        <w:t xml:space="preserve"> Например, ако искаме да сортираме масив от думи по дължината им в намаляващ ред, можем да напишем следната </w:t>
      </w:r>
      <w:r w:rsidRPr="004D53BC">
        <w:rPr>
          <w:lang w:val="en-US"/>
        </w:rPr>
        <w:t>LINQ</w:t>
      </w:r>
      <w:r w:rsidRPr="00E42B73">
        <w:t xml:space="preserve"> </w:t>
      </w:r>
      <w:r>
        <w:t>заяв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color w:val="0000FF"/>
                <w:szCs w:val="20"/>
                <w:lang w:val="en-US" w:eastAsia="en-US"/>
              </w:rPr>
              <w:t>string</w:t>
            </w:r>
            <w:r w:rsidRPr="003F63AA">
              <w:rPr>
                <w:rFonts w:ascii="Courier New" w:hAnsi="Courier New" w:cs="Courier New"/>
                <w:noProof/>
                <w:szCs w:val="20"/>
                <w:lang w:val="en-US" w:eastAsia="en-US"/>
              </w:rPr>
              <w:t xml:space="preserve">[] words = { </w:t>
            </w:r>
            <w:r w:rsidRPr="003F63AA">
              <w:rPr>
                <w:rFonts w:ascii="Courier New" w:hAnsi="Courier New" w:cs="Courier New"/>
                <w:noProof/>
                <w:color w:val="A31515"/>
                <w:szCs w:val="20"/>
                <w:lang w:val="en-US" w:eastAsia="en-US"/>
              </w:rPr>
              <w:t>"cherry"</w:t>
            </w:r>
            <w:r w:rsidRPr="003F63AA">
              <w:rPr>
                <w:rFonts w:ascii="Courier New" w:hAnsi="Courier New" w:cs="Courier New"/>
                <w:noProof/>
                <w:szCs w:val="20"/>
                <w:lang w:val="en-US" w:eastAsia="en-US"/>
              </w:rPr>
              <w:t xml:space="preserve">, </w:t>
            </w:r>
            <w:r w:rsidRPr="003F63AA">
              <w:rPr>
                <w:rFonts w:ascii="Courier New" w:hAnsi="Courier New" w:cs="Courier New"/>
                <w:noProof/>
                <w:color w:val="A31515"/>
                <w:szCs w:val="20"/>
                <w:lang w:val="en-US" w:eastAsia="en-US"/>
              </w:rPr>
              <w:t>"apple"</w:t>
            </w:r>
            <w:r w:rsidRPr="003F63AA">
              <w:rPr>
                <w:rFonts w:ascii="Courier New" w:hAnsi="Courier New" w:cs="Courier New"/>
                <w:noProof/>
                <w:szCs w:val="20"/>
                <w:lang w:val="en-US" w:eastAsia="en-US"/>
              </w:rPr>
              <w:t xml:space="preserve">, </w:t>
            </w:r>
            <w:r w:rsidRPr="003F63AA">
              <w:rPr>
                <w:rFonts w:ascii="Courier New" w:hAnsi="Courier New" w:cs="Courier New"/>
                <w:noProof/>
                <w:color w:val="A31515"/>
                <w:szCs w:val="20"/>
                <w:lang w:val="en-US" w:eastAsia="en-US"/>
              </w:rPr>
              <w:t>"blueberry"</w:t>
            </w:r>
            <w:r w:rsidRPr="003F63AA">
              <w:rPr>
                <w:rFonts w:ascii="Courier New" w:hAnsi="Courier New" w:cs="Courier New"/>
                <w:noProof/>
                <w:szCs w:val="20"/>
                <w:lang w:val="en-US" w:eastAsia="en-US"/>
              </w:rPr>
              <w:t xml:space="preserve"> };</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color w:val="0000FF"/>
                <w:szCs w:val="20"/>
                <w:lang w:val="en-US" w:eastAsia="en-US"/>
              </w:rPr>
              <w:t>var</w:t>
            </w:r>
            <w:r w:rsidRPr="003F63AA">
              <w:rPr>
                <w:rFonts w:ascii="Courier New" w:hAnsi="Courier New" w:cs="Courier New"/>
                <w:noProof/>
                <w:szCs w:val="20"/>
                <w:lang w:val="en-US" w:eastAsia="en-US"/>
              </w:rPr>
              <w:t xml:space="preserve"> wordsSortedByLength =</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color w:val="0000FF"/>
                <w:szCs w:val="20"/>
                <w:lang w:val="en-US" w:eastAsia="en-US"/>
              </w:rPr>
              <w:t>from</w:t>
            </w:r>
            <w:r w:rsidRPr="003F63AA">
              <w:rPr>
                <w:rFonts w:ascii="Courier New" w:hAnsi="Courier New" w:cs="Courier New"/>
                <w:noProof/>
                <w:szCs w:val="20"/>
                <w:lang w:val="en-US" w:eastAsia="en-US"/>
              </w:rPr>
              <w:t xml:space="preserve"> w</w:t>
            </w:r>
            <w:r>
              <w:rPr>
                <w:rFonts w:ascii="Courier New" w:hAnsi="Courier New" w:cs="Courier New"/>
                <w:noProof/>
                <w:szCs w:val="20"/>
                <w:lang w:val="en-US" w:eastAsia="en-US"/>
              </w:rPr>
              <w:t>ord</w:t>
            </w:r>
            <w:r w:rsidRPr="003F63AA">
              <w:rPr>
                <w:rFonts w:ascii="Courier New" w:hAnsi="Courier New" w:cs="Courier New"/>
                <w:noProof/>
                <w:szCs w:val="20"/>
                <w:lang w:val="en-US" w:eastAsia="en-US"/>
              </w:rPr>
              <w:t xml:space="preserve"> </w:t>
            </w:r>
            <w:r w:rsidRPr="003F63AA">
              <w:rPr>
                <w:rFonts w:ascii="Courier New" w:hAnsi="Courier New" w:cs="Courier New"/>
                <w:noProof/>
                <w:color w:val="0000FF"/>
                <w:szCs w:val="20"/>
                <w:lang w:val="en-US" w:eastAsia="en-US"/>
              </w:rPr>
              <w:t>in</w:t>
            </w:r>
            <w:r w:rsidRPr="003F63AA">
              <w:rPr>
                <w:rFonts w:ascii="Courier New" w:hAnsi="Courier New" w:cs="Courier New"/>
                <w:noProof/>
                <w:szCs w:val="20"/>
                <w:lang w:val="en-US" w:eastAsia="en-US"/>
              </w:rPr>
              <w:t xml:space="preserve"> words</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color w:val="0000FF"/>
                <w:szCs w:val="20"/>
                <w:lang w:val="en-US" w:eastAsia="en-US"/>
              </w:rPr>
              <w:t>orderby</w:t>
            </w:r>
            <w:r w:rsidRPr="003F63AA">
              <w:rPr>
                <w:rFonts w:ascii="Courier New" w:hAnsi="Courier New" w:cs="Courier New"/>
                <w:noProof/>
                <w:szCs w:val="20"/>
                <w:lang w:val="en-US" w:eastAsia="en-US"/>
              </w:rPr>
              <w:t xml:space="preserve"> w</w:t>
            </w:r>
            <w:r>
              <w:rPr>
                <w:rFonts w:ascii="Courier New" w:hAnsi="Courier New" w:cs="Courier New"/>
                <w:noProof/>
                <w:szCs w:val="20"/>
                <w:lang w:val="en-US" w:eastAsia="en-US"/>
              </w:rPr>
              <w:t>ord</w:t>
            </w:r>
            <w:r w:rsidRPr="003F63AA">
              <w:rPr>
                <w:rFonts w:ascii="Courier New" w:hAnsi="Courier New" w:cs="Courier New"/>
                <w:noProof/>
                <w:szCs w:val="20"/>
                <w:lang w:val="en-US" w:eastAsia="en-US"/>
              </w:rPr>
              <w:t xml:space="preserve">.Length </w:t>
            </w:r>
            <w:r w:rsidRPr="003F63AA">
              <w:rPr>
                <w:rFonts w:ascii="Courier New" w:hAnsi="Courier New" w:cs="Courier New"/>
                <w:noProof/>
                <w:color w:val="0000FF"/>
                <w:szCs w:val="20"/>
                <w:lang w:val="en-US" w:eastAsia="en-US"/>
              </w:rPr>
              <w:t>descending</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color w:val="0000FF"/>
                <w:szCs w:val="20"/>
                <w:lang w:val="en-US" w:eastAsia="en-US"/>
              </w:rPr>
              <w:t>select</w:t>
            </w:r>
            <w:r w:rsidRPr="003F63AA">
              <w:rPr>
                <w:rFonts w:ascii="Courier New" w:hAnsi="Courier New" w:cs="Courier New"/>
                <w:noProof/>
                <w:szCs w:val="20"/>
                <w:lang w:val="en-US" w:eastAsia="en-US"/>
              </w:rPr>
              <w:t xml:space="preserve"> w</w:t>
            </w:r>
            <w:r>
              <w:rPr>
                <w:rFonts w:ascii="Courier New" w:hAnsi="Courier New" w:cs="Courier New"/>
                <w:noProof/>
                <w:szCs w:val="20"/>
                <w:lang w:val="en-US" w:eastAsia="en-US"/>
              </w:rPr>
              <w:t>ord</w:t>
            </w:r>
            <w:r w:rsidRPr="003F63AA">
              <w:rPr>
                <w:rFonts w:ascii="Courier New" w:hAnsi="Courier New" w:cs="Courier New"/>
                <w:noProof/>
                <w:szCs w:val="20"/>
                <w:lang w:val="en-US" w:eastAsia="en-US"/>
              </w:rPr>
              <w:t>;</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color w:val="0000FF"/>
                <w:szCs w:val="20"/>
                <w:lang w:val="en-US" w:eastAsia="en-US"/>
              </w:rPr>
              <w:t>foreach</w:t>
            </w:r>
            <w:r w:rsidRPr="003F63AA">
              <w:rPr>
                <w:rFonts w:ascii="Courier New" w:hAnsi="Courier New" w:cs="Courier New"/>
                <w:noProof/>
                <w:szCs w:val="20"/>
                <w:lang w:val="en-US" w:eastAsia="en-US"/>
              </w:rPr>
              <w:t xml:space="preserve"> (</w:t>
            </w:r>
            <w:r w:rsidRPr="003F63AA">
              <w:rPr>
                <w:rFonts w:ascii="Courier New" w:hAnsi="Courier New" w:cs="Courier New"/>
                <w:noProof/>
                <w:color w:val="0000FF"/>
                <w:szCs w:val="20"/>
                <w:lang w:val="en-US" w:eastAsia="en-US"/>
              </w:rPr>
              <w:t>var</w:t>
            </w:r>
            <w:r w:rsidRPr="003F63AA">
              <w:rPr>
                <w:rFonts w:ascii="Courier New" w:hAnsi="Courier New" w:cs="Courier New"/>
                <w:noProof/>
                <w:szCs w:val="20"/>
                <w:lang w:val="en-US" w:eastAsia="en-US"/>
              </w:rPr>
              <w:t xml:space="preserve"> word </w:t>
            </w:r>
            <w:r w:rsidRPr="003F63AA">
              <w:rPr>
                <w:rFonts w:ascii="Courier New" w:hAnsi="Courier New" w:cs="Courier New"/>
                <w:noProof/>
                <w:color w:val="0000FF"/>
                <w:szCs w:val="20"/>
                <w:lang w:val="en-US" w:eastAsia="en-US"/>
              </w:rPr>
              <w:t>in</w:t>
            </w:r>
            <w:r w:rsidRPr="003F63AA">
              <w:rPr>
                <w:rFonts w:ascii="Courier New" w:hAnsi="Courier New" w:cs="Courier New"/>
                <w:noProof/>
                <w:szCs w:val="20"/>
                <w:lang w:val="en-US" w:eastAsia="en-US"/>
              </w:rPr>
              <w:t xml:space="preserve"> wordsSortedByLength)</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lang w:val="en-US" w:eastAsia="en-US"/>
              </w:rPr>
              <w:t>{</w:t>
            </w:r>
          </w:p>
          <w:p w:rsidR="006A0658" w:rsidRPr="003F63A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color w:val="2B91AF"/>
                <w:szCs w:val="20"/>
                <w:lang w:val="en-US" w:eastAsia="en-US"/>
              </w:rPr>
              <w:t>Console</w:t>
            </w:r>
            <w:r w:rsidRPr="003F63AA">
              <w:rPr>
                <w:rFonts w:ascii="Courier New" w:hAnsi="Courier New" w:cs="Courier New"/>
                <w:noProof/>
                <w:szCs w:val="20"/>
                <w:lang w:val="en-US" w:eastAsia="en-US"/>
              </w:rPr>
              <w:t>.WriteLine(w</w:t>
            </w:r>
            <w:r>
              <w:rPr>
                <w:rFonts w:ascii="Courier New" w:hAnsi="Courier New" w:cs="Courier New"/>
                <w:noProof/>
                <w:szCs w:val="20"/>
                <w:lang w:val="en-US" w:eastAsia="en-US"/>
              </w:rPr>
              <w:t>ord</w:t>
            </w:r>
            <w:r w:rsidRPr="003F63AA">
              <w:rPr>
                <w:rFonts w:ascii="Courier New" w:hAnsi="Courier New" w:cs="Courier New"/>
                <w:noProof/>
                <w:szCs w:val="20"/>
                <w:lang w:val="en-US" w:eastAsia="en-US"/>
              </w:rPr>
              <w:t>);</w:t>
            </w:r>
          </w:p>
          <w:p w:rsidR="006A0658" w:rsidRPr="0003618F" w:rsidRDefault="006A0658" w:rsidP="006A0658">
            <w:pPr>
              <w:autoSpaceDE w:val="0"/>
              <w:autoSpaceDN w:val="0"/>
              <w:adjustRightInd w:val="0"/>
              <w:spacing w:before="0"/>
              <w:jc w:val="left"/>
              <w:rPr>
                <w:rFonts w:ascii="Consolas" w:hAnsi="Consolas" w:cs="Consolas"/>
                <w:sz w:val="19"/>
                <w:szCs w:val="19"/>
                <w:lang w:val="en-US" w:eastAsia="en-US"/>
              </w:rPr>
            </w:pPr>
            <w:r w:rsidRPr="003F63AA">
              <w:rPr>
                <w:rFonts w:ascii="Courier New" w:hAnsi="Courier New" w:cs="Courier New"/>
                <w:noProof/>
                <w:szCs w:val="20"/>
                <w:lang w:val="en-US" w:eastAsia="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1D56B8" w:rsidRDefault="006A0658" w:rsidP="006A0658">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b</w:t>
            </w:r>
            <w:r w:rsidRPr="001D56B8">
              <w:rPr>
                <w:rFonts w:ascii="Courier New" w:hAnsi="Courier New" w:cs="Courier New"/>
                <w:noProof/>
                <w:szCs w:val="20"/>
                <w:lang w:val="en-US" w:eastAsia="en-US"/>
              </w:rPr>
              <w:t>lueberry</w:t>
            </w:r>
          </w:p>
          <w:p w:rsidR="006A0658" w:rsidRPr="001D56B8" w:rsidRDefault="006A0658" w:rsidP="006A0658">
            <w:pPr>
              <w:autoSpaceDE w:val="0"/>
              <w:autoSpaceDN w:val="0"/>
              <w:adjustRightInd w:val="0"/>
              <w:spacing w:before="0"/>
              <w:jc w:val="left"/>
              <w:rPr>
                <w:rFonts w:ascii="Courier New" w:hAnsi="Courier New" w:cs="Courier New"/>
                <w:noProof/>
                <w:szCs w:val="20"/>
                <w:lang w:val="en-US" w:eastAsia="en-US"/>
              </w:rPr>
            </w:pPr>
            <w:r w:rsidRPr="001D56B8">
              <w:rPr>
                <w:rFonts w:ascii="Courier New" w:hAnsi="Courier New" w:cs="Courier New"/>
                <w:noProof/>
                <w:szCs w:val="20"/>
                <w:lang w:val="en-US" w:eastAsia="en-US"/>
              </w:rPr>
              <w:t>cherry</w:t>
            </w:r>
          </w:p>
          <w:p w:rsidR="006A0658" w:rsidRPr="003F63AA" w:rsidRDefault="006A0658" w:rsidP="006A0658">
            <w:pPr>
              <w:autoSpaceDE w:val="0"/>
              <w:autoSpaceDN w:val="0"/>
              <w:adjustRightInd w:val="0"/>
              <w:spacing w:before="0"/>
              <w:jc w:val="left"/>
              <w:rPr>
                <w:rFonts w:ascii="Courier New" w:hAnsi="Courier New" w:cs="Courier New"/>
                <w:noProof/>
                <w:color w:val="0000FF"/>
                <w:szCs w:val="20"/>
                <w:lang w:val="en-US" w:eastAsia="en-US"/>
              </w:rPr>
            </w:pPr>
            <w:r w:rsidRPr="001D56B8">
              <w:rPr>
                <w:rFonts w:ascii="Courier New" w:hAnsi="Courier New" w:cs="Courier New"/>
                <w:noProof/>
                <w:szCs w:val="20"/>
                <w:lang w:val="en-US" w:eastAsia="en-US"/>
              </w:rPr>
              <w:t>apple</w:t>
            </w:r>
          </w:p>
        </w:tc>
      </w:tr>
    </w:tbl>
    <w:p w:rsidR="006A0658" w:rsidRPr="00E42B73" w:rsidRDefault="006A0658" w:rsidP="006A0658">
      <w:pPr>
        <w:spacing w:after="120"/>
      </w:pPr>
      <w:r>
        <w:t xml:space="preserve">Ако не бъде указан начина, по който да се сортират елементите (т.е. ключовата дума </w:t>
      </w:r>
      <w:r w:rsidRPr="004D53BC">
        <w:rPr>
          <w:rStyle w:val="Code"/>
        </w:rPr>
        <w:t>orderby</w:t>
      </w:r>
      <w:r w:rsidRPr="00E42B73">
        <w:t xml:space="preserve"> </w:t>
      </w:r>
      <w:r>
        <w:t xml:space="preserve">отсъства от заявката), се взимат елементите в реда, в който колекцията би ги върнала при обхождане с </w:t>
      </w:r>
      <w:r w:rsidRPr="004D53BC">
        <w:rPr>
          <w:rStyle w:val="Code"/>
        </w:rPr>
        <w:t>foreach</w:t>
      </w:r>
      <w:r w:rsidRPr="00E42B73">
        <w:t xml:space="preserve"> </w:t>
      </w:r>
      <w:r>
        <w:t>оператора.</w:t>
      </w:r>
    </w:p>
    <w:p w:rsidR="006A0658" w:rsidRPr="003D5BE3" w:rsidRDefault="006A0658" w:rsidP="006A0658">
      <w:pPr>
        <w:pStyle w:val="Heading3"/>
      </w:pPr>
      <w:bookmarkStart w:id="1835" w:name="_Toc299461551"/>
      <w:r>
        <w:t xml:space="preserve">Групиране на резултатите с </w:t>
      </w:r>
      <w:r>
        <w:rPr>
          <w:lang w:val="en-US"/>
        </w:rPr>
        <w:t>LINQ</w:t>
      </w:r>
      <w:bookmarkEnd w:id="1835"/>
    </w:p>
    <w:p w:rsidR="006A0658" w:rsidRDefault="006A0658" w:rsidP="006A0658">
      <w:pPr>
        <w:spacing w:after="120"/>
      </w:pPr>
      <w:r>
        <w:t xml:space="preserve">С ключовата дума </w:t>
      </w:r>
      <w:r w:rsidRPr="001A08F3">
        <w:rPr>
          <w:rStyle w:val="Code"/>
        </w:rPr>
        <w:t>group</w:t>
      </w:r>
      <w:r w:rsidRPr="00E42B73">
        <w:t xml:space="preserve"> </w:t>
      </w:r>
      <w:r>
        <w:t>се извършва групиране на резултатите по даден критерии. Форматът е следният:</w:t>
      </w:r>
    </w:p>
    <w:p w:rsidR="006A0658" w:rsidRPr="00207EC6" w:rsidRDefault="006A0658" w:rsidP="006A0658">
      <w:pPr>
        <w:spacing w:after="120"/>
      </w:pPr>
      <w:r w:rsidRPr="00207EC6">
        <w:rPr>
          <w:rStyle w:val="Code"/>
        </w:rPr>
        <w:t>group</w:t>
      </w:r>
      <w:r w:rsidRPr="00E42B73">
        <w:t xml:space="preserve"> [</w:t>
      </w:r>
      <w:r>
        <w:t>име на променливата</w:t>
      </w:r>
      <w:r w:rsidRPr="00E42B73">
        <w:t>]</w:t>
      </w:r>
      <w:r>
        <w:t xml:space="preserve"> </w:t>
      </w:r>
      <w:r w:rsidRPr="00207EC6">
        <w:rPr>
          <w:rStyle w:val="Code"/>
        </w:rPr>
        <w:t>by</w:t>
      </w:r>
      <w:r w:rsidRPr="00E42B73">
        <w:t xml:space="preserve"> [</w:t>
      </w:r>
      <w:r>
        <w:t>признак за групиране</w:t>
      </w:r>
      <w:r w:rsidRPr="00E42B73">
        <w:t xml:space="preserve">] </w:t>
      </w:r>
      <w:r w:rsidRPr="00207EC6">
        <w:rPr>
          <w:rStyle w:val="Code"/>
        </w:rPr>
        <w:t>into</w:t>
      </w:r>
      <w:r w:rsidRPr="00E42B73">
        <w:t xml:space="preserve"> [</w:t>
      </w:r>
      <w:r>
        <w:t>име на групата</w:t>
      </w:r>
      <w:r w:rsidRPr="00E42B73">
        <w:t>]</w:t>
      </w:r>
      <w:r>
        <w:t xml:space="preserve"> </w:t>
      </w:r>
    </w:p>
    <w:p w:rsidR="006A0658" w:rsidRPr="00E64CA3" w:rsidRDefault="006A0658" w:rsidP="006A0658">
      <w:pPr>
        <w:spacing w:after="120"/>
        <w:rPr>
          <w:lang w:val="en-US"/>
        </w:rPr>
      </w:pPr>
      <w:r>
        <w:t>Резултатът от това групиране е нова колекция от специален тип</w:t>
      </w:r>
      <w:r w:rsidRPr="00E42B73">
        <w:t>,</w:t>
      </w:r>
      <w:r>
        <w:t xml:space="preserve"> която може да бъде използвана по-надолу в заявката. След групирането, обаче, заявката спира да работи с първоначалната си променлива. Това означава, че в </w:t>
      </w:r>
      <w:r w:rsidRPr="00A01CF3">
        <w:rPr>
          <w:rStyle w:val="Code"/>
        </w:rPr>
        <w:t>select</w:t>
      </w:r>
      <w:r>
        <w:rPr>
          <w:noProof/>
        </w:rPr>
        <w:t>-а</w:t>
      </w:r>
      <w:r>
        <w:t xml:space="preserve"> може да се ползва само групата. Пример за груп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color w:val="0000FF"/>
                <w:szCs w:val="20"/>
                <w:lang w:val="en-US" w:eastAsia="en-US"/>
              </w:rPr>
              <w:t>int</w:t>
            </w:r>
            <w:r w:rsidRPr="00E64CA3">
              <w:rPr>
                <w:rFonts w:ascii="Courier New" w:hAnsi="Courier New" w:cs="Courier New"/>
                <w:noProof/>
                <w:szCs w:val="20"/>
                <w:lang w:val="en-US" w:eastAsia="en-US"/>
              </w:rPr>
              <w:t>[] numbers =</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szCs w:val="20"/>
                <w:lang w:val="en-US" w:eastAsia="en-US"/>
              </w:rPr>
              <w:t>{ 5, 4, 1, 3, 9, 8, 6, 7, 2, 0, 10, 11, 12, 13 };</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color w:val="0000FF"/>
                <w:szCs w:val="20"/>
                <w:lang w:val="en-US" w:eastAsia="en-US"/>
              </w:rPr>
              <w:t>int</w:t>
            </w:r>
            <w:r w:rsidRPr="00E64CA3">
              <w:rPr>
                <w:rFonts w:ascii="Courier New" w:hAnsi="Courier New" w:cs="Courier New"/>
                <w:noProof/>
                <w:szCs w:val="20"/>
                <w:lang w:val="en-US" w:eastAsia="en-US"/>
              </w:rPr>
              <w:t xml:space="preserve"> dividor = 5;</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color w:val="0000FF"/>
                <w:szCs w:val="20"/>
                <w:lang w:val="en-US" w:eastAsia="en-US"/>
              </w:rPr>
              <w:t>var</w:t>
            </w:r>
            <w:r w:rsidRPr="00E64CA3">
              <w:rPr>
                <w:rFonts w:ascii="Courier New" w:hAnsi="Courier New" w:cs="Courier New"/>
                <w:noProof/>
                <w:szCs w:val="20"/>
                <w:lang w:val="en-US" w:eastAsia="en-US"/>
              </w:rPr>
              <w:t xml:space="preserve"> numberGroups =</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0000FF"/>
                <w:szCs w:val="20"/>
                <w:lang w:val="en-US" w:eastAsia="en-US"/>
              </w:rPr>
              <w:t>from</w:t>
            </w:r>
            <w:r w:rsidRPr="00E64CA3">
              <w:rPr>
                <w:rFonts w:ascii="Courier New" w:hAnsi="Courier New" w:cs="Courier New"/>
                <w:noProof/>
                <w:szCs w:val="20"/>
                <w:lang w:val="en-US" w:eastAsia="en-US"/>
              </w:rPr>
              <w:t xml:space="preserve"> n</w:t>
            </w:r>
            <w:r>
              <w:rPr>
                <w:rFonts w:ascii="Courier New" w:hAnsi="Courier New" w:cs="Courier New"/>
                <w:noProof/>
                <w:szCs w:val="20"/>
                <w:lang w:val="en-US" w:eastAsia="en-US"/>
              </w:rPr>
              <w:t>umber</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in</w:t>
            </w:r>
            <w:r w:rsidRPr="00E64CA3">
              <w:rPr>
                <w:rFonts w:ascii="Courier New" w:hAnsi="Courier New" w:cs="Courier New"/>
                <w:noProof/>
                <w:szCs w:val="20"/>
                <w:lang w:val="en-US" w:eastAsia="en-US"/>
              </w:rPr>
              <w:t xml:space="preserve"> numbers</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0000FF"/>
                <w:szCs w:val="20"/>
                <w:lang w:val="en-US" w:eastAsia="en-US"/>
              </w:rPr>
              <w:t>group</w:t>
            </w:r>
            <w:r w:rsidRPr="00E64CA3">
              <w:rPr>
                <w:rFonts w:ascii="Courier New" w:hAnsi="Courier New" w:cs="Courier New"/>
                <w:noProof/>
                <w:szCs w:val="20"/>
                <w:lang w:val="en-US" w:eastAsia="en-US"/>
              </w:rPr>
              <w:t xml:space="preserve"> n</w:t>
            </w:r>
            <w:r>
              <w:rPr>
                <w:rFonts w:ascii="Courier New" w:hAnsi="Courier New" w:cs="Courier New"/>
                <w:noProof/>
                <w:szCs w:val="20"/>
                <w:lang w:val="en-US" w:eastAsia="en-US"/>
              </w:rPr>
              <w:t>umber</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by</w:t>
            </w:r>
            <w:r w:rsidRPr="00E64CA3">
              <w:rPr>
                <w:rFonts w:ascii="Courier New" w:hAnsi="Courier New" w:cs="Courier New"/>
                <w:noProof/>
                <w:szCs w:val="20"/>
                <w:lang w:val="en-US" w:eastAsia="en-US"/>
              </w:rPr>
              <w:t xml:space="preserve"> n</w:t>
            </w:r>
            <w:r>
              <w:rPr>
                <w:rFonts w:ascii="Courier New" w:hAnsi="Courier New" w:cs="Courier New"/>
                <w:noProof/>
                <w:szCs w:val="20"/>
                <w:lang w:val="en-US" w:eastAsia="en-US"/>
              </w:rPr>
              <w:t>umber</w:t>
            </w:r>
            <w:r w:rsidRPr="00E64CA3">
              <w:rPr>
                <w:rFonts w:ascii="Courier New" w:hAnsi="Courier New" w:cs="Courier New"/>
                <w:noProof/>
                <w:szCs w:val="20"/>
                <w:lang w:val="en-US" w:eastAsia="en-US"/>
              </w:rPr>
              <w:t xml:space="preserve"> % divi</w:t>
            </w:r>
            <w:r>
              <w:rPr>
                <w:rFonts w:ascii="Courier New" w:hAnsi="Courier New" w:cs="Courier New"/>
                <w:noProof/>
                <w:szCs w:val="20"/>
                <w:lang w:val="en-US" w:eastAsia="en-US"/>
              </w:rPr>
              <w:t>s</w:t>
            </w:r>
            <w:r w:rsidRPr="00E64CA3">
              <w:rPr>
                <w:rFonts w:ascii="Courier New" w:hAnsi="Courier New" w:cs="Courier New"/>
                <w:noProof/>
                <w:szCs w:val="20"/>
                <w:lang w:val="en-US" w:eastAsia="en-US"/>
              </w:rPr>
              <w:t xml:space="preserve">or </w:t>
            </w:r>
            <w:r w:rsidRPr="00E64CA3">
              <w:rPr>
                <w:rFonts w:ascii="Courier New" w:hAnsi="Courier New" w:cs="Courier New"/>
                <w:noProof/>
                <w:color w:val="0000FF"/>
                <w:szCs w:val="20"/>
                <w:lang w:val="en-US" w:eastAsia="en-US"/>
              </w:rPr>
              <w:t>into</w:t>
            </w:r>
            <w:r w:rsidRPr="00E64CA3">
              <w:rPr>
                <w:rFonts w:ascii="Courier New" w:hAnsi="Courier New" w:cs="Courier New"/>
                <w:noProof/>
                <w:szCs w:val="20"/>
                <w:lang w:val="en-US" w:eastAsia="en-US"/>
              </w:rPr>
              <w:t xml:space="preserve"> g</w:t>
            </w:r>
            <w:r>
              <w:rPr>
                <w:rFonts w:ascii="Courier New" w:hAnsi="Courier New" w:cs="Courier New"/>
                <w:noProof/>
                <w:szCs w:val="20"/>
                <w:lang w:val="en-US" w:eastAsia="en-US"/>
              </w:rPr>
              <w:t>roup</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0000FF"/>
                <w:szCs w:val="20"/>
                <w:lang w:val="en-US" w:eastAsia="en-US"/>
              </w:rPr>
              <w:t>select</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new</w:t>
            </w:r>
            <w:r w:rsidRPr="00E64CA3">
              <w:rPr>
                <w:rFonts w:ascii="Courier New" w:hAnsi="Courier New" w:cs="Courier New"/>
                <w:noProof/>
                <w:szCs w:val="20"/>
                <w:lang w:val="en-US" w:eastAsia="en-US"/>
              </w:rPr>
              <w:t xml:space="preserve"> { Remainder = g</w:t>
            </w:r>
            <w:r>
              <w:rPr>
                <w:rFonts w:ascii="Courier New" w:hAnsi="Courier New" w:cs="Courier New"/>
                <w:noProof/>
                <w:szCs w:val="20"/>
                <w:lang w:val="en-US" w:eastAsia="en-US"/>
              </w:rPr>
              <w:t>roup</w:t>
            </w:r>
            <w:r w:rsidRPr="00E64CA3">
              <w:rPr>
                <w:rFonts w:ascii="Courier New" w:hAnsi="Courier New" w:cs="Courier New"/>
                <w:noProof/>
                <w:szCs w:val="20"/>
                <w:lang w:val="en-US" w:eastAsia="en-US"/>
              </w:rPr>
              <w:t>.Key, Numbers = g</w:t>
            </w:r>
            <w:r>
              <w:rPr>
                <w:rFonts w:ascii="Courier New" w:hAnsi="Courier New" w:cs="Courier New"/>
                <w:noProof/>
                <w:szCs w:val="20"/>
                <w:lang w:val="en-US" w:eastAsia="en-US"/>
              </w:rPr>
              <w:t>roup</w:t>
            </w:r>
            <w:r w:rsidRPr="00E64CA3">
              <w:rPr>
                <w:rFonts w:ascii="Courier New" w:hAnsi="Courier New" w:cs="Courier New"/>
                <w:noProof/>
                <w:szCs w:val="20"/>
                <w:lang w:val="en-US" w:eastAsia="en-US"/>
              </w:rPr>
              <w:t xml:space="preserve"> };</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color w:val="0000FF"/>
                <w:szCs w:val="20"/>
                <w:lang w:val="en-US" w:eastAsia="en-US"/>
              </w:rPr>
              <w:t>foreach</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var</w:t>
            </w:r>
            <w:r w:rsidRPr="00E64CA3">
              <w:rPr>
                <w:rFonts w:ascii="Courier New" w:hAnsi="Courier New" w:cs="Courier New"/>
                <w:noProof/>
                <w:szCs w:val="20"/>
                <w:lang w:val="en-US" w:eastAsia="en-US"/>
              </w:rPr>
              <w:t xml:space="preserve"> g</w:t>
            </w:r>
            <w:r>
              <w:rPr>
                <w:rFonts w:ascii="Courier New" w:hAnsi="Courier New" w:cs="Courier New"/>
                <w:noProof/>
                <w:szCs w:val="20"/>
                <w:lang w:val="en-US" w:eastAsia="en-US"/>
              </w:rPr>
              <w:t>roup</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in</w:t>
            </w:r>
            <w:r w:rsidRPr="00E64CA3">
              <w:rPr>
                <w:rFonts w:ascii="Courier New" w:hAnsi="Courier New" w:cs="Courier New"/>
                <w:noProof/>
                <w:szCs w:val="20"/>
                <w:lang w:val="en-US" w:eastAsia="en-US"/>
              </w:rPr>
              <w:t xml:space="preserve"> numberGroups)</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szCs w:val="20"/>
                <w:lang w:val="en-US" w:eastAsia="en-US"/>
              </w:rPr>
              <w:t>{</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2B91AF"/>
                <w:szCs w:val="20"/>
                <w:lang w:val="en-US" w:eastAsia="en-US"/>
              </w:rPr>
              <w:t>Console</w:t>
            </w:r>
            <w:r w:rsidRPr="00E64CA3">
              <w:rPr>
                <w:rFonts w:ascii="Courier New" w:hAnsi="Courier New" w:cs="Courier New"/>
                <w:noProof/>
                <w:szCs w:val="20"/>
                <w:lang w:val="en-US" w:eastAsia="en-US"/>
              </w:rPr>
              <w:t>.WriteLine(</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A31515"/>
                <w:szCs w:val="20"/>
                <w:lang w:val="en-US" w:eastAsia="en-US"/>
              </w:rPr>
              <w:t>"Numbers with a remainder of {0} when divided by {1}:"</w:t>
            </w:r>
            <w:r w:rsidRPr="00E64CA3">
              <w:rPr>
                <w:rFonts w:ascii="Courier New" w:hAnsi="Courier New" w:cs="Courier New"/>
                <w:noProof/>
                <w:szCs w:val="20"/>
                <w:lang w:val="en-US" w:eastAsia="en-US"/>
              </w:rPr>
              <w:t>,</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szCs w:val="20"/>
              </w:rPr>
              <w:tab/>
            </w:r>
            <w:r w:rsidRPr="00E64CA3">
              <w:rPr>
                <w:rFonts w:ascii="Courier New" w:hAnsi="Courier New" w:cs="Courier New"/>
                <w:noProof/>
                <w:szCs w:val="20"/>
                <w:lang w:val="en-US" w:eastAsia="en-US"/>
              </w:rPr>
              <w:t>g</w:t>
            </w:r>
            <w:r>
              <w:rPr>
                <w:rFonts w:ascii="Courier New" w:hAnsi="Courier New" w:cs="Courier New"/>
                <w:noProof/>
                <w:szCs w:val="20"/>
                <w:lang w:val="en-US" w:eastAsia="en-US"/>
              </w:rPr>
              <w:t>roup</w:t>
            </w:r>
            <w:r w:rsidRPr="00E64CA3">
              <w:rPr>
                <w:rFonts w:ascii="Courier New" w:hAnsi="Courier New" w:cs="Courier New"/>
                <w:noProof/>
                <w:szCs w:val="20"/>
                <w:lang w:val="en-US" w:eastAsia="en-US"/>
              </w:rPr>
              <w:t>.Remainder, divi</w:t>
            </w:r>
            <w:r>
              <w:rPr>
                <w:rFonts w:ascii="Courier New" w:hAnsi="Courier New" w:cs="Courier New"/>
                <w:noProof/>
                <w:szCs w:val="20"/>
                <w:lang w:val="en-US" w:eastAsia="en-US"/>
              </w:rPr>
              <w:t>s</w:t>
            </w:r>
            <w:r w:rsidRPr="00E64CA3">
              <w:rPr>
                <w:rFonts w:ascii="Courier New" w:hAnsi="Courier New" w:cs="Courier New"/>
                <w:noProof/>
                <w:szCs w:val="20"/>
                <w:lang w:val="en-US" w:eastAsia="en-US"/>
              </w:rPr>
              <w:t>or);</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color w:val="0000FF"/>
                <w:szCs w:val="20"/>
                <w:lang w:val="en-US" w:eastAsia="en-US"/>
              </w:rPr>
              <w:t>foreach</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var</w:t>
            </w:r>
            <w:r w:rsidRPr="00E64CA3">
              <w:rPr>
                <w:rFonts w:ascii="Courier New" w:hAnsi="Courier New" w:cs="Courier New"/>
                <w:noProof/>
                <w:szCs w:val="20"/>
                <w:lang w:val="en-US" w:eastAsia="en-US"/>
              </w:rPr>
              <w:t xml:space="preserve"> n</w:t>
            </w:r>
            <w:r>
              <w:rPr>
                <w:rFonts w:ascii="Courier New" w:hAnsi="Courier New" w:cs="Courier New"/>
                <w:noProof/>
                <w:szCs w:val="20"/>
                <w:lang w:val="en-US" w:eastAsia="en-US"/>
              </w:rPr>
              <w:t>umber</w:t>
            </w:r>
            <w:r w:rsidRPr="00E64CA3">
              <w:rPr>
                <w:rFonts w:ascii="Courier New" w:hAnsi="Courier New" w:cs="Courier New"/>
                <w:noProof/>
                <w:szCs w:val="20"/>
                <w:lang w:val="en-US" w:eastAsia="en-US"/>
              </w:rPr>
              <w:t xml:space="preserve"> </w:t>
            </w:r>
            <w:r w:rsidRPr="00E64CA3">
              <w:rPr>
                <w:rFonts w:ascii="Courier New" w:hAnsi="Courier New" w:cs="Courier New"/>
                <w:noProof/>
                <w:color w:val="0000FF"/>
                <w:szCs w:val="20"/>
                <w:lang w:val="en-US" w:eastAsia="en-US"/>
              </w:rPr>
              <w:t>in</w:t>
            </w:r>
            <w:r w:rsidRPr="00E64CA3">
              <w:rPr>
                <w:rFonts w:ascii="Courier New" w:hAnsi="Courier New" w:cs="Courier New"/>
                <w:noProof/>
                <w:szCs w:val="20"/>
                <w:lang w:val="en-US" w:eastAsia="en-US"/>
              </w:rPr>
              <w:t xml:space="preserve"> g</w:t>
            </w:r>
            <w:r>
              <w:rPr>
                <w:rFonts w:ascii="Courier New" w:hAnsi="Courier New" w:cs="Courier New"/>
                <w:noProof/>
                <w:szCs w:val="20"/>
                <w:lang w:val="en-US" w:eastAsia="en-US"/>
              </w:rPr>
              <w:t>roup</w:t>
            </w:r>
            <w:r w:rsidRPr="00E64CA3">
              <w:rPr>
                <w:rFonts w:ascii="Courier New" w:hAnsi="Courier New" w:cs="Courier New"/>
                <w:noProof/>
                <w:szCs w:val="20"/>
                <w:lang w:val="en-US" w:eastAsia="en-US"/>
              </w:rPr>
              <w:t>.Numbers)</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szCs w:val="20"/>
                <w:lang w:val="en-US" w:eastAsia="en-US"/>
              </w:rPr>
              <w:t>{</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szCs w:val="20"/>
              </w:rPr>
              <w:tab/>
            </w:r>
            <w:r w:rsidRPr="00E64CA3">
              <w:rPr>
                <w:rFonts w:ascii="Courier New" w:hAnsi="Courier New" w:cs="Courier New"/>
                <w:noProof/>
                <w:color w:val="2B91AF"/>
                <w:szCs w:val="20"/>
                <w:lang w:val="en-US" w:eastAsia="en-US"/>
              </w:rPr>
              <w:t>Console</w:t>
            </w:r>
            <w:r w:rsidRPr="00E64CA3">
              <w:rPr>
                <w:rFonts w:ascii="Courier New" w:hAnsi="Courier New" w:cs="Courier New"/>
                <w:noProof/>
                <w:szCs w:val="20"/>
                <w:lang w:val="en-US" w:eastAsia="en-US"/>
              </w:rPr>
              <w:t>.WriteLine(n</w:t>
            </w:r>
            <w:r>
              <w:rPr>
                <w:rFonts w:ascii="Courier New" w:hAnsi="Courier New" w:cs="Courier New"/>
                <w:noProof/>
                <w:szCs w:val="20"/>
                <w:lang w:val="en-US" w:eastAsia="en-US"/>
              </w:rPr>
              <w:t>umber</w:t>
            </w:r>
            <w:r w:rsidRPr="00E64CA3">
              <w:rPr>
                <w:rFonts w:ascii="Courier New" w:hAnsi="Courier New" w:cs="Courier New"/>
                <w:noProof/>
                <w:szCs w:val="20"/>
                <w:lang w:val="en-US" w:eastAsia="en-US"/>
              </w:rPr>
              <w:t>);</w:t>
            </w:r>
          </w:p>
          <w:p w:rsidR="006A0658" w:rsidRPr="00E64CA3"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E64CA3">
              <w:rPr>
                <w:rFonts w:ascii="Courier New" w:hAnsi="Courier New" w:cs="Courier New"/>
                <w:noProof/>
                <w:szCs w:val="20"/>
                <w:lang w:val="en-US" w:eastAsia="en-US"/>
              </w:rPr>
              <w:t>}</w:t>
            </w:r>
          </w:p>
          <w:p w:rsidR="006A0658" w:rsidRPr="00883682" w:rsidRDefault="006A0658" w:rsidP="006A0658">
            <w:pPr>
              <w:autoSpaceDE w:val="0"/>
              <w:autoSpaceDN w:val="0"/>
              <w:adjustRightInd w:val="0"/>
              <w:spacing w:before="0"/>
              <w:jc w:val="left"/>
              <w:rPr>
                <w:rFonts w:ascii="Courier New" w:hAnsi="Courier New" w:cs="Courier New"/>
                <w:noProof/>
                <w:szCs w:val="20"/>
                <w:lang w:val="en-US" w:eastAsia="en-US"/>
              </w:rPr>
            </w:pPr>
            <w:r w:rsidRPr="00E64CA3">
              <w:rPr>
                <w:rFonts w:ascii="Courier New" w:hAnsi="Courier New" w:cs="Courier New"/>
                <w:noProof/>
                <w:szCs w:val="20"/>
                <w:lang w:val="en-US" w:eastAsia="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Numbers with a remainder of 0 when divided by 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0</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10</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Numbers with a remainder of 4 when divided by 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4</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9</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Numbers with a remainder of 1 when divided by 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1</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6</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11</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Numbers with a remainder of 3 when divided by 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3</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8</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13</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Numbers with a remainder of 2 when divided by 5:</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7</w:t>
            </w:r>
          </w:p>
          <w:p w:rsidR="006A0658" w:rsidRPr="002F0B4B" w:rsidRDefault="006A0658" w:rsidP="006A0658">
            <w:pPr>
              <w:autoSpaceDE w:val="0"/>
              <w:autoSpaceDN w:val="0"/>
              <w:adjustRightInd w:val="0"/>
              <w:spacing w:before="0"/>
              <w:jc w:val="left"/>
              <w:rPr>
                <w:rFonts w:ascii="Courier New" w:hAnsi="Courier New" w:cs="Courier New"/>
                <w:noProof/>
                <w:szCs w:val="20"/>
                <w:lang w:val="en-US" w:eastAsia="en-US"/>
              </w:rPr>
            </w:pPr>
            <w:r w:rsidRPr="002F0B4B">
              <w:rPr>
                <w:rFonts w:ascii="Courier New" w:hAnsi="Courier New" w:cs="Courier New"/>
                <w:noProof/>
                <w:szCs w:val="20"/>
                <w:lang w:val="en-US" w:eastAsia="en-US"/>
              </w:rPr>
              <w:t>2</w:t>
            </w:r>
          </w:p>
          <w:p w:rsidR="006A0658" w:rsidRPr="003F63AA" w:rsidRDefault="006A0658" w:rsidP="006A0658">
            <w:pPr>
              <w:autoSpaceDE w:val="0"/>
              <w:autoSpaceDN w:val="0"/>
              <w:adjustRightInd w:val="0"/>
              <w:spacing w:before="0"/>
              <w:jc w:val="left"/>
              <w:rPr>
                <w:rFonts w:ascii="Courier New" w:hAnsi="Courier New" w:cs="Courier New"/>
                <w:noProof/>
                <w:color w:val="0000FF"/>
                <w:szCs w:val="20"/>
                <w:lang w:val="en-US" w:eastAsia="en-US"/>
              </w:rPr>
            </w:pPr>
            <w:r w:rsidRPr="002F0B4B">
              <w:rPr>
                <w:rFonts w:ascii="Courier New" w:hAnsi="Courier New" w:cs="Courier New"/>
                <w:noProof/>
                <w:szCs w:val="20"/>
                <w:lang w:val="en-US" w:eastAsia="en-US"/>
              </w:rPr>
              <w:t>12</w:t>
            </w:r>
          </w:p>
        </w:tc>
      </w:tr>
    </w:tbl>
    <w:p w:rsidR="006A0658" w:rsidRPr="001A42DE" w:rsidRDefault="006A0658" w:rsidP="001A42DE">
      <w:r w:rsidRPr="001A42DE">
        <w:t xml:space="preserve">Както може да се види от примера, на конзолата се извеждат числата, групирани по остатъка си от деление с 5. В заявката  за всяко число се смята </w:t>
      </w:r>
      <w:r w:rsidRPr="00695251">
        <w:rPr>
          <w:lang w:val="en-US"/>
        </w:rPr>
        <w:t>number % divisor</w:t>
      </w:r>
      <w:r w:rsidRPr="001A42DE">
        <w:t xml:space="preserve"> и за всеки различен резултат се прави нова група. По-надолу </w:t>
      </w:r>
      <w:r w:rsidRPr="00695251">
        <w:rPr>
          <w:rStyle w:val="Code"/>
        </w:rPr>
        <w:t>select</w:t>
      </w:r>
      <w:r w:rsidRPr="001A42DE">
        <w:t xml:space="preserve"> оператора работи върху списъка от създадените групи и за всяка група създава анонимен тип, който съдържа 2 свойства: </w:t>
      </w:r>
      <w:r w:rsidRPr="00695251">
        <w:rPr>
          <w:rStyle w:val="Code"/>
        </w:rPr>
        <w:t>Remainder</w:t>
      </w:r>
      <w:r w:rsidRPr="001A42DE">
        <w:t xml:space="preserve"> и </w:t>
      </w:r>
      <w:r w:rsidRPr="00695251">
        <w:rPr>
          <w:rStyle w:val="Code"/>
        </w:rPr>
        <w:t>Numbers</w:t>
      </w:r>
      <w:r w:rsidRPr="001A42DE">
        <w:t xml:space="preserve">. На свойството </w:t>
      </w:r>
      <w:r w:rsidRPr="00695251">
        <w:rPr>
          <w:rStyle w:val="Code"/>
        </w:rPr>
        <w:t>Remainder</w:t>
      </w:r>
      <w:r w:rsidRPr="001A42DE">
        <w:t xml:space="preserve"> се присвоява ключа на групата (в случая остатъка от деление с </w:t>
      </w:r>
      <w:r w:rsidRPr="00695251">
        <w:rPr>
          <w:rStyle w:val="Code"/>
        </w:rPr>
        <w:t>divisor</w:t>
      </w:r>
      <w:r w:rsidRPr="001A42DE">
        <w:t xml:space="preserve"> на числото). На свойството </w:t>
      </w:r>
      <w:r w:rsidRPr="00695251">
        <w:rPr>
          <w:rStyle w:val="Code"/>
        </w:rPr>
        <w:t>Numbers</w:t>
      </w:r>
      <w:r w:rsidRPr="001A42DE">
        <w:t xml:space="preserve"> пък се присвоява колекцията group, която съдържа всички елементи в групата. Забележете, че </w:t>
      </w:r>
      <w:r w:rsidRPr="00695251">
        <w:rPr>
          <w:rStyle w:val="Code"/>
        </w:rPr>
        <w:t>select</w:t>
      </w:r>
      <w:r w:rsidRPr="001A42DE">
        <w:t xml:space="preserve">-а се изпълнява само и единствено върху списъка от групи. Там не може да се използва променливата </w:t>
      </w:r>
      <w:r w:rsidRPr="00695251">
        <w:rPr>
          <w:rStyle w:val="Code"/>
        </w:rPr>
        <w:t>number</w:t>
      </w:r>
      <w:r w:rsidRPr="001A42DE">
        <w:t xml:space="preserve">. По-натам в примера с 2 вложени </w:t>
      </w:r>
      <w:r w:rsidRPr="00695251">
        <w:rPr>
          <w:rStyle w:val="Code"/>
        </w:rPr>
        <w:t>foreach</w:t>
      </w:r>
      <w:r w:rsidRPr="001A42DE">
        <w:t xml:space="preserve"> оператора се извеждат остатъците (групите) и числата, които имат остатъка (се намират в групата).</w:t>
      </w:r>
    </w:p>
    <w:p w:rsidR="006A0658" w:rsidRPr="001A42DE" w:rsidRDefault="006A0658" w:rsidP="001A42DE">
      <w:pPr>
        <w:pStyle w:val="Heading3"/>
      </w:pPr>
      <w:bookmarkStart w:id="1836" w:name="_Toc299461552"/>
      <w:r w:rsidRPr="001A42DE">
        <w:t>Съединение на данни с LINQ</w:t>
      </w:r>
      <w:bookmarkEnd w:id="1836"/>
    </w:p>
    <w:p w:rsidR="006A0658" w:rsidRPr="00E42B73" w:rsidRDefault="006A0658" w:rsidP="006A0658">
      <w:r>
        <w:t xml:space="preserve">Операторът </w:t>
      </w:r>
      <w:r w:rsidRPr="004066CD">
        <w:rPr>
          <w:rStyle w:val="Code"/>
        </w:rPr>
        <w:t>join</w:t>
      </w:r>
      <w:r w:rsidRPr="00E42B73">
        <w:t xml:space="preserve"> </w:t>
      </w:r>
      <w:r>
        <w:t xml:space="preserve">има доста по-сложна концепция от останалите </w:t>
      </w:r>
      <w:r>
        <w:rPr>
          <w:lang w:val="en-US"/>
        </w:rPr>
        <w:t>LINQ</w:t>
      </w:r>
      <w:r w:rsidRPr="00E42B73">
        <w:t xml:space="preserve"> </w:t>
      </w:r>
      <w:r>
        <w:t>оператори. Той съединява колекции по даден критерии</w:t>
      </w:r>
      <w:r w:rsidRPr="00E42B73">
        <w:t xml:space="preserve"> </w:t>
      </w:r>
      <w:r>
        <w:t>(еднаквост) между тях и извлича необходимата информация от тях. Синтаксисът му е следният:</w:t>
      </w:r>
    </w:p>
    <w:p w:rsidR="006A0658" w:rsidRPr="00E42B73" w:rsidRDefault="006A0658" w:rsidP="006A0658">
      <w:r w:rsidRPr="009A68AE">
        <w:rPr>
          <w:rStyle w:val="Code"/>
        </w:rPr>
        <w:t>from</w:t>
      </w:r>
      <w:r w:rsidRPr="00E42B73">
        <w:t xml:space="preserve"> [</w:t>
      </w:r>
      <w:r>
        <w:t>име на променлива от колекция 1</w:t>
      </w:r>
      <w:r w:rsidRPr="00E42B73">
        <w:t xml:space="preserve">] </w:t>
      </w:r>
      <w:r w:rsidRPr="009A68AE">
        <w:rPr>
          <w:rStyle w:val="Code"/>
        </w:rPr>
        <w:t>in</w:t>
      </w:r>
      <w:r w:rsidRPr="00E42B73">
        <w:t xml:space="preserve"> [</w:t>
      </w:r>
      <w:r>
        <w:t>колекция 1</w:t>
      </w:r>
      <w:r w:rsidRPr="00E42B73">
        <w:t>]</w:t>
      </w:r>
    </w:p>
    <w:p w:rsidR="006A0658" w:rsidRDefault="006A0658" w:rsidP="006A0658">
      <w:pPr>
        <w:spacing w:before="0"/>
      </w:pPr>
      <w:r w:rsidRPr="009A68AE">
        <w:rPr>
          <w:rStyle w:val="Code"/>
        </w:rPr>
        <w:t>join</w:t>
      </w:r>
      <w:r w:rsidRPr="00E42B73">
        <w:t xml:space="preserve"> [</w:t>
      </w:r>
      <w:r>
        <w:t>име на променлива от</w:t>
      </w:r>
      <w:r w:rsidRPr="00E42B73">
        <w:t xml:space="preserve"> </w:t>
      </w:r>
      <w:r>
        <w:t xml:space="preserve">колекция </w:t>
      </w:r>
      <w:r w:rsidRPr="00E42B73">
        <w:t xml:space="preserve">2] </w:t>
      </w:r>
      <w:r w:rsidRPr="009A68AE">
        <w:rPr>
          <w:rStyle w:val="Code"/>
        </w:rPr>
        <w:t>in</w:t>
      </w:r>
      <w:r w:rsidRPr="00E42B73">
        <w:t xml:space="preserve"> [</w:t>
      </w:r>
      <w:r>
        <w:t>колекция</w:t>
      </w:r>
      <w:r w:rsidRPr="00E42B73">
        <w:t xml:space="preserve"> 2] </w:t>
      </w:r>
      <w:r w:rsidRPr="009A68AE">
        <w:rPr>
          <w:rStyle w:val="Code"/>
        </w:rPr>
        <w:t>on</w:t>
      </w:r>
      <w:r w:rsidRPr="00E42B73">
        <w:t xml:space="preserve"> [</w:t>
      </w:r>
      <w:r>
        <w:t>част на условието за еднаквост от колекция 1</w:t>
      </w:r>
      <w:r w:rsidRPr="00E42B73">
        <w:t xml:space="preserve">] </w:t>
      </w:r>
      <w:r w:rsidRPr="009A68AE">
        <w:rPr>
          <w:rStyle w:val="Code"/>
        </w:rPr>
        <w:t>equals</w:t>
      </w:r>
      <w:r w:rsidRPr="00E42B73">
        <w:t xml:space="preserve"> [</w:t>
      </w:r>
      <w:r>
        <w:t>част на условието за еднаквост от колекция 2</w:t>
      </w:r>
      <w:r w:rsidRPr="00E42B73">
        <w:t>]</w:t>
      </w:r>
    </w:p>
    <w:p w:rsidR="006A0658" w:rsidRDefault="006A0658" w:rsidP="006A0658">
      <w:pPr>
        <w:spacing w:after="120"/>
      </w:pPr>
      <w:r>
        <w:t xml:space="preserve">По-надолу в заявката (в </w:t>
      </w:r>
      <w:r w:rsidRPr="004336D6">
        <w:rPr>
          <w:rStyle w:val="Code"/>
        </w:rPr>
        <w:t>select</w:t>
      </w:r>
      <w:r w:rsidRPr="00E42B73">
        <w:t>-</w:t>
      </w:r>
      <w:r>
        <w:t xml:space="preserve">а например) може да се използва, както името на променливата от колекция 1, така и това от колекция 2. </w:t>
      </w:r>
      <w:r w:rsidRPr="00D7571A">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class</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tring</w:t>
            </w:r>
            <w:r w:rsidRPr="00D7571A">
              <w:rPr>
                <w:rFonts w:ascii="Courier New" w:hAnsi="Courier New" w:cs="Courier New"/>
                <w:noProof/>
                <w:szCs w:val="20"/>
                <w:lang w:val="en-US" w:eastAsia="en-US"/>
              </w:rPr>
              <w:t xml:space="preserve"> Name { </w:t>
            </w:r>
            <w:r w:rsidRPr="00D7571A">
              <w:rPr>
                <w:rFonts w:ascii="Courier New" w:hAnsi="Courier New" w:cs="Courier New"/>
                <w:noProof/>
                <w:color w:val="0000FF"/>
                <w:szCs w:val="20"/>
                <w:lang w:val="en-US" w:eastAsia="en-US"/>
              </w:rPr>
              <w:t>get</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et</w:t>
            </w:r>
            <w:r w:rsidRPr="00D7571A">
              <w:rPr>
                <w:rFonts w:ascii="Courier New" w:hAnsi="Courier New" w:cs="Courier New"/>
                <w:noProof/>
                <w:szCs w:val="20"/>
                <w:lang w:val="en-US" w:eastAsia="en-US"/>
              </w:rPr>
              <w:t>;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int</w:t>
            </w:r>
            <w:r w:rsidRPr="00D7571A">
              <w:rPr>
                <w:rFonts w:ascii="Courier New" w:hAnsi="Courier New" w:cs="Courier New"/>
                <w:noProof/>
                <w:szCs w:val="20"/>
                <w:lang w:val="en-US" w:eastAsia="en-US"/>
              </w:rPr>
              <w:t xml:space="preserve"> CategoryID { </w:t>
            </w:r>
            <w:r w:rsidRPr="00D7571A">
              <w:rPr>
                <w:rFonts w:ascii="Courier New" w:hAnsi="Courier New" w:cs="Courier New"/>
                <w:noProof/>
                <w:color w:val="0000FF"/>
                <w:szCs w:val="20"/>
                <w:lang w:val="en-US" w:eastAsia="en-US"/>
              </w:rPr>
              <w:t>get</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et</w:t>
            </w:r>
            <w:r w:rsidRPr="00D7571A">
              <w:rPr>
                <w:rFonts w:ascii="Courier New" w:hAnsi="Courier New" w:cs="Courier New"/>
                <w:noProof/>
                <w:szCs w:val="20"/>
                <w:lang w:val="en-US" w:eastAsia="en-US"/>
              </w:rPr>
              <w:t>;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class</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Category</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int</w:t>
            </w:r>
            <w:r w:rsidRPr="00D7571A">
              <w:rPr>
                <w:rFonts w:ascii="Courier New" w:hAnsi="Courier New" w:cs="Courier New"/>
                <w:noProof/>
                <w:szCs w:val="20"/>
                <w:lang w:val="en-US" w:eastAsia="en-US"/>
              </w:rPr>
              <w:t xml:space="preserve"> ID { </w:t>
            </w:r>
            <w:r w:rsidRPr="00D7571A">
              <w:rPr>
                <w:rFonts w:ascii="Courier New" w:hAnsi="Courier New" w:cs="Courier New"/>
                <w:noProof/>
                <w:color w:val="0000FF"/>
                <w:szCs w:val="20"/>
                <w:lang w:val="en-US" w:eastAsia="en-US"/>
              </w:rPr>
              <w:t>get</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et</w:t>
            </w:r>
            <w:r w:rsidRPr="00D7571A">
              <w:rPr>
                <w:rFonts w:ascii="Courier New" w:hAnsi="Courier New" w:cs="Courier New"/>
                <w:noProof/>
                <w:szCs w:val="20"/>
                <w:lang w:val="en-US" w:eastAsia="en-US"/>
              </w:rPr>
              <w:t>;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public</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tring</w:t>
            </w:r>
            <w:r w:rsidRPr="00D7571A">
              <w:rPr>
                <w:rFonts w:ascii="Courier New" w:hAnsi="Courier New" w:cs="Courier New"/>
                <w:noProof/>
                <w:szCs w:val="20"/>
                <w:lang w:val="en-US" w:eastAsia="en-US"/>
              </w:rPr>
              <w:t xml:space="preserve"> Name { </w:t>
            </w:r>
            <w:r w:rsidRPr="00D7571A">
              <w:rPr>
                <w:rFonts w:ascii="Courier New" w:hAnsi="Courier New" w:cs="Courier New"/>
                <w:noProof/>
                <w:color w:val="0000FF"/>
                <w:szCs w:val="20"/>
                <w:lang w:val="en-US" w:eastAsia="en-US"/>
              </w:rPr>
              <w:t>get</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set</w:t>
            </w:r>
            <w:r w:rsidRPr="00D7571A">
              <w:rPr>
                <w:rFonts w:ascii="Courier New" w:hAnsi="Courier New" w:cs="Courier New"/>
                <w:noProof/>
                <w:szCs w:val="20"/>
                <w:lang w:val="en-US" w:eastAsia="en-US"/>
              </w:rPr>
              <w:t>; }</w:t>
            </w:r>
          </w:p>
          <w:p w:rsidR="006A0658" w:rsidRPr="00D7571A" w:rsidRDefault="006A0658" w:rsidP="006A0658">
            <w:pPr>
              <w:autoSpaceDE w:val="0"/>
              <w:autoSpaceDN w:val="0"/>
              <w:adjustRightInd w:val="0"/>
              <w:spacing w:before="0"/>
              <w:jc w:val="left"/>
              <w:rPr>
                <w:rFonts w:ascii="Consolas" w:hAnsi="Consolas" w:cs="Consolas"/>
                <w:sz w:val="19"/>
                <w:szCs w:val="19"/>
                <w:lang w:val="en-US" w:eastAsia="en-US"/>
              </w:rPr>
            </w:pPr>
            <w:r w:rsidRPr="00D7571A">
              <w:rPr>
                <w:rFonts w:ascii="Courier New" w:hAnsi="Courier New" w:cs="Courier New"/>
                <w:noProof/>
                <w:szCs w:val="20"/>
                <w:lang w:val="en-US" w:eastAsia="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2B91AF"/>
                <w:szCs w:val="20"/>
                <w:lang w:val="en-US" w:eastAsia="en-US"/>
              </w:rPr>
              <w:t>List</w:t>
            </w:r>
            <w:r w:rsidRPr="00D7571A">
              <w:rPr>
                <w:rFonts w:ascii="Courier New" w:hAnsi="Courier New" w:cs="Courier New"/>
                <w:noProof/>
                <w:szCs w:val="20"/>
                <w:lang w:val="en-US" w:eastAsia="en-US"/>
              </w:rPr>
              <w:t>&lt;</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 xml:space="preserve">&gt; categories = </w:t>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List</w:t>
            </w:r>
            <w:r w:rsidRPr="00D7571A">
              <w:rPr>
                <w:rFonts w:ascii="Courier New" w:hAnsi="Courier New" w:cs="Courier New"/>
                <w:noProof/>
                <w:szCs w:val="20"/>
                <w:lang w:val="en-US" w:eastAsia="en-US"/>
              </w:rPr>
              <w:t>&lt;</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g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 xml:space="preserve">() { ID = 1, Name = </w:t>
            </w:r>
            <w:r w:rsidRPr="00D7571A">
              <w:rPr>
                <w:rFonts w:ascii="Courier New" w:hAnsi="Courier New" w:cs="Courier New"/>
                <w:noProof/>
                <w:color w:val="A31515"/>
                <w:szCs w:val="20"/>
                <w:lang w:val="en-US" w:eastAsia="en-US"/>
              </w:rPr>
              <w:t>"Fruit"</w:t>
            </w:r>
            <w:r w:rsidRPr="00D7571A">
              <w:rPr>
                <w:rFonts w:ascii="Courier New" w:hAnsi="Courier New" w:cs="Courier New"/>
                <w:noProof/>
                <w:szCs w:val="20"/>
                <w:lang w:val="en-US" w:eastAsia="en-US"/>
              </w:rPr>
              <w:t xml:space="preserv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 xml:space="preserve">() { ID = 2, Name = </w:t>
            </w:r>
            <w:r w:rsidRPr="00D7571A">
              <w:rPr>
                <w:rFonts w:ascii="Courier New" w:hAnsi="Courier New" w:cs="Courier New"/>
                <w:noProof/>
                <w:color w:val="A31515"/>
                <w:szCs w:val="20"/>
                <w:lang w:val="en-US" w:eastAsia="en-US"/>
              </w:rPr>
              <w:t>"Food"</w:t>
            </w:r>
            <w:r w:rsidRPr="00D7571A">
              <w:rPr>
                <w:rFonts w:ascii="Courier New" w:hAnsi="Courier New" w:cs="Courier New"/>
                <w:noProof/>
                <w:szCs w:val="20"/>
                <w:lang w:val="en-US" w:eastAsia="en-US"/>
              </w:rPr>
              <w:t xml:space="preserv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 xml:space="preserve">() { ID = 3, Name = </w:t>
            </w:r>
            <w:r>
              <w:rPr>
                <w:rFonts w:ascii="Courier New" w:hAnsi="Courier New" w:cs="Courier New"/>
                <w:noProof/>
                <w:color w:val="A31515"/>
                <w:szCs w:val="20"/>
                <w:lang w:val="en-US" w:eastAsia="en-US"/>
              </w:rPr>
              <w:t>"Shoe</w:t>
            </w:r>
            <w:r w:rsidRPr="00D7571A">
              <w:rPr>
                <w:rFonts w:ascii="Courier New" w:hAnsi="Courier New" w:cs="Courier New"/>
                <w:noProof/>
                <w:color w:val="A31515"/>
                <w:szCs w:val="20"/>
                <w:lang w:val="en-US" w:eastAsia="en-US"/>
              </w:rPr>
              <w:t>"</w:t>
            </w:r>
            <w:r w:rsidRPr="00D7571A">
              <w:rPr>
                <w:rFonts w:ascii="Courier New" w:hAnsi="Courier New" w:cs="Courier New"/>
                <w:noProof/>
                <w:szCs w:val="20"/>
                <w:lang w:val="en-US" w:eastAsia="en-US"/>
              </w:rPr>
              <w:t xml:space="preserv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Category</w:t>
            </w:r>
            <w:r w:rsidRPr="00D7571A">
              <w:rPr>
                <w:rFonts w:ascii="Courier New" w:hAnsi="Courier New" w:cs="Courier New"/>
                <w:noProof/>
                <w:szCs w:val="20"/>
                <w:lang w:val="en-US" w:eastAsia="en-US"/>
              </w:rPr>
              <w:t xml:space="preserve">() { ID = 4, Name = </w:t>
            </w:r>
            <w:r w:rsidRPr="00D7571A">
              <w:rPr>
                <w:rFonts w:ascii="Courier New" w:hAnsi="Courier New" w:cs="Courier New"/>
                <w:noProof/>
                <w:color w:val="A31515"/>
                <w:szCs w:val="20"/>
                <w:lang w:val="en-US" w:eastAsia="en-US"/>
              </w:rPr>
              <w:t>"Juice"</w:t>
            </w:r>
            <w:r w:rsidRPr="00D7571A">
              <w:rPr>
                <w:rFonts w:ascii="Courier New" w:hAnsi="Courier New" w:cs="Courier New"/>
                <w:noProof/>
                <w:szCs w:val="20"/>
                <w:lang w:val="en-US" w:eastAsia="en-US"/>
              </w:rPr>
              <w:t xml:space="preserv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2B91AF"/>
                <w:szCs w:val="20"/>
                <w:lang w:val="en-US" w:eastAsia="en-US"/>
              </w:rPr>
              <w:t>List</w:t>
            </w:r>
            <w:r w:rsidRPr="00D7571A">
              <w:rPr>
                <w:rFonts w:ascii="Courier New" w:hAnsi="Courier New" w:cs="Courier New"/>
                <w:noProof/>
                <w:szCs w:val="20"/>
                <w:lang w:val="en-US" w:eastAsia="en-US"/>
              </w:rPr>
              <w:t>&lt;</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gt; products = </w:t>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List</w:t>
            </w:r>
            <w:r w:rsidRPr="00D7571A">
              <w:rPr>
                <w:rFonts w:ascii="Courier New" w:hAnsi="Courier New" w:cs="Courier New"/>
                <w:noProof/>
                <w:szCs w:val="20"/>
                <w:lang w:val="en-US" w:eastAsia="en-US"/>
              </w:rPr>
              <w:t>&lt;</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g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Strawberry"</w:t>
            </w:r>
            <w:r w:rsidRPr="00D7571A">
              <w:rPr>
                <w:rFonts w:ascii="Courier New" w:hAnsi="Courier New" w:cs="Courier New"/>
                <w:noProof/>
                <w:szCs w:val="20"/>
                <w:lang w:val="en-US" w:eastAsia="en-US"/>
              </w:rPr>
              <w:t>, CategoryID = 1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Banana"</w:t>
            </w:r>
            <w:r w:rsidRPr="00D7571A">
              <w:rPr>
                <w:rFonts w:ascii="Courier New" w:hAnsi="Courier New" w:cs="Courier New"/>
                <w:noProof/>
                <w:szCs w:val="20"/>
                <w:lang w:val="en-US" w:eastAsia="en-US"/>
              </w:rPr>
              <w:t>, CategoryID = 1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Chicken meat"</w:t>
            </w:r>
            <w:r w:rsidRPr="00D7571A">
              <w:rPr>
                <w:rFonts w:ascii="Courier New" w:hAnsi="Courier New" w:cs="Courier New"/>
                <w:noProof/>
                <w:szCs w:val="20"/>
                <w:lang w:val="en-US" w:eastAsia="en-US"/>
              </w:rPr>
              <w:t>, CategoryID = 2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Apple Juice"</w:t>
            </w:r>
            <w:r w:rsidRPr="00D7571A">
              <w:rPr>
                <w:rFonts w:ascii="Courier New" w:hAnsi="Courier New" w:cs="Courier New"/>
                <w:noProof/>
                <w:szCs w:val="20"/>
                <w:lang w:val="en-US" w:eastAsia="en-US"/>
              </w:rPr>
              <w:t>, CategoryID = 4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Fish"</w:t>
            </w:r>
            <w:r w:rsidRPr="00D7571A">
              <w:rPr>
                <w:rFonts w:ascii="Courier New" w:hAnsi="Courier New" w:cs="Courier New"/>
                <w:noProof/>
                <w:szCs w:val="20"/>
                <w:lang w:val="en-US" w:eastAsia="en-US"/>
              </w:rPr>
              <w:t>, CategoryID = 2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Orange Juice"</w:t>
            </w:r>
            <w:r w:rsidRPr="00D7571A">
              <w:rPr>
                <w:rFonts w:ascii="Courier New" w:hAnsi="Courier New" w:cs="Courier New"/>
                <w:noProof/>
                <w:szCs w:val="20"/>
                <w:lang w:val="en-US" w:eastAsia="en-US"/>
              </w:rPr>
              <w:t>, CategoryID = 4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sidRPr="00D7571A">
              <w:rPr>
                <w:rFonts w:ascii="Courier New" w:hAnsi="Courier New" w:cs="Courier New"/>
                <w:noProof/>
                <w:color w:val="2B91AF"/>
                <w:szCs w:val="20"/>
                <w:lang w:val="en-US" w:eastAsia="en-US"/>
              </w:rPr>
              <w:t>Product</w:t>
            </w:r>
            <w:r w:rsidRPr="00D7571A">
              <w:rPr>
                <w:rFonts w:ascii="Courier New" w:hAnsi="Courier New" w:cs="Courier New"/>
                <w:noProof/>
                <w:szCs w:val="20"/>
                <w:lang w:val="en-US" w:eastAsia="en-US"/>
              </w:rPr>
              <w:t xml:space="preserve">() { Name = </w:t>
            </w:r>
            <w:r w:rsidRPr="00D7571A">
              <w:rPr>
                <w:rFonts w:ascii="Courier New" w:hAnsi="Courier New" w:cs="Courier New"/>
                <w:noProof/>
                <w:color w:val="A31515"/>
                <w:szCs w:val="20"/>
                <w:lang w:val="en-US" w:eastAsia="en-US"/>
              </w:rPr>
              <w:t>"</w:t>
            </w:r>
            <w:r>
              <w:rPr>
                <w:rFonts w:ascii="Courier New" w:hAnsi="Courier New" w:cs="Courier New"/>
                <w:noProof/>
                <w:color w:val="A31515"/>
                <w:szCs w:val="20"/>
                <w:lang w:val="en-US" w:eastAsia="en-US"/>
              </w:rPr>
              <w:t>Sandal</w:t>
            </w:r>
            <w:r w:rsidRPr="00D7571A">
              <w:rPr>
                <w:rFonts w:ascii="Courier New" w:hAnsi="Courier New" w:cs="Courier New"/>
                <w:noProof/>
                <w:color w:val="A31515"/>
                <w:szCs w:val="20"/>
                <w:lang w:val="en-US" w:eastAsia="en-US"/>
              </w:rPr>
              <w:t>"</w:t>
            </w:r>
            <w:r w:rsidRPr="00D7571A">
              <w:rPr>
                <w:rFonts w:ascii="Courier New" w:hAnsi="Courier New" w:cs="Courier New"/>
                <w:noProof/>
                <w:szCs w:val="20"/>
                <w:lang w:val="en-US" w:eastAsia="en-US"/>
              </w:rPr>
              <w:t xml:space="preserve">, CategoryID = </w:t>
            </w:r>
            <w:r>
              <w:rPr>
                <w:rFonts w:ascii="Courier New" w:hAnsi="Courier New" w:cs="Courier New"/>
                <w:noProof/>
                <w:szCs w:val="20"/>
                <w:lang w:val="en-US" w:eastAsia="en-US"/>
              </w:rPr>
              <w:t>3</w:t>
            </w:r>
            <w:r w:rsidRPr="00D7571A">
              <w:rPr>
                <w:rFonts w:ascii="Courier New" w:hAnsi="Courier New" w:cs="Courier New"/>
                <w:noProof/>
                <w:szCs w:val="20"/>
                <w:lang w:val="en-US" w:eastAsia="en-US"/>
              </w:rPr>
              <w:t xml:space="preserv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0000FF"/>
                <w:szCs w:val="20"/>
                <w:lang w:val="en-US" w:eastAsia="en-US"/>
              </w:rPr>
              <w:t>var</w:t>
            </w:r>
            <w:r w:rsidRPr="00D7571A">
              <w:rPr>
                <w:rFonts w:ascii="Courier New" w:hAnsi="Courier New" w:cs="Courier New"/>
                <w:noProof/>
                <w:szCs w:val="20"/>
                <w:lang w:val="en-US" w:eastAsia="en-US"/>
              </w:rPr>
              <w:t xml:space="preserve"> productsWithCategories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from</w:t>
            </w:r>
            <w:r w:rsidRPr="00D7571A">
              <w:rPr>
                <w:rFonts w:ascii="Courier New" w:hAnsi="Courier New" w:cs="Courier New"/>
                <w:noProof/>
                <w:szCs w:val="20"/>
                <w:lang w:val="en-US" w:eastAsia="en-US"/>
              </w:rPr>
              <w:t xml:space="preserve"> product </w:t>
            </w:r>
            <w:r w:rsidRPr="00D7571A">
              <w:rPr>
                <w:rFonts w:ascii="Courier New" w:hAnsi="Courier New" w:cs="Courier New"/>
                <w:noProof/>
                <w:color w:val="0000FF"/>
                <w:szCs w:val="20"/>
                <w:lang w:val="en-US" w:eastAsia="en-US"/>
              </w:rPr>
              <w:t>in</w:t>
            </w:r>
            <w:r w:rsidRPr="00D7571A">
              <w:rPr>
                <w:rFonts w:ascii="Courier New" w:hAnsi="Courier New" w:cs="Courier New"/>
                <w:noProof/>
                <w:szCs w:val="20"/>
                <w:lang w:val="en-US" w:eastAsia="en-US"/>
              </w:rPr>
              <w:t xml:space="preserve"> products</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join</w:t>
            </w:r>
            <w:r w:rsidRPr="00D7571A">
              <w:rPr>
                <w:rFonts w:ascii="Courier New" w:hAnsi="Courier New" w:cs="Courier New"/>
                <w:noProof/>
                <w:szCs w:val="20"/>
                <w:lang w:val="en-US" w:eastAsia="en-US"/>
              </w:rPr>
              <w:t xml:space="preserve"> category </w:t>
            </w:r>
            <w:r w:rsidRPr="00D7571A">
              <w:rPr>
                <w:rFonts w:ascii="Courier New" w:hAnsi="Courier New" w:cs="Courier New"/>
                <w:noProof/>
                <w:color w:val="0000FF"/>
                <w:szCs w:val="20"/>
                <w:lang w:val="en-US" w:eastAsia="en-US"/>
              </w:rPr>
              <w:t>in</w:t>
            </w:r>
            <w:r w:rsidRPr="00D7571A">
              <w:rPr>
                <w:rFonts w:ascii="Courier New" w:hAnsi="Courier New" w:cs="Courier New"/>
                <w:noProof/>
                <w:szCs w:val="20"/>
                <w:lang w:val="en-US" w:eastAsia="en-US"/>
              </w:rPr>
              <w:t xml:space="preserve"> categories</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on</w:t>
            </w:r>
            <w:r w:rsidRPr="00D7571A">
              <w:rPr>
                <w:rFonts w:ascii="Courier New" w:hAnsi="Courier New" w:cs="Courier New"/>
                <w:noProof/>
                <w:szCs w:val="20"/>
                <w:lang w:val="en-US" w:eastAsia="en-US"/>
              </w:rPr>
              <w:t xml:space="preserve"> product.CategoryID </w:t>
            </w:r>
            <w:r w:rsidRPr="00D7571A">
              <w:rPr>
                <w:rFonts w:ascii="Courier New" w:hAnsi="Courier New" w:cs="Courier New"/>
                <w:noProof/>
                <w:color w:val="0000FF"/>
                <w:szCs w:val="20"/>
                <w:lang w:val="en-US" w:eastAsia="en-US"/>
              </w:rPr>
              <w:t>equals</w:t>
            </w:r>
            <w:r w:rsidRPr="00D7571A">
              <w:rPr>
                <w:rFonts w:ascii="Courier New" w:hAnsi="Courier New" w:cs="Courier New"/>
                <w:noProof/>
                <w:szCs w:val="20"/>
                <w:lang w:val="en-US" w:eastAsia="en-US"/>
              </w:rPr>
              <w:t xml:space="preserve"> category.ID</w:t>
            </w:r>
          </w:p>
          <w:p w:rsidR="006A0658"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0000FF"/>
                <w:szCs w:val="20"/>
                <w:lang w:val="en-US" w:eastAsia="en-US"/>
              </w:rPr>
              <w:t>select</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new</w:t>
            </w:r>
            <w:r w:rsidRPr="00D7571A">
              <w:rPr>
                <w:rFonts w:ascii="Courier New" w:hAnsi="Courier New" w:cs="Courier New"/>
                <w:noProof/>
                <w:szCs w:val="20"/>
                <w:lang w:val="en-US" w:eastAsia="en-US"/>
              </w:rPr>
              <w:t xml:space="preserve"> {</w:t>
            </w:r>
            <w:r>
              <w:rPr>
                <w:rFonts w:ascii="Courier New" w:hAnsi="Courier New" w:cs="Courier New"/>
                <w:noProof/>
                <w:szCs w:val="20"/>
                <w:lang w:val="en-US" w:eastAsia="en-US"/>
              </w:rPr>
              <w:t xml:space="preserve"> </w:t>
            </w:r>
            <w:r w:rsidRPr="003F63AA">
              <w:rPr>
                <w:rFonts w:ascii="Courier New" w:hAnsi="Courier New" w:cs="Courier New"/>
                <w:noProof/>
                <w:szCs w:val="20"/>
              </w:rPr>
              <w:tab/>
            </w:r>
            <w:r w:rsidRPr="00D7571A">
              <w:rPr>
                <w:rFonts w:ascii="Courier New" w:hAnsi="Courier New" w:cs="Courier New"/>
                <w:noProof/>
                <w:szCs w:val="20"/>
                <w:lang w:val="en-US" w:eastAsia="en-US"/>
              </w:rPr>
              <w:t>Name = product.Name,</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3F63AA">
              <w:rPr>
                <w:rFonts w:ascii="Courier New" w:hAnsi="Courier New" w:cs="Courier New"/>
                <w:noProof/>
                <w:szCs w:val="20"/>
              </w:rPr>
              <w:tab/>
            </w:r>
            <w:r w:rsidRPr="003F63AA">
              <w:rPr>
                <w:rFonts w:ascii="Courier New" w:hAnsi="Courier New" w:cs="Courier New"/>
                <w:noProof/>
                <w:szCs w:val="20"/>
              </w:rPr>
              <w:tab/>
            </w:r>
            <w:r w:rsidRPr="003F63AA">
              <w:rPr>
                <w:rFonts w:ascii="Courier New" w:hAnsi="Courier New" w:cs="Courier New"/>
                <w:noProof/>
                <w:szCs w:val="20"/>
              </w:rPr>
              <w:tab/>
            </w:r>
            <w:r w:rsidRPr="003F63AA">
              <w:rPr>
                <w:rFonts w:ascii="Courier New" w:hAnsi="Courier New" w:cs="Courier New"/>
                <w:noProof/>
                <w:szCs w:val="20"/>
              </w:rPr>
              <w:tab/>
            </w:r>
            <w:r w:rsidRPr="003F63AA">
              <w:rPr>
                <w:rFonts w:ascii="Courier New" w:hAnsi="Courier New" w:cs="Courier New"/>
                <w:noProof/>
                <w:szCs w:val="20"/>
              </w:rPr>
              <w:tab/>
            </w:r>
            <w:r w:rsidRPr="003F63AA">
              <w:rPr>
                <w:rFonts w:ascii="Courier New" w:hAnsi="Courier New" w:cs="Courier New"/>
                <w:noProof/>
                <w:szCs w:val="20"/>
              </w:rPr>
              <w:tab/>
            </w:r>
            <w:r w:rsidRPr="00D7571A">
              <w:rPr>
                <w:rFonts w:ascii="Courier New" w:hAnsi="Courier New" w:cs="Courier New"/>
                <w:noProof/>
                <w:szCs w:val="20"/>
                <w:lang w:val="en-US" w:eastAsia="en-US"/>
              </w:rPr>
              <w:t>Category = category.Nam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color w:val="0000FF"/>
                <w:szCs w:val="20"/>
                <w:lang w:val="en-US" w:eastAsia="en-US"/>
              </w:rPr>
              <w:t>foreach</w:t>
            </w:r>
            <w:r w:rsidRPr="00D7571A">
              <w:rPr>
                <w:rFonts w:ascii="Courier New" w:hAnsi="Courier New" w:cs="Courier New"/>
                <w:noProof/>
                <w:szCs w:val="20"/>
                <w:lang w:val="en-US" w:eastAsia="en-US"/>
              </w:rPr>
              <w:t xml:space="preserve"> (</w:t>
            </w:r>
            <w:r w:rsidRPr="00D7571A">
              <w:rPr>
                <w:rFonts w:ascii="Courier New" w:hAnsi="Courier New" w:cs="Courier New"/>
                <w:noProof/>
                <w:color w:val="0000FF"/>
                <w:szCs w:val="20"/>
                <w:lang w:val="en-US" w:eastAsia="en-US"/>
              </w:rPr>
              <w:t>var</w:t>
            </w:r>
            <w:r w:rsidRPr="00D7571A">
              <w:rPr>
                <w:rFonts w:ascii="Courier New" w:hAnsi="Courier New" w:cs="Courier New"/>
                <w:noProof/>
                <w:szCs w:val="20"/>
                <w:lang w:val="en-US" w:eastAsia="en-US"/>
              </w:rPr>
              <w:t xml:space="preserve"> item </w:t>
            </w:r>
            <w:r w:rsidRPr="00D7571A">
              <w:rPr>
                <w:rFonts w:ascii="Courier New" w:hAnsi="Courier New" w:cs="Courier New"/>
                <w:noProof/>
                <w:color w:val="0000FF"/>
                <w:szCs w:val="20"/>
                <w:lang w:val="en-US" w:eastAsia="en-US"/>
              </w:rPr>
              <w:t>in</w:t>
            </w:r>
            <w:r w:rsidRPr="00D7571A">
              <w:rPr>
                <w:rFonts w:ascii="Courier New" w:hAnsi="Courier New" w:cs="Courier New"/>
                <w:noProof/>
                <w:szCs w:val="20"/>
                <w:lang w:val="en-US" w:eastAsia="en-US"/>
              </w:rPr>
              <w:t xml:space="preserve"> productsWithCategories)</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3F63AA">
              <w:rPr>
                <w:rFonts w:ascii="Courier New" w:hAnsi="Courier New" w:cs="Courier New"/>
                <w:noProof/>
                <w:szCs w:val="20"/>
              </w:rPr>
              <w:tab/>
            </w:r>
            <w:r w:rsidRPr="00D7571A">
              <w:rPr>
                <w:rFonts w:ascii="Courier New" w:hAnsi="Courier New" w:cs="Courier New"/>
                <w:noProof/>
                <w:color w:val="2B91AF"/>
                <w:szCs w:val="20"/>
                <w:lang w:val="en-US" w:eastAsia="en-US"/>
              </w:rPr>
              <w:t>Console</w:t>
            </w:r>
            <w:r w:rsidRPr="00D7571A">
              <w:rPr>
                <w:rFonts w:ascii="Courier New" w:hAnsi="Courier New" w:cs="Courier New"/>
                <w:noProof/>
                <w:szCs w:val="20"/>
                <w:lang w:val="en-US" w:eastAsia="en-US"/>
              </w:rPr>
              <w:t>.WriteLine(item);</w:t>
            </w:r>
          </w:p>
          <w:p w:rsidR="006A0658" w:rsidRPr="00D7571A" w:rsidRDefault="006A0658" w:rsidP="006A0658">
            <w:pPr>
              <w:autoSpaceDE w:val="0"/>
              <w:autoSpaceDN w:val="0"/>
              <w:adjustRightInd w:val="0"/>
              <w:spacing w:before="0"/>
              <w:jc w:val="left"/>
              <w:rPr>
                <w:rFonts w:ascii="Consolas" w:hAnsi="Consolas" w:cs="Consolas"/>
                <w:sz w:val="19"/>
                <w:szCs w:val="19"/>
                <w:lang w:val="en-US" w:eastAsia="en-US"/>
              </w:rPr>
            </w:pPr>
            <w:r w:rsidRPr="00D7571A">
              <w:rPr>
                <w:rFonts w:ascii="Courier New" w:hAnsi="Courier New" w:cs="Courier New"/>
                <w:noProof/>
                <w:szCs w:val="20"/>
                <w:lang w:val="en-US" w:eastAsia="en-US"/>
              </w:rPr>
              <w:t>}</w:t>
            </w:r>
          </w:p>
        </w:tc>
      </w:tr>
    </w:tbl>
    <w:p w:rsidR="006A0658" w:rsidRDefault="006A0658" w:rsidP="006A0658">
      <w:pPr>
        <w:spacing w:after="120"/>
      </w:pPr>
      <w:r>
        <w:t>Резултатът 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Strawberry, Category = Fruit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Banana, Category = Fruit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Chicken meat, Category = Food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Apple Juice, Category = Juice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Fish, Category = Food }</w:t>
            </w:r>
          </w:p>
          <w:p w:rsidR="006A0658" w:rsidRPr="00D7571A" w:rsidRDefault="006A0658" w:rsidP="006A0658">
            <w:pPr>
              <w:autoSpaceDE w:val="0"/>
              <w:autoSpaceDN w:val="0"/>
              <w:adjustRightInd w:val="0"/>
              <w:spacing w:before="0"/>
              <w:jc w:val="left"/>
              <w:rPr>
                <w:rFonts w:ascii="Courier New" w:hAnsi="Courier New" w:cs="Courier New"/>
                <w:noProof/>
                <w:szCs w:val="20"/>
                <w:lang w:val="en-US" w:eastAsia="en-US"/>
              </w:rPr>
            </w:pPr>
            <w:r w:rsidRPr="00D7571A">
              <w:rPr>
                <w:rFonts w:ascii="Courier New" w:hAnsi="Courier New" w:cs="Courier New"/>
                <w:noProof/>
                <w:szCs w:val="20"/>
                <w:lang w:val="en-US" w:eastAsia="en-US"/>
              </w:rPr>
              <w:t>{ Name = Orange Juice, Category = Juice }</w:t>
            </w:r>
          </w:p>
          <w:p w:rsidR="006A0658" w:rsidRPr="003F63AA" w:rsidRDefault="006A0658" w:rsidP="006A0658">
            <w:pPr>
              <w:autoSpaceDE w:val="0"/>
              <w:autoSpaceDN w:val="0"/>
              <w:adjustRightInd w:val="0"/>
              <w:spacing w:before="0"/>
              <w:jc w:val="left"/>
              <w:rPr>
                <w:rFonts w:ascii="Courier New" w:hAnsi="Courier New" w:cs="Courier New"/>
                <w:noProof/>
                <w:color w:val="0000FF"/>
                <w:szCs w:val="20"/>
                <w:lang w:val="en-US" w:eastAsia="en-US"/>
              </w:rPr>
            </w:pPr>
            <w:r w:rsidRPr="00D7571A">
              <w:rPr>
                <w:rFonts w:ascii="Courier New" w:hAnsi="Courier New" w:cs="Courier New"/>
                <w:noProof/>
                <w:szCs w:val="20"/>
                <w:lang w:val="en-US" w:eastAsia="en-US"/>
              </w:rPr>
              <w:t xml:space="preserve">{ Name = </w:t>
            </w:r>
            <w:r>
              <w:rPr>
                <w:rFonts w:ascii="Courier New" w:hAnsi="Courier New" w:cs="Courier New"/>
                <w:noProof/>
                <w:szCs w:val="20"/>
                <w:lang w:val="en-US" w:eastAsia="en-US"/>
              </w:rPr>
              <w:t>Sandal</w:t>
            </w:r>
            <w:r w:rsidRPr="00D7571A">
              <w:rPr>
                <w:rFonts w:ascii="Courier New" w:hAnsi="Courier New" w:cs="Courier New"/>
                <w:noProof/>
                <w:szCs w:val="20"/>
                <w:lang w:val="en-US" w:eastAsia="en-US"/>
              </w:rPr>
              <w:t xml:space="preserve">, Category = </w:t>
            </w:r>
            <w:r>
              <w:rPr>
                <w:rFonts w:ascii="Courier New" w:hAnsi="Courier New" w:cs="Courier New"/>
                <w:noProof/>
                <w:szCs w:val="20"/>
                <w:lang w:val="en-US" w:eastAsia="en-US"/>
              </w:rPr>
              <w:t>Shoe</w:t>
            </w:r>
            <w:r w:rsidRPr="00D7571A">
              <w:rPr>
                <w:rFonts w:ascii="Courier New" w:hAnsi="Courier New" w:cs="Courier New"/>
                <w:noProof/>
                <w:szCs w:val="20"/>
                <w:lang w:val="en-US" w:eastAsia="en-US"/>
              </w:rPr>
              <w:t xml:space="preserve"> }</w:t>
            </w:r>
          </w:p>
        </w:tc>
      </w:tr>
    </w:tbl>
    <w:p w:rsidR="006A0658" w:rsidRDefault="006A0658" w:rsidP="006A0658">
      <w:r>
        <w:t xml:space="preserve">В горния пример си създаваме два класа и мислена релация (връзка) между тях. На всеки продукт съответства някаква категория </w:t>
      </w:r>
      <w:r w:rsidRPr="00FF226C">
        <w:rPr>
          <w:rStyle w:val="Code"/>
        </w:rPr>
        <w:t>CategoryID</w:t>
      </w:r>
      <w:r w:rsidRPr="00E42B73">
        <w:t xml:space="preserve"> </w:t>
      </w:r>
      <w:r>
        <w:t>(под формата на число</w:t>
      </w:r>
      <w:r w:rsidRPr="00E42B73">
        <w:t>)</w:t>
      </w:r>
      <w:r>
        <w:t xml:space="preserve">, което отговаря на числото </w:t>
      </w:r>
      <w:r w:rsidRPr="00FF226C">
        <w:rPr>
          <w:rStyle w:val="Code"/>
        </w:rPr>
        <w:t>ID</w:t>
      </w:r>
      <w:r w:rsidRPr="00E42B73">
        <w:t xml:space="preserve"> </w:t>
      </w:r>
      <w:r>
        <w:t xml:space="preserve">от класа </w:t>
      </w:r>
      <w:r w:rsidRPr="00FF226C">
        <w:rPr>
          <w:rStyle w:val="Code"/>
        </w:rPr>
        <w:t>Category</w:t>
      </w:r>
      <w:r w:rsidRPr="00E42B73">
        <w:t xml:space="preserve"> </w:t>
      </w:r>
      <w:r>
        <w:t xml:space="preserve">в колекцията </w:t>
      </w:r>
      <w:r>
        <w:rPr>
          <w:lang w:val="en-US"/>
        </w:rPr>
        <w:t>categories</w:t>
      </w:r>
      <w:r w:rsidRPr="00E42B73">
        <w:t xml:space="preserve">. </w:t>
      </w:r>
      <w:r>
        <w:t>Ако искаме да използваме тази релация и да си създадем нов анонимен тип, в който да запишем продуктите с тяхното име и името на тяхната категория</w:t>
      </w:r>
      <w:r>
        <w:rPr>
          <w:lang w:val="en-US"/>
        </w:rPr>
        <w:t>,</w:t>
      </w:r>
      <w:r>
        <w:t xml:space="preserve"> си пишем горната </w:t>
      </w:r>
      <w:r>
        <w:rPr>
          <w:lang w:val="en-US"/>
        </w:rPr>
        <w:t>LINQ</w:t>
      </w:r>
      <w:r w:rsidRPr="00E42B73">
        <w:t xml:space="preserve"> </w:t>
      </w:r>
      <w:r>
        <w:t xml:space="preserve">заявка. Тя свързва колекцията елементи от тип </w:t>
      </w:r>
      <w:r w:rsidRPr="00FF226C">
        <w:rPr>
          <w:rStyle w:val="Code"/>
        </w:rPr>
        <w:t>Category</w:t>
      </w:r>
      <w:r>
        <w:t xml:space="preserve"> с колекцията от елементи от тип </w:t>
      </w:r>
      <w:r w:rsidRPr="00FF226C">
        <w:rPr>
          <w:rStyle w:val="Code"/>
        </w:rPr>
        <w:t>Product</w:t>
      </w:r>
      <w:r w:rsidRPr="00E42B73">
        <w:t xml:space="preserve"> </w:t>
      </w:r>
      <w:r>
        <w:t xml:space="preserve">по споменатия признак (еднаквост между </w:t>
      </w:r>
      <w:r w:rsidRPr="00FF226C">
        <w:rPr>
          <w:rStyle w:val="Code"/>
        </w:rPr>
        <w:t>ID</w:t>
      </w:r>
      <w:r w:rsidRPr="00E42B73">
        <w:t xml:space="preserve"> </w:t>
      </w:r>
      <w:r>
        <w:t xml:space="preserve">от </w:t>
      </w:r>
      <w:r w:rsidRPr="00FF226C">
        <w:rPr>
          <w:rStyle w:val="Code"/>
        </w:rPr>
        <w:t>Category</w:t>
      </w:r>
      <w:r w:rsidRPr="00E42B73">
        <w:t xml:space="preserve"> </w:t>
      </w:r>
      <w:r>
        <w:t xml:space="preserve">и </w:t>
      </w:r>
      <w:r w:rsidRPr="00FF226C">
        <w:rPr>
          <w:rStyle w:val="Code"/>
        </w:rPr>
        <w:t>CategoryID</w:t>
      </w:r>
      <w:r w:rsidRPr="00E42B73">
        <w:t xml:space="preserve"> </w:t>
      </w:r>
      <w:r>
        <w:t xml:space="preserve">от </w:t>
      </w:r>
      <w:r w:rsidRPr="00FF226C">
        <w:rPr>
          <w:rStyle w:val="Code"/>
        </w:rPr>
        <w:t>Products</w:t>
      </w:r>
      <w:r w:rsidRPr="00E42B73">
        <w:t xml:space="preserve">). </w:t>
      </w:r>
      <w:r>
        <w:t>В</w:t>
      </w:r>
      <w:r w:rsidRPr="00E42B73">
        <w:t xml:space="preserve"> </w:t>
      </w:r>
      <w:r>
        <w:rPr>
          <w:lang w:val="en-US"/>
        </w:rPr>
        <w:t>select</w:t>
      </w:r>
      <w:r w:rsidRPr="00E42B73">
        <w:t xml:space="preserve"> </w:t>
      </w:r>
      <w:r>
        <w:t xml:space="preserve">частта на заявката използваме двете имена </w:t>
      </w:r>
      <w:r>
        <w:rPr>
          <w:lang w:val="en-US"/>
        </w:rPr>
        <w:t>category</w:t>
      </w:r>
      <w:r w:rsidRPr="00E42B73">
        <w:t xml:space="preserve"> </w:t>
      </w:r>
      <w:r>
        <w:t xml:space="preserve">и </w:t>
      </w:r>
      <w:r>
        <w:rPr>
          <w:lang w:val="en-US"/>
        </w:rPr>
        <w:t>product</w:t>
      </w:r>
      <w:r w:rsidRPr="00E42B73">
        <w:t xml:space="preserve">, </w:t>
      </w:r>
      <w:r>
        <w:t>за да си конструираме анонимен тип с име на продукта и име на категорията.</w:t>
      </w:r>
    </w:p>
    <w:p w:rsidR="006A0658" w:rsidRPr="00A628EA" w:rsidRDefault="006A0658" w:rsidP="006A0658">
      <w:pPr>
        <w:pStyle w:val="Heading3"/>
      </w:pPr>
      <w:bookmarkStart w:id="1837" w:name="_Toc299461553"/>
      <w:r>
        <w:t xml:space="preserve">Вложени </w:t>
      </w:r>
      <w:r>
        <w:rPr>
          <w:lang w:val="en-US"/>
        </w:rPr>
        <w:t>LINQ</w:t>
      </w:r>
      <w:r w:rsidRPr="00E42B73">
        <w:t xml:space="preserve"> </w:t>
      </w:r>
      <w:r>
        <w:t>заявки</w:t>
      </w:r>
      <w:bookmarkEnd w:id="1837"/>
    </w:p>
    <w:p w:rsidR="006A0658" w:rsidRDefault="006A0658" w:rsidP="006A0658">
      <w:pPr>
        <w:spacing w:after="120"/>
      </w:pPr>
      <w:r>
        <w:t xml:space="preserve">В </w:t>
      </w:r>
      <w:r>
        <w:rPr>
          <w:lang w:val="en-US"/>
        </w:rPr>
        <w:t>LINQ</w:t>
      </w:r>
      <w:r w:rsidRPr="00E42B73">
        <w:t xml:space="preserve"> </w:t>
      </w:r>
      <w:r>
        <w:t xml:space="preserve">се поддържат и вложени заявки. Например последната заявка може да бъде написана чрез влагането на заявка в заявка по следния начин, като резултата е абсолютно същия както в заявката с </w:t>
      </w:r>
      <w:r w:rsidRPr="00926F29">
        <w:rPr>
          <w:rStyle w:val="Code"/>
        </w:rPr>
        <w:t>join</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A0658" w:rsidRPr="002A4EB8" w:rsidTr="006A0658">
        <w:tc>
          <w:tcPr>
            <w:tcW w:w="7970" w:type="dxa"/>
            <w:tcBorders>
              <w:top w:val="single" w:sz="4" w:space="0" w:color="auto"/>
              <w:left w:val="single" w:sz="4" w:space="0" w:color="auto"/>
              <w:bottom w:val="single" w:sz="4" w:space="0" w:color="auto"/>
              <w:right w:val="single" w:sz="4" w:space="0" w:color="auto"/>
            </w:tcBorders>
          </w:tcPr>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color w:val="0000FF"/>
                <w:szCs w:val="20"/>
                <w:lang w:val="en-US" w:eastAsia="en-US"/>
              </w:rPr>
              <w:t>var</w:t>
            </w:r>
            <w:r w:rsidRPr="00903EFC">
              <w:rPr>
                <w:rFonts w:ascii="Courier New" w:hAnsi="Courier New" w:cs="Courier New"/>
                <w:noProof/>
                <w:szCs w:val="20"/>
                <w:lang w:val="en-US" w:eastAsia="en-US"/>
              </w:rPr>
              <w:t xml:space="preserve"> productsWithCategories =</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color w:val="0000FF"/>
                <w:szCs w:val="20"/>
                <w:lang w:val="en-US" w:eastAsia="en-US"/>
              </w:rPr>
              <w:t>from</w:t>
            </w:r>
            <w:r w:rsidRPr="00903EFC">
              <w:rPr>
                <w:rFonts w:ascii="Courier New" w:hAnsi="Courier New" w:cs="Courier New"/>
                <w:noProof/>
                <w:szCs w:val="20"/>
                <w:lang w:val="en-US" w:eastAsia="en-US"/>
              </w:rPr>
              <w:t xml:space="preserve"> product </w:t>
            </w:r>
            <w:r w:rsidRPr="00903EFC">
              <w:rPr>
                <w:rFonts w:ascii="Courier New" w:hAnsi="Courier New" w:cs="Courier New"/>
                <w:noProof/>
                <w:color w:val="0000FF"/>
                <w:szCs w:val="20"/>
                <w:lang w:val="en-US" w:eastAsia="en-US"/>
              </w:rPr>
              <w:t>in</w:t>
            </w:r>
            <w:r w:rsidRPr="00903EFC">
              <w:rPr>
                <w:rFonts w:ascii="Courier New" w:hAnsi="Courier New" w:cs="Courier New"/>
                <w:noProof/>
                <w:szCs w:val="20"/>
                <w:lang w:val="en-US" w:eastAsia="en-US"/>
              </w:rPr>
              <w:t xml:space="preserve"> products</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color w:val="0000FF"/>
                <w:szCs w:val="20"/>
                <w:lang w:val="en-US" w:eastAsia="en-US"/>
              </w:rPr>
              <w:t>select</w:t>
            </w:r>
            <w:r w:rsidRPr="00903EFC">
              <w:rPr>
                <w:rFonts w:ascii="Courier New" w:hAnsi="Courier New" w:cs="Courier New"/>
                <w:noProof/>
                <w:szCs w:val="20"/>
                <w:lang w:val="en-US" w:eastAsia="en-US"/>
              </w:rPr>
              <w:t xml:space="preserve"> </w:t>
            </w:r>
            <w:r w:rsidRPr="00903EFC">
              <w:rPr>
                <w:rFonts w:ascii="Courier New" w:hAnsi="Courier New" w:cs="Courier New"/>
                <w:noProof/>
                <w:color w:val="0000FF"/>
                <w:szCs w:val="20"/>
                <w:lang w:val="en-US" w:eastAsia="en-US"/>
              </w:rPr>
              <w:t>new</w:t>
            </w:r>
            <w:r w:rsidRPr="00903EFC">
              <w:rPr>
                <w:rFonts w:ascii="Courier New" w:hAnsi="Courier New" w:cs="Courier New"/>
                <w:noProof/>
                <w:szCs w:val="20"/>
                <w:lang w:val="en-US" w:eastAsia="en-US"/>
              </w:rPr>
              <w:t xml:space="preserve"> {</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lang w:val="en-US" w:eastAsia="en-US"/>
              </w:rPr>
              <w:t>Name = product.Name,</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lang w:val="en-US" w:eastAsia="en-US"/>
              </w:rPr>
              <w:t xml:space="preserve">Category = </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lang w:val="en-US" w:eastAsia="en-US"/>
              </w:rPr>
              <w:t>(</w:t>
            </w:r>
            <w:r w:rsidRPr="00903EFC">
              <w:rPr>
                <w:rFonts w:ascii="Courier New" w:hAnsi="Courier New" w:cs="Courier New"/>
                <w:noProof/>
                <w:color w:val="0000FF"/>
                <w:szCs w:val="20"/>
                <w:lang w:val="en-US" w:eastAsia="en-US"/>
              </w:rPr>
              <w:t>from</w:t>
            </w:r>
            <w:r w:rsidRPr="00903EFC">
              <w:rPr>
                <w:rFonts w:ascii="Courier New" w:hAnsi="Courier New" w:cs="Courier New"/>
                <w:noProof/>
                <w:szCs w:val="20"/>
                <w:lang w:val="en-US" w:eastAsia="en-US"/>
              </w:rPr>
              <w:t xml:space="preserve"> category </w:t>
            </w:r>
            <w:r w:rsidRPr="00903EFC">
              <w:rPr>
                <w:rFonts w:ascii="Courier New" w:hAnsi="Courier New" w:cs="Courier New"/>
                <w:noProof/>
                <w:color w:val="0000FF"/>
                <w:szCs w:val="20"/>
                <w:lang w:val="en-US" w:eastAsia="en-US"/>
              </w:rPr>
              <w:t>in</w:t>
            </w:r>
            <w:r w:rsidRPr="00903EFC">
              <w:rPr>
                <w:rFonts w:ascii="Courier New" w:hAnsi="Courier New" w:cs="Courier New"/>
                <w:noProof/>
                <w:szCs w:val="20"/>
                <w:lang w:val="en-US" w:eastAsia="en-US"/>
              </w:rPr>
              <w:t xml:space="preserve"> categories</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color w:val="0000FF"/>
                <w:szCs w:val="20"/>
                <w:lang w:val="en-US" w:eastAsia="en-US"/>
              </w:rPr>
              <w:t>where</w:t>
            </w:r>
            <w:r w:rsidRPr="00903EFC">
              <w:rPr>
                <w:rFonts w:ascii="Courier New" w:hAnsi="Courier New" w:cs="Courier New"/>
                <w:noProof/>
                <w:szCs w:val="20"/>
                <w:lang w:val="en-US" w:eastAsia="en-US"/>
              </w:rPr>
              <w:t xml:space="preserve"> category.ID == product.CategoryID</w:t>
            </w:r>
          </w:p>
          <w:p w:rsidR="006A0658" w:rsidRPr="00903EFC" w:rsidRDefault="006A0658" w:rsidP="006A0658">
            <w:pPr>
              <w:autoSpaceDE w:val="0"/>
              <w:autoSpaceDN w:val="0"/>
              <w:adjustRightInd w:val="0"/>
              <w:spacing w:before="0"/>
              <w:jc w:val="left"/>
              <w:rPr>
                <w:rFonts w:ascii="Courier New" w:hAnsi="Courier New" w:cs="Courier New"/>
                <w:noProof/>
                <w:szCs w:val="20"/>
                <w:lang w:val="en-US" w:eastAsia="en-US"/>
              </w:rPr>
            </w:pP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szCs w:val="20"/>
              </w:rPr>
              <w:tab/>
            </w:r>
            <w:r w:rsidRPr="00903EFC">
              <w:rPr>
                <w:rFonts w:ascii="Courier New" w:hAnsi="Courier New" w:cs="Courier New"/>
                <w:noProof/>
                <w:color w:val="0000FF"/>
                <w:szCs w:val="20"/>
                <w:lang w:val="en-US" w:eastAsia="en-US"/>
              </w:rPr>
              <w:t>select</w:t>
            </w:r>
            <w:r w:rsidRPr="00903EFC">
              <w:rPr>
                <w:rFonts w:ascii="Courier New" w:hAnsi="Courier New" w:cs="Courier New"/>
                <w:noProof/>
                <w:szCs w:val="20"/>
                <w:lang w:val="en-US" w:eastAsia="en-US"/>
              </w:rPr>
              <w:t xml:space="preserve"> category.Name).First()</w:t>
            </w:r>
          </w:p>
          <w:p w:rsidR="006A0658" w:rsidRPr="00903EFC" w:rsidRDefault="006A0658" w:rsidP="006A0658">
            <w:pPr>
              <w:autoSpaceDE w:val="0"/>
              <w:autoSpaceDN w:val="0"/>
              <w:adjustRightInd w:val="0"/>
              <w:spacing w:before="0"/>
              <w:jc w:val="left"/>
              <w:rPr>
                <w:rFonts w:ascii="Courier New" w:hAnsi="Courier New" w:cs="Courier New"/>
                <w:noProof/>
                <w:szCs w:val="20"/>
                <w:lang w:eastAsia="en-US"/>
              </w:rPr>
            </w:pPr>
            <w:r w:rsidRPr="00903EFC">
              <w:rPr>
                <w:rFonts w:ascii="Courier New" w:hAnsi="Courier New" w:cs="Courier New"/>
                <w:noProof/>
                <w:szCs w:val="20"/>
              </w:rPr>
              <w:tab/>
            </w:r>
            <w:r w:rsidRPr="00903EFC">
              <w:rPr>
                <w:rFonts w:ascii="Courier New" w:hAnsi="Courier New" w:cs="Courier New"/>
                <w:noProof/>
                <w:szCs w:val="20"/>
                <w:lang w:val="en-US" w:eastAsia="en-US"/>
              </w:rPr>
              <w:t>};</w:t>
            </w:r>
          </w:p>
        </w:tc>
      </w:tr>
    </w:tbl>
    <w:p w:rsidR="006A0658" w:rsidRPr="003E519F" w:rsidRDefault="006A0658" w:rsidP="006A0658">
      <w:r>
        <w:t xml:space="preserve">Тъй като всяка </w:t>
      </w:r>
      <w:r>
        <w:rPr>
          <w:lang w:val="en-US"/>
        </w:rPr>
        <w:t>LINQ</w:t>
      </w:r>
      <w:r w:rsidRPr="00E42B73">
        <w:t xml:space="preserve"> </w:t>
      </w:r>
      <w:r>
        <w:t xml:space="preserve">заявка връща колекция от елементи (без значение дали резултатът от нея е с 0, 1 или няколко елемента), се налага използването на разширяващия метод </w:t>
      </w:r>
      <w:r w:rsidRPr="00372D04">
        <w:rPr>
          <w:rStyle w:val="Code"/>
        </w:rPr>
        <w:t>First()</w:t>
      </w:r>
      <w:r w:rsidRPr="00E42B73">
        <w:t xml:space="preserve"> </w:t>
      </w:r>
      <w:r>
        <w:t>върху резултата от вложе</w:t>
      </w:r>
      <w:r>
        <w:softHyphen/>
        <w:t xml:space="preserve">ната заявка. Методът </w:t>
      </w:r>
      <w:r w:rsidRPr="00372D04">
        <w:rPr>
          <w:rStyle w:val="Code"/>
        </w:rPr>
        <w:t>First()</w:t>
      </w:r>
      <w:r w:rsidRPr="00E42B73">
        <w:t xml:space="preserve"> </w:t>
      </w:r>
      <w:r>
        <w:t>връща първия елемент (в нашия случай и единствен) от колекцията</w:t>
      </w:r>
      <w:r>
        <w:rPr>
          <w:lang w:val="en-US"/>
        </w:rPr>
        <w:t>,</w:t>
      </w:r>
      <w:r>
        <w:t xml:space="preserve"> върху която е приложен. По този начин получаваме името на категорията само по нейния </w:t>
      </w:r>
      <w:r w:rsidRPr="00600944">
        <w:rPr>
          <w:rStyle w:val="Code"/>
        </w:rPr>
        <w:t>ID</w:t>
      </w:r>
      <w:r w:rsidRPr="00E42B73">
        <w:t xml:space="preserve"> </w:t>
      </w:r>
      <w:r>
        <w:t>номер.</w:t>
      </w:r>
    </w:p>
    <w:p w:rsidR="006A0658" w:rsidRPr="002A4EB8" w:rsidRDefault="006A0658" w:rsidP="006A0658">
      <w:pPr>
        <w:pStyle w:val="Heading2"/>
      </w:pPr>
      <w:bookmarkStart w:id="1838" w:name="_Toc299461554"/>
      <w:bookmarkStart w:id="1839" w:name="_Toc299628751"/>
      <w:r w:rsidRPr="002A4EB8">
        <w:t>Упражнения</w:t>
      </w:r>
      <w:bookmarkEnd w:id="1838"/>
      <w:bookmarkEnd w:id="1839"/>
    </w:p>
    <w:p w:rsidR="006A0658" w:rsidRPr="007A1BD4" w:rsidRDefault="006A0658" w:rsidP="002163A9">
      <w:pPr>
        <w:numPr>
          <w:ilvl w:val="0"/>
          <w:numId w:val="167"/>
        </w:numPr>
        <w:tabs>
          <w:tab w:val="clear" w:pos="454"/>
          <w:tab w:val="num" w:pos="426"/>
        </w:tabs>
        <w:ind w:left="426" w:hanging="426"/>
      </w:pPr>
      <w:r>
        <w:t xml:space="preserve">Имплементирайте разширяващ метод </w:t>
      </w:r>
      <w:r w:rsidRPr="007A1BD4">
        <w:rPr>
          <w:rStyle w:val="Code"/>
        </w:rPr>
        <w:t>Substring(int index, int length)</w:t>
      </w:r>
      <w:r w:rsidRPr="00E42B73">
        <w:t xml:space="preserve"> </w:t>
      </w:r>
      <w:r>
        <w:t xml:space="preserve">за класа </w:t>
      </w:r>
      <w:r w:rsidRPr="007A1BD4">
        <w:rPr>
          <w:rStyle w:val="Code"/>
        </w:rPr>
        <w:t>StringBuilder</w:t>
      </w:r>
      <w:r>
        <w:t xml:space="preserve">, който връща нов </w:t>
      </w:r>
      <w:r w:rsidRPr="007A1BD4">
        <w:rPr>
          <w:rStyle w:val="Code"/>
        </w:rPr>
        <w:t>StringBuilder</w:t>
      </w:r>
      <w:r>
        <w:t xml:space="preserve"> и има същата функционалност като метода </w:t>
      </w:r>
      <w:r w:rsidRPr="007A1BD4">
        <w:rPr>
          <w:rStyle w:val="Code"/>
        </w:rPr>
        <w:t>Substring(…)</w:t>
      </w:r>
      <w:r w:rsidRPr="00E42B73">
        <w:t xml:space="preserve"> </w:t>
      </w:r>
      <w:r>
        <w:t xml:space="preserve">на класа </w:t>
      </w:r>
      <w:r w:rsidRPr="007A1BD4">
        <w:rPr>
          <w:rStyle w:val="Code"/>
        </w:rPr>
        <w:t>String</w:t>
      </w:r>
      <w:r w:rsidRPr="00E42B73">
        <w:t>.</w:t>
      </w:r>
    </w:p>
    <w:p w:rsidR="006A0658" w:rsidRPr="007A1BD4" w:rsidRDefault="006A0658" w:rsidP="002163A9">
      <w:pPr>
        <w:numPr>
          <w:ilvl w:val="0"/>
          <w:numId w:val="167"/>
        </w:numPr>
        <w:tabs>
          <w:tab w:val="clear" w:pos="454"/>
          <w:tab w:val="num" w:pos="426"/>
        </w:tabs>
        <w:ind w:left="426" w:hanging="426"/>
      </w:pPr>
      <w:r>
        <w:t xml:space="preserve">Имплементирайте следните разширяващи методи за класовете, имплементиращи интерфейса </w:t>
      </w:r>
      <w:r w:rsidRPr="006311B1">
        <w:rPr>
          <w:rStyle w:val="Code"/>
        </w:rPr>
        <w:t>IEnumerable&lt;T&gt;</w:t>
      </w:r>
      <w:r w:rsidRPr="00E42B73">
        <w:t xml:space="preserve">: </w:t>
      </w:r>
      <w:r w:rsidRPr="006311B1">
        <w:rPr>
          <w:rStyle w:val="Code"/>
        </w:rPr>
        <w:t>Sum</w:t>
      </w:r>
      <w:r w:rsidRPr="00E42B73">
        <w:t xml:space="preserve">, </w:t>
      </w:r>
      <w:r w:rsidRPr="006311B1">
        <w:rPr>
          <w:rStyle w:val="Code"/>
        </w:rPr>
        <w:t>Min</w:t>
      </w:r>
      <w:r w:rsidRPr="00E42B73">
        <w:t xml:space="preserve">, </w:t>
      </w:r>
      <w:r w:rsidRPr="006311B1">
        <w:rPr>
          <w:rStyle w:val="Code"/>
        </w:rPr>
        <w:t>Max</w:t>
      </w:r>
      <w:r w:rsidRPr="00E42B73">
        <w:t xml:space="preserve">, </w:t>
      </w:r>
      <w:r w:rsidRPr="006311B1">
        <w:rPr>
          <w:rStyle w:val="Code"/>
        </w:rPr>
        <w:t>Average</w:t>
      </w:r>
      <w:r w:rsidRPr="00E42B73">
        <w:t>.</w:t>
      </w:r>
    </w:p>
    <w:p w:rsidR="006A0658" w:rsidRDefault="006A0658" w:rsidP="002163A9">
      <w:pPr>
        <w:numPr>
          <w:ilvl w:val="0"/>
          <w:numId w:val="167"/>
        </w:numPr>
        <w:tabs>
          <w:tab w:val="clear" w:pos="454"/>
          <w:tab w:val="num" w:pos="426"/>
        </w:tabs>
        <w:ind w:left="426" w:hanging="426"/>
      </w:pPr>
      <w:r>
        <w:t xml:space="preserve">Напишете клас </w:t>
      </w:r>
      <w:r w:rsidRPr="00AE162A">
        <w:rPr>
          <w:rStyle w:val="Code"/>
        </w:rPr>
        <w:t>Student</w:t>
      </w:r>
      <w:r>
        <w:t xml:space="preserve"> със следните свойства: първо име, фамилия и възраст. Напишете метод, който по даден масив от студенти намира всички студенти, на които името им е по-малко лексикографски от фамилията. Използвайте </w:t>
      </w:r>
      <w:r>
        <w:rPr>
          <w:lang w:val="en-US"/>
        </w:rPr>
        <w:t xml:space="preserve">LINQ </w:t>
      </w:r>
      <w:r>
        <w:t>заявка.</w:t>
      </w:r>
    </w:p>
    <w:p w:rsidR="006A0658" w:rsidRDefault="006A0658" w:rsidP="002163A9">
      <w:pPr>
        <w:numPr>
          <w:ilvl w:val="0"/>
          <w:numId w:val="167"/>
        </w:numPr>
        <w:tabs>
          <w:tab w:val="clear" w:pos="454"/>
          <w:tab w:val="num" w:pos="426"/>
        </w:tabs>
        <w:ind w:left="426" w:hanging="426"/>
      </w:pPr>
      <w:r>
        <w:t xml:space="preserve">Напишете </w:t>
      </w:r>
      <w:r>
        <w:rPr>
          <w:lang w:val="en-US"/>
        </w:rPr>
        <w:t>LINQ</w:t>
      </w:r>
      <w:r w:rsidRPr="00E42B73">
        <w:t xml:space="preserve"> </w:t>
      </w:r>
      <w:r>
        <w:t>заявка, която намира първото име и фамилията на всички студенти, които са на възраст между 18 и 24 години</w:t>
      </w:r>
      <w:r w:rsidRPr="00E42B73">
        <w:t xml:space="preserve"> </w:t>
      </w:r>
      <w:r>
        <w:t>включи</w:t>
      </w:r>
      <w:r>
        <w:softHyphen/>
        <w:t xml:space="preserve">телно. Използвайте класа </w:t>
      </w:r>
      <w:r w:rsidRPr="00705C3F">
        <w:rPr>
          <w:rStyle w:val="Code"/>
        </w:rPr>
        <w:t>Student</w:t>
      </w:r>
      <w:r>
        <w:rPr>
          <w:lang w:val="en-US"/>
        </w:rPr>
        <w:t xml:space="preserve"> </w:t>
      </w:r>
      <w:r>
        <w:t>от предната задача.</w:t>
      </w:r>
    </w:p>
    <w:p w:rsidR="006A0658" w:rsidRPr="00CC1825" w:rsidRDefault="006A0658" w:rsidP="002163A9">
      <w:pPr>
        <w:numPr>
          <w:ilvl w:val="0"/>
          <w:numId w:val="167"/>
        </w:numPr>
        <w:tabs>
          <w:tab w:val="clear" w:pos="454"/>
          <w:tab w:val="num" w:pos="426"/>
        </w:tabs>
        <w:ind w:left="426" w:hanging="426"/>
      </w:pPr>
      <w:r>
        <w:t xml:space="preserve">Като използвате разширяващите методи </w:t>
      </w:r>
      <w:r w:rsidRPr="00584F50">
        <w:rPr>
          <w:rStyle w:val="Code"/>
        </w:rPr>
        <w:t>OrderBy(…)</w:t>
      </w:r>
      <w:r w:rsidRPr="00E42B73">
        <w:t xml:space="preserve"> </w:t>
      </w:r>
      <w:r>
        <w:t xml:space="preserve">и </w:t>
      </w:r>
      <w:r w:rsidRPr="00584F50">
        <w:rPr>
          <w:rStyle w:val="Code"/>
        </w:rPr>
        <w:t>ThenBy(…)</w:t>
      </w:r>
      <w:r>
        <w:t xml:space="preserve"> с ламбда израз, сортирайте списък от студенти по първо име и по фамилия в намаляващ лексикографски ред. Напишете същата функционалност, използвайки </w:t>
      </w:r>
      <w:r>
        <w:rPr>
          <w:lang w:val="en-US"/>
        </w:rPr>
        <w:t xml:space="preserve">LINQ </w:t>
      </w:r>
      <w:r>
        <w:t>заявка.</w:t>
      </w:r>
    </w:p>
    <w:p w:rsidR="006A0658" w:rsidRDefault="006A0658" w:rsidP="002163A9">
      <w:pPr>
        <w:numPr>
          <w:ilvl w:val="0"/>
          <w:numId w:val="167"/>
        </w:numPr>
        <w:tabs>
          <w:tab w:val="clear" w:pos="454"/>
          <w:tab w:val="num" w:pos="426"/>
        </w:tabs>
        <w:ind w:left="426" w:hanging="426"/>
      </w:pPr>
      <w:r>
        <w:t xml:space="preserve">Напишете програма, която отпечатва на конзолата всички числа в даден масив (или списък), които се делят едновременно на 7 и на 3. Използвайте вградените разширяващи методи с ламбда изрази и после напишете същото, само че с </w:t>
      </w:r>
      <w:r>
        <w:rPr>
          <w:lang w:val="en-US"/>
        </w:rPr>
        <w:t>LINQ</w:t>
      </w:r>
      <w:r w:rsidRPr="00E42B73">
        <w:t xml:space="preserve"> </w:t>
      </w:r>
      <w:r>
        <w:t>заявка.</w:t>
      </w:r>
    </w:p>
    <w:p w:rsidR="006A0658" w:rsidRPr="00E42725" w:rsidRDefault="006A0658" w:rsidP="002163A9">
      <w:pPr>
        <w:numPr>
          <w:ilvl w:val="0"/>
          <w:numId w:val="167"/>
        </w:numPr>
        <w:tabs>
          <w:tab w:val="clear" w:pos="454"/>
          <w:tab w:val="num" w:pos="426"/>
        </w:tabs>
        <w:ind w:left="426" w:hanging="426"/>
      </w:pPr>
      <w:r>
        <w:t xml:space="preserve">Напишете разширяващ метод на класа </w:t>
      </w:r>
      <w:r w:rsidRPr="003C11E0">
        <w:rPr>
          <w:rStyle w:val="Code"/>
        </w:rPr>
        <w:t>String</w:t>
      </w:r>
      <w:r w:rsidRPr="00E42B73">
        <w:t xml:space="preserve">, </w:t>
      </w:r>
      <w:r>
        <w:t xml:space="preserve">който прави главна, всяка буква, която е начало на дума в изречение на английски език. Например текстът </w:t>
      </w:r>
      <w:r>
        <w:rPr>
          <w:lang w:val="en-US"/>
        </w:rPr>
        <w:t>"</w:t>
      </w:r>
      <w:r w:rsidRPr="00B31A53">
        <w:rPr>
          <w:rStyle w:val="Code"/>
        </w:rPr>
        <w:t>this iS a Sample sentence</w:t>
      </w:r>
      <w:r>
        <w:rPr>
          <w:rStyle w:val="Code"/>
        </w:rPr>
        <w:t>.</w:t>
      </w:r>
      <w:r>
        <w:rPr>
          <w:lang w:val="en-US"/>
        </w:rPr>
        <w:t xml:space="preserve">" </w:t>
      </w:r>
      <w:r>
        <w:t xml:space="preserve">трябва да стане на </w:t>
      </w:r>
      <w:r>
        <w:rPr>
          <w:noProof/>
        </w:rPr>
        <w:t>"</w:t>
      </w:r>
      <w:r w:rsidRPr="009D7979">
        <w:rPr>
          <w:rStyle w:val="Code"/>
        </w:rPr>
        <w:t>This Is A Sample Sentence.</w:t>
      </w:r>
      <w:r>
        <w:rPr>
          <w:noProof/>
        </w:rPr>
        <w:t>"</w:t>
      </w:r>
      <w:r w:rsidRPr="009D7979">
        <w:rPr>
          <w:noProof/>
        </w:rPr>
        <w:t>.</w:t>
      </w:r>
    </w:p>
    <w:p w:rsidR="006A0658" w:rsidRDefault="006A0658" w:rsidP="006A0658">
      <w:pPr>
        <w:pStyle w:val="Heading2"/>
      </w:pPr>
      <w:bookmarkStart w:id="1840" w:name="_Toc299461555"/>
      <w:bookmarkStart w:id="1841" w:name="_Toc299628752"/>
      <w:r w:rsidRPr="002A4EB8">
        <w:t>Решения и упътвания</w:t>
      </w:r>
      <w:bookmarkEnd w:id="1840"/>
      <w:bookmarkEnd w:id="1841"/>
    </w:p>
    <w:p w:rsidR="006A0658" w:rsidRPr="00EC5BD2" w:rsidRDefault="006A0658" w:rsidP="002163A9">
      <w:pPr>
        <w:numPr>
          <w:ilvl w:val="0"/>
          <w:numId w:val="168"/>
        </w:numPr>
        <w:tabs>
          <w:tab w:val="clear" w:pos="644"/>
          <w:tab w:val="left" w:pos="426"/>
        </w:tabs>
        <w:ind w:left="426" w:hanging="426"/>
      </w:pPr>
      <w:r>
        <w:t xml:space="preserve">Едно решение на задачата е да направите нов </w:t>
      </w:r>
      <w:r w:rsidRPr="00ED32FC">
        <w:rPr>
          <w:rStyle w:val="Code"/>
        </w:rPr>
        <w:t>StringBuilder</w:t>
      </w:r>
      <w:r w:rsidRPr="00E42B73">
        <w:t xml:space="preserve"> </w:t>
      </w:r>
      <w:r>
        <w:t xml:space="preserve">и в него да запишете символите с индекси започващи от </w:t>
      </w:r>
      <w:r w:rsidRPr="00ED32FC">
        <w:rPr>
          <w:rStyle w:val="Code"/>
        </w:rPr>
        <w:t>index</w:t>
      </w:r>
      <w:r w:rsidRPr="00E42B73">
        <w:t xml:space="preserve"> </w:t>
      </w:r>
      <w:r>
        <w:t xml:space="preserve">и с дължина </w:t>
      </w:r>
      <w:r w:rsidRPr="00ED32FC">
        <w:rPr>
          <w:rStyle w:val="Code"/>
        </w:rPr>
        <w:t>length</w:t>
      </w:r>
      <w:r>
        <w:t xml:space="preserve"> от обекта върху който ще работи разширяващият метод.</w:t>
      </w:r>
    </w:p>
    <w:p w:rsidR="006A0658" w:rsidRPr="007A1BD4" w:rsidRDefault="006A0658" w:rsidP="002163A9">
      <w:pPr>
        <w:numPr>
          <w:ilvl w:val="0"/>
          <w:numId w:val="168"/>
        </w:numPr>
        <w:tabs>
          <w:tab w:val="clear" w:pos="644"/>
          <w:tab w:val="left" w:pos="426"/>
        </w:tabs>
        <w:ind w:left="426" w:hanging="426"/>
      </w:pPr>
      <w:r>
        <w:t xml:space="preserve">Тъй като не всички класове имат предефинирани операторите </w:t>
      </w:r>
      <w:r w:rsidRPr="00ED32FC">
        <w:rPr>
          <w:rStyle w:val="Code"/>
        </w:rPr>
        <w:t>+</w:t>
      </w:r>
      <w:r w:rsidRPr="00E42B73">
        <w:t xml:space="preserve"> </w:t>
      </w:r>
      <w:r>
        <w:t xml:space="preserve">и </w:t>
      </w:r>
      <w:r w:rsidRPr="00ED32FC">
        <w:rPr>
          <w:rStyle w:val="Code"/>
        </w:rPr>
        <w:t>/</w:t>
      </w:r>
      <w:r w:rsidRPr="00E42B73">
        <w:t xml:space="preserve">, </w:t>
      </w:r>
      <w:r>
        <w:t xml:space="preserve">операциите </w:t>
      </w:r>
      <w:r w:rsidRPr="00ED32FC">
        <w:rPr>
          <w:rStyle w:val="Code"/>
        </w:rPr>
        <w:t>Sum</w:t>
      </w:r>
      <w:r w:rsidRPr="00E42B73">
        <w:t xml:space="preserve"> </w:t>
      </w:r>
      <w:r>
        <w:t xml:space="preserve">и </w:t>
      </w:r>
      <w:r w:rsidRPr="00ED32FC">
        <w:rPr>
          <w:rStyle w:val="Code"/>
        </w:rPr>
        <w:t>Average</w:t>
      </w:r>
      <w:r w:rsidRPr="00E42B73">
        <w:t xml:space="preserve"> </w:t>
      </w:r>
      <w:r>
        <w:t xml:space="preserve">няма да могат да бъдат приложени директно върху тях. Един начин за справяне с този проблем е да конвертираме всеки обект към обект от тип </w:t>
      </w:r>
      <w:r w:rsidRPr="00ED32FC">
        <w:rPr>
          <w:rStyle w:val="Code"/>
        </w:rPr>
        <w:t>decimal</w:t>
      </w:r>
      <w:r>
        <w:t xml:space="preserve"> и после да извършим операциите върху тях. За конвертирането може да се използва статичният метод </w:t>
      </w:r>
      <w:r w:rsidRPr="00FD1D71">
        <w:rPr>
          <w:rStyle w:val="Code"/>
        </w:rPr>
        <w:t>Convert.ToDecimal(…)</w:t>
      </w:r>
      <w:r w:rsidRPr="00E42B73">
        <w:t xml:space="preserve">. </w:t>
      </w:r>
      <w:r>
        <w:t xml:space="preserve">За операциите </w:t>
      </w:r>
      <w:r w:rsidRPr="00661370">
        <w:rPr>
          <w:rStyle w:val="Code"/>
        </w:rPr>
        <w:t>Min</w:t>
      </w:r>
      <w:r w:rsidRPr="00E42B73">
        <w:t xml:space="preserve"> </w:t>
      </w:r>
      <w:r>
        <w:t xml:space="preserve">и </w:t>
      </w:r>
      <w:r w:rsidRPr="00661370">
        <w:rPr>
          <w:rStyle w:val="Code"/>
        </w:rPr>
        <w:t>Max</w:t>
      </w:r>
      <w:r w:rsidRPr="00E42B73">
        <w:t xml:space="preserve"> </w:t>
      </w:r>
      <w:r>
        <w:t xml:space="preserve">може да се зададе на темплейтния клас да наследява винаги </w:t>
      </w:r>
      <w:r w:rsidRPr="00661370">
        <w:rPr>
          <w:rStyle w:val="Code"/>
        </w:rPr>
        <w:t>IComparable</w:t>
      </w:r>
      <w:r>
        <w:t>, за да могат обектите да бъдат сравнявани</w:t>
      </w:r>
      <w:r w:rsidRPr="00E42B73">
        <w:t>.</w:t>
      </w:r>
    </w:p>
    <w:p w:rsidR="006A0658" w:rsidRDefault="006A0658" w:rsidP="002163A9">
      <w:pPr>
        <w:numPr>
          <w:ilvl w:val="0"/>
          <w:numId w:val="168"/>
        </w:numPr>
        <w:tabs>
          <w:tab w:val="clear" w:pos="644"/>
          <w:tab w:val="left" w:pos="426"/>
        </w:tabs>
        <w:ind w:left="426" w:hanging="426"/>
      </w:pPr>
      <w:r>
        <w:t xml:space="preserve">Прегледайте ключовите думи </w:t>
      </w:r>
      <w:r w:rsidRPr="007B164D">
        <w:rPr>
          <w:rStyle w:val="Code"/>
        </w:rPr>
        <w:t>from</w:t>
      </w:r>
      <w:r w:rsidRPr="00E42B73">
        <w:t xml:space="preserve">, </w:t>
      </w:r>
      <w:r w:rsidRPr="007B164D">
        <w:rPr>
          <w:rStyle w:val="Code"/>
        </w:rPr>
        <w:t>where</w:t>
      </w:r>
      <w:r w:rsidRPr="00E42B73">
        <w:t xml:space="preserve"> </w:t>
      </w:r>
      <w:r>
        <w:t xml:space="preserve">и </w:t>
      </w:r>
      <w:r w:rsidRPr="007B164D">
        <w:rPr>
          <w:rStyle w:val="Code"/>
        </w:rPr>
        <w:t>select</w:t>
      </w:r>
      <w:r w:rsidRPr="00E42B73">
        <w:t xml:space="preserve"> </w:t>
      </w:r>
      <w:r>
        <w:t xml:space="preserve">от секцията </w:t>
      </w:r>
      <w:r>
        <w:rPr>
          <w:lang w:val="en-US"/>
        </w:rPr>
        <w:t>LINQ</w:t>
      </w:r>
      <w:r w:rsidRPr="00E42B73">
        <w:t xml:space="preserve"> </w:t>
      </w:r>
      <w:r>
        <w:t>заявки.</w:t>
      </w:r>
    </w:p>
    <w:p w:rsidR="006A0658" w:rsidRDefault="006A0658" w:rsidP="002163A9">
      <w:pPr>
        <w:numPr>
          <w:ilvl w:val="0"/>
          <w:numId w:val="168"/>
        </w:numPr>
        <w:tabs>
          <w:tab w:val="clear" w:pos="644"/>
          <w:tab w:val="left" w:pos="426"/>
        </w:tabs>
        <w:ind w:left="426" w:hanging="426"/>
      </w:pPr>
      <w:r>
        <w:t xml:space="preserve">Използвайте </w:t>
      </w:r>
      <w:r>
        <w:rPr>
          <w:lang w:val="en-US"/>
        </w:rPr>
        <w:t>LINQ</w:t>
      </w:r>
      <w:r w:rsidRPr="00E42B73">
        <w:t xml:space="preserve"> </w:t>
      </w:r>
      <w:r>
        <w:t xml:space="preserve">заявка, за да създадете анонимен тип, който съдържа само 2 свойства – </w:t>
      </w:r>
      <w:r w:rsidRPr="00DD7F06">
        <w:rPr>
          <w:rStyle w:val="Code"/>
        </w:rPr>
        <w:t>FirstName</w:t>
      </w:r>
      <w:r w:rsidRPr="00E42B73">
        <w:t xml:space="preserve"> </w:t>
      </w:r>
      <w:r>
        <w:t xml:space="preserve">и </w:t>
      </w:r>
      <w:r w:rsidRPr="00DD7F06">
        <w:rPr>
          <w:rStyle w:val="Code"/>
        </w:rPr>
        <w:t>LastName</w:t>
      </w:r>
      <w:r w:rsidRPr="00E42B73">
        <w:t>.</w:t>
      </w:r>
    </w:p>
    <w:p w:rsidR="006A0658" w:rsidRDefault="006A0658" w:rsidP="002163A9">
      <w:pPr>
        <w:numPr>
          <w:ilvl w:val="0"/>
          <w:numId w:val="168"/>
        </w:numPr>
        <w:tabs>
          <w:tab w:val="clear" w:pos="644"/>
          <w:tab w:val="left" w:pos="426"/>
        </w:tabs>
        <w:ind w:left="426" w:hanging="426"/>
      </w:pPr>
      <w:r>
        <w:t xml:space="preserve">За </w:t>
      </w:r>
      <w:r>
        <w:rPr>
          <w:lang w:val="en-US"/>
        </w:rPr>
        <w:t xml:space="preserve">LINQ </w:t>
      </w:r>
      <w:r>
        <w:t xml:space="preserve">заявката използвайте </w:t>
      </w:r>
      <w:r w:rsidRPr="00A76853">
        <w:rPr>
          <w:rStyle w:val="Code"/>
        </w:rPr>
        <w:t>from</w:t>
      </w:r>
      <w:r>
        <w:rPr>
          <w:lang w:val="en-US"/>
        </w:rPr>
        <w:t xml:space="preserve">, </w:t>
      </w:r>
      <w:r w:rsidRPr="00A76853">
        <w:rPr>
          <w:rStyle w:val="Code"/>
        </w:rPr>
        <w:t>orderby</w:t>
      </w:r>
      <w:r>
        <w:rPr>
          <w:lang w:val="en-US"/>
        </w:rPr>
        <w:t xml:space="preserve">, </w:t>
      </w:r>
      <w:r w:rsidRPr="00A76853">
        <w:rPr>
          <w:rStyle w:val="Code"/>
        </w:rPr>
        <w:t>descending</w:t>
      </w:r>
      <w:r>
        <w:rPr>
          <w:lang w:val="en-US"/>
        </w:rPr>
        <w:t xml:space="preserve"> </w:t>
      </w:r>
      <w:r>
        <w:t xml:space="preserve">и </w:t>
      </w:r>
      <w:r w:rsidRPr="00A76853">
        <w:rPr>
          <w:rStyle w:val="Code"/>
        </w:rPr>
        <w:t>select</w:t>
      </w:r>
      <w:r>
        <w:rPr>
          <w:lang w:val="en-US"/>
        </w:rPr>
        <w:t xml:space="preserve">. </w:t>
      </w:r>
      <w:r>
        <w:t>За</w:t>
      </w:r>
      <w:r>
        <w:rPr>
          <w:lang w:val="en-US"/>
        </w:rPr>
        <w:t xml:space="preserve"> </w:t>
      </w:r>
      <w:r>
        <w:t xml:space="preserve">реализацията с ламбда изразите използвайте функциите </w:t>
      </w:r>
      <w:r w:rsidRPr="00A76853">
        <w:rPr>
          <w:rStyle w:val="Code"/>
        </w:rPr>
        <w:t>OrderByDescending(…)</w:t>
      </w:r>
      <w:r>
        <w:rPr>
          <w:lang w:val="en-US"/>
        </w:rPr>
        <w:t xml:space="preserve"> </w:t>
      </w:r>
      <w:r>
        <w:t xml:space="preserve">и </w:t>
      </w:r>
      <w:r w:rsidRPr="00A76853">
        <w:rPr>
          <w:rStyle w:val="Code"/>
        </w:rPr>
        <w:t>ThenByDescending(…)</w:t>
      </w:r>
      <w:r>
        <w:rPr>
          <w:lang w:val="en-US"/>
        </w:rPr>
        <w:t>.</w:t>
      </w:r>
    </w:p>
    <w:p w:rsidR="006A0658" w:rsidRDefault="006A0658" w:rsidP="002163A9">
      <w:pPr>
        <w:numPr>
          <w:ilvl w:val="0"/>
          <w:numId w:val="168"/>
        </w:numPr>
        <w:tabs>
          <w:tab w:val="clear" w:pos="644"/>
          <w:tab w:val="left" w:pos="426"/>
        </w:tabs>
        <w:ind w:left="426" w:hanging="426"/>
      </w:pPr>
      <w:r>
        <w:t xml:space="preserve">Вместо да правите 2 условия за </w:t>
      </w:r>
      <w:r w:rsidRPr="0057351A">
        <w:rPr>
          <w:rStyle w:val="Code"/>
        </w:rPr>
        <w:t>where</w:t>
      </w:r>
      <w:r w:rsidRPr="00E42B73">
        <w:t xml:space="preserve"> </w:t>
      </w:r>
      <w:r>
        <w:t xml:space="preserve">е достатъчно само да проверите дали числата се делят на 21. </w:t>
      </w:r>
    </w:p>
    <w:p w:rsidR="006A0658" w:rsidRDefault="006A0658" w:rsidP="002163A9">
      <w:pPr>
        <w:numPr>
          <w:ilvl w:val="0"/>
          <w:numId w:val="168"/>
        </w:numPr>
        <w:tabs>
          <w:tab w:val="clear" w:pos="644"/>
          <w:tab w:val="left" w:pos="426"/>
        </w:tabs>
        <w:spacing w:after="120"/>
        <w:ind w:left="426" w:hanging="426"/>
      </w:pPr>
      <w:r>
        <w:t xml:space="preserve">Използвайте метода </w:t>
      </w:r>
      <w:r w:rsidRPr="00BA0AA1">
        <w:rPr>
          <w:rStyle w:val="Code"/>
        </w:rPr>
        <w:t>ToLittleCase</w:t>
      </w:r>
      <w:r w:rsidRPr="00E42B73">
        <w:rPr>
          <w:rStyle w:val="Code"/>
        </w:rPr>
        <w:t>(…)</w:t>
      </w:r>
      <w:r w:rsidRPr="00E42B73">
        <w:t xml:space="preserve"> </w:t>
      </w:r>
      <w:r>
        <w:t xml:space="preserve">на свойството </w:t>
      </w:r>
      <w:r w:rsidRPr="00BA0AA1">
        <w:rPr>
          <w:rStyle w:val="Code"/>
        </w:rPr>
        <w:t>TextInfo</w:t>
      </w:r>
      <w:r w:rsidRPr="00E42B73">
        <w:t xml:space="preserve"> </w:t>
      </w:r>
      <w:r>
        <w:t>в култу</w:t>
      </w:r>
      <w:r>
        <w:softHyphen/>
        <w:t xml:space="preserve">рата </w:t>
      </w:r>
      <w:r w:rsidRPr="00BA0AA1">
        <w:rPr>
          <w:rStyle w:val="Code"/>
        </w:rPr>
        <w:t>en</w:t>
      </w:r>
      <w:r w:rsidRPr="00E42B73">
        <w:rPr>
          <w:rStyle w:val="Code"/>
        </w:rPr>
        <w:t>-</w:t>
      </w:r>
      <w:r w:rsidRPr="00BA0AA1">
        <w:rPr>
          <w:rStyle w:val="Code"/>
        </w:rPr>
        <w:t>US</w:t>
      </w:r>
      <w:r w:rsidRPr="00E42B73">
        <w:rPr>
          <w:noProof/>
        </w:rPr>
        <w:t xml:space="preserve"> </w:t>
      </w:r>
      <w:r>
        <w:t>по следния начин:</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6A0658" w:rsidRPr="002A4EB8" w:rsidTr="002163A9">
        <w:tc>
          <w:tcPr>
            <w:tcW w:w="7544" w:type="dxa"/>
            <w:tcBorders>
              <w:top w:val="single" w:sz="4" w:space="0" w:color="auto"/>
              <w:left w:val="single" w:sz="4" w:space="0" w:color="auto"/>
              <w:bottom w:val="single" w:sz="4" w:space="0" w:color="auto"/>
              <w:right w:val="single" w:sz="4" w:space="0" w:color="auto"/>
            </w:tcBorders>
          </w:tcPr>
          <w:p w:rsidR="006A0658" w:rsidRPr="00E62BE1" w:rsidRDefault="006A0658" w:rsidP="006A0658">
            <w:pPr>
              <w:autoSpaceDE w:val="0"/>
              <w:autoSpaceDN w:val="0"/>
              <w:adjustRightInd w:val="0"/>
              <w:spacing w:before="0"/>
              <w:jc w:val="left"/>
              <w:rPr>
                <w:rFonts w:ascii="Courier New" w:hAnsi="Courier New" w:cs="Courier New"/>
                <w:szCs w:val="20"/>
                <w:lang w:eastAsia="zh-CN"/>
              </w:rPr>
            </w:pPr>
            <w:r w:rsidRPr="00E62BE1">
              <w:rPr>
                <w:rFonts w:ascii="Courier New" w:hAnsi="Courier New" w:cs="Courier New"/>
                <w:noProof/>
                <w:color w:val="0000FF"/>
                <w:szCs w:val="20"/>
                <w:lang w:val="en-US" w:eastAsia="zh-CN"/>
              </w:rPr>
              <w:t>new</w:t>
            </w:r>
            <w:r w:rsidRPr="00E62BE1">
              <w:rPr>
                <w:rFonts w:ascii="Courier New" w:hAnsi="Courier New" w:cs="Courier New"/>
                <w:noProof/>
                <w:szCs w:val="20"/>
                <w:lang w:val="en-US" w:eastAsia="zh-CN"/>
              </w:rPr>
              <w:t xml:space="preserve"> </w:t>
            </w:r>
            <w:r w:rsidRPr="00E62BE1">
              <w:rPr>
                <w:rFonts w:ascii="Courier New" w:hAnsi="Courier New" w:cs="Courier New"/>
                <w:noProof/>
                <w:color w:val="2B91AF"/>
                <w:szCs w:val="20"/>
                <w:lang w:val="en-US" w:eastAsia="zh-CN"/>
              </w:rPr>
              <w:t>CultureInfo</w:t>
            </w:r>
            <w:r w:rsidRPr="00E62BE1">
              <w:rPr>
                <w:rFonts w:ascii="Courier New" w:hAnsi="Courier New" w:cs="Courier New"/>
                <w:noProof/>
                <w:szCs w:val="20"/>
                <w:lang w:val="en-US" w:eastAsia="zh-CN"/>
              </w:rPr>
              <w:t>(</w:t>
            </w:r>
            <w:r w:rsidRPr="00E62BE1">
              <w:rPr>
                <w:rFonts w:ascii="Courier New" w:hAnsi="Courier New" w:cs="Courier New"/>
                <w:noProof/>
                <w:color w:val="A31515"/>
                <w:szCs w:val="20"/>
                <w:lang w:val="en-US" w:eastAsia="zh-CN"/>
              </w:rPr>
              <w:t>"en-US"</w:t>
            </w:r>
            <w:r w:rsidRPr="00E62BE1">
              <w:rPr>
                <w:rFonts w:ascii="Courier New" w:hAnsi="Courier New" w:cs="Courier New"/>
                <w:noProof/>
                <w:szCs w:val="20"/>
                <w:lang w:val="en-US" w:eastAsia="zh-CN"/>
              </w:rPr>
              <w:t xml:space="preserve">, </w:t>
            </w:r>
            <w:r w:rsidRPr="00E62BE1">
              <w:rPr>
                <w:rFonts w:ascii="Courier New" w:hAnsi="Courier New" w:cs="Courier New"/>
                <w:noProof/>
                <w:color w:val="0000FF"/>
                <w:szCs w:val="20"/>
                <w:lang w:val="en-US" w:eastAsia="zh-CN"/>
              </w:rPr>
              <w:t>false</w:t>
            </w:r>
            <w:r w:rsidRPr="00E62BE1">
              <w:rPr>
                <w:rFonts w:ascii="Courier New" w:hAnsi="Courier New" w:cs="Courier New"/>
                <w:noProof/>
                <w:szCs w:val="20"/>
                <w:lang w:val="en-US" w:eastAsia="zh-CN"/>
              </w:rPr>
              <w:t>).TextInfo.ToTitleCase(text)</w:t>
            </w:r>
            <w:r w:rsidRPr="00E62BE1">
              <w:rPr>
                <w:rFonts w:ascii="Courier New" w:hAnsi="Courier New" w:cs="Courier New"/>
                <w:noProof/>
                <w:szCs w:val="20"/>
                <w:lang w:eastAsia="zh-CN"/>
              </w:rPr>
              <w:t>;</w:t>
            </w:r>
          </w:p>
        </w:tc>
      </w:tr>
    </w:tbl>
    <w:p w:rsidR="002F1EAF" w:rsidRDefault="002F1EAF" w:rsidP="006A0658">
      <w:pPr>
        <w:tabs>
          <w:tab w:val="left" w:pos="180"/>
          <w:tab w:val="left" w:pos="270"/>
        </w:tabs>
        <w:sectPr w:rsidR="002F1EAF" w:rsidSect="00CA7619">
          <w:headerReference w:type="even" r:id="rId597"/>
          <w:headerReference w:type="default" r:id="rId598"/>
          <w:pgSz w:w="9356" w:h="13325" w:code="9"/>
          <w:pgMar w:top="992" w:right="709" w:bottom="567" w:left="709" w:header="482" w:footer="482" w:gutter="0"/>
          <w:cols w:space="708"/>
          <w:titlePg/>
          <w:docGrid w:linePitch="360"/>
        </w:sectPr>
      </w:pPr>
    </w:p>
    <w:p w:rsidR="002F1EAF" w:rsidRPr="008E14ED" w:rsidRDefault="002F1EAF" w:rsidP="008E14ED">
      <w:pPr>
        <w:pStyle w:val="Heading1"/>
      </w:pPr>
      <w:bookmarkStart w:id="1842" w:name="_Глава_22._Как"/>
      <w:bookmarkStart w:id="1843" w:name="_Toc243587033"/>
      <w:bookmarkStart w:id="1844" w:name="_Toc243587822"/>
      <w:bookmarkStart w:id="1845" w:name="_Глава_23._Как"/>
      <w:bookmarkStart w:id="1846" w:name="_Toc299461556"/>
      <w:bookmarkStart w:id="1847" w:name="_Toc299628753"/>
      <w:bookmarkStart w:id="1848" w:name="_Toc299628820"/>
      <w:bookmarkEnd w:id="1842"/>
      <w:bookmarkEnd w:id="1845"/>
      <w:r w:rsidRPr="008E14ED">
        <w:t>Глава 23. Как да решаваме задачи по програмиране?</w:t>
      </w:r>
      <w:bookmarkEnd w:id="1843"/>
      <w:bookmarkEnd w:id="1844"/>
      <w:bookmarkEnd w:id="1846"/>
      <w:bookmarkEnd w:id="1847"/>
      <w:bookmarkEnd w:id="1848"/>
    </w:p>
    <w:p w:rsidR="002F1EAF" w:rsidRPr="00A76AE1" w:rsidRDefault="002F1EAF" w:rsidP="002F1EAF">
      <w:pPr>
        <w:pStyle w:val="Heading2"/>
      </w:pPr>
      <w:bookmarkStart w:id="1849" w:name="_Toc243587824"/>
      <w:bookmarkStart w:id="1850" w:name="_Toc299461557"/>
      <w:bookmarkStart w:id="1851" w:name="_Toc299628754"/>
      <w:r w:rsidRPr="00A76AE1">
        <w:t>В тази тема...</w:t>
      </w:r>
      <w:bookmarkEnd w:id="1849"/>
      <w:bookmarkEnd w:id="1850"/>
      <w:bookmarkEnd w:id="1851"/>
    </w:p>
    <w:p w:rsidR="002F1EAF" w:rsidRPr="000E1F21" w:rsidRDefault="002F1EAF" w:rsidP="002F1EAF">
      <w:r w:rsidRPr="00A76AE1">
        <w:t>В настоящата тема</w:t>
      </w:r>
      <w:r w:rsidRPr="000E1F21">
        <w:t xml:space="preserve"> </w:t>
      </w:r>
      <w:r>
        <w:t>ще дискутираме един препоръчителен подход за решаване на задачи по програмиране и ще го илюстрираме нагледно с реални примери. Ще дискутираме инженерните принципи, които трябва да следваме при решаването на задачи по програмиране (които важат в голяма степен и за задачи по математика, физика и други дисциплини) и ще ги покажем в действие. Ще опишем стъпките, през които преминаваме при решаването на няколко примерни задачи и ще демонстрираме какви грешки се получават, ако не следваме тези стъпки. Ще обърнем внимание на някои важни стъпки от решаването на задачи, които обикновено се пропускат, като например тестването. Надяваме се да успеем да ви докажем чрез много примери, че за решаването на задачи по програ</w:t>
      </w:r>
      <w:r>
        <w:softHyphen/>
        <w:t>миране си има "рецепта" и да ви убедим колко много помага тя.</w:t>
      </w:r>
    </w:p>
    <w:p w:rsidR="002F1EAF" w:rsidRDefault="002F1EAF" w:rsidP="002F1EAF">
      <w:pPr>
        <w:pStyle w:val="Heading2"/>
      </w:pPr>
      <w:r>
        <w:br w:type="page"/>
      </w:r>
      <w:bookmarkStart w:id="1852" w:name="_Toc243587825"/>
      <w:bookmarkStart w:id="1853" w:name="_Toc299461558"/>
      <w:bookmarkStart w:id="1854" w:name="_Toc299628755"/>
      <w:r>
        <w:t>Основни принципи при решаване на задачи по програмиране</w:t>
      </w:r>
      <w:bookmarkEnd w:id="1852"/>
      <w:bookmarkEnd w:id="1853"/>
      <w:bookmarkEnd w:id="1854"/>
    </w:p>
    <w:p w:rsidR="002F1EAF" w:rsidRDefault="002F1EAF" w:rsidP="002F1EAF">
      <w:r>
        <w:t>Сигурно си мислите, че сега ще ви напълним главата с празни приказки в стил "първо мисли, след това пиши" или "внимавайте като пишете, че да не пропуснете нещо". Всъщност тази тема няма да е толкова досадна и ще ви даде практически насоки как да подхождате при решаването на задачи, независимо дали са алгоритмични или други.</w:t>
      </w:r>
    </w:p>
    <w:p w:rsidR="002F1EAF" w:rsidRDefault="002F1EAF" w:rsidP="002F1EAF">
      <w:r>
        <w:t>Без да претендираме за изчерпателност, ще ви дадем няколко важни препоръки, базирани на опита на Светлин Наков, който повече от 10 години подред е участвал редовно по български и международни състеза</w:t>
      </w:r>
      <w:r>
        <w:softHyphen/>
        <w:t>ния по програмиране, а след това е обучавал на програмиране и реша</w:t>
      </w:r>
      <w:r>
        <w:softHyphen/>
        <w:t>ване на задачи студенти в Софийски университет "Св. Климент Охридски" (ФМИ на СУ), в Нов Български Университет (НБУ)</w:t>
      </w:r>
      <w:r w:rsidRPr="000E1F21">
        <w:t xml:space="preserve">, </w:t>
      </w:r>
      <w:r>
        <w:t>в Национална академия по разработка на софтуер (НАРС)</w:t>
      </w:r>
      <w:r w:rsidRPr="000E1F21">
        <w:t xml:space="preserve">, </w:t>
      </w:r>
      <w:r>
        <w:t xml:space="preserve">както и в </w:t>
      </w:r>
      <w:r w:rsidR="0094636B">
        <w:t>Telerik</w:t>
      </w:r>
      <w:r>
        <w:t xml:space="preserve"> Academy.</w:t>
      </w:r>
    </w:p>
    <w:p w:rsidR="002F1EAF" w:rsidRDefault="002F1EAF" w:rsidP="002F1EAF">
      <w:r>
        <w:t>Нека започнем с първата важна препоръка.</w:t>
      </w:r>
    </w:p>
    <w:p w:rsidR="002F1EAF" w:rsidRDefault="002F1EAF" w:rsidP="002F1EAF">
      <w:pPr>
        <w:pStyle w:val="Heading2"/>
      </w:pPr>
      <w:bookmarkStart w:id="1855" w:name="_Toc243587826"/>
      <w:bookmarkStart w:id="1856" w:name="_Toc299461559"/>
      <w:bookmarkStart w:id="1857" w:name="_Toc299628756"/>
      <w:r>
        <w:t>Използвайте лист и химикал</w:t>
      </w:r>
      <w:r w:rsidRPr="000E1F21">
        <w:t>!</w:t>
      </w:r>
      <w:bookmarkEnd w:id="1855"/>
      <w:bookmarkEnd w:id="1856"/>
      <w:bookmarkEnd w:id="1857"/>
    </w:p>
    <w:p w:rsidR="002F1EAF" w:rsidRDefault="002F1EAF" w:rsidP="002F1EAF">
      <w:pPr>
        <w:spacing w:after="120"/>
      </w:pPr>
      <w:r>
        <w:t>Захващането на лист и химикал и скицирането на примери и разсъждения по дадения проблем е нещо съвсем нормално и естествено – нещо, което всеки опитен математик, физик или софтуерен инженер прави, когато му поставят нетривиална задача.</w:t>
      </w:r>
    </w:p>
    <w:p w:rsidR="002F1EAF" w:rsidRDefault="002F1EAF" w:rsidP="002F1EAF">
      <w:pPr>
        <w:spacing w:after="120"/>
      </w:pPr>
      <w:r>
        <w:t>За съжаление, от опита си с обучението на софтуерни инженери в НАРС можем да споделим, че повечето начинаещи програмисти въобще не си носят лист и химикал. Те имат погрешното съзнание, че за да решават задачи по програмиране им е достатъчна само клавиатурата. На повечето им трябват доста време и провали по изпитите, за да достигат до важния извод, че използването на някаква форма на чертеж, скица или визуали</w:t>
      </w:r>
      <w:r>
        <w:softHyphen/>
        <w:t>зация на проблема е от решаваща полза за неговото разбиране и за конструиране на правилно решени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55"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8652A0" w:rsidRDefault="002F1EAF" w:rsidP="002F1EAF">
            <w:pPr>
              <w:pStyle w:val="WarningMessage"/>
            </w:pPr>
            <w:r w:rsidRPr="008652A0">
              <w:t>Който не ползва лист и химикал, ще бъде силно затруднен при решаването на задачи по програмиране. Винаги скицирайте идеите си на хартия или на дъската преди да започнете да пишете на клавиатурата!</w:t>
            </w:r>
          </w:p>
        </w:tc>
      </w:tr>
    </w:tbl>
    <w:p w:rsidR="002F1EAF" w:rsidRDefault="002F1EAF" w:rsidP="002F1EAF">
      <w:r>
        <w:t>Наистина изглежда старомодно, но ерата на хартията все още не е отминала! Най-лесният начин човек да си скицира идеите и разсъждени</w:t>
      </w:r>
      <w:r>
        <w:softHyphen/>
        <w:t>ята е като хване лист и химикал, а без да скицирате идеите си, е много трудно да разсъждавате. Чисто психологически това е свързано с визуал</w:t>
      </w:r>
      <w:r>
        <w:softHyphen/>
        <w:t>ната система за представяне на информацията в човешкия мозък, която работи изключително бързо и е свързана силно с творческия потенциал и с логическото мислене. Хората с развита визуална система първо си пред</w:t>
      </w:r>
      <w:r>
        <w:softHyphen/>
        <w:t xml:space="preserve">ставят решението и го "виждат" по някакъв начин в своето съзнание, а след това го развиват като идея и накрая стигат до реализация. Те </w:t>
      </w:r>
      <w:r w:rsidRPr="000E7DB9">
        <w:t>използват</w:t>
      </w:r>
      <w:r>
        <w:t xml:space="preserve"> активно визуалната си памет и способността си визуално да конструират образи, което им дава възможност много бързо да разсъждават. Такива хора за секунди могат да прехвърлят през съзнанието си десетки идеи и да си представят алгоритмите и решенията на задачите. Независимо дали сте от "визуалния" тип хора или не, да си скицирате проблема или да си го нарисувате ще ви помогне на разсъжде</w:t>
      </w:r>
      <w:r>
        <w:softHyphen/>
        <w:t>нията, с които да достигнете до решението му, защото всеки има способност да си представя нещата визуално.</w:t>
      </w:r>
    </w:p>
    <w:p w:rsidR="002F1EAF" w:rsidRPr="00FC1479" w:rsidRDefault="002F1EAF" w:rsidP="002F1EAF">
      <w:r>
        <w:t>Помислете например колко усилия ви трябват, за да умножавате петциф</w:t>
      </w:r>
      <w:r>
        <w:softHyphen/>
        <w:t>рени числа на ум и колко по-малко са усилията, ако имате лист и химикал (изключваме възможността да използваме електронни устройства). По същия начин е с решаването на задачи – когато трябва да измислите решение, ви трябва лист хартия за да си драскате и рисувате. Когато трябва да проверите дали решението ви е вярно, ви трябва отново хартия, за да си разпишете един пример. Когато трябва да измисляте случаи, които вашето решение изпуска, отново ви трябва нещо, на което да си разписвате и драскате примери и идеи. Затова ползвайте лист и химикал!</w:t>
      </w:r>
    </w:p>
    <w:p w:rsidR="002F1EAF" w:rsidRDefault="00BB44EB" w:rsidP="002F1EAF">
      <w:pPr>
        <w:pStyle w:val="Heading2"/>
      </w:pPr>
      <w:bookmarkStart w:id="1858" w:name="_Toc243587827"/>
      <w:bookmarkStart w:id="1859" w:name="_Toc299461560"/>
      <w:bookmarkStart w:id="1860" w:name="_Toc299628757"/>
      <w:r>
        <w:t>Генерирайте</w:t>
      </w:r>
      <w:r w:rsidR="002F1EAF">
        <w:t xml:space="preserve"> идеи и ги пробвайте!</w:t>
      </w:r>
      <w:bookmarkEnd w:id="1858"/>
      <w:bookmarkEnd w:id="1859"/>
      <w:bookmarkEnd w:id="1860"/>
    </w:p>
    <w:p w:rsidR="002F1EAF" w:rsidRDefault="002F1EAF" w:rsidP="002F1EAF">
      <w:r>
        <w:t>Решаването на дадена задача винаги започва от скицирането на някакъв пример върху лист хартия. Когато имате конкретен пример, можете да разсъждавате, а когато разсъждавате, ви хрумват идеи за решение на задачата.</w:t>
      </w:r>
    </w:p>
    <w:p w:rsidR="002F1EAF" w:rsidRDefault="002F1EAF" w:rsidP="002F1EAF">
      <w:r>
        <w:t>Когато вече имате идея, ви трябват още примери, за да проверите дали идеята е добра. Тогава можете да нарисувате още няколко примера на хартия и да пробвате вашата идея върху тях. Уверете се, че идеята ви е вярна. Проследете идеята стъпка по стъпка, така, както ще я изпълни евентуална компютърна програма и вижте дали няма някакви проблеми.</w:t>
      </w:r>
    </w:p>
    <w:p w:rsidR="002F1EAF" w:rsidRDefault="002F1EAF" w:rsidP="002F1EAF">
      <w:r>
        <w:t>Опитайте се да "счупите" вашата идея за решение – да измислите пример, при който тя не работи (контра-пример). Ако не успеете, вероятно сте на прав път. Ако успеете, помислете как да се справите с неработещия пример: измислете "поправка" на вашата идея за алгоритъм или измис</w:t>
      </w:r>
      <w:r>
        <w:softHyphen/>
        <w:t>лете напълно нова идея.</w:t>
      </w:r>
    </w:p>
    <w:p w:rsidR="002F1EAF" w:rsidRDefault="002F1EAF" w:rsidP="002F1EAF">
      <w:r>
        <w:t>Не винаги първата идея, която ви хрумва, е правилна и може да се превърне в решение на задачата. Решаването на задачи е итеративен процес, при който последователно измисляте идеи и ги пробвате върху различни примери докато не стигнете до идея, която изглежда, че е правилна и може успешно да реши задачата. Понякога могат да минат часове в опитите ви да измислите алгоритъм за решаването на дадена задача и да пробвате десетки различни идеи. Това е нормално. Никой няма способността да измисля моментално решение на всяка задача, но със сигурност колкото по-голям опит имате при решаването на задачи, толкова по-бързо ще ви идват добри идеи. Ако сте решавали подобна задача, бързо ще се сетите за нея и за начина по който сте я решили, тъй като едно от основните свойства на човешкия мозък е да разсъждава с аналогии. Опитът от решаването на даден тип задачи ви научава бързо да измисляте решение по аналогия с друга подобна задача.</w:t>
      </w:r>
    </w:p>
    <w:p w:rsidR="002F1EAF" w:rsidRDefault="002F1EAF" w:rsidP="002F1EAF">
      <w:pPr>
        <w:spacing w:after="120"/>
      </w:pPr>
      <w:r>
        <w:t>За да измисляте идеи и да ги проверявате ви трябват лист, химикал и различни примери, които да измисляте и да визуализирате чрез скица, рисунка, чертеж или друг способ. Това ви помага много бързо да пробвате различни идеи и да разсъждавате върху идеите, които ви хрумват. Основ</w:t>
      </w:r>
      <w:r>
        <w:softHyphen/>
        <w:t>ното действие при решаването на задачи е да разсъждавате логически, да търсите аналогии с други задачи и методи, да обобщавате или да прила</w:t>
      </w:r>
      <w:r>
        <w:softHyphen/>
        <w:t>гате обобщени идеи и да конструирате решението си като си го визуали</w:t>
      </w:r>
      <w:r>
        <w:softHyphen/>
        <w:t>зирате на хартия. Когато имате скица или чертеж вие можете да си представяте визуално какво би се случило, ако извършим дадено действие върху данните от картинката. Това може да ни даде и идея за следващо действие или да ни откаже от нея. Така може да стигнем до цялостен алгоритъм, чиято коректност можем да проверим като го разпишем върху конкретен пример.</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56"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3835AB" w:rsidRDefault="002F1EAF" w:rsidP="002F1EAF">
            <w:pPr>
              <w:pStyle w:val="WarningMessage"/>
            </w:pPr>
            <w:r w:rsidRPr="003835AB">
              <w:t>Решаването на задачи по програмиране започва от измис</w:t>
            </w:r>
            <w:r w:rsidRPr="003835AB">
              <w:softHyphen/>
              <w:t>лянето на идеи и проверяването им. Това става най-лесно като хванете ли</w:t>
            </w:r>
            <w:r>
              <w:t>ст и химикал и скицирате разсъж</w:t>
            </w:r>
            <w:r w:rsidRPr="003835AB">
              <w:t>денията си. Винаги проверявайте идеите си с подходящи примери!</w:t>
            </w:r>
          </w:p>
        </w:tc>
      </w:tr>
    </w:tbl>
    <w:p w:rsidR="002F1EAF" w:rsidRPr="00EC3070" w:rsidRDefault="002F1EAF" w:rsidP="002F1EAF">
      <w:r>
        <w:t>Горните препоръки са много полезни и в още един случай: когато сте на интервю за работа. Всеки опитен интервюиращ може да потвърди, че когато даде алгоритмична задача на кандидат за работа, очаква от него да хване лист и химикал и да разсъждава на глас като предлага различни идеи, които му хрумват. Хващането на лист и химикал на интервю за работа дава признаци за мислене и правилен подход за решаване на проблеми. Разсъждаването на глас показва, че можете да мислите. Дори и да не стигнете до правилно решение подходът към решаване на задачи ще направи добро впечатление на интервюиращия!</w:t>
      </w:r>
    </w:p>
    <w:p w:rsidR="002F1EAF" w:rsidRDefault="002F1EAF" w:rsidP="002F1EAF">
      <w:pPr>
        <w:pStyle w:val="Heading2"/>
      </w:pPr>
      <w:bookmarkStart w:id="1861" w:name="_Toc243587828"/>
      <w:bookmarkStart w:id="1862" w:name="_Toc299461561"/>
      <w:bookmarkStart w:id="1863" w:name="_Toc299628758"/>
      <w:r>
        <w:t>Разбивайте задачата на подзадачи!</w:t>
      </w:r>
      <w:bookmarkEnd w:id="1861"/>
      <w:bookmarkEnd w:id="1862"/>
      <w:bookmarkEnd w:id="1863"/>
    </w:p>
    <w:p w:rsidR="002F1EAF" w:rsidRDefault="002F1EAF" w:rsidP="002F1EAF">
      <w:r>
        <w:t>Сложните задачи винаги могат да се разделят на няколко по-прости. Ще ви покажем това в примерите след малко. Нищо сложно на този свят не е направено наведнъж. Рецептата за решаване на сложни задачи е да се разбият логически на няколко по-прости (по възможност максимално независими една от друга). Ако и те се окажат сложни, разбиването на по-прости може да се приложи и за тях. Тази техника е известна като "разделяй и владей" и е използвана още в Римската империя.</w:t>
      </w:r>
    </w:p>
    <w:p w:rsidR="002F1EAF" w:rsidRDefault="002F1EAF" w:rsidP="002F1EAF">
      <w:pPr>
        <w:spacing w:after="120"/>
      </w:pPr>
      <w:r>
        <w:t xml:space="preserve">Разделянето на проблема на части звучи просто на теория, но на практика не винаги е лесно да се направи. Тънкостта на решаване на алгоритмични задачи се крие в това да овладеете добре техниката на разбиването на задачата на по-прости подзадачи и, разбира се, да се научите да ви хрумват добри идеи, което става с много, </w:t>
      </w:r>
      <w:r>
        <w:rPr>
          <w:noProof/>
        </w:rPr>
        <w:t>много</w:t>
      </w:r>
      <w:r>
        <w:t xml:space="preserve"> практик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57" name="Picture 35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AC6625" w:rsidRDefault="002F1EAF" w:rsidP="002F1EAF">
            <w:pPr>
              <w:pStyle w:val="WarningMessage"/>
            </w:pPr>
            <w:r w:rsidRPr="00AC6625">
              <w:t>Сложните проблеми винаги могат да се разделят на няколко по-прости. Когато решавате задачи, разделяйте сложната задача на няколко по-прости задачи, които можете да решите самостоятелно.</w:t>
            </w:r>
          </w:p>
        </w:tc>
      </w:tr>
    </w:tbl>
    <w:p w:rsidR="002F1EAF" w:rsidRDefault="002F1EAF" w:rsidP="002F1EAF">
      <w:pPr>
        <w:pStyle w:val="Heading3"/>
      </w:pPr>
      <w:bookmarkStart w:id="1864" w:name="_Toc243587829"/>
      <w:bookmarkStart w:id="1865" w:name="_Toc299461562"/>
      <w:r>
        <w:t>Разбъркване на тесте карти – пример</w:t>
      </w:r>
      <w:bookmarkEnd w:id="1864"/>
      <w:bookmarkEnd w:id="1865"/>
    </w:p>
    <w:p w:rsidR="002F1EAF" w:rsidRDefault="002F1EAF" w:rsidP="002F1EAF">
      <w:r>
        <w:t xml:space="preserve">Нека дадем един пример: трябва да разбъркаме тесте карти в случаен ред. Да приемем, че тестето е дадено като масив или списък от </w:t>
      </w:r>
      <w:r>
        <w:rPr>
          <w:lang w:val="en-US"/>
        </w:rPr>
        <w:t>N</w:t>
      </w:r>
      <w:r w:rsidRPr="000E1F21">
        <w:t xml:space="preserve"> </w:t>
      </w:r>
      <w:r>
        <w:t>на брой обекти (всяка карта е обект). Това е задача, която изисква много стъпки (някаква серия от изваждания, вмъквания, размествания или преподреж</w:t>
      </w:r>
      <w:r>
        <w:softHyphen/>
        <w:t>дания на карти). Тези стъпки сами по себе си са по-прости и по-лесни за реализация, отколкото цялостната задача за разбъркване на картите. Ако намерим начин да разбием сложната задача на множество простички стъпки, значи сме намерили начин да я решим. Именно в това се състои алгоритмичното мислене: в умението да разбиваме сложен проблем на серия по-прости проблеми, за които можем да намерим решение. Това, разбира се, важи не само за програмирането, но и за решаването на задачи по математика, физика и други дисциплини. Точно алгоритмичното мислене е причината математиците и физиците много бързо да напредват, когато се захванат с програмиране.</w:t>
      </w:r>
    </w:p>
    <w:p w:rsidR="002F1EAF" w:rsidRDefault="002F1EAF" w:rsidP="002F1EAF">
      <w:r>
        <w:t>Нека се върнем към нашата задача и да помислим кои са елементарните действия, които са нужни, за да разбъркаме в случаен ред картите?</w:t>
      </w:r>
    </w:p>
    <w:p w:rsidR="002F1EAF" w:rsidRDefault="002F1EAF" w:rsidP="002F1EAF">
      <w:r>
        <w:t>Ако хванем в ръка тесте карти или си го нарисуваме по някакъв начин на лист хартия (например като серия кутийки с по една карта във всяка от тях), веднага ще ни хрумне идеята, че е необходимо да направим някакви размествания или пренареждания на някои от картите.</w:t>
      </w:r>
    </w:p>
    <w:p w:rsidR="002F1EAF" w:rsidRDefault="002F1EAF" w:rsidP="002F1EAF">
      <w:r>
        <w:t>Разсъждавайки в този дух стигаме до заключението, че трябва да напра</w:t>
      </w:r>
      <w:r>
        <w:softHyphen/>
        <w:t>вим повече от едно разместване на една или повече карти. Ако направим само едно разместване, получената подредба няма да е съвсем случайна. Следователно ни трябват много на брой по-прости операции за единични размествания.</w:t>
      </w:r>
    </w:p>
    <w:p w:rsidR="002F1EAF" w:rsidRDefault="002F1EAF" w:rsidP="002F1EAF">
      <w:r>
        <w:t>Стигнахме до първото разделяне на задачата на подзадачи: трябват ни серия размествания и всяко разместване можем да разгледаме като по-проста задача, част от решението на по-сложната.</w:t>
      </w:r>
    </w:p>
    <w:p w:rsidR="002F1EAF" w:rsidRDefault="002F1EAF" w:rsidP="002F1EAF">
      <w:pPr>
        <w:pStyle w:val="Heading4"/>
      </w:pPr>
      <w:r>
        <w:t>Първа подзадача: единично разместване</w:t>
      </w:r>
    </w:p>
    <w:p w:rsidR="002F1EAF" w:rsidRDefault="002F1EAF" w:rsidP="002F1EAF">
      <w:r>
        <w:t>Как правим "единично разместване" на карти в тестето? На този въпрос има стотици отговори, но можем да вземем първата идея, която ни хрумва. Ако е добра, ще я ползваме. Ако не е добра, ще измислим друга.</w:t>
      </w:r>
    </w:p>
    <w:p w:rsidR="002F1EAF" w:rsidRDefault="002F1EAF" w:rsidP="002F1EAF">
      <w:r>
        <w:t>Ето каква може да е първата ни идея: ако имаме тесте карти, можем да се сетим да разделим тестето на две части по случаен начин и да разменим едната част с другата. Имаме ли идея за "единично разместване" на картите? Имаме. Остава да видим дали тази идея ще ни свърши работа (ще я пробваме след малко на практика).</w:t>
      </w:r>
    </w:p>
    <w:p w:rsidR="002F1EAF" w:rsidRDefault="002F1EAF" w:rsidP="002F1EAF">
      <w:r>
        <w:t>Нека се върнем на началната задача: трябва да получим случайно размесено тестето карти, което ни е дадено като вход. Ако хванем тестето и много на брой пъти го разцепим на две и разменим получените две части, ще получим случайно размесване, нали? Изглежда нашата първа идея за "единично разместване" ще свърши работа.</w:t>
      </w:r>
    </w:p>
    <w:p w:rsidR="002F1EAF" w:rsidRDefault="002F1EAF" w:rsidP="002F1EAF">
      <w:pPr>
        <w:pStyle w:val="Heading4"/>
      </w:pPr>
      <w:r>
        <w:t>Втора подзадача: избор на случайно число</w:t>
      </w:r>
    </w:p>
    <w:p w:rsidR="002F1EAF" w:rsidRDefault="002F1EAF" w:rsidP="002F1EAF">
      <w:r>
        <w:t xml:space="preserve">Как избираме случаен начин за разцепване на тестето? Ако имаме </w:t>
      </w:r>
      <w:r>
        <w:rPr>
          <w:lang w:val="en-US"/>
        </w:rPr>
        <w:t>N</w:t>
      </w:r>
      <w:r>
        <w:t xml:space="preserve"> карти, ни трябва начин да изберем число между 1 и </w:t>
      </w:r>
      <w:r>
        <w:rPr>
          <w:lang w:val="en-US"/>
        </w:rPr>
        <w:t>N</w:t>
      </w:r>
      <w:r w:rsidRPr="000E1F21">
        <w:t xml:space="preserve">-1, </w:t>
      </w:r>
      <w:r>
        <w:t>нали</w:t>
      </w:r>
      <w:r w:rsidRPr="000E1F21">
        <w:t>?</w:t>
      </w:r>
    </w:p>
    <w:p w:rsidR="002F1EAF" w:rsidRDefault="002F1EAF" w:rsidP="002F1EAF">
      <w:r>
        <w:t>За да решим тази подзадача, ни трябва или външна помощ, или да знаем, че тази задача в .NET Framework</w:t>
      </w:r>
      <w:r w:rsidRPr="000E1F21">
        <w:t xml:space="preserve"> </w:t>
      </w:r>
      <w:r>
        <w:t>е вече решена и можем да ползваме вградения генератор на случайни числа наготово.</w:t>
      </w:r>
    </w:p>
    <w:p w:rsidR="002F1EAF" w:rsidRDefault="002F1EAF" w:rsidP="002F1EAF">
      <w:r>
        <w:t>Ако не се сетим да потърсим в Интернет</w:t>
      </w:r>
      <w:r w:rsidRPr="000E1F21">
        <w:t xml:space="preserve"> </w:t>
      </w:r>
      <w:r>
        <w:t>как със C#</w:t>
      </w:r>
      <w:r w:rsidRPr="000E1F21">
        <w:t xml:space="preserve"> </w:t>
      </w:r>
      <w:r>
        <w:t xml:space="preserve">се генерират случайни числа, можем да си измислим и наше собствено решение, например да въвеждаме един ред от клавиатурата и да измерваме интервала време между стартирането на програмата и натискането на </w:t>
      </w:r>
      <w:r w:rsidRPr="000E1F21">
        <w:t>[</w:t>
      </w:r>
      <w:r>
        <w:rPr>
          <w:lang w:val="en-US"/>
        </w:rPr>
        <w:t>Enter</w:t>
      </w:r>
      <w:r w:rsidRPr="000E1F21">
        <w:t>]</w:t>
      </w:r>
      <w:r>
        <w:t xml:space="preserve"> за край на въвеждането. Понеже при всяко въвеждане това време ще е различно</w:t>
      </w:r>
      <w:r w:rsidRPr="000E1F21">
        <w:t xml:space="preserve"> (</w:t>
      </w:r>
      <w:r>
        <w:t xml:space="preserve">особено, ако можем да отчитаме с точност до наносекунди), ще имаме начин да получим случайно число. Остава въпросът как да го накараме да бъде в интервала от </w:t>
      </w:r>
      <w:r w:rsidRPr="000E1F21">
        <w:t xml:space="preserve">1 </w:t>
      </w:r>
      <w:r>
        <w:t xml:space="preserve">до </w:t>
      </w:r>
      <w:r>
        <w:rPr>
          <w:lang w:val="en-US"/>
        </w:rPr>
        <w:t>N</w:t>
      </w:r>
      <w:r w:rsidRPr="000E1F21">
        <w:t>-1</w:t>
      </w:r>
      <w:r>
        <w:t xml:space="preserve">, но вероятно ще се сетим да ползваме остатъка от деление на </w:t>
      </w:r>
      <w:r w:rsidRPr="000E1F21">
        <w:t>(</w:t>
      </w:r>
      <w:r>
        <w:rPr>
          <w:lang w:val="en-US"/>
        </w:rPr>
        <w:t>N</w:t>
      </w:r>
      <w:r w:rsidRPr="000E1F21">
        <w:t xml:space="preserve">-1) </w:t>
      </w:r>
      <w:r>
        <w:t>и да си решим проблема.</w:t>
      </w:r>
    </w:p>
    <w:p w:rsidR="002F1EAF" w:rsidRPr="003502B7" w:rsidRDefault="002F1EAF" w:rsidP="002F1EAF">
      <w:r>
        <w:t>Виждате, че дори простите задачи могат да имат свои подзадачи или може да се окаже, че за тях</w:t>
      </w:r>
      <w:r w:rsidRPr="000E1F21">
        <w:t xml:space="preserve"> </w:t>
      </w:r>
      <w:r>
        <w:t>вече имаме готово решение. Когато намерим решение, приключваме с текущата подзадача и се връщаме към ориги</w:t>
      </w:r>
      <w:r>
        <w:softHyphen/>
        <w:t>налната задача, за да продължим да търсим идеи и за нейното решаване. Нека направим това.</w:t>
      </w:r>
    </w:p>
    <w:p w:rsidR="002F1EAF" w:rsidRDefault="002F1EAF" w:rsidP="002F1EAF">
      <w:pPr>
        <w:pStyle w:val="Heading4"/>
      </w:pPr>
      <w:r>
        <w:t>Трета подзадача: комбиниране на разместванията</w:t>
      </w:r>
    </w:p>
    <w:p w:rsidR="002F1EAF" w:rsidRDefault="002F1EAF" w:rsidP="002F1EAF">
      <w:r>
        <w:t>Да се върнем пак на началната задача. Чрез последователни разсъждения стигнахме до идеята много пъти да извършим операцията "единично разместване" в тестето карти докато тестето се размести добре. Това изглежда коректно и можем да го пробваме.</w:t>
      </w:r>
    </w:p>
    <w:p w:rsidR="002F1EAF" w:rsidRDefault="002F1EAF" w:rsidP="002F1EAF">
      <w:r>
        <w:t>Сега възниква въпросът колко пъти да извършим операцията "единично разместване". 100 пъти достатъчно ли е? А не е ли много? А 5 пъти достатъчно ли е, не е ли малко? За да дадем добър отговор на този въпрос трябва да помислим малко. Колко карти имаме? Ако картите са малко, ще ни трябват малко размествания. Ако картите са много, ще ни трябват повече размествания, нали? Следователно броят размествания изглежда зависи от броя карти.</w:t>
      </w:r>
    </w:p>
    <w:p w:rsidR="002F1EAF" w:rsidRDefault="002F1EAF" w:rsidP="002F1EAF">
      <w:r>
        <w:t>За да видим колко точно трябва да са тези размествания, можем да вземем за пример стандартно тесте карти. Колко карти има в него? Всеки картоиграч ще каже, че са 52. Ами тогава да помислим колко разцепвания на тестето на две и разменяния на двете половини ни трябват, за да разбъркаме случайно 52 карти. Дали 52 е добре? Ако направим 52 "единични размествания" изглежда, че ще е достатъчно, защото заради случайния избор ще сцепим средно по 1 път между всеки две карти (това е видно и без да четем дебели книги по вероятности и статистика). А дали 52 не е много? Можем да измислим и по-малко число, което ще е достатъчно, например половината на 52. Това също изглежда достатъчно, но ще е по-трудно да се обосновем защо.</w:t>
      </w:r>
    </w:p>
    <w:p w:rsidR="002F1EAF" w:rsidRDefault="002F1EAF" w:rsidP="002F1EAF">
      <w:r>
        <w:t>Някои биха тръгнали с дебелите формули от теорията на вероятностите, но има ли смисъл? Числото 52 не е ли достатъчно малко, за да търсим по-малко. Цикъл, извършващ разцепването 52 пъти, минава мигновено, нали? Картите няма да са един милиард, нали? Следователно няма нужда да мислим в тази посока. Приемаме, че правим толкова "единични размествания", колкото са картите и това хем е достатъчно, хем не е прекалено много. Край, тази подзадача е решена.</w:t>
      </w:r>
    </w:p>
    <w:p w:rsidR="002F1EAF" w:rsidRDefault="002F1EAF" w:rsidP="002F1EAF">
      <w:pPr>
        <w:pStyle w:val="Heading3"/>
      </w:pPr>
      <w:bookmarkStart w:id="1866" w:name="_Toc243587830"/>
      <w:bookmarkStart w:id="1867" w:name="_Toc299461563"/>
      <w:r>
        <w:t>Още един пример: сортиране на числа</w:t>
      </w:r>
      <w:bookmarkEnd w:id="1866"/>
      <w:bookmarkEnd w:id="1867"/>
    </w:p>
    <w:p w:rsidR="002F1EAF" w:rsidRDefault="002F1EAF" w:rsidP="002F1EAF">
      <w:r>
        <w:t>Нека разгледаме накратко и още един пример. Даден е масив с числа и трябва да го сортираме по големина, т.е. да подредим елементите му в нарастващ ред. Това е задача, която има десетки концептуално различни методи за решаване и вие можете да измислите стотици идеи, някои от които са верни, а други – не съвсем.</w:t>
      </w:r>
    </w:p>
    <w:p w:rsidR="002F1EAF" w:rsidRDefault="002F1EAF" w:rsidP="002F1EAF">
      <w:r>
        <w:t>Ако имаме тази задача и приемем, че е забранено да се ползват вграде</w:t>
      </w:r>
      <w:r>
        <w:softHyphen/>
        <w:t xml:space="preserve">ните в </w:t>
      </w:r>
      <w:r w:rsidRPr="000E1F21">
        <w:t>.</w:t>
      </w:r>
      <w:r>
        <w:rPr>
          <w:lang w:val="en-US"/>
        </w:rPr>
        <w:t>NET</w:t>
      </w:r>
      <w:r w:rsidRPr="000E1F21">
        <w:t xml:space="preserve"> </w:t>
      </w:r>
      <w:r>
        <w:rPr>
          <w:lang w:val="en-US"/>
        </w:rPr>
        <w:t>Framework</w:t>
      </w:r>
      <w:r w:rsidRPr="000E1F21">
        <w:t xml:space="preserve"> </w:t>
      </w:r>
      <w:r>
        <w:t>методи за сортиране, е нормално да вземем лист и химикал, да си направим един пример и да започнем да разсъждаваме. Можем да достигнем до много различни идеи, например:</w:t>
      </w:r>
    </w:p>
    <w:p w:rsidR="002F1EAF" w:rsidRPr="00D31E92" w:rsidRDefault="002F1EAF" w:rsidP="00222F92">
      <w:pPr>
        <w:numPr>
          <w:ilvl w:val="0"/>
          <w:numId w:val="126"/>
        </w:numPr>
        <w:tabs>
          <w:tab w:val="clear" w:pos="792"/>
        </w:tabs>
        <w:ind w:left="568" w:hanging="284"/>
      </w:pPr>
      <w:r>
        <w:t>Първа идея: можем да изберем най-малкото число, да го отпечатаме и да го изтрием от масива. След това можем да повторим същото действие многократно докато масивът свърши. Разсъждавайки по тази идея, можем да разделим задачата на няколко по-прости задач</w:t>
      </w:r>
      <w:r>
        <w:softHyphen/>
        <w:t>ки: намиране на най-малко число в масив; изтриване на число от масив; отпечатване на число.</w:t>
      </w:r>
    </w:p>
    <w:p w:rsidR="002F1EAF" w:rsidRPr="00D31E92" w:rsidRDefault="002F1EAF" w:rsidP="00222F92">
      <w:pPr>
        <w:numPr>
          <w:ilvl w:val="0"/>
          <w:numId w:val="126"/>
        </w:numPr>
        <w:tabs>
          <w:tab w:val="clear" w:pos="792"/>
        </w:tabs>
        <w:ind w:left="568" w:hanging="284"/>
      </w:pPr>
      <w:r>
        <w:t>Следваща идея: м</w:t>
      </w:r>
      <w:r w:rsidRPr="00334DC8">
        <w:t>ожем да вземем най-малкото число и да го премес</w:t>
      </w:r>
      <w:r>
        <w:softHyphen/>
      </w:r>
      <w:r w:rsidRPr="00334DC8">
        <w:t xml:space="preserve">тим най-отпред (чрез изтриване и вмъкване). След това в останалата част от масива можем пак да намерим най-малкото число и да го преместим веднага след първото. На </w:t>
      </w:r>
      <w:r w:rsidRPr="00334DC8">
        <w:rPr>
          <w:noProof/>
        </w:rPr>
        <w:t>k-тата</w:t>
      </w:r>
      <w:r w:rsidRPr="00334DC8">
        <w:t xml:space="preserve"> стъпка ще имаме първите k най-малки числа в началото на масива. При този подход </w:t>
      </w:r>
      <w:r>
        <w:t>задачата се разделя по естествен начин на няколко по-малки задачки: нами</w:t>
      </w:r>
      <w:r>
        <w:softHyphen/>
        <w:t>ране на най-малко число в част от масив и преместване на число от една позиция на масив в друга. Последната задачка може да се разбие на две по-малки: "изтриване на елемент от дадена позиция в масив" и "вмъкване на елемент в масив на дадена позиция").</w:t>
      </w:r>
    </w:p>
    <w:p w:rsidR="002F1EAF" w:rsidRPr="00D31E92" w:rsidRDefault="002F1EAF" w:rsidP="00222F92">
      <w:pPr>
        <w:numPr>
          <w:ilvl w:val="0"/>
          <w:numId w:val="126"/>
        </w:numPr>
        <w:tabs>
          <w:tab w:val="clear" w:pos="792"/>
        </w:tabs>
        <w:ind w:left="568" w:hanging="284"/>
      </w:pPr>
      <w:r>
        <w:t>Поредна нова идея, която се базира на коренно различен подход: да разделим масива на две части с приблизително равен брой еле</w:t>
      </w:r>
      <w:r>
        <w:softHyphen/>
        <w:t>менти, след което да сортираме първата част, да сортираме втората част и накрая да обединим двете части. Можем да приложим същото рекурсивно за всяка от частите докато не достигнем до част с големина един елемент, който очевидно е сортиран. При този подход пак имаме разделяне на сложната задача на няколко по-прости под</w:t>
      </w:r>
      <w:r>
        <w:softHyphen/>
        <w:t>задачи: разделяне на масив на две равни (или почти равни) части; сливане на сортирани масиви.</w:t>
      </w:r>
    </w:p>
    <w:p w:rsidR="002F1EAF" w:rsidRPr="00334DC8" w:rsidRDefault="002F1EAF" w:rsidP="002F1EAF">
      <w:r>
        <w:t>Няма нужда да продължаваме повече, нали?. Всеки може да измисли още много идеи за решаване на задачата или да ги прочете в някоя книга по алгоритми. Показахме ви, че винаги сложната задача може да се раздели на няколко по-малки и по-прости задачки. Това е правилният подход при решаване на задачи по програмиране – да мислим за големия проблем като за съвкупност от няколко по-малки и по-прости проблема. Това е техника, която се усвоява бавно с времето, но рано или късно ще трябва да свикнете с нея.</w:t>
      </w:r>
    </w:p>
    <w:p w:rsidR="002F1EAF" w:rsidRDefault="002F1EAF" w:rsidP="002F1EAF">
      <w:pPr>
        <w:pStyle w:val="Heading2"/>
      </w:pPr>
      <w:bookmarkStart w:id="1868" w:name="_Toc243587831"/>
      <w:bookmarkStart w:id="1869" w:name="_Toc299461564"/>
      <w:bookmarkStart w:id="1870" w:name="_Toc299628759"/>
      <w:r>
        <w:t>Проверете идеите си!</w:t>
      </w:r>
      <w:bookmarkEnd w:id="1868"/>
      <w:bookmarkEnd w:id="1869"/>
      <w:bookmarkEnd w:id="1870"/>
    </w:p>
    <w:p w:rsidR="002F1EAF" w:rsidRDefault="002F1EAF" w:rsidP="002F1EAF">
      <w:r>
        <w:t>Изглежда не остана нищо повече за измисляне. Имаме идея. Тя изглежда, че работи. Остава да проверим дали наистина работи или само така си мислим и след това да се ориентираме към имплементация.</w:t>
      </w:r>
    </w:p>
    <w:p w:rsidR="002F1EAF" w:rsidRDefault="002F1EAF" w:rsidP="002F1EAF">
      <w:pPr>
        <w:spacing w:after="120"/>
      </w:pPr>
      <w:r>
        <w:t>Как да проверим идеята си? Обикновено това става с един или с няколко примера. Трябва да подберете такива примери, които в пълнота покриват различните случаи, които вашият алгоритъм трябва да преодолее. Примерите трябва хем да не са лесни за вашия алгоритъм, хем да са достатъчно прости, за да ги разпишете бързо и лесно. Такива примери наричаме "добри представители на общия случай".</w:t>
      </w:r>
    </w:p>
    <w:p w:rsidR="002F1EAF" w:rsidRDefault="002F1EAF" w:rsidP="002F1EAF">
      <w:pPr>
        <w:spacing w:after="120"/>
      </w:pPr>
      <w:r>
        <w:t>Например ако реализираме алгоритъм за сортиране на масив в нарастващ ред, удачно е да вземем пример с 5-6 числа, сред които има 2 еднакви, а останалите са различни. Числата трябва първоначално да са подредени в случаен ред. Това е добър пример, понеже покрива много голяма част от случаите, в които нашият алгоритъм трябва да работи.</w:t>
      </w:r>
    </w:p>
    <w:p w:rsidR="002F1EAF" w:rsidRDefault="002F1EAF" w:rsidP="002F1EAF">
      <w:pPr>
        <w:spacing w:after="120"/>
      </w:pPr>
      <w:r>
        <w:t>За същата задача за сортиране има множество неподходящи примери, с които няма да можете ефективно да проверите дали вашата идея за решение работи коректно. Например можем да вземем пример само с 2 числа. За него алгоритъмът може да работи, но по идея да е грешен. Можем да вземем пример само с еднакви числа. При него всеки алгоритъм за сортиране ще работи. Можем да вземем пример с числа, които са предварително подредени по големина. И за него алгоритъмът може да работи, но да е грешен.</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58"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8C169B" w:rsidRDefault="002F1EAF" w:rsidP="002F1EAF">
            <w:pPr>
              <w:pStyle w:val="WarningMessage"/>
            </w:pPr>
            <w:r w:rsidRPr="008C169B">
              <w:t>Когато проверявате идеите си подбирайте подходящи при</w:t>
            </w:r>
            <w:r w:rsidRPr="008C169B">
              <w:softHyphen/>
              <w:t>мери. Те трябва хем да са прости и лесни за разписване, хем да не са частен случай, при който вашата идея би могла да работи, но да е грешна в общия случай. Приме</w:t>
            </w:r>
            <w:r w:rsidRPr="008C169B">
              <w:softHyphen/>
              <w:t>рите, които избирате, трябва да са добри представители на общия случай – да покриват възможно повече случаи, без да са големи и сложни.</w:t>
            </w:r>
          </w:p>
        </w:tc>
      </w:tr>
    </w:tbl>
    <w:p w:rsidR="002F1EAF" w:rsidRDefault="002F1EAF" w:rsidP="002F1EAF">
      <w:pPr>
        <w:pStyle w:val="Heading3"/>
      </w:pPr>
      <w:bookmarkStart w:id="1871" w:name="_Toc243587832"/>
      <w:bookmarkStart w:id="1872" w:name="_Toc299461565"/>
      <w:r>
        <w:t>Разбъркване на карти: проверка на идеята</w:t>
      </w:r>
      <w:bookmarkEnd w:id="1871"/>
      <w:bookmarkEnd w:id="1872"/>
    </w:p>
    <w:p w:rsidR="002F1EAF" w:rsidRDefault="002F1EAF" w:rsidP="002F1EAF">
      <w:pPr>
        <w:spacing w:after="120"/>
      </w:pPr>
      <w:r>
        <w:t>Нека измислим един пример за нашата задача за разбъркване на карти, да кажем с 6 карти. За да е добър примерът, картите не трябва да са малко (да кажем 2-3), защото така примерът е прекалено лесен, но не трябва и да са много, за да можем бързо да проиграем нашата идея върху него. Добре е картите да са подредени първоначално по големина или даже за по-лесно да са поредни, за да може накрая лесно да видим дали са разбъркани – ако се запазят поредни или частично подредени, значи разбъркването не работи добре. Може би е най-хитро да вземем 6 карти, които са поредни, без значение на боята.</w:t>
      </w:r>
    </w:p>
    <w:p w:rsidR="002F1EAF" w:rsidRDefault="002F1EAF" w:rsidP="002F1EAF">
      <w:pPr>
        <w:spacing w:after="120"/>
      </w:pPr>
      <w:r>
        <w:t>Вече измислихме пример, който е добър представител на общия случай за нашата задача. Нека да го нарисуваме на лист хартия и да проиграем върху него измисления алгоритъм. Трябва 6 пъти подред да сцепим на случайно място поредицата карти и да разменим получените 2 части. Нека картите първоначално са наредени по големина. Очакваме накрая картите да са случайно разбъркани. Да видим какво ще получим:</w:t>
      </w:r>
    </w:p>
    <w:p w:rsidR="002F1EAF" w:rsidRDefault="006A7979" w:rsidP="002F1EAF">
      <w:pPr>
        <w:spacing w:after="120"/>
        <w:jc w:val="center"/>
      </w:pPr>
      <w:r>
        <w:rPr>
          <w:noProof/>
          <w:lang w:val="en-US" w:eastAsia="en-US"/>
        </w:rPr>
        <w:drawing>
          <wp:inline distT="0" distB="0" distL="0" distR="0">
            <wp:extent cx="3743325" cy="2133600"/>
            <wp:effectExtent l="0" t="0" r="9525" b="0"/>
            <wp:docPr id="359" name="Picture 359" descr="Cards-Shif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Shifting"/>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3743325" cy="2133600"/>
                    </a:xfrm>
                    <a:prstGeom prst="rect">
                      <a:avLst/>
                    </a:prstGeom>
                    <a:noFill/>
                    <a:ln>
                      <a:noFill/>
                    </a:ln>
                  </pic:spPr>
                </pic:pic>
              </a:graphicData>
            </a:graphic>
          </wp:inline>
        </w:drawing>
      </w:r>
    </w:p>
    <w:p w:rsidR="002F1EAF" w:rsidRPr="000442E7" w:rsidRDefault="002F1EAF" w:rsidP="002F1EAF">
      <w:pPr>
        <w:spacing w:after="120"/>
      </w:pPr>
      <w:r>
        <w:t>Няма нужда да правим 6 разцепвания. Вижда се, че след 3 размествания се върнахме в изходна позиция. Това едва ли е случайно. Какво стана? Открихме проблем в алгоритъма. Изглежда, че нашата идея е грешна. Като се замислим малко, се вижда, че всяко единично разместване през случайната позиция k всъщност ротира наляво тестето карти k пъти и след общо N ротации стигаме до изходна позиция. Добре, че тествахме на ръка алгоритъма преди да сме написали програмата, нали?</w:t>
      </w:r>
    </w:p>
    <w:p w:rsidR="002F1EAF" w:rsidRDefault="002F1EAF" w:rsidP="002F1EAF">
      <w:pPr>
        <w:pStyle w:val="Heading3"/>
      </w:pPr>
      <w:bookmarkStart w:id="1873" w:name="_Toc243587833"/>
      <w:bookmarkStart w:id="1874" w:name="_Toc299461566"/>
      <w:r>
        <w:t>Сортиране на числа: проверка на идеята</w:t>
      </w:r>
      <w:bookmarkEnd w:id="1874"/>
    </w:p>
    <w:p w:rsidR="002F1EAF" w:rsidRDefault="002F1EAF" w:rsidP="002F1EAF">
      <w:r>
        <w:t>Ако вземем проблема за сортирането на числа по големина и първия алгоритъм, който ни хрумна, можем лесно да проверим дали е верен. При него започваме с масив от N елемента и N пъти намираме в него най-малкото число, отпечатваме го и го изтриваме. Дори и без да я разпис</w:t>
      </w:r>
      <w:r>
        <w:softHyphen/>
        <w:t>ваме на хартия тази идея изглежда безпогрешна. Все пак нека вземем един пример и да видим какво ще се получи. Избираме 5 числа, като 2 от тях са еднакви: 3, 2, 6, 1, 2.</w:t>
      </w:r>
      <w:r>
        <w:rPr>
          <w:lang w:val="en-US"/>
        </w:rPr>
        <w:t xml:space="preserve"> </w:t>
      </w:r>
      <w:r>
        <w:t>Имаме 5 стъпки:</w:t>
      </w:r>
    </w:p>
    <w:p w:rsidR="002F1EAF" w:rsidRDefault="002F1EAF" w:rsidP="00222F92">
      <w:pPr>
        <w:numPr>
          <w:ilvl w:val="0"/>
          <w:numId w:val="169"/>
        </w:numPr>
        <w:tabs>
          <w:tab w:val="clear" w:pos="720"/>
        </w:tabs>
        <w:ind w:left="568" w:hanging="284"/>
      </w:pPr>
      <w:r>
        <w:t xml:space="preserve">3, 2, 6, 1, 2 </w:t>
      </w:r>
      <w:r>
        <w:rPr>
          <w:rFonts w:ascii="Arial" w:hAnsi="Arial" w:cs="Arial"/>
        </w:rPr>
        <w:t>→</w:t>
      </w:r>
      <w:r>
        <w:t xml:space="preserve"> 1</w:t>
      </w:r>
    </w:p>
    <w:p w:rsidR="002F1EAF" w:rsidRDefault="002F1EAF" w:rsidP="00222F92">
      <w:pPr>
        <w:numPr>
          <w:ilvl w:val="0"/>
          <w:numId w:val="169"/>
        </w:numPr>
        <w:tabs>
          <w:tab w:val="clear" w:pos="720"/>
        </w:tabs>
        <w:ind w:left="568" w:hanging="284"/>
      </w:pPr>
      <w:r>
        <w:t xml:space="preserve">3, 2, 6, 2 </w:t>
      </w:r>
      <w:r>
        <w:rPr>
          <w:rFonts w:ascii="Arial" w:hAnsi="Arial" w:cs="Arial"/>
        </w:rPr>
        <w:t>→</w:t>
      </w:r>
      <w:r>
        <w:t xml:space="preserve"> 2</w:t>
      </w:r>
    </w:p>
    <w:p w:rsidR="002F1EAF" w:rsidRDefault="002F1EAF" w:rsidP="00222F92">
      <w:pPr>
        <w:numPr>
          <w:ilvl w:val="0"/>
          <w:numId w:val="169"/>
        </w:numPr>
        <w:tabs>
          <w:tab w:val="clear" w:pos="720"/>
        </w:tabs>
        <w:ind w:left="568" w:hanging="284"/>
      </w:pPr>
      <w:r>
        <w:t xml:space="preserve">3, 6, 2 </w:t>
      </w:r>
      <w:r>
        <w:rPr>
          <w:rFonts w:ascii="Arial" w:hAnsi="Arial" w:cs="Arial"/>
        </w:rPr>
        <w:t>→</w:t>
      </w:r>
      <w:r>
        <w:t xml:space="preserve"> 2</w:t>
      </w:r>
    </w:p>
    <w:p w:rsidR="002F1EAF" w:rsidRDefault="002F1EAF" w:rsidP="00222F92">
      <w:pPr>
        <w:numPr>
          <w:ilvl w:val="0"/>
          <w:numId w:val="169"/>
        </w:numPr>
        <w:tabs>
          <w:tab w:val="clear" w:pos="720"/>
        </w:tabs>
        <w:ind w:left="568" w:hanging="284"/>
      </w:pPr>
      <w:r>
        <w:t xml:space="preserve">3, 6 </w:t>
      </w:r>
      <w:r>
        <w:rPr>
          <w:rFonts w:ascii="Arial" w:hAnsi="Arial" w:cs="Arial"/>
        </w:rPr>
        <w:t>→</w:t>
      </w:r>
      <w:r>
        <w:t xml:space="preserve"> 3</w:t>
      </w:r>
    </w:p>
    <w:p w:rsidR="002F1EAF" w:rsidRDefault="002F1EAF" w:rsidP="00222F92">
      <w:pPr>
        <w:numPr>
          <w:ilvl w:val="0"/>
          <w:numId w:val="169"/>
        </w:numPr>
        <w:tabs>
          <w:tab w:val="clear" w:pos="720"/>
        </w:tabs>
        <w:ind w:left="568" w:hanging="284"/>
      </w:pPr>
      <w:r>
        <w:t xml:space="preserve">6 </w:t>
      </w:r>
      <w:r>
        <w:rPr>
          <w:rFonts w:ascii="Arial" w:hAnsi="Arial" w:cs="Arial"/>
        </w:rPr>
        <w:t>→</w:t>
      </w:r>
      <w:r>
        <w:t xml:space="preserve"> 6</w:t>
      </w:r>
    </w:p>
    <w:p w:rsidR="002F1EAF" w:rsidRPr="00E626EF" w:rsidRDefault="002F1EAF" w:rsidP="002F1EAF">
      <w:r>
        <w:t>Изглежда алгоритъмът работи коректно. Резултатът е верен и нямаме основание да си мислим, че няма да работи и за всеки друг пример.</w:t>
      </w:r>
    </w:p>
    <w:p w:rsidR="002F1EAF" w:rsidRDefault="002F1EAF" w:rsidP="002F1EAF">
      <w:pPr>
        <w:pStyle w:val="Heading2"/>
      </w:pPr>
      <w:bookmarkStart w:id="1875" w:name="_Toc299461567"/>
      <w:bookmarkStart w:id="1876" w:name="_Toc299628760"/>
      <w:r>
        <w:t>При проблем измислете нова идея!</w:t>
      </w:r>
      <w:bookmarkEnd w:id="1873"/>
      <w:bookmarkEnd w:id="1875"/>
      <w:bookmarkEnd w:id="1876"/>
    </w:p>
    <w:p w:rsidR="002F1EAF" w:rsidRDefault="002F1EAF" w:rsidP="002F1EAF">
      <w:pPr>
        <w:spacing w:after="120"/>
      </w:pPr>
      <w:r>
        <w:t>Нормално е, след като намерим проблем в нашата идея, да измислим нова идея, която би трябвало да работи. Това може да стане по два начина: или да поправим старата си идея, като отстраним дефектите в нея, или да измислим напълно нова идея. Нека видим как това работи за нашата задача за разбъркване на карт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0"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132532" w:rsidRDefault="002F1EAF" w:rsidP="002F1EAF">
            <w:pPr>
              <w:pStyle w:val="WarningMessage"/>
            </w:pPr>
            <w:r w:rsidRPr="00132532">
              <w:t>Измислянето на решение на задача по програмиране е итерати</w:t>
            </w:r>
            <w:r>
              <w:t>вен про</w:t>
            </w:r>
            <w:r w:rsidRPr="00132532">
              <w:t>цес, който включва послед</w:t>
            </w:r>
            <w:r>
              <w:t>ователно измис</w:t>
            </w:r>
            <w:r>
              <w:softHyphen/>
              <w:t>ляне на идеи, из</w:t>
            </w:r>
            <w:r w:rsidRPr="00132532">
              <w:t>пробването им и евентуално замяната им с по-добри идеи при откриване на проблем. Понякога още първата идея е пра</w:t>
            </w:r>
            <w:r>
              <w:t>вилна, а понякога пробваме и от</w:t>
            </w:r>
            <w:r w:rsidRPr="00132532">
              <w:t>хвър</w:t>
            </w:r>
            <w:r w:rsidRPr="00132532">
              <w:softHyphen/>
              <w:t xml:space="preserve">ляме една по една много различни идеи докато стигнем до </w:t>
            </w:r>
            <w:r>
              <w:t>такава</w:t>
            </w:r>
            <w:r w:rsidRPr="00132532">
              <w:t>, която да ни свърши работа.</w:t>
            </w:r>
          </w:p>
        </w:tc>
      </w:tr>
    </w:tbl>
    <w:p w:rsidR="002F1EAF" w:rsidRDefault="002F1EAF" w:rsidP="002F1EAF">
      <w:r>
        <w:t>Да се върнем на нашата задача за разбъркване на тесте карти. Първото нещо, което ни хрумва, е да видим защо е грешна нашата първа идея и да се опитаме да я поправим, ако това е възможно. Проблемът лесно се забе</w:t>
      </w:r>
      <w:r>
        <w:softHyphen/>
        <w:t>лязва: последователното разцепване на тестето на две части и размяната им не води до случайна наредба на картите, а до някаква тяхна ротация (изместване наляво с някакъв брой позиции).</w:t>
      </w:r>
    </w:p>
    <w:p w:rsidR="002F1EAF" w:rsidRDefault="002F1EAF" w:rsidP="002F1EAF">
      <w:r>
        <w:t>Как да поправим алгоритъма? Необходим ни е по-умен начин да правим единичното разместване, нали? Хрумва ни следната идея: взимаме две случайни карти и ги разменяме една с друга? Ако го направим N на брой пъти, сигурно ще се получи случайна наредба. Идеята изглежда по-добра от предната и може би работи. Вече знаем, че преди да мислим за реали</w:t>
      </w:r>
      <w:r>
        <w:softHyphen/>
        <w:t>зация на новия алгоритъм трябва да го проверим дали работи правилно. Започваме да скицираме на хартия какво ще се случи за нашия пример с 6 карти.</w:t>
      </w:r>
    </w:p>
    <w:p w:rsidR="002F1EAF" w:rsidRPr="005A18EA" w:rsidRDefault="002F1EAF" w:rsidP="002F1EAF">
      <w:r w:rsidRPr="00AB22E2">
        <w:t>В този момент ни хрумва нова</w:t>
      </w:r>
      <w:r>
        <w:t>,</w:t>
      </w:r>
      <w:r w:rsidRPr="00AB22E2">
        <w:t xml:space="preserve"> като че ли по-добра идея. Не е ли по-лесно на всяка стъпка да вземем случайна карта и да я разместим с първата? Изглежда по-просто и по-лесно за реализация, а резултатът би трябвало пак да е случаен. Първоначално ще разменим </w:t>
      </w:r>
      <w:r>
        <w:t xml:space="preserve">карта от </w:t>
      </w:r>
      <w:r w:rsidRPr="00AB22E2">
        <w:t>случайна позиция k</w:t>
      </w:r>
      <w:r w:rsidRPr="00AB22E2">
        <w:rPr>
          <w:vertAlign w:val="subscript"/>
        </w:rPr>
        <w:t>1</w:t>
      </w:r>
      <w:r w:rsidRPr="00AB22E2">
        <w:t xml:space="preserve"> </w:t>
      </w:r>
      <w:r>
        <w:t>с</w:t>
      </w:r>
      <w:r w:rsidRPr="00AB22E2">
        <w:t xml:space="preserve"> първата</w:t>
      </w:r>
      <w:r>
        <w:t xml:space="preserve"> карта</w:t>
      </w:r>
      <w:r w:rsidRPr="00AB22E2">
        <w:t>. Ще имаме случайна карта на първа позиция и първата карт</w:t>
      </w:r>
      <w:r>
        <w:t>а</w:t>
      </w:r>
      <w:r w:rsidRPr="00AB22E2">
        <w:t xml:space="preserve"> </w:t>
      </w:r>
      <w:r>
        <w:t xml:space="preserve">ще бъде </w:t>
      </w:r>
      <w:r w:rsidRPr="00AB22E2">
        <w:t>на позиция k</w:t>
      </w:r>
      <w:r w:rsidRPr="00AB22E2">
        <w:rPr>
          <w:vertAlign w:val="subscript"/>
        </w:rPr>
        <w:t>1</w:t>
      </w:r>
      <w:r w:rsidRPr="00AB22E2">
        <w:t>. На следващата стъпка ще</w:t>
      </w:r>
      <w:r>
        <w:t xml:space="preserve"> изберем случайна карта на позиция </w:t>
      </w:r>
      <w:r>
        <w:rPr>
          <w:lang w:val="en-US"/>
        </w:rPr>
        <w:t>k</w:t>
      </w:r>
      <w:r>
        <w:rPr>
          <w:vertAlign w:val="subscript"/>
        </w:rPr>
        <w:t>2</w:t>
      </w:r>
      <w:r>
        <w:t xml:space="preserve"> и ще я разменим с първата карта (картата от позиция </w:t>
      </w:r>
      <w:r w:rsidRPr="00AB22E2">
        <w:t>k</w:t>
      </w:r>
      <w:r w:rsidRPr="00AB22E2">
        <w:rPr>
          <w:vertAlign w:val="subscript"/>
        </w:rPr>
        <w:t>1</w:t>
      </w:r>
      <w:r w:rsidRPr="00AB22E2">
        <w:t>). Така вече първата карта си е сменила позицията, картата от позиция k</w:t>
      </w:r>
      <w:r w:rsidRPr="00AB22E2">
        <w:rPr>
          <w:vertAlign w:val="subscript"/>
        </w:rPr>
        <w:t xml:space="preserve">1 </w:t>
      </w:r>
      <w:r w:rsidRPr="00AB22E2">
        <w:t>си е сменила позицията и картата от позиция k</w:t>
      </w:r>
      <w:r w:rsidRPr="00AB22E2">
        <w:rPr>
          <w:vertAlign w:val="subscript"/>
        </w:rPr>
        <w:t>2</w:t>
      </w:r>
      <w:r w:rsidRPr="00AB22E2">
        <w:t xml:space="preserve"> също си е сменила позицията. Изглежда, че на всяка стъпка по една карта си сменя </w:t>
      </w:r>
      <w:r>
        <w:t>позицията със случайна. След такива N стъпки можем да очакваме всяка карта средно по веднъж да си е сменила мястото и следователно картите би трябвало да са добре разбъркани.</w:t>
      </w:r>
    </w:p>
    <w:p w:rsidR="002F1EAF" w:rsidRDefault="002F1EAF" w:rsidP="002F1EAF">
      <w:r>
        <w:t>Дали това наистина е така? Да не стане като предния път? Нека проверим старателно тази идея. Отново можем да вземем 6 карти, които представляват добре подбран пример за нашата задача (добър предста</w:t>
      </w:r>
      <w:r>
        <w:softHyphen/>
        <w:t>вител на общия случай), и да ги разбъркаме по новия алгоритъм. Трябва да направим 6 последователни размествания на случайна карта с първата карта от тестето. Ето какво се получава:</w:t>
      </w:r>
    </w:p>
    <w:p w:rsidR="002F1EAF" w:rsidRDefault="006A7979" w:rsidP="002F1EAF">
      <w:pPr>
        <w:jc w:val="center"/>
      </w:pPr>
      <w:r>
        <w:rPr>
          <w:noProof/>
          <w:lang w:val="en-US" w:eastAsia="en-US"/>
        </w:rPr>
        <w:drawing>
          <wp:inline distT="0" distB="0" distL="0" distR="0">
            <wp:extent cx="3352800" cy="3152775"/>
            <wp:effectExtent l="0" t="0" r="0" b="9525"/>
            <wp:docPr id="361" name="Picture 361" descr="Cards-Mi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ards-Mixing"/>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3352800" cy="3152775"/>
                    </a:xfrm>
                    <a:prstGeom prst="rect">
                      <a:avLst/>
                    </a:prstGeom>
                    <a:noFill/>
                    <a:ln>
                      <a:noFill/>
                    </a:ln>
                  </pic:spPr>
                </pic:pic>
              </a:graphicData>
            </a:graphic>
          </wp:inline>
        </w:drawing>
      </w:r>
    </w:p>
    <w:p w:rsidR="002F1EAF" w:rsidRDefault="002F1EAF" w:rsidP="002F1EAF">
      <w:pPr>
        <w:spacing w:after="120"/>
      </w:pPr>
      <w:r>
        <w:t>От примера виждаме, че резултатът е правилен – получава се наистина случайно разбъркване на нашето примерно тесте от 6 карти. Щом нашият алгоритъм работи за 6 карти, би трябвало да работи и за друг брой. Ако не сме убедени в това, е хубаво да вземем друг пример, който изглежда по-труден за нашия алгоритъм.</w:t>
      </w:r>
    </w:p>
    <w:p w:rsidR="002F1EAF" w:rsidRDefault="002F1EAF" w:rsidP="002F1EAF">
      <w:r>
        <w:t>Ако сме твърдо убедени, че идеята е вярна, може и да си спестим разпис</w:t>
      </w:r>
      <w:r>
        <w:softHyphen/>
        <w:t>ването на повече примери на хартия и направо продължим напред с решаването на задачата.</w:t>
      </w:r>
    </w:p>
    <w:p w:rsidR="002F1EAF" w:rsidRDefault="002F1EAF" w:rsidP="002F1EAF">
      <w:r>
        <w:t>Да обобщим какво направихме до момента и как чрез последователни разсъждения стигнахме до идея за решаването на задачата. Следвайки всички препоръки, изложени до момента, минахме през следните стъпки:</w:t>
      </w:r>
    </w:p>
    <w:p w:rsidR="002F1EAF" w:rsidRPr="00E11007" w:rsidRDefault="002F1EAF" w:rsidP="00222F92">
      <w:pPr>
        <w:numPr>
          <w:ilvl w:val="0"/>
          <w:numId w:val="126"/>
        </w:numPr>
        <w:tabs>
          <w:tab w:val="clear" w:pos="792"/>
        </w:tabs>
        <w:ind w:left="568" w:hanging="284"/>
      </w:pPr>
      <w:r w:rsidRPr="00E11007">
        <w:t>Използвахме лист и химикал, за да си скицираме тесте карти за разбъркване. Нарисувахме си последователност от кутийки на лист хартия и така успяхме визуално да си представим картите.</w:t>
      </w:r>
    </w:p>
    <w:p w:rsidR="002F1EAF" w:rsidRDefault="002F1EAF" w:rsidP="00222F92">
      <w:pPr>
        <w:numPr>
          <w:ilvl w:val="0"/>
          <w:numId w:val="126"/>
        </w:numPr>
        <w:tabs>
          <w:tab w:val="clear" w:pos="792"/>
        </w:tabs>
        <w:ind w:left="568" w:hanging="284"/>
      </w:pPr>
      <w:r>
        <w:t>Имайки визуална представа за проблема, ни</w:t>
      </w:r>
      <w:r w:rsidRPr="00E11007">
        <w:t xml:space="preserve"> хрумнаха </w:t>
      </w:r>
      <w:r>
        <w:t>някои</w:t>
      </w:r>
      <w:r w:rsidRPr="00E11007">
        <w:t xml:space="preserve"> идеи: първо, че трябва да правим </w:t>
      </w:r>
      <w:r>
        <w:t xml:space="preserve">някакви </w:t>
      </w:r>
      <w:r w:rsidRPr="00E11007">
        <w:t>единични размествания и второ, че трябва да ги правим</w:t>
      </w:r>
      <w:r>
        <w:t xml:space="preserve"> много на брой пъти.</w:t>
      </w:r>
    </w:p>
    <w:p w:rsidR="002F1EAF" w:rsidRDefault="002F1EAF" w:rsidP="00222F92">
      <w:pPr>
        <w:numPr>
          <w:ilvl w:val="0"/>
          <w:numId w:val="126"/>
        </w:numPr>
        <w:tabs>
          <w:tab w:val="clear" w:pos="792"/>
        </w:tabs>
        <w:ind w:left="568" w:hanging="284"/>
      </w:pPr>
      <w:r>
        <w:t>Решихме да правим единични размествания чрез цепене на картите на случайно място и размяна на двете половини.</w:t>
      </w:r>
    </w:p>
    <w:p w:rsidR="002F1EAF" w:rsidRPr="00E11007" w:rsidRDefault="002F1EAF" w:rsidP="00222F92">
      <w:pPr>
        <w:numPr>
          <w:ilvl w:val="0"/>
          <w:numId w:val="126"/>
        </w:numPr>
        <w:tabs>
          <w:tab w:val="clear" w:pos="792"/>
        </w:tabs>
        <w:ind w:left="568" w:hanging="284"/>
      </w:pPr>
      <w:r>
        <w:t>Решихме, че трябва да правим толкова размествания, колкото са картите в тестето</w:t>
      </w:r>
      <w:r w:rsidRPr="00E11007">
        <w:t>.</w:t>
      </w:r>
    </w:p>
    <w:p w:rsidR="002F1EAF" w:rsidRDefault="002F1EAF" w:rsidP="00222F92">
      <w:pPr>
        <w:numPr>
          <w:ilvl w:val="0"/>
          <w:numId w:val="126"/>
        </w:numPr>
        <w:tabs>
          <w:tab w:val="clear" w:pos="792"/>
        </w:tabs>
        <w:ind w:left="568" w:hanging="284"/>
      </w:pPr>
      <w:r w:rsidRPr="00E11007">
        <w:t xml:space="preserve">Сблъскахме се и с проблема за избор на случайно число, но </w:t>
      </w:r>
      <w:r>
        <w:t>избрахме</w:t>
      </w:r>
      <w:r w:rsidRPr="00E11007">
        <w:t xml:space="preserve"> решение наготово.</w:t>
      </w:r>
    </w:p>
    <w:p w:rsidR="002F1EAF" w:rsidRDefault="002F1EAF" w:rsidP="00222F92">
      <w:pPr>
        <w:numPr>
          <w:ilvl w:val="0"/>
          <w:numId w:val="126"/>
        </w:numPr>
        <w:tabs>
          <w:tab w:val="clear" w:pos="792"/>
        </w:tabs>
        <w:ind w:left="568" w:hanging="284"/>
      </w:pPr>
      <w:r>
        <w:t>Разбихме оригиналната задача на три подзадачи: единично размест</w:t>
      </w:r>
      <w:r>
        <w:softHyphen/>
        <w:t>ване; избор на случайно число; повтаряне на единичните размест</w:t>
      </w:r>
      <w:r>
        <w:softHyphen/>
        <w:t>вания.</w:t>
      </w:r>
    </w:p>
    <w:p w:rsidR="002F1EAF" w:rsidRDefault="002F1EAF" w:rsidP="00222F92">
      <w:pPr>
        <w:numPr>
          <w:ilvl w:val="0"/>
          <w:numId w:val="126"/>
        </w:numPr>
        <w:tabs>
          <w:tab w:val="clear" w:pos="792"/>
        </w:tabs>
        <w:ind w:left="568" w:hanging="284"/>
      </w:pPr>
      <w:r>
        <w:t>Проверихме дали идеята работи и намерихме грешка. Добре, че направихме проверка преди да напишем кода!</w:t>
      </w:r>
    </w:p>
    <w:p w:rsidR="002F1EAF" w:rsidRDefault="002F1EAF" w:rsidP="00222F92">
      <w:pPr>
        <w:numPr>
          <w:ilvl w:val="0"/>
          <w:numId w:val="126"/>
        </w:numPr>
        <w:tabs>
          <w:tab w:val="clear" w:pos="792"/>
        </w:tabs>
        <w:ind w:left="568" w:hanging="284"/>
      </w:pPr>
      <w:r>
        <w:t>Измислихме нова стратегия за единично разместване, която изглежда по-надеждна.</w:t>
      </w:r>
    </w:p>
    <w:p w:rsidR="002F1EAF" w:rsidRDefault="002F1EAF" w:rsidP="00222F92">
      <w:pPr>
        <w:numPr>
          <w:ilvl w:val="0"/>
          <w:numId w:val="126"/>
        </w:numPr>
        <w:tabs>
          <w:tab w:val="clear" w:pos="792"/>
        </w:tabs>
        <w:ind w:left="568" w:hanging="284"/>
      </w:pPr>
      <w:r>
        <w:t>Проверихме новата идея с подходящи примери и имаме увереност, че е правилна.</w:t>
      </w:r>
    </w:p>
    <w:p w:rsidR="002F1EAF" w:rsidRPr="00E11007" w:rsidRDefault="002F1EAF" w:rsidP="002F1EAF">
      <w:r>
        <w:t>Вече имаме идея за решение на задачата и тя е проверена с примери. Това е най-важното за решаването на една задача – да измислим алго</w:t>
      </w:r>
      <w:r>
        <w:softHyphen/>
        <w:t>ритъма. Остава по-лесното – да реализираме идеята си. Нека видим как става това.</w:t>
      </w:r>
    </w:p>
    <w:p w:rsidR="002F1EAF" w:rsidRDefault="002F1EAF" w:rsidP="002F1EAF">
      <w:pPr>
        <w:pStyle w:val="Heading2"/>
      </w:pPr>
      <w:bookmarkStart w:id="1877" w:name="_Toc243587834"/>
      <w:bookmarkStart w:id="1878" w:name="_Toc299461568"/>
      <w:bookmarkStart w:id="1879" w:name="_Toc299628761"/>
      <w:r>
        <w:t>Подберете структурите от данни!</w:t>
      </w:r>
      <w:bookmarkEnd w:id="1877"/>
      <w:bookmarkEnd w:id="1878"/>
      <w:bookmarkEnd w:id="1879"/>
    </w:p>
    <w:p w:rsidR="002F1EAF" w:rsidRDefault="002F1EAF" w:rsidP="002F1EAF">
      <w:r>
        <w:t>Ако вече имаме идея за решение, която изглежда правилна и е проверена с няколко надеждни примера, остава да напишем програмния код, нали? Какво изпуснахме? Измислихме ли всичко необходимо, за да можем бързо, лесно и безпроблемно да напишем програма, която реализира нашата идея за решаване на задачата?</w:t>
      </w:r>
    </w:p>
    <w:p w:rsidR="002F1EAF" w:rsidRDefault="002F1EAF" w:rsidP="002F1EAF">
      <w:pPr>
        <w:spacing w:after="120"/>
      </w:pPr>
      <w:r>
        <w:t>Това, което изпуснахме, е да си представим как нашата идея (която видяхме как работи на хартия) ще бъде имплементирана като компютърна програма. Това не винаги е елементарно и понякога изисква доста време и допълнителни идеи. Това е важна стъпка от решаването на задачи: да помислим за идеите си в термините на компютърното програмиране. Това означава да разсъждаваме с конкретни структури от данни, а не с абстракции като "карта" и "тесте карти". Трябва да подберем подходящи структури от данни, с които да реализираме идеите с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2"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1E7B4C" w:rsidRDefault="002F1EAF" w:rsidP="002F1EAF">
            <w:pPr>
              <w:pStyle w:val="WarningMessage"/>
            </w:pPr>
            <w:r w:rsidRPr="001E7B4C">
              <w:t>Преди да преминете към имплементация на вашата идея помислете за структурите от данни. Може да се окаже, че вашата идея не е толкова добра, колкото изглежда. Може да се окаже, че е трудна за реализация или неефективна. По-добре да откриете това преди да сте написали кода на програмата</w:t>
            </w:r>
            <w:r>
              <w:t>!</w:t>
            </w:r>
          </w:p>
        </w:tc>
      </w:tr>
    </w:tbl>
    <w:p w:rsidR="002F1EAF" w:rsidRDefault="002F1EAF" w:rsidP="002F1EAF">
      <w:r>
        <w:t>В нашия случай говорихме за "размяна на случайна карта с друга", а в програмирането това означава да разместим два елемента в някаква структура от данни (например масив, списък или нещо друго). Стигнахме до момента, в който трябва да изберем структурите от данни и ще ви покажем как се прави това.</w:t>
      </w:r>
    </w:p>
    <w:p w:rsidR="002F1EAF" w:rsidRDefault="002F1EAF" w:rsidP="002F1EAF">
      <w:pPr>
        <w:pStyle w:val="Heading3"/>
      </w:pPr>
      <w:bookmarkStart w:id="1880" w:name="_Toc243587835"/>
      <w:bookmarkStart w:id="1881" w:name="_Toc299461569"/>
      <w:r>
        <w:t>В каква структура да пазим тестето карти?</w:t>
      </w:r>
      <w:bookmarkEnd w:id="1880"/>
      <w:bookmarkEnd w:id="1881"/>
    </w:p>
    <w:p w:rsidR="002F1EAF" w:rsidRDefault="002F1EAF" w:rsidP="002F1EAF">
      <w:r>
        <w:t>Първият въпрос, който възниква, е в каква структура от данни да съхра</w:t>
      </w:r>
      <w:r>
        <w:softHyphen/>
        <w:t>няваме тестето карти. Могат да ни хрумнат всякакви идеи, но не всички структури от данни са подходящи. Нека разсъждаваме малко по въпроса. Имаме съвкупност от карти и наредбата на картите в тази структура е от значение. Следова</w:t>
      </w:r>
      <w:r>
        <w:softHyphen/>
        <w:t>телно трябва да използваме структура, която съхранява съвкупност от елементи и запазва наредбата им.</w:t>
      </w:r>
    </w:p>
    <w:p w:rsidR="002F1EAF" w:rsidRDefault="002F1EAF" w:rsidP="002F1EAF">
      <w:pPr>
        <w:pStyle w:val="Heading4"/>
      </w:pPr>
      <w:r>
        <w:t>Можем ли да ползваме масив?</w:t>
      </w:r>
    </w:p>
    <w:p w:rsidR="002F1EAF" w:rsidRDefault="002F1EAF" w:rsidP="002F1EAF">
      <w:r>
        <w:t>Първото, което можем да се сетим, е да използваме "масив". Това е най-простата структура за съхранение на съвкупност от елементи. Масивът може да съхранява съвкупност от елементи, в него елементите имат наредба (първи, втори трети и т.н.) и са достъпни по индекс. Масивът не може да променя първоначално определения му размер.</w:t>
      </w:r>
    </w:p>
    <w:p w:rsidR="002F1EAF" w:rsidRDefault="002F1EAF" w:rsidP="002F1EAF">
      <w:r>
        <w:t>Подходяща структура ли е масивът? За да си отговорим на този въпрос, трябва да помислим какво трябва да правим с тестето карти, записано в масив и да проверим дали всяка от необходимите ни операции може да се реализира ефективно с масив.</w:t>
      </w:r>
    </w:p>
    <w:p w:rsidR="002F1EAF" w:rsidRDefault="002F1EAF" w:rsidP="002F1EAF">
      <w:r>
        <w:t>Кои са операциите с тестето карти, които ще ни се наложи да реализи</w:t>
      </w:r>
      <w:r>
        <w:softHyphen/>
        <w:t>раме за нашия алгоритъм? Нека ги изброим:</w:t>
      </w:r>
    </w:p>
    <w:p w:rsidR="002F1EAF" w:rsidRPr="00D31E92" w:rsidRDefault="002F1EAF" w:rsidP="00222F92">
      <w:pPr>
        <w:numPr>
          <w:ilvl w:val="0"/>
          <w:numId w:val="126"/>
        </w:numPr>
        <w:tabs>
          <w:tab w:val="clear" w:pos="792"/>
        </w:tabs>
        <w:ind w:left="568" w:hanging="284"/>
      </w:pPr>
      <w:r>
        <w:t xml:space="preserve">Избор на случайна карта. Понеже в масива имаме достъп до елементите по индекс, можем да изберем случайно място в него чрез избор на случайно число </w:t>
      </w:r>
      <w:r>
        <w:rPr>
          <w:lang w:val="en-US"/>
        </w:rPr>
        <w:t>k</w:t>
      </w:r>
      <w:r w:rsidRPr="000E1F21">
        <w:t xml:space="preserve"> в </w:t>
      </w:r>
      <w:r>
        <w:t>интервала от 1 до N-1.</w:t>
      </w:r>
    </w:p>
    <w:p w:rsidR="002F1EAF" w:rsidRPr="00D31E92" w:rsidRDefault="002F1EAF" w:rsidP="00222F92">
      <w:pPr>
        <w:numPr>
          <w:ilvl w:val="0"/>
          <w:numId w:val="126"/>
        </w:numPr>
        <w:tabs>
          <w:tab w:val="clear" w:pos="792"/>
        </w:tabs>
        <w:ind w:left="568" w:hanging="284"/>
      </w:pPr>
      <w:r>
        <w:t>Размяна на карта на позиция k с първата карта (единично размест</w:t>
      </w:r>
      <w:r>
        <w:softHyphen/>
        <w:t>ване). След като сме избрали случайна карта, трябва да я разменим с първата. И тази операция изглежда проста. Можем да направим размяната на три стъпки чрез временна променлива.</w:t>
      </w:r>
    </w:p>
    <w:p w:rsidR="002F1EAF" w:rsidRPr="00D31E92" w:rsidRDefault="002F1EAF" w:rsidP="00222F92">
      <w:pPr>
        <w:numPr>
          <w:ilvl w:val="0"/>
          <w:numId w:val="126"/>
        </w:numPr>
        <w:tabs>
          <w:tab w:val="clear" w:pos="792"/>
        </w:tabs>
        <w:ind w:left="568" w:hanging="284"/>
      </w:pPr>
      <w:r>
        <w:t>Въвеждане на тестето, обхождане на картите от тестето, отпечат</w:t>
      </w:r>
      <w:r>
        <w:softHyphen/>
        <w:t>ване на тестето – всички тези операции биха могли да ни потрябват, но изглежда тривиално да ги реализираме с масив.</w:t>
      </w:r>
    </w:p>
    <w:p w:rsidR="002F1EAF" w:rsidRDefault="002F1EAF" w:rsidP="002F1EAF">
      <w:r>
        <w:t>Изглежда, че обикновен масив може да ни свърши работа за съхранение на тесте карти.</w:t>
      </w:r>
    </w:p>
    <w:p w:rsidR="002F1EAF" w:rsidRDefault="002F1EAF" w:rsidP="002F1EAF">
      <w:pPr>
        <w:pStyle w:val="Heading4"/>
      </w:pPr>
      <w:r>
        <w:t>Можем ли да ползваме друга структура?</w:t>
      </w:r>
    </w:p>
    <w:p w:rsidR="002F1EAF" w:rsidRPr="0022414B" w:rsidRDefault="002F1EAF" w:rsidP="002F1EAF">
      <w:r w:rsidRPr="0022414B">
        <w:t>Нормално е да си зададем въпроса дали масив е най-подходящата струк</w:t>
      </w:r>
      <w:r w:rsidRPr="0022414B">
        <w:softHyphen/>
        <w:t xml:space="preserve">тура от данни за реализиране на операциите, които нашата програма трябва да извършва върху тестето карти. Изглежда, че </w:t>
      </w:r>
      <w:r>
        <w:t>всички операции могат лесно да се реализират с масив.</w:t>
      </w:r>
    </w:p>
    <w:p w:rsidR="002F1EAF" w:rsidRDefault="002F1EAF" w:rsidP="002F1EAF">
      <w:r>
        <w:t>Все пак, нека помислим дали можем да изберем по-подходяща структура от масив. Нека помислим какви са възможностите ни:</w:t>
      </w:r>
    </w:p>
    <w:p w:rsidR="002F1EAF" w:rsidRPr="00D31E92" w:rsidRDefault="002F1EAF" w:rsidP="00222F92">
      <w:pPr>
        <w:numPr>
          <w:ilvl w:val="0"/>
          <w:numId w:val="126"/>
        </w:numPr>
        <w:tabs>
          <w:tab w:val="clear" w:pos="792"/>
        </w:tabs>
        <w:ind w:left="568" w:hanging="284"/>
      </w:pPr>
      <w:r>
        <w:t>Свързан списък – нямаме директен достъп по номер на елемент и ще ни е трудно да избираме случайна карта от списъка.</w:t>
      </w:r>
    </w:p>
    <w:p w:rsidR="002F1EAF" w:rsidRPr="00D31E92" w:rsidRDefault="002F1EAF" w:rsidP="00222F92">
      <w:pPr>
        <w:numPr>
          <w:ilvl w:val="0"/>
          <w:numId w:val="126"/>
        </w:numPr>
        <w:tabs>
          <w:tab w:val="clear" w:pos="792"/>
        </w:tabs>
        <w:ind w:left="568" w:hanging="284"/>
      </w:pPr>
      <w:r>
        <w:t>Масив с променлива дължина (</w:t>
      </w:r>
      <w:r w:rsidRPr="00946532">
        <w:rPr>
          <w:rStyle w:val="Code"/>
        </w:rPr>
        <w:t>List</w:t>
      </w:r>
      <w:r w:rsidRPr="000E1F21">
        <w:rPr>
          <w:rStyle w:val="Code"/>
        </w:rPr>
        <w:t>&lt;</w:t>
      </w:r>
      <w:r w:rsidRPr="00946532">
        <w:rPr>
          <w:rStyle w:val="Code"/>
        </w:rPr>
        <w:t>T</w:t>
      </w:r>
      <w:r w:rsidRPr="000E1F21">
        <w:rPr>
          <w:rStyle w:val="Code"/>
        </w:rPr>
        <w:t>&gt;</w:t>
      </w:r>
      <w:r>
        <w:t>) – изглежда, че притежава всички предимства на масивите и може да реализира всички опера</w:t>
      </w:r>
      <w:r>
        <w:softHyphen/>
        <w:t xml:space="preserve">ции, които ни трябват, по същия начин, както с масив. Печелим малко удобство – в </w:t>
      </w:r>
      <w:r w:rsidRPr="00946532">
        <w:rPr>
          <w:rStyle w:val="Code"/>
        </w:rPr>
        <w:t>List</w:t>
      </w:r>
      <w:r w:rsidRPr="000E1F21">
        <w:rPr>
          <w:rStyle w:val="Code"/>
        </w:rPr>
        <w:t>&lt;</w:t>
      </w:r>
      <w:r w:rsidRPr="00946532">
        <w:rPr>
          <w:rStyle w:val="Code"/>
        </w:rPr>
        <w:t>T</w:t>
      </w:r>
      <w:r w:rsidRPr="000E1F21">
        <w:rPr>
          <w:rStyle w:val="Code"/>
        </w:rPr>
        <w:t>&gt;</w:t>
      </w:r>
      <w:r w:rsidRPr="00946532">
        <w:t xml:space="preserve"> </w:t>
      </w:r>
      <w:r>
        <w:t>можем лесно да трием и добавяме, което може да улесни въвеждането на картите и някои други помощни операции.</w:t>
      </w:r>
    </w:p>
    <w:p w:rsidR="002F1EAF" w:rsidRPr="00D31E92" w:rsidRDefault="002F1EAF" w:rsidP="00222F92">
      <w:pPr>
        <w:numPr>
          <w:ilvl w:val="0"/>
          <w:numId w:val="126"/>
        </w:numPr>
        <w:tabs>
          <w:tab w:val="clear" w:pos="792"/>
        </w:tabs>
        <w:ind w:left="568" w:hanging="284"/>
      </w:pPr>
      <w:r>
        <w:t>Стек / опашка – тестето карти няма поведение на FIFO / LIFO и следователно тези структури не са подходящи.</w:t>
      </w:r>
    </w:p>
    <w:p w:rsidR="002F1EAF" w:rsidRPr="00D31E92" w:rsidRDefault="002F1EAF" w:rsidP="00222F92">
      <w:pPr>
        <w:numPr>
          <w:ilvl w:val="0"/>
          <w:numId w:val="126"/>
        </w:numPr>
        <w:tabs>
          <w:tab w:val="clear" w:pos="792"/>
        </w:tabs>
        <w:ind w:left="568" w:hanging="284"/>
      </w:pPr>
      <w:r w:rsidRPr="00946532">
        <w:t>Множество (</w:t>
      </w:r>
      <w:r w:rsidRPr="00946532">
        <w:rPr>
          <w:rStyle w:val="Code"/>
        </w:rPr>
        <w:t>TreeSet&lt;Т&gt;</w:t>
      </w:r>
      <w:r w:rsidRPr="00946532">
        <w:t xml:space="preserve"> / </w:t>
      </w:r>
      <w:r w:rsidRPr="00946532">
        <w:rPr>
          <w:rStyle w:val="Code"/>
        </w:rPr>
        <w:t>HashSet&lt;Т&gt;</w:t>
      </w:r>
      <w:r w:rsidRPr="00946532">
        <w:t>)</w:t>
      </w:r>
      <w:r w:rsidRPr="000E1F21">
        <w:t xml:space="preserve"> – в </w:t>
      </w:r>
      <w:r>
        <w:t>множествата се губи оригиналната наредба на елементите и това е съществена пречка, за да ги използваме.</w:t>
      </w:r>
    </w:p>
    <w:p w:rsidR="002F1EAF" w:rsidRPr="00D31E92" w:rsidRDefault="002F1EAF" w:rsidP="00222F92">
      <w:pPr>
        <w:numPr>
          <w:ilvl w:val="0"/>
          <w:numId w:val="126"/>
        </w:numPr>
        <w:tabs>
          <w:tab w:val="clear" w:pos="792"/>
        </w:tabs>
        <w:ind w:left="568" w:hanging="284"/>
      </w:pPr>
      <w:r>
        <w:t>Хеш-таблица – структурата "тесте карти" не е от вида ключ-стойност и следователно хеш-таблицата не може да го съхранява и обработва ефективно. Освен това хеш-таблиците не запазват подредбата на елементите си.</w:t>
      </w:r>
    </w:p>
    <w:p w:rsidR="002F1EAF" w:rsidRDefault="002F1EAF" w:rsidP="002F1EAF">
      <w:pPr>
        <w:spacing w:after="120"/>
      </w:pPr>
      <w:r w:rsidRPr="004E76A5">
        <w:t xml:space="preserve">Общо взето изчерпахме основните структури от данни, които съхраняват и обработват съвкупности от елементи </w:t>
      </w:r>
      <w:r>
        <w:t xml:space="preserve">и </w:t>
      </w:r>
      <w:r w:rsidRPr="004E76A5">
        <w:t xml:space="preserve">стигнахме до извода, че масив или </w:t>
      </w:r>
      <w:r w:rsidRPr="00946532">
        <w:rPr>
          <w:rStyle w:val="Code"/>
        </w:rPr>
        <w:t>List</w:t>
      </w:r>
      <w:r w:rsidRPr="000E1F21">
        <w:rPr>
          <w:rStyle w:val="Code"/>
        </w:rPr>
        <w:t>&lt;</w:t>
      </w:r>
      <w:r w:rsidRPr="00946532">
        <w:rPr>
          <w:rStyle w:val="Code"/>
        </w:rPr>
        <w:t>T</w:t>
      </w:r>
      <w:r w:rsidRPr="000E1F21">
        <w:rPr>
          <w:rStyle w:val="Code"/>
        </w:rPr>
        <w:t>&gt;</w:t>
      </w:r>
      <w:r w:rsidRPr="00BB36C2">
        <w:t xml:space="preserve"> </w:t>
      </w:r>
      <w:r w:rsidRPr="004E76A5">
        <w:t xml:space="preserve">ще ни свършат работа, а </w:t>
      </w:r>
      <w:r w:rsidRPr="00946532">
        <w:rPr>
          <w:rStyle w:val="Code"/>
        </w:rPr>
        <w:t>List</w:t>
      </w:r>
      <w:r w:rsidRPr="000E1F21">
        <w:rPr>
          <w:rStyle w:val="Code"/>
        </w:rPr>
        <w:t>&lt;</w:t>
      </w:r>
      <w:r w:rsidRPr="00946532">
        <w:rPr>
          <w:rStyle w:val="Code"/>
        </w:rPr>
        <w:t>T</w:t>
      </w:r>
      <w:r w:rsidRPr="000E1F21">
        <w:rPr>
          <w:rStyle w:val="Code"/>
        </w:rPr>
        <w:t>&gt;</w:t>
      </w:r>
      <w:r w:rsidRPr="00946532">
        <w:t xml:space="preserve"> </w:t>
      </w:r>
      <w:r w:rsidRPr="004E76A5">
        <w:t xml:space="preserve">е по-гъвкав и удобен от обикновения масив. Взимаме решение да ползваме </w:t>
      </w:r>
      <w:r w:rsidRPr="00946532">
        <w:rPr>
          <w:rStyle w:val="Code"/>
        </w:rPr>
        <w:t>List</w:t>
      </w:r>
      <w:r w:rsidRPr="000E1F21">
        <w:rPr>
          <w:rStyle w:val="Code"/>
        </w:rPr>
        <w:t>&lt;</w:t>
      </w:r>
      <w:r w:rsidRPr="00946532">
        <w:rPr>
          <w:rStyle w:val="Code"/>
        </w:rPr>
        <w:t>T</w:t>
      </w:r>
      <w:r w:rsidRPr="000E1F21">
        <w:rPr>
          <w:rStyle w:val="Code"/>
        </w:rPr>
        <w:t>&gt;</w:t>
      </w:r>
      <w:r w:rsidRPr="00946532">
        <w:t xml:space="preserve"> </w:t>
      </w:r>
      <w:r>
        <w:t>за съхране</w:t>
      </w:r>
      <w:r>
        <w:softHyphen/>
        <w:t>нието и обработката на тестето карт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3"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100D26" w:rsidRDefault="002F1EAF" w:rsidP="002F1EAF">
            <w:pPr>
              <w:pStyle w:val="WarningMessage"/>
            </w:pPr>
            <w:r w:rsidRPr="00100D26">
              <w:t>Изборът на структура данни започва с изброяване на клю</w:t>
            </w:r>
            <w:r w:rsidRPr="00100D26">
              <w:softHyphen/>
              <w:t>човите операции, които ще се извършват върху нея. След това се ана</w:t>
            </w:r>
            <w:r w:rsidRPr="00100D26">
              <w:softHyphen/>
              <w:t>лизират възможните структури, които могат да бъдат използвани и от тях се избира тази, която най-лесно и ефективно реализира тези операции. Поня</w:t>
            </w:r>
            <w:r w:rsidRPr="00100D26">
              <w:softHyphen/>
              <w:t>кога се прави компромис между леснота на реализация и ефективност.</w:t>
            </w:r>
          </w:p>
        </w:tc>
      </w:tr>
    </w:tbl>
    <w:p w:rsidR="002F1EAF" w:rsidRDefault="002F1EAF" w:rsidP="002F1EAF">
      <w:pPr>
        <w:pStyle w:val="Heading4"/>
      </w:pPr>
      <w:r>
        <w:t>Как да пазим другите информационни обекти?</w:t>
      </w:r>
    </w:p>
    <w:p w:rsidR="002F1EAF" w:rsidRDefault="002F1EAF" w:rsidP="002F1EAF">
      <w:r>
        <w:t>След като решихме първия проблем, а именно как да представяме в па</w:t>
      </w:r>
      <w:r>
        <w:softHyphen/>
        <w:t>метта тесте от карти, следва да помислим дали има и други обекти, с които боравим, за които следва да помислим как да ги представяме. Като се замислим, освен обектите "карта" и "тесте карти", нашият алгоритъм не използва други информационни обекти.</w:t>
      </w:r>
    </w:p>
    <w:p w:rsidR="002F1EAF" w:rsidRDefault="002F1EAF" w:rsidP="002F1EAF">
      <w:r>
        <w:t>Възниква въпросът как да представим една карта? Можем да я представим като символен низ, като число или като клас с две полета – лице и боя. Има, разбира се и други варианти, които имат своите предимства и недостатъци.</w:t>
      </w:r>
    </w:p>
    <w:p w:rsidR="002F1EAF" w:rsidRDefault="002F1EAF" w:rsidP="002F1EAF">
      <w:r>
        <w:t>Преди да навлезем в дълбоки разсъждения кое представяне е най-добро, нека се върнем на условието на задачата. То предполага, че тестето карти ни е дадено (като масив или списък) и трябва да го разместим. Какво точно представлява една карта няма никакво значение за тази задача. Дори няма значение дали разместваме карти за игра, фигури за шах, кашони с домати или някакви други обекти. Имаме наредена последова</w:t>
      </w:r>
      <w:r>
        <w:softHyphen/>
        <w:t xml:space="preserve">телност от обекти и трябва да я разбъркаме в случаен ред. Фактът, че разбъркваме карти, няма значение за нашата задача и няма нужда да губим време да мислим как точно да представим една карта. Нека просто се спрем на първата идея, която ни хрумва, примерно да си дефинираме клас </w:t>
      </w:r>
      <w:r w:rsidRPr="00946532">
        <w:rPr>
          <w:rStyle w:val="Code"/>
        </w:rPr>
        <w:t>Card</w:t>
      </w:r>
      <w:r>
        <w:t xml:space="preserve"> с полета </w:t>
      </w:r>
      <w:r>
        <w:rPr>
          <w:rStyle w:val="Code"/>
        </w:rPr>
        <w:t>F</w:t>
      </w:r>
      <w:r w:rsidRPr="00946532">
        <w:rPr>
          <w:rStyle w:val="Code"/>
        </w:rPr>
        <w:t>ace</w:t>
      </w:r>
      <w:r>
        <w:t xml:space="preserve"> и </w:t>
      </w:r>
      <w:r>
        <w:rPr>
          <w:rStyle w:val="Code"/>
        </w:rPr>
        <w:t>S</w:t>
      </w:r>
      <w:r w:rsidRPr="00946532">
        <w:rPr>
          <w:rStyle w:val="Code"/>
        </w:rPr>
        <w:t>uit</w:t>
      </w:r>
      <w:r>
        <w:t>. Дори да изберем друго представяне (примерно число от 1 до 52), това не е съществено. Няма да дискутираме повече този въпрос.</w:t>
      </w:r>
    </w:p>
    <w:p w:rsidR="002F1EAF" w:rsidRDefault="002F1EAF" w:rsidP="002F1EAF">
      <w:pPr>
        <w:pStyle w:val="Heading3"/>
      </w:pPr>
      <w:bookmarkStart w:id="1882" w:name="_Toc243587836"/>
      <w:bookmarkStart w:id="1883" w:name="_Toc299461570"/>
      <w:r>
        <w:t>Сортиране на числа – подбор на структурите данни</w:t>
      </w:r>
      <w:bookmarkEnd w:id="1882"/>
      <w:bookmarkEnd w:id="1883"/>
    </w:p>
    <w:p w:rsidR="002F1EAF" w:rsidRDefault="002F1EAF" w:rsidP="002F1EAF">
      <w:r>
        <w:t>Нека се върнем на задачата за сортиране на съвкупност от числа</w:t>
      </w:r>
      <w:r w:rsidRPr="00946532">
        <w:t xml:space="preserve"> </w:t>
      </w:r>
      <w:r>
        <w:t>по големина и изберем структури от данни и за нея. Нека сме избрали да използваме най-простия алгоритъм, за който сме се сетили: да взимаме докато може най-малкото число, да го отпечатваме и да го изтриваме. Тази идея лесно се разписва на хартия и лесно се убеждаваме, че е коректна.</w:t>
      </w:r>
    </w:p>
    <w:p w:rsidR="002F1EAF" w:rsidRDefault="002F1EAF" w:rsidP="002F1EAF">
      <w:r>
        <w:t>Каква структура от данни да използваме за съхранение на числата? Отново, за да си отговорим на този въпрос, е необходимо да помислим какви опе</w:t>
      </w:r>
      <w:r>
        <w:softHyphen/>
        <w:t>рации трябва да извършваме върху тези числа. Операциите са следните:</w:t>
      </w:r>
    </w:p>
    <w:p w:rsidR="002F1EAF" w:rsidRPr="00D31E92" w:rsidRDefault="002F1EAF" w:rsidP="00222F92">
      <w:pPr>
        <w:numPr>
          <w:ilvl w:val="0"/>
          <w:numId w:val="126"/>
        </w:numPr>
        <w:tabs>
          <w:tab w:val="clear" w:pos="792"/>
        </w:tabs>
        <w:ind w:left="568" w:hanging="284"/>
      </w:pPr>
      <w:r>
        <w:t>Търсене на най-малка стойност в структурата.</w:t>
      </w:r>
    </w:p>
    <w:p w:rsidR="002F1EAF" w:rsidRPr="00D31E92" w:rsidRDefault="002F1EAF" w:rsidP="00222F92">
      <w:pPr>
        <w:numPr>
          <w:ilvl w:val="0"/>
          <w:numId w:val="126"/>
        </w:numPr>
        <w:tabs>
          <w:tab w:val="clear" w:pos="792"/>
        </w:tabs>
        <w:ind w:left="568" w:hanging="284"/>
      </w:pPr>
      <w:r>
        <w:t>Изтриване на намерената най-малка стойност от структурата.</w:t>
      </w:r>
    </w:p>
    <w:p w:rsidR="002F1EAF" w:rsidRDefault="002F1EAF" w:rsidP="002F1EAF">
      <w:r>
        <w:t xml:space="preserve">Очевидно използването на масив не е разумно, защото не разполагаме с операцията "изтриване". Използването на </w:t>
      </w:r>
      <w:r w:rsidRPr="00946532">
        <w:rPr>
          <w:rStyle w:val="Code"/>
        </w:rPr>
        <w:t>List&lt;Т&gt;</w:t>
      </w:r>
      <w:r>
        <w:t xml:space="preserve"> изглежда по-добре, защото и двете операции можем да реализираме сравнително просто и лесно. </w:t>
      </w:r>
      <w:r w:rsidRPr="00F2293E">
        <w:t>Структури като стек и опашка няма да ни помогнат, защото нямаме LIFO или FIFO поведение.</w:t>
      </w:r>
      <w:r>
        <w:t xml:space="preserve"> От хеш-таблица няма особен смисъл, защото в нея няма бърз начин за намиране на най-малка стойност, въпреки че изтриването на елемент би могло да е по-ефективно.</w:t>
      </w:r>
    </w:p>
    <w:p w:rsidR="002F1EAF" w:rsidRDefault="002F1EAF" w:rsidP="002F1EAF">
      <w:r w:rsidRPr="00946532">
        <w:t xml:space="preserve">Стигаме до структурите </w:t>
      </w:r>
      <w:r w:rsidRPr="00946532">
        <w:rPr>
          <w:rStyle w:val="Code"/>
        </w:rPr>
        <w:t>HashSet&lt;Т&gt;</w:t>
      </w:r>
      <w:r w:rsidRPr="00946532">
        <w:t xml:space="preserve"> и </w:t>
      </w:r>
      <w:r w:rsidRPr="00946532">
        <w:rPr>
          <w:rStyle w:val="Code"/>
        </w:rPr>
        <w:t>TreeSet&lt;Т&gt;</w:t>
      </w:r>
      <w:r w:rsidRPr="00946532">
        <w:t>.</w:t>
      </w:r>
      <w:r w:rsidRPr="000E1F21">
        <w:t xml:space="preserve"> </w:t>
      </w:r>
      <w:r w:rsidRPr="00946532">
        <w:t xml:space="preserve">Множествата имат проблема, че не поддържат възможност за съхранение на еднакви елементи. Въпреки това, нека ги разгледаме. Структурата </w:t>
      </w:r>
      <w:r w:rsidRPr="00946532">
        <w:rPr>
          <w:rStyle w:val="Code"/>
        </w:rPr>
        <w:t>HashSet&lt;Т&gt;</w:t>
      </w:r>
      <w:r w:rsidRPr="00946532">
        <w:t xml:space="preserve"> не представлява интерес, защото при нея отново нямаме лесен начин да намерим най-малкия елемент. Обаче структурата </w:t>
      </w:r>
      <w:r w:rsidRPr="00946532">
        <w:rPr>
          <w:rStyle w:val="Code"/>
        </w:rPr>
        <w:t>TreeSet&lt;Т&gt;</w:t>
      </w:r>
      <w:r w:rsidRPr="00946532">
        <w:t xml:space="preserve"> изглежда обещаваща. Нека я разгледаме.</w:t>
      </w:r>
    </w:p>
    <w:p w:rsidR="002F1EAF" w:rsidRDefault="002F1EAF" w:rsidP="002F1EAF">
      <w:r w:rsidRPr="00946532">
        <w:t xml:space="preserve">Класът </w:t>
      </w:r>
      <w:r w:rsidRPr="00946532">
        <w:rPr>
          <w:rStyle w:val="Code"/>
        </w:rPr>
        <w:t>TreeSet&lt;Т&gt;</w:t>
      </w:r>
      <w:r w:rsidRPr="00946532">
        <w:t xml:space="preserve"> по идея държи елементите си в балансирано дърво и поддържа операцията "изваждане на най-малкия елемент". Колко инте</w:t>
      </w:r>
      <w:r w:rsidRPr="00946532">
        <w:softHyphen/>
        <w:t xml:space="preserve">ресно! Хрумва ни нова идея: вкарваме всички елементи в </w:t>
      </w:r>
      <w:r w:rsidRPr="00946532">
        <w:rPr>
          <w:rStyle w:val="Code"/>
        </w:rPr>
        <w:t>TreeSet&lt;Т&gt;</w:t>
      </w:r>
      <w:r w:rsidRPr="00946532">
        <w:t xml:space="preserve"> и изкарваме от него итеративно най-малкия елемент докато елементите свършат. Просто, лесно и ефективно. Имаме наготово двете операции, които ни интересуват (търсене на най-малък елемент и изтриването му от структурата)</w:t>
      </w:r>
      <w:r w:rsidRPr="000E1F21">
        <w:t>.</w:t>
      </w:r>
    </w:p>
    <w:p w:rsidR="002F1EAF" w:rsidRDefault="002F1EAF" w:rsidP="002F1EAF">
      <w:r w:rsidRPr="00BD41CA">
        <w:t>Докато си представяме конкретната имплементация и се ровим в докумен</w:t>
      </w:r>
      <w:r w:rsidRPr="00BD41CA">
        <w:softHyphen/>
        <w:t xml:space="preserve">тацията се сещаме нещо още по-интересно: класът </w:t>
      </w:r>
      <w:r w:rsidRPr="00BD41CA">
        <w:rPr>
          <w:rStyle w:val="Code"/>
        </w:rPr>
        <w:t>TreeSet&lt;Т&gt;</w:t>
      </w:r>
      <w:r w:rsidRPr="00BD41CA">
        <w:t xml:space="preserve"> държи вътрешно елементите си подредени по големина. Ами нали това се иска в задачата: да наредим елементите по големина. Следователно, ако ги вкараме в </w:t>
      </w:r>
      <w:r w:rsidRPr="00BD41CA">
        <w:rPr>
          <w:rStyle w:val="Code"/>
        </w:rPr>
        <w:t>TreeSet&lt;Т&gt;</w:t>
      </w:r>
      <w:r w:rsidRPr="00BD41CA">
        <w:t xml:space="preserve"> и след това обходим елементите му (чрез неговия итератор), те ще бъдат подредени по големина. Задачата е решена</w:t>
      </w:r>
      <w:r>
        <w:t>!</w:t>
      </w:r>
    </w:p>
    <w:p w:rsidR="002F1EAF" w:rsidRDefault="002F1EAF" w:rsidP="002F1EAF">
      <w:r w:rsidRPr="00BD41CA">
        <w:t xml:space="preserve">Докато се радваме, се сещаме за един забравен проблем: </w:t>
      </w:r>
      <w:r w:rsidRPr="00BD41CA">
        <w:rPr>
          <w:rStyle w:val="Code"/>
        </w:rPr>
        <w:t>TreeSet&lt;Т&gt;</w:t>
      </w:r>
      <w:r w:rsidRPr="00BD41CA">
        <w:t xml:space="preserve"> не поддържа еднакви елементи, т.е. ако имаме числото 5 няколко пъти, то ще се появи в множеството само веднъж. В крайна сметка при сортира</w:t>
      </w:r>
      <w:r w:rsidRPr="00BD41CA">
        <w:softHyphen/>
        <w:t>нето ще загубим безвъзвратно някои от елементите.</w:t>
      </w:r>
    </w:p>
    <w:p w:rsidR="002F1EAF" w:rsidRDefault="002F1EAF" w:rsidP="002F1EAF">
      <w:r>
        <w:t xml:space="preserve">Естествено е да потърсим решение на този проблем. Ако има начин да пазим колко пъти се среща всеки елемент от множеството, това ще ни реши проблема. Тогава се сещаме за класа </w:t>
      </w:r>
      <w:r w:rsidRPr="00BD41CA">
        <w:rPr>
          <w:rStyle w:val="Code"/>
        </w:rPr>
        <w:t>SortedDictionary&lt;K,T&gt;</w:t>
      </w:r>
      <w:r w:rsidRPr="00C14210">
        <w:t xml:space="preserve">. Той съхранява множество ключове, които са подредени по големина и във всеки ключ можем да имаме стойност. В стойността можем да </w:t>
      </w:r>
      <w:r>
        <w:t xml:space="preserve">съхраняваме колко пъти се среща даден елемент. Можем да преминем с един цикъл през елементите на масива и за всеки от тях да запишем колко пъти се среща в структура </w:t>
      </w:r>
      <w:r w:rsidRPr="00BD41CA">
        <w:rPr>
          <w:rStyle w:val="Code"/>
        </w:rPr>
        <w:t>SortedDictionary&lt;K,T&gt;</w:t>
      </w:r>
      <w:r>
        <w:t>. Изглежда това решава проб</w:t>
      </w:r>
      <w:r>
        <w:softHyphen/>
        <w:t xml:space="preserve">лема ни и </w:t>
      </w:r>
      <w:r w:rsidRPr="00BD41CA">
        <w:t xml:space="preserve">можем да го реализираме, макар и не толкова лесно, колкото с </w:t>
      </w:r>
      <w:r w:rsidRPr="00BD41CA">
        <w:rPr>
          <w:rStyle w:val="Code"/>
        </w:rPr>
        <w:t>List</w:t>
      </w:r>
      <w:r w:rsidRPr="000E1F21">
        <w:rPr>
          <w:rStyle w:val="Code"/>
        </w:rPr>
        <w:t>&lt;</w:t>
      </w:r>
      <w:r w:rsidRPr="00BD41CA">
        <w:rPr>
          <w:rStyle w:val="Code"/>
        </w:rPr>
        <w:t>T</w:t>
      </w:r>
      <w:r w:rsidRPr="000E1F21">
        <w:rPr>
          <w:rStyle w:val="Code"/>
        </w:rPr>
        <w:t>&gt;</w:t>
      </w:r>
      <w:r w:rsidRPr="00BD41CA">
        <w:t xml:space="preserve"> или с </w:t>
      </w:r>
      <w:r w:rsidRPr="00BD41CA">
        <w:rPr>
          <w:rStyle w:val="Code"/>
        </w:rPr>
        <w:t>TreeSet</w:t>
      </w:r>
      <w:r w:rsidRPr="000E1F21">
        <w:rPr>
          <w:rStyle w:val="Code"/>
        </w:rPr>
        <w:t>&lt;</w:t>
      </w:r>
      <w:r w:rsidRPr="00BD41CA">
        <w:rPr>
          <w:rStyle w:val="Code"/>
        </w:rPr>
        <w:t>T</w:t>
      </w:r>
      <w:r w:rsidRPr="000E1F21">
        <w:rPr>
          <w:rStyle w:val="Code"/>
        </w:rPr>
        <w:t>&gt;</w:t>
      </w:r>
      <w:r w:rsidRPr="00BD41CA">
        <w:t>.</w:t>
      </w:r>
    </w:p>
    <w:p w:rsidR="002F1EAF" w:rsidRPr="00C14210" w:rsidRDefault="002F1EAF" w:rsidP="002F1EAF">
      <w:r>
        <w:t xml:space="preserve">Ако прочетем внимателно документацията за </w:t>
      </w:r>
      <w:r w:rsidRPr="00BD41CA">
        <w:rPr>
          <w:rStyle w:val="Code"/>
        </w:rPr>
        <w:t>SortedDictionary&lt;K,T&gt;</w:t>
      </w:r>
      <w:r>
        <w:t>, ще се убедим, че този клас вътрешно използва червено-черно дърво и може някой ден да се досетим, че неусетно чрез разсъждения сме достигнали до добре известния алгоритъм "сорти</w:t>
      </w:r>
      <w:r>
        <w:softHyphen/>
        <w:t xml:space="preserve">ране чрез дърво" </w:t>
      </w:r>
      <w:r w:rsidRPr="00484721">
        <w:rPr>
          <w:noProof/>
          <w:lang w:val="en-US"/>
        </w:rPr>
        <w:t>(</w:t>
      </w:r>
      <w:hyperlink r:id="rId601" w:history="1">
        <w:r w:rsidRPr="00484721">
          <w:rPr>
            <w:rStyle w:val="Hyperlink"/>
            <w:noProof/>
            <w:lang w:val="en-US"/>
          </w:rPr>
          <w:t>http://en.wikip</w:t>
        </w:r>
        <w:r w:rsidRPr="00484721">
          <w:rPr>
            <w:rStyle w:val="Hyperlink"/>
            <w:noProof/>
            <w:lang w:val="en-US"/>
          </w:rPr>
          <w:t>e</w:t>
        </w:r>
        <w:r w:rsidRPr="00484721">
          <w:rPr>
            <w:rStyle w:val="Hyperlink"/>
            <w:noProof/>
            <w:lang w:val="en-US"/>
          </w:rPr>
          <w:t>dia. org/wiki/Binary_t</w:t>
        </w:r>
        <w:r w:rsidRPr="00484721">
          <w:rPr>
            <w:rStyle w:val="Hyperlink"/>
            <w:noProof/>
            <w:lang w:val="en-US"/>
          </w:rPr>
          <w:t>r</w:t>
        </w:r>
        <w:r w:rsidRPr="00484721">
          <w:rPr>
            <w:rStyle w:val="Hyperlink"/>
            <w:noProof/>
            <w:lang w:val="en-US"/>
          </w:rPr>
          <w:t>ee_sort</w:t>
        </w:r>
      </w:hyperlink>
      <w:r w:rsidRPr="00484721">
        <w:rPr>
          <w:noProof/>
          <w:lang w:val="en-US"/>
        </w:rPr>
        <w:t>).</w:t>
      </w:r>
    </w:p>
    <w:p w:rsidR="002F1EAF" w:rsidRDefault="002F1EAF" w:rsidP="002F1EAF">
      <w:r>
        <w:t>Видяхте до какви идеи ви довеждат разсъжденията за избор на подхо</w:t>
      </w:r>
      <w:r>
        <w:softHyphen/>
        <w:t>дящи структури от данни за имплементация на вашите идеи. Тръгвате от един алгоритъм и неусетно измисляте нов, по-добър. Това е нормално да се случи в процеса на обмисляне на алгоритъма и е добре да се случи в този момент, а не едва когато сте написали вече 300 реда код, който ще се наложи да преправяте. Това е още едно доказателство, че трябва да помислите за структурите от данни преди да започнете да пишете кода.</w:t>
      </w:r>
    </w:p>
    <w:p w:rsidR="002F1EAF" w:rsidRDefault="002F1EAF" w:rsidP="002F1EAF">
      <w:pPr>
        <w:pStyle w:val="Heading2"/>
      </w:pPr>
      <w:bookmarkStart w:id="1884" w:name="_Toc243587837"/>
      <w:bookmarkStart w:id="1885" w:name="_Toc299461571"/>
      <w:bookmarkStart w:id="1886" w:name="_Toc299628762"/>
      <w:r>
        <w:t>Помислете за ефективността!</w:t>
      </w:r>
      <w:bookmarkEnd w:id="1884"/>
      <w:bookmarkEnd w:id="1885"/>
      <w:bookmarkEnd w:id="1886"/>
    </w:p>
    <w:p w:rsidR="002F1EAF" w:rsidRDefault="002F1EAF" w:rsidP="002F1EAF">
      <w:pPr>
        <w:spacing w:after="120"/>
      </w:pPr>
      <w:r>
        <w:t>За пореден път изглежда, че най-сетне сме готови да хванем клавиатурата и да напишем кода на програмата. И за пореден път е добре да не избързваме. Причината е, че не сме помислили за нещо много важно: ефективност и бързо</w:t>
      </w:r>
      <w:r>
        <w:softHyphen/>
        <w:t>действие.</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4"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587298" w:rsidRDefault="002F1EAF" w:rsidP="002F1EAF">
            <w:pPr>
              <w:pStyle w:val="WarningMessage"/>
            </w:pPr>
            <w:r w:rsidRPr="00587298">
              <w:t>За ефективността трябва да се помисли още преди да се напише първия ред програмен код! Иначе рискувате да загубите много време за реализация на идея, която не върши работа</w:t>
            </w:r>
            <w:r>
              <w:t>!</w:t>
            </w:r>
          </w:p>
        </w:tc>
      </w:tr>
    </w:tbl>
    <w:p w:rsidR="002F1EAF" w:rsidRPr="000E1F21" w:rsidRDefault="002F1EAF" w:rsidP="002F1EAF">
      <w:r>
        <w:t xml:space="preserve">Да се върнем на задачата за разбъркване на тесте карти. Имаме идея за решаване на задачата (измислили сме алгоритъм). Идеята изглежда коректна (пробвали сме я с примери). Идеята изглежда, че може да се </w:t>
      </w:r>
      <w:r w:rsidRPr="00435855">
        <w:t xml:space="preserve">реализира (ще ползваме </w:t>
      </w:r>
      <w:r w:rsidRPr="00435855">
        <w:rPr>
          <w:rStyle w:val="Code"/>
        </w:rPr>
        <w:t>List&lt;Card</w:t>
      </w:r>
      <w:r w:rsidRPr="000E1F21">
        <w:rPr>
          <w:rStyle w:val="Code"/>
        </w:rPr>
        <w:t>&gt;</w:t>
      </w:r>
      <w:r w:rsidRPr="00435855">
        <w:t xml:space="preserve"> за тестето карти и клас </w:t>
      </w:r>
      <w:r w:rsidRPr="00435855">
        <w:rPr>
          <w:rStyle w:val="Code"/>
        </w:rPr>
        <w:t>Card</w:t>
      </w:r>
      <w:r w:rsidRPr="00435855">
        <w:t xml:space="preserve"> за представянето на една карта). Обаче, нека помислим колко карти ще разбъркваме и дали избраната идея, реализи</w:t>
      </w:r>
      <w:r w:rsidRPr="00435855">
        <w:softHyphen/>
        <w:t>рана с избраните структури от данни, ще работи достатъчно бързо.</w:t>
      </w:r>
    </w:p>
    <w:p w:rsidR="002F1EAF" w:rsidRDefault="002F1EAF" w:rsidP="002F1EAF">
      <w:pPr>
        <w:pStyle w:val="Heading3"/>
      </w:pPr>
      <w:bookmarkStart w:id="1887" w:name="_Toc243587838"/>
      <w:bookmarkStart w:id="1888" w:name="_Toc299461572"/>
      <w:r>
        <w:t>Как оценяваме бързината на даден алгоритъм?</w:t>
      </w:r>
      <w:bookmarkEnd w:id="1887"/>
      <w:bookmarkEnd w:id="1888"/>
    </w:p>
    <w:p w:rsidR="002F1EAF" w:rsidRDefault="002F1EAF" w:rsidP="002F1EAF">
      <w:r>
        <w:t>Бърз ли е нашият алгоритъм? За да си отговорим на този въпрос, нека помислим колко операции извършва той за разбъркването на стандартно тесте от 52 карти.</w:t>
      </w:r>
    </w:p>
    <w:p w:rsidR="002F1EAF" w:rsidRPr="000E1F21" w:rsidRDefault="002F1EAF" w:rsidP="002F1EAF">
      <w:r>
        <w:t xml:space="preserve">За 52 карти нашият алгоритъм прави 52 единични размествания, нали така? Колко елементарни операции отнема едно единично разместване? Операциите са 4: избор на случайна карта; запазване на първата карта във временна променлива; запис на случайната карта на мястото на първата; запис на първата карта (от временната променлива) на мястото, където е била случайната карта. Колко операции прави общо нашият алгоритъм за 52 карти? Операциите са приблизително 52 * 4 = </w:t>
      </w:r>
      <w:r w:rsidRPr="000E1F21">
        <w:t>208.</w:t>
      </w:r>
    </w:p>
    <w:p w:rsidR="002F1EAF" w:rsidRPr="004E76A5" w:rsidRDefault="002F1EAF" w:rsidP="002F1EAF">
      <w:r w:rsidRPr="004E76A5">
        <w:t xml:space="preserve">Много операции ли са 208? Замислете се колко време отнема да завъртите цикъл от 1 до 208. Много ли е? Пробвайте! Ще се убедите, че цикъл от 1 до </w:t>
      </w:r>
      <w:r w:rsidRPr="00484721">
        <w:rPr>
          <w:noProof/>
          <w:lang w:val="en-US"/>
        </w:rPr>
        <w:t>1 000 000</w:t>
      </w:r>
      <w:r w:rsidRPr="004E76A5">
        <w:t xml:space="preserve"> при съвременните компютри минава неусетно бързо, а цикъл до 208 </w:t>
      </w:r>
      <w:r>
        <w:t xml:space="preserve">отнема </w:t>
      </w:r>
      <w:r w:rsidRPr="004E76A5">
        <w:t>смешно малко</w:t>
      </w:r>
      <w:r>
        <w:t xml:space="preserve"> време</w:t>
      </w:r>
      <w:r w:rsidRPr="004E76A5">
        <w:t>. Следователно нямаме проблем с производител</w:t>
      </w:r>
      <w:r w:rsidRPr="004E76A5">
        <w:softHyphen/>
        <w:t xml:space="preserve">ността. Нашия алгоритъм ще работи </w:t>
      </w:r>
      <w:r>
        <w:t>супер</w:t>
      </w:r>
      <w:r w:rsidRPr="000E1F21">
        <w:t xml:space="preserve"> </w:t>
      </w:r>
      <w:r w:rsidRPr="004E76A5">
        <w:t>бързо за 52 карти.</w:t>
      </w:r>
    </w:p>
    <w:p w:rsidR="002F1EAF" w:rsidRDefault="002F1EAF" w:rsidP="002F1EAF">
      <w:r w:rsidRPr="004E76A5">
        <w:t>Въпреки, че в реалността рядко играем с повече от 1 или 2 тестета карти, нека се замислим колко време ще отнеме да разбъркаме голям брой карти, да кажем 50 000? Ще имаме 50 000 единични размествания по 4 операции за всяко от тях или общо 200 000 операции</w:t>
      </w:r>
      <w:r>
        <w:t>, които ще се изпълнят на момента, без да се усети каквото и да е забавяне.</w:t>
      </w:r>
    </w:p>
    <w:p w:rsidR="002F1EAF" w:rsidRDefault="002F1EAF" w:rsidP="002F1EAF">
      <w:pPr>
        <w:pStyle w:val="Heading3"/>
      </w:pPr>
      <w:bookmarkStart w:id="1889" w:name="_Toc243587839"/>
      <w:bookmarkStart w:id="1890" w:name="_Toc299461573"/>
      <w:r>
        <w:t>Ефективността е въпрос на компромис</w:t>
      </w:r>
      <w:bookmarkEnd w:id="1889"/>
      <w:bookmarkEnd w:id="1890"/>
    </w:p>
    <w:p w:rsidR="002F1EAF" w:rsidRDefault="002F1EAF" w:rsidP="002F1EAF">
      <w:pPr>
        <w:spacing w:after="120"/>
      </w:pPr>
      <w:r>
        <w:t>В крайна сметка правим извода, че алгоритъмът, който сме измислили е ефективен и ще работи добре дори при голям брой карти. Имахме късмет. Обикновено нещата не са толкова прости и трябва да се прави компромис между бързодействие на алгоритъма и усилията, които влагаме, за да го измислим и имплементираме. Например ако сортираме числа, можем да го направим за 5 минути с първия алгоритъм, за който се сетим, но можем да го направим и много по-ефективно, за което ще употребим много повече време (да търсим и да четем из дебелите книги и в Интернет). В този момент трябва да се прецени струва ли си усилията. Ако ще сорти</w:t>
      </w:r>
      <w:r>
        <w:softHyphen/>
        <w:t xml:space="preserve">раме 20 числа, няма значение как ще го направим, все ще е бързо, дори с най-глупавия алгоритъм. Ако сортираме 20 000 числа вече алгоритъмът има значение, а ако сортираме </w:t>
      </w:r>
      <w:r>
        <w:rPr>
          <w:noProof/>
        </w:rPr>
        <w:t>20 000 000 числа</w:t>
      </w:r>
      <w:r>
        <w:t xml:space="preserve">, задачата придобива съвсем друг характер. Времето, необходимо да реализираме ефективно сортиране на </w:t>
      </w:r>
      <w:r>
        <w:rPr>
          <w:noProof/>
        </w:rPr>
        <w:t>20 000 000 числа</w:t>
      </w:r>
      <w:r>
        <w:t xml:space="preserve"> е далеч повече от времето да сортираме 20 числа, така че трябва да помислим струва ли с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5"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8E68ED" w:rsidRDefault="002F1EAF" w:rsidP="002F1EAF">
            <w:pPr>
              <w:pStyle w:val="WarningMessage"/>
            </w:pPr>
            <w:r w:rsidRPr="008E68ED">
              <w:t>Ефективността е въпрос на компромис – понякога не си струва да усложняваме алгоритъма и да влагаме време и усилия, за да го направим по-бърз, а друг път бързи</w:t>
            </w:r>
            <w:r w:rsidRPr="008E68ED">
              <w:softHyphen/>
              <w:t>ната е ключово изискване и трябва да й обърнем сериозно внимание.</w:t>
            </w:r>
          </w:p>
        </w:tc>
      </w:tr>
    </w:tbl>
    <w:p w:rsidR="002F1EAF" w:rsidRDefault="002F1EAF" w:rsidP="002F1EAF">
      <w:pPr>
        <w:pStyle w:val="Heading3"/>
      </w:pPr>
      <w:bookmarkStart w:id="1891" w:name="_Toc243587840"/>
      <w:bookmarkStart w:id="1892" w:name="_Toc299461574"/>
      <w:r>
        <w:t>Сортиране на числа – оценяване на ефективността</w:t>
      </w:r>
      <w:bookmarkEnd w:id="1891"/>
      <w:bookmarkEnd w:id="1892"/>
    </w:p>
    <w:p w:rsidR="002F1EAF" w:rsidRPr="000E1F21" w:rsidRDefault="002F1EAF" w:rsidP="002F1EAF">
      <w:r>
        <w:t>Видяхме, че подходът към въпроса с ефективността силно зависи от изискванията за бързодействие. Нека се върнем сега на задачата за сортирането на числа, защото искаме да покажем, че ефективността е пряко свързана с избора на структури от данни.</w:t>
      </w:r>
    </w:p>
    <w:p w:rsidR="002F1EAF" w:rsidRDefault="002F1EAF" w:rsidP="002F1EAF">
      <w:r w:rsidRPr="006428D2">
        <w:t>Да се върнем отново на въпроса за избор на структура от данни за съхранение на числата, които трябва да сортираме по големина в нараст</w:t>
      </w:r>
      <w:r w:rsidRPr="006428D2">
        <w:softHyphen/>
        <w:t xml:space="preserve">ващ ред. Дали да изберем </w:t>
      </w:r>
      <w:r w:rsidRPr="006428D2">
        <w:rPr>
          <w:rStyle w:val="Code"/>
        </w:rPr>
        <w:t>List</w:t>
      </w:r>
      <w:r w:rsidRPr="000E1F21">
        <w:rPr>
          <w:rStyle w:val="Code"/>
        </w:rPr>
        <w:t>&lt;</w:t>
      </w:r>
      <w:r w:rsidRPr="006428D2">
        <w:rPr>
          <w:rStyle w:val="Code"/>
        </w:rPr>
        <w:t>T</w:t>
      </w:r>
      <w:r w:rsidRPr="000E1F21">
        <w:rPr>
          <w:rStyle w:val="Code"/>
        </w:rPr>
        <w:t>&gt;</w:t>
      </w:r>
      <w:r w:rsidRPr="006428D2">
        <w:t xml:space="preserve"> или </w:t>
      </w:r>
      <w:r w:rsidRPr="006428D2">
        <w:rPr>
          <w:rStyle w:val="Code"/>
        </w:rPr>
        <w:t>SortedDictionary&lt;K,T&gt;</w:t>
      </w:r>
      <w:r w:rsidRPr="000E1F21">
        <w:t>?</w:t>
      </w:r>
      <w:r w:rsidRPr="006428D2">
        <w:t xml:space="preserve"> Не е ли по-добре да ползваме някаква проста структура, която добре познаваме, отколкото някоя сложна, която изглежда, че ще ни свърши работата малко по-добре. Вие познавате ли добре </w:t>
      </w:r>
      <w:r>
        <w:t>червено-черните</w:t>
      </w:r>
      <w:r w:rsidRPr="006428D2">
        <w:t xml:space="preserve"> дървета (вът</w:t>
      </w:r>
      <w:r>
        <w:softHyphen/>
      </w:r>
      <w:r w:rsidRPr="006428D2">
        <w:t>решната имплемен</w:t>
      </w:r>
      <w:r w:rsidRPr="006428D2">
        <w:softHyphen/>
        <w:t xml:space="preserve">тация на </w:t>
      </w:r>
      <w:r w:rsidRPr="006428D2">
        <w:rPr>
          <w:rStyle w:val="Code"/>
        </w:rPr>
        <w:t>SortedDictionary&lt;K,T&gt;</w:t>
      </w:r>
      <w:r w:rsidRPr="006428D2">
        <w:t xml:space="preserve">)? С какво са по-добри от </w:t>
      </w:r>
      <w:r w:rsidRPr="006428D2">
        <w:rPr>
          <w:rStyle w:val="Code"/>
        </w:rPr>
        <w:t>List</w:t>
      </w:r>
      <w:r w:rsidRPr="000E1F21">
        <w:rPr>
          <w:rStyle w:val="Code"/>
        </w:rPr>
        <w:t>&lt;</w:t>
      </w:r>
      <w:r w:rsidRPr="006428D2">
        <w:rPr>
          <w:rStyle w:val="Code"/>
        </w:rPr>
        <w:t>T</w:t>
      </w:r>
      <w:r w:rsidRPr="000E1F21">
        <w:rPr>
          <w:rStyle w:val="Code"/>
        </w:rPr>
        <w:t>&gt;</w:t>
      </w:r>
      <w:r w:rsidRPr="006428D2">
        <w:t>? Всъщност може да се окаже, че няма нужда да си отговаряте на този въпрос.</w:t>
      </w:r>
    </w:p>
    <w:p w:rsidR="002F1EAF" w:rsidRDefault="002F1EAF" w:rsidP="002F1EAF">
      <w:r>
        <w:t>Ако трябва да сортирате 20 числа, има ли значение как ще го направите? Взимате първия алгоритъм, за който се сетите, взимате първата структура от данни, която изглежда, че ще ви свърши работа и готово. Няма никакво значение колко са бързи избраните алгоритми и структури от данни, защото числата са изключително малко.</w:t>
      </w:r>
    </w:p>
    <w:p w:rsidR="002F1EAF" w:rsidRDefault="002F1EAF" w:rsidP="002F1EAF">
      <w:pPr>
        <w:spacing w:after="120"/>
      </w:pPr>
      <w:r w:rsidRPr="00B771CB">
        <w:t xml:space="preserve">Ако, обаче трябва да сортирате 300 000 числа, нещата са съвсем различни. Тогава ще трябва внимателно да проучите как работи класът </w:t>
      </w:r>
      <w:r w:rsidRPr="00B771CB">
        <w:rPr>
          <w:rStyle w:val="Code"/>
        </w:rPr>
        <w:t>SortedDictionary&lt;K,T&gt;</w:t>
      </w:r>
      <w:r w:rsidRPr="00B771CB">
        <w:t xml:space="preserve"> и колко бързо става добавянето и търсенето в него, след което ще трябва да оцените ориентировъчно колко операции ще са нужни за 300 000 доба</w:t>
      </w:r>
      <w:r w:rsidRPr="00B771CB">
        <w:softHyphen/>
        <w:t>вяния на число и след това колко още операции ще отнеме обхождането. Ще трябва да прочетете документа</w:t>
      </w:r>
      <w:r w:rsidRPr="00B771CB">
        <w:softHyphen/>
        <w:t>цията, където пише, че добавянето отнема средно log</w:t>
      </w:r>
      <w:r w:rsidRPr="00B771CB">
        <w:rPr>
          <w:vertAlign w:val="subscript"/>
        </w:rPr>
        <w:t>2</w:t>
      </w:r>
      <w:r w:rsidRPr="00B771CB">
        <w:t xml:space="preserve">(N) стъпки, където N е броят елементи в структурата. Чрез дълги и мъчителни сметки (за които ви трябват допълнителни умения) може да оцените грубо, че ще са необходими около </w:t>
      </w:r>
      <w:r w:rsidRPr="000E1F21">
        <w:t xml:space="preserve">5-6 </w:t>
      </w:r>
      <w:r w:rsidRPr="00B771CB">
        <w:t>милиона стъпки за цялото сортиране, което е приемливо бързо.</w:t>
      </w:r>
    </w:p>
    <w:p w:rsidR="002F1EAF" w:rsidRDefault="002F1EAF" w:rsidP="002F1EAF">
      <w:r w:rsidRPr="0055197F">
        <w:t xml:space="preserve">По аналогичен път, можете да </w:t>
      </w:r>
      <w:r>
        <w:t>се убедите</w:t>
      </w:r>
      <w:r w:rsidRPr="0055197F">
        <w:t xml:space="preserve">, че търсенето и изтриването в </w:t>
      </w:r>
      <w:r w:rsidRPr="00B771CB">
        <w:rPr>
          <w:rStyle w:val="Code"/>
        </w:rPr>
        <w:t>List&lt;Т&gt;</w:t>
      </w:r>
      <w:r w:rsidRPr="0055197F">
        <w:t xml:space="preserve"> с N елемента отнема N стъпки и следователно за 300 000 елемента ще ни трябват приблизително 2 * 300 000 * 300 000 стъпки!</w:t>
      </w:r>
      <w:r>
        <w:t xml:space="preserve"> Всъщност това число е силно закръглено нагоре, защото в началото нямате 300 000 числа, а само 1, но грубата оценка е пак приблизително вярна. Получава се екстремално голям брой стъпки и простичкият алгоритъм няма да работи за такъв голям брой елементи (програмата мъчително ще "увисне").</w:t>
      </w:r>
    </w:p>
    <w:p w:rsidR="002F1EAF" w:rsidRDefault="002F1EAF" w:rsidP="002F1EAF">
      <w:r>
        <w:t>Отново стигаме до въпроса с компромиса между сложния и простия алгоритъм. Единият е по-лесен за имплементиране, но е по-бавен. Другият е по-ефективен, но е по-сложен за имплементиране и изисква да четем документация и дебели книги, за да разберем колко бързо ще работи. Въпрос на компромис.</w:t>
      </w:r>
    </w:p>
    <w:p w:rsidR="002F1EAF" w:rsidRPr="005744A2" w:rsidRDefault="002F1EAF" w:rsidP="002F1EAF">
      <w:r w:rsidRPr="005744A2">
        <w:t>Естествено, в този момент можем да се сетим за някоя от другите идеи за сортиране на числа, които ни бяха хрумнали в началото, например идеята да разделим масива на две части, да ги сортираме поотделно (чрез рекурсивно извикване) и да ги слеем в един общ масив. Ако помислим, ще се убедим, че този алгоритъм може да се реализира ефективно с обикновен динамичен масив (</w:t>
      </w:r>
      <w:r w:rsidRPr="005744A2">
        <w:rPr>
          <w:rStyle w:val="Code"/>
        </w:rPr>
        <w:t>List&lt;T&gt;</w:t>
      </w:r>
      <w:r w:rsidRPr="005744A2">
        <w:t xml:space="preserve">) и че той прави в най-лошия случай </w:t>
      </w:r>
      <w:r w:rsidRPr="00484721">
        <w:rPr>
          <w:noProof/>
          <w:lang w:val="en-US"/>
        </w:rPr>
        <w:t>n*log(n)</w:t>
      </w:r>
      <w:r w:rsidRPr="005744A2">
        <w:t xml:space="preserve"> стъпки при n елемента, т.е. ще работи добре за 300 000 числа.</w:t>
      </w:r>
      <w:r>
        <w:t xml:space="preserve"> Няма да навлизаме повече в детайли, тъй като всеки може да прочете за </w:t>
      </w:r>
      <w:r w:rsidRPr="00484721">
        <w:rPr>
          <w:noProof/>
          <w:lang w:val="en-US"/>
        </w:rPr>
        <w:t>MergeSort</w:t>
      </w:r>
      <w:r>
        <w:t xml:space="preserve"> в Уикипедия (</w:t>
      </w:r>
      <w:hyperlink r:id="rId602" w:history="1">
        <w:r w:rsidRPr="004B74DF">
          <w:rPr>
            <w:rStyle w:val="Hyperlink"/>
          </w:rPr>
          <w:t>http://en.wikipedia.org/wiki/Merge_sort</w:t>
        </w:r>
      </w:hyperlink>
      <w:r>
        <w:t>).</w:t>
      </w:r>
    </w:p>
    <w:p w:rsidR="002F1EAF" w:rsidRDefault="002F1EAF" w:rsidP="002F1EAF">
      <w:pPr>
        <w:pStyle w:val="Heading2"/>
      </w:pPr>
      <w:bookmarkStart w:id="1893" w:name="_Toc243587841"/>
      <w:bookmarkStart w:id="1894" w:name="_Toc299461575"/>
      <w:bookmarkStart w:id="1895" w:name="_Toc299628763"/>
      <w:r>
        <w:t>Имплементирайте алгоритъма си!</w:t>
      </w:r>
      <w:bookmarkEnd w:id="1893"/>
      <w:bookmarkEnd w:id="1894"/>
      <w:bookmarkEnd w:id="1895"/>
    </w:p>
    <w:p w:rsidR="002F1EAF" w:rsidRDefault="002F1EAF" w:rsidP="002F1EAF">
      <w:pPr>
        <w:spacing w:after="120"/>
      </w:pPr>
      <w:r>
        <w:t>Най-сетне стигаме до имплементация на нашата идея за решаване на задачата. Вече имаме работеща и проверена идея, подбрали сме подхо</w:t>
      </w:r>
      <w:r>
        <w:softHyphen/>
        <w:t>дящи структури от данни и остава да напишем кода. Ако не сме напра</w:t>
      </w:r>
      <w:r>
        <w:softHyphen/>
        <w:t>вили това, трябва да се върнем на предните стъпк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6"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D4302D" w:rsidRDefault="002F1EAF" w:rsidP="002F1EAF">
            <w:pPr>
              <w:pStyle w:val="WarningMessage"/>
            </w:pPr>
            <w:r w:rsidRPr="00D4302D">
              <w:t>Ако нямате измислена идея за решение, не започвайте да пишете код! Какво ще напишете, като нямате идея за решаване на задачата? Все едно да отидете на гарата и да се качите на някой влак, без да сте решили за къде ще пътувате</w:t>
            </w:r>
            <w:r w:rsidRPr="000E1F21">
              <w:t>.</w:t>
            </w:r>
          </w:p>
        </w:tc>
      </w:tr>
    </w:tbl>
    <w:p w:rsidR="002F1EAF" w:rsidRDefault="002F1EAF" w:rsidP="002F1EAF">
      <w:pPr>
        <w:spacing w:after="120"/>
      </w:pPr>
      <w:r>
        <w:t>Типично действие за начинаещите програмисти: като видят задачата да почнат веднага да пишат и след като загубят няколко часа в писане на необмис</w:t>
      </w:r>
      <w:r>
        <w:softHyphen/>
        <w:t>лени идеи (които им хрумват докато пишат), да се сетят да помислят малко. Това е грешно и целта на всички препоръки до момента е да ви предпази от такъв лекомислен и крайно неефективен подхо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7" name="Picture 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D4302D" w:rsidRDefault="002F1EAF" w:rsidP="002F1EAF">
            <w:pPr>
              <w:pStyle w:val="WarningMessage"/>
            </w:pPr>
            <w:r w:rsidRPr="00D4302D">
              <w:t>Ако не сте проверили дали идеите ви са верни, не почвайте да пишете код! Трябва ли да напишете 300 реда код и тогава да откриете, че идеята ви е тотално сбъркана и трябва да почнете отначало?</w:t>
            </w:r>
          </w:p>
        </w:tc>
      </w:tr>
    </w:tbl>
    <w:p w:rsidR="002F1EAF" w:rsidRDefault="002F1EAF" w:rsidP="002F1EAF">
      <w:pPr>
        <w:spacing w:after="120"/>
      </w:pPr>
      <w:r>
        <w:t>Писането на кода при вече измислена и проверена идея изглежда просто и лесно, но и за него се изискват специфични умения и най-вече опит. Колкото повече програмен код сте писали, толкова по-бързо, ефективно и без грешки се научавате да пишете. С много практика ще постигнете лекота при писането и постепенно с времето ще се научите да пишете не само бързо, но и качествено. За качеството на кода можете да прочетете в главата "</w:t>
      </w:r>
      <w:hyperlink w:anchor="_Глава_21._Качествен" w:history="1">
        <w:r w:rsidRPr="00437106">
          <w:rPr>
            <w:rStyle w:val="Hyperlink"/>
          </w:rPr>
          <w:t>Качест</w:t>
        </w:r>
        <w:r w:rsidRPr="00437106">
          <w:rPr>
            <w:rStyle w:val="Hyperlink"/>
          </w:rPr>
          <w:softHyphen/>
          <w:t>вен програмен</w:t>
        </w:r>
        <w:r w:rsidRPr="00437106">
          <w:rPr>
            <w:rStyle w:val="Hyperlink"/>
          </w:rPr>
          <w:t xml:space="preserve"> </w:t>
        </w:r>
        <w:r w:rsidRPr="00437106">
          <w:rPr>
            <w:rStyle w:val="Hyperlink"/>
          </w:rPr>
          <w:t>код</w:t>
        </w:r>
      </w:hyperlink>
      <w:r>
        <w:t>", така че, нека се фокуси</w:t>
      </w:r>
      <w:r>
        <w:softHyphen/>
        <w:t>раме върху правилния процес за написването на кода.</w:t>
      </w:r>
    </w:p>
    <w:p w:rsidR="002F1EAF" w:rsidRPr="00A72B12" w:rsidRDefault="002F1EAF" w:rsidP="002F1EAF">
      <w:pPr>
        <w:spacing w:after="120"/>
      </w:pPr>
      <w:r w:rsidRPr="00A72B12">
        <w:t>Считаме, че би трябвало вече да сте овладели начални техники, свързани с писането на програмен код: как да работите със средата за разработка (</w:t>
      </w:r>
      <w:r>
        <w:rPr>
          <w:lang w:val="en-US"/>
        </w:rPr>
        <w:t>Visual</w:t>
      </w:r>
      <w:r w:rsidRPr="000E1F21">
        <w:t xml:space="preserve"> </w:t>
      </w:r>
      <w:r>
        <w:rPr>
          <w:lang w:val="en-US"/>
        </w:rPr>
        <w:t>Studio</w:t>
      </w:r>
      <w:r w:rsidRPr="00A72B12">
        <w:t>), как да ползвате компилатора, как да разчитате грешките, които той ви дава, как да ползвате подсказките (</w:t>
      </w:r>
      <w:r w:rsidRPr="00484721">
        <w:rPr>
          <w:lang w:val="en-US"/>
        </w:rPr>
        <w:t>auto complete</w:t>
      </w:r>
      <w:r w:rsidRPr="00A72B12">
        <w:t>), как да генерирате методи, конструктори</w:t>
      </w:r>
      <w:r>
        <w:t xml:space="preserve"> и </w:t>
      </w:r>
      <w:r w:rsidRPr="00A72B12">
        <w:t>свойства, как да поправяте грешки и как да</w:t>
      </w:r>
      <w:r>
        <w:t xml:space="preserve"> изпълнявате и дебъгвате програ</w:t>
      </w:r>
      <w:r w:rsidRPr="00A72B12">
        <w:t>мата. Затова съветите, които следват</w:t>
      </w:r>
      <w:r>
        <w:t>,</w:t>
      </w:r>
      <w:r w:rsidRPr="00A72B12">
        <w:t xml:space="preserve"> са свързани не със самото писане на програмни редове код, а с цялостния подход при имплементиране на алгоритми.</w:t>
      </w:r>
    </w:p>
    <w:p w:rsidR="002F1EAF" w:rsidRPr="000E1F21" w:rsidRDefault="002F1EAF" w:rsidP="002F1EAF">
      <w:pPr>
        <w:pStyle w:val="Heading2"/>
      </w:pPr>
      <w:bookmarkStart w:id="1896" w:name="_Toc243587842"/>
      <w:bookmarkStart w:id="1897" w:name="_Toc299461576"/>
      <w:bookmarkStart w:id="1898" w:name="_Toc299628764"/>
      <w:r>
        <w:t>Пишете стъпка по стъпка!</w:t>
      </w:r>
      <w:bookmarkEnd w:id="1896"/>
      <w:bookmarkEnd w:id="1897"/>
      <w:bookmarkEnd w:id="1898"/>
    </w:p>
    <w:p w:rsidR="002F1EAF" w:rsidRPr="000E1F21" w:rsidRDefault="002F1EAF" w:rsidP="002F1EAF">
      <w:r>
        <w:t>Случвало ли ви се е да напишете 200-300 реда код, без да опитате поне веднъж да компилирате и да тествате дали нещо работи?</w:t>
      </w:r>
      <w:r w:rsidRPr="000E1F21">
        <w:t xml:space="preserve"> </w:t>
      </w:r>
      <w:r>
        <w:t>Не правете така! Не пишете много код на един път, а вместо това пишете стъпка по стъпка.</w:t>
      </w:r>
    </w:p>
    <w:p w:rsidR="002F1EAF" w:rsidRDefault="002F1EAF" w:rsidP="002F1EAF">
      <w:pPr>
        <w:spacing w:after="120"/>
      </w:pPr>
      <w:r>
        <w:t>Как да пишем стъпка по стъпка? Това зависи от конкретната задача и от начина, по който сме я разделили на подзадачи. Например ако задачата се състои от 3 независими части, напишете първо едната част, компили</w:t>
      </w:r>
      <w:r>
        <w:softHyphen/>
        <w:t>райте я, тествайте я с някакви примерни входни данни и след като се убедите, че работи, преминете към следващите части. След това напишете втората част, компилирайте я, тествайте я и когато и тя е готова, преминете към третата част. Когато сте написали и последната част и сте се убедили, че работи</w:t>
      </w:r>
      <w:r w:rsidRPr="000E1F21">
        <w:t xml:space="preserve"> </w:t>
      </w:r>
      <w:r>
        <w:t>правилно, преминете към обстойно тестване на цялата програма.</w:t>
      </w:r>
    </w:p>
    <w:p w:rsidR="002F1EAF" w:rsidRDefault="002F1EAF" w:rsidP="002F1EAF">
      <w:pPr>
        <w:spacing w:after="120"/>
      </w:pPr>
      <w:r>
        <w:t>Защо да пишем на части? Когато пишете на части, стъпка по стъпка, вие намалявате обема код, над който се концентрирате във всеки един момент. По този начин намалявате сложността на проблема, като го раз</w:t>
      </w:r>
      <w:r>
        <w:softHyphen/>
        <w:t>глеждате на части. Спомнете си: големият и сложен проблем винаги може да се раздели на няколко по-малки и по-прости проблема, за които лесно ще намерите решение.</w:t>
      </w:r>
    </w:p>
    <w:p w:rsidR="002F1EAF" w:rsidRDefault="002F1EAF" w:rsidP="002F1EAF">
      <w:pPr>
        <w:spacing w:after="120"/>
      </w:pPr>
      <w:r w:rsidRPr="00255C8C">
        <w:t>Когато напишем голямо количество код, без да сме опитали да компили</w:t>
      </w:r>
      <w:r>
        <w:softHyphen/>
      </w:r>
      <w:r w:rsidRPr="00255C8C">
        <w:t>раме поне веднъж, се натрупват голямо количество грешки, които могат да се избегнат чрез просто компилиране. Съвременните среди за програ</w:t>
      </w:r>
      <w:r>
        <w:softHyphen/>
      </w:r>
      <w:r w:rsidRPr="00255C8C">
        <w:t xml:space="preserve">миране (като </w:t>
      </w:r>
      <w:r>
        <w:rPr>
          <w:lang w:val="en-US"/>
        </w:rPr>
        <w:t>Visual</w:t>
      </w:r>
      <w:r w:rsidRPr="000E1F21">
        <w:t xml:space="preserve"> </w:t>
      </w:r>
      <w:r>
        <w:rPr>
          <w:lang w:val="en-US"/>
        </w:rPr>
        <w:t>Studio</w:t>
      </w:r>
      <w:r w:rsidRPr="00255C8C">
        <w:t xml:space="preserve">) се опитват да откриват синтактичните грешки </w:t>
      </w:r>
      <w:r>
        <w:t xml:space="preserve">автоматично </w:t>
      </w:r>
      <w:r w:rsidRPr="00255C8C">
        <w:t xml:space="preserve">още докато пишете кода. Ползвайте тази възможност и отстранявайте грешките възможно </w:t>
      </w:r>
      <w:r>
        <w:t>най</w:t>
      </w:r>
      <w:r w:rsidRPr="00255C8C">
        <w:t xml:space="preserve">-рано. </w:t>
      </w:r>
      <w:r>
        <w:t>Ранното отстраняване на проблеми отнема по-малко време и нерви. Късното отстраняване на грешки и проблеми може да коства много усилия, дори понякога и цялостно пренаписване на програмата.</w:t>
      </w:r>
    </w:p>
    <w:p w:rsidR="002F1EAF" w:rsidRPr="00255C8C" w:rsidRDefault="002F1EAF" w:rsidP="002F1EAF">
      <w:pPr>
        <w:spacing w:after="120"/>
      </w:pPr>
      <w:r>
        <w:t xml:space="preserve">Когато напишете голямо количество код, без да го тествате и след това решите наведнъж да го изпробвате за някакви примерни входни данни, обикновено се натъквате на множество проблеми, изсипващи се един след друг, като колкото повече е кодът, толкова по-трудно е те да бъдат оправени. Проблемите могат да са причинени от необмислено използване на неподходящи структури от данни, грешен алгоритъм, необмислено структуриране на кода, грешно условие в </w:t>
      </w:r>
      <w:r w:rsidRPr="00E84300">
        <w:rPr>
          <w:rStyle w:val="Code"/>
        </w:rPr>
        <w:t>if</w:t>
      </w:r>
      <w:r>
        <w:t>-конструкция, грешно органи</w:t>
      </w:r>
      <w:r>
        <w:softHyphen/>
        <w:t xml:space="preserve">зиран цикъл, излизане извън граници на масив и много, </w:t>
      </w:r>
      <w:r>
        <w:rPr>
          <w:noProof/>
        </w:rPr>
        <w:t>много</w:t>
      </w:r>
      <w:r>
        <w:t xml:space="preserve"> други проблеми, които е можело да бъдат отстранени много по-рано и с много по-малко усилия. Затова не чакайте последния момент. Отстранявайте грешките възможно най-рано!</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68" name="Picture 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142925" w:rsidRDefault="002F1EAF" w:rsidP="002F1EAF">
            <w:pPr>
              <w:pStyle w:val="WarningMessage"/>
              <w:rPr>
                <w:b w:val="0"/>
              </w:rPr>
            </w:pPr>
            <w:r w:rsidRPr="00FC48BB">
              <w:t>Пишете програмата на части, а не наведнъж</w:t>
            </w:r>
            <w:r>
              <w:t>!</w:t>
            </w:r>
            <w:r w:rsidRPr="00FC48BB">
              <w:t xml:space="preserve"> Напишете някаква логически отделена част, компилирайте я, отстра</w:t>
            </w:r>
            <w:r w:rsidRPr="00FC48BB">
              <w:softHyphen/>
              <w:t>нете грешките, тествайте я и когато тя работи, преминете към следващата част</w:t>
            </w:r>
            <w:r w:rsidRPr="00142925">
              <w:rPr>
                <w:b w:val="0"/>
              </w:rPr>
              <w:t>.</w:t>
            </w:r>
          </w:p>
        </w:tc>
      </w:tr>
    </w:tbl>
    <w:p w:rsidR="002F1EAF" w:rsidRDefault="002F1EAF" w:rsidP="002F1EAF">
      <w:pPr>
        <w:pStyle w:val="Heading3"/>
      </w:pPr>
      <w:bookmarkStart w:id="1899" w:name="_Toc243587843"/>
      <w:bookmarkStart w:id="1900" w:name="_Toc299461577"/>
      <w:r>
        <w:t>Писане стъпка по стъпка – пример</w:t>
      </w:r>
      <w:bookmarkEnd w:id="1899"/>
      <w:bookmarkEnd w:id="1900"/>
    </w:p>
    <w:p w:rsidR="002F1EAF" w:rsidRDefault="002F1EAF" w:rsidP="002F1EAF">
      <w:r>
        <w:t>За да илюстрираме на практика как можем да пишем стъпка по стъпка, нека се захванем с имплементация на алгоритъма за разбъркване на карти, който измислихме следвайки препоръките за решаване на алгорит</w:t>
      </w:r>
      <w:r>
        <w:softHyphen/>
        <w:t>мични задачи, описани по-горе.</w:t>
      </w:r>
    </w:p>
    <w:p w:rsidR="002F1EAF" w:rsidRDefault="002F1EAF" w:rsidP="002F1EAF">
      <w:pPr>
        <w:pStyle w:val="Heading4"/>
      </w:pPr>
      <w:r>
        <w:t>Стъпка 1 – Дефиниране на клас "карта"</w:t>
      </w:r>
    </w:p>
    <w:p w:rsidR="002F1EAF" w:rsidRDefault="002F1EAF" w:rsidP="002F1EAF">
      <w:r>
        <w:t>Тъй като трябва да разбъркваме карти, можем да започнем с дефиницията на класа "карта". Ако нямаме идея как да представяме една карта, няма да имаме и как да представяме тесте карт</w:t>
      </w:r>
      <w:r w:rsidR="00484721">
        <w:t>и, сле</w:t>
      </w:r>
      <w:r>
        <w:t>дователно няма да има и как да дефинираме метода за разбъркване на картите. Вече споменахме, че представянето на картите не е от значение за поставената задача, така че всякакво представяне би ни свършило работа.</w:t>
      </w:r>
    </w:p>
    <w:p w:rsidR="002F1EAF" w:rsidRDefault="002F1EAF" w:rsidP="002F1EAF">
      <w:pPr>
        <w:spacing w:after="120"/>
      </w:pPr>
      <w:r>
        <w:t>Ще</w:t>
      </w:r>
      <w:r w:rsidRPr="000E1F21">
        <w:t xml:space="preserve"> </w:t>
      </w:r>
      <w:r>
        <w:t>дефинираме клас "карта" с полета лице и боя. Ще използваме симво</w:t>
      </w:r>
      <w:r>
        <w:softHyphen/>
        <w:t>лен низ за лицето (с възможни стойности "2",</w:t>
      </w:r>
      <w:r w:rsidRPr="000E1F21">
        <w:t xml:space="preserve"> </w:t>
      </w:r>
      <w:r>
        <w:t>"</w:t>
      </w:r>
      <w:r w:rsidRPr="000E1F21">
        <w:t xml:space="preserve">3", </w:t>
      </w:r>
      <w:r>
        <w:t>"</w:t>
      </w:r>
      <w:r w:rsidRPr="000E1F21">
        <w:t xml:space="preserve">4", </w:t>
      </w:r>
      <w:r>
        <w:t>"</w:t>
      </w:r>
      <w:r w:rsidRPr="000E1F21">
        <w:t xml:space="preserve">5", </w:t>
      </w:r>
      <w:r>
        <w:t>"</w:t>
      </w:r>
      <w:r w:rsidRPr="000E1F21">
        <w:t xml:space="preserve">6", </w:t>
      </w:r>
      <w:r>
        <w:t>"</w:t>
      </w:r>
      <w:r w:rsidRPr="000E1F21">
        <w:t xml:space="preserve">7", </w:t>
      </w:r>
      <w:r>
        <w:t>"</w:t>
      </w:r>
      <w:r w:rsidRPr="000E1F21">
        <w:t xml:space="preserve">8", </w:t>
      </w:r>
      <w:r>
        <w:t>"</w:t>
      </w:r>
      <w:r w:rsidRPr="000E1F21">
        <w:t xml:space="preserve">9", </w:t>
      </w:r>
      <w:r>
        <w:t>"</w:t>
      </w:r>
      <w:r w:rsidRPr="000E1F21">
        <w:t>10"</w:t>
      </w:r>
      <w:r>
        <w:t>,</w:t>
      </w:r>
      <w:r w:rsidRPr="000E1F21">
        <w:t xml:space="preserve"> </w:t>
      </w:r>
      <w:r>
        <w:t>"J"</w:t>
      </w:r>
      <w:r w:rsidRPr="000E1F21">
        <w:t xml:space="preserve">, </w:t>
      </w:r>
      <w:r>
        <w:t>"</w:t>
      </w:r>
      <w:r>
        <w:rPr>
          <w:lang w:val="en-US"/>
        </w:rPr>
        <w:t>Q</w:t>
      </w:r>
      <w:r w:rsidRPr="000E1F21">
        <w:t>"</w:t>
      </w:r>
      <w:r>
        <w:t>, "</w:t>
      </w:r>
      <w:r>
        <w:rPr>
          <w:lang w:val="en-US"/>
        </w:rPr>
        <w:t>K</w:t>
      </w:r>
      <w:r w:rsidRPr="000E1F21">
        <w:t>"</w:t>
      </w:r>
      <w:r>
        <w:t xml:space="preserve"> или "А</w:t>
      </w:r>
      <w:r w:rsidRPr="000E1F21">
        <w:t>"</w:t>
      </w:r>
      <w:r>
        <w:t>) и изброен тип за боята (с възможни стойности "спатия</w:t>
      </w:r>
      <w:r w:rsidRPr="000E1F21">
        <w:t xml:space="preserve">", </w:t>
      </w:r>
      <w:r>
        <w:t>"каро</w:t>
      </w:r>
      <w:r w:rsidRPr="000E1F21">
        <w:t xml:space="preserve">", </w:t>
      </w:r>
      <w:r>
        <w:t>"купа</w:t>
      </w:r>
      <w:r w:rsidRPr="000E1F21">
        <w:t xml:space="preserve">" </w:t>
      </w:r>
      <w:r>
        <w:t>и</w:t>
      </w:r>
      <w:r w:rsidRPr="000E1F21">
        <w:t xml:space="preserve"> </w:t>
      </w:r>
      <w:r>
        <w:t>"пика</w:t>
      </w:r>
      <w:r w:rsidRPr="000E1F21">
        <w:t xml:space="preserve">"). </w:t>
      </w:r>
      <w:r>
        <w:t xml:space="preserve">Класът </w:t>
      </w:r>
      <w:r w:rsidRPr="0029534F">
        <w:rPr>
          <w:rStyle w:val="Code"/>
        </w:rPr>
        <w:t>Card</w:t>
      </w:r>
      <w:r>
        <w:t xml:space="preserve"> би могъл да изглежда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142925" w:rsidRDefault="002F1EAF" w:rsidP="002F1EAF">
            <w:pPr>
              <w:spacing w:before="0"/>
              <w:jc w:val="center"/>
              <w:rPr>
                <w:rStyle w:val="Code"/>
              </w:rPr>
            </w:pPr>
            <w:r w:rsidRPr="00142925">
              <w:rPr>
                <w:rStyle w:val="Code"/>
              </w:rPr>
              <w:t>Card.</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Face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Suit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ing</w:t>
            </w:r>
            <w:r>
              <w:rPr>
                <w:rFonts w:ascii="Courier New" w:hAnsi="Courier New" w:cs="Courier New"/>
                <w:noProof/>
                <w:szCs w:val="20"/>
              </w:rPr>
              <w:t xml:space="preserve"> card = </w:t>
            </w:r>
            <w:r>
              <w:rPr>
                <w:rFonts w:ascii="Courier New" w:hAnsi="Courier New" w:cs="Courier New"/>
                <w:b/>
                <w:bCs/>
                <w:noProof/>
                <w:color w:val="008000"/>
                <w:szCs w:val="20"/>
              </w:rPr>
              <w:t>"("</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Face + </w:t>
            </w:r>
            <w:r>
              <w:rPr>
                <w:rFonts w:ascii="Courier New" w:hAnsi="Courier New" w:cs="Courier New"/>
                <w:b/>
                <w:bCs/>
                <w:noProof/>
                <w:color w:val="008000"/>
                <w:szCs w:val="20"/>
              </w:rPr>
              <w:t>"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Suit +</w:t>
            </w:r>
            <w:r>
              <w:rPr>
                <w:rFonts w:ascii="Courier New" w:hAnsi="Courier New" w:cs="Courier New"/>
                <w:b/>
                <w:bCs/>
                <w:noProof/>
                <w:color w:val="008000"/>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enum</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LUB, DIAMOND, HEART, SPADE</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5A6DC9" w:rsidRDefault="002F1EAF" w:rsidP="002F1EAF">
      <w:pPr>
        <w:rPr>
          <w:lang w:val="en-US"/>
        </w:rPr>
      </w:pPr>
      <w:r w:rsidRPr="00D75CE8">
        <w:t xml:space="preserve">За удобство дефинирахме и метод </w:t>
      </w:r>
      <w:r w:rsidRPr="00D75CE8">
        <w:rPr>
          <w:rStyle w:val="Code"/>
        </w:rPr>
        <w:t>ToString()</w:t>
      </w:r>
      <w:r w:rsidRPr="00D75CE8">
        <w:t xml:space="preserve"> в класа</w:t>
      </w:r>
      <w:r w:rsidRPr="00D75CE8">
        <w:rPr>
          <w:rStyle w:val="Code"/>
        </w:rPr>
        <w:t xml:space="preserve"> Card</w:t>
      </w:r>
      <w:r w:rsidRPr="00D75CE8">
        <w:t>, с който можем по-лесно да отпечатваме дадена карта на конзолата.</w:t>
      </w:r>
      <w:r w:rsidRPr="00D75CE8">
        <w:rPr>
          <w:lang w:val="en-US"/>
        </w:rPr>
        <w:t xml:space="preserve"> </w:t>
      </w:r>
      <w:r w:rsidRPr="00D75CE8">
        <w:t xml:space="preserve">За боите дефинирахме изброен тип </w:t>
      </w:r>
      <w:r w:rsidRPr="00D75CE8">
        <w:rPr>
          <w:rStyle w:val="Code"/>
        </w:rPr>
        <w:t>Suit</w:t>
      </w:r>
      <w:r w:rsidRPr="00D75CE8">
        <w:t>.</w:t>
      </w:r>
    </w:p>
    <w:p w:rsidR="002F1EAF" w:rsidRDefault="002F1EAF" w:rsidP="002F1EAF">
      <w:pPr>
        <w:pStyle w:val="Heading4"/>
      </w:pPr>
      <w:r>
        <w:t>Изпробване на класа "карта"</w:t>
      </w:r>
    </w:p>
    <w:p w:rsidR="002F1EAF" w:rsidRPr="000E1F21" w:rsidRDefault="002F1EAF" w:rsidP="002F1EAF">
      <w:pPr>
        <w:spacing w:after="120"/>
      </w:pPr>
      <w:r>
        <w:t xml:space="preserve">Някои от вас биха продължили да пишат напред, но следвайки принципа "програмиране стъпка по стъпка", трябва първо да тестваме дали класът </w:t>
      </w:r>
      <w:r w:rsidRPr="00842CFA">
        <w:rPr>
          <w:rStyle w:val="Code"/>
        </w:rPr>
        <w:t>Card</w:t>
      </w:r>
      <w:r>
        <w:t xml:space="preserve"> се компилира и работи правилно. За целта можем да си направим малка програмка, в която създаваме една карта и я отпечатв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car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 Face=</w:t>
            </w:r>
            <w:r>
              <w:rPr>
                <w:rFonts w:ascii="Courier New" w:hAnsi="Courier New" w:cs="Courier New"/>
                <w:b/>
                <w:bCs/>
                <w:noProof/>
                <w:color w:val="008000"/>
                <w:szCs w:val="20"/>
              </w:rPr>
              <w:t>"A"</w:t>
            </w:r>
            <w:r>
              <w:rPr>
                <w:rFonts w:ascii="Courier New" w:hAnsi="Courier New" w:cs="Courier New"/>
                <w:noProof/>
                <w:szCs w:val="20"/>
              </w:rPr>
              <w:t>, Suit=</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card);</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Стартираме програмката и проверяваме дали картата се е отпечатала коректно. Резултатът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color w:val="000000"/>
                <w:szCs w:val="20"/>
              </w:rPr>
              <w:t>(A CLUB)</w:t>
            </w:r>
          </w:p>
        </w:tc>
      </w:tr>
    </w:tbl>
    <w:p w:rsidR="002F1EAF" w:rsidRDefault="002F1EAF" w:rsidP="002F1EAF">
      <w:pPr>
        <w:pStyle w:val="Heading4"/>
      </w:pPr>
      <w:r>
        <w:t>Стъпка 2 – Създаване и отпечатване на тесте карти</w:t>
      </w:r>
    </w:p>
    <w:p w:rsidR="002F1EAF" w:rsidRDefault="002F1EAF" w:rsidP="002F1EAF">
      <w:pPr>
        <w:spacing w:after="120"/>
        <w:rPr>
          <w:lang w:val="en-US"/>
        </w:rPr>
      </w:pPr>
      <w:r w:rsidRPr="00693423">
        <w:t xml:space="preserve">Нека преди да преминем към същината на задачата (разбъркване на тесте карти </w:t>
      </w:r>
      <w:r>
        <w:t>в</w:t>
      </w:r>
      <w:r w:rsidRPr="00693423">
        <w:t xml:space="preserve"> случаен ред) се опитаме да създадем цяло тесте от 52 карти и да го отпечатаме. Така ще се убедим, че входът на метода за разбъркване на карти е коректен. Според направения анализ на структу</w:t>
      </w:r>
      <w:r w:rsidRPr="00693423">
        <w:softHyphen/>
        <w:t xml:space="preserve">рите данни, трябва да използваме </w:t>
      </w:r>
      <w:r w:rsidRPr="00693423">
        <w:rPr>
          <w:rStyle w:val="Code"/>
        </w:rPr>
        <w:t>List&lt;Card&gt;</w:t>
      </w:r>
      <w:r w:rsidRPr="00693423">
        <w:t>, за да представяме тестето. Нека създадем тесте от 5 карти и да го отпечата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E647E1" w:rsidRDefault="002F1EAF" w:rsidP="002F1EAF">
            <w:pPr>
              <w:spacing w:before="0"/>
              <w:jc w:val="center"/>
              <w:rPr>
                <w:rStyle w:val="Code"/>
              </w:rPr>
            </w:pPr>
            <w:r w:rsidRPr="00142925">
              <w:rPr>
                <w:rStyle w:val="Code"/>
              </w:rPr>
              <w:t>CardsShuffle.</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rdsShuffle</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7"</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HEAR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A"</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SPAD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10"</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DIAMOND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2"</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6"</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DIAMOND });</w:t>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J"</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card </w:t>
            </w:r>
            <w:r>
              <w:rPr>
                <w:rFonts w:ascii="Courier New" w:hAnsi="Courier New" w:cs="Courier New"/>
                <w:noProof/>
                <w:color w:val="0000FF"/>
                <w:szCs w:val="20"/>
              </w:rPr>
              <w:t>in</w:t>
            </w:r>
            <w:r>
              <w:rPr>
                <w:rFonts w:ascii="Courier New" w:hAnsi="Courier New" w:cs="Courier New"/>
                <w:noProof/>
                <w:szCs w:val="20"/>
              </w:rPr>
              <w:t xml:space="preserve"> cards)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5F3B14" w:rsidRDefault="002F1EAF" w:rsidP="002F1EAF">
      <w:pPr>
        <w:pStyle w:val="Heading4"/>
      </w:pPr>
      <w:r>
        <w:t>Отпечатване на тестето – тестване на кода</w:t>
      </w:r>
    </w:p>
    <w:p w:rsidR="002F1EAF" w:rsidRDefault="002F1EAF" w:rsidP="002F1EAF">
      <w:pPr>
        <w:spacing w:after="120"/>
      </w:pPr>
      <w:r>
        <w:t>Преди да продължим напред, стартираме програмата и проверяваме дали сме получили очаквания резултат. Изглежда, че няма грешки и резултатът е корект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C74B17" w:rsidRDefault="002F1EAF" w:rsidP="002F1EAF">
            <w:pPr>
              <w:spacing w:before="0"/>
              <w:rPr>
                <w:rFonts w:ascii="Courier New" w:hAnsi="Courier New" w:cs="Courier New"/>
                <w:noProof/>
                <w:color w:val="000000"/>
                <w:szCs w:val="20"/>
              </w:rPr>
            </w:pPr>
            <w:r w:rsidRPr="00C74B17">
              <w:rPr>
                <w:rFonts w:ascii="Courier New" w:hAnsi="Courier New" w:cs="Courier New"/>
                <w:noProof/>
                <w:color w:val="000000"/>
                <w:szCs w:val="20"/>
              </w:rPr>
              <w:t>(7 HEART)(A SPADE)(10 DIAMOND)(2 CLUB)(6 DIAMOND)(J CLUB)</w:t>
            </w:r>
          </w:p>
        </w:tc>
      </w:tr>
    </w:tbl>
    <w:p w:rsidR="002F1EAF" w:rsidRDefault="002F1EAF" w:rsidP="002F1EAF">
      <w:pPr>
        <w:pStyle w:val="Heading4"/>
      </w:pPr>
      <w:r>
        <w:t>Стъпка 3 – Единично разместване</w:t>
      </w:r>
    </w:p>
    <w:p w:rsidR="002F1EAF" w:rsidRPr="00FD1BE7" w:rsidRDefault="002F1EAF" w:rsidP="002F1EAF">
      <w:r w:rsidRPr="00693423">
        <w:t>Нека реализираме поредната стъпка от решаването на задачата – подза</w:t>
      </w:r>
      <w:r w:rsidRPr="00693423">
        <w:softHyphen/>
        <w:t>дачата за единично разместване. Когато имаме логически отделена част от програмата е добра идея да я реализираме като отделен метод. Да помислим какво приема методът като вход и какво връща като изход. Като вход би трябвало да приема тесте карти (</w:t>
      </w:r>
      <w:r w:rsidRPr="00693423">
        <w:rPr>
          <w:rStyle w:val="Code"/>
        </w:rPr>
        <w:t>List&lt;Card&gt;</w:t>
      </w:r>
      <w:r w:rsidRPr="00693423">
        <w:t xml:space="preserve">). В резултат от работата си методът би трябвало да промени подадения като вход </w:t>
      </w:r>
      <w:r w:rsidRPr="00693423">
        <w:rPr>
          <w:rStyle w:val="Code"/>
        </w:rPr>
        <w:t>List&lt;Card&gt;</w:t>
      </w:r>
      <w:r w:rsidRPr="00693423">
        <w:t xml:space="preserve">. Методът няма нужда да връща нищо, защото не създава нов </w:t>
      </w:r>
      <w:r w:rsidRPr="00693423">
        <w:rPr>
          <w:rStyle w:val="Code"/>
        </w:rPr>
        <w:t>List&lt;Card</w:t>
      </w:r>
      <w:r w:rsidRPr="000E1F21">
        <w:rPr>
          <w:rStyle w:val="Code"/>
        </w:rPr>
        <w:t>&gt;</w:t>
      </w:r>
      <w:r w:rsidRPr="000E1F21">
        <w:t xml:space="preserve"> </w:t>
      </w:r>
      <w:r w:rsidRPr="00693423">
        <w:t>за резултата, а оперира върху вече създадения и подаден като параметър списък.</w:t>
      </w:r>
    </w:p>
    <w:p w:rsidR="002F1EAF" w:rsidRDefault="002F1EAF" w:rsidP="002F1EAF">
      <w:r w:rsidRPr="000E60C4">
        <w:t>Какво име да дадем на метода? Според препоръките за работа с методи трябва да дадем "</w:t>
      </w:r>
      <w:r w:rsidR="00484721">
        <w:t>описателно</w:t>
      </w:r>
      <w:r w:rsidRPr="000E60C4">
        <w:t xml:space="preserve">" име – такова, което описва с 1-2 думи какво прави метода. Подходящо за случая е името </w:t>
      </w:r>
      <w:r w:rsidRPr="000E60C4">
        <w:rPr>
          <w:rStyle w:val="Code"/>
        </w:rPr>
        <w:t>PerformSingleExchange</w:t>
      </w:r>
      <w:r w:rsidRPr="000E60C4">
        <w:t>. Името ясно описва какво прави методът: извършва единично разместване.</w:t>
      </w:r>
    </w:p>
    <w:p w:rsidR="002F1EAF" w:rsidRDefault="002F1EAF" w:rsidP="002F1EAF">
      <w:pPr>
        <w:spacing w:after="120"/>
        <w:rPr>
          <w:lang w:val="en-US"/>
        </w:rPr>
      </w:pPr>
      <w:r>
        <w:t>Нека първо дефинираме метода, а след това напишем тялото му. Това е добра практика, тъй като преди да започнем да реализираме даден метод трябва да сме наясно какво прави той, какви параметри приема, какъв резултат връща и как се казва. Ето как изглежда дефини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TODO: Implement the method body</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0E1F21" w:rsidRDefault="002F1EAF" w:rsidP="002F1EAF">
      <w:r w:rsidRPr="008B42B5">
        <w:t xml:space="preserve">Следва да напишем тялото на метода. Първо трябва да си припомним алгоритъма, а той беше следният: избираме случайно число k в интервала от </w:t>
      </w:r>
      <w:r>
        <w:t>1</w:t>
      </w:r>
      <w:r w:rsidRPr="008B42B5">
        <w:t xml:space="preserve"> до дължината на масива минус 1 и разменяме първия</w:t>
      </w:r>
      <w:r w:rsidRPr="000E1F21">
        <w:t xml:space="preserve"> </w:t>
      </w:r>
      <w:r>
        <w:t>елемент на масива</w:t>
      </w:r>
      <w:r w:rsidRPr="008B42B5">
        <w:t xml:space="preserve"> с k-тия елемент.</w:t>
      </w:r>
      <w:r>
        <w:t xml:space="preserve"> Изглежда просто, но как в </w:t>
      </w:r>
      <w:r>
        <w:rPr>
          <w:lang w:val="en-US"/>
        </w:rPr>
        <w:t>C</w:t>
      </w:r>
      <w:r w:rsidRPr="000E1F21">
        <w:t>#</w:t>
      </w:r>
      <w:r>
        <w:t xml:space="preserve"> получаваме случайно число в даден интервал?</w:t>
      </w:r>
    </w:p>
    <w:p w:rsidR="002F1EAF" w:rsidRPr="000E1F21" w:rsidRDefault="002F1EAF" w:rsidP="002F1EAF">
      <w:pPr>
        <w:pStyle w:val="Heading4"/>
      </w:pPr>
      <w:r>
        <w:t xml:space="preserve">Търсете в </w:t>
      </w:r>
      <w:r>
        <w:rPr>
          <w:lang w:val="en-US"/>
        </w:rPr>
        <w:t>Google</w:t>
      </w:r>
      <w:r w:rsidRPr="000E1F21">
        <w:t>!</w:t>
      </w:r>
    </w:p>
    <w:p w:rsidR="002F1EAF" w:rsidRDefault="002F1EAF" w:rsidP="002F1EAF">
      <w:pPr>
        <w:spacing w:after="120"/>
      </w:pPr>
      <w:r>
        <w:t xml:space="preserve">Когато се натъкнем на често срещан проблем, за който нямаме решение, но знаем, че много хора са се сблъсквали с него, най-лесният начин да се справим е да потърсим информация в </w:t>
      </w:r>
      <w:r w:rsidRPr="00484721">
        <w:rPr>
          <w:lang w:val="en-US"/>
        </w:rPr>
        <w:t>Google</w:t>
      </w:r>
      <w:r>
        <w:t xml:space="preserve">. Трябва да формулираме по подходящ начин нашето търсене. В случая търсим примерен </w:t>
      </w:r>
      <w:r>
        <w:rPr>
          <w:lang w:val="en-US"/>
        </w:rPr>
        <w:t>C</w:t>
      </w:r>
      <w:r>
        <w:t># код, който връща случайно число в даден интервал. Можем да пробваме следното търсе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971BE7" w:rsidTr="002F1EAF">
        <w:tc>
          <w:tcPr>
            <w:tcW w:w="7970" w:type="dxa"/>
            <w:tcBorders>
              <w:top w:val="single" w:sz="4" w:space="0" w:color="auto"/>
              <w:left w:val="single" w:sz="4" w:space="0" w:color="auto"/>
              <w:bottom w:val="single" w:sz="4" w:space="0" w:color="auto"/>
              <w:right w:val="single" w:sz="4" w:space="0" w:color="auto"/>
            </w:tcBorders>
          </w:tcPr>
          <w:p w:rsidR="002F1EAF" w:rsidRPr="00971BE7" w:rsidRDefault="002F1EAF" w:rsidP="002F1EAF">
            <w:pPr>
              <w:spacing w:before="0"/>
              <w:rPr>
                <w:rFonts w:ascii="Courier New" w:hAnsi="Courier New" w:cs="Courier New"/>
                <w:noProof/>
                <w:lang w:val="en-US"/>
              </w:rPr>
            </w:pPr>
            <w:r w:rsidRPr="00971BE7">
              <w:rPr>
                <w:rFonts w:ascii="Courier New" w:hAnsi="Courier New" w:cs="Courier New"/>
                <w:noProof/>
                <w:szCs w:val="20"/>
                <w:lang w:val="en-US"/>
              </w:rPr>
              <w:t>C# random number example</w:t>
            </w:r>
          </w:p>
        </w:tc>
      </w:tr>
    </w:tbl>
    <w:p w:rsidR="002F1EAF" w:rsidRPr="00971BE7" w:rsidRDefault="002F1EAF" w:rsidP="002F1EAF">
      <w:r w:rsidRPr="00971BE7">
        <w:t xml:space="preserve">Сред първите резултати излиза C# програмка, която използва класа </w:t>
      </w:r>
      <w:r w:rsidRPr="00971BE7">
        <w:rPr>
          <w:rStyle w:val="Code"/>
        </w:rPr>
        <w:t>System.Random</w:t>
      </w:r>
      <w:r w:rsidRPr="00971BE7">
        <w:t xml:space="preserve">, за да генерира случайно число. Вече имаме посока, в която да търсим решение – знаем, че в .NET Framework има стандартен клас </w:t>
      </w:r>
      <w:r w:rsidRPr="00971BE7">
        <w:rPr>
          <w:rStyle w:val="Code"/>
        </w:rPr>
        <w:t>Random</w:t>
      </w:r>
      <w:r w:rsidRPr="00971BE7">
        <w:t>, който служи за генериране на случайни числа.</w:t>
      </w:r>
    </w:p>
    <w:p w:rsidR="002F1EAF" w:rsidRDefault="002F1EAF" w:rsidP="002F1EAF">
      <w:pPr>
        <w:rPr>
          <w:lang w:val="en-US"/>
        </w:rPr>
      </w:pPr>
      <w:r>
        <w:t>След това можем да се опитаме да налучкаме как се ползва този клас (често пъти това отнема по-малко време, отколкото да четем докумен</w:t>
      </w:r>
      <w:r>
        <w:softHyphen/>
        <w:t xml:space="preserve">тацията). </w:t>
      </w:r>
      <w:r w:rsidRPr="00B8551E">
        <w:t>Опитваме да намерим подходящ статичен метод за случайно число, но се оказва, че такъв няма. Създаваме инстанция и търсим метод, който да ни върне число в даден диапазон.</w:t>
      </w:r>
      <w:r>
        <w:t xml:space="preserve"> Имаме късмет, методът </w:t>
      </w:r>
      <w:r w:rsidRPr="00EC1AA4">
        <w:rPr>
          <w:rStyle w:val="Code"/>
        </w:rPr>
        <w:t>Next(minValue, maxValue)</w:t>
      </w:r>
      <w:r>
        <w:t xml:space="preserve"> е връща каквото ни трябва.</w:t>
      </w:r>
    </w:p>
    <w:p w:rsidR="002F1EAF" w:rsidRDefault="002F1EAF" w:rsidP="002F1EAF">
      <w:pPr>
        <w:spacing w:after="120"/>
      </w:pPr>
      <w:r>
        <w:t>Да опитаме да напишем кода на целия метод. Получава с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Random</w:t>
            </w:r>
            <w:r>
              <w:rPr>
                <w:rFonts w:ascii="Courier New" w:hAnsi="Courier New" w:cs="Courier New"/>
                <w:noProof/>
                <w:szCs w:val="20"/>
              </w:rPr>
              <w:t xml:space="preserve"> ra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Rando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1]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randomIndex] = firstCard;</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pStyle w:val="Heading4"/>
      </w:pPr>
      <w:r>
        <w:t>Единично разместване – тестване на кода</w:t>
      </w:r>
    </w:p>
    <w:p w:rsidR="002F1EAF" w:rsidRDefault="002F1EAF" w:rsidP="002F1EAF">
      <w:pPr>
        <w:spacing w:after="120"/>
      </w:pPr>
      <w:r>
        <w:t>Следва тестване на кода. Преди да продължим нататък, трябва да се убедим, че единичното разместване работи коректно. Нали не искаме да открием евентуален проблем, едва когато тестваме метода за разбъркване на цялото тесте? Искаме, ако има проблем, да го открием веднага, а ако няма проблем, да се убедим в това, за да продължим уверено напред. Действаме стъпка по стъпка – преди да започнем следващата стъпка, проверяваме дали текущата е реализирана коректно. За целта си правим малка тестова програмка, да кажем с три карти (2</w:t>
      </w:r>
      <w:r>
        <w:rPr>
          <w:rFonts w:ascii="Arial Unicode MS" w:eastAsia="Arial Unicode MS" w:hAnsi="Arial Unicode MS" w:cs="Arial Unicode MS" w:hint="eastAsia"/>
        </w:rPr>
        <w:t>♣</w:t>
      </w:r>
      <w:r>
        <w:t>, 3</w:t>
      </w:r>
      <w:r>
        <w:rPr>
          <w:rFonts w:ascii="Arial Unicode MS" w:eastAsia="Arial Unicode MS" w:hAnsi="Arial Unicode MS" w:cs="Arial Unicode MS" w:hint="eastAsia"/>
        </w:rPr>
        <w:t>♥</w:t>
      </w:r>
      <w:r>
        <w:t xml:space="preserve"> и 4</w:t>
      </w:r>
      <w:r>
        <w:rPr>
          <w:rFonts w:ascii="Arial Unicode MS" w:eastAsia="Arial Unicode MS" w:hAnsi="Arial Unicode MS" w:cs="Arial Unicode MS" w:hint="eastAsia"/>
        </w:rPr>
        <w: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2"</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3"</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HEAR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4"</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SPAD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erformSingleExchange(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Нека изпълним няколко пъти единичното разместване с нашите 3 карти. Очакваме първата карта (двойката) да бъде разменена с някоя от другите две карти (с тройката или с четворката). Ако изпълним програмата много пъти, би следвало около половината от получените резултати да съдържат (3</w:t>
      </w:r>
      <w:r>
        <w:rPr>
          <w:rFonts w:ascii="Arial Unicode MS" w:eastAsia="Arial Unicode MS" w:hAnsi="Arial Unicode MS" w:cs="Arial Unicode MS" w:hint="eastAsia"/>
        </w:rPr>
        <w:t>♥</w:t>
      </w:r>
      <w:r>
        <w:t>, 2</w:t>
      </w:r>
      <w:r>
        <w:rPr>
          <w:rFonts w:ascii="Arial Unicode MS" w:eastAsia="Arial Unicode MS" w:hAnsi="Arial Unicode MS" w:cs="Arial Unicode MS" w:hint="eastAsia"/>
        </w:rPr>
        <w:t>♣</w:t>
      </w:r>
      <w:r>
        <w:t>, 4</w:t>
      </w:r>
      <w:r>
        <w:rPr>
          <w:rFonts w:ascii="Arial Unicode MS" w:eastAsia="Arial Unicode MS" w:hAnsi="Arial Unicode MS" w:cs="Arial Unicode MS" w:hint="eastAsia"/>
        </w:rPr>
        <w:t>♠</w:t>
      </w:r>
      <w:r>
        <w:t>), а останалите – (4</w:t>
      </w:r>
      <w:r>
        <w:rPr>
          <w:rFonts w:ascii="Arial Unicode MS" w:eastAsia="Arial Unicode MS" w:hAnsi="Arial Unicode MS" w:cs="Arial Unicode MS" w:hint="eastAsia"/>
        </w:rPr>
        <w:t>♠</w:t>
      </w:r>
      <w:r>
        <w:t>, 3</w:t>
      </w:r>
      <w:r>
        <w:rPr>
          <w:rFonts w:ascii="Arial Unicode MS" w:eastAsia="Arial Unicode MS" w:hAnsi="Arial Unicode MS" w:cs="Arial Unicode MS" w:hint="eastAsia"/>
        </w:rPr>
        <w:t>♥</w:t>
      </w:r>
      <w:r>
        <w:t>, 2</w:t>
      </w:r>
      <w:r>
        <w:rPr>
          <w:rFonts w:ascii="Arial Unicode MS" w:eastAsia="Arial Unicode MS" w:hAnsi="Arial Unicode MS" w:cs="Arial Unicode MS" w:hint="eastAsia"/>
        </w:rPr>
        <w:t>♣</w:t>
      </w:r>
      <w:r>
        <w:t>), нали така? Да видим какво ще получим. Стартираме програмата и получаваме след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2 CLUB)(3 HEART)(4 SPADE)</w:t>
            </w:r>
          </w:p>
        </w:tc>
      </w:tr>
    </w:tbl>
    <w:p w:rsidR="002F1EAF" w:rsidRDefault="002F1EAF" w:rsidP="002F1EAF">
      <w:pPr>
        <w:spacing w:after="120"/>
      </w:pPr>
      <w:r>
        <w:t>Ама как така? Какво стана? Да не сме забравили да изпълним единичното разместване преди да отпечатам картите? Има нещо гнило тук. Изглежда програмата не е направила нито едно размест</w:t>
      </w:r>
      <w:r>
        <w:softHyphen/>
        <w:t>ване на нито една карта. Как стана тая работа?</w:t>
      </w:r>
    </w:p>
    <w:p w:rsidR="002F1EAF" w:rsidRDefault="002F1EAF" w:rsidP="002F1EAF">
      <w:pPr>
        <w:pStyle w:val="Heading4"/>
      </w:pPr>
      <w:r>
        <w:t>Единично разместване – поправяне на грешките</w:t>
      </w:r>
    </w:p>
    <w:p w:rsidR="002F1EAF" w:rsidRDefault="002F1EAF" w:rsidP="002F1EAF">
      <w:pPr>
        <w:spacing w:after="120"/>
      </w:pPr>
      <w:r>
        <w:t>Очевидно имаме грешка. Да сложим точка на прекъсване и да проследим какво се случва чрез дебъгера на Visual Studio:</w:t>
      </w:r>
    </w:p>
    <w:p w:rsidR="002F1EAF" w:rsidRPr="00514872" w:rsidRDefault="006A7979" w:rsidP="002F1EAF">
      <w:pPr>
        <w:spacing w:after="120"/>
        <w:jc w:val="center"/>
      </w:pPr>
      <w:r>
        <w:rPr>
          <w:noProof/>
          <w:lang w:val="en-US" w:eastAsia="en-US"/>
        </w:rPr>
        <w:drawing>
          <wp:inline distT="0" distB="0" distL="0" distR="0">
            <wp:extent cx="4629150" cy="1485900"/>
            <wp:effectExtent l="19050" t="19050" r="19050" b="19050"/>
            <wp:docPr id="369" name="Picture 369" descr="VS2008-Debugger-C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VS2008-Debugger-Cards"/>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4629150" cy="1485900"/>
                    </a:xfrm>
                    <a:prstGeom prst="rect">
                      <a:avLst/>
                    </a:prstGeom>
                    <a:noFill/>
                    <a:ln w="6350" cmpd="sng">
                      <a:solidFill>
                        <a:srgbClr val="000000"/>
                      </a:solidFill>
                      <a:miter lim="800000"/>
                      <a:headEnd/>
                      <a:tailEnd/>
                    </a:ln>
                    <a:effectLst/>
                  </pic:spPr>
                </pic:pic>
              </a:graphicData>
            </a:graphic>
          </wp:inline>
        </w:drawing>
      </w:r>
    </w:p>
    <w:p w:rsidR="002F1EAF" w:rsidRDefault="002F1EAF" w:rsidP="002F1EAF">
      <w:pPr>
        <w:spacing w:after="120"/>
        <w:rPr>
          <w:lang w:val="en-US"/>
        </w:rPr>
      </w:pPr>
      <w:r>
        <w:t xml:space="preserve">Видно е, че при първо стартиране случайната позиция се случва да има стойност 1. Това е допустимо, така че продължаваме напред. Като погледнем кода малко по-надолу, виждаме, че разменяме случайния елемент с индекс 1 с елемента на позиция 1, т.е. със себе си. Очевидно нещо бъркаме. Сещаме се, че индексирането в </w:t>
      </w:r>
      <w:r w:rsidRPr="00372272">
        <w:rPr>
          <w:rStyle w:val="Code"/>
        </w:rPr>
        <w:t>List&lt;Т&gt;</w:t>
      </w:r>
      <w:r>
        <w:t xml:space="preserve"> започва от 0, а не от 1, т.е. първият елемент е на позиция 0. Веднага поправяме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Random</w:t>
            </w:r>
            <w:r>
              <w:rPr>
                <w:rFonts w:ascii="Courier New" w:hAnsi="Courier New" w:cs="Courier New"/>
                <w:noProof/>
                <w:szCs w:val="20"/>
              </w:rPr>
              <w:t xml:space="preserve"> ra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Rando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0]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randomIndex] = firstCard;</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Стартираме програмата няколко пъти и получаваме пак странен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color w:val="000000"/>
                <w:szCs w:val="20"/>
              </w:rPr>
            </w:pPr>
            <w:r w:rsidRPr="00142925">
              <w:rPr>
                <w:rFonts w:ascii="Courier New" w:hAnsi="Courier New" w:cs="Courier New"/>
                <w:noProof/>
                <w:color w:val="000000"/>
                <w:szCs w:val="20"/>
              </w:rPr>
              <w:t>(3 HEART)(2 CLUB)(4 SPADE)</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3 HEART)(2 CLUB)(4 SPADE)</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3 HEART)(2 CLUB)(4 SPADE)</w:t>
            </w:r>
          </w:p>
        </w:tc>
      </w:tr>
    </w:tbl>
    <w:p w:rsidR="002F1EAF" w:rsidRPr="003A1EEE" w:rsidRDefault="002F1EAF" w:rsidP="002F1EAF">
      <w:pPr>
        <w:spacing w:after="120"/>
      </w:pPr>
      <w:r w:rsidRPr="003A1EEE">
        <w:t xml:space="preserve">Изглежда случайното число не е съвсем случайно. Какво има пък сега? Не бързайте да </w:t>
      </w:r>
      <w:r>
        <w:t>обвинявате</w:t>
      </w:r>
      <w:r w:rsidRPr="003A1EEE">
        <w:t xml:space="preserve"> .NET Framework, CLR, Visual Studio и всички други заподо</w:t>
      </w:r>
      <w:r w:rsidRPr="003A1EEE">
        <w:softHyphen/>
        <w:t xml:space="preserve">зрени виновници! Може би грешката е </w:t>
      </w:r>
      <w:r>
        <w:t>отново</w:t>
      </w:r>
      <w:r w:rsidRPr="003A1EEE">
        <w:t xml:space="preserve"> при нас. Да разгле</w:t>
      </w:r>
      <w:r>
        <w:softHyphen/>
      </w:r>
      <w:r w:rsidRPr="003A1EEE">
        <w:t xml:space="preserve">даме извикването на метода </w:t>
      </w:r>
      <w:r w:rsidRPr="003A1EEE">
        <w:rPr>
          <w:rStyle w:val="Code"/>
        </w:rPr>
        <w:t>Next(…)</w:t>
      </w:r>
      <w:r w:rsidRPr="003A1EEE">
        <w:rPr>
          <w:noProof/>
        </w:rPr>
        <w:t xml:space="preserve">. Понеже </w:t>
      </w:r>
      <w:r w:rsidRPr="003A1EEE">
        <w:rPr>
          <w:rStyle w:val="Code"/>
        </w:rPr>
        <w:t>cards.Count</w:t>
      </w:r>
      <w:r w:rsidRPr="003A1EEE">
        <w:rPr>
          <w:noProof/>
        </w:rPr>
        <w:t xml:space="preserve"> е 3, то винаги викаме </w:t>
      </w:r>
      <w:r w:rsidRPr="003A1EEE">
        <w:rPr>
          <w:rStyle w:val="Code"/>
        </w:rPr>
        <w:t>NextInt(1,</w:t>
      </w:r>
      <w:r w:rsidRPr="003A1EEE">
        <w:rPr>
          <w:noProof/>
        </w:rPr>
        <w:t xml:space="preserve"> </w:t>
      </w:r>
      <w:r w:rsidRPr="003A1EEE">
        <w:rPr>
          <w:rStyle w:val="Code"/>
        </w:rPr>
        <w:t>2)</w:t>
      </w:r>
      <w:r w:rsidRPr="003A1EEE">
        <w:rPr>
          <w:noProof/>
        </w:rPr>
        <w:t xml:space="preserve"> </w:t>
      </w:r>
      <w:r>
        <w:rPr>
          <w:noProof/>
        </w:rPr>
        <w:t>и о</w:t>
      </w:r>
      <w:r w:rsidRPr="003A1EEE">
        <w:rPr>
          <w:noProof/>
        </w:rPr>
        <w:t xml:space="preserve">чакваме да ни върне число между 1 и 2. Звучи коректно, обаче ако прочетем какво пише в документацията за метода </w:t>
      </w:r>
      <w:r w:rsidRPr="003A1EEE">
        <w:rPr>
          <w:rStyle w:val="Code"/>
        </w:rPr>
        <w:t>Next(…)</w:t>
      </w:r>
      <w:r w:rsidRPr="003A1EEE">
        <w:t>, ще забележим, че вторият параметър трябва да е с единица по-голям от максималното</w:t>
      </w:r>
      <w:r>
        <w:t xml:space="preserve"> число</w:t>
      </w:r>
      <w:r w:rsidRPr="003A1EEE">
        <w:t>, което искаме да получим.</w:t>
      </w:r>
    </w:p>
    <w:p w:rsidR="002F1EAF" w:rsidRPr="000E1F21" w:rsidRDefault="002F1EAF" w:rsidP="002F1EAF">
      <w:pPr>
        <w:spacing w:after="120"/>
      </w:pPr>
      <w:r>
        <w:t>Сбъркали сме с единица диапазона на случайната карта, която избираме. Поправяме кода и за пореден път тестваме дали работи. След втората поправка получаваме следната реализация на метода за единично размест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Random</w:t>
            </w:r>
            <w:r>
              <w:rPr>
                <w:rFonts w:ascii="Courier New" w:hAnsi="Courier New" w:cs="Courier New"/>
                <w:noProof/>
                <w:szCs w:val="20"/>
              </w:rPr>
              <w:t xml:space="preserve"> ra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Rando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0]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randomIndex] = firstCard;</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Ето какво би могло да се получи след няколко изпълнения на горния метод върху нашата поредица от три кар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color w:val="000000"/>
                <w:szCs w:val="20"/>
              </w:rPr>
            </w:pPr>
            <w:r w:rsidRPr="00142925">
              <w:rPr>
                <w:rFonts w:ascii="Courier New" w:hAnsi="Courier New" w:cs="Courier New"/>
                <w:noProof/>
                <w:color w:val="000000"/>
                <w:szCs w:val="20"/>
              </w:rPr>
              <w:t>(3 HEART)(2 CLUB)(4 SPADE)</w:t>
            </w:r>
          </w:p>
          <w:p w:rsidR="002F1EAF" w:rsidRPr="00142925" w:rsidRDefault="002F1EAF" w:rsidP="002F1EAF">
            <w:pPr>
              <w:autoSpaceDE w:val="0"/>
              <w:autoSpaceDN w:val="0"/>
              <w:adjustRightInd w:val="0"/>
              <w:spacing w:before="0"/>
              <w:jc w:val="left"/>
              <w:rPr>
                <w:rFonts w:ascii="Courier New" w:hAnsi="Courier New" w:cs="Courier New"/>
                <w:noProof/>
                <w:color w:val="000000"/>
                <w:szCs w:val="20"/>
              </w:rPr>
            </w:pPr>
            <w:r w:rsidRPr="00142925">
              <w:rPr>
                <w:rFonts w:ascii="Courier New" w:hAnsi="Courier New" w:cs="Courier New"/>
                <w:noProof/>
                <w:color w:val="000000"/>
                <w:szCs w:val="20"/>
              </w:rPr>
              <w:t>(4 SPADE)(3 HEART)(2 CLUB)</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4 SPADE)(3 HEART)(2 CLUB)</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3 HEART)(2 CLUB)(4 SPADE)</w:t>
            </w:r>
          </w:p>
          <w:p w:rsidR="002F1EAF" w:rsidRPr="00142925" w:rsidRDefault="002F1EAF" w:rsidP="002F1EAF">
            <w:pPr>
              <w:autoSpaceDE w:val="0"/>
              <w:autoSpaceDN w:val="0"/>
              <w:adjustRightInd w:val="0"/>
              <w:spacing w:before="0"/>
              <w:jc w:val="left"/>
              <w:rPr>
                <w:rFonts w:ascii="Courier New" w:hAnsi="Courier New" w:cs="Courier New"/>
                <w:noProof/>
                <w:color w:val="000000"/>
                <w:szCs w:val="20"/>
              </w:rPr>
            </w:pPr>
            <w:r w:rsidRPr="00142925">
              <w:rPr>
                <w:rFonts w:ascii="Courier New" w:hAnsi="Courier New" w:cs="Courier New"/>
                <w:noProof/>
                <w:color w:val="000000"/>
                <w:szCs w:val="20"/>
              </w:rPr>
              <w:t>(4 SPADE)(3 HEART)(2 CLUB)</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3 HEART)(2 CLUB)(4 SPADE)</w:t>
            </w:r>
          </w:p>
        </w:tc>
      </w:tr>
    </w:tbl>
    <w:p w:rsidR="002F1EAF" w:rsidRDefault="002F1EAF" w:rsidP="002F1EAF">
      <w:pPr>
        <w:spacing w:after="120"/>
      </w:pPr>
      <w:r>
        <w:t>Вижда се, че след достатъчно изпълнения на метода на мястото на първата карта отива всяка от следващите две карти, т.е. наистина имаме случайно разместване и всяка карта освен първата има еднакъв шанс да бъде избрана като случайна. Най-накрая сме готови с метода за единично разместване. Хубаво беше, че открихме двете грешки сега, а не по-късно, когато очак</w:t>
      </w:r>
      <w:r>
        <w:softHyphen/>
        <w:t>ваме цялата програма да заработи.</w:t>
      </w:r>
    </w:p>
    <w:p w:rsidR="002F1EAF" w:rsidRDefault="002F1EAF" w:rsidP="002F1EAF">
      <w:pPr>
        <w:pStyle w:val="Heading4"/>
      </w:pPr>
      <w:r>
        <w:t>Стъпка 4 – Разместване на тестето</w:t>
      </w:r>
    </w:p>
    <w:p w:rsidR="002F1EAF" w:rsidRPr="000E1F21" w:rsidRDefault="002F1EAF" w:rsidP="002F1EAF">
      <w:pPr>
        <w:spacing w:after="120"/>
      </w:pPr>
      <w:r>
        <w:t>Последната стъпка е проста: прилагаме N пъти единичното размест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huffle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cards.Count;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erformSingleExchange(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rPr>
          <w:lang w:val="en-US"/>
        </w:rPr>
      </w:pPr>
      <w:r>
        <w:t>Ето как изглежда цял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5F48E1" w:rsidRDefault="002F1EAF" w:rsidP="002F1EAF">
            <w:pPr>
              <w:spacing w:before="0"/>
              <w:jc w:val="center"/>
              <w:rPr>
                <w:rStyle w:val="Code"/>
              </w:rPr>
            </w:pPr>
            <w:r w:rsidRPr="00142925">
              <w:rPr>
                <w:rStyle w:val="Code"/>
              </w:rPr>
              <w:t>CardsShuffle.</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rdsShuffle</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2"</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w:t>
            </w:r>
            <w:r>
              <w:rPr>
                <w:rFonts w:ascii="Courier New" w:hAnsi="Courier New" w:cs="Courier New"/>
                <w:b/>
                <w:bCs/>
                <w:noProof/>
                <w:color w:val="008000"/>
                <w:szCs w:val="20"/>
                <w:lang w:val="en-US"/>
              </w:rPr>
              <w:t>6</w:t>
            </w:r>
            <w:r>
              <w:rPr>
                <w:rFonts w:ascii="Courier New" w:hAnsi="Courier New" w:cs="Courier New"/>
                <w:b/>
                <w:bCs/>
                <w:noProof/>
                <w:color w:val="008000"/>
                <w:szCs w:val="20"/>
              </w:rPr>
              <w:t>"</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w:t>
            </w:r>
            <w:r>
              <w:rPr>
                <w:rFonts w:ascii="Courier New" w:hAnsi="Courier New" w:cs="Courier New"/>
                <w:noProof/>
                <w:szCs w:val="20"/>
                <w:lang w:val="en-US"/>
              </w:rPr>
              <w:t>DIAMOND</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7"</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HEAR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A"</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SPAD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J"</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10"</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DIAMOND });</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b/>
                <w:bCs/>
                <w:noProof/>
                <w:color w:val="008000"/>
                <w:szCs w:val="20"/>
              </w:rPr>
              <w:t>"Initial deck:  "</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Cards(cards);</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b/>
                <w:bCs/>
                <w:noProof/>
                <w:color w:val="008000"/>
                <w:szCs w:val="20"/>
              </w:rPr>
              <w:t>"After shuffle: "</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Random</w:t>
            </w:r>
            <w:r>
              <w:rPr>
                <w:rFonts w:ascii="Courier New" w:hAnsi="Courier New" w:cs="Courier New"/>
                <w:noProof/>
                <w:szCs w:val="20"/>
              </w:rPr>
              <w:t xml:space="preserve"> ra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Rando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0]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randomIndex] = first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huffle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cards.Count;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erformSingleExchange(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card </w:t>
            </w:r>
            <w:r>
              <w:rPr>
                <w:rFonts w:ascii="Courier New" w:hAnsi="Courier New" w:cs="Courier New"/>
                <w:noProof/>
                <w:color w:val="0000FF"/>
                <w:szCs w:val="20"/>
              </w:rPr>
              <w:t>in</w:t>
            </w:r>
            <w:r>
              <w:rPr>
                <w:rFonts w:ascii="Courier New" w:hAnsi="Courier New" w:cs="Courier New"/>
                <w:noProof/>
                <w:szCs w:val="20"/>
              </w:rPr>
              <w:t xml:space="preserve"> cards)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Pr="00142925" w:rsidRDefault="002F1EAF" w:rsidP="002F1EAF">
            <w:pPr>
              <w:spacing w:before="0"/>
              <w:rPr>
                <w:rFonts w:ascii="Courier New" w:hAnsi="Courier New" w:cs="Courier New"/>
                <w:noProof/>
                <w:lang w:val="en-US"/>
              </w:rPr>
            </w:pPr>
          </w:p>
        </w:tc>
      </w:tr>
    </w:tbl>
    <w:p w:rsidR="002F1EAF" w:rsidRPr="00007EA9" w:rsidRDefault="002F1EAF" w:rsidP="002F1EAF">
      <w:pPr>
        <w:pStyle w:val="Heading4"/>
      </w:pPr>
      <w:r>
        <w:t>Разместване на тестето</w:t>
      </w:r>
      <w:r>
        <w:rPr>
          <w:lang w:val="en-US"/>
        </w:rPr>
        <w:t xml:space="preserve"> – </w:t>
      </w:r>
      <w:r>
        <w:t>тестване</w:t>
      </w:r>
    </w:p>
    <w:p w:rsidR="002F1EAF" w:rsidRDefault="002F1EAF" w:rsidP="002F1EAF">
      <w:pPr>
        <w:spacing w:after="120"/>
      </w:pPr>
      <w:r>
        <w:t>Остава да пробваме дали целият алгоритъм работи. Ето какво се получава след изпълнение на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C74B17" w:rsidRDefault="002F1EAF" w:rsidP="002F1EAF">
            <w:pPr>
              <w:autoSpaceDE w:val="0"/>
              <w:autoSpaceDN w:val="0"/>
              <w:adjustRightInd w:val="0"/>
              <w:spacing w:before="0"/>
              <w:jc w:val="left"/>
              <w:rPr>
                <w:rFonts w:ascii="Courier New" w:hAnsi="Courier New" w:cs="Courier New"/>
                <w:noProof/>
                <w:color w:val="000000"/>
                <w:szCs w:val="20"/>
              </w:rPr>
            </w:pPr>
            <w:r w:rsidRPr="00C74B17">
              <w:rPr>
                <w:rFonts w:ascii="Courier New" w:hAnsi="Courier New" w:cs="Courier New"/>
                <w:noProof/>
                <w:color w:val="000000"/>
                <w:szCs w:val="20"/>
              </w:rPr>
              <w:t>Initial deck:  (7 HEART)(A SPADE)(10 DIAMOND)(2 CLUB)(6 DIAMOND)(J CLUB)</w:t>
            </w:r>
          </w:p>
          <w:p w:rsidR="002F1EAF" w:rsidRPr="00C74B17" w:rsidRDefault="002F1EAF" w:rsidP="002F1EAF">
            <w:pPr>
              <w:autoSpaceDE w:val="0"/>
              <w:autoSpaceDN w:val="0"/>
              <w:adjustRightInd w:val="0"/>
              <w:spacing w:before="0"/>
              <w:jc w:val="left"/>
              <w:rPr>
                <w:rFonts w:ascii="Courier New" w:hAnsi="Courier New" w:cs="Courier New"/>
                <w:noProof/>
                <w:color w:val="000000"/>
                <w:szCs w:val="20"/>
                <w:lang w:val="en-US"/>
              </w:rPr>
            </w:pPr>
            <w:r w:rsidRPr="00C74B17">
              <w:rPr>
                <w:rFonts w:ascii="Courier New" w:hAnsi="Courier New" w:cs="Courier New"/>
                <w:noProof/>
                <w:color w:val="000000"/>
                <w:szCs w:val="20"/>
              </w:rPr>
              <w:t>After shuffle: (7 HEART)(A SPADE)(10 DIAMOND)(2 CLUB)(6 DIAMOND)(J CLUB)</w:t>
            </w:r>
          </w:p>
        </w:tc>
      </w:tr>
    </w:tbl>
    <w:p w:rsidR="002F1EAF" w:rsidRDefault="002F1EAF" w:rsidP="002F1EAF">
      <w:pPr>
        <w:spacing w:after="120"/>
      </w:pPr>
      <w:r>
        <w:t>Очевидно отново имаме проблем: тестето карти след разбъркването е в началния си вид. Дали не сме забравили да извикаме метода за разбърк</w:t>
      </w:r>
      <w:r>
        <w:softHyphen/>
        <w:t xml:space="preserve">ване </w:t>
      </w:r>
      <w:r w:rsidRPr="00C74B17">
        <w:rPr>
          <w:rStyle w:val="Code"/>
        </w:rPr>
        <w:t>ShuffleCards</w:t>
      </w:r>
      <w:r>
        <w:t>? Поглеждаме внимателно кода: всичко изглежда наред. Решаваме да сложим точка на прекъсване (</w:t>
      </w:r>
      <w:r>
        <w:rPr>
          <w:lang w:val="en-US"/>
        </w:rPr>
        <w:t>breakpoint</w:t>
      </w:r>
      <w:r>
        <w:t>) веднага след извиква</w:t>
      </w:r>
      <w:r>
        <w:softHyphen/>
        <w:t xml:space="preserve">нето на метода </w:t>
      </w:r>
      <w:r w:rsidRPr="00C74B17">
        <w:rPr>
          <w:rStyle w:val="Code"/>
        </w:rPr>
        <w:t>PerformSingleExchange(…)</w:t>
      </w:r>
      <w:r>
        <w:t xml:space="preserve"> в тялото на цикъла за разбърк</w:t>
      </w:r>
      <w:r>
        <w:softHyphen/>
        <w:t xml:space="preserve">ване на картите. Стартираме програмата в режим на постъпково изпълнение (дебъгване) с натискане на </w:t>
      </w:r>
      <w:r w:rsidRPr="00837C0A">
        <w:rPr>
          <w:b/>
        </w:rPr>
        <w:t>[F5]</w:t>
      </w:r>
      <w:r>
        <w:t>. След първото спиране на дебъгера в точката на прекъсване всичко е наред – първата карта е разменена със случайна карта, точно както трябва да стане. След второто спиране на дебъгера отново всичко е наред – случайна карта е разменена с първата. Странно, изглежда, че всичко работи както трябва:</w:t>
      </w:r>
    </w:p>
    <w:p w:rsidR="002F1EAF" w:rsidRDefault="006A7979" w:rsidP="002F1EAF">
      <w:pPr>
        <w:spacing w:after="120"/>
        <w:jc w:val="center"/>
      </w:pPr>
      <w:r>
        <w:rPr>
          <w:noProof/>
          <w:lang w:val="en-US" w:eastAsia="en-US"/>
        </w:rPr>
        <w:drawing>
          <wp:inline distT="0" distB="0" distL="0" distR="0">
            <wp:extent cx="4543425" cy="1657350"/>
            <wp:effectExtent l="19050" t="19050" r="28575" b="19050"/>
            <wp:docPr id="370" name="Picture 370" descr="VS2008-Debugger-Cards-B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VS2008-Debugger-Cards-Bug"/>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4543425" cy="1657350"/>
                    </a:xfrm>
                    <a:prstGeom prst="rect">
                      <a:avLst/>
                    </a:prstGeom>
                    <a:noFill/>
                    <a:ln w="9525" cmpd="sng">
                      <a:solidFill>
                        <a:srgbClr val="000000"/>
                      </a:solidFill>
                      <a:miter lim="800000"/>
                      <a:headEnd/>
                      <a:tailEnd/>
                    </a:ln>
                    <a:effectLst/>
                  </pic:spPr>
                </pic:pic>
              </a:graphicData>
            </a:graphic>
          </wp:inline>
        </w:drawing>
      </w:r>
    </w:p>
    <w:p w:rsidR="002F1EAF" w:rsidRDefault="002F1EAF" w:rsidP="002F1EAF">
      <w:pPr>
        <w:spacing w:after="120"/>
      </w:pPr>
      <w:r>
        <w:t xml:space="preserve">Защо тогава накрая резултатът е грешен? Решаваме да сложим точка на прекъсване и в края на метода </w:t>
      </w:r>
      <w:r w:rsidRPr="00837C0A">
        <w:rPr>
          <w:rStyle w:val="Code"/>
        </w:rPr>
        <w:t>ShuffleCards(…)</w:t>
      </w:r>
      <w:r>
        <w:t>. Дебъ</w:t>
      </w:r>
      <w:r>
        <w:softHyphen/>
        <w:t>герът спира и на него и отново резултатът в момента на прекъсване на програмата е какъвто трябва да бъде – картите са случайно разбъркани. Продължаваме да дебъгваме и стигаме до отпечатването на тестето карти. Преминаваме и през него и на конзолата се отпечатва разбърканото в случаен ред тесте карти. Странно: изглежда всичко работи. Какъв е проблемът?</w:t>
      </w:r>
    </w:p>
    <w:p w:rsidR="002F1EAF" w:rsidRPr="002711F1" w:rsidRDefault="002F1EAF" w:rsidP="002F1EAF">
      <w:pPr>
        <w:spacing w:after="120"/>
      </w:pPr>
      <w:r>
        <w:t xml:space="preserve">Стартираме програмата без да я дебъгваме с </w:t>
      </w:r>
      <w:r w:rsidRPr="002711F1">
        <w:rPr>
          <w:b/>
        </w:rPr>
        <w:t>[Ctrl+F5]</w:t>
      </w:r>
      <w:r>
        <w:t>. Резултатът е грешен – картите не са разбъркани. Стартираме програмата отново в ре</w:t>
      </w:r>
      <w:r w:rsidRPr="000E1F21">
        <w:softHyphen/>
      </w:r>
      <w:r>
        <w:t xml:space="preserve">жим на дебъгване с </w:t>
      </w:r>
      <w:r w:rsidRPr="002711F1">
        <w:rPr>
          <w:b/>
        </w:rPr>
        <w:t>[F5]</w:t>
      </w:r>
      <w:r>
        <w:t>.</w:t>
      </w:r>
      <w:r w:rsidRPr="000E1F21">
        <w:t xml:space="preserve"> </w:t>
      </w:r>
      <w:r>
        <w:t>Дебъгерът отново спира на точките на прекъс</w:t>
      </w:r>
      <w:r w:rsidRPr="000E1F21">
        <w:softHyphen/>
      </w:r>
      <w:r>
        <w:t>ване и отново програмата се държи коректно. Изглежда, че когато дебъгваме програмата, тя работи коректно, а когато я стартираме без дебъгер, резултатът е грешен. Странна работа!</w:t>
      </w:r>
    </w:p>
    <w:p w:rsidR="002F1EAF" w:rsidRDefault="002F1EAF" w:rsidP="002F1EAF">
      <w:pPr>
        <w:spacing w:after="120"/>
      </w:pPr>
      <w:r>
        <w:t>Решаваме да добавим един ред, който отпечатва тестето карти след всяко единично разместване:</w:t>
      </w:r>
      <w:r w:rsidRPr="004F6999">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huffle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1; i &lt;= cards.Count;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erformSingleExchange(cards);</w:t>
            </w:r>
          </w:p>
          <w:p w:rsidR="002F1EAF" w:rsidRPr="0090057E" w:rsidRDefault="002F1EAF" w:rsidP="002F1EAF">
            <w:pPr>
              <w:autoSpaceDE w:val="0"/>
              <w:autoSpaceDN w:val="0"/>
              <w:adjustRightInd w:val="0"/>
              <w:spacing w:before="0"/>
              <w:jc w:val="left"/>
              <w:rPr>
                <w:rFonts w:ascii="Courier New" w:hAnsi="Courier New" w:cs="Courier New"/>
                <w:b/>
                <w:noProof/>
                <w:szCs w:val="20"/>
              </w:rPr>
            </w:pPr>
            <w:r w:rsidRPr="0090057E">
              <w:rPr>
                <w:rFonts w:ascii="Courier New" w:hAnsi="Courier New" w:cs="Courier New"/>
                <w:b/>
                <w:noProof/>
                <w:szCs w:val="20"/>
              </w:rPr>
              <w:tab/>
            </w:r>
            <w:r w:rsidRPr="0090057E">
              <w:rPr>
                <w:rFonts w:ascii="Courier New" w:hAnsi="Courier New" w:cs="Courier New"/>
                <w:b/>
                <w:noProof/>
                <w:szCs w:val="20"/>
              </w:rPr>
              <w:tab/>
              <w:t>Print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szCs w:val="20"/>
              </w:rPr>
              <w:t>}</w:t>
            </w:r>
          </w:p>
        </w:tc>
      </w:tr>
    </w:tbl>
    <w:p w:rsidR="002F1EAF" w:rsidRDefault="002F1EAF" w:rsidP="002F1EAF">
      <w:pPr>
        <w:spacing w:after="120"/>
      </w:pPr>
      <w:r>
        <w:t xml:space="preserve">Стартираме програмата през дебъгера (с </w:t>
      </w:r>
      <w:r w:rsidRPr="0090057E">
        <w:rPr>
          <w:b/>
        </w:rPr>
        <w:t>[F5]</w:t>
      </w:r>
      <w:r>
        <w:t>), проследяваме постъпково нейното изпълнение и установяваме, че работи прави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Initial deck:  (7 HEART)(A SPADE)(10 DIAMOND)(2 CLUB)(6 DIAMOND)(J CLUB)</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A SPADE)(7 HEART)(10 DIAMOND)(2 CLUB)(6 DIAMOND)(J CLUB)</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6 DIAMOND)(7 HEART)(10 DIAMOND)(2 CLUB)(A SPADE)(J CLUB)</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J CLUB)(7 HEART)(10 DIAMOND)(2 CLUB)(A SPADE)(6 DIAMOND)</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2 CLUB)(7 HEART)(10 DIAMOND)(J CLUB)(A SPADE)(6 DIAMOND)</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A SPADE)(7 HEART)(10 DIAMOND)(J CLUB)(2 CLUB)(6 DIAMOND)</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10 DIAMOND)(7 HEART)(A SPADE)(J CLUB)(2 CLUB)(6 DIAMOND)</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sidRPr="0090057E">
              <w:rPr>
                <w:rFonts w:ascii="Courier New" w:hAnsi="Courier New" w:cs="Courier New"/>
                <w:noProof/>
                <w:color w:val="000000"/>
                <w:szCs w:val="20"/>
                <w:lang w:val="en-US"/>
              </w:rPr>
              <w:t>After shuffle: (10 DIAMOND)(7 HEART)(A SPADE)(J CLUB)(2 CLUB)(6 DIAMOND)</w:t>
            </w:r>
          </w:p>
        </w:tc>
      </w:tr>
    </w:tbl>
    <w:p w:rsidR="002F1EAF" w:rsidRDefault="002F1EAF" w:rsidP="002F1EAF">
      <w:pPr>
        <w:spacing w:after="120"/>
      </w:pPr>
      <w:r w:rsidRPr="0090057E">
        <w:t xml:space="preserve">Стартираме отново програмата без дебъгера (с </w:t>
      </w:r>
      <w:r w:rsidRPr="0090057E">
        <w:rPr>
          <w:b/>
        </w:rPr>
        <w:t>[Ctrl+F5]</w:t>
      </w:r>
      <w:r w:rsidRPr="0090057E">
        <w:t xml:space="preserve">) и получаваме </w:t>
      </w:r>
      <w:r>
        <w:t>отново грешния</w:t>
      </w:r>
      <w:r w:rsidRPr="0090057E">
        <w:t xml:space="preserve"> резултат</w:t>
      </w:r>
      <w:r>
        <w:t>, който се опитваме да разберем как и защо се получава</w:t>
      </w:r>
      <w:r w:rsidRPr="0090057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Initial deck:  (7 HEART)(A SPADE)(10 DIAMOND)(2 CLUB)(6 DIAMOND)(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6 DIAMOND)(A SPADE)(10 DIAMOND)(2 CLUB)(7 HEART)(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7 HEART)(A SPADE)(10 DIAMOND)(2 CLUB)(6 DIAMOND)(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6 DIAMOND)(A SPADE)(10 DIAMOND)(2 CLUB)(7 HEART)(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7 HEART)(A SPADE)(10 DIAMOND)(2 CLUB)(6 DIAMOND)(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6 DIAMOND)(A SPADE)(10 DIAMOND)(2 CLUB)(7 HEART)(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7 HEART)(A SPADE)(10 DIAMOND)(2 CLUB)(6 DIAMOND)(J CLUB)</w:t>
            </w:r>
          </w:p>
          <w:p w:rsidR="002F1EAF" w:rsidRPr="00C92A91" w:rsidRDefault="002F1EAF" w:rsidP="002F1EAF">
            <w:pPr>
              <w:autoSpaceDE w:val="0"/>
              <w:autoSpaceDN w:val="0"/>
              <w:adjustRightInd w:val="0"/>
              <w:spacing w:before="0"/>
              <w:jc w:val="left"/>
              <w:rPr>
                <w:rFonts w:ascii="Courier New" w:hAnsi="Courier New" w:cs="Courier New"/>
                <w:noProof/>
                <w:color w:val="000000"/>
                <w:szCs w:val="20"/>
                <w:lang w:val="en-US"/>
              </w:rPr>
            </w:pPr>
            <w:r w:rsidRPr="00C92A91">
              <w:rPr>
                <w:rFonts w:ascii="Courier New" w:hAnsi="Courier New" w:cs="Courier New"/>
                <w:noProof/>
                <w:color w:val="000000"/>
                <w:szCs w:val="20"/>
                <w:lang w:val="en-US"/>
              </w:rPr>
              <w:t>After shuffle: (7 HEART)(A SPADE)(10 DIAMOND)(2 CLUB)(6 DIAMOND)(J CLUB)</w:t>
            </w:r>
          </w:p>
        </w:tc>
      </w:tr>
    </w:tbl>
    <w:p w:rsidR="002F1EAF" w:rsidRPr="000E1F21" w:rsidRDefault="002F1EAF" w:rsidP="002F1EAF">
      <w:pPr>
        <w:spacing w:after="120"/>
      </w:pPr>
      <w:r w:rsidRPr="00DC2708">
        <w:t>Непосредствено се вижда, че на всяка стъпка, в която се очаква да се извърши единично разместваме, реално се разместват едни и същи карти: 7</w:t>
      </w:r>
      <w:r w:rsidRPr="00DC2708">
        <w:rPr>
          <w:rFonts w:ascii="Arial Unicode MS" w:eastAsia="Arial Unicode MS" w:hAnsi="Arial Unicode MS" w:cs="Arial Unicode MS"/>
        </w:rPr>
        <w:t>♥</w:t>
      </w:r>
      <w:r w:rsidRPr="00DC2708">
        <w:t xml:space="preserve"> и 6</w:t>
      </w:r>
      <w:r w:rsidRPr="00DC2708">
        <w:rPr>
          <w:rFonts w:ascii="Arial Unicode MS" w:eastAsia="Arial Unicode MS" w:hAnsi="Arial Unicode MS" w:cs="Arial Unicode MS"/>
        </w:rPr>
        <w:t>♦</w:t>
      </w:r>
      <w:r w:rsidRPr="00DC2708">
        <w:t>. Има само един начин това да се случи – ако всеки път случай</w:t>
      </w:r>
      <w:r>
        <w:softHyphen/>
      </w:r>
      <w:r w:rsidRPr="00DC2708">
        <w:t>ното число, което се пада</w:t>
      </w:r>
      <w:r w:rsidRPr="000E1F21">
        <w:t>,</w:t>
      </w:r>
      <w:r w:rsidRPr="00DC2708">
        <w:t xml:space="preserve"> е едно и също. Изводът е, че нещо не е наред с генерирането на случайни числа. Веднага ни хрумва да погледнем документацията на класа </w:t>
      </w:r>
      <w:r w:rsidRPr="00DC2708">
        <w:rPr>
          <w:rStyle w:val="Code"/>
        </w:rPr>
        <w:t>System.Random()</w:t>
      </w:r>
      <w:r w:rsidRPr="00DC2708">
        <w:t xml:space="preserve">. В MSDN можем да прочетем, че при създаване на нова инстанция на генератора на псевдослучайни числа с конструктора </w:t>
      </w:r>
      <w:r w:rsidRPr="00DC2708">
        <w:rPr>
          <w:rStyle w:val="Code"/>
        </w:rPr>
        <w:t>Random()</w:t>
      </w:r>
      <w:r w:rsidRPr="00DC2708">
        <w:t xml:space="preserve"> генераторът се инициализира с начална стойност, извлечена спрямо текущото системно време. В документацията пише още, че ако създадем две инстанции на класа </w:t>
      </w:r>
      <w:r w:rsidRPr="00DC2708">
        <w:rPr>
          <w:rStyle w:val="Code"/>
        </w:rPr>
        <w:t>Random</w:t>
      </w:r>
      <w:r w:rsidRPr="00DC2708">
        <w:t xml:space="preserve"> в много кратък интервал от време, те най-вероятно ще генерират еднакви числа. Оказва се, че проблемът е в неправилното използване на класа </w:t>
      </w:r>
      <w:r w:rsidRPr="00DC2708">
        <w:rPr>
          <w:rStyle w:val="Code"/>
        </w:rPr>
        <w:t>Random</w:t>
      </w:r>
      <w:r w:rsidRPr="00DC2708">
        <w:t>.</w:t>
      </w:r>
    </w:p>
    <w:p w:rsidR="002F1EAF" w:rsidRDefault="002F1EAF" w:rsidP="002F1EAF">
      <w:pPr>
        <w:spacing w:after="120"/>
      </w:pPr>
      <w:r>
        <w:t xml:space="preserve">Имайки предвид описания проблем, бихме могли да коригираме проблема като създадем инстанция на класа </w:t>
      </w:r>
      <w:r w:rsidRPr="00E50A84">
        <w:rPr>
          <w:rStyle w:val="Code"/>
        </w:rPr>
        <w:t>Random</w:t>
      </w:r>
      <w:r>
        <w:t xml:space="preserve"> само веднъж при стартиране на програмата</w:t>
      </w:r>
      <w:r w:rsidRPr="000E1F21">
        <w:t>.</w:t>
      </w:r>
      <w:r>
        <w:t xml:space="preserve"> След това при нужда от случайно число ще използваме вече създадения генератор на псевдослучайни числа. Ето как изглежда корекцията в кода:</w:t>
      </w:r>
      <w:r w:rsidRPr="00E50A8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rdsShuffle</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Pr="00C77985" w:rsidRDefault="002F1EAF" w:rsidP="002F1EAF">
            <w:pPr>
              <w:autoSpaceDE w:val="0"/>
              <w:autoSpaceDN w:val="0"/>
              <w:adjustRightInd w:val="0"/>
              <w:spacing w:before="0"/>
              <w:jc w:val="left"/>
              <w:rPr>
                <w:rFonts w:ascii="Courier New" w:hAnsi="Courier New" w:cs="Courier New"/>
                <w:b/>
                <w:noProof/>
                <w:szCs w:val="20"/>
              </w:rPr>
            </w:pPr>
            <w:r w:rsidRPr="00C77985">
              <w:rPr>
                <w:rFonts w:ascii="Courier New" w:hAnsi="Courier New" w:cs="Courier New"/>
                <w:b/>
                <w:noProof/>
                <w:szCs w:val="20"/>
              </w:rPr>
              <w:tab/>
            </w:r>
            <w:r w:rsidRPr="00C77985">
              <w:rPr>
                <w:rFonts w:ascii="Courier New" w:hAnsi="Courier New" w:cs="Courier New"/>
                <w:b/>
                <w:noProof/>
                <w:color w:val="0000FF"/>
                <w:szCs w:val="20"/>
              </w:rPr>
              <w:t>static</w:t>
            </w:r>
            <w:r w:rsidRPr="00C77985">
              <w:rPr>
                <w:rFonts w:ascii="Courier New" w:hAnsi="Courier New" w:cs="Courier New"/>
                <w:b/>
                <w:noProof/>
                <w:szCs w:val="20"/>
              </w:rPr>
              <w:t xml:space="preserve"> </w:t>
            </w:r>
            <w:r w:rsidRPr="00C77985">
              <w:rPr>
                <w:rFonts w:ascii="Courier New" w:hAnsi="Courier New" w:cs="Courier New"/>
                <w:b/>
                <w:noProof/>
                <w:color w:val="2B91AF"/>
                <w:szCs w:val="20"/>
              </w:rPr>
              <w:t>Random</w:t>
            </w:r>
            <w:r w:rsidRPr="00C77985">
              <w:rPr>
                <w:rFonts w:ascii="Courier New" w:hAnsi="Courier New" w:cs="Courier New"/>
                <w:b/>
                <w:noProof/>
                <w:szCs w:val="20"/>
              </w:rPr>
              <w:t xml:space="preserve"> rand = </w:t>
            </w:r>
            <w:r w:rsidRPr="00C77985">
              <w:rPr>
                <w:rFonts w:ascii="Courier New" w:hAnsi="Courier New" w:cs="Courier New"/>
                <w:b/>
                <w:noProof/>
                <w:color w:val="0000FF"/>
                <w:szCs w:val="20"/>
              </w:rPr>
              <w:t>new</w:t>
            </w:r>
            <w:r w:rsidRPr="00C77985">
              <w:rPr>
                <w:rFonts w:ascii="Courier New" w:hAnsi="Courier New" w:cs="Courier New"/>
                <w:b/>
                <w:noProof/>
                <w:szCs w:val="20"/>
              </w:rPr>
              <w:t xml:space="preserve"> </w:t>
            </w:r>
            <w:r w:rsidRPr="00C77985">
              <w:rPr>
                <w:rFonts w:ascii="Courier New" w:hAnsi="Courier New" w:cs="Courier New"/>
                <w:b/>
                <w:noProof/>
                <w:color w:val="2B91AF"/>
                <w:szCs w:val="20"/>
              </w:rPr>
              <w:t>Random</w:t>
            </w:r>
            <w:r w:rsidRPr="00C77985">
              <w:rPr>
                <w:rFonts w:ascii="Courier New" w:hAnsi="Courier New" w:cs="Courier New"/>
                <w:b/>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0]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ards[randomIndex] = firstCard;</w:t>
            </w:r>
          </w:p>
          <w:p w:rsidR="002F1EAF"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ab/>
              <w:t>}</w:t>
            </w:r>
          </w:p>
          <w:p w:rsidR="002F1EAF" w:rsidRPr="00E50A84" w:rsidRDefault="002F1EAF" w:rsidP="002F1EAF">
            <w:pPr>
              <w:autoSpaceDE w:val="0"/>
              <w:autoSpaceDN w:val="0"/>
              <w:adjustRightInd w:val="0"/>
              <w:jc w:val="left"/>
              <w:rPr>
                <w:rFonts w:ascii="Courier New" w:hAnsi="Courier New" w:cs="Courier New"/>
                <w:noProof/>
                <w:szCs w:val="20"/>
                <w:lang w:val="en-US"/>
              </w:rPr>
            </w:pPr>
            <w:r>
              <w:rPr>
                <w:rFonts w:ascii="Courier New" w:hAnsi="Courier New" w:cs="Courier New"/>
                <w:noProof/>
                <w:szCs w:val="20"/>
              </w:rPr>
              <w:tab/>
            </w:r>
            <w:r>
              <w:rPr>
                <w:rFonts w:ascii="Courier New" w:hAnsi="Courier New" w:cs="Courier New"/>
                <w:noProof/>
                <w:szCs w:val="20"/>
                <w:lang w:val="en-US"/>
              </w:rPr>
              <w:t>...</w:t>
            </w:r>
          </w:p>
          <w:p w:rsidR="002F1EAF" w:rsidRPr="0090057E" w:rsidRDefault="002F1EAF" w:rsidP="002F1EAF">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color w:val="000000"/>
                <w:szCs w:val="20"/>
                <w:lang w:val="en-US"/>
              </w:rPr>
              <w:t>}</w:t>
            </w:r>
          </w:p>
        </w:tc>
      </w:tr>
    </w:tbl>
    <w:p w:rsidR="002F1EAF" w:rsidRPr="00E50A84" w:rsidRDefault="002F1EAF" w:rsidP="002F1EAF">
      <w:pPr>
        <w:spacing w:after="120"/>
      </w:pPr>
      <w:r w:rsidRPr="00E50A84">
        <w:t xml:space="preserve">Изглежда програмата най-сетне работи коректно – при всяко стартиране извежда различна подредба на картит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E50A84" w:rsidTr="002F1EAF">
        <w:tc>
          <w:tcPr>
            <w:tcW w:w="7970" w:type="dxa"/>
            <w:tcBorders>
              <w:top w:val="single" w:sz="4" w:space="0" w:color="auto"/>
              <w:left w:val="single" w:sz="4" w:space="0" w:color="auto"/>
              <w:bottom w:val="single" w:sz="4" w:space="0" w:color="auto"/>
              <w:right w:val="single" w:sz="4" w:space="0" w:color="auto"/>
            </w:tcBorders>
          </w:tcPr>
          <w:p w:rsidR="002F1EAF" w:rsidRPr="00E50A84" w:rsidRDefault="002F1EAF" w:rsidP="002F1EAF">
            <w:pPr>
              <w:autoSpaceDE w:val="0"/>
              <w:autoSpaceDN w:val="0"/>
              <w:adjustRightInd w:val="0"/>
              <w:spacing w:before="0"/>
              <w:jc w:val="left"/>
              <w:rPr>
                <w:rFonts w:ascii="Courier New" w:hAnsi="Courier New" w:cs="Courier New"/>
                <w:noProof/>
                <w:szCs w:val="20"/>
                <w:lang w:val="en-US"/>
              </w:rPr>
            </w:pPr>
            <w:r w:rsidRPr="00E50A84">
              <w:rPr>
                <w:rFonts w:ascii="Courier New" w:hAnsi="Courier New" w:cs="Courier New"/>
                <w:noProof/>
                <w:szCs w:val="20"/>
                <w:lang w:val="en-US"/>
              </w:rPr>
              <w:t>Initial deck:  (7 HEART)(A SPADE)(10 DIAMOND)(2 CLUB)(6 DIAMOND)(J CLUB)</w:t>
            </w:r>
          </w:p>
          <w:p w:rsidR="002F1EAF" w:rsidRPr="00E50A84" w:rsidRDefault="002F1EAF" w:rsidP="002F1EAF">
            <w:pPr>
              <w:autoSpaceDE w:val="0"/>
              <w:autoSpaceDN w:val="0"/>
              <w:adjustRightInd w:val="0"/>
              <w:spacing w:before="0"/>
              <w:jc w:val="left"/>
              <w:rPr>
                <w:rFonts w:ascii="Courier New" w:hAnsi="Courier New" w:cs="Courier New"/>
                <w:noProof/>
                <w:szCs w:val="20"/>
              </w:rPr>
            </w:pPr>
            <w:r w:rsidRPr="00E50A84">
              <w:rPr>
                <w:rFonts w:ascii="Courier New" w:hAnsi="Courier New" w:cs="Courier New"/>
                <w:noProof/>
                <w:szCs w:val="20"/>
                <w:lang w:val="en-US"/>
              </w:rPr>
              <w:t>After shuffle: (2 CLUB)(A SPADE)(J CLUB)(10 DIAMOND)(7 HEART)(6 DIAMOND)</w:t>
            </w:r>
          </w:p>
          <w:p w:rsidR="002F1EAF" w:rsidRPr="00E50A84" w:rsidRDefault="002F1EAF" w:rsidP="002F1EAF">
            <w:pPr>
              <w:autoSpaceDE w:val="0"/>
              <w:autoSpaceDN w:val="0"/>
              <w:adjustRightInd w:val="0"/>
              <w:spacing w:before="0"/>
              <w:jc w:val="left"/>
              <w:rPr>
                <w:rFonts w:ascii="Courier New" w:hAnsi="Courier New" w:cs="Courier New"/>
                <w:noProof/>
                <w:szCs w:val="20"/>
              </w:rPr>
            </w:pPr>
            <w:r w:rsidRPr="00E50A84">
              <w:rPr>
                <w:rFonts w:ascii="Courier New" w:hAnsi="Courier New" w:cs="Courier New"/>
                <w:noProof/>
                <w:szCs w:val="20"/>
              </w:rPr>
              <w:t>--------------------------------------------------------</w:t>
            </w:r>
          </w:p>
          <w:p w:rsidR="002F1EAF" w:rsidRPr="00E50A84" w:rsidRDefault="002F1EAF" w:rsidP="002F1EAF">
            <w:pPr>
              <w:autoSpaceDE w:val="0"/>
              <w:autoSpaceDN w:val="0"/>
              <w:adjustRightInd w:val="0"/>
              <w:spacing w:before="0"/>
              <w:jc w:val="left"/>
              <w:rPr>
                <w:rFonts w:ascii="Courier New" w:hAnsi="Courier New" w:cs="Courier New"/>
                <w:noProof/>
                <w:szCs w:val="20"/>
              </w:rPr>
            </w:pPr>
            <w:r w:rsidRPr="00E50A84">
              <w:rPr>
                <w:rFonts w:ascii="Courier New" w:hAnsi="Courier New" w:cs="Courier New"/>
                <w:noProof/>
                <w:szCs w:val="20"/>
              </w:rPr>
              <w:t>Initial deck:  (7 HEART)(A SPADE)(10 DIAMOND)(2 CLUB)(6 DIAMOND)(J CLUB)</w:t>
            </w:r>
          </w:p>
          <w:p w:rsidR="002F1EAF" w:rsidRPr="00E50A84" w:rsidRDefault="002F1EAF" w:rsidP="002F1EAF">
            <w:pPr>
              <w:autoSpaceDE w:val="0"/>
              <w:autoSpaceDN w:val="0"/>
              <w:adjustRightInd w:val="0"/>
              <w:spacing w:before="0"/>
              <w:jc w:val="left"/>
              <w:rPr>
                <w:rFonts w:ascii="Courier New" w:hAnsi="Courier New" w:cs="Courier New"/>
                <w:noProof/>
                <w:szCs w:val="20"/>
              </w:rPr>
            </w:pPr>
            <w:r w:rsidRPr="00E50A84">
              <w:rPr>
                <w:rFonts w:ascii="Courier New" w:hAnsi="Courier New" w:cs="Courier New"/>
                <w:noProof/>
                <w:szCs w:val="20"/>
              </w:rPr>
              <w:t>After shuffle: (6 DIAMOND)(10 DIAMOND)(J CLUB)(2 CLUB)(A SPADE)(7 HEART)</w:t>
            </w:r>
          </w:p>
        </w:tc>
      </w:tr>
    </w:tbl>
    <w:p w:rsidR="002F1EAF" w:rsidRPr="00E50A84" w:rsidRDefault="002F1EAF" w:rsidP="002F1EAF">
      <w:pPr>
        <w:spacing w:after="120"/>
      </w:pPr>
      <w:r>
        <w:t>Пробваме</w:t>
      </w:r>
      <w:r w:rsidRPr="00E50A84">
        <w:t xml:space="preserve"> още няколко примера и виждаме, че работи правилно и за тях. Едва сега можем да кажем, че имаме коректна имплементация на алгори</w:t>
      </w:r>
      <w:r w:rsidRPr="00E50A84">
        <w:softHyphen/>
        <w:t>тъма, който измислихме в началото и тествахме на хартия.</w:t>
      </w:r>
    </w:p>
    <w:p w:rsidR="002F1EAF" w:rsidRPr="00007EA9" w:rsidRDefault="002F1EAF" w:rsidP="002F1EAF">
      <w:pPr>
        <w:pStyle w:val="Heading4"/>
      </w:pPr>
      <w:r>
        <w:t>Стъпка 5 – Вход от конзолата</w:t>
      </w:r>
    </w:p>
    <w:p w:rsidR="002F1EAF" w:rsidRPr="00255C8C" w:rsidRDefault="002F1EAF" w:rsidP="002F1EAF">
      <w:pPr>
        <w:spacing w:after="120"/>
      </w:pPr>
      <w:r>
        <w:t>Остава да реализираме вход от конзолата, за да дадем възможност на потребителя да въведе картите, които да бъдат разбъркани. Забележете, че оставихме за накрая тази стъпка. Защо? Ами много просто: нали не искаме всеки път при стартиране на програмата да въвеждаме 6 карти само за да тестваме дали някаква малка част от кода работи коректно (преди цялата програма да е написана докрай)? Като кодираме твърдо входните данни си спестяваме много време за въвеждането им по време на разработк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1" name="Picture 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3E36D6" w:rsidRDefault="002F1EAF" w:rsidP="002F1EAF">
            <w:pPr>
              <w:pStyle w:val="WarningMessage"/>
            </w:pPr>
            <w:r w:rsidRPr="003E36D6">
              <w:t>Ако задачата изисква вход от конзолата, реализирайте го задължително най-накрая, след като всичко останало работи. Докато пишете програмата, тествайте с твърдо кодирани пример</w:t>
            </w:r>
            <w:r w:rsidRPr="003E36D6">
              <w:softHyphen/>
              <w:t>ни данни, за да не въвеждате входа всеки път. Така ще спестите много време и нерви.</w:t>
            </w:r>
          </w:p>
        </w:tc>
      </w:tr>
    </w:tbl>
    <w:p w:rsidR="002F1EAF" w:rsidRPr="00255C8C" w:rsidRDefault="002F1EAF" w:rsidP="002F1EAF">
      <w:pPr>
        <w:spacing w:after="120"/>
      </w:pPr>
      <w:r>
        <w:t>Въвеждането на входните данни е хамалска задача, която всеки може да реализира. Трябва само да се помисли в какъв формат се въвеждат картите, дали се въвеждат една по една или всички на един път и дали лицето и боята се задават наведнъж или поотделно. В това няма нищо сложно, така че ще го оставим за упражнение на читателите.</w:t>
      </w:r>
    </w:p>
    <w:p w:rsidR="002F1EAF" w:rsidRDefault="002F1EAF" w:rsidP="002F1EAF">
      <w:pPr>
        <w:pStyle w:val="Heading3"/>
      </w:pPr>
      <w:bookmarkStart w:id="1901" w:name="_Toc243587844"/>
      <w:bookmarkStart w:id="1902" w:name="_Toc299461578"/>
      <w:r>
        <w:t>Сортиране на числа – стъпка по стъпка</w:t>
      </w:r>
      <w:bookmarkEnd w:id="1901"/>
      <w:bookmarkEnd w:id="1902"/>
    </w:p>
    <w:p w:rsidR="002F1EAF" w:rsidRDefault="002F1EAF" w:rsidP="002F1EAF">
      <w:r>
        <w:t>До момента ви показахме колко важно е да пишете програмата си стъпка по стъпка и преди да преминете на следващата стъпка да се убедите, че предходната е реализирана качествено и работи коректно.</w:t>
      </w:r>
    </w:p>
    <w:p w:rsidR="002F1EAF" w:rsidRDefault="002F1EAF" w:rsidP="002F1EAF">
      <w:r>
        <w:t xml:space="preserve">Да разгледаме и </w:t>
      </w:r>
      <w:r w:rsidRPr="00623598">
        <w:t>задачата със сортиране на числа в нарастващ ред</w:t>
      </w:r>
      <w:r>
        <w:t>. При нея</w:t>
      </w:r>
      <w:r w:rsidRPr="00623598">
        <w:t xml:space="preserve"> нещата не стоят по-различно. Отново правилният подход към имплементацията изисква да работим на стъпки. Нека видим накратко кои са стъпките. Няма да пишем кода, но ще набележим основните моменти, през които трябва да преми</w:t>
      </w:r>
      <w:r w:rsidRPr="00623598">
        <w:softHyphen/>
        <w:t>не</w:t>
      </w:r>
      <w:r>
        <w:t>м</w:t>
      </w:r>
      <w:r w:rsidRPr="00623598">
        <w:t xml:space="preserve">. Да предположим, че реализираме идеята за сортиране чрез </w:t>
      </w:r>
      <w:r w:rsidRPr="005655DC">
        <w:rPr>
          <w:rStyle w:val="Code"/>
        </w:rPr>
        <w:t>List&lt;int&gt;</w:t>
      </w:r>
      <w:r w:rsidRPr="00623598">
        <w:t>, в който последо</w:t>
      </w:r>
      <w:r>
        <w:softHyphen/>
      </w:r>
      <w:r w:rsidRPr="00623598">
        <w:t xml:space="preserve">вателно </w:t>
      </w:r>
      <w:r>
        <w:t>н</w:t>
      </w:r>
      <w:r w:rsidRPr="00623598">
        <w:t>амираме най</w:t>
      </w:r>
      <w:r>
        <w:t>-</w:t>
      </w:r>
      <w:r w:rsidRPr="00623598">
        <w:t>малкото число, отпе</w:t>
      </w:r>
      <w:r w:rsidRPr="00623598">
        <w:softHyphen/>
        <w:t>чат</w:t>
      </w:r>
      <w:r w:rsidRPr="00623598">
        <w:softHyphen/>
        <w:t>ваме го и го изтриваме</w:t>
      </w:r>
      <w:r w:rsidRPr="000E1F21">
        <w:t xml:space="preserve"> </w:t>
      </w:r>
      <w:r>
        <w:t>от списъка с числа</w:t>
      </w:r>
      <w:r w:rsidRPr="00623598">
        <w:t>.</w:t>
      </w:r>
      <w:r>
        <w:t xml:space="preserve"> Ето какви биха могли да са стъпките:</w:t>
      </w:r>
    </w:p>
    <w:p w:rsidR="002F1EAF" w:rsidRDefault="002F1EAF" w:rsidP="00222F92">
      <w:pPr>
        <w:numPr>
          <w:ilvl w:val="0"/>
          <w:numId w:val="125"/>
        </w:numPr>
        <w:tabs>
          <w:tab w:val="clear" w:pos="720"/>
          <w:tab w:val="left" w:pos="1620"/>
        </w:tabs>
        <w:ind w:left="360" w:firstLine="0"/>
      </w:pPr>
      <w:r>
        <w:t xml:space="preserve">Измисляме подходящ пример, с който ще си тестваме, например числата 7, 2, 4, 1, 8, 2. Създаваме </w:t>
      </w:r>
      <w:r w:rsidRPr="005655DC">
        <w:rPr>
          <w:rStyle w:val="Code"/>
        </w:rPr>
        <w:t>List&lt;int&gt;</w:t>
      </w:r>
      <w:r>
        <w:t xml:space="preserve"> и го запълваме с числата от нашия пример. Реализираме отпечатване на числата.</w:t>
      </w:r>
    </w:p>
    <w:p w:rsidR="002F1EAF" w:rsidRDefault="002F1EAF" w:rsidP="002F1EAF">
      <w:pPr>
        <w:tabs>
          <w:tab w:val="left" w:pos="1620"/>
        </w:tabs>
        <w:ind w:left="360"/>
      </w:pPr>
      <w:r>
        <w:t>Стартираме програмата и тестваме.</w:t>
      </w:r>
    </w:p>
    <w:p w:rsidR="002F1EAF" w:rsidRDefault="002F1EAF" w:rsidP="00222F92">
      <w:pPr>
        <w:numPr>
          <w:ilvl w:val="0"/>
          <w:numId w:val="125"/>
        </w:numPr>
        <w:tabs>
          <w:tab w:val="clear" w:pos="720"/>
          <w:tab w:val="left" w:pos="1620"/>
        </w:tabs>
        <w:ind w:left="360" w:firstLine="0"/>
      </w:pPr>
      <w:r>
        <w:t>Реализираме метод, който намира най-малкото число в масива и връща позицията му.</w:t>
      </w:r>
    </w:p>
    <w:p w:rsidR="002F1EAF" w:rsidRDefault="002F1EAF" w:rsidP="002F1EAF">
      <w:pPr>
        <w:tabs>
          <w:tab w:val="left" w:pos="1620"/>
        </w:tabs>
        <w:ind w:left="360"/>
      </w:pPr>
      <w:r>
        <w:t>Тестваме метода за търсене на най-малко число. Пробваме различни поредици от числа, за да се убедим, че търсенето работи коректно (слагаме най-малкия елемент в началото, в края, в средата; пробваме и когато най-малкия елемент се повтаря няколко пъти).</w:t>
      </w:r>
    </w:p>
    <w:p w:rsidR="002F1EAF" w:rsidRDefault="002F1EAF" w:rsidP="00222F92">
      <w:pPr>
        <w:numPr>
          <w:ilvl w:val="0"/>
          <w:numId w:val="125"/>
        </w:numPr>
        <w:tabs>
          <w:tab w:val="clear" w:pos="720"/>
          <w:tab w:val="left" w:pos="1620"/>
        </w:tabs>
        <w:ind w:left="360" w:firstLine="0"/>
      </w:pPr>
      <w:r>
        <w:t>Реализираме метод, който намира най-малкото число, отпечатва го и го изтрива.</w:t>
      </w:r>
    </w:p>
    <w:p w:rsidR="002F1EAF" w:rsidRDefault="002F1EAF" w:rsidP="002F1EAF">
      <w:pPr>
        <w:tabs>
          <w:tab w:val="left" w:pos="1620"/>
        </w:tabs>
        <w:ind w:left="360"/>
      </w:pPr>
      <w:r>
        <w:t>Тестваме с нашия пример дали методът работи коректно. Пробваме и други примери.</w:t>
      </w:r>
    </w:p>
    <w:p w:rsidR="002F1EAF" w:rsidRDefault="002F1EAF" w:rsidP="00222F92">
      <w:pPr>
        <w:numPr>
          <w:ilvl w:val="0"/>
          <w:numId w:val="125"/>
        </w:numPr>
        <w:tabs>
          <w:tab w:val="clear" w:pos="720"/>
          <w:tab w:val="left" w:pos="1620"/>
        </w:tabs>
        <w:ind w:left="360" w:firstLine="0"/>
      </w:pPr>
      <w:r>
        <w:t>Реализираме метода, който сортира числата. Той изпъл</w:t>
      </w:r>
      <w:r>
        <w:softHyphen/>
        <w:t xml:space="preserve">нява предходния метод N пъти (където </w:t>
      </w:r>
      <w:r>
        <w:rPr>
          <w:lang w:val="en-US"/>
        </w:rPr>
        <w:t>N</w:t>
      </w:r>
      <w:r w:rsidRPr="000E1F21">
        <w:t xml:space="preserve"> </w:t>
      </w:r>
      <w:r>
        <w:t>е броят на числата).</w:t>
      </w:r>
    </w:p>
    <w:p w:rsidR="002F1EAF" w:rsidRDefault="002F1EAF" w:rsidP="002F1EAF">
      <w:pPr>
        <w:tabs>
          <w:tab w:val="left" w:pos="1620"/>
        </w:tabs>
        <w:ind w:left="360"/>
      </w:pPr>
      <w:r>
        <w:t>Задължително тестваме дали всичко работи както трябва.</w:t>
      </w:r>
    </w:p>
    <w:p w:rsidR="002F1EAF" w:rsidRDefault="002F1EAF" w:rsidP="00222F92">
      <w:pPr>
        <w:numPr>
          <w:ilvl w:val="0"/>
          <w:numId w:val="125"/>
        </w:numPr>
        <w:tabs>
          <w:tab w:val="clear" w:pos="720"/>
          <w:tab w:val="left" w:pos="1620"/>
        </w:tabs>
        <w:ind w:left="360" w:firstLine="0"/>
      </w:pPr>
      <w:r>
        <w:t>Ако е необходим вход от конзолата, реализираме го</w:t>
      </w:r>
      <w:r w:rsidRPr="000E1F21">
        <w:t xml:space="preserve"> </w:t>
      </w:r>
      <w:r>
        <w:t>най-накрая, когато всичко е тествано и работи.</w:t>
      </w:r>
    </w:p>
    <w:p w:rsidR="002F1EAF" w:rsidRPr="000E1F21" w:rsidRDefault="002F1EAF" w:rsidP="002F1EAF">
      <w:pPr>
        <w:tabs>
          <w:tab w:val="left" w:pos="1620"/>
        </w:tabs>
      </w:pPr>
      <w:r>
        <w:t>Виждате, че подходът с разбиването на стъпки е приложим при всякакви задачи. Просто трябва да съобразим кои са нашите елементарни стъпки при имплементацията и да ги изпълняваме една след друга, като не забра</w:t>
      </w:r>
      <w:r>
        <w:softHyphen/>
        <w:t>вяме да тестваме всяко парче код възможно най-рано. След всяка стъпка е препоръчително да стартираме програмата, за да се убедим, че до този момент всичко работи правилно. Така ще откриваме евентуални проблеми още при възникването им и ще ги отстраняваме бързо и лесно, а не когато сме написали стотици редове код.</w:t>
      </w:r>
    </w:p>
    <w:p w:rsidR="002F1EAF" w:rsidRPr="000E1F21" w:rsidRDefault="002F1EAF" w:rsidP="002F1EAF">
      <w:pPr>
        <w:pStyle w:val="Heading2"/>
      </w:pPr>
      <w:bookmarkStart w:id="1903" w:name="_Toc243587845"/>
      <w:bookmarkStart w:id="1904" w:name="_Toc299461579"/>
      <w:bookmarkStart w:id="1905" w:name="_Toc299628765"/>
      <w:r>
        <w:t>Тествайте решението си!</w:t>
      </w:r>
      <w:bookmarkEnd w:id="1903"/>
      <w:bookmarkEnd w:id="1904"/>
      <w:bookmarkEnd w:id="1905"/>
    </w:p>
    <w:p w:rsidR="002F1EAF" w:rsidRDefault="002F1EAF" w:rsidP="002F1EAF">
      <w:r>
        <w:t>Това звучи ли ви познато: "Аз съм готов с първа задача. Веднага трябва да започна следващата."? На всеки му е хрумвала такава мисъл, когато е бил на изпит. В програмира</w:t>
      </w:r>
      <w:r>
        <w:softHyphen/>
        <w:t>нето обаче, тази мисъл означава следното:</w:t>
      </w:r>
    </w:p>
    <w:p w:rsidR="002F1EAF" w:rsidRDefault="002F1EAF" w:rsidP="00222F92">
      <w:pPr>
        <w:numPr>
          <w:ilvl w:val="0"/>
          <w:numId w:val="123"/>
        </w:numPr>
        <w:tabs>
          <w:tab w:val="clear" w:pos="720"/>
        </w:tabs>
        <w:ind w:left="568" w:hanging="284"/>
      </w:pPr>
      <w:r>
        <w:t>Аз съм разбрал добре условието на задачата.</w:t>
      </w:r>
    </w:p>
    <w:p w:rsidR="002F1EAF" w:rsidRDefault="002F1EAF" w:rsidP="00222F92">
      <w:pPr>
        <w:numPr>
          <w:ilvl w:val="0"/>
          <w:numId w:val="123"/>
        </w:numPr>
        <w:tabs>
          <w:tab w:val="clear" w:pos="720"/>
        </w:tabs>
        <w:ind w:left="568" w:hanging="284"/>
      </w:pPr>
      <w:r>
        <w:t>Аз съм измислил алгоритъм за решаването на задачата.</w:t>
      </w:r>
    </w:p>
    <w:p w:rsidR="002F1EAF" w:rsidRDefault="002F1EAF" w:rsidP="00222F92">
      <w:pPr>
        <w:numPr>
          <w:ilvl w:val="0"/>
          <w:numId w:val="123"/>
        </w:numPr>
        <w:tabs>
          <w:tab w:val="clear" w:pos="720"/>
        </w:tabs>
        <w:ind w:left="568" w:hanging="284"/>
      </w:pPr>
      <w:r>
        <w:t>Аз съм тествал на лист хартия моя алгоритъм и съм се уверил, че е правилен.</w:t>
      </w:r>
    </w:p>
    <w:p w:rsidR="002F1EAF" w:rsidRDefault="002F1EAF" w:rsidP="00222F92">
      <w:pPr>
        <w:numPr>
          <w:ilvl w:val="0"/>
          <w:numId w:val="123"/>
        </w:numPr>
        <w:tabs>
          <w:tab w:val="clear" w:pos="720"/>
        </w:tabs>
        <w:ind w:left="568" w:hanging="284"/>
      </w:pPr>
      <w:r>
        <w:t>Аз съм помислил за структурите от данни и за ефективността на моя алгоритъм.</w:t>
      </w:r>
    </w:p>
    <w:p w:rsidR="002F1EAF" w:rsidRDefault="002F1EAF" w:rsidP="00222F92">
      <w:pPr>
        <w:numPr>
          <w:ilvl w:val="0"/>
          <w:numId w:val="123"/>
        </w:numPr>
        <w:tabs>
          <w:tab w:val="clear" w:pos="720"/>
        </w:tabs>
        <w:ind w:left="568" w:hanging="284"/>
      </w:pPr>
      <w:r>
        <w:t>Аз съм написал програма, която реализира коректно моя алгоритъм.</w:t>
      </w:r>
    </w:p>
    <w:p w:rsidR="002F1EAF" w:rsidRDefault="002F1EAF" w:rsidP="00222F92">
      <w:pPr>
        <w:numPr>
          <w:ilvl w:val="0"/>
          <w:numId w:val="123"/>
        </w:numPr>
        <w:tabs>
          <w:tab w:val="clear" w:pos="720"/>
        </w:tabs>
        <w:ind w:left="568" w:hanging="284"/>
      </w:pPr>
      <w:r>
        <w:t>Аз съм тествал обстойно моята програма с подходящи примери, за да се уверя, че работи коректно, дори в необичайни ситуации.</w:t>
      </w:r>
    </w:p>
    <w:p w:rsidR="002F1EAF" w:rsidRPr="00255C8C" w:rsidRDefault="002F1EAF" w:rsidP="002F1EAF">
      <w:pPr>
        <w:spacing w:after="120"/>
      </w:pPr>
      <w:r>
        <w:t xml:space="preserve">Неопитните програмисти почти винаги пропускат последната точка. Те смятат, че тестването не е тяхна задача, което е най-голямата им грешка. Все едно да смятаме, че Майкрософт не са длъжни да тестват </w:t>
      </w:r>
      <w:r>
        <w:rPr>
          <w:lang w:val="en-US"/>
        </w:rPr>
        <w:t>Windows</w:t>
      </w:r>
      <w:r w:rsidRPr="000E1F21">
        <w:t xml:space="preserve"> </w:t>
      </w:r>
      <w:r>
        <w:t>и могат да оставят той да "гърми" при всяко второ натискане на мишка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2" name="Picture 37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F57291" w:rsidRDefault="002F1EAF" w:rsidP="002F1EAF">
            <w:pPr>
              <w:pStyle w:val="WarningMessage"/>
            </w:pPr>
            <w:r w:rsidRPr="00F57291">
              <w:t>Тестването е неразделна част от програмирането! Да пишеш код, без да го тестваш</w:t>
            </w:r>
            <w:r>
              <w:t>,</w:t>
            </w:r>
            <w:r w:rsidRPr="00F57291">
              <w:t xml:space="preserve"> е като да пишеш на клавиатурата без </w:t>
            </w:r>
            <w:r>
              <w:t xml:space="preserve">да </w:t>
            </w:r>
            <w:r w:rsidRPr="00F57291">
              <w:t>виждаш екрана на компютъра – мислиш си, че пишеш правилно, но най-вероятно правиш много грешки.</w:t>
            </w:r>
          </w:p>
        </w:tc>
      </w:tr>
    </w:tbl>
    <w:p w:rsidR="002F1EAF" w:rsidRDefault="002F1EAF" w:rsidP="002F1EAF">
      <w:r w:rsidRPr="0073578C">
        <w:t>Опитните програмисти знаят, че ако напишат код и той не е тестван, това означава, че той още не е завършен. В повечето софтуерни фирми е недо</w:t>
      </w:r>
      <w:r>
        <w:softHyphen/>
      </w:r>
      <w:r w:rsidRPr="0073578C">
        <w:t>пус</w:t>
      </w:r>
      <w:r w:rsidRPr="0073578C">
        <w:softHyphen/>
        <w:t>тимо да се предаде код, който не е тестван.</w:t>
      </w:r>
    </w:p>
    <w:p w:rsidR="002F1EAF" w:rsidRPr="0073578C" w:rsidRDefault="002F1EAF" w:rsidP="002F1EAF">
      <w:r w:rsidRPr="0073578C">
        <w:t xml:space="preserve">В софтуерната индустрия дори е възприета концепцията за </w:t>
      </w:r>
      <w:r w:rsidRPr="00484721">
        <w:rPr>
          <w:b/>
          <w:lang w:val="en-US"/>
        </w:rPr>
        <w:t>unit testing</w:t>
      </w:r>
      <w:r w:rsidRPr="0073578C">
        <w:t xml:space="preserve"> – автоматизи</w:t>
      </w:r>
      <w:r w:rsidRPr="0073578C">
        <w:softHyphen/>
        <w:t xml:space="preserve">рано тестване на отделните единици от кода (методи, класове и цели модули). </w:t>
      </w:r>
      <w:r w:rsidRPr="00484721">
        <w:rPr>
          <w:noProof/>
        </w:rPr>
        <w:t>Unit testing означава за всяка програма да пишем и още една програма, която я тества дали работи коректно.</w:t>
      </w:r>
      <w:r w:rsidRPr="0073578C">
        <w:t xml:space="preserve"> В някои фирми дори първо се измислят тестовите сценарии, пишат се тестовете за програмата и най-накрая се пише самата програма. Темата за </w:t>
      </w:r>
      <w:r w:rsidRPr="00484721">
        <w:rPr>
          <w:lang w:val="en-US"/>
        </w:rPr>
        <w:t>unit testing</w:t>
      </w:r>
      <w:r w:rsidRPr="0073578C">
        <w:t xml:space="preserve"> е много сериозна и обемна, но с нея ще се запознаете по-късно, когато навлезете в дълбините на професията </w:t>
      </w:r>
      <w:r>
        <w:t>"</w:t>
      </w:r>
      <w:r w:rsidRPr="0073578C">
        <w:t>софтуерен инженер</w:t>
      </w:r>
      <w:r>
        <w:t>"</w:t>
      </w:r>
      <w:r w:rsidRPr="0073578C">
        <w:t>. Засега, нека се фокуси</w:t>
      </w:r>
      <w:r>
        <w:softHyphen/>
      </w:r>
      <w:r w:rsidRPr="0073578C">
        <w:t>раме върху ръчното тестване, което всеки един програмист може да извърши, за да се убеди, че неговата програма работи коректно.</w:t>
      </w:r>
    </w:p>
    <w:p w:rsidR="002F1EAF" w:rsidRDefault="002F1EAF" w:rsidP="002F1EAF">
      <w:pPr>
        <w:pStyle w:val="Heading3"/>
      </w:pPr>
      <w:bookmarkStart w:id="1906" w:name="_Toc243587846"/>
      <w:bookmarkStart w:id="1907" w:name="_Toc299461580"/>
      <w:r>
        <w:t>Как да тестваме?</w:t>
      </w:r>
      <w:bookmarkEnd w:id="1906"/>
      <w:bookmarkEnd w:id="1907"/>
    </w:p>
    <w:p w:rsidR="002F1EAF" w:rsidRDefault="002F1EAF" w:rsidP="002F1EAF">
      <w:pPr>
        <w:spacing w:after="120"/>
      </w:pPr>
      <w:r>
        <w:t>Една програма е коректна, ако работи коректно за всеки възможен валиден набор от входни данни. Тестването е процес, който цели да установи наличие на дефекти в програмата, ако има такива. То не може да установи със сигур</w:t>
      </w:r>
      <w:r>
        <w:softHyphen/>
        <w:t>ност дали една програма е коректна, но може да провери с голяма степен на увереност дали в програмата има дефекти, които причиняват некоректни резултати или други проблеми.</w:t>
      </w:r>
    </w:p>
    <w:p w:rsidR="002F1EAF" w:rsidRPr="00255C8C" w:rsidRDefault="002F1EAF" w:rsidP="002F1EAF">
      <w:pPr>
        <w:spacing w:after="120"/>
      </w:pPr>
      <w:r>
        <w:t>За съжаление всички възможни набори входни данни за една програма обикно</w:t>
      </w:r>
      <w:r>
        <w:softHyphen/>
        <w:t>вено са неизброимо много и не може да се тества всеки от тях. Затова в практиката на софтуерното тестване се подготвят и изпълняват такива набори от входни данни (тестове), които целят да обхванат максимално пълно всички различни ситуации (случаи на употреба), които възникват при изпълнение на програмата. Този набор има за цел с минимални усилия (т. е. с минимален брой и максимална простота на тес</w:t>
      </w:r>
      <w:r>
        <w:softHyphen/>
        <w:t>товете) да провери всички основни случаи на употреба. Ако при тестването по този начин не бъдат открити дефекти, това не доказва, че програмата е 100% коректна, но намалява в много голяма степен вероят</w:t>
      </w:r>
      <w:r>
        <w:softHyphen/>
        <w:t>ността на по-късен етап да се наблюдават дефекти и други проблем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3" name="Picture 37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4E14B1" w:rsidRDefault="002F1EAF" w:rsidP="002F1EAF">
            <w:pPr>
              <w:pStyle w:val="WarningMessage"/>
            </w:pPr>
            <w:r w:rsidRPr="004E14B1">
              <w:t>Тестването може да установи само наличие на дефекти. То не може да докаже, че дадена програма е коректна! Програмите, които са тествани старателно имат много по-малко дефекти, отколкото програмите, които изобщо не са тест</w:t>
            </w:r>
            <w:r w:rsidRPr="004E14B1">
              <w:softHyphen/>
              <w:t>вани или не са тествани качествено.</w:t>
            </w:r>
          </w:p>
        </w:tc>
      </w:tr>
    </w:tbl>
    <w:p w:rsidR="002F1EAF" w:rsidRDefault="002F1EAF" w:rsidP="002F1EAF">
      <w:r>
        <w:t>Тестването е добре да започва от един пример, с който обхващаме типичния случай в нашата задача. Той най-често е същият пример, който сме тествали на хартия и за който очакваме нашият алгоритъм да работи коректно.</w:t>
      </w:r>
    </w:p>
    <w:p w:rsidR="002F1EAF" w:rsidRDefault="002F1EAF" w:rsidP="002F1EAF">
      <w:r>
        <w:t>След написване на кода обикновено следва отстраняване на поредица от дребни грешки и най-накрая нашият пример тръгва. След това е нормално да тестваме програмата с по-голям и по-сложен пример, за да видим как се държи тя в по-сложни ситуации. Следва тестване на граничните случаи и тестване за бързодействие. В зависимост от слож</w:t>
      </w:r>
      <w:r>
        <w:softHyphen/>
        <w:t>ността на конкретната задача могат да се изпълнят от един-два до няколко десетки теста, за да се покрият всички основни случаи на употреба.</w:t>
      </w:r>
    </w:p>
    <w:p w:rsidR="002F1EAF" w:rsidRPr="000E1F21" w:rsidRDefault="002F1EAF" w:rsidP="002F1EAF">
      <w:r>
        <w:t>При сложен софтуер, например продуктът Microsoft Word броят на тесто</w:t>
      </w:r>
      <w:r>
        <w:softHyphen/>
        <w:t>вете би могъл да бъде няколко десетки, дори няколко стотици хиляди. Ако някоя функция на програмата не е старателно тествана, не може да се твърди, че е реализирана коректно и че работи. Тестването при разра</w:t>
      </w:r>
      <w:r>
        <w:softHyphen/>
        <w:t>бот</w:t>
      </w:r>
      <w:r>
        <w:softHyphen/>
        <w:t xml:space="preserve">ката на софтуер е не по-малко важно от писането на кода. В сериозните софтуерни корпорации на един програмист се пада поне един тестер. Например в Microsoft на един програмист, който пише код </w:t>
      </w:r>
      <w:r w:rsidRPr="000E1F21">
        <w:t>(</w:t>
      </w:r>
      <w:r>
        <w:rPr>
          <w:lang w:val="en-US"/>
        </w:rPr>
        <w:t>software</w:t>
      </w:r>
      <w:r w:rsidRPr="000E1F21">
        <w:t xml:space="preserve"> </w:t>
      </w:r>
      <w:r>
        <w:rPr>
          <w:lang w:val="en-US"/>
        </w:rPr>
        <w:t>engineer</w:t>
      </w:r>
      <w:r>
        <w:t>) се назначават средно по двама души, които тестват кода (</w:t>
      </w:r>
      <w:r w:rsidRPr="00484721">
        <w:rPr>
          <w:lang w:val="en-US"/>
        </w:rPr>
        <w:t>software quality assurance engineers</w:t>
      </w:r>
      <w:r>
        <w:t>).</w:t>
      </w:r>
      <w:r w:rsidRPr="003D79DF">
        <w:t xml:space="preserve"> </w:t>
      </w:r>
      <w:r>
        <w:t>Тези разработчици също са програ</w:t>
      </w:r>
      <w:r>
        <w:softHyphen/>
        <w:t>мисти, но не пишат основния софтуер, а пишат тестващи програми за него, които позволяват цялостно автоматизирано тестване.</w:t>
      </w:r>
    </w:p>
    <w:p w:rsidR="002F1EAF" w:rsidRDefault="002F1EAF" w:rsidP="002F1EAF">
      <w:pPr>
        <w:pStyle w:val="Heading3"/>
      </w:pPr>
      <w:bookmarkStart w:id="1908" w:name="_Toc243587847"/>
      <w:bookmarkStart w:id="1909" w:name="_Toc299461581"/>
      <w:r>
        <w:t>Тестване с добър представител на общия случай</w:t>
      </w:r>
      <w:bookmarkEnd w:id="1908"/>
      <w:bookmarkEnd w:id="1909"/>
    </w:p>
    <w:p w:rsidR="002F1EAF" w:rsidRDefault="002F1EAF" w:rsidP="002F1EAF">
      <w:r>
        <w:t>Както вече споменахме, нормално е тестването да започне с тестов пример, който е добър представител на общия случай. Това е тест, който хем е достатъчно прост, за да бъде проигран ръчно на хартия, хем е достатъчно общ, за да покрие общия случай на употреба на програмата, а не някой частен случай. Следвайки този подход най-естественото нещо, което някой програмист може да направи е следното:</w:t>
      </w:r>
    </w:p>
    <w:p w:rsidR="002F1EAF" w:rsidRDefault="002F1EAF" w:rsidP="00222F92">
      <w:pPr>
        <w:numPr>
          <w:ilvl w:val="0"/>
          <w:numId w:val="124"/>
        </w:numPr>
        <w:tabs>
          <w:tab w:val="clear" w:pos="720"/>
        </w:tabs>
        <w:ind w:left="568" w:hanging="284"/>
      </w:pPr>
      <w:r>
        <w:t>Да измисли пример, който е добър представител на общия случай.</w:t>
      </w:r>
    </w:p>
    <w:p w:rsidR="002F1EAF" w:rsidRDefault="002F1EAF" w:rsidP="00222F92">
      <w:pPr>
        <w:numPr>
          <w:ilvl w:val="0"/>
          <w:numId w:val="124"/>
        </w:numPr>
        <w:tabs>
          <w:tab w:val="clear" w:pos="720"/>
        </w:tabs>
        <w:ind w:left="568" w:hanging="284"/>
      </w:pPr>
      <w:r>
        <w:t>Да тества примера на ръка (на хартия).</w:t>
      </w:r>
    </w:p>
    <w:p w:rsidR="002F1EAF" w:rsidRDefault="002F1EAF" w:rsidP="00222F92">
      <w:pPr>
        <w:numPr>
          <w:ilvl w:val="0"/>
          <w:numId w:val="124"/>
        </w:numPr>
        <w:tabs>
          <w:tab w:val="clear" w:pos="720"/>
        </w:tabs>
        <w:ind w:left="568" w:hanging="284"/>
      </w:pPr>
      <w:r>
        <w:t>Да очаква примера да тръгне успешно и от имплементацията на неговия алгоритъм.</w:t>
      </w:r>
    </w:p>
    <w:p w:rsidR="002F1EAF" w:rsidRDefault="002F1EAF" w:rsidP="00222F92">
      <w:pPr>
        <w:numPr>
          <w:ilvl w:val="0"/>
          <w:numId w:val="124"/>
        </w:numPr>
        <w:tabs>
          <w:tab w:val="clear" w:pos="720"/>
        </w:tabs>
        <w:ind w:left="568" w:hanging="284"/>
      </w:pPr>
      <w:r>
        <w:t>Да се убеди, че примерът му работи коректно след написване на програмата и отстраняване на грешките, които възникват при писането на кода.</w:t>
      </w:r>
    </w:p>
    <w:p w:rsidR="002F1EAF" w:rsidRDefault="002F1EAF" w:rsidP="002F1EAF">
      <w:r>
        <w:t>За съжаление много програмисти спират с тестването в този момент. Някои по-неопитни програмисти правят дори нещо по-лошо: измислят какъв да е пример (който е прост частен случай на задачата), не го тестват на хартия, пишат някакъв код и накрая като тръгне този пример, решават, че са приклю</w:t>
      </w:r>
      <w:r>
        <w:softHyphen/>
        <w:t>чили. Не правете така! Това е като да ремонтираш лека кола и когато си готов, без да запалиш двигателя да пуснеш колата леко по някой наклон и ако случайно тръгне надолу да се произнесеш компетентно и безотговорно: "Готова е колата. Ето, движи се надолу без никакъв проблем."</w:t>
      </w:r>
    </w:p>
    <w:p w:rsidR="002F1EAF" w:rsidRDefault="002F1EAF" w:rsidP="002F1EAF">
      <w:pPr>
        <w:pStyle w:val="Heading3"/>
      </w:pPr>
      <w:bookmarkStart w:id="1910" w:name="_Toc243587848"/>
      <w:bookmarkStart w:id="1911" w:name="_Toc299461582"/>
      <w:r>
        <w:t>Какво още да тестваме?</w:t>
      </w:r>
      <w:bookmarkEnd w:id="1910"/>
      <w:bookmarkEnd w:id="1911"/>
    </w:p>
    <w:p w:rsidR="002F1EAF" w:rsidRDefault="002F1EAF" w:rsidP="002F1EAF">
      <w:r>
        <w:t>Тестването на примера, който сте проиграли на хартия е едва първата стъпка от тестването на програмата. Следва да извършите още няколко задължителни теста, с които да се убедите, че програмата ви работи коректно:</w:t>
      </w:r>
    </w:p>
    <w:p w:rsidR="002F1EAF" w:rsidRPr="00D31E92" w:rsidRDefault="002F1EAF" w:rsidP="00222F92">
      <w:pPr>
        <w:numPr>
          <w:ilvl w:val="0"/>
          <w:numId w:val="126"/>
        </w:numPr>
        <w:tabs>
          <w:tab w:val="clear" w:pos="792"/>
        </w:tabs>
        <w:ind w:left="568" w:hanging="284"/>
      </w:pPr>
      <w:r>
        <w:t>Сериозен тест за обичайния случай. Целта на този тест е да провери дали за по-голям и по-сложен пример вашата програма работи коректно. За нашата задача с разбъркването на картите такъв тест може да е тесте от 52 карти.</w:t>
      </w:r>
    </w:p>
    <w:p w:rsidR="002F1EAF" w:rsidRPr="00D31E92" w:rsidRDefault="002F1EAF" w:rsidP="00222F92">
      <w:pPr>
        <w:numPr>
          <w:ilvl w:val="0"/>
          <w:numId w:val="126"/>
        </w:numPr>
        <w:tabs>
          <w:tab w:val="clear" w:pos="792"/>
        </w:tabs>
        <w:ind w:left="568" w:hanging="284"/>
      </w:pPr>
      <w:r>
        <w:t>Тестове за граничните случаи. Те проверяват дали вашата програма работи коректно при необичаен вход на границата на допустимото. За нашата задача такъв пример е разбъркването на тесте, което се състои само от една карта.</w:t>
      </w:r>
    </w:p>
    <w:p w:rsidR="002F1EAF" w:rsidRPr="00D31E92" w:rsidRDefault="002F1EAF" w:rsidP="00222F92">
      <w:pPr>
        <w:numPr>
          <w:ilvl w:val="0"/>
          <w:numId w:val="126"/>
        </w:numPr>
        <w:tabs>
          <w:tab w:val="clear" w:pos="792"/>
        </w:tabs>
        <w:ind w:left="568" w:hanging="284"/>
      </w:pPr>
      <w:r>
        <w:t>Тестове за бързодействие. Тези тестове поставят програмата в екстремални условия като й подават големи по размерност входни данни и проверяват бързодействието.</w:t>
      </w:r>
    </w:p>
    <w:p w:rsidR="002F1EAF" w:rsidRDefault="002F1EAF" w:rsidP="002F1EAF">
      <w:r>
        <w:t>Нека разгледаме горните групи тестове една по една.</w:t>
      </w:r>
    </w:p>
    <w:p w:rsidR="002F1EAF" w:rsidRDefault="002F1EAF" w:rsidP="002F1EAF">
      <w:pPr>
        <w:pStyle w:val="Heading3"/>
      </w:pPr>
      <w:bookmarkStart w:id="1912" w:name="_Toc243587849"/>
      <w:bookmarkStart w:id="1913" w:name="_Toc299461583"/>
      <w:r>
        <w:t>Сериозен тест на обичайния случай</w:t>
      </w:r>
      <w:bookmarkEnd w:id="1912"/>
      <w:bookmarkEnd w:id="1913"/>
    </w:p>
    <w:p w:rsidR="002F1EAF" w:rsidRDefault="002F1EAF" w:rsidP="002F1EAF">
      <w:r>
        <w:t>Вече сме тествали програмата за един случай, който сме измислили на ръка и сме проиграли на хартия. Тя работи коректно. Този случай покрива типичния сценарий за употреба на програмата. Какво повече трябва да тестваме? Ами много просто, възможно е програмата да е грешна, но да работи по случайност за нашия случай.</w:t>
      </w:r>
    </w:p>
    <w:p w:rsidR="002F1EAF" w:rsidRDefault="002F1EAF" w:rsidP="002F1EAF">
      <w:r>
        <w:t>Как да подготвим по-сериозен тест? Това зависи много от самата задача. Тестът хем трябва да е с по-голям обем данни, отколкото ръчния тест, но все пак трябва да можем да проверим дали изхода от програмата е коректен.</w:t>
      </w:r>
    </w:p>
    <w:p w:rsidR="002F1EAF" w:rsidRDefault="002F1EAF" w:rsidP="002F1EAF">
      <w:pPr>
        <w:spacing w:after="120"/>
      </w:pPr>
      <w:r>
        <w:t>За нашия пример с разбъркването на карти в случаен ред е нормално да тестваме с пълно тесте от 52 карти. Лесно можем да произведем такъв входен тест с два вложени цикъла. След изпълнение на програмата също лесно можем да проверим дали резултатът е коректен – трябва картите да са разбъркани и разбъркването да е случайно. Необходимо е още при две последова</w:t>
      </w:r>
      <w:r>
        <w:softHyphen/>
        <w:t>телни изпълнения на този тест да се получи тотално различно разбъркване. Ето как изглежда кодът, реализиращ такъв те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est</w:t>
            </w:r>
            <w:r>
              <w:rPr>
                <w:rFonts w:ascii="Courier New" w:hAnsi="Courier New" w:cs="Courier New"/>
                <w:noProof/>
                <w:szCs w:val="20"/>
                <w:lang w:val="en-US"/>
              </w:rPr>
              <w:t>Shuffle</w:t>
            </w:r>
            <w:r>
              <w:rPr>
                <w:rFonts w:ascii="Courier New" w:hAnsi="Courier New" w:cs="Courier New"/>
                <w:noProof/>
                <w:szCs w:val="20"/>
              </w:rPr>
              <w:t>52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allFace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 </w:t>
            </w:r>
            <w:r>
              <w:rPr>
                <w:rFonts w:ascii="Courier New" w:hAnsi="Courier New" w:cs="Courier New"/>
                <w:b/>
                <w:bCs/>
                <w:noProof/>
                <w:color w:val="008000"/>
                <w:szCs w:val="20"/>
              </w:rPr>
              <w:t>"2"</w:t>
            </w:r>
            <w:r>
              <w:rPr>
                <w:rFonts w:ascii="Courier New" w:hAnsi="Courier New" w:cs="Courier New"/>
                <w:noProof/>
                <w:szCs w:val="20"/>
              </w:rPr>
              <w:t xml:space="preserve">, </w:t>
            </w:r>
            <w:r>
              <w:rPr>
                <w:rFonts w:ascii="Courier New" w:hAnsi="Courier New" w:cs="Courier New"/>
                <w:b/>
                <w:bCs/>
                <w:noProof/>
                <w:color w:val="008000"/>
                <w:szCs w:val="20"/>
              </w:rPr>
              <w:t>"3"</w:t>
            </w:r>
            <w:r>
              <w:rPr>
                <w:rFonts w:ascii="Courier New" w:hAnsi="Courier New" w:cs="Courier New"/>
                <w:noProof/>
                <w:szCs w:val="20"/>
              </w:rPr>
              <w:t xml:space="preserve">, </w:t>
            </w:r>
            <w:r>
              <w:rPr>
                <w:rFonts w:ascii="Courier New" w:hAnsi="Courier New" w:cs="Courier New"/>
                <w:b/>
                <w:bCs/>
                <w:noProof/>
                <w:color w:val="008000"/>
                <w:szCs w:val="20"/>
              </w:rPr>
              <w:t>"4"</w:t>
            </w:r>
            <w:r>
              <w:rPr>
                <w:rFonts w:ascii="Courier New" w:hAnsi="Courier New" w:cs="Courier New"/>
                <w:noProof/>
                <w:szCs w:val="20"/>
              </w:rPr>
              <w:t xml:space="preserve">, </w:t>
            </w:r>
            <w:r>
              <w:rPr>
                <w:rFonts w:ascii="Courier New" w:hAnsi="Courier New" w:cs="Courier New"/>
                <w:b/>
                <w:bCs/>
                <w:noProof/>
                <w:color w:val="008000"/>
                <w:szCs w:val="20"/>
              </w:rPr>
              <w:t>"5"</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b/>
                <w:bCs/>
                <w:noProof/>
                <w:color w:val="008000"/>
                <w:szCs w:val="20"/>
              </w:rPr>
              <w:t>"6"</w:t>
            </w:r>
            <w:r>
              <w:rPr>
                <w:rFonts w:ascii="Courier New" w:hAnsi="Courier New" w:cs="Courier New"/>
                <w:noProof/>
                <w:szCs w:val="20"/>
              </w:rPr>
              <w:t xml:space="preserve">, </w:t>
            </w:r>
            <w:r>
              <w:rPr>
                <w:rFonts w:ascii="Courier New" w:hAnsi="Courier New" w:cs="Courier New"/>
                <w:b/>
                <w:bCs/>
                <w:noProof/>
                <w:color w:val="008000"/>
                <w:szCs w:val="20"/>
              </w:rPr>
              <w:t>"7"</w:t>
            </w:r>
            <w:r>
              <w:rPr>
                <w:rFonts w:ascii="Courier New" w:hAnsi="Courier New" w:cs="Courier New"/>
                <w:noProof/>
                <w:szCs w:val="20"/>
              </w:rPr>
              <w:t xml:space="preserve">, </w:t>
            </w:r>
            <w:r>
              <w:rPr>
                <w:rFonts w:ascii="Courier New" w:hAnsi="Courier New" w:cs="Courier New"/>
                <w:b/>
                <w:bCs/>
                <w:noProof/>
                <w:color w:val="008000"/>
                <w:szCs w:val="20"/>
              </w:rPr>
              <w:t>"8"</w:t>
            </w:r>
            <w:r>
              <w:rPr>
                <w:rFonts w:ascii="Courier New" w:hAnsi="Courier New" w:cs="Courier New"/>
                <w:noProof/>
                <w:szCs w:val="20"/>
              </w:rPr>
              <w:t xml:space="preserve">, </w:t>
            </w:r>
            <w:r>
              <w:rPr>
                <w:rFonts w:ascii="Courier New" w:hAnsi="Courier New" w:cs="Courier New"/>
                <w:b/>
                <w:bCs/>
                <w:noProof/>
                <w:color w:val="008000"/>
                <w:szCs w:val="20"/>
              </w:rPr>
              <w:t>"9"</w:t>
            </w:r>
            <w:r>
              <w:rPr>
                <w:rFonts w:ascii="Courier New" w:hAnsi="Courier New" w:cs="Courier New"/>
                <w:noProof/>
                <w:szCs w:val="20"/>
              </w:rPr>
              <w:t xml:space="preserve">, </w:t>
            </w:r>
            <w:r>
              <w:rPr>
                <w:rFonts w:ascii="Courier New" w:hAnsi="Courier New" w:cs="Courier New"/>
                <w:b/>
                <w:bCs/>
                <w:noProof/>
                <w:color w:val="008000"/>
                <w:szCs w:val="20"/>
              </w:rPr>
              <w:t>"10"</w:t>
            </w:r>
            <w:r>
              <w:rPr>
                <w:rFonts w:ascii="Courier New" w:hAnsi="Courier New" w:cs="Courier New"/>
                <w:noProof/>
                <w:szCs w:val="20"/>
              </w:rPr>
              <w:t xml:space="preserve">, </w:t>
            </w:r>
            <w:r>
              <w:rPr>
                <w:rFonts w:ascii="Courier New" w:hAnsi="Courier New" w:cs="Courier New"/>
                <w:b/>
                <w:bCs/>
                <w:noProof/>
                <w:color w:val="008000"/>
                <w:szCs w:val="20"/>
              </w:rPr>
              <w:t>"J"</w:t>
            </w:r>
            <w:r>
              <w:rPr>
                <w:rFonts w:ascii="Courier New" w:hAnsi="Courier New" w:cs="Courier New"/>
                <w:noProof/>
                <w:szCs w:val="20"/>
              </w:rPr>
              <w:t xml:space="preserve">, </w:t>
            </w:r>
            <w:r>
              <w:rPr>
                <w:rFonts w:ascii="Courier New" w:hAnsi="Courier New" w:cs="Courier New"/>
                <w:b/>
                <w:bCs/>
                <w:noProof/>
                <w:color w:val="008000"/>
                <w:szCs w:val="20"/>
              </w:rPr>
              <w:t>"Q"</w:t>
            </w:r>
            <w:r>
              <w:rPr>
                <w:rFonts w:ascii="Courier New" w:hAnsi="Courier New" w:cs="Courier New"/>
                <w:noProof/>
                <w:szCs w:val="20"/>
              </w:rPr>
              <w:t xml:space="preserve">, </w:t>
            </w:r>
            <w:r>
              <w:rPr>
                <w:rFonts w:ascii="Courier New" w:hAnsi="Courier New" w:cs="Courier New"/>
                <w:b/>
                <w:bCs/>
                <w:noProof/>
                <w:color w:val="008000"/>
                <w:szCs w:val="20"/>
              </w:rPr>
              <w:t>"K"</w:t>
            </w:r>
            <w:r>
              <w:rPr>
                <w:rFonts w:ascii="Courier New" w:hAnsi="Courier New" w:cs="Courier New"/>
                <w:noProof/>
                <w:szCs w:val="20"/>
              </w:rPr>
              <w:t xml:space="preserve">, </w:t>
            </w:r>
            <w:r>
              <w:rPr>
                <w:rFonts w:ascii="Courier New" w:hAnsi="Courier New" w:cs="Courier New"/>
                <w:b/>
                <w:bCs/>
                <w:noProof/>
                <w:color w:val="008000"/>
                <w:szCs w:val="20"/>
              </w:rPr>
              <w:t xml:space="preserve">"A" </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Suit</w:t>
            </w:r>
            <w:r>
              <w:rPr>
                <w:rFonts w:ascii="Courier New" w:hAnsi="Courier New" w:cs="Courier New"/>
                <w:noProof/>
                <w:szCs w:val="20"/>
              </w:rPr>
              <w:t xml:space="preserve">[] allSui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 </w:t>
            </w:r>
            <w:r>
              <w:rPr>
                <w:rFonts w:ascii="Courier New" w:hAnsi="Courier New" w:cs="Courier New"/>
                <w:noProof/>
                <w:color w:val="2B91AF"/>
                <w:szCs w:val="20"/>
              </w:rPr>
              <w:t>Suit</w:t>
            </w:r>
            <w:r>
              <w:rPr>
                <w:rFonts w:ascii="Courier New" w:hAnsi="Courier New" w:cs="Courier New"/>
                <w:noProof/>
                <w:szCs w:val="20"/>
              </w:rPr>
              <w:t xml:space="preserve">.CLUB, </w:t>
            </w:r>
            <w:r>
              <w:rPr>
                <w:rFonts w:ascii="Courier New" w:hAnsi="Courier New" w:cs="Courier New"/>
                <w:noProof/>
                <w:color w:val="2B91AF"/>
                <w:szCs w:val="20"/>
              </w:rPr>
              <w:t>Suit</w:t>
            </w:r>
            <w:r>
              <w:rPr>
                <w:rFonts w:ascii="Courier New" w:hAnsi="Courier New" w:cs="Courier New"/>
                <w:noProof/>
                <w:szCs w:val="20"/>
              </w:rPr>
              <w:t xml:space="preserve">.DIAMOND,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uit</w:t>
            </w:r>
            <w:r>
              <w:rPr>
                <w:rFonts w:ascii="Courier New" w:hAnsi="Courier New" w:cs="Courier New"/>
                <w:noProof/>
                <w:szCs w:val="20"/>
              </w:rPr>
              <w:t xml:space="preserve">.HEART, </w:t>
            </w:r>
            <w:r>
              <w:rPr>
                <w:rFonts w:ascii="Courier New" w:hAnsi="Courier New" w:cs="Courier New"/>
                <w:noProof/>
                <w:color w:val="2B91AF"/>
                <w:szCs w:val="20"/>
              </w:rPr>
              <w:t>Suit</w:t>
            </w:r>
            <w:r>
              <w:rPr>
                <w:rFonts w:ascii="Courier New" w:hAnsi="Courier New" w:cs="Courier New"/>
                <w:noProof/>
                <w:szCs w:val="20"/>
              </w:rPr>
              <w:t>.SPAD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face </w:t>
            </w:r>
            <w:r>
              <w:rPr>
                <w:rFonts w:ascii="Courier New" w:hAnsi="Courier New" w:cs="Courier New"/>
                <w:noProof/>
                <w:color w:val="0000FF"/>
                <w:szCs w:val="20"/>
              </w:rPr>
              <w:t>in</w:t>
            </w:r>
            <w:r>
              <w:rPr>
                <w:rFonts w:ascii="Courier New" w:hAnsi="Courier New" w:cs="Courier New"/>
                <w:noProof/>
                <w:szCs w:val="20"/>
              </w:rPr>
              <w:t xml:space="preserve"> allFace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suit </w:t>
            </w:r>
            <w:r>
              <w:rPr>
                <w:rFonts w:ascii="Courier New" w:hAnsi="Courier New" w:cs="Courier New"/>
                <w:noProof/>
                <w:color w:val="0000FF"/>
                <w:szCs w:val="20"/>
              </w:rPr>
              <w:t>in</w:t>
            </w:r>
            <w:r>
              <w:rPr>
                <w:rFonts w:ascii="Courier New" w:hAnsi="Courier New" w:cs="Courier New"/>
                <w:noProof/>
                <w:szCs w:val="20"/>
              </w:rPr>
              <w:t xml:space="preserve"> allSuit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car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 Face = face, Suit = sui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ards.Add(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Ако го изпълним получаваме примерно такъв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0475DA" w:rsidRDefault="002F1EAF" w:rsidP="002F1EAF">
            <w:pPr>
              <w:autoSpaceDE w:val="0"/>
              <w:autoSpaceDN w:val="0"/>
              <w:adjustRightInd w:val="0"/>
              <w:spacing w:before="0"/>
              <w:jc w:val="left"/>
              <w:rPr>
                <w:rFonts w:ascii="Courier New" w:hAnsi="Courier New" w:cs="Courier New"/>
                <w:noProof/>
                <w:color w:val="000000"/>
                <w:szCs w:val="20"/>
                <w:lang w:val="en-US"/>
              </w:rPr>
            </w:pPr>
            <w:r w:rsidRPr="000475DA">
              <w:rPr>
                <w:rFonts w:ascii="Courier New" w:hAnsi="Courier New" w:cs="Courier New"/>
                <w:color w:val="000000"/>
                <w:szCs w:val="20"/>
              </w:rPr>
              <w:t>(4 DIAMOND)(2 DIAMOND)(6 HEART)(2 SPADE)(A SPADE)(7 SPADE)(3 DIAMOND)(3 SPADE)(4</w:t>
            </w:r>
            <w:r>
              <w:rPr>
                <w:rFonts w:ascii="Courier New" w:hAnsi="Courier New" w:cs="Courier New"/>
                <w:color w:val="000000"/>
                <w:szCs w:val="20"/>
              </w:rPr>
              <w:t xml:space="preserve"> </w:t>
            </w:r>
            <w:r w:rsidRPr="000475DA">
              <w:rPr>
                <w:rFonts w:ascii="Courier New" w:hAnsi="Courier New" w:cs="Courier New"/>
                <w:color w:val="000000"/>
                <w:szCs w:val="20"/>
              </w:rPr>
              <w:t>SPADE)(4 HEART)(6 CLUB)(K HEART)(5 CLUB)(5 DIAMOND)(5 HEART)(A HEART)(9 CLUB)(10 CLUB)(A CLUB)(6 SPADE)(7 CLUB)(7 DIAMOND)(3 CLUB)(9 HEART)(8 CLUB)(3 HEART)(9</w:t>
            </w:r>
            <w:r>
              <w:rPr>
                <w:rFonts w:ascii="Courier New" w:hAnsi="Courier New" w:cs="Courier New"/>
                <w:color w:val="000000"/>
                <w:szCs w:val="20"/>
              </w:rPr>
              <w:t xml:space="preserve"> </w:t>
            </w:r>
            <w:r w:rsidRPr="000475DA">
              <w:rPr>
                <w:rFonts w:ascii="Courier New" w:hAnsi="Courier New" w:cs="Courier New"/>
                <w:color w:val="000000"/>
                <w:szCs w:val="20"/>
              </w:rPr>
              <w:t>SPADE)(4 CLUB)(8 HEART)(9 DIAMOND)(5 SPADE)(8 DIAMOND)(J HEART)(10</w:t>
            </w:r>
            <w:r>
              <w:rPr>
                <w:rFonts w:ascii="Courier New" w:hAnsi="Courier New" w:cs="Courier New"/>
                <w:color w:val="000000"/>
                <w:szCs w:val="20"/>
              </w:rPr>
              <w:t xml:space="preserve"> </w:t>
            </w:r>
            <w:r w:rsidRPr="000475DA">
              <w:rPr>
                <w:rFonts w:ascii="Courier New" w:hAnsi="Courier New" w:cs="Courier New"/>
                <w:color w:val="000000"/>
                <w:szCs w:val="20"/>
              </w:rPr>
              <w:t>DIAMOND)(10 HEART)(10 SPADE)(Q HEART)(2 CLUB)(J CLUB)(J SPADE)(Q CLUB)(7 HEART)(2 HEART)(Q SPADE)(K CLUB)(J DIAMOND)(6 DIAMOND)(K SPADE)(8 SPADE)(A DIAMOND)(Q DIAMOND)(K DIAMOND)</w:t>
            </w:r>
          </w:p>
        </w:tc>
      </w:tr>
    </w:tbl>
    <w:p w:rsidR="002F1EAF" w:rsidRDefault="002F1EAF" w:rsidP="002F1EAF">
      <w:r>
        <w:t>Ако огледаме внимателно получената подредба на картите, ще забеле</w:t>
      </w:r>
      <w:r>
        <w:softHyphen/>
        <w:t>жим, че много голяма част от тях си стоят на първоначалната позиция и не са променили местоположението си. Например сред първите 4 карти половината не са били разместени при разбъркването: 2</w:t>
      </w:r>
      <w:r>
        <w:rPr>
          <w:rFonts w:ascii="Arial Unicode MS" w:eastAsia="Arial Unicode MS" w:hAnsi="Arial Unicode MS" w:cs="Arial Unicode MS" w:hint="eastAsia"/>
        </w:rPr>
        <w:t>♦</w:t>
      </w:r>
      <w:r>
        <w:rPr>
          <w:rFonts w:ascii="Arial Unicode MS" w:eastAsia="Arial Unicode MS" w:hAnsi="Arial Unicode MS" w:cs="Arial Unicode MS"/>
        </w:rPr>
        <w:t xml:space="preserve"> и</w:t>
      </w:r>
      <w:r>
        <w:t xml:space="preserve"> 2</w:t>
      </w:r>
      <w:r>
        <w:rPr>
          <w:rFonts w:ascii="Arial Unicode MS" w:eastAsia="Arial Unicode MS" w:hAnsi="Arial Unicode MS" w:cs="Arial Unicode MS" w:hint="eastAsia"/>
        </w:rPr>
        <w:t>♠</w:t>
      </w:r>
      <w:r>
        <w:t>.</w:t>
      </w:r>
    </w:p>
    <w:p w:rsidR="002F1EAF" w:rsidRDefault="002F1EAF" w:rsidP="002F1EAF">
      <w:r>
        <w:t>Никога не е късно да намерим дефект в програмата и единственият начин да направим това е да тестваме сериозно, задълбо</w:t>
      </w:r>
      <w:r>
        <w:softHyphen/>
        <w:t>чено и систематично кода с примери, които покриват най-разнообразни практически ситуации. Полезно беше да направим тест с реално тесте от 52 карти, нали? Натък</w:t>
      </w:r>
      <w:r>
        <w:softHyphen/>
        <w:t>нахме се на сериозен дефект, който не може да бъде подминат.</w:t>
      </w:r>
    </w:p>
    <w:p w:rsidR="002F1EAF" w:rsidRDefault="002F1EAF" w:rsidP="002F1EAF">
      <w:pPr>
        <w:spacing w:after="120"/>
      </w:pPr>
      <w:r>
        <w:t xml:space="preserve">Сега как да оправим проблема? Първата идея, която ни хрумва, е да правим по-голям брой случайни единични размествания (очевидно N на брой са недостатъчни). Друга идея е N-тото разместване да разменя </w:t>
      </w:r>
      <w:r>
        <w:rPr>
          <w:noProof/>
        </w:rPr>
        <w:t>N-тата</w:t>
      </w:r>
      <w:r>
        <w:t xml:space="preserve"> поред карта от тестето със случайна друга карта, а не винаги първата. Така ще си гарантираме, че всяка карта ще бъде разменена с поне една друга карта и няма да останат позиции от тестето, които не са участвали в нито една размяна (това се наблюдава в горния пример с разбъркването на 52 карти). Втората идея изглежда по-надеждна. Нека я имплементираме. Получаваме следните промени в к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w:t>
            </w:r>
            <w:r>
              <w:rPr>
                <w:rFonts w:ascii="Courier New" w:hAnsi="Courier New" w:cs="Courier New"/>
                <w:noProof/>
                <w:color w:val="0000FF"/>
                <w:szCs w:val="20"/>
              </w:rPr>
              <w:t>int</w:t>
            </w:r>
            <w:r>
              <w:rPr>
                <w:rFonts w:ascii="Courier New" w:hAnsi="Courier New" w:cs="Courier New"/>
                <w:noProof/>
                <w:szCs w:val="20"/>
              </w:rPr>
              <w:t xml:space="preserve"> 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1, cards.Coun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index]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randomIndex] = first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huffle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cards.Count;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erformSingleExchange(cards,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0475DA" w:rsidRDefault="002F1EAF" w:rsidP="002F1EAF">
            <w:pPr>
              <w:autoSpaceDE w:val="0"/>
              <w:autoSpaceDN w:val="0"/>
              <w:adjustRightInd w:val="0"/>
              <w:spacing w:before="0"/>
              <w:jc w:val="left"/>
              <w:rPr>
                <w:rFonts w:ascii="Courier New" w:hAnsi="Courier New" w:cs="Courier New"/>
                <w:noProof/>
                <w:color w:val="000000"/>
                <w:szCs w:val="20"/>
                <w:lang w:val="en-US"/>
              </w:rPr>
            </w:pPr>
            <w:r>
              <w:rPr>
                <w:rFonts w:ascii="Courier New" w:hAnsi="Courier New" w:cs="Courier New"/>
                <w:noProof/>
                <w:szCs w:val="20"/>
              </w:rPr>
              <w:t>}</w:t>
            </w:r>
          </w:p>
        </w:tc>
      </w:tr>
    </w:tbl>
    <w:p w:rsidR="002F1EAF" w:rsidRDefault="002F1EAF" w:rsidP="002F1EAF">
      <w:pPr>
        <w:spacing w:after="120"/>
      </w:pPr>
      <w:r>
        <w:t>Стартираме програмата и получаваме много по-добро разбъркване на тестето от 52 карти, отколкото преди:</w:t>
      </w:r>
      <w:r w:rsidRPr="002B248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2B2486" w:rsidRDefault="002F1EAF" w:rsidP="002F1EAF">
            <w:pPr>
              <w:autoSpaceDE w:val="0"/>
              <w:autoSpaceDN w:val="0"/>
              <w:adjustRightInd w:val="0"/>
              <w:spacing w:before="0"/>
              <w:jc w:val="left"/>
              <w:rPr>
                <w:rFonts w:ascii="Courier New" w:hAnsi="Courier New" w:cs="Courier New"/>
                <w:noProof/>
                <w:color w:val="000000"/>
                <w:szCs w:val="20"/>
                <w:lang w:val="en-US"/>
              </w:rPr>
            </w:pPr>
            <w:r w:rsidRPr="002B2486">
              <w:rPr>
                <w:rFonts w:ascii="Courier New" w:hAnsi="Courier New" w:cs="Courier New"/>
                <w:noProof/>
                <w:color w:val="000000"/>
                <w:szCs w:val="20"/>
                <w:lang w:val="en-US"/>
              </w:rPr>
              <w:t>(9 HEART)(5 CLUB)(3 CLUB)(7 SPADE)(6 CLUB)(5 SPADE)(6 HEART)(4 CLUB)(10 CLUB)(3</w:t>
            </w:r>
            <w:r>
              <w:rPr>
                <w:rFonts w:ascii="Courier New" w:hAnsi="Courier New" w:cs="Courier New"/>
                <w:noProof/>
                <w:color w:val="000000"/>
                <w:szCs w:val="20"/>
              </w:rPr>
              <w:t xml:space="preserve"> </w:t>
            </w:r>
            <w:r w:rsidRPr="002B2486">
              <w:rPr>
                <w:rFonts w:ascii="Courier New" w:hAnsi="Courier New" w:cs="Courier New"/>
                <w:noProof/>
                <w:color w:val="000000"/>
                <w:szCs w:val="20"/>
                <w:lang w:val="en-US"/>
              </w:rPr>
              <w:t>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rsidR="002F1EAF" w:rsidRPr="002B2486" w:rsidRDefault="002F1EAF" w:rsidP="002F1EAF">
            <w:pPr>
              <w:autoSpaceDE w:val="0"/>
              <w:autoSpaceDN w:val="0"/>
              <w:adjustRightInd w:val="0"/>
              <w:spacing w:before="0"/>
              <w:jc w:val="left"/>
              <w:rPr>
                <w:rFonts w:ascii="Courier New" w:hAnsi="Courier New" w:cs="Courier New"/>
                <w:noProof/>
                <w:color w:val="000000"/>
                <w:szCs w:val="20"/>
                <w:lang w:val="en-US"/>
              </w:rPr>
            </w:pPr>
            <w:r w:rsidRPr="002B2486">
              <w:rPr>
                <w:rFonts w:ascii="Courier New" w:hAnsi="Courier New" w:cs="Courier New"/>
                <w:noProof/>
                <w:color w:val="000000"/>
                <w:szCs w:val="20"/>
                <w:lang w:val="en-US"/>
              </w:rPr>
              <w:t>CLUB)</w:t>
            </w:r>
          </w:p>
        </w:tc>
      </w:tr>
    </w:tbl>
    <w:p w:rsidR="002F1EAF" w:rsidRDefault="002F1EAF" w:rsidP="002F1EAF">
      <w:r>
        <w:t>Изглежда, че най-сетне картите са подредени случайно и са различни при всяко изпълнение на програмата. Няма видими дефекти (например повта</w:t>
      </w:r>
      <w:r>
        <w:softHyphen/>
        <w:t>рящи се или липсващи карти или карти, които често запазват началната си позиция). Програмата работи бързо и не зависва. Изглежда сме се справили добре.</w:t>
      </w:r>
    </w:p>
    <w:p w:rsidR="002F1EAF" w:rsidRDefault="002F1EAF" w:rsidP="002F1EAF">
      <w:r>
        <w:t>Нека вземем другата примерна задача: сортиране на числа. Как да си направим сериозен тест за обичайния случай? Ами най-лесното е да генерираме поредица от 100 или дори 1000 случайни числа и да ги сортираме. Проверката за коректност е лесна: трябва числата да са подредени по големина. Друг тест, който е удачен при сортирането на числа е да вземем числата от 1000 до 1 в намаляващ ред и да ги сортираме. Трябва да получим същите числа, но сортирани в нарастващ ред. Би могло да се каже, че това е най-трудният възможен тест за тази задача и ако той работи за голям брой числа, значи програмата най-вероятно е коректна.</w:t>
      </w:r>
    </w:p>
    <w:p w:rsidR="002F1EAF" w:rsidRPr="000E1F21" w:rsidRDefault="002F1EAF" w:rsidP="002F1EAF">
      <w:r>
        <w:t>Нека разгледаме и другите видове тестове, които е добре винаги да правим при решението на задачи по програмиране.</w:t>
      </w:r>
    </w:p>
    <w:p w:rsidR="002F1EAF" w:rsidRDefault="002F1EAF" w:rsidP="002F1EAF">
      <w:pPr>
        <w:pStyle w:val="Heading3"/>
      </w:pPr>
      <w:bookmarkStart w:id="1914" w:name="_Toc243587850"/>
      <w:bookmarkStart w:id="1915" w:name="_Toc299461584"/>
      <w:r>
        <w:t>Гранични случаи</w:t>
      </w:r>
      <w:bookmarkEnd w:id="1914"/>
      <w:bookmarkEnd w:id="1915"/>
    </w:p>
    <w:p w:rsidR="002F1EAF" w:rsidRDefault="002F1EAF" w:rsidP="002F1EAF">
      <w:r>
        <w:t>Най-честото нещо, което се пропуска при решаването на задачи, пък и въобще в програмирането, е да се помисли за граничните ситуации. Граничните ситуации се получават при входни данни на границата на нормалното и допустимото. При тях често пъти програмата гърми, защото не очаква толкова малки или големи или необичайни данни, но те все пак са допустими по условие или не са допустими, но не са предвидени от програмиста.</w:t>
      </w:r>
    </w:p>
    <w:p w:rsidR="002F1EAF" w:rsidRDefault="002F1EAF" w:rsidP="002F1EAF">
      <w:r>
        <w:t>Как да тестваме граничните ситуации? Ами разглеждаме всички входни данни, които програмата получава и се замисляме какви са екстремните им стойности и дали са допустими. Възможно е да имаме екстремно малки стойности, екстремно големи стойности или просто странни комбинации от стойности. Ако по условие имаме ограничения, например до 52 карти, стойностите около това число 52 също са гранични и могат да причинят проблеми.</w:t>
      </w:r>
    </w:p>
    <w:p w:rsidR="002F1EAF" w:rsidRDefault="002F1EAF" w:rsidP="002F1EAF">
      <w:pPr>
        <w:pStyle w:val="Heading4"/>
      </w:pPr>
      <w:r>
        <w:t>Граничен случай: разбъркване на една карта</w:t>
      </w:r>
    </w:p>
    <w:p w:rsidR="002F1EAF" w:rsidRDefault="002F1EAF" w:rsidP="002F1EAF">
      <w:pPr>
        <w:spacing w:after="120"/>
      </w:pPr>
      <w:r>
        <w:t>Например в нашата задача за разбъркване на карти граничен случай е да разбъркаме една карта. Това е съвсем валидна ситуация (макар и необи</w:t>
      </w:r>
      <w:r>
        <w:softHyphen/>
        <w:t xml:space="preserve">чайна), но нашата програма би могла да не работи коректно за една карта </w:t>
      </w:r>
      <w:r w:rsidRPr="00B74621">
        <w:t>поради някакви особености. Нека проверим какво става при разбърк</w:t>
      </w:r>
      <w:r>
        <w:softHyphen/>
      </w:r>
      <w:r w:rsidRPr="00B74621">
        <w:t>ване на една карта. Можем да напишем следния малък те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estShuffleOne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A"</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sShuffle</w:t>
            </w:r>
            <w:r>
              <w:rPr>
                <w:rFonts w:ascii="Courier New" w:hAnsi="Courier New" w:cs="Courier New"/>
                <w:noProof/>
                <w:szCs w:val="20"/>
              </w:rPr>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sShuffle</w:t>
            </w:r>
            <w:r>
              <w:rPr>
                <w:rFonts w:ascii="Courier New" w:hAnsi="Courier New" w:cs="Courier New"/>
                <w:noProof/>
                <w:szCs w:val="20"/>
              </w:rPr>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Изпълняваме го и получаваме напълно неочакван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sidRPr="0067768E">
              <w:rPr>
                <w:rFonts w:ascii="Courier New" w:hAnsi="Courier New" w:cs="Courier New"/>
                <w:noProof/>
                <w:color w:val="FF0000"/>
                <w:szCs w:val="20"/>
              </w:rPr>
              <w:t>Unhandled Exception: System.ArgumentOutOfRangeException: Index was out of range. Must be non-negative and less than the size of the collection.</w:t>
            </w:r>
            <w:r>
              <w:rPr>
                <w:rFonts w:ascii="Courier New" w:hAnsi="Courier New" w:cs="Courier New"/>
                <w:noProof/>
                <w:color w:val="FF0000"/>
                <w:szCs w:val="20"/>
                <w:lang w:val="en-US"/>
              </w:rPr>
              <w:t xml:space="preserve"> </w:t>
            </w:r>
            <w:r w:rsidRPr="0067768E">
              <w:rPr>
                <w:rFonts w:ascii="Courier New" w:hAnsi="Courier New" w:cs="Courier New"/>
                <w:noProof/>
                <w:color w:val="FF0000"/>
                <w:szCs w:val="20"/>
              </w:rPr>
              <w:t>Parameter name: index</w:t>
            </w:r>
          </w:p>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sidRPr="0067768E">
              <w:rPr>
                <w:rFonts w:ascii="Courier New" w:hAnsi="Courier New" w:cs="Courier New"/>
                <w:noProof/>
                <w:color w:val="FF0000"/>
                <w:szCs w:val="20"/>
              </w:rPr>
              <w:t xml:space="preserve">   at System.ThrowHelper.ThrowArgumentOutOfRangeException(ExceptionArgument argument, ExceptionResource resource)</w:t>
            </w:r>
          </w:p>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sidRPr="0067768E">
              <w:rPr>
                <w:rFonts w:ascii="Courier New" w:hAnsi="Courier New" w:cs="Courier New"/>
                <w:noProof/>
                <w:color w:val="FF0000"/>
                <w:szCs w:val="20"/>
              </w:rPr>
              <w:t xml:space="preserve">   at System.ThrowHelper.ThrowArgumentOutOfRangeException()</w:t>
            </w:r>
          </w:p>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sidRPr="0067768E">
              <w:rPr>
                <w:rFonts w:ascii="Courier New" w:hAnsi="Courier New" w:cs="Courier New"/>
                <w:noProof/>
                <w:color w:val="FF0000"/>
                <w:szCs w:val="20"/>
              </w:rPr>
              <w:t xml:space="preserve">   at System.Collections.Generic.List`1.get_Item(Int32 index)</w:t>
            </w:r>
          </w:p>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sidRPr="0067768E">
              <w:rPr>
                <w:rFonts w:ascii="Courier New" w:hAnsi="Courier New" w:cs="Courier New"/>
                <w:noProof/>
                <w:color w:val="FF0000"/>
                <w:szCs w:val="20"/>
              </w:rPr>
              <w:t xml:space="preserve">   at CardsShuffle.PerformSingleExchange(List`1 cards, Int32 index) in D:\</w:t>
            </w:r>
            <w:r>
              <w:rPr>
                <w:rFonts w:ascii="Courier New" w:hAnsi="Courier New" w:cs="Courier New"/>
                <w:noProof/>
                <w:color w:val="FF0000"/>
                <w:szCs w:val="20"/>
                <w:lang w:val="en-US"/>
              </w:rPr>
              <w:t>Projects\Cards</w:t>
            </w:r>
            <w:r w:rsidRPr="0067768E">
              <w:rPr>
                <w:rFonts w:ascii="Courier New" w:hAnsi="Courier New" w:cs="Courier New"/>
                <w:noProof/>
                <w:color w:val="FF0000"/>
                <w:szCs w:val="20"/>
              </w:rPr>
              <w:t>\CardsShuffle.cs:line 61</w:t>
            </w:r>
          </w:p>
          <w:p w:rsidR="002F1EAF" w:rsidRPr="0067768E" w:rsidRDefault="002F1EAF" w:rsidP="002F1EAF">
            <w:pPr>
              <w:autoSpaceDE w:val="0"/>
              <w:autoSpaceDN w:val="0"/>
              <w:adjustRightInd w:val="0"/>
              <w:spacing w:before="0"/>
              <w:jc w:val="left"/>
              <w:rPr>
                <w:rFonts w:ascii="Courier New" w:hAnsi="Courier New" w:cs="Courier New"/>
                <w:noProof/>
                <w:color w:val="FF0000"/>
                <w:szCs w:val="20"/>
              </w:rPr>
            </w:pPr>
            <w:r>
              <w:rPr>
                <w:rFonts w:ascii="Courier New" w:hAnsi="Courier New" w:cs="Courier New"/>
                <w:noProof/>
                <w:color w:val="FF0000"/>
                <w:szCs w:val="20"/>
                <w:lang w:val="en-US"/>
              </w:rPr>
              <w:t>…</w:t>
            </w:r>
          </w:p>
        </w:tc>
      </w:tr>
    </w:tbl>
    <w:p w:rsidR="002F1EAF" w:rsidRDefault="002F1EAF" w:rsidP="002F1EAF">
      <w:pPr>
        <w:spacing w:after="120"/>
      </w:pPr>
      <w:r>
        <w:t xml:space="preserve">Ясно е какъв е проблемът: генерирането на случайно число се счупи, защото му се подава невалиден диапазон. Нашата програма работи добре при нормален брой карти, но не работи за една карта. Открихме </w:t>
      </w:r>
      <w:r w:rsidRPr="00F95055">
        <w:t xml:space="preserve">лесен за отстраняване дефект, който бихме пропуснали с лека ръка, ако </w:t>
      </w:r>
      <w:r>
        <w:t>н</w:t>
      </w:r>
      <w:r w:rsidRPr="00F95055">
        <w:t>е бяхме разгледали внимателно граничните случаи. След като знаем какъв е проблемът</w:t>
      </w:r>
      <w:r>
        <w:t>,</w:t>
      </w:r>
      <w:r w:rsidRPr="00F95055">
        <w:t xml:space="preserve"> поправката на кода е тривиал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huffleCards(</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 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Pr="009F2D84" w:rsidRDefault="002F1EAF" w:rsidP="002F1EAF">
            <w:pPr>
              <w:autoSpaceDE w:val="0"/>
              <w:autoSpaceDN w:val="0"/>
              <w:adjustRightInd w:val="0"/>
              <w:spacing w:before="0"/>
              <w:jc w:val="left"/>
              <w:rPr>
                <w:rFonts w:ascii="Courier New" w:hAnsi="Courier New" w:cs="Courier New"/>
                <w:b/>
                <w:noProof/>
                <w:szCs w:val="20"/>
              </w:rPr>
            </w:pPr>
            <w:r>
              <w:rPr>
                <w:rFonts w:ascii="Courier New" w:hAnsi="Courier New" w:cs="Courier New"/>
                <w:noProof/>
                <w:szCs w:val="20"/>
              </w:rPr>
              <w:tab/>
            </w:r>
            <w:r w:rsidRPr="009F2D84">
              <w:rPr>
                <w:rFonts w:ascii="Courier New" w:hAnsi="Courier New" w:cs="Courier New"/>
                <w:b/>
                <w:noProof/>
                <w:color w:val="0000FF"/>
                <w:szCs w:val="20"/>
              </w:rPr>
              <w:t>if</w:t>
            </w:r>
            <w:r w:rsidRPr="009F2D84">
              <w:rPr>
                <w:rFonts w:ascii="Courier New" w:hAnsi="Courier New" w:cs="Courier New"/>
                <w:b/>
                <w:noProof/>
                <w:szCs w:val="20"/>
              </w:rPr>
              <w:t xml:space="preserve"> (cards.Count &gt;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cards.Count;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erformSingleExchange(cards,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r>
        <w:t>Тестваме отново и се убеждаваме, че проблемът е решен.</w:t>
      </w:r>
    </w:p>
    <w:p w:rsidR="002F1EAF" w:rsidRDefault="002F1EAF" w:rsidP="002F1EAF">
      <w:pPr>
        <w:pStyle w:val="Heading4"/>
      </w:pPr>
      <w:r>
        <w:t>Граничен случай: разбъркване на две карти</w:t>
      </w:r>
    </w:p>
    <w:p w:rsidR="002F1EAF" w:rsidRDefault="002F1EAF" w:rsidP="002F1EAF">
      <w:pPr>
        <w:spacing w:after="120"/>
      </w:pPr>
      <w:r>
        <w:t>Щом има проблем за 1 карта, сигурно може да има проблем и за 2 карти. Не звучи ли логично? Нищо не ни пречи да проверим. Стартираме програмата с 2 карти няколко пъти и очакваме да получим различни размествания на двете карти. Ето примерен код, с който можем да направим т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estShuffleTwo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A"</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CLUB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Add(</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xml:space="preserve">() { Face = </w:t>
            </w:r>
            <w:r>
              <w:rPr>
                <w:rFonts w:ascii="Courier New" w:hAnsi="Courier New" w:cs="Courier New"/>
                <w:b/>
                <w:bCs/>
                <w:noProof/>
                <w:color w:val="008000"/>
                <w:szCs w:val="20"/>
              </w:rPr>
              <w:t>"3"</w:t>
            </w:r>
            <w:r>
              <w:rPr>
                <w:rFonts w:ascii="Courier New" w:hAnsi="Courier New" w:cs="Courier New"/>
                <w:noProof/>
                <w:szCs w:val="20"/>
              </w:rPr>
              <w:t xml:space="preserve">, Suit = </w:t>
            </w:r>
            <w:r>
              <w:rPr>
                <w:rFonts w:ascii="Courier New" w:hAnsi="Courier New" w:cs="Courier New"/>
                <w:noProof/>
                <w:color w:val="2B91AF"/>
                <w:szCs w:val="20"/>
              </w:rPr>
              <w:t>Suit</w:t>
            </w:r>
            <w:r>
              <w:rPr>
                <w:rFonts w:ascii="Courier New" w:hAnsi="Courier New" w:cs="Courier New"/>
                <w:noProof/>
                <w:szCs w:val="20"/>
              </w:rPr>
              <w:t>.DIAMOND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sShuffle</w:t>
            </w:r>
            <w:r>
              <w:rPr>
                <w:rFonts w:ascii="Courier New" w:hAnsi="Courier New" w:cs="Courier New"/>
                <w:noProof/>
                <w:szCs w:val="20"/>
              </w:rPr>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sShuffle</w:t>
            </w:r>
            <w:r>
              <w:rPr>
                <w:rFonts w:ascii="Courier New" w:hAnsi="Courier New" w:cs="Courier New"/>
                <w:noProof/>
                <w:szCs w:val="20"/>
              </w:rPr>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Стартираме няколко пъти и резултатът винаги е все един и съ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0F6315" w:rsidRDefault="002F1EAF" w:rsidP="002F1EAF">
            <w:pPr>
              <w:spacing w:before="0"/>
              <w:rPr>
                <w:rFonts w:ascii="Courier New" w:hAnsi="Courier New" w:cs="Courier New"/>
                <w:noProof/>
                <w:color w:val="000000"/>
                <w:szCs w:val="20"/>
              </w:rPr>
            </w:pPr>
            <w:r w:rsidRPr="000F6315">
              <w:rPr>
                <w:rFonts w:ascii="Courier New" w:hAnsi="Courier New" w:cs="Courier New"/>
                <w:noProof/>
                <w:color w:val="000000"/>
                <w:szCs w:val="20"/>
              </w:rPr>
              <w:t>(3 DIAMOND)(A CLUB)</w:t>
            </w:r>
          </w:p>
        </w:tc>
      </w:tr>
    </w:tbl>
    <w:p w:rsidR="002F1EAF" w:rsidRDefault="002F1EAF" w:rsidP="002F1EAF">
      <w:r>
        <w:t>Изглежда пак нещо не е наред. Ако разгледаме кода или го пуснем през дебъгера, ще се убедим, че всеки път се правят точно два размествания: разменя се първата карта с втората и веднага след това се разменя втората карта с първата. Резултатът винаги е един и същ. Как да решим проблема? Веднага можем да се сетим за няколко решения:</w:t>
      </w:r>
    </w:p>
    <w:p w:rsidR="002F1EAF" w:rsidRPr="00D31E92" w:rsidRDefault="002F1EAF" w:rsidP="00222F92">
      <w:pPr>
        <w:numPr>
          <w:ilvl w:val="0"/>
          <w:numId w:val="126"/>
        </w:numPr>
        <w:tabs>
          <w:tab w:val="clear" w:pos="792"/>
        </w:tabs>
        <w:ind w:left="568" w:hanging="284"/>
      </w:pPr>
      <w:r>
        <w:t>Правим единичното разместване N+K брой пъти, където K е случайно число между 0 и 1.</w:t>
      </w:r>
    </w:p>
    <w:p w:rsidR="002F1EAF" w:rsidRPr="00D31E92" w:rsidRDefault="002F1EAF" w:rsidP="00222F92">
      <w:pPr>
        <w:numPr>
          <w:ilvl w:val="0"/>
          <w:numId w:val="126"/>
        </w:numPr>
        <w:tabs>
          <w:tab w:val="clear" w:pos="792"/>
        </w:tabs>
        <w:ind w:left="568" w:hanging="284"/>
      </w:pPr>
      <w:r>
        <w:t>При разместванията допускаме случайната позиция, на която отива първата карта да включва и нулевата позиция.</w:t>
      </w:r>
    </w:p>
    <w:p w:rsidR="002F1EAF" w:rsidRPr="00D31E92" w:rsidRDefault="002F1EAF" w:rsidP="00222F92">
      <w:pPr>
        <w:numPr>
          <w:ilvl w:val="0"/>
          <w:numId w:val="126"/>
        </w:numPr>
        <w:tabs>
          <w:tab w:val="clear" w:pos="792"/>
        </w:tabs>
        <w:ind w:left="568" w:hanging="284"/>
      </w:pPr>
      <w:r>
        <w:t>Разглеждаме случая с точно 2 карти като специален и пишем отделен метод специално за него.</w:t>
      </w:r>
    </w:p>
    <w:p w:rsidR="002F1EAF" w:rsidRDefault="002F1EAF" w:rsidP="002F1EAF">
      <w:pPr>
        <w:spacing w:after="120"/>
      </w:pPr>
      <w:r>
        <w:t>Второто решение изглежда най-просто за имплементация. Да го проб</w:t>
      </w:r>
      <w:r>
        <w:softHyphen/>
        <w:t>ваме. Получаваме след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erformSingleExchange(</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w:t>
            </w:r>
            <w:r>
              <w:rPr>
                <w:rFonts w:ascii="Courier New" w:hAnsi="Courier New" w:cs="Courier New"/>
                <w:noProof/>
                <w:color w:val="0000FF"/>
                <w:szCs w:val="20"/>
              </w:rPr>
              <w:t>int</w:t>
            </w:r>
            <w:r>
              <w:rPr>
                <w:rFonts w:ascii="Courier New" w:hAnsi="Courier New" w:cs="Courier New"/>
                <w:noProof/>
                <w:szCs w:val="20"/>
              </w:rPr>
              <w:t xml:space="preserve"> 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andomIndex = rand.Next(0, cards.Coun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firstCard = cards[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randomCard = cards[random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index] = random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cards[randomIndex] = firstCard;</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r>
        <w:t>Тестваме отново разбъркването на две карти и този път изглежда, че програмата работи коректно: картите се разместват понякога, а понякога запазват началната си подредба.</w:t>
      </w:r>
    </w:p>
    <w:p w:rsidR="002F1EAF" w:rsidRDefault="002F1EAF" w:rsidP="002F1EAF">
      <w:r>
        <w:t>Щом има проблем за 2 карти, може да има проблем и за 3 карти, нали? Ако тестваме програмата за 3 карти, ще се убедим, че тя работи коректно. След няколко стартирания получаваме всички възможни разбърквания на трите карти, което показва, че случайното разбъркване може да получи всички пермутации на трите карти. Този път не открихме дефекти и програмата няма нужда от промяна.</w:t>
      </w:r>
    </w:p>
    <w:p w:rsidR="002F1EAF" w:rsidRDefault="002F1EAF" w:rsidP="002F1EAF">
      <w:pPr>
        <w:pStyle w:val="Heading4"/>
      </w:pPr>
      <w:r>
        <w:t>Граничен случай: разбъркване на нула карти</w:t>
      </w:r>
    </w:p>
    <w:p w:rsidR="002F1EAF" w:rsidRDefault="002F1EAF" w:rsidP="002F1EAF">
      <w:pPr>
        <w:spacing w:after="120"/>
      </w:pPr>
      <w:r>
        <w:t>Какво още може да проверим? Има ли други необичайни, гранични ситуации. Да помислим. Какво ще стане, ако се опитаме да разбъркаме празен списък от карти? Това наистина е малко странно, но има едно правило, че една програма трябва или да работи коректно или да сигнализира за грешка. Нека да видим какво ще върне нашата програма за 0 карти. Резултатът е празен списък. Коректен ли е? Ами да, ако разбъркаме 0 карти в случаен ред би трябвало да получим пак 0 карти. Изглежда всичко е наре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4" name="Picture 37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732D9E" w:rsidRDefault="002F1EAF" w:rsidP="002F1EAF">
            <w:pPr>
              <w:pStyle w:val="WarningMessage"/>
            </w:pPr>
            <w:r w:rsidRPr="00732D9E">
              <w:t>При грешни входни данни програмата не трябва да връща грешен резултат, а трябва или да върне верен резултат или да съобщи, че входните данни са грешни.</w:t>
            </w:r>
          </w:p>
        </w:tc>
      </w:tr>
    </w:tbl>
    <w:p w:rsidR="002F1EAF" w:rsidRDefault="002F1EAF" w:rsidP="002F1EAF">
      <w:r>
        <w:t>Какво мислите за горното правило? Логично е нали? Представете си, че правите програма, която показва графични изображения (снимки). Какво става при снимка, която представлява празен файл. Това е също необи</w:t>
      </w:r>
      <w:r>
        <w:softHyphen/>
        <w:t>чайна ситуация, която не би трябвало да се случва, но може да се случи. Ако при празен файл вашата програма зависва или хвърля необра</w:t>
      </w:r>
      <w:r>
        <w:softHyphen/>
        <w:t>ботено изключение, това би било много досадно за потребителя. Нор</w:t>
      </w:r>
      <w:r>
        <w:softHyphen/>
        <w:t>мално е празният файл да бъде изобразен със специална икона или вместо него да се изведе съобщение "</w:t>
      </w:r>
      <w:r>
        <w:rPr>
          <w:lang w:val="en-US"/>
        </w:rPr>
        <w:t>Invalid</w:t>
      </w:r>
      <w:r w:rsidRPr="000E1F21">
        <w:t xml:space="preserve"> </w:t>
      </w:r>
      <w:r>
        <w:rPr>
          <w:lang w:val="en-US"/>
        </w:rPr>
        <w:t>image</w:t>
      </w:r>
      <w:r w:rsidRPr="000E1F21">
        <w:t xml:space="preserve"> </w:t>
      </w:r>
      <w:r>
        <w:rPr>
          <w:lang w:val="en-US"/>
        </w:rPr>
        <w:t>file</w:t>
      </w:r>
      <w:r>
        <w:t>"</w:t>
      </w:r>
      <w:r w:rsidRPr="000E1F21">
        <w:t xml:space="preserve">, </w:t>
      </w:r>
      <w:r>
        <w:t>нали</w:t>
      </w:r>
      <w:r w:rsidRPr="000E1F21">
        <w:t>?</w:t>
      </w:r>
    </w:p>
    <w:p w:rsidR="002F1EAF" w:rsidRPr="006B31C9" w:rsidRDefault="002F1EAF" w:rsidP="002F1EAF">
      <w:r>
        <w:t xml:space="preserve">Помислете колко гранични и необичайни ситуации има в Windows. Какво става ако печатаме празен файл на принтера? Дали Windows забива в този момент и показва небезизвестния "син екран"? Какво става, ако в калкулаторът на Windows направим деление на нула? Какво става, ако </w:t>
      </w:r>
      <w:r w:rsidRPr="006B31C9">
        <w:t xml:space="preserve">копираме празен файл (с дължина 0 байта) с </w:t>
      </w:r>
      <w:r w:rsidRPr="00484721">
        <w:rPr>
          <w:lang w:val="en-US"/>
        </w:rPr>
        <w:t>Windows Explorer</w:t>
      </w:r>
      <w:r w:rsidRPr="006B31C9">
        <w:t xml:space="preserve">? Какво става, ако в </w:t>
      </w:r>
      <w:r w:rsidRPr="00484721">
        <w:rPr>
          <w:lang w:val="en-US"/>
        </w:rPr>
        <w:t>Notepad</w:t>
      </w:r>
      <w:r w:rsidRPr="006B31C9">
        <w:t xml:space="preserve"> се опитаме да създадем файл без име (с празен </w:t>
      </w:r>
      <w:r w:rsidRPr="000E1F21">
        <w:t>низ</w:t>
      </w:r>
      <w:r w:rsidRPr="006B31C9">
        <w:t xml:space="preserve">, зададен като име)? Виждате, че гранични ситуации има много и навсякъде. Наша задача като програмисти е да ги улавяме и да мислим за тях преди </w:t>
      </w:r>
      <w:r>
        <w:t xml:space="preserve">още </w:t>
      </w:r>
      <w:r w:rsidRPr="006B31C9">
        <w:t>да се случат</w:t>
      </w:r>
      <w:r>
        <w:t>, а не едва когато неприятно развълнуван потребител яростно ни нападне по телефона с неприлични думи по адрес на наши близки роднини</w:t>
      </w:r>
      <w:r w:rsidRPr="006B31C9">
        <w:t>.</w:t>
      </w:r>
    </w:p>
    <w:p w:rsidR="002F1EAF" w:rsidRDefault="002F1EAF" w:rsidP="002F1EAF">
      <w:pPr>
        <w:spacing w:after="120"/>
      </w:pPr>
      <w:r>
        <w:t>Да се върнем на нашата задача за разбъркване на картите. Оглеждайки се за гранични и необичайни случаи се сещаме дали можем да разбъркаме -1 карти? Понеже няма как да създадем масив с -1 елемента, считаме, че такъв случай няма как да се получи.</w:t>
      </w:r>
    </w:p>
    <w:p w:rsidR="002F1EAF" w:rsidRDefault="002F1EAF" w:rsidP="002F1EAF">
      <w:pPr>
        <w:spacing w:after="120"/>
      </w:pPr>
      <w:r>
        <w:t>Понеже нямаме горна граница на картите, няма друга специална точка (подобна на ситуацията с 1 карта), около която да търсим за проблемни ситуации.</w:t>
      </w:r>
      <w:r w:rsidRPr="005D5BC5">
        <w:t xml:space="preserve"> </w:t>
      </w:r>
      <w:r>
        <w:t>Прекратяваме търсенето на гранични случаи около броя на картите. Изглежда предвидихме всички ситуации.</w:t>
      </w:r>
    </w:p>
    <w:p w:rsidR="002F1EAF" w:rsidRDefault="002F1EAF" w:rsidP="002F1EAF">
      <w:pPr>
        <w:spacing w:after="120"/>
      </w:pPr>
      <w:r>
        <w:t xml:space="preserve">Остава да се огледаме дали няма други стойности от входните данни, които могат да причинят проблеми, например невалидна карта, </w:t>
      </w:r>
      <w:r>
        <w:rPr>
          <w:noProof/>
        </w:rPr>
        <w:t>карта</w:t>
      </w:r>
      <w:r>
        <w:t xml:space="preserve"> с невалидна боя, карта с отрицателно лице (примерно -1 спатия) и т.н. Като се замислим, нашият алгоритъм не се интересува какво точно разбърква (карти за игра или яйца за омлет), така че това не би трябвало да е проблем. Ако имаме съмнения, можем на си направим тест и да се убедим, че при невалидни карти резултатът от разбъркването им не е грешен.</w:t>
      </w:r>
    </w:p>
    <w:p w:rsidR="002F1EAF" w:rsidRDefault="002F1EAF" w:rsidP="002F1EAF">
      <w:pPr>
        <w:spacing w:after="120"/>
      </w:pPr>
      <w:r>
        <w:t>Оглеждаме се за други гранични ситуации във входните данни и не се сещаме за такива. Остава единствено да измерим бързодействието, нали? Всъщност пропуснахме нещо много важно: да тестваме всичко наново след поправките.</w:t>
      </w:r>
    </w:p>
    <w:p w:rsidR="002F1EAF" w:rsidRDefault="002F1EAF" w:rsidP="002F1EAF">
      <w:pPr>
        <w:pStyle w:val="Heading3"/>
      </w:pPr>
      <w:bookmarkStart w:id="1916" w:name="_Toc243587851"/>
      <w:bookmarkStart w:id="1917" w:name="_Toc299461585"/>
      <w:r>
        <w:t>Повторно тестване след корекциите (</w:t>
      </w:r>
      <w:r w:rsidRPr="001C4F0F">
        <w:rPr>
          <w:lang w:val="en-US"/>
        </w:rPr>
        <w:t>regression</w:t>
      </w:r>
      <w:r w:rsidRPr="000E1F21">
        <w:t xml:space="preserve"> </w:t>
      </w:r>
      <w:r w:rsidRPr="001C4F0F">
        <w:rPr>
          <w:lang w:val="en-US"/>
        </w:rPr>
        <w:t>testing</w:t>
      </w:r>
      <w:r>
        <w:t>)</w:t>
      </w:r>
      <w:bookmarkEnd w:id="1916"/>
      <w:bookmarkEnd w:id="1917"/>
    </w:p>
    <w:p w:rsidR="002F1EAF" w:rsidRDefault="002F1EAF" w:rsidP="002F1EAF">
      <w:r>
        <w:t>Често пъти при корекции на грешки се получават незабелязано нови грешки, които преди не са съществували. Например, ако поправим греш</w:t>
      </w:r>
      <w:r>
        <w:softHyphen/>
        <w:t xml:space="preserve">ката за 2 карти чрез промяна на правилата за размяна на единична карта, това би могло да доведе до грешен резултат при 3 или повече карти. При всяка промяна, която би могла да засегне други случаи на употреба, е задължително да изпълняваме отново тестовете, които сме правили до момента, за да сме сигурни, че промяната не поврежда вече работещите случаи. За тази цел е добре да запазваме тестовете на програмата, които сме изпълнявали, като методи (например започващи с префикс </w:t>
      </w:r>
      <w:r w:rsidRPr="00172F57">
        <w:rPr>
          <w:rStyle w:val="Code"/>
        </w:rPr>
        <w:t>Test</w:t>
      </w:r>
      <w:r>
        <w:t>), а не да ги изтриваме.</w:t>
      </w:r>
    </w:p>
    <w:p w:rsidR="002F1EAF" w:rsidRDefault="002F1EAF" w:rsidP="002F1EAF">
      <w:pPr>
        <w:spacing w:after="120"/>
      </w:pPr>
      <w:r>
        <w:t xml:space="preserve">Идеята за повторяемост на тестовете лежи в основата на концепцията </w:t>
      </w:r>
      <w:r w:rsidRPr="00484721">
        <w:rPr>
          <w:lang w:val="en-US"/>
        </w:rPr>
        <w:t>unit testing</w:t>
      </w:r>
      <w:r>
        <w:t>. Тази тема, както вече споменахме, е за по-напреднали и затова я оставяме за по-нататък във времето (и пространството).</w:t>
      </w:r>
    </w:p>
    <w:p w:rsidR="002F1EAF" w:rsidRDefault="002F1EAF" w:rsidP="002F1EAF">
      <w:pPr>
        <w:spacing w:after="120"/>
      </w:pPr>
      <w:r>
        <w:t>В нашия случай с разбъркването на карти след всички промени, които направихме, е редно да тестваме отново разбъркването на 0 карти, на 1 карта, на 2 карти, на 3 карти и на 52 карти.</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5" name="Picture 37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D80075" w:rsidRDefault="002F1EAF" w:rsidP="002F1EAF">
            <w:pPr>
              <w:pStyle w:val="WarningMessage"/>
            </w:pPr>
            <w:r w:rsidRPr="00D80075">
              <w:t>Когато сте открили и сте поправили грешка в кода, отнасяща се за някой специфичен тест, уверете се, че поправката не засяга всички останали тестове. За целта е препоръчително да запаз</w:t>
            </w:r>
            <w:r w:rsidRPr="00D80075">
              <w:softHyphen/>
              <w:t>вате всички тестове, които изпълнявате.</w:t>
            </w:r>
          </w:p>
        </w:tc>
      </w:tr>
    </w:tbl>
    <w:p w:rsidR="002F1EAF" w:rsidRDefault="002F1EAF" w:rsidP="002F1EAF">
      <w:pPr>
        <w:pStyle w:val="Heading3"/>
      </w:pPr>
      <w:bookmarkStart w:id="1918" w:name="_Toc243587852"/>
      <w:bookmarkStart w:id="1919" w:name="_Toc299461586"/>
      <w:r>
        <w:t>Тестове за производителност</w:t>
      </w:r>
      <w:bookmarkEnd w:id="1918"/>
      <w:bookmarkEnd w:id="1919"/>
    </w:p>
    <w:p w:rsidR="002F1EAF" w:rsidRDefault="002F1EAF" w:rsidP="002F1EAF">
      <w:r>
        <w:t>Нормално е винаги, когато пишете софтуер, да имате някакви изисквания и критерии за бързодействие на програмите или модулите, които пишете. Никой не обича машината му да работи бавно, нали? Затова трябва да се стремите да не пишете софтуер, който работи бавно, освен, ако нямате добра причина за това.</w:t>
      </w:r>
    </w:p>
    <w:p w:rsidR="002F1EAF" w:rsidRDefault="002F1EAF" w:rsidP="002F1EAF">
      <w:r>
        <w:t>Как тестваме бързодействието (производителността) на програмата? Пър</w:t>
      </w:r>
      <w:r>
        <w:softHyphen/>
        <w:t>вият въпрос, който трябва да си зададем, когато стигнем до тестване на бързодействието, е имаме ли изисквания за скорост. Ако имаме, какви са те? Ако нямаме, какви ориентировъчни критерии за бързодействие трябва да спазим (винаги има някакви общоприети)?</w:t>
      </w:r>
    </w:p>
    <w:p w:rsidR="002F1EAF" w:rsidRDefault="002F1EAF" w:rsidP="002F1EAF">
      <w:pPr>
        <w:pStyle w:val="Heading4"/>
      </w:pPr>
      <w:r>
        <w:t>Разбъркване на карти – тестове за производителност</w:t>
      </w:r>
    </w:p>
    <w:p w:rsidR="002F1EAF" w:rsidRDefault="002F1EAF" w:rsidP="002F1EAF">
      <w:r>
        <w:t>Нека да разгледаме за пример нашата програма за разбъркване на тесте карти. Какви изисквания за бързодействие би могла да има тя? Първо имаме ли по условие такива изисквания? Нямаме изрично изискване в стил "програмата трябва да завършва за една секунда или по-бързо при 500 карти на съвременна компютърна конфигурация". Щом нямаме такива изрични изисквания, все пак трябва някак да решим въпроса с оценката на бързодействието, неформално, по усет.</w:t>
      </w:r>
    </w:p>
    <w:p w:rsidR="002F1EAF" w:rsidRDefault="002F1EAF" w:rsidP="002F1EAF">
      <w:r>
        <w:t>Понеже работим с карти за игра, считаме, че едно тесте има 52 карти. Вече пускахме такъв тест и видяхме, че работи мигновено, т.е. няма видимо забавяне. Изглежда за нормалния случай на употреба бързината не създава проблеми.</w:t>
      </w:r>
    </w:p>
    <w:p w:rsidR="002F1EAF" w:rsidRDefault="002F1EAF" w:rsidP="002F1EAF">
      <w:pPr>
        <w:spacing w:after="120"/>
      </w:pPr>
      <w:r>
        <w:t>Нормално е да тестваме програмата и с много повече карти, примерно с 52 000, защото в някой специален случай някой може да реши да раз</w:t>
      </w:r>
      <w:r>
        <w:softHyphen/>
        <w:t>бърква много карти и да срещне проблеми. Лесно можем да си направим такъв пример като добавим 1 000 пъти нашите 52 карти и след това ги разбъркаме. Нека пуснем един такъв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estShuffle52000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 xml:space="preserve">&gt; card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Card</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allFace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w:t>
            </w:r>
            <w:r>
              <w:rPr>
                <w:rFonts w:ascii="Courier New" w:hAnsi="Courier New" w:cs="Courier New"/>
                <w:b/>
                <w:bCs/>
                <w:noProof/>
                <w:color w:val="008000"/>
                <w:szCs w:val="20"/>
              </w:rPr>
              <w:t>"2"</w:t>
            </w:r>
            <w:r>
              <w:rPr>
                <w:rFonts w:ascii="Courier New" w:hAnsi="Courier New" w:cs="Courier New"/>
                <w:noProof/>
                <w:szCs w:val="20"/>
              </w:rPr>
              <w:t xml:space="preserve">, </w:t>
            </w:r>
            <w:r>
              <w:rPr>
                <w:rFonts w:ascii="Courier New" w:hAnsi="Courier New" w:cs="Courier New"/>
                <w:b/>
                <w:bCs/>
                <w:noProof/>
                <w:color w:val="008000"/>
                <w:szCs w:val="20"/>
              </w:rPr>
              <w:t>"3"</w:t>
            </w:r>
            <w:r>
              <w:rPr>
                <w:rFonts w:ascii="Courier New" w:hAnsi="Courier New" w:cs="Courier New"/>
                <w:noProof/>
                <w:szCs w:val="20"/>
              </w:rPr>
              <w:t xml:space="preserve">, </w:t>
            </w:r>
            <w:r>
              <w:rPr>
                <w:rFonts w:ascii="Courier New" w:hAnsi="Courier New" w:cs="Courier New"/>
                <w:b/>
                <w:bCs/>
                <w:noProof/>
                <w:color w:val="008000"/>
                <w:szCs w:val="20"/>
              </w:rPr>
              <w:t>"4"</w:t>
            </w:r>
            <w:r>
              <w:rPr>
                <w:rFonts w:ascii="Courier New" w:hAnsi="Courier New" w:cs="Courier New"/>
                <w:noProof/>
                <w:szCs w:val="20"/>
              </w:rPr>
              <w:t xml:space="preserve">, </w:t>
            </w:r>
            <w:r>
              <w:rPr>
                <w:rFonts w:ascii="Courier New" w:hAnsi="Courier New" w:cs="Courier New"/>
                <w:b/>
                <w:bCs/>
                <w:noProof/>
                <w:color w:val="008000"/>
                <w:szCs w:val="20"/>
              </w:rPr>
              <w:t>"5"</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b/>
                <w:bCs/>
                <w:noProof/>
                <w:color w:val="008000"/>
                <w:szCs w:val="20"/>
              </w:rPr>
              <w:t>"6"</w:t>
            </w:r>
            <w:r>
              <w:rPr>
                <w:rFonts w:ascii="Courier New" w:hAnsi="Courier New" w:cs="Courier New"/>
                <w:noProof/>
                <w:szCs w:val="20"/>
              </w:rPr>
              <w:t xml:space="preserve">, </w:t>
            </w:r>
            <w:r>
              <w:rPr>
                <w:rFonts w:ascii="Courier New" w:hAnsi="Courier New" w:cs="Courier New"/>
                <w:b/>
                <w:bCs/>
                <w:noProof/>
                <w:color w:val="008000"/>
                <w:szCs w:val="20"/>
              </w:rPr>
              <w:t>"7"</w:t>
            </w:r>
            <w:r>
              <w:rPr>
                <w:rFonts w:ascii="Courier New" w:hAnsi="Courier New" w:cs="Courier New"/>
                <w:noProof/>
                <w:szCs w:val="20"/>
              </w:rPr>
              <w:t xml:space="preserve">, </w:t>
            </w:r>
            <w:r>
              <w:rPr>
                <w:rFonts w:ascii="Courier New" w:hAnsi="Courier New" w:cs="Courier New"/>
                <w:b/>
                <w:bCs/>
                <w:noProof/>
                <w:color w:val="008000"/>
                <w:szCs w:val="20"/>
              </w:rPr>
              <w:t>"8"</w:t>
            </w:r>
            <w:r>
              <w:rPr>
                <w:rFonts w:ascii="Courier New" w:hAnsi="Courier New" w:cs="Courier New"/>
                <w:noProof/>
                <w:szCs w:val="20"/>
              </w:rPr>
              <w:t xml:space="preserve">, </w:t>
            </w:r>
            <w:r>
              <w:rPr>
                <w:rFonts w:ascii="Courier New" w:hAnsi="Courier New" w:cs="Courier New"/>
                <w:b/>
                <w:bCs/>
                <w:noProof/>
                <w:color w:val="008000"/>
                <w:szCs w:val="20"/>
              </w:rPr>
              <w:t>"9"</w:t>
            </w:r>
            <w:r>
              <w:rPr>
                <w:rFonts w:ascii="Courier New" w:hAnsi="Courier New" w:cs="Courier New"/>
                <w:noProof/>
                <w:szCs w:val="20"/>
              </w:rPr>
              <w:t xml:space="preserve">, </w:t>
            </w:r>
            <w:r>
              <w:rPr>
                <w:rFonts w:ascii="Courier New" w:hAnsi="Courier New" w:cs="Courier New"/>
                <w:b/>
                <w:bCs/>
                <w:noProof/>
                <w:color w:val="008000"/>
                <w:szCs w:val="20"/>
              </w:rPr>
              <w:t>"10"</w:t>
            </w:r>
            <w:r>
              <w:rPr>
                <w:rFonts w:ascii="Courier New" w:hAnsi="Courier New" w:cs="Courier New"/>
                <w:noProof/>
                <w:szCs w:val="20"/>
              </w:rPr>
              <w:t xml:space="preserve">, </w:t>
            </w:r>
            <w:r>
              <w:rPr>
                <w:rFonts w:ascii="Courier New" w:hAnsi="Courier New" w:cs="Courier New"/>
                <w:b/>
                <w:bCs/>
                <w:noProof/>
                <w:color w:val="008000"/>
                <w:szCs w:val="20"/>
              </w:rPr>
              <w:t>"J"</w:t>
            </w:r>
            <w:r>
              <w:rPr>
                <w:rFonts w:ascii="Courier New" w:hAnsi="Courier New" w:cs="Courier New"/>
                <w:noProof/>
                <w:szCs w:val="20"/>
              </w:rPr>
              <w:t xml:space="preserve">, </w:t>
            </w:r>
            <w:r>
              <w:rPr>
                <w:rFonts w:ascii="Courier New" w:hAnsi="Courier New" w:cs="Courier New"/>
                <w:b/>
                <w:bCs/>
                <w:noProof/>
                <w:color w:val="008000"/>
                <w:szCs w:val="20"/>
              </w:rPr>
              <w:t>"Q"</w:t>
            </w:r>
            <w:r>
              <w:rPr>
                <w:rFonts w:ascii="Courier New" w:hAnsi="Courier New" w:cs="Courier New"/>
                <w:noProof/>
                <w:szCs w:val="20"/>
              </w:rPr>
              <w:t xml:space="preserve">, </w:t>
            </w:r>
            <w:r>
              <w:rPr>
                <w:rFonts w:ascii="Courier New" w:hAnsi="Courier New" w:cs="Courier New"/>
                <w:b/>
                <w:bCs/>
                <w:noProof/>
                <w:color w:val="008000"/>
                <w:szCs w:val="20"/>
              </w:rPr>
              <w:t>"K"</w:t>
            </w:r>
            <w:r>
              <w:rPr>
                <w:rFonts w:ascii="Courier New" w:hAnsi="Courier New" w:cs="Courier New"/>
                <w:noProof/>
                <w:szCs w:val="20"/>
              </w:rPr>
              <w:t xml:space="preserve">, </w:t>
            </w:r>
            <w:r>
              <w:rPr>
                <w:rFonts w:ascii="Courier New" w:hAnsi="Courier New" w:cs="Courier New"/>
                <w:b/>
                <w:bCs/>
                <w:noProof/>
                <w:color w:val="008000"/>
                <w:szCs w:val="20"/>
              </w:rPr>
              <w:t>"A"</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Suit</w:t>
            </w:r>
            <w:r>
              <w:rPr>
                <w:rFonts w:ascii="Courier New" w:hAnsi="Courier New" w:cs="Courier New"/>
                <w:noProof/>
                <w:szCs w:val="20"/>
              </w:rPr>
              <w:t xml:space="preserve">[] allSui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 </w:t>
            </w:r>
            <w:r>
              <w:rPr>
                <w:rFonts w:ascii="Courier New" w:hAnsi="Courier New" w:cs="Courier New"/>
                <w:noProof/>
                <w:color w:val="2B91AF"/>
                <w:szCs w:val="20"/>
              </w:rPr>
              <w:t>Suit</w:t>
            </w:r>
            <w:r>
              <w:rPr>
                <w:rFonts w:ascii="Courier New" w:hAnsi="Courier New" w:cs="Courier New"/>
                <w:noProof/>
                <w:szCs w:val="20"/>
              </w:rPr>
              <w:t xml:space="preserve">.CLUB, </w:t>
            </w:r>
            <w:r>
              <w:rPr>
                <w:rFonts w:ascii="Courier New" w:hAnsi="Courier New" w:cs="Courier New"/>
                <w:noProof/>
                <w:color w:val="2B91AF"/>
                <w:szCs w:val="20"/>
              </w:rPr>
              <w:t>Suit</w:t>
            </w:r>
            <w:r>
              <w:rPr>
                <w:rFonts w:ascii="Courier New" w:hAnsi="Courier New" w:cs="Courier New"/>
                <w:noProof/>
                <w:szCs w:val="20"/>
              </w:rPr>
              <w:t xml:space="preserve">.DIAMOND,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uit</w:t>
            </w:r>
            <w:r>
              <w:rPr>
                <w:rFonts w:ascii="Courier New" w:hAnsi="Courier New" w:cs="Courier New"/>
                <w:noProof/>
                <w:szCs w:val="20"/>
              </w:rPr>
              <w:t xml:space="preserve">.HEART, </w:t>
            </w:r>
            <w:r>
              <w:rPr>
                <w:rFonts w:ascii="Courier New" w:hAnsi="Courier New" w:cs="Courier New"/>
                <w:noProof/>
                <w:color w:val="2B91AF"/>
                <w:szCs w:val="20"/>
              </w:rPr>
              <w:t>Suit</w:t>
            </w:r>
            <w:r>
              <w:rPr>
                <w:rFonts w:ascii="Courier New" w:hAnsi="Courier New" w:cs="Courier New"/>
                <w:noProof/>
                <w:szCs w:val="20"/>
              </w:rPr>
              <w:t>.SPAD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1000;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face </w:t>
            </w:r>
            <w:r>
              <w:rPr>
                <w:rFonts w:ascii="Courier New" w:hAnsi="Courier New" w:cs="Courier New"/>
                <w:noProof/>
                <w:color w:val="0000FF"/>
                <w:szCs w:val="20"/>
              </w:rPr>
              <w:t>in</w:t>
            </w:r>
            <w:r>
              <w:rPr>
                <w:rFonts w:ascii="Courier New" w:hAnsi="Courier New" w:cs="Courier New"/>
                <w:noProof/>
                <w:szCs w:val="20"/>
              </w:rPr>
              <w:t xml:space="preserve"> allFace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Suit</w:t>
            </w:r>
            <w:r>
              <w:rPr>
                <w:rFonts w:ascii="Courier New" w:hAnsi="Courier New" w:cs="Courier New"/>
                <w:noProof/>
                <w:szCs w:val="20"/>
              </w:rPr>
              <w:t xml:space="preserve"> suit </w:t>
            </w:r>
            <w:r>
              <w:rPr>
                <w:rFonts w:ascii="Courier New" w:hAnsi="Courier New" w:cs="Courier New"/>
                <w:noProof/>
                <w:color w:val="0000FF"/>
                <w:szCs w:val="20"/>
              </w:rPr>
              <w:t>in</w:t>
            </w:r>
            <w:r>
              <w:rPr>
                <w:rFonts w:ascii="Courier New" w:hAnsi="Courier New" w:cs="Courier New"/>
                <w:noProof/>
                <w:szCs w:val="20"/>
              </w:rPr>
              <w:t xml:space="preserve"> allSuit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d</w:t>
            </w:r>
            <w:r>
              <w:rPr>
                <w:rFonts w:ascii="Courier New" w:hAnsi="Courier New" w:cs="Courier New"/>
                <w:noProof/>
                <w:szCs w:val="20"/>
              </w:rPr>
              <w:t xml:space="preserve"> car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d</w:t>
            </w:r>
            <w:r>
              <w:rPr>
                <w:rFonts w:ascii="Courier New" w:hAnsi="Courier New" w:cs="Courier New"/>
                <w:noProof/>
                <w:szCs w:val="20"/>
              </w:rPr>
              <w:t>() { Face = face, Suit = sui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cards.Add(car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Стартираме програмата и забелязваме, че машината леко се успива за около пет-десет секунди. Разбира се при по-бавни машини успиването е за по-дълго. Какво се случва? Би трябвало при 52 000 карти да направим приблизително същия брой единични размествания, а това би трябвало да отнеме частица от секундата. Защо имаме секунди забавяне? Опитните програмисти веднага ще се сетят, че печатаме големи обеми информация на конзолата, а това е бавна операция. Ако коментираме реда, в който отпечатваме резултата и измерим времето за изпълнение на разбърква</w:t>
      </w:r>
      <w:r>
        <w:softHyphen/>
        <w:t>нето на картите, ще се убедим, че програмата работи достатъчно бързо дори и за 52 000 карти. Ето как можем да замерим врем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TestShuffle52000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DateTime</w:t>
            </w:r>
            <w:r>
              <w:rPr>
                <w:rFonts w:ascii="Courier New" w:hAnsi="Courier New" w:cs="Courier New"/>
                <w:noProof/>
                <w:szCs w:val="20"/>
              </w:rPr>
              <w:t xml:space="preserve"> oldTime = </w:t>
            </w:r>
            <w:r>
              <w:rPr>
                <w:rFonts w:ascii="Courier New" w:hAnsi="Courier New" w:cs="Courier New"/>
                <w:noProof/>
                <w:color w:val="2B91AF"/>
                <w:szCs w:val="20"/>
              </w:rPr>
              <w:t>DateTime</w:t>
            </w:r>
            <w:r>
              <w:rPr>
                <w:rFonts w:ascii="Courier New" w:hAnsi="Courier New" w:cs="Courier New"/>
                <w:noProof/>
                <w:szCs w:val="20"/>
              </w:rPr>
              <w:t>.N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ShuffleCards(card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DateTime</w:t>
            </w:r>
            <w:r>
              <w:rPr>
                <w:rFonts w:ascii="Courier New" w:hAnsi="Courier New" w:cs="Courier New"/>
                <w:noProof/>
                <w:szCs w:val="20"/>
              </w:rPr>
              <w:t xml:space="preserve"> newTime = </w:t>
            </w:r>
            <w:r>
              <w:rPr>
                <w:rFonts w:ascii="Courier New" w:hAnsi="Courier New" w:cs="Courier New"/>
                <w:noProof/>
                <w:color w:val="2B91AF"/>
                <w:szCs w:val="20"/>
              </w:rPr>
              <w:t>DateTime</w:t>
            </w:r>
            <w:r>
              <w:rPr>
                <w:rFonts w:ascii="Courier New" w:hAnsi="Courier New" w:cs="Courier New"/>
                <w:noProof/>
                <w:szCs w:val="20"/>
              </w:rPr>
              <w:t>.N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sidRPr="000D62EE">
              <w:rPr>
                <w:rFonts w:ascii="Courier New" w:hAnsi="Courier New" w:cs="Courier New"/>
                <w:bCs/>
                <w:noProof/>
                <w:color w:val="008000"/>
                <w:szCs w:val="20"/>
              </w:rPr>
              <w:t>"Execution time: {0}"</w:t>
            </w:r>
            <w:r>
              <w:rPr>
                <w:rFonts w:ascii="Courier New" w:hAnsi="Courier New" w:cs="Courier New"/>
                <w:noProof/>
                <w:szCs w:val="20"/>
              </w:rPr>
              <w:t>, newTime - oldTime);</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PrintCards(card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Можем да проверим точно колко време отнема изпълнението на метода за разбъркване на карт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26352" w:rsidRDefault="002F1EAF" w:rsidP="002F1EAF">
            <w:pPr>
              <w:spacing w:before="0"/>
              <w:rPr>
                <w:rFonts w:ascii="Courier New" w:hAnsi="Courier New" w:cs="Courier New" w:hint="eastAsia"/>
                <w:noProof/>
                <w:color w:val="000000"/>
                <w:szCs w:val="20"/>
                <w:lang w:eastAsia="zh-TW"/>
              </w:rPr>
            </w:pPr>
            <w:r w:rsidRPr="00126352">
              <w:rPr>
                <w:rFonts w:ascii="Courier New" w:hAnsi="Courier New" w:cs="Courier New" w:hint="eastAsia"/>
                <w:noProof/>
                <w:color w:val="000000"/>
                <w:szCs w:val="20"/>
                <w:lang w:eastAsia="zh-TW"/>
              </w:rPr>
              <w:t>Execution time: 00:00:00.0156250</w:t>
            </w:r>
          </w:p>
        </w:tc>
      </w:tr>
    </w:tbl>
    <w:p w:rsidR="002F1EAF" w:rsidRDefault="002F1EAF" w:rsidP="002F1EAF">
      <w:r>
        <w:t>Една милисекунда изглежда напълно приемливо. Нямаме проблем с бързо</w:t>
      </w:r>
      <w:r>
        <w:softHyphen/>
        <w:t>действието.</w:t>
      </w:r>
    </w:p>
    <w:p w:rsidR="002F1EAF" w:rsidRDefault="002F1EAF" w:rsidP="002F1EAF">
      <w:pPr>
        <w:pStyle w:val="Heading4"/>
      </w:pPr>
      <w:r>
        <w:t>Сортиране на числа – тестове за производителност</w:t>
      </w:r>
    </w:p>
    <w:p w:rsidR="002F1EAF" w:rsidRPr="000E1F21" w:rsidRDefault="002F1EAF" w:rsidP="002F1EAF">
      <w:pPr>
        <w:spacing w:after="120"/>
      </w:pPr>
      <w:r>
        <w:t>Нека разгледаме другата от нашите примерни задачи: сортиране на масив с числа. При нея бързодействието може да се окаже много по-проблемно, отколкото разбъркването на тесте карти. Нека сме направили просто решение, което работи така: намира най-малкото число в масива и го разменя с числото на позиция 0. След това намира сред останалите числа най-малкото и го поставя на позиция 1. Това се повтаря докато се стигне до последното число, което би трябвало да си е вече на мястото. Няма да коментираме верността на този алгоритъм. Той е добре известен като "метод на пряката селекция" (</w:t>
      </w:r>
      <w:hyperlink r:id="rId605" w:history="1">
        <w:r w:rsidRPr="004B74DF">
          <w:rPr>
            <w:rStyle w:val="Hyperlink"/>
          </w:rPr>
          <w:t>http://en.wikipedia.org/wiki/Selection_sort</w:t>
        </w:r>
      </w:hyperlink>
      <w:r>
        <w:t>).</w:t>
      </w:r>
    </w:p>
    <w:p w:rsidR="002F1EAF" w:rsidRDefault="002F1EAF" w:rsidP="002F1EAF">
      <w:pPr>
        <w:spacing w:after="120"/>
      </w:pPr>
      <w:r>
        <w:t>Сега да предположим, че сме минали през всички стъпки за решаването на задачи по програмиране и накрая сме стигнали до този пример, с който се опитваме да сортираме 10 000 случайни чис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726332" w:rsidRDefault="002F1EAF" w:rsidP="002F1EAF">
            <w:pPr>
              <w:spacing w:before="0"/>
              <w:jc w:val="center"/>
              <w:rPr>
                <w:rStyle w:val="Code"/>
              </w:rPr>
            </w:pPr>
            <w:r w:rsidRPr="00142925">
              <w:rPr>
                <w:rStyle w:val="Code"/>
              </w:rPr>
              <w:t>Sort10000Numbers.</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Sort10000Numbe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number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1000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Random</w:t>
            </w:r>
            <w:r>
              <w:rPr>
                <w:rFonts w:ascii="Courier New" w:hAnsi="Courier New" w:cs="Courier New"/>
                <w:noProof/>
                <w:szCs w:val="20"/>
              </w:rPr>
              <w:t xml:space="preserve"> rnd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Rando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0; i&lt;numbers.Length; i++)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umbers[i] = rnd.Next(2 * numbers.Leng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ortNumbers(numbe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PrintNumbers(numbe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ortNumbers(</w:t>
            </w:r>
            <w:r>
              <w:rPr>
                <w:rFonts w:ascii="Courier New" w:hAnsi="Courier New" w:cs="Courier New"/>
                <w:noProof/>
                <w:color w:val="0000FF"/>
                <w:szCs w:val="20"/>
              </w:rPr>
              <w:t>int</w:t>
            </w:r>
            <w:r>
              <w:rPr>
                <w:rFonts w:ascii="Courier New" w:hAnsi="Courier New" w:cs="Courier New"/>
                <w:noProof/>
                <w:szCs w:val="20"/>
              </w:rPr>
              <w:t>[] numbe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numbers.Length - 1;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minIndex =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j=i+1; j&lt;numbers.Length; j++)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numbers[j] &lt; numbers[minIndex])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minIndex = j;</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oldNumber = numbers[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umbers[i] = numbers[minInd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numbers[minIndex] = oldNumb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PrintNumbers(</w:t>
            </w:r>
            <w:r>
              <w:rPr>
                <w:rFonts w:ascii="Courier New" w:hAnsi="Courier New" w:cs="Courier New"/>
                <w:noProof/>
                <w:color w:val="0000FF"/>
                <w:szCs w:val="20"/>
              </w:rPr>
              <w:t>int</w:t>
            </w:r>
            <w:r>
              <w:rPr>
                <w:rFonts w:ascii="Courier New" w:hAnsi="Courier New" w:cs="Courier New"/>
                <w:noProof/>
                <w:szCs w:val="20"/>
              </w:rPr>
              <w:t>[] numbe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b/>
                <w:bCs/>
                <w:noProof/>
                <w:color w:val="008000"/>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i = 0; i &lt; numbers.Length; 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numbers[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 &lt; numbers.Length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w:t>
            </w:r>
            <w:r>
              <w:rPr>
                <w:rFonts w:ascii="Courier New" w:hAnsi="Courier New" w:cs="Courier New"/>
                <w:b/>
                <w:bCs/>
                <w:noProof/>
                <w:color w:val="008000"/>
                <w:szCs w:val="20"/>
              </w:rPr>
              <w:t>", "</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r>
              <w:rPr>
                <w:rFonts w:ascii="Courier New" w:hAnsi="Courier New" w:cs="Courier New"/>
                <w:b/>
                <w:bCs/>
                <w:noProof/>
                <w:color w:val="008000"/>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t>Стартираме го и изглежда, че той работи за под секунда на нормална съвременна машина. Резултатът (със съкращения) би могъл да е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lang w:val="en-US"/>
              </w:rPr>
              <w:t>[0, 14, 19, 20, 20, 22, ..., 19990, 19993, 19995, 19996]</w:t>
            </w:r>
          </w:p>
        </w:tc>
      </w:tr>
    </w:tbl>
    <w:p w:rsidR="002F1EAF" w:rsidRDefault="002F1EAF" w:rsidP="002F1EAF">
      <w:r>
        <w:t>Сега правим още един експеримент за 300 000 случайни числа и виждаме, че програмата като че ли зависва или работи прекалено бавно, за да я изчакаме. Това е сериозен проблем с бързодействието.</w:t>
      </w:r>
    </w:p>
    <w:p w:rsidR="002F1EAF" w:rsidRDefault="002F1EAF" w:rsidP="002F1EAF">
      <w:r>
        <w:t>Преди да се втурнем да го решаваме трябва, обаче, да си зададем един много важен въпрос: дали ще имаме реална ситуация, при която ще се наложи да сортираме 300 000 числа. Ако сортираме примерно оценките на студентите в един курс, те не могат да бъдат повече от няколко десетки. Ако, обаче, сортираме цените на акциите на голяма софтуерна компания за цялата й история на съществуване на фондовата борса, можем да имаме огромен брой числа, защото цената на акциите й може да се променя всяка секунда. За десетина години цените на акциите на тази компания биха могли да се променят няколкостотин милиона пъти. В такъв случай трябва да търсим по-ефективен алгоритъм за сортиране.</w:t>
      </w:r>
    </w:p>
    <w:p w:rsidR="002F1EAF" w:rsidRDefault="002F1EAF" w:rsidP="002F1EAF">
      <w:pPr>
        <w:spacing w:after="120"/>
      </w:pPr>
      <w:r w:rsidRPr="00456BEE">
        <w:t xml:space="preserve">Как да правим ефективно сортиране на цели числа можем да прочетем в десетки сайтове в Интернет и в класическите книги по алгоритми. Конкретно за тази задача </w:t>
      </w:r>
      <w:r>
        <w:t>най-</w:t>
      </w:r>
      <w:r w:rsidRPr="00456BEE">
        <w:t xml:space="preserve">подходящо е да използваме алгоритъма за сортиране </w:t>
      </w:r>
      <w:r>
        <w:t>"</w:t>
      </w:r>
      <w:r w:rsidRPr="00484721">
        <w:rPr>
          <w:lang w:val="en-US"/>
        </w:rPr>
        <w:t>radix sort</w:t>
      </w:r>
      <w:r>
        <w:t>"</w:t>
      </w:r>
      <w:r w:rsidRPr="00456BEE">
        <w:t xml:space="preserve"> (</w:t>
      </w:r>
      <w:hyperlink r:id="rId606" w:history="1">
        <w:r w:rsidRPr="00456BEE">
          <w:rPr>
            <w:rStyle w:val="Hyperlink"/>
          </w:rPr>
          <w:t>http://en.wikipedia.org/wiki/Radix_sort</w:t>
        </w:r>
      </w:hyperlink>
      <w:r w:rsidRPr="00456BEE">
        <w:t>), но тази дискусия е извън темата и ще я пропуснем.</w:t>
      </w:r>
    </w:p>
    <w:p w:rsidR="002F1EAF" w:rsidRDefault="002F1EAF" w:rsidP="002F1EAF">
      <w:pPr>
        <w:spacing w:after="120"/>
      </w:pPr>
      <w:r>
        <w:t>Нека припомним доброто старо правило за ефективността:</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6" name="Picture 3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E57224" w:rsidRDefault="002F1EAF" w:rsidP="002F1EAF">
            <w:pPr>
              <w:pStyle w:val="WarningMessage"/>
            </w:pPr>
            <w:r w:rsidRPr="00E57224">
              <w:t>Винаги трябва да правим компромис между времето, което ще вложим, за да напишем програмата, и бързодействието, което искаме да постигнем. Иначе може да изгубим време да решаваме проблем, който не съществува или да стигнем до решение, което не върши работа.</w:t>
            </w:r>
          </w:p>
        </w:tc>
      </w:tr>
    </w:tbl>
    <w:p w:rsidR="002F1EAF" w:rsidRDefault="002F1EAF" w:rsidP="002F1EAF">
      <w:r>
        <w:t xml:space="preserve">Трябва да имаме предвид и че за някои задачи изобщо не съществуват бързи алгоритми и ще трябва да се примирим с ниската производителност. Например за задачата за намиране на всички прости делители на цяло число (вж. </w:t>
      </w:r>
      <w:hyperlink r:id="rId607" w:history="1">
        <w:r w:rsidRPr="0059447F">
          <w:rPr>
            <w:rStyle w:val="Hyperlink"/>
          </w:rPr>
          <w:t>http://en.wikipedia.org/wiki/Integer_factorization</w:t>
        </w:r>
      </w:hyperlink>
      <w:r>
        <w:t>) няма известно бързо решение.</w:t>
      </w:r>
    </w:p>
    <w:p w:rsidR="002F1EAF" w:rsidRPr="00456BEE" w:rsidRDefault="002F1EAF" w:rsidP="002F1EAF">
      <w:r>
        <w:t>За някои задачи нямаме нужда от бързина, защото очакваме входните данни да са достатъчно малки и тогава е безумно да търсим сложни алгоритми с цел бързодействие. Например задачата за сортиране на оценките на студентите от даден курс може да се реши с произволен алгоритъм за сортиране и при всички случаи ще работи бързо, тъй като броят на студентите се очаква да е достатъчно малък.</w:t>
      </w:r>
    </w:p>
    <w:p w:rsidR="002F1EAF" w:rsidRDefault="002F1EAF" w:rsidP="002F1EAF">
      <w:pPr>
        <w:pStyle w:val="Heading2"/>
      </w:pPr>
      <w:bookmarkStart w:id="1920" w:name="_Toc243587853"/>
      <w:bookmarkStart w:id="1921" w:name="_Toc299461587"/>
      <w:bookmarkStart w:id="1922" w:name="_Toc299628766"/>
      <w:r>
        <w:t>Генерални изводи</w:t>
      </w:r>
      <w:bookmarkEnd w:id="1920"/>
      <w:bookmarkEnd w:id="1921"/>
      <w:bookmarkEnd w:id="1922"/>
    </w:p>
    <w:p w:rsidR="002F1EAF" w:rsidRDefault="002F1EAF" w:rsidP="002F1EAF">
      <w:r>
        <w:t>Преди да започнете да четете настоящата тема сигурно сте си мислили, че това ще е най-скучната и безсмислена до момента, но вярваме, че сега мислите по съвсем различен начин. Всички си мислят, че знаят как да решават задачи по програмиране и че за това няма "рецепта" (просто трябва да го можеш), но въобще не е така. Има си рецепти и то най-различни. Ние ви показахме нашата и то в действие! Убедихте се, че нашата рецепта дава резултат, нали?</w:t>
      </w:r>
    </w:p>
    <w:p w:rsidR="002F1EAF" w:rsidRDefault="002F1EAF" w:rsidP="002F1EAF">
      <w:pPr>
        <w:spacing w:after="120"/>
      </w:pPr>
      <w:r>
        <w:t>Само се замислете колко грешки и проблеми открихме докато решавахме една много лесна и проста задача: разбъркване на карти в случаен ред. Щяхме ли да напишем качествено решение, ако не бяхме подходили към задачата по рецептата, изложена по-горе? А какво би се случило, ако решаваме някоя много по-сложна и трудна задача, примерно да намерим оптимален път през сутрешните задръствания в София по карта на града с актуални данни за трафика? При такива задачи е абсолютно немислимо да под</w:t>
      </w:r>
      <w:r>
        <w:softHyphen/>
        <w:t>ходим хазартно и да се хвърлим на първата идея, която ни дойде на ум. Първата стъпка към придобиване на умения за решаване на такива сложни задачи е да се научите да подхождате към задачата систематично и да усвоите рецептата за решаване на задачи, която ви демонстрирахме в действие. Това, разбира се</w:t>
      </w:r>
      <w:r w:rsidRPr="000E1F21">
        <w:t>,</w:t>
      </w:r>
      <w:r>
        <w:t xml:space="preserve"> съвсем няма да ви е достатъчно, но е важна крачка напред!</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142925" w:rsidRDefault="006A7979" w:rsidP="002F1EAF">
            <w:pPr>
              <w:spacing w:before="0"/>
              <w:jc w:val="center"/>
              <w:rPr>
                <w:b/>
              </w:rPr>
            </w:pPr>
            <w:r>
              <w:rPr>
                <w:b/>
                <w:noProof/>
                <w:lang w:val="en-US" w:eastAsia="en-US"/>
              </w:rPr>
              <w:drawing>
                <wp:inline distT="0" distB="0" distL="0" distR="0">
                  <wp:extent cx="323850" cy="323850"/>
                  <wp:effectExtent l="0" t="0" r="0" b="0"/>
                  <wp:docPr id="377" name="Picture 37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FC1BA1" w:rsidRDefault="002F1EAF" w:rsidP="002F1EAF">
            <w:pPr>
              <w:pStyle w:val="WarningMessage"/>
            </w:pPr>
            <w:r w:rsidRPr="00FC1BA1">
              <w:t>За решаването на задачи по програмиране си има рецепта! Ползвайте систематичен подход и ще имате много по-голям успех, отколкото, ако карате по усет. Дори професионалистите с десетки години опит ползват в голяма степен описания от нас подход. Ползвайте го и вие и ще се убедите, че работи! Не пропускайте да тествате сериозно и задълбочено решението.</w:t>
            </w:r>
          </w:p>
        </w:tc>
      </w:tr>
    </w:tbl>
    <w:p w:rsidR="002F1EAF" w:rsidRPr="001E34CD" w:rsidRDefault="002F1EAF" w:rsidP="002F1EAF">
      <w:pPr>
        <w:pStyle w:val="Heading2"/>
      </w:pPr>
      <w:bookmarkStart w:id="1923" w:name="_Toc243587854"/>
      <w:bookmarkStart w:id="1924" w:name="_Toc299461588"/>
      <w:bookmarkStart w:id="1925" w:name="_Toc299628767"/>
      <w:r>
        <w:t>Упражнения</w:t>
      </w:r>
      <w:bookmarkEnd w:id="1923"/>
      <w:bookmarkEnd w:id="1924"/>
      <w:bookmarkEnd w:id="1925"/>
    </w:p>
    <w:p w:rsidR="002F1EAF" w:rsidRDefault="002F1EAF" w:rsidP="00222F92">
      <w:pPr>
        <w:numPr>
          <w:ilvl w:val="0"/>
          <w:numId w:val="127"/>
        </w:numPr>
      </w:pPr>
      <w:r>
        <w:t>Използвайки описаната в тази глава методология за решаване на задачи по програмиране решете следната задача:</w:t>
      </w:r>
      <w:r w:rsidRPr="004E5D27">
        <w:t xml:space="preserve"> </w:t>
      </w:r>
      <w:r>
        <w:t xml:space="preserve">дадени са </w:t>
      </w:r>
      <w:r>
        <w:rPr>
          <w:lang w:val="en-US"/>
        </w:rPr>
        <w:t>N</w:t>
      </w:r>
      <w:r>
        <w:t xml:space="preserve"> точки (</w:t>
      </w:r>
      <w:r>
        <w:rPr>
          <w:lang w:val="en-US"/>
        </w:rPr>
        <w:t>N</w:t>
      </w:r>
      <w:r>
        <w:t xml:space="preserve"> </w:t>
      </w:r>
      <w:r w:rsidRPr="004E5D27">
        <w:t>&lt; 100</w:t>
      </w:r>
      <w:r>
        <w:rPr>
          <w:lang w:val="en-US"/>
        </w:rPr>
        <w:t> </w:t>
      </w:r>
      <w:r w:rsidRPr="004E5D27">
        <w:t>000)</w:t>
      </w:r>
      <w:r>
        <w:t xml:space="preserve"> в равнината. Точките са представени с целочислени координати </w:t>
      </w:r>
      <w:r w:rsidRPr="004E5D27">
        <w:t>(</w:t>
      </w:r>
      <w:r w:rsidRPr="00484721">
        <w:rPr>
          <w:noProof/>
          <w:lang w:val="en-US"/>
        </w:rPr>
        <w:t>x</w:t>
      </w:r>
      <w:r w:rsidRPr="00484721">
        <w:rPr>
          <w:noProof/>
          <w:vertAlign w:val="subscript"/>
          <w:lang w:val="en-US"/>
        </w:rPr>
        <w:t>i</w:t>
      </w:r>
      <w:r w:rsidRPr="00484721">
        <w:rPr>
          <w:noProof/>
          <w:lang w:val="en-US"/>
        </w:rPr>
        <w:t>, y</w:t>
      </w:r>
      <w:r w:rsidRPr="00484721">
        <w:rPr>
          <w:noProof/>
          <w:vertAlign w:val="subscript"/>
          <w:lang w:val="en-US"/>
        </w:rPr>
        <w:t>i</w:t>
      </w:r>
      <w:r w:rsidRPr="004E5D27">
        <w:t xml:space="preserve">). </w:t>
      </w:r>
      <w:r>
        <w:t>Напишете програма, която намира всички възможни хоризонтални или вертикални прави (отново с целочислени координати), които разделят равнината на две части, така че двете части да съдържат по равен брой точки (точките попадащи върху линията не се броят).</w:t>
      </w:r>
    </w:p>
    <w:p w:rsidR="002F1EAF" w:rsidRPr="006A7EE5" w:rsidRDefault="002F1EAF" w:rsidP="00222F92">
      <w:pPr>
        <w:numPr>
          <w:ilvl w:val="0"/>
          <w:numId w:val="127"/>
        </w:numPr>
      </w:pPr>
      <w:r>
        <w:t>Използвайки описаната в тази глава методология за решаване на задачи по програмиране решете следната задача:</w:t>
      </w:r>
      <w:r w:rsidRPr="004E5D27">
        <w:t xml:space="preserve"> </w:t>
      </w:r>
      <w:r>
        <w:t xml:space="preserve">дадено е множество </w:t>
      </w:r>
      <w:r>
        <w:rPr>
          <w:lang w:val="en-US"/>
        </w:rPr>
        <w:t>S</w:t>
      </w:r>
      <w:r>
        <w:t xml:space="preserve"> от </w:t>
      </w:r>
      <w:r>
        <w:rPr>
          <w:lang w:val="en-US"/>
        </w:rPr>
        <w:t>n</w:t>
      </w:r>
      <w:r>
        <w:t xml:space="preserve"> цели числа и положително цяло число </w:t>
      </w:r>
      <w:r w:rsidRPr="009E75E8">
        <w:rPr>
          <w:rStyle w:val="Code"/>
        </w:rPr>
        <w:t>k (k &lt;= n &lt;= 10)</w:t>
      </w:r>
      <w:r w:rsidRPr="004E5D27">
        <w:t xml:space="preserve">. </w:t>
      </w:r>
      <w:r>
        <w:t xml:space="preserve">Алтернативна редица от числа е редица, която алтернативно сменя поведението си от </w:t>
      </w:r>
      <w:r w:rsidR="00484721">
        <w:t>растяща</w:t>
      </w:r>
      <w:r>
        <w:t xml:space="preserve"> към намаляваща и обратно след всеки </w:t>
      </w:r>
      <w:r w:rsidR="00484721">
        <w:t>неин</w:t>
      </w:r>
      <w:r>
        <w:t xml:space="preserve"> елемент. Напишете програма, която генерира всички алтернативни редици </w:t>
      </w:r>
      <w:r w:rsidRPr="009E75E8">
        <w:rPr>
          <w:rStyle w:val="Code"/>
        </w:rPr>
        <w:t>s</w:t>
      </w:r>
      <w:r w:rsidRPr="009E75E8">
        <w:rPr>
          <w:rStyle w:val="Code"/>
          <w:vertAlign w:val="subscript"/>
        </w:rPr>
        <w:t>1</w:t>
      </w:r>
      <w:r w:rsidRPr="009E75E8">
        <w:rPr>
          <w:rStyle w:val="Code"/>
        </w:rPr>
        <w:t>, s</w:t>
      </w:r>
      <w:r w:rsidRPr="009E75E8">
        <w:rPr>
          <w:rStyle w:val="Code"/>
          <w:vertAlign w:val="subscript"/>
        </w:rPr>
        <w:t>2</w:t>
      </w:r>
      <w:r w:rsidRPr="009E75E8">
        <w:rPr>
          <w:rStyle w:val="Code"/>
        </w:rPr>
        <w:t>, …, s</w:t>
      </w:r>
      <w:r w:rsidRPr="009E75E8">
        <w:rPr>
          <w:rStyle w:val="Code"/>
          <w:vertAlign w:val="subscript"/>
        </w:rPr>
        <w:t>k</w:t>
      </w:r>
      <w:r w:rsidRPr="004E5D27">
        <w:t xml:space="preserve"> </w:t>
      </w:r>
      <w:r>
        <w:t xml:space="preserve">състояща се от </w:t>
      </w:r>
      <w:r w:rsidRPr="009E75E8">
        <w:rPr>
          <w:rStyle w:val="Code"/>
        </w:rPr>
        <w:t>k</w:t>
      </w:r>
      <w:r>
        <w:t xml:space="preserve"> различни елемента от </w:t>
      </w:r>
      <w:r>
        <w:rPr>
          <w:lang w:val="en-US"/>
        </w:rPr>
        <w:t>S</w:t>
      </w:r>
      <w:r w:rsidRPr="004E5D27">
        <w:t>.</w:t>
      </w:r>
      <w:r>
        <w:t xml:space="preserve"> Пример: </w:t>
      </w:r>
      <w:r w:rsidRPr="00484721">
        <w:rPr>
          <w:rStyle w:val="Code"/>
        </w:rPr>
        <w:t>S=</w:t>
      </w:r>
      <w:r w:rsidRPr="00484721">
        <w:rPr>
          <w:noProof/>
          <w:lang w:val="en-US"/>
        </w:rPr>
        <w:t xml:space="preserve">{ 2, 5, 3, 4 }, </w:t>
      </w:r>
      <w:r w:rsidRPr="00484721">
        <w:rPr>
          <w:rStyle w:val="Code"/>
        </w:rPr>
        <w:t>K=3</w:t>
      </w:r>
      <w:r w:rsidRPr="00484721">
        <w:rPr>
          <w:noProof/>
          <w:lang w:val="en-US"/>
        </w:rPr>
        <w:t>:</w:t>
      </w:r>
      <w:r w:rsidRPr="00484721">
        <w:rPr>
          <w:rFonts w:cs="Verdana"/>
          <w:noProof/>
          <w:lang w:val="en-US"/>
        </w:rPr>
        <w:t xml:space="preserve"> {2, 4, 3}, {2, 5, 3}, {2, 5, 4}, {3, 2, 4}, {3, 2, 5}, {3, 4, 2}, {3, 5, 2}, {3, 5, 4}, {4, 2, 3}, {4, 2, 5}, {4, 3, 5}, {5, 2, 3}, {5, 2, 4}, {5, 3, 4}</w:t>
      </w:r>
    </w:p>
    <w:p w:rsidR="002F1EAF" w:rsidRDefault="002F1EAF" w:rsidP="00222F92">
      <w:pPr>
        <w:numPr>
          <w:ilvl w:val="0"/>
          <w:numId w:val="127"/>
        </w:numPr>
      </w:pPr>
      <w:r>
        <w:t>Използвайки описаната в тази глава методология за решаване на задачи по програмиране решете следната задача: разполагаме с карта на един град. Картата се състои от улици и кръстовища. За всяка улица на картата е отбелязана нейната дължината. Едно кръстовище свързва няколко улици. Задачата е да се намери и отпечата най-късият път между двойка кръстовища (измерен като суми от дължи</w:t>
      </w:r>
      <w:r>
        <w:softHyphen/>
        <w:t>ните на улиците, през които се преминава).</w:t>
      </w:r>
    </w:p>
    <w:p w:rsidR="002F1EAF" w:rsidRDefault="002F1EAF" w:rsidP="002F1EAF">
      <w:pPr>
        <w:ind w:left="76" w:firstLine="284"/>
      </w:pPr>
      <w:r>
        <w:t>Ето как изглежда схематично картата на един примерен град:</w:t>
      </w:r>
    </w:p>
    <w:p w:rsidR="002F1EAF" w:rsidRPr="00E46EFB" w:rsidRDefault="006A7979" w:rsidP="002F1EAF">
      <w:pPr>
        <w:ind w:left="76" w:firstLine="284"/>
        <w:jc w:val="center"/>
      </w:pPr>
      <w:r>
        <w:rPr>
          <w:noProof/>
          <w:lang w:val="en-US" w:eastAsia="en-US"/>
        </w:rPr>
        <w:drawing>
          <wp:inline distT="0" distB="0" distL="0" distR="0">
            <wp:extent cx="4610100" cy="2705100"/>
            <wp:effectExtent l="0" t="0" r="0" b="0"/>
            <wp:docPr id="378" name="Picture 378" descr="Towns-map-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Towns-map-graph"/>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4610100" cy="2705100"/>
                    </a:xfrm>
                    <a:prstGeom prst="rect">
                      <a:avLst/>
                    </a:prstGeom>
                    <a:noFill/>
                    <a:ln>
                      <a:noFill/>
                    </a:ln>
                  </pic:spPr>
                </pic:pic>
              </a:graphicData>
            </a:graphic>
          </wp:inline>
        </w:drawing>
      </w:r>
    </w:p>
    <w:p w:rsidR="002F1EAF" w:rsidRDefault="002F1EAF" w:rsidP="002F1EAF">
      <w:pPr>
        <w:ind w:left="360"/>
      </w:pPr>
      <w:r>
        <w:t xml:space="preserve">На тази карта най-късият път между кръстовища A и </w:t>
      </w:r>
      <w:r>
        <w:rPr>
          <w:lang w:val="en-US"/>
        </w:rPr>
        <w:t>D</w:t>
      </w:r>
      <w:r>
        <w:t xml:space="preserve"> е с дължина 70 и е показан на фигурата с удебелени линии. Както виждате, между A и D има много пътища с най-различна дължина. Не винаги най-късото начало води към най-късия път и не винаги най-малкият брой улици води до най-къс път. Между някои двойки кръстовища дори въобще не съществува път. Това прави задачата доста интересна.</w:t>
      </w:r>
    </w:p>
    <w:p w:rsidR="002F1EAF" w:rsidRDefault="002F1EAF" w:rsidP="002F1EAF">
      <w:pPr>
        <w:spacing w:after="120"/>
        <w:ind w:left="357"/>
      </w:pPr>
      <w:r>
        <w:t xml:space="preserve">Входните данни се задават в текстов файл </w:t>
      </w:r>
      <w:r w:rsidRPr="009853A6">
        <w:rPr>
          <w:rStyle w:val="Code"/>
        </w:rPr>
        <w:t>map.txt</w:t>
      </w:r>
      <w:r w:rsidRPr="000E1F21">
        <w:t>.</w:t>
      </w:r>
      <w:r>
        <w:t xml:space="preserve"> Файлът започва със списък от улици и техните дължини</w:t>
      </w:r>
      <w:r w:rsidRPr="000E1F21">
        <w:t xml:space="preserve">, </w:t>
      </w:r>
      <w:r>
        <w:t>след което следва празен ред и след него следват двойки кръстовища, между които се търси най-крат</w:t>
      </w:r>
      <w:r w:rsidRPr="000E1F21">
        <w:t>ъ</w:t>
      </w:r>
      <w:r>
        <w:t>к път. Файлът завършва с празен ред. Ето пример:</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10"/>
      </w:tblGrid>
      <w:tr w:rsidR="002F1EAF" w:rsidRPr="00142925" w:rsidTr="002F1EAF">
        <w:tc>
          <w:tcPr>
            <w:tcW w:w="761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szCs w:val="20"/>
                <w:lang w:val="en-US"/>
              </w:rPr>
              <w:t>A B 2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lang w:val="en-US"/>
              </w:rPr>
              <w:t>A H 30</w:t>
            </w:r>
          </w:p>
          <w:p w:rsidR="002F1EAF" w:rsidRPr="00142925"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szCs w:val="20"/>
                <w:lang w:val="en-US"/>
              </w:rPr>
              <w:t>B H 5</w:t>
            </w:r>
          </w:p>
          <w:p w:rsidR="002F1EAF" w:rsidRPr="00142925"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szCs w:val="20"/>
                <w:lang w:val="en-US"/>
              </w:rPr>
              <w: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lang w:val="en-US"/>
              </w:rPr>
              <w:t>L M 5</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празен ред)</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lang w:val="en-US"/>
              </w:rPr>
              <w:t>A D</w:t>
            </w:r>
          </w:p>
          <w:p w:rsidR="002F1EAF" w:rsidRPr="00142925"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szCs w:val="20"/>
                <w:lang w:val="en-US"/>
              </w:rPr>
              <w:t>H K</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lang w:val="en-US"/>
              </w:rPr>
              <w:t>A E</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rPr>
              <w:t>(празен ред)</w:t>
            </w:r>
          </w:p>
        </w:tc>
      </w:tr>
    </w:tbl>
    <w:p w:rsidR="002F1EAF" w:rsidRDefault="002F1EAF" w:rsidP="002F1EAF">
      <w:pPr>
        <w:spacing w:after="120"/>
        <w:ind w:left="357"/>
      </w:pPr>
      <w:r>
        <w:t>Резултатът от изпълнението на програмата за всяка двойка кръсто</w:t>
      </w:r>
      <w:r>
        <w:softHyphen/>
        <w:t>вища от списъка във входния файл трябва да е дължината на най-късия път, следвана от самия път. За картата от нашия пример изходът трябва да изглежда така:</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10"/>
      </w:tblGrid>
      <w:tr w:rsidR="002F1EAF" w:rsidRPr="00142925" w:rsidTr="002F1EAF">
        <w:tc>
          <w:tcPr>
            <w:tcW w:w="761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 xml:space="preserve">70 </w:t>
            </w:r>
            <w:r w:rsidRPr="00142925">
              <w:rPr>
                <w:rFonts w:ascii="Courier New" w:hAnsi="Courier New" w:cs="Courier New"/>
                <w:noProof/>
                <w:szCs w:val="20"/>
                <w:lang w:val="en-US"/>
              </w:rPr>
              <w:t>ABJCFD</w:t>
            </w:r>
          </w:p>
          <w:p w:rsidR="002F1EAF" w:rsidRPr="00142925"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szCs w:val="20"/>
                <w:lang w:val="en-US"/>
              </w:rPr>
              <w:t>No path!</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lang w:val="en-US"/>
              </w:rPr>
              <w:t>35 ABHE</w:t>
            </w:r>
          </w:p>
        </w:tc>
      </w:tr>
    </w:tbl>
    <w:p w:rsidR="002F1EAF" w:rsidRDefault="002F1EAF" w:rsidP="00222F92">
      <w:pPr>
        <w:numPr>
          <w:ilvl w:val="0"/>
          <w:numId w:val="127"/>
        </w:numPr>
      </w:pPr>
      <w:r>
        <w:t>* В равнината са дадени са N точки с координати цели, положителни числа. Тези точки представляват дръвчета в една нива. Стопа</w:t>
      </w:r>
      <w:r>
        <w:softHyphen/>
        <w:t>нинът на нивата иска да огради дръвчетата, като използва минимално коли</w:t>
      </w:r>
      <w:r>
        <w:softHyphen/>
        <w:t>чество ограда. Напишете програма, която намира през кои точки трябва да минава оградата. Използвайте методологията за решаване на задачи по програмиране!</w:t>
      </w:r>
    </w:p>
    <w:p w:rsidR="002F1EAF" w:rsidRDefault="002F1EAF" w:rsidP="002F1EAF">
      <w:pPr>
        <w:ind w:left="76" w:firstLine="284"/>
      </w:pPr>
      <w:r>
        <w:t>Ето как би могла да изглежда градината:</w:t>
      </w:r>
    </w:p>
    <w:p w:rsidR="002F1EAF" w:rsidRDefault="006A7979" w:rsidP="002F1EAF">
      <w:pPr>
        <w:jc w:val="center"/>
      </w:pPr>
      <w:r>
        <w:rPr>
          <w:noProof/>
          <w:lang w:val="en-US" w:eastAsia="en-US"/>
        </w:rPr>
        <w:drawing>
          <wp:inline distT="0" distB="0" distL="0" distR="0">
            <wp:extent cx="3857625" cy="3009900"/>
            <wp:effectExtent l="0" t="0" r="9525" b="0"/>
            <wp:docPr id="379" name="Picture 379" descr="Points-in-the-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Points-in-the-plane"/>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3857625" cy="3009900"/>
                    </a:xfrm>
                    <a:prstGeom prst="rect">
                      <a:avLst/>
                    </a:prstGeom>
                    <a:noFill/>
                    <a:ln>
                      <a:noFill/>
                    </a:ln>
                  </pic:spPr>
                </pic:pic>
              </a:graphicData>
            </a:graphic>
          </wp:inline>
        </w:drawing>
      </w:r>
    </w:p>
    <w:p w:rsidR="002F1EAF" w:rsidRDefault="002F1EAF" w:rsidP="002F1EAF">
      <w:pPr>
        <w:spacing w:after="120"/>
        <w:ind w:left="357"/>
      </w:pPr>
      <w:r>
        <w:t xml:space="preserve">Входните данни се четат от файл </w:t>
      </w:r>
      <w:r w:rsidRPr="00C2078E">
        <w:rPr>
          <w:rStyle w:val="Code"/>
        </w:rPr>
        <w:t>garden.txt</w:t>
      </w:r>
      <w:r>
        <w:t>. На първия ред на файла е зададен броят на точките. Следват координатите на точките. За нашия пример входният файл би могъл да има следното съдържание:</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10"/>
      </w:tblGrid>
      <w:tr w:rsidR="002F1EAF" w:rsidRPr="00142925" w:rsidTr="002F1EAF">
        <w:tc>
          <w:tcPr>
            <w:tcW w:w="761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13</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60 5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100 3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40 4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20 7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50 2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30 7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10 1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110 7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90 6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80 2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70 8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20 20</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rPr>
              <w:t>30 60</w:t>
            </w:r>
          </w:p>
        </w:tc>
      </w:tr>
    </w:tbl>
    <w:p w:rsidR="002F1EAF" w:rsidRDefault="002F1EAF" w:rsidP="002F1EAF">
      <w:pPr>
        <w:spacing w:after="120"/>
        <w:ind w:left="357"/>
      </w:pPr>
      <w:r>
        <w:t>Изходните данни трябва да се отпечатат на конзолата в като последователност от точки, през които оградата трябва да мине. Ето примерен изход:</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10"/>
      </w:tblGrid>
      <w:tr w:rsidR="002F1EAF" w:rsidRPr="00142925" w:rsidTr="002F1EAF">
        <w:tc>
          <w:tcPr>
            <w:tcW w:w="761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Style w:val="Code"/>
                <w:b w:val="0"/>
                <w:szCs w:val="20"/>
              </w:rPr>
              <w:t>(10, 10) - (20, 70) - (70, 80) - (110, 70) - (100, 30) - (80, 20) - (10, 10)</w:t>
            </w:r>
          </w:p>
        </w:tc>
      </w:tr>
    </w:tbl>
    <w:p w:rsidR="002F1EAF" w:rsidRPr="001E34CD" w:rsidRDefault="002F1EAF" w:rsidP="002F1EAF">
      <w:pPr>
        <w:pStyle w:val="Heading2"/>
      </w:pPr>
      <w:bookmarkStart w:id="1926" w:name="_Toc243587855"/>
      <w:bookmarkStart w:id="1927" w:name="_Toc299461589"/>
      <w:bookmarkStart w:id="1928" w:name="_Toc299628768"/>
      <w:r>
        <w:t>Решения и упътвания</w:t>
      </w:r>
      <w:bookmarkEnd w:id="1926"/>
      <w:bookmarkEnd w:id="1927"/>
      <w:bookmarkEnd w:id="1928"/>
    </w:p>
    <w:p w:rsidR="002F1EAF" w:rsidRPr="000E1F21" w:rsidRDefault="002F1EAF" w:rsidP="00222F92">
      <w:pPr>
        <w:numPr>
          <w:ilvl w:val="0"/>
          <w:numId w:val="170"/>
        </w:numPr>
      </w:pPr>
      <w:r>
        <w:t>Първо намерете подходящ кариран лист хартия, на който да можете да си разчертаете координатната система и точките върху нея докато разписвате примери и мислите за конкретно решение. Помислете за различни решения и сравнете кое от тях е по-добро от гледна точка на качество, бързина на работа и време необходимо за реализацията.</w:t>
      </w:r>
    </w:p>
    <w:p w:rsidR="002F1EAF" w:rsidRPr="000E1F21" w:rsidRDefault="002F1EAF" w:rsidP="00222F92">
      <w:pPr>
        <w:numPr>
          <w:ilvl w:val="0"/>
          <w:numId w:val="170"/>
        </w:numPr>
      </w:pPr>
      <w:r>
        <w:t xml:space="preserve">Отново хванете първо лист и химикалка. Разпишете много примери и помислете върху тях. Какви идеи ви идват? Нужни ли са ви още примери за да се сетите за решение? Обмислете идеи, разпишете ги първо на хартия, ако сте сигурни в тях ги реализирайте. Помислете за примери, върху които вашата програма няма да работи коректно. Винаги е добра идея първо да измислите особените примери, чак след това да реализирате решението си. Помислете как ще работи вашето решение при различни стойности на </w:t>
      </w:r>
      <w:r w:rsidRPr="00B604F1">
        <w:rPr>
          <w:rStyle w:val="Code"/>
        </w:rPr>
        <w:t>K</w:t>
      </w:r>
      <w:r w:rsidRPr="00B604F1">
        <w:t xml:space="preserve"> </w:t>
      </w:r>
      <w:r>
        <w:t xml:space="preserve">и различни стойности и брой елементи в </w:t>
      </w:r>
      <w:r w:rsidRPr="00B604F1">
        <w:rPr>
          <w:rStyle w:val="Code"/>
        </w:rPr>
        <w:t>S</w:t>
      </w:r>
      <w:r w:rsidRPr="00B604F1">
        <w:t>.</w:t>
      </w:r>
    </w:p>
    <w:p w:rsidR="002F1EAF" w:rsidRDefault="002F1EAF" w:rsidP="00222F92">
      <w:pPr>
        <w:numPr>
          <w:ilvl w:val="0"/>
          <w:numId w:val="170"/>
        </w:numPr>
      </w:pPr>
      <w:r>
        <w:t>Следвайте стриктно методологията за решаване на задачи по програ</w:t>
      </w:r>
      <w:r>
        <w:softHyphen/>
        <w:t>миране! Задачата е сложна и изисква да й отделите достатъчно внимание. Първо си нарисувайте примера на хартия. Опитайте се да измислите сами правилен алгоритъм за намиране на най-къс път. След това потърсете в Интернет по ключови думи "</w:t>
      </w:r>
      <w:r w:rsidRPr="00484721">
        <w:rPr>
          <w:lang w:val="en-US"/>
        </w:rPr>
        <w:t>shortest path algorithm</w:t>
      </w:r>
      <w:r>
        <w:t>". Много е вероятно бързо да намерите статия с описание на алгоритъм за най-къс път.</w:t>
      </w:r>
    </w:p>
    <w:p w:rsidR="002F1EAF" w:rsidRDefault="002F1EAF" w:rsidP="002F1EAF">
      <w:pPr>
        <w:ind w:left="76" w:firstLine="284"/>
      </w:pPr>
      <w:r>
        <w:t>Проверете дали алгоритъмът е верен. Пробвайте различни примери.</w:t>
      </w:r>
    </w:p>
    <w:p w:rsidR="002F1EAF" w:rsidRDefault="002F1EAF" w:rsidP="002F1EAF">
      <w:pPr>
        <w:ind w:left="360"/>
      </w:pPr>
      <w:r>
        <w:t>В каква структура от данни ще пазите картата на града? Помислете кои са операциите, които ви трябват в алгоритъма за най-къс път. Вероятно ще стигнете до идеята да пазите списък от улиците за всяко кръстовище, а кръстовищата да пазите в списък или хеш-таблица.</w:t>
      </w:r>
    </w:p>
    <w:p w:rsidR="002F1EAF" w:rsidRDefault="002F1EAF" w:rsidP="002F1EAF">
      <w:pPr>
        <w:ind w:left="360"/>
      </w:pPr>
      <w:r>
        <w:t>Помислете за ефективността. Ще работи ли вашият алгоритъм за 1 000 кръстовища и 5 000 улици?</w:t>
      </w:r>
    </w:p>
    <w:p w:rsidR="002F1EAF" w:rsidRDefault="002F1EAF" w:rsidP="002F1EAF">
      <w:pPr>
        <w:ind w:left="360"/>
      </w:pPr>
      <w:r>
        <w:t>Пишете стъпка по стъпка. Първо направете четенето на входните данни. (В случая входът е от файл и затова можете да започнете от него. Ако входът беше от конзолата, трябваше да го оставите за най-накрая). Реализирайте отпечатване на прочетените данни. Реализи</w:t>
      </w:r>
      <w:r>
        <w:softHyphen/>
        <w:t>райте алгоритъма за най-къс път. Ако можете, разбийте реализацията на стъпки. Например като за начало можете да търсите само дължи</w:t>
      </w:r>
      <w:r>
        <w:softHyphen/>
        <w:t>ната на най-късия път без самия път (като списък от кръстовища), защото е по-лесно. Реализирайте след това и намирането на самия най-къс път. Помислете какво става, ако има няколко най-къси пътя с еднаква дължина. Накрая реализирайте отпечатването на резултатите, както се изисква в условието на задачата.</w:t>
      </w:r>
    </w:p>
    <w:p w:rsidR="002F1EAF" w:rsidRPr="0052452C" w:rsidRDefault="002F1EAF" w:rsidP="002F1EAF">
      <w:pPr>
        <w:ind w:left="360"/>
      </w:pPr>
      <w:r w:rsidRPr="00486F59">
        <w:t xml:space="preserve">Тествайте решението си! Пробвайте с празна карта. Пробвайте с карта с 1 кръстовище. Пробвайте случай, в който няма път между зададените кръстовища. Пробвайте с голяма карта (1 000 кръстовища и 5 000 улици). Можете да си генерирате такава с няколко реда програмка. За имената на кръстовищата трябва да използвате </w:t>
      </w:r>
      <w:r w:rsidRPr="00486F59">
        <w:rPr>
          <w:rStyle w:val="Code"/>
        </w:rPr>
        <w:t>string</w:t>
      </w:r>
      <w:r w:rsidRPr="00486F59">
        <w:t xml:space="preserve">, а не </w:t>
      </w:r>
      <w:r w:rsidRPr="00486F59">
        <w:rPr>
          <w:rStyle w:val="Code"/>
        </w:rPr>
        <w:t>char</w:t>
      </w:r>
      <w:r w:rsidRPr="00486F59">
        <w:t xml:space="preserve">, нали? Иначе как ще имате 1 000 кръстовища? Работи ли </w:t>
      </w:r>
      <w:r>
        <w:t xml:space="preserve">вашето решение </w:t>
      </w:r>
      <w:r w:rsidRPr="00486F59">
        <w:t xml:space="preserve">бързо? </w:t>
      </w:r>
      <w:r>
        <w:t>А р</w:t>
      </w:r>
      <w:r w:rsidRPr="00486F59">
        <w:t>аботи ли вярно?</w:t>
      </w:r>
    </w:p>
    <w:p w:rsidR="002F1EAF" w:rsidRPr="00163E40" w:rsidRDefault="002F1EAF" w:rsidP="002F1EAF">
      <w:pPr>
        <w:ind w:left="360"/>
      </w:pPr>
      <w:r>
        <w:t>Внимавайте с входните и изходните данни. Спазвайте формата, който е указан в условието на задачата!</w:t>
      </w:r>
    </w:p>
    <w:p w:rsidR="002F1EAF" w:rsidRDefault="002F1EAF" w:rsidP="00222F92">
      <w:pPr>
        <w:numPr>
          <w:ilvl w:val="0"/>
          <w:numId w:val="170"/>
        </w:numPr>
      </w:pPr>
      <w:r w:rsidRPr="00F51F95">
        <w:t>Ако не сте много силни в аналитичната геометрия, едва ли ще измис</w:t>
      </w:r>
      <w:r w:rsidRPr="00F51F95">
        <w:softHyphen/>
        <w:t xml:space="preserve">лите решение на задачата сами. Опитайте търсене в Интернет по ключовите думи </w:t>
      </w:r>
      <w:r>
        <w:t>"</w:t>
      </w:r>
      <w:r w:rsidRPr="00484721">
        <w:rPr>
          <w:lang w:val="en-US"/>
        </w:rPr>
        <w:t>convex hull algorithm</w:t>
      </w:r>
      <w:r>
        <w:t>"</w:t>
      </w:r>
      <w:r w:rsidRPr="00F51F95">
        <w:t xml:space="preserve">. Знаейки, че оградата, която трябва да построим се нарича </w:t>
      </w:r>
      <w:r>
        <w:t>"</w:t>
      </w:r>
      <w:r w:rsidRPr="00F51F95">
        <w:t>изпъкнала обвивка</w:t>
      </w:r>
      <w:r>
        <w:t>"</w:t>
      </w:r>
      <w:r w:rsidRPr="00F51F95">
        <w:t xml:space="preserve"> (</w:t>
      </w:r>
      <w:r w:rsidRPr="00484721">
        <w:rPr>
          <w:lang w:val="en-US"/>
        </w:rPr>
        <w:t>convex hull</w:t>
      </w:r>
      <w:r w:rsidRPr="00F51F95">
        <w:t xml:space="preserve">) на множество точки в равнината, ще намерим стотици статии в Интернет по темата, в някои дори има сорс код на </w:t>
      </w:r>
      <w:r>
        <w:rPr>
          <w:lang w:val="en-US"/>
        </w:rPr>
        <w:t>C</w:t>
      </w:r>
      <w:r w:rsidRPr="000E1F21">
        <w:t>#</w:t>
      </w:r>
      <w:r w:rsidRPr="00F51F95">
        <w:t>. Не преписвайте грешките на другите и особено сорс кода! Мислете</w:t>
      </w:r>
      <w:r>
        <w:t>! Проучете как работи алгоритъмът и си го реализирайте сами.</w:t>
      </w:r>
    </w:p>
    <w:p w:rsidR="002F1EAF" w:rsidRPr="00F51F95" w:rsidRDefault="002F1EAF" w:rsidP="002F1EAF">
      <w:pPr>
        <w:ind w:left="360"/>
      </w:pPr>
      <w:r>
        <w:t>Проверете дали алгоритъмът е верен. Пробвайте различни примери</w:t>
      </w:r>
      <w:r w:rsidRPr="000E1F21">
        <w:t xml:space="preserve"> (</w:t>
      </w:r>
      <w:r>
        <w:t>първо на хартия</w:t>
      </w:r>
      <w:r w:rsidRPr="000E1F21">
        <w:t>)</w:t>
      </w:r>
      <w:r>
        <w:t>. Какво става, ако има няколко точки на една линия върху изпъкналата обвивка? Трябва ли да включвате всяка от тях? Помислете какво става, ако има няколко изпъкнали обвивки. От коя точка започвате? По часовниковата стрелка ли се движите или обрат</w:t>
      </w:r>
      <w:r>
        <w:softHyphen/>
        <w:t>ното? В условието на задачата има ли изискване как точно да са под</w:t>
      </w:r>
      <w:r>
        <w:softHyphen/>
        <w:t>редени точките в резултата?</w:t>
      </w:r>
    </w:p>
    <w:p w:rsidR="002F1EAF" w:rsidRDefault="002F1EAF" w:rsidP="002F1EAF">
      <w:pPr>
        <w:ind w:left="360"/>
      </w:pPr>
      <w:r>
        <w:t>В каква структура от данни ще пазите точките? В каква структура ще пазите изпъкналата обвивка?</w:t>
      </w:r>
    </w:p>
    <w:p w:rsidR="002F1EAF" w:rsidRDefault="002F1EAF" w:rsidP="002F1EAF">
      <w:pPr>
        <w:ind w:left="360"/>
      </w:pPr>
      <w:r>
        <w:t>Помислете за ефективността. Ще работи ли вашият алгоритъм за 1 000 точки?</w:t>
      </w:r>
    </w:p>
    <w:p w:rsidR="002F1EAF" w:rsidRDefault="002F1EAF" w:rsidP="002F1EAF">
      <w:pPr>
        <w:ind w:left="360"/>
      </w:pPr>
      <w:r>
        <w:t>Пишете стъпка по стъпка. Първо направете четенето на входните данни. Реализирайте отпечатване на прочетените точки. Реализирайте алгоритъма за изпъкнала обвивка. Ако можете, разбийте реализацията на стъпки. Накрая реализирайте отпечатването а резултата, както се изисква в условието на задачата.</w:t>
      </w:r>
    </w:p>
    <w:p w:rsidR="002F1EAF" w:rsidRPr="0052452C" w:rsidRDefault="002F1EAF" w:rsidP="002F1EAF">
      <w:pPr>
        <w:ind w:left="360"/>
      </w:pPr>
      <w:r>
        <w:t>Тествайте решението си! Какво става, ако имаме 0 точки? Пробвайте с една точка. Пробвайте с 2 точки. Пробвайте с 5 точки, които са на една линия. Работи ли алгоритъмът ви? Какво става, ако имаме 10 точки и още 10, които съвпадат с първите 10? Какво става, ако имаме 10 точки, всичките една върху друга? Какво става, ако имаме много точки, примерно 1 000. Работи ли бързо вашият алгоритъм? Какво става, ако координатите на точките са големи числа, примерно (</w:t>
      </w:r>
      <w:r>
        <w:rPr>
          <w:noProof/>
        </w:rPr>
        <w:t>100 000 000, 200 000 000)?</w:t>
      </w:r>
      <w:r>
        <w:t xml:space="preserve"> Влияе ли това на вашия алгоритъм? Имате ли грешки от загуба на точност?</w:t>
      </w:r>
    </w:p>
    <w:p w:rsidR="002F1EAF" w:rsidRDefault="002F1EAF" w:rsidP="002F1EAF">
      <w:pPr>
        <w:ind w:left="360"/>
      </w:pPr>
      <w:r>
        <w:t>Внимавайте с входните и изходните данни. Спазвайте формата, който е указан в условието на задачата! Не си измисляйте сами формата на входния файл и на изхода. Те са ясно дефинирани и трябва да се спазват.</w:t>
      </w:r>
    </w:p>
    <w:p w:rsidR="002F1EAF" w:rsidRPr="00CC288A" w:rsidRDefault="002F1EAF" w:rsidP="002F1EAF">
      <w:pPr>
        <w:ind w:left="360"/>
      </w:pPr>
      <w:r>
        <w:t xml:space="preserve">Ако имате мерак, направете си визуализация на точките и изпъкналата обвивка като графика с </w:t>
      </w:r>
      <w:r w:rsidRPr="00484721">
        <w:rPr>
          <w:lang w:val="en-US"/>
        </w:rPr>
        <w:t>Windows Forms</w:t>
      </w:r>
      <w:r>
        <w:t xml:space="preserve"> или WPF. Направете си и генератор на случайни тестови данни и си тествайте многократно решението, като гледате визуализацията на обвивката – дали коректно обвива точките и дали е минимална.</w:t>
      </w:r>
    </w:p>
    <w:p w:rsidR="00EB3B05" w:rsidRDefault="00EB3B05" w:rsidP="006A0658">
      <w:pPr>
        <w:tabs>
          <w:tab w:val="left" w:pos="180"/>
          <w:tab w:val="left" w:pos="270"/>
        </w:tabs>
        <w:sectPr w:rsidR="00EB3B05" w:rsidSect="00CA7619">
          <w:headerReference w:type="even" r:id="rId610"/>
          <w:headerReference w:type="default" r:id="rId611"/>
          <w:pgSz w:w="9356" w:h="13325" w:code="9"/>
          <w:pgMar w:top="992" w:right="709" w:bottom="567" w:left="709" w:header="482" w:footer="482" w:gutter="0"/>
          <w:cols w:space="708"/>
          <w:titlePg/>
          <w:docGrid w:linePitch="360"/>
        </w:sectPr>
      </w:pPr>
    </w:p>
    <w:p w:rsidR="002F1EAF" w:rsidRDefault="006A7979" w:rsidP="00467D2D">
      <w:pPr>
        <w:sectPr w:rsidR="002F1EAF"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70528" behindDoc="0" locked="0" layoutInCell="1" allowOverlap="1">
            <wp:simplePos x="0" y="0"/>
            <wp:positionH relativeFrom="column">
              <wp:posOffset>0</wp:posOffset>
            </wp:positionH>
            <wp:positionV relativeFrom="paragraph">
              <wp:posOffset>-537210</wp:posOffset>
            </wp:positionV>
            <wp:extent cx="5934075" cy="8458200"/>
            <wp:effectExtent l="0" t="0" r="9525" b="0"/>
            <wp:wrapNone/>
            <wp:docPr id="442" name="Picture 311"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EAF" w:rsidRPr="008E14ED" w:rsidRDefault="002F1EAF" w:rsidP="008E14ED">
      <w:pPr>
        <w:pStyle w:val="Heading1"/>
      </w:pPr>
      <w:bookmarkStart w:id="1929" w:name="_Глава_23._Примерна"/>
      <w:bookmarkStart w:id="1930" w:name="_Toc243587034"/>
      <w:bookmarkStart w:id="1931" w:name="_Toc243587856"/>
      <w:bookmarkStart w:id="1932" w:name="_Глава_24._Практически"/>
      <w:bookmarkStart w:id="1933" w:name="_Toc299461590"/>
      <w:bookmarkStart w:id="1934" w:name="_Toc299628769"/>
      <w:bookmarkStart w:id="1935" w:name="_Toc299628821"/>
      <w:bookmarkEnd w:id="1929"/>
      <w:bookmarkEnd w:id="1932"/>
      <w:r w:rsidRPr="008E14ED">
        <w:t>Глава 24. Практически задачи за изпит по програмиране</w:t>
      </w:r>
      <w:bookmarkEnd w:id="1930"/>
      <w:bookmarkEnd w:id="1931"/>
      <w:r w:rsidRPr="008E14ED">
        <w:t xml:space="preserve"> – тема 1</w:t>
      </w:r>
      <w:bookmarkEnd w:id="1933"/>
      <w:bookmarkEnd w:id="1934"/>
      <w:bookmarkEnd w:id="1935"/>
    </w:p>
    <w:p w:rsidR="002F1EAF" w:rsidRPr="009930CA" w:rsidRDefault="002F1EAF" w:rsidP="002F1EAF">
      <w:pPr>
        <w:pStyle w:val="Heading2"/>
      </w:pPr>
      <w:bookmarkStart w:id="1936" w:name="_Toc243587858"/>
      <w:bookmarkStart w:id="1937" w:name="_Toc299461591"/>
      <w:bookmarkStart w:id="1938" w:name="_Toc299628770"/>
      <w:r w:rsidRPr="009930CA">
        <w:t>В тази тема...</w:t>
      </w:r>
      <w:bookmarkEnd w:id="1936"/>
      <w:bookmarkEnd w:id="1937"/>
      <w:bookmarkEnd w:id="1938"/>
    </w:p>
    <w:p w:rsidR="002F1EAF" w:rsidRPr="00552C8C" w:rsidRDefault="002F1EAF" w:rsidP="002F1EAF">
      <w:r w:rsidRPr="009930CA">
        <w:t xml:space="preserve">В настоящата тема ще разгледаме условията и ще предложим решения на три </w:t>
      </w:r>
      <w:r>
        <w:t>задачи</w:t>
      </w:r>
      <w:r w:rsidRPr="00E72148">
        <w:t xml:space="preserve"> </w:t>
      </w:r>
      <w:r>
        <w:t>от примерен изпит по програмиране</w:t>
      </w:r>
      <w:r w:rsidRPr="009930CA">
        <w:t xml:space="preserve">. При решаването им ще приложим на практика </w:t>
      </w:r>
      <w:r>
        <w:t xml:space="preserve">описаната методология </w:t>
      </w:r>
      <w:r w:rsidRPr="009930CA">
        <w:t xml:space="preserve">в </w:t>
      </w:r>
      <w:r>
        <w:t>главата</w:t>
      </w:r>
      <w:r w:rsidRPr="009930CA">
        <w:t xml:space="preserve"> </w:t>
      </w:r>
      <w:r>
        <w:t>"</w:t>
      </w:r>
      <w:hyperlink w:anchor="_Глава_22._Как" w:history="1">
        <w:r w:rsidRPr="0094636B">
          <w:rPr>
            <w:rStyle w:val="Hyperlink"/>
          </w:rPr>
          <w:t>Как да решаваме задачи по п</w:t>
        </w:r>
        <w:r w:rsidRPr="0094636B">
          <w:rPr>
            <w:rStyle w:val="Hyperlink"/>
          </w:rPr>
          <w:t>р</w:t>
        </w:r>
        <w:r w:rsidRPr="0094636B">
          <w:rPr>
            <w:rStyle w:val="Hyperlink"/>
          </w:rPr>
          <w:t>ог</w:t>
        </w:r>
        <w:r w:rsidRPr="0094636B">
          <w:rPr>
            <w:rStyle w:val="Hyperlink"/>
          </w:rPr>
          <w:t>р</w:t>
        </w:r>
        <w:r w:rsidRPr="0094636B">
          <w:rPr>
            <w:rStyle w:val="Hyperlink"/>
          </w:rPr>
          <w:t>амиране</w:t>
        </w:r>
      </w:hyperlink>
      <w:r w:rsidRPr="0094636B">
        <w:t xml:space="preserve">". </w:t>
      </w:r>
    </w:p>
    <w:p w:rsidR="002F1EAF" w:rsidRPr="009930CA" w:rsidRDefault="002F1EAF" w:rsidP="002F1EAF">
      <w:pPr>
        <w:pStyle w:val="Heading2"/>
      </w:pPr>
      <w:r w:rsidRPr="009930CA">
        <w:br w:type="page"/>
      </w:r>
      <w:bookmarkStart w:id="1939" w:name="_Toc243587859"/>
      <w:bookmarkStart w:id="1940" w:name="_Toc299461592"/>
      <w:bookmarkStart w:id="1941" w:name="_Toc299628771"/>
      <w:r w:rsidRPr="009930CA">
        <w:t>Задача 1: Извличане на текста от HTML документ</w:t>
      </w:r>
      <w:bookmarkEnd w:id="1939"/>
      <w:bookmarkEnd w:id="1940"/>
      <w:bookmarkEnd w:id="1941"/>
    </w:p>
    <w:p w:rsidR="002F1EAF" w:rsidRPr="00C92FD4" w:rsidRDefault="002F1EAF" w:rsidP="002F1EAF">
      <w:pPr>
        <w:spacing w:after="120"/>
      </w:pPr>
      <w:r w:rsidRPr="009930CA">
        <w:t xml:space="preserve">Даден е HTML файл с име </w:t>
      </w:r>
      <w:r w:rsidRPr="00BE537E">
        <w:rPr>
          <w:rStyle w:val="Code"/>
        </w:rPr>
        <w:t>Problem1.html</w:t>
      </w:r>
      <w:r w:rsidRPr="009930CA">
        <w:t xml:space="preserve">. Да се напише програма, която отстранява от него всички HTML тагове и запазва само текста </w:t>
      </w:r>
      <w:r>
        <w:t>вътре в</w:t>
      </w:r>
      <w:r w:rsidRPr="009930CA">
        <w:t xml:space="preserve"> тях</w:t>
      </w:r>
      <w:r>
        <w:t>. Изходът да се изведе</w:t>
      </w:r>
      <w:r w:rsidRPr="009930CA">
        <w:t xml:space="preserve"> във файла </w:t>
      </w:r>
      <w:r w:rsidRPr="00BE537E">
        <w:rPr>
          <w:rStyle w:val="Code"/>
        </w:rPr>
        <w:t>Рroblem1.txt</w:t>
      </w:r>
      <w:r w:rsidRPr="009930CA">
        <w:t>.</w:t>
      </w:r>
      <w:r>
        <w:t xml:space="preserve">      </w:t>
      </w:r>
    </w:p>
    <w:p w:rsidR="002F1EAF" w:rsidRDefault="002F1EAF" w:rsidP="002F1EAF">
      <w:pPr>
        <w:spacing w:after="120"/>
      </w:pPr>
      <w:r w:rsidRPr="009930CA">
        <w:t xml:space="preserve">Примерен входен файл </w:t>
      </w:r>
      <w:r w:rsidRPr="00BE537E">
        <w:rPr>
          <w:rStyle w:val="Code"/>
        </w:rPr>
        <w:t>Рroblem1.html</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html&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head&gt;&lt;title&gt;Welcome to our site!&lt;/title&gt;&lt;/head&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body&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center&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img src="/en/img/logo.gif" width="130" height="70" alt="Logo"&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br&gt;&lt;br&gt;&lt;br&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font size="-1"&gt;&lt;a href="/index.html"&gt;Home&lt;/a&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a href="/</w:t>
            </w:r>
            <w:r w:rsidRPr="00142925">
              <w:rPr>
                <w:rFonts w:ascii="Courier New" w:hAnsi="Courier New" w:cs="Courier New"/>
                <w:noProof/>
                <w:lang w:val="en-US"/>
              </w:rPr>
              <w:t>contacts</w:t>
            </w:r>
            <w:r w:rsidRPr="00142925">
              <w:rPr>
                <w:rFonts w:ascii="Courier New" w:hAnsi="Courier New" w:cs="Courier New"/>
                <w:noProof/>
              </w:rPr>
              <w:t>.html"&gt;Contacts&lt;/a&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a href="/about.html"&gt;About&lt;/a&gt;&lt;/font&gt;&lt;p&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center&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body&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rPr>
              <w:t>&lt;/html&gt;</w:t>
            </w:r>
          </w:p>
        </w:tc>
      </w:tr>
    </w:tbl>
    <w:p w:rsidR="002F1EAF" w:rsidRDefault="002F1EAF" w:rsidP="002F1EAF">
      <w:pPr>
        <w:spacing w:after="120"/>
      </w:pPr>
      <w:r w:rsidRPr="009930CA">
        <w:t xml:space="preserve">Примерен изходен файл </w:t>
      </w:r>
      <w:r w:rsidRPr="00BE537E">
        <w:rPr>
          <w:rStyle w:val="Code"/>
        </w:rPr>
        <w:t>Problem1.txt</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rPr>
                <w:rFonts w:ascii="Courier New" w:hAnsi="Courier New" w:cs="Courier New"/>
                <w:noProof/>
                <w:szCs w:val="20"/>
              </w:rPr>
            </w:pPr>
            <w:r w:rsidRPr="00142925">
              <w:rPr>
                <w:rFonts w:ascii="Courier New" w:hAnsi="Courier New" w:cs="Courier New"/>
                <w:noProof/>
                <w:szCs w:val="20"/>
              </w:rPr>
              <w:t>Welcome to our site!</w:t>
            </w:r>
          </w:p>
          <w:p w:rsidR="002F1EAF" w:rsidRPr="00142925" w:rsidRDefault="002F1EAF" w:rsidP="002F1EAF">
            <w:pPr>
              <w:autoSpaceDE w:val="0"/>
              <w:autoSpaceDN w:val="0"/>
              <w:adjustRightInd w:val="0"/>
              <w:spacing w:before="0"/>
              <w:rPr>
                <w:rFonts w:ascii="Courier New" w:hAnsi="Courier New" w:cs="Courier New"/>
                <w:noProof/>
                <w:szCs w:val="20"/>
              </w:rPr>
            </w:pPr>
            <w:r w:rsidRPr="00142925">
              <w:rPr>
                <w:rFonts w:ascii="Courier New" w:hAnsi="Courier New" w:cs="Courier New"/>
                <w:noProof/>
                <w:szCs w:val="20"/>
              </w:rPr>
              <w:t>Home</w:t>
            </w:r>
          </w:p>
          <w:p w:rsidR="002F1EAF" w:rsidRPr="00142925" w:rsidRDefault="002F1EAF" w:rsidP="002F1EAF">
            <w:pPr>
              <w:autoSpaceDE w:val="0"/>
              <w:autoSpaceDN w:val="0"/>
              <w:adjustRightInd w:val="0"/>
              <w:spacing w:before="0"/>
              <w:rPr>
                <w:rFonts w:ascii="Courier New" w:hAnsi="Courier New" w:cs="Courier New"/>
                <w:noProof/>
                <w:szCs w:val="20"/>
              </w:rPr>
            </w:pPr>
            <w:r w:rsidRPr="00142925">
              <w:rPr>
                <w:rFonts w:ascii="Courier New" w:hAnsi="Courier New" w:cs="Courier New"/>
                <w:noProof/>
                <w:szCs w:val="20"/>
              </w:rPr>
              <w:t>Contact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rPr>
              <w:t>About</w:t>
            </w:r>
          </w:p>
        </w:tc>
      </w:tr>
    </w:tbl>
    <w:p w:rsidR="002F1EAF" w:rsidRDefault="002F1EAF" w:rsidP="002F1EAF">
      <w:pPr>
        <w:pStyle w:val="Heading3"/>
      </w:pPr>
      <w:bookmarkStart w:id="1942" w:name="_Toc243587860"/>
      <w:bookmarkStart w:id="1943" w:name="_Toc299461593"/>
      <w:r w:rsidRPr="00BE537E">
        <w:t>Измисляне на идея за решение</w:t>
      </w:r>
      <w:bookmarkEnd w:id="1942"/>
      <w:bookmarkEnd w:id="1943"/>
    </w:p>
    <w:p w:rsidR="002F1EAF" w:rsidRPr="00E72148" w:rsidRDefault="002F1EAF" w:rsidP="002F1EAF">
      <w:r>
        <w:t>Първото, което ни хрумва като идея за решение на тази задача</w:t>
      </w:r>
      <w:r w:rsidRPr="00F81DF0">
        <w:t>,</w:t>
      </w:r>
      <w:r>
        <w:t xml:space="preserve"> е да четем последователно (примерно ред по ред) входния файл и да махаме всички тагове. Лесно се вижда, че всички тагове започват със символа </w:t>
      </w:r>
      <w:r w:rsidRPr="00E72148">
        <w:t>"</w:t>
      </w:r>
      <w:r w:rsidRPr="00FA5DE6">
        <w:rPr>
          <w:rStyle w:val="Code"/>
        </w:rPr>
        <w:t>&lt;</w:t>
      </w:r>
      <w:r w:rsidRPr="00E72148">
        <w:t>"</w:t>
      </w:r>
      <w:r>
        <w:t xml:space="preserve"> и завършват със символа "</w:t>
      </w:r>
      <w:r w:rsidRPr="00FA5DE6">
        <w:rPr>
          <w:rStyle w:val="Code"/>
        </w:rPr>
        <w:t>&gt;</w:t>
      </w:r>
      <w:r>
        <w:t>". Това се отнася и за отварящите и за затварящите тагове. Това означава, че от всеки ред във файла трябва да се премахнат всички поднизове, започващи с "</w:t>
      </w:r>
      <w:r w:rsidRPr="00FA5DE6">
        <w:rPr>
          <w:rStyle w:val="Code"/>
        </w:rPr>
        <w:t>&lt;</w:t>
      </w:r>
      <w:r>
        <w:t>" и завършващи с "</w:t>
      </w:r>
      <w:r w:rsidRPr="00FA5DE6">
        <w:rPr>
          <w:rStyle w:val="Code"/>
        </w:rPr>
        <w:t>&gt;</w:t>
      </w:r>
      <w:r>
        <w:t>".</w:t>
      </w:r>
    </w:p>
    <w:p w:rsidR="002F1EAF" w:rsidRDefault="002F1EAF" w:rsidP="002F1EAF">
      <w:pPr>
        <w:pStyle w:val="Heading3"/>
      </w:pPr>
      <w:bookmarkStart w:id="1944" w:name="_Toc243587861"/>
      <w:bookmarkStart w:id="1945" w:name="_Toc299461594"/>
      <w:r>
        <w:t>Проверка на идеята</w:t>
      </w:r>
      <w:bookmarkEnd w:id="1944"/>
      <w:bookmarkEnd w:id="1945"/>
    </w:p>
    <w:p w:rsidR="002F1EAF" w:rsidRDefault="002F1EAF" w:rsidP="002F1EAF">
      <w:r>
        <w:t>Имаме идея за решаване на задачата. Дали идеята е вярна? Първо трябва да я проверим. Можем да я проверим дали е вярна за примерния входен файл, а след това да помислим дали няма някакви специални случаи, за които идеята би могла да е некоректна.</w:t>
      </w:r>
    </w:p>
    <w:p w:rsidR="002F1EAF" w:rsidRDefault="002F1EAF" w:rsidP="002F1EAF">
      <w:pPr>
        <w:spacing w:after="120"/>
      </w:pPr>
      <w:r>
        <w:t>Взимаме лист и химикал и проверяваме на ръка идеята дали е вярна. Задраскваме всички поднизове от текста, които започват със символа "</w:t>
      </w:r>
      <w:r w:rsidRPr="00FA5DE6">
        <w:rPr>
          <w:rStyle w:val="Code"/>
        </w:rPr>
        <w:t>&lt;</w:t>
      </w:r>
      <w:r>
        <w:t>" и завършват със символа "</w:t>
      </w:r>
      <w:r w:rsidRPr="00FA5DE6">
        <w:rPr>
          <w:rStyle w:val="Code"/>
        </w:rPr>
        <w:t>&gt;</w:t>
      </w:r>
      <w:r>
        <w:t>". Като го направим, виждаме, че остава само чистия</w:t>
      </w:r>
      <w:r w:rsidRPr="00E72148">
        <w:t>т</w:t>
      </w:r>
      <w:r>
        <w:t xml:space="preserve"> текст и всички тагове изчезв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html&gt;</w:t>
            </w:r>
          </w:p>
          <w:p w:rsidR="002F1EAF" w:rsidRPr="00142925" w:rsidRDefault="002F1EAF" w:rsidP="002F1EAF">
            <w:pPr>
              <w:spacing w:before="0"/>
              <w:rPr>
                <w:rFonts w:ascii="Courier New" w:hAnsi="Courier New" w:cs="Courier New"/>
                <w:noProof/>
              </w:rPr>
            </w:pPr>
            <w:r w:rsidRPr="00142925">
              <w:rPr>
                <w:rFonts w:ascii="Courier New" w:hAnsi="Courier New" w:cs="Courier New"/>
                <w:strike/>
                <w:noProof/>
              </w:rPr>
              <w:t>&lt;head&gt;&lt;title&gt;</w:t>
            </w:r>
            <w:r w:rsidRPr="00142925">
              <w:rPr>
                <w:rFonts w:ascii="Courier New" w:hAnsi="Courier New" w:cs="Courier New"/>
                <w:noProof/>
              </w:rPr>
              <w:t>Welcome to our site!</w:t>
            </w:r>
            <w:r w:rsidRPr="00142925">
              <w:rPr>
                <w:rFonts w:ascii="Courier New" w:hAnsi="Courier New" w:cs="Courier New"/>
                <w:strike/>
                <w:noProof/>
              </w:rPr>
              <w:t>&lt;/title&gt;&lt;/head&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body&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center&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img src="/en/img/logo.gif" width="130" height="70" alt="Logo"&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br&gt;&lt;br&gt;&lt;br&gt;</w:t>
            </w:r>
          </w:p>
          <w:p w:rsidR="002F1EAF" w:rsidRPr="00142925" w:rsidRDefault="002F1EAF" w:rsidP="002F1EAF">
            <w:pPr>
              <w:spacing w:before="0"/>
              <w:rPr>
                <w:rFonts w:ascii="Courier New" w:hAnsi="Courier New" w:cs="Courier New"/>
                <w:noProof/>
              </w:rPr>
            </w:pPr>
            <w:r w:rsidRPr="00142925">
              <w:rPr>
                <w:rFonts w:ascii="Courier New" w:hAnsi="Courier New" w:cs="Courier New"/>
                <w:strike/>
                <w:noProof/>
              </w:rPr>
              <w:t>&lt;font size="-1"&gt;&lt;a href="/index.html"&gt;</w:t>
            </w:r>
            <w:r w:rsidRPr="00142925">
              <w:rPr>
                <w:rFonts w:ascii="Courier New" w:hAnsi="Courier New" w:cs="Courier New"/>
                <w:noProof/>
              </w:rPr>
              <w:t>Home</w:t>
            </w:r>
            <w:r w:rsidRPr="00142925">
              <w:rPr>
                <w:rFonts w:ascii="Courier New" w:hAnsi="Courier New" w:cs="Courier New"/>
                <w:strike/>
                <w:noProof/>
              </w:rPr>
              <w:t>&lt;/a&gt;</w:t>
            </w:r>
          </w:p>
          <w:p w:rsidR="002F1EAF" w:rsidRPr="00142925" w:rsidRDefault="002F1EAF" w:rsidP="002F1EAF">
            <w:pPr>
              <w:spacing w:before="0"/>
              <w:rPr>
                <w:rFonts w:ascii="Courier New" w:hAnsi="Courier New" w:cs="Courier New"/>
                <w:noProof/>
              </w:rPr>
            </w:pPr>
            <w:r w:rsidRPr="00142925">
              <w:rPr>
                <w:rFonts w:ascii="Courier New" w:hAnsi="Courier New" w:cs="Courier New"/>
                <w:strike/>
                <w:noProof/>
              </w:rPr>
              <w:t>&lt;a href="/cont</w:t>
            </w:r>
            <w:r w:rsidRPr="00142925">
              <w:rPr>
                <w:rFonts w:ascii="Courier New" w:hAnsi="Courier New" w:cs="Courier New"/>
                <w:strike/>
                <w:noProof/>
                <w:lang w:val="en-US"/>
              </w:rPr>
              <w:t>acts</w:t>
            </w:r>
            <w:r w:rsidRPr="00142925">
              <w:rPr>
                <w:rFonts w:ascii="Courier New" w:hAnsi="Courier New" w:cs="Courier New"/>
                <w:strike/>
                <w:noProof/>
              </w:rPr>
              <w:t>.html"&gt;</w:t>
            </w:r>
            <w:r w:rsidRPr="00142925">
              <w:rPr>
                <w:rFonts w:ascii="Courier New" w:hAnsi="Courier New" w:cs="Courier New"/>
                <w:noProof/>
              </w:rPr>
              <w:t>Contacts</w:t>
            </w:r>
            <w:r w:rsidRPr="00142925">
              <w:rPr>
                <w:rFonts w:ascii="Courier New" w:hAnsi="Courier New" w:cs="Courier New"/>
                <w:strike/>
                <w:noProof/>
              </w:rPr>
              <w:t>&lt;/a&gt;</w:t>
            </w:r>
          </w:p>
          <w:p w:rsidR="002F1EAF" w:rsidRPr="00142925" w:rsidRDefault="002F1EAF" w:rsidP="002F1EAF">
            <w:pPr>
              <w:spacing w:before="0"/>
              <w:rPr>
                <w:rFonts w:ascii="Courier New" w:hAnsi="Courier New" w:cs="Courier New"/>
                <w:noProof/>
              </w:rPr>
            </w:pPr>
            <w:r w:rsidRPr="00142925">
              <w:rPr>
                <w:rFonts w:ascii="Courier New" w:hAnsi="Courier New" w:cs="Courier New"/>
                <w:strike/>
                <w:noProof/>
              </w:rPr>
              <w:t>&lt;a href="/about.html"&gt;</w:t>
            </w:r>
            <w:r w:rsidRPr="00142925">
              <w:rPr>
                <w:rFonts w:ascii="Courier New" w:hAnsi="Courier New" w:cs="Courier New"/>
                <w:noProof/>
              </w:rPr>
              <w:t>About</w:t>
            </w:r>
            <w:r w:rsidRPr="00142925">
              <w:rPr>
                <w:rFonts w:ascii="Courier New" w:hAnsi="Courier New" w:cs="Courier New"/>
                <w:strike/>
                <w:noProof/>
              </w:rPr>
              <w:t>&lt;/a&gt;&lt;/font&gt;&lt;p&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center&gt;</w:t>
            </w:r>
          </w:p>
          <w:p w:rsidR="002F1EAF" w:rsidRPr="00142925" w:rsidRDefault="002F1EAF" w:rsidP="002F1EAF">
            <w:pPr>
              <w:spacing w:before="0"/>
              <w:rPr>
                <w:rFonts w:ascii="Courier New" w:hAnsi="Courier New" w:cs="Courier New"/>
                <w:strike/>
                <w:noProof/>
              </w:rPr>
            </w:pPr>
            <w:r w:rsidRPr="00142925">
              <w:rPr>
                <w:rFonts w:ascii="Courier New" w:hAnsi="Courier New" w:cs="Courier New"/>
                <w:strike/>
                <w:noProof/>
              </w:rPr>
              <w:t>&lt;/body&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strike/>
                <w:noProof/>
              </w:rPr>
              <w:t>&lt;/html&gt;</w:t>
            </w:r>
          </w:p>
        </w:tc>
      </w:tr>
    </w:tbl>
    <w:p w:rsidR="002F1EAF" w:rsidRDefault="002F1EAF" w:rsidP="002F1EAF">
      <w:pPr>
        <w:spacing w:after="120"/>
      </w:pPr>
      <w:r>
        <w:t>Сега остава да измислим някакви по-специални случаи. Нали не искаме да напишем 200 реда код и чак тогава да се сетим за тях и да трябва да преправяме цялата програма? Затова е важно да проверим проблемните ситуации, още сега, преди да сме почнали да пишем кода на решението.</w:t>
      </w:r>
    </w:p>
    <w:p w:rsidR="002F1EAF" w:rsidRDefault="002F1EAF" w:rsidP="002F1EAF">
      <w:pPr>
        <w:spacing w:after="120"/>
      </w:pPr>
      <w:r>
        <w:t>Можем да се сетим за следния специален 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html&gt;&lt;body&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Click&lt;a href="info.html"&gt;on thi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ink&lt;/a&gt;for more info.&lt;br /&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This is&lt;b&gt;bold&lt;/b&gt;text</w:t>
            </w:r>
            <w:r w:rsidRPr="00142925">
              <w:rPr>
                <w:rFonts w:ascii="Courier New" w:hAnsi="Courier New" w:cs="Courier New"/>
                <w:noProof/>
              </w:rPr>
              <w: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rPr>
              <w:t>&lt;/body&gt;&lt;/html&gt;</w:t>
            </w:r>
          </w:p>
        </w:tc>
      </w:tr>
    </w:tbl>
    <w:p w:rsidR="002F1EAF" w:rsidRDefault="002F1EAF" w:rsidP="002F1EAF">
      <w:pPr>
        <w:spacing w:after="120"/>
        <w:rPr>
          <w:lang w:val="en-US"/>
        </w:rPr>
      </w:pPr>
      <w:r>
        <w:t>В него има две особености:</w:t>
      </w:r>
    </w:p>
    <w:p w:rsidR="002F1EAF" w:rsidRPr="009F1791" w:rsidRDefault="002F1EAF" w:rsidP="00222F92">
      <w:pPr>
        <w:numPr>
          <w:ilvl w:val="0"/>
          <w:numId w:val="128"/>
        </w:numPr>
        <w:tabs>
          <w:tab w:val="clear" w:pos="644"/>
        </w:tabs>
        <w:spacing w:after="120"/>
        <w:ind w:left="568" w:hanging="284"/>
        <w:rPr>
          <w:lang w:val="en-US"/>
        </w:rPr>
      </w:pPr>
      <w:r>
        <w:t>Има тагове, съдържащи текст, които се отварят и затварят на различни редове.</w:t>
      </w:r>
      <w:r>
        <w:rPr>
          <w:lang w:val="en-US"/>
        </w:rPr>
        <w:t xml:space="preserve"> </w:t>
      </w:r>
      <w:r>
        <w:t>Такива тагове в нашия пример са &lt;</w:t>
      </w:r>
      <w:r>
        <w:rPr>
          <w:lang w:val="en-US"/>
        </w:rPr>
        <w:t xml:space="preserve">html&gt;, &lt;body&gt; </w:t>
      </w:r>
      <w:r>
        <w:t>и &lt;</w:t>
      </w:r>
      <w:r>
        <w:rPr>
          <w:lang w:val="en-US"/>
        </w:rPr>
        <w:t>a&gt;.</w:t>
      </w:r>
    </w:p>
    <w:p w:rsidR="002F1EAF" w:rsidRPr="009F1791" w:rsidRDefault="002F1EAF" w:rsidP="00222F92">
      <w:pPr>
        <w:numPr>
          <w:ilvl w:val="0"/>
          <w:numId w:val="128"/>
        </w:numPr>
        <w:tabs>
          <w:tab w:val="clear" w:pos="644"/>
        </w:tabs>
        <w:spacing w:after="120"/>
        <w:ind w:left="568" w:hanging="284"/>
        <w:rPr>
          <w:lang w:val="en-US"/>
        </w:rPr>
      </w:pPr>
      <w:r>
        <w:t>Има тагове, които съдържат текст</w:t>
      </w:r>
      <w:r w:rsidRPr="00E72148">
        <w:rPr>
          <w:lang w:val="en-US"/>
        </w:rPr>
        <w:t xml:space="preserve"> </w:t>
      </w:r>
      <w:r>
        <w:t>и други тагове в себе си. Например  &lt;</w:t>
      </w:r>
      <w:r>
        <w:rPr>
          <w:lang w:val="en-US"/>
        </w:rPr>
        <w:t xml:space="preserve">body&gt; </w:t>
      </w:r>
      <w:r>
        <w:t>и &lt;</w:t>
      </w:r>
      <w:r>
        <w:rPr>
          <w:lang w:val="en-US"/>
        </w:rPr>
        <w:t>html</w:t>
      </w:r>
      <w:r>
        <w:t>&gt;</w:t>
      </w:r>
      <w:r>
        <w:rPr>
          <w:lang w:val="en-US"/>
        </w:rPr>
        <w:t>.</w:t>
      </w:r>
    </w:p>
    <w:p w:rsidR="002F1EAF" w:rsidRDefault="002F1EAF" w:rsidP="002F1EAF">
      <w:pPr>
        <w:spacing w:after="120"/>
      </w:pPr>
      <w:r>
        <w:t>Какъв трябва да е резултатът за този пример?</w:t>
      </w:r>
      <w:r w:rsidRPr="00507A91">
        <w:t xml:space="preserve"> </w:t>
      </w:r>
      <w:r>
        <w:t>Ако директно махнем всички тагове, ще получим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Clickon thi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inkfor more info.</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This isboldtext</w:t>
            </w:r>
            <w:r w:rsidRPr="00142925">
              <w:rPr>
                <w:rFonts w:ascii="Courier New" w:hAnsi="Courier New" w:cs="Courier New"/>
                <w:noProof/>
              </w:rPr>
              <w:t>.</w:t>
            </w:r>
          </w:p>
        </w:tc>
      </w:tr>
    </w:tbl>
    <w:p w:rsidR="002F1EAF" w:rsidRDefault="002F1EAF" w:rsidP="002F1EAF">
      <w:pPr>
        <w:spacing w:after="120"/>
      </w:pPr>
      <w:r>
        <w:t>Или може би трябва да следваме правилата на езика HTML и да получим следния тек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Click</w:t>
            </w:r>
            <w:r w:rsidRPr="00142925">
              <w:rPr>
                <w:rFonts w:ascii="Courier New" w:hAnsi="Courier New" w:cs="Courier New"/>
                <w:noProof/>
              </w:rPr>
              <w:t xml:space="preserve"> </w:t>
            </w:r>
            <w:r w:rsidRPr="00142925">
              <w:rPr>
                <w:rFonts w:ascii="Courier New" w:hAnsi="Courier New" w:cs="Courier New"/>
                <w:noProof/>
                <w:lang w:val="en-US"/>
              </w:rPr>
              <w:t>on this link for more info.</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This is bold</w:t>
            </w:r>
            <w:r w:rsidRPr="00142925">
              <w:rPr>
                <w:rFonts w:ascii="Courier New" w:hAnsi="Courier New" w:cs="Courier New"/>
                <w:noProof/>
              </w:rPr>
              <w:t xml:space="preserve"> </w:t>
            </w:r>
            <w:r w:rsidRPr="00142925">
              <w:rPr>
                <w:rFonts w:ascii="Courier New" w:hAnsi="Courier New" w:cs="Courier New"/>
                <w:noProof/>
                <w:lang w:val="en-US"/>
              </w:rPr>
              <w:t>text</w:t>
            </w:r>
            <w:r w:rsidRPr="00142925">
              <w:rPr>
                <w:rFonts w:ascii="Courier New" w:hAnsi="Courier New" w:cs="Courier New"/>
                <w:noProof/>
              </w:rPr>
              <w:t>.</w:t>
            </w:r>
          </w:p>
        </w:tc>
      </w:tr>
    </w:tbl>
    <w:p w:rsidR="002F1EAF" w:rsidRDefault="002F1EAF" w:rsidP="002F1EAF">
      <w:pPr>
        <w:spacing w:after="120"/>
      </w:pPr>
      <w:r>
        <w:t>Има и други варианти, например да слагаме всяко парче текст, което не е таг, на нов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Click</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on thi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ink</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for more info.</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This is</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bold</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text</w:t>
            </w:r>
            <w:r w:rsidRPr="00142925">
              <w:rPr>
                <w:rFonts w:ascii="Courier New" w:hAnsi="Courier New" w:cs="Courier New"/>
                <w:noProof/>
              </w:rPr>
              <w:t>.</w:t>
            </w:r>
          </w:p>
        </w:tc>
      </w:tr>
    </w:tbl>
    <w:p w:rsidR="002F1EAF" w:rsidRPr="00C4454F" w:rsidRDefault="002F1EAF" w:rsidP="002F1EAF">
      <w:r>
        <w:t>Ако махнем всичкия текст в таговете и долепим останалия текст, ще получим думи, които са залепени една до друга. От условието на задачата не става ясно дали това е исканият резултат или трябва, както в езика HTML, да получим по един интервал между отделните тагове.</w:t>
      </w:r>
      <w:r w:rsidRPr="00E72148">
        <w:t xml:space="preserve"> </w:t>
      </w:r>
      <w:r>
        <w:t>В езика HTML всяка поредица от разделители (интервали, нов ред, табулации и др.) се визуализира като един интервал. Това, обаче, не е споменато в условието на задачата и не става ясно от примерния вход и изход.</w:t>
      </w:r>
    </w:p>
    <w:p w:rsidR="002F1EAF" w:rsidRDefault="002F1EAF" w:rsidP="002F1EAF">
      <w:pPr>
        <w:spacing w:after="120"/>
      </w:pPr>
      <w:r>
        <w:t>Не става ясно още дали трябва да отпечатваме думите, които са в таг, съдържащ в себе си други тагове или да ги пропускаме. Ако отпечатваме само съдържанието на тагове, в които има единствено текст, ще получим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on this</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link</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bold</w:t>
            </w:r>
          </w:p>
        </w:tc>
      </w:tr>
    </w:tbl>
    <w:p w:rsidR="002F1EAF" w:rsidRDefault="002F1EAF" w:rsidP="002F1EAF">
      <w:r>
        <w:t>От условието не става ясно още как се визуализира текст, който е разположен на няколко реда във вътрешността на някой таг.</w:t>
      </w:r>
    </w:p>
    <w:p w:rsidR="002F1EAF" w:rsidRPr="00FA52AE" w:rsidRDefault="002F1EAF" w:rsidP="002F1EAF">
      <w:pPr>
        <w:pStyle w:val="Heading3"/>
      </w:pPr>
      <w:bookmarkStart w:id="1946" w:name="_Toc243587862"/>
      <w:bookmarkStart w:id="1947" w:name="_Toc299461595"/>
      <w:r>
        <w:t>Изясняване на условието на задачата</w:t>
      </w:r>
      <w:bookmarkEnd w:id="1946"/>
      <w:bookmarkEnd w:id="1947"/>
    </w:p>
    <w:p w:rsidR="002F1EAF" w:rsidRDefault="002F1EAF" w:rsidP="002F1EAF">
      <w:r>
        <w:t>Първото, което трябва да направим, когато открием неясен момент в условието на задачата, е да го прочетем внимателно. В случая условието наистина не е ясно и не ни дава отговор на въпросите. Най-вероятно не трябва да следваме HTML правилата, защото те не са описани в усло</w:t>
      </w:r>
      <w:r>
        <w:softHyphen/>
        <w:t>вието, но не става ясно дали долепяме думите в съседни тагове или да ги разделяме с нов ред.</w:t>
      </w:r>
    </w:p>
    <w:p w:rsidR="002F1EAF" w:rsidRDefault="002F1EAF" w:rsidP="002F1EAF">
      <w:r>
        <w:t>Остава ни само едно: да питаме. Ако сме на изпит, ще питаме този, който ни е дал задачите. Ако сме в реалния живот, то все някой е поръчител на софтуера, който разработваме, и той би могъл да отговори на възникналите въпроси. Ако никой не може да отговори, избираме един от вариантите, който ни се струва най-правилен съгласно условието на задачата и действаме по него.</w:t>
      </w:r>
    </w:p>
    <w:p w:rsidR="002F1EAF" w:rsidRDefault="002F1EAF" w:rsidP="002F1EAF">
      <w:pPr>
        <w:spacing w:after="120"/>
      </w:pPr>
      <w:r>
        <w:t>Приемаме, че трябва да се отпечата текста, който остава като премахнем всички отварящи и затварящи тагове, като използваме за разделител празен ред. Ако в текста има празни редове, запазваме ги. За нашия пример трябва да получим следния из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Click</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on thi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ink</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for more info.</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This is</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bold</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text</w:t>
            </w:r>
            <w:r w:rsidRPr="00142925">
              <w:rPr>
                <w:rFonts w:ascii="Courier New" w:hAnsi="Courier New" w:cs="Courier New"/>
                <w:noProof/>
              </w:rPr>
              <w:t>.</w:t>
            </w:r>
          </w:p>
        </w:tc>
      </w:tr>
    </w:tbl>
    <w:p w:rsidR="002F1EAF" w:rsidRPr="00BE537E" w:rsidRDefault="002F1EAF" w:rsidP="002F1EAF">
      <w:pPr>
        <w:pStyle w:val="Heading3"/>
      </w:pPr>
      <w:bookmarkStart w:id="1948" w:name="_Toc243587863"/>
      <w:bookmarkStart w:id="1949" w:name="_Toc299461596"/>
      <w:r>
        <w:t>Нова идея за решаване на задачата</w:t>
      </w:r>
      <w:bookmarkEnd w:id="1948"/>
      <w:bookmarkEnd w:id="1949"/>
    </w:p>
    <w:p w:rsidR="002F1EAF" w:rsidRDefault="002F1EAF" w:rsidP="002F1EAF">
      <w:r>
        <w:t>И така, нашата адаптирана към новите изисквания идея е следната: четем файла ред по ред и във всеки ред заместваме таговете с нов ред. За да избегнем дублирането на нови редове в резултатния файл, заместваме всеки два последова</w:t>
      </w:r>
      <w:r>
        <w:softHyphen/>
        <w:t>телни нови реда от резултата с един нов ред.</w:t>
      </w:r>
    </w:p>
    <w:p w:rsidR="002F1EAF" w:rsidRDefault="002F1EAF" w:rsidP="002F1EAF">
      <w:r>
        <w:t>Проверяваме новата идея с оригиналния пример от условието на задачата и с нашия пример и се убеждаваме, че идеята този път е вярна. Остава да я реализираме.</w:t>
      </w:r>
    </w:p>
    <w:p w:rsidR="002F1EAF" w:rsidRDefault="002F1EAF" w:rsidP="002F1EAF">
      <w:pPr>
        <w:pStyle w:val="Heading3"/>
      </w:pPr>
      <w:bookmarkStart w:id="1950" w:name="_Toc243587864"/>
      <w:bookmarkStart w:id="1951" w:name="_Toc299461597"/>
      <w:r>
        <w:t>Разбиваме задачата на подзадачи</w:t>
      </w:r>
      <w:bookmarkEnd w:id="1950"/>
      <w:bookmarkEnd w:id="1951"/>
    </w:p>
    <w:p w:rsidR="002F1EAF" w:rsidRDefault="002F1EAF" w:rsidP="002F1EAF">
      <w:r>
        <w:t>Задачата лесно можем да разбием на подзадачи:</w:t>
      </w:r>
    </w:p>
    <w:p w:rsidR="002F1EAF" w:rsidRPr="009F1791" w:rsidRDefault="002F1EAF" w:rsidP="00222F92">
      <w:pPr>
        <w:numPr>
          <w:ilvl w:val="0"/>
          <w:numId w:val="128"/>
        </w:numPr>
        <w:tabs>
          <w:tab w:val="clear" w:pos="644"/>
        </w:tabs>
        <w:ind w:left="568" w:hanging="284"/>
      </w:pPr>
      <w:r>
        <w:t>Прочитане на входния файл.</w:t>
      </w:r>
    </w:p>
    <w:p w:rsidR="002F1EAF" w:rsidRPr="009F1791" w:rsidRDefault="002F1EAF" w:rsidP="00222F92">
      <w:pPr>
        <w:numPr>
          <w:ilvl w:val="0"/>
          <w:numId w:val="128"/>
        </w:numPr>
        <w:tabs>
          <w:tab w:val="clear" w:pos="644"/>
        </w:tabs>
        <w:ind w:left="568" w:hanging="284"/>
      </w:pPr>
      <w:r>
        <w:t>Обработка на един ред от входния файл: заместване на таговете със символ за нов ред.</w:t>
      </w:r>
    </w:p>
    <w:p w:rsidR="002F1EAF" w:rsidRPr="009F1791" w:rsidRDefault="002F1EAF" w:rsidP="00222F92">
      <w:pPr>
        <w:numPr>
          <w:ilvl w:val="0"/>
          <w:numId w:val="128"/>
        </w:numPr>
        <w:tabs>
          <w:tab w:val="clear" w:pos="644"/>
        </w:tabs>
        <w:ind w:left="568" w:hanging="284"/>
      </w:pPr>
      <w:r>
        <w:t>Записване на резултата в изходния файл.</w:t>
      </w:r>
    </w:p>
    <w:p w:rsidR="002F1EAF" w:rsidRPr="00E72148" w:rsidRDefault="002F1EAF" w:rsidP="002F1EAF">
      <w:pPr>
        <w:pStyle w:val="Heading3"/>
      </w:pPr>
      <w:bookmarkStart w:id="1952" w:name="_Toc243587865"/>
      <w:bookmarkStart w:id="1953" w:name="_Toc299461598"/>
      <w:r>
        <w:t>Какво структури от данни да използваме</w:t>
      </w:r>
      <w:r w:rsidRPr="00E72148">
        <w:t>?</w:t>
      </w:r>
      <w:bookmarkEnd w:id="1952"/>
      <w:bookmarkEnd w:id="1953"/>
    </w:p>
    <w:p w:rsidR="002F1EAF" w:rsidRPr="00E72148" w:rsidRDefault="002F1EAF" w:rsidP="002F1EAF">
      <w:r>
        <w:t>В тази задача трябва да извършваме проста текстообработка и работа с файлове. Въпросът какви структури от данни да ползваме не стои пред нас –</w:t>
      </w:r>
      <w:r w:rsidRPr="00F81DF0">
        <w:t xml:space="preserve"> </w:t>
      </w:r>
      <w:r>
        <w:t xml:space="preserve">за текстообработката ще ползваме </w:t>
      </w:r>
      <w:r>
        <w:rPr>
          <w:rStyle w:val="Code"/>
        </w:rPr>
        <w:t>s</w:t>
      </w:r>
      <w:r w:rsidRPr="008D304E">
        <w:rPr>
          <w:rStyle w:val="Code"/>
        </w:rPr>
        <w:t>tring</w:t>
      </w:r>
      <w:r>
        <w:t xml:space="preserve"> и ако се наложи – </w:t>
      </w:r>
      <w:r w:rsidRPr="008D304E">
        <w:rPr>
          <w:rStyle w:val="Code"/>
        </w:rPr>
        <w:t>StringBuilder</w:t>
      </w:r>
      <w:r>
        <w:t>.</w:t>
      </w:r>
    </w:p>
    <w:p w:rsidR="002F1EAF" w:rsidRDefault="002F1EAF" w:rsidP="002F1EAF">
      <w:pPr>
        <w:pStyle w:val="Heading3"/>
      </w:pPr>
      <w:bookmarkStart w:id="1954" w:name="_Toc243587866"/>
      <w:bookmarkStart w:id="1955" w:name="_Toc299461599"/>
      <w:r>
        <w:t>Да помислим за ефективността</w:t>
      </w:r>
      <w:bookmarkEnd w:id="1954"/>
      <w:bookmarkEnd w:id="1955"/>
    </w:p>
    <w:p w:rsidR="002F1EAF" w:rsidRDefault="002F1EAF" w:rsidP="002F1EAF">
      <w:r>
        <w:t>Ако четем редовете един по един, това няма да е бавна операция. Самата обработка на един ред може да се извърши чрез заместване на символи с други – също бърза операция. Не би трябвало да имаме проблеми с производителността.</w:t>
      </w:r>
    </w:p>
    <w:p w:rsidR="002F1EAF" w:rsidRDefault="002F1EAF" w:rsidP="002F1EAF">
      <w:r>
        <w:t>Може би проблеми ще създаде изчистването на празните редове. Ако събираме всички редове в някакъв буфер (</w:t>
      </w:r>
      <w:r w:rsidRPr="00FF7200">
        <w:rPr>
          <w:rStyle w:val="Code"/>
        </w:rPr>
        <w:t>StringBuilder</w:t>
      </w:r>
      <w:r>
        <w:t>) и след това премахваме двойните празни редове, този буфер ще заеме много памет при големи входни файлове (примерно при 500 MB входен файл).</w:t>
      </w:r>
    </w:p>
    <w:p w:rsidR="002F1EAF" w:rsidRDefault="002F1EAF" w:rsidP="002F1EAF">
      <w:r>
        <w:t>За да спестим памет, ще се опитаме да чистим излишните празни редове още след заместване на таговете със символа за празен ред.</w:t>
      </w:r>
    </w:p>
    <w:p w:rsidR="002F1EAF" w:rsidRPr="00E72148" w:rsidRDefault="002F1EAF" w:rsidP="002F1EAF">
      <w:r>
        <w:t>Вече разгледахме внимателно идеята за решаване на задачата, уверихме се, че е добра и покрива специалните случаи, които могат да възникнат, и смятаме, че няма да имаме проблеми с производителността. Сега вече можем спокойно да преминем към имплементация на алгоритъма. Ще пишем кода стъпка по стъпка, за да откриваме грешките възможно най-рано.</w:t>
      </w:r>
    </w:p>
    <w:p w:rsidR="002F1EAF" w:rsidRPr="00BE537E" w:rsidRDefault="002F1EAF" w:rsidP="002F1EAF">
      <w:pPr>
        <w:pStyle w:val="Heading3"/>
      </w:pPr>
      <w:bookmarkStart w:id="1956" w:name="_Toc243587867"/>
      <w:bookmarkStart w:id="1957" w:name="_Toc299461600"/>
      <w:r w:rsidRPr="00BE537E">
        <w:t>Стъпка 1 – прочитане на входния файл</w:t>
      </w:r>
      <w:bookmarkEnd w:id="1956"/>
      <w:bookmarkEnd w:id="1957"/>
    </w:p>
    <w:p w:rsidR="002F1EAF" w:rsidRDefault="002F1EAF" w:rsidP="002F1EAF">
      <w:pPr>
        <w:spacing w:after="120"/>
      </w:pPr>
      <w:r w:rsidRPr="009930CA">
        <w:t>Първата стъпка от решението на поставена</w:t>
      </w:r>
      <w:r>
        <w:t>та</w:t>
      </w:r>
      <w:r w:rsidRPr="009930CA">
        <w:t xml:space="preserve"> задача е прочитането входния файл. В нашия случай той е HTML файл. Това не трябва да ни притеснява, тъй като HTML е текстов </w:t>
      </w:r>
      <w:r>
        <w:t>формат</w:t>
      </w:r>
      <w:r w:rsidRPr="009930CA">
        <w:t>. Затова, за да го прочетем</w:t>
      </w:r>
      <w:r>
        <w:t>,</w:t>
      </w:r>
      <w:r w:rsidRPr="009930CA">
        <w:t xml:space="preserve"> ще използваме класа </w:t>
      </w:r>
      <w:r w:rsidRPr="00BE170D">
        <w:rPr>
          <w:rStyle w:val="Code"/>
        </w:rPr>
        <w:t>StreamReader</w:t>
      </w:r>
      <w:r w:rsidRPr="009930CA">
        <w:t>. Ще обходим входния файл ред по ред и за всеки ред ще извличаме (засега не ни интересува как) нужната ни</w:t>
      </w:r>
      <w:r>
        <w:t xml:space="preserve"> информация (ако има) и ще я за</w:t>
      </w:r>
      <w:r w:rsidRPr="009930CA">
        <w:t>писваме в</w:t>
      </w:r>
      <w:r>
        <w:t xml:space="preserve"> обект от тип </w:t>
      </w:r>
      <w:r w:rsidRPr="00920358">
        <w:rPr>
          <w:rStyle w:val="Code"/>
        </w:rPr>
        <w:t>StringBuilder</w:t>
      </w:r>
      <w:r w:rsidRPr="009930CA">
        <w:t xml:space="preserve">. </w:t>
      </w:r>
      <w:r w:rsidRPr="00920358">
        <w:t>Извли</w:t>
      </w:r>
      <w:r w:rsidRPr="00920358">
        <w:softHyphen/>
        <w:t>чането</w:t>
      </w:r>
      <w:r w:rsidRPr="009930CA">
        <w:t xml:space="preserve"> ще реализираме в </w:t>
      </w:r>
      <w:r>
        <w:t xml:space="preserve">следващата </w:t>
      </w:r>
      <w:r w:rsidRPr="009930CA">
        <w:t xml:space="preserve">стъпка </w:t>
      </w:r>
      <w:r>
        <w:rPr>
          <w:noProof/>
        </w:rPr>
        <w:t xml:space="preserve">(стъпка </w:t>
      </w:r>
      <w:r w:rsidRPr="009930CA">
        <w:rPr>
          <w:noProof/>
        </w:rPr>
        <w:t>2</w:t>
      </w:r>
      <w:r>
        <w:rPr>
          <w:noProof/>
        </w:rPr>
        <w:t>)</w:t>
      </w:r>
      <w:r w:rsidRPr="009930CA">
        <w:t xml:space="preserve">, а записването в </w:t>
      </w:r>
      <w:r>
        <w:t>някоя от по-следващите стъпки</w:t>
      </w:r>
      <w:r w:rsidRPr="009930CA">
        <w:t>.</w:t>
      </w:r>
      <w:r w:rsidRPr="00E72148">
        <w:t xml:space="preserve"> </w:t>
      </w:r>
      <w:r w:rsidRPr="009930CA">
        <w:t xml:space="preserve">Да напишем нужния код за реализацията на нашата </w:t>
      </w:r>
      <w:r>
        <w:t xml:space="preserve">първа </w:t>
      </w:r>
      <w:r w:rsidRPr="009930CA">
        <w:t>стъп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string</w:t>
            </w:r>
            <w:r>
              <w:rPr>
                <w:rFonts w:ascii="Courier New" w:hAnsi="Courier New" w:cs="Courier New"/>
                <w:noProof/>
                <w:szCs w:val="20"/>
              </w:rPr>
              <w:t xml:space="preserve"> line = </w:t>
            </w:r>
            <w:r>
              <w:rPr>
                <w:rFonts w:ascii="Courier New" w:hAnsi="Courier New" w:cs="Courier New"/>
                <w:noProof/>
                <w:color w:val="0000FF"/>
                <w:szCs w:val="20"/>
              </w:rPr>
              <w:t>string</w:t>
            </w:r>
            <w:r>
              <w:rPr>
                <w:rFonts w:ascii="Courier New" w:hAnsi="Courier New" w:cs="Courier New"/>
                <w:noProof/>
                <w:szCs w:val="20"/>
              </w:rPr>
              <w:t>.Empt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StreamReader</w:t>
            </w:r>
            <w:r>
              <w:rPr>
                <w:rFonts w:ascii="Courier New" w:hAnsi="Courier New" w:cs="Courier New"/>
                <w:noProof/>
                <w:szCs w:val="20"/>
              </w:rPr>
              <w:t xml:space="preserve"> read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w:t>
            </w:r>
            <w:r>
              <w:rPr>
                <w:rFonts w:ascii="Courier New" w:hAnsi="Courier New" w:cs="Courier New"/>
                <w:noProof/>
                <w:color w:val="A31515"/>
                <w:szCs w:val="20"/>
              </w:rPr>
              <w:t>"Problem1.htm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while</w:t>
            </w:r>
            <w:r>
              <w:rPr>
                <w:rFonts w:ascii="Courier New" w:hAnsi="Courier New" w:cs="Courier New"/>
                <w:noProof/>
                <w:szCs w:val="20"/>
              </w:rPr>
              <w:t xml:space="preserve"> ((line = reader.ReadLine())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Find what we need and save it in the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Pr="00793E7A"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reader.Close();</w:t>
            </w:r>
          </w:p>
        </w:tc>
      </w:tr>
    </w:tbl>
    <w:p w:rsidR="002F1EAF" w:rsidRDefault="002F1EAF" w:rsidP="002F1EAF">
      <w:pPr>
        <w:spacing w:after="120"/>
      </w:pPr>
      <w:r w:rsidRPr="009930CA">
        <w:t>Чрез написания код ще прочетем входния файл</w:t>
      </w:r>
      <w:r>
        <w:t xml:space="preserve"> ред по ред</w:t>
      </w:r>
      <w:r w:rsidRPr="009930CA">
        <w:t>. Да помислим дали сме реализирали добре първата стъпка. Сещате ли се какво пропус</w:t>
      </w:r>
      <w:r>
        <w:softHyphen/>
      </w:r>
      <w:r w:rsidRPr="009930CA">
        <w:t>нахме?</w:t>
      </w:r>
    </w:p>
    <w:p w:rsidR="002F1EAF" w:rsidRDefault="002F1EAF" w:rsidP="002F1EAF">
      <w:pPr>
        <w:spacing w:after="120"/>
      </w:pPr>
      <w:r w:rsidRPr="009930CA">
        <w:t>С написаното ще прочетем входния файл,</w:t>
      </w:r>
      <w:r>
        <w:t xml:space="preserve"> </w:t>
      </w:r>
      <w:r w:rsidRPr="009930CA">
        <w:t>но само ако съществува.</w:t>
      </w:r>
      <w:r>
        <w:t xml:space="preserve"> </w:t>
      </w:r>
      <w:r w:rsidRPr="009930CA">
        <w:t xml:space="preserve">Ами </w:t>
      </w:r>
      <w:r>
        <w:t>ако входния файл не съществува</w:t>
      </w:r>
      <w:r w:rsidRPr="00E72148">
        <w:t xml:space="preserve"> </w:t>
      </w:r>
      <w:r>
        <w:t xml:space="preserve">или не може да бъде отворен по някаква причина? </w:t>
      </w:r>
      <w:r w:rsidRPr="009930CA">
        <w:t>Сегашното ни решен</w:t>
      </w:r>
      <w:r>
        <w:t>ие няма да се справи с те</w:t>
      </w:r>
      <w:r w:rsidRPr="009930CA">
        <w:t>зи проблем</w:t>
      </w:r>
      <w:r>
        <w:t>и</w:t>
      </w:r>
      <w:r w:rsidRPr="009930CA">
        <w:t>.</w:t>
      </w:r>
      <w:r>
        <w:t xml:space="preserve"> В кода има и още един проблем: ако настъпи грешка при четенето или обработката на данните от файла, той няма да бъде затворен.</w:t>
      </w:r>
    </w:p>
    <w:p w:rsidR="002F1EAF" w:rsidRPr="00E72148" w:rsidRDefault="002F1EAF" w:rsidP="002F1EAF">
      <w:pPr>
        <w:spacing w:after="120"/>
      </w:pPr>
      <w:r>
        <w:t>Чрез</w:t>
      </w:r>
      <w:r w:rsidRPr="00E72148">
        <w:t xml:space="preserve"> </w:t>
      </w:r>
      <w:r w:rsidRPr="00BE170D">
        <w:rPr>
          <w:rStyle w:val="Code"/>
        </w:rPr>
        <w:t>File</w:t>
      </w:r>
      <w:r w:rsidRPr="00F81DF0">
        <w:rPr>
          <w:rStyle w:val="Code"/>
        </w:rPr>
        <w:t>.Е</w:t>
      </w:r>
      <w:r w:rsidRPr="00BE170D">
        <w:rPr>
          <w:rStyle w:val="Code"/>
        </w:rPr>
        <w:t>xists</w:t>
      </w:r>
      <w:r w:rsidRPr="00F81DF0">
        <w:rPr>
          <w:rStyle w:val="Code"/>
        </w:rPr>
        <w:t>(…)</w:t>
      </w:r>
      <w:r>
        <w:t xml:space="preserve"> ще проверяваме дали входния файл съществува. Ако не съществува ще извеждаме подходящо съобщение и ще прекратяваме изпълнението на програмата. За да избегнем втория</w:t>
      </w:r>
      <w:r w:rsidRPr="009930CA">
        <w:t xml:space="preserve"> проблем </w:t>
      </w:r>
      <w:r>
        <w:t>ще</w:t>
      </w:r>
      <w:r w:rsidRPr="009930CA">
        <w:t xml:space="preserve"> изпол</w:t>
      </w:r>
      <w:r>
        <w:softHyphen/>
        <w:t>зваме конструкцията</w:t>
      </w:r>
      <w:r w:rsidRPr="00E72148">
        <w:rPr>
          <w:rStyle w:val="Code"/>
        </w:rPr>
        <w:t xml:space="preserve"> </w:t>
      </w:r>
      <w:r>
        <w:rPr>
          <w:rStyle w:val="Code"/>
        </w:rPr>
        <w:t>try</w:t>
      </w:r>
      <w:r w:rsidRPr="00E72148">
        <w:rPr>
          <w:rStyle w:val="Code"/>
        </w:rPr>
        <w:t>-</w:t>
      </w:r>
      <w:r>
        <w:rPr>
          <w:rStyle w:val="Code"/>
        </w:rPr>
        <w:t>catch</w:t>
      </w:r>
      <w:r w:rsidRPr="00E72148">
        <w:rPr>
          <w:rStyle w:val="Code"/>
        </w:rPr>
        <w:t>-</w:t>
      </w:r>
      <w:r>
        <w:rPr>
          <w:rStyle w:val="Code"/>
        </w:rPr>
        <w:t>finally</w:t>
      </w:r>
      <w:r w:rsidRPr="009930CA">
        <w:t>.</w:t>
      </w:r>
      <w:r>
        <w:t xml:space="preserve"> </w:t>
      </w:r>
      <w:r w:rsidRPr="009930CA">
        <w:t>Така, ако възникне изклю</w:t>
      </w:r>
      <w:r>
        <w:softHyphen/>
      </w:r>
      <w:r w:rsidRPr="009930CA">
        <w:t>чение ще го обработим и накрая винаги ще затваряме файла,</w:t>
      </w:r>
      <w:r>
        <w:t xml:space="preserve"> </w:t>
      </w:r>
      <w:r w:rsidRPr="009930CA">
        <w:t>с които сме работили.</w:t>
      </w:r>
      <w:r>
        <w:t xml:space="preserve"> </w:t>
      </w:r>
      <w:r w:rsidRPr="009930CA">
        <w:t>Не трябва да забравяме,</w:t>
      </w:r>
      <w:r>
        <w:t xml:space="preserve"> че обекта от</w:t>
      </w:r>
      <w:r w:rsidRPr="009930CA">
        <w:t xml:space="preserve"> </w:t>
      </w:r>
      <w:r>
        <w:rPr>
          <w:rStyle w:val="Code"/>
        </w:rPr>
        <w:t>StreamReader</w:t>
      </w:r>
      <w:r w:rsidRPr="009930CA">
        <w:t xml:space="preserve"> трябва да е деклариран извън </w:t>
      </w:r>
      <w:r w:rsidRPr="009930CA">
        <w:rPr>
          <w:rStyle w:val="Code"/>
        </w:rPr>
        <w:t>try</w:t>
      </w:r>
      <w:r w:rsidRPr="009930CA">
        <w:t xml:space="preserve"> блока,</w:t>
      </w:r>
      <w:r>
        <w:t xml:space="preserve"> </w:t>
      </w:r>
      <w:r w:rsidRPr="009930CA">
        <w:t xml:space="preserve">защото </w:t>
      </w:r>
      <w:r>
        <w:t xml:space="preserve">иначе ще е недостъпен във </w:t>
      </w:r>
      <w:r w:rsidRPr="00D032B6">
        <w:rPr>
          <w:rStyle w:val="Code"/>
        </w:rPr>
        <w:t>finally</w:t>
      </w:r>
      <w:r>
        <w:t xml:space="preserve"> блока</w:t>
      </w:r>
      <w:r w:rsidRPr="009930CA">
        <w:t>.</w:t>
      </w:r>
      <w:r>
        <w:t xml:space="preserve"> </w:t>
      </w:r>
      <w:r w:rsidRPr="009930CA">
        <w:t>Това не е фатална грешка,</w:t>
      </w:r>
      <w:r>
        <w:t xml:space="preserve"> </w:t>
      </w:r>
      <w:r w:rsidRPr="009930CA">
        <w:t>но често се допуска от начинаещите програмисти.</w:t>
      </w:r>
    </w:p>
    <w:p w:rsidR="002F1EAF" w:rsidRDefault="002F1EAF" w:rsidP="002F1EAF">
      <w:pPr>
        <w:spacing w:after="120"/>
      </w:pPr>
      <w:r>
        <w:t>Добре е да дефинираме името на входния файл като константа, защото вероятно ще го използваме на няколко места.</w:t>
      </w:r>
    </w:p>
    <w:p w:rsidR="002F1EAF" w:rsidRDefault="002F1EAF" w:rsidP="002F1EAF">
      <w:pPr>
        <w:spacing w:after="120"/>
      </w:pPr>
      <w:r>
        <w:t xml:space="preserve">Още нещо: при четене от текстов файл е редно да зададем кодирането на файла. В случая ще използваме кодиране </w:t>
      </w:r>
      <w:r w:rsidRPr="008D304E">
        <w:rPr>
          <w:rStyle w:val="Code"/>
        </w:rPr>
        <w:t>windows-1251</w:t>
      </w:r>
      <w:r>
        <w:t>, тъй като искаме да поддържаме коректно работа с български уеб сайтове на кирилица.</w:t>
      </w:r>
    </w:p>
    <w:p w:rsidR="002F1EAF" w:rsidRDefault="002F1EAF" w:rsidP="002F1EAF">
      <w:pPr>
        <w:spacing w:after="120"/>
      </w:pPr>
      <w:r w:rsidRPr="009930CA">
        <w:t xml:space="preserve">Да </w:t>
      </w:r>
      <w:r>
        <w:t>видим до какво стигнах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ex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HtmlTagRemov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InputFileName = </w:t>
            </w:r>
            <w:r>
              <w:rPr>
                <w:rFonts w:ascii="Courier New" w:hAnsi="Courier New" w:cs="Courier New"/>
                <w:noProof/>
                <w:color w:val="A31515"/>
                <w:szCs w:val="20"/>
              </w:rPr>
              <w:t>"Problem1.htm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Charset = </w:t>
            </w:r>
            <w:r>
              <w:rPr>
                <w:rFonts w:ascii="Courier New" w:hAnsi="Courier New" w:cs="Courier New"/>
                <w:noProof/>
                <w:color w:val="A31515"/>
                <w:szCs w:val="20"/>
              </w:rPr>
              <w:t>"windows-1251"</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eamReader</w:t>
            </w:r>
            <w:r>
              <w:rPr>
                <w:rFonts w:ascii="Courier New" w:hAnsi="Courier New" w:cs="Courier New"/>
                <w:noProof/>
                <w:szCs w:val="20"/>
              </w:rPr>
              <w:t xml:space="preserve"> reader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Encoding</w:t>
            </w:r>
            <w:r>
              <w:rPr>
                <w:rFonts w:ascii="Courier New" w:hAnsi="Courier New" w:cs="Courier New"/>
                <w:noProof/>
                <w:szCs w:val="20"/>
              </w:rPr>
              <w:t xml:space="preserve"> encoding = </w:t>
            </w:r>
            <w:r>
              <w:rPr>
                <w:rFonts w:ascii="Courier New" w:hAnsi="Courier New" w:cs="Courier New"/>
                <w:noProof/>
                <w:color w:val="2B91AF"/>
                <w:szCs w:val="20"/>
              </w:rPr>
              <w:t>Encoding</w:t>
            </w:r>
            <w:r>
              <w:rPr>
                <w:rFonts w:ascii="Courier New" w:hAnsi="Courier New" w:cs="Courier New"/>
                <w:noProof/>
                <w:szCs w:val="20"/>
              </w:rPr>
              <w:t>.GetEncoding(Charse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line = </w:t>
            </w:r>
            <w:r>
              <w:rPr>
                <w:rFonts w:ascii="Courier New" w:hAnsi="Courier New" w:cs="Courier New"/>
                <w:noProof/>
                <w:color w:val="0000FF"/>
                <w:szCs w:val="20"/>
              </w:rPr>
              <w:t>string</w:t>
            </w:r>
            <w:r>
              <w:rPr>
                <w:rFonts w:ascii="Courier New" w:hAnsi="Courier New" w:cs="Courier New"/>
                <w:noProof/>
                <w:szCs w:val="20"/>
              </w:rPr>
              <w:t>.Empt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ingBuilder</w:t>
            </w:r>
            <w:r>
              <w:rPr>
                <w:rFonts w:ascii="Courier New" w:hAnsi="Courier New" w:cs="Courier New"/>
                <w:noProof/>
                <w:szCs w:val="20"/>
              </w:rPr>
              <w:t xml:space="preserve"> resul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ingBuilder</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2B91AF"/>
                <w:szCs w:val="20"/>
              </w:rPr>
              <w:t>File</w:t>
            </w:r>
            <w:r>
              <w:rPr>
                <w:rFonts w:ascii="Courier New" w:hAnsi="Courier New" w:cs="Courier New"/>
                <w:noProof/>
                <w:szCs w:val="20"/>
              </w:rPr>
              <w:t>.Exists(Inpu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w:t>
            </w:r>
            <w:r>
              <w:rPr>
                <w:rFonts w:ascii="Courier New" w:hAnsi="Courier New" w:cs="Courier New"/>
                <w:noProof/>
                <w:color w:val="A31515"/>
                <w:szCs w:val="20"/>
                <w:lang w:val="en-US"/>
              </w:rPr>
              <w:t>File</w:t>
            </w:r>
            <w:r>
              <w:rPr>
                <w:rFonts w:ascii="Courier New" w:hAnsi="Courier New" w:cs="Courier New"/>
                <w:noProof/>
                <w:color w:val="A31515"/>
                <w:szCs w:val="20"/>
              </w:rPr>
              <w:t xml:space="preserve"> "</w:t>
            </w:r>
            <w:r>
              <w:rPr>
                <w:rFonts w:ascii="Courier New" w:hAnsi="Courier New" w:cs="Courier New"/>
                <w:noProof/>
                <w:szCs w:val="20"/>
              </w:rPr>
              <w:t xml:space="preserve"> + InputFileName + </w:t>
            </w:r>
            <w:r>
              <w:rPr>
                <w:rFonts w:ascii="Courier New" w:hAnsi="Courier New" w:cs="Courier New"/>
                <w:noProof/>
                <w:color w:val="A31515"/>
                <w:szCs w:val="20"/>
              </w:rPr>
              <w:t>"</w:t>
            </w:r>
            <w:r>
              <w:rPr>
                <w:rFonts w:ascii="Courier New" w:hAnsi="Courier New" w:cs="Courier New"/>
                <w:noProof/>
                <w:color w:val="A31515"/>
                <w:szCs w:val="20"/>
                <w:lang w:val="en-US"/>
              </w:rPr>
              <w:t xml:space="preserve"> not found</w:t>
            </w:r>
            <w:r>
              <w:rPr>
                <w:rFonts w:ascii="Courier New" w:hAnsi="Courier New" w:cs="Courier New"/>
                <w:noProof/>
                <w:color w:val="A31515"/>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r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read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InputFileName, encod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line = reader.ReadLine())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Find what we need and save it in the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catch</w:t>
            </w:r>
            <w:r>
              <w:rPr>
                <w:rFonts w:ascii="Courier New" w:hAnsi="Courier New" w:cs="Courier New"/>
                <w:noProof/>
                <w:szCs w:val="20"/>
              </w:rPr>
              <w:t xml:space="preserve"> (</w:t>
            </w:r>
            <w:r>
              <w:rPr>
                <w:rFonts w:ascii="Courier New" w:hAnsi="Courier New" w:cs="Courier New"/>
                <w:noProof/>
                <w:color w:val="2B91AF"/>
                <w:szCs w:val="20"/>
              </w:rPr>
              <w:t>IOException</w:t>
            </w:r>
            <w:r>
              <w:rPr>
                <w:rFonts w:ascii="Courier New" w:hAnsi="Courier New" w:cs="Courier New"/>
                <w:noProof/>
                <w:szCs w:val="20"/>
              </w:rPr>
              <w:t xml:space="preserve"> ioex)</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Can not read file "</w:t>
            </w:r>
            <w:r>
              <w:rPr>
                <w:rFonts w:ascii="Courier New" w:hAnsi="Courier New" w:cs="Courier New"/>
                <w:noProof/>
                <w:szCs w:val="20"/>
              </w:rPr>
              <w:t xml:space="preserve"> + InputFileName + </w:t>
            </w:r>
            <w:r>
              <w:rPr>
                <w:rFonts w:ascii="Courier New" w:hAnsi="Courier New" w:cs="Courier New"/>
                <w:noProof/>
                <w:color w:val="A31515"/>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inall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eader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ader.Clos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EE3789"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2F1EAF" w:rsidRPr="009930CA" w:rsidRDefault="002F1EAF" w:rsidP="002F1EAF">
      <w:pPr>
        <w:spacing w:after="120"/>
      </w:pPr>
      <w:r w:rsidRPr="009930CA">
        <w:t xml:space="preserve">Справихме се с </w:t>
      </w:r>
      <w:r>
        <w:t xml:space="preserve">описаните </w:t>
      </w:r>
      <w:r w:rsidRPr="009930CA">
        <w:t>проблем</w:t>
      </w:r>
      <w:r>
        <w:t>и и изглежда вече имаме коректно реализирано четенето на входния файл</w:t>
      </w:r>
      <w:r w:rsidRPr="009930CA">
        <w:t>.</w:t>
      </w:r>
      <w:r>
        <w:t xml:space="preserve"> </w:t>
      </w:r>
      <w:r w:rsidRPr="009930CA">
        <w:t>За да сме напълно сигурни можем да тестваме.</w:t>
      </w:r>
      <w:r>
        <w:t xml:space="preserve"> Например </w:t>
      </w:r>
      <w:r w:rsidRPr="009930CA">
        <w:t>да изпишем съдържанието на входния файл на конзолата,</w:t>
      </w:r>
      <w:r>
        <w:t xml:space="preserve"> </w:t>
      </w:r>
      <w:r w:rsidRPr="009930CA">
        <w:t>а след това да пробваме с несъществуващ файл.</w:t>
      </w:r>
      <w:r>
        <w:t xml:space="preserve"> </w:t>
      </w:r>
      <w:r w:rsidRPr="009930CA">
        <w:t xml:space="preserve">Изписването ще става в </w:t>
      </w:r>
      <w:r w:rsidRPr="009930CA">
        <w:rPr>
          <w:rStyle w:val="Code"/>
        </w:rPr>
        <w:t>while</w:t>
      </w:r>
      <w:r w:rsidRPr="009930CA">
        <w:t xml:space="preserve"> </w:t>
      </w:r>
      <w:r>
        <w:t>ц</w:t>
      </w:r>
      <w:r w:rsidRPr="009930CA">
        <w:t xml:space="preserve">икъла чрез </w:t>
      </w:r>
      <w:r>
        <w:rPr>
          <w:rStyle w:val="Code"/>
        </w:rPr>
        <w:t>Console.WriteLine</w:t>
      </w:r>
      <w:r w:rsidRPr="004F0224">
        <w:rPr>
          <w:rStyle w:val="Code"/>
        </w:rPr>
        <w:t>(</w:t>
      </w:r>
      <w:r w:rsidRPr="00E72148">
        <w:rPr>
          <w:rStyle w:val="Code"/>
        </w:rPr>
        <w:t>…</w:t>
      </w:r>
      <w:r w:rsidRPr="004F0224">
        <w:rPr>
          <w:rStyle w:val="Code"/>
        </w:rPr>
        <w:t>)</w:t>
      </w:r>
      <w:r w:rsidRPr="009930CA">
        <w:t>.</w:t>
      </w:r>
    </w:p>
    <w:p w:rsidR="002F1EAF" w:rsidRDefault="002F1EAF" w:rsidP="002F1EAF">
      <w:pPr>
        <w:spacing w:after="120"/>
      </w:pPr>
      <w:r>
        <w:t>Ако тестваме с примера от условието на задачата, р</w:t>
      </w:r>
      <w:r w:rsidRPr="009930CA">
        <w:t>езултатът е</w:t>
      </w:r>
      <w:r>
        <w:t xml:space="preserve"> следният</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html&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head&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title&gt;Welcome to our site!&lt;/title&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head&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body&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center&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img src="/en/img/logo.gif" width="130" height="70" alt="Logo"&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br&gt;&lt;br&gt;&lt;br&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 xml:space="preserve">&lt;font size="-1"&gt;&lt;a href="/index.html"&gt;Home&lt;/a&gt; - </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a href="/contenst.html"&gt;Contacts&lt;/a&gt; -</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a href="/about.html"&gt;About&lt;/a&gt;&lt;/font&gt;&lt;p&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center&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lt;/body&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rPr>
              <w:t>&lt;/html&gt;</w:t>
            </w:r>
          </w:p>
        </w:tc>
      </w:tr>
    </w:tbl>
    <w:p w:rsidR="002F1EAF" w:rsidRDefault="002F1EAF" w:rsidP="002F1EAF">
      <w:pPr>
        <w:spacing w:after="120"/>
      </w:pPr>
      <w:r>
        <w:t xml:space="preserve">Да </w:t>
      </w:r>
      <w:r w:rsidRPr="009930CA">
        <w:t>пробваме с несъществуващ файл.</w:t>
      </w:r>
      <w:r>
        <w:t xml:space="preserve"> </w:t>
      </w:r>
      <w:r w:rsidRPr="009930CA">
        <w:t xml:space="preserve">Да заменим името на файла </w:t>
      </w:r>
      <w:r w:rsidRPr="004F0224">
        <w:rPr>
          <w:rStyle w:val="Code"/>
        </w:rPr>
        <w:t>Problem1.html</w:t>
      </w:r>
      <w:r w:rsidRPr="009930CA">
        <w:t xml:space="preserve"> с </w:t>
      </w:r>
      <w:r w:rsidRPr="009930CA">
        <w:rPr>
          <w:rStyle w:val="Code"/>
        </w:rPr>
        <w:t>Problem2.html</w:t>
      </w:r>
      <w:r w:rsidRPr="009930CA">
        <w:t>.</w:t>
      </w:r>
      <w:r>
        <w:t xml:space="preserve"> </w:t>
      </w:r>
      <w:r w:rsidRPr="009930CA">
        <w:t>Резулт</w:t>
      </w:r>
      <w:r>
        <w:t>атъ</w:t>
      </w:r>
      <w:r w:rsidRPr="009930CA">
        <w:t>т от това е</w:t>
      </w:r>
      <w:r>
        <w:t xml:space="preserve"> следният</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File Problem2.html not found</w:t>
            </w:r>
          </w:p>
        </w:tc>
      </w:tr>
    </w:tbl>
    <w:p w:rsidR="002F1EAF" w:rsidRPr="009930CA" w:rsidRDefault="002F1EAF" w:rsidP="002F1EAF">
      <w:r w:rsidRPr="009930CA">
        <w:t>Уверихме се,</w:t>
      </w:r>
      <w:r>
        <w:t xml:space="preserve"> </w:t>
      </w:r>
      <w:r w:rsidRPr="009930CA">
        <w:t xml:space="preserve">че дотук </w:t>
      </w:r>
      <w:r>
        <w:t>написаният код</w:t>
      </w:r>
      <w:r w:rsidRPr="009930CA">
        <w:t xml:space="preserve"> е вер</w:t>
      </w:r>
      <w:r>
        <w:t>е</w:t>
      </w:r>
      <w:r w:rsidRPr="009930CA">
        <w:t>н.</w:t>
      </w:r>
      <w:r>
        <w:t xml:space="preserve"> </w:t>
      </w:r>
      <w:r w:rsidRPr="009930CA">
        <w:t xml:space="preserve">Да </w:t>
      </w:r>
      <w:r>
        <w:t>преминем към следва</w:t>
      </w:r>
      <w:r>
        <w:softHyphen/>
        <w:t>щата стъпка.</w:t>
      </w:r>
    </w:p>
    <w:p w:rsidR="002F1EAF" w:rsidRPr="00BE537E" w:rsidRDefault="002F1EAF" w:rsidP="002F1EAF">
      <w:pPr>
        <w:pStyle w:val="Heading3"/>
      </w:pPr>
      <w:bookmarkStart w:id="1958" w:name="_Toc243587868"/>
      <w:bookmarkStart w:id="1959" w:name="_Toc299461601"/>
      <w:r w:rsidRPr="00BE537E">
        <w:t>Стъпка 2 –</w:t>
      </w:r>
      <w:r>
        <w:t xml:space="preserve"> премахване на таговете</w:t>
      </w:r>
      <w:bookmarkEnd w:id="1958"/>
      <w:bookmarkEnd w:id="1959"/>
    </w:p>
    <w:p w:rsidR="002F1EAF" w:rsidRDefault="002F1EAF" w:rsidP="002F1EAF">
      <w:pPr>
        <w:spacing w:after="120"/>
      </w:pPr>
      <w:r w:rsidRPr="009930CA">
        <w:t xml:space="preserve">Сега трябва да измислим подходящ начин да </w:t>
      </w:r>
      <w:r>
        <w:t>премахнем всички тагове</w:t>
      </w:r>
      <w:r w:rsidRPr="009930CA">
        <w:t>.</w:t>
      </w:r>
      <w:r>
        <w:t xml:space="preserve"> </w:t>
      </w:r>
      <w:r w:rsidRPr="009930CA">
        <w:t>Какъ</w:t>
      </w:r>
      <w:r>
        <w:t>в</w:t>
      </w:r>
      <w:r w:rsidRPr="009930CA">
        <w:t xml:space="preserve"> да бъде начин</w:t>
      </w:r>
      <w:r>
        <w:t>ът</w:t>
      </w:r>
      <w:r w:rsidRPr="009930CA">
        <w:t>?</w:t>
      </w:r>
    </w:p>
    <w:p w:rsidR="002F1EAF" w:rsidRPr="00E72148" w:rsidRDefault="002F1EAF" w:rsidP="002F1EAF">
      <w:pPr>
        <w:spacing w:after="120"/>
      </w:pPr>
      <w:r w:rsidRPr="009930CA">
        <w:t>Един възможен начин е като проверяваме реда символ по символ.</w:t>
      </w:r>
      <w:r>
        <w:t xml:space="preserve"> </w:t>
      </w:r>
      <w:r w:rsidRPr="009930CA">
        <w:t xml:space="preserve">За всеки символ от текущия ред ще търсим символа </w:t>
      </w:r>
      <w:r>
        <w:t>"&lt;"</w:t>
      </w:r>
      <w:r w:rsidRPr="009930CA">
        <w:t>.</w:t>
      </w:r>
      <w:r>
        <w:t xml:space="preserve"> От него надясно</w:t>
      </w:r>
      <w:r w:rsidRPr="009930CA">
        <w:t xml:space="preserve"> ще знаем,</w:t>
      </w:r>
      <w:r>
        <w:t xml:space="preserve"> </w:t>
      </w:r>
      <w:r w:rsidRPr="009930CA">
        <w:t xml:space="preserve">че е </w:t>
      </w:r>
      <w:r>
        <w:t>имаме някакъв таг (отварящ или затварящ)</w:t>
      </w:r>
      <w:r w:rsidRPr="009930CA">
        <w:t>.</w:t>
      </w:r>
      <w:r>
        <w:t xml:space="preserve"> </w:t>
      </w:r>
      <w:r w:rsidRPr="009930CA">
        <w:t xml:space="preserve">Краят </w:t>
      </w:r>
      <w:r>
        <w:t xml:space="preserve">на тага </w:t>
      </w:r>
      <w:r w:rsidRPr="009930CA">
        <w:t>символ</w:t>
      </w:r>
      <w:r>
        <w:t>ът</w:t>
      </w:r>
      <w:r w:rsidRPr="009930CA">
        <w:t xml:space="preserve"> </w:t>
      </w:r>
      <w:r>
        <w:t>"&gt;"</w:t>
      </w:r>
      <w:r w:rsidRPr="009930CA">
        <w:t>.</w:t>
      </w:r>
      <w:r>
        <w:t xml:space="preserve"> </w:t>
      </w:r>
      <w:r w:rsidRPr="009930CA">
        <w:t xml:space="preserve">Така </w:t>
      </w:r>
      <w:r>
        <w:t>можем да откриваме таговете и да ги премахваме</w:t>
      </w:r>
      <w:r w:rsidRPr="009930CA">
        <w:t>.</w:t>
      </w:r>
      <w:r>
        <w:t xml:space="preserve"> За да не получим долепяне на думите в съседни тагове, ще заместваме всеки таг със символа за празен ред "</w:t>
      </w:r>
      <w:r w:rsidRPr="00D86DAB">
        <w:rPr>
          <w:rStyle w:val="Code"/>
        </w:rPr>
        <w:t>\n</w:t>
      </w:r>
      <w:r>
        <w:t>".</w:t>
      </w:r>
    </w:p>
    <w:p w:rsidR="002F1EAF" w:rsidRDefault="002F1EAF" w:rsidP="002F1EAF">
      <w:pPr>
        <w:spacing w:after="120"/>
      </w:pPr>
      <w:r>
        <w:t>Алгоритъмът не е сложен за имплементиране, но дали няма по-хитър начин? Можем ли да използваме</w:t>
      </w:r>
      <w:r w:rsidRPr="009930CA">
        <w:t xml:space="preserve"> регулярни изрази</w:t>
      </w:r>
      <w:r>
        <w:t>? С тях лесно можем да търсим тагове и да ги заместваме с "</w:t>
      </w:r>
      <w:r w:rsidRPr="00D86DAB">
        <w:rPr>
          <w:rStyle w:val="Code"/>
        </w:rPr>
        <w:t>\n</w:t>
      </w:r>
      <w:r>
        <w:t xml:space="preserve">", нали? </w:t>
      </w:r>
      <w:r w:rsidRPr="009930CA">
        <w:t>Същевременно кодът няма да е сложен и при възникване на грешки по–лесно ще бъдат отстранени.</w:t>
      </w:r>
      <w:r>
        <w:t xml:space="preserve"> </w:t>
      </w:r>
      <w:r w:rsidRPr="009930CA">
        <w:t>Ще се спрем на този вариант.</w:t>
      </w:r>
      <w:r>
        <w:t xml:space="preserve"> </w:t>
      </w:r>
      <w:r w:rsidRPr="009930CA">
        <w:t>Какво трябва да направим?</w:t>
      </w:r>
      <w:r>
        <w:t xml:space="preserve"> </w:t>
      </w:r>
      <w:r w:rsidRPr="009930CA">
        <w:t>Първо трябва да напишем регулярния израз.</w:t>
      </w:r>
      <w:r>
        <w:t xml:space="preserve"> </w:t>
      </w:r>
      <w:r w:rsidRPr="009930CA">
        <w:t>Ето как изглежда то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szCs w:val="20"/>
              </w:rPr>
              <w:t>&lt;[^&gt;]*&gt;</w:t>
            </w:r>
          </w:p>
        </w:tc>
      </w:tr>
    </w:tbl>
    <w:p w:rsidR="002F1EAF" w:rsidRDefault="002F1EAF" w:rsidP="002F1EAF">
      <w:pPr>
        <w:spacing w:after="120"/>
      </w:pPr>
      <w:r>
        <w:t>Идеята е проста: всеки низ, който започва с "</w:t>
      </w:r>
      <w:r w:rsidRPr="0028370D">
        <w:rPr>
          <w:rStyle w:val="Code"/>
        </w:rPr>
        <w:t>&lt;</w:t>
      </w:r>
      <w:r>
        <w:t>", продължава с произволи символи, различни от "</w:t>
      </w:r>
      <w:r w:rsidRPr="0028370D">
        <w:rPr>
          <w:rStyle w:val="Code"/>
        </w:rPr>
        <w:t>&gt;</w:t>
      </w:r>
      <w:r>
        <w:t>" и завършва с "</w:t>
      </w:r>
      <w:r w:rsidRPr="0028370D">
        <w:rPr>
          <w:rStyle w:val="Code"/>
        </w:rPr>
        <w:t>&gt;</w:t>
      </w:r>
      <w:r>
        <w:t>"</w:t>
      </w:r>
      <w:r>
        <w:rPr>
          <w:lang w:val="en-US"/>
        </w:rPr>
        <w:t xml:space="preserve">, е HTML </w:t>
      </w:r>
      <w:r w:rsidRPr="00745CCA">
        <w:t>таг</w:t>
      </w:r>
      <w:r>
        <w:rPr>
          <w:lang w:val="en-US"/>
        </w:rPr>
        <w:t xml:space="preserve">. </w:t>
      </w:r>
      <w:r>
        <w:t>Ето как можем да заместим таговете със символ за нов ре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RemoveAllTags(</w:t>
            </w:r>
            <w:r>
              <w:rPr>
                <w:rFonts w:ascii="Courier New" w:hAnsi="Courier New" w:cs="Courier New"/>
                <w:noProof/>
                <w:color w:val="0000FF"/>
                <w:szCs w:val="20"/>
              </w:rPr>
              <w:t>string</w:t>
            </w:r>
            <w:r>
              <w:rPr>
                <w:rFonts w:ascii="Courier New" w:hAnsi="Courier New" w:cs="Courier New"/>
                <w:noProof/>
                <w:szCs w:val="20"/>
              </w:rPr>
              <w:t xml:space="preserve"> st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lang w:val="en-US"/>
              </w:rPr>
              <w:t>s</w:t>
            </w:r>
            <w:r>
              <w:rPr>
                <w:rFonts w:ascii="Courier New" w:hAnsi="Courier New" w:cs="Courier New"/>
                <w:noProof/>
                <w:color w:val="0000FF"/>
                <w:szCs w:val="20"/>
              </w:rPr>
              <w:t>tring</w:t>
            </w:r>
            <w:r>
              <w:rPr>
                <w:rFonts w:ascii="Courier New" w:hAnsi="Courier New" w:cs="Courier New"/>
                <w:noProof/>
                <w:szCs w:val="20"/>
                <w:lang w:val="en-US"/>
              </w:rPr>
              <w:t xml:space="preserve"> text</w:t>
            </w:r>
            <w:r>
              <w:rPr>
                <w:rFonts w:ascii="Courier New" w:hAnsi="Courier New" w:cs="Courier New"/>
                <w:noProof/>
                <w:szCs w:val="20"/>
              </w:rPr>
              <w:t xml:space="preserve">WithoutTags = </w:t>
            </w:r>
            <w:r>
              <w:rPr>
                <w:rFonts w:ascii="Courier New" w:hAnsi="Courier New" w:cs="Courier New"/>
                <w:noProof/>
                <w:color w:val="2B91AF"/>
                <w:szCs w:val="20"/>
              </w:rPr>
              <w:t>Regex</w:t>
            </w:r>
            <w:r>
              <w:rPr>
                <w:rFonts w:ascii="Courier New" w:hAnsi="Courier New" w:cs="Courier New"/>
                <w:noProof/>
                <w:szCs w:val="20"/>
              </w:rPr>
              <w:t xml:space="preserve">.Replace(str, </w:t>
            </w:r>
            <w:r>
              <w:rPr>
                <w:rFonts w:ascii="Courier New" w:hAnsi="Courier New" w:cs="Courier New"/>
                <w:noProof/>
                <w:color w:val="A31515"/>
                <w:szCs w:val="20"/>
              </w:rPr>
              <w:t>"&lt;[^&gt;]*&gt;"</w:t>
            </w:r>
            <w:r>
              <w:rPr>
                <w:rFonts w:ascii="Courier New" w:hAnsi="Courier New" w:cs="Courier New"/>
                <w:noProof/>
                <w:szCs w:val="20"/>
              </w:rPr>
              <w:t xml:space="preserve">,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szCs w:val="20"/>
                <w:lang w:val="en-US"/>
              </w:rPr>
              <w:t>text</w:t>
            </w:r>
            <w:r>
              <w:rPr>
                <w:rFonts w:ascii="Courier New" w:hAnsi="Courier New" w:cs="Courier New"/>
                <w:noProof/>
                <w:szCs w:val="20"/>
              </w:rPr>
              <w:t>WithoutTags;</w:t>
            </w:r>
          </w:p>
          <w:p w:rsidR="002F1EAF" w:rsidRPr="00B47937"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2F1EAF" w:rsidRPr="00D95494" w:rsidRDefault="002F1EAF" w:rsidP="002F1EAF">
      <w:pPr>
        <w:spacing w:after="120"/>
      </w:pPr>
      <w:r w:rsidRPr="009930CA">
        <w:t xml:space="preserve">След като написахме </w:t>
      </w:r>
      <w:r>
        <w:t xml:space="preserve">тази </w:t>
      </w:r>
      <w:r w:rsidRPr="009930CA">
        <w:t>стъпка</w:t>
      </w:r>
      <w:r>
        <w:t>, трябва</w:t>
      </w:r>
      <w:r w:rsidRPr="009930CA">
        <w:t xml:space="preserve"> да я тестваме.</w:t>
      </w:r>
      <w:r>
        <w:t xml:space="preserve"> </w:t>
      </w:r>
      <w:r w:rsidRPr="009930CA">
        <w:t xml:space="preserve">За целта отново ще изписваме намерените низове на конзолата чрез </w:t>
      </w:r>
      <w:r>
        <w:rPr>
          <w:rStyle w:val="Code"/>
        </w:rPr>
        <w:t>Console</w:t>
      </w:r>
      <w:r w:rsidRPr="00E72148">
        <w:rPr>
          <w:rStyle w:val="Code"/>
        </w:rPr>
        <w:t>.</w:t>
      </w:r>
      <w:r>
        <w:rPr>
          <w:rStyle w:val="Code"/>
        </w:rPr>
        <w:t>WriteLine</w:t>
      </w:r>
      <w:r w:rsidRPr="0018153B">
        <w:rPr>
          <w:rStyle w:val="Code"/>
        </w:rPr>
        <w:t>(</w:t>
      </w:r>
      <w:r w:rsidRPr="00E72148">
        <w:rPr>
          <w:rStyle w:val="Code"/>
        </w:rPr>
        <w:t>…</w:t>
      </w:r>
      <w:r>
        <w:rPr>
          <w:rStyle w:val="Code"/>
        </w:rPr>
        <w:t>)</w:t>
      </w:r>
      <w:r w:rsidRPr="009930CA">
        <w:t xml:space="preserve">. </w:t>
      </w:r>
      <w:r>
        <w:t>Да тестваме кода, който получихм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18279E" w:rsidRDefault="002F1EAF" w:rsidP="002F1EAF">
            <w:pPr>
              <w:spacing w:before="0"/>
              <w:jc w:val="center"/>
              <w:rPr>
                <w:rStyle w:val="Code"/>
              </w:rPr>
            </w:pPr>
            <w:r w:rsidRPr="008C1015">
              <w:rPr>
                <w:rStyle w:val="Code"/>
              </w:rPr>
              <w:t>HtmlTagRemover.</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ext.RegularExpressions;</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HtmlTagRemov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FileName = </w:t>
            </w:r>
            <w:r>
              <w:rPr>
                <w:rFonts w:ascii="Courier New" w:hAnsi="Courier New" w:cs="Courier New"/>
                <w:noProof/>
                <w:color w:val="A31515"/>
                <w:szCs w:val="20"/>
                <w:lang w:val="en-US" w:eastAsia="en-US"/>
              </w:rPr>
              <w:t>"Problem1.htm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harset = </w:t>
            </w:r>
            <w:r>
              <w:rPr>
                <w:rFonts w:ascii="Courier New" w:hAnsi="Courier New" w:cs="Courier New"/>
                <w:noProof/>
                <w:color w:val="A31515"/>
                <w:szCs w:val="20"/>
                <w:lang w:val="en-US" w:eastAsia="en-US"/>
              </w:rPr>
              <w:t>"windows-125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 xml:space="preserve"> encoding = </w:t>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GetEncoding(Charse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line =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Empt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 xml:space="preserve"> result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File</w:t>
            </w:r>
            <w:r>
              <w:rPr>
                <w:rFonts w:ascii="Courier New" w:hAnsi="Courier New" w:cs="Courier New"/>
                <w:noProof/>
                <w:szCs w:val="20"/>
                <w:lang w:val="en-US" w:eastAsia="en-US"/>
              </w:rPr>
              <w:t>.Exists(InputFile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 not foun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read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InputFileName, 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line = reader.ReadLine())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ine = RemoveAllTags(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at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IOException</w:t>
            </w:r>
            <w:r>
              <w:rPr>
                <w:rFonts w:ascii="Courier New" w:hAnsi="Courier New" w:cs="Courier New"/>
                <w:noProof/>
                <w:szCs w:val="20"/>
                <w:lang w:val="en-US" w:eastAsia="en-US"/>
              </w:rPr>
              <w:t xml:space="preserve"> io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Can not read 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inal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read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moveAllTag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ithoutTags = </w:t>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 xml:space="preserve">.Replace(str, </w:t>
            </w:r>
            <w:r>
              <w:rPr>
                <w:rFonts w:ascii="Courier New" w:hAnsi="Courier New" w:cs="Courier New"/>
                <w:noProof/>
                <w:color w:val="A31515"/>
                <w:szCs w:val="20"/>
                <w:lang w:val="en-US" w:eastAsia="en-US"/>
              </w:rPr>
              <w:t>"&lt;[^&g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strWithout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6F7BE6"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lang w:val="en-US" w:eastAsia="en-US"/>
              </w:rPr>
              <w:t>}</w:t>
            </w:r>
          </w:p>
        </w:tc>
      </w:tr>
    </w:tbl>
    <w:p w:rsidR="002F1EAF" w:rsidRDefault="002F1EAF" w:rsidP="002F1EAF">
      <w:pPr>
        <w:spacing w:after="120"/>
      </w:pPr>
      <w:r>
        <w:t>Да стартираме програмата със следния входен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lt;html&gt;&lt;body&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Click&lt;a href="info.html"&gt;on this</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ink&lt;/a&gt;for more info.&lt;br /&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This is&lt;b&gt;bold&lt;/b&gt;text</w:t>
            </w:r>
            <w:r w:rsidRPr="00142925">
              <w:rPr>
                <w:rFonts w:ascii="Courier New" w:hAnsi="Courier New" w:cs="Courier New"/>
                <w:noProof/>
              </w:rPr>
              <w: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rPr>
              <w:t>&lt;/body&gt;&lt;/html&gt;</w:t>
            </w:r>
          </w:p>
        </w:tc>
      </w:tr>
    </w:tbl>
    <w:p w:rsidR="002F1EAF" w:rsidRPr="00D95494" w:rsidRDefault="002F1EAF" w:rsidP="002F1EAF">
      <w:pPr>
        <w:spacing w:after="120"/>
      </w:pPr>
      <w:r>
        <w:t>Резултатът ще бъде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i/>
                <w:noProof/>
                <w:szCs w:val="20"/>
              </w:rPr>
            </w:pPr>
            <w:r w:rsidRPr="00142925">
              <w:rPr>
                <w:rFonts w:ascii="Courier New" w:hAnsi="Courier New" w:cs="Courier New"/>
                <w:i/>
                <w:noProof/>
                <w:szCs w:val="20"/>
              </w:rPr>
              <w:t>(празен</w:t>
            </w:r>
            <w:r>
              <w:rPr>
                <w:rFonts w:ascii="Courier New" w:hAnsi="Courier New" w:cs="Courier New"/>
                <w:i/>
                <w:noProof/>
                <w:szCs w:val="20"/>
              </w:rPr>
              <w:t>и</w:t>
            </w:r>
            <w:r w:rsidRPr="00142925">
              <w:rPr>
                <w:rFonts w:ascii="Courier New" w:hAnsi="Courier New" w:cs="Courier New"/>
                <w:i/>
                <w:noProof/>
                <w:szCs w:val="20"/>
              </w:rPr>
              <w:t xml:space="preserve"> ред</w:t>
            </w:r>
            <w:r>
              <w:rPr>
                <w:rFonts w:ascii="Courier New" w:hAnsi="Courier New" w:cs="Courier New"/>
                <w:i/>
                <w:noProof/>
                <w:szCs w:val="20"/>
              </w:rPr>
              <w:t>ове</w:t>
            </w:r>
            <w:r w:rsidRPr="00142925">
              <w:rPr>
                <w:rFonts w:ascii="Courier New" w:hAnsi="Courier New" w:cs="Courier New"/>
                <w:i/>
                <w:noProof/>
                <w:szCs w:val="20"/>
              </w:rPr>
              <w: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lick</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on thi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ink</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for more info.</w:t>
            </w:r>
          </w:p>
          <w:p w:rsidR="002F1EAF" w:rsidRPr="00142925" w:rsidRDefault="002F1EAF" w:rsidP="002F1EAF">
            <w:pPr>
              <w:autoSpaceDE w:val="0"/>
              <w:autoSpaceDN w:val="0"/>
              <w:adjustRightInd w:val="0"/>
              <w:spacing w:before="0"/>
              <w:jc w:val="left"/>
              <w:rPr>
                <w:rFonts w:ascii="Courier New" w:hAnsi="Courier New" w:cs="Courier New"/>
                <w:i/>
                <w:noProof/>
                <w:szCs w:val="20"/>
              </w:rPr>
            </w:pPr>
            <w:r w:rsidRPr="00142925">
              <w:rPr>
                <w:rFonts w:ascii="Courier New" w:hAnsi="Courier New" w:cs="Courier New"/>
                <w:i/>
                <w:noProof/>
                <w:szCs w:val="20"/>
              </w:rPr>
              <w:t>(празен ред)</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This i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bold</w:t>
            </w:r>
          </w:p>
          <w:p w:rsidR="002F1EAF" w:rsidRPr="00142925" w:rsidRDefault="002F1EAF" w:rsidP="002F1EAF">
            <w:pPr>
              <w:spacing w:before="0"/>
              <w:rPr>
                <w:rFonts w:ascii="Courier New" w:hAnsi="Courier New" w:cs="Courier New"/>
                <w:noProof/>
                <w:color w:val="000000"/>
                <w:szCs w:val="20"/>
              </w:rPr>
            </w:pPr>
            <w:r w:rsidRPr="00142925">
              <w:rPr>
                <w:rFonts w:ascii="Courier New" w:hAnsi="Courier New" w:cs="Courier New"/>
                <w:noProof/>
                <w:color w:val="000000"/>
                <w:szCs w:val="20"/>
              </w:rPr>
              <w:t>text.</w:t>
            </w:r>
          </w:p>
          <w:p w:rsidR="002F1EAF" w:rsidRPr="00142925" w:rsidRDefault="002F1EAF" w:rsidP="002F1EAF">
            <w:pPr>
              <w:spacing w:before="0"/>
              <w:rPr>
                <w:rFonts w:ascii="Courier New" w:hAnsi="Courier New" w:cs="Courier New"/>
                <w:noProof/>
              </w:rPr>
            </w:pPr>
            <w:r>
              <w:rPr>
                <w:rFonts w:ascii="Courier New" w:hAnsi="Courier New" w:cs="Courier New"/>
                <w:i/>
                <w:noProof/>
                <w:szCs w:val="20"/>
              </w:rPr>
              <w:t>(праз</w:t>
            </w:r>
            <w:r w:rsidRPr="00142925">
              <w:rPr>
                <w:rFonts w:ascii="Courier New" w:hAnsi="Courier New" w:cs="Courier New"/>
                <w:i/>
                <w:noProof/>
                <w:szCs w:val="20"/>
              </w:rPr>
              <w:t>н</w:t>
            </w:r>
            <w:r>
              <w:rPr>
                <w:rFonts w:ascii="Courier New" w:hAnsi="Courier New" w:cs="Courier New"/>
                <w:i/>
                <w:noProof/>
                <w:szCs w:val="20"/>
              </w:rPr>
              <w:t>и</w:t>
            </w:r>
            <w:r w:rsidRPr="00142925">
              <w:rPr>
                <w:rFonts w:ascii="Courier New" w:hAnsi="Courier New" w:cs="Courier New"/>
                <w:i/>
                <w:noProof/>
                <w:szCs w:val="20"/>
              </w:rPr>
              <w:t xml:space="preserve"> ред</w:t>
            </w:r>
            <w:r>
              <w:rPr>
                <w:rFonts w:ascii="Courier New" w:hAnsi="Courier New" w:cs="Courier New"/>
                <w:i/>
                <w:noProof/>
                <w:szCs w:val="20"/>
              </w:rPr>
              <w:t>ове</w:t>
            </w:r>
            <w:r w:rsidRPr="00142925">
              <w:rPr>
                <w:rFonts w:ascii="Courier New" w:hAnsi="Courier New" w:cs="Courier New"/>
                <w:i/>
                <w:noProof/>
                <w:szCs w:val="20"/>
              </w:rPr>
              <w:t>)</w:t>
            </w:r>
          </w:p>
        </w:tc>
      </w:tr>
    </w:tbl>
    <w:p w:rsidR="002F1EAF" w:rsidRPr="009930CA" w:rsidRDefault="002F1EAF" w:rsidP="002F1EAF">
      <w:pPr>
        <w:spacing w:after="120"/>
      </w:pPr>
      <w:r>
        <w:t>Всичко работи отлично, само че имаме излишни празни редове. Можем ли да ги премахнем? Това ще е следващата ни стъпка.</w:t>
      </w:r>
    </w:p>
    <w:p w:rsidR="002F1EAF" w:rsidRDefault="002F1EAF" w:rsidP="002F1EAF">
      <w:pPr>
        <w:pStyle w:val="Heading3"/>
      </w:pPr>
      <w:bookmarkStart w:id="1960" w:name="_Toc243587869"/>
      <w:bookmarkStart w:id="1961" w:name="_Toc299461602"/>
      <w:r w:rsidRPr="00BE537E">
        <w:t xml:space="preserve">Стъпка 3 – </w:t>
      </w:r>
      <w:r>
        <w:t>премахване на празните редове</w:t>
      </w:r>
      <w:bookmarkEnd w:id="1960"/>
      <w:bookmarkEnd w:id="1961"/>
    </w:p>
    <w:p w:rsidR="002F1EAF" w:rsidRPr="00D95494" w:rsidRDefault="002F1EAF" w:rsidP="002F1EAF">
      <w:pPr>
        <w:spacing w:after="120"/>
      </w:pPr>
      <w:r w:rsidRPr="002117CC">
        <w:t xml:space="preserve">Можем да премахнем </w:t>
      </w:r>
      <w:r>
        <w:t xml:space="preserve">излишните </w:t>
      </w:r>
      <w:r w:rsidRPr="002117CC">
        <w:t xml:space="preserve">празни редове, като заменяме двоен празен ред </w:t>
      </w:r>
      <w:r>
        <w:t>"</w:t>
      </w:r>
      <w:r w:rsidRPr="002117CC">
        <w:rPr>
          <w:rStyle w:val="Code"/>
        </w:rPr>
        <w:t>\n\n</w:t>
      </w:r>
      <w:r>
        <w:t>"</w:t>
      </w:r>
      <w:r w:rsidRPr="002117CC">
        <w:t xml:space="preserve"> с единичен празен ред </w:t>
      </w:r>
      <w:r>
        <w:t>"</w:t>
      </w:r>
      <w:r w:rsidRPr="002117CC">
        <w:rPr>
          <w:rStyle w:val="Code"/>
        </w:rPr>
        <w:t>\n</w:t>
      </w:r>
      <w:r>
        <w:t>"</w:t>
      </w:r>
      <w:r w:rsidRPr="002117CC">
        <w:t xml:space="preserve">. </w:t>
      </w:r>
      <w:r>
        <w:t xml:space="preserve">Два символа за нов ред един след друг означават преминаване на нов ред и още едно преминаване на нов ред, при което се получава празен ред. Затова не трябва да имаме такива струпвания на повече от един символ за нов ред </w:t>
      </w:r>
      <w:r w:rsidRPr="00D36C77">
        <w:rPr>
          <w:rStyle w:val="Code"/>
        </w:rPr>
        <w:t>\n</w:t>
      </w:r>
      <w:r>
        <w:t>.</w:t>
      </w:r>
      <w:r w:rsidRPr="00F81DF0">
        <w:t xml:space="preserve"> </w:t>
      </w:r>
      <w:r w:rsidRPr="002117CC">
        <w:t>Ето примерен метод, който извършва замян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lang w:val="en-US"/>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RemoveDoubleNewLines(</w:t>
            </w:r>
            <w:r>
              <w:rPr>
                <w:rFonts w:ascii="Courier New" w:hAnsi="Courier New" w:cs="Courier New"/>
                <w:noProof/>
                <w:color w:val="0000FF"/>
                <w:szCs w:val="20"/>
              </w:rPr>
              <w:t>string</w:t>
            </w:r>
            <w:r>
              <w:rPr>
                <w:rFonts w:ascii="Courier New" w:hAnsi="Courier New" w:cs="Courier New"/>
                <w:noProof/>
                <w:szCs w:val="20"/>
              </w:rPr>
              <w:t xml:space="preserve"> st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str.Replace(</w:t>
            </w:r>
            <w:r>
              <w:rPr>
                <w:rFonts w:ascii="Courier New" w:hAnsi="Courier New" w:cs="Courier New"/>
                <w:noProof/>
                <w:color w:val="A31515"/>
                <w:szCs w:val="20"/>
              </w:rPr>
              <w:t>"\n\n"</w:t>
            </w:r>
            <w:r>
              <w:rPr>
                <w:rFonts w:ascii="Courier New" w:hAnsi="Courier New" w:cs="Courier New"/>
                <w:noProof/>
                <w:szCs w:val="20"/>
              </w:rPr>
              <w:t xml:space="preserve">, </w:t>
            </w:r>
            <w:r>
              <w:rPr>
                <w:rFonts w:ascii="Courier New" w:hAnsi="Courier New" w:cs="Courier New"/>
                <w:noProof/>
                <w:color w:val="A31515"/>
                <w:szCs w:val="20"/>
              </w:rPr>
              <w:t>"\n"</w:t>
            </w:r>
            <w:r>
              <w:rPr>
                <w:rFonts w:ascii="Courier New" w:hAnsi="Courier New" w:cs="Courier New"/>
                <w:noProof/>
                <w:szCs w:val="20"/>
              </w:rPr>
              <w:t>);</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E72148" w:rsidRDefault="002F1EAF" w:rsidP="002F1EAF">
      <w:r w:rsidRPr="00175934">
        <w:t xml:space="preserve">Както, винаги, преди да продължим напред, тестваме метода дали работи коректно. Пробваме с текст, в който няма празни редове, </w:t>
      </w:r>
      <w:r>
        <w:t xml:space="preserve">а </w:t>
      </w:r>
      <w:r w:rsidRPr="00175934">
        <w:t>след това добавяме 2, 3</w:t>
      </w:r>
      <w:r>
        <w:t>, 4 и</w:t>
      </w:r>
      <w:r w:rsidRPr="00175934">
        <w:t xml:space="preserve"> </w:t>
      </w:r>
      <w:r>
        <w:t>5</w:t>
      </w:r>
      <w:r w:rsidRPr="00175934">
        <w:t xml:space="preserve"> празни реда, включително в началото и в края на текста.</w:t>
      </w:r>
    </w:p>
    <w:p w:rsidR="002F1EAF" w:rsidRDefault="002F1EAF" w:rsidP="002F1EAF">
      <w:r>
        <w:t>У</w:t>
      </w:r>
      <w:r w:rsidRPr="00175934">
        <w:t xml:space="preserve">становяваме, че методът </w:t>
      </w:r>
      <w:r>
        <w:t>н</w:t>
      </w:r>
      <w:r w:rsidRPr="00175934">
        <w:t xml:space="preserve">е работи коректно, когато има 4 празни реда един след друг. Например ако подадем като входни данни </w:t>
      </w:r>
      <w:r>
        <w:t>"</w:t>
      </w:r>
      <w:r w:rsidRPr="00175934">
        <w:rPr>
          <w:rStyle w:val="Code"/>
        </w:rPr>
        <w:t>ab\n\n\n\ncd</w:t>
      </w:r>
      <w:r>
        <w:t>"</w:t>
      </w:r>
      <w:r w:rsidRPr="00175934">
        <w:t xml:space="preserve">, получаваме </w:t>
      </w:r>
      <w:r>
        <w:t>"</w:t>
      </w:r>
      <w:r w:rsidRPr="00175934">
        <w:rPr>
          <w:rStyle w:val="Code"/>
        </w:rPr>
        <w:t>ab\n\n\cd</w:t>
      </w:r>
      <w:r>
        <w:t>"</w:t>
      </w:r>
      <w:r w:rsidRPr="00175934">
        <w:t xml:space="preserve"> вместо </w:t>
      </w:r>
      <w:r>
        <w:t>"</w:t>
      </w:r>
      <w:r w:rsidRPr="00175934">
        <w:rPr>
          <w:rStyle w:val="Code"/>
        </w:rPr>
        <w:t>ab\ncd</w:t>
      </w:r>
      <w:r>
        <w:t>"</w:t>
      </w:r>
      <w:r w:rsidRPr="00175934">
        <w:t>.</w:t>
      </w:r>
      <w:r>
        <w:t xml:space="preserve"> Този дефект се получава, защото </w:t>
      </w:r>
      <w:r>
        <w:rPr>
          <w:rStyle w:val="Code"/>
        </w:rPr>
        <w:t>R</w:t>
      </w:r>
      <w:r w:rsidRPr="00175934">
        <w:rPr>
          <w:rStyle w:val="Code"/>
        </w:rPr>
        <w:t>ep</w:t>
      </w:r>
      <w:r>
        <w:rPr>
          <w:rStyle w:val="Code"/>
        </w:rPr>
        <w:t>lace</w:t>
      </w:r>
      <w:r w:rsidRPr="00175934">
        <w:rPr>
          <w:rStyle w:val="Code"/>
        </w:rPr>
        <w:t>(</w:t>
      </w:r>
      <w:r w:rsidRPr="00E72148">
        <w:rPr>
          <w:rStyle w:val="Code"/>
        </w:rPr>
        <w:t>…</w:t>
      </w:r>
      <w:r w:rsidRPr="00175934">
        <w:rPr>
          <w:rStyle w:val="Code"/>
        </w:rPr>
        <w:t>)</w:t>
      </w:r>
      <w:r w:rsidRPr="00E72148">
        <w:t xml:space="preserve"> </w:t>
      </w:r>
      <w:r>
        <w:t>намира и замества съвпаденията еднократно отляво надясно. Ако в резултат на заместване се появи отново търсеният низ, той бива прескочен.</w:t>
      </w:r>
    </w:p>
    <w:p w:rsidR="002F1EAF" w:rsidRPr="00D95494" w:rsidRDefault="002F1EAF" w:rsidP="002F1EAF">
      <w:pPr>
        <w:spacing w:after="120"/>
      </w:pPr>
      <w:r>
        <w:t>Видяхте колко е полезно всеки метод да бъде тестван на момента, а не накрая да се чудим защо програмата не работи и да имаме 200 реда код, пълен с грешки и да се чудим от къде идва проблема. Ранното откриване на дефектите е много полезно и трябва да го правите винаги, когато е възможно. Ето поправе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RemoveDoubleNewLines(</w:t>
            </w:r>
            <w:r>
              <w:rPr>
                <w:rFonts w:ascii="Courier New" w:hAnsi="Courier New" w:cs="Courier New"/>
                <w:noProof/>
                <w:color w:val="0000FF"/>
                <w:szCs w:val="20"/>
              </w:rPr>
              <w:t>string</w:t>
            </w:r>
            <w:r>
              <w:rPr>
                <w:rFonts w:ascii="Courier New" w:hAnsi="Courier New" w:cs="Courier New"/>
                <w:noProof/>
                <w:szCs w:val="20"/>
              </w:rPr>
              <w:t xml:space="preserve"> st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pattern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2B91AF"/>
                <w:szCs w:val="20"/>
              </w:rPr>
              <w:t>Regex</w:t>
            </w:r>
            <w:r>
              <w:rPr>
                <w:rFonts w:ascii="Courier New" w:hAnsi="Courier New" w:cs="Courier New"/>
                <w:noProof/>
                <w:szCs w:val="20"/>
              </w:rPr>
              <w:t xml:space="preserve">.Replace(str, pattern, </w:t>
            </w:r>
            <w:r>
              <w:rPr>
                <w:rFonts w:ascii="Courier New" w:hAnsi="Courier New" w:cs="Courier New"/>
                <w:noProof/>
                <w:color w:val="A31515"/>
                <w:szCs w:val="20"/>
              </w:rPr>
              <w:t>"\n"</w:t>
            </w:r>
            <w:r>
              <w:rPr>
                <w:rFonts w:ascii="Courier New" w:hAnsi="Courier New" w:cs="Courier New"/>
                <w:noProof/>
                <w:szCs w:val="20"/>
              </w:rPr>
              <w:t>);</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D95494" w:rsidRDefault="002F1EAF" w:rsidP="002F1EAF">
      <w:pPr>
        <w:spacing w:after="120"/>
      </w:pPr>
      <w:r>
        <w:t>След серия тестове, се убеждаваме, че сега вече методът работи коректно. Готови сме да тестваме цялата програма дали отстранява коректно излишните нови редове. За целта правим следната промя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while</w:t>
            </w:r>
            <w:r>
              <w:rPr>
                <w:rFonts w:ascii="Courier New" w:hAnsi="Courier New" w:cs="Courier New"/>
                <w:noProof/>
                <w:szCs w:val="20"/>
              </w:rPr>
              <w:t xml:space="preserve"> ((line = reader.ReadLine())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line = RemoveAllTags(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line = RemoveDoubleNewLines(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line);</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D95494" w:rsidRDefault="002F1EAF" w:rsidP="002F1EAF">
      <w:pPr>
        <w:spacing w:after="120"/>
      </w:pPr>
      <w:r>
        <w:t>Изглежда пак има празни редове. От къде ли идват? Вероятно, ако имаме ред, който съдържа само тагове, той ще създаде проблем. Следователно трябва да предвидим този случай. Добавяме следната провер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IsNullOrEmpty(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line);</w:t>
            </w:r>
          </w:p>
          <w:p w:rsidR="002F1EAF" w:rsidRPr="00DE5952"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Default="002F1EAF" w:rsidP="002F1EAF">
      <w:r>
        <w:t>Това премахва повечето празни редове, но не всички.</w:t>
      </w:r>
    </w:p>
    <w:p w:rsidR="002F1EAF" w:rsidRPr="00D95494" w:rsidRDefault="002F1EAF" w:rsidP="002F1EAF">
      <w:pPr>
        <w:spacing w:after="120"/>
      </w:pPr>
      <w:r>
        <w:t>Ако се замислим, би могло да се случи така, че някой ред да започва или завършва с таг. Тогава този таг ще бъде заменен с единичен празен ред и така в началото или в края на реда може да има празен ред. Това означава, че трябва да чистим празните редове в началото и в края на всеки ред. Ето как можем да направим въпросното изчиств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rimNewLines(</w:t>
            </w:r>
            <w:r>
              <w:rPr>
                <w:rFonts w:ascii="Courier New" w:hAnsi="Courier New" w:cs="Courier New"/>
                <w:noProof/>
                <w:color w:val="0000FF"/>
                <w:szCs w:val="20"/>
              </w:rPr>
              <w:t>string</w:t>
            </w:r>
            <w:r>
              <w:rPr>
                <w:rFonts w:ascii="Courier New" w:hAnsi="Courier New" w:cs="Courier New"/>
                <w:noProof/>
                <w:szCs w:val="20"/>
              </w:rPr>
              <w:t xml:space="preserve"> st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start = 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start &lt; str.Length &amp;&amp; str[start]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st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end = str.Length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end &gt;= 0 &amp;&amp; str[end]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n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start &gt; en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Empt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trimmed = str.Substring(start, end - start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trimmed;</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Default="002F1EAF" w:rsidP="002F1EAF">
      <w:pPr>
        <w:spacing w:after="120"/>
      </w:pPr>
      <w:r>
        <w:t>Методът работи много просто: преминава отляво надясно пред входния символен низ и прескача всички символи за празен ред. След това преминава отдясно наляво и отново прескача всички символи за празен ред. Ако лявата и дясната позиция са се разминали, това означава, че низът или е празен, или съдържа само символи за празен ред. Тогава връщаме празен низ. Иначе връщаме всичко надясно от стартовата позиция и наляво от крайната позиция.</w:t>
      </w:r>
    </w:p>
    <w:p w:rsidR="002F1EAF" w:rsidRDefault="002F1EAF" w:rsidP="002F1EAF">
      <w:pPr>
        <w:spacing w:after="120"/>
      </w:pPr>
      <w:r>
        <w:t xml:space="preserve">Както винаги, тестваме въпросния метод дали работи коректно с няколко примера, сред които празен низ, </w:t>
      </w:r>
      <w:r>
        <w:rPr>
          <w:noProof/>
        </w:rPr>
        <w:t>низ</w:t>
      </w:r>
      <w:r>
        <w:t xml:space="preserve"> без нови редове, низ с нови редове отляво или отдясно или и от двете страни и низ само с нови редове. Убеждаваме се, че методът работи коректно.</w:t>
      </w:r>
    </w:p>
    <w:p w:rsidR="002F1EAF" w:rsidRPr="00D95494" w:rsidRDefault="002F1EAF" w:rsidP="002F1EAF">
      <w:pPr>
        <w:spacing w:after="120"/>
      </w:pPr>
      <w:r>
        <w:t>Сега остава да модифицираме логиката на обработката на вход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while</w:t>
            </w:r>
            <w:r>
              <w:rPr>
                <w:rFonts w:ascii="Courier New" w:hAnsi="Courier New" w:cs="Courier New"/>
                <w:noProof/>
                <w:szCs w:val="20"/>
              </w:rPr>
              <w:t xml:space="preserve"> ((line = reader.ReadLine())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line = RemoveAllTags(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line = RemoveDoubleNewLines(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line = TrimNewLines(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IsNullOrEmpty(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Default="002F1EAF" w:rsidP="002F1EAF">
      <w:pPr>
        <w:spacing w:after="120"/>
      </w:pPr>
      <w:r>
        <w:t>Този път тестваме и се убеждаваме, че всичко работи коректно.</w:t>
      </w:r>
    </w:p>
    <w:p w:rsidR="002F1EAF" w:rsidRPr="00BE537E" w:rsidRDefault="002F1EAF" w:rsidP="002F1EAF">
      <w:pPr>
        <w:pStyle w:val="Heading3"/>
      </w:pPr>
      <w:bookmarkStart w:id="1962" w:name="_Toc243587870"/>
      <w:bookmarkStart w:id="1963" w:name="_Toc299461603"/>
      <w:r w:rsidRPr="00BE537E">
        <w:t xml:space="preserve">Стъпка </w:t>
      </w:r>
      <w:r>
        <w:t>4</w:t>
      </w:r>
      <w:r w:rsidRPr="00BE537E">
        <w:t xml:space="preserve"> – з</w:t>
      </w:r>
      <w:r>
        <w:t>а</w:t>
      </w:r>
      <w:r w:rsidRPr="00BE537E">
        <w:t>писване на резултата във файл</w:t>
      </w:r>
      <w:bookmarkEnd w:id="1962"/>
      <w:bookmarkEnd w:id="1963"/>
    </w:p>
    <w:p w:rsidR="002F1EAF" w:rsidRDefault="002F1EAF" w:rsidP="002F1EAF">
      <w:pPr>
        <w:spacing w:after="120"/>
      </w:pPr>
      <w:r w:rsidRPr="009930CA">
        <w:t xml:space="preserve">Остава ни да запишем резултата в изходен файл. За да записваме резултата в изходния файл ще използваме </w:t>
      </w:r>
      <w:r w:rsidRPr="009930CA">
        <w:rPr>
          <w:rStyle w:val="Code"/>
        </w:rPr>
        <w:t>Stream</w:t>
      </w:r>
      <w:r>
        <w:rPr>
          <w:rStyle w:val="Code"/>
        </w:rPr>
        <w:t>Writer</w:t>
      </w:r>
      <w:r w:rsidRPr="009930CA">
        <w:t>.</w:t>
      </w:r>
      <w:r>
        <w:t xml:space="preserve"> Тази стъпка е тривиална. Трябва да се съобразим само, че писането във файл може да предизвика изключение и затова трябва да променим леко логиката за обработка на грешки и за отварянето и затварянето на потоците за входния и изходния файл.</w:t>
      </w:r>
    </w:p>
    <w:p w:rsidR="002F1EAF" w:rsidRPr="00D95494" w:rsidRDefault="002F1EAF" w:rsidP="002F1EAF">
      <w:pPr>
        <w:spacing w:after="120"/>
      </w:pPr>
      <w:r>
        <w:t>Ето какво се получава най-накрая като изходен код на програм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4274AC" w:rsidRDefault="002F1EAF" w:rsidP="002F1EAF">
            <w:pPr>
              <w:spacing w:before="0"/>
              <w:jc w:val="center"/>
              <w:rPr>
                <w:rStyle w:val="Code"/>
              </w:rPr>
            </w:pPr>
            <w:r w:rsidRPr="00142925">
              <w:rPr>
                <w:rStyle w:val="Code"/>
              </w:rPr>
              <w:t>HtmlTagRemover</w:t>
            </w:r>
            <w:r w:rsidRPr="008C1015">
              <w:rPr>
                <w:rStyle w:val="Code"/>
              </w:rPr>
              <w:t>.</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ext.RegularExpressions;</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HtmlTagRemov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FileName = </w:t>
            </w:r>
            <w:r>
              <w:rPr>
                <w:rFonts w:ascii="Courier New" w:hAnsi="Courier New" w:cs="Courier New"/>
                <w:noProof/>
                <w:color w:val="A31515"/>
                <w:szCs w:val="20"/>
                <w:lang w:val="en-US" w:eastAsia="en-US"/>
              </w:rPr>
              <w:t>"Problem1.htm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OutputFileName = </w:t>
            </w:r>
            <w:r>
              <w:rPr>
                <w:rFonts w:ascii="Courier New" w:hAnsi="Courier New" w:cs="Courier New"/>
                <w:noProof/>
                <w:color w:val="A31515"/>
                <w:szCs w:val="20"/>
                <w:lang w:val="en-US" w:eastAsia="en-US"/>
              </w:rPr>
              <w:t>"Problem1.tx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harset = </w:t>
            </w:r>
            <w:r>
              <w:rPr>
                <w:rFonts w:ascii="Courier New" w:hAnsi="Courier New" w:cs="Courier New"/>
                <w:noProof/>
                <w:color w:val="A31515"/>
                <w:szCs w:val="20"/>
                <w:lang w:val="en-US" w:eastAsia="en-US"/>
              </w:rPr>
              <w:t>"windows-125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 xml:space="preserve"> encoding = </w:t>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GetEncoding(Charse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line =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Empt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 xml:space="preserve"> result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File</w:t>
            </w:r>
            <w:r>
              <w:rPr>
                <w:rFonts w:ascii="Courier New" w:hAnsi="Courier New" w:cs="Courier New"/>
                <w:noProof/>
                <w:szCs w:val="20"/>
                <w:lang w:val="en-US" w:eastAsia="en-US"/>
              </w:rPr>
              <w:t>.Exists(InputFile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 not foun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read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InputFileName, 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writ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OutputFileNam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line = reader.ReadLine())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ine = RemoveAllTags(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ine = RemoveDoubleNewLines(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ine = TrimNewLines(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IsNullOrEmpty(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WriteLin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at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IOException</w:t>
            </w:r>
            <w:r>
              <w:rPr>
                <w:rFonts w:ascii="Courier New" w:hAnsi="Courier New" w:cs="Courier New"/>
                <w:noProof/>
                <w:szCs w:val="20"/>
                <w:lang w:val="en-US" w:eastAsia="en-US"/>
              </w:rPr>
              <w:t xml:space="preserve"> io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Can not read 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inal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read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Replaces every tag with new line</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moveAllTag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ithoutTags = </w:t>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 xml:space="preserve">.Replace(str, </w:t>
            </w:r>
            <w:r>
              <w:rPr>
                <w:rFonts w:ascii="Courier New" w:hAnsi="Courier New" w:cs="Courier New"/>
                <w:noProof/>
                <w:color w:val="A31515"/>
                <w:szCs w:val="20"/>
                <w:lang w:val="en-US" w:eastAsia="en-US"/>
              </w:rPr>
              <w:t>"&lt;[^&g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strWithout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Replaces sequence of new lines with only one new line</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moveDoubleNewLine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pattern = </w:t>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 xml:space="preserve">.Replace(str, pattern, </w:t>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Removes new lines from start and end of string</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rimNewLine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st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start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start &lt; str.Length &amp;&amp; str[start] == </w:t>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star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end = str.Length - 1;</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sidRPr="00552C8C">
              <w:rPr>
                <w:rFonts w:ascii="Courier New" w:hAnsi="Courier New" w:cs="Courier New"/>
                <w:noProof/>
                <w:color w:val="0000FF"/>
                <w:szCs w:val="20"/>
                <w:lang w:val="da-DK" w:eastAsia="en-US"/>
              </w:rPr>
              <w:t>while</w:t>
            </w:r>
            <w:r w:rsidRPr="00552C8C">
              <w:rPr>
                <w:rFonts w:ascii="Courier New" w:hAnsi="Courier New" w:cs="Courier New"/>
                <w:noProof/>
                <w:szCs w:val="20"/>
                <w:lang w:val="da-DK" w:eastAsia="en-US"/>
              </w:rPr>
              <w:t xml:space="preserve"> (end &gt;= 0 &amp;&amp; str[end] == </w:t>
            </w:r>
            <w:r w:rsidRPr="00552C8C">
              <w:rPr>
                <w:rFonts w:ascii="Courier New" w:hAnsi="Courier New" w:cs="Courier New"/>
                <w:noProof/>
                <w:color w:val="A31515"/>
                <w:szCs w:val="20"/>
                <w:lang w:val="da-DK" w:eastAsia="en-US"/>
              </w:rPr>
              <w:t>'\n'</w:t>
            </w:r>
            <w:r w:rsidRPr="00552C8C">
              <w:rPr>
                <w:rFonts w:ascii="Courier New" w:hAnsi="Courier New" w:cs="Courier New"/>
                <w:noProof/>
                <w:szCs w:val="20"/>
                <w:lang w:val="da-DK" w:eastAsia="en-US"/>
              </w:rPr>
              <w:t>)</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t>{</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t>en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start &gt; en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Empt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rimmed = str.Substring(start, end - start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trimme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4977C1"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eastAsia="en-US"/>
              </w:rPr>
              <w:t>}</w:t>
            </w:r>
          </w:p>
        </w:tc>
      </w:tr>
    </w:tbl>
    <w:p w:rsidR="002F1EAF" w:rsidRPr="00BE537E" w:rsidRDefault="002F1EAF" w:rsidP="002F1EAF">
      <w:pPr>
        <w:pStyle w:val="Heading3"/>
      </w:pPr>
      <w:bookmarkStart w:id="1964" w:name="_Toc243587871"/>
      <w:bookmarkStart w:id="1965" w:name="_Тестване_на_решението"/>
      <w:bookmarkStart w:id="1966" w:name="_Toc299461604"/>
      <w:bookmarkEnd w:id="1965"/>
      <w:r w:rsidRPr="00BE537E">
        <w:t>Тестване на решението</w:t>
      </w:r>
      <w:bookmarkEnd w:id="1964"/>
      <w:bookmarkEnd w:id="1966"/>
    </w:p>
    <w:p w:rsidR="002F1EAF" w:rsidRDefault="002F1EAF" w:rsidP="002F1EAF">
      <w:r w:rsidRPr="009930CA">
        <w:t>Досега тествахме отделните стъпки от решението на задачата.</w:t>
      </w:r>
      <w:r>
        <w:t xml:space="preserve"> Чрез извършените тест</w:t>
      </w:r>
      <w:r w:rsidRPr="009930CA">
        <w:t>ове на отделните стъпки намаля</w:t>
      </w:r>
      <w:r>
        <w:t>ва</w:t>
      </w:r>
      <w:r w:rsidRPr="009930CA">
        <w:t>ме възможността за греш</w:t>
      </w:r>
      <w:r>
        <w:t>к</w:t>
      </w:r>
      <w:r w:rsidRPr="009930CA">
        <w:t>и,</w:t>
      </w:r>
      <w:r>
        <w:t xml:space="preserve"> </w:t>
      </w:r>
      <w:r w:rsidRPr="009930CA">
        <w:t>но това не значи, че не трябва да тестваме цялото решение.</w:t>
      </w:r>
      <w:r>
        <w:t xml:space="preserve"> </w:t>
      </w:r>
      <w:r w:rsidRPr="009930CA">
        <w:t>Може да сме пропуснали нещо</w:t>
      </w:r>
      <w:r>
        <w:t>, нали?</w:t>
      </w:r>
    </w:p>
    <w:p w:rsidR="002F1EAF" w:rsidRDefault="002F1EAF" w:rsidP="002F1EAF">
      <w:r>
        <w:t>Тестваме с примерния входен файл от условието на задачата. Всичко работи коректно.</w:t>
      </w:r>
    </w:p>
    <w:p w:rsidR="002F1EAF" w:rsidRPr="0097476E" w:rsidRDefault="002F1EAF" w:rsidP="002F1EAF">
      <w:r>
        <w:t>Тестваме с нашия "сложен" пример. Всичко работи добре.</w:t>
      </w:r>
    </w:p>
    <w:p w:rsidR="002F1EAF" w:rsidRDefault="002F1EAF" w:rsidP="002F1EAF">
      <w:r>
        <w:t>Задължително трябва да тестваме граничните случаи и да пуснем тест за производителност.</w:t>
      </w:r>
    </w:p>
    <w:p w:rsidR="002F1EAF" w:rsidRDefault="002F1EAF" w:rsidP="002F1EAF">
      <w:r>
        <w:t>Започваме с празен файл. Изходът е коректен – празен файл.</w:t>
      </w:r>
    </w:p>
    <w:p w:rsidR="002F1EAF" w:rsidRPr="00E72148" w:rsidRDefault="002F1EAF" w:rsidP="002F1EAF">
      <w:r>
        <w:t>Тестваме с файл, който съдържа само една дума "</w:t>
      </w:r>
      <w:r w:rsidRPr="007208B4">
        <w:rPr>
          <w:rStyle w:val="Code"/>
        </w:rPr>
        <w:t>Hello</w:t>
      </w:r>
      <w:r>
        <w:t>" и не съдържа тагове. Резултатът е коректен – изходът съдържа само думата "</w:t>
      </w:r>
      <w:r w:rsidRPr="007208B4">
        <w:rPr>
          <w:rStyle w:val="Code"/>
        </w:rPr>
        <w:t>Hello</w:t>
      </w:r>
      <w:r>
        <w:t>"</w:t>
      </w:r>
      <w:r w:rsidRPr="00E72148">
        <w:t>.</w:t>
      </w:r>
    </w:p>
    <w:p w:rsidR="002F1EAF" w:rsidRDefault="002F1EAF" w:rsidP="002F1EAF">
      <w:r>
        <w:t>Тестваме с файл, който съдържа само тагове и не съдържа текст. Резултатът е отново коректен – празен файл.</w:t>
      </w:r>
    </w:p>
    <w:p w:rsidR="002F1EAF" w:rsidRPr="00D95494" w:rsidRDefault="002F1EAF" w:rsidP="002F1EAF">
      <w:pPr>
        <w:spacing w:after="120"/>
      </w:pPr>
      <w:r>
        <w:t>Пробваме да сложим празни редове на най-невероятни места във входния файл. Пускаме следния те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Pr>
                <w:rFonts w:ascii="Courier New" w:hAnsi="Courier New" w:cs="Courier New"/>
                <w:noProof/>
                <w:lang w:val="en-US"/>
              </w:rPr>
              <w:t xml:space="preserve">  </w:t>
            </w:r>
            <w:r w:rsidRPr="00142925">
              <w:rPr>
                <w:rFonts w:ascii="Courier New" w:hAnsi="Courier New" w:cs="Courier New"/>
                <w:noProof/>
              </w:rPr>
              <w:t>Hello</w:t>
            </w:r>
          </w:p>
          <w:p w:rsidR="002F1EAF" w:rsidRPr="00142925" w:rsidRDefault="002F1EAF" w:rsidP="002F1EAF">
            <w:pPr>
              <w:spacing w:before="0"/>
              <w:rPr>
                <w:rFonts w:ascii="Courier New" w:hAnsi="Courier New" w:cs="Courier New"/>
                <w:noProof/>
                <w:lang w:val="en-US"/>
              </w:rPr>
            </w:pP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rPr>
              <w:t>&lt;</w:t>
            </w:r>
            <w:r w:rsidRPr="00142925">
              <w:rPr>
                <w:rFonts w:ascii="Courier New" w:hAnsi="Courier New" w:cs="Courier New"/>
                <w:noProof/>
                <w:lang w:val="en-US"/>
              </w:rPr>
              <w:t>br&gt;&lt;br&gt;</w:t>
            </w:r>
          </w:p>
          <w:p w:rsidR="002F1EAF" w:rsidRPr="00142925" w:rsidRDefault="002F1EAF" w:rsidP="002F1EAF">
            <w:pPr>
              <w:spacing w:before="0"/>
              <w:rPr>
                <w:rFonts w:ascii="Courier New" w:hAnsi="Courier New" w:cs="Courier New"/>
                <w:noProof/>
                <w:lang w:val="en-US"/>
              </w:rPr>
            </w:pPr>
          </w:p>
          <w:p w:rsidR="002F1EAF" w:rsidRPr="00142925" w:rsidRDefault="002F1EAF" w:rsidP="002F1EAF">
            <w:pPr>
              <w:spacing w:before="0"/>
              <w:rPr>
                <w:rFonts w:ascii="Courier New" w:hAnsi="Courier New" w:cs="Courier New"/>
                <w:noProof/>
                <w:lang w:val="en-US"/>
              </w:rPr>
            </w:pP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t;b&gt;I&lt;b&gt; am here</w:t>
            </w:r>
          </w:p>
          <w:p w:rsidR="002F1EAF" w:rsidRPr="00142925" w:rsidRDefault="002F1EAF" w:rsidP="002F1EAF">
            <w:pPr>
              <w:spacing w:before="0"/>
              <w:rPr>
                <w:rFonts w:ascii="Courier New" w:hAnsi="Courier New" w:cs="Courier New"/>
                <w:noProof/>
                <w:lang w:val="en-US"/>
              </w:rPr>
            </w:pPr>
          </w:p>
          <w:p w:rsidR="002F1EAF" w:rsidRPr="00142925" w:rsidRDefault="002F1EAF" w:rsidP="002F1EAF">
            <w:pPr>
              <w:spacing w:before="0"/>
              <w:rPr>
                <w:rFonts w:ascii="Courier New" w:hAnsi="Courier New" w:cs="Courier New"/>
                <w:noProof/>
              </w:rPr>
            </w:pPr>
            <w:r w:rsidRPr="00142925">
              <w:rPr>
                <w:rFonts w:ascii="Courier New" w:hAnsi="Courier New" w:cs="Courier New"/>
                <w:noProof/>
                <w:lang w:val="en-US"/>
              </w:rPr>
              <w:t>I am not &lt;b&gt;here&lt;/b&gt;</w:t>
            </w:r>
          </w:p>
        </w:tc>
      </w:tr>
    </w:tbl>
    <w:p w:rsidR="002F1EAF" w:rsidRPr="00D95494" w:rsidRDefault="002F1EAF" w:rsidP="002F1EAF">
      <w:pPr>
        <w:spacing w:after="120"/>
      </w:pPr>
      <w:r>
        <w:t>Изходът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sz w:val="22"/>
                <w:szCs w:val="22"/>
                <w:lang w:val="en-US"/>
              </w:rPr>
              <w:t xml:space="preserve">  </w:t>
            </w:r>
            <w:r w:rsidRPr="00142925">
              <w:rPr>
                <w:rFonts w:ascii="Courier New" w:hAnsi="Courier New" w:cs="Courier New"/>
                <w:noProof/>
              </w:rPr>
              <w:t>Hello</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I</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 xml:space="preserve"> am here</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szCs w:val="20"/>
              </w:rPr>
              <w:t xml:space="preserve">I am not </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szCs w:val="20"/>
              </w:rPr>
              <w:t>here</w:t>
            </w:r>
          </w:p>
        </w:tc>
      </w:tr>
    </w:tbl>
    <w:p w:rsidR="002F1EAF" w:rsidRDefault="002F1EAF" w:rsidP="002F1EAF">
      <w:r>
        <w:t>Изглежда открихме дребен дефект. Има един интервал в началото на два от редовете. Според условието не е много ясно дали това е дефект, но нека се опитаме да го оправим.</w:t>
      </w:r>
    </w:p>
    <w:p w:rsidR="002F1EAF" w:rsidRPr="00D95494" w:rsidRDefault="002F1EAF" w:rsidP="002F1EAF">
      <w:pPr>
        <w:spacing w:after="120"/>
      </w:pPr>
      <w:r>
        <w:t>Добавяме следния код при обработката на поредния ред от вход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Pr>
                <w:rFonts w:ascii="Courier New" w:hAnsi="Courier New" w:cs="Courier New"/>
                <w:noProof/>
                <w:szCs w:val="20"/>
              </w:rPr>
              <w:t>line = line.Trim();</w:t>
            </w:r>
          </w:p>
        </w:tc>
      </w:tr>
    </w:tbl>
    <w:p w:rsidR="002F1EAF" w:rsidRPr="00D95494" w:rsidRDefault="002F1EAF" w:rsidP="002F1EAF">
      <w:pPr>
        <w:spacing w:after="120"/>
      </w:pPr>
      <w:r>
        <w:t>Дефектът се премахва, но само на първия ред. Пускаме дебъгера и забелязваме защо се получава така. Причината е, че отпечатваме в изходния файл символен низ със стойност "</w:t>
      </w:r>
      <w:r w:rsidRPr="00440CA9">
        <w:rPr>
          <w:rStyle w:val="Code"/>
        </w:rPr>
        <w:t>I\n am here</w:t>
      </w:r>
      <w:r>
        <w:t>" и така получаваме интервал след празен ред. Можем да поправим дефекта, като навсякъде заместим празен ред, следван от празно пространство (празни редове, интервали, табулации и т.н.), с единичен празен ред. Ето как изглежда поправ</w:t>
      </w:r>
      <w:r>
        <w:softHyphen/>
        <w:t>к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color w:val="0000FF"/>
                <w:szCs w:val="20"/>
                <w:lang w:val="en-US"/>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RemoveDoubleNewLines(</w:t>
            </w:r>
            <w:r>
              <w:rPr>
                <w:rFonts w:ascii="Courier New" w:hAnsi="Courier New" w:cs="Courier New"/>
                <w:noProof/>
                <w:color w:val="0000FF"/>
                <w:szCs w:val="20"/>
              </w:rPr>
              <w:t>string</w:t>
            </w:r>
            <w:r>
              <w:rPr>
                <w:rFonts w:ascii="Courier New" w:hAnsi="Courier New" w:cs="Courier New"/>
                <w:noProof/>
                <w:szCs w:val="20"/>
              </w:rPr>
              <w:t xml:space="preserve"> st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pattern = </w:t>
            </w:r>
            <w:r>
              <w:rPr>
                <w:rFonts w:ascii="Courier New" w:hAnsi="Courier New" w:cs="Courier New"/>
                <w:noProof/>
                <w:color w:val="A31515"/>
                <w:szCs w:val="20"/>
              </w:rPr>
              <w:t>"\n\\s+"</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2B91AF"/>
                <w:szCs w:val="20"/>
              </w:rPr>
              <w:t>Regex</w:t>
            </w:r>
            <w:r>
              <w:rPr>
                <w:rFonts w:ascii="Courier New" w:hAnsi="Courier New" w:cs="Courier New"/>
                <w:noProof/>
                <w:szCs w:val="20"/>
              </w:rPr>
              <w:t xml:space="preserve">.Replace(str, pattern, </w:t>
            </w:r>
            <w:r>
              <w:rPr>
                <w:rFonts w:ascii="Courier New" w:hAnsi="Courier New" w:cs="Courier New"/>
                <w:noProof/>
                <w:color w:val="A31515"/>
                <w:szCs w:val="20"/>
              </w:rPr>
              <w:t>"\n"</w:t>
            </w:r>
            <w:r>
              <w:rPr>
                <w:rFonts w:ascii="Courier New" w:hAnsi="Courier New" w:cs="Courier New"/>
                <w:noProof/>
                <w:szCs w:val="20"/>
              </w:rPr>
              <w:t>);</w:t>
            </w:r>
          </w:p>
          <w:p w:rsidR="002F1EAF" w:rsidRPr="004274AC"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E72148" w:rsidRDefault="002F1EAF" w:rsidP="002F1EAF">
      <w:r>
        <w:t xml:space="preserve">Поправихме и тази грешка. Единствено трябва да му сменим името с някакво по-адекватно като например </w:t>
      </w:r>
      <w:r>
        <w:rPr>
          <w:rStyle w:val="Code"/>
        </w:rPr>
        <w:t>R</w:t>
      </w:r>
      <w:r w:rsidRPr="00400760">
        <w:rPr>
          <w:rStyle w:val="Code"/>
        </w:rPr>
        <w:t>emoveNewLinesWithWhiteSpace()</w:t>
      </w:r>
      <w:r w:rsidRPr="00E72148">
        <w:t>.</w:t>
      </w:r>
    </w:p>
    <w:p w:rsidR="002F1EAF" w:rsidRDefault="002F1EAF" w:rsidP="002F1EAF">
      <w:r>
        <w:t>Сега трябва отново да тестваме упорито след поправката. Слагаме нови редове и интервали пръснати безразборно и се уверяваме се, че всичко работи вече коректно.</w:t>
      </w:r>
    </w:p>
    <w:p w:rsidR="002F1EAF" w:rsidRPr="004B2530" w:rsidRDefault="002F1EAF" w:rsidP="002F1EAF">
      <w:pPr>
        <w:rPr>
          <w:noProof/>
        </w:rPr>
      </w:pPr>
      <w:r w:rsidRPr="002C0924">
        <w:rPr>
          <w:noProof/>
        </w:rPr>
        <w:t xml:space="preserve">Остана един последен тест – за производителност. Лесно можем да създадем обемен входен файл. </w:t>
      </w:r>
      <w:r>
        <w:rPr>
          <w:noProof/>
        </w:rPr>
        <w:t>Отваряме</w:t>
      </w:r>
      <w:r w:rsidRPr="002C0924">
        <w:rPr>
          <w:noProof/>
        </w:rPr>
        <w:t xml:space="preserve"> някой сайт, примерно</w:t>
      </w:r>
      <w:r>
        <w:rPr>
          <w:noProof/>
        </w:rPr>
        <w:t xml:space="preserve"> </w:t>
      </w:r>
      <w:hyperlink r:id="rId612" w:history="1">
        <w:r w:rsidR="00C33083" w:rsidRPr="00B23E8C">
          <w:rPr>
            <w:rStyle w:val="Hyperlink"/>
            <w:noProof/>
            <w:lang w:val="en-US"/>
          </w:rPr>
          <w:t>http</w:t>
        </w:r>
        <w:r w:rsidR="00C33083" w:rsidRPr="00B23E8C">
          <w:rPr>
            <w:rStyle w:val="Hyperlink"/>
            <w:noProof/>
          </w:rPr>
          <w:t>://</w:t>
        </w:r>
        <w:r w:rsidR="00C33083" w:rsidRPr="00B23E8C">
          <w:rPr>
            <w:rStyle w:val="Hyperlink"/>
            <w:noProof/>
            <w:lang w:val="en-US"/>
          </w:rPr>
          <w:t>www.microsoft</w:t>
        </w:r>
        <w:r w:rsidR="00C33083" w:rsidRPr="00B23E8C">
          <w:rPr>
            <w:rStyle w:val="Hyperlink"/>
            <w:noProof/>
          </w:rPr>
          <w:t>.</w:t>
        </w:r>
        <w:r w:rsidR="00C33083" w:rsidRPr="00B23E8C">
          <w:rPr>
            <w:rStyle w:val="Hyperlink"/>
            <w:noProof/>
            <w:lang w:val="en-US"/>
          </w:rPr>
          <w:t>com</w:t>
        </w:r>
      </w:hyperlink>
      <w:r>
        <w:rPr>
          <w:noProof/>
        </w:rPr>
        <w:t xml:space="preserve">, </w:t>
      </w:r>
      <w:r w:rsidRPr="002C0924">
        <w:rPr>
          <w:noProof/>
        </w:rPr>
        <w:t>взимаме сорс кода</w:t>
      </w:r>
      <w:r>
        <w:rPr>
          <w:noProof/>
        </w:rPr>
        <w:t xml:space="preserve"> </w:t>
      </w:r>
      <w:r w:rsidRPr="002C0924">
        <w:rPr>
          <w:noProof/>
        </w:rPr>
        <w:t>му и го копираме 1000 пъти. Получаваме достатъчно голям входен файл.</w:t>
      </w:r>
      <w:r w:rsidRPr="00E72148">
        <w:rPr>
          <w:noProof/>
        </w:rPr>
        <w:t xml:space="preserve"> </w:t>
      </w:r>
      <w:r>
        <w:rPr>
          <w:noProof/>
        </w:rPr>
        <w:t>В нашия случай се получи 44 MB файл с 947 000 реда. За обработката му бяха нужни под 10 секунди, което е напълно приемлива скорост. Когато тестваме решението не трябва да забравяме, че обработката на файла зависи от компютърната ни конфигурация.</w:t>
      </w:r>
    </w:p>
    <w:p w:rsidR="002F1EAF" w:rsidRPr="00D95494" w:rsidRDefault="002F1EAF" w:rsidP="002F1EAF">
      <w:pPr>
        <w:spacing w:after="120"/>
      </w:pPr>
      <w:r>
        <w:rPr>
          <w:noProof/>
        </w:rPr>
        <w:t>Като надникнем в резултата, обаче, забелязваме много неприятен проб</w:t>
      </w:r>
      <w:r>
        <w:rPr>
          <w:noProof/>
        </w:rPr>
        <w:softHyphen/>
        <w:t>лем. В него има части от тагове. По-точно виждаме следно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l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lang w:val="en-US"/>
              </w:rPr>
              <w:t>var s_pageName="home page"</w:t>
            </w:r>
          </w:p>
          <w:p w:rsidR="002F1EAF" w:rsidRPr="00355CC4" w:rsidRDefault="002F1EAF" w:rsidP="002F1EAF">
            <w:pPr>
              <w:spacing w:before="0"/>
              <w:rPr>
                <w:rFonts w:ascii="Courier New" w:hAnsi="Courier New" w:cs="Courier New"/>
                <w:noProof/>
              </w:rPr>
            </w:pPr>
            <w:r w:rsidRPr="00142925">
              <w:rPr>
                <w:rFonts w:ascii="Courier New" w:hAnsi="Courier New" w:cs="Courier New"/>
                <w:noProof/>
                <w:lang w:val="en-US"/>
              </w:rPr>
              <w:t>//--&gt;</w:t>
            </w:r>
          </w:p>
        </w:tc>
      </w:tr>
    </w:tbl>
    <w:p w:rsidR="002F1EAF" w:rsidRDefault="002F1EAF" w:rsidP="002F1EAF">
      <w:pPr>
        <w:rPr>
          <w:noProof/>
        </w:rPr>
      </w:pPr>
      <w:r>
        <w:rPr>
          <w:noProof/>
        </w:rPr>
        <w:t xml:space="preserve">Бързо става ясно, че сме изпуснали един много интересен случай. В HTML може един таг да бъде затворен няколко реда след отварянето си, т.е. един таг може да е разположен на няколко последователни реда. Точно такъв е нашият случай: имаме таг с коментари, който съдържа </w:t>
      </w:r>
      <w:r>
        <w:rPr>
          <w:noProof/>
          <w:lang w:val="en-US"/>
        </w:rPr>
        <w:t>J</w:t>
      </w:r>
      <w:r>
        <w:rPr>
          <w:noProof/>
        </w:rPr>
        <w:t>avaScript код.</w:t>
      </w:r>
      <w:r w:rsidRPr="00E72148">
        <w:rPr>
          <w:noProof/>
        </w:rPr>
        <w:t xml:space="preserve"> Ако програмата работеше коректно, щеше </w:t>
      </w:r>
      <w:r>
        <w:rPr>
          <w:noProof/>
        </w:rPr>
        <w:t>да отреже целия таг вместо да го запази в изходния файл.</w:t>
      </w:r>
    </w:p>
    <w:p w:rsidR="002F1EAF" w:rsidRDefault="002F1EAF" w:rsidP="002F1EAF">
      <w:pPr>
        <w:rPr>
          <w:noProof/>
        </w:rPr>
      </w:pPr>
      <w:r>
        <w:rPr>
          <w:noProof/>
        </w:rPr>
        <w:t>Видяхте колко е полезно тестването и колко е важно. В някои сериозни фирми (като например Майкрософт) решение без тестове се счита за готово на 50%. Това означава, че ако пишете код 2 часа, трябва да отделите за тестване (ръчно или автоматизирано) поне още 2 часа! Само така можете да създадете качествен софтуер.</w:t>
      </w:r>
    </w:p>
    <w:p w:rsidR="002F1EAF" w:rsidRDefault="002F1EAF" w:rsidP="002F1EAF">
      <w:pPr>
        <w:rPr>
          <w:noProof/>
        </w:rPr>
      </w:pPr>
      <w:r>
        <w:rPr>
          <w:noProof/>
        </w:rPr>
        <w:t>Колко жалко, че открихме проблема чак сега вместо в началото, когато проверявахме дали е правилна идеята ни за решение на задачата, преди да сме написали програмата. Понякога се случва така, няма как.</w:t>
      </w:r>
    </w:p>
    <w:p w:rsidR="002F1EAF" w:rsidRPr="00BE537E" w:rsidRDefault="002F1EAF" w:rsidP="002F1EAF">
      <w:pPr>
        <w:pStyle w:val="Heading3"/>
      </w:pPr>
      <w:bookmarkStart w:id="1967" w:name="_Toc243587872"/>
      <w:bookmarkStart w:id="1968" w:name="_Toc299461605"/>
      <w:r>
        <w:t>Как да оправим проблема с тагове на два реда?</w:t>
      </w:r>
      <w:bookmarkEnd w:id="1967"/>
      <w:bookmarkEnd w:id="1968"/>
    </w:p>
    <w:p w:rsidR="002F1EAF" w:rsidRDefault="002F1EAF" w:rsidP="002F1EAF">
      <w:pPr>
        <w:rPr>
          <w:noProof/>
        </w:rPr>
      </w:pPr>
      <w:r>
        <w:rPr>
          <w:noProof/>
        </w:rPr>
        <w:t>Първата идея, която ни хрумва, е да заредим в паметта целия входен файл и да го обработваме като един голям стринг вместо ред по ред. Това е идея, която изглежда ще работи, но ще работи бавно и ще консумира голямо количество памет.</w:t>
      </w:r>
      <w:r w:rsidRPr="00A81DFB">
        <w:rPr>
          <w:noProof/>
        </w:rPr>
        <w:t xml:space="preserve"> </w:t>
      </w:r>
      <w:r>
        <w:rPr>
          <w:noProof/>
        </w:rPr>
        <w:t>Нека потърсим друга идея.</w:t>
      </w:r>
    </w:p>
    <w:p w:rsidR="002F1EAF" w:rsidRPr="00D95494" w:rsidRDefault="002F1EAF" w:rsidP="002F1EAF">
      <w:pPr>
        <w:spacing w:after="120"/>
      </w:pPr>
      <w:r>
        <w:rPr>
          <w:noProof/>
        </w:rPr>
        <w:t>Очевидно не можем да четем файла ред по ред. Можем ли да го четем символ по символ? Ако можем, как ще обработваме таговете? Хрумва ни, че ако четем файла символ по символ, можем във всеки един момент да знаем дали сме в таг или сме извън таг и ако сме извън таг, можем да печатаме всичко, което прочетем. Ще се получи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bool</w:t>
            </w:r>
            <w:r>
              <w:rPr>
                <w:rFonts w:ascii="Courier New" w:hAnsi="Courier New" w:cs="Courier New"/>
                <w:noProof/>
                <w:szCs w:val="20"/>
              </w:rPr>
              <w:t xml:space="preserve"> inTag = </w:t>
            </w:r>
            <w:r>
              <w:rPr>
                <w:rFonts w:ascii="Courier New" w:hAnsi="Courier New" w:cs="Courier New"/>
                <w:noProof/>
                <w:color w:val="0000FF"/>
                <w:szCs w:val="20"/>
              </w:rPr>
              <w:t>fals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while</w:t>
            </w:r>
            <w:r>
              <w:rPr>
                <w:rFonts w:ascii="Courier New" w:hAnsi="Courier New" w:cs="Courier New"/>
                <w:noProof/>
                <w:szCs w:val="20"/>
              </w:rPr>
              <w:t xml:space="preserve"> (! &lt;end of file </w:t>
            </w:r>
            <w:r>
              <w:rPr>
                <w:rFonts w:ascii="Courier New" w:hAnsi="Courier New" w:cs="Courier New"/>
                <w:noProof/>
                <w:color w:val="0000FF"/>
                <w:szCs w:val="20"/>
              </w:rPr>
              <w:t>is</w:t>
            </w:r>
            <w:r>
              <w:rPr>
                <w:rFonts w:ascii="Courier New" w:hAnsi="Courier New" w:cs="Courier New"/>
                <w:noProof/>
                <w:szCs w:val="20"/>
              </w:rPr>
              <w:t xml:space="preserve"> reached&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char</w:t>
            </w:r>
            <w:r>
              <w:rPr>
                <w:rFonts w:ascii="Courier New" w:hAnsi="Courier New" w:cs="Courier New"/>
                <w:noProof/>
                <w:szCs w:val="20"/>
              </w:rPr>
              <w:t xml:space="preserve"> ch = &lt;read next character&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l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inTag = </w:t>
            </w:r>
            <w:r>
              <w:rPr>
                <w:rFonts w:ascii="Courier New" w:hAnsi="Courier New" w:cs="Courier New"/>
                <w:noProof/>
                <w:color w:val="0000FF"/>
                <w:szCs w:val="20"/>
              </w:rPr>
              <w:t>tru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g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inTag = </w:t>
            </w:r>
            <w:r>
              <w:rPr>
                <w:rFonts w:ascii="Courier New" w:hAnsi="Courier New" w:cs="Courier New"/>
                <w:noProof/>
                <w:color w:val="0000FF"/>
                <w:szCs w:val="20"/>
              </w:rPr>
              <w:t>fals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Ta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rintBuffer(c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F054C5"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2F1EAF" w:rsidRPr="00D95494" w:rsidRDefault="002F1EAF" w:rsidP="002F1EAF">
      <w:pPr>
        <w:spacing w:after="120"/>
      </w:pPr>
      <w:r>
        <w:rPr>
          <w:noProof/>
        </w:rPr>
        <w:t>Идеята е много проста и лесна за реализация. Ако я реализираме директно, ще имаме проблема с празните редове и проблема със слива</w:t>
      </w:r>
      <w:r>
        <w:rPr>
          <w:noProof/>
        </w:rPr>
        <w:softHyphen/>
        <w:t xml:space="preserve">нето на текст от съседни тагове. За да разрешим този проблем, можем да натрупваме текста в </w:t>
      </w:r>
      <w:r w:rsidRPr="00E97895">
        <w:rPr>
          <w:rStyle w:val="Code"/>
        </w:rPr>
        <w:t>StringBuilder</w:t>
      </w:r>
      <w:r w:rsidRPr="00E72148">
        <w:rPr>
          <w:noProof/>
        </w:rPr>
        <w:t xml:space="preserve"> и да го</w:t>
      </w:r>
      <w:r>
        <w:rPr>
          <w:noProof/>
        </w:rPr>
        <w:t xml:space="preserve"> отпечатваме при край на файла или при преминаване към таг. Ще се получи нещо тако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bool</w:t>
            </w:r>
            <w:r>
              <w:rPr>
                <w:rFonts w:ascii="Courier New" w:hAnsi="Courier New" w:cs="Courier New"/>
                <w:noProof/>
                <w:szCs w:val="20"/>
              </w:rPr>
              <w:t xml:space="preserve"> inTag = </w:t>
            </w:r>
            <w:r>
              <w:rPr>
                <w:rFonts w:ascii="Courier New" w:hAnsi="Courier New" w:cs="Courier New"/>
                <w:noProof/>
                <w:color w:val="0000FF"/>
                <w:szCs w:val="20"/>
              </w:rPr>
              <w:t>fals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2B91AF"/>
                <w:szCs w:val="20"/>
              </w:rPr>
              <w:t>StringBuilder</w:t>
            </w:r>
            <w:r>
              <w:rPr>
                <w:rFonts w:ascii="Courier New" w:hAnsi="Courier New" w:cs="Courier New"/>
                <w:noProof/>
                <w:szCs w:val="20"/>
              </w:rPr>
              <w:t xml:space="preserve"> buff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ingBuilder</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while</w:t>
            </w:r>
            <w:r>
              <w:rPr>
                <w:rFonts w:ascii="Courier New" w:hAnsi="Courier New" w:cs="Courier New"/>
                <w:noProof/>
                <w:szCs w:val="20"/>
              </w:rPr>
              <w:t xml:space="preserve"> (! &lt;end of file</w:t>
            </w:r>
            <w:r>
              <w:rPr>
                <w:rFonts w:ascii="Courier New" w:hAnsi="Courier New" w:cs="Courier New"/>
                <w:noProof/>
                <w:szCs w:val="20"/>
                <w:lang w:val="en-US"/>
              </w:rPr>
              <w:t xml:space="preserve"> is</w:t>
            </w:r>
            <w:r>
              <w:rPr>
                <w:rFonts w:ascii="Courier New" w:hAnsi="Courier New" w:cs="Courier New"/>
                <w:noProof/>
                <w:szCs w:val="20"/>
              </w:rPr>
              <w:t xml:space="preserve"> reached&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char</w:t>
            </w:r>
            <w:r>
              <w:rPr>
                <w:rFonts w:ascii="Courier New" w:hAnsi="Courier New" w:cs="Courier New"/>
                <w:noProof/>
                <w:szCs w:val="20"/>
              </w:rPr>
              <w:t xml:space="preserve"> ch = </w:t>
            </w:r>
            <w:r>
              <w:rPr>
                <w:rFonts w:ascii="Courier New" w:hAnsi="Courier New" w:cs="Courier New"/>
                <w:noProof/>
                <w:szCs w:val="20"/>
                <w:lang w:val="en-US"/>
              </w:rPr>
              <w:t>&lt;</w:t>
            </w:r>
            <w:r>
              <w:rPr>
                <w:rFonts w:ascii="Courier New" w:hAnsi="Courier New" w:cs="Courier New"/>
                <w:noProof/>
                <w:szCs w:val="20"/>
              </w:rPr>
              <w:t>read next character&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l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Ta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PrintBuffer(buff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buffer.Remove(0, buffer.Leng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inTag = </w:t>
            </w:r>
            <w:r>
              <w:rPr>
                <w:rFonts w:ascii="Courier New" w:hAnsi="Courier New" w:cs="Courier New"/>
                <w:noProof/>
                <w:color w:val="0000FF"/>
                <w:szCs w:val="20"/>
              </w:rPr>
              <w:t>tru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else</w:t>
            </w:r>
            <w:r>
              <w:rPr>
                <w:rFonts w:ascii="Courier New" w:hAnsi="Courier New" w:cs="Courier New"/>
                <w:noProof/>
                <w:szCs w:val="20"/>
              </w:rPr>
              <w:t xml:space="preserve"> </w:t>
            </w:r>
            <w:r>
              <w:rPr>
                <w:rFonts w:ascii="Courier New" w:hAnsi="Courier New" w:cs="Courier New"/>
                <w:noProof/>
                <w:color w:val="0000FF"/>
                <w:szCs w:val="20"/>
              </w:rPr>
              <w:t>if</w:t>
            </w:r>
            <w:r>
              <w:rPr>
                <w:rFonts w:ascii="Courier New" w:hAnsi="Courier New" w:cs="Courier New"/>
                <w:noProof/>
                <w:szCs w:val="20"/>
              </w:rPr>
              <w:t xml:space="preserve"> (ch == </w:t>
            </w:r>
            <w:r>
              <w:rPr>
                <w:rFonts w:ascii="Courier New" w:hAnsi="Courier New" w:cs="Courier New"/>
                <w:noProof/>
                <w:color w:val="A31515"/>
                <w:szCs w:val="20"/>
              </w:rPr>
              <w:t>'&g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inTag = </w:t>
            </w:r>
            <w:r>
              <w:rPr>
                <w:rFonts w:ascii="Courier New" w:hAnsi="Courier New" w:cs="Courier New"/>
                <w:noProof/>
                <w:color w:val="0000FF"/>
                <w:szCs w:val="20"/>
              </w:rPr>
              <w:t>fals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00FF"/>
                <w:szCs w:val="20"/>
              </w:rPr>
            </w:pPr>
            <w:r>
              <w:rPr>
                <w:rFonts w:ascii="Courier New" w:hAnsi="Courier New" w:cs="Courier New"/>
                <w:noProof/>
                <w:szCs w:val="20"/>
              </w:rPr>
              <w:tab/>
            </w:r>
            <w:r>
              <w:rPr>
                <w:rFonts w:ascii="Courier New" w:hAnsi="Courier New" w:cs="Courier New"/>
                <w:noProof/>
                <w:color w:val="0000FF"/>
                <w:szCs w:val="20"/>
              </w:rPr>
              <w:t>els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inTa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buffer.Append(c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Pr="00F054C5"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PrintBuffer(buffer);</w:t>
            </w:r>
          </w:p>
        </w:tc>
      </w:tr>
    </w:tbl>
    <w:p w:rsidR="002F1EAF" w:rsidRPr="00D95494" w:rsidRDefault="002F1EAF" w:rsidP="002F1EAF">
      <w:pPr>
        <w:spacing w:after="120"/>
      </w:pPr>
      <w:r>
        <w:rPr>
          <w:noProof/>
        </w:rPr>
        <w:t>Ако добавим и логиката за избягване на празните редове, както и четенето на входа и писането на резултата, ще получим цялостно решение на задачата по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ext.RegularExpressions;</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impleHtmlTagRemov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FileName = </w:t>
            </w:r>
            <w:r>
              <w:rPr>
                <w:rFonts w:ascii="Courier New" w:hAnsi="Courier New" w:cs="Courier New"/>
                <w:noProof/>
                <w:color w:val="A31515"/>
                <w:szCs w:val="20"/>
                <w:lang w:val="en-US" w:eastAsia="en-US"/>
              </w:rPr>
              <w:t>"Problem1.htm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OutputFileName = </w:t>
            </w:r>
            <w:r>
              <w:rPr>
                <w:rFonts w:ascii="Courier New" w:hAnsi="Courier New" w:cs="Courier New"/>
                <w:noProof/>
                <w:color w:val="A31515"/>
                <w:szCs w:val="20"/>
                <w:lang w:val="en-US" w:eastAsia="en-US"/>
              </w:rPr>
              <w:t>"Problem1.tx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harset = </w:t>
            </w:r>
            <w:r>
              <w:rPr>
                <w:rFonts w:ascii="Courier New" w:hAnsi="Courier New" w:cs="Courier New"/>
                <w:noProof/>
                <w:color w:val="A31515"/>
                <w:szCs w:val="20"/>
                <w:lang w:val="en-US" w:eastAsia="en-US"/>
              </w:rPr>
              <w:t>"windows-125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 xml:space="preserve"> buff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nTag =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File</w:t>
            </w:r>
            <w:r>
              <w:rPr>
                <w:rFonts w:ascii="Courier New" w:hAnsi="Courier New" w:cs="Courier New"/>
                <w:noProof/>
                <w:szCs w:val="20"/>
                <w:lang w:val="en-US" w:eastAsia="en-US"/>
              </w:rPr>
              <w:t>.Exists(InputFile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 not foun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 xml:space="preserve"> encoding = </w:t>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GetEncoding(Charse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read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InputFileName, 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writ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OutputFileNam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 xml:space="preserve"> regex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w:t>
            </w:r>
            <w:r>
              <w:rPr>
                <w:rFonts w:ascii="Courier New" w:hAnsi="Courier New" w:cs="Courier New"/>
                <w:noProof/>
                <w:color w:val="A31515"/>
                <w:szCs w:val="20"/>
                <w:lang w:val="en-US" w:eastAsia="en-US"/>
              </w:rPr>
              <w:t>"\n\\s+"</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Char = reader.Rea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extChar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End of file reache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PrintBuffer(writer, buffer, reg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break</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h =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nextCha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nTa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PrintBuffer(writer, buffer, reg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buffer.Length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inTag =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inTag =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xml:space="preserve">// We have other character </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not "&lt;" or "&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nTa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buffer.Append(ch);</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at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IOException</w:t>
            </w:r>
            <w:r>
              <w:rPr>
                <w:rFonts w:ascii="Courier New" w:hAnsi="Courier New" w:cs="Courier New"/>
                <w:noProof/>
                <w:szCs w:val="20"/>
                <w:lang w:val="en-US" w:eastAsia="en-US"/>
              </w:rPr>
              <w:t xml:space="preserve"> io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Can not read 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inal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read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Remove intervals and prints the buffer in file</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writer"&gt;</w:t>
            </w:r>
            <w:r>
              <w:rPr>
                <w:rFonts w:ascii="Courier New" w:hAnsi="Courier New" w:cs="Courier New"/>
                <w:noProof/>
                <w:color w:val="008000"/>
                <w:szCs w:val="20"/>
                <w:lang w:val="en-US" w:eastAsia="en-US"/>
              </w:rPr>
              <w:t>store the result in file</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buffer"&gt;</w:t>
            </w:r>
            <w:r>
              <w:rPr>
                <w:rFonts w:ascii="Courier New" w:hAnsi="Courier New" w:cs="Courier New"/>
                <w:noProof/>
                <w:color w:val="008000"/>
                <w:szCs w:val="20"/>
                <w:lang w:val="en-US" w:eastAsia="en-US"/>
              </w:rPr>
              <w:t>keeps the current result from</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html file</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regex"&gt;</w:t>
            </w:r>
            <w:r>
              <w:rPr>
                <w:rFonts w:ascii="Courier New" w:hAnsi="Courier New" w:cs="Courier New"/>
                <w:noProof/>
                <w:color w:val="008000"/>
                <w:szCs w:val="20"/>
                <w:lang w:val="en-US" w:eastAsia="en-US"/>
              </w:rPr>
              <w:t>removes new lines followed by</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hitespaces</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PrintBuffer(</w:t>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 writer,</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sidRPr="00552C8C">
              <w:rPr>
                <w:rFonts w:ascii="Courier New" w:hAnsi="Courier New" w:cs="Courier New"/>
                <w:noProof/>
                <w:color w:val="2B91AF"/>
                <w:szCs w:val="20"/>
                <w:lang w:val="da-DK" w:eastAsia="en-US"/>
              </w:rPr>
              <w:t>StringBuilder</w:t>
            </w:r>
            <w:r w:rsidRPr="00552C8C">
              <w:rPr>
                <w:rFonts w:ascii="Courier New" w:hAnsi="Courier New" w:cs="Courier New"/>
                <w:noProof/>
                <w:szCs w:val="20"/>
                <w:lang w:val="da-DK" w:eastAsia="en-US"/>
              </w:rPr>
              <w:t xml:space="preserve"> buffer, </w:t>
            </w:r>
            <w:r w:rsidRPr="00552C8C">
              <w:rPr>
                <w:rFonts w:ascii="Courier New" w:hAnsi="Courier New" w:cs="Courier New"/>
                <w:noProof/>
                <w:color w:val="2B91AF"/>
                <w:szCs w:val="20"/>
                <w:lang w:val="da-DK" w:eastAsia="en-US"/>
              </w:rPr>
              <w:t>Regex</w:t>
            </w:r>
            <w:r w:rsidRPr="00552C8C">
              <w:rPr>
                <w:rFonts w:ascii="Courier New" w:hAnsi="Courier New" w:cs="Courier New"/>
                <w:noProof/>
                <w:szCs w:val="20"/>
                <w:lang w:val="da-DK" w:eastAsia="en-US"/>
              </w:rPr>
              <w:t xml:space="preserve"> regex)</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t>{</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sidRPr="00552C8C">
              <w:rPr>
                <w:rFonts w:ascii="Courier New" w:hAnsi="Courier New" w:cs="Courier New"/>
                <w:noProof/>
                <w:color w:val="0000FF"/>
                <w:szCs w:val="20"/>
                <w:lang w:val="da-DK" w:eastAsia="en-US"/>
              </w:rPr>
              <w:t>string</w:t>
            </w:r>
            <w:r w:rsidRPr="00552C8C">
              <w:rPr>
                <w:rFonts w:ascii="Courier New" w:hAnsi="Courier New" w:cs="Courier New"/>
                <w:noProof/>
                <w:szCs w:val="20"/>
                <w:lang w:val="da-DK" w:eastAsia="en-US"/>
              </w:rPr>
              <w:t xml:space="preserve"> str = buffer.ToStr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rimmed = str.Trim();</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Only = regex.Replace(trimmed, </w:t>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IsNullOrEmpty(textOn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WriteLine(textOn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CC4BBB"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lang w:val="en-US" w:eastAsia="en-US"/>
              </w:rPr>
              <w:t>}</w:t>
            </w:r>
          </w:p>
        </w:tc>
      </w:tr>
    </w:tbl>
    <w:p w:rsidR="002F1EAF" w:rsidRDefault="002F1EAF" w:rsidP="002F1EAF">
      <w:pPr>
        <w:rPr>
          <w:noProof/>
        </w:rPr>
      </w:pPr>
      <w:r>
        <w:rPr>
          <w:noProof/>
        </w:rPr>
        <w:t xml:space="preserve">Входният файл чете символ по символ с класа </w:t>
      </w:r>
      <w:r w:rsidRPr="002D7427">
        <w:rPr>
          <w:rStyle w:val="Code"/>
        </w:rPr>
        <w:t>StreamReader</w:t>
      </w:r>
      <w:r>
        <w:rPr>
          <w:noProof/>
        </w:rPr>
        <w:t>.</w:t>
      </w:r>
    </w:p>
    <w:p w:rsidR="002F1EAF" w:rsidRPr="002D7427" w:rsidRDefault="002F1EAF" w:rsidP="002F1EAF">
      <w:pPr>
        <w:rPr>
          <w:noProof/>
        </w:rPr>
      </w:pPr>
      <w:r>
        <w:rPr>
          <w:noProof/>
        </w:rPr>
        <w:t>Първоначално буферът за натрупване на текст е празен. В главния цикъл анализираме всеки прочетен символ. Имаме следните случаи:</w:t>
      </w:r>
    </w:p>
    <w:p w:rsidR="002F1EAF" w:rsidRPr="009F1791" w:rsidRDefault="002F1EAF" w:rsidP="00222F92">
      <w:pPr>
        <w:numPr>
          <w:ilvl w:val="0"/>
          <w:numId w:val="128"/>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2F1EAF" w:rsidRPr="009F1791" w:rsidRDefault="002F1EAF" w:rsidP="00222F92">
      <w:pPr>
        <w:numPr>
          <w:ilvl w:val="0"/>
          <w:numId w:val="128"/>
        </w:numPr>
        <w:tabs>
          <w:tab w:val="clear" w:pos="644"/>
        </w:tabs>
        <w:ind w:left="568" w:hanging="284"/>
        <w:rPr>
          <w:noProof/>
        </w:rPr>
      </w:pPr>
      <w:r>
        <w:rPr>
          <w:noProof/>
        </w:rPr>
        <w:t>При срещане на символ "</w:t>
      </w:r>
      <w:r w:rsidRPr="002A4EE1">
        <w:rPr>
          <w:rStyle w:val="Code"/>
        </w:rPr>
        <w:t>&lt;</w:t>
      </w:r>
      <w:r>
        <w:rPr>
          <w:noProof/>
        </w:rPr>
        <w:t>"</w:t>
      </w:r>
      <w:r w:rsidRPr="00E72148">
        <w:rPr>
          <w:noProof/>
        </w:rPr>
        <w:t xml:space="preserve"> (</w:t>
      </w:r>
      <w:r>
        <w:rPr>
          <w:noProof/>
        </w:rPr>
        <w:t>начало на таг</w:t>
      </w:r>
      <w:r w:rsidRPr="00E72148">
        <w:rPr>
          <w:noProof/>
        </w:rPr>
        <w:t xml:space="preserve">) </w:t>
      </w:r>
      <w:r>
        <w:rPr>
          <w:noProof/>
        </w:rPr>
        <w:t xml:space="preserve">първо отпечатваме буфера (ако установим, че преминаваме от текст към таг). След това зачистваме буфера и установяваме </w:t>
      </w:r>
      <w:r w:rsidRPr="002A4EE1">
        <w:rPr>
          <w:rStyle w:val="Code"/>
        </w:rPr>
        <w:t>i</w:t>
      </w:r>
      <w:r>
        <w:rPr>
          <w:rStyle w:val="Code"/>
        </w:rPr>
        <w:t>n</w:t>
      </w:r>
      <w:r w:rsidRPr="002A4EE1">
        <w:rPr>
          <w:rStyle w:val="Code"/>
        </w:rPr>
        <w:t>Tag</w:t>
      </w:r>
      <w:r>
        <w:rPr>
          <w:rStyle w:val="Code"/>
        </w:rPr>
        <w:t xml:space="preserve"> </w:t>
      </w:r>
      <w:r w:rsidRPr="002A4EE1">
        <w:rPr>
          <w:rStyle w:val="Code"/>
        </w:rPr>
        <w:t>=</w:t>
      </w:r>
      <w:r>
        <w:rPr>
          <w:rStyle w:val="Code"/>
        </w:rPr>
        <w:t xml:space="preserve"> </w:t>
      </w:r>
      <w:r w:rsidRPr="002A4EE1">
        <w:rPr>
          <w:rStyle w:val="Code"/>
        </w:rPr>
        <w:t>true</w:t>
      </w:r>
      <w:r>
        <w:rPr>
          <w:noProof/>
          <w:lang w:val="en-US"/>
        </w:rPr>
        <w:t>.</w:t>
      </w:r>
    </w:p>
    <w:p w:rsidR="002F1EAF" w:rsidRPr="009F1791" w:rsidRDefault="002F1EAF" w:rsidP="00222F92">
      <w:pPr>
        <w:numPr>
          <w:ilvl w:val="0"/>
          <w:numId w:val="128"/>
        </w:numPr>
        <w:tabs>
          <w:tab w:val="clear" w:pos="644"/>
        </w:tabs>
        <w:ind w:left="568" w:hanging="284"/>
        <w:rPr>
          <w:noProof/>
        </w:rPr>
      </w:pPr>
      <w:r>
        <w:rPr>
          <w:noProof/>
        </w:rPr>
        <w:t>При срещане на символ "</w:t>
      </w:r>
      <w:r w:rsidRPr="00E72148">
        <w:rPr>
          <w:rStyle w:val="Code"/>
        </w:rPr>
        <w:t>&gt;</w:t>
      </w:r>
      <w:r>
        <w:rPr>
          <w:noProof/>
        </w:rPr>
        <w:t>"</w:t>
      </w:r>
      <w:r w:rsidRPr="00E72148">
        <w:rPr>
          <w:noProof/>
        </w:rPr>
        <w:t xml:space="preserve"> </w:t>
      </w:r>
      <w:r>
        <w:rPr>
          <w:noProof/>
        </w:rPr>
        <w:t xml:space="preserve">(край на таг) установяваме </w:t>
      </w:r>
      <w:r w:rsidRPr="002A4EE1">
        <w:rPr>
          <w:rStyle w:val="Code"/>
        </w:rPr>
        <w:t>i</w:t>
      </w:r>
      <w:r>
        <w:rPr>
          <w:rStyle w:val="Code"/>
        </w:rPr>
        <w:t>n</w:t>
      </w:r>
      <w:r w:rsidRPr="002A4EE1">
        <w:rPr>
          <w:rStyle w:val="Code"/>
        </w:rPr>
        <w:t>Tag</w:t>
      </w:r>
      <w:r>
        <w:rPr>
          <w:rStyle w:val="Code"/>
        </w:rPr>
        <w:t xml:space="preserve"> </w:t>
      </w:r>
      <w:r w:rsidRPr="002A4EE1">
        <w:rPr>
          <w:rStyle w:val="Code"/>
        </w:rPr>
        <w:t>=</w:t>
      </w:r>
      <w:r>
        <w:rPr>
          <w:rStyle w:val="Code"/>
        </w:rPr>
        <w:t xml:space="preserve"> false</w:t>
      </w:r>
      <w:r w:rsidRPr="00E72148">
        <w:rPr>
          <w:noProof/>
        </w:rPr>
        <w:t xml:space="preserve">. </w:t>
      </w:r>
      <w:r>
        <w:rPr>
          <w:noProof/>
        </w:rPr>
        <w:t>Това ще позволи следващите след тага символи да се натрупват в буфера.</w:t>
      </w:r>
    </w:p>
    <w:p w:rsidR="002F1EAF" w:rsidRPr="009F1791" w:rsidRDefault="002F1EAF" w:rsidP="00222F92">
      <w:pPr>
        <w:numPr>
          <w:ilvl w:val="0"/>
          <w:numId w:val="128"/>
        </w:numPr>
        <w:tabs>
          <w:tab w:val="clear" w:pos="644"/>
        </w:tabs>
        <w:ind w:left="568" w:hanging="284"/>
        <w:rPr>
          <w:noProof/>
        </w:rPr>
      </w:pPr>
      <w:r>
        <w:rPr>
          <w:noProof/>
        </w:rPr>
        <w:t>При срещане на някой друг символ (текст или празно пространство), той се добавя към буфера, ако сме извън таг. Ако сме в таг, символът се игнорира.</w:t>
      </w:r>
    </w:p>
    <w:p w:rsidR="002F1EAF" w:rsidRDefault="002F1EAF" w:rsidP="002F1EAF">
      <w:pPr>
        <w:rPr>
          <w:noProof/>
        </w:rPr>
      </w:pPr>
      <w:r>
        <w:rPr>
          <w:noProof/>
        </w:rPr>
        <w:t>Печатането на буфера се грижи да премахва празните редове в текста и да изчиства празното пространство в началото и в края на текста. Как точно извършваме това, вече разгледахме в предходното решение на задачата, което се оказа грешно.</w:t>
      </w:r>
    </w:p>
    <w:p w:rsidR="002F1EAF" w:rsidRPr="00CE14CB" w:rsidRDefault="002F1EAF" w:rsidP="002F1EAF">
      <w:pPr>
        <w:rPr>
          <w:noProof/>
        </w:rPr>
      </w:pPr>
      <w:r>
        <w:rPr>
          <w:noProof/>
        </w:rPr>
        <w:t>Във второто решение обработката на буфера е много по-лека и по-кратка, затова буфера се обработва непосредствено преди отпечатването му.</w:t>
      </w:r>
    </w:p>
    <w:p w:rsidR="002F1EAF" w:rsidRPr="00C143C1" w:rsidRDefault="002F1EAF" w:rsidP="002F1EAF">
      <w:r>
        <w:rPr>
          <w:noProof/>
        </w:rPr>
        <w:t xml:space="preserve">В предишното решение на задачата използваме регулярни изрази за заместване чрез статичните методи на класа </w:t>
      </w:r>
      <w:r>
        <w:rPr>
          <w:rStyle w:val="Code"/>
        </w:rPr>
        <w:t>Regex</w:t>
      </w:r>
      <w:r w:rsidRPr="00C143C1">
        <w:t>, а сега създаваме  обект от същия клас. При статичния вариант шаблонът се компилира за машината на регулярните изрази всеки път, иначе само веднъж и просто се подава като аргумент на нужните методи</w:t>
      </w:r>
      <w:r>
        <w:t>.</w:t>
      </w:r>
    </w:p>
    <w:p w:rsidR="002F1EAF" w:rsidRDefault="002F1EAF" w:rsidP="002F1EAF">
      <w:pPr>
        <w:pStyle w:val="Heading3"/>
      </w:pPr>
      <w:bookmarkStart w:id="1969" w:name="_Toc243587873"/>
      <w:bookmarkStart w:id="1970" w:name="_Toc299461606"/>
      <w:r>
        <w:t>Тестване на новото решение</w:t>
      </w:r>
      <w:bookmarkEnd w:id="1969"/>
      <w:bookmarkEnd w:id="1970"/>
    </w:p>
    <w:p w:rsidR="002F1EAF" w:rsidRPr="00552C8C" w:rsidRDefault="002F1EAF" w:rsidP="002F1EAF">
      <w:pPr>
        <w:spacing w:after="120"/>
      </w:pPr>
      <w:r>
        <w:t>Остава да тестваме задълбочено новото решение. Изпълняваме всички тестове, които проведохме за предното решение. Добавяме тест с тагове, които се разпростират на няколко реда. Отново тестваме за производител</w:t>
      </w:r>
      <w:r>
        <w:softHyphen/>
        <w:t xml:space="preserve">ност със сайта на </w:t>
      </w:r>
      <w:r w:rsidR="00C33083">
        <w:t>Майкрософт</w:t>
      </w:r>
      <w:r w:rsidRPr="00552C8C">
        <w:t xml:space="preserve"> </w:t>
      </w:r>
      <w:r>
        <w:t>1000 пъти. Уверяваме се, че и за него програмата работи коректно и дори е по-бърза.</w:t>
      </w:r>
      <w:r w:rsidRPr="00552C8C">
        <w:t xml:space="preserve"> </w:t>
      </w:r>
    </w:p>
    <w:p w:rsidR="002F1EAF" w:rsidRPr="00D95494" w:rsidRDefault="002F1EAF" w:rsidP="002F1EAF">
      <w:pPr>
        <w:spacing w:after="120"/>
      </w:pPr>
      <w:r>
        <w:t xml:space="preserve">Нека да пробваме с някой друг сайт, например </w:t>
      </w:r>
      <w:r w:rsidR="006C27BB">
        <w:t xml:space="preserve">официалният Интернет </w:t>
      </w:r>
      <w:r>
        <w:t>сайт на книг</w:t>
      </w:r>
      <w:r w:rsidR="006C27BB">
        <w:t xml:space="preserve">ите </w:t>
      </w:r>
      <w:r w:rsidR="00C33083">
        <w:t xml:space="preserve">по въведение в програмирането със </w:t>
      </w:r>
      <w:r w:rsidR="00C33083">
        <w:rPr>
          <w:lang w:val="en-US"/>
        </w:rPr>
        <w:t>C#</w:t>
      </w:r>
      <w:r w:rsidR="006C27BB">
        <w:t xml:space="preserve"> и </w:t>
      </w:r>
      <w:r w:rsidR="006C27BB">
        <w:rPr>
          <w:lang w:val="en-US"/>
        </w:rPr>
        <w:t>Java</w:t>
      </w:r>
      <w:r>
        <w:t xml:space="preserve">: </w:t>
      </w:r>
      <w:hyperlink r:id="rId613" w:history="1">
        <w:r w:rsidRPr="00013D8C">
          <w:rPr>
            <w:rStyle w:val="Hyperlink"/>
          </w:rPr>
          <w:t>http://www.introprogramming.info/</w:t>
        </w:r>
      </w:hyperlink>
      <w:r>
        <w:t>. Отново взимаме сорс кода му и пускаме решението на нашата задача. След внимателно преглеждане на входните данни (сорс кода на сайта на книгата) и изходния файл, забелязваме че отново има проблем. Част от съдържанието от този таг се отпечатва в изход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552C8C" w:rsidRDefault="002F1EAF" w:rsidP="002F1EAF">
            <w:pPr>
              <w:spacing w:before="0"/>
              <w:rPr>
                <w:rFonts w:ascii="Courier New" w:hAnsi="Courier New" w:cs="Courier New"/>
                <w:noProof/>
              </w:rPr>
            </w:pPr>
            <w:r w:rsidRPr="00552C8C">
              <w:rPr>
                <w:rFonts w:ascii="Courier New" w:hAnsi="Courier New" w:cs="Courier New"/>
                <w:noProof/>
              </w:rPr>
              <w:t>&lt;!--</w:t>
            </w:r>
          </w:p>
          <w:p w:rsidR="002F1EAF" w:rsidRPr="00552C8C" w:rsidRDefault="002F1EAF" w:rsidP="002F1EAF">
            <w:pPr>
              <w:spacing w:before="0"/>
              <w:rPr>
                <w:rFonts w:ascii="Courier New" w:hAnsi="Courier New" w:cs="Courier New"/>
                <w:noProof/>
              </w:rPr>
            </w:pPr>
            <w:r w:rsidRPr="00552C8C">
              <w:rPr>
                <w:rFonts w:ascii="Courier New" w:hAnsi="Courier New" w:cs="Courier New"/>
                <w:noProof/>
              </w:rPr>
              <w:t>&lt;</w:t>
            </w:r>
            <w:r>
              <w:rPr>
                <w:rFonts w:ascii="Courier New" w:hAnsi="Courier New" w:cs="Courier New"/>
                <w:noProof/>
                <w:lang w:val="en-US"/>
              </w:rPr>
              <w:t>br</w:t>
            </w:r>
            <w:r w:rsidRPr="00552C8C">
              <w:rPr>
                <w:rFonts w:ascii="Courier New" w:hAnsi="Courier New" w:cs="Courier New"/>
                <w:noProof/>
              </w:rPr>
              <w:t xml:space="preserve"> /&gt;</w:t>
            </w:r>
          </w:p>
          <w:p w:rsidR="002F1EAF" w:rsidRPr="00552C8C" w:rsidRDefault="002F1EAF" w:rsidP="002F1EAF">
            <w:pPr>
              <w:spacing w:before="0"/>
              <w:rPr>
                <w:rFonts w:ascii="Courier New" w:hAnsi="Courier New" w:cs="Courier New"/>
                <w:noProof/>
              </w:rPr>
            </w:pPr>
            <w:r w:rsidRPr="00552C8C">
              <w:rPr>
                <w:rFonts w:ascii="Courier New" w:hAnsi="Courier New" w:cs="Courier New"/>
                <w:noProof/>
              </w:rPr>
              <w:t>&lt;</w:t>
            </w:r>
            <w:r>
              <w:rPr>
                <w:rFonts w:ascii="Courier New" w:hAnsi="Courier New" w:cs="Courier New"/>
                <w:noProof/>
                <w:lang w:val="en-US"/>
              </w:rPr>
              <w:t>br</w:t>
            </w:r>
            <w:r w:rsidRPr="00552C8C">
              <w:rPr>
                <w:rFonts w:ascii="Courier New" w:hAnsi="Courier New" w:cs="Courier New"/>
                <w:noProof/>
              </w:rPr>
              <w:t xml:space="preserve"> /&gt;</w:t>
            </w:r>
          </w:p>
          <w:p w:rsidR="002F1EAF" w:rsidRPr="00355CC4" w:rsidRDefault="002F1EAF" w:rsidP="002F1EAF">
            <w:pPr>
              <w:spacing w:before="0"/>
              <w:rPr>
                <w:rFonts w:ascii="Courier New" w:hAnsi="Courier New" w:cs="Courier New"/>
                <w:noProof/>
              </w:rPr>
            </w:pPr>
            <w:r>
              <w:rPr>
                <w:rFonts w:ascii="Courier New" w:hAnsi="Courier New" w:cs="Courier New"/>
                <w:noProof/>
              </w:rPr>
              <w:t xml:space="preserve">Прочетете безплатната книга на Светлин Наков и колектив за програмиране на </w:t>
            </w:r>
            <w:r>
              <w:rPr>
                <w:rFonts w:ascii="Courier New" w:hAnsi="Courier New" w:cs="Courier New"/>
                <w:noProof/>
                <w:lang w:val="en-US"/>
              </w:rPr>
              <w:t>Java</w:t>
            </w:r>
            <w:r w:rsidRPr="00552C8C">
              <w:rPr>
                <w:rFonts w:ascii="Courier New" w:hAnsi="Courier New" w:cs="Courier New"/>
                <w:noProof/>
              </w:rPr>
              <w:t>.</w:t>
            </w:r>
          </w:p>
          <w:p w:rsidR="002F1EAF" w:rsidRDefault="002F1EAF" w:rsidP="002F1EAF">
            <w:pPr>
              <w:spacing w:before="0"/>
              <w:rPr>
                <w:rFonts w:ascii="Courier New" w:hAnsi="Courier New" w:cs="Courier New"/>
                <w:noProof/>
              </w:rPr>
            </w:pPr>
            <w:r>
              <w:rPr>
                <w:rFonts w:ascii="Courier New" w:hAnsi="Courier New" w:cs="Courier New"/>
                <w:noProof/>
              </w:rPr>
              <w:t>...</w:t>
            </w:r>
          </w:p>
          <w:p w:rsidR="002F1EAF" w:rsidRDefault="002F1EAF" w:rsidP="002F1EAF">
            <w:pPr>
              <w:spacing w:before="0"/>
              <w:rPr>
                <w:rFonts w:ascii="Courier New" w:hAnsi="Courier New" w:cs="Courier New"/>
                <w:noProof/>
              </w:rPr>
            </w:pPr>
            <w:r>
              <w:rPr>
                <w:rFonts w:ascii="Courier New" w:hAnsi="Courier New" w:cs="Courier New"/>
                <w:noProof/>
              </w:rPr>
              <w:t>...</w:t>
            </w:r>
          </w:p>
          <w:p w:rsidR="002F1EAF" w:rsidRPr="00142925" w:rsidRDefault="002F1EAF" w:rsidP="002F1EAF">
            <w:pPr>
              <w:spacing w:before="0"/>
              <w:rPr>
                <w:rFonts w:ascii="Courier New" w:hAnsi="Courier New" w:cs="Courier New"/>
                <w:noProof/>
              </w:rPr>
            </w:pPr>
            <w:r>
              <w:rPr>
                <w:rFonts w:ascii="Courier New" w:hAnsi="Courier New" w:cs="Courier New"/>
                <w:noProof/>
              </w:rPr>
              <w:t>--&gt;</w:t>
            </w:r>
          </w:p>
        </w:tc>
      </w:tr>
    </w:tbl>
    <w:p w:rsidR="002F1EAF" w:rsidRPr="008851F6" w:rsidRDefault="002F1EAF" w:rsidP="002F1EAF">
      <w:pPr>
        <w:pStyle w:val="Heading3"/>
      </w:pPr>
      <w:bookmarkStart w:id="1971" w:name="_Toc299461607"/>
      <w:r w:rsidRPr="008851F6">
        <w:t>Къде е проблемът?</w:t>
      </w:r>
      <w:bookmarkEnd w:id="1971"/>
    </w:p>
    <w:p w:rsidR="002F1EAF" w:rsidRDefault="002F1EAF" w:rsidP="002F1EAF">
      <w:r>
        <w:t>Проблемът изглежда възниква, когато в един таг се среща друг таг преди първият да бъде затворен. Това може да се случи при HTML коментарите. Ето как се стига до грешката:</w:t>
      </w:r>
    </w:p>
    <w:p w:rsidR="002F1EAF" w:rsidRDefault="006A7979" w:rsidP="002F1EAF">
      <w:r>
        <w:rPr>
          <w:noProof/>
          <w:lang w:val="en-US" w:eastAsia="en-US"/>
        </w:rPr>
        <w:drawing>
          <wp:inline distT="0" distB="0" distL="0" distR="0">
            <wp:extent cx="5029200" cy="1371600"/>
            <wp:effectExtent l="0" t="0" r="0" b="0"/>
            <wp:docPr id="380" name="Picture 380" descr="Erro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Error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029200" cy="1371600"/>
                    </a:xfrm>
                    <a:prstGeom prst="rect">
                      <a:avLst/>
                    </a:prstGeom>
                    <a:noFill/>
                    <a:ln>
                      <a:noFill/>
                    </a:ln>
                  </pic:spPr>
                </pic:pic>
              </a:graphicData>
            </a:graphic>
          </wp:inline>
        </w:drawing>
      </w:r>
    </w:p>
    <w:p w:rsidR="002F1EAF" w:rsidRDefault="002F1EAF" w:rsidP="002F1EAF">
      <w:pPr>
        <w:rPr>
          <w:noProof/>
        </w:rPr>
      </w:pPr>
      <w:r>
        <w:t>Както знаем в решението на задачата използваме булева променлива (</w:t>
      </w:r>
      <w:r w:rsidRPr="002A4EE1">
        <w:rPr>
          <w:rStyle w:val="Code"/>
        </w:rPr>
        <w:t>i</w:t>
      </w:r>
      <w:r>
        <w:rPr>
          <w:rStyle w:val="Code"/>
        </w:rPr>
        <w:t>n</w:t>
      </w:r>
      <w:r w:rsidRPr="002A4EE1">
        <w:rPr>
          <w:rStyle w:val="Code"/>
        </w:rPr>
        <w:t>Tag</w:t>
      </w:r>
      <w:r>
        <w:t xml:space="preserve">), за да знаем дали текущия символ се намира  в таг или не. На картинката сме показали, че в момент 1 установяваме </w:t>
      </w:r>
      <w:r w:rsidRPr="002A4EE1">
        <w:rPr>
          <w:rStyle w:val="Code"/>
        </w:rPr>
        <w:t>i</w:t>
      </w:r>
      <w:r>
        <w:rPr>
          <w:rStyle w:val="Code"/>
        </w:rPr>
        <w:t>n</w:t>
      </w:r>
      <w:r w:rsidRPr="002A4EE1">
        <w:rPr>
          <w:rStyle w:val="Code"/>
        </w:rPr>
        <w:t>Tag</w:t>
      </w:r>
      <w:r>
        <w:rPr>
          <w:rStyle w:val="Code"/>
        </w:rPr>
        <w:t xml:space="preserve"> </w:t>
      </w:r>
      <w:r w:rsidRPr="002A4EE1">
        <w:rPr>
          <w:rStyle w:val="Code"/>
        </w:rPr>
        <w:t>=</w:t>
      </w:r>
      <w:r>
        <w:rPr>
          <w:rStyle w:val="Code"/>
        </w:rPr>
        <w:t xml:space="preserve"> </w:t>
      </w:r>
      <w:r w:rsidRPr="002A4EE1">
        <w:rPr>
          <w:rStyle w:val="Code"/>
        </w:rPr>
        <w:t>true</w:t>
      </w:r>
      <w:r>
        <w:t xml:space="preserve">. Дотук изпълнението на задачата е нормално. Настъпва в момент 2, където текущия прочетен символ  е </w:t>
      </w:r>
      <w:r>
        <w:rPr>
          <w:noProof/>
        </w:rPr>
        <w:t>"</w:t>
      </w:r>
      <w:r w:rsidRPr="00E72148">
        <w:rPr>
          <w:rStyle w:val="Code"/>
        </w:rPr>
        <w:t>&gt;</w:t>
      </w:r>
      <w:r>
        <w:rPr>
          <w:noProof/>
        </w:rPr>
        <w:t xml:space="preserve">". В този момент установяваме </w:t>
      </w:r>
      <w:r w:rsidRPr="002A4EE1">
        <w:rPr>
          <w:rStyle w:val="Code"/>
        </w:rPr>
        <w:t>i</w:t>
      </w:r>
      <w:r>
        <w:rPr>
          <w:rStyle w:val="Code"/>
        </w:rPr>
        <w:t>n</w:t>
      </w:r>
      <w:r w:rsidRPr="002A4EE1">
        <w:rPr>
          <w:rStyle w:val="Code"/>
        </w:rPr>
        <w:t>Tag</w:t>
      </w:r>
      <w:r>
        <w:rPr>
          <w:rStyle w:val="Code"/>
        </w:rPr>
        <w:t xml:space="preserve"> </w:t>
      </w:r>
      <w:r w:rsidRPr="002A4EE1">
        <w:rPr>
          <w:rStyle w:val="Code"/>
        </w:rPr>
        <w:t>=</w:t>
      </w:r>
      <w:r>
        <w:rPr>
          <w:rStyle w:val="Code"/>
        </w:rPr>
        <w:t xml:space="preserve"> false</w:t>
      </w:r>
      <w:r>
        <w:rPr>
          <w:noProof/>
        </w:rPr>
        <w:t>. Проблема е, че тагът, който е отворен от момент 1 все още не е затворен, а булевата променлива показва, че вече не сме в таг и следващите символи се записват в буфера. Ако между двата тага за нов ред (</w:t>
      </w:r>
      <w:r w:rsidRPr="00552C8C">
        <w:rPr>
          <w:noProof/>
        </w:rPr>
        <w:t>&lt;</w:t>
      </w:r>
      <w:r>
        <w:rPr>
          <w:noProof/>
          <w:lang w:val="en-US"/>
        </w:rPr>
        <w:t>br</w:t>
      </w:r>
      <w:r w:rsidRPr="00552C8C">
        <w:rPr>
          <w:noProof/>
        </w:rPr>
        <w:t xml:space="preserve"> /&gt;) </w:t>
      </w:r>
      <w:r>
        <w:rPr>
          <w:noProof/>
        </w:rPr>
        <w:t>имаше текст, той също щеше да бъде записан в буфера.</w:t>
      </w:r>
    </w:p>
    <w:p w:rsidR="002F1EAF" w:rsidRPr="00BD62C0" w:rsidRDefault="002F1EAF" w:rsidP="002F1EAF">
      <w:pPr>
        <w:pStyle w:val="Heading3"/>
      </w:pPr>
      <w:bookmarkStart w:id="1972" w:name="_Toc299461608"/>
      <w:r>
        <w:t>Как да оправим проблема?</w:t>
      </w:r>
      <w:bookmarkEnd w:id="1972"/>
    </w:p>
    <w:p w:rsidR="002F1EAF" w:rsidRPr="00D95494" w:rsidRDefault="002F1EAF" w:rsidP="002F1EAF">
      <w:pPr>
        <w:spacing w:after="120"/>
      </w:pPr>
      <w:r>
        <w:t xml:space="preserve">Оказа се, че и във второто решение има грешка. Програмата не работи коректно при  наличието на вложени тагове в </w:t>
      </w:r>
      <w:r>
        <w:rPr>
          <w:noProof/>
        </w:rPr>
        <w:t>таг с коментари</w:t>
      </w:r>
      <w:r>
        <w:t xml:space="preserve">. Чрез булева променлива може да знаем само дали сме в таг или не, но не и да помним дали все още дали сме в предходния. Това ни подсказва, че вместо да </w:t>
      </w:r>
      <w:r w:rsidR="00484721">
        <w:t>използваме</w:t>
      </w:r>
      <w:r>
        <w:t xml:space="preserve"> булева </w:t>
      </w:r>
      <w:r w:rsidR="00484721">
        <w:t>променлива</w:t>
      </w:r>
      <w:r>
        <w:t xml:space="preserve"> може да </w:t>
      </w:r>
      <w:r w:rsidR="00484721">
        <w:t>запомняме</w:t>
      </w:r>
      <w:r>
        <w:t xml:space="preserve"> броя на таговете, в които се намираме (променлива от тип </w:t>
      </w:r>
      <w:r w:rsidRPr="00E97895">
        <w:rPr>
          <w:rStyle w:val="Code"/>
        </w:rPr>
        <w:t>in</w:t>
      </w:r>
      <w:r>
        <w:rPr>
          <w:rStyle w:val="Code"/>
        </w:rPr>
        <w:t>t</w:t>
      </w:r>
      <w:r>
        <w:t>). Ще модифици</w:t>
      </w:r>
      <w:r>
        <w:softHyphen/>
        <w:t>раме предходното реш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 xml:space="preserve"> buff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w:t>
            </w:r>
            <w:r>
              <w:rPr>
                <w:rFonts w:ascii="Courier New" w:hAnsi="Courier New" w:cs="Courier New"/>
                <w:noProof/>
                <w:szCs w:val="20"/>
              </w:rPr>
              <w:t xml:space="preserve">! &lt;end of file </w:t>
            </w:r>
            <w:r>
              <w:rPr>
                <w:rFonts w:ascii="Courier New" w:hAnsi="Courier New" w:cs="Courier New"/>
                <w:noProof/>
                <w:color w:val="0000FF"/>
                <w:szCs w:val="20"/>
              </w:rPr>
              <w:t>is</w:t>
            </w:r>
            <w:r>
              <w:rPr>
                <w:rFonts w:ascii="Courier New" w:hAnsi="Courier New" w:cs="Courier New"/>
                <w:noProof/>
                <w:szCs w:val="20"/>
              </w:rPr>
              <w:t xml:space="preserve"> reached&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h = </w:t>
            </w:r>
            <w:r>
              <w:rPr>
                <w:rFonts w:ascii="Courier New" w:hAnsi="Courier New" w:cs="Courier New"/>
                <w:noProof/>
                <w:szCs w:val="20"/>
              </w:rPr>
              <w:t>&lt;read next character&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PrintBuffer(buff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buffer.Remove(0, buffer.Length);</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opened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opened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buffer.Append(ch);</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Pr="00130809"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eastAsia="en-US"/>
              </w:rPr>
              <w:t>PrintBuffer(buffer);</w:t>
            </w:r>
          </w:p>
        </w:tc>
      </w:tr>
    </w:tbl>
    <w:p w:rsidR="002F1EAF" w:rsidRPr="002D7427" w:rsidRDefault="002F1EAF" w:rsidP="002F1EAF">
      <w:pPr>
        <w:rPr>
          <w:noProof/>
        </w:rPr>
      </w:pPr>
      <w:r>
        <w:rPr>
          <w:noProof/>
        </w:rPr>
        <w:t>В главния цикъл анализираме всеки прочетен символ. Имаме следните случаи:</w:t>
      </w:r>
    </w:p>
    <w:p w:rsidR="002F1EAF" w:rsidRPr="009F1791" w:rsidRDefault="002F1EAF" w:rsidP="00222F92">
      <w:pPr>
        <w:numPr>
          <w:ilvl w:val="0"/>
          <w:numId w:val="128"/>
        </w:numPr>
        <w:tabs>
          <w:tab w:val="clear" w:pos="644"/>
        </w:tabs>
        <w:ind w:left="568" w:hanging="284"/>
        <w:rPr>
          <w:noProof/>
        </w:rPr>
      </w:pPr>
      <w:r>
        <w:rPr>
          <w:noProof/>
        </w:rPr>
        <w:t>Ако стигнем до края на файла, отпечатваме каквото има в буфера и алгоритъмът приключва.</w:t>
      </w:r>
    </w:p>
    <w:p w:rsidR="002F1EAF" w:rsidRPr="009F1791" w:rsidRDefault="002F1EAF" w:rsidP="00222F92">
      <w:pPr>
        <w:numPr>
          <w:ilvl w:val="0"/>
          <w:numId w:val="128"/>
        </w:numPr>
        <w:tabs>
          <w:tab w:val="clear" w:pos="644"/>
        </w:tabs>
        <w:ind w:left="568" w:hanging="284"/>
        <w:rPr>
          <w:noProof/>
        </w:rPr>
      </w:pPr>
      <w:r>
        <w:rPr>
          <w:noProof/>
        </w:rPr>
        <w:t>При срещане на символ "</w:t>
      </w:r>
      <w:r w:rsidRPr="002A4EE1">
        <w:rPr>
          <w:rStyle w:val="Code"/>
        </w:rPr>
        <w:t>&lt;</w:t>
      </w:r>
      <w:r>
        <w:rPr>
          <w:noProof/>
        </w:rPr>
        <w:t>"</w:t>
      </w:r>
      <w:r w:rsidRPr="00E72148">
        <w:rPr>
          <w:noProof/>
        </w:rPr>
        <w:t xml:space="preserve"> (</w:t>
      </w:r>
      <w:r>
        <w:rPr>
          <w:noProof/>
        </w:rPr>
        <w:t>начало на таг</w:t>
      </w:r>
      <w:r w:rsidRPr="00E72148">
        <w:rPr>
          <w:noProof/>
        </w:rPr>
        <w:t xml:space="preserve">) </w:t>
      </w:r>
      <w:r>
        <w:rPr>
          <w:noProof/>
        </w:rPr>
        <w:t>първо отпечатваме буфера (ако установим, че преминаваме от текст към таг). След това зачистваме буфера и увеличаваме брояча с единица</w:t>
      </w:r>
      <w:r>
        <w:rPr>
          <w:noProof/>
          <w:lang w:val="en-US"/>
        </w:rPr>
        <w:t>.</w:t>
      </w:r>
    </w:p>
    <w:p w:rsidR="002F1EAF" w:rsidRPr="009F1791" w:rsidRDefault="002F1EAF" w:rsidP="00222F92">
      <w:pPr>
        <w:numPr>
          <w:ilvl w:val="0"/>
          <w:numId w:val="128"/>
        </w:numPr>
        <w:tabs>
          <w:tab w:val="clear" w:pos="644"/>
        </w:tabs>
        <w:ind w:left="568" w:hanging="284"/>
        <w:rPr>
          <w:noProof/>
        </w:rPr>
      </w:pPr>
      <w:r>
        <w:rPr>
          <w:noProof/>
        </w:rPr>
        <w:t>При срещане на символ "</w:t>
      </w:r>
      <w:r w:rsidRPr="00E72148">
        <w:rPr>
          <w:rStyle w:val="Code"/>
        </w:rPr>
        <w:t>&gt;</w:t>
      </w:r>
      <w:r>
        <w:rPr>
          <w:noProof/>
        </w:rPr>
        <w:t>"</w:t>
      </w:r>
      <w:r w:rsidRPr="00E72148">
        <w:rPr>
          <w:noProof/>
        </w:rPr>
        <w:t xml:space="preserve"> </w:t>
      </w:r>
      <w:r>
        <w:rPr>
          <w:noProof/>
        </w:rPr>
        <w:t>(край на таг) намаляваме брояча с единица</w:t>
      </w:r>
      <w:r w:rsidRPr="00552C8C">
        <w:rPr>
          <w:noProof/>
        </w:rPr>
        <w:t>.</w:t>
      </w:r>
      <w:r>
        <w:rPr>
          <w:noProof/>
        </w:rPr>
        <w:t xml:space="preserve"> Затварянето на вложен таг няма да позволи натрупване в буфера.</w:t>
      </w:r>
      <w:r w:rsidRPr="00E72148">
        <w:rPr>
          <w:noProof/>
        </w:rPr>
        <w:t xml:space="preserve"> </w:t>
      </w:r>
      <w:r>
        <w:rPr>
          <w:noProof/>
        </w:rPr>
        <w:t>Ако след затварянето на таг сме  извън тагове символите ще започнат да се натрупват в буфера.</w:t>
      </w:r>
    </w:p>
    <w:p w:rsidR="002F1EAF" w:rsidRPr="009F1791" w:rsidRDefault="002F1EAF" w:rsidP="00222F92">
      <w:pPr>
        <w:numPr>
          <w:ilvl w:val="0"/>
          <w:numId w:val="128"/>
        </w:numPr>
        <w:tabs>
          <w:tab w:val="clear" w:pos="644"/>
        </w:tabs>
        <w:ind w:left="568" w:hanging="284"/>
        <w:rPr>
          <w:noProof/>
        </w:rPr>
      </w:pPr>
      <w:r>
        <w:rPr>
          <w:noProof/>
        </w:rPr>
        <w:t>При срещане на някой друг символ (текст или празно пространство), той се добавя към буфера, ако сме извън таг. Ако сме в таг, символът се игнорира.</w:t>
      </w:r>
    </w:p>
    <w:p w:rsidR="002F1EAF" w:rsidRPr="00D95494" w:rsidRDefault="002F1EAF" w:rsidP="002F1EAF">
      <w:pPr>
        <w:spacing w:after="120"/>
      </w:pPr>
      <w:r>
        <w:rPr>
          <w:noProof/>
        </w:rPr>
        <w:t>Остава ни да напишем цялото решение и след това да тестваме. Логиката по четенето на входния файл и печатането на буфера остава същ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Text.RegularExpressions;</w:t>
            </w:r>
          </w:p>
          <w:p w:rsidR="002F1EAF" w:rsidRDefault="002F1EAF" w:rsidP="002F1EAF">
            <w:pPr>
              <w:autoSpaceDE w:val="0"/>
              <w:autoSpaceDN w:val="0"/>
              <w:adjustRightInd w:val="0"/>
              <w:spacing w:before="0"/>
              <w:jc w:val="left"/>
              <w:rPr>
                <w:rFonts w:ascii="Courier New" w:hAnsi="Courier New" w:cs="Courier New"/>
                <w:noProof/>
                <w:szCs w:val="20"/>
                <w:lang w:eastAsia="en-US"/>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impleHtmlTagRemover</w:t>
            </w:r>
          </w:p>
          <w:p w:rsidR="002F1EAF" w:rsidRPr="00683309"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FileName = </w:t>
            </w:r>
            <w:r>
              <w:rPr>
                <w:rFonts w:ascii="Courier New" w:hAnsi="Courier New" w:cs="Courier New"/>
                <w:noProof/>
                <w:color w:val="A31515"/>
                <w:szCs w:val="20"/>
                <w:lang w:val="en-US" w:eastAsia="en-US"/>
              </w:rPr>
              <w:t>"Problem1.htm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OutputFileName = </w:t>
            </w:r>
            <w:r>
              <w:rPr>
                <w:rFonts w:ascii="Courier New" w:hAnsi="Courier New" w:cs="Courier New"/>
                <w:noProof/>
                <w:color w:val="A31515"/>
                <w:szCs w:val="20"/>
                <w:lang w:val="en-US" w:eastAsia="en-US"/>
              </w:rPr>
              <w:t>"Problem1.tx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harset = </w:t>
            </w:r>
            <w:r>
              <w:rPr>
                <w:rFonts w:ascii="Courier New" w:hAnsi="Courier New" w:cs="Courier New"/>
                <w:noProof/>
                <w:color w:val="A31515"/>
                <w:szCs w:val="20"/>
                <w:lang w:val="en-US" w:eastAsia="en-US"/>
              </w:rPr>
              <w:t>"windows-125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 xml:space="preserve"> buff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ingBuilder</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File</w:t>
            </w:r>
            <w:r>
              <w:rPr>
                <w:rFonts w:ascii="Courier New" w:hAnsi="Courier New" w:cs="Courier New"/>
                <w:noProof/>
                <w:szCs w:val="20"/>
                <w:lang w:val="en-US" w:eastAsia="en-US"/>
              </w:rPr>
              <w:t>.Exists(InputFile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 not foun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 xml:space="preserve"> encoding = </w:t>
            </w:r>
            <w:r>
              <w:rPr>
                <w:rFonts w:ascii="Courier New" w:hAnsi="Courier New" w:cs="Courier New"/>
                <w:noProof/>
                <w:color w:val="2B91AF"/>
                <w:szCs w:val="20"/>
                <w:lang w:val="en-US" w:eastAsia="en-US"/>
              </w:rPr>
              <w:t>Encoding</w:t>
            </w:r>
            <w:r>
              <w:rPr>
                <w:rFonts w:ascii="Courier New" w:hAnsi="Courier New" w:cs="Courier New"/>
                <w:noProof/>
                <w:szCs w:val="20"/>
                <w:lang w:val="en-US" w:eastAsia="en-US"/>
              </w:rPr>
              <w:t>.GetEncoding(Charse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read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Reader</w:t>
            </w:r>
            <w:r>
              <w:rPr>
                <w:rFonts w:ascii="Courier New" w:hAnsi="Courier New" w:cs="Courier New"/>
                <w:noProof/>
                <w:szCs w:val="20"/>
                <w:lang w:val="en-US" w:eastAsia="en-US"/>
              </w:rPr>
              <w:t>(InputFileName, 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writer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OutputFileNam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ncod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 xml:space="preserve"> regex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Regex</w:t>
            </w:r>
            <w:r>
              <w:rPr>
                <w:rFonts w:ascii="Courier New" w:hAnsi="Courier New" w:cs="Courier New"/>
                <w:noProof/>
                <w:szCs w:val="20"/>
                <w:lang w:val="en-US" w:eastAsia="en-US"/>
              </w:rPr>
              <w:t>(</w:t>
            </w:r>
            <w:r>
              <w:rPr>
                <w:rFonts w:ascii="Courier New" w:hAnsi="Courier New" w:cs="Courier New"/>
                <w:noProof/>
                <w:color w:val="A31515"/>
                <w:szCs w:val="20"/>
                <w:lang w:val="en-US" w:eastAsia="en-US"/>
              </w:rPr>
              <w:t>"\n\\s+"</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Char = reader.Rea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extChar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w:t>
            </w:r>
            <w:r>
              <w:rPr>
                <w:rFonts w:ascii="Courier New" w:hAnsi="Courier New" w:cs="Courier New"/>
                <w:noProof/>
                <w:color w:val="008000"/>
                <w:szCs w:val="20"/>
                <w:lang w:eastAsia="en-US"/>
              </w:rPr>
              <w:t xml:space="preserve"> </w:t>
            </w:r>
            <w:r>
              <w:rPr>
                <w:rFonts w:ascii="Courier New" w:hAnsi="Courier New" w:cs="Courier New"/>
                <w:noProof/>
                <w:color w:val="008000"/>
                <w:szCs w:val="20"/>
                <w:lang w:val="en-US" w:eastAsia="en-US"/>
              </w:rPr>
              <w:t>End of file reache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PrintBuffer(writer, buffer, reg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break</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h =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nextCha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PrintBuffer(writer, buffer, reg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buffer.Length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opened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ch == </w:t>
            </w:r>
            <w:r>
              <w:rPr>
                <w:rFonts w:ascii="Courier New" w:hAnsi="Courier New" w:cs="Courier New"/>
                <w:noProof/>
                <w:color w:val="A31515"/>
                <w:szCs w:val="20"/>
                <w:lang w:val="en-US" w:eastAsia="en-US"/>
              </w:rPr>
              <w: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openedTag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We aren't in tags</w:t>
            </w:r>
            <w:r>
              <w:rPr>
                <w:rFonts w:ascii="Courier New" w:hAnsi="Courier New" w:cs="Courier New"/>
                <w:noProof/>
                <w:color w:val="008000"/>
                <w:szCs w:val="20"/>
                <w:lang w:eastAsia="en-US"/>
              </w:rPr>
              <w:t xml:space="preserve"> </w:t>
            </w:r>
            <w:r>
              <w:rPr>
                <w:rFonts w:ascii="Courier New" w:hAnsi="Courier New" w:cs="Courier New"/>
                <w:noProof/>
                <w:color w:val="008000"/>
                <w:szCs w:val="20"/>
                <w:lang w:val="en-US" w:eastAsia="en-US"/>
              </w:rPr>
              <w:t>(not "&lt;" or "&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nedTags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buffer.Append(ch);</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at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IOException</w:t>
            </w:r>
            <w:r>
              <w:rPr>
                <w:rFonts w:ascii="Courier New" w:hAnsi="Courier New" w:cs="Courier New"/>
                <w:noProof/>
                <w:szCs w:val="20"/>
                <w:lang w:val="en-US" w:eastAsia="en-US"/>
              </w:rPr>
              <w:t xml:space="preserve"> io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A31515"/>
                <w:szCs w:val="20"/>
                <w:lang w:val="en-US" w:eastAsia="en-US"/>
              </w:rPr>
              <w:t>"Can not read file "</w:t>
            </w:r>
            <w:r>
              <w:rPr>
                <w:rFonts w:ascii="Courier New" w:hAnsi="Courier New" w:cs="Courier New"/>
                <w:noProof/>
                <w:szCs w:val="20"/>
                <w:lang w:val="en-US" w:eastAsia="en-US"/>
              </w:rPr>
              <w:t xml:space="preserve"> + InputFileName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inal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read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read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rite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Clo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R</w:t>
            </w:r>
            <w:r>
              <w:rPr>
                <w:rFonts w:ascii="Courier New" w:hAnsi="Courier New" w:cs="Courier New"/>
                <w:noProof/>
                <w:color w:val="008000"/>
                <w:szCs w:val="20"/>
                <w:lang w:eastAsia="en-US"/>
              </w:rPr>
              <w:t>е</w:t>
            </w:r>
            <w:r>
              <w:rPr>
                <w:rFonts w:ascii="Courier New" w:hAnsi="Courier New" w:cs="Courier New"/>
                <w:noProof/>
                <w:color w:val="008000"/>
                <w:szCs w:val="20"/>
                <w:lang w:val="en-US" w:eastAsia="en-US"/>
              </w:rPr>
              <w:t>move intervals and prints the buffer in file</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summary&gt;</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writer"&gt;</w:t>
            </w:r>
            <w:r>
              <w:rPr>
                <w:rFonts w:ascii="Courier New" w:hAnsi="Courier New" w:cs="Courier New"/>
                <w:noProof/>
                <w:color w:val="008000"/>
                <w:szCs w:val="20"/>
                <w:lang w:val="en-US" w:eastAsia="en-US"/>
              </w:rPr>
              <w:t>store the result in file</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buffer"&gt;</w:t>
            </w:r>
            <w:r>
              <w:rPr>
                <w:rFonts w:ascii="Courier New" w:hAnsi="Courier New" w:cs="Courier New"/>
                <w:noProof/>
                <w:color w:val="008000"/>
                <w:szCs w:val="20"/>
                <w:lang w:val="en-US" w:eastAsia="en-US"/>
              </w:rPr>
              <w:t>keeps the current result from</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html file</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t>
            </w:r>
            <w:r>
              <w:rPr>
                <w:rFonts w:ascii="Courier New" w:hAnsi="Courier New" w:cs="Courier New"/>
                <w:noProof/>
                <w:color w:val="808080"/>
                <w:szCs w:val="20"/>
                <w:lang w:val="en-US" w:eastAsia="en-US"/>
              </w:rPr>
              <w:t>&lt;param name="regex"&gt;</w:t>
            </w:r>
            <w:r>
              <w:rPr>
                <w:rFonts w:ascii="Courier New" w:hAnsi="Courier New" w:cs="Courier New"/>
                <w:noProof/>
                <w:color w:val="008000"/>
                <w:szCs w:val="20"/>
                <w:lang w:val="en-US" w:eastAsia="en-US"/>
              </w:rPr>
              <w:t>removes new lines followed by</w:t>
            </w:r>
          </w:p>
          <w:p w:rsidR="002F1EAF" w:rsidRDefault="002F1EAF" w:rsidP="002F1EAF">
            <w:pPr>
              <w:autoSpaceDE w:val="0"/>
              <w:autoSpaceDN w:val="0"/>
              <w:adjustRightInd w:val="0"/>
              <w:spacing w:before="0"/>
              <w:jc w:val="left"/>
              <w:rPr>
                <w:rFonts w:ascii="Courier New" w:hAnsi="Courier New" w:cs="Courier New"/>
                <w:noProof/>
                <w:color w:val="808080"/>
                <w:szCs w:val="20"/>
                <w:lang w:val="en-US" w:eastAsia="en-US"/>
              </w:rPr>
            </w:pPr>
            <w:r>
              <w:rPr>
                <w:rFonts w:ascii="Courier New" w:hAnsi="Courier New" w:cs="Courier New"/>
                <w:noProof/>
                <w:szCs w:val="20"/>
                <w:lang w:val="en-US" w:eastAsia="en-US"/>
              </w:rPr>
              <w:tab/>
            </w:r>
            <w:r>
              <w:rPr>
                <w:rFonts w:ascii="Courier New" w:hAnsi="Courier New" w:cs="Courier New"/>
                <w:noProof/>
                <w:color w:val="808080"/>
                <w:szCs w:val="20"/>
                <w:lang w:val="en-US" w:eastAsia="en-US"/>
              </w:rPr>
              <w:t>///</w:t>
            </w:r>
            <w:r>
              <w:rPr>
                <w:rFonts w:ascii="Courier New" w:hAnsi="Courier New" w:cs="Courier New"/>
                <w:noProof/>
                <w:color w:val="008000"/>
                <w:szCs w:val="20"/>
                <w:lang w:val="en-US" w:eastAsia="en-US"/>
              </w:rPr>
              <w:t xml:space="preserve"> whitespaces</w:t>
            </w:r>
            <w:r>
              <w:rPr>
                <w:rFonts w:ascii="Courier New" w:hAnsi="Courier New" w:cs="Courier New"/>
                <w:noProof/>
                <w:color w:val="808080"/>
                <w:szCs w:val="20"/>
                <w:lang w:val="en-US" w:eastAsia="en-US"/>
              </w:rPr>
              <w:t>&lt;/param&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PrintBuffer(</w:t>
            </w:r>
            <w:r>
              <w:rPr>
                <w:rFonts w:ascii="Courier New" w:hAnsi="Courier New" w:cs="Courier New"/>
                <w:noProof/>
                <w:color w:val="2B91AF"/>
                <w:szCs w:val="20"/>
                <w:lang w:val="en-US" w:eastAsia="en-US"/>
              </w:rPr>
              <w:t>StreamWriter</w:t>
            </w:r>
            <w:r>
              <w:rPr>
                <w:rFonts w:ascii="Courier New" w:hAnsi="Courier New" w:cs="Courier New"/>
                <w:noProof/>
                <w:szCs w:val="20"/>
                <w:lang w:val="en-US" w:eastAsia="en-US"/>
              </w:rPr>
              <w:t xml:space="preserve"> writer,</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sidRPr="00552C8C">
              <w:rPr>
                <w:rFonts w:ascii="Courier New" w:hAnsi="Courier New" w:cs="Courier New"/>
                <w:noProof/>
                <w:color w:val="2B91AF"/>
                <w:szCs w:val="20"/>
                <w:lang w:val="da-DK" w:eastAsia="en-US"/>
              </w:rPr>
              <w:t>StringBuilder</w:t>
            </w:r>
            <w:r w:rsidRPr="00552C8C">
              <w:rPr>
                <w:rFonts w:ascii="Courier New" w:hAnsi="Courier New" w:cs="Courier New"/>
                <w:noProof/>
                <w:szCs w:val="20"/>
                <w:lang w:val="da-DK" w:eastAsia="en-US"/>
              </w:rPr>
              <w:t xml:space="preserve"> buffer, </w:t>
            </w:r>
            <w:r w:rsidRPr="00552C8C">
              <w:rPr>
                <w:rFonts w:ascii="Courier New" w:hAnsi="Courier New" w:cs="Courier New"/>
                <w:noProof/>
                <w:color w:val="2B91AF"/>
                <w:szCs w:val="20"/>
                <w:lang w:val="da-DK" w:eastAsia="en-US"/>
              </w:rPr>
              <w:t>Regex</w:t>
            </w:r>
            <w:r w:rsidRPr="00552C8C">
              <w:rPr>
                <w:rFonts w:ascii="Courier New" w:hAnsi="Courier New" w:cs="Courier New"/>
                <w:noProof/>
                <w:szCs w:val="20"/>
                <w:lang w:val="da-DK" w:eastAsia="en-US"/>
              </w:rPr>
              <w:t xml:space="preserve"> regex)</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t>{</w:t>
            </w:r>
          </w:p>
          <w:p w:rsidR="002F1EAF" w:rsidRPr="00552C8C" w:rsidRDefault="002F1EAF" w:rsidP="002F1EAF">
            <w:pPr>
              <w:autoSpaceDE w:val="0"/>
              <w:autoSpaceDN w:val="0"/>
              <w:adjustRightInd w:val="0"/>
              <w:spacing w:before="0"/>
              <w:jc w:val="left"/>
              <w:rPr>
                <w:rFonts w:ascii="Courier New" w:hAnsi="Courier New" w:cs="Courier New"/>
                <w:noProof/>
                <w:szCs w:val="20"/>
                <w:lang w:val="da-DK"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sidRPr="00552C8C">
              <w:rPr>
                <w:rFonts w:ascii="Courier New" w:hAnsi="Courier New" w:cs="Courier New"/>
                <w:noProof/>
                <w:color w:val="0000FF"/>
                <w:szCs w:val="20"/>
                <w:lang w:val="da-DK" w:eastAsia="en-US"/>
              </w:rPr>
              <w:t>string</w:t>
            </w:r>
            <w:r w:rsidRPr="00552C8C">
              <w:rPr>
                <w:rFonts w:ascii="Courier New" w:hAnsi="Courier New" w:cs="Courier New"/>
                <w:noProof/>
                <w:szCs w:val="20"/>
                <w:lang w:val="da-DK" w:eastAsia="en-US"/>
              </w:rPr>
              <w:t xml:space="preserve"> str = buffer.ToStr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sidRPr="00552C8C">
              <w:rPr>
                <w:rFonts w:ascii="Courier New" w:hAnsi="Courier New" w:cs="Courier New"/>
                <w:noProof/>
                <w:szCs w:val="20"/>
                <w:lang w:val="da-DK" w:eastAsia="en-US"/>
              </w:rPr>
              <w:tab/>
            </w:r>
            <w:r w:rsidRPr="00552C8C">
              <w:rPr>
                <w:rFonts w:ascii="Courier New" w:hAnsi="Courier New" w:cs="Courier New"/>
                <w:noProof/>
                <w:szCs w:val="20"/>
                <w:lang w:val="da-DK"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rimmed = str.Trim();</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Only = regex.Replace(trimmed, </w:t>
            </w:r>
            <w:r>
              <w:rPr>
                <w:rFonts w:ascii="Courier New" w:hAnsi="Courier New" w:cs="Courier New"/>
                <w:noProof/>
                <w:color w:val="A31515"/>
                <w:szCs w:val="20"/>
                <w:lang w:val="en-US" w:eastAsia="en-US"/>
              </w:rPr>
              <w:t>"\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IsNullOrEmpty(textOn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riter.WriteLine(textOnl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683309"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lang w:val="en-US" w:eastAsia="en-US"/>
              </w:rPr>
              <w:t>}</w:t>
            </w:r>
          </w:p>
        </w:tc>
      </w:tr>
    </w:tbl>
    <w:p w:rsidR="002F1EAF" w:rsidRDefault="002F1EAF" w:rsidP="002F1EAF">
      <w:pPr>
        <w:pStyle w:val="Heading3"/>
      </w:pPr>
      <w:bookmarkStart w:id="1973" w:name="_Toc299461609"/>
      <w:r>
        <w:t>Тестване на новото решение</w:t>
      </w:r>
      <w:bookmarkEnd w:id="1973"/>
    </w:p>
    <w:p w:rsidR="002F1EAF" w:rsidRPr="008851F6" w:rsidRDefault="002F1EAF" w:rsidP="002F1EAF">
      <w:r>
        <w:t>Отново  тестваме решението на задачата. Изпълняваме всички тестове, направени за предното решение (вж. секцията "</w:t>
      </w:r>
      <w:hyperlink w:anchor="_Тестване_на_решението" w:history="1">
        <w:r w:rsidRPr="009A78E4">
          <w:rPr>
            <w:rStyle w:val="Hyperlink"/>
          </w:rPr>
          <w:t>Тестване н</w:t>
        </w:r>
        <w:r w:rsidRPr="009A78E4">
          <w:rPr>
            <w:rStyle w:val="Hyperlink"/>
          </w:rPr>
          <w:t>а</w:t>
        </w:r>
        <w:r w:rsidRPr="009A78E4">
          <w:rPr>
            <w:rStyle w:val="Hyperlink"/>
          </w:rPr>
          <w:t xml:space="preserve"> решението</w:t>
        </w:r>
      </w:hyperlink>
      <w:r>
        <w:t xml:space="preserve">"). Да пробваме със сайта на </w:t>
      </w:r>
      <w:r>
        <w:rPr>
          <w:lang w:val="en-US"/>
        </w:rPr>
        <w:t>MSDN</w:t>
      </w:r>
      <w:r w:rsidRPr="00552C8C">
        <w:t xml:space="preserve"> (</w:t>
      </w:r>
      <w:hyperlink r:id="rId615" w:history="1">
        <w:r w:rsidRPr="00BA41A3">
          <w:rPr>
            <w:rStyle w:val="Hyperlink"/>
            <w:noProof/>
            <w:lang w:val="en-US"/>
          </w:rPr>
          <w:t>http</w:t>
        </w:r>
        <w:r w:rsidRPr="00F81DF0">
          <w:rPr>
            <w:rStyle w:val="Hyperlink"/>
            <w:noProof/>
          </w:rPr>
          <w:t>://</w:t>
        </w:r>
        <w:r w:rsidRPr="00BA41A3">
          <w:rPr>
            <w:rStyle w:val="Hyperlink"/>
            <w:noProof/>
            <w:lang w:val="en-US"/>
          </w:rPr>
          <w:t>msdn</w:t>
        </w:r>
        <w:r w:rsidRPr="00F81DF0">
          <w:rPr>
            <w:rStyle w:val="Hyperlink"/>
            <w:noProof/>
          </w:rPr>
          <w:t>.</w:t>
        </w:r>
        <w:r w:rsidRPr="00BA41A3">
          <w:rPr>
            <w:rStyle w:val="Hyperlink"/>
            <w:noProof/>
            <w:lang w:val="en-US"/>
          </w:rPr>
          <w:t>microsoft</w:t>
        </w:r>
        <w:r w:rsidRPr="00F81DF0">
          <w:rPr>
            <w:rStyle w:val="Hyperlink"/>
            <w:noProof/>
          </w:rPr>
          <w:t>.</w:t>
        </w:r>
        <w:r w:rsidRPr="00BA41A3">
          <w:rPr>
            <w:rStyle w:val="Hyperlink"/>
            <w:noProof/>
            <w:lang w:val="en-US"/>
          </w:rPr>
          <w:t>com</w:t>
        </w:r>
        <w:r w:rsidRPr="00F81DF0">
          <w:rPr>
            <w:rStyle w:val="Hyperlink"/>
            <w:noProof/>
          </w:rPr>
          <w:t>/</w:t>
        </w:r>
      </w:hyperlink>
      <w:r w:rsidRPr="00552C8C">
        <w:t>).</w:t>
      </w:r>
      <w:r>
        <w:t xml:space="preserve"> Нека да проверим внимателно изходния файл. Може да се види, че в края на файла има грешни символи. След като внимателно прегледаме сорс кода на сайта на </w:t>
      </w:r>
      <w:r>
        <w:rPr>
          <w:lang w:val="en-US"/>
        </w:rPr>
        <w:t>MSDN</w:t>
      </w:r>
      <w:r w:rsidRPr="00552C8C">
        <w:t xml:space="preserve"> </w:t>
      </w:r>
      <w:r>
        <w:t xml:space="preserve">забелязваме, че има неправилно изобразяване на символа </w:t>
      </w:r>
      <w:r>
        <w:rPr>
          <w:noProof/>
        </w:rPr>
        <w:t>"</w:t>
      </w:r>
      <w:r w:rsidRPr="00E72148">
        <w:rPr>
          <w:rStyle w:val="Code"/>
        </w:rPr>
        <w:t>&gt;</w:t>
      </w:r>
      <w:r>
        <w:rPr>
          <w:noProof/>
        </w:rPr>
        <w:t>" (за да се визуализира този символ в HTML документ, трябва да се използва "</w:t>
      </w:r>
      <w:r w:rsidRPr="00552C8C">
        <w:rPr>
          <w:rStyle w:val="Code"/>
        </w:rPr>
        <w:t>&amp;</w:t>
      </w:r>
      <w:r>
        <w:rPr>
          <w:rStyle w:val="Code"/>
        </w:rPr>
        <w:t>gt</w:t>
      </w:r>
      <w:r w:rsidRPr="00552C8C">
        <w:rPr>
          <w:rStyle w:val="Code"/>
        </w:rPr>
        <w:t>;</w:t>
      </w:r>
      <w:r>
        <w:rPr>
          <w:noProof/>
        </w:rPr>
        <w:t>"</w:t>
      </w:r>
      <w:r w:rsidRPr="00552C8C">
        <w:rPr>
          <w:noProof/>
        </w:rPr>
        <w:t>,</w:t>
      </w:r>
      <w:r>
        <w:rPr>
          <w:noProof/>
        </w:rPr>
        <w:t xml:space="preserve"> а не "</w:t>
      </w:r>
      <w:r w:rsidRPr="00E72148">
        <w:rPr>
          <w:rStyle w:val="Code"/>
        </w:rPr>
        <w:t>&gt;</w:t>
      </w:r>
      <w:r>
        <w:rPr>
          <w:noProof/>
        </w:rPr>
        <w:t xml:space="preserve">"). Грешката е на сайта на </w:t>
      </w:r>
      <w:r>
        <w:rPr>
          <w:noProof/>
          <w:lang w:val="en-US"/>
        </w:rPr>
        <w:t>MSDN</w:t>
      </w:r>
      <w:r w:rsidRPr="00F81DF0">
        <w:rPr>
          <w:noProof/>
        </w:rPr>
        <w:t>, а не в нашата програма.</w:t>
      </w:r>
    </w:p>
    <w:p w:rsidR="002F1EAF" w:rsidRDefault="002F1EAF" w:rsidP="002F1EAF">
      <w:r>
        <w:t>Сега ни остава да тестваме за производител</w:t>
      </w:r>
      <w:r>
        <w:softHyphen/>
        <w:t>ност със сайта на книгата (</w:t>
      </w:r>
      <w:hyperlink r:id="rId616" w:history="1">
        <w:r w:rsidRPr="00484721">
          <w:rPr>
            <w:rStyle w:val="Hyperlink"/>
            <w:noProof/>
            <w:lang w:val="en-US"/>
          </w:rPr>
          <w:t>http://www.introprogramming</w:t>
        </w:r>
        <w:r w:rsidRPr="00484721">
          <w:rPr>
            <w:rStyle w:val="Hyperlink"/>
            <w:noProof/>
            <w:lang w:val="en-US"/>
          </w:rPr>
          <w:t>.</w:t>
        </w:r>
        <w:r w:rsidRPr="00484721">
          <w:rPr>
            <w:rStyle w:val="Hyperlink"/>
            <w:noProof/>
            <w:lang w:val="en-US"/>
          </w:rPr>
          <w:t>info</w:t>
        </w:r>
      </w:hyperlink>
      <w:r w:rsidRPr="00F81DF0">
        <w:t>)</w:t>
      </w:r>
      <w:r>
        <w:t>, копиран 1000 пъти. Уверяваме се, че и за него програмата работи достатъчно бързо.</w:t>
      </w:r>
    </w:p>
    <w:p w:rsidR="002F1EAF" w:rsidRPr="00782C28" w:rsidRDefault="002F1EAF" w:rsidP="002F1EAF">
      <w:r>
        <w:t>Най-сетне вече сме готови за следващата задача.</w:t>
      </w:r>
    </w:p>
    <w:p w:rsidR="002F1EAF" w:rsidRPr="009930CA" w:rsidRDefault="002F1EAF" w:rsidP="002F1EAF">
      <w:pPr>
        <w:pStyle w:val="Heading2"/>
      </w:pPr>
      <w:bookmarkStart w:id="1974" w:name="_Toc243587874"/>
      <w:bookmarkStart w:id="1975" w:name="_Toc299461610"/>
      <w:bookmarkStart w:id="1976" w:name="_Toc299628772"/>
      <w:r w:rsidRPr="009930CA">
        <w:t>Задача 2: Лабиринт</w:t>
      </w:r>
      <w:bookmarkEnd w:id="1974"/>
      <w:bookmarkEnd w:id="1975"/>
      <w:bookmarkEnd w:id="1976"/>
    </w:p>
    <w:p w:rsidR="002F1EAF" w:rsidRPr="009930CA" w:rsidRDefault="002F1EAF" w:rsidP="002F1EAF">
      <w:pPr>
        <w:spacing w:after="120"/>
      </w:pPr>
      <w:r w:rsidRPr="009930CA">
        <w:t xml:space="preserve">Даден е лабиринт, който се състои </w:t>
      </w:r>
      <w:r>
        <w:t xml:space="preserve">от </w:t>
      </w:r>
      <w:r w:rsidRPr="009930CA">
        <w:t>N x N квадратчета, всяко от които може да е проходимо (</w:t>
      </w:r>
      <w:r w:rsidRPr="00CB173D">
        <w:rPr>
          <w:rStyle w:val="Code"/>
        </w:rPr>
        <w:t>0</w:t>
      </w:r>
      <w:r w:rsidRPr="009930CA">
        <w:t>) или не (</w:t>
      </w:r>
      <w:r w:rsidRPr="00CB173D">
        <w:rPr>
          <w:rStyle w:val="Code"/>
        </w:rPr>
        <w:t>x</w:t>
      </w:r>
      <w:r w:rsidRPr="009930CA">
        <w:t>). В едно от квадратчетата се намира нашият герой Минчо (</w:t>
      </w:r>
      <w:r w:rsidRPr="00CB173D">
        <w:rPr>
          <w:rStyle w:val="Code"/>
        </w:rPr>
        <w:t>*</w:t>
      </w:r>
      <w:r w:rsidRPr="009930C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0"/>
      </w:tblGrid>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D9D9D9"/>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0</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bl>
    <w:p w:rsidR="002F1EAF" w:rsidRPr="009930CA" w:rsidRDefault="002F1EAF" w:rsidP="002F1EAF">
      <w:r w:rsidRPr="009930CA">
        <w:t xml:space="preserve">Две квадратчета са съседни, ако имат обща стена. Минчо може на една стъпка да преминава от едно проходимо квадратче в съседно на него проходимо квадратче. </w:t>
      </w:r>
      <w:r>
        <w:t xml:space="preserve">Ако Минчо стъпи в клетка, която е на границата на лабиринта, той може с една стъпка да излезе извън него. </w:t>
      </w:r>
      <w:r w:rsidRPr="009930CA">
        <w:t>Напишете програма, която по даден лабиринт отпе</w:t>
      </w:r>
      <w:r>
        <w:softHyphen/>
      </w:r>
      <w:r w:rsidRPr="009930CA">
        <w:t>чатва минималния брой стъпки, необходими на Минчо, за да излезе от лабиринта или -1 ако няма изход.</w:t>
      </w:r>
    </w:p>
    <w:p w:rsidR="002F1EAF" w:rsidRPr="009930CA" w:rsidRDefault="002F1EAF" w:rsidP="002F1EAF">
      <w:r w:rsidRPr="009930CA">
        <w:t xml:space="preserve">Входните данни се четат от текстов файл с име </w:t>
      </w:r>
      <w:r w:rsidRPr="0018153B">
        <w:rPr>
          <w:rStyle w:val="Code"/>
        </w:rPr>
        <w:t>Problem2.in</w:t>
      </w:r>
      <w:r w:rsidRPr="009930CA">
        <w:t xml:space="preserve">. На първия ред във файла стои числото N (2 &lt; N &lt; 100). На следващите N реда стоят по N символа, всеки от които е или </w:t>
      </w:r>
      <w:r>
        <w:t>"</w:t>
      </w:r>
      <w:r w:rsidRPr="009930CA">
        <w:rPr>
          <w:rFonts w:ascii="Courier New" w:hAnsi="Courier New" w:cs="Courier New"/>
          <w:b/>
        </w:rPr>
        <w:t>0</w:t>
      </w:r>
      <w:r>
        <w:t>"</w:t>
      </w:r>
      <w:r w:rsidRPr="009930CA">
        <w:t xml:space="preserve"> или </w:t>
      </w:r>
      <w:r>
        <w:t>"</w:t>
      </w:r>
      <w:r w:rsidRPr="009930CA">
        <w:rPr>
          <w:rFonts w:ascii="Courier New" w:hAnsi="Courier New" w:cs="Courier New"/>
          <w:b/>
        </w:rPr>
        <w:t>x</w:t>
      </w:r>
      <w:r>
        <w:t>"</w:t>
      </w:r>
      <w:r w:rsidRPr="009930CA">
        <w:t xml:space="preserve"> или </w:t>
      </w:r>
      <w:r>
        <w:t>"</w:t>
      </w:r>
      <w:r w:rsidRPr="009930CA">
        <w:rPr>
          <w:rFonts w:ascii="Courier New" w:hAnsi="Courier New" w:cs="Courier New"/>
          <w:b/>
        </w:rPr>
        <w:t>*</w:t>
      </w:r>
      <w:r>
        <w:t>"</w:t>
      </w:r>
      <w:r w:rsidRPr="009930CA">
        <w:t xml:space="preserve">. Изходът представлява едно число и трябва да се изведе във файла </w:t>
      </w:r>
      <w:r w:rsidRPr="00EB022F">
        <w:rPr>
          <w:rStyle w:val="Code"/>
        </w:rPr>
        <w:t>Problem2.out</w:t>
      </w:r>
      <w:r w:rsidRPr="009930CA">
        <w:t>.</w:t>
      </w:r>
    </w:p>
    <w:p w:rsidR="002F1EAF" w:rsidRPr="00D95494" w:rsidRDefault="002F1EAF" w:rsidP="002F1EAF">
      <w:pPr>
        <w:spacing w:after="120"/>
      </w:pPr>
      <w:r w:rsidRPr="009930CA">
        <w:t xml:space="preserve">Примерен входен файл </w:t>
      </w:r>
      <w:r w:rsidRPr="0018153B">
        <w:rPr>
          <w:rStyle w:val="Code"/>
        </w:rPr>
        <w:t>Problem2.in</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6</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xxxxxx</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0x000x</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x*0x0x</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xxxx0x</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00000x</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0xxx0x</w:t>
            </w:r>
          </w:p>
        </w:tc>
      </w:tr>
    </w:tbl>
    <w:p w:rsidR="002F1EAF" w:rsidRPr="00D95494" w:rsidRDefault="002F1EAF" w:rsidP="002F1EAF">
      <w:pPr>
        <w:spacing w:after="120"/>
      </w:pPr>
      <w:r w:rsidRPr="009930CA">
        <w:t xml:space="preserve">Примерен изходен файл </w:t>
      </w:r>
      <w:r>
        <w:rPr>
          <w:rStyle w:val="Code"/>
        </w:rPr>
        <w:t>P</w:t>
      </w:r>
      <w:r w:rsidRPr="0018153B">
        <w:rPr>
          <w:rStyle w:val="Code"/>
        </w:rPr>
        <w:t>roblem2.out</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9</w:t>
            </w:r>
          </w:p>
        </w:tc>
      </w:tr>
    </w:tbl>
    <w:p w:rsidR="002F1EAF" w:rsidRPr="00BE537E" w:rsidRDefault="002F1EAF" w:rsidP="002F1EAF">
      <w:pPr>
        <w:pStyle w:val="Heading3"/>
      </w:pPr>
      <w:bookmarkStart w:id="1977" w:name="_Toc243587875"/>
      <w:bookmarkStart w:id="1978" w:name="_Toc299461611"/>
      <w:r w:rsidRPr="00BE537E">
        <w:t>Измисляне на идея за решение</w:t>
      </w:r>
      <w:bookmarkEnd w:id="1977"/>
      <w:bookmarkEnd w:id="1978"/>
    </w:p>
    <w:p w:rsidR="002F1EAF" w:rsidRPr="00B40E6A" w:rsidRDefault="002F1EAF" w:rsidP="002F1EAF">
      <w:pPr>
        <w:spacing w:after="120"/>
      </w:pPr>
      <w:r>
        <w:t>Имаме лабиринт и трябва да намерим най-краткия път в него. Това не е лесна задача и трябва доста да помислим или да сме прочели някъде как се решават такива задачи.</w:t>
      </w:r>
    </w:p>
    <w:p w:rsidR="002F1EAF" w:rsidRDefault="002F1EAF" w:rsidP="002F1EAF">
      <w:pPr>
        <w:spacing w:after="120"/>
      </w:pPr>
      <w:r w:rsidRPr="009930CA">
        <w:t>Нашия</w:t>
      </w:r>
      <w:r>
        <w:t>т</w:t>
      </w:r>
      <w:r w:rsidRPr="009930CA">
        <w:t xml:space="preserve"> алгоритъм ще започва от работата си от началната точка,</w:t>
      </w:r>
      <w:r>
        <w:t xml:space="preserve"> </w:t>
      </w:r>
      <w:r w:rsidRPr="009930CA">
        <w:t xml:space="preserve">която </w:t>
      </w:r>
      <w:r>
        <w:t>ни е дадена</w:t>
      </w:r>
      <w:r w:rsidRPr="009930CA">
        <w:t>.</w:t>
      </w:r>
      <w:r>
        <w:t xml:space="preserve"> </w:t>
      </w:r>
      <w:r w:rsidRPr="009930CA">
        <w:t>Знаем</w:t>
      </w:r>
      <w:r>
        <w:t xml:space="preserve">, </w:t>
      </w:r>
      <w:r w:rsidRPr="009930CA">
        <w:t>че можем да се предвижваме в съседна клет</w:t>
      </w:r>
      <w:r>
        <w:t>к</w:t>
      </w:r>
      <w:r w:rsidRPr="009930CA">
        <w:t>а хори</w:t>
      </w:r>
      <w:r>
        <w:softHyphen/>
      </w:r>
      <w:r w:rsidRPr="009930CA">
        <w:t>зонтално и вертикално,</w:t>
      </w:r>
      <w:r>
        <w:t xml:space="preserve"> </w:t>
      </w:r>
      <w:r w:rsidRPr="009930CA">
        <w:t>но не и по диагонал.</w:t>
      </w:r>
      <w:r>
        <w:t xml:space="preserve"> </w:t>
      </w:r>
      <w:r w:rsidRPr="009930CA">
        <w:t>Нашият алгоритъм трябва да обхожда лабиринта</w:t>
      </w:r>
      <w:r>
        <w:t xml:space="preserve"> по някакъв начин, за да</w:t>
      </w:r>
      <w:r w:rsidRPr="009930CA">
        <w:t xml:space="preserve"> нам</w:t>
      </w:r>
      <w:r>
        <w:t>ери</w:t>
      </w:r>
      <w:r w:rsidRPr="009930CA">
        <w:t xml:space="preserve"> </w:t>
      </w:r>
      <w:r>
        <w:t xml:space="preserve">в него </w:t>
      </w:r>
      <w:r w:rsidRPr="009930CA">
        <w:t>най-късия път.</w:t>
      </w:r>
      <w:r>
        <w:t xml:space="preserve"> </w:t>
      </w:r>
      <w:r w:rsidRPr="009930CA">
        <w:t>Как да обхождаме клетките в лабиринта?</w:t>
      </w:r>
    </w:p>
    <w:p w:rsidR="002F1EAF" w:rsidRPr="0094636B" w:rsidRDefault="002F1EAF" w:rsidP="002F1EAF">
      <w:pPr>
        <w:spacing w:after="120"/>
      </w:pPr>
      <w:r>
        <w:t>Един възможен начин за обхождане е следният: стартираме от началната клетка. Преместваме се в</w:t>
      </w:r>
      <w:r w:rsidRPr="009930CA">
        <w:t xml:space="preserve"> съседна клетка на текущата</w:t>
      </w:r>
      <w:r>
        <w:t xml:space="preserve"> (която е прохо</w:t>
      </w:r>
      <w:r>
        <w:softHyphen/>
        <w:t>дима)</w:t>
      </w:r>
      <w:r w:rsidRPr="009930CA">
        <w:t>,</w:t>
      </w:r>
      <w:r>
        <w:t xml:space="preserve"> след това в </w:t>
      </w:r>
      <w:r w:rsidRPr="009930CA">
        <w:t>съседна</w:t>
      </w:r>
      <w:r>
        <w:t xml:space="preserve"> клетка на нея (която е проходима и все още непосетена), след това в съседна на последната посетена (която е проходима е все още непосетена) и така продължаваме рекурсивно напред, докато или стигнем изход от лабиринта, или стигнем до място, от където няма продължение (няма съседна клетка, която е свободна и непосетена). В този момент се връщаме от рекурсията (към предходната клетка, от която сме стигнали текущата) и посещаваме друга клетка на предходната клетка. Ако няма продължение, се връщаме още назад. Описаният рекурсивен процес представлява обхождане на лабиринта в дълбочина (спомнете си главата "</w:t>
      </w:r>
      <w:hyperlink w:anchor="_Глава_10._Рекурсия" w:history="1">
        <w:r w:rsidRPr="00060240">
          <w:rPr>
            <w:rStyle w:val="Hyperlink"/>
          </w:rPr>
          <w:t>Рекурс</w:t>
        </w:r>
        <w:r w:rsidRPr="00060240">
          <w:rPr>
            <w:rStyle w:val="Hyperlink"/>
          </w:rPr>
          <w:t>и</w:t>
        </w:r>
        <w:r w:rsidRPr="00060240">
          <w:rPr>
            <w:rStyle w:val="Hyperlink"/>
          </w:rPr>
          <w:t>я</w:t>
        </w:r>
      </w:hyperlink>
      <w:r>
        <w:t>").</w:t>
      </w:r>
    </w:p>
    <w:p w:rsidR="002F1EAF" w:rsidRDefault="002F1EAF" w:rsidP="002F1EAF">
      <w:pPr>
        <w:spacing w:after="120"/>
      </w:pPr>
      <w:r>
        <w:t>Възниква въпросът "Нужно ли е да минаваме през една клетка повече от един път"? Ако минаваме през една клетка най-много веднъж, то бързо ще обходим целия лабиринт и ако има изход, ще го намерим. Обаче мини</w:t>
      </w:r>
      <w:r>
        <w:softHyphen/>
        <w:t>мален ли ще е този път. Ако си нарисуваме процеса на хартия, бързо ще се убедим, че намереният път няма да е минимален.</w:t>
      </w:r>
    </w:p>
    <w:p w:rsidR="002F1EAF" w:rsidRDefault="002F1EAF" w:rsidP="002F1EAF">
      <w:pPr>
        <w:spacing w:after="120"/>
      </w:pPr>
      <w:r>
        <w:t>Ако при връщане от рекурсията отбелязваме като свободна клетката, която напускаме, ще позволим до една и съща клетка да стигаме много</w:t>
      </w:r>
      <w:r>
        <w:softHyphen/>
        <w:t>кратно, идвайки по различен път. Пълното рекурсивно обхождане на лабиринта на практика ще намери всички възможни пътища от началната клетка до всяка други клетка. От всички тези пътища можем да вземем най-късия път до клетка на границата на лабиринта (изход) и така ще намерим решение на задачата.</w:t>
      </w:r>
    </w:p>
    <w:p w:rsidR="002F1EAF" w:rsidRPr="00BE537E" w:rsidRDefault="002F1EAF" w:rsidP="002F1EAF">
      <w:pPr>
        <w:pStyle w:val="Heading3"/>
      </w:pPr>
      <w:bookmarkStart w:id="1979" w:name="_Toc243587876"/>
      <w:bookmarkStart w:id="1980" w:name="_Toc299461612"/>
      <w:r>
        <w:t>Проверка на идеята</w:t>
      </w:r>
      <w:bookmarkEnd w:id="1979"/>
      <w:bookmarkEnd w:id="1980"/>
    </w:p>
    <w:p w:rsidR="002F1EAF" w:rsidRDefault="002F1EAF" w:rsidP="002F1EAF">
      <w:pPr>
        <w:spacing w:after="120"/>
      </w:pPr>
      <w:r>
        <w:t>Изглежда имаме идея за решаване на задачата: с рекурсивно обхождане намираме всички пътища в лабиринта от началната клетка до клетка на границата на лабиринта и измежду всички тези пътища избираме най-късия. Нека да проверим идеята.</w:t>
      </w:r>
    </w:p>
    <w:p w:rsidR="002F1EAF" w:rsidRDefault="002F1EAF" w:rsidP="002F1EAF">
      <w:pPr>
        <w:spacing w:after="120"/>
      </w:pPr>
      <w:r>
        <w:t>Взимаме лист хартия и си правим един примерен лабиринт. Пробваме алгоритъма. Вижда се, че той намира всички пътища от началната клетка до някой от изходите, като доста обикаля напред-назад. В крайна сметка намира всички изходи и измежду всички пътища може да се избере най-краткият.</w:t>
      </w:r>
    </w:p>
    <w:p w:rsidR="002F1EAF" w:rsidRDefault="002F1EAF" w:rsidP="002F1EAF">
      <w:pPr>
        <w:spacing w:after="120"/>
      </w:pPr>
      <w:r>
        <w:t>Дали идеята работи, ако няма изход? Правим си втори лабиринт, който е без изход. Пробваме алгоритъма върху него, отново на лист хартия. Виж</w:t>
      </w:r>
      <w:r>
        <w:softHyphen/>
        <w:t>даме, че след доста обикаляне напред-назад алгоритъмът не намира нито един изход и приключва.</w:t>
      </w:r>
    </w:p>
    <w:p w:rsidR="002F1EAF" w:rsidRDefault="002F1EAF" w:rsidP="002F1EAF">
      <w:pPr>
        <w:spacing w:after="120"/>
      </w:pPr>
      <w:r>
        <w:t>Изглежда имаме правилна идея за решаване на задачата. Да преминем напред и да помислим за структурите от данни.</w:t>
      </w:r>
    </w:p>
    <w:p w:rsidR="002F1EAF" w:rsidRPr="009930CA" w:rsidRDefault="002F1EAF" w:rsidP="002F1EAF">
      <w:pPr>
        <w:pStyle w:val="Heading3"/>
      </w:pPr>
      <w:bookmarkStart w:id="1981" w:name="_Toc243587877"/>
      <w:bookmarkStart w:id="1982" w:name="_Toc299461613"/>
      <w:r w:rsidRPr="009930CA">
        <w:t>Какви структури от данни да изпо</w:t>
      </w:r>
      <w:r>
        <w:t>л</w:t>
      </w:r>
      <w:r w:rsidRPr="009930CA">
        <w:t>зваме?</w:t>
      </w:r>
      <w:bookmarkEnd w:id="1981"/>
      <w:bookmarkEnd w:id="1982"/>
    </w:p>
    <w:p w:rsidR="002F1EAF" w:rsidRPr="00417093" w:rsidRDefault="002F1EAF" w:rsidP="002F1EAF">
      <w:r w:rsidRPr="00417093">
        <w:t>Първо трябва да преценим как да съхраняваме лабиринта. Съвсем естест</w:t>
      </w:r>
      <w:r w:rsidRPr="00417093">
        <w:softHyphen/>
        <w:t>вено е да ползваме матрица от символи, точно като тази на картинката. Ще считаме, че една клетка е проходима и можем да влезем в нея, ако съдържа символ, различен от символа '</w:t>
      </w:r>
      <w:r w:rsidRPr="00417093">
        <w:rPr>
          <w:rStyle w:val="Code"/>
        </w:rPr>
        <w:t>x</w:t>
      </w:r>
      <w:r w:rsidRPr="00417093">
        <w:t>'. Може да пази</w:t>
      </w:r>
      <w:r>
        <w:t>м</w:t>
      </w:r>
      <w:r w:rsidRPr="00417093">
        <w:t xml:space="preserve"> лабиринта</w:t>
      </w:r>
      <w:r>
        <w:t xml:space="preserve"> и</w:t>
      </w:r>
      <w:r w:rsidRPr="00417093">
        <w:t xml:space="preserve"> в матрица с числа или булеви стойности, но </w:t>
      </w:r>
      <w:r>
        <w:t>разликата не е съществена</w:t>
      </w:r>
      <w:r w:rsidRPr="00417093">
        <w:t xml:space="preserve">. </w:t>
      </w:r>
      <w:r>
        <w:t>Матрицата от символи е удобна за отпечатване, а това ще ни помогне докато дебъгваме. Няма много възможности за избор. Ще съхраняваме лабиринта в матрица от символи.</w:t>
      </w:r>
    </w:p>
    <w:p w:rsidR="002F1EAF" w:rsidRPr="00E72148" w:rsidRDefault="002F1EAF" w:rsidP="002F1EAF">
      <w:r>
        <w:t xml:space="preserve">След това </w:t>
      </w:r>
      <w:r w:rsidRPr="009930CA">
        <w:t xml:space="preserve">трябва да решим в каква структура да запомняме обходените </w:t>
      </w:r>
      <w:r>
        <w:t xml:space="preserve">до момента </w:t>
      </w:r>
      <w:r w:rsidRPr="009930CA">
        <w:t>клетки</w:t>
      </w:r>
      <w:r>
        <w:t xml:space="preserve"> по време на рекурсията (текущия път)</w:t>
      </w:r>
      <w:r w:rsidRPr="009930CA">
        <w:t>.</w:t>
      </w:r>
      <w:r>
        <w:t xml:space="preserve"> </w:t>
      </w:r>
      <w:r w:rsidRPr="009930CA">
        <w:t>На нас ни трябва винаги последната обходена клетка.</w:t>
      </w:r>
      <w:r>
        <w:t xml:space="preserve"> </w:t>
      </w:r>
      <w:r w:rsidRPr="009930CA">
        <w:t>Това ни навеж</w:t>
      </w:r>
      <w:r>
        <w:t>д</w:t>
      </w:r>
      <w:r w:rsidRPr="009930CA">
        <w:t xml:space="preserve">а на </w:t>
      </w:r>
      <w:r>
        <w:t>мисълта за структура, която спазва</w:t>
      </w:r>
      <w:r w:rsidRPr="009930CA">
        <w:t xml:space="preserve"> </w:t>
      </w:r>
      <w:r>
        <w:t>"</w:t>
      </w:r>
      <w:r w:rsidRPr="009930CA">
        <w:t>последен влязъл,</w:t>
      </w:r>
      <w:r>
        <w:t xml:space="preserve"> </w:t>
      </w:r>
      <w:r w:rsidRPr="009930CA">
        <w:t>пръв изляз</w:t>
      </w:r>
      <w:r>
        <w:t>ъ</w:t>
      </w:r>
      <w:r w:rsidRPr="009930CA">
        <w:t>л</w:t>
      </w:r>
      <w:r>
        <w:t>"</w:t>
      </w:r>
      <w:r w:rsidRPr="009930CA">
        <w:t>,</w:t>
      </w:r>
      <w:r>
        <w:t xml:space="preserve"> </w:t>
      </w:r>
      <w:r w:rsidRPr="009930CA">
        <w:t>тоест стек.</w:t>
      </w:r>
      <w:r>
        <w:t xml:space="preserve"> Можем да ползваме </w:t>
      </w:r>
      <w:r w:rsidRPr="00BE4318">
        <w:rPr>
          <w:rStyle w:val="Code"/>
        </w:rPr>
        <w:t>Stack&lt;Cell&gt;</w:t>
      </w:r>
      <w:r>
        <w:t xml:space="preserve">, където </w:t>
      </w:r>
      <w:r w:rsidRPr="00450D6F">
        <w:rPr>
          <w:rStyle w:val="Code"/>
        </w:rPr>
        <w:t>Cell</w:t>
      </w:r>
      <w:r>
        <w:t xml:space="preserve"> е клас, съдържащ коорди</w:t>
      </w:r>
      <w:r>
        <w:softHyphen/>
        <w:t>натите на една клетка (номер на ред и номер на колона).</w:t>
      </w:r>
    </w:p>
    <w:p w:rsidR="002F1EAF" w:rsidRDefault="002F1EAF" w:rsidP="002F1EAF">
      <w:r w:rsidRPr="009930CA">
        <w:t>Остава да помислим в какво да запомняме намерените пътища</w:t>
      </w:r>
      <w:r w:rsidRPr="00E72148">
        <w:t xml:space="preserve">, </w:t>
      </w:r>
      <w:r>
        <w:t>за да можем да извлечем накрая най-късия от тях</w:t>
      </w:r>
      <w:r w:rsidRPr="009930CA">
        <w:t>.</w:t>
      </w:r>
      <w:r>
        <w:t xml:space="preserve"> Ако се замислим малко, не е нужно да пазим всички пътища. Достатъчно е да помним текущия път и най-късият път за момента. Дори не е необходимо да пазим най-късия път за момента, ами само неговата дължина. Всеки път, когато намерим път до изход от лабиринта, можем да взимаме неговата дължина и ако тя е по-малка от най-късата дължина за момента, да я запомняме.</w:t>
      </w:r>
    </w:p>
    <w:p w:rsidR="002F1EAF" w:rsidRPr="009930CA" w:rsidRDefault="002F1EAF" w:rsidP="002F1EAF">
      <w:r>
        <w:t>Изглежда намерихме ефективни структури от данни. Според препоръките за решаване на задачи, още не трябва да се втурваме да пишем кода на програмата, защото трябва да помислим за ефективността на алгоритъма.</w:t>
      </w:r>
    </w:p>
    <w:p w:rsidR="002F1EAF" w:rsidRPr="009930CA" w:rsidRDefault="002F1EAF" w:rsidP="002F1EAF">
      <w:pPr>
        <w:pStyle w:val="Heading3"/>
      </w:pPr>
      <w:bookmarkStart w:id="1983" w:name="_Toc243587878"/>
      <w:bookmarkStart w:id="1984" w:name="_Toc299461614"/>
      <w:r w:rsidRPr="009930CA">
        <w:t>Да помислим за ефективността</w:t>
      </w:r>
      <w:bookmarkEnd w:id="1983"/>
      <w:bookmarkEnd w:id="1984"/>
    </w:p>
    <w:p w:rsidR="002F1EAF" w:rsidRDefault="002F1EAF" w:rsidP="002F1EAF">
      <w:r w:rsidRPr="009930CA">
        <w:t xml:space="preserve">Нека да проверим идеята си от </w:t>
      </w:r>
      <w:r>
        <w:t>следна точка на</w:t>
      </w:r>
      <w:r w:rsidRPr="009930CA">
        <w:t xml:space="preserve"> ефективност</w:t>
      </w:r>
      <w:r>
        <w:t>та</w:t>
      </w:r>
      <w:r w:rsidRPr="009930CA">
        <w:t>?</w:t>
      </w:r>
      <w:r>
        <w:t xml:space="preserve"> </w:t>
      </w:r>
      <w:r w:rsidRPr="009930CA">
        <w:t>Какво правим ние? Намираме всички възможни пътища и от тях взимаме най-късия.</w:t>
      </w:r>
      <w:r>
        <w:t xml:space="preserve"> </w:t>
      </w:r>
      <w:r w:rsidRPr="009930CA">
        <w:t>Няма спор,</w:t>
      </w:r>
      <w:r>
        <w:t xml:space="preserve"> </w:t>
      </w:r>
      <w:r w:rsidRPr="009930CA">
        <w:t>че алгоритъм</w:t>
      </w:r>
      <w:r>
        <w:t>ът</w:t>
      </w:r>
      <w:r w:rsidRPr="009930CA">
        <w:t xml:space="preserve"> ще работи,</w:t>
      </w:r>
      <w:r>
        <w:t xml:space="preserve"> </w:t>
      </w:r>
      <w:r w:rsidRPr="009930CA">
        <w:t>но ако лабиринт</w:t>
      </w:r>
      <w:r>
        <w:t>ът</w:t>
      </w:r>
      <w:r w:rsidRPr="009930CA">
        <w:t xml:space="preserve"> стане много голям</w:t>
      </w:r>
      <w:r>
        <w:t>,</w:t>
      </w:r>
      <w:r w:rsidRPr="009930CA">
        <w:t xml:space="preserve"> </w:t>
      </w:r>
      <w:r>
        <w:t>дали ще работи бързо?</w:t>
      </w:r>
    </w:p>
    <w:p w:rsidR="002F1EAF" w:rsidRDefault="002F1EAF" w:rsidP="002F1EAF">
      <w:r>
        <w:t>За да отговорим на този въпрос, трябва да помислим колко са пътищата. Ако вземем празен лабиринт, то на всяка стъпка на рекурсията ще имаме средно по 3 свободни продъл</w:t>
      </w:r>
      <w:r>
        <w:softHyphen/>
        <w:t>жения (като изключим клетката, от която идваме).</w:t>
      </w:r>
    </w:p>
    <w:p w:rsidR="002F1EAF" w:rsidRDefault="002F1EAF" w:rsidP="002F1EAF">
      <w:r>
        <w:t>Така, ако имаме примерно лабиринт 10 на 10, пътят може да стане дълъг до 100 клетки и по време на обхождането на всяка стъпка ще имаме по 3 съседни клетки. Изглежда броят пътища е число от порядъка на 3 на степен 100. Очевидно алгоритъмът ще "приспи" компютъра много бързо.</w:t>
      </w:r>
    </w:p>
    <w:p w:rsidR="002F1EAF" w:rsidRPr="00215CE9" w:rsidRDefault="002F1EAF" w:rsidP="002F1EAF">
      <w:r>
        <w:t>Намерихме сериозен проблем на алгоритъма. Той ще работи много бавно, дори при малки лабиринти, а при големи изобщо няма да работи!</w:t>
      </w:r>
      <w:r w:rsidRPr="00F81DF0">
        <w:t xml:space="preserve"> </w:t>
      </w:r>
      <w:r>
        <w:t>Хубавото е, че още не сме написали нито един ред код и генералната смяна на подхода към задачата няма да ни струва много пропиляно време.</w:t>
      </w:r>
    </w:p>
    <w:p w:rsidR="002F1EAF" w:rsidRPr="009930CA" w:rsidRDefault="002F1EAF" w:rsidP="002F1EAF">
      <w:pPr>
        <w:pStyle w:val="Heading3"/>
      </w:pPr>
      <w:bookmarkStart w:id="1985" w:name="_Toc243587879"/>
      <w:bookmarkStart w:id="1986" w:name="_Toc299461615"/>
      <w:r w:rsidRPr="009930CA">
        <w:t>Да измислим нова идея</w:t>
      </w:r>
      <w:bookmarkEnd w:id="1985"/>
      <w:bookmarkEnd w:id="1986"/>
    </w:p>
    <w:p w:rsidR="002F1EAF" w:rsidRDefault="002F1EAF" w:rsidP="002F1EAF">
      <w:r w:rsidRPr="009930CA">
        <w:t>Разбрахме,</w:t>
      </w:r>
      <w:r>
        <w:t xml:space="preserve"> </w:t>
      </w:r>
      <w:r w:rsidRPr="009930CA">
        <w:t xml:space="preserve">че обхождането </w:t>
      </w:r>
      <w:r>
        <w:t xml:space="preserve">на всички пътища в </w:t>
      </w:r>
      <w:r w:rsidRPr="009930CA">
        <w:t xml:space="preserve">лабиринта </w:t>
      </w:r>
      <w:r>
        <w:t>е неправилен подход</w:t>
      </w:r>
      <w:r w:rsidRPr="009930CA">
        <w:t>,</w:t>
      </w:r>
      <w:r>
        <w:t xml:space="preserve"> </w:t>
      </w:r>
      <w:r w:rsidRPr="009930CA">
        <w:t>затова трябва да измислим друг.</w:t>
      </w:r>
    </w:p>
    <w:p w:rsidR="002F1EAF" w:rsidRDefault="002F1EAF" w:rsidP="002F1EAF">
      <w:r w:rsidRPr="009930CA">
        <w:t xml:space="preserve">Нека </w:t>
      </w:r>
      <w:r>
        <w:t xml:space="preserve">започнем от началната клетка и да </w:t>
      </w:r>
      <w:r w:rsidRPr="009930CA">
        <w:t>обходим всички нейни съседни и да ги</w:t>
      </w:r>
      <w:r>
        <w:t xml:space="preserve"> </w:t>
      </w:r>
      <w:r w:rsidRPr="009930CA">
        <w:t>маркираме като обходени.</w:t>
      </w:r>
      <w:r>
        <w:t xml:space="preserve"> </w:t>
      </w:r>
      <w:r w:rsidRPr="009930CA">
        <w:t xml:space="preserve">За всяка обходена клетка ще запомняме </w:t>
      </w:r>
      <w:r>
        <w:t>едно число, което е равно на броя клетки, през които сме преминали, за да достигнем до нея (дължина на пътя от началната клетка до текущата)</w:t>
      </w:r>
      <w:r w:rsidRPr="009930CA">
        <w:t>.</w:t>
      </w:r>
    </w:p>
    <w:p w:rsidR="002F1EAF" w:rsidRDefault="002F1EAF" w:rsidP="002F1EAF">
      <w:r>
        <w:t>За началната клетка дължината на пътя е 0. За нейните съседи дължината на пътя трябва да е 1, защото с 1 движение можем да ги достигнем от началната клетка. За съседните клетки на съседите на началната клетка дължината на пътя е 2. Можем да продължим да разсъждаваме по този начин и ще стигнем до следния алгоритъм:</w:t>
      </w:r>
    </w:p>
    <w:p w:rsidR="002F1EAF" w:rsidRDefault="002F1EAF" w:rsidP="00222F92">
      <w:pPr>
        <w:numPr>
          <w:ilvl w:val="0"/>
          <w:numId w:val="131"/>
        </w:numPr>
        <w:tabs>
          <w:tab w:val="clear" w:pos="648"/>
        </w:tabs>
        <w:ind w:left="568" w:hanging="284"/>
      </w:pPr>
      <w:r>
        <w:t>Записваме дължина на пътя 0 за началната клетка. Отбелязваме я като посетена.</w:t>
      </w:r>
    </w:p>
    <w:p w:rsidR="002F1EAF" w:rsidRDefault="002F1EAF" w:rsidP="00222F92">
      <w:pPr>
        <w:numPr>
          <w:ilvl w:val="0"/>
          <w:numId w:val="131"/>
        </w:numPr>
        <w:tabs>
          <w:tab w:val="clear" w:pos="648"/>
        </w:tabs>
        <w:ind w:left="568" w:hanging="284"/>
      </w:pPr>
      <w:r>
        <w:t>За всяка съседна клетка на началната отбелязваме, че пътят до нея е с дължина 1. Отбелязваме тези клетки като посетени.</w:t>
      </w:r>
    </w:p>
    <w:p w:rsidR="002F1EAF" w:rsidRDefault="002F1EAF" w:rsidP="00222F92">
      <w:pPr>
        <w:numPr>
          <w:ilvl w:val="0"/>
          <w:numId w:val="131"/>
        </w:numPr>
        <w:tabs>
          <w:tab w:val="clear" w:pos="648"/>
        </w:tabs>
        <w:ind w:left="568" w:hanging="284"/>
      </w:pPr>
      <w:r>
        <w:t>За всяка клетка, която е съседна на клетка с дължина 1 и не е посетена, записваме, че е дължината на пътя до нея е 2. Отбелязваме въпросните клетки като посетени.</w:t>
      </w:r>
    </w:p>
    <w:p w:rsidR="002F1EAF" w:rsidRDefault="002F1EAF" w:rsidP="00222F92">
      <w:pPr>
        <w:numPr>
          <w:ilvl w:val="0"/>
          <w:numId w:val="131"/>
        </w:numPr>
        <w:tabs>
          <w:tab w:val="clear" w:pos="648"/>
        </w:tabs>
        <w:ind w:left="568" w:hanging="284"/>
      </w:pPr>
      <w:r>
        <w:t xml:space="preserve">Продължавайки аналогично, на </w:t>
      </w:r>
      <w:r>
        <w:rPr>
          <w:noProof/>
        </w:rPr>
        <w:t>N-тата</w:t>
      </w:r>
      <w:r>
        <w:t xml:space="preserve"> стъпка намираме всички непосетени все още клетки, които са на разстояние N премествания от началната клетка и ги отбелязваме като посетени.</w:t>
      </w:r>
    </w:p>
    <w:p w:rsidR="002F1EAF" w:rsidRDefault="002F1EAF" w:rsidP="002F1EAF">
      <w:pPr>
        <w:spacing w:after="120"/>
      </w:pPr>
      <w:r>
        <w:t>Можем да визуализираме процеса по следния начин (взимаме друг лабиринт, за да покажем по-добре идеята):</w:t>
      </w:r>
    </w:p>
    <w:p w:rsidR="002F1EAF" w:rsidRDefault="002F1EAF" w:rsidP="002F1EAF">
      <w:pPr>
        <w:spacing w:after="120"/>
      </w:pPr>
      <w:r>
        <w:t>Стъпка 0 – отбелязваме разстоянието от началната клетка до нея самата с 0 (за удобство на картинката отбелязваме свободните клетки с "</w:t>
      </w:r>
      <w:r w:rsidRPr="00F77B39">
        <w:rPr>
          <w:rStyle w:val="Code"/>
        </w:rPr>
        <w:t>-</w:t>
      </w:r>
      <w:r>
        <w:t>"):</w:t>
      </w:r>
    </w:p>
    <w:p w:rsidR="006C27BB" w:rsidRDefault="006C27BB" w:rsidP="002F1EAF">
      <w:pPr>
        <w:spacing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0"/>
        <w:gridCol w:w="350"/>
        <w:gridCol w:w="350"/>
        <w:gridCol w:w="350"/>
      </w:tblGrid>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D9D9D9"/>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bl>
    <w:p w:rsidR="002F1EAF" w:rsidRDefault="002F1EAF" w:rsidP="002F1EAF">
      <w:pPr>
        <w:spacing w:after="120"/>
      </w:pPr>
      <w:r>
        <w:t>Стъпка 1 – отбелязваме с 1 всички проходими съседи на клетки със стойност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D9D9D9"/>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1</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1</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bl>
    <w:p w:rsidR="002F1EAF" w:rsidRDefault="002F1EAF" w:rsidP="002F1EAF">
      <w:pPr>
        <w:spacing w:after="120"/>
      </w:pPr>
      <w:r>
        <w:t>Стъпка 2 – отбелязваме с 2 всички проходими съседи на клетки с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2</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D9D9D9"/>
            <w:vAlign w:val="center"/>
          </w:tcPr>
          <w:p w:rsidR="002F1EAF" w:rsidRPr="00142925" w:rsidRDefault="002F1EAF" w:rsidP="002F1EAF">
            <w:pPr>
              <w:spacing w:before="0"/>
              <w:jc w:val="center"/>
              <w:rPr>
                <w:b/>
                <w:noProof/>
              </w:rPr>
            </w:pPr>
            <w:r w:rsidRPr="00142925">
              <w:rPr>
                <w:b/>
                <w:noProof/>
              </w:rPr>
              <w:t>0</w:t>
            </w:r>
          </w:p>
        </w:tc>
        <w:tc>
          <w:tcPr>
            <w:tcW w:w="340" w:type="dxa"/>
            <w:vAlign w:val="center"/>
          </w:tcPr>
          <w:p w:rsidR="002F1EAF" w:rsidRPr="00142925" w:rsidRDefault="002F1EAF" w:rsidP="002F1EAF">
            <w:pPr>
              <w:spacing w:before="0"/>
              <w:jc w:val="center"/>
              <w:rPr>
                <w:b/>
                <w:noProof/>
              </w:rPr>
            </w:pPr>
            <w:r w:rsidRPr="00142925">
              <w:rPr>
                <w:b/>
                <w:noProof/>
              </w:rPr>
              <w:t>1</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1</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2</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vAlign w:val="center"/>
          </w:tcPr>
          <w:p w:rsidR="002F1EAF" w:rsidRPr="00142925" w:rsidRDefault="002F1EAF" w:rsidP="002F1EAF">
            <w:pPr>
              <w:spacing w:before="0"/>
              <w:jc w:val="center"/>
              <w:rPr>
                <w:b/>
                <w:noProof/>
              </w:rPr>
            </w:pPr>
            <w:r w:rsidRPr="00142925">
              <w:rPr>
                <w:b/>
                <w:noProof/>
              </w:rPr>
              <w:t>2</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4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40" w:type="dxa"/>
            <w:shd w:val="clear" w:color="auto" w:fill="B3B3B3"/>
            <w:vAlign w:val="center"/>
          </w:tcPr>
          <w:p w:rsidR="002F1EAF" w:rsidRPr="00142925" w:rsidRDefault="002F1EAF" w:rsidP="002F1EAF">
            <w:pPr>
              <w:spacing w:before="0"/>
              <w:jc w:val="center"/>
              <w:rPr>
                <w:b/>
                <w:noProof/>
              </w:rPr>
            </w:pPr>
            <w:r w:rsidRPr="00142925">
              <w:rPr>
                <w:b/>
                <w:noProof/>
              </w:rPr>
              <w:t>x</w:t>
            </w:r>
          </w:p>
        </w:tc>
      </w:tr>
    </w:tbl>
    <w:p w:rsidR="002F1EAF" w:rsidRPr="003E04AC" w:rsidRDefault="002F1EAF" w:rsidP="002F1EAF">
      <w:pPr>
        <w:spacing w:after="120"/>
      </w:pPr>
      <w:r>
        <w:t>Стъпка 3 – отбелязваме с 3 всички проходими съседи на клетки със стойност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2F1EAF" w:rsidRPr="00142925" w:rsidTr="002F1EAF">
        <w:trPr>
          <w:trHeight w:val="340"/>
          <w:jc w:val="center"/>
        </w:trPr>
        <w:tc>
          <w:tcPr>
            <w:tcW w:w="350" w:type="dxa"/>
            <w:shd w:val="clear" w:color="auto" w:fill="B3B3B3"/>
            <w:vAlign w:val="center"/>
          </w:tcPr>
          <w:p w:rsidR="002F1EAF" w:rsidRPr="00142925" w:rsidRDefault="002F1EAF" w:rsidP="002F1EAF">
            <w:pPr>
              <w:spacing w:before="0"/>
              <w:jc w:val="center"/>
              <w:rPr>
                <w:b/>
                <w:noProof/>
              </w:rPr>
            </w:pPr>
            <w:r w:rsidRPr="00142925">
              <w:rPr>
                <w:b/>
              </w:rPr>
              <w:br w:type="page"/>
            </w:r>
            <w:r w:rsidRPr="00142925">
              <w:rPr>
                <w:b/>
              </w:rPr>
              <w:br w:type="page"/>
            </w:r>
            <w:r w:rsidRPr="00142925">
              <w:rPr>
                <w:b/>
                <w:noProof/>
              </w:rPr>
              <w:t>x</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50" w:type="dxa"/>
            <w:vAlign w:val="center"/>
          </w:tcPr>
          <w:p w:rsidR="002F1EAF" w:rsidRPr="00142925" w:rsidRDefault="002F1EAF" w:rsidP="002F1EAF">
            <w:pPr>
              <w:spacing w:before="0"/>
              <w:jc w:val="center"/>
              <w:rPr>
                <w:b/>
                <w:noProof/>
              </w:rPr>
            </w:pPr>
            <w:r w:rsidRPr="00142925">
              <w:rPr>
                <w:b/>
                <w:noProof/>
              </w:rPr>
              <w:t>-</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vAlign w:val="center"/>
          </w:tcPr>
          <w:p w:rsidR="002F1EAF" w:rsidRPr="00142925" w:rsidRDefault="002F1EAF" w:rsidP="002F1EAF">
            <w:pPr>
              <w:spacing w:before="0"/>
              <w:jc w:val="center"/>
              <w:rPr>
                <w:b/>
                <w:noProof/>
              </w:rPr>
            </w:pPr>
            <w:r w:rsidRPr="00142925">
              <w:rPr>
                <w:b/>
                <w:noProof/>
              </w:rPr>
              <w:t>2</w:t>
            </w:r>
          </w:p>
        </w:tc>
        <w:tc>
          <w:tcPr>
            <w:tcW w:w="359" w:type="dxa"/>
            <w:vAlign w:val="center"/>
          </w:tcPr>
          <w:p w:rsidR="002F1EAF" w:rsidRPr="00142925" w:rsidRDefault="002F1EAF" w:rsidP="002F1EAF">
            <w:pPr>
              <w:spacing w:before="0"/>
              <w:jc w:val="center"/>
              <w:rPr>
                <w:b/>
                <w:noProof/>
              </w:rPr>
            </w:pPr>
            <w:r w:rsidRPr="00142925">
              <w:rPr>
                <w:b/>
                <w:noProof/>
              </w:rPr>
              <w:t>3</w:t>
            </w:r>
          </w:p>
        </w:tc>
        <w:tc>
          <w:tcPr>
            <w:tcW w:w="350" w:type="dxa"/>
            <w:vAlign w:val="center"/>
          </w:tcPr>
          <w:p w:rsidR="002F1EAF" w:rsidRPr="00142925" w:rsidRDefault="002F1EAF" w:rsidP="002F1EAF">
            <w:pPr>
              <w:spacing w:before="0"/>
              <w:jc w:val="center"/>
              <w:rPr>
                <w:b/>
                <w:noProof/>
              </w:rPr>
            </w:pPr>
            <w:r w:rsidRPr="00142925">
              <w:rPr>
                <w:b/>
                <w:noProof/>
              </w:rPr>
              <w:t>-</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D9D9D9"/>
            <w:vAlign w:val="center"/>
          </w:tcPr>
          <w:p w:rsidR="002F1EAF" w:rsidRPr="00142925" w:rsidRDefault="002F1EAF" w:rsidP="002F1EAF">
            <w:pPr>
              <w:spacing w:before="0"/>
              <w:jc w:val="center"/>
              <w:rPr>
                <w:b/>
                <w:noProof/>
              </w:rPr>
            </w:pPr>
            <w:r w:rsidRPr="00142925">
              <w:rPr>
                <w:b/>
                <w:noProof/>
              </w:rPr>
              <w:t>0</w:t>
            </w:r>
          </w:p>
        </w:tc>
        <w:tc>
          <w:tcPr>
            <w:tcW w:w="359" w:type="dxa"/>
            <w:vAlign w:val="center"/>
          </w:tcPr>
          <w:p w:rsidR="002F1EAF" w:rsidRPr="00142925" w:rsidRDefault="002F1EAF" w:rsidP="002F1EAF">
            <w:pPr>
              <w:spacing w:before="0"/>
              <w:jc w:val="center"/>
              <w:rPr>
                <w:b/>
                <w:noProof/>
              </w:rPr>
            </w:pPr>
            <w:r w:rsidRPr="00142925">
              <w:rPr>
                <w:b/>
                <w:noProof/>
              </w:rPr>
              <w:t>1</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0" w:type="dxa"/>
            <w:vAlign w:val="center"/>
          </w:tcPr>
          <w:p w:rsidR="002F1EAF" w:rsidRPr="00142925" w:rsidRDefault="002F1EAF" w:rsidP="002F1EAF">
            <w:pPr>
              <w:spacing w:before="0"/>
              <w:jc w:val="center"/>
              <w:rPr>
                <w:b/>
                <w:noProof/>
              </w:rPr>
            </w:pPr>
            <w:r w:rsidRPr="00142925">
              <w:rPr>
                <w:b/>
                <w:noProof/>
              </w:rPr>
              <w:t>-</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FFFFFF"/>
            <w:vAlign w:val="center"/>
          </w:tcPr>
          <w:p w:rsidR="002F1EAF" w:rsidRPr="00142925" w:rsidRDefault="002F1EAF" w:rsidP="002F1EAF">
            <w:pPr>
              <w:spacing w:before="0"/>
              <w:jc w:val="center"/>
              <w:rPr>
                <w:b/>
                <w:noProof/>
              </w:rPr>
            </w:pPr>
            <w:r w:rsidRPr="00142925">
              <w:rPr>
                <w:b/>
                <w:noProof/>
              </w:rPr>
              <w:t>1</w:t>
            </w:r>
          </w:p>
        </w:tc>
        <w:tc>
          <w:tcPr>
            <w:tcW w:w="359" w:type="dxa"/>
            <w:shd w:val="clear" w:color="auto" w:fill="FFFFFF"/>
            <w:vAlign w:val="center"/>
          </w:tcPr>
          <w:p w:rsidR="002F1EAF" w:rsidRPr="00142925" w:rsidRDefault="002F1EAF" w:rsidP="002F1EAF">
            <w:pPr>
              <w:spacing w:before="0"/>
              <w:jc w:val="center"/>
              <w:rPr>
                <w:b/>
                <w:noProof/>
              </w:rPr>
            </w:pPr>
            <w:r w:rsidRPr="00142925">
              <w:rPr>
                <w:b/>
                <w:noProof/>
              </w:rPr>
              <w:t>2</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0" w:type="dxa"/>
            <w:vAlign w:val="center"/>
          </w:tcPr>
          <w:p w:rsidR="002F1EAF" w:rsidRPr="00142925" w:rsidRDefault="002F1EAF" w:rsidP="002F1EAF">
            <w:pPr>
              <w:spacing w:before="0"/>
              <w:jc w:val="center"/>
              <w:rPr>
                <w:b/>
                <w:noProof/>
              </w:rPr>
            </w:pPr>
            <w:r w:rsidRPr="00142925">
              <w:rPr>
                <w:b/>
                <w:noProof/>
              </w:rPr>
              <w:t>-</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vAlign w:val="center"/>
          </w:tcPr>
          <w:p w:rsidR="002F1EAF" w:rsidRPr="00142925" w:rsidRDefault="002F1EAF" w:rsidP="002F1EAF">
            <w:pPr>
              <w:spacing w:before="0"/>
              <w:jc w:val="center"/>
              <w:rPr>
                <w:b/>
                <w:noProof/>
              </w:rPr>
            </w:pPr>
            <w:r w:rsidRPr="00142925">
              <w:rPr>
                <w:b/>
                <w:noProof/>
              </w:rPr>
              <w:t>2</w:t>
            </w:r>
          </w:p>
        </w:tc>
        <w:tc>
          <w:tcPr>
            <w:tcW w:w="359" w:type="dxa"/>
            <w:vAlign w:val="center"/>
          </w:tcPr>
          <w:p w:rsidR="002F1EAF" w:rsidRPr="00142925" w:rsidRDefault="002F1EAF" w:rsidP="002F1EAF">
            <w:pPr>
              <w:spacing w:before="0"/>
              <w:jc w:val="center"/>
              <w:rPr>
                <w:b/>
                <w:noProof/>
              </w:rPr>
            </w:pPr>
            <w:r w:rsidRPr="00142925">
              <w:rPr>
                <w:b/>
                <w:noProof/>
              </w:rPr>
              <w:t>3</w:t>
            </w:r>
          </w:p>
        </w:tc>
        <w:tc>
          <w:tcPr>
            <w:tcW w:w="359" w:type="dxa"/>
            <w:vAlign w:val="center"/>
          </w:tcPr>
          <w:p w:rsidR="002F1EAF" w:rsidRPr="00142925" w:rsidRDefault="002F1EAF" w:rsidP="002F1EAF">
            <w:pPr>
              <w:spacing w:before="0"/>
              <w:jc w:val="center"/>
              <w:rPr>
                <w:b/>
                <w:noProof/>
              </w:rPr>
            </w:pPr>
            <w:r w:rsidRPr="00142925">
              <w:rPr>
                <w:b/>
                <w:noProof/>
              </w:rPr>
              <w:t>-</w:t>
            </w:r>
          </w:p>
        </w:tc>
        <w:tc>
          <w:tcPr>
            <w:tcW w:w="350" w:type="dxa"/>
            <w:vAlign w:val="center"/>
          </w:tcPr>
          <w:p w:rsidR="002F1EAF" w:rsidRPr="00142925" w:rsidRDefault="002F1EAF" w:rsidP="002F1EAF">
            <w:pPr>
              <w:spacing w:before="0"/>
              <w:jc w:val="center"/>
              <w:rPr>
                <w:b/>
                <w:noProof/>
              </w:rPr>
            </w:pPr>
            <w:r w:rsidRPr="00142925">
              <w:rPr>
                <w:b/>
                <w:noProof/>
              </w:rPr>
              <w:t>-</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r w:rsidR="002F1EAF" w:rsidRPr="00142925" w:rsidTr="002F1EAF">
        <w:trPr>
          <w:trHeight w:val="340"/>
          <w:jc w:val="center"/>
        </w:trPr>
        <w:tc>
          <w:tcPr>
            <w:tcW w:w="350" w:type="dxa"/>
            <w:vAlign w:val="center"/>
          </w:tcPr>
          <w:p w:rsidR="002F1EAF" w:rsidRPr="00142925" w:rsidRDefault="002F1EAF" w:rsidP="002F1EAF">
            <w:pPr>
              <w:spacing w:before="0"/>
              <w:jc w:val="center"/>
              <w:rPr>
                <w:b/>
                <w:noProof/>
              </w:rPr>
            </w:pPr>
            <w:r w:rsidRPr="00142925">
              <w:rPr>
                <w:b/>
                <w:noProof/>
              </w:rPr>
              <w:t>-</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9" w:type="dxa"/>
            <w:shd w:val="clear" w:color="auto" w:fill="B3B3B3"/>
            <w:vAlign w:val="center"/>
          </w:tcPr>
          <w:p w:rsidR="002F1EAF" w:rsidRPr="00142925" w:rsidRDefault="002F1EAF" w:rsidP="002F1EAF">
            <w:pPr>
              <w:spacing w:before="0"/>
              <w:jc w:val="center"/>
              <w:rPr>
                <w:b/>
                <w:noProof/>
              </w:rPr>
            </w:pPr>
            <w:r w:rsidRPr="00142925">
              <w:rPr>
                <w:b/>
                <w:noProof/>
              </w:rPr>
              <w:t>x</w:t>
            </w:r>
          </w:p>
        </w:tc>
        <w:tc>
          <w:tcPr>
            <w:tcW w:w="350" w:type="dxa"/>
            <w:shd w:val="clear" w:color="auto" w:fill="FFFFFF"/>
            <w:vAlign w:val="center"/>
          </w:tcPr>
          <w:p w:rsidR="002F1EAF" w:rsidRPr="00142925" w:rsidRDefault="002F1EAF" w:rsidP="002F1EAF">
            <w:pPr>
              <w:spacing w:before="0"/>
              <w:jc w:val="center"/>
              <w:rPr>
                <w:b/>
                <w:noProof/>
              </w:rPr>
            </w:pPr>
            <w:r w:rsidRPr="00142925">
              <w:rPr>
                <w:b/>
                <w:noProof/>
              </w:rPr>
              <w:t>-</w:t>
            </w:r>
          </w:p>
        </w:tc>
        <w:tc>
          <w:tcPr>
            <w:tcW w:w="350" w:type="dxa"/>
            <w:shd w:val="clear" w:color="auto" w:fill="B3B3B3"/>
            <w:vAlign w:val="center"/>
          </w:tcPr>
          <w:p w:rsidR="002F1EAF" w:rsidRPr="00142925" w:rsidRDefault="002F1EAF" w:rsidP="002F1EAF">
            <w:pPr>
              <w:spacing w:before="0"/>
              <w:jc w:val="center"/>
              <w:rPr>
                <w:b/>
                <w:noProof/>
              </w:rPr>
            </w:pPr>
            <w:r w:rsidRPr="00142925">
              <w:rPr>
                <w:b/>
                <w:noProof/>
              </w:rPr>
              <w:t>x</w:t>
            </w:r>
          </w:p>
        </w:tc>
      </w:tr>
    </w:tbl>
    <w:p w:rsidR="002F1EAF" w:rsidRDefault="002F1EAF" w:rsidP="002F1EAF">
      <w:pPr>
        <w:spacing w:after="120"/>
      </w:pPr>
      <w:r>
        <w:t>Продължавайки така, в един момент или ще достигнем клетка на границата на лабиринта (т.е. изход) или ще установим, че такава не е достижима.</w:t>
      </w:r>
    </w:p>
    <w:p w:rsidR="002F1EAF" w:rsidRDefault="002F1EAF" w:rsidP="002F1EAF">
      <w:pPr>
        <w:pStyle w:val="Heading3"/>
      </w:pPr>
      <w:bookmarkStart w:id="1987" w:name="_Toc243587880"/>
      <w:bookmarkStart w:id="1988" w:name="_Toc299461616"/>
      <w:r>
        <w:t>Проверяване производителността на новия алгоритъм</w:t>
      </w:r>
      <w:bookmarkEnd w:id="1987"/>
      <w:bookmarkEnd w:id="1988"/>
    </w:p>
    <w:p w:rsidR="002F1EAF" w:rsidRDefault="002F1EAF" w:rsidP="002F1EAF">
      <w:pPr>
        <w:spacing w:after="120"/>
      </w:pPr>
      <w:r>
        <w:t>Понеже никога не посещаваме повече от веднъж една и съща клетка, броят стъпки, които извършва този алгоритъм, не би трябвало да е голям. Примерно, ако имаме лабиринт с размери 100 на 100, той ще има 10 000 клетки, всяка от които ще посетим най-много веднъж и за всяка посетена клетка ще проверим всеки неин съсед дали е свободен, т.е. ще извършим по 4 проверки. В крайна сметка ще извършим</w:t>
      </w:r>
      <w:r w:rsidRPr="009B386D">
        <w:t xml:space="preserve"> </w:t>
      </w:r>
      <w:r>
        <w:t>най-много 40 000 проверки и ще обходим най-много 10 000 клетки. Общо ще направим около 50 000 операции. Това означава, че алгоритъмът ще работи мигновено.</w:t>
      </w:r>
    </w:p>
    <w:p w:rsidR="002F1EAF" w:rsidRDefault="002F1EAF" w:rsidP="002F1EAF">
      <w:pPr>
        <w:pStyle w:val="Heading3"/>
      </w:pPr>
      <w:bookmarkStart w:id="1989" w:name="_Toc243587881"/>
      <w:bookmarkStart w:id="1990" w:name="_Toc299461617"/>
      <w:r>
        <w:t>Проверяване коректността на новия алгоритъм</w:t>
      </w:r>
      <w:bookmarkEnd w:id="1989"/>
      <w:bookmarkEnd w:id="1990"/>
    </w:p>
    <w:p w:rsidR="002F1EAF" w:rsidRDefault="002F1EAF" w:rsidP="002F1EAF">
      <w:pPr>
        <w:spacing w:after="120"/>
      </w:pPr>
      <w:r>
        <w:t>Изглежда този път нямаме проблем с производителността. Имаме бърз алгоритъм.</w:t>
      </w:r>
    </w:p>
    <w:p w:rsidR="002F1EAF" w:rsidRDefault="002F1EAF" w:rsidP="002F1EAF">
      <w:pPr>
        <w:spacing w:after="120"/>
      </w:pPr>
      <w:r>
        <w:t>Да проверим дали е коректен. За целта си рисуваме на лист хартия някой по-голям и по-сложен пример, в който има много изходи и много пътища и започваме да изпълняваме алгоритъма. Изглежда работи коректно.</w:t>
      </w:r>
    </w:p>
    <w:p w:rsidR="002F1EAF" w:rsidRDefault="002F1EAF" w:rsidP="002F1EAF">
      <w:pPr>
        <w:spacing w:after="120"/>
      </w:pPr>
      <w:r>
        <w:t>След това пробваме с лабиринт без изход. Изглежда алгоритъмът завър</w:t>
      </w:r>
      <w:r>
        <w:softHyphen/>
        <w:t>шва, но не намира изход. Следователно работи коректно.</w:t>
      </w:r>
    </w:p>
    <w:p w:rsidR="002F1EAF" w:rsidRDefault="002F1EAF" w:rsidP="002F1EAF">
      <w:pPr>
        <w:spacing w:after="120"/>
      </w:pPr>
      <w:r>
        <w:t>Пробваме още 2-3 примера и се убеждаваме, че този алгоритъм винаги намира най-краткия път до някой изход и винаги работи бързо, защото обхожда всяка клетка от лабиринта най-много веднъж.</w:t>
      </w:r>
    </w:p>
    <w:p w:rsidR="002F1EAF" w:rsidRPr="009930CA" w:rsidRDefault="002F1EAF" w:rsidP="002F1EAF">
      <w:pPr>
        <w:pStyle w:val="Heading3"/>
      </w:pPr>
      <w:bookmarkStart w:id="1991" w:name="_Toc243587882"/>
      <w:bookmarkStart w:id="1992" w:name="_Toc299461618"/>
      <w:r w:rsidRPr="009930CA">
        <w:t>Какви ст</w:t>
      </w:r>
      <w:r>
        <w:t>р</w:t>
      </w:r>
      <w:r w:rsidRPr="009930CA">
        <w:t>уктури от данни да използваме?</w:t>
      </w:r>
      <w:bookmarkEnd w:id="1991"/>
      <w:bookmarkEnd w:id="1992"/>
    </w:p>
    <w:p w:rsidR="002F1EAF" w:rsidRDefault="002F1EAF" w:rsidP="002F1EAF">
      <w:r>
        <w:t xml:space="preserve">С новия алгоритъм </w:t>
      </w:r>
      <w:r w:rsidRPr="009930CA">
        <w:t xml:space="preserve">обхождаме последователно всички съседни клетки </w:t>
      </w:r>
      <w:r>
        <w:t>на</w:t>
      </w:r>
      <w:r w:rsidRPr="009930CA">
        <w:t xml:space="preserve"> </w:t>
      </w:r>
      <w:r>
        <w:t>началната</w:t>
      </w:r>
      <w:r w:rsidRPr="009930CA">
        <w:t xml:space="preserve"> клетка.</w:t>
      </w:r>
      <w:r>
        <w:t xml:space="preserve"> Можем да ги сложим в някаква структура данни, примерно масив или по-добре списък(или списък от списъци), понеже в масива не можем да добавяме.</w:t>
      </w:r>
    </w:p>
    <w:p w:rsidR="002F1EAF" w:rsidRDefault="002F1EAF" w:rsidP="002F1EAF">
      <w:r>
        <w:t>След това взимаме списъка с достигнатите на последната стъпка клетки и добавяме в друг списък техните съседи.</w:t>
      </w:r>
    </w:p>
    <w:p w:rsidR="002F1EAF" w:rsidRDefault="002F1EAF" w:rsidP="002F1EAF">
      <w:r>
        <w:t>Така, ако индексираме списъците, получаваме списък</w:t>
      </w:r>
      <w:r>
        <w:rPr>
          <w:vertAlign w:val="subscript"/>
        </w:rPr>
        <w:t>0</w:t>
      </w:r>
      <w:r>
        <w:t>, който съдържа началната клетка, списък</w:t>
      </w:r>
      <w:r>
        <w:rPr>
          <w:vertAlign w:val="subscript"/>
        </w:rPr>
        <w:t>1</w:t>
      </w:r>
      <w:r>
        <w:t>, който съдържа проходимите съседни на началната клетка, след това списък</w:t>
      </w:r>
      <w:r>
        <w:rPr>
          <w:vertAlign w:val="subscript"/>
        </w:rPr>
        <w:t>2</w:t>
      </w:r>
      <w:r>
        <w:t>, който съдържа проходимите съседи на списък</w:t>
      </w:r>
      <w:r>
        <w:rPr>
          <w:vertAlign w:val="subscript"/>
        </w:rPr>
        <w:t>1</w:t>
      </w:r>
      <w:r>
        <w:t xml:space="preserve"> и т.н. На </w:t>
      </w:r>
      <w:r w:rsidRPr="00484721">
        <w:rPr>
          <w:rStyle w:val="Code"/>
          <w:lang w:val="bg-BG"/>
        </w:rPr>
        <w:t>n</w:t>
      </w:r>
      <w:r w:rsidRPr="00484721">
        <w:rPr>
          <w:noProof/>
        </w:rPr>
        <w:t>-тата</w:t>
      </w:r>
      <w:r>
        <w:t xml:space="preserve"> стъпка получаваме </w:t>
      </w:r>
      <w:r>
        <w:rPr>
          <w:noProof/>
        </w:rPr>
        <w:t>списък</w:t>
      </w:r>
      <w:r w:rsidRPr="00A3587C">
        <w:rPr>
          <w:noProof/>
          <w:vertAlign w:val="subscript"/>
        </w:rPr>
        <w:t>n</w:t>
      </w:r>
      <w:r>
        <w:t xml:space="preserve">, който съдържа всички клетки, достижими за точно </w:t>
      </w:r>
      <w:r w:rsidRPr="00A3587C">
        <w:rPr>
          <w:rStyle w:val="Code"/>
        </w:rPr>
        <w:t>n</w:t>
      </w:r>
      <w:r>
        <w:t xml:space="preserve"> стъпки, т.е. клетките на разстояние </w:t>
      </w:r>
      <w:r w:rsidRPr="00A3587C">
        <w:rPr>
          <w:rStyle w:val="Code"/>
        </w:rPr>
        <w:t>n</w:t>
      </w:r>
      <w:r>
        <w:t xml:space="preserve"> от стартовата клетка.</w:t>
      </w:r>
    </w:p>
    <w:p w:rsidR="002F1EAF" w:rsidRDefault="002F1EAF" w:rsidP="002F1EAF">
      <w:r>
        <w:t xml:space="preserve">Изглежда можем да ползваме списък от списъци, за да пазим клетките, получени на всяка стъпка. Ако се замислим, за да получим </w:t>
      </w:r>
      <w:r w:rsidRPr="00DD7F88">
        <w:rPr>
          <w:rStyle w:val="Code"/>
        </w:rPr>
        <w:t>n</w:t>
      </w:r>
      <w:r>
        <w:t>-тия списък</w:t>
      </w:r>
      <w:r w:rsidRPr="00E72148">
        <w:t>,</w:t>
      </w:r>
      <w:r>
        <w:t xml:space="preserve"> ни е достатъчен (</w:t>
      </w:r>
      <w:r w:rsidRPr="00DD7F88">
        <w:rPr>
          <w:rStyle w:val="Code"/>
        </w:rPr>
        <w:t>n-1</w:t>
      </w:r>
      <w:r>
        <w:t>)-вия. Реално не ни трябва списък от списъци, а само списъкът от последната стъпка.</w:t>
      </w:r>
    </w:p>
    <w:p w:rsidR="002F1EAF" w:rsidRDefault="002F1EAF" w:rsidP="002F1EAF">
      <w:r>
        <w:t xml:space="preserve">Можем да достигнем и до по-генерален извод: клетките се обработват в реда на постъпване: когато свършват клетките от стъпка </w:t>
      </w:r>
      <w:r w:rsidRPr="00DD7F88">
        <w:rPr>
          <w:rStyle w:val="Code"/>
        </w:rPr>
        <w:t>k</w:t>
      </w:r>
      <w:r>
        <w:t xml:space="preserve">, чак тогава се обработват клетките от стъпка </w:t>
      </w:r>
      <w:r w:rsidRPr="00DD7F88">
        <w:rPr>
          <w:rStyle w:val="Code"/>
        </w:rPr>
        <w:t>k+1</w:t>
      </w:r>
      <w:r>
        <w:t xml:space="preserve">, а едва след тях – клетките от стъпка </w:t>
      </w:r>
      <w:r w:rsidRPr="00DD7F88">
        <w:rPr>
          <w:rStyle w:val="Code"/>
        </w:rPr>
        <w:t>k+2</w:t>
      </w:r>
      <w:r>
        <w:t xml:space="preserve"> и т.н. Процесът прилича на опашка – по-рано постъпилите клетки се обработват по-рано.</w:t>
      </w:r>
    </w:p>
    <w:p w:rsidR="002F1EAF" w:rsidRDefault="002F1EAF" w:rsidP="002F1EAF">
      <w:r>
        <w:t>За да реализираме алгоритъма, можем да използваме опашка от клетки. За целта трябва да дефинираме клас клетка (</w:t>
      </w:r>
      <w:r w:rsidRPr="00503A9A">
        <w:rPr>
          <w:rStyle w:val="Code"/>
        </w:rPr>
        <w:t>Cell</w:t>
      </w:r>
      <w:r>
        <w:t>), който да съдържа координатите на дадена клетка (ред и колона). Можем да пазим в матрицата за всяка клетка на какво разстояние се намира от началната клетка или -1, ако разстоянието още не е пресметнато.</w:t>
      </w:r>
    </w:p>
    <w:p w:rsidR="002F1EAF" w:rsidRDefault="002F1EAF" w:rsidP="002F1EAF">
      <w:pPr>
        <w:spacing w:after="120"/>
      </w:pPr>
      <w:r>
        <w:t xml:space="preserve">Ако се замислим още малко, разстоянието от стартовата клетка може да се пази в самата клетка (в класа </w:t>
      </w:r>
      <w:r w:rsidRPr="00503A9A">
        <w:rPr>
          <w:rStyle w:val="Code"/>
        </w:rPr>
        <w:t>Cell</w:t>
      </w:r>
      <w:r>
        <w:t>) вместо да се прави специална матрица за разстоянията. Така ще се спести памет.</w:t>
      </w:r>
    </w:p>
    <w:p w:rsidR="002F1EAF" w:rsidRPr="00E72148" w:rsidRDefault="002F1EAF" w:rsidP="002F1EAF">
      <w:r>
        <w:t>Вече имаме яснота за структурите данни. Остава да реализираме алго</w:t>
      </w:r>
      <w:r>
        <w:softHyphen/>
        <w:t>ритъма – стъпка по стъпка.</w:t>
      </w:r>
    </w:p>
    <w:p w:rsidR="002F1EAF" w:rsidRDefault="002F1EAF" w:rsidP="002F1EAF">
      <w:pPr>
        <w:pStyle w:val="Heading3"/>
      </w:pPr>
      <w:bookmarkStart w:id="1993" w:name="_Toc243587883"/>
      <w:bookmarkStart w:id="1994" w:name="_Toc299461619"/>
      <w:r>
        <w:t xml:space="preserve">Стъпка 1 – класът </w:t>
      </w:r>
      <w:r w:rsidRPr="00484721">
        <w:rPr>
          <w:lang w:val="en-US"/>
        </w:rPr>
        <w:t>Cell</w:t>
      </w:r>
      <w:bookmarkEnd w:id="1993"/>
      <w:bookmarkEnd w:id="1994"/>
    </w:p>
    <w:p w:rsidR="002F1EAF" w:rsidRPr="00F81DF0" w:rsidRDefault="002F1EAF" w:rsidP="002F1EAF">
      <w:pPr>
        <w:spacing w:after="120"/>
      </w:pPr>
      <w:r w:rsidRPr="00925A6D">
        <w:t xml:space="preserve">Можем да започнем от дефиницията на класа </w:t>
      </w:r>
      <w:r w:rsidRPr="00925A6D">
        <w:rPr>
          <w:rStyle w:val="Code"/>
        </w:rPr>
        <w:t>Cell</w:t>
      </w:r>
      <w:r w:rsidRPr="00925A6D">
        <w:t>. Той ще ни трябва, за да запазим стартовата клетка, от която започва търсенето на пътя</w:t>
      </w:r>
      <w:r>
        <w:t>. За да е по-кратък и прегледен кодът ще използваме автоматични свойства</w:t>
      </w:r>
      <w:r w:rsidRPr="00552C8C">
        <w:t xml:space="preserve"> </w:t>
      </w:r>
      <w:r>
        <w:t>(</w:t>
      </w:r>
      <w:r>
        <w:rPr>
          <w:lang w:val="en-US"/>
        </w:rPr>
        <w:t>automatic</w:t>
      </w:r>
      <w:r w:rsidRPr="00552C8C">
        <w:t xml:space="preserve"> </w:t>
      </w:r>
      <w:r>
        <w:rPr>
          <w:lang w:val="en-US"/>
        </w:rPr>
        <w:t>properties</w:t>
      </w:r>
      <w:r>
        <w:rPr>
          <w:rStyle w:val="FootnoteReference"/>
          <w:lang w:val="en-US"/>
        </w:rPr>
        <w:footnoteReference w:id="2"/>
      </w:r>
      <w:r w:rsidRPr="00552C8C">
        <w:t xml:space="preserve"> </w:t>
      </w:r>
      <w:r>
        <w:t xml:space="preserve">или </w:t>
      </w:r>
      <w:r>
        <w:rPr>
          <w:lang w:val="en-US"/>
        </w:rPr>
        <w:t>auto</w:t>
      </w:r>
      <w:r w:rsidRPr="00552C8C">
        <w:t>-</w:t>
      </w:r>
      <w:r>
        <w:rPr>
          <w:lang w:val="en-US"/>
        </w:rPr>
        <w:t>implemented</w:t>
      </w:r>
      <w:r w:rsidRPr="00552C8C">
        <w:t xml:space="preserve"> </w:t>
      </w:r>
      <w:r>
        <w:rPr>
          <w:lang w:val="en-US"/>
        </w:rPr>
        <w:t>properties</w:t>
      </w:r>
      <w:r>
        <w:t>)</w:t>
      </w:r>
      <w:r w:rsidRPr="00552C8C">
        <w:t xml:space="preserve">. </w:t>
      </w:r>
      <w:r>
        <w:t xml:space="preserve">Благодарение на тях не се налага да декларираме поле за съответното свойство, нито да пишем код за извличане или промяна на стойността на полето. Това се извършва автоматично от компилатора по време на компилацията. Чрез </w:t>
      </w:r>
      <w:r>
        <w:rPr>
          <w:noProof/>
        </w:rPr>
        <w:t>инструментите</w:t>
      </w:r>
      <w:r w:rsidRPr="00F81DF0">
        <w:rPr>
          <w:noProof/>
        </w:rPr>
        <w:t xml:space="preserve"> </w:t>
      </w:r>
      <w:r>
        <w:rPr>
          <w:noProof/>
        </w:rPr>
        <w:t>за дисасемблиране</w:t>
      </w:r>
      <w:r w:rsidRPr="005D794F">
        <w:rPr>
          <w:noProof/>
        </w:rPr>
        <w:t xml:space="preserve"> </w:t>
      </w:r>
      <w:r>
        <w:rPr>
          <w:b/>
          <w:noProof/>
          <w:lang w:val="en-US"/>
        </w:rPr>
        <w:t>JustDecompiler</w:t>
      </w:r>
      <w:r w:rsidRPr="000A49A9">
        <w:rPr>
          <w:b/>
          <w:noProof/>
        </w:rPr>
        <w:t xml:space="preserve"> </w:t>
      </w:r>
      <w:r w:rsidRPr="000A49A9">
        <w:rPr>
          <w:noProof/>
        </w:rPr>
        <w:t>или</w:t>
      </w:r>
      <w:r>
        <w:rPr>
          <w:b/>
          <w:noProof/>
        </w:rPr>
        <w:t xml:space="preserve"> </w:t>
      </w:r>
      <w:r>
        <w:rPr>
          <w:b/>
          <w:noProof/>
          <w:lang w:val="en-US"/>
        </w:rPr>
        <w:t>ILSpy</w:t>
      </w:r>
      <w:r w:rsidRPr="005D794F">
        <w:rPr>
          <w:noProof/>
        </w:rPr>
        <w:t xml:space="preserve">, </w:t>
      </w:r>
      <w:r w:rsidRPr="0094636B">
        <w:rPr>
          <w:noProof/>
        </w:rPr>
        <w:t xml:space="preserve">споменати в </w:t>
      </w:r>
      <w:hyperlink w:anchor="_Глава_1._Въведение" w:history="1">
        <w:r w:rsidRPr="00840C51">
          <w:rPr>
            <w:rStyle w:val="Hyperlink"/>
            <w:noProof/>
          </w:rPr>
          <w:t>гл</w:t>
        </w:r>
        <w:r w:rsidRPr="00840C51">
          <w:rPr>
            <w:rStyle w:val="Hyperlink"/>
            <w:noProof/>
          </w:rPr>
          <w:t>а</w:t>
        </w:r>
        <w:r w:rsidRPr="00840C51">
          <w:rPr>
            <w:rStyle w:val="Hyperlink"/>
            <w:noProof/>
          </w:rPr>
          <w:t>ва</w:t>
        </w:r>
        <w:r w:rsidRPr="00840C51">
          <w:rPr>
            <w:rStyle w:val="Hyperlink"/>
            <w:noProof/>
          </w:rPr>
          <w:t xml:space="preserve"> </w:t>
        </w:r>
        <w:r w:rsidRPr="00840C51">
          <w:rPr>
            <w:rStyle w:val="Hyperlink"/>
            <w:noProof/>
          </w:rPr>
          <w:t>1</w:t>
        </w:r>
      </w:hyperlink>
      <w:r w:rsidR="00840C51">
        <w:rPr>
          <w:noProof/>
        </w:rPr>
        <w:t>,</w:t>
      </w:r>
      <w:r w:rsidRPr="0094636B">
        <w:rPr>
          <w:noProof/>
        </w:rPr>
        <w:t xml:space="preserve"> </w:t>
      </w:r>
      <w:r>
        <w:t xml:space="preserve">може да проверите какво </w:t>
      </w:r>
      <w:r>
        <w:rPr>
          <w:lang w:val="en-US"/>
        </w:rPr>
        <w:t>e</w:t>
      </w:r>
      <w:r>
        <w:t xml:space="preserve"> генерирал</w:t>
      </w:r>
      <w:r w:rsidRPr="00F81DF0">
        <w:t xml:space="preserve"> </w:t>
      </w:r>
      <w:r>
        <w:t>компилаторът при използва</w:t>
      </w:r>
      <w:r w:rsidR="00484721">
        <w:softHyphen/>
      </w:r>
      <w:r>
        <w:t xml:space="preserve">нето на автоматични свойства във вашата програма. Ето го и класът </w:t>
      </w:r>
      <w:r w:rsidRPr="00215CE9">
        <w:rPr>
          <w:rStyle w:val="Code"/>
        </w:rPr>
        <w:t>Cell</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el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umn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Distance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Pr="00555E90" w:rsidRDefault="002F1EAF" w:rsidP="002F1EAF">
            <w:pPr>
              <w:spacing w:before="0"/>
              <w:rPr>
                <w:rFonts w:ascii="Courier New" w:hAnsi="Courier New" w:cs="Courier New"/>
                <w:noProof/>
              </w:rPr>
            </w:pPr>
            <w:r>
              <w:rPr>
                <w:rFonts w:ascii="Courier New" w:hAnsi="Courier New" w:cs="Courier New"/>
                <w:noProof/>
                <w:szCs w:val="20"/>
              </w:rPr>
              <w:t>}</w:t>
            </w:r>
          </w:p>
        </w:tc>
      </w:tr>
    </w:tbl>
    <w:p w:rsidR="002F1EAF" w:rsidRPr="00D95494" w:rsidRDefault="002F1EAF" w:rsidP="002F1EAF">
      <w:pPr>
        <w:spacing w:after="120"/>
      </w:pPr>
      <w:r>
        <w:t>Може да му добавим и конструктор за удобств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Cell(</w:t>
            </w:r>
            <w:r>
              <w:rPr>
                <w:rFonts w:ascii="Courier New" w:hAnsi="Courier New" w:cs="Courier New"/>
                <w:noProof/>
                <w:color w:val="0000FF"/>
                <w:szCs w:val="20"/>
              </w:rPr>
              <w:t>int</w:t>
            </w:r>
            <w:r>
              <w:rPr>
                <w:rFonts w:ascii="Courier New" w:hAnsi="Courier New" w:cs="Courier New"/>
                <w:noProof/>
                <w:szCs w:val="20"/>
              </w:rPr>
              <w:t xml:space="preserve"> row, </w:t>
            </w:r>
            <w:r>
              <w:rPr>
                <w:rFonts w:ascii="Courier New" w:hAnsi="Courier New" w:cs="Courier New"/>
                <w:noProof/>
                <w:color w:val="0000FF"/>
                <w:szCs w:val="20"/>
              </w:rPr>
              <w:t>int</w:t>
            </w:r>
            <w:r>
              <w:rPr>
                <w:rFonts w:ascii="Courier New" w:hAnsi="Courier New" w:cs="Courier New"/>
                <w:noProof/>
                <w:szCs w:val="20"/>
              </w:rPr>
              <w:t xml:space="preserve"> column, </w:t>
            </w:r>
            <w:r>
              <w:rPr>
                <w:rFonts w:ascii="Courier New" w:hAnsi="Courier New" w:cs="Courier New"/>
                <w:noProof/>
                <w:color w:val="0000FF"/>
                <w:szCs w:val="20"/>
              </w:rPr>
              <w:t>int</w:t>
            </w:r>
            <w:r>
              <w:rPr>
                <w:rFonts w:ascii="Courier New" w:hAnsi="Courier New" w:cs="Courier New"/>
                <w:noProof/>
                <w:szCs w:val="20"/>
              </w:rPr>
              <w:t xml:space="preserve">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Row = 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olumn = colum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Distance = distance;</w:t>
            </w:r>
          </w:p>
          <w:p w:rsidR="002F1EAF" w:rsidRPr="008B0A75"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tc>
      </w:tr>
    </w:tbl>
    <w:p w:rsidR="002F1EAF" w:rsidRPr="00BE537E" w:rsidRDefault="002F1EAF" w:rsidP="002F1EAF">
      <w:pPr>
        <w:pStyle w:val="Heading3"/>
      </w:pPr>
      <w:bookmarkStart w:id="1995" w:name="_Toc243587884"/>
      <w:bookmarkStart w:id="1996" w:name="_Toc299461620"/>
      <w:r w:rsidRPr="00BE537E">
        <w:t xml:space="preserve">Стъпка </w:t>
      </w:r>
      <w:r>
        <w:t>2</w:t>
      </w:r>
      <w:r w:rsidRPr="00BE537E">
        <w:t xml:space="preserve"> – прочитане на входния файл</w:t>
      </w:r>
      <w:bookmarkEnd w:id="1995"/>
      <w:bookmarkEnd w:id="1996"/>
    </w:p>
    <w:p w:rsidR="002F1EAF" w:rsidRDefault="002F1EAF" w:rsidP="002F1EAF">
      <w:pPr>
        <w:spacing w:after="120"/>
      </w:pPr>
      <w:r w:rsidRPr="009930CA">
        <w:t xml:space="preserve">Ще четем входния файл ред по ред чрез познатия ни клас </w:t>
      </w:r>
      <w:r w:rsidRPr="009A1E01">
        <w:rPr>
          <w:rStyle w:val="Code"/>
        </w:rPr>
        <w:t>StreamReader</w:t>
      </w:r>
      <w:r w:rsidRPr="009930CA">
        <w:t>.</w:t>
      </w:r>
      <w:r>
        <w:t xml:space="preserve"> </w:t>
      </w:r>
      <w:r w:rsidRPr="009930CA">
        <w:t>На всеки ред ще анализираме символите</w:t>
      </w:r>
      <w:r>
        <w:t xml:space="preserve"> и ще ги записваме в матрица от символи. </w:t>
      </w:r>
      <w:r w:rsidRPr="009930CA">
        <w:t xml:space="preserve">При </w:t>
      </w:r>
      <w:r>
        <w:t>достигане на символ "</w:t>
      </w:r>
      <w:r w:rsidRPr="00925A6D">
        <w:rPr>
          <w:rStyle w:val="Code"/>
        </w:rPr>
        <w:t>*</w:t>
      </w:r>
      <w:r>
        <w:t>"</w:t>
      </w:r>
      <w:r w:rsidRPr="009930CA">
        <w:t xml:space="preserve"> ще запомним ко</w:t>
      </w:r>
      <w:r>
        <w:t>о</w:t>
      </w:r>
      <w:r w:rsidRPr="009930CA">
        <w:t>рдина</w:t>
      </w:r>
      <w:r>
        <w:t>ти</w:t>
      </w:r>
      <w:r w:rsidRPr="009930CA">
        <w:t xml:space="preserve">те </w:t>
      </w:r>
      <w:r>
        <w:t>му</w:t>
      </w:r>
      <w:r w:rsidRPr="00E72148">
        <w:t xml:space="preserve"> </w:t>
      </w:r>
      <w:r>
        <w:t xml:space="preserve">в инстанция на класа </w:t>
      </w:r>
      <w:r w:rsidRPr="00C252D9">
        <w:rPr>
          <w:rStyle w:val="Code"/>
        </w:rPr>
        <w:t>Cell</w:t>
      </w:r>
      <w:r w:rsidRPr="009930CA">
        <w:t>,</w:t>
      </w:r>
      <w:r>
        <w:t xml:space="preserve"> </w:t>
      </w:r>
      <w:r w:rsidRPr="009930CA">
        <w:t>за да знаем от къде да започнем търсенето на най-краткия път за излизане от лабиринта.</w:t>
      </w:r>
    </w:p>
    <w:p w:rsidR="002F1EAF" w:rsidRPr="00D95494" w:rsidRDefault="002F1EAF" w:rsidP="002F1EAF">
      <w:pPr>
        <w:spacing w:after="120"/>
      </w:pPr>
      <w:r>
        <w:t xml:space="preserve">Можем да дефинираме клас </w:t>
      </w:r>
      <w:r w:rsidRPr="00925A6D">
        <w:rPr>
          <w:rStyle w:val="Code"/>
        </w:rPr>
        <w:t>Maze</w:t>
      </w:r>
      <w:r>
        <w:t xml:space="preserve"> и в него да пазим матрицата на лабиринта и стартовата кле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8B0A75" w:rsidRDefault="002F1EAF" w:rsidP="002F1EAF">
            <w:pPr>
              <w:spacing w:before="0"/>
              <w:jc w:val="center"/>
              <w:rPr>
                <w:rStyle w:val="Code"/>
              </w:rPr>
            </w:pPr>
            <w:r w:rsidRPr="004C1CD4">
              <w:rPr>
                <w:rStyle w:val="Code"/>
              </w:rPr>
              <w:t>Maze.</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si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 xml:space="preserve"> startCell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ReadFromFile(</w:t>
            </w:r>
            <w:r>
              <w:rPr>
                <w:rFonts w:ascii="Courier New" w:hAnsi="Courier New" w:cs="Courier New"/>
                <w:noProof/>
                <w:color w:val="0000FF"/>
                <w:szCs w:val="20"/>
              </w:rPr>
              <w:t>string</w:t>
            </w:r>
            <w:r>
              <w:rPr>
                <w:rFonts w:ascii="Courier New" w:hAnsi="Courier New" w:cs="Courier New"/>
                <w:noProof/>
                <w:szCs w:val="20"/>
              </w:rPr>
              <w:t xml:space="preserve"> 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sing</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 xml:space="preserve"> read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ad maze size and create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ize = </w:t>
            </w:r>
            <w:r>
              <w:rPr>
                <w:rFonts w:ascii="Courier New" w:hAnsi="Courier New" w:cs="Courier New"/>
                <w:noProof/>
                <w:color w:val="0000FF"/>
                <w:szCs w:val="20"/>
              </w:rPr>
              <w:t>int</w:t>
            </w:r>
            <w:r>
              <w:rPr>
                <w:rFonts w:ascii="Courier New" w:hAnsi="Courier New" w:cs="Courier New"/>
                <w:noProof/>
                <w:szCs w:val="20"/>
              </w:rPr>
              <w:t>.Parse(reader.Read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maz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w:t>
            </w:r>
            <w:r>
              <w:rPr>
                <w:rFonts w:ascii="Courier New" w:hAnsi="Courier New" w:cs="Courier New"/>
                <w:noProof/>
                <w:color w:val="0000FF"/>
                <w:szCs w:val="20"/>
              </w:rPr>
              <w:t>this</w:t>
            </w:r>
            <w:r>
              <w:rPr>
                <w:rFonts w:ascii="Courier New" w:hAnsi="Courier New" w:cs="Courier New"/>
                <w:noProof/>
                <w:szCs w:val="20"/>
              </w:rPr>
              <w:t xml:space="preserve">.size, </w:t>
            </w:r>
            <w:r>
              <w:rPr>
                <w:rFonts w:ascii="Courier New" w:hAnsi="Courier New" w:cs="Courier New"/>
                <w:noProof/>
                <w:color w:val="0000FF"/>
                <w:szCs w:val="20"/>
              </w:rPr>
              <w:t>this</w:t>
            </w:r>
            <w:r>
              <w:rPr>
                <w:rFonts w:ascii="Courier New" w:hAnsi="Courier New" w:cs="Courier New"/>
                <w:noProof/>
                <w:szCs w:val="20"/>
              </w:rPr>
              <w:t>.size];</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ad the maze cells from the fil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w:t>
            </w:r>
            <w:r>
              <w:rPr>
                <w:rFonts w:ascii="Courier New" w:hAnsi="Courier New" w:cs="Courier New"/>
                <w:noProof/>
                <w:color w:val="0000FF"/>
                <w:szCs w:val="20"/>
              </w:rPr>
              <w:t>this</w:t>
            </w:r>
            <w:r>
              <w:rPr>
                <w:rFonts w:ascii="Courier New" w:hAnsi="Courier New" w:cs="Courier New"/>
                <w:noProof/>
                <w:szCs w:val="20"/>
              </w:rPr>
              <w:t>.size; 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line = reader.Read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w:t>
            </w:r>
            <w:r>
              <w:rPr>
                <w:rFonts w:ascii="Courier New" w:hAnsi="Courier New" w:cs="Courier New"/>
                <w:noProof/>
                <w:color w:val="0000FF"/>
                <w:szCs w:val="20"/>
              </w:rPr>
              <w:t>this</w:t>
            </w:r>
            <w:r>
              <w:rPr>
                <w:rFonts w:ascii="Courier New" w:hAnsi="Courier New" w:cs="Courier New"/>
                <w:noProof/>
                <w:szCs w:val="20"/>
              </w:rPr>
              <w:t>.size; co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maze[row, col] = line[co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line[col] == </w:t>
            </w:r>
            <w:r>
              <w:rPr>
                <w:rFonts w:ascii="Courier New" w:hAnsi="Courier New" w:cs="Courier New"/>
                <w:noProof/>
                <w:color w:val="A31515"/>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tartCell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row, col, 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rPr>
          <w:noProof/>
        </w:rPr>
      </w:pPr>
      <w:r>
        <w:rPr>
          <w:noProof/>
        </w:rPr>
        <w:t xml:space="preserve">За простота ще пропуснем обработката на грешки при четене и писане във файл. При възникване на изключение го изхвърляме от главния метод и ще оставяме </w:t>
      </w:r>
      <w:r>
        <w:rPr>
          <w:noProof/>
          <w:lang w:val="en-US"/>
        </w:rPr>
        <w:t>CLR</w:t>
      </w:r>
      <w:r>
        <w:rPr>
          <w:noProof/>
        </w:rPr>
        <w:t xml:space="preserve"> да го отпечата в конзолата.</w:t>
      </w:r>
    </w:p>
    <w:p w:rsidR="002F1EAF" w:rsidRPr="00E72148" w:rsidRDefault="002F1EAF" w:rsidP="002F1EAF">
      <w:pPr>
        <w:spacing w:after="120"/>
      </w:pPr>
      <w:r w:rsidRPr="009930CA">
        <w:t xml:space="preserve">Вече имаме </w:t>
      </w:r>
      <w:r>
        <w:t xml:space="preserve">класа </w:t>
      </w:r>
      <w:r w:rsidRPr="00C252D9">
        <w:rPr>
          <w:rStyle w:val="Code"/>
        </w:rPr>
        <w:t>Maze</w:t>
      </w:r>
      <w:r>
        <w:t xml:space="preserve"> и </w:t>
      </w:r>
      <w:r w:rsidRPr="009930CA">
        <w:t>подходящо представяне на данните от входния файл.</w:t>
      </w:r>
      <w:r>
        <w:t xml:space="preserve"> </w:t>
      </w:r>
      <w:r w:rsidRPr="009930CA">
        <w:t>За да сме сигурни,</w:t>
      </w:r>
      <w:r>
        <w:t xml:space="preserve"> </w:t>
      </w:r>
      <w:r w:rsidRPr="009930CA">
        <w:t>че написаното дотук е вярно трябва да тестваме.</w:t>
      </w:r>
      <w:r>
        <w:t xml:space="preserve"> </w:t>
      </w:r>
      <w:r w:rsidRPr="009930CA">
        <w:t>Може</w:t>
      </w:r>
      <w:r>
        <w:t>м</w:t>
      </w:r>
      <w:r w:rsidRPr="009930CA">
        <w:t xml:space="preserve"> да провери</w:t>
      </w:r>
      <w:r>
        <w:t>м</w:t>
      </w:r>
      <w:r w:rsidRPr="009930CA">
        <w:t xml:space="preserve"> дали матрицата е вярно попълнена,</w:t>
      </w:r>
      <w:r>
        <w:t xml:space="preserve"> </w:t>
      </w:r>
      <w:r w:rsidRPr="009930CA">
        <w:t>като я отпечата</w:t>
      </w:r>
      <w:r>
        <w:t>м</w:t>
      </w:r>
      <w:r w:rsidRPr="009930CA">
        <w:t>е на конзолата.</w:t>
      </w:r>
      <w:r>
        <w:t xml:space="preserve"> Друг вариант е да разгледаме стойностите на полетата от класа </w:t>
      </w:r>
      <w:r w:rsidRPr="00C252D9">
        <w:rPr>
          <w:rStyle w:val="Code"/>
        </w:rPr>
        <w:t>Maze</w:t>
      </w:r>
      <w:r>
        <w:t xml:space="preserve"> през дебъгера на </w:t>
      </w:r>
      <w:r>
        <w:rPr>
          <w:lang w:val="en-US"/>
        </w:rPr>
        <w:t>Visual</w:t>
      </w:r>
      <w:r w:rsidRPr="00E72148">
        <w:t xml:space="preserve"> </w:t>
      </w:r>
      <w:r>
        <w:rPr>
          <w:lang w:val="en-US"/>
        </w:rPr>
        <w:t>Studio</w:t>
      </w:r>
      <w:r>
        <w:t>.</w:t>
      </w:r>
    </w:p>
    <w:p w:rsidR="002F1EAF" w:rsidRPr="009930CA" w:rsidRDefault="002F1EAF" w:rsidP="002F1EAF">
      <w:pPr>
        <w:spacing w:after="120"/>
      </w:pPr>
      <w:r w:rsidRPr="009930CA">
        <w:t>След като тестваме написаното дотук продължаваме със следващата стъпка</w:t>
      </w:r>
      <w:r w:rsidRPr="00E72148">
        <w:t xml:space="preserve">, </w:t>
      </w:r>
      <w:r>
        <w:t>а именно търсенето на най-краткия път</w:t>
      </w:r>
      <w:r w:rsidRPr="009930CA">
        <w:t>.</w:t>
      </w:r>
    </w:p>
    <w:p w:rsidR="002F1EAF" w:rsidRPr="00BE537E" w:rsidRDefault="002F1EAF" w:rsidP="002F1EAF">
      <w:pPr>
        <w:pStyle w:val="Heading3"/>
      </w:pPr>
      <w:bookmarkStart w:id="1997" w:name="_Toc243587885"/>
      <w:bookmarkStart w:id="1998" w:name="_Toc299461621"/>
      <w:r w:rsidRPr="00BE537E">
        <w:t xml:space="preserve">Стъпка </w:t>
      </w:r>
      <w:r>
        <w:t>3</w:t>
      </w:r>
      <w:r w:rsidRPr="00BE537E">
        <w:t xml:space="preserve"> – намиране на най-къс път</w:t>
      </w:r>
      <w:bookmarkEnd w:id="1997"/>
      <w:bookmarkEnd w:id="1998"/>
    </w:p>
    <w:p w:rsidR="002F1EAF" w:rsidRPr="00D95494" w:rsidRDefault="002F1EAF" w:rsidP="002F1EAF">
      <w:pPr>
        <w:spacing w:after="120"/>
      </w:pPr>
      <w:r>
        <w:t>Можем директно да имплементираме алгоритъма, който вече дискути</w:t>
      </w:r>
      <w:r>
        <w:softHyphen/>
        <w:t>рахме. Трябва да дефинираме опашка и в нея да сложим в началото стартовата клетка. След това в цикъл трябва да взимаме поредната клетка от опашката и да добавяме всичките й непосетени проходими съседи. На всяка стъпка има шанс да стъпим в клетка от границата на лабиринта, при което считаме, че сме намерили изход и търсенето приключва. Повтаряме цикъла докато опашката свърши. При всяко посещение на дадена клетка проверяваме дали клетката е свободна и ако е свободна, я маркираме като непроходима. Така избягваме повторно попадане в същата клетка. Ето как изглежда имплементацията на алгоритъ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FindShortest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Queue for traversing the cells in the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 xml:space="preserve">&gt; visitedCell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VisitCell(visitedCells, </w:t>
            </w:r>
            <w:r>
              <w:rPr>
                <w:rFonts w:ascii="Courier New" w:hAnsi="Courier New" w:cs="Courier New"/>
                <w:noProof/>
                <w:color w:val="0000FF"/>
                <w:szCs w:val="20"/>
              </w:rPr>
              <w:t>this</w:t>
            </w:r>
            <w:r>
              <w:rPr>
                <w:rFonts w:ascii="Courier New" w:hAnsi="Courier New" w:cs="Courier New"/>
                <w:noProof/>
                <w:szCs w:val="20"/>
              </w:rPr>
              <w:t xml:space="preserve">.startCell.Row,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startCell.Column, 0);</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Perform Breath-First-Search (BF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visitedCells.Count &gt; 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ell</w:t>
            </w:r>
            <w:r>
              <w:rPr>
                <w:rFonts w:ascii="Courier New" w:hAnsi="Courier New" w:cs="Courier New"/>
                <w:noProof/>
                <w:szCs w:val="20"/>
              </w:rPr>
              <w:t xml:space="preserve"> currentCell = visitedCells.Dequeu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ow = currentCell.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lumn = currentCell.Colum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distance = currentCell.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ow == 0) || (row == siz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column == 0) || (column == siz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We are at the maze bord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Cell(visitedCells, row, column + 1,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Cell(visitedCells, row, column - 1,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Cell(visitedCells, row + 1, column,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Cell(visitedCells, row - 1, column,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color w:val="008000"/>
                <w:szCs w:val="20"/>
              </w:rPr>
              <w:t>// We didn't reach any cell at the maze border -&gt; no 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VisitCell(</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gt; visitedCell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ow, </w:t>
            </w:r>
            <w:r>
              <w:rPr>
                <w:rFonts w:ascii="Courier New" w:hAnsi="Courier New" w:cs="Courier New"/>
                <w:noProof/>
                <w:color w:val="0000FF"/>
                <w:szCs w:val="20"/>
              </w:rPr>
              <w:t>int</w:t>
            </w:r>
            <w:r>
              <w:rPr>
                <w:rFonts w:ascii="Courier New" w:hAnsi="Courier New" w:cs="Courier New"/>
                <w:noProof/>
                <w:szCs w:val="20"/>
              </w:rPr>
              <w:t xml:space="preserve"> column, </w:t>
            </w:r>
            <w:r>
              <w:rPr>
                <w:rFonts w:ascii="Courier New" w:hAnsi="Courier New" w:cs="Courier New"/>
                <w:noProof/>
                <w:color w:val="0000FF"/>
                <w:szCs w:val="20"/>
              </w:rPr>
              <w:t>int</w:t>
            </w:r>
            <w:r>
              <w:rPr>
                <w:rFonts w:ascii="Courier New" w:hAnsi="Courier New" w:cs="Courier New"/>
                <w:noProof/>
                <w:szCs w:val="20"/>
              </w:rPr>
              <w:t xml:space="preserve">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maze[row, column] != </w:t>
            </w:r>
            <w:r>
              <w:rPr>
                <w:rFonts w:ascii="Courier New" w:hAnsi="Courier New" w:cs="Courier New"/>
                <w:noProof/>
                <w:color w:val="A31515"/>
                <w:szCs w:val="20"/>
              </w:rPr>
              <w:t>'x'</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 </w:t>
            </w:r>
            <w:r>
              <w:rPr>
                <w:rFonts w:ascii="Courier New" w:hAnsi="Courier New" w:cs="Courier New"/>
                <w:noProof/>
                <w:color w:val="008000"/>
                <w:szCs w:val="20"/>
                <w:lang w:val="en-US"/>
              </w:rPr>
              <w:t>The c</w:t>
            </w:r>
            <w:r>
              <w:rPr>
                <w:rFonts w:ascii="Courier New" w:hAnsi="Courier New" w:cs="Courier New"/>
                <w:noProof/>
                <w:color w:val="008000"/>
                <w:szCs w:val="20"/>
              </w:rPr>
              <w:t>ell is free</w:t>
            </w:r>
            <w:r>
              <w:rPr>
                <w:rFonts w:ascii="Courier New" w:hAnsi="Courier New" w:cs="Courier New"/>
                <w:noProof/>
                <w:color w:val="008000"/>
                <w:szCs w:val="20"/>
                <w:lang w:val="en-US"/>
              </w:rPr>
              <w:t xml:space="preserve"> --&gt; v</w:t>
            </w:r>
            <w:r>
              <w:rPr>
                <w:rFonts w:ascii="Courier New" w:hAnsi="Courier New" w:cs="Courier New"/>
                <w:noProof/>
                <w:color w:val="008000"/>
                <w:szCs w:val="20"/>
              </w:rPr>
              <w:t>isit i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maze[row, column] = </w:t>
            </w:r>
            <w:r>
              <w:rPr>
                <w:rFonts w:ascii="Courier New" w:hAnsi="Courier New" w:cs="Courier New"/>
                <w:noProof/>
                <w:color w:val="A31515"/>
                <w:szCs w:val="20"/>
              </w:rPr>
              <w:t>'x'</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ell</w:t>
            </w:r>
            <w:r>
              <w:rPr>
                <w:rFonts w:ascii="Courier New" w:hAnsi="Courier New" w:cs="Courier New"/>
                <w:noProof/>
                <w:szCs w:val="20"/>
              </w:rPr>
              <w:t xml:space="preserve"> cell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row, column,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visitedCells.Enqueue(cel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981C65"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BE537E" w:rsidRDefault="002F1EAF" w:rsidP="002F1EAF">
      <w:pPr>
        <w:pStyle w:val="Heading4"/>
      </w:pPr>
      <w:r>
        <w:t>Проверка след стъпка 3</w:t>
      </w:r>
    </w:p>
    <w:p w:rsidR="002F1EAF" w:rsidRDefault="002F1EAF" w:rsidP="002F1EAF">
      <w:pPr>
        <w:autoSpaceDE w:val="0"/>
        <w:autoSpaceDN w:val="0"/>
        <w:adjustRightInd w:val="0"/>
        <w:spacing w:after="120"/>
      </w:pPr>
      <w:r w:rsidRPr="009930CA">
        <w:t>Преди да се захванем с</w:t>
      </w:r>
      <w:r>
        <w:t xml:space="preserve">ъс следващата стъпка, трябва </w:t>
      </w:r>
      <w:r w:rsidRPr="009930CA">
        <w:t>да тестваме, за да проверим нашия алгоритъм.</w:t>
      </w:r>
      <w:r>
        <w:t xml:space="preserve"> Трябва да пробваме нормалния случай, както и </w:t>
      </w:r>
      <w:r w:rsidRPr="009930CA">
        <w:t>граничните случаи</w:t>
      </w:r>
      <w:r>
        <w:t xml:space="preserve">, </w:t>
      </w:r>
      <w:r w:rsidRPr="009930CA">
        <w:t>когато няма изход, когато се намираме на изход, когато входния</w:t>
      </w:r>
      <w:r>
        <w:t>т</w:t>
      </w:r>
      <w:r w:rsidRPr="009930CA">
        <w:t xml:space="preserve"> файл не съществува или квадратната матрица е с </w:t>
      </w:r>
      <w:r>
        <w:t>размер</w:t>
      </w:r>
      <w:r w:rsidRPr="009930CA">
        <w:t xml:space="preserve"> нула.</w:t>
      </w:r>
      <w:r>
        <w:t xml:space="preserve"> Едва с</w:t>
      </w:r>
      <w:r w:rsidRPr="009930CA">
        <w:t>лед това може да започнем решаването на следващата стъпка.</w:t>
      </w:r>
    </w:p>
    <w:p w:rsidR="002F1EAF" w:rsidRPr="00D95494" w:rsidRDefault="002F1EAF" w:rsidP="002F1EAF">
      <w:pPr>
        <w:spacing w:after="120"/>
      </w:pPr>
      <w:r w:rsidRPr="009930CA">
        <w:t>Нека да пробваме случая, в който имаме дължина нула на квадратната матрица във входния фай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spacing w:before="0"/>
              <w:rPr>
                <w:rFonts w:ascii="Courier New" w:hAnsi="Courier New" w:cs="Courier New"/>
                <w:noProof/>
              </w:rPr>
            </w:pPr>
            <w:r w:rsidRPr="009D6B3F">
              <w:rPr>
                <w:rFonts w:ascii="Courier New" w:hAnsi="Courier New" w:cs="Courier New"/>
                <w:noProof/>
                <w:lang w:val="en-US"/>
              </w:rPr>
              <w:t>Unhandled Exception: System.NullReferenceException: Object reference not set to</w:t>
            </w:r>
            <w:r>
              <w:rPr>
                <w:rFonts w:ascii="Courier New" w:hAnsi="Courier New" w:cs="Courier New"/>
                <w:noProof/>
              </w:rPr>
              <w:t xml:space="preserve"> </w:t>
            </w:r>
            <w:r w:rsidRPr="009D6B3F">
              <w:rPr>
                <w:rFonts w:ascii="Courier New" w:hAnsi="Courier New" w:cs="Courier New"/>
                <w:noProof/>
                <w:lang w:val="en-US"/>
              </w:rPr>
              <w:t>an instance of an object.</w:t>
            </w:r>
          </w:p>
          <w:p w:rsidR="002F1EAF" w:rsidRPr="009D6B3F" w:rsidRDefault="002F1EAF" w:rsidP="002F1EAF">
            <w:pPr>
              <w:spacing w:before="0"/>
              <w:rPr>
                <w:rFonts w:ascii="Courier New" w:hAnsi="Courier New" w:cs="Courier New"/>
                <w:noProof/>
                <w:lang w:val="en-US"/>
              </w:rPr>
            </w:pPr>
            <w:r>
              <w:rPr>
                <w:rFonts w:ascii="Courier New" w:hAnsi="Courier New" w:cs="Courier New"/>
                <w:noProof/>
              </w:rPr>
              <w:t xml:space="preserve"> </w:t>
            </w:r>
            <w:r>
              <w:rPr>
                <w:rFonts w:ascii="Courier New" w:hAnsi="Courier New" w:cs="Courier New"/>
                <w:noProof/>
                <w:lang w:val="en-US"/>
              </w:rPr>
              <w:t>at Maze.FindShortestPath()</w:t>
            </w:r>
          </w:p>
        </w:tc>
      </w:tr>
    </w:tbl>
    <w:p w:rsidR="002F1EAF" w:rsidRDefault="002F1EAF" w:rsidP="002F1EAF">
      <w:pPr>
        <w:spacing w:after="120"/>
      </w:pPr>
      <w:r w:rsidRPr="009930CA">
        <w:t>Допуснали сме грешка.</w:t>
      </w:r>
      <w:r>
        <w:t xml:space="preserve"> </w:t>
      </w:r>
      <w:r w:rsidRPr="009930CA">
        <w:t>Проблем</w:t>
      </w:r>
      <w:r>
        <w:t>ът</w:t>
      </w:r>
      <w:r w:rsidRPr="009930CA">
        <w:t xml:space="preserve"> е в това,</w:t>
      </w:r>
      <w:r>
        <w:t xml:space="preserve"> </w:t>
      </w:r>
      <w:r w:rsidRPr="009930CA">
        <w:t xml:space="preserve">че при създаване на обект от класа </w:t>
      </w:r>
      <w:r w:rsidRPr="009930CA">
        <w:rPr>
          <w:rStyle w:val="Code"/>
        </w:rPr>
        <w:t>Maze</w:t>
      </w:r>
      <w:r w:rsidRPr="009930CA">
        <w:t>,</w:t>
      </w:r>
      <w:r>
        <w:t xml:space="preserve"> </w:t>
      </w:r>
      <w:r w:rsidRPr="009930CA">
        <w:t>променлив</w:t>
      </w:r>
      <w:r>
        <w:t>ата</w:t>
      </w:r>
      <w:r w:rsidRPr="009930CA">
        <w:t>,</w:t>
      </w:r>
      <w:r>
        <w:t xml:space="preserve"> </w:t>
      </w:r>
      <w:r w:rsidRPr="009930CA">
        <w:t>в ко</w:t>
      </w:r>
      <w:r>
        <w:t>я</w:t>
      </w:r>
      <w:r w:rsidRPr="009930CA">
        <w:t xml:space="preserve">то ще помним началната </w:t>
      </w:r>
      <w:r>
        <w:t>клетка,</w:t>
      </w:r>
      <w:r w:rsidRPr="009930CA">
        <w:t xml:space="preserve"> се инициализира с </w:t>
      </w:r>
      <w:r w:rsidRPr="00CC1CB9">
        <w:rPr>
          <w:rStyle w:val="Code"/>
        </w:rPr>
        <w:t>null</w:t>
      </w:r>
      <w:r w:rsidRPr="009930CA">
        <w:t>.</w:t>
      </w:r>
      <w:r>
        <w:rPr>
          <w:lang w:val="en-US"/>
        </w:rPr>
        <w:t xml:space="preserve"> </w:t>
      </w:r>
      <w:r>
        <w:t xml:space="preserve">Ако лабиринтът няма клетки (дължина 0) или липсва стартовата клетка, би трябвало програмата да връща резултат -1, а не да дава изключение. Можем да добавим проверка в началото на метода </w:t>
      </w:r>
      <w:r>
        <w:rPr>
          <w:rStyle w:val="Code"/>
        </w:rPr>
        <w:t>F</w:t>
      </w:r>
      <w:r w:rsidRPr="00CC1CB9">
        <w:rPr>
          <w:rStyle w:val="Code"/>
        </w:rPr>
        <w:t>indShortestPath</w:t>
      </w:r>
      <w:r w:rsidRPr="009930CA">
        <w:rPr>
          <w:rStyle w:val="Code"/>
        </w:rPr>
        <w:t>()</w:t>
      </w:r>
      <w:r w:rsidRPr="00CC1CB9">
        <w:t>:</w:t>
      </w:r>
    </w:p>
    <w:p w:rsidR="006C27BB" w:rsidRPr="00D95494" w:rsidRDefault="006C27BB" w:rsidP="002F1EAF">
      <w:pPr>
        <w:spacing w:after="12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FindShortest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startCell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Start cell is missing -&gt; no 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 </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ab/>
            </w:r>
            <w:r>
              <w:rPr>
                <w:noProof/>
              </w:rPr>
              <w:t>…</w:t>
            </w:r>
          </w:p>
        </w:tc>
      </w:tr>
    </w:tbl>
    <w:p w:rsidR="002F1EAF" w:rsidRPr="00CB7647" w:rsidRDefault="002F1EAF" w:rsidP="002F1EAF">
      <w:r w:rsidRPr="00CB7647">
        <w:t>В останалите случаи</w:t>
      </w:r>
      <w:r>
        <w:t xml:space="preserve"> изглежда, че алгоритъмът работи.</w:t>
      </w:r>
    </w:p>
    <w:p w:rsidR="002F1EAF" w:rsidRPr="00BE537E" w:rsidRDefault="002F1EAF" w:rsidP="002F1EAF">
      <w:pPr>
        <w:pStyle w:val="Heading3"/>
      </w:pPr>
      <w:bookmarkStart w:id="1999" w:name="_Toc243587886"/>
      <w:bookmarkStart w:id="2000" w:name="_Toc299461622"/>
      <w:r w:rsidRPr="00BE537E">
        <w:t xml:space="preserve">Стъпка </w:t>
      </w:r>
      <w:r>
        <w:t>4</w:t>
      </w:r>
      <w:r w:rsidRPr="00BE537E">
        <w:t xml:space="preserve"> – </w:t>
      </w:r>
      <w:r>
        <w:t>за</w:t>
      </w:r>
      <w:r w:rsidRPr="00BE537E">
        <w:t>писване на резултата в</w:t>
      </w:r>
      <w:r>
        <w:t>ъв</w:t>
      </w:r>
      <w:r w:rsidRPr="00BE537E">
        <w:t xml:space="preserve"> файл</w:t>
      </w:r>
      <w:bookmarkEnd w:id="1999"/>
      <w:bookmarkEnd w:id="2000"/>
    </w:p>
    <w:p w:rsidR="002F1EAF" w:rsidRPr="00D95494" w:rsidRDefault="002F1EAF" w:rsidP="002F1EAF">
      <w:pPr>
        <w:spacing w:after="120"/>
      </w:pPr>
      <w:r w:rsidRPr="009930CA">
        <w:t xml:space="preserve">Остава да запишем резултата от метода </w:t>
      </w:r>
      <w:r w:rsidRPr="009930CA">
        <w:rPr>
          <w:rStyle w:val="Code"/>
        </w:rPr>
        <w:t>FindShortestWay()</w:t>
      </w:r>
      <w:r w:rsidRPr="00F307AE">
        <w:t xml:space="preserve"> </w:t>
      </w:r>
      <w:r w:rsidRPr="009930CA">
        <w:t>в изходния файл.</w:t>
      </w:r>
      <w:r>
        <w:t xml:space="preserve"> </w:t>
      </w:r>
      <w:r w:rsidRPr="009930CA">
        <w:t xml:space="preserve">Това </w:t>
      </w:r>
      <w:r>
        <w:t>е тривиална задач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aveResult(</w:t>
            </w:r>
            <w:r>
              <w:rPr>
                <w:rFonts w:ascii="Courier New" w:hAnsi="Courier New" w:cs="Courier New"/>
                <w:noProof/>
                <w:color w:val="2B91AF"/>
                <w:szCs w:val="20"/>
              </w:rPr>
              <w:t>String</w:t>
            </w:r>
            <w:r>
              <w:rPr>
                <w:rFonts w:ascii="Courier New" w:hAnsi="Courier New" w:cs="Courier New"/>
                <w:noProof/>
                <w:szCs w:val="20"/>
              </w:rPr>
              <w:t xml:space="preserve"> fileName, </w:t>
            </w:r>
            <w:r>
              <w:rPr>
                <w:rFonts w:ascii="Courier New" w:hAnsi="Courier New" w:cs="Courier New"/>
                <w:noProof/>
                <w:color w:val="0000FF"/>
                <w:szCs w:val="20"/>
              </w:rPr>
              <w:t>int</w:t>
            </w:r>
            <w:r>
              <w:rPr>
                <w:rFonts w:ascii="Courier New" w:hAnsi="Courier New" w:cs="Courier New"/>
                <w:noProof/>
                <w:szCs w:val="20"/>
              </w:rPr>
              <w:t xml:space="preserve">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using</w:t>
            </w:r>
            <w:r>
              <w:rPr>
                <w:rFonts w:ascii="Courier New" w:hAnsi="Courier New" w:cs="Courier New"/>
                <w:noProof/>
                <w:szCs w:val="20"/>
              </w:rPr>
              <w:t xml:space="preserve"> (</w:t>
            </w:r>
            <w:r>
              <w:rPr>
                <w:rFonts w:ascii="Courier New" w:hAnsi="Courier New" w:cs="Courier New"/>
                <w:noProof/>
                <w:color w:val="2B91AF"/>
                <w:szCs w:val="20"/>
              </w:rPr>
              <w:t>StreamWriter</w:t>
            </w:r>
            <w:r>
              <w:rPr>
                <w:rFonts w:ascii="Courier New" w:hAnsi="Courier New" w:cs="Courier New"/>
                <w:noProof/>
                <w:szCs w:val="20"/>
              </w:rPr>
              <w:t xml:space="preserve"> writ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Writer</w:t>
            </w:r>
            <w:r>
              <w:rPr>
                <w:rFonts w:ascii="Courier New" w:hAnsi="Courier New" w:cs="Courier New"/>
                <w:noProof/>
                <w:szCs w:val="20"/>
              </w:rPr>
              <w: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riter.WriteLine(</w:t>
            </w:r>
            <w:r>
              <w:rPr>
                <w:rFonts w:ascii="Courier New" w:hAnsi="Courier New" w:cs="Courier New"/>
                <w:noProof/>
                <w:color w:val="A31515"/>
                <w:szCs w:val="20"/>
              </w:rPr>
              <w:t>"The shortest way is: "</w:t>
            </w:r>
            <w:r>
              <w:rPr>
                <w:rFonts w:ascii="Courier New" w:hAnsi="Courier New" w:cs="Courier New"/>
                <w:noProof/>
                <w:szCs w:val="20"/>
              </w:rPr>
              <w:t xml:space="preserve"> +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6B5C32"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rPr>
              <w:t>}</w:t>
            </w:r>
          </w:p>
        </w:tc>
      </w:tr>
    </w:tbl>
    <w:p w:rsidR="002F1EAF" w:rsidRPr="00D95494" w:rsidRDefault="002F1EAF" w:rsidP="002F1EAF">
      <w:pPr>
        <w:spacing w:after="120"/>
      </w:pPr>
      <w:r w:rsidRPr="009930CA">
        <w:t xml:space="preserve">Ето как изглежда </w:t>
      </w:r>
      <w:r>
        <w:t xml:space="preserve">пълният </w:t>
      </w:r>
      <w:r w:rsidRPr="009930CA">
        <w:t>код на решението на задач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743DB1" w:rsidRDefault="002F1EAF" w:rsidP="002F1EAF">
            <w:pPr>
              <w:spacing w:before="0"/>
              <w:jc w:val="center"/>
              <w:rPr>
                <w:rStyle w:val="Code"/>
              </w:rPr>
            </w:pPr>
            <w:r w:rsidRPr="00675621">
              <w:rPr>
                <w:rStyle w:val="Code"/>
              </w:rPr>
              <w:t>Maze.</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IO;</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using</w:t>
            </w:r>
            <w:r>
              <w:rPr>
                <w:rFonts w:ascii="Courier New" w:hAnsi="Courier New" w:cs="Courier New"/>
                <w:noProof/>
                <w:szCs w:val="20"/>
              </w:rPr>
              <w:t xml:space="preserve"> System.Collections.Generic;</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InputFileName = </w:t>
            </w:r>
            <w:r>
              <w:rPr>
                <w:rFonts w:ascii="Courier New" w:hAnsi="Courier New" w:cs="Courier New"/>
                <w:noProof/>
                <w:color w:val="A31515"/>
                <w:szCs w:val="20"/>
              </w:rPr>
              <w:t>"Problem2.i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onst</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OutputFileName = </w:t>
            </w:r>
            <w:r>
              <w:rPr>
                <w:rFonts w:ascii="Courier New" w:hAnsi="Courier New" w:cs="Courier New"/>
                <w:noProof/>
                <w:color w:val="A31515"/>
                <w:szCs w:val="20"/>
              </w:rPr>
              <w:t>"Problem2.ou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el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umn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Distance { </w:t>
            </w:r>
            <w:r>
              <w:rPr>
                <w:rFonts w:ascii="Courier New" w:hAnsi="Courier New" w:cs="Courier New"/>
                <w:noProof/>
                <w:color w:val="0000FF"/>
                <w:szCs w:val="20"/>
              </w:rPr>
              <w:t>get</w:t>
            </w:r>
            <w:r>
              <w:rPr>
                <w:rFonts w:ascii="Courier New" w:hAnsi="Courier New" w:cs="Courier New"/>
                <w:noProof/>
                <w:szCs w:val="20"/>
              </w:rPr>
              <w:t xml:space="preserve">; </w:t>
            </w:r>
            <w:r>
              <w:rPr>
                <w:rFonts w:ascii="Courier New" w:hAnsi="Courier New" w:cs="Courier New"/>
                <w:noProof/>
                <w:color w:val="0000FF"/>
                <w:szCs w:val="20"/>
              </w:rPr>
              <w:t>set</w:t>
            </w:r>
            <w:r>
              <w:rPr>
                <w:rFonts w:ascii="Courier New" w:hAnsi="Courier New" w:cs="Courier New"/>
                <w:noProof/>
                <w:szCs w:val="20"/>
              </w:rPr>
              <w:t>; }</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Cell(</w:t>
            </w:r>
            <w:r>
              <w:rPr>
                <w:rFonts w:ascii="Courier New" w:hAnsi="Courier New" w:cs="Courier New"/>
                <w:noProof/>
                <w:color w:val="0000FF"/>
                <w:szCs w:val="20"/>
              </w:rPr>
              <w:t>int</w:t>
            </w:r>
            <w:r>
              <w:rPr>
                <w:rFonts w:ascii="Courier New" w:hAnsi="Courier New" w:cs="Courier New"/>
                <w:noProof/>
                <w:szCs w:val="20"/>
              </w:rPr>
              <w:t xml:space="preserve"> row, </w:t>
            </w:r>
            <w:r>
              <w:rPr>
                <w:rFonts w:ascii="Courier New" w:hAnsi="Courier New" w:cs="Courier New"/>
                <w:noProof/>
                <w:color w:val="0000FF"/>
                <w:szCs w:val="20"/>
              </w:rPr>
              <w:t>int</w:t>
            </w:r>
            <w:r>
              <w:rPr>
                <w:rFonts w:ascii="Courier New" w:hAnsi="Courier New" w:cs="Courier New"/>
                <w:noProof/>
                <w:szCs w:val="20"/>
              </w:rPr>
              <w:t xml:space="preserve"> column, </w:t>
            </w:r>
            <w:r>
              <w:rPr>
                <w:rFonts w:ascii="Courier New" w:hAnsi="Courier New" w:cs="Courier New"/>
                <w:noProof/>
                <w:color w:val="0000FF"/>
                <w:szCs w:val="20"/>
              </w:rPr>
              <w:t>int</w:t>
            </w:r>
            <w:r>
              <w:rPr>
                <w:rFonts w:ascii="Courier New" w:hAnsi="Courier New" w:cs="Courier New"/>
                <w:noProof/>
                <w:szCs w:val="20"/>
              </w:rPr>
              <w:t xml:space="preserve">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Row = 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olumn = colum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Distance =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si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 xml:space="preserve"> startCell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ReadFromFile(</w:t>
            </w:r>
            <w:r>
              <w:rPr>
                <w:rFonts w:ascii="Courier New" w:hAnsi="Courier New" w:cs="Courier New"/>
                <w:noProof/>
                <w:color w:val="0000FF"/>
                <w:szCs w:val="20"/>
              </w:rPr>
              <w:t>string</w:t>
            </w:r>
            <w:r>
              <w:rPr>
                <w:rFonts w:ascii="Courier New" w:hAnsi="Courier New" w:cs="Courier New"/>
                <w:noProof/>
                <w:szCs w:val="20"/>
              </w:rPr>
              <w:t xml:space="preserve"> 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sing</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 xml:space="preserve"> read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Reader</w:t>
            </w:r>
            <w:r>
              <w:rPr>
                <w:rFonts w:ascii="Courier New" w:hAnsi="Courier New" w:cs="Courier New"/>
                <w:noProof/>
                <w:szCs w:val="20"/>
              </w:rPr>
              <w: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ad maze size and create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ize = </w:t>
            </w:r>
            <w:r>
              <w:rPr>
                <w:rFonts w:ascii="Courier New" w:hAnsi="Courier New" w:cs="Courier New"/>
                <w:noProof/>
                <w:color w:val="0000FF"/>
                <w:szCs w:val="20"/>
              </w:rPr>
              <w:t>int</w:t>
            </w:r>
            <w:r>
              <w:rPr>
                <w:rFonts w:ascii="Courier New" w:hAnsi="Courier New" w:cs="Courier New"/>
                <w:noProof/>
                <w:szCs w:val="20"/>
              </w:rPr>
              <w:t>.Parse(reader.Read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maz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0000FF"/>
                <w:szCs w:val="20"/>
              </w:rPr>
              <w:t>char</w:t>
            </w:r>
            <w:r>
              <w:rPr>
                <w:rFonts w:ascii="Courier New" w:hAnsi="Courier New" w:cs="Courier New"/>
                <w:noProof/>
                <w:szCs w:val="20"/>
              </w:rPr>
              <w:t>[</w:t>
            </w:r>
            <w:r>
              <w:rPr>
                <w:rFonts w:ascii="Courier New" w:hAnsi="Courier New" w:cs="Courier New"/>
                <w:noProof/>
                <w:color w:val="0000FF"/>
                <w:szCs w:val="20"/>
              </w:rPr>
              <w:t>this</w:t>
            </w:r>
            <w:r>
              <w:rPr>
                <w:rFonts w:ascii="Courier New" w:hAnsi="Courier New" w:cs="Courier New"/>
                <w:noProof/>
                <w:szCs w:val="20"/>
              </w:rPr>
              <w:t xml:space="preserve">.size, </w:t>
            </w:r>
            <w:r>
              <w:rPr>
                <w:rFonts w:ascii="Courier New" w:hAnsi="Courier New" w:cs="Courier New"/>
                <w:noProof/>
                <w:color w:val="0000FF"/>
                <w:szCs w:val="20"/>
              </w:rPr>
              <w:t>this</w:t>
            </w:r>
            <w:r>
              <w:rPr>
                <w:rFonts w:ascii="Courier New" w:hAnsi="Courier New" w:cs="Courier New"/>
                <w:noProof/>
                <w:szCs w:val="20"/>
              </w:rPr>
              <w:t>.size];</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Read the maze cells from the fil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row = 0; row &lt; </w:t>
            </w:r>
            <w:r>
              <w:rPr>
                <w:rFonts w:ascii="Courier New" w:hAnsi="Courier New" w:cs="Courier New"/>
                <w:noProof/>
                <w:color w:val="0000FF"/>
                <w:szCs w:val="20"/>
              </w:rPr>
              <w:t>this</w:t>
            </w:r>
            <w:r>
              <w:rPr>
                <w:rFonts w:ascii="Courier New" w:hAnsi="Courier New" w:cs="Courier New"/>
                <w:noProof/>
                <w:szCs w:val="20"/>
              </w:rPr>
              <w:t>.size; 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string</w:t>
            </w:r>
            <w:r>
              <w:rPr>
                <w:rFonts w:ascii="Courier New" w:hAnsi="Courier New" w:cs="Courier New"/>
                <w:noProof/>
                <w:szCs w:val="20"/>
              </w:rPr>
              <w:t xml:space="preserve"> line = reader.ReadL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col = 0; col &lt; </w:t>
            </w:r>
            <w:r>
              <w:rPr>
                <w:rFonts w:ascii="Courier New" w:hAnsi="Courier New" w:cs="Courier New"/>
                <w:noProof/>
                <w:color w:val="0000FF"/>
                <w:szCs w:val="20"/>
              </w:rPr>
              <w:t>this</w:t>
            </w:r>
            <w:r>
              <w:rPr>
                <w:rFonts w:ascii="Courier New" w:hAnsi="Courier New" w:cs="Courier New"/>
                <w:noProof/>
                <w:szCs w:val="20"/>
              </w:rPr>
              <w:t>.size; co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maze[row, col] = line[co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line[col] == </w:t>
            </w:r>
            <w:r>
              <w:rPr>
                <w:rFonts w:ascii="Courier New" w:hAnsi="Courier New" w:cs="Courier New"/>
                <w:noProof/>
                <w:color w:val="A31515"/>
                <w:szCs w:val="20"/>
              </w:rPr>
              <w: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tartCell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row, col, 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int</w:t>
            </w:r>
            <w:r>
              <w:rPr>
                <w:rFonts w:ascii="Courier New" w:hAnsi="Courier New" w:cs="Courier New"/>
                <w:noProof/>
                <w:szCs w:val="20"/>
              </w:rPr>
              <w:t xml:space="preserve"> FindShortest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startCell == </w:t>
            </w:r>
            <w:r>
              <w:rPr>
                <w:rFonts w:ascii="Courier New" w:hAnsi="Courier New" w:cs="Courier New"/>
                <w:noProof/>
                <w:color w:val="0000FF"/>
                <w:szCs w:val="20"/>
              </w:rPr>
              <w:t>nul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Start cell is missing -&gt; no 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Queue for traversing the cells in the maz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 xml:space="preserve">&gt; visitedCell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 xml:space="preserve">VisitCell(visitedCells, </w:t>
            </w:r>
            <w:r>
              <w:rPr>
                <w:rFonts w:ascii="Courier New" w:hAnsi="Courier New" w:cs="Courier New"/>
                <w:noProof/>
                <w:color w:val="0000FF"/>
                <w:szCs w:val="20"/>
              </w:rPr>
              <w:t>this</w:t>
            </w:r>
            <w:r>
              <w:rPr>
                <w:rFonts w:ascii="Courier New" w:hAnsi="Courier New" w:cs="Courier New"/>
                <w:noProof/>
                <w:szCs w:val="20"/>
              </w:rPr>
              <w:t>.startCell.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startCell.Column, 0);</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Perform Breath-First-Search (BF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while</w:t>
            </w:r>
            <w:r>
              <w:rPr>
                <w:rFonts w:ascii="Courier New" w:hAnsi="Courier New" w:cs="Courier New"/>
                <w:noProof/>
                <w:szCs w:val="20"/>
              </w:rPr>
              <w:t xml:space="preserve"> (visitedCells.Count &gt; 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ell</w:t>
            </w:r>
            <w:r>
              <w:rPr>
                <w:rFonts w:ascii="Courier New" w:hAnsi="Courier New" w:cs="Courier New"/>
                <w:noProof/>
                <w:szCs w:val="20"/>
              </w:rPr>
              <w:t xml:space="preserve"> currentCell = visitedCells.Dequeu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ow = currentCell.Row;</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column = currentCell.Colum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distance = currentCell.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row == 0) || (row == siz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column == 0) || (column == siz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We are at the maze bord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isitCell(visitedCells, row, column + 1,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isitCell(visitedCells, row, column - 1,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isitCell(visitedCells, row + 1, column,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isitCell(visitedCells, row - 1, column, distance +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We didn't reach any cell at the maze border -&gt; no 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1;</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VisitCell(</w:t>
            </w:r>
            <w:r>
              <w:rPr>
                <w:rFonts w:ascii="Courier New" w:hAnsi="Courier New" w:cs="Courier New"/>
                <w:noProof/>
                <w:color w:val="2B91AF"/>
                <w:szCs w:val="20"/>
              </w:rPr>
              <w:t>Queue</w:t>
            </w:r>
            <w:r>
              <w:rPr>
                <w:rFonts w:ascii="Courier New" w:hAnsi="Courier New" w:cs="Courier New"/>
                <w:noProof/>
                <w:szCs w:val="20"/>
              </w:rPr>
              <w:t>&lt;</w:t>
            </w:r>
            <w:r>
              <w:rPr>
                <w:rFonts w:ascii="Courier New" w:hAnsi="Courier New" w:cs="Courier New"/>
                <w:noProof/>
                <w:color w:val="2B91AF"/>
                <w:szCs w:val="20"/>
              </w:rPr>
              <w:t>Cell</w:t>
            </w:r>
            <w:r>
              <w:rPr>
                <w:rFonts w:ascii="Courier New" w:hAnsi="Courier New" w:cs="Courier New"/>
                <w:noProof/>
                <w:szCs w:val="20"/>
              </w:rPr>
              <w:t>&gt; visitedCell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row, </w:t>
            </w:r>
            <w:r>
              <w:rPr>
                <w:rFonts w:ascii="Courier New" w:hAnsi="Courier New" w:cs="Courier New"/>
                <w:noProof/>
                <w:color w:val="0000FF"/>
                <w:szCs w:val="20"/>
              </w:rPr>
              <w:t>int</w:t>
            </w:r>
            <w:r>
              <w:rPr>
                <w:rFonts w:ascii="Courier New" w:hAnsi="Courier New" w:cs="Courier New"/>
                <w:noProof/>
                <w:szCs w:val="20"/>
              </w:rPr>
              <w:t xml:space="preserve"> column, </w:t>
            </w:r>
            <w:r>
              <w:rPr>
                <w:rFonts w:ascii="Courier New" w:hAnsi="Courier New" w:cs="Courier New"/>
                <w:noProof/>
                <w:color w:val="0000FF"/>
                <w:szCs w:val="20"/>
              </w:rPr>
              <w:t>int</w:t>
            </w:r>
            <w:r>
              <w:rPr>
                <w:rFonts w:ascii="Courier New" w:hAnsi="Courier New" w:cs="Courier New"/>
                <w:noProof/>
                <w:szCs w:val="20"/>
              </w:rPr>
              <w:t xml:space="preserve">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f</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 xml:space="preserve">.maze[row, column] != </w:t>
            </w:r>
            <w:r>
              <w:rPr>
                <w:rFonts w:ascii="Courier New" w:hAnsi="Courier New" w:cs="Courier New"/>
                <w:noProof/>
                <w:color w:val="A31515"/>
                <w:szCs w:val="20"/>
              </w:rPr>
              <w:t>'x'</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color w:val="008000"/>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8000"/>
                <w:szCs w:val="20"/>
              </w:rPr>
              <w:t xml:space="preserve">// </w:t>
            </w:r>
            <w:r>
              <w:rPr>
                <w:rFonts w:ascii="Courier New" w:hAnsi="Courier New" w:cs="Courier New"/>
                <w:noProof/>
                <w:color w:val="008000"/>
                <w:szCs w:val="20"/>
                <w:lang w:val="en-US"/>
              </w:rPr>
              <w:t>The c</w:t>
            </w:r>
            <w:r>
              <w:rPr>
                <w:rFonts w:ascii="Courier New" w:hAnsi="Courier New" w:cs="Courier New"/>
                <w:noProof/>
                <w:color w:val="008000"/>
                <w:szCs w:val="20"/>
              </w:rPr>
              <w:t>ell is free</w:t>
            </w:r>
            <w:r>
              <w:rPr>
                <w:rFonts w:ascii="Courier New" w:hAnsi="Courier New" w:cs="Courier New"/>
                <w:noProof/>
                <w:color w:val="008000"/>
                <w:szCs w:val="20"/>
                <w:lang w:val="en-US"/>
              </w:rPr>
              <w:t xml:space="preserve"> --&gt; v</w:t>
            </w:r>
            <w:r>
              <w:rPr>
                <w:rFonts w:ascii="Courier New" w:hAnsi="Courier New" w:cs="Courier New"/>
                <w:noProof/>
                <w:color w:val="008000"/>
                <w:szCs w:val="20"/>
              </w:rPr>
              <w:t>isit i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maze[row, column] = </w:t>
            </w:r>
            <w:r>
              <w:rPr>
                <w:rFonts w:ascii="Courier New" w:hAnsi="Courier New" w:cs="Courier New"/>
                <w:noProof/>
                <w:color w:val="A31515"/>
                <w:szCs w:val="20"/>
              </w:rPr>
              <w:t>'x'</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ell</w:t>
            </w:r>
            <w:r>
              <w:rPr>
                <w:rFonts w:ascii="Courier New" w:hAnsi="Courier New" w:cs="Courier New"/>
                <w:noProof/>
                <w:szCs w:val="20"/>
              </w:rPr>
              <w:t xml:space="preserve"> cell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ell</w:t>
            </w:r>
            <w:r>
              <w:rPr>
                <w:rFonts w:ascii="Courier New" w:hAnsi="Courier New" w:cs="Courier New"/>
                <w:noProof/>
                <w:szCs w:val="20"/>
              </w:rPr>
              <w:t>(row, column, distan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visitedCells.Enqueue(cel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SaveResult(</w:t>
            </w:r>
            <w:r>
              <w:rPr>
                <w:rFonts w:ascii="Courier New" w:hAnsi="Courier New" w:cs="Courier New"/>
                <w:noProof/>
                <w:color w:val="2B91AF"/>
                <w:szCs w:val="20"/>
              </w:rPr>
              <w:t>String</w:t>
            </w:r>
            <w:r>
              <w:rPr>
                <w:rFonts w:ascii="Courier New" w:hAnsi="Courier New" w:cs="Courier New"/>
                <w:noProof/>
                <w:szCs w:val="20"/>
              </w:rPr>
              <w:t xml:space="preserve"> fileName, </w:t>
            </w:r>
            <w:r>
              <w:rPr>
                <w:rFonts w:ascii="Courier New" w:hAnsi="Courier New" w:cs="Courier New"/>
                <w:noProof/>
                <w:color w:val="0000FF"/>
                <w:szCs w:val="20"/>
              </w:rPr>
              <w:t>int</w:t>
            </w:r>
            <w:r>
              <w:rPr>
                <w:rFonts w:ascii="Courier New" w:hAnsi="Courier New" w:cs="Courier New"/>
                <w:noProof/>
                <w:szCs w:val="20"/>
              </w:rPr>
              <w:t xml:space="preserve">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using</w:t>
            </w:r>
            <w:r>
              <w:rPr>
                <w:rFonts w:ascii="Courier New" w:hAnsi="Courier New" w:cs="Courier New"/>
                <w:noProof/>
                <w:szCs w:val="20"/>
              </w:rPr>
              <w:t xml:space="preserve"> (</w:t>
            </w:r>
            <w:r>
              <w:rPr>
                <w:rFonts w:ascii="Courier New" w:hAnsi="Courier New" w:cs="Courier New"/>
                <w:noProof/>
                <w:color w:val="2B91AF"/>
                <w:szCs w:val="20"/>
              </w:rPr>
              <w:t>StreamWriter</w:t>
            </w:r>
            <w:r>
              <w:rPr>
                <w:rFonts w:ascii="Courier New" w:hAnsi="Courier New" w:cs="Courier New"/>
                <w:noProof/>
                <w:szCs w:val="20"/>
              </w:rPr>
              <w:t xml:space="preserve"> writer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eamWriter</w:t>
            </w:r>
            <w:r>
              <w:rPr>
                <w:rFonts w:ascii="Courier New" w:hAnsi="Courier New" w:cs="Courier New"/>
                <w:noProof/>
                <w:szCs w:val="20"/>
              </w:rPr>
              <w: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writer.WriteLine(</w:t>
            </w:r>
            <w:r>
              <w:rPr>
                <w:rFonts w:ascii="Courier New" w:hAnsi="Courier New" w:cs="Courier New"/>
                <w:noProof/>
                <w:color w:val="A31515"/>
                <w:szCs w:val="20"/>
              </w:rPr>
              <w:t>"The shortest way is: "</w:t>
            </w:r>
            <w:r>
              <w:rPr>
                <w:rFonts w:ascii="Courier New" w:hAnsi="Courier New" w:cs="Courier New"/>
                <w:noProof/>
                <w:szCs w:val="20"/>
              </w:rPr>
              <w:t xml:space="preserve"> + resul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ze</w:t>
            </w:r>
            <w:r>
              <w:rPr>
                <w:rFonts w:ascii="Courier New" w:hAnsi="Courier New" w:cs="Courier New"/>
                <w:noProof/>
                <w:szCs w:val="20"/>
              </w:rPr>
              <w:t xml:space="preserve"> maze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Maze</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maze.ReadFromFile(InputFile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int</w:t>
            </w:r>
            <w:r>
              <w:rPr>
                <w:rFonts w:ascii="Courier New" w:hAnsi="Courier New" w:cs="Courier New"/>
                <w:noProof/>
                <w:szCs w:val="20"/>
              </w:rPr>
              <w:t xml:space="preserve"> pathLength = maze.FindShortestPa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maze.SaveResult(OutputFileName, pathLength);</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BE537E" w:rsidRDefault="002F1EAF" w:rsidP="002F1EAF">
      <w:pPr>
        <w:pStyle w:val="Heading3"/>
      </w:pPr>
      <w:bookmarkStart w:id="2001" w:name="_Toc243587887"/>
      <w:bookmarkStart w:id="2002" w:name="_Toc299461623"/>
      <w:r w:rsidRPr="00BE537E">
        <w:t>Тестване на решението на задачата</w:t>
      </w:r>
      <w:bookmarkEnd w:id="2001"/>
      <w:bookmarkEnd w:id="2002"/>
    </w:p>
    <w:p w:rsidR="002F1EAF" w:rsidRPr="00E72148" w:rsidRDefault="002F1EAF" w:rsidP="002F1EAF">
      <w:r w:rsidRPr="009930CA">
        <w:t>След като имаме решение на задачата трябва да тестваме.</w:t>
      </w:r>
      <w:r>
        <w:t xml:space="preserve"> Вече тествахме граничните случаи и случаи като липса на изход или началната позиция да е на изхода. Видяхме, че алгоритъмът работи коректно.</w:t>
      </w:r>
    </w:p>
    <w:p w:rsidR="002F1EAF" w:rsidRPr="00B9609A" w:rsidRDefault="002F1EAF" w:rsidP="002F1EAF">
      <w:r>
        <w:t xml:space="preserve">Остава да тестваме с голям лабиринт, например 1000 на 1000. Можем да си направим такъв лабиринт много лесно – с </w:t>
      </w:r>
      <w:r w:rsidRPr="00484721">
        <w:rPr>
          <w:noProof/>
          <w:lang w:val="en-US"/>
        </w:rPr>
        <w:t>copy/paste</w:t>
      </w:r>
      <w:r>
        <w:t>.</w:t>
      </w:r>
      <w:r w:rsidRPr="00E72148">
        <w:t xml:space="preserve"> </w:t>
      </w:r>
      <w:r>
        <w:t>Изпълняваме теста и се убеждаваме, че програмата работи коректно за големия тест и работи изключително бързо – не се усеща каквото и да е забавяне.</w:t>
      </w:r>
    </w:p>
    <w:p w:rsidR="002F1EAF" w:rsidRDefault="002F1EAF" w:rsidP="002F1EAF">
      <w:r w:rsidRPr="009930CA">
        <w:t xml:space="preserve">При тестването трябва да се опитваме </w:t>
      </w:r>
      <w:r>
        <w:t>по всякакъв начин</w:t>
      </w:r>
      <w:r w:rsidRPr="009930CA">
        <w:t xml:space="preserve"> да счуп</w:t>
      </w:r>
      <w:r>
        <w:t>им</w:t>
      </w:r>
      <w:r w:rsidRPr="009930CA">
        <w:t xml:space="preserve"> нашето решение.</w:t>
      </w:r>
      <w:r>
        <w:t xml:space="preserve"> Пускаме още няколко по-трудни примера (примерно лабиринт с проходими клетки във формата на спирала). Можем да сложим голям лабиринт с много пътища, но без изход. Можем да сложим и каквото още се сетим.</w:t>
      </w:r>
    </w:p>
    <w:p w:rsidR="002F1EAF" w:rsidRPr="009930CA" w:rsidRDefault="002F1EAF" w:rsidP="002F1EAF">
      <w:r>
        <w:t>Накрая се убеждаваме, че имаме коректно решение и преминаваме към следващата задача.</w:t>
      </w:r>
    </w:p>
    <w:p w:rsidR="002F1EAF" w:rsidRPr="009930CA" w:rsidRDefault="002F1EAF" w:rsidP="002F1EAF">
      <w:pPr>
        <w:pStyle w:val="Heading2"/>
      </w:pPr>
      <w:bookmarkStart w:id="2003" w:name="_Toc243587888"/>
      <w:bookmarkStart w:id="2004" w:name="_Toc299461624"/>
      <w:bookmarkStart w:id="2005" w:name="_Toc299628773"/>
      <w:r w:rsidRPr="009930CA">
        <w:t>Задача 3: Магазин за авточасти</w:t>
      </w:r>
      <w:bookmarkEnd w:id="2003"/>
      <w:bookmarkEnd w:id="2004"/>
      <w:bookmarkEnd w:id="2005"/>
    </w:p>
    <w:p w:rsidR="002F1EAF" w:rsidRPr="009930CA" w:rsidRDefault="002F1EAF" w:rsidP="002F1EAF">
      <w:r w:rsidRPr="009930CA">
        <w:t>Фирма планира създаване на система за управление на магазин за авто</w:t>
      </w:r>
      <w:r>
        <w:softHyphen/>
      </w:r>
      <w:r w:rsidRPr="009930CA">
        <w:t>части. Една част може да се използва при различни модели автомо</w:t>
      </w:r>
      <w:r>
        <w:softHyphen/>
      </w:r>
      <w:r w:rsidRPr="009930CA">
        <w:t>били и има следните характеристики:</w:t>
      </w:r>
    </w:p>
    <w:p w:rsidR="002F1EAF" w:rsidRPr="009930CA" w:rsidRDefault="002F1EAF" w:rsidP="002F1EAF">
      <w:r w:rsidRPr="009930CA">
        <w:t>Код, наименование, категория (за ходовата част, гуми и джанти, за двигателя, аксесоари и т.н.), покупна цена, продажна цена, списък с модели автомобили, за които може да се използва (даден автомобил се описва с марка, модел и годи</w:t>
      </w:r>
      <w:r>
        <w:t xml:space="preserve">на на производство, примерно </w:t>
      </w:r>
      <w:r>
        <w:rPr>
          <w:lang w:val="en-US"/>
        </w:rPr>
        <w:t>Mercedes</w:t>
      </w:r>
      <w:r>
        <w:t xml:space="preserve"> </w:t>
      </w:r>
      <w:r>
        <w:rPr>
          <w:lang w:val="en-US"/>
        </w:rPr>
        <w:t>C</w:t>
      </w:r>
      <w:r w:rsidRPr="00E72148">
        <w:t>320</w:t>
      </w:r>
      <w:r>
        <w:t xml:space="preserve">, </w:t>
      </w:r>
      <w:r w:rsidRPr="00E72148">
        <w:t>2008</w:t>
      </w:r>
      <w:r w:rsidRPr="009930CA">
        <w:t>), фирма-производител</w:t>
      </w:r>
      <w:r>
        <w:t>.</w:t>
      </w:r>
    </w:p>
    <w:p w:rsidR="002F1EAF" w:rsidRPr="009930CA" w:rsidRDefault="002F1EAF" w:rsidP="002F1EAF">
      <w:r w:rsidRPr="009930CA">
        <w:t>Фирмите-производители се описват с наименование, държава, адрес, телефон и факс.</w:t>
      </w:r>
    </w:p>
    <w:p w:rsidR="002F1EAF" w:rsidRPr="009930CA" w:rsidRDefault="002F1EAF" w:rsidP="002F1EAF">
      <w:r w:rsidRPr="009930CA">
        <w:t>Да се проектира съвкупност от класове с връзки между тях, които моделират данните за магазина.</w:t>
      </w:r>
      <w:r>
        <w:t xml:space="preserve"> Да се напише демонстрационна програма, която показва коректната работа на всички класове.</w:t>
      </w:r>
    </w:p>
    <w:p w:rsidR="002F1EAF" w:rsidRPr="00BE537E" w:rsidRDefault="002F1EAF" w:rsidP="002F1EAF">
      <w:pPr>
        <w:pStyle w:val="Heading3"/>
      </w:pPr>
      <w:bookmarkStart w:id="2006" w:name="_Toc243587889"/>
      <w:bookmarkStart w:id="2007" w:name="_Toc299461625"/>
      <w:r w:rsidRPr="00BE537E">
        <w:t>Измисляне на идея за решение</w:t>
      </w:r>
      <w:bookmarkEnd w:id="2006"/>
      <w:bookmarkEnd w:id="2007"/>
    </w:p>
    <w:p w:rsidR="002F1EAF" w:rsidRDefault="002F1EAF" w:rsidP="002F1EAF">
      <w:r w:rsidRPr="009930CA">
        <w:t>От нас се изисква да съ</w:t>
      </w:r>
      <w:r>
        <w:t>з</w:t>
      </w:r>
      <w:r w:rsidRPr="009930CA">
        <w:t>даде</w:t>
      </w:r>
      <w:r>
        <w:t>м</w:t>
      </w:r>
      <w:r w:rsidRPr="009930CA">
        <w:t xml:space="preserve"> съвкупност от класове и връзки между тях,</w:t>
      </w:r>
      <w:r>
        <w:t xml:space="preserve"> </w:t>
      </w:r>
      <w:r w:rsidRPr="009930CA">
        <w:t>които да описват данните за магазина.</w:t>
      </w:r>
      <w:r>
        <w:t xml:space="preserve"> </w:t>
      </w:r>
      <w:r w:rsidRPr="009930CA">
        <w:t>Трябва да разберем кои съществи</w:t>
      </w:r>
      <w:r>
        <w:softHyphen/>
      </w:r>
      <w:r w:rsidRPr="009930CA">
        <w:t xml:space="preserve">телни </w:t>
      </w:r>
      <w:r>
        <w:t>с</w:t>
      </w:r>
      <w:r w:rsidRPr="009930CA">
        <w:t>а важни за решаването на задачата.</w:t>
      </w:r>
      <w:r>
        <w:t xml:space="preserve"> Те са обекти от реалния свят, на които съответстват класове</w:t>
      </w:r>
      <w:r w:rsidRPr="009930CA">
        <w:t>.</w:t>
      </w:r>
    </w:p>
    <w:p w:rsidR="002F1EAF" w:rsidRPr="00E72148" w:rsidRDefault="002F1EAF" w:rsidP="002F1EAF">
      <w:r w:rsidRPr="009930CA">
        <w:t>Кои са те</w:t>
      </w:r>
      <w:r>
        <w:t>зи съществителни, които ни интересуват</w:t>
      </w:r>
      <w:r w:rsidRPr="009930CA">
        <w:t>? Имаме магазин,</w:t>
      </w:r>
      <w:r>
        <w:t xml:space="preserve"> </w:t>
      </w:r>
      <w:r w:rsidRPr="009930CA">
        <w:t>авточасти, автомобили и фирми-производители.</w:t>
      </w:r>
      <w:r>
        <w:t xml:space="preserve"> </w:t>
      </w:r>
      <w:r w:rsidRPr="009930CA">
        <w:t xml:space="preserve">Трябва да създадем клас описващ </w:t>
      </w:r>
      <w:r>
        <w:t>магазин</w:t>
      </w:r>
      <w:r w:rsidRPr="009930CA">
        <w:t>.</w:t>
      </w:r>
      <w:r>
        <w:t xml:space="preserve"> </w:t>
      </w:r>
      <w:r w:rsidRPr="009930CA">
        <w:t xml:space="preserve">Той ще се казва </w:t>
      </w:r>
      <w:r w:rsidRPr="009930CA">
        <w:rPr>
          <w:rStyle w:val="Code"/>
        </w:rPr>
        <w:t>Shop</w:t>
      </w:r>
      <w:r w:rsidRPr="009930CA">
        <w:t>.</w:t>
      </w:r>
      <w:r>
        <w:t xml:space="preserve"> </w:t>
      </w:r>
      <w:r w:rsidRPr="009930CA">
        <w:t>Другите класове с</w:t>
      </w:r>
      <w:r>
        <w:t>ъ</w:t>
      </w:r>
      <w:r w:rsidRPr="009930CA">
        <w:t xml:space="preserve">ответно са </w:t>
      </w:r>
      <w:r w:rsidRPr="009930CA">
        <w:rPr>
          <w:rStyle w:val="Code"/>
        </w:rPr>
        <w:t>Part</w:t>
      </w:r>
      <w:r w:rsidRPr="009930CA">
        <w:t>,</w:t>
      </w:r>
      <w:r>
        <w:t xml:space="preserve"> </w:t>
      </w:r>
      <w:r w:rsidRPr="009930CA">
        <w:rPr>
          <w:rStyle w:val="Code"/>
        </w:rPr>
        <w:t>Car</w:t>
      </w:r>
      <w:r w:rsidRPr="009930CA">
        <w:t xml:space="preserve"> и </w:t>
      </w:r>
      <w:r w:rsidRPr="009930CA">
        <w:rPr>
          <w:rStyle w:val="Code"/>
        </w:rPr>
        <w:t>Manufacturer</w:t>
      </w:r>
      <w:r w:rsidRPr="009930CA">
        <w:t>.</w:t>
      </w:r>
      <w:r>
        <w:t xml:space="preserve"> </w:t>
      </w:r>
      <w:r w:rsidRPr="009930CA">
        <w:t>В услови</w:t>
      </w:r>
      <w:r>
        <w:t>е</w:t>
      </w:r>
      <w:r w:rsidRPr="009930CA">
        <w:t>т</w:t>
      </w:r>
      <w:r>
        <w:t>о</w:t>
      </w:r>
      <w:r w:rsidRPr="009930CA">
        <w:t xml:space="preserve"> на задачата има и други съществи</w:t>
      </w:r>
      <w:r>
        <w:softHyphen/>
      </w:r>
      <w:r w:rsidRPr="009930CA">
        <w:t>телни, например код на една част или година на производство на дадена кола.</w:t>
      </w:r>
      <w:r>
        <w:t xml:space="preserve"> </w:t>
      </w:r>
      <w:r w:rsidRPr="009930CA">
        <w:t>За тези съществителни няма да създа</w:t>
      </w:r>
      <w:r>
        <w:t>ваме</w:t>
      </w:r>
      <w:r w:rsidRPr="009930CA">
        <w:t xml:space="preserve"> отделни класове,</w:t>
      </w:r>
      <w:r>
        <w:t xml:space="preserve"> а вместо това ще бъдат полета</w:t>
      </w:r>
      <w:r w:rsidRPr="009930CA">
        <w:t xml:space="preserve"> </w:t>
      </w:r>
      <w:r>
        <w:t>в създадените от нас класове</w:t>
      </w:r>
      <w:r w:rsidRPr="00B62AEF">
        <w:t>.</w:t>
      </w:r>
      <w:r>
        <w:t xml:space="preserve"> Например </w:t>
      </w:r>
      <w:r w:rsidRPr="009930CA">
        <w:t>в клас</w:t>
      </w:r>
      <w:r>
        <w:t>а</w:t>
      </w:r>
      <w:r w:rsidRPr="009930CA">
        <w:t xml:space="preserve"> </w:t>
      </w:r>
      <w:r w:rsidRPr="009930CA">
        <w:rPr>
          <w:rStyle w:val="Code"/>
        </w:rPr>
        <w:t xml:space="preserve">Part </w:t>
      </w:r>
      <w:r w:rsidRPr="009930CA">
        <w:t xml:space="preserve">ще има </w:t>
      </w:r>
      <w:r>
        <w:t xml:space="preserve">примерно </w:t>
      </w:r>
      <w:r w:rsidRPr="009930CA">
        <w:t xml:space="preserve">поле </w:t>
      </w:r>
      <w:r w:rsidRPr="009930CA">
        <w:rPr>
          <w:rStyle w:val="Code"/>
        </w:rPr>
        <w:t>code</w:t>
      </w:r>
      <w:r>
        <w:t xml:space="preserve"> от тип </w:t>
      </w:r>
      <w:r>
        <w:rPr>
          <w:rStyle w:val="Code"/>
        </w:rPr>
        <w:t>s</w:t>
      </w:r>
      <w:r w:rsidRPr="009C77ED">
        <w:rPr>
          <w:rStyle w:val="Code"/>
        </w:rPr>
        <w:t>tring</w:t>
      </w:r>
      <w:r>
        <w:t>.</w:t>
      </w:r>
    </w:p>
    <w:p w:rsidR="002F1EAF" w:rsidRPr="009930CA" w:rsidRDefault="002F1EAF" w:rsidP="002F1EAF">
      <w:r w:rsidRPr="009930CA">
        <w:t>Вече знаем кои ще са нашите класове,</w:t>
      </w:r>
      <w:r>
        <w:t xml:space="preserve"> </w:t>
      </w:r>
      <w:r w:rsidRPr="009930CA">
        <w:t>както и полетата,</w:t>
      </w:r>
      <w:r>
        <w:t xml:space="preserve"> </w:t>
      </w:r>
      <w:r w:rsidRPr="009930CA">
        <w:t>които ги описват.</w:t>
      </w:r>
      <w:r>
        <w:t xml:space="preserve"> </w:t>
      </w:r>
      <w:r w:rsidRPr="009930CA">
        <w:t>Остава да си изясним връзките между обектите.</w:t>
      </w:r>
    </w:p>
    <w:p w:rsidR="002F1EAF" w:rsidRPr="009930CA" w:rsidRDefault="002F1EAF" w:rsidP="002F1EAF">
      <w:pPr>
        <w:pStyle w:val="Heading4"/>
      </w:pPr>
      <w:r w:rsidRPr="009930CA">
        <w:t>Каква структури от данни да използване</w:t>
      </w:r>
      <w:r>
        <w:t>,</w:t>
      </w:r>
      <w:r w:rsidRPr="009930CA">
        <w:t xml:space="preserve"> за да опишем връзката между два класа?</w:t>
      </w:r>
    </w:p>
    <w:p w:rsidR="002F1EAF" w:rsidRDefault="002F1EAF" w:rsidP="002F1EAF">
      <w:r>
        <w:t>З</w:t>
      </w:r>
      <w:r w:rsidRPr="009930CA">
        <w:t xml:space="preserve">а да опишем връзката между два класа </w:t>
      </w:r>
      <w:r>
        <w:t>м</w:t>
      </w:r>
      <w:r w:rsidRPr="009930CA">
        <w:t>ожем да използваме масив.</w:t>
      </w:r>
      <w:r>
        <w:t xml:space="preserve"> При масива и</w:t>
      </w:r>
      <w:r w:rsidRPr="009930CA">
        <w:t xml:space="preserve">маме достъп до елементите му </w:t>
      </w:r>
      <w:r>
        <w:t>по</w:t>
      </w:r>
      <w:r w:rsidRPr="009930CA">
        <w:t xml:space="preserve"> индекс,</w:t>
      </w:r>
      <w:r>
        <w:t xml:space="preserve"> </w:t>
      </w:r>
      <w:r w:rsidRPr="009930CA">
        <w:t xml:space="preserve">но веднъж след като го създадем не можем да </w:t>
      </w:r>
      <w:r>
        <w:t xml:space="preserve">му </w:t>
      </w:r>
      <w:r w:rsidRPr="009930CA">
        <w:t>променяме дължината.</w:t>
      </w:r>
      <w:r>
        <w:t xml:space="preserve"> </w:t>
      </w:r>
      <w:r w:rsidRPr="009930CA">
        <w:t>Това го прави неудобен за нашата задача,</w:t>
      </w:r>
      <w:r>
        <w:t xml:space="preserve"> </w:t>
      </w:r>
      <w:r w:rsidRPr="009930CA">
        <w:t>понеже не знаем колко части ще имаме в магазина</w:t>
      </w:r>
      <w:r>
        <w:t xml:space="preserve"> и по всяко време може да докарат още части или някой да купи някоя част и да се наложи да я изтрием или променим</w:t>
      </w:r>
      <w:r w:rsidRPr="009930CA">
        <w:t>.</w:t>
      </w:r>
    </w:p>
    <w:p w:rsidR="002F1EAF" w:rsidRPr="00E72148" w:rsidRDefault="002F1EAF" w:rsidP="002F1EAF">
      <w:r w:rsidRPr="009930CA">
        <w:t xml:space="preserve">По-удобен е </w:t>
      </w:r>
      <w:r w:rsidRPr="009930CA">
        <w:rPr>
          <w:rStyle w:val="Code"/>
        </w:rPr>
        <w:t>List&lt;</w:t>
      </w:r>
      <w:r>
        <w:rPr>
          <w:rStyle w:val="Code"/>
        </w:rPr>
        <w:t>T</w:t>
      </w:r>
      <w:r w:rsidRPr="009930CA">
        <w:rPr>
          <w:rStyle w:val="Code"/>
        </w:rPr>
        <w:t>&gt;</w:t>
      </w:r>
      <w:r w:rsidRPr="009930CA">
        <w:t>.</w:t>
      </w:r>
      <w:r>
        <w:t xml:space="preserve"> </w:t>
      </w:r>
      <w:r w:rsidRPr="009930CA">
        <w:t>Той</w:t>
      </w:r>
      <w:r>
        <w:t xml:space="preserve"> </w:t>
      </w:r>
      <w:r w:rsidRPr="009930CA">
        <w:t>притежава предим</w:t>
      </w:r>
      <w:r>
        <w:softHyphen/>
      </w:r>
      <w:r w:rsidRPr="009930CA">
        <w:t>ства</w:t>
      </w:r>
      <w:r>
        <w:t>т</w:t>
      </w:r>
      <w:r w:rsidRPr="009930CA">
        <w:t>а на масив</w:t>
      </w:r>
      <w:r>
        <w:t>, а о</w:t>
      </w:r>
      <w:r w:rsidRPr="009930CA">
        <w:t>свен това е с променлива дължина и с него лесно се реализира въвеж</w:t>
      </w:r>
      <w:r>
        <w:softHyphen/>
      </w:r>
      <w:r w:rsidRPr="009930CA">
        <w:t>дане и изтриване на елементи.</w:t>
      </w:r>
    </w:p>
    <w:p w:rsidR="002F1EAF" w:rsidRDefault="002F1EAF" w:rsidP="002F1EAF">
      <w:r w:rsidRPr="009930CA">
        <w:t>Засега изглежда,</w:t>
      </w:r>
      <w:r>
        <w:t xml:space="preserve"> </w:t>
      </w:r>
      <w:r w:rsidRPr="009930CA">
        <w:t xml:space="preserve">че </w:t>
      </w:r>
      <w:r w:rsidRPr="009930CA">
        <w:rPr>
          <w:rStyle w:val="Code"/>
        </w:rPr>
        <w:t>List&lt;T&gt;</w:t>
      </w:r>
      <w:r w:rsidRPr="009930CA">
        <w:t xml:space="preserve"> е най-подходящ.</w:t>
      </w:r>
      <w:r>
        <w:t xml:space="preserve"> </w:t>
      </w:r>
      <w:r w:rsidRPr="009930CA">
        <w:t>За да се убедим ще разгледаме още няколко структури от данни.</w:t>
      </w:r>
      <w:r>
        <w:t xml:space="preserve"> </w:t>
      </w:r>
      <w:r w:rsidRPr="009930CA">
        <w:t>Например хеш-таблица – не е удобна в този случаи</w:t>
      </w:r>
      <w:r>
        <w:t>,</w:t>
      </w:r>
      <w:r w:rsidRPr="009930CA">
        <w:t xml:space="preserve"> понеже структурата </w:t>
      </w:r>
      <w:r>
        <w:t>"</w:t>
      </w:r>
      <w:r w:rsidRPr="009930CA">
        <w:t>части</w:t>
      </w:r>
      <w:r>
        <w:t>"</w:t>
      </w:r>
      <w:r w:rsidRPr="009930CA">
        <w:t xml:space="preserve"> не от типа ключ-стойност.</w:t>
      </w:r>
      <w:r>
        <w:t xml:space="preserve"> </w:t>
      </w:r>
      <w:r w:rsidRPr="009930CA">
        <w:t>Тя би била подходяща</w:t>
      </w:r>
      <w:r>
        <w:t>,</w:t>
      </w:r>
      <w:r w:rsidRPr="009930CA">
        <w:t xml:space="preserve"> ако в магазина всяка част има уникален номер</w:t>
      </w:r>
      <w:r>
        <w:t xml:space="preserve"> </w:t>
      </w:r>
      <w:r w:rsidRPr="009930CA">
        <w:t>(например баркод).</w:t>
      </w:r>
      <w:r>
        <w:t xml:space="preserve"> </w:t>
      </w:r>
      <w:r w:rsidRPr="009930CA">
        <w:t>Тогава ще можем да ги търсим по този уникален номер.</w:t>
      </w:r>
      <w:r w:rsidRPr="00E72148">
        <w:t xml:space="preserve"> </w:t>
      </w:r>
      <w:r>
        <w:t>Структури като стек и опашка са неуместни.</w:t>
      </w:r>
    </w:p>
    <w:p w:rsidR="002F1EAF" w:rsidRPr="00E72148" w:rsidRDefault="002F1EAF" w:rsidP="002F1EAF">
      <w:r>
        <w:t xml:space="preserve">Структурата "множество" и нейната имплементация </w:t>
      </w:r>
      <w:r w:rsidRPr="00DA411E">
        <w:rPr>
          <w:rStyle w:val="Code"/>
        </w:rPr>
        <w:t>HashSet</w:t>
      </w:r>
      <w:r>
        <w:t xml:space="preserve"> се ползва, когато имаме уникалност по даден ключ. Може би на места ще е добра да ползваме тази структура, за да избегнем повторения.</w:t>
      </w:r>
      <w:r w:rsidRPr="00216664">
        <w:t xml:space="preserve"> </w:t>
      </w:r>
      <w:r>
        <w:t xml:space="preserve">Трябва да имаме предвид, че ползването на </w:t>
      </w:r>
      <w:r w:rsidRPr="00216664">
        <w:rPr>
          <w:rStyle w:val="Code"/>
        </w:rPr>
        <w:t>HashSet&lt;T&gt;</w:t>
      </w:r>
      <w:r>
        <w:t xml:space="preserve"> изисква да имаме методи </w:t>
      </w:r>
      <w:r>
        <w:rPr>
          <w:rStyle w:val="Code"/>
        </w:rPr>
        <w:t>GetH</w:t>
      </w:r>
      <w:r w:rsidRPr="00216664">
        <w:rPr>
          <w:rStyle w:val="Code"/>
        </w:rPr>
        <w:t>ashCode()</w:t>
      </w:r>
      <w:r>
        <w:t xml:space="preserve"> и </w:t>
      </w:r>
      <w:r>
        <w:rPr>
          <w:rStyle w:val="Code"/>
        </w:rPr>
        <w:t>E</w:t>
      </w:r>
      <w:r w:rsidRPr="00216664">
        <w:rPr>
          <w:rStyle w:val="Code"/>
        </w:rPr>
        <w:t>quals()</w:t>
      </w:r>
      <w:r>
        <w:t xml:space="preserve">, дефинирани коректно в типа </w:t>
      </w:r>
      <w:r w:rsidRPr="00216664">
        <w:rPr>
          <w:rStyle w:val="Code"/>
        </w:rPr>
        <w:t>T</w:t>
      </w:r>
      <w:r>
        <w:t>.</w:t>
      </w:r>
    </w:p>
    <w:p w:rsidR="002F1EAF" w:rsidRPr="005612B8" w:rsidRDefault="002F1EAF" w:rsidP="002F1EAF">
      <w:r>
        <w:t>В крайна сметка и</w:t>
      </w:r>
      <w:r w:rsidRPr="009930CA">
        <w:t>збираме</w:t>
      </w:r>
      <w:r>
        <w:t xml:space="preserve"> да ползваме</w:t>
      </w:r>
      <w:r w:rsidRPr="009930CA">
        <w:t xml:space="preserve"> </w:t>
      </w:r>
      <w:r w:rsidRPr="009930CA">
        <w:rPr>
          <w:rStyle w:val="Code"/>
        </w:rPr>
        <w:t>List&lt;T&gt;</w:t>
      </w:r>
      <w:r>
        <w:t xml:space="preserve"> и </w:t>
      </w:r>
      <w:r w:rsidRPr="00216664">
        <w:rPr>
          <w:rStyle w:val="Code"/>
        </w:rPr>
        <w:t>HashSet&lt;T&gt;</w:t>
      </w:r>
      <w:r>
        <w:t>.</w:t>
      </w:r>
    </w:p>
    <w:p w:rsidR="002F1EAF" w:rsidRPr="00BE537E" w:rsidRDefault="002F1EAF" w:rsidP="002F1EAF">
      <w:pPr>
        <w:pStyle w:val="Heading3"/>
      </w:pPr>
      <w:bookmarkStart w:id="2008" w:name="_Toc243587890"/>
      <w:bookmarkStart w:id="2009" w:name="_Toc299461626"/>
      <w:r w:rsidRPr="00BE537E">
        <w:t>Разделяне на задачата на подзадачи</w:t>
      </w:r>
      <w:bookmarkEnd w:id="2008"/>
      <w:bookmarkEnd w:id="2009"/>
    </w:p>
    <w:p w:rsidR="002F1EAF" w:rsidRPr="009930CA" w:rsidRDefault="002F1EAF" w:rsidP="002F1EAF">
      <w:pPr>
        <w:spacing w:after="120"/>
      </w:pPr>
      <w:r w:rsidRPr="009930CA">
        <w:t>Сега остава да си изясним въпроса от къде да започнем написването на задачата.</w:t>
      </w:r>
      <w:r>
        <w:t xml:space="preserve"> </w:t>
      </w:r>
      <w:r w:rsidRPr="009930CA">
        <w:t>Ако запо</w:t>
      </w:r>
      <w:r>
        <w:t>ч</w:t>
      </w:r>
      <w:r w:rsidRPr="009930CA">
        <w:t xml:space="preserve">нем да пишем класа </w:t>
      </w:r>
      <w:r w:rsidRPr="009930CA">
        <w:rPr>
          <w:rStyle w:val="Code"/>
        </w:rPr>
        <w:t>Shop</w:t>
      </w:r>
      <w:r w:rsidRPr="00DA411E">
        <w:t xml:space="preserve">, ще се нуждаем от класа </w:t>
      </w:r>
      <w:r w:rsidRPr="009930CA">
        <w:rPr>
          <w:rStyle w:val="Code"/>
        </w:rPr>
        <w:t>Part</w:t>
      </w:r>
      <w:r w:rsidRPr="009930CA">
        <w:t>.</w:t>
      </w:r>
      <w:r>
        <w:t xml:space="preserve"> </w:t>
      </w:r>
      <w:r w:rsidRPr="009930CA">
        <w:t>Това ни подсеща,</w:t>
      </w:r>
      <w:r>
        <w:t xml:space="preserve"> </w:t>
      </w:r>
      <w:r w:rsidRPr="009930CA">
        <w:t>че трябва да започ</w:t>
      </w:r>
      <w:r>
        <w:t>н</w:t>
      </w:r>
      <w:r w:rsidRPr="009930CA">
        <w:t>ем от клас,</w:t>
      </w:r>
      <w:r>
        <w:t xml:space="preserve"> </w:t>
      </w:r>
      <w:r w:rsidRPr="009930CA">
        <w:t>който не зависи от другите.</w:t>
      </w:r>
      <w:r>
        <w:t xml:space="preserve"> </w:t>
      </w:r>
      <w:r w:rsidRPr="009930CA">
        <w:t>Ще разделим написването на всеки клас на подзадача,</w:t>
      </w:r>
      <w:r>
        <w:t xml:space="preserve"> </w:t>
      </w:r>
      <w:r w:rsidRPr="009930CA">
        <w:t>като ще започнем от независещите от другите класове:</w:t>
      </w:r>
    </w:p>
    <w:p w:rsidR="002F1EAF" w:rsidRPr="009930CA" w:rsidRDefault="002F1EAF" w:rsidP="00222F92">
      <w:pPr>
        <w:numPr>
          <w:ilvl w:val="0"/>
          <w:numId w:val="128"/>
        </w:numPr>
        <w:tabs>
          <w:tab w:val="clear" w:pos="644"/>
        </w:tabs>
        <w:spacing w:after="120"/>
        <w:ind w:left="568" w:hanging="284"/>
      </w:pPr>
      <w:r w:rsidRPr="009930CA">
        <w:t xml:space="preserve">Клас описващ автомобил – </w:t>
      </w:r>
      <w:r w:rsidRPr="009930CA">
        <w:rPr>
          <w:rStyle w:val="Code"/>
        </w:rPr>
        <w:t>Car</w:t>
      </w:r>
    </w:p>
    <w:p w:rsidR="002F1EAF" w:rsidRPr="009930CA" w:rsidRDefault="002F1EAF" w:rsidP="00222F92">
      <w:pPr>
        <w:numPr>
          <w:ilvl w:val="0"/>
          <w:numId w:val="128"/>
        </w:numPr>
        <w:tabs>
          <w:tab w:val="clear" w:pos="644"/>
        </w:tabs>
        <w:spacing w:after="120"/>
        <w:ind w:left="568" w:hanging="284"/>
      </w:pPr>
      <w:r w:rsidRPr="009930CA">
        <w:t xml:space="preserve">Клас описващ производител на части – </w:t>
      </w:r>
      <w:r w:rsidRPr="009930CA">
        <w:rPr>
          <w:rStyle w:val="Code"/>
        </w:rPr>
        <w:t>Manufacturer</w:t>
      </w:r>
    </w:p>
    <w:p w:rsidR="002F1EAF" w:rsidRPr="009930CA" w:rsidRDefault="002F1EAF" w:rsidP="00222F92">
      <w:pPr>
        <w:numPr>
          <w:ilvl w:val="0"/>
          <w:numId w:val="128"/>
        </w:numPr>
        <w:tabs>
          <w:tab w:val="clear" w:pos="644"/>
        </w:tabs>
        <w:spacing w:after="120"/>
        <w:ind w:left="568" w:hanging="284"/>
      </w:pPr>
      <w:r w:rsidRPr="009930CA">
        <w:t>Клас описващ част за а</w:t>
      </w:r>
      <w:r>
        <w:t>в</w:t>
      </w:r>
      <w:r w:rsidRPr="009930CA">
        <w:t xml:space="preserve">томобили – </w:t>
      </w:r>
      <w:r w:rsidRPr="009930CA">
        <w:rPr>
          <w:rStyle w:val="Code"/>
        </w:rPr>
        <w:t>Part</w:t>
      </w:r>
    </w:p>
    <w:p w:rsidR="002F1EAF" w:rsidRPr="00DA411E" w:rsidRDefault="002F1EAF" w:rsidP="00222F92">
      <w:pPr>
        <w:numPr>
          <w:ilvl w:val="0"/>
          <w:numId w:val="128"/>
        </w:numPr>
        <w:tabs>
          <w:tab w:val="clear" w:pos="644"/>
        </w:tabs>
        <w:spacing w:after="120"/>
        <w:ind w:left="568" w:hanging="284"/>
      </w:pPr>
      <w:r w:rsidRPr="00DA411E">
        <w:t xml:space="preserve">Клас за магазина – </w:t>
      </w:r>
      <w:r w:rsidRPr="00DA411E">
        <w:rPr>
          <w:rStyle w:val="Code"/>
        </w:rPr>
        <w:t>Shop</w:t>
      </w:r>
    </w:p>
    <w:p w:rsidR="002F1EAF" w:rsidRPr="009930CA" w:rsidRDefault="002F1EAF" w:rsidP="00222F92">
      <w:pPr>
        <w:numPr>
          <w:ilvl w:val="0"/>
          <w:numId w:val="128"/>
        </w:numPr>
        <w:tabs>
          <w:tab w:val="clear" w:pos="644"/>
        </w:tabs>
        <w:spacing w:after="120"/>
        <w:ind w:left="568" w:hanging="284"/>
      </w:pPr>
      <w:r w:rsidRPr="009930CA">
        <w:t xml:space="preserve">Клас за тестване на останалите класове с примерни данни – </w:t>
      </w:r>
      <w:r w:rsidRPr="009930CA">
        <w:rPr>
          <w:rStyle w:val="Code"/>
        </w:rPr>
        <w:t>TestShop</w:t>
      </w:r>
    </w:p>
    <w:p w:rsidR="002F1EAF" w:rsidRPr="00BE537E" w:rsidRDefault="002F1EAF" w:rsidP="002F1EAF">
      <w:pPr>
        <w:pStyle w:val="Heading3"/>
      </w:pPr>
      <w:bookmarkStart w:id="2010" w:name="_Toc243587891"/>
      <w:bookmarkStart w:id="2011" w:name="_Toc299461627"/>
      <w:r w:rsidRPr="00BE537E">
        <w:t>Имплементиране: стъпка по стъпка</w:t>
      </w:r>
      <w:bookmarkEnd w:id="2010"/>
      <w:bookmarkEnd w:id="2011"/>
    </w:p>
    <w:p w:rsidR="002F1EAF" w:rsidRPr="009930CA" w:rsidRDefault="002F1EAF" w:rsidP="002F1EAF">
      <w:r w:rsidRPr="009930CA">
        <w:t>Започваме написването на класовете,</w:t>
      </w:r>
      <w:r>
        <w:t xml:space="preserve"> </w:t>
      </w:r>
      <w:r w:rsidRPr="009930CA">
        <w:t>ко</w:t>
      </w:r>
      <w:r>
        <w:t>и</w:t>
      </w:r>
      <w:r w:rsidRPr="009930CA">
        <w:t>то сме описали в нашата идея.</w:t>
      </w:r>
      <w:r>
        <w:t xml:space="preserve"> </w:t>
      </w:r>
      <w:r w:rsidRPr="009930CA">
        <w:t>Ще ги съ</w:t>
      </w:r>
      <w:r>
        <w:t>з</w:t>
      </w:r>
      <w:r w:rsidRPr="009930CA">
        <w:t>даваме в реда,</w:t>
      </w:r>
      <w:r>
        <w:t xml:space="preserve"> </w:t>
      </w:r>
      <w:r w:rsidRPr="009930CA">
        <w:t>по който са изброени в списъка.</w:t>
      </w:r>
    </w:p>
    <w:p w:rsidR="002F1EAF" w:rsidRPr="009930CA" w:rsidRDefault="002F1EAF" w:rsidP="002F1EAF">
      <w:pPr>
        <w:pStyle w:val="Heading4"/>
      </w:pPr>
      <w:r>
        <w:t>Стъпка 1: к</w:t>
      </w:r>
      <w:r w:rsidRPr="009930CA">
        <w:t xml:space="preserve">ласът </w:t>
      </w:r>
      <w:r w:rsidRPr="00484721">
        <w:rPr>
          <w:lang w:val="en-US"/>
        </w:rPr>
        <w:t>Car</w:t>
      </w:r>
    </w:p>
    <w:p w:rsidR="002F1EAF" w:rsidRPr="00D95494" w:rsidRDefault="002F1EAF" w:rsidP="002F1EAF">
      <w:pPr>
        <w:spacing w:after="120"/>
      </w:pPr>
      <w:r w:rsidRPr="009930CA">
        <w:t xml:space="preserve">Започваме решаването на задачата с дефинирането на класа </w:t>
      </w:r>
      <w:r w:rsidRPr="009930CA">
        <w:rPr>
          <w:rStyle w:val="Code"/>
        </w:rPr>
        <w:t>Car</w:t>
      </w:r>
      <w:r w:rsidRPr="009930CA">
        <w:t>.</w:t>
      </w:r>
      <w:r>
        <w:t xml:space="preserve"> </w:t>
      </w:r>
      <w:r w:rsidRPr="009930CA">
        <w:t xml:space="preserve">В </w:t>
      </w:r>
      <w:r w:rsidRPr="008A3A7B">
        <w:t>дефиницията имаме три полета</w:t>
      </w:r>
      <w:r w:rsidRPr="009930CA">
        <w:t>,</w:t>
      </w:r>
      <w:r>
        <w:t xml:space="preserve"> </w:t>
      </w:r>
      <w:r w:rsidRPr="009930CA">
        <w:t>които показват прои</w:t>
      </w:r>
      <w:r>
        <w:t>з</w:t>
      </w:r>
      <w:r w:rsidRPr="009930CA">
        <w:t>водителя,</w:t>
      </w:r>
      <w:r>
        <w:t xml:space="preserve"> </w:t>
      </w:r>
      <w:r w:rsidRPr="009930CA">
        <w:t xml:space="preserve">модела и годината на производство на една кола и </w:t>
      </w:r>
      <w:r>
        <w:t xml:space="preserve">стандартния </w:t>
      </w:r>
      <w:r w:rsidRPr="009930CA">
        <w:t xml:space="preserve">метод </w:t>
      </w:r>
      <w:r>
        <w:rPr>
          <w:rStyle w:val="Code"/>
        </w:rPr>
        <w:t>ToString</w:t>
      </w:r>
      <w:r w:rsidRPr="009930CA">
        <w:rPr>
          <w:rStyle w:val="Code"/>
        </w:rPr>
        <w:t>()</w:t>
      </w:r>
      <w:r w:rsidRPr="00DE0931">
        <w:t xml:space="preserve">, който </w:t>
      </w:r>
      <w:r w:rsidRPr="009930CA">
        <w:t>връща низ с информация за дадена кола.</w:t>
      </w:r>
      <w:r>
        <w:t xml:space="preserve"> </w:t>
      </w:r>
      <w:r w:rsidRPr="009930CA">
        <w:t>Дефинираме го по след</w:t>
      </w:r>
      <w:r>
        <w:softHyphen/>
      </w:r>
      <w:r w:rsidRPr="009930CA">
        <w:t>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5F55E5" w:rsidRDefault="002F1EAF" w:rsidP="002F1EAF">
            <w:pPr>
              <w:spacing w:before="0"/>
              <w:jc w:val="center"/>
              <w:rPr>
                <w:rStyle w:val="Code"/>
              </w:rPr>
            </w:pPr>
            <w:r w:rsidRPr="009930CA">
              <w:rPr>
                <w:rStyle w:val="Code"/>
              </w:rPr>
              <w:t>Car.</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C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bran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mode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productionYear;</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Car(</w:t>
            </w:r>
            <w:r>
              <w:rPr>
                <w:rFonts w:ascii="Courier New" w:hAnsi="Courier New" w:cs="Courier New"/>
                <w:noProof/>
                <w:color w:val="0000FF"/>
                <w:szCs w:val="20"/>
              </w:rPr>
              <w:t>string</w:t>
            </w:r>
            <w:r>
              <w:rPr>
                <w:rFonts w:ascii="Courier New" w:hAnsi="Courier New" w:cs="Courier New"/>
                <w:noProof/>
                <w:szCs w:val="20"/>
              </w:rPr>
              <w:t xml:space="preserve"> brand, </w:t>
            </w:r>
            <w:r>
              <w:rPr>
                <w:rFonts w:ascii="Courier New" w:hAnsi="Courier New" w:cs="Courier New"/>
                <w:noProof/>
                <w:color w:val="0000FF"/>
                <w:szCs w:val="20"/>
              </w:rPr>
              <w:t>string</w:t>
            </w:r>
            <w:r>
              <w:rPr>
                <w:rFonts w:ascii="Courier New" w:hAnsi="Courier New" w:cs="Courier New"/>
                <w:noProof/>
                <w:szCs w:val="20"/>
              </w:rPr>
              <w:t xml:space="preserve"> model, </w:t>
            </w:r>
            <w:r>
              <w:rPr>
                <w:rFonts w:ascii="Courier New" w:hAnsi="Courier New" w:cs="Courier New"/>
                <w:noProof/>
                <w:color w:val="0000FF"/>
                <w:szCs w:val="20"/>
              </w:rPr>
              <w:t>string</w:t>
            </w:r>
            <w:r>
              <w:rPr>
                <w:rFonts w:ascii="Courier New" w:hAnsi="Courier New" w:cs="Courier New"/>
                <w:noProof/>
                <w:szCs w:val="20"/>
              </w:rPr>
              <w:t xml:space="preserve"> productionYe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brand = brand;</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model = model;</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productionYear = productionYe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w:t>
            </w:r>
            <w:r>
              <w:rPr>
                <w:rFonts w:ascii="Courier New" w:hAnsi="Courier New" w:cs="Courier New"/>
                <w:noProof/>
                <w:color w:val="A31515"/>
                <w:szCs w:val="20"/>
              </w:rPr>
              <w:t>"&lt;"</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brand + </w:t>
            </w:r>
            <w:r>
              <w:rPr>
                <w:rFonts w:ascii="Courier New" w:hAnsi="Courier New" w:cs="Courier New"/>
                <w:noProof/>
                <w:color w:val="A31515"/>
                <w:szCs w:val="20"/>
              </w:rPr>
              <w:t>","</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model + </w:t>
            </w:r>
            <w:r>
              <w:rPr>
                <w:rFonts w:ascii="Courier New" w:hAnsi="Courier New" w:cs="Courier New"/>
                <w:noProof/>
                <w:color w:val="A31515"/>
                <w:szCs w:val="20"/>
              </w:rPr>
              <w:t>","</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 </w:t>
            </w:r>
            <w:r>
              <w:rPr>
                <w:rFonts w:ascii="Courier New" w:hAnsi="Courier New" w:cs="Courier New"/>
                <w:noProof/>
                <w:color w:val="0000FF"/>
                <w:szCs w:val="20"/>
              </w:rPr>
              <w:t>this</w:t>
            </w:r>
            <w:r>
              <w:rPr>
                <w:rFonts w:ascii="Courier New" w:hAnsi="Courier New" w:cs="Courier New"/>
                <w:noProof/>
                <w:szCs w:val="20"/>
              </w:rPr>
              <w:t xml:space="preserve">.productionYear + </w:t>
            </w:r>
            <w:r>
              <w:rPr>
                <w:rFonts w:ascii="Courier New" w:hAnsi="Courier New" w:cs="Courier New"/>
                <w:noProof/>
                <w:color w:val="A31515"/>
                <w:szCs w:val="20"/>
              </w:rPr>
              <w:t>"&gt;"</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9930CA" w:rsidRDefault="002F1EAF" w:rsidP="002F1EAF">
      <w:pPr>
        <w:pStyle w:val="Heading4"/>
      </w:pPr>
      <w:r>
        <w:t>Стъпка 2: к</w:t>
      </w:r>
      <w:r w:rsidRPr="009930CA">
        <w:t xml:space="preserve">ласът </w:t>
      </w:r>
      <w:r w:rsidRPr="00484721">
        <w:rPr>
          <w:lang w:val="en-US"/>
        </w:rPr>
        <w:t>Manufacturer</w:t>
      </w:r>
    </w:p>
    <w:p w:rsidR="002F1EAF" w:rsidRPr="00D95494" w:rsidRDefault="002F1EAF" w:rsidP="002F1EAF">
      <w:pPr>
        <w:spacing w:after="120"/>
      </w:pPr>
      <w:r w:rsidRPr="009930CA">
        <w:t xml:space="preserve">Следва да реализираме дефиницията на класа </w:t>
      </w:r>
      <w:r w:rsidRPr="009930CA">
        <w:rPr>
          <w:rStyle w:val="Code"/>
        </w:rPr>
        <w:t>Manufacturer</w:t>
      </w:r>
      <w:r w:rsidRPr="009930CA">
        <w:t>,</w:t>
      </w:r>
      <w:r>
        <w:t xml:space="preserve"> </w:t>
      </w:r>
      <w:r w:rsidRPr="009930CA">
        <w:t>който описва производителя на дадена част.</w:t>
      </w:r>
      <w:r>
        <w:t xml:space="preserve"> </w:t>
      </w:r>
      <w:r w:rsidRPr="009930CA">
        <w:t>Той ще има пет полета – име,</w:t>
      </w:r>
      <w:r>
        <w:t xml:space="preserve"> </w:t>
      </w:r>
      <w:r w:rsidRPr="009930CA">
        <w:t>държава, адрес,</w:t>
      </w:r>
      <w:r>
        <w:t xml:space="preserve"> </w:t>
      </w:r>
      <w:r w:rsidRPr="009930CA">
        <w:t>телефонен номер и факс</w:t>
      </w:r>
      <w:r w:rsidRPr="00437849">
        <w:t>.</w:t>
      </w:r>
      <w:r w:rsidRPr="00E72148">
        <w:t xml:space="preserve"> </w:t>
      </w:r>
      <w:r w:rsidRPr="00437849">
        <w:t xml:space="preserve">Ще предефинираме стандартния метод </w:t>
      </w:r>
      <w:r w:rsidRPr="00437849">
        <w:rPr>
          <w:rStyle w:val="Code"/>
        </w:rPr>
        <w:t>ToString()</w:t>
      </w:r>
      <w:r w:rsidRPr="00437849">
        <w:t>,</w:t>
      </w:r>
      <w:r>
        <w:t xml:space="preserve"> с който ще представяме цялата информацията за дадена инстанция на класа </w:t>
      </w:r>
      <w:r>
        <w:rPr>
          <w:rStyle w:val="Code"/>
        </w:rPr>
        <w:t>Manufacturer</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D20EBA" w:rsidRDefault="002F1EAF" w:rsidP="002F1EAF">
            <w:pPr>
              <w:spacing w:before="0"/>
              <w:jc w:val="center"/>
              <w:rPr>
                <w:rStyle w:val="Code"/>
              </w:rPr>
            </w:pPr>
            <w:r w:rsidRPr="009930CA">
              <w:rPr>
                <w:rStyle w:val="Code"/>
              </w:rPr>
              <w:t>Manufacturer.</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Manufactur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oun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addres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phon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fa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Manufacturer(</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nam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country,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address,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phoneNumber,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fa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name = na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country = coun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address = addres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phoneNumber = phon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fax = fa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overrid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oString()</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name + </w:t>
            </w:r>
            <w:r>
              <w:rPr>
                <w:rFonts w:ascii="Courier New" w:hAnsi="Courier New" w:cs="Courier New"/>
                <w:noProof/>
                <w:color w:val="A31515"/>
                <w:szCs w:val="20"/>
                <w:lang w:val="en-US" w:eastAsia="en-US"/>
              </w:rPr>
              <w:t>" &lt;"</w:t>
            </w:r>
            <w:r>
              <w:rPr>
                <w:rFonts w:ascii="Courier New" w:hAnsi="Courier New" w:cs="Courier New"/>
                <w:noProof/>
                <w:szCs w:val="20"/>
                <w:lang w:val="en-US" w:eastAsia="en-US"/>
              </w:rPr>
              <w:t xml:space="preserve">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country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addres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 xml:space="preserve">+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phoneNumber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fax + </w:t>
            </w:r>
            <w:r>
              <w:rPr>
                <w:rFonts w:ascii="Courier New" w:hAnsi="Courier New" w:cs="Courier New"/>
                <w:noProof/>
                <w:color w:val="A31515"/>
                <w:szCs w:val="20"/>
                <w:lang w:val="en-US" w:eastAsia="en-US"/>
              </w:rPr>
              <w: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3E038A"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eastAsia="en-US"/>
              </w:rPr>
              <w:t>}</w:t>
            </w:r>
          </w:p>
        </w:tc>
      </w:tr>
    </w:tbl>
    <w:p w:rsidR="002F1EAF" w:rsidRPr="009930CA" w:rsidRDefault="002F1EAF" w:rsidP="002F1EAF">
      <w:pPr>
        <w:pStyle w:val="Heading4"/>
      </w:pPr>
      <w:r>
        <w:t>Стъпка 3: к</w:t>
      </w:r>
      <w:r w:rsidRPr="009930CA">
        <w:t xml:space="preserve">ласът </w:t>
      </w:r>
      <w:r w:rsidRPr="00484721">
        <w:rPr>
          <w:lang w:val="en-US"/>
        </w:rPr>
        <w:t>Part</w:t>
      </w:r>
    </w:p>
    <w:p w:rsidR="002F1EAF" w:rsidRPr="00D95494" w:rsidRDefault="002F1EAF" w:rsidP="002F1EAF">
      <w:pPr>
        <w:spacing w:after="120"/>
      </w:pPr>
      <w:r w:rsidRPr="009930CA">
        <w:t xml:space="preserve">Сега трябва да дефинираме класа </w:t>
      </w:r>
      <w:r w:rsidRPr="009930CA">
        <w:rPr>
          <w:rStyle w:val="Code"/>
        </w:rPr>
        <w:t>Part</w:t>
      </w:r>
      <w:r w:rsidRPr="009930CA">
        <w:t>.</w:t>
      </w:r>
      <w:r>
        <w:t xml:space="preserve"> </w:t>
      </w:r>
      <w:r w:rsidRPr="009930CA">
        <w:t>Дефиницията му ще включва следните полета – име,</w:t>
      </w:r>
      <w:r>
        <w:t xml:space="preserve"> </w:t>
      </w:r>
      <w:r w:rsidRPr="009930CA">
        <w:t>код,</w:t>
      </w:r>
      <w:r>
        <w:t xml:space="preserve"> </w:t>
      </w:r>
      <w:r w:rsidRPr="009930CA">
        <w:t>категория,</w:t>
      </w:r>
      <w:r>
        <w:t xml:space="preserve"> </w:t>
      </w:r>
      <w:r w:rsidRPr="009930CA">
        <w:t>списък с коли,</w:t>
      </w:r>
      <w:r>
        <w:t xml:space="preserve"> </w:t>
      </w:r>
      <w:r w:rsidRPr="009930CA">
        <w:t>с които може да се използва дадената част,</w:t>
      </w:r>
      <w:r>
        <w:t xml:space="preserve"> </w:t>
      </w:r>
      <w:r w:rsidRPr="009930CA">
        <w:t>начална и крайна цена и производител.</w:t>
      </w:r>
      <w:r>
        <w:t xml:space="preserve"> </w:t>
      </w:r>
      <w:r w:rsidRPr="009930CA">
        <w:t xml:space="preserve">Тук вече ще използваме избраната от нас структура от данни </w:t>
      </w:r>
      <w:r w:rsidRPr="00C7046B">
        <w:rPr>
          <w:rStyle w:val="Code"/>
        </w:rPr>
        <w:t>HashSet</w:t>
      </w:r>
      <w:r w:rsidRPr="00F81DF0">
        <w:rPr>
          <w:rStyle w:val="Code"/>
        </w:rPr>
        <w:t>&lt;</w:t>
      </w:r>
      <w:r w:rsidRPr="00C7046B">
        <w:rPr>
          <w:rStyle w:val="Code"/>
        </w:rPr>
        <w:t>T</w:t>
      </w:r>
      <w:r w:rsidRPr="00F81DF0">
        <w:rPr>
          <w:rStyle w:val="Code"/>
        </w:rPr>
        <w:t>&gt;</w:t>
      </w:r>
      <w:r w:rsidRPr="00DE0931">
        <w:t xml:space="preserve">. </w:t>
      </w:r>
      <w:r w:rsidRPr="009930CA">
        <w:t xml:space="preserve">В случая ще бъде </w:t>
      </w:r>
      <w:r w:rsidRPr="00C7046B">
        <w:rPr>
          <w:rStyle w:val="Code"/>
        </w:rPr>
        <w:t>HashSet</w:t>
      </w:r>
      <w:r w:rsidRPr="00F81DF0">
        <w:rPr>
          <w:rStyle w:val="Code"/>
        </w:rPr>
        <w:t>&lt;</w:t>
      </w:r>
      <w:r w:rsidRPr="00C7046B">
        <w:rPr>
          <w:rStyle w:val="Code"/>
        </w:rPr>
        <w:t>Car</w:t>
      </w:r>
      <w:r w:rsidRPr="00F81DF0">
        <w:rPr>
          <w:rStyle w:val="Code"/>
        </w:rPr>
        <w:t>&gt;</w:t>
      </w:r>
      <w:r w:rsidRPr="009930CA">
        <w:t>.</w:t>
      </w:r>
      <w:r>
        <w:t xml:space="preserve"> </w:t>
      </w:r>
      <w:r w:rsidRPr="009930CA">
        <w:t>Полето показващо производителя на час</w:t>
      </w:r>
      <w:r>
        <w:t>т</w:t>
      </w:r>
      <w:r w:rsidRPr="009930CA">
        <w:t xml:space="preserve">та ще бъде от тип </w:t>
      </w:r>
      <w:r w:rsidRPr="009930CA">
        <w:rPr>
          <w:rStyle w:val="Code"/>
        </w:rPr>
        <w:t>Manufacturer</w:t>
      </w:r>
      <w:r w:rsidRPr="009930CA">
        <w:t>,</w:t>
      </w:r>
      <w:r>
        <w:t xml:space="preserve"> </w:t>
      </w:r>
      <w:r w:rsidRPr="009930CA">
        <w:t>защото задача изисква да се помни допълнителна информация за производителя.</w:t>
      </w:r>
      <w:r>
        <w:t xml:space="preserve"> </w:t>
      </w:r>
      <w:r w:rsidRPr="009930CA">
        <w:t xml:space="preserve">Ако се искаше да се знае само името на производителя (както случая с класа </w:t>
      </w:r>
      <w:r w:rsidRPr="00484721">
        <w:rPr>
          <w:lang w:val="en-US"/>
        </w:rPr>
        <w:t>Car</w:t>
      </w:r>
      <w:r w:rsidRPr="009930CA">
        <w:t>) нямаше да има нужда от този клас.</w:t>
      </w:r>
      <w:r>
        <w:t xml:space="preserve"> </w:t>
      </w:r>
      <w:r w:rsidRPr="009930CA">
        <w:t xml:space="preserve">Щяхме да имаме поле от тип </w:t>
      </w:r>
      <w:r>
        <w:rPr>
          <w:rStyle w:val="Code"/>
        </w:rPr>
        <w:t>s</w:t>
      </w:r>
      <w:r w:rsidRPr="009930CA">
        <w:rPr>
          <w:rStyle w:val="Code"/>
        </w:rPr>
        <w:t>tring</w:t>
      </w:r>
      <w:r w:rsidRPr="009930CA">
        <w:t>.</w:t>
      </w:r>
      <w:r>
        <w:t xml:space="preserve"> </w:t>
      </w:r>
      <w:r w:rsidRPr="009930CA">
        <w:t>За полето,</w:t>
      </w:r>
      <w:r>
        <w:t xml:space="preserve"> </w:t>
      </w:r>
      <w:r w:rsidRPr="009930CA">
        <w:t xml:space="preserve">което описва категорията на частта ще използваме </w:t>
      </w:r>
      <w:r>
        <w:rPr>
          <w:rStyle w:val="Code"/>
        </w:rPr>
        <w:t>e</w:t>
      </w:r>
      <w:r w:rsidRPr="009930CA">
        <w:rPr>
          <w:rStyle w:val="Code"/>
        </w:rPr>
        <w:t>num</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A77C47" w:rsidRDefault="002F1EAF" w:rsidP="002F1EAF">
            <w:pPr>
              <w:spacing w:before="0"/>
              <w:jc w:val="center"/>
              <w:rPr>
                <w:rStyle w:val="Code"/>
              </w:rPr>
            </w:pPr>
            <w:r w:rsidRPr="00277692">
              <w:rPr>
                <w:rStyle w:val="Code"/>
              </w:rPr>
              <w:t>PartCategory.</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enum</w:t>
            </w:r>
            <w:r>
              <w:rPr>
                <w:rFonts w:ascii="Courier New" w:hAnsi="Courier New" w:cs="Courier New"/>
                <w:noProof/>
                <w:szCs w:val="20"/>
              </w:rPr>
              <w:t xml:space="preserve"> </w:t>
            </w:r>
            <w:r>
              <w:rPr>
                <w:rFonts w:ascii="Courier New" w:hAnsi="Courier New" w:cs="Courier New"/>
                <w:noProof/>
                <w:color w:val="2B91AF"/>
                <w:szCs w:val="20"/>
              </w:rPr>
              <w:t>PartCategor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Engin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Tires,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Exhaust,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 xml:space="preserve">Suspention,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Brakes</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D95494" w:rsidRDefault="002F1EAF" w:rsidP="002F1EAF">
      <w:pPr>
        <w:spacing w:after="120"/>
      </w:pPr>
      <w:r w:rsidRPr="009930CA">
        <w:t>Нужен ни е метод за добавяне на кола</w:t>
      </w:r>
      <w:r>
        <w:rPr>
          <w:lang w:val="en-US"/>
        </w:rPr>
        <w:t xml:space="preserve"> </w:t>
      </w:r>
      <w:r w:rsidRPr="009930CA">
        <w:t xml:space="preserve">(обект от тип </w:t>
      </w:r>
      <w:r w:rsidRPr="009930CA">
        <w:rPr>
          <w:rStyle w:val="Code"/>
        </w:rPr>
        <w:t>Car</w:t>
      </w:r>
      <w:r w:rsidRPr="009930CA">
        <w:t>) в списъка с кол</w:t>
      </w:r>
      <w:r>
        <w:t>и</w:t>
      </w:r>
      <w:r w:rsidRPr="009930CA">
        <w:t>те</w:t>
      </w:r>
      <w:r>
        <w:t xml:space="preserve"> </w:t>
      </w:r>
      <w:r w:rsidRPr="009930CA">
        <w:t xml:space="preserve">(в </w:t>
      </w:r>
      <w:r w:rsidRPr="00C7046B">
        <w:rPr>
          <w:rStyle w:val="Code"/>
        </w:rPr>
        <w:t>HashSet&lt;Car&gt;</w:t>
      </w:r>
      <w:r w:rsidRPr="009930CA">
        <w:t>).</w:t>
      </w:r>
      <w:r>
        <w:t xml:space="preserve"> </w:t>
      </w:r>
      <w:r w:rsidRPr="009930CA">
        <w:t xml:space="preserve">Той ще се казва </w:t>
      </w:r>
      <w:r>
        <w:rPr>
          <w:rStyle w:val="Code"/>
        </w:rPr>
        <w:t>A</w:t>
      </w:r>
      <w:r w:rsidRPr="009930CA">
        <w:rPr>
          <w:rStyle w:val="Code"/>
        </w:rPr>
        <w:t>ddSupportedCar(Car car)</w:t>
      </w:r>
      <w:r w:rsidRPr="009930CA">
        <w:t>.</w:t>
      </w:r>
      <w:r>
        <w:t xml:space="preserve"> </w:t>
      </w:r>
      <w:r w:rsidRPr="009930CA">
        <w:t xml:space="preserve">Ето го и кода на класа </w:t>
      </w:r>
      <w:r w:rsidRPr="009930CA">
        <w:rPr>
          <w:rStyle w:val="Code"/>
        </w:rPr>
        <w:t>Part</w:t>
      </w:r>
      <w:r w:rsidRPr="009930CA">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8E0293" w:rsidRDefault="002F1EAF" w:rsidP="002F1EAF">
            <w:pPr>
              <w:spacing w:before="0"/>
              <w:jc w:val="center"/>
              <w:rPr>
                <w:rStyle w:val="Code"/>
              </w:rPr>
            </w:pPr>
            <w:r w:rsidRPr="00277692">
              <w:rPr>
                <w:rStyle w:val="Code"/>
              </w:rPr>
              <w:t>Part.</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String</w:t>
            </w:r>
            <w:r>
              <w:rPr>
                <w:rFonts w:ascii="Courier New" w:hAnsi="Courier New" w:cs="Courier New"/>
                <w:noProof/>
                <w:szCs w:val="20"/>
              </w:rPr>
              <w:t xml:space="preserve"> 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String</w:t>
            </w:r>
            <w:r>
              <w:rPr>
                <w:rFonts w:ascii="Courier New" w:hAnsi="Courier New" w:cs="Courier New"/>
                <w:noProof/>
                <w:szCs w:val="20"/>
              </w:rPr>
              <w:t xml:space="preserve"> cod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PartCategory</w:t>
            </w:r>
            <w:r>
              <w:rPr>
                <w:rFonts w:ascii="Courier New" w:hAnsi="Courier New" w:cs="Courier New"/>
                <w:noProof/>
                <w:szCs w:val="20"/>
              </w:rPr>
              <w:t xml:space="preserve"> categor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2B91AF"/>
                <w:szCs w:val="20"/>
              </w:rPr>
              <w:t>Car</w:t>
            </w:r>
            <w:r>
              <w:rPr>
                <w:rFonts w:ascii="Courier New" w:hAnsi="Courier New" w:cs="Courier New"/>
                <w:noProof/>
                <w:szCs w:val="20"/>
              </w:rPr>
              <w:t>&gt; supportedCa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buyPri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double</w:t>
            </w:r>
            <w:r>
              <w:rPr>
                <w:rFonts w:ascii="Courier New" w:hAnsi="Courier New" w:cs="Courier New"/>
                <w:noProof/>
                <w:szCs w:val="20"/>
              </w:rPr>
              <w:t xml:space="preserve"> sellPri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Manufacturer</w:t>
            </w:r>
            <w:r>
              <w:rPr>
                <w:rFonts w:ascii="Courier New" w:hAnsi="Courier New" w:cs="Courier New"/>
                <w:noProof/>
                <w:szCs w:val="20"/>
              </w:rPr>
              <w:t xml:space="preserve"> manufacturer;</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Part(</w:t>
            </w:r>
            <w:r>
              <w:rPr>
                <w:rFonts w:ascii="Courier New" w:hAnsi="Courier New" w:cs="Courier New"/>
                <w:noProof/>
                <w:color w:val="0000FF"/>
                <w:szCs w:val="20"/>
              </w:rPr>
              <w:t>string</w:t>
            </w:r>
            <w:r>
              <w:rPr>
                <w:rFonts w:ascii="Courier New" w:hAnsi="Courier New" w:cs="Courier New"/>
                <w:noProof/>
                <w:szCs w:val="20"/>
              </w:rPr>
              <w:t xml:space="preserve"> name, </w:t>
            </w:r>
            <w:r>
              <w:rPr>
                <w:rFonts w:ascii="Courier New" w:hAnsi="Courier New" w:cs="Courier New"/>
                <w:noProof/>
                <w:color w:val="0000FF"/>
                <w:szCs w:val="20"/>
              </w:rPr>
              <w:t>double</w:t>
            </w:r>
            <w:r>
              <w:rPr>
                <w:rFonts w:ascii="Courier New" w:hAnsi="Courier New" w:cs="Courier New"/>
                <w:noProof/>
                <w:szCs w:val="20"/>
              </w:rPr>
              <w:t xml:space="preserve"> buyPrice, </w:t>
            </w:r>
            <w:r>
              <w:rPr>
                <w:rFonts w:ascii="Courier New" w:hAnsi="Courier New" w:cs="Courier New"/>
                <w:noProof/>
                <w:color w:val="0000FF"/>
                <w:szCs w:val="20"/>
              </w:rPr>
              <w:t>double</w:t>
            </w:r>
            <w:r>
              <w:rPr>
                <w:rFonts w:ascii="Courier New" w:hAnsi="Courier New" w:cs="Courier New"/>
                <w:noProof/>
                <w:szCs w:val="20"/>
              </w:rPr>
              <w:t xml:space="preserve"> sellPri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nufacturer</w:t>
            </w:r>
            <w:r>
              <w:rPr>
                <w:rFonts w:ascii="Courier New" w:hAnsi="Courier New" w:cs="Courier New"/>
                <w:noProof/>
                <w:szCs w:val="20"/>
              </w:rPr>
              <w:t xml:space="preserve"> manufacturer, </w:t>
            </w:r>
            <w:r>
              <w:rPr>
                <w:rFonts w:ascii="Courier New" w:hAnsi="Courier New" w:cs="Courier New"/>
                <w:noProof/>
                <w:color w:val="0000FF"/>
                <w:szCs w:val="20"/>
              </w:rPr>
              <w:t>string</w:t>
            </w:r>
            <w:r>
              <w:rPr>
                <w:rFonts w:ascii="Courier New" w:hAnsi="Courier New" w:cs="Courier New"/>
                <w:noProof/>
                <w:szCs w:val="20"/>
              </w:rPr>
              <w:t xml:space="preserve"> cod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artCategory</w:t>
            </w:r>
            <w:r>
              <w:rPr>
                <w:rFonts w:ascii="Courier New" w:hAnsi="Courier New" w:cs="Courier New"/>
                <w:noProof/>
                <w:szCs w:val="20"/>
              </w:rPr>
              <w:t xml:space="preserve"> categor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name = 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buyPrice = buyPri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sellPrice = sellPric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manufacturer = manufacture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ode = cod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category = category;</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supportedCar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HashSet</w:t>
            </w:r>
            <w:r>
              <w:rPr>
                <w:rFonts w:ascii="Courier New" w:hAnsi="Courier New" w:cs="Courier New"/>
                <w:noProof/>
                <w:szCs w:val="20"/>
              </w:rPr>
              <w:t>&lt;</w:t>
            </w:r>
            <w:r>
              <w:rPr>
                <w:rFonts w:ascii="Courier New" w:hAnsi="Courier New" w:cs="Courier New"/>
                <w:noProof/>
                <w:color w:val="2B91AF"/>
                <w:szCs w:val="20"/>
              </w:rPr>
              <w:t>Car</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AddSupportedCar(</w:t>
            </w:r>
            <w:r>
              <w:rPr>
                <w:rFonts w:ascii="Courier New" w:hAnsi="Courier New" w:cs="Courier New"/>
                <w:noProof/>
                <w:color w:val="2B91AF"/>
                <w:szCs w:val="20"/>
              </w:rPr>
              <w:t>Car</w:t>
            </w:r>
            <w:r>
              <w:rPr>
                <w:rFonts w:ascii="Courier New" w:hAnsi="Courier New" w:cs="Courier New"/>
                <w:noProof/>
                <w:szCs w:val="20"/>
              </w:rPr>
              <w:t xml:space="preserve"> c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supportedCars.Add(c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ingBuilder</w:t>
            </w:r>
            <w:r>
              <w:rPr>
                <w:rFonts w:ascii="Courier New" w:hAnsi="Courier New" w:cs="Courier New"/>
                <w:noProof/>
                <w:szCs w:val="20"/>
              </w:rPr>
              <w:t xml:space="preserve"> resul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ingBuilder</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Part: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name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code: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code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category: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category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buyPrice: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buyPrice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sellPrice: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sellPrice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manufacturer: "</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manufacturer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Supported cars---"</w:t>
            </w:r>
            <w:r>
              <w:rPr>
                <w:rFonts w:ascii="Courier New" w:hAnsi="Courier New" w:cs="Courier New"/>
                <w:noProof/>
                <w:szCs w:val="20"/>
              </w:rPr>
              <w:t xml:space="preserve"> + </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 xml:space="preserve"> car </w:t>
            </w:r>
            <w:r>
              <w:rPr>
                <w:rFonts w:ascii="Courier New" w:hAnsi="Courier New" w:cs="Courier New"/>
                <w:noProof/>
                <w:color w:val="0000FF"/>
                <w:szCs w:val="20"/>
              </w:rPr>
              <w:t>i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supportedCar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Append(car);</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ToStr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0159B7" w:rsidRDefault="002F1EAF" w:rsidP="002F1EAF">
      <w:pPr>
        <w:spacing w:after="120"/>
        <w:rPr>
          <w:lang w:val="en-US"/>
        </w:rPr>
      </w:pPr>
      <w:r>
        <w:t xml:space="preserve">Понеже в </w:t>
      </w:r>
      <w:r w:rsidRPr="009930CA">
        <w:rPr>
          <w:rStyle w:val="Code"/>
        </w:rPr>
        <w:t>Part</w:t>
      </w:r>
      <w:r>
        <w:t xml:space="preserve"> ползваме </w:t>
      </w:r>
      <w:r w:rsidRPr="00A24954">
        <w:rPr>
          <w:rStyle w:val="Code"/>
        </w:rPr>
        <w:t>HashSet&lt;Car&gt;</w:t>
      </w:r>
      <w:r>
        <w:t xml:space="preserve"> е необходимо да предефинираме методите </w:t>
      </w:r>
      <w:r>
        <w:rPr>
          <w:rStyle w:val="Code"/>
        </w:rPr>
        <w:t>GetH</w:t>
      </w:r>
      <w:r w:rsidRPr="00A24954">
        <w:rPr>
          <w:rStyle w:val="Code"/>
        </w:rPr>
        <w:t>ashCode()</w:t>
      </w:r>
      <w:r w:rsidRPr="000F035A">
        <w:t xml:space="preserve"> и </w:t>
      </w:r>
      <w:r>
        <w:rPr>
          <w:rStyle w:val="Code"/>
        </w:rPr>
        <w:t>E</w:t>
      </w:r>
      <w:r w:rsidRPr="00A24954">
        <w:rPr>
          <w:rStyle w:val="Code"/>
        </w:rPr>
        <w:t>quals</w:t>
      </w:r>
      <w:r w:rsidRPr="00E53B96">
        <w:rPr>
          <w:rStyle w:val="Code"/>
        </w:rPr>
        <w:t>()</w:t>
      </w:r>
      <w:r>
        <w:rPr>
          <w:rStyle w:val="Code"/>
        </w:rPr>
        <w:t xml:space="preserve"> </w:t>
      </w:r>
      <w:r>
        <w:t xml:space="preserve">за класа </w:t>
      </w:r>
      <w:r w:rsidRPr="00A24954">
        <w:rPr>
          <w:rStyle w:val="Code"/>
        </w:rPr>
        <w:t>Car</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overrid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GetHashCod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const</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prime = 3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sult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result = prime * result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brand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 ? 0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brand.GetHashCod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result = prime * result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model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 ? 0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model.GetHashCod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result = prime * result +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productionYea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 ? 0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productionYear.GetHashCod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overrid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Equals(</w:t>
            </w:r>
            <w:r>
              <w:rPr>
                <w:rFonts w:ascii="Courier New" w:hAnsi="Courier New" w:cs="Courier New"/>
                <w:noProof/>
                <w:color w:val="2B91AF"/>
                <w:szCs w:val="20"/>
                <w:lang w:val="en-US" w:eastAsia="en-US"/>
              </w:rPr>
              <w:t>Object</w:t>
            </w:r>
            <w:r>
              <w:rPr>
                <w:rFonts w:ascii="Courier New" w:hAnsi="Courier New" w:cs="Courier New"/>
                <w:noProof/>
                <w:szCs w:val="20"/>
                <w:lang w:val="en-US" w:eastAsia="en-US"/>
              </w:rPr>
              <w:t xml:space="preserve"> obj)</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 == obj)</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bj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GetType() != obj.GetTyp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ar</w:t>
            </w:r>
            <w:r>
              <w:rPr>
                <w:rFonts w:ascii="Courier New" w:hAnsi="Courier New" w:cs="Courier New"/>
                <w:noProof/>
                <w:szCs w:val="20"/>
                <w:lang w:val="en-US" w:eastAsia="en-US"/>
              </w:rPr>
              <w:t xml:space="preserve"> other = (</w:t>
            </w:r>
            <w:r>
              <w:rPr>
                <w:rFonts w:ascii="Courier New" w:hAnsi="Courier New" w:cs="Courier New"/>
                <w:noProof/>
                <w:color w:val="2B91AF"/>
                <w:szCs w:val="20"/>
                <w:lang w:val="en-US" w:eastAsia="en-US"/>
              </w:rPr>
              <w:t>Car</w:t>
            </w:r>
            <w:r>
              <w:rPr>
                <w:rFonts w:ascii="Courier New" w:hAnsi="Courier New" w:cs="Courier New"/>
                <w:noProof/>
                <w:szCs w:val="20"/>
                <w:lang w:val="en-US" w:eastAsia="en-US"/>
              </w:rPr>
              <w:t>)obj;</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brand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ther.brand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brand.Equals(other.bran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model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ther.model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model.Equals(other.model))</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 xml:space="preserve">.productionYea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ther.productionYear != </w:t>
            </w:r>
            <w:r>
              <w:rPr>
                <w:rFonts w:ascii="Courier New" w:hAnsi="Courier New" w:cs="Courier New"/>
                <w:noProof/>
                <w:color w:val="0000FF"/>
                <w:szCs w:val="20"/>
                <w:lang w:val="en-US" w:eastAsia="en-US"/>
              </w:rPr>
              <w:t>null</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his</w:t>
            </w:r>
            <w:r>
              <w:rPr>
                <w:rFonts w:ascii="Courier New" w:hAnsi="Courier New" w:cs="Courier New"/>
                <w:noProof/>
                <w:szCs w:val="20"/>
                <w:lang w:val="en-US" w:eastAsia="en-US"/>
              </w:rPr>
              <w:t>.productionYear.Equals(other.productionYea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Pr="001638A4" w:rsidRDefault="002F1EAF" w:rsidP="002F1EAF">
            <w:pPr>
              <w:autoSpaceDE w:val="0"/>
              <w:autoSpaceDN w:val="0"/>
              <w:adjustRightInd w:val="0"/>
              <w:spacing w:before="0"/>
              <w:jc w:val="left"/>
              <w:rPr>
                <w:rFonts w:ascii="Courier New" w:hAnsi="Courier New" w:cs="Courier New"/>
                <w:noProof/>
                <w:szCs w:val="20"/>
                <w:lang w:val="en-US"/>
              </w:rPr>
            </w:pPr>
            <w:r>
              <w:rPr>
                <w:rFonts w:ascii="Courier New" w:hAnsi="Courier New" w:cs="Courier New"/>
                <w:noProof/>
                <w:szCs w:val="20"/>
                <w:lang w:val="en-US" w:eastAsia="en-US"/>
              </w:rPr>
              <w:t>}</w:t>
            </w:r>
          </w:p>
        </w:tc>
      </w:tr>
    </w:tbl>
    <w:p w:rsidR="002F1EAF" w:rsidRPr="009930CA" w:rsidRDefault="002F1EAF" w:rsidP="002F1EAF">
      <w:pPr>
        <w:pStyle w:val="Heading4"/>
      </w:pPr>
      <w:r>
        <w:t>Стъпка 4: к</w:t>
      </w:r>
      <w:r w:rsidRPr="009930CA">
        <w:t xml:space="preserve">ласът </w:t>
      </w:r>
      <w:r w:rsidRPr="00484721">
        <w:rPr>
          <w:lang w:val="en-US"/>
        </w:rPr>
        <w:t>Shop</w:t>
      </w:r>
    </w:p>
    <w:p w:rsidR="002F1EAF" w:rsidRPr="00D95494" w:rsidRDefault="002F1EAF" w:rsidP="002F1EAF">
      <w:pPr>
        <w:spacing w:after="120"/>
      </w:pPr>
      <w:r w:rsidRPr="009930CA">
        <w:t xml:space="preserve">Вече имаме всички нужни класове за създаване на класа </w:t>
      </w:r>
      <w:r w:rsidRPr="009930CA">
        <w:rPr>
          <w:rStyle w:val="Code"/>
        </w:rPr>
        <w:t>Shop</w:t>
      </w:r>
      <w:r w:rsidRPr="009930CA">
        <w:t>.</w:t>
      </w:r>
      <w:r>
        <w:t xml:space="preserve"> </w:t>
      </w:r>
      <w:r w:rsidRPr="00096CD3">
        <w:t>Той ще има две полета – име и списък от части, които се продават</w:t>
      </w:r>
      <w:r w:rsidRPr="009930CA">
        <w:t>.</w:t>
      </w:r>
      <w:r>
        <w:t xml:space="preserve"> </w:t>
      </w:r>
      <w:r w:rsidRPr="009930CA">
        <w:t xml:space="preserve">Списъкът ще бъде </w:t>
      </w:r>
      <w:r w:rsidRPr="009930CA">
        <w:rPr>
          <w:rStyle w:val="Code"/>
        </w:rPr>
        <w:t>List&lt;Part&gt;</w:t>
      </w:r>
      <w:r w:rsidRPr="009930CA">
        <w:t>.</w:t>
      </w:r>
      <w:r>
        <w:t xml:space="preserve"> Ще добавим</w:t>
      </w:r>
      <w:r w:rsidRPr="009930CA">
        <w:t xml:space="preserve"> метода </w:t>
      </w:r>
      <w:r>
        <w:rPr>
          <w:rStyle w:val="Code"/>
        </w:rPr>
        <w:t>A</w:t>
      </w:r>
      <w:r w:rsidRPr="009930CA">
        <w:rPr>
          <w:rStyle w:val="Code"/>
        </w:rPr>
        <w:t>ddPart(Part part)</w:t>
      </w:r>
      <w:r>
        <w:t>, ч</w:t>
      </w:r>
      <w:r w:rsidRPr="009930CA">
        <w:t xml:space="preserve">рез </w:t>
      </w:r>
      <w:r>
        <w:t xml:space="preserve">който </w:t>
      </w:r>
      <w:r w:rsidRPr="009930CA">
        <w:t>ще добавяме нова част</w:t>
      </w:r>
      <w:r>
        <w:t>. С предефинирания</w:t>
      </w:r>
      <w:r w:rsidRPr="009930CA">
        <w:t xml:space="preserve"> </w:t>
      </w:r>
      <w:r w:rsidRPr="00C7046B">
        <w:rPr>
          <w:rStyle w:val="Code"/>
        </w:rPr>
        <w:t>ToString()</w:t>
      </w:r>
      <w:r>
        <w:t xml:space="preserve"> </w:t>
      </w:r>
      <w:r w:rsidRPr="009930CA">
        <w:t>ще отпечат</w:t>
      </w:r>
      <w:r>
        <w:t>в</w:t>
      </w:r>
      <w:r w:rsidRPr="009930CA">
        <w:t xml:space="preserve">аме </w:t>
      </w:r>
      <w:r>
        <w:t xml:space="preserve">името на магазина и </w:t>
      </w:r>
      <w:r w:rsidRPr="009930CA">
        <w:t xml:space="preserve">частите в </w:t>
      </w:r>
      <w:r>
        <w:t>него</w:t>
      </w:r>
      <w:r w:rsidRPr="009930CA">
        <w:t>.</w:t>
      </w:r>
      <w:r>
        <w:t xml:space="preserve"> Ето примерна реали</w:t>
      </w:r>
      <w:r>
        <w:softHyphen/>
        <w:t>зац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760C74" w:rsidRDefault="002F1EAF" w:rsidP="002F1EAF">
            <w:pPr>
              <w:spacing w:before="0"/>
              <w:jc w:val="center"/>
              <w:rPr>
                <w:rStyle w:val="Code"/>
              </w:rPr>
            </w:pPr>
            <w:r w:rsidRPr="00901A02">
              <w:rPr>
                <w:rStyle w:val="Code"/>
              </w:rPr>
              <w:t>Shop.</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Shop</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rivate</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Part</w:t>
            </w:r>
            <w:r>
              <w:rPr>
                <w:rFonts w:ascii="Courier New" w:hAnsi="Courier New" w:cs="Courier New"/>
                <w:noProof/>
                <w:szCs w:val="20"/>
              </w:rPr>
              <w:t>&gt; parts;</w:t>
            </w:r>
          </w:p>
          <w:p w:rsidR="002F1EAF" w:rsidRPr="00F940DD" w:rsidRDefault="002F1EAF" w:rsidP="002F1EAF">
            <w:pPr>
              <w:autoSpaceDE w:val="0"/>
              <w:autoSpaceDN w:val="0"/>
              <w:adjustRightInd w:val="0"/>
              <w:spacing w:before="0"/>
              <w:jc w:val="left"/>
              <w:rPr>
                <w:rFonts w:ascii="Courier New" w:hAnsi="Courier New" w:cs="Courier New"/>
                <w:noProof/>
                <w:szCs w:val="20"/>
                <w:lang w:val="en-US"/>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Shop(</w:t>
            </w:r>
            <w:r>
              <w:rPr>
                <w:rFonts w:ascii="Courier New" w:hAnsi="Courier New" w:cs="Courier New"/>
                <w:noProof/>
                <w:color w:val="0000FF"/>
                <w:szCs w:val="20"/>
              </w:rPr>
              <w:t>string</w:t>
            </w:r>
            <w:r>
              <w:rPr>
                <w:rFonts w:ascii="Courier New" w:hAnsi="Courier New" w:cs="Courier New"/>
                <w:noProof/>
                <w:szCs w:val="20"/>
              </w:rPr>
              <w:t xml:space="preserve"> 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name = nam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 xml:space="preserve">.parts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List</w:t>
            </w:r>
            <w:r>
              <w:rPr>
                <w:rFonts w:ascii="Courier New" w:hAnsi="Courier New" w:cs="Courier New"/>
                <w:noProof/>
                <w:szCs w:val="20"/>
              </w:rPr>
              <w:t>&lt;</w:t>
            </w:r>
            <w:r>
              <w:rPr>
                <w:rFonts w:ascii="Courier New" w:hAnsi="Courier New" w:cs="Courier New"/>
                <w:noProof/>
                <w:color w:val="2B91AF"/>
                <w:szCs w:val="20"/>
              </w:rPr>
              <w:t>Part</w:t>
            </w:r>
            <w:r>
              <w:rPr>
                <w:rFonts w:ascii="Courier New" w:hAnsi="Courier New" w:cs="Courier New"/>
                <w:noProof/>
                <w:szCs w:val="20"/>
              </w:rPr>
              <w:t>&g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w:t>
            </w:r>
            <w:r>
              <w:rPr>
                <w:rFonts w:ascii="Courier New" w:hAnsi="Courier New" w:cs="Courier New"/>
                <w:noProof/>
                <w:szCs w:val="20"/>
                <w:lang w:val="en-US"/>
              </w:rPr>
              <w:t>A</w:t>
            </w:r>
            <w:r>
              <w:rPr>
                <w:rFonts w:ascii="Courier New" w:hAnsi="Courier New" w:cs="Courier New"/>
                <w:noProof/>
                <w:szCs w:val="20"/>
              </w:rPr>
              <w:t>ddPart(</w:t>
            </w:r>
            <w:r>
              <w:rPr>
                <w:rFonts w:ascii="Courier New" w:hAnsi="Courier New" w:cs="Courier New"/>
                <w:noProof/>
                <w:color w:val="2B91AF"/>
                <w:szCs w:val="20"/>
              </w:rPr>
              <w:t>Part</w:t>
            </w:r>
            <w:r>
              <w:rPr>
                <w:rFonts w:ascii="Courier New" w:hAnsi="Courier New" w:cs="Courier New"/>
                <w:noProof/>
                <w:szCs w:val="20"/>
              </w:rPr>
              <w:t xml:space="preserve"> 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this</w:t>
            </w:r>
            <w:r>
              <w:rPr>
                <w:rFonts w:ascii="Courier New" w:hAnsi="Courier New" w:cs="Courier New"/>
                <w:noProof/>
                <w:szCs w:val="20"/>
              </w:rPr>
              <w:t>.parts.Add(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override</w:t>
            </w:r>
            <w:r>
              <w:rPr>
                <w:rFonts w:ascii="Courier New" w:hAnsi="Courier New" w:cs="Courier New"/>
                <w:noProof/>
                <w:szCs w:val="20"/>
              </w:rPr>
              <w:t xml:space="preserve"> </w:t>
            </w:r>
            <w:r>
              <w:rPr>
                <w:rFonts w:ascii="Courier New" w:hAnsi="Courier New" w:cs="Courier New"/>
                <w:noProof/>
                <w:color w:val="0000FF"/>
                <w:szCs w:val="20"/>
              </w:rPr>
              <w:t>string</w:t>
            </w:r>
            <w:r>
              <w:rPr>
                <w:rFonts w:ascii="Courier New" w:hAnsi="Courier New" w:cs="Courier New"/>
                <w:noProof/>
                <w:szCs w:val="20"/>
              </w:rPr>
              <w:t xml:space="preserve"> ToStr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tringBuilder</w:t>
            </w:r>
            <w:r>
              <w:rPr>
                <w:rFonts w:ascii="Courier New" w:hAnsi="Courier New" w:cs="Courier New"/>
                <w:noProof/>
                <w:szCs w:val="20"/>
              </w:rPr>
              <w:t xml:space="preserve"> resul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tringBuilder</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Shop: "</w:t>
            </w:r>
            <w:r>
              <w:rPr>
                <w:rFonts w:ascii="Courier New" w:hAnsi="Courier New" w:cs="Courier New"/>
                <w:noProof/>
                <w:szCs w:val="20"/>
              </w:rPr>
              <w:t xml:space="preserve"> + </w:t>
            </w:r>
            <w:r>
              <w:rPr>
                <w:rFonts w:ascii="Courier New" w:hAnsi="Courier New" w:cs="Courier New"/>
                <w:noProof/>
                <w:color w:val="0000FF"/>
                <w:szCs w:val="20"/>
              </w:rPr>
              <w:t>this</w:t>
            </w:r>
            <w:r>
              <w:rPr>
                <w:rFonts w:ascii="Courier New" w:hAnsi="Courier New" w:cs="Courier New"/>
                <w:noProof/>
                <w:szCs w:val="20"/>
              </w:rPr>
              <w:t xml:space="preserve">.name + </w:t>
            </w:r>
            <w:r>
              <w:rPr>
                <w:rFonts w:ascii="Courier New" w:hAnsi="Courier New" w:cs="Courier New"/>
                <w:noProof/>
                <w:color w:val="A31515"/>
                <w:szCs w:val="20"/>
              </w:rPr>
              <w:t>"\n\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foreach</w:t>
            </w:r>
            <w:r>
              <w:rPr>
                <w:rFonts w:ascii="Courier New" w:hAnsi="Courier New" w:cs="Courier New"/>
                <w:noProof/>
                <w:szCs w:val="20"/>
              </w:rPr>
              <w:t xml:space="preserve"> (</w:t>
            </w:r>
            <w:r>
              <w:rPr>
                <w:rFonts w:ascii="Courier New" w:hAnsi="Courier New" w:cs="Courier New"/>
                <w:noProof/>
                <w:color w:val="2B91AF"/>
                <w:szCs w:val="20"/>
              </w:rPr>
              <w:t>Part</w:t>
            </w:r>
            <w:r>
              <w:rPr>
                <w:rFonts w:ascii="Courier New" w:hAnsi="Courier New" w:cs="Courier New"/>
                <w:noProof/>
                <w:szCs w:val="20"/>
              </w:rPr>
              <w:t xml:space="preserve"> part </w:t>
            </w:r>
            <w:r>
              <w:rPr>
                <w:rFonts w:ascii="Courier New" w:hAnsi="Courier New" w:cs="Courier New"/>
                <w:noProof/>
                <w:color w:val="0000FF"/>
                <w:szCs w:val="20"/>
              </w:rPr>
              <w:t>in</w:t>
            </w:r>
            <w:r>
              <w:rPr>
                <w:rFonts w:ascii="Courier New" w:hAnsi="Courier New" w:cs="Courier New"/>
                <w:noProof/>
                <w:szCs w:val="20"/>
              </w:rPr>
              <w:t xml:space="preserve"> </w:t>
            </w:r>
            <w:r>
              <w:rPr>
                <w:rFonts w:ascii="Courier New" w:hAnsi="Courier New" w:cs="Courier New"/>
                <w:noProof/>
                <w:color w:val="0000FF"/>
                <w:szCs w:val="20"/>
              </w:rPr>
              <w:t>this</w:t>
            </w:r>
            <w:r>
              <w:rPr>
                <w:rFonts w:ascii="Courier New" w:hAnsi="Courier New" w:cs="Courier New"/>
                <w:noProof/>
                <w:szCs w:val="20"/>
              </w:rPr>
              <w:t>.part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Append(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result.Append(</w:t>
            </w:r>
            <w:r>
              <w:rPr>
                <w:rFonts w:ascii="Courier New" w:hAnsi="Courier New" w:cs="Courier New"/>
                <w:noProof/>
                <w:color w:val="A31515"/>
                <w:szCs w:val="20"/>
              </w:rPr>
              <w:t>"\n"</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0000FF"/>
                <w:szCs w:val="20"/>
              </w:rPr>
              <w:t>return</w:t>
            </w:r>
            <w:r>
              <w:rPr>
                <w:rFonts w:ascii="Courier New" w:hAnsi="Courier New" w:cs="Courier New"/>
                <w:noProof/>
                <w:szCs w:val="20"/>
              </w:rPr>
              <w:t xml:space="preserve"> result.ToString();</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9930CA" w:rsidRDefault="002F1EAF" w:rsidP="002F1EAF">
      <w:pPr>
        <w:pStyle w:val="Heading4"/>
      </w:pPr>
      <w:r>
        <w:t>Стъпка 5: к</w:t>
      </w:r>
      <w:r w:rsidRPr="009930CA">
        <w:t xml:space="preserve">ласът </w:t>
      </w:r>
      <w:r w:rsidRPr="00484721">
        <w:rPr>
          <w:noProof/>
          <w:lang w:val="en-US"/>
        </w:rPr>
        <w:t>ТestShop</w:t>
      </w:r>
    </w:p>
    <w:p w:rsidR="002F1EAF" w:rsidRPr="00D95494" w:rsidRDefault="002F1EAF" w:rsidP="002F1EAF">
      <w:pPr>
        <w:spacing w:after="120"/>
      </w:pPr>
      <w:r w:rsidRPr="009930CA">
        <w:t>Създадохме всички нужни класове.</w:t>
      </w:r>
      <w:r>
        <w:t xml:space="preserve"> </w:t>
      </w:r>
      <w:r w:rsidRPr="009930CA">
        <w:t>Остава да създадем още един,</w:t>
      </w:r>
      <w:r>
        <w:t xml:space="preserve"> </w:t>
      </w:r>
      <w:r w:rsidRPr="009930CA">
        <w:t xml:space="preserve">с който </w:t>
      </w:r>
      <w:r>
        <w:t>да демонстрираме използването на всички останали класове</w:t>
      </w:r>
      <w:r w:rsidRPr="009930CA">
        <w:t xml:space="preserve">. Той ще се казва </w:t>
      </w:r>
      <w:r w:rsidRPr="009930CA">
        <w:rPr>
          <w:rStyle w:val="Code"/>
        </w:rPr>
        <w:t>ТestShop</w:t>
      </w:r>
      <w:r w:rsidRPr="009930CA">
        <w:t>.</w:t>
      </w:r>
      <w:r>
        <w:t xml:space="preserve"> </w:t>
      </w:r>
      <w:r w:rsidRPr="009930CA">
        <w:t xml:space="preserve">В </w:t>
      </w:r>
      <w:r>
        <w:rPr>
          <w:rStyle w:val="Code"/>
        </w:rPr>
        <w:t>M</w:t>
      </w:r>
      <w:r w:rsidRPr="00DE0931">
        <w:rPr>
          <w:rStyle w:val="Code"/>
        </w:rPr>
        <w:t>ain()</w:t>
      </w:r>
      <w:r w:rsidRPr="009930CA">
        <w:t xml:space="preserve"> метода ще създадем два производителя и няколко коли.</w:t>
      </w:r>
      <w:r>
        <w:t xml:space="preserve"> </w:t>
      </w:r>
      <w:r w:rsidRPr="009930CA">
        <w:t xml:space="preserve">Ще ги добавим към две части. Частите ще добавим към обект от тип </w:t>
      </w:r>
      <w:r w:rsidRPr="009930CA">
        <w:rPr>
          <w:rStyle w:val="Code"/>
        </w:rPr>
        <w:t>Shop</w:t>
      </w:r>
      <w:r w:rsidRPr="009930CA">
        <w:t>.</w:t>
      </w:r>
      <w:r>
        <w:t xml:space="preserve"> </w:t>
      </w:r>
      <w:r w:rsidRPr="009930CA">
        <w:t>Накрая ще отпечатаме всичко на конзолата.</w:t>
      </w:r>
      <w:r>
        <w:t xml:space="preserve"> </w:t>
      </w:r>
      <w:r w:rsidRPr="009930CA">
        <w:t>Ето при</w:t>
      </w:r>
      <w:r>
        <w:softHyphen/>
      </w:r>
      <w:r w:rsidRPr="009930CA">
        <w:t>мерния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6E2E73" w:rsidRDefault="002F1EAF" w:rsidP="002F1EAF">
            <w:pPr>
              <w:spacing w:before="0"/>
              <w:jc w:val="center"/>
              <w:rPr>
                <w:rStyle w:val="Code"/>
              </w:rPr>
            </w:pPr>
            <w:r w:rsidRPr="008B5663">
              <w:rPr>
                <w:rStyle w:val="Code"/>
              </w:rPr>
              <w:t>TestShop.</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color w:val="2B91A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estShop</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nufacturer</w:t>
            </w:r>
            <w:r>
              <w:rPr>
                <w:rFonts w:ascii="Courier New" w:hAnsi="Courier New" w:cs="Courier New"/>
                <w:noProof/>
                <w:szCs w:val="20"/>
              </w:rPr>
              <w:t xml:space="preserve"> bmw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Manufacturer</w:t>
            </w:r>
            <w:r>
              <w:rPr>
                <w:rFonts w:ascii="Courier New" w:hAnsi="Courier New" w:cs="Courier New"/>
                <w:noProof/>
                <w:szCs w:val="20"/>
              </w:rPr>
              <w:t>(</w:t>
            </w:r>
            <w:r>
              <w:rPr>
                <w:rFonts w:ascii="Courier New" w:hAnsi="Courier New" w:cs="Courier New"/>
                <w:noProof/>
                <w:color w:val="A31515"/>
                <w:szCs w:val="20"/>
              </w:rPr>
              <w:t>"BW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Germany"</w:t>
            </w:r>
            <w:r>
              <w:rPr>
                <w:rFonts w:ascii="Courier New" w:hAnsi="Courier New" w:cs="Courier New"/>
                <w:noProof/>
                <w:szCs w:val="20"/>
              </w:rPr>
              <w:t xml:space="preserve">, </w:t>
            </w:r>
            <w:r>
              <w:rPr>
                <w:rFonts w:ascii="Courier New" w:hAnsi="Courier New" w:cs="Courier New"/>
                <w:noProof/>
                <w:color w:val="A31515"/>
                <w:szCs w:val="20"/>
              </w:rPr>
              <w:t>"Bavaria"</w:t>
            </w:r>
            <w:r>
              <w:rPr>
                <w:rFonts w:ascii="Courier New" w:hAnsi="Courier New" w:cs="Courier New"/>
                <w:noProof/>
                <w:szCs w:val="20"/>
              </w:rPr>
              <w:t xml:space="preserve">, </w:t>
            </w:r>
            <w:r>
              <w:rPr>
                <w:rFonts w:ascii="Courier New" w:hAnsi="Courier New" w:cs="Courier New"/>
                <w:noProof/>
                <w:color w:val="A31515"/>
                <w:szCs w:val="20"/>
              </w:rPr>
              <w:t>"665544"</w:t>
            </w:r>
            <w:r>
              <w:rPr>
                <w:rFonts w:ascii="Courier New" w:hAnsi="Courier New" w:cs="Courier New"/>
                <w:noProof/>
                <w:szCs w:val="20"/>
              </w:rPr>
              <w:t xml:space="preserve">, </w:t>
            </w:r>
            <w:r>
              <w:rPr>
                <w:rFonts w:ascii="Courier New" w:hAnsi="Courier New" w:cs="Courier New"/>
                <w:noProof/>
                <w:color w:val="A31515"/>
                <w:szCs w:val="20"/>
              </w:rPr>
              <w:t>"876666"</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nufacturer</w:t>
            </w:r>
            <w:r>
              <w:rPr>
                <w:rFonts w:ascii="Courier New" w:hAnsi="Courier New" w:cs="Courier New"/>
                <w:noProof/>
                <w:szCs w:val="20"/>
              </w:rPr>
              <w:t xml:space="preserve"> lad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Manufacturer</w:t>
            </w:r>
            <w:r>
              <w:rPr>
                <w:rFonts w:ascii="Courier New" w:hAnsi="Courier New" w:cs="Courier New"/>
                <w:noProof/>
                <w:szCs w:val="20"/>
              </w:rPr>
              <w:t>(</w:t>
            </w:r>
            <w:r>
              <w:rPr>
                <w:rFonts w:ascii="Courier New" w:hAnsi="Courier New" w:cs="Courier New"/>
                <w:noProof/>
                <w:color w:val="A31515"/>
                <w:szCs w:val="20"/>
              </w:rPr>
              <w:t>"Lada"</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Russia"</w:t>
            </w:r>
            <w:r>
              <w:rPr>
                <w:rFonts w:ascii="Courier New" w:hAnsi="Courier New" w:cs="Courier New"/>
                <w:noProof/>
                <w:szCs w:val="20"/>
              </w:rPr>
              <w:t xml:space="preserve">, </w:t>
            </w:r>
            <w:r>
              <w:rPr>
                <w:rFonts w:ascii="Courier New" w:hAnsi="Courier New" w:cs="Courier New"/>
                <w:noProof/>
                <w:color w:val="A31515"/>
                <w:szCs w:val="20"/>
              </w:rPr>
              <w:t>"Moscow"</w:t>
            </w:r>
            <w:r>
              <w:rPr>
                <w:rFonts w:ascii="Courier New" w:hAnsi="Courier New" w:cs="Courier New"/>
                <w:noProof/>
                <w:szCs w:val="20"/>
              </w:rPr>
              <w:t xml:space="preserve">, </w:t>
            </w:r>
            <w:r>
              <w:rPr>
                <w:rFonts w:ascii="Courier New" w:hAnsi="Courier New" w:cs="Courier New"/>
                <w:noProof/>
                <w:color w:val="A31515"/>
                <w:szCs w:val="20"/>
              </w:rPr>
              <w:t>"653443"</w:t>
            </w:r>
            <w:r>
              <w:rPr>
                <w:rFonts w:ascii="Courier New" w:hAnsi="Courier New" w:cs="Courier New"/>
                <w:noProof/>
                <w:szCs w:val="20"/>
              </w:rPr>
              <w:t xml:space="preserve">, </w:t>
            </w:r>
            <w:r>
              <w:rPr>
                <w:rFonts w:ascii="Courier New" w:hAnsi="Courier New" w:cs="Courier New"/>
                <w:noProof/>
                <w:color w:val="A31515"/>
                <w:szCs w:val="20"/>
              </w:rPr>
              <w:t>"893321"</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bmw316i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BMW"</w:t>
            </w:r>
            <w:r>
              <w:rPr>
                <w:rFonts w:ascii="Courier New" w:hAnsi="Courier New" w:cs="Courier New"/>
                <w:noProof/>
                <w:szCs w:val="20"/>
              </w:rPr>
              <w:t xml:space="preserve">, </w:t>
            </w:r>
            <w:r>
              <w:rPr>
                <w:rFonts w:ascii="Courier New" w:hAnsi="Courier New" w:cs="Courier New"/>
                <w:noProof/>
                <w:color w:val="A31515"/>
                <w:szCs w:val="20"/>
              </w:rPr>
              <w:t>"316i"</w:t>
            </w:r>
            <w:r>
              <w:rPr>
                <w:rFonts w:ascii="Courier New" w:hAnsi="Courier New" w:cs="Courier New"/>
                <w:noProof/>
                <w:szCs w:val="20"/>
              </w:rPr>
              <w:t xml:space="preserve">, </w:t>
            </w:r>
            <w:r>
              <w:rPr>
                <w:rFonts w:ascii="Courier New" w:hAnsi="Courier New" w:cs="Courier New"/>
                <w:noProof/>
                <w:color w:val="A31515"/>
                <w:szCs w:val="20"/>
              </w:rPr>
              <w:t>"1994"</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ladaSamar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Lada"</w:t>
            </w:r>
            <w:r>
              <w:rPr>
                <w:rFonts w:ascii="Courier New" w:hAnsi="Courier New" w:cs="Courier New"/>
                <w:noProof/>
                <w:szCs w:val="20"/>
              </w:rPr>
              <w:t xml:space="preserve">, </w:t>
            </w:r>
            <w:r>
              <w:rPr>
                <w:rFonts w:ascii="Courier New" w:hAnsi="Courier New" w:cs="Courier New"/>
                <w:noProof/>
                <w:color w:val="A31515"/>
                <w:szCs w:val="20"/>
              </w:rPr>
              <w:t>"Samara"</w:t>
            </w:r>
            <w:r>
              <w:rPr>
                <w:rFonts w:ascii="Courier New" w:hAnsi="Courier New" w:cs="Courier New"/>
                <w:noProof/>
                <w:szCs w:val="20"/>
              </w:rPr>
              <w:t xml:space="preserve">, </w:t>
            </w:r>
            <w:r>
              <w:rPr>
                <w:rFonts w:ascii="Courier New" w:hAnsi="Courier New" w:cs="Courier New"/>
                <w:noProof/>
                <w:color w:val="A31515"/>
                <w:szCs w:val="20"/>
              </w:rPr>
              <w:t>"1987"</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mazdaMX5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Mazda"</w:t>
            </w:r>
            <w:r>
              <w:rPr>
                <w:rFonts w:ascii="Courier New" w:hAnsi="Courier New" w:cs="Courier New"/>
                <w:noProof/>
                <w:szCs w:val="20"/>
              </w:rPr>
              <w:t xml:space="preserve">, </w:t>
            </w:r>
            <w:r>
              <w:rPr>
                <w:rFonts w:ascii="Courier New" w:hAnsi="Courier New" w:cs="Courier New"/>
                <w:noProof/>
                <w:color w:val="A31515"/>
                <w:szCs w:val="20"/>
              </w:rPr>
              <w:t>"MX5"</w:t>
            </w:r>
            <w:r>
              <w:rPr>
                <w:rFonts w:ascii="Courier New" w:hAnsi="Courier New" w:cs="Courier New"/>
                <w:noProof/>
                <w:szCs w:val="20"/>
              </w:rPr>
              <w:t xml:space="preserve">, </w:t>
            </w:r>
            <w:r>
              <w:rPr>
                <w:rFonts w:ascii="Courier New" w:hAnsi="Courier New" w:cs="Courier New"/>
                <w:noProof/>
                <w:color w:val="A31515"/>
                <w:szCs w:val="20"/>
              </w:rPr>
              <w:t>"1999"</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mercedesC500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Mercedes"</w:t>
            </w:r>
            <w:r>
              <w:rPr>
                <w:rFonts w:ascii="Courier New" w:hAnsi="Courier New" w:cs="Courier New"/>
                <w:noProof/>
                <w:szCs w:val="20"/>
              </w:rPr>
              <w:t xml:space="preserve">, </w:t>
            </w:r>
            <w:r>
              <w:rPr>
                <w:rFonts w:ascii="Courier New" w:hAnsi="Courier New" w:cs="Courier New"/>
                <w:noProof/>
                <w:color w:val="A31515"/>
                <w:szCs w:val="20"/>
              </w:rPr>
              <w:t>"C500"</w:t>
            </w:r>
            <w:r>
              <w:rPr>
                <w:rFonts w:ascii="Courier New" w:hAnsi="Courier New" w:cs="Courier New"/>
                <w:noProof/>
                <w:szCs w:val="20"/>
              </w:rPr>
              <w:t xml:space="preserve">, </w:t>
            </w:r>
            <w:r>
              <w:rPr>
                <w:rFonts w:ascii="Courier New" w:hAnsi="Courier New" w:cs="Courier New"/>
                <w:noProof/>
                <w:color w:val="A31515"/>
                <w:szCs w:val="20"/>
              </w:rPr>
              <w:t>"2008"</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traban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Trabant"</w:t>
            </w:r>
            <w:r>
              <w:rPr>
                <w:rFonts w:ascii="Courier New" w:hAnsi="Courier New" w:cs="Courier New"/>
                <w:noProof/>
                <w:szCs w:val="20"/>
              </w:rPr>
              <w:t xml:space="preserve">, </w:t>
            </w:r>
            <w:r>
              <w:rPr>
                <w:rFonts w:ascii="Courier New" w:hAnsi="Courier New" w:cs="Courier New"/>
                <w:noProof/>
                <w:color w:val="A31515"/>
                <w:szCs w:val="20"/>
              </w:rPr>
              <w:t>"super"</w:t>
            </w:r>
            <w:r>
              <w:rPr>
                <w:rFonts w:ascii="Courier New" w:hAnsi="Courier New" w:cs="Courier New"/>
                <w:noProof/>
                <w:szCs w:val="20"/>
              </w:rPr>
              <w:t xml:space="preserve">, </w:t>
            </w:r>
            <w:r>
              <w:rPr>
                <w:rFonts w:ascii="Courier New" w:hAnsi="Courier New" w:cs="Courier New"/>
                <w:noProof/>
                <w:color w:val="A31515"/>
                <w:szCs w:val="20"/>
              </w:rPr>
              <w:t>"1966"</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opelAstr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Opel"</w:t>
            </w:r>
            <w:r>
              <w:rPr>
                <w:rFonts w:ascii="Courier New" w:hAnsi="Courier New" w:cs="Courier New"/>
                <w:noProof/>
                <w:szCs w:val="20"/>
              </w:rPr>
              <w:t xml:space="preserve">, </w:t>
            </w:r>
            <w:r>
              <w:rPr>
                <w:rFonts w:ascii="Courier New" w:hAnsi="Courier New" w:cs="Courier New"/>
                <w:noProof/>
                <w:color w:val="A31515"/>
                <w:szCs w:val="20"/>
              </w:rPr>
              <w:t>"Astra"</w:t>
            </w:r>
            <w:r>
              <w:rPr>
                <w:rFonts w:ascii="Courier New" w:hAnsi="Courier New" w:cs="Courier New"/>
                <w:noProof/>
                <w:szCs w:val="20"/>
              </w:rPr>
              <w:t xml:space="preserve">, </w:t>
            </w:r>
            <w:r>
              <w:rPr>
                <w:rFonts w:ascii="Courier New" w:hAnsi="Courier New" w:cs="Courier New"/>
                <w:noProof/>
                <w:color w:val="A31515"/>
                <w:szCs w:val="20"/>
              </w:rPr>
              <w:t>"1997"</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art</w:t>
            </w:r>
            <w:r>
              <w:rPr>
                <w:rFonts w:ascii="Courier New" w:hAnsi="Courier New" w:cs="Courier New"/>
                <w:noProof/>
                <w:szCs w:val="20"/>
              </w:rPr>
              <w:t xml:space="preserve"> cheapPar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art</w:t>
            </w:r>
            <w:r>
              <w:rPr>
                <w:rFonts w:ascii="Courier New" w:hAnsi="Courier New" w:cs="Courier New"/>
                <w:noProof/>
                <w:szCs w:val="20"/>
              </w:rPr>
              <w:t>(</w:t>
            </w:r>
            <w:r>
              <w:rPr>
                <w:rFonts w:ascii="Courier New" w:hAnsi="Courier New" w:cs="Courier New"/>
                <w:noProof/>
                <w:color w:val="A31515"/>
                <w:szCs w:val="20"/>
              </w:rPr>
              <w:t>"Tires 165/50/13"</w:t>
            </w:r>
            <w:r>
              <w:rPr>
                <w:rFonts w:ascii="Courier New" w:hAnsi="Courier New" w:cs="Courier New"/>
                <w:noProof/>
                <w:szCs w:val="20"/>
              </w:rPr>
              <w:t>, 302.36,</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345.58, lada, </w:t>
            </w:r>
            <w:r>
              <w:rPr>
                <w:rFonts w:ascii="Courier New" w:hAnsi="Courier New" w:cs="Courier New"/>
                <w:noProof/>
                <w:color w:val="A31515"/>
                <w:szCs w:val="20"/>
              </w:rPr>
              <w:t>"T332"</w:t>
            </w:r>
            <w:r>
              <w:rPr>
                <w:rFonts w:ascii="Courier New" w:hAnsi="Courier New" w:cs="Courier New"/>
                <w:noProof/>
                <w:szCs w:val="20"/>
              </w:rPr>
              <w:t xml:space="preserve">, </w:t>
            </w:r>
            <w:r>
              <w:rPr>
                <w:rFonts w:ascii="Courier New" w:hAnsi="Courier New" w:cs="Courier New"/>
                <w:noProof/>
                <w:color w:val="2B91AF"/>
                <w:szCs w:val="20"/>
              </w:rPr>
              <w:t>PartCategory</w:t>
            </w:r>
            <w:r>
              <w:rPr>
                <w:rFonts w:ascii="Courier New" w:hAnsi="Courier New" w:cs="Courier New"/>
                <w:noProof/>
                <w:szCs w:val="20"/>
              </w:rPr>
              <w:t>.Tire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heapPart.AddSupportedCar(ladaSamara);</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cheapPart.AddSupportedCar(traban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art</w:t>
            </w:r>
            <w:r>
              <w:rPr>
                <w:rFonts w:ascii="Courier New" w:hAnsi="Courier New" w:cs="Courier New"/>
                <w:noProof/>
                <w:szCs w:val="20"/>
              </w:rPr>
              <w:t xml:space="preserve"> expensivePar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art</w:t>
            </w:r>
            <w:r>
              <w:rPr>
                <w:rFonts w:ascii="Courier New" w:hAnsi="Courier New" w:cs="Courier New"/>
                <w:noProof/>
                <w:szCs w:val="20"/>
              </w:rPr>
              <w:t>(</w:t>
            </w:r>
            <w:r>
              <w:rPr>
                <w:rFonts w:ascii="Courier New" w:hAnsi="Courier New" w:cs="Courier New"/>
                <w:noProof/>
                <w:color w:val="A31515"/>
                <w:szCs w:val="20"/>
              </w:rPr>
              <w:t>"BMW Engine Oi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633.17, 670.0, bmw, </w:t>
            </w:r>
            <w:r>
              <w:rPr>
                <w:rFonts w:ascii="Courier New" w:hAnsi="Courier New" w:cs="Courier New"/>
                <w:noProof/>
                <w:color w:val="A31515"/>
                <w:szCs w:val="20"/>
              </w:rPr>
              <w:t>"Oil431"</w:t>
            </w:r>
            <w:r>
              <w:rPr>
                <w:rFonts w:ascii="Courier New" w:hAnsi="Courier New" w:cs="Courier New"/>
                <w:noProof/>
                <w:szCs w:val="20"/>
              </w:rPr>
              <w:t xml:space="preserve">, </w:t>
            </w:r>
            <w:r>
              <w:rPr>
                <w:rFonts w:ascii="Courier New" w:hAnsi="Courier New" w:cs="Courier New"/>
                <w:noProof/>
                <w:color w:val="2B91AF"/>
                <w:szCs w:val="20"/>
              </w:rPr>
              <w:t>PartCategory</w:t>
            </w:r>
            <w:r>
              <w:rPr>
                <w:rFonts w:ascii="Courier New" w:hAnsi="Courier New" w:cs="Courier New"/>
                <w:noProof/>
                <w:szCs w:val="20"/>
              </w:rPr>
              <w:t>.Eng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bmw316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mazdaMX5);</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mercedesC50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opelAstra);</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hop</w:t>
            </w:r>
            <w:r>
              <w:rPr>
                <w:rFonts w:ascii="Courier New" w:hAnsi="Courier New" w:cs="Courier New"/>
                <w:noProof/>
                <w:szCs w:val="20"/>
              </w:rPr>
              <w:t xml:space="preserve"> newShop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hop</w:t>
            </w:r>
            <w:r>
              <w:rPr>
                <w:rFonts w:ascii="Courier New" w:hAnsi="Courier New" w:cs="Courier New"/>
                <w:noProof/>
                <w:szCs w:val="20"/>
              </w:rPr>
              <w:t>(</w:t>
            </w:r>
            <w:r>
              <w:rPr>
                <w:rFonts w:ascii="Courier New" w:hAnsi="Courier New" w:cs="Courier New"/>
                <w:noProof/>
                <w:color w:val="A31515"/>
                <w:szCs w:val="20"/>
              </w:rPr>
              <w:t>"Tunning shop"</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ewShop.AddPart(cheap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ewShop.AddPart(expensivePar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newShop);</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Default="002F1EAF" w:rsidP="002F1EAF">
      <w:pPr>
        <w:spacing w:after="120"/>
      </w:pPr>
      <w:r w:rsidRPr="009930CA">
        <w:t>Това е резултатът от изпълнението на нашата програм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hop: Tunning shop</w:t>
            </w:r>
          </w:p>
          <w:p w:rsidR="002F1EAF" w:rsidRPr="00142925" w:rsidRDefault="002F1EAF" w:rsidP="002F1EAF">
            <w:pPr>
              <w:autoSpaceDE w:val="0"/>
              <w:autoSpaceDN w:val="0"/>
              <w:adjustRightInd w:val="0"/>
              <w:spacing w:before="0"/>
              <w:jc w:val="left"/>
              <w:rPr>
                <w:rFonts w:ascii="Courier New" w:hAnsi="Courier New" w:cs="Courier New"/>
                <w:noProof/>
                <w:szCs w:val="20"/>
              </w:rPr>
            </w:pP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Part: Tires 165/50/13</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ode: T332</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ategory: TIRE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buyPrice: 302.36</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ellPrice: 345.58</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manufacturer: Lada &lt;Russia,Moscow,653443,893321&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upported car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Lada,Samara,1987&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Trabant,super,1966&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w:t>
            </w:r>
          </w:p>
          <w:p w:rsidR="002F1EAF" w:rsidRPr="00142925" w:rsidRDefault="002F1EAF" w:rsidP="002F1EAF">
            <w:pPr>
              <w:autoSpaceDE w:val="0"/>
              <w:autoSpaceDN w:val="0"/>
              <w:adjustRightInd w:val="0"/>
              <w:spacing w:before="0"/>
              <w:jc w:val="left"/>
              <w:rPr>
                <w:rFonts w:ascii="Courier New" w:hAnsi="Courier New" w:cs="Courier New"/>
                <w:noProof/>
                <w:szCs w:val="20"/>
              </w:rPr>
            </w:pP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Part: BMW Engine Oil</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ode: Oil431</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ategory: ENGINE</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buyPrice: 633.17</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ellPrice: 670.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manufacturer: BWM &lt;Germany,Bavaria,665544,876666&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upported car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Opel,Astra,1997&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BMW,316i,1994&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Mazda,MX5,1999&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Mercedes,C500,2008&gt;</w:t>
            </w:r>
          </w:p>
          <w:p w:rsidR="002F1EAF" w:rsidRPr="00142925" w:rsidRDefault="002F1EAF" w:rsidP="002F1EAF">
            <w:pPr>
              <w:spacing w:before="0"/>
              <w:rPr>
                <w:rFonts w:ascii="Courier New" w:hAnsi="Courier New" w:cs="Courier New"/>
                <w:noProof/>
                <w:lang w:val="en-US"/>
              </w:rPr>
            </w:pPr>
            <w:r w:rsidRPr="00142925">
              <w:rPr>
                <w:rFonts w:ascii="Courier New" w:hAnsi="Courier New" w:cs="Courier New"/>
                <w:noProof/>
                <w:color w:val="000000"/>
                <w:szCs w:val="20"/>
              </w:rPr>
              <w:t>----------------------</w:t>
            </w:r>
          </w:p>
        </w:tc>
      </w:tr>
    </w:tbl>
    <w:p w:rsidR="002F1EAF" w:rsidRPr="00BE537E" w:rsidRDefault="002F1EAF" w:rsidP="002F1EAF">
      <w:pPr>
        <w:pStyle w:val="Heading3"/>
      </w:pPr>
      <w:bookmarkStart w:id="2012" w:name="_Toc243587892"/>
      <w:bookmarkStart w:id="2013" w:name="_Toc299461628"/>
      <w:r w:rsidRPr="00BE537E">
        <w:t>Тестване на решението</w:t>
      </w:r>
      <w:bookmarkEnd w:id="2012"/>
      <w:bookmarkEnd w:id="2013"/>
    </w:p>
    <w:p w:rsidR="002F1EAF" w:rsidRPr="00D95494" w:rsidRDefault="002F1EAF" w:rsidP="002F1EAF">
      <w:pPr>
        <w:spacing w:after="120"/>
      </w:pPr>
      <w:r w:rsidRPr="009930CA">
        <w:t xml:space="preserve">Накрая остава да тестваме нашата задача. Всъщност ние направихме това с класа </w:t>
      </w:r>
      <w:r w:rsidRPr="009930CA">
        <w:rPr>
          <w:rStyle w:val="Code"/>
        </w:rPr>
        <w:t>TestShop</w:t>
      </w:r>
      <w:r w:rsidRPr="009930CA">
        <w:t xml:space="preserve">. Това обаче не означава, че сме изтествали </w:t>
      </w:r>
      <w:r>
        <w:t xml:space="preserve">напълно </w:t>
      </w:r>
      <w:r w:rsidRPr="009930CA">
        <w:t>нашата задача. Трябва да се проверят граничните случа</w:t>
      </w:r>
      <w:r>
        <w:t>и, на</w:t>
      </w:r>
      <w:r w:rsidRPr="009930CA">
        <w:t xml:space="preserve">пример когато някои от списъците са празни. Да променим малко кода в </w:t>
      </w:r>
      <w:r>
        <w:rPr>
          <w:rStyle w:val="Code"/>
        </w:rPr>
        <w:t>M</w:t>
      </w:r>
      <w:r w:rsidRPr="00BE537E">
        <w:rPr>
          <w:rStyle w:val="Code"/>
        </w:rPr>
        <w:t>ain()</w:t>
      </w:r>
      <w:r w:rsidRPr="009930CA">
        <w:rPr>
          <w:rStyle w:val="Code"/>
        </w:rPr>
        <w:t xml:space="preserve"> </w:t>
      </w:r>
      <w:r w:rsidRPr="009930CA">
        <w:t>метода,</w:t>
      </w:r>
      <w:r w:rsidRPr="00E72148">
        <w:t xml:space="preserve"> </w:t>
      </w:r>
      <w:r w:rsidRPr="009930CA">
        <w:t>за да пуснем задачата с празен списък:</w:t>
      </w:r>
      <w:r w:rsidRPr="008B5663">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6E2E73" w:rsidRDefault="002F1EAF" w:rsidP="002F1EAF">
            <w:pPr>
              <w:spacing w:before="0"/>
              <w:jc w:val="center"/>
              <w:rPr>
                <w:rStyle w:val="Code"/>
              </w:rPr>
            </w:pPr>
            <w:r w:rsidRPr="008B5663">
              <w:rPr>
                <w:rStyle w:val="Code"/>
              </w:rPr>
              <w:t>TestShop.</w:t>
            </w:r>
            <w:r>
              <w:rPr>
                <w:rStyle w:val="Code"/>
              </w:rPr>
              <w:t>cs</w:t>
            </w:r>
          </w:p>
        </w:tc>
      </w:tr>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class</w:t>
            </w:r>
            <w:r>
              <w:rPr>
                <w:rFonts w:ascii="Courier New" w:hAnsi="Courier New" w:cs="Courier New"/>
                <w:noProof/>
                <w:szCs w:val="20"/>
              </w:rPr>
              <w:t xml:space="preserve"> </w:t>
            </w:r>
            <w:r>
              <w:rPr>
                <w:rFonts w:ascii="Courier New" w:hAnsi="Courier New" w:cs="Courier New"/>
                <w:noProof/>
                <w:color w:val="2B91AF"/>
                <w:szCs w:val="20"/>
              </w:rPr>
              <w:t>TestShop</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color w:val="0000FF"/>
                <w:szCs w:val="20"/>
              </w:rPr>
              <w:t>public</w:t>
            </w:r>
            <w:r>
              <w:rPr>
                <w:rFonts w:ascii="Courier New" w:hAnsi="Courier New" w:cs="Courier New"/>
                <w:noProof/>
                <w:szCs w:val="20"/>
              </w:rPr>
              <w:t xml:space="preserve"> </w:t>
            </w:r>
            <w:r>
              <w:rPr>
                <w:rFonts w:ascii="Courier New" w:hAnsi="Courier New" w:cs="Courier New"/>
                <w:noProof/>
                <w:color w:val="0000FF"/>
                <w:szCs w:val="20"/>
              </w:rPr>
              <w:t>static</w:t>
            </w:r>
            <w:r>
              <w:rPr>
                <w:rFonts w:ascii="Courier New" w:hAnsi="Courier New" w:cs="Courier New"/>
                <w:noProof/>
                <w:szCs w:val="20"/>
              </w:rPr>
              <w:t xml:space="preserve"> </w:t>
            </w:r>
            <w:r>
              <w:rPr>
                <w:rFonts w:ascii="Courier New" w:hAnsi="Courier New" w:cs="Courier New"/>
                <w:noProof/>
                <w:color w:val="0000FF"/>
                <w:szCs w:val="20"/>
              </w:rPr>
              <w:t>void</w:t>
            </w:r>
            <w:r>
              <w:rPr>
                <w:rFonts w:ascii="Courier New" w:hAnsi="Courier New" w:cs="Courier New"/>
                <w:noProof/>
                <w:szCs w:val="20"/>
              </w:rPr>
              <w:t xml:space="preserve"> Main()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nufacturer</w:t>
            </w:r>
            <w:r>
              <w:rPr>
                <w:rFonts w:ascii="Courier New" w:hAnsi="Courier New" w:cs="Courier New"/>
                <w:noProof/>
                <w:szCs w:val="20"/>
              </w:rPr>
              <w:t xml:space="preserve"> bmw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Manufacturer</w:t>
            </w:r>
            <w:r>
              <w:rPr>
                <w:rFonts w:ascii="Courier New" w:hAnsi="Courier New" w:cs="Courier New"/>
                <w:noProof/>
                <w:szCs w:val="20"/>
              </w:rPr>
              <w:t>(</w:t>
            </w:r>
            <w:r>
              <w:rPr>
                <w:rFonts w:ascii="Courier New" w:hAnsi="Courier New" w:cs="Courier New"/>
                <w:noProof/>
                <w:color w:val="A31515"/>
                <w:szCs w:val="20"/>
              </w:rPr>
              <w:t>"BWM"</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Germany"</w:t>
            </w:r>
            <w:r>
              <w:rPr>
                <w:rFonts w:ascii="Courier New" w:hAnsi="Courier New" w:cs="Courier New"/>
                <w:noProof/>
                <w:szCs w:val="20"/>
              </w:rPr>
              <w:t xml:space="preserve">, </w:t>
            </w:r>
            <w:r>
              <w:rPr>
                <w:rFonts w:ascii="Courier New" w:hAnsi="Courier New" w:cs="Courier New"/>
                <w:noProof/>
                <w:color w:val="A31515"/>
                <w:szCs w:val="20"/>
              </w:rPr>
              <w:t>"Bavaria"</w:t>
            </w:r>
            <w:r>
              <w:rPr>
                <w:rFonts w:ascii="Courier New" w:hAnsi="Courier New" w:cs="Courier New"/>
                <w:noProof/>
                <w:szCs w:val="20"/>
              </w:rPr>
              <w:t xml:space="preserve">, </w:t>
            </w:r>
            <w:r>
              <w:rPr>
                <w:rFonts w:ascii="Courier New" w:hAnsi="Courier New" w:cs="Courier New"/>
                <w:noProof/>
                <w:color w:val="A31515"/>
                <w:szCs w:val="20"/>
              </w:rPr>
              <w:t>"665544"</w:t>
            </w:r>
            <w:r>
              <w:rPr>
                <w:rFonts w:ascii="Courier New" w:hAnsi="Courier New" w:cs="Courier New"/>
                <w:noProof/>
                <w:szCs w:val="20"/>
              </w:rPr>
              <w:t xml:space="preserve">, </w:t>
            </w:r>
            <w:r>
              <w:rPr>
                <w:rFonts w:ascii="Courier New" w:hAnsi="Courier New" w:cs="Courier New"/>
                <w:noProof/>
                <w:color w:val="A31515"/>
                <w:szCs w:val="20"/>
              </w:rPr>
              <w:t>"876666"</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Manufacturer</w:t>
            </w:r>
            <w:r>
              <w:rPr>
                <w:rFonts w:ascii="Courier New" w:hAnsi="Courier New" w:cs="Courier New"/>
                <w:noProof/>
                <w:szCs w:val="20"/>
              </w:rPr>
              <w:t xml:space="preserve"> lad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Manufacturer</w:t>
            </w:r>
            <w:r>
              <w:rPr>
                <w:rFonts w:ascii="Courier New" w:hAnsi="Courier New" w:cs="Courier New"/>
                <w:noProof/>
                <w:szCs w:val="20"/>
              </w:rPr>
              <w:t>(</w:t>
            </w:r>
            <w:r>
              <w:rPr>
                <w:rFonts w:ascii="Courier New" w:hAnsi="Courier New" w:cs="Courier New"/>
                <w:noProof/>
                <w:color w:val="A31515"/>
                <w:szCs w:val="20"/>
              </w:rPr>
              <w:t>"Lada"</w:t>
            </w:r>
            <w:r>
              <w:rPr>
                <w:rFonts w:ascii="Courier New" w:hAnsi="Courier New" w:cs="Courier New"/>
                <w:noProof/>
                <w:szCs w:val="20"/>
              </w:rPr>
              <w:t xml:space="preserve">, </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rPr>
              <w:t>"Russia"</w:t>
            </w:r>
            <w:r>
              <w:rPr>
                <w:rFonts w:ascii="Courier New" w:hAnsi="Courier New" w:cs="Courier New"/>
                <w:noProof/>
                <w:szCs w:val="20"/>
              </w:rPr>
              <w:t xml:space="preserve">, </w:t>
            </w:r>
            <w:r>
              <w:rPr>
                <w:rFonts w:ascii="Courier New" w:hAnsi="Courier New" w:cs="Courier New"/>
                <w:noProof/>
                <w:color w:val="A31515"/>
                <w:szCs w:val="20"/>
              </w:rPr>
              <w:t>"Moscow"</w:t>
            </w:r>
            <w:r>
              <w:rPr>
                <w:rFonts w:ascii="Courier New" w:hAnsi="Courier New" w:cs="Courier New"/>
                <w:noProof/>
                <w:szCs w:val="20"/>
              </w:rPr>
              <w:t xml:space="preserve">, </w:t>
            </w:r>
            <w:r>
              <w:rPr>
                <w:rFonts w:ascii="Courier New" w:hAnsi="Courier New" w:cs="Courier New"/>
                <w:noProof/>
                <w:color w:val="A31515"/>
                <w:szCs w:val="20"/>
              </w:rPr>
              <w:t>"653443"</w:t>
            </w:r>
            <w:r>
              <w:rPr>
                <w:rFonts w:ascii="Courier New" w:hAnsi="Courier New" w:cs="Courier New"/>
                <w:noProof/>
                <w:szCs w:val="20"/>
              </w:rPr>
              <w:t xml:space="preserve">, </w:t>
            </w:r>
            <w:r>
              <w:rPr>
                <w:rFonts w:ascii="Courier New" w:hAnsi="Courier New" w:cs="Courier New"/>
                <w:noProof/>
                <w:color w:val="A31515"/>
                <w:szCs w:val="20"/>
              </w:rPr>
              <w:t>"893321"</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bmw316i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BMW"</w:t>
            </w:r>
            <w:r>
              <w:rPr>
                <w:rFonts w:ascii="Courier New" w:hAnsi="Courier New" w:cs="Courier New"/>
                <w:noProof/>
                <w:szCs w:val="20"/>
              </w:rPr>
              <w:t xml:space="preserve">, </w:t>
            </w:r>
            <w:r>
              <w:rPr>
                <w:rFonts w:ascii="Courier New" w:hAnsi="Courier New" w:cs="Courier New"/>
                <w:noProof/>
                <w:color w:val="A31515"/>
                <w:szCs w:val="20"/>
              </w:rPr>
              <w:t>"316i"</w:t>
            </w:r>
            <w:r>
              <w:rPr>
                <w:rFonts w:ascii="Courier New" w:hAnsi="Courier New" w:cs="Courier New"/>
                <w:noProof/>
                <w:szCs w:val="20"/>
              </w:rPr>
              <w:t xml:space="preserve">, </w:t>
            </w:r>
            <w:r>
              <w:rPr>
                <w:rFonts w:ascii="Courier New" w:hAnsi="Courier New" w:cs="Courier New"/>
                <w:noProof/>
                <w:color w:val="A31515"/>
                <w:szCs w:val="20"/>
              </w:rPr>
              <w:t>"1994"</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ladaSamar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Lada"</w:t>
            </w:r>
            <w:r>
              <w:rPr>
                <w:rFonts w:ascii="Courier New" w:hAnsi="Courier New" w:cs="Courier New"/>
                <w:noProof/>
                <w:szCs w:val="20"/>
              </w:rPr>
              <w:t xml:space="preserve">, </w:t>
            </w:r>
            <w:r>
              <w:rPr>
                <w:rFonts w:ascii="Courier New" w:hAnsi="Courier New" w:cs="Courier New"/>
                <w:noProof/>
                <w:color w:val="A31515"/>
                <w:szCs w:val="20"/>
              </w:rPr>
              <w:t>"Samara"</w:t>
            </w:r>
            <w:r>
              <w:rPr>
                <w:rFonts w:ascii="Courier New" w:hAnsi="Courier New" w:cs="Courier New"/>
                <w:noProof/>
                <w:szCs w:val="20"/>
              </w:rPr>
              <w:t xml:space="preserve">, </w:t>
            </w:r>
            <w:r>
              <w:rPr>
                <w:rFonts w:ascii="Courier New" w:hAnsi="Courier New" w:cs="Courier New"/>
                <w:noProof/>
                <w:color w:val="A31515"/>
                <w:szCs w:val="20"/>
              </w:rPr>
              <w:t>"1987"</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mazdaMX5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Mazda"</w:t>
            </w:r>
            <w:r>
              <w:rPr>
                <w:rFonts w:ascii="Courier New" w:hAnsi="Courier New" w:cs="Courier New"/>
                <w:noProof/>
                <w:szCs w:val="20"/>
              </w:rPr>
              <w:t xml:space="preserve">, </w:t>
            </w:r>
            <w:r>
              <w:rPr>
                <w:rFonts w:ascii="Courier New" w:hAnsi="Courier New" w:cs="Courier New"/>
                <w:noProof/>
                <w:color w:val="A31515"/>
                <w:szCs w:val="20"/>
              </w:rPr>
              <w:t>"MX5"</w:t>
            </w:r>
            <w:r>
              <w:rPr>
                <w:rFonts w:ascii="Courier New" w:hAnsi="Courier New" w:cs="Courier New"/>
                <w:noProof/>
                <w:szCs w:val="20"/>
              </w:rPr>
              <w:t xml:space="preserve">, </w:t>
            </w:r>
            <w:r>
              <w:rPr>
                <w:rFonts w:ascii="Courier New" w:hAnsi="Courier New" w:cs="Courier New"/>
                <w:noProof/>
                <w:color w:val="A31515"/>
                <w:szCs w:val="20"/>
              </w:rPr>
              <w:t>"1999"</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mercedesC500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Mercedes"</w:t>
            </w:r>
            <w:r>
              <w:rPr>
                <w:rFonts w:ascii="Courier New" w:hAnsi="Courier New" w:cs="Courier New"/>
                <w:noProof/>
                <w:szCs w:val="20"/>
              </w:rPr>
              <w:t xml:space="preserve">, </w:t>
            </w:r>
            <w:r>
              <w:rPr>
                <w:rFonts w:ascii="Courier New" w:hAnsi="Courier New" w:cs="Courier New"/>
                <w:noProof/>
                <w:color w:val="A31515"/>
                <w:szCs w:val="20"/>
              </w:rPr>
              <w:t>"C500"</w:t>
            </w:r>
            <w:r>
              <w:rPr>
                <w:rFonts w:ascii="Courier New" w:hAnsi="Courier New" w:cs="Courier New"/>
                <w:noProof/>
                <w:szCs w:val="20"/>
              </w:rPr>
              <w:t xml:space="preserve">, </w:t>
            </w:r>
            <w:r>
              <w:rPr>
                <w:rFonts w:ascii="Courier New" w:hAnsi="Courier New" w:cs="Courier New"/>
                <w:noProof/>
                <w:color w:val="A31515"/>
                <w:szCs w:val="20"/>
              </w:rPr>
              <w:t>"2008"</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traban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Trabant"</w:t>
            </w:r>
            <w:r>
              <w:rPr>
                <w:rFonts w:ascii="Courier New" w:hAnsi="Courier New" w:cs="Courier New"/>
                <w:noProof/>
                <w:szCs w:val="20"/>
              </w:rPr>
              <w:t xml:space="preserve">, </w:t>
            </w:r>
            <w:r>
              <w:rPr>
                <w:rFonts w:ascii="Courier New" w:hAnsi="Courier New" w:cs="Courier New"/>
                <w:noProof/>
                <w:color w:val="A31515"/>
                <w:szCs w:val="20"/>
              </w:rPr>
              <w:t>"super"</w:t>
            </w:r>
            <w:r>
              <w:rPr>
                <w:rFonts w:ascii="Courier New" w:hAnsi="Courier New" w:cs="Courier New"/>
                <w:noProof/>
                <w:szCs w:val="20"/>
              </w:rPr>
              <w:t xml:space="preserve">, </w:t>
            </w:r>
            <w:r>
              <w:rPr>
                <w:rFonts w:ascii="Courier New" w:hAnsi="Courier New" w:cs="Courier New"/>
                <w:noProof/>
                <w:color w:val="A31515"/>
                <w:szCs w:val="20"/>
              </w:rPr>
              <w:t>"1966"</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ar</w:t>
            </w:r>
            <w:r>
              <w:rPr>
                <w:rFonts w:ascii="Courier New" w:hAnsi="Courier New" w:cs="Courier New"/>
                <w:noProof/>
                <w:szCs w:val="20"/>
              </w:rPr>
              <w:t xml:space="preserve"> opelAstra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Car</w:t>
            </w:r>
            <w:r>
              <w:rPr>
                <w:rFonts w:ascii="Courier New" w:hAnsi="Courier New" w:cs="Courier New"/>
                <w:noProof/>
                <w:szCs w:val="20"/>
              </w:rPr>
              <w:t>(</w:t>
            </w:r>
            <w:r>
              <w:rPr>
                <w:rFonts w:ascii="Courier New" w:hAnsi="Courier New" w:cs="Courier New"/>
                <w:noProof/>
                <w:color w:val="A31515"/>
                <w:szCs w:val="20"/>
              </w:rPr>
              <w:t>"Opel"</w:t>
            </w:r>
            <w:r>
              <w:rPr>
                <w:rFonts w:ascii="Courier New" w:hAnsi="Courier New" w:cs="Courier New"/>
                <w:noProof/>
                <w:szCs w:val="20"/>
              </w:rPr>
              <w:t xml:space="preserve">, </w:t>
            </w:r>
            <w:r>
              <w:rPr>
                <w:rFonts w:ascii="Courier New" w:hAnsi="Courier New" w:cs="Courier New"/>
                <w:noProof/>
                <w:color w:val="A31515"/>
                <w:szCs w:val="20"/>
              </w:rPr>
              <w:t>"Astra"</w:t>
            </w:r>
            <w:r>
              <w:rPr>
                <w:rFonts w:ascii="Courier New" w:hAnsi="Courier New" w:cs="Courier New"/>
                <w:noProof/>
                <w:szCs w:val="20"/>
              </w:rPr>
              <w:t xml:space="preserve">, </w:t>
            </w:r>
            <w:r>
              <w:rPr>
                <w:rFonts w:ascii="Courier New" w:hAnsi="Courier New" w:cs="Courier New"/>
                <w:noProof/>
                <w:color w:val="A31515"/>
                <w:szCs w:val="20"/>
              </w:rPr>
              <w:t>"1997"</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art</w:t>
            </w:r>
            <w:r>
              <w:rPr>
                <w:rFonts w:ascii="Courier New" w:hAnsi="Courier New" w:cs="Courier New"/>
                <w:noProof/>
                <w:szCs w:val="20"/>
              </w:rPr>
              <w:t xml:space="preserve"> cheapPar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art</w:t>
            </w:r>
            <w:r>
              <w:rPr>
                <w:rFonts w:ascii="Courier New" w:hAnsi="Courier New" w:cs="Courier New"/>
                <w:noProof/>
                <w:szCs w:val="20"/>
              </w:rPr>
              <w:t>(</w:t>
            </w:r>
            <w:r>
              <w:rPr>
                <w:rFonts w:ascii="Courier New" w:hAnsi="Courier New" w:cs="Courier New"/>
                <w:noProof/>
                <w:color w:val="A31515"/>
                <w:szCs w:val="20"/>
              </w:rPr>
              <w:t>"Tires 165/50/13"</w:t>
            </w:r>
            <w:r>
              <w:rPr>
                <w:rFonts w:ascii="Courier New" w:hAnsi="Courier New" w:cs="Courier New"/>
                <w:noProof/>
                <w:szCs w:val="20"/>
              </w:rPr>
              <w:t>, 302.36,</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345.58, lada, </w:t>
            </w:r>
            <w:r>
              <w:rPr>
                <w:rFonts w:ascii="Courier New" w:hAnsi="Courier New" w:cs="Courier New"/>
                <w:noProof/>
                <w:color w:val="A31515"/>
                <w:szCs w:val="20"/>
              </w:rPr>
              <w:t>"T332"</w:t>
            </w:r>
            <w:r>
              <w:rPr>
                <w:rFonts w:ascii="Courier New" w:hAnsi="Courier New" w:cs="Courier New"/>
                <w:noProof/>
                <w:szCs w:val="20"/>
              </w:rPr>
              <w:t xml:space="preserve">, </w:t>
            </w:r>
            <w:r>
              <w:rPr>
                <w:rFonts w:ascii="Courier New" w:hAnsi="Courier New" w:cs="Courier New"/>
                <w:noProof/>
                <w:color w:val="2B91AF"/>
                <w:szCs w:val="20"/>
              </w:rPr>
              <w:t>PartCategory</w:t>
            </w:r>
            <w:r>
              <w:rPr>
                <w:rFonts w:ascii="Courier New" w:hAnsi="Courier New" w:cs="Courier New"/>
                <w:noProof/>
                <w:szCs w:val="20"/>
              </w:rPr>
              <w:t>.Tires);</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Part</w:t>
            </w:r>
            <w:r>
              <w:rPr>
                <w:rFonts w:ascii="Courier New" w:hAnsi="Courier New" w:cs="Courier New"/>
                <w:noProof/>
                <w:szCs w:val="20"/>
              </w:rPr>
              <w:t xml:space="preserve"> expensivePart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Part</w:t>
            </w:r>
            <w:r>
              <w:rPr>
                <w:rFonts w:ascii="Courier New" w:hAnsi="Courier New" w:cs="Courier New"/>
                <w:noProof/>
                <w:szCs w:val="20"/>
              </w:rPr>
              <w:t>(</w:t>
            </w:r>
            <w:r>
              <w:rPr>
                <w:rFonts w:ascii="Courier New" w:hAnsi="Courier New" w:cs="Courier New"/>
                <w:noProof/>
                <w:color w:val="A31515"/>
                <w:szCs w:val="20"/>
              </w:rPr>
              <w:t>"BMW Engine Oil"</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t xml:space="preserve">633.17, 670.0, bmw, </w:t>
            </w:r>
            <w:r>
              <w:rPr>
                <w:rFonts w:ascii="Courier New" w:hAnsi="Courier New" w:cs="Courier New"/>
                <w:noProof/>
                <w:color w:val="A31515"/>
                <w:szCs w:val="20"/>
              </w:rPr>
              <w:t>"Oil431"</w:t>
            </w:r>
            <w:r>
              <w:rPr>
                <w:rFonts w:ascii="Courier New" w:hAnsi="Courier New" w:cs="Courier New"/>
                <w:noProof/>
                <w:szCs w:val="20"/>
              </w:rPr>
              <w:t xml:space="preserve">, </w:t>
            </w:r>
            <w:r>
              <w:rPr>
                <w:rFonts w:ascii="Courier New" w:hAnsi="Courier New" w:cs="Courier New"/>
                <w:noProof/>
                <w:color w:val="2B91AF"/>
                <w:szCs w:val="20"/>
              </w:rPr>
              <w:t>PartCategory</w:t>
            </w:r>
            <w:r>
              <w:rPr>
                <w:rFonts w:ascii="Courier New" w:hAnsi="Courier New" w:cs="Courier New"/>
                <w:noProof/>
                <w:szCs w:val="20"/>
              </w:rPr>
              <w:t>.Engine);</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bmw316i);</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mazdaMX5);</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mercedesC500);</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expensivePart.AddSupportedCar(opelAstra);</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Shop</w:t>
            </w:r>
            <w:r>
              <w:rPr>
                <w:rFonts w:ascii="Courier New" w:hAnsi="Courier New" w:cs="Courier New"/>
                <w:noProof/>
                <w:szCs w:val="20"/>
              </w:rPr>
              <w:t xml:space="preserve"> newShop = </w:t>
            </w:r>
            <w:r>
              <w:rPr>
                <w:rFonts w:ascii="Courier New" w:hAnsi="Courier New" w:cs="Courier New"/>
                <w:noProof/>
                <w:color w:val="0000FF"/>
                <w:szCs w:val="20"/>
              </w:rPr>
              <w:t>new</w:t>
            </w:r>
            <w:r>
              <w:rPr>
                <w:rFonts w:ascii="Courier New" w:hAnsi="Courier New" w:cs="Courier New"/>
                <w:noProof/>
                <w:szCs w:val="20"/>
              </w:rPr>
              <w:t xml:space="preserve"> </w:t>
            </w:r>
            <w:r>
              <w:rPr>
                <w:rFonts w:ascii="Courier New" w:hAnsi="Courier New" w:cs="Courier New"/>
                <w:noProof/>
                <w:color w:val="2B91AF"/>
                <w:szCs w:val="20"/>
              </w:rPr>
              <w:t>Shop</w:t>
            </w:r>
            <w:r>
              <w:rPr>
                <w:rFonts w:ascii="Courier New" w:hAnsi="Courier New" w:cs="Courier New"/>
                <w:noProof/>
                <w:szCs w:val="20"/>
              </w:rPr>
              <w:t>(</w:t>
            </w:r>
            <w:r>
              <w:rPr>
                <w:rFonts w:ascii="Courier New" w:hAnsi="Courier New" w:cs="Courier New"/>
                <w:noProof/>
                <w:color w:val="A31515"/>
                <w:szCs w:val="20"/>
              </w:rPr>
              <w:t>"Tunning shop"</w:t>
            </w:r>
            <w:r>
              <w:rPr>
                <w:rFonts w:ascii="Courier New" w:hAnsi="Courier New" w:cs="Courier New"/>
                <w:noProof/>
                <w:szCs w:val="20"/>
              </w:rPr>
              <w: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ewShop.AddPart(cheap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t>newShop.AddPart(expensivePart);</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rPr>
              <w:t>Console</w:t>
            </w:r>
            <w:r>
              <w:rPr>
                <w:rFonts w:ascii="Courier New" w:hAnsi="Courier New" w:cs="Courier New"/>
                <w:noProof/>
                <w:szCs w:val="20"/>
              </w:rPr>
              <w:t>.WriteLine (newShop);</w:t>
            </w:r>
          </w:p>
          <w:p w:rsidR="002F1EAF" w:rsidRDefault="002F1EAF" w:rsidP="002F1EAF">
            <w:pPr>
              <w:autoSpaceDE w:val="0"/>
              <w:autoSpaceDN w:val="0"/>
              <w:adjustRightInd w:val="0"/>
              <w:spacing w:before="0"/>
              <w:jc w:val="left"/>
              <w:rPr>
                <w:rFonts w:ascii="Courier New" w:hAnsi="Courier New" w:cs="Courier New"/>
                <w:noProof/>
                <w:szCs w:val="20"/>
              </w:rPr>
            </w:pPr>
            <w:r>
              <w:rPr>
                <w:rFonts w:ascii="Courier New" w:hAnsi="Courier New" w:cs="Courier New"/>
                <w:noProof/>
                <w:szCs w:val="20"/>
              </w:rPr>
              <w:tab/>
              <w:t>}</w:t>
            </w:r>
          </w:p>
          <w:p w:rsidR="002F1EAF" w:rsidRPr="00142925" w:rsidRDefault="002F1EAF" w:rsidP="002F1EAF">
            <w:pPr>
              <w:spacing w:before="0"/>
              <w:rPr>
                <w:rFonts w:ascii="Courier New" w:hAnsi="Courier New" w:cs="Courier New"/>
                <w:noProof/>
                <w:lang w:val="en-US"/>
              </w:rPr>
            </w:pPr>
            <w:r>
              <w:rPr>
                <w:rFonts w:ascii="Courier New" w:hAnsi="Courier New" w:cs="Courier New"/>
                <w:noProof/>
                <w:szCs w:val="20"/>
              </w:rPr>
              <w:t>}</w:t>
            </w:r>
          </w:p>
        </w:tc>
      </w:tr>
    </w:tbl>
    <w:p w:rsidR="002F1EAF" w:rsidRPr="00D95494" w:rsidRDefault="002F1EAF" w:rsidP="002F1EAF">
      <w:pPr>
        <w:spacing w:after="120"/>
      </w:pPr>
      <w:r w:rsidRPr="009930CA">
        <w:t>Резултатът от този тест е следния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hop: Tunning shop</w:t>
            </w:r>
          </w:p>
          <w:p w:rsidR="002F1EAF" w:rsidRPr="00142925" w:rsidRDefault="002F1EAF" w:rsidP="002F1EAF">
            <w:pPr>
              <w:autoSpaceDE w:val="0"/>
              <w:autoSpaceDN w:val="0"/>
              <w:adjustRightInd w:val="0"/>
              <w:spacing w:before="0"/>
              <w:jc w:val="left"/>
              <w:rPr>
                <w:rFonts w:ascii="Courier New" w:hAnsi="Courier New" w:cs="Courier New"/>
                <w:noProof/>
                <w:szCs w:val="20"/>
              </w:rPr>
            </w:pP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Part: Tires 165/50/13</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ode: T332</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ategory: TIRE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buyPrice: 302.36</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ellPrice: 345.58</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manufacturer: Lada &lt;Russia,Moscow,653443,893321&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upported car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w:t>
            </w:r>
          </w:p>
          <w:p w:rsidR="002F1EAF" w:rsidRPr="00142925" w:rsidRDefault="002F1EAF" w:rsidP="002F1EAF">
            <w:pPr>
              <w:autoSpaceDE w:val="0"/>
              <w:autoSpaceDN w:val="0"/>
              <w:adjustRightInd w:val="0"/>
              <w:spacing w:before="0"/>
              <w:jc w:val="left"/>
              <w:rPr>
                <w:rFonts w:ascii="Courier New" w:hAnsi="Courier New" w:cs="Courier New"/>
                <w:noProof/>
                <w:szCs w:val="20"/>
              </w:rPr>
            </w:pP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Part: BMW Engine Oil</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ode: Oil431</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category: ENGINE</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buyPrice: 633.17</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ellPrice: 670.0</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manufacturer: BWM &lt;Germany,Bavaria,665544,876666&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Supported cars---</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Opel,Astra,1997&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BMW,316i,1994&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Mazda,MX5,1999&gt;</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lt;Mercedes,C500,2008&gt;</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color w:val="000000"/>
                <w:szCs w:val="20"/>
              </w:rPr>
              <w:t>----------------------</w:t>
            </w:r>
          </w:p>
        </w:tc>
      </w:tr>
    </w:tbl>
    <w:p w:rsidR="002F1EAF" w:rsidRPr="009930CA" w:rsidRDefault="002F1EAF" w:rsidP="002F1EAF">
      <w:pPr>
        <w:spacing w:after="120"/>
      </w:pPr>
      <w:r w:rsidRPr="009930CA">
        <w:t>От резултата се вижда,</w:t>
      </w:r>
      <w:r>
        <w:t xml:space="preserve"> </w:t>
      </w:r>
      <w:r w:rsidRPr="009930CA">
        <w:t>че списък</w:t>
      </w:r>
      <w:r>
        <w:t>ът</w:t>
      </w:r>
      <w:r w:rsidRPr="009930CA">
        <w:t xml:space="preserve"> от коли на евтината част е празен.</w:t>
      </w:r>
      <w:r>
        <w:t xml:space="preserve"> </w:t>
      </w:r>
      <w:r w:rsidRPr="009930CA">
        <w:t>Това е и правилния</w:t>
      </w:r>
      <w:r>
        <w:t>т изход. С</w:t>
      </w:r>
      <w:r w:rsidRPr="009930CA">
        <w:t>ледователно нашата задача изпълнява коректно граничния случай с празен списък.</w:t>
      </w:r>
    </w:p>
    <w:p w:rsidR="002F1EAF" w:rsidRPr="009930CA" w:rsidRDefault="002F1EAF" w:rsidP="002F1EAF">
      <w:pPr>
        <w:pStyle w:val="Heading2"/>
      </w:pPr>
      <w:bookmarkStart w:id="2014" w:name="_Toc243587893"/>
      <w:bookmarkStart w:id="2015" w:name="_Toc299461629"/>
      <w:bookmarkStart w:id="2016" w:name="_Toc299628774"/>
      <w:r w:rsidRPr="009930CA">
        <w:t>Упражнения</w:t>
      </w:r>
      <w:bookmarkEnd w:id="2014"/>
      <w:bookmarkEnd w:id="2015"/>
      <w:bookmarkEnd w:id="2016"/>
    </w:p>
    <w:p w:rsidR="002F1EAF" w:rsidRPr="009930CA" w:rsidRDefault="002F1EAF" w:rsidP="00222F92">
      <w:pPr>
        <w:numPr>
          <w:ilvl w:val="0"/>
          <w:numId w:val="130"/>
        </w:numPr>
        <w:tabs>
          <w:tab w:val="clear" w:pos="360"/>
        </w:tabs>
        <w:spacing w:after="120"/>
        <w:ind w:left="284" w:hanging="284"/>
      </w:pPr>
      <w:r w:rsidRPr="009930CA">
        <w:t>Даден входен файл</w:t>
      </w:r>
      <w:r w:rsidRPr="009930CA">
        <w:rPr>
          <w:rStyle w:val="Code"/>
        </w:rPr>
        <w:t xml:space="preserve"> </w:t>
      </w:r>
      <w:r w:rsidRPr="00034154">
        <w:rPr>
          <w:rStyle w:val="Code"/>
        </w:rPr>
        <w:t>mails.txt</w:t>
      </w:r>
      <w:r w:rsidRPr="009930CA">
        <w:t>,</w:t>
      </w:r>
      <w:r>
        <w:t xml:space="preserve"> </w:t>
      </w:r>
      <w:r w:rsidRPr="009930CA">
        <w:t xml:space="preserve">който съдържа имена на потребители и  техните </w:t>
      </w:r>
      <w:r>
        <w:rPr>
          <w:lang w:val="en-US"/>
        </w:rPr>
        <w:t>email</w:t>
      </w:r>
      <w:r w:rsidRPr="009930CA">
        <w:t xml:space="preserve"> адреси.</w:t>
      </w:r>
      <w:r>
        <w:t xml:space="preserve"> </w:t>
      </w:r>
      <w:r w:rsidRPr="009930CA">
        <w:t>Всеки ред от файла и</w:t>
      </w:r>
      <w:r>
        <w:t>з</w:t>
      </w:r>
      <w:r w:rsidRPr="009930CA">
        <w:t>глежда така:</w:t>
      </w:r>
    </w:p>
    <w:tbl>
      <w:tblPr>
        <w:tblW w:w="0" w:type="auto"/>
        <w:tblInd w:w="468"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686"/>
      </w:tblGrid>
      <w:tr w:rsidR="002F1EAF" w:rsidRPr="00142925" w:rsidTr="002F1EAF">
        <w:tc>
          <w:tcPr>
            <w:tcW w:w="7686" w:type="dxa"/>
          </w:tcPr>
          <w:p w:rsidR="002F1EAF" w:rsidRPr="00142925" w:rsidRDefault="002F1EAF" w:rsidP="002F1EAF">
            <w:pPr>
              <w:spacing w:before="0"/>
              <w:jc w:val="left"/>
              <w:rPr>
                <w:rFonts w:ascii="Courier New" w:hAnsi="Courier New" w:cs="Courier New"/>
                <w:b/>
                <w:noProof/>
              </w:rPr>
            </w:pPr>
            <w:r w:rsidRPr="00142925">
              <w:rPr>
                <w:rFonts w:ascii="Courier New" w:hAnsi="Courier New" w:cs="Courier New"/>
                <w:b/>
                <w:noProof/>
              </w:rPr>
              <w:t>&lt;first name&gt; &lt;last name&gt; &lt;username&gt;@&lt;host&gt;.&lt;domain&gt;</w:t>
            </w:r>
          </w:p>
        </w:tc>
      </w:tr>
    </w:tbl>
    <w:p w:rsidR="002F1EAF" w:rsidRPr="009930CA" w:rsidRDefault="002F1EAF" w:rsidP="002F1EAF">
      <w:pPr>
        <w:spacing w:after="120"/>
        <w:ind w:left="288"/>
      </w:pPr>
      <w:r w:rsidRPr="009930CA">
        <w:t xml:space="preserve">Има изискване за имейл адресите </w:t>
      </w:r>
      <w:r>
        <w:t xml:space="preserve">– </w:t>
      </w:r>
      <w:r w:rsidRPr="00506299">
        <w:rPr>
          <w:rStyle w:val="Code"/>
        </w:rPr>
        <w:t>&lt;username&gt;</w:t>
      </w:r>
      <w:r w:rsidRPr="009930CA">
        <w:t xml:space="preserve"> може да е последова</w:t>
      </w:r>
      <w:r>
        <w:softHyphen/>
      </w:r>
      <w:r w:rsidRPr="009930CA">
        <w:t>телност от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506299">
        <w:rPr>
          <w:rStyle w:val="Code"/>
        </w:rPr>
        <w:t>A</w:t>
      </w:r>
      <w:r w:rsidRPr="009930CA">
        <w:t>-</w:t>
      </w:r>
      <w:r w:rsidRPr="00506299">
        <w:rPr>
          <w:rStyle w:val="Code"/>
        </w:rPr>
        <w:t>Z</w:t>
      </w:r>
      <w:r w:rsidRPr="009930CA">
        <w:t>) и долна черна</w:t>
      </w:r>
      <w:r>
        <w:t xml:space="preserve"> </w:t>
      </w:r>
      <w:r w:rsidRPr="009930CA">
        <w:t>(</w:t>
      </w:r>
      <w:r w:rsidRPr="00506299">
        <w:rPr>
          <w:rStyle w:val="Code"/>
        </w:rPr>
        <w:t>_</w:t>
      </w:r>
      <w:r w:rsidRPr="009930CA">
        <w:t xml:space="preserve">), </w:t>
      </w:r>
      <w:r w:rsidRPr="00506299">
        <w:rPr>
          <w:rStyle w:val="Code"/>
        </w:rPr>
        <w:t>&lt;host&gt;</w:t>
      </w:r>
      <w:r w:rsidRPr="009930CA">
        <w:t xml:space="preserve"> е последователност от малк</w:t>
      </w:r>
      <w:r>
        <w:t>и</w:t>
      </w:r>
      <w:r w:rsidRPr="009930CA">
        <w:t xml:space="preserve">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 xml:space="preserve">а </w:t>
      </w:r>
      <w:r w:rsidRPr="00506299">
        <w:rPr>
          <w:rStyle w:val="Code"/>
        </w:rPr>
        <w:t>&lt;domain&gt;</w:t>
      </w:r>
      <w:r w:rsidRPr="009930CA">
        <w:t xml:space="preserve"> има огра</w:t>
      </w:r>
      <w:r>
        <w:softHyphen/>
      </w:r>
      <w:r w:rsidRPr="009930CA">
        <w:t xml:space="preserve">ничение от </w:t>
      </w:r>
      <w:r>
        <w:t>2</w:t>
      </w:r>
      <w:r w:rsidRPr="009930CA">
        <w:t xml:space="preserve"> до </w:t>
      </w:r>
      <w:r>
        <w:t>4</w:t>
      </w:r>
      <w:r w:rsidRPr="009930CA">
        <w:t xml:space="preserve"> малки латински букви</w:t>
      </w:r>
      <w:r>
        <w:t xml:space="preserve"> </w:t>
      </w:r>
      <w:r w:rsidRPr="009930CA">
        <w:t>(</w:t>
      </w:r>
      <w:r w:rsidRPr="00506299">
        <w:rPr>
          <w:rStyle w:val="Code"/>
        </w:rPr>
        <w:t>a</w:t>
      </w:r>
      <w:r w:rsidRPr="009930CA">
        <w:t>-</w:t>
      </w:r>
      <w:r w:rsidRPr="00506299">
        <w:rPr>
          <w:rStyle w:val="Code"/>
        </w:rPr>
        <w:t>z</w:t>
      </w:r>
      <w:r w:rsidRPr="009930CA">
        <w:t>).</w:t>
      </w:r>
      <w:r>
        <w:t xml:space="preserve"> </w:t>
      </w:r>
      <w:r w:rsidRPr="009930CA">
        <w:t>Да се напише програма,</w:t>
      </w:r>
      <w:r>
        <w:t xml:space="preserve"> </w:t>
      </w:r>
      <w:r w:rsidRPr="009930CA">
        <w:t xml:space="preserve">която намира валидните </w:t>
      </w:r>
      <w:r>
        <w:rPr>
          <w:lang w:val="en-US"/>
        </w:rPr>
        <w:t>email</w:t>
      </w:r>
      <w:r w:rsidRPr="00E72148">
        <w:t xml:space="preserve"> </w:t>
      </w:r>
      <w:r w:rsidRPr="009930CA">
        <w:t xml:space="preserve">адреси и ги записва заедно с имената на потребителите в изходен файл </w:t>
      </w:r>
      <w:r w:rsidRPr="00506299">
        <w:rPr>
          <w:rStyle w:val="Code"/>
        </w:rPr>
        <w:t>validMails.txt</w:t>
      </w:r>
      <w:r w:rsidRPr="009930CA">
        <w:t>.</w:t>
      </w:r>
    </w:p>
    <w:p w:rsidR="002F1EAF" w:rsidRDefault="002F1EAF" w:rsidP="00222F92">
      <w:pPr>
        <w:numPr>
          <w:ilvl w:val="0"/>
          <w:numId w:val="130"/>
        </w:numPr>
        <w:tabs>
          <w:tab w:val="clear" w:pos="360"/>
        </w:tabs>
        <w:spacing w:after="120"/>
        <w:ind w:left="284" w:hanging="284"/>
      </w:pPr>
      <w:r w:rsidRPr="009930CA">
        <w:t>Даден е лабиринт, който се състои от N x N квадратчета, всяко от които мож</w:t>
      </w:r>
      <w:r w:rsidR="006C27BB">
        <w:t>е да е проходимо (0) или не (x).</w:t>
      </w:r>
    </w:p>
    <w:p w:rsidR="006C27BB" w:rsidRPr="009930CA" w:rsidRDefault="006C27BB" w:rsidP="006C27BB">
      <w:pPr>
        <w:spacing w:after="120"/>
        <w:ind w:left="284"/>
      </w:pPr>
      <w:r w:rsidRPr="009930CA">
        <w:t>В едно от квадратчетата се намира отново нашият герой Минчо (*)</w:t>
      </w:r>
      <w:r>
        <w:t xml:space="preserve">. </w:t>
      </w: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 Напишете програма, която по даден лабиринт отпечатва броя на възможните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2F1EAF" w:rsidRPr="00142925" w:rsidTr="002F1EAF">
        <w:trPr>
          <w:trHeight w:val="340"/>
          <w:jc w:val="center"/>
        </w:trPr>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r>
      <w:tr w:rsidR="002F1EAF" w:rsidRPr="00142925" w:rsidTr="002F1EAF">
        <w:trPr>
          <w:trHeight w:val="340"/>
          <w:jc w:val="center"/>
        </w:trPr>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p>
        </w:tc>
      </w:tr>
      <w:tr w:rsidR="002F1EAF" w:rsidRPr="00142925" w:rsidTr="002F1EAF">
        <w:trPr>
          <w:trHeight w:val="340"/>
          <w:jc w:val="center"/>
        </w:trPr>
        <w:tc>
          <w:tcPr>
            <w:tcW w:w="359"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E6E6E6"/>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0</w:t>
            </w:r>
          </w:p>
        </w:tc>
      </w:tr>
      <w:tr w:rsidR="002F1EAF" w:rsidRPr="00142925" w:rsidTr="002F1EAF">
        <w:trPr>
          <w:trHeight w:val="340"/>
          <w:jc w:val="center"/>
        </w:trPr>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r>
      <w:tr w:rsidR="002F1EAF" w:rsidRPr="00142925" w:rsidTr="002F1EAF">
        <w:trPr>
          <w:trHeight w:val="340"/>
          <w:jc w:val="center"/>
        </w:trPr>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r>
      <w:tr w:rsidR="002F1EAF" w:rsidRPr="00142925" w:rsidTr="002F1EAF">
        <w:trPr>
          <w:trHeight w:val="340"/>
          <w:jc w:val="center"/>
        </w:trPr>
        <w:tc>
          <w:tcPr>
            <w:tcW w:w="359" w:type="dxa"/>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0</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x</w:t>
            </w:r>
          </w:p>
        </w:tc>
        <w:tc>
          <w:tcPr>
            <w:tcW w:w="359"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0</w:t>
            </w:r>
          </w:p>
        </w:tc>
      </w:tr>
    </w:tbl>
    <w:p w:rsidR="002F1EAF" w:rsidRPr="009930CA" w:rsidRDefault="002F1EAF" w:rsidP="002F1EAF">
      <w:pPr>
        <w:ind w:left="288"/>
      </w:pPr>
      <w:r w:rsidRPr="009930CA">
        <w:t xml:space="preserve">Входните данни се четат от текстов файл с име </w:t>
      </w:r>
      <w:r w:rsidRPr="00EB022F">
        <w:rPr>
          <w:rStyle w:val="Code"/>
        </w:rPr>
        <w:t>Problem.in</w:t>
      </w:r>
      <w:r w:rsidRPr="009930CA">
        <w:t>. На първия ред във файла стои числото N (2 &lt; N &lt; 10</w:t>
      </w:r>
      <w:r>
        <w:t>0</w:t>
      </w:r>
      <w:r w:rsidRPr="009930CA">
        <w:t xml:space="preserve">0). На следващите N реда стоят по N символа, всеки от които е или </w:t>
      </w:r>
      <w:r>
        <w:t>"</w:t>
      </w:r>
      <w:r w:rsidRPr="009930CA">
        <w:rPr>
          <w:rFonts w:ascii="Courier New" w:hAnsi="Courier New" w:cs="Courier New"/>
          <w:b/>
        </w:rPr>
        <w:t>0</w:t>
      </w:r>
      <w:r>
        <w:t>"</w:t>
      </w:r>
      <w:r w:rsidRPr="009930CA">
        <w:t xml:space="preserve"> или </w:t>
      </w:r>
      <w:r>
        <w:t>"</w:t>
      </w:r>
      <w:r w:rsidRPr="009930CA">
        <w:rPr>
          <w:rFonts w:ascii="Courier New" w:hAnsi="Courier New" w:cs="Courier New"/>
          <w:b/>
        </w:rPr>
        <w:t>x</w:t>
      </w:r>
      <w:r>
        <w:t>"</w:t>
      </w:r>
      <w:r w:rsidRPr="009930CA">
        <w:t xml:space="preserve"> или </w:t>
      </w:r>
      <w:r>
        <w:t>"</w:t>
      </w:r>
      <w:r w:rsidRPr="009930CA">
        <w:rPr>
          <w:rFonts w:ascii="Courier New" w:hAnsi="Courier New" w:cs="Courier New"/>
          <w:b/>
        </w:rPr>
        <w:t>*</w:t>
      </w:r>
      <w:r>
        <w:t>"</w:t>
      </w:r>
      <w:r w:rsidRPr="009930CA">
        <w:t xml:space="preserve">. Изходът представлява едно число и трябва да се изведе във файла </w:t>
      </w:r>
      <w:r w:rsidRPr="00EB022F">
        <w:rPr>
          <w:rStyle w:val="Code"/>
        </w:rPr>
        <w:t>Problem.out</w:t>
      </w:r>
      <w:r w:rsidRPr="009930CA">
        <w:t>.</w:t>
      </w:r>
    </w:p>
    <w:p w:rsidR="002F1EAF" w:rsidRDefault="002F1EAF" w:rsidP="00222F92">
      <w:pPr>
        <w:numPr>
          <w:ilvl w:val="0"/>
          <w:numId w:val="130"/>
        </w:numPr>
        <w:tabs>
          <w:tab w:val="clear" w:pos="360"/>
        </w:tabs>
        <w:spacing w:after="120"/>
        <w:ind w:left="284" w:hanging="284"/>
      </w:pPr>
      <w:r>
        <w:t>Даден е</w:t>
      </w:r>
      <w:r w:rsidRPr="009930CA">
        <w:t xml:space="preserve"> лабиринт,</w:t>
      </w:r>
      <w:r>
        <w:t xml:space="preserve"> </w:t>
      </w:r>
      <w:r w:rsidRPr="009930CA">
        <w:t>който се състои от N x N квадратчета,</w:t>
      </w:r>
      <w:r>
        <w:t xml:space="preserve"> </w:t>
      </w:r>
      <w:r w:rsidRPr="009930CA">
        <w:t>всяко от които може да е проходимо или не.</w:t>
      </w:r>
      <w:r>
        <w:t xml:space="preserve"> </w:t>
      </w:r>
      <w:r w:rsidRPr="009930CA">
        <w:t xml:space="preserve">Проходимите </w:t>
      </w:r>
      <w:r>
        <w:t xml:space="preserve">клетки </w:t>
      </w:r>
      <w:r w:rsidRPr="009930CA">
        <w:t xml:space="preserve">съдържат малка латинска буква между </w:t>
      </w:r>
      <w:r>
        <w:t>"</w:t>
      </w:r>
      <w:r w:rsidRPr="00034154">
        <w:rPr>
          <w:rStyle w:val="Code"/>
        </w:rPr>
        <w:t>а</w:t>
      </w:r>
      <w:r>
        <w:t>"</w:t>
      </w:r>
      <w:r w:rsidRPr="009930CA">
        <w:t xml:space="preserve"> и </w:t>
      </w:r>
      <w:r>
        <w:t>"</w:t>
      </w:r>
      <w:r w:rsidRPr="00034154">
        <w:rPr>
          <w:rStyle w:val="Code"/>
        </w:rPr>
        <w:t>z</w:t>
      </w:r>
      <w:r>
        <w:t>"</w:t>
      </w:r>
      <w:r w:rsidRPr="009930CA">
        <w:t>,</w:t>
      </w:r>
      <w:r>
        <w:t xml:space="preserve"> </w:t>
      </w:r>
      <w:r w:rsidRPr="009930CA">
        <w:t>а непроходимите</w:t>
      </w:r>
      <w:r>
        <w:t xml:space="preserve"> – '</w:t>
      </w:r>
      <w:r w:rsidRPr="003715F6">
        <w:rPr>
          <w:rStyle w:val="Code"/>
        </w:rPr>
        <w:t>#</w:t>
      </w:r>
      <w:r>
        <w:t>'</w:t>
      </w:r>
      <w:r w:rsidRPr="009930CA">
        <w:t>. В едно от квадратчетата се намира Минчо.</w:t>
      </w:r>
      <w:r>
        <w:t xml:space="preserve"> </w:t>
      </w:r>
      <w:r w:rsidRPr="009930CA">
        <w:t xml:space="preserve">То е означено с </w:t>
      </w:r>
      <w:r>
        <w:t>"</w:t>
      </w:r>
      <w:r w:rsidRPr="00034154">
        <w:rPr>
          <w:rStyle w:val="Code"/>
        </w:rPr>
        <w:t>*</w:t>
      </w:r>
      <w:r>
        <w:t>"</w:t>
      </w:r>
      <w:r w:rsidRPr="009930CA">
        <w:t>.</w:t>
      </w:r>
    </w:p>
    <w:p w:rsidR="002F1EAF" w:rsidRPr="009930CA" w:rsidRDefault="002F1EAF" w:rsidP="002F1EAF">
      <w:pPr>
        <w:ind w:left="288"/>
      </w:pPr>
      <w:r w:rsidRPr="009930CA">
        <w:t>Две квадратчета са съседни, ако имат обща стена. Минчо може на една стъпка да преминава от едно проходимо квадратче в съседно на него проходимо квадратче.</w:t>
      </w:r>
      <w:r w:rsidRPr="00E72148">
        <w:t xml:space="preserve"> </w:t>
      </w:r>
      <w:r w:rsidRPr="00034154">
        <w:t>Когато</w:t>
      </w:r>
      <w:r w:rsidRPr="009930CA">
        <w:t xml:space="preserve"> Минчо минава през проходимите квадрат</w:t>
      </w:r>
      <w:r>
        <w:softHyphen/>
      </w:r>
      <w:r w:rsidRPr="009930CA">
        <w:t>чета,</w:t>
      </w:r>
      <w:r w:rsidRPr="00E72148">
        <w:t xml:space="preserve"> </w:t>
      </w:r>
      <w:r w:rsidRPr="009930CA">
        <w:t>той си запис</w:t>
      </w:r>
      <w:r>
        <w:t>в</w:t>
      </w:r>
      <w:r w:rsidRPr="009930CA">
        <w:t>а буквите от всяко квадратче. На всеки изход получава дума. Напишете програма, която по даден лабиринт отпе</w:t>
      </w:r>
      <w:r>
        <w:softHyphen/>
      </w:r>
      <w:r w:rsidRPr="009930CA">
        <w:t xml:space="preserve">чатва </w:t>
      </w:r>
      <w:r>
        <w:t>думите, които се образуват при всички възможни изходи от лабири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390"/>
        <w:gridCol w:w="428"/>
        <w:gridCol w:w="390"/>
        <w:gridCol w:w="428"/>
        <w:gridCol w:w="390"/>
      </w:tblGrid>
      <w:tr w:rsidR="002F1EAF" w:rsidRPr="00142925" w:rsidTr="002F1EAF">
        <w:trPr>
          <w:trHeight w:val="340"/>
          <w:jc w:val="center"/>
        </w:trPr>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a</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k</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m</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z</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a</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d</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a</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r>
      <w:tr w:rsidR="002F1EAF" w:rsidRPr="00142925" w:rsidTr="002F1EAF">
        <w:trPr>
          <w:trHeight w:val="340"/>
          <w:jc w:val="center"/>
        </w:trPr>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a</w:t>
            </w:r>
          </w:p>
        </w:tc>
        <w:tc>
          <w:tcPr>
            <w:tcW w:w="340" w:type="dxa"/>
            <w:shd w:val="clear" w:color="auto" w:fill="E6E6E6"/>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m</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d</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r>
      <w:tr w:rsidR="002F1EAF" w:rsidRPr="00142925" w:rsidTr="002F1EAF">
        <w:trPr>
          <w:trHeight w:val="340"/>
          <w:jc w:val="center"/>
        </w:trPr>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r</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i</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f</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i</w:t>
            </w:r>
          </w:p>
        </w:tc>
        <w:tc>
          <w:tcPr>
            <w:tcW w:w="340" w:type="dxa"/>
            <w:vAlign w:val="center"/>
          </w:tcPr>
          <w:p w:rsidR="002F1EAF" w:rsidRPr="00142925" w:rsidRDefault="002F1EAF" w:rsidP="002F1EAF">
            <w:pPr>
              <w:spacing w:before="0"/>
              <w:jc w:val="center"/>
              <w:rPr>
                <w:rFonts w:cs="Courier New"/>
                <w:b/>
                <w:noProof/>
              </w:rPr>
            </w:pPr>
            <w:r w:rsidRPr="00142925">
              <w:rPr>
                <w:rFonts w:cs="Courier New"/>
                <w:b/>
                <w:noProof/>
              </w:rPr>
              <w:t>d</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r>
      <w:tr w:rsidR="002F1EAF" w:rsidRPr="00142925" w:rsidTr="002F1EAF">
        <w:trPr>
          <w:trHeight w:val="340"/>
          <w:jc w:val="center"/>
        </w:trPr>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d</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d</w:t>
            </w:r>
          </w:p>
        </w:tc>
        <w:tc>
          <w:tcPr>
            <w:tcW w:w="340" w:type="dxa"/>
            <w:shd w:val="clear" w:color="auto" w:fill="B3B3B3"/>
            <w:vAlign w:val="center"/>
          </w:tcPr>
          <w:p w:rsidR="002F1EAF" w:rsidRPr="00142925" w:rsidRDefault="002F1EAF" w:rsidP="002F1EAF">
            <w:pPr>
              <w:spacing w:before="0"/>
              <w:jc w:val="center"/>
              <w:rPr>
                <w:rFonts w:cs="Courier New"/>
                <w:b/>
                <w:noProof/>
              </w:rPr>
            </w:pPr>
            <w:r w:rsidRPr="00142925">
              <w:rPr>
                <w:rFonts w:cs="Courier New"/>
                <w:b/>
                <w:noProof/>
              </w:rPr>
              <w:t>#</w:t>
            </w:r>
          </w:p>
        </w:tc>
        <w:tc>
          <w:tcPr>
            <w:tcW w:w="340" w:type="dxa"/>
            <w:shd w:val="clear" w:color="auto" w:fill="FFFFFF"/>
            <w:vAlign w:val="center"/>
          </w:tcPr>
          <w:p w:rsidR="002F1EAF" w:rsidRPr="00142925" w:rsidRDefault="002F1EAF" w:rsidP="002F1EAF">
            <w:pPr>
              <w:spacing w:before="0"/>
              <w:jc w:val="center"/>
              <w:rPr>
                <w:rFonts w:cs="Courier New"/>
                <w:b/>
                <w:noProof/>
              </w:rPr>
            </w:pPr>
            <w:r w:rsidRPr="00142925">
              <w:rPr>
                <w:rFonts w:cs="Courier New"/>
                <w:b/>
                <w:noProof/>
              </w:rPr>
              <w:t>t</w:t>
            </w:r>
          </w:p>
        </w:tc>
      </w:tr>
    </w:tbl>
    <w:p w:rsidR="002F1EAF" w:rsidRPr="009930CA" w:rsidRDefault="002F1EAF" w:rsidP="002F1EAF">
      <w:pPr>
        <w:ind w:left="288"/>
      </w:pPr>
      <w:r w:rsidRPr="009930CA">
        <w:t xml:space="preserve">Входните данни се четат от текстов файл с име </w:t>
      </w:r>
      <w:r w:rsidRPr="00EB022F">
        <w:rPr>
          <w:rStyle w:val="Code"/>
        </w:rPr>
        <w:t>Problem.in</w:t>
      </w:r>
      <w:r w:rsidRPr="009930CA">
        <w:t xml:space="preserve">. На първия ред във </w:t>
      </w:r>
      <w:r>
        <w:t>файла стои числото N (2 &lt; N &lt; 1</w:t>
      </w:r>
      <w:r w:rsidRPr="009930CA">
        <w:t>0). На следващите N реда стоят по N символа, всеки от които е или</w:t>
      </w:r>
      <w:r w:rsidRPr="00E72148">
        <w:t xml:space="preserve"> </w:t>
      </w:r>
      <w:r w:rsidRPr="009930CA">
        <w:t xml:space="preserve">латинска буква между </w:t>
      </w:r>
      <w:r>
        <w:t>"</w:t>
      </w:r>
      <w:r w:rsidRPr="00034154">
        <w:rPr>
          <w:rStyle w:val="Code"/>
        </w:rPr>
        <w:t>а</w:t>
      </w:r>
      <w:r>
        <w:t>"</w:t>
      </w:r>
      <w:r w:rsidRPr="009930CA">
        <w:t xml:space="preserve"> и </w:t>
      </w:r>
      <w:r>
        <w:t>"</w:t>
      </w:r>
      <w:r w:rsidRPr="00034154">
        <w:rPr>
          <w:rStyle w:val="Code"/>
        </w:rPr>
        <w:t>z</w:t>
      </w:r>
      <w:r>
        <w:t>"</w:t>
      </w:r>
      <w:r w:rsidRPr="009930CA">
        <w:t xml:space="preserve"> или </w:t>
      </w:r>
      <w:r>
        <w:t>"</w:t>
      </w:r>
      <w:r>
        <w:rPr>
          <w:rFonts w:ascii="Courier New" w:hAnsi="Courier New" w:cs="Courier New"/>
          <w:b/>
        </w:rPr>
        <w:t>#</w:t>
      </w:r>
      <w:r>
        <w:t>"</w:t>
      </w:r>
      <w:r w:rsidRPr="009930CA">
        <w:t xml:space="preserve"> или </w:t>
      </w:r>
      <w:r>
        <w:t>"</w:t>
      </w:r>
      <w:r w:rsidRPr="009930CA">
        <w:rPr>
          <w:rFonts w:ascii="Courier New" w:hAnsi="Courier New" w:cs="Courier New"/>
          <w:b/>
        </w:rPr>
        <w:t>*</w:t>
      </w:r>
      <w:r>
        <w:t xml:space="preserve">". Изходът </w:t>
      </w:r>
      <w:r w:rsidRPr="009930CA">
        <w:t xml:space="preserve">трябва да се изведе във файла </w:t>
      </w:r>
      <w:r w:rsidRPr="00EB022F">
        <w:rPr>
          <w:rStyle w:val="Code"/>
        </w:rPr>
        <w:t>Problem.out</w:t>
      </w:r>
      <w:r w:rsidRPr="009930CA">
        <w:t>.</w:t>
      </w:r>
    </w:p>
    <w:p w:rsidR="002F1EAF" w:rsidRPr="009930CA" w:rsidRDefault="002F1EAF" w:rsidP="00222F92">
      <w:pPr>
        <w:numPr>
          <w:ilvl w:val="0"/>
          <w:numId w:val="130"/>
        </w:numPr>
        <w:tabs>
          <w:tab w:val="clear" w:pos="360"/>
        </w:tabs>
        <w:ind w:left="284" w:hanging="284"/>
      </w:pPr>
      <w:r w:rsidRPr="009930CA">
        <w:t>Фирма планира създаване на система за управление на звукозаписна компания.</w:t>
      </w:r>
      <w:r>
        <w:t xml:space="preserve"> </w:t>
      </w:r>
      <w:r w:rsidRPr="009930CA">
        <w:t>Звукозаписната компания има име,</w:t>
      </w:r>
      <w:r>
        <w:t xml:space="preserve"> </w:t>
      </w:r>
      <w:r w:rsidRPr="009930CA">
        <w:t>адрес,</w:t>
      </w:r>
      <w:r>
        <w:t xml:space="preserve"> </w:t>
      </w:r>
      <w:r w:rsidRPr="009930CA">
        <w:t>собственик и из</w:t>
      </w:r>
      <w:r>
        <w:softHyphen/>
      </w:r>
      <w:r w:rsidRPr="009930CA">
        <w:t>пъл</w:t>
      </w:r>
      <w:r>
        <w:softHyphen/>
      </w:r>
      <w:r w:rsidRPr="009930CA">
        <w:t>нители.</w:t>
      </w:r>
      <w:r>
        <w:t xml:space="preserve"> </w:t>
      </w:r>
      <w:r w:rsidRPr="009930CA">
        <w:t>Всеки изпълнител има име,</w:t>
      </w:r>
      <w:r>
        <w:t xml:space="preserve"> </w:t>
      </w:r>
      <w:r w:rsidRPr="009930CA">
        <w:t>псевдоним и създадени албуми.</w:t>
      </w:r>
      <w:r>
        <w:t xml:space="preserve"> </w:t>
      </w:r>
      <w:r w:rsidRPr="009930CA">
        <w:t>Албумите се описват с име, жа</w:t>
      </w:r>
      <w:r>
        <w:t>н</w:t>
      </w:r>
      <w:r w:rsidRPr="009930CA">
        <w:t>р,</w:t>
      </w:r>
      <w:r>
        <w:t xml:space="preserve"> </w:t>
      </w:r>
      <w:r w:rsidRPr="009930CA">
        <w:t>година на издаване,</w:t>
      </w:r>
      <w:r>
        <w:t xml:space="preserve"> </w:t>
      </w:r>
      <w:r w:rsidRPr="009930CA">
        <w:t>брой на прода</w:t>
      </w:r>
      <w:r>
        <w:softHyphen/>
      </w:r>
      <w:r w:rsidRPr="009930CA">
        <w:t>дените копия и списък от песни.</w:t>
      </w:r>
      <w:r>
        <w:t xml:space="preserve"> </w:t>
      </w:r>
      <w:r w:rsidRPr="009930CA">
        <w:t>Песните,</w:t>
      </w:r>
      <w:r>
        <w:t xml:space="preserve"> </w:t>
      </w:r>
      <w:r w:rsidRPr="009930CA">
        <w:t>от своя страна се описват с име и времетраене. Да се проектира съвкупност от класове с връзки между тях, които моделират данните за звукозаписната компания.</w:t>
      </w:r>
      <w:r>
        <w:t xml:space="preserve"> Да се реализира тестов клас, който демонстрира работата на всички останали класове.</w:t>
      </w:r>
    </w:p>
    <w:p w:rsidR="002F1EAF" w:rsidRPr="009930CA" w:rsidRDefault="002F1EAF" w:rsidP="00222F92">
      <w:pPr>
        <w:numPr>
          <w:ilvl w:val="0"/>
          <w:numId w:val="130"/>
        </w:numPr>
        <w:tabs>
          <w:tab w:val="clear" w:pos="360"/>
        </w:tabs>
        <w:ind w:left="284" w:hanging="284"/>
      </w:pPr>
      <w:r w:rsidRPr="009930CA">
        <w:t>Фирма планира създаване на система за управление на компания за недвижими имоти.</w:t>
      </w:r>
      <w:r>
        <w:t xml:space="preserve"> </w:t>
      </w:r>
      <w:r w:rsidRPr="009930CA">
        <w:t>Компанията има име,</w:t>
      </w:r>
      <w:r>
        <w:t xml:space="preserve"> </w:t>
      </w:r>
      <w:r w:rsidRPr="009930CA">
        <w:t>собственик,</w:t>
      </w:r>
      <w:r>
        <w:t xml:space="preserve"> Б</w:t>
      </w:r>
      <w:r w:rsidRPr="009930CA">
        <w:t>улстат,</w:t>
      </w:r>
      <w:r>
        <w:t xml:space="preserve"> </w:t>
      </w:r>
      <w:r w:rsidRPr="009930CA">
        <w:t>служи</w:t>
      </w:r>
      <w:r>
        <w:softHyphen/>
      </w:r>
      <w:r w:rsidRPr="009930CA">
        <w:t>тели и разпола</w:t>
      </w:r>
      <w:r>
        <w:t>г</w:t>
      </w:r>
      <w:r w:rsidRPr="009930CA">
        <w:t>а със списък от имоти за про</w:t>
      </w:r>
      <w:r>
        <w:t>д</w:t>
      </w:r>
      <w:r w:rsidRPr="009930CA">
        <w:t>аж</w:t>
      </w:r>
      <w:r>
        <w:t>б</w:t>
      </w:r>
      <w:r w:rsidRPr="009930CA">
        <w:t>а.</w:t>
      </w:r>
      <w:r>
        <w:t xml:space="preserve"> </w:t>
      </w:r>
      <w:r w:rsidRPr="009930CA">
        <w:t>Служители се опис</w:t>
      </w:r>
      <w:r>
        <w:softHyphen/>
      </w:r>
      <w:r w:rsidRPr="009930CA">
        <w:t>ват с име,</w:t>
      </w:r>
      <w:r>
        <w:t xml:space="preserve"> </w:t>
      </w:r>
      <w:r w:rsidRPr="009930CA">
        <w:t>длъжност и стаж.</w:t>
      </w:r>
      <w:r>
        <w:t xml:space="preserve"> </w:t>
      </w:r>
      <w:r w:rsidRPr="009930CA">
        <w:t>Компанията продава няколко вида имоти – апартаменти,</w:t>
      </w:r>
      <w:r>
        <w:t xml:space="preserve"> </w:t>
      </w:r>
      <w:r w:rsidRPr="009930CA">
        <w:t>къщи,</w:t>
      </w:r>
      <w:r>
        <w:t xml:space="preserve"> </w:t>
      </w:r>
      <w:r w:rsidRPr="009930CA">
        <w:t>незаст</w:t>
      </w:r>
      <w:r>
        <w:t>р</w:t>
      </w:r>
      <w:r w:rsidRPr="009930CA">
        <w:t>оени площи и магазини.</w:t>
      </w:r>
      <w:r>
        <w:t xml:space="preserve"> </w:t>
      </w:r>
      <w:r w:rsidRPr="009930CA">
        <w:t>Всички те се характеризират с площ,</w:t>
      </w:r>
      <w:r>
        <w:t xml:space="preserve"> </w:t>
      </w:r>
      <w:r w:rsidRPr="009930CA">
        <w:t>цена на квадратен метър и местоположение.</w:t>
      </w:r>
      <w:r>
        <w:t xml:space="preserve"> </w:t>
      </w:r>
      <w:r w:rsidRPr="009930CA">
        <w:t>За някои от тях има допълнителна информация. За апартамента има данни за номер на етажа,</w:t>
      </w:r>
      <w:r>
        <w:t xml:space="preserve"> </w:t>
      </w:r>
      <w:r w:rsidRPr="009930CA">
        <w:t xml:space="preserve">дали в блока има </w:t>
      </w:r>
      <w:r w:rsidRPr="003C1897">
        <w:t xml:space="preserve">асансьор и дали е обзаведен. За къщите се зная квадратните метри на застроена част и на незастроената (двора), на колко етажа е и дали е обзаведена. </w:t>
      </w:r>
      <w:r w:rsidRPr="009930CA">
        <w:t>Да се проектира съвкупност от класове с връзки между тях, които моделират данните за</w:t>
      </w:r>
      <w:r>
        <w:t xml:space="preserve"> </w:t>
      </w:r>
      <w:r w:rsidRPr="009930CA">
        <w:t>компа</w:t>
      </w:r>
      <w:r>
        <w:softHyphen/>
      </w:r>
      <w:r w:rsidRPr="009930CA">
        <w:t>нията.</w:t>
      </w:r>
      <w:r w:rsidRPr="003715F6">
        <w:t xml:space="preserve"> </w:t>
      </w:r>
      <w:r>
        <w:t>Да се реализира тестов клас, който демонстрира работата на всички останали класове.</w:t>
      </w:r>
    </w:p>
    <w:p w:rsidR="002F1EAF" w:rsidRPr="009930CA" w:rsidRDefault="002F1EAF" w:rsidP="002F1EAF">
      <w:pPr>
        <w:pStyle w:val="Heading2"/>
      </w:pPr>
      <w:bookmarkStart w:id="2017" w:name="_Toc243587894"/>
      <w:bookmarkStart w:id="2018" w:name="_Toc299461630"/>
      <w:bookmarkStart w:id="2019" w:name="_Toc299628775"/>
      <w:r w:rsidRPr="009930CA">
        <w:t>Решения и упътвания</w:t>
      </w:r>
      <w:bookmarkEnd w:id="2017"/>
      <w:bookmarkEnd w:id="2018"/>
      <w:bookmarkEnd w:id="2019"/>
    </w:p>
    <w:p w:rsidR="002F1EAF" w:rsidRPr="009930CA" w:rsidRDefault="002F1EAF" w:rsidP="00222F92">
      <w:pPr>
        <w:numPr>
          <w:ilvl w:val="0"/>
          <w:numId w:val="129"/>
        </w:numPr>
        <w:tabs>
          <w:tab w:val="clear" w:pos="360"/>
        </w:tabs>
        <w:ind w:left="284" w:hanging="284"/>
      </w:pPr>
      <w:r w:rsidRPr="009930CA">
        <w:t>Задачата е подобна на първата от примерния изпит.</w:t>
      </w:r>
      <w:r>
        <w:t xml:space="preserve"> </w:t>
      </w:r>
      <w:r w:rsidRPr="009930CA">
        <w:t xml:space="preserve">Отново трябва да чете ред по ред от входния файл и чрез </w:t>
      </w:r>
      <w:r>
        <w:t xml:space="preserve">подходящ </w:t>
      </w:r>
      <w:r w:rsidRPr="009930CA">
        <w:t xml:space="preserve">регулярен израз да </w:t>
      </w:r>
      <w:r>
        <w:t>извличате</w:t>
      </w:r>
      <w:r w:rsidRPr="009930CA">
        <w:t xml:space="preserve"> имейл адресите.</w:t>
      </w:r>
    </w:p>
    <w:p w:rsidR="002F1EAF" w:rsidRPr="00D95494" w:rsidRDefault="002F1EAF" w:rsidP="002F1EAF">
      <w:pPr>
        <w:spacing w:after="120"/>
        <w:ind w:firstLine="284"/>
      </w:pPr>
      <w:r w:rsidRPr="009930CA">
        <w:t>Примерен входен файл:</w:t>
      </w:r>
    </w:p>
    <w:tbl>
      <w:tblPr>
        <w:tblW w:w="0" w:type="auto"/>
        <w:tblInd w:w="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76"/>
      </w:tblGrid>
      <w:tr w:rsidR="002F1EAF" w:rsidRPr="00142925" w:rsidTr="002F1EAF">
        <w:tc>
          <w:tcPr>
            <w:tcW w:w="7676"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Ivan Dimitrov ivan_dimitrov@abv.bg</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Svetlana Todorova Svetlana_tv@mail.bg</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Kiril Kalchev kalchev@gmail.com</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Todor Ivanov todo*r@888.com</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Ivelina Petrova ivel&amp;7@abv.bg</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Petar Petrov pesho&lt;5.mail.bg</w:t>
            </w:r>
          </w:p>
        </w:tc>
      </w:tr>
    </w:tbl>
    <w:p w:rsidR="002F1EAF" w:rsidRPr="00D95494" w:rsidRDefault="002F1EAF" w:rsidP="002F1EAF">
      <w:pPr>
        <w:spacing w:after="120"/>
        <w:ind w:firstLine="284"/>
      </w:pPr>
      <w:r w:rsidRPr="009930CA">
        <w:t>Изходен файл:</w:t>
      </w:r>
    </w:p>
    <w:tbl>
      <w:tblPr>
        <w:tblW w:w="0" w:type="auto"/>
        <w:tblInd w:w="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76"/>
      </w:tblGrid>
      <w:tr w:rsidR="002F1EAF" w:rsidRPr="00142925" w:rsidTr="002F1EAF">
        <w:tc>
          <w:tcPr>
            <w:tcW w:w="7676" w:type="dxa"/>
            <w:tcBorders>
              <w:top w:val="single" w:sz="4" w:space="0" w:color="auto"/>
              <w:left w:val="single" w:sz="4" w:space="0" w:color="auto"/>
              <w:bottom w:val="single" w:sz="4" w:space="0" w:color="auto"/>
              <w:right w:val="single" w:sz="4" w:space="0" w:color="auto"/>
            </w:tcBorders>
          </w:tcPr>
          <w:p w:rsidR="002F1EAF" w:rsidRPr="00142925" w:rsidRDefault="002F1EAF" w:rsidP="002F1EAF">
            <w:pPr>
              <w:spacing w:before="0"/>
              <w:rPr>
                <w:rFonts w:ascii="Courier New" w:hAnsi="Courier New" w:cs="Courier New"/>
                <w:noProof/>
              </w:rPr>
            </w:pPr>
            <w:r w:rsidRPr="00142925">
              <w:rPr>
                <w:rFonts w:ascii="Courier New" w:hAnsi="Courier New" w:cs="Courier New"/>
                <w:noProof/>
              </w:rPr>
              <w:t>Ivan Dimitrov ivan_dimitrov@abv.bg</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Svetlana Todorova Svetlana_tv@mail.bg</w:t>
            </w:r>
          </w:p>
          <w:p w:rsidR="002F1EAF" w:rsidRPr="00142925" w:rsidRDefault="002F1EAF" w:rsidP="002F1EAF">
            <w:pPr>
              <w:spacing w:before="0"/>
              <w:rPr>
                <w:rFonts w:ascii="Courier New" w:hAnsi="Courier New" w:cs="Courier New"/>
                <w:noProof/>
              </w:rPr>
            </w:pPr>
            <w:r w:rsidRPr="00142925">
              <w:rPr>
                <w:rFonts w:ascii="Courier New" w:hAnsi="Courier New" w:cs="Courier New"/>
                <w:noProof/>
              </w:rPr>
              <w:t>Kiril Kalchev kalchev@gmail.com</w:t>
            </w:r>
          </w:p>
        </w:tc>
      </w:tr>
    </w:tbl>
    <w:p w:rsidR="002F1EAF" w:rsidRDefault="002F1EAF" w:rsidP="002F1EAF">
      <w:pPr>
        <w:ind w:left="284"/>
      </w:pPr>
      <w:r>
        <w:t>Тествайте внимателно решението си преди да преминете към следва</w:t>
      </w:r>
      <w:r>
        <w:softHyphen/>
        <w:t>щата задача.</w:t>
      </w:r>
    </w:p>
    <w:p w:rsidR="002F1EAF" w:rsidRPr="009930CA" w:rsidRDefault="002F1EAF" w:rsidP="00222F92">
      <w:pPr>
        <w:numPr>
          <w:ilvl w:val="0"/>
          <w:numId w:val="129"/>
        </w:numPr>
        <w:tabs>
          <w:tab w:val="clear" w:pos="360"/>
        </w:tabs>
        <w:ind w:left="284" w:hanging="284"/>
      </w:pPr>
      <w:r>
        <w:t>Възможните изходи от лабиринта са всички клетки, които се намират на границата на лабиринта и са достижими от стартовата клетка. Задачата се решава с дребна модификация на решението на задачата за лабиринта.</w:t>
      </w:r>
    </w:p>
    <w:p w:rsidR="002F1EAF" w:rsidRPr="009930CA" w:rsidRDefault="002F1EAF" w:rsidP="00222F92">
      <w:pPr>
        <w:numPr>
          <w:ilvl w:val="0"/>
          <w:numId w:val="129"/>
        </w:numPr>
        <w:tabs>
          <w:tab w:val="clear" w:pos="360"/>
        </w:tabs>
        <w:ind w:left="284" w:hanging="284"/>
      </w:pPr>
      <w:r w:rsidRPr="009930CA">
        <w:t xml:space="preserve">Задачата е </w:t>
      </w:r>
      <w:r>
        <w:t xml:space="preserve">изглежда </w:t>
      </w:r>
      <w:r w:rsidRPr="009930CA">
        <w:t>подобна на предната</w:t>
      </w:r>
      <w:r>
        <w:t>, но се искат всички възможни пътища до изхода</w:t>
      </w:r>
      <w:r w:rsidRPr="009930CA">
        <w:t>.</w:t>
      </w:r>
      <w:r>
        <w:t xml:space="preserve"> Можете да направите рекурсивно търсене с връщане назад (</w:t>
      </w:r>
      <w:r>
        <w:rPr>
          <w:lang w:val="en-US"/>
        </w:rPr>
        <w:t>backtracking</w:t>
      </w:r>
      <w:r w:rsidRPr="00E72148">
        <w:t xml:space="preserve">) и </w:t>
      </w:r>
      <w:r>
        <w:t xml:space="preserve">да </w:t>
      </w:r>
      <w:r w:rsidRPr="009930CA">
        <w:t xml:space="preserve">натрупвате </w:t>
      </w:r>
      <w:r>
        <w:t xml:space="preserve">в </w:t>
      </w:r>
      <w:r w:rsidRPr="00ED0F90">
        <w:rPr>
          <w:rStyle w:val="Code"/>
        </w:rPr>
        <w:t>StringBuilder</w:t>
      </w:r>
      <w:r w:rsidRPr="009930CA">
        <w:t xml:space="preserve"> бук</w:t>
      </w:r>
      <w:r>
        <w:softHyphen/>
      </w:r>
      <w:r w:rsidRPr="009930CA">
        <w:t>вите до изхода,</w:t>
      </w:r>
      <w:r>
        <w:t xml:space="preserve"> </w:t>
      </w:r>
      <w:r w:rsidRPr="009930CA">
        <w:t>за да об</w:t>
      </w:r>
      <w:r>
        <w:t>р</w:t>
      </w:r>
      <w:r w:rsidRPr="009930CA">
        <w:t>азува</w:t>
      </w:r>
      <w:r>
        <w:t>т</w:t>
      </w:r>
      <w:r w:rsidRPr="009930CA">
        <w:t xml:space="preserve">е </w:t>
      </w:r>
      <w:r>
        <w:t>думите, които трябва да се отпечатат</w:t>
      </w:r>
      <w:r w:rsidRPr="009930CA">
        <w:t>.</w:t>
      </w:r>
      <w:r>
        <w:t xml:space="preserve"> При големи лабиринти задачата няма добро решение (защото се използва пълно изчерпване и броят пътища до някой от изходите може да е ужасно голям).</w:t>
      </w:r>
    </w:p>
    <w:p w:rsidR="002F1EAF" w:rsidRPr="009930CA" w:rsidRDefault="002F1EAF" w:rsidP="00222F92">
      <w:pPr>
        <w:numPr>
          <w:ilvl w:val="0"/>
          <w:numId w:val="129"/>
        </w:numPr>
        <w:tabs>
          <w:tab w:val="clear" w:pos="360"/>
        </w:tabs>
        <w:ind w:left="284" w:hanging="284"/>
      </w:pPr>
      <w:r w:rsidRPr="009930CA">
        <w:t xml:space="preserve">Трябва да напишете нужните класове </w:t>
      </w:r>
      <w:r>
        <w:t xml:space="preserve">– </w:t>
      </w:r>
      <w:r w:rsidRPr="00ED0F90">
        <w:rPr>
          <w:rStyle w:val="Code"/>
        </w:rPr>
        <w:t>MusicCompany</w:t>
      </w:r>
      <w:r w:rsidRPr="00EB022F">
        <w:t xml:space="preserve">, </w:t>
      </w:r>
      <w:r w:rsidRPr="00ED0F90">
        <w:rPr>
          <w:rStyle w:val="Code"/>
        </w:rPr>
        <w:t>Singer</w:t>
      </w:r>
      <w:r w:rsidRPr="00EB022F">
        <w:t xml:space="preserve">, </w:t>
      </w:r>
      <w:r w:rsidRPr="00ED0F90">
        <w:rPr>
          <w:rStyle w:val="Code"/>
        </w:rPr>
        <w:t>Album</w:t>
      </w:r>
      <w:r w:rsidRPr="00EB022F">
        <w:t xml:space="preserve">, </w:t>
      </w:r>
      <w:r w:rsidRPr="00ED0F90">
        <w:rPr>
          <w:rStyle w:val="Code"/>
        </w:rPr>
        <w:t>Song</w:t>
      </w:r>
      <w:r w:rsidRPr="009930CA">
        <w:t>. Помисл</w:t>
      </w:r>
      <w:r>
        <w:t xml:space="preserve">ете за връзките между класовете и какви структури данни да ползвате за тях. За отпечатването предефинирайте метода </w:t>
      </w:r>
      <w:r>
        <w:rPr>
          <w:rStyle w:val="Code"/>
        </w:rPr>
        <w:t>Т</w:t>
      </w:r>
      <w:r w:rsidRPr="00C055E9">
        <w:rPr>
          <w:rStyle w:val="Code"/>
        </w:rPr>
        <w:t>oString()</w:t>
      </w:r>
      <w:r>
        <w:t xml:space="preserve"> от</w:t>
      </w:r>
      <w:r w:rsidRPr="00E72148">
        <w:t xml:space="preserve"> </w:t>
      </w:r>
      <w:r>
        <w:rPr>
          <w:rStyle w:val="Code"/>
        </w:rPr>
        <w:t>System</w:t>
      </w:r>
      <w:r w:rsidRPr="00C055E9">
        <w:rPr>
          <w:rStyle w:val="Code"/>
        </w:rPr>
        <w:t>.Object</w:t>
      </w:r>
      <w:r>
        <w:t>.</w:t>
      </w:r>
      <w:r w:rsidRPr="00E72148">
        <w:t xml:space="preserve"> </w:t>
      </w:r>
      <w:r>
        <w:t>Тествайте всички методи и граничните случаи.</w:t>
      </w:r>
    </w:p>
    <w:p w:rsidR="002F1EAF" w:rsidRPr="00C7046B" w:rsidRDefault="002F1EAF" w:rsidP="00222F92">
      <w:pPr>
        <w:numPr>
          <w:ilvl w:val="0"/>
          <w:numId w:val="129"/>
        </w:numPr>
        <w:tabs>
          <w:tab w:val="clear" w:pos="360"/>
        </w:tabs>
        <w:ind w:left="284" w:hanging="284"/>
      </w:pPr>
      <w:r w:rsidRPr="009930CA">
        <w:t>Класовете,</w:t>
      </w:r>
      <w:r>
        <w:t xml:space="preserve"> </w:t>
      </w:r>
      <w:r w:rsidRPr="009930CA">
        <w:t>ко</w:t>
      </w:r>
      <w:r>
        <w:t>и</w:t>
      </w:r>
      <w:r w:rsidRPr="009930CA">
        <w:t>то трябва да напишете са</w:t>
      </w:r>
      <w:r w:rsidRPr="00F12A57">
        <w:rPr>
          <w:b/>
          <w:bCs/>
        </w:rPr>
        <w:t xml:space="preserve"> </w:t>
      </w:r>
      <w:r w:rsidRPr="00ED0F90">
        <w:rPr>
          <w:rStyle w:val="Code"/>
        </w:rPr>
        <w:t>EstateCompany</w:t>
      </w:r>
      <w:r w:rsidRPr="009930CA">
        <w:t>,</w:t>
      </w:r>
      <w:r>
        <w:t xml:space="preserve"> </w:t>
      </w:r>
      <w:r w:rsidRPr="00ED0F90">
        <w:rPr>
          <w:rStyle w:val="Code"/>
        </w:rPr>
        <w:t>Employee</w:t>
      </w:r>
      <w:r w:rsidRPr="009930CA">
        <w:t>,</w:t>
      </w:r>
      <w:r>
        <w:t xml:space="preserve"> </w:t>
      </w:r>
      <w:r w:rsidRPr="00ED0F90">
        <w:rPr>
          <w:rStyle w:val="Code"/>
        </w:rPr>
        <w:t>Apartment</w:t>
      </w:r>
      <w:r w:rsidRPr="009930CA">
        <w:t>,</w:t>
      </w:r>
      <w:r>
        <w:t xml:space="preserve"> </w:t>
      </w:r>
      <w:r w:rsidRPr="00ED0F90">
        <w:rPr>
          <w:rStyle w:val="Code"/>
        </w:rPr>
        <w:t>House</w:t>
      </w:r>
      <w:r w:rsidRPr="009930CA">
        <w:t>,</w:t>
      </w:r>
      <w:r>
        <w:t xml:space="preserve"> </w:t>
      </w:r>
      <w:r w:rsidRPr="00ED0F90">
        <w:rPr>
          <w:rStyle w:val="Code"/>
        </w:rPr>
        <w:t>Shop</w:t>
      </w:r>
      <w:r w:rsidRPr="009930CA">
        <w:t xml:space="preserve"> и </w:t>
      </w:r>
      <w:r w:rsidRPr="00ED0F90">
        <w:rPr>
          <w:rStyle w:val="Code"/>
        </w:rPr>
        <w:t>Area</w:t>
      </w:r>
      <w:r w:rsidRPr="009930CA">
        <w:t>.</w:t>
      </w:r>
      <w:r>
        <w:t xml:space="preserve"> </w:t>
      </w:r>
      <w:r w:rsidRPr="009930CA">
        <w:t>Забележете,</w:t>
      </w:r>
      <w:r>
        <w:t xml:space="preserve"> </w:t>
      </w:r>
      <w:r w:rsidRPr="009930CA">
        <w:t>че класовете,</w:t>
      </w:r>
      <w:r>
        <w:t xml:space="preserve"> </w:t>
      </w:r>
      <w:r w:rsidRPr="009930CA">
        <w:t>които ще описват недвижимите имоти имат някои еднакви характеристики.</w:t>
      </w:r>
      <w:r>
        <w:t xml:space="preserve"> </w:t>
      </w:r>
      <w:r w:rsidRPr="009930CA">
        <w:t>Изне</w:t>
      </w:r>
      <w:r>
        <w:softHyphen/>
      </w:r>
      <w:r w:rsidRPr="009930CA">
        <w:t>се</w:t>
      </w:r>
      <w:r>
        <w:t>т</w:t>
      </w:r>
      <w:r w:rsidRPr="009930CA">
        <w:t>е тези харак</w:t>
      </w:r>
      <w:r>
        <w:t>т</w:t>
      </w:r>
      <w:r w:rsidRPr="009930CA">
        <w:t xml:space="preserve">еристики в </w:t>
      </w:r>
      <w:r>
        <w:t xml:space="preserve">базов </w:t>
      </w:r>
      <w:r w:rsidRPr="009930CA">
        <w:t xml:space="preserve">отделен клас </w:t>
      </w:r>
      <w:r w:rsidRPr="00ED0F90">
        <w:rPr>
          <w:rStyle w:val="Code"/>
        </w:rPr>
        <w:t>Estate</w:t>
      </w:r>
      <w:r w:rsidRPr="009930CA">
        <w:t>.</w:t>
      </w:r>
      <w:r>
        <w:t xml:space="preserve"> </w:t>
      </w:r>
      <w:r w:rsidRPr="009930CA">
        <w:t xml:space="preserve">Създайте метод </w:t>
      </w:r>
      <w:r>
        <w:rPr>
          <w:rStyle w:val="Code"/>
        </w:rPr>
        <w:t>ToString</w:t>
      </w:r>
      <w:r w:rsidRPr="00ED0F90">
        <w:rPr>
          <w:rStyle w:val="Code"/>
        </w:rPr>
        <w:t>()</w:t>
      </w:r>
      <w:r w:rsidRPr="009930CA">
        <w:t>,</w:t>
      </w:r>
      <w:r>
        <w:t xml:space="preserve"> </w:t>
      </w:r>
      <w:r w:rsidRPr="009930CA">
        <w:t>който да изписва на конзолата данните от този клас.</w:t>
      </w:r>
      <w:r w:rsidRPr="00E72148">
        <w:t xml:space="preserve"> </w:t>
      </w:r>
      <w:r w:rsidRPr="009930CA">
        <w:t>Пренапишете метода за класовете,</w:t>
      </w:r>
      <w:r>
        <w:t xml:space="preserve"> </w:t>
      </w:r>
      <w:r w:rsidRPr="009930CA">
        <w:t>ко</w:t>
      </w:r>
      <w:r>
        <w:t>и</w:t>
      </w:r>
      <w:r w:rsidRPr="009930CA">
        <w:t>то насл</w:t>
      </w:r>
      <w:r>
        <w:t>е</w:t>
      </w:r>
      <w:r w:rsidRPr="009930CA">
        <w:t>дяват този клас,</w:t>
      </w:r>
      <w:r>
        <w:t xml:space="preserve"> </w:t>
      </w:r>
      <w:r w:rsidRPr="009930CA">
        <w:t>за да показва цялата информация за всеки клас.</w:t>
      </w:r>
      <w:r w:rsidRPr="00E72148">
        <w:t xml:space="preserve"> </w:t>
      </w:r>
      <w:r>
        <w:t>Тествайте всички методи и граничните случаи.</w:t>
      </w:r>
    </w:p>
    <w:p w:rsidR="00EB3B05" w:rsidRDefault="00EB3B05" w:rsidP="006A0658">
      <w:pPr>
        <w:tabs>
          <w:tab w:val="left" w:pos="180"/>
          <w:tab w:val="left" w:pos="270"/>
        </w:tabs>
        <w:sectPr w:rsidR="00EB3B05" w:rsidSect="00CA7619">
          <w:headerReference w:type="even" r:id="rId617"/>
          <w:headerReference w:type="default" r:id="rId618"/>
          <w:pgSz w:w="9356" w:h="13325" w:code="9"/>
          <w:pgMar w:top="992" w:right="709" w:bottom="567" w:left="709" w:header="482" w:footer="482" w:gutter="0"/>
          <w:cols w:space="708"/>
          <w:titlePg/>
          <w:docGrid w:linePitch="360"/>
        </w:sectPr>
      </w:pPr>
    </w:p>
    <w:p w:rsidR="002F1EAF" w:rsidRDefault="006A7979" w:rsidP="00467D2D">
      <w:pPr>
        <w:sectPr w:rsidR="002F1EAF"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71552" behindDoc="0" locked="0" layoutInCell="1" allowOverlap="1">
            <wp:simplePos x="0" y="0"/>
            <wp:positionH relativeFrom="column">
              <wp:posOffset>-9525</wp:posOffset>
            </wp:positionH>
            <wp:positionV relativeFrom="paragraph">
              <wp:posOffset>-537210</wp:posOffset>
            </wp:positionV>
            <wp:extent cx="5934075" cy="8458200"/>
            <wp:effectExtent l="0" t="0" r="9525" b="0"/>
            <wp:wrapNone/>
            <wp:docPr id="441" name="Picture 313"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EAF" w:rsidRPr="008E14ED" w:rsidRDefault="002F1EAF" w:rsidP="008E14ED">
      <w:pPr>
        <w:pStyle w:val="Heading1"/>
      </w:pPr>
      <w:bookmarkStart w:id="2020" w:name="_Глава_24._Примерна"/>
      <w:bookmarkStart w:id="2021" w:name="_Toc243587035"/>
      <w:bookmarkStart w:id="2022" w:name="_Toc243587895"/>
      <w:bookmarkStart w:id="2023" w:name="_Toc299461631"/>
      <w:bookmarkStart w:id="2024" w:name="_Toc299628776"/>
      <w:bookmarkStart w:id="2025" w:name="_Toc299628822"/>
      <w:bookmarkEnd w:id="2020"/>
      <w:r w:rsidRPr="008E14ED">
        <w:t xml:space="preserve">Глава 25. </w:t>
      </w:r>
      <w:bookmarkStart w:id="2026" w:name="_Toc243587896"/>
      <w:bookmarkEnd w:id="2021"/>
      <w:bookmarkEnd w:id="2022"/>
      <w:r w:rsidRPr="008E14ED">
        <w:t>Практически задачи за изпит по програмиране – тема 2</w:t>
      </w:r>
      <w:bookmarkEnd w:id="2023"/>
      <w:bookmarkEnd w:id="2024"/>
      <w:bookmarkEnd w:id="2025"/>
      <w:r w:rsidRPr="008E14ED">
        <w:t xml:space="preserve"> </w:t>
      </w:r>
      <w:bookmarkEnd w:id="2026"/>
    </w:p>
    <w:p w:rsidR="002F1EAF" w:rsidRPr="00E5690A" w:rsidRDefault="002F1EAF" w:rsidP="002F1EAF">
      <w:pPr>
        <w:pStyle w:val="Heading2"/>
        <w:rPr>
          <w:lang w:val="en-US"/>
        </w:rPr>
      </w:pPr>
      <w:bookmarkStart w:id="2027" w:name="_Toc211582973"/>
      <w:bookmarkStart w:id="2028" w:name="_Toc243587897"/>
      <w:bookmarkStart w:id="2029" w:name="_Toc299461632"/>
      <w:bookmarkStart w:id="2030" w:name="_Toc299628777"/>
      <w:r w:rsidRPr="008D057B">
        <w:t>В тази тема...</w:t>
      </w:r>
      <w:bookmarkEnd w:id="2027"/>
      <w:bookmarkEnd w:id="2028"/>
      <w:bookmarkEnd w:id="2029"/>
      <w:bookmarkEnd w:id="2030"/>
    </w:p>
    <w:p w:rsidR="002F1EAF" w:rsidRPr="006056F6" w:rsidRDefault="002F1EAF" w:rsidP="002F1EAF">
      <w:pPr>
        <w:rPr>
          <w:lang w:val="en-US"/>
        </w:rPr>
      </w:pPr>
      <w:r w:rsidRPr="008D057B">
        <w:t xml:space="preserve">В настоящата тема ще разгледаме условията и ще предложим решения на няколко </w:t>
      </w:r>
      <w:r>
        <w:t>практически алгоритмични</w:t>
      </w:r>
      <w:r>
        <w:rPr>
          <w:lang w:val="en-US"/>
        </w:rPr>
        <w:t xml:space="preserve"> </w:t>
      </w:r>
      <w:r w:rsidRPr="008D057B">
        <w:t xml:space="preserve">задачи </w:t>
      </w:r>
      <w:r>
        <w:t xml:space="preserve">от примерен изпит по програмиране. </w:t>
      </w:r>
      <w:r w:rsidRPr="008D057B">
        <w:t xml:space="preserve">При решаването на задачите ще се придържаме към съветите от темата </w:t>
      </w:r>
      <w:r>
        <w:t>"</w:t>
      </w:r>
      <w:hyperlink r:id="rId619" w:history="1">
        <w:r w:rsidRPr="00437106">
          <w:rPr>
            <w:rStyle w:val="Hyperlink"/>
          </w:rPr>
          <w:t>Как да решаваме задач</w:t>
        </w:r>
        <w:r w:rsidRPr="00437106">
          <w:rPr>
            <w:rStyle w:val="Hyperlink"/>
          </w:rPr>
          <w:t>и</w:t>
        </w:r>
        <w:r w:rsidRPr="00437106">
          <w:rPr>
            <w:rStyle w:val="Hyperlink"/>
          </w:rPr>
          <w:t xml:space="preserve"> по програмиране</w:t>
        </w:r>
      </w:hyperlink>
      <w:r>
        <w:t>"</w:t>
      </w:r>
      <w:r w:rsidRPr="008D057B">
        <w:t xml:space="preserve"> и ще онагледим прилагането им в практиката.</w:t>
      </w:r>
    </w:p>
    <w:p w:rsidR="002F1EAF" w:rsidRDefault="002F1EAF" w:rsidP="002F1EAF">
      <w:pPr>
        <w:pStyle w:val="Heading2"/>
      </w:pPr>
      <w:r w:rsidRPr="008D057B">
        <w:br w:type="page"/>
      </w:r>
      <w:bookmarkStart w:id="2031" w:name="_Toc243587898"/>
      <w:bookmarkStart w:id="2032" w:name="_Toc299461633"/>
      <w:bookmarkStart w:id="2033" w:name="_Toc299628778"/>
      <w:r w:rsidRPr="008D057B">
        <w:t xml:space="preserve">Задача 1: Броене на думи </w:t>
      </w:r>
      <w:r>
        <w:t>в</w:t>
      </w:r>
      <w:r w:rsidRPr="008D057B">
        <w:t xml:space="preserve"> текст</w:t>
      </w:r>
      <w:bookmarkEnd w:id="2031"/>
      <w:bookmarkEnd w:id="2032"/>
      <w:bookmarkEnd w:id="2033"/>
    </w:p>
    <w:p w:rsidR="002F1EAF" w:rsidRPr="008D057B" w:rsidRDefault="002F1EAF" w:rsidP="002F1EAF">
      <w:r w:rsidRPr="008D057B">
        <w:t xml:space="preserve">Напишете програма, която преброява думите в даден текст, </w:t>
      </w:r>
      <w:r>
        <w:t>въведен</w:t>
      </w:r>
      <w:r w:rsidRPr="008D057B">
        <w:t xml:space="preserve"> от конзолата. Програмата трябва да извежда общия брой думи, броя думи, изписани изцяло с главни букви и броя думи, изписани изцяло с малки букви. Ако дадена дума се среща няколко пъти на различни места в текста, всяко срещане се брои като отделна дума. За разделител между думите се счита всеки символ, който не е буква.</w:t>
      </w:r>
    </w:p>
    <w:p w:rsidR="002F1EAF" w:rsidRPr="008D057B" w:rsidRDefault="002F1EAF" w:rsidP="002F1EAF">
      <w:pPr>
        <w:spacing w:after="120"/>
      </w:pPr>
      <w:r w:rsidRPr="008D057B">
        <w:t>Примерен в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6056F6" w:rsidRDefault="002F1EAF" w:rsidP="002F1EAF">
            <w:pPr>
              <w:spacing w:before="0"/>
              <w:jc w:val="left"/>
              <w:rPr>
                <w:rFonts w:ascii="Courier New" w:hAnsi="Courier New" w:cs="Courier New"/>
                <w:lang w:val="en-US"/>
              </w:rPr>
            </w:pPr>
            <w:r w:rsidRPr="00142925">
              <w:rPr>
                <w:rFonts w:ascii="Courier New" w:hAnsi="Courier New" w:cs="Courier New"/>
              </w:rPr>
              <w:t xml:space="preserve">Добре дошли </w:t>
            </w:r>
            <w:r>
              <w:rPr>
                <w:rFonts w:ascii="Courier New" w:hAnsi="Courier New" w:cs="Courier New"/>
              </w:rPr>
              <w:t>на вашия първи изпит по програмиране! Можете ли да измислите и напишете решение на тази задача? УСПЕХ!</w:t>
            </w:r>
          </w:p>
        </w:tc>
      </w:tr>
    </w:tbl>
    <w:p w:rsidR="002F1EAF" w:rsidRPr="0019168E" w:rsidRDefault="002F1EAF" w:rsidP="002F1EAF">
      <w:pPr>
        <w:spacing w:after="120"/>
      </w:pPr>
      <w:r w:rsidRPr="008D057B">
        <w:t>Примерен из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6056F6" w:rsidRDefault="002F1EAF" w:rsidP="002F1EAF">
            <w:pPr>
              <w:spacing w:before="0"/>
              <w:rPr>
                <w:rFonts w:ascii="Courier New" w:hAnsi="Courier New" w:cs="Courier New"/>
                <w:lang w:val="en-US"/>
              </w:rPr>
            </w:pPr>
            <w:r w:rsidRPr="00142925">
              <w:rPr>
                <w:rFonts w:ascii="Courier New" w:hAnsi="Courier New" w:cs="Courier New"/>
              </w:rPr>
              <w:t>Общо думи: 1</w:t>
            </w:r>
            <w:r>
              <w:rPr>
                <w:rFonts w:ascii="Courier New" w:hAnsi="Courier New" w:cs="Courier New"/>
              </w:rPr>
              <w:t>9</w:t>
            </w:r>
          </w:p>
          <w:p w:rsidR="002F1EAF" w:rsidRPr="00142925" w:rsidRDefault="002F1EAF" w:rsidP="002F1EAF">
            <w:pPr>
              <w:spacing w:before="0"/>
              <w:rPr>
                <w:rFonts w:ascii="Courier New" w:hAnsi="Courier New" w:cs="Courier New"/>
              </w:rPr>
            </w:pPr>
            <w:r w:rsidRPr="00142925">
              <w:rPr>
                <w:rFonts w:ascii="Courier New" w:hAnsi="Courier New" w:cs="Courier New"/>
              </w:rPr>
              <w:t>Думи с главни букви: 1</w:t>
            </w:r>
          </w:p>
          <w:p w:rsidR="002F1EAF" w:rsidRPr="005E1DE6" w:rsidRDefault="002F1EAF" w:rsidP="002F1EAF">
            <w:pPr>
              <w:spacing w:before="0"/>
              <w:rPr>
                <w:rFonts w:ascii="Courier New" w:hAnsi="Courier New" w:cs="Courier New"/>
                <w:lang w:val="en-US"/>
              </w:rPr>
            </w:pPr>
            <w:r w:rsidRPr="00142925">
              <w:rPr>
                <w:rFonts w:ascii="Courier New" w:hAnsi="Courier New" w:cs="Courier New"/>
              </w:rPr>
              <w:t xml:space="preserve">Думи с малки букви: </w:t>
            </w:r>
            <w:r>
              <w:rPr>
                <w:rFonts w:ascii="Courier New" w:hAnsi="Courier New" w:cs="Courier New"/>
              </w:rPr>
              <w:t>1</w:t>
            </w:r>
            <w:r>
              <w:rPr>
                <w:rFonts w:ascii="Courier New" w:hAnsi="Courier New" w:cs="Courier New"/>
                <w:lang w:val="en-US"/>
              </w:rPr>
              <w:t>6</w:t>
            </w:r>
          </w:p>
        </w:tc>
      </w:tr>
    </w:tbl>
    <w:p w:rsidR="002F1EAF" w:rsidRPr="008D057B" w:rsidRDefault="002F1EAF" w:rsidP="002F1EAF">
      <w:pPr>
        <w:pStyle w:val="Heading3"/>
      </w:pPr>
      <w:bookmarkStart w:id="2034" w:name="_Toc243587899"/>
      <w:bookmarkStart w:id="2035" w:name="_Toc299461634"/>
      <w:r w:rsidRPr="008D057B">
        <w:t>Намиране на подходяща идея за решение</w:t>
      </w:r>
      <w:bookmarkEnd w:id="2034"/>
      <w:bookmarkEnd w:id="2035"/>
    </w:p>
    <w:p w:rsidR="002F1EAF" w:rsidRPr="008D057B" w:rsidRDefault="002F1EAF" w:rsidP="002F1EAF">
      <w:r w:rsidRPr="008D057B">
        <w:t>Интуитивно ни идва наум, че може</w:t>
      </w:r>
      <w:r>
        <w:t>м</w:t>
      </w:r>
      <w:r w:rsidRPr="008D057B">
        <w:t xml:space="preserve"> да решим задачата, като разделим текста на отделни думи и след това преброим тези, които ни интересуват.</w:t>
      </w:r>
    </w:p>
    <w:p w:rsidR="002F1EAF" w:rsidRPr="006056F6" w:rsidRDefault="002F1EAF" w:rsidP="002F1EAF">
      <w:pPr>
        <w:rPr>
          <w:lang w:val="en-US"/>
        </w:rPr>
      </w:pPr>
      <w:r w:rsidRPr="008D057B">
        <w:t>Тази идея очевидно е вярна, но е прекалено обща и не ни дава конкретен метод за решаването на проблема. Нека се опитаме да я конкретизираме и да проверим дали е възможно чрез нея да реализираме алгоритъм, който да доведе до решение на задачата. Може да се ока</w:t>
      </w:r>
      <w:r>
        <w:t>же, че реализа</w:t>
      </w:r>
      <w:r>
        <w:softHyphen/>
        <w:t>ци</w:t>
      </w:r>
      <w:r>
        <w:softHyphen/>
        <w:t>ята е трудна или сложността на решението е прекалено голяма и нашата програма няма да може да завърши своето изпълнение</w:t>
      </w:r>
      <w:r>
        <w:rPr>
          <w:lang w:val="en-US"/>
        </w:rPr>
        <w:t>,</w:t>
      </w:r>
      <w:r>
        <w:t xml:space="preserve"> дори и с помощта на съвременните мощни компютри. Ако това се случи, ще се наложи да потърсим друго решение на задачата.</w:t>
      </w:r>
    </w:p>
    <w:p w:rsidR="002F1EAF" w:rsidRDefault="002F1EAF" w:rsidP="002F1EAF">
      <w:pPr>
        <w:pStyle w:val="Heading3"/>
      </w:pPr>
      <w:bookmarkStart w:id="2036" w:name="_Toc243587900"/>
      <w:bookmarkStart w:id="2037" w:name="_Toc299461635"/>
      <w:r w:rsidRPr="008D057B">
        <w:t>Разбиване на задачата на подзадачи</w:t>
      </w:r>
      <w:bookmarkEnd w:id="2036"/>
      <w:bookmarkEnd w:id="2037"/>
    </w:p>
    <w:p w:rsidR="002F1EAF" w:rsidRPr="008D057B" w:rsidRDefault="002F1EAF" w:rsidP="002F1EAF">
      <w:r>
        <w:t>Полезен подход при решаването на алгоритмични задачи е да се опитаме да разбием задачите на подзадачи, които са по-лесно и бързо решими. Нека</w:t>
      </w:r>
      <w:r w:rsidRPr="008D057B">
        <w:t xml:space="preserve"> се опитаме да дефинираме стъпките, които са ни необходими, за реша</w:t>
      </w:r>
      <w:r w:rsidRPr="008D057B">
        <w:softHyphen/>
        <w:t>ва</w:t>
      </w:r>
      <w:r w:rsidRPr="008D057B">
        <w:softHyphen/>
        <w:t>нето на проблема.</w:t>
      </w:r>
    </w:p>
    <w:p w:rsidR="002F1EAF" w:rsidRPr="008D057B" w:rsidRDefault="002F1EAF" w:rsidP="002F1EAF">
      <w:r>
        <w:t>Най-напред</w:t>
      </w:r>
      <w:r w:rsidRPr="008D057B">
        <w:t xml:space="preserve"> трябва да разделим текста на отделни думи. Това, само по себе си, не е проста стъпка, но е първата ни крачка към разделянето на проблема на по-малки, макар и все още сложни подзадачи.</w:t>
      </w:r>
    </w:p>
    <w:p w:rsidR="002F1EAF" w:rsidRDefault="002F1EAF" w:rsidP="002F1EAF">
      <w:pPr>
        <w:rPr>
          <w:lang w:val="en-US"/>
        </w:rPr>
      </w:pPr>
      <w:r w:rsidRPr="008D057B">
        <w:t>Следва преброяване на интересуващите ни думи. Това е втората голяма подзадача, която трябва да решим. Да разгледаме двата проблема по отделно и да се опитаме да ги раздробим на още по-прости задачи.</w:t>
      </w:r>
    </w:p>
    <w:p w:rsidR="002F1EAF" w:rsidRPr="008D057B" w:rsidRDefault="002F1EAF" w:rsidP="002F1EAF">
      <w:pPr>
        <w:pStyle w:val="Heading4"/>
      </w:pPr>
      <w:r w:rsidRPr="008D057B">
        <w:t>Как да разделим текста на отделни думи?</w:t>
      </w:r>
    </w:p>
    <w:p w:rsidR="002F1EAF" w:rsidRPr="008D057B" w:rsidRDefault="002F1EAF" w:rsidP="002F1EAF">
      <w:r w:rsidRPr="008D057B">
        <w:t>За да разделим текста на отделни думи, първо трябва да намерим начин да ги идентифицираме. В условието е казано, че за разделител се счита всеки символ, който не е буква. Следователно първо трябва да идентифи</w:t>
      </w:r>
      <w:r w:rsidRPr="008D057B">
        <w:softHyphen/>
        <w:t>ци</w:t>
      </w:r>
      <w:r w:rsidRPr="008D057B">
        <w:softHyphen/>
        <w:t>раме разделителите и след това да ги използваме за разделянето на текста на думи.</w:t>
      </w:r>
    </w:p>
    <w:p w:rsidR="002F1EAF" w:rsidRPr="008D057B" w:rsidRDefault="002F1EAF" w:rsidP="002F1EAF">
      <w:r w:rsidRPr="008D057B">
        <w:t>Ето, че се появиха още две подзадачи – намиране на разделителите в текста и разделяне на текста на думи спрямо разделителите.</w:t>
      </w:r>
      <w:r>
        <w:t xml:space="preserve"> Решения на тези подзадачи можем</w:t>
      </w:r>
      <w:r w:rsidRPr="008D057B">
        <w:t xml:space="preserve"> да реализираме директно. </w:t>
      </w:r>
      <w:r>
        <w:t>Това беше и нашата първоначална цел – да разбием сложните задачи на по-малки и лесни подзадачи.</w:t>
      </w:r>
    </w:p>
    <w:p w:rsidR="002F1EAF" w:rsidRPr="008D057B" w:rsidRDefault="002F1EAF" w:rsidP="002F1EAF">
      <w:r w:rsidRPr="008D057B">
        <w:t xml:space="preserve">За намиране на разделителите е достатъчно да обходим всички символи и да извлечем тези, които не са букви. </w:t>
      </w:r>
    </w:p>
    <w:p w:rsidR="002F1EAF" w:rsidRPr="008D057B" w:rsidRDefault="002F1EAF" w:rsidP="002F1EAF">
      <w:r w:rsidRPr="008D057B">
        <w:t>След</w:t>
      </w:r>
      <w:r>
        <w:t xml:space="preserve"> като имаме разделителите, можем</w:t>
      </w:r>
      <w:r w:rsidRPr="008D057B">
        <w:t xml:space="preserve"> да реализираме разделянето на текста на думи чрез метода </w:t>
      </w:r>
      <w:r>
        <w:rPr>
          <w:rStyle w:val="Code"/>
        </w:rPr>
        <w:t>S</w:t>
      </w:r>
      <w:r w:rsidRPr="008D057B">
        <w:rPr>
          <w:rStyle w:val="Code"/>
        </w:rPr>
        <w:t>plit(…)</w:t>
      </w:r>
      <w:r w:rsidRPr="008D057B">
        <w:t xml:space="preserve"> на класа </w:t>
      </w:r>
      <w:r w:rsidRPr="008D057B">
        <w:rPr>
          <w:rStyle w:val="Code"/>
        </w:rPr>
        <w:t>String</w:t>
      </w:r>
      <w:r w:rsidRPr="008D057B">
        <w:t xml:space="preserve">. </w:t>
      </w:r>
    </w:p>
    <w:p w:rsidR="002F1EAF" w:rsidRPr="008D057B" w:rsidRDefault="002F1EAF" w:rsidP="002F1EAF">
      <w:pPr>
        <w:pStyle w:val="Heading4"/>
      </w:pPr>
      <w:r w:rsidRPr="008D057B">
        <w:t>Как да броим думите?</w:t>
      </w:r>
    </w:p>
    <w:p w:rsidR="002F1EAF" w:rsidRPr="008D057B" w:rsidRDefault="002F1EAF" w:rsidP="002F1EAF">
      <w:r w:rsidRPr="008D057B">
        <w:t>Да предположим, че вече имаме списък с всички думи от текста. Искаме да намерим броя на всички думи на тези</w:t>
      </w:r>
      <w:r>
        <w:rPr>
          <w:lang w:val="en-US"/>
        </w:rPr>
        <w:t>,</w:t>
      </w:r>
      <w:r w:rsidRPr="008D057B">
        <w:t xml:space="preserve"> изписани само с главни букви</w:t>
      </w:r>
      <w:r>
        <w:rPr>
          <w:lang w:val="en-US"/>
        </w:rPr>
        <w:t>,</w:t>
      </w:r>
      <w:r w:rsidRPr="008D057B">
        <w:t xml:space="preserve"> и на тези</w:t>
      </w:r>
      <w:r>
        <w:rPr>
          <w:lang w:val="en-US"/>
        </w:rPr>
        <w:t>,</w:t>
      </w:r>
      <w:r w:rsidRPr="008D057B">
        <w:t xml:space="preserve"> изписани само с малки букви.</w:t>
      </w:r>
    </w:p>
    <w:p w:rsidR="002F1EAF" w:rsidRPr="008D057B" w:rsidRDefault="002F1EAF" w:rsidP="002F1EAF">
      <w:r>
        <w:t>За целта можем</w:t>
      </w:r>
      <w:r w:rsidRPr="008D057B">
        <w:t xml:space="preserve"> да обходим всяка дума от списъка и да проверим дали отговаря на някое от условията, които ни интересуват. На всяка стъпка увеличаваме броя на всички думи. Проверяваме дали текущата дума е изписана само с главни букви и</w:t>
      </w:r>
      <w:r>
        <w:rPr>
          <w:lang w:val="en-US"/>
        </w:rPr>
        <w:t>,</w:t>
      </w:r>
      <w:r w:rsidRPr="008D057B">
        <w:t xml:space="preserve"> ако това е така</w:t>
      </w:r>
      <w:r>
        <w:rPr>
          <w:lang w:val="en-US"/>
        </w:rPr>
        <w:t>,</w:t>
      </w:r>
      <w:r w:rsidRPr="008D057B">
        <w:t xml:space="preserve"> увеличаваме броя на думите с главни букви. Аналогично правим проверка и дали думата е изписана само с малки букви.</w:t>
      </w:r>
    </w:p>
    <w:p w:rsidR="002F1EAF" w:rsidRPr="008D057B" w:rsidRDefault="002F1EAF" w:rsidP="002F1EAF">
      <w:r w:rsidRPr="008D057B">
        <w:t>Така се появяват още две подзадачи – проверка дали дума е изписана само с главни букви и проверка дали е изписана само с малки букви? Те изглеждат доста лесни.</w:t>
      </w:r>
      <w:r>
        <w:rPr>
          <w:lang w:val="en-US"/>
        </w:rPr>
        <w:t xml:space="preserve"> </w:t>
      </w:r>
      <w:r w:rsidRPr="008D057B">
        <w:t xml:space="preserve">Може би дори е възможно класът </w:t>
      </w:r>
      <w:r>
        <w:rPr>
          <w:rStyle w:val="Code"/>
        </w:rPr>
        <w:t>s</w:t>
      </w:r>
      <w:r w:rsidRPr="008D057B">
        <w:rPr>
          <w:rStyle w:val="Code"/>
        </w:rPr>
        <w:t>tring</w:t>
      </w:r>
      <w:r w:rsidRPr="008D057B">
        <w:t xml:space="preserve"> да ни предоставя наготово такава функционалност. Проверяваме, но се оказва, че не е така. Все пак забелязваме, че има методи, които ни позволяват да преобразуваме символен низ в такъв</w:t>
      </w:r>
      <w:r>
        <w:t>,</w:t>
      </w:r>
      <w:r w:rsidRPr="008D057B">
        <w:t xml:space="preserve"> съставен само от главни или само от малки букви. Това може да ни помогне. </w:t>
      </w:r>
    </w:p>
    <w:p w:rsidR="002F1EAF" w:rsidRDefault="002F1EAF" w:rsidP="002F1EAF">
      <w:r w:rsidRPr="008D057B">
        <w:t>За да проверим дали една дума е съставена само от главни букви</w:t>
      </w:r>
      <w:r>
        <w:t>,</w:t>
      </w:r>
      <w:r w:rsidRPr="008D057B">
        <w:t xml:space="preserve"> е достатъчно да сравним думата с низа, който се получава</w:t>
      </w:r>
      <w:r>
        <w:t>,</w:t>
      </w:r>
      <w:r w:rsidRPr="008D057B">
        <w:t xml:space="preserve"> след като я преобразуваме в дума</w:t>
      </w:r>
      <w:r>
        <w:t>,</w:t>
      </w:r>
      <w:r w:rsidRPr="008D057B">
        <w:t xml:space="preserve"> съставена само от главни букви. Ако са еднакви, значи резултатът от проверката е истина. Аналогична е и проверката за малките букви.</w:t>
      </w:r>
    </w:p>
    <w:p w:rsidR="002F1EAF" w:rsidRPr="008D057B" w:rsidRDefault="002F1EAF" w:rsidP="002F1EAF">
      <w:pPr>
        <w:pStyle w:val="Heading3"/>
      </w:pPr>
      <w:bookmarkStart w:id="2038" w:name="_Toc243587901"/>
      <w:bookmarkStart w:id="2039" w:name="_Toc299461636"/>
      <w:r>
        <w:t>Проверка на идеята</w:t>
      </w:r>
      <w:bookmarkEnd w:id="2038"/>
      <w:bookmarkEnd w:id="2039"/>
    </w:p>
    <w:p w:rsidR="002F1EAF" w:rsidRPr="008D057B" w:rsidRDefault="002F1EAF" w:rsidP="002F1EAF">
      <w:r w:rsidRPr="008D057B">
        <w:t>Изглежда, че идеята ни е добра. Разбихме задачата на под</w:t>
      </w:r>
      <w:r w:rsidRPr="008D057B">
        <w:softHyphen/>
        <w:t>за</w:t>
      </w:r>
      <w:r w:rsidRPr="008D057B">
        <w:softHyphen/>
        <w:t>да</w:t>
      </w:r>
      <w:r w:rsidRPr="008D057B">
        <w:softHyphen/>
        <w:t>чи и знаем как да решим всяка една от тях. Дали да не преминем към импле</w:t>
      </w:r>
      <w:r w:rsidRPr="008D057B">
        <w:softHyphen/>
        <w:t>ментацията? Пропуснахме ли нещо?</w:t>
      </w:r>
    </w:p>
    <w:p w:rsidR="002F1EAF" w:rsidRPr="008D057B" w:rsidRDefault="002F1EAF" w:rsidP="002F1EAF">
      <w:pPr>
        <w:spacing w:after="120"/>
      </w:pPr>
      <w:r w:rsidRPr="008D057B">
        <w:t xml:space="preserve">Не трябваше ли да проверим идеята, разписвайки няколко примера на хартия? </w:t>
      </w:r>
      <w:r>
        <w:t xml:space="preserve">Вероятно </w:t>
      </w:r>
      <w:r w:rsidRPr="008D057B">
        <w:t>ще намерим нещо, което сме пропуснали? Може</w:t>
      </w:r>
      <w:r>
        <w:t>м</w:t>
      </w:r>
      <w:r w:rsidRPr="008D057B">
        <w:t xml:space="preserve"> да започнем с примера от услови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991B98" w:rsidRDefault="002F1EAF" w:rsidP="002F1EAF">
            <w:pPr>
              <w:spacing w:before="0"/>
            </w:pPr>
            <w:r>
              <w:t>Добре дошли на вашия първи изпит по програмиране! Можете ли да измислите и напишете решение на тази задача? УСПЕХ!</w:t>
            </w:r>
          </w:p>
        </w:tc>
      </w:tr>
    </w:tbl>
    <w:p w:rsidR="002F1EAF" w:rsidRDefault="002F1EAF" w:rsidP="002F1EAF">
      <w:r w:rsidRPr="008139C2">
        <w:rPr>
          <w:noProof/>
        </w:rPr>
        <w:t xml:space="preserve">Разделителите ще са: </w:t>
      </w:r>
      <w:r w:rsidRPr="008139C2">
        <w:rPr>
          <w:rStyle w:val="Code"/>
          <w:lang w:val="bg-BG"/>
        </w:rPr>
        <w:t>интервали, ? и !</w:t>
      </w:r>
      <w:r w:rsidRPr="008139C2">
        <w:rPr>
          <w:noProof/>
        </w:rPr>
        <w:t>.</w:t>
      </w:r>
      <w:r w:rsidRPr="008D057B">
        <w:t xml:space="preserve"> За думите получаваме: </w:t>
      </w:r>
      <w:r>
        <w:rPr>
          <w:rStyle w:val="Code"/>
        </w:rPr>
        <w:t>Добре</w:t>
      </w:r>
      <w:r w:rsidRPr="008D057B">
        <w:rPr>
          <w:rStyle w:val="Code"/>
        </w:rPr>
        <w:t xml:space="preserve">, дошли, </w:t>
      </w:r>
      <w:r>
        <w:rPr>
          <w:rStyle w:val="Code"/>
        </w:rPr>
        <w:t>на</w:t>
      </w:r>
      <w:r w:rsidRPr="008D057B">
        <w:rPr>
          <w:rStyle w:val="Code"/>
        </w:rPr>
        <w:t xml:space="preserve">, </w:t>
      </w:r>
      <w:r>
        <w:rPr>
          <w:rStyle w:val="Code"/>
        </w:rPr>
        <w:t>вашия</w:t>
      </w:r>
      <w:r w:rsidRPr="008D057B">
        <w:rPr>
          <w:rStyle w:val="Code"/>
        </w:rPr>
        <w:t xml:space="preserve">, </w:t>
      </w:r>
      <w:r>
        <w:rPr>
          <w:rStyle w:val="Code"/>
        </w:rPr>
        <w:t>първи</w:t>
      </w:r>
      <w:r w:rsidRPr="008D057B">
        <w:rPr>
          <w:rStyle w:val="Code"/>
        </w:rPr>
        <w:t xml:space="preserve">, </w:t>
      </w:r>
      <w:r>
        <w:rPr>
          <w:rStyle w:val="Code"/>
        </w:rPr>
        <w:t>изпит</w:t>
      </w:r>
      <w:r w:rsidRPr="008D057B">
        <w:rPr>
          <w:rStyle w:val="Code"/>
        </w:rPr>
        <w:t xml:space="preserve">, </w:t>
      </w:r>
      <w:r>
        <w:rPr>
          <w:rStyle w:val="Code"/>
        </w:rPr>
        <w:t>по</w:t>
      </w:r>
      <w:r w:rsidRPr="008D057B">
        <w:rPr>
          <w:rStyle w:val="Code"/>
        </w:rPr>
        <w:t xml:space="preserve">, </w:t>
      </w:r>
      <w:r>
        <w:rPr>
          <w:rStyle w:val="Code"/>
        </w:rPr>
        <w:t>програмиране</w:t>
      </w:r>
      <w:r w:rsidRPr="008D057B">
        <w:rPr>
          <w:rStyle w:val="Code"/>
        </w:rPr>
        <w:t xml:space="preserve">, </w:t>
      </w:r>
      <w:r>
        <w:rPr>
          <w:rStyle w:val="Code"/>
        </w:rPr>
        <w:t>Можете</w:t>
      </w:r>
      <w:r w:rsidRPr="008D057B">
        <w:rPr>
          <w:rStyle w:val="Code"/>
        </w:rPr>
        <w:t xml:space="preserve">, </w:t>
      </w:r>
      <w:r>
        <w:rPr>
          <w:rStyle w:val="Code"/>
        </w:rPr>
        <w:t>ли, да, измислите, и, напишете, решение, на, тази, задача, УСПЕХ</w:t>
      </w:r>
      <w:r w:rsidRPr="008D057B">
        <w:t>.</w:t>
      </w:r>
    </w:p>
    <w:p w:rsidR="002F1EAF" w:rsidRPr="008D057B" w:rsidRDefault="002F1EAF" w:rsidP="002F1EAF">
      <w:r w:rsidRPr="008D057B">
        <w:t>Преброяваме думите и получаваме коректен резултат. Изглежда идеята е добра и работи. Може</w:t>
      </w:r>
      <w:r>
        <w:t>м</w:t>
      </w:r>
      <w:r w:rsidRPr="008D057B">
        <w:t xml:space="preserve"> да пристъпим към </w:t>
      </w:r>
      <w:r>
        <w:t>реализацията</w:t>
      </w:r>
      <w:r w:rsidRPr="008D057B">
        <w:t>. За целта ще имплементираме алгоритъма стъпка по стъпка, като на всяка стъпка ще реализираме по една подзадача.</w:t>
      </w:r>
    </w:p>
    <w:p w:rsidR="002F1EAF" w:rsidRDefault="002F1EAF" w:rsidP="002F1EAF">
      <w:pPr>
        <w:pStyle w:val="Heading3"/>
        <w:rPr>
          <w:lang w:val="en-US"/>
        </w:rPr>
      </w:pPr>
      <w:bookmarkStart w:id="2040" w:name="_Toc243587902"/>
      <w:bookmarkStart w:id="2041" w:name="_Toc299461637"/>
      <w:r>
        <w:t>Да помислим за структурите от данни</w:t>
      </w:r>
      <w:bookmarkEnd w:id="2040"/>
      <w:bookmarkEnd w:id="2041"/>
    </w:p>
    <w:p w:rsidR="002F1EAF" w:rsidRDefault="002F1EAF" w:rsidP="002F1EAF">
      <w:r>
        <w:t>Задачата е проста и няма нужда от кой знае какви сложни структури от данни.</w:t>
      </w:r>
    </w:p>
    <w:p w:rsidR="002F1EAF" w:rsidRPr="00B873EF" w:rsidRDefault="002F1EAF" w:rsidP="002F1EAF">
      <w:r>
        <w:t>За разделителите в текста можем да използваме тип</w:t>
      </w:r>
      <w:r>
        <w:rPr>
          <w:lang w:val="en-US"/>
        </w:rPr>
        <w:t>a</w:t>
      </w:r>
      <w:r>
        <w:t xml:space="preserve"> </w:t>
      </w:r>
      <w:r w:rsidRPr="005E1DE6">
        <w:rPr>
          <w:rStyle w:val="Code"/>
        </w:rPr>
        <w:t>char</w:t>
      </w:r>
      <w:r>
        <w:t xml:space="preserve">. При намирането им ще генерираме един списък с всички символи, които определим за разделители. Можем да използваме </w:t>
      </w:r>
      <w:r w:rsidRPr="005E1DE6">
        <w:rPr>
          <w:rStyle w:val="Code"/>
        </w:rPr>
        <w:t>char[]</w:t>
      </w:r>
      <w:r>
        <w:rPr>
          <w:lang w:val="en-US"/>
        </w:rPr>
        <w:t xml:space="preserve"> </w:t>
      </w:r>
      <w:r>
        <w:t xml:space="preserve">или </w:t>
      </w:r>
      <w:r w:rsidRPr="005E1DE6">
        <w:rPr>
          <w:rStyle w:val="Code"/>
        </w:rPr>
        <w:t>List&lt;char&gt;</w:t>
      </w:r>
      <w:r>
        <w:rPr>
          <w:lang w:val="en-US"/>
        </w:rPr>
        <w:t xml:space="preserve">. </w:t>
      </w:r>
      <w:r>
        <w:t>В случая ще предпочетем втория вариант.</w:t>
      </w:r>
    </w:p>
    <w:p w:rsidR="002F1EAF" w:rsidRPr="00D0158F" w:rsidRDefault="002F1EAF" w:rsidP="002F1EAF">
      <w:pPr>
        <w:rPr>
          <w:lang w:val="en-US"/>
        </w:rPr>
      </w:pPr>
      <w:r>
        <w:t xml:space="preserve">За думите от текста можем да използваме масив от низове </w:t>
      </w:r>
      <w:r>
        <w:rPr>
          <w:rStyle w:val="Code"/>
        </w:rPr>
        <w:t>s</w:t>
      </w:r>
      <w:r w:rsidRPr="00D0158F">
        <w:rPr>
          <w:rStyle w:val="Code"/>
        </w:rPr>
        <w:t>tring[]</w:t>
      </w:r>
      <w:r>
        <w:rPr>
          <w:lang w:val="en-US"/>
        </w:rPr>
        <w:t xml:space="preserve"> </w:t>
      </w:r>
      <w:r>
        <w:t xml:space="preserve">или </w:t>
      </w:r>
      <w:r>
        <w:rPr>
          <w:rStyle w:val="Code"/>
        </w:rPr>
        <w:t>List</w:t>
      </w:r>
      <w:r w:rsidRPr="00D0158F">
        <w:rPr>
          <w:rStyle w:val="Code"/>
        </w:rPr>
        <w:t>&lt;</w:t>
      </w:r>
      <w:r>
        <w:rPr>
          <w:rStyle w:val="Code"/>
        </w:rPr>
        <w:t>s</w:t>
      </w:r>
      <w:r w:rsidRPr="00D0158F">
        <w:rPr>
          <w:rStyle w:val="Code"/>
        </w:rPr>
        <w:t>tring&gt;</w:t>
      </w:r>
      <w:r>
        <w:rPr>
          <w:lang w:val="en-US"/>
        </w:rPr>
        <w:t>.</w:t>
      </w:r>
    </w:p>
    <w:p w:rsidR="002F1EAF" w:rsidRPr="00F011CD" w:rsidRDefault="002F1EAF" w:rsidP="002F1EAF">
      <w:pPr>
        <w:pStyle w:val="Heading3"/>
      </w:pPr>
      <w:bookmarkStart w:id="2042" w:name="_Toc243587903"/>
      <w:bookmarkStart w:id="2043" w:name="_Toc299461638"/>
      <w:r w:rsidRPr="00F011CD">
        <w:t>Да помислим за ефективността</w:t>
      </w:r>
      <w:bookmarkEnd w:id="2042"/>
      <w:bookmarkEnd w:id="2043"/>
    </w:p>
    <w:p w:rsidR="002F1EAF" w:rsidRDefault="002F1EAF" w:rsidP="002F1EAF">
      <w:r w:rsidRPr="00F011CD">
        <w:t xml:space="preserve">Има ли изисквания за ефективност? Колко най-дълъг може да е текстът? </w:t>
      </w:r>
      <w:r>
        <w:t>Тъй като текстът се въвежда от конзолата, той едва ли ще е много дълъг. Никой няма да въведе 1 MB текст от конзолата. Можем да приемем, че ефективността на решението в случая не е застрашена.</w:t>
      </w:r>
    </w:p>
    <w:p w:rsidR="002F1EAF" w:rsidRDefault="002F1EAF" w:rsidP="002F1EAF">
      <w:pPr>
        <w:pStyle w:val="Heading3"/>
      </w:pPr>
      <w:bookmarkStart w:id="2044" w:name="_Toc299461639"/>
      <w:r>
        <w:t>Да разпишем на хартия решението на задачата</w:t>
      </w:r>
      <w:bookmarkEnd w:id="2044"/>
    </w:p>
    <w:p w:rsidR="002F1EAF" w:rsidRPr="00A5390C" w:rsidRDefault="002F1EAF" w:rsidP="002F1EAF">
      <w:r>
        <w:t>Много добра стратегия е да се разписва решението на задачата на хартия преди да се започне писането му на компютър. Това помага за откриване отрано на проблеми в идеята или реализацията. Писането на самото решение после става доста по-бързо, защото имаме нещо разписано, а и мозъкът ни е асимилирал добре задачата и нейното решение.</w:t>
      </w:r>
    </w:p>
    <w:p w:rsidR="002F1EAF" w:rsidRPr="008D057B" w:rsidRDefault="002F1EAF" w:rsidP="002F1EAF">
      <w:pPr>
        <w:pStyle w:val="Heading3"/>
      </w:pPr>
      <w:bookmarkStart w:id="2045" w:name="_Toc243587904"/>
      <w:bookmarkStart w:id="2046" w:name="_Toc299461640"/>
      <w:r w:rsidRPr="008D057B">
        <w:t>Стъпка 1 – Намиране на разделителите в текста</w:t>
      </w:r>
      <w:bookmarkEnd w:id="2045"/>
      <w:bookmarkEnd w:id="2046"/>
    </w:p>
    <w:p w:rsidR="002F1EAF" w:rsidRPr="000C3570" w:rsidRDefault="002F1EAF" w:rsidP="002F1EAF">
      <w:pPr>
        <w:spacing w:after="120"/>
        <w:rPr>
          <w:lang w:val="en-US"/>
        </w:rPr>
      </w:pPr>
      <w:r w:rsidRPr="008D057B">
        <w:t>Ще дефинираме метод, който извлича от текста всички символи, които не са букви</w:t>
      </w:r>
      <w:r>
        <w:rPr>
          <w:lang w:val="en-US"/>
        </w:rPr>
        <w:t>,</w:t>
      </w:r>
      <w:r w:rsidRPr="008D057B">
        <w:t xml:space="preserve"> и ги връща</w:t>
      </w:r>
      <w:r>
        <w:rPr>
          <w:lang w:val="en-US"/>
        </w:rPr>
        <w:t xml:space="preserve"> в</w:t>
      </w:r>
      <w:r w:rsidRPr="008D057B">
        <w:t xml:space="preserve"> </w:t>
      </w:r>
      <w:r>
        <w:t>масив от символи</w:t>
      </w:r>
      <w:r w:rsidRPr="008D057B">
        <w:t>, който след това може</w:t>
      </w:r>
      <w:r>
        <w:t>м</w:t>
      </w:r>
      <w:r w:rsidRPr="008D057B">
        <w:t xml:space="preserve"> да изпол</w:t>
      </w:r>
      <w:r w:rsidRPr="008D057B">
        <w:softHyphen/>
        <w:t>зва</w:t>
      </w:r>
      <w:r w:rsidRPr="008D057B">
        <w:softHyphen/>
        <w:t>ме за разделяне на текста на отделни ду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BE34AE"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ExtractSeparator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gt; separato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haracte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If the character is not a letter,</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t>// by our definition it is a separato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IsLetter(charact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separators.Add(charact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B913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separators.ToArray();</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3A4A41" w:rsidRDefault="002F1EAF" w:rsidP="002F1EAF">
      <w:r>
        <w:t xml:space="preserve">Използваме списък от символи </w:t>
      </w:r>
      <w:r w:rsidRPr="005E1DE6">
        <w:rPr>
          <w:rStyle w:val="Code"/>
        </w:rPr>
        <w:t>List&lt;char&gt;,</w:t>
      </w:r>
      <w:r>
        <w:rPr>
          <w:rFonts w:ascii="Courier New" w:hAnsi="Courier New" w:cs="Courier New"/>
          <w:lang w:val="en-US"/>
        </w:rPr>
        <w:t xml:space="preserve"> </w:t>
      </w:r>
      <w:r w:rsidRPr="003A4A41">
        <w:rPr>
          <w:rFonts w:cs="Courier New"/>
        </w:rPr>
        <w:t>където добавяме</w:t>
      </w:r>
      <w:r>
        <w:rPr>
          <w:rFonts w:cs="Courier New"/>
          <w:lang w:val="en-US"/>
        </w:rPr>
        <w:t xml:space="preserve"> </w:t>
      </w:r>
      <w:r>
        <w:rPr>
          <w:rFonts w:cs="Courier New"/>
        </w:rPr>
        <w:t>всички символи, които по нашата дефиниция са разделители в текста.</w:t>
      </w:r>
    </w:p>
    <w:p w:rsidR="002F1EAF" w:rsidRPr="008D057B" w:rsidRDefault="002F1EAF" w:rsidP="002F1EAF">
      <w:r w:rsidRPr="008D057B">
        <w:t>В цикъл обхождаме всеки един от символите в текста. С по</w:t>
      </w:r>
      <w:r w:rsidRPr="008D057B">
        <w:softHyphen/>
        <w:t>мощ</w:t>
      </w:r>
      <w:r w:rsidRPr="008D057B">
        <w:softHyphen/>
        <w:t xml:space="preserve">та на метода </w:t>
      </w:r>
      <w:r w:rsidRPr="005E1DE6">
        <w:rPr>
          <w:rStyle w:val="Code"/>
        </w:rPr>
        <w:t>IsLetter(…)</w:t>
      </w:r>
      <w:r w:rsidRPr="008D057B">
        <w:t xml:space="preserve"> на </w:t>
      </w:r>
      <w:r>
        <w:t xml:space="preserve">примитивния тип </w:t>
      </w:r>
      <w:r>
        <w:rPr>
          <w:lang w:val="en-US"/>
        </w:rPr>
        <w:t>char</w:t>
      </w:r>
      <w:r w:rsidRPr="008D057B">
        <w:t xml:space="preserve"> определяме дали текущия сим</w:t>
      </w:r>
      <w:r w:rsidRPr="008D057B">
        <w:softHyphen/>
        <w:t>вол е буква и</w:t>
      </w:r>
      <w:r>
        <w:t>,</w:t>
      </w:r>
      <w:r w:rsidRPr="008D057B">
        <w:t xml:space="preserve"> ако не е, го добавяме към разделителите. </w:t>
      </w:r>
    </w:p>
    <w:p w:rsidR="002F1EAF" w:rsidRPr="008D057B" w:rsidRDefault="002F1EAF" w:rsidP="002F1EAF">
      <w:r w:rsidRPr="008D057B">
        <w:t>Накрая връщаме</w:t>
      </w:r>
      <w:r>
        <w:t xml:space="preserve"> масив, съдържащ разделителите</w:t>
      </w:r>
      <w:r w:rsidRPr="008D057B">
        <w:t>.</w:t>
      </w:r>
    </w:p>
    <w:p w:rsidR="002F1EAF" w:rsidRPr="008D057B" w:rsidRDefault="002F1EAF" w:rsidP="002F1EAF">
      <w:pPr>
        <w:pStyle w:val="Heading4"/>
      </w:pPr>
      <w:r w:rsidRPr="008D057B">
        <w:t xml:space="preserve">Изпробване на метода </w:t>
      </w:r>
      <w:r w:rsidRPr="00323933">
        <w:rPr>
          <w:noProof/>
          <w:lang w:val="en-US"/>
        </w:rPr>
        <w:t>ExtractSeparators(…)</w:t>
      </w:r>
    </w:p>
    <w:p w:rsidR="002F1EAF" w:rsidRPr="00724A75" w:rsidRDefault="002F1EAF" w:rsidP="002F1EAF">
      <w:pPr>
        <w:spacing w:after="120"/>
        <w:rPr>
          <w:lang w:val="en-US"/>
        </w:rPr>
      </w:pPr>
      <w:r w:rsidRPr="008D057B">
        <w:t>Преди да продължим нататък е редно да изпробваме дали намирането на разделит</w:t>
      </w:r>
      <w:r>
        <w:t xml:space="preserve">елите работи коректно. За целта, ще си напишем два нови метода. Първият – </w:t>
      </w:r>
      <w:r w:rsidRPr="005E1DE6">
        <w:rPr>
          <w:rStyle w:val="Code"/>
        </w:rPr>
        <w:t>TestExtractSeparators()</w:t>
      </w:r>
      <w:r>
        <w:rPr>
          <w:lang w:val="en-US"/>
        </w:rPr>
        <w:t>,</w:t>
      </w:r>
      <w:r>
        <w:t xml:space="preserve"> който ще тества извикването на метода </w:t>
      </w:r>
      <w:r w:rsidRPr="005E1DE6">
        <w:rPr>
          <w:rStyle w:val="Code"/>
        </w:rPr>
        <w:t>ExtractSeparators(…)</w:t>
      </w:r>
      <w:r>
        <w:t>, а вторият –</w:t>
      </w:r>
      <w:r>
        <w:rPr>
          <w:lang w:val="en-US"/>
        </w:rPr>
        <w:t xml:space="preserve"> </w:t>
      </w:r>
      <w:r w:rsidRPr="005E1DE6">
        <w:rPr>
          <w:rStyle w:val="Code"/>
        </w:rPr>
        <w:t>GetTestData()</w:t>
      </w:r>
      <w:r>
        <w:t xml:space="preserve">, който ще ни връща няколко различни текста, с които ще можем да тестваме нашето реше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ExtractSepa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t>{</w:t>
            </w:r>
          </w:p>
          <w:p w:rsidR="002F1EAF" w:rsidRPr="00024A71"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2B91AF"/>
                <w:szCs w:val="20"/>
                <w:lang w:eastAsia="en-US"/>
              </w:rPr>
              <w:tab/>
            </w:r>
            <w:r>
              <w:rPr>
                <w:rFonts w:ascii="Courier New" w:hAnsi="Courier New" w:cs="Courier New"/>
                <w:noProof/>
                <w:color w:val="2B91A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2B91AF"/>
                <w:szCs w:val="20"/>
                <w:lang w:eastAsia="en-US"/>
              </w:rPr>
              <w:t>Е</w:t>
            </w:r>
            <w:r>
              <w:rPr>
                <w:rFonts w:ascii="Courier New" w:hAnsi="Courier New" w:cs="Courier New"/>
                <w:noProof/>
                <w:color w:val="2B91AF"/>
                <w:szCs w:val="20"/>
                <w:lang w:val="en-US" w:eastAsia="en-US"/>
              </w:rPr>
              <w:t>nvironment</w:t>
            </w:r>
            <w:r>
              <w:rPr>
                <w:rFonts w:ascii="Courier New" w:hAnsi="Courier New" w:cs="Courier New"/>
                <w:noProof/>
                <w:szCs w:val="20"/>
                <w:lang w:val="en-US" w:eastAsia="en-US"/>
              </w:rPr>
              <w:t>.NewLine,</w:t>
            </w:r>
            <w:r>
              <w:rPr>
                <w:rFonts w:ascii="Courier New" w:hAnsi="Courier New" w:cs="Courier New"/>
                <w:noProof/>
                <w:szCs w:val="20"/>
                <w:lang w:eastAsia="en-US"/>
              </w:rPr>
              <w:t xml:space="preserve"> </w:t>
            </w:r>
            <w:r>
              <w:rPr>
                <w:rFonts w:ascii="Courier New" w:hAnsi="Courier New" w:cs="Courier New"/>
                <w:noProof/>
                <w:szCs w:val="20"/>
                <w:lang w:val="en-US" w:eastAsia="en-US"/>
              </w:rPr>
              <w:t>testCase);</w:t>
            </w:r>
          </w:p>
          <w:p w:rsidR="002F1EAF" w:rsidRPr="006D2D89"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separato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ExtractSeparator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separato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gt; testData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testData.Add(</w:t>
            </w:r>
            <w:r>
              <w:rPr>
                <w:rFonts w:ascii="Courier New" w:hAnsi="Courier New" w:cs="Courier New"/>
                <w:noProof/>
                <w:color w:val="2B91AF"/>
                <w:szCs w:val="20"/>
                <w:lang w:val="en-US" w:eastAsia="en-US"/>
              </w:rPr>
              <w:t>String</w:t>
            </w:r>
            <w:r>
              <w:rPr>
                <w:rFonts w:ascii="Courier New" w:hAnsi="Courier New" w:cs="Courier New"/>
                <w:noProof/>
                <w:szCs w:val="20"/>
                <w:lang w:val="en-US" w:eastAsia="en-US"/>
              </w:rPr>
              <w:t>.Format(</w:t>
            </w:r>
            <w:r>
              <w:rPr>
                <w:rFonts w:ascii="Courier New" w:hAnsi="Courier New" w:cs="Courier New"/>
                <w:noProof/>
                <w:color w:val="A31515"/>
                <w:szCs w:val="20"/>
                <w:lang w:val="en-US" w:eastAsia="en-US"/>
              </w:rPr>
              <w:t>"{0}{1}"</w:t>
            </w:r>
            <w:r>
              <w:rPr>
                <w:rFonts w:ascii="Courier New" w:hAnsi="Courier New" w:cs="Courier New"/>
                <w:noProof/>
                <w:szCs w:val="20"/>
                <w:lang w:val="en-US" w:eastAsia="en-US"/>
              </w:rPr>
              <w:t>,</w:t>
            </w:r>
            <w:r>
              <w:rPr>
                <w:rFonts w:ascii="Courier New" w:hAnsi="Courier New" w:cs="Courier New"/>
                <w:noProof/>
                <w:szCs w:val="20"/>
                <w:lang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lang w:val="en-US" w:eastAsia="en-US"/>
              </w:rPr>
              <w:t>"This is wonderful!!!</w:t>
            </w:r>
            <w:r>
              <w:rPr>
                <w:rFonts w:ascii="Courier New" w:hAnsi="Courier New" w:cs="Courier New"/>
                <w:noProof/>
                <w:color w:val="A31515"/>
                <w:szCs w:val="20"/>
                <w:lang w:eastAsia="en-US"/>
              </w:rPr>
              <w:t xml:space="preserve"> </w:t>
            </w:r>
            <w:r>
              <w:rPr>
                <w:rFonts w:ascii="Courier New" w:hAnsi="Courier New" w:cs="Courier New"/>
                <w:noProof/>
                <w:color w:val="A31515"/>
                <w:szCs w:val="20"/>
                <w:lang w:val="en-US" w:eastAsia="en-US"/>
              </w:rPr>
              <w:t>All separators like "</w:t>
            </w:r>
            <w:r>
              <w:rPr>
                <w:rFonts w:ascii="Courier New" w:hAnsi="Courier New" w:cs="Courier New"/>
                <w:noProof/>
                <w:szCs w:val="20"/>
                <w:lang w:val="en-US" w:eastAsia="en-US"/>
              </w:rPr>
              <w:t>,</w:t>
            </w:r>
          </w:p>
          <w:p w:rsidR="002F1EAF" w:rsidRPr="00BE34AE"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rPr>
              <w:tab/>
            </w:r>
            <w:r>
              <w:rPr>
                <w:rFonts w:ascii="Courier New" w:hAnsi="Courier New" w:cs="Courier New"/>
                <w:noProof/>
                <w:szCs w:val="20"/>
              </w:rPr>
              <w:tab/>
            </w:r>
            <w:r>
              <w:rPr>
                <w:rFonts w:ascii="Courier New" w:hAnsi="Courier New" w:cs="Courier New"/>
                <w:noProof/>
                <w:color w:val="A31515"/>
                <w:szCs w:val="20"/>
                <w:lang w:val="en-US" w:eastAsia="en-US"/>
              </w:rPr>
              <w:t>"these ,.(? and these /* are recognized. It works."</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testData.Add(</w:t>
            </w:r>
            <w:r>
              <w:rPr>
                <w:rFonts w:ascii="Courier New" w:hAnsi="Courier New" w:cs="Courier New"/>
                <w:noProof/>
                <w:color w:val="A31515"/>
                <w:szCs w:val="20"/>
                <w:lang w:val="en-US" w:eastAsia="en-US"/>
              </w:rPr>
              <w:t>"SingleWor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testData.Add(</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Empt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testData.Add(</w:t>
            </w:r>
            <w:r>
              <w:rPr>
                <w:rFonts w:ascii="Courier New" w:hAnsi="Courier New" w:cs="Courier New"/>
                <w:noProof/>
                <w:color w:val="A31515"/>
                <w:szCs w:val="20"/>
                <w:lang w:val="en-US" w:eastAsia="en-US"/>
              </w:rPr>
              <w:t>"&g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p w:rsidR="002F1EAF" w:rsidRPr="005D68AA"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Pr="005D68AA" w:rsidRDefault="002F1EAF" w:rsidP="002F1EAF">
            <w:pPr>
              <w:autoSpaceDE w:val="0"/>
              <w:autoSpaceDN w:val="0"/>
              <w:adjustRightInd w:val="0"/>
              <w:spacing w:before="0"/>
              <w:jc w:val="left"/>
              <w:rPr>
                <w:rFonts w:ascii="Courier New" w:hAnsi="Courier New" w:cs="Courier New"/>
                <w:noProof/>
                <w:sz w:val="19"/>
                <w:szCs w:val="19"/>
              </w:rPr>
            </w:pPr>
            <w:r w:rsidRPr="005D68AA">
              <w:rPr>
                <w:rFonts w:ascii="Courier New" w:hAnsi="Courier New" w:cs="Courier New"/>
                <w:noProof/>
                <w:color w:val="0000FF"/>
                <w:sz w:val="19"/>
                <w:szCs w:val="19"/>
              </w:rPr>
              <w:t>static</w:t>
            </w:r>
            <w:r w:rsidRPr="005D68AA">
              <w:rPr>
                <w:rFonts w:ascii="Courier New" w:hAnsi="Courier New" w:cs="Courier New"/>
                <w:noProof/>
                <w:sz w:val="19"/>
                <w:szCs w:val="19"/>
              </w:rPr>
              <w:t xml:space="preserve"> </w:t>
            </w:r>
            <w:r w:rsidRPr="005D68AA">
              <w:rPr>
                <w:rFonts w:ascii="Courier New" w:hAnsi="Courier New" w:cs="Courier New"/>
                <w:noProof/>
                <w:color w:val="0000FF"/>
                <w:sz w:val="19"/>
                <w:szCs w:val="19"/>
              </w:rPr>
              <w:t>void</w:t>
            </w:r>
            <w:r w:rsidRPr="005D68AA">
              <w:rPr>
                <w:rFonts w:ascii="Courier New" w:hAnsi="Courier New" w:cs="Courier New"/>
                <w:noProof/>
                <w:sz w:val="19"/>
                <w:szCs w:val="19"/>
              </w:rPr>
              <w:t xml:space="preserve"> Main()</w:t>
            </w:r>
          </w:p>
          <w:p w:rsidR="002F1EAF" w:rsidRPr="005D68AA" w:rsidRDefault="002F1EAF" w:rsidP="002F1EAF">
            <w:pPr>
              <w:autoSpaceDE w:val="0"/>
              <w:autoSpaceDN w:val="0"/>
              <w:adjustRightInd w:val="0"/>
              <w:spacing w:before="0"/>
              <w:jc w:val="left"/>
              <w:rPr>
                <w:rFonts w:ascii="Courier New" w:hAnsi="Courier New" w:cs="Courier New"/>
                <w:noProof/>
                <w:sz w:val="19"/>
                <w:szCs w:val="19"/>
              </w:rPr>
            </w:pPr>
            <w:r w:rsidRPr="005D68AA">
              <w:rPr>
                <w:rFonts w:ascii="Courier New" w:hAnsi="Courier New" w:cs="Courier New"/>
                <w:noProof/>
                <w:sz w:val="19"/>
                <w:szCs w:val="19"/>
              </w:rPr>
              <w:t>{</w:t>
            </w:r>
          </w:p>
          <w:p w:rsidR="002F1EAF" w:rsidRPr="005D68AA" w:rsidRDefault="002F1EAF" w:rsidP="002F1EAF">
            <w:pPr>
              <w:autoSpaceDE w:val="0"/>
              <w:autoSpaceDN w:val="0"/>
              <w:adjustRightInd w:val="0"/>
              <w:spacing w:before="0"/>
              <w:jc w:val="left"/>
              <w:rPr>
                <w:rFonts w:ascii="Courier New" w:hAnsi="Courier New" w:cs="Courier New"/>
                <w:noProof/>
                <w:sz w:val="19"/>
                <w:szCs w:val="19"/>
              </w:rPr>
            </w:pPr>
            <w:r w:rsidRPr="005D68AA">
              <w:rPr>
                <w:rFonts w:ascii="Courier New" w:hAnsi="Courier New" w:cs="Courier New"/>
                <w:noProof/>
                <w:sz w:val="19"/>
                <w:szCs w:val="19"/>
              </w:rPr>
              <w:tab/>
            </w:r>
            <w:r w:rsidRPr="005D68AA">
              <w:rPr>
                <w:rFonts w:ascii="Courier New" w:hAnsi="Courier New" w:cs="Courier New"/>
                <w:noProof/>
                <w:color w:val="0000FF"/>
                <w:sz w:val="19"/>
                <w:szCs w:val="19"/>
              </w:rPr>
              <w:t>string</w:t>
            </w:r>
            <w:r w:rsidRPr="005D68AA">
              <w:rPr>
                <w:rFonts w:ascii="Courier New" w:hAnsi="Courier New" w:cs="Courier New"/>
                <w:noProof/>
                <w:sz w:val="19"/>
                <w:szCs w:val="19"/>
              </w:rPr>
              <w:t xml:space="preserve"> text = </w:t>
            </w:r>
            <w:r w:rsidRPr="005D68AA">
              <w:rPr>
                <w:rFonts w:ascii="Courier New" w:hAnsi="Courier New" w:cs="Courier New"/>
                <w:noProof/>
                <w:color w:val="A31515"/>
                <w:sz w:val="19"/>
                <w:szCs w:val="19"/>
              </w:rPr>
              <w:t>"This is wonderful!!! All separators like "</w:t>
            </w:r>
            <w:r w:rsidRPr="005D68AA">
              <w:rPr>
                <w:rFonts w:ascii="Courier New" w:hAnsi="Courier New" w:cs="Courier New"/>
                <w:noProof/>
                <w:sz w:val="19"/>
                <w:szCs w:val="19"/>
              </w:rPr>
              <w:t xml:space="preserve"> +</w:t>
            </w:r>
          </w:p>
          <w:p w:rsidR="002F1EAF" w:rsidRPr="005D68AA" w:rsidRDefault="002F1EAF" w:rsidP="002F1EAF">
            <w:pPr>
              <w:autoSpaceDE w:val="0"/>
              <w:autoSpaceDN w:val="0"/>
              <w:adjustRightInd w:val="0"/>
              <w:spacing w:before="0"/>
              <w:jc w:val="left"/>
              <w:rPr>
                <w:rFonts w:ascii="Courier New" w:hAnsi="Courier New" w:cs="Courier New"/>
                <w:noProof/>
                <w:sz w:val="19"/>
                <w:szCs w:val="19"/>
              </w:rPr>
            </w:pPr>
            <w:r w:rsidRPr="005D68AA">
              <w:rPr>
                <w:rFonts w:ascii="Courier New" w:hAnsi="Courier New" w:cs="Courier New"/>
                <w:noProof/>
                <w:sz w:val="19"/>
                <w:szCs w:val="19"/>
              </w:rPr>
              <w:tab/>
            </w:r>
            <w:r w:rsidRPr="005D68AA">
              <w:rPr>
                <w:rFonts w:ascii="Courier New" w:hAnsi="Courier New" w:cs="Courier New"/>
                <w:noProof/>
                <w:sz w:val="19"/>
                <w:szCs w:val="19"/>
              </w:rPr>
              <w:tab/>
            </w:r>
            <w:r w:rsidRPr="005D68AA">
              <w:rPr>
                <w:rFonts w:ascii="Courier New" w:hAnsi="Courier New" w:cs="Courier New"/>
                <w:noProof/>
                <w:sz w:val="19"/>
                <w:szCs w:val="19"/>
              </w:rPr>
              <w:tab/>
            </w:r>
            <w:r w:rsidRPr="005D68AA">
              <w:rPr>
                <w:rFonts w:ascii="Courier New" w:hAnsi="Courier New" w:cs="Courier New"/>
                <w:noProof/>
                <w:sz w:val="19"/>
                <w:szCs w:val="19"/>
              </w:rPr>
              <w:tab/>
            </w:r>
            <w:r w:rsidRPr="005D68AA">
              <w:rPr>
                <w:rFonts w:ascii="Courier New" w:hAnsi="Courier New" w:cs="Courier New"/>
                <w:noProof/>
                <w:color w:val="A31515"/>
                <w:sz w:val="19"/>
                <w:szCs w:val="19"/>
              </w:rPr>
              <w:t>"these ,.(? and these /* are recognized. It works."</w:t>
            </w:r>
            <w:r w:rsidRPr="005D68AA">
              <w:rPr>
                <w:rFonts w:ascii="Courier New" w:hAnsi="Courier New" w:cs="Courier New"/>
                <w:noProof/>
                <w:sz w:val="19"/>
                <w:szCs w:val="19"/>
              </w:rPr>
              <w:t>;</w:t>
            </w:r>
          </w:p>
          <w:p w:rsidR="002F1EAF" w:rsidRPr="005D68AA" w:rsidRDefault="002F1EAF" w:rsidP="002F1EAF">
            <w:pPr>
              <w:autoSpaceDE w:val="0"/>
              <w:autoSpaceDN w:val="0"/>
              <w:adjustRightInd w:val="0"/>
              <w:spacing w:before="0"/>
              <w:jc w:val="left"/>
              <w:rPr>
                <w:rFonts w:ascii="Courier New" w:hAnsi="Courier New" w:cs="Courier New"/>
                <w:noProof/>
                <w:sz w:val="19"/>
                <w:szCs w:val="19"/>
              </w:rPr>
            </w:pPr>
            <w:r w:rsidRPr="005D68AA">
              <w:rPr>
                <w:rFonts w:ascii="Courier New" w:hAnsi="Courier New" w:cs="Courier New"/>
                <w:noProof/>
                <w:sz w:val="19"/>
                <w:szCs w:val="19"/>
              </w:rPr>
              <w:tab/>
            </w:r>
            <w:r w:rsidRPr="005D68AA">
              <w:rPr>
                <w:rFonts w:ascii="Courier New" w:hAnsi="Courier New" w:cs="Courier New"/>
                <w:noProof/>
                <w:color w:val="0000FF"/>
                <w:sz w:val="19"/>
                <w:szCs w:val="19"/>
              </w:rPr>
              <w:t>char</w:t>
            </w:r>
            <w:r w:rsidRPr="005D68AA">
              <w:rPr>
                <w:rFonts w:ascii="Courier New" w:hAnsi="Courier New" w:cs="Courier New"/>
                <w:noProof/>
                <w:sz w:val="19"/>
                <w:szCs w:val="19"/>
              </w:rPr>
              <w:t>[] separators = ExtractSeparators(text);</w:t>
            </w:r>
          </w:p>
          <w:p w:rsidR="002F1EAF" w:rsidRPr="005D68AA" w:rsidRDefault="002F1EAF" w:rsidP="002F1EAF">
            <w:pPr>
              <w:autoSpaceDE w:val="0"/>
              <w:autoSpaceDN w:val="0"/>
              <w:adjustRightInd w:val="0"/>
              <w:spacing w:before="0"/>
              <w:jc w:val="left"/>
              <w:rPr>
                <w:rFonts w:ascii="Courier New" w:hAnsi="Courier New" w:cs="Courier New"/>
                <w:noProof/>
                <w:sz w:val="19"/>
                <w:szCs w:val="19"/>
                <w:lang w:val="en-US"/>
              </w:rPr>
            </w:pPr>
            <w:r w:rsidRPr="005D68AA">
              <w:rPr>
                <w:rFonts w:ascii="Courier New" w:hAnsi="Courier New" w:cs="Courier New"/>
                <w:noProof/>
                <w:sz w:val="19"/>
                <w:szCs w:val="19"/>
              </w:rPr>
              <w:tab/>
            </w:r>
            <w:r w:rsidRPr="005D68AA">
              <w:rPr>
                <w:rFonts w:ascii="Courier New" w:hAnsi="Courier New" w:cs="Courier New"/>
                <w:noProof/>
                <w:color w:val="2B91AF"/>
                <w:sz w:val="19"/>
                <w:szCs w:val="19"/>
              </w:rPr>
              <w:t>Console</w:t>
            </w:r>
            <w:r w:rsidRPr="005D68AA">
              <w:rPr>
                <w:rFonts w:ascii="Courier New" w:hAnsi="Courier New" w:cs="Courier New"/>
                <w:noProof/>
                <w:sz w:val="19"/>
                <w:szCs w:val="19"/>
              </w:rPr>
              <w:t>.WriteLine(separators);</w:t>
            </w:r>
          </w:p>
          <w:p w:rsidR="002F1EAF" w:rsidRPr="005D68AA" w:rsidRDefault="002F1EAF" w:rsidP="002F1EAF">
            <w:pPr>
              <w:autoSpaceDE w:val="0"/>
              <w:autoSpaceDN w:val="0"/>
              <w:adjustRightInd w:val="0"/>
              <w:spacing w:before="0"/>
              <w:jc w:val="left"/>
              <w:rPr>
                <w:rFonts w:ascii="Courier New" w:hAnsi="Courier New" w:cs="Courier New"/>
                <w:noProof/>
                <w:sz w:val="19"/>
                <w:szCs w:val="19"/>
                <w:lang w:val="en-US"/>
              </w:rPr>
            </w:pPr>
            <w:r w:rsidRPr="005D68AA">
              <w:rPr>
                <w:rFonts w:ascii="Courier New" w:hAnsi="Courier New" w:cs="Courier New"/>
                <w:noProof/>
                <w:sz w:val="19"/>
                <w:szCs w:val="19"/>
              </w:rPr>
              <w:t>}</w:t>
            </w:r>
          </w:p>
          <w:p w:rsidR="002F1EAF" w:rsidRPr="00ED0B26" w:rsidRDefault="002F1EAF" w:rsidP="002F1EAF">
            <w:pPr>
              <w:autoSpaceDE w:val="0"/>
              <w:autoSpaceDN w:val="0"/>
              <w:adjustRightInd w:val="0"/>
              <w:spacing w:before="0"/>
              <w:jc w:val="left"/>
              <w:rPr>
                <w:rFonts w:ascii="Courier New" w:hAnsi="Courier New" w:cs="Courier New"/>
                <w:noProof/>
                <w:szCs w:val="20"/>
                <w:lang w:eastAsia="en-US"/>
              </w:rPr>
            </w:pPr>
          </w:p>
        </w:tc>
      </w:tr>
    </w:tbl>
    <w:p w:rsidR="002F1EAF" w:rsidRPr="008D057B" w:rsidRDefault="002F1EAF" w:rsidP="002F1EAF">
      <w:pPr>
        <w:spacing w:after="120"/>
      </w:pPr>
      <w:r w:rsidRPr="008D057B">
        <w:t xml:space="preserve">Стартираме програмата и </w:t>
      </w:r>
      <w:r>
        <w:t>проверяваме</w:t>
      </w:r>
      <w:r w:rsidRPr="008D057B">
        <w:t xml:space="preserve"> дали разделителите са намерени коректно. Резултатът </w:t>
      </w:r>
      <w:r>
        <w:t>от първият тест е следният</w:t>
      </w:r>
      <w:r w:rsidRPr="008D057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5D7F21" w:rsidRDefault="002F1EAF" w:rsidP="002F1EAF">
            <w:pPr>
              <w:autoSpaceDE w:val="0"/>
              <w:autoSpaceDN w:val="0"/>
              <w:adjustRightInd w:val="0"/>
              <w:spacing w:before="0"/>
              <w:jc w:val="left"/>
              <w:rPr>
                <w:rStyle w:val="Code"/>
              </w:rPr>
            </w:pPr>
            <w:r w:rsidRPr="005D7F21">
              <w:rPr>
                <w:rStyle w:val="Code"/>
              </w:rPr>
              <w:t xml:space="preserve">  !!!</w:t>
            </w:r>
            <w:r w:rsidRPr="005D7F21">
              <w:rPr>
                <w:rStyle w:val="Code"/>
              </w:rPr>
              <w:tab/>
              <w:t xml:space="preserve"> ,.(?   /* </w:t>
            </w:r>
          </w:p>
        </w:tc>
      </w:tr>
    </w:tbl>
    <w:p w:rsidR="002F1EAF" w:rsidRPr="008D057B" w:rsidRDefault="002F1EAF" w:rsidP="002F1EAF">
      <w:r w:rsidRPr="008D057B">
        <w:t>Изпробваме метода и в някои от граничните случа</w:t>
      </w:r>
      <w:r>
        <w:t>и</w:t>
      </w:r>
      <w:r w:rsidRPr="008D057B">
        <w:t xml:space="preserve"> – текст</w:t>
      </w:r>
      <w:r>
        <w:t>,</w:t>
      </w:r>
      <w:r w:rsidRPr="008D057B">
        <w:t xml:space="preserve"> състоящ се от една дума без разделители</w:t>
      </w:r>
      <w:r>
        <w:t>;</w:t>
      </w:r>
      <w:r w:rsidRPr="008D057B">
        <w:t xml:space="preserve"> текст</w:t>
      </w:r>
      <w:r>
        <w:t>,</w:t>
      </w:r>
      <w:r w:rsidRPr="008D057B">
        <w:t xml:space="preserve"> съставен само от разделители</w:t>
      </w:r>
      <w:r>
        <w:t>;</w:t>
      </w:r>
      <w:r w:rsidRPr="008D057B">
        <w:t xml:space="preserve"> празен низ.</w:t>
      </w:r>
      <w:r>
        <w:t xml:space="preserve"> Всички тези тестове сме добавили в нашия метод </w:t>
      </w:r>
      <w:r w:rsidRPr="005D7F21">
        <w:rPr>
          <w:rStyle w:val="Code"/>
        </w:rPr>
        <w:t>GetTestData()</w:t>
      </w:r>
      <w:r>
        <w:rPr>
          <w:rFonts w:ascii="Courier New" w:hAnsi="Courier New" w:cs="Courier New"/>
          <w:b/>
        </w:rPr>
        <w:t xml:space="preserve">. </w:t>
      </w:r>
      <w:r w:rsidRPr="008D057B">
        <w:t>Изг</w:t>
      </w:r>
      <w:r>
        <w:t>лежда, че методът работи и можем</w:t>
      </w:r>
      <w:r w:rsidRPr="008D057B">
        <w:t xml:space="preserve"> да продължим към реали</w:t>
      </w:r>
      <w:r w:rsidRPr="008D057B">
        <w:softHyphen/>
        <w:t>за</w:t>
      </w:r>
      <w:r w:rsidRPr="008D057B">
        <w:softHyphen/>
        <w:t>ци</w:t>
      </w:r>
      <w:r>
        <w:t>ята</w:t>
      </w:r>
      <w:r w:rsidRPr="008D057B">
        <w:t xml:space="preserve"> на следващата стъпка.</w:t>
      </w:r>
    </w:p>
    <w:p w:rsidR="002F1EAF" w:rsidRPr="008D057B" w:rsidRDefault="002F1EAF" w:rsidP="002F1EAF">
      <w:pPr>
        <w:pStyle w:val="Heading3"/>
      </w:pPr>
      <w:bookmarkStart w:id="2047" w:name="_Toc243587905"/>
      <w:bookmarkStart w:id="2048" w:name="_Toc299461641"/>
      <w:r w:rsidRPr="008D057B">
        <w:t>Стъпка 2 – Разделян</w:t>
      </w:r>
      <w:r>
        <w:t>е</w:t>
      </w:r>
      <w:r w:rsidRPr="008D057B">
        <w:t xml:space="preserve"> на текста на думи</w:t>
      </w:r>
      <w:bookmarkEnd w:id="2047"/>
      <w:bookmarkEnd w:id="2048"/>
    </w:p>
    <w:p w:rsidR="002F1EAF" w:rsidRPr="00657F99" w:rsidRDefault="002F1EAF" w:rsidP="002F1EAF">
      <w:r w:rsidRPr="008D057B">
        <w:t xml:space="preserve">За разделянето на текста на отделни думи ще използваме разделителите и с помощта на метода </w:t>
      </w:r>
      <w:r>
        <w:rPr>
          <w:rStyle w:val="Code"/>
        </w:rPr>
        <w:t>S</w:t>
      </w:r>
      <w:r w:rsidRPr="008D057B">
        <w:rPr>
          <w:rStyle w:val="Code"/>
        </w:rPr>
        <w:t>plit(…)</w:t>
      </w:r>
      <w:r w:rsidRPr="008D057B">
        <w:t xml:space="preserve"> на класа </w:t>
      </w:r>
      <w:r>
        <w:rPr>
          <w:rStyle w:val="Code"/>
        </w:rPr>
        <w:t>s</w:t>
      </w:r>
      <w:r w:rsidRPr="008D057B">
        <w:rPr>
          <w:rStyle w:val="Code"/>
        </w:rPr>
        <w:t>tring</w:t>
      </w:r>
      <w:r w:rsidRPr="008D057B">
        <w:t xml:space="preserve"> ще извършим разделянето.</w:t>
      </w:r>
      <w:r>
        <w:t xml:space="preserve"> </w:t>
      </w:r>
    </w:p>
    <w:p w:rsidR="002F1EAF" w:rsidRPr="0068255C" w:rsidRDefault="002F1EAF" w:rsidP="002F1EAF">
      <w:pPr>
        <w:spacing w:after="120"/>
      </w:pPr>
      <w:r w:rsidRPr="008D057B">
        <w:t>Ето как изглежда нашият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ExtractWord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w:t>
            </w:r>
          </w:p>
          <w:p w:rsidR="002F1EAF" w:rsidRPr="00E1111C"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p w:rsidR="002F1EAF" w:rsidRPr="00E1111C"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separators = ExtractSeparators(text);</w:t>
            </w:r>
          </w:p>
          <w:p w:rsidR="002F1EAF" w:rsidRPr="00A53AFA"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gt; extractedWord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w:t>
            </w:r>
          </w:p>
          <w:p w:rsidR="002F1EAF" w:rsidRPr="00975517"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tractedWord </w:t>
            </w:r>
            <w:r>
              <w:rPr>
                <w:rFonts w:ascii="Courier New" w:hAnsi="Courier New" w:cs="Courier New"/>
                <w:noProof/>
                <w:color w:val="0000FF"/>
                <w:szCs w:val="20"/>
                <w:lang w:val="en-US" w:eastAsia="en-US"/>
              </w:rPr>
              <w:t xml:space="preserve">in </w:t>
            </w:r>
            <w:r>
              <w:rPr>
                <w:rFonts w:ascii="Courier New" w:hAnsi="Courier New" w:cs="Courier New"/>
                <w:noProof/>
                <w:szCs w:val="20"/>
                <w:lang w:val="en-US" w:eastAsia="en-US"/>
              </w:rPr>
              <w:t>text.Split(sepa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t xml:space="preserve">// if the word is not empty add it to th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t>// extracted words 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IsNullOrEmpty(extracted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xtractedWords.Add(extracted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r>
              <w:rPr>
                <w:rFonts w:ascii="Courier New" w:hAnsi="Courier New" w:cs="Courier New"/>
                <w:noProof/>
                <w:szCs w:val="20"/>
                <w:lang w:val="en-US" w:eastAsia="en-US"/>
              </w:rPr>
              <w:tab/>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extractedWords.ToArray();</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3A70CF" w:rsidRDefault="002F1EAF" w:rsidP="002F1EAF">
      <w:pPr>
        <w:spacing w:after="120"/>
        <w:rPr>
          <w:rFonts w:ascii="Courier New" w:hAnsi="Courier New" w:cs="Courier New"/>
          <w:b/>
        </w:rPr>
      </w:pPr>
      <w:r w:rsidRPr="008D057B">
        <w:t>Преди да преминем към следващата стъпка остава да провер</w:t>
      </w:r>
      <w:r>
        <w:t>им дали методът работи коректно</w:t>
      </w:r>
      <w:r>
        <w:rPr>
          <w:lang w:val="en-US"/>
        </w:rPr>
        <w:t xml:space="preserve">. </w:t>
      </w:r>
      <w:r>
        <w:t>За целта ще преизползваме вече написания метод за тестови данни</w:t>
      </w:r>
      <w:r>
        <w:rPr>
          <w:lang w:val="en-US"/>
        </w:rPr>
        <w:t xml:space="preserve"> </w:t>
      </w:r>
      <w:r w:rsidRPr="005D7F21">
        <w:rPr>
          <w:rStyle w:val="Code"/>
        </w:rPr>
        <w:t>GetTestData()</w:t>
      </w:r>
      <w:r>
        <w:t xml:space="preserve"> и ще изтестваме новия метод </w:t>
      </w:r>
      <w:r w:rsidRPr="005D7F21">
        <w:rPr>
          <w:rStyle w:val="Code"/>
        </w:rPr>
        <w:t>ExtractWords(…)</w:t>
      </w:r>
      <w:r>
        <w:rPr>
          <w:rFonts w:ascii="Courier New" w:hAnsi="Courier New" w:cs="Courier New"/>
          <w:b/>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Extract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vironment</w:t>
            </w:r>
            <w:r>
              <w:rPr>
                <w:rFonts w:ascii="Courier New" w:hAnsi="Courier New" w:cs="Courier New"/>
                <w:noProof/>
                <w:szCs w:val="20"/>
                <w:lang w:val="en-US" w:eastAsia="en-US"/>
              </w:rPr>
              <w:t>.NewLine, 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Pr="00BF4E31"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ExtractWord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E1111C" w:rsidRDefault="002F1EAF" w:rsidP="002F1EAF">
      <w:pPr>
        <w:spacing w:after="120"/>
      </w:pPr>
      <w:r>
        <w:t>Резултатът от първия тест</w:t>
      </w:r>
      <w:r w:rsidRPr="008D057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793AFB" w:rsidRDefault="002F1EAF" w:rsidP="002F1EAF">
            <w:pPr>
              <w:autoSpaceDE w:val="0"/>
              <w:autoSpaceDN w:val="0"/>
              <w:adjustRightInd w:val="0"/>
              <w:spacing w:before="0"/>
              <w:jc w:val="left"/>
              <w:rPr>
                <w:rStyle w:val="Code"/>
              </w:rPr>
            </w:pPr>
            <w:r w:rsidRPr="00793AFB">
              <w:rPr>
                <w:rStyle w:val="Code"/>
              </w:rPr>
              <w:t>This is wonderful All separators like these and these are recognized IT works</w:t>
            </w:r>
          </w:p>
        </w:tc>
      </w:tr>
    </w:tbl>
    <w:p w:rsidR="002F1EAF" w:rsidRPr="005E0D4B" w:rsidRDefault="002F1EAF" w:rsidP="002F1EAF">
      <w:pPr>
        <w:rPr>
          <w:lang w:val="en-US"/>
        </w:rPr>
      </w:pPr>
      <w:bookmarkStart w:id="2049" w:name="_Toc243587906"/>
      <w:r>
        <w:t>Проверяваме резултатите и от другите тестови случаи и се уверяваме, че до тук всичко е вярно и нашият алгоритъм е правилно написан.</w:t>
      </w:r>
    </w:p>
    <w:p w:rsidR="002F1EAF" w:rsidRPr="008D057B" w:rsidRDefault="002F1EAF" w:rsidP="002F1EAF">
      <w:pPr>
        <w:pStyle w:val="Heading3"/>
      </w:pPr>
      <w:bookmarkStart w:id="2050" w:name="_Toc299461642"/>
      <w:r w:rsidRPr="008D057B">
        <w:t xml:space="preserve">Стъпка 3 – </w:t>
      </w:r>
      <w:r>
        <w:t>О</w:t>
      </w:r>
      <w:r w:rsidRPr="008D057B">
        <w:t>пределяне дали дума е изписана изцяло с главни или изцяло с малки букви</w:t>
      </w:r>
      <w:bookmarkEnd w:id="2049"/>
      <w:bookmarkEnd w:id="2050"/>
    </w:p>
    <w:p w:rsidR="002F1EAF" w:rsidRPr="0068255C" w:rsidRDefault="002F1EAF" w:rsidP="002F1EAF">
      <w:pPr>
        <w:spacing w:after="120"/>
      </w:pPr>
      <w:r w:rsidRPr="008D057B">
        <w:t>Вече имаме идея как да импл</w:t>
      </w:r>
      <w:r>
        <w:t>ементираме тези проверки и можем</w:t>
      </w:r>
      <w:r w:rsidRPr="008D057B">
        <w:t xml:space="preserve"> директно да реализираме метод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UpperCase(</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result = word.Equals(word.ToUpp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p w:rsidR="002F1EAF" w:rsidRPr="00793AFB" w:rsidRDefault="002F1EAF" w:rsidP="002F1EAF">
            <w:pPr>
              <w:autoSpaceDE w:val="0"/>
              <w:autoSpaceDN w:val="0"/>
              <w:adjustRightInd w:val="0"/>
              <w:spacing w:before="0"/>
              <w:jc w:val="left"/>
              <w:rPr>
                <w:rFonts w:ascii="Courier New" w:hAnsi="Courier New" w:cs="Courier New"/>
                <w:noProof/>
                <w:szCs w:val="20"/>
                <w:lang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LowerCase(</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result = word.Equals(word.ToLow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r w:rsidRPr="008D057B">
        <w:t>Изпробваме ги</w:t>
      </w:r>
      <w:r>
        <w:t>,</w:t>
      </w:r>
      <w:r w:rsidRPr="008D057B">
        <w:t xml:space="preserve"> подавайки им думи</w:t>
      </w:r>
      <w:r>
        <w:t>,</w:t>
      </w:r>
      <w:r w:rsidRPr="008D057B">
        <w:t xml:space="preserve"> съдържащи само главни, само малки и такива</w:t>
      </w:r>
      <w:r>
        <w:t>,</w:t>
      </w:r>
      <w:r w:rsidRPr="008D057B">
        <w:t xml:space="preserve"> съдържащи главни и малки букви. Резултатите са коректни.</w:t>
      </w:r>
    </w:p>
    <w:p w:rsidR="002F1EAF" w:rsidRPr="0091541A" w:rsidRDefault="002F1EAF" w:rsidP="002F1EAF">
      <w:pPr>
        <w:pStyle w:val="Heading3"/>
        <w:rPr>
          <w:lang w:val="en-US"/>
        </w:rPr>
      </w:pPr>
      <w:bookmarkStart w:id="2051" w:name="_Toc243587907"/>
      <w:bookmarkStart w:id="2052" w:name="_Toc299461643"/>
      <w:r w:rsidRPr="008D057B">
        <w:t>Стъпка 4 – Преброяване на думите</w:t>
      </w:r>
      <w:bookmarkEnd w:id="2051"/>
      <w:bookmarkEnd w:id="2052"/>
    </w:p>
    <w:p w:rsidR="002F1EAF" w:rsidRPr="00364BDC" w:rsidRDefault="002F1EAF" w:rsidP="002F1EAF">
      <w:pPr>
        <w:spacing w:after="120"/>
      </w:pPr>
      <w:r>
        <w:t>Вече можем</w:t>
      </w:r>
      <w:r w:rsidRPr="008D057B">
        <w:t xml:space="preserve"> да пристъпим към решаването на проблема – преброяването на думите. Трябва само да обходим списъка с думите и в зависимост каква е думата да увеличим съответните броячи, след което да отпечатаме резулт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CountWord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allUpperCaseWordsCount = 0;</w:t>
            </w:r>
          </w:p>
          <w:p w:rsidR="002F1EAF" w:rsidRPr="00654F9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allLowerCaseWordsCount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sUpperCase(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allUpperCaseWordsCoun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sLowerCase(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allLowerCaseWordsCoun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Pr="00014F61"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otal words count:{0}"</w:t>
            </w:r>
            <w:r>
              <w:rPr>
                <w:rFonts w:ascii="Courier New" w:hAnsi="Courier New" w:cs="Courier New"/>
                <w:noProof/>
                <w:szCs w:val="20"/>
                <w:lang w:val="en-US" w:eastAsia="en-US"/>
              </w:rPr>
              <w:t>, words.Length);</w:t>
            </w:r>
          </w:p>
          <w:p w:rsidR="002F1EAF" w:rsidRDefault="002F1EAF" w:rsidP="002F1EAF">
            <w:pPr>
              <w:autoSpaceDE w:val="0"/>
              <w:autoSpaceDN w:val="0"/>
              <w:adjustRightInd w:val="0"/>
              <w:spacing w:before="0"/>
              <w:jc w:val="left"/>
              <w:rPr>
                <w:rFonts w:ascii="Courier New" w:hAnsi="Courier New" w:cs="Courier New"/>
                <w:noProof/>
                <w:color w:val="A31515"/>
                <w:szCs w:val="20"/>
                <w:lang w:eastAsia="en-US"/>
              </w:rPr>
            </w:pP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Upper case words</w:t>
            </w:r>
            <w:r>
              <w:rPr>
                <w:rFonts w:ascii="Courier New" w:hAnsi="Courier New" w:cs="Courier New"/>
                <w:noProof/>
                <w:color w:val="A31515"/>
                <w:szCs w:val="20"/>
                <w:lang w:eastAsia="en-US"/>
              </w:rPr>
              <w:t xml:space="preserve"> </w:t>
            </w:r>
            <w:r>
              <w:rPr>
                <w:rFonts w:ascii="Courier New" w:hAnsi="Courier New" w:cs="Courier New"/>
                <w:noProof/>
                <w:color w:val="A31515"/>
                <w:szCs w:val="20"/>
                <w:lang w:val="en-US" w:eastAsia="en-US"/>
              </w:rPr>
              <w:t>count:{0}"</w:t>
            </w:r>
            <w:r>
              <w:rPr>
                <w:rFonts w:ascii="Courier New" w:hAnsi="Courier New" w:cs="Courier New"/>
                <w:noProof/>
                <w:szCs w:val="20"/>
                <w:lang w:val="en-US" w:eastAsia="en-US"/>
              </w:rPr>
              <w:t>,</w:t>
            </w:r>
          </w:p>
          <w:p w:rsidR="002F1EAF" w:rsidRPr="00654F9E" w:rsidRDefault="002F1EAF" w:rsidP="002F1EAF">
            <w:pPr>
              <w:autoSpaceDE w:val="0"/>
              <w:autoSpaceDN w:val="0"/>
              <w:adjustRightInd w:val="0"/>
              <w:spacing w:before="0"/>
              <w:jc w:val="left"/>
              <w:rPr>
                <w:rFonts w:ascii="Courier New" w:hAnsi="Courier New" w:cs="Courier New"/>
                <w:noProof/>
                <w:color w:val="A31515"/>
                <w:szCs w:val="20"/>
                <w:lang w:eastAsia="en-US"/>
              </w:rPr>
            </w:pPr>
            <w:r>
              <w:rPr>
                <w:rFonts w:ascii="Courier New" w:hAnsi="Courier New" w:cs="Courier New"/>
                <w:noProof/>
                <w:color w:val="A31515"/>
                <w:szCs w:val="20"/>
                <w:lang w:eastAsia="en-US"/>
              </w:rPr>
              <w:tab/>
            </w:r>
            <w:r>
              <w:rPr>
                <w:rFonts w:ascii="Courier New" w:hAnsi="Courier New" w:cs="Courier New"/>
                <w:noProof/>
                <w:color w:val="A31515"/>
                <w:szCs w:val="20"/>
                <w:lang w:eastAsia="en-US"/>
              </w:rPr>
              <w:tab/>
            </w:r>
            <w:r>
              <w:rPr>
                <w:rFonts w:ascii="Courier New" w:hAnsi="Courier New" w:cs="Courier New"/>
                <w:noProof/>
                <w:szCs w:val="20"/>
                <w:lang w:val="en-US" w:eastAsia="en-US"/>
              </w:rPr>
              <w:t>allUpperCaseWordsCount);</w:t>
            </w:r>
          </w:p>
          <w:p w:rsidR="002F1EAF" w:rsidRDefault="002F1EAF" w:rsidP="002F1EAF">
            <w:pPr>
              <w:autoSpaceDE w:val="0"/>
              <w:autoSpaceDN w:val="0"/>
              <w:adjustRightInd w:val="0"/>
              <w:spacing w:before="0"/>
              <w:jc w:val="left"/>
              <w:rPr>
                <w:rFonts w:ascii="Courier New" w:hAnsi="Courier New" w:cs="Courier New"/>
                <w:noProof/>
                <w:color w:val="A31515"/>
                <w:szCs w:val="20"/>
                <w:lang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Lower case words</w:t>
            </w:r>
            <w:r>
              <w:rPr>
                <w:rFonts w:ascii="Courier New" w:hAnsi="Courier New" w:cs="Courier New"/>
                <w:noProof/>
                <w:color w:val="A31515"/>
                <w:szCs w:val="20"/>
                <w:lang w:eastAsia="en-US"/>
              </w:rPr>
              <w:t xml:space="preserve"> </w:t>
            </w:r>
            <w:r>
              <w:rPr>
                <w:rFonts w:ascii="Courier New" w:hAnsi="Courier New" w:cs="Courier New"/>
                <w:noProof/>
                <w:color w:val="A31515"/>
                <w:szCs w:val="20"/>
                <w:lang w:val="en-US" w:eastAsia="en-US"/>
              </w:rPr>
              <w:t>count:{0}"</w:t>
            </w:r>
            <w:r>
              <w:rPr>
                <w:rFonts w:ascii="Courier New" w:hAnsi="Courier New" w:cs="Courier New"/>
                <w:noProof/>
                <w:szCs w:val="20"/>
                <w:lang w:eastAsia="en-US"/>
              </w:rPr>
              <w:t>,</w:t>
            </w:r>
          </w:p>
          <w:p w:rsidR="002F1EAF" w:rsidRPr="00654F9E" w:rsidRDefault="002F1EAF" w:rsidP="002F1EAF">
            <w:pPr>
              <w:autoSpaceDE w:val="0"/>
              <w:autoSpaceDN w:val="0"/>
              <w:adjustRightInd w:val="0"/>
              <w:spacing w:before="0"/>
              <w:jc w:val="left"/>
              <w:rPr>
                <w:rFonts w:ascii="Courier New" w:hAnsi="Courier New" w:cs="Courier New"/>
                <w:noProof/>
                <w:color w:val="A31515"/>
                <w:szCs w:val="20"/>
                <w:lang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allLowerCaseWordsCount);</w:t>
            </w:r>
          </w:p>
          <w:p w:rsidR="002F1EAF" w:rsidRPr="00654F9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Pr="00364BDC" w:rsidRDefault="002F1EAF" w:rsidP="002F1EAF">
      <w:pPr>
        <w:spacing w:after="120"/>
      </w:pPr>
      <w:r w:rsidRPr="008D057B">
        <w:t>Нека проверим дали броенето работи коректно</w:t>
      </w:r>
      <w:r>
        <w:rPr>
          <w:lang w:val="en-US"/>
        </w:rPr>
        <w:t xml:space="preserve">. </w:t>
      </w:r>
      <w:r>
        <w:t xml:space="preserve">Ще си напишем още една тестова функция, използвайки тестовите данни от метода </w:t>
      </w:r>
      <w:r w:rsidRPr="00793AFB">
        <w:rPr>
          <w:rStyle w:val="Code"/>
        </w:rPr>
        <w:t>GetTestData()</w:t>
      </w:r>
      <w:r w:rsidRPr="00536B7E">
        <w:rPr>
          <w:rFonts w:cs="Courier New"/>
          <w:lang w:val="en-US"/>
        </w:rPr>
        <w:t xml:space="preserve"> </w:t>
      </w:r>
      <w:r>
        <w:rPr>
          <w:rFonts w:cs="Courier New"/>
        </w:rPr>
        <w:t>и вече написания</w:t>
      </w:r>
      <w:r w:rsidRPr="00536B7E">
        <w:rPr>
          <w:rFonts w:cs="Courier New"/>
        </w:rPr>
        <w:t xml:space="preserve"> и изтестван от нас метод </w:t>
      </w:r>
      <w:r w:rsidRPr="00793AFB">
        <w:rPr>
          <w:rStyle w:val="Code"/>
        </w:rPr>
        <w:t>ExtractWords(…)</w:t>
      </w:r>
      <w:r w:rsidRPr="008D057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Count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Environment</w:t>
            </w:r>
            <w:r>
              <w:rPr>
                <w:rFonts w:ascii="Courier New" w:hAnsi="Courier New" w:cs="Courier New"/>
                <w:noProof/>
                <w:szCs w:val="20"/>
                <w:lang w:val="en-US" w:eastAsia="en-US"/>
              </w:rPr>
              <w:t>.NewLine, 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CountWords(ExtractWord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654F9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Pr="008D057B" w:rsidRDefault="002F1EAF" w:rsidP="002F1EAF">
      <w:pPr>
        <w:spacing w:after="120"/>
      </w:pPr>
      <w:r w:rsidRPr="008D057B">
        <w:t>Стартираме приложението и получаваме верен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5458BE" w:rsidRDefault="002F1EAF" w:rsidP="002F1EAF">
            <w:pPr>
              <w:autoSpaceDE w:val="0"/>
              <w:autoSpaceDN w:val="0"/>
              <w:adjustRightInd w:val="0"/>
              <w:spacing w:before="0"/>
              <w:jc w:val="left"/>
              <w:rPr>
                <w:rFonts w:ascii="Courier New" w:hAnsi="Courier New" w:cs="Courier New"/>
                <w:noProof/>
                <w:szCs w:val="20"/>
                <w:lang w:val="en-US"/>
              </w:rPr>
            </w:pPr>
            <w:r w:rsidRPr="00142925">
              <w:rPr>
                <w:rFonts w:ascii="Courier New" w:hAnsi="Courier New" w:cs="Courier New"/>
                <w:noProof/>
                <w:color w:val="000000"/>
                <w:szCs w:val="20"/>
              </w:rPr>
              <w:t xml:space="preserve">Total words count: </w:t>
            </w:r>
            <w:r>
              <w:rPr>
                <w:rFonts w:ascii="Courier New" w:hAnsi="Courier New" w:cs="Courier New"/>
                <w:noProof/>
                <w:color w:val="000000"/>
                <w:szCs w:val="20"/>
                <w:lang w:val="en-US"/>
              </w:rPr>
              <w:t>13</w:t>
            </w:r>
          </w:p>
          <w:p w:rsidR="002F1EAF" w:rsidRPr="00142925" w:rsidRDefault="002F1EAF" w:rsidP="002F1EAF">
            <w:pPr>
              <w:autoSpaceDE w:val="0"/>
              <w:autoSpaceDN w:val="0"/>
              <w:adjustRightInd w:val="0"/>
              <w:spacing w:before="0"/>
              <w:jc w:val="left"/>
              <w:rPr>
                <w:rFonts w:ascii="Courier New" w:hAnsi="Courier New" w:cs="Courier New"/>
                <w:noProof/>
                <w:szCs w:val="20"/>
              </w:rPr>
            </w:pPr>
            <w:r w:rsidRPr="00142925">
              <w:rPr>
                <w:rFonts w:ascii="Courier New" w:hAnsi="Courier New" w:cs="Courier New"/>
                <w:noProof/>
                <w:color w:val="000000"/>
                <w:szCs w:val="20"/>
              </w:rPr>
              <w:t>Upper case words count: 1</w:t>
            </w:r>
          </w:p>
          <w:p w:rsidR="002F1EAF" w:rsidRPr="005458BE" w:rsidRDefault="002F1EAF" w:rsidP="002F1EAF">
            <w:pPr>
              <w:spacing w:before="0"/>
              <w:rPr>
                <w:noProof/>
                <w:lang w:val="en-US"/>
              </w:rPr>
            </w:pPr>
            <w:r w:rsidRPr="00142925">
              <w:rPr>
                <w:rFonts w:ascii="Courier New" w:hAnsi="Courier New" w:cs="Courier New"/>
                <w:noProof/>
                <w:color w:val="000000"/>
                <w:szCs w:val="20"/>
              </w:rPr>
              <w:t xml:space="preserve">Lower case words count: </w:t>
            </w:r>
            <w:r>
              <w:rPr>
                <w:rFonts w:ascii="Courier New" w:hAnsi="Courier New" w:cs="Courier New"/>
                <w:noProof/>
                <w:color w:val="000000"/>
                <w:szCs w:val="20"/>
                <w:lang w:val="en-US"/>
              </w:rPr>
              <w:t>10</w:t>
            </w:r>
          </w:p>
        </w:tc>
      </w:tr>
    </w:tbl>
    <w:p w:rsidR="002F1EAF" w:rsidRPr="008D057B" w:rsidRDefault="002F1EAF" w:rsidP="002F1EAF">
      <w:r w:rsidRPr="008D057B">
        <w:t xml:space="preserve">Проверяваме резултатите и в граничните случаи, когато списъкът съдържа думи само </w:t>
      </w:r>
      <w:r>
        <w:t>с главни или само с малки букви</w:t>
      </w:r>
      <w:r w:rsidRPr="008D057B">
        <w:t xml:space="preserve"> както и</w:t>
      </w:r>
      <w:r>
        <w:t>,</w:t>
      </w:r>
      <w:r w:rsidRPr="008D057B">
        <w:t xml:space="preserve"> когато списъкът е празен.</w:t>
      </w:r>
    </w:p>
    <w:p w:rsidR="002F1EAF" w:rsidRPr="008D057B" w:rsidRDefault="002F1EAF" w:rsidP="002F1EAF">
      <w:pPr>
        <w:pStyle w:val="Heading3"/>
      </w:pPr>
      <w:bookmarkStart w:id="2053" w:name="_Toc243587908"/>
      <w:bookmarkStart w:id="2054" w:name="_Toc299461644"/>
      <w:r w:rsidRPr="008D057B">
        <w:t>Стъпка 5 – Вход от конзолата</w:t>
      </w:r>
      <w:bookmarkEnd w:id="2053"/>
      <w:bookmarkEnd w:id="2054"/>
    </w:p>
    <w:p w:rsidR="002F1EAF" w:rsidRPr="00E10185" w:rsidRDefault="002F1EAF" w:rsidP="002F1EAF">
      <w:pPr>
        <w:spacing w:after="120"/>
        <w:rPr>
          <w:lang w:val="en-US"/>
        </w:rPr>
      </w:pPr>
      <w:r w:rsidRPr="008D057B">
        <w:t>Остава да реализираме и последната стъпка, даваща възможност на потребителя да въвежда тек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ad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Enter tex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Pr="00654F9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Pr="008D057B" w:rsidRDefault="002F1EAF" w:rsidP="002F1EAF">
      <w:pPr>
        <w:pStyle w:val="Heading3"/>
      </w:pPr>
      <w:bookmarkStart w:id="2055" w:name="_Toc243587909"/>
      <w:bookmarkStart w:id="2056" w:name="_Toc299461645"/>
      <w:r w:rsidRPr="008D057B">
        <w:t>Стъпка 6 – Сглобяване на всички части в едно цяло</w:t>
      </w:r>
      <w:bookmarkEnd w:id="2055"/>
      <w:bookmarkEnd w:id="2056"/>
    </w:p>
    <w:p w:rsidR="002F1EAF" w:rsidRPr="00E10185" w:rsidRDefault="002F1EAF" w:rsidP="002F1EAF">
      <w:pPr>
        <w:spacing w:after="120"/>
        <w:rPr>
          <w:lang w:val="en-US"/>
        </w:rPr>
      </w:pPr>
      <w:r w:rsidRPr="008D057B">
        <w:t>След като см</w:t>
      </w:r>
      <w:r>
        <w:t>е решили всички подзадачи, можем</w:t>
      </w:r>
      <w:r w:rsidRPr="008D057B">
        <w:t xml:space="preserve"> да пристъпим към пълното решаване на проблема. Остава да добавим </w:t>
      </w:r>
      <w:r>
        <w:rPr>
          <w:rStyle w:val="Code"/>
        </w:rPr>
        <w:t>M</w:t>
      </w:r>
      <w:r w:rsidRPr="008D057B">
        <w:rPr>
          <w:rStyle w:val="Code"/>
        </w:rPr>
        <w:t>ain(…)</w:t>
      </w:r>
      <w:r w:rsidRPr="008D057B">
        <w:t xml:space="preserve"> метод, в който да съединим отделните парчета:</w:t>
      </w:r>
      <w:r w:rsidRPr="00BB4D62">
        <w:rPr>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 = Read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words = ExtractWords(tex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t>CountWords(words);</w:t>
            </w:r>
          </w:p>
          <w:p w:rsidR="002F1EAF" w:rsidRPr="00654F9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Default="002F1EAF" w:rsidP="002F1EAF">
      <w:pPr>
        <w:pStyle w:val="Heading3"/>
      </w:pPr>
      <w:bookmarkStart w:id="2057" w:name="_Toc243587910"/>
      <w:bookmarkStart w:id="2058" w:name="_Toc299461646"/>
      <w:r>
        <w:t>Т</w:t>
      </w:r>
      <w:r w:rsidRPr="008D057B">
        <w:t>естване на решението</w:t>
      </w:r>
      <w:bookmarkEnd w:id="2057"/>
      <w:bookmarkEnd w:id="2058"/>
    </w:p>
    <w:p w:rsidR="002F1EAF" w:rsidRDefault="002F1EAF" w:rsidP="002F1EAF">
      <w:r>
        <w:t xml:space="preserve">Докато писахме решението, написахме методи за тестване на всеки един метод, като постепенно интегрирахме методите един с друг. Така в момента сме сигурни, че те работят добре заедно, не сме изпуснали нещо и нямаме метод, който да прави нещо, което не ни е нужно или да дава грешни резултати. </w:t>
      </w:r>
    </w:p>
    <w:p w:rsidR="002F1EAF" w:rsidRPr="003B2F2D" w:rsidRDefault="002F1EAF" w:rsidP="002F1EAF">
      <w:r>
        <w:t>Ако имаме желание да тестваме решението с още данни, достатъчно е само да допишем още данни</w:t>
      </w:r>
      <w:r>
        <w:rPr>
          <w:lang w:val="en-US"/>
        </w:rPr>
        <w:t xml:space="preserve"> </w:t>
      </w:r>
      <w:r>
        <w:t xml:space="preserve">в метода </w:t>
      </w:r>
      <w:r w:rsidRPr="00793AFB">
        <w:rPr>
          <w:rStyle w:val="Code"/>
        </w:rPr>
        <w:t>GetTestData(…)</w:t>
      </w:r>
      <w:r>
        <w:rPr>
          <w:rFonts w:ascii="Courier New" w:hAnsi="Courier New" w:cs="Courier New"/>
          <w:b/>
        </w:rPr>
        <w:t>.</w:t>
      </w:r>
      <w:r>
        <w:t xml:space="preserve"> Ако искаме, дори можем да модифицираме кода на метода </w:t>
      </w:r>
      <w:r w:rsidRPr="00793AFB">
        <w:rPr>
          <w:rStyle w:val="Code"/>
        </w:rPr>
        <w:t>GetTestData(…)</w:t>
      </w:r>
      <w:r>
        <w:rPr>
          <w:lang w:val="en-US"/>
        </w:rPr>
        <w:t xml:space="preserve">, </w:t>
      </w:r>
      <w:r w:rsidRPr="00793AFB">
        <w:t xml:space="preserve">така че да чете данните за тестване от външен източник </w:t>
      </w:r>
      <w:r>
        <w:rPr>
          <w:lang w:val="en-US"/>
        </w:rPr>
        <w:t xml:space="preserve">– </w:t>
      </w:r>
      <w:r>
        <w:t>например</w:t>
      </w:r>
      <w:r>
        <w:rPr>
          <w:lang w:val="en-US"/>
        </w:rPr>
        <w:t xml:space="preserve"> </w:t>
      </w:r>
      <w:r>
        <w:t xml:space="preserve">текстов файл. </w:t>
      </w:r>
    </w:p>
    <w:p w:rsidR="002F1EAF" w:rsidRDefault="002F1EAF" w:rsidP="002F1EAF">
      <w:pPr>
        <w:spacing w:after="120"/>
      </w:pPr>
      <w:r w:rsidRPr="008D057B">
        <w:t>Ето как изглежда кодът на цялостното решение</w:t>
      </w:r>
      <w:r>
        <w:rPr>
          <w:lang w:val="en-US"/>
        </w:rPr>
        <w:t>:</w:t>
      </w:r>
      <w:r w:rsidRPr="00D802F9">
        <w:t xml:space="preserve"> </w:t>
      </w:r>
    </w:p>
    <w:p w:rsidR="002F1EAF" w:rsidRDefault="002F1EAF" w:rsidP="002F1EAF">
      <w:pPr>
        <w:spacing w:after="12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4469E5" w:rsidRDefault="002F1EAF" w:rsidP="002F1EAF">
            <w:pPr>
              <w:spacing w:before="0"/>
              <w:jc w:val="center"/>
              <w:rPr>
                <w:rStyle w:val="Code"/>
              </w:rPr>
            </w:pPr>
            <w:r>
              <w:br w:type="page"/>
            </w:r>
            <w:r>
              <w:rPr>
                <w:rStyle w:val="Code"/>
              </w:rPr>
              <w:t>WordsCounter</w:t>
            </w:r>
            <w:r w:rsidRPr="004469E5">
              <w:rPr>
                <w:rStyle w:val="Code"/>
              </w:rPr>
              <w:t>.cs</w:t>
            </w:r>
          </w:p>
        </w:tc>
      </w:tr>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Collections.Generic;</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WordsCount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 = Read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words = ExtractWords(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CountWords(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ad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Enter tex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ExtractSeparator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gt; separato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haracte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xml:space="preserve">// If the character is not a letter, by our </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t>// definition it is a separato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IsLetter(charact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separators.Add(charact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separators.To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ExtractWord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separators = ExtractSeparators(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gt; extractedWord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tractedWord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text.Split(separators.To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8000"/>
                <w:szCs w:val="20"/>
                <w:lang w:val="en-US" w:eastAsia="en-US"/>
              </w:rPr>
              <w:t xml:space="preserve">// if the word is not empty add it to the extracted </w:t>
            </w:r>
          </w:p>
          <w:p w:rsidR="002F1EAF" w:rsidRDefault="002F1EAF" w:rsidP="002F1EAF">
            <w:pPr>
              <w:autoSpaceDE w:val="0"/>
              <w:autoSpaceDN w:val="0"/>
              <w:adjustRightInd w:val="0"/>
              <w:spacing w:before="0"/>
              <w:jc w:val="left"/>
              <w:rPr>
                <w:rFonts w:ascii="Courier New" w:hAnsi="Courier New" w:cs="Courier New"/>
                <w:noProof/>
                <w:color w:val="008000"/>
                <w:szCs w:val="20"/>
                <w:lang w:val="en-US" w:eastAsia="en-US"/>
              </w:rPr>
            </w:pP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r>
            <w:r>
              <w:rPr>
                <w:rFonts w:ascii="Courier New" w:hAnsi="Courier New" w:cs="Courier New"/>
                <w:noProof/>
                <w:color w:val="008000"/>
                <w:szCs w:val="20"/>
                <w:lang w:val="en-US" w:eastAsia="en-US"/>
              </w:rPr>
              <w:tab/>
              <w:t>// 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IsNullOrEmpty(extracted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xtractedWords.Add(extracted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extractedWords.To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UpperCase(</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226485"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result = word.Equals(word.ToUpp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LowerCase(</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t>{</w:t>
            </w:r>
          </w:p>
          <w:p w:rsidR="002F1EAF" w:rsidRPr="00226485"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result = word.Equals(word. ToLow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0106D0"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CountWord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allUpperCaseWordsCount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allLowerCaseWordsCount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sUpperCase(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allUpperCaseWordsCoun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IsLowerCase(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allLowerCaseWordsCoun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otal words count:{0}"</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ords.Length));</w:t>
            </w:r>
          </w:p>
          <w:p w:rsidR="002F1EAF" w:rsidRDefault="002F1EAF" w:rsidP="002F1EAF">
            <w:pPr>
              <w:autoSpaceDE w:val="0"/>
              <w:autoSpaceDN w:val="0"/>
              <w:adjustRightInd w:val="0"/>
              <w:spacing w:before="0"/>
              <w:jc w:val="left"/>
              <w:rPr>
                <w:rFonts w:ascii="Courier New" w:hAnsi="Courier New" w:cs="Courier New"/>
                <w:noProof/>
                <w:color w:val="A31515"/>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Upper case words count: {0}"</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allUpperCaseWordsCount));</w:t>
            </w:r>
          </w:p>
          <w:p w:rsidR="002F1EAF" w:rsidRDefault="002F1EAF" w:rsidP="002F1EAF">
            <w:pPr>
              <w:autoSpaceDE w:val="0"/>
              <w:autoSpaceDN w:val="0"/>
              <w:adjustRightInd w:val="0"/>
              <w:spacing w:before="0"/>
              <w:jc w:val="left"/>
              <w:rPr>
                <w:rFonts w:ascii="Courier New" w:hAnsi="Courier New" w:cs="Courier New"/>
                <w:noProof/>
                <w:color w:val="A31515"/>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Lower case words count: {0}"</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allLowerCaseWordsCoun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gt; testData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testData.Add(</w:t>
            </w:r>
            <w:r>
              <w:rPr>
                <w:rFonts w:ascii="Courier New" w:hAnsi="Courier New" w:cs="Courier New"/>
                <w:noProof/>
                <w:color w:val="2B91AF"/>
                <w:szCs w:val="20"/>
                <w:lang w:val="en-US" w:eastAsia="en-US"/>
              </w:rPr>
              <w:t>String</w:t>
            </w:r>
            <w:r>
              <w:rPr>
                <w:rFonts w:ascii="Courier New" w:hAnsi="Courier New" w:cs="Courier New"/>
                <w:noProof/>
                <w:szCs w:val="20"/>
                <w:lang w:val="en-US" w:eastAsia="en-US"/>
              </w:rPr>
              <w:t>.Format(</w:t>
            </w:r>
            <w:r>
              <w:rPr>
                <w:rFonts w:ascii="Courier New" w:hAnsi="Courier New" w:cs="Courier New"/>
                <w:noProof/>
                <w:color w:val="A31515"/>
                <w:szCs w:val="20"/>
                <w:lang w:val="en-US" w:eastAsia="en-US"/>
              </w:rPr>
              <w:t>"{0}{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rPr>
              <w:tab/>
            </w:r>
            <w:r>
              <w:rPr>
                <w:rFonts w:ascii="Courier New" w:hAnsi="Courier New" w:cs="Courier New"/>
                <w:noProof/>
                <w:color w:val="A31515"/>
                <w:szCs w:val="20"/>
                <w:lang w:val="en-US" w:eastAsia="en-US"/>
              </w:rPr>
              <w:t>"This is wonderful!!! All separators like "</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rPr>
              <w:tab/>
            </w:r>
            <w:r>
              <w:rPr>
                <w:rFonts w:ascii="Courier New" w:hAnsi="Courier New" w:cs="Courier New"/>
                <w:noProof/>
                <w:color w:val="A31515"/>
                <w:szCs w:val="20"/>
                <w:lang w:val="en-US" w:eastAsia="en-US"/>
              </w:rPr>
              <w:t>"these ,.(? and these /* are recognized. IT works."</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testData.Add(</w:t>
            </w:r>
            <w:r>
              <w:rPr>
                <w:rFonts w:ascii="Courier New" w:hAnsi="Courier New" w:cs="Courier New"/>
                <w:noProof/>
                <w:color w:val="A31515"/>
                <w:szCs w:val="20"/>
                <w:lang w:val="en-US" w:eastAsia="en-US"/>
              </w:rPr>
              <w:t>"SingleWord"</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testData.Add(</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Empt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testData.Add(</w:t>
            </w:r>
            <w:r>
              <w:rPr>
                <w:rFonts w:ascii="Courier New" w:hAnsi="Courier New" w:cs="Courier New"/>
                <w:noProof/>
                <w:color w:val="A31515"/>
                <w:szCs w:val="20"/>
                <w:lang w:val="en-US" w:eastAsia="en-US"/>
              </w:rPr>
              <w:t>"&gt;?!&g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ExtractSepa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vironment</w:t>
            </w:r>
            <w:r>
              <w:rPr>
                <w:rFonts w:ascii="Courier New" w:hAnsi="Courier New" w:cs="Courier New"/>
                <w:noProof/>
                <w:szCs w:val="20"/>
                <w:lang w:val="en-US" w:eastAsia="en-US"/>
              </w:rPr>
              <w:t>.NewLine, 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separato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ExtractSeparator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separato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Extract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vironment</w:t>
            </w:r>
            <w:r>
              <w:rPr>
                <w:rFonts w:ascii="Courier New" w:hAnsi="Courier New" w:cs="Courier New"/>
                <w:noProof/>
                <w:szCs w:val="20"/>
                <w:lang w:val="en-US" w:eastAsia="en-US"/>
              </w:rPr>
              <w:t>.NewLine, 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word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ExtractWord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word);</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TestCountWord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gt; testData = Get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testCase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testData)</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Test Case:{0}{1}"</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Environment</w:t>
            </w:r>
            <w:r>
              <w:rPr>
                <w:rFonts w:ascii="Courier New" w:hAnsi="Courier New" w:cs="Courier New"/>
                <w:noProof/>
                <w:szCs w:val="20"/>
                <w:lang w:val="en-US" w:eastAsia="en-US"/>
              </w:rPr>
              <w:t>.NewLine, 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Resul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CountWords(ExtractWords(testCas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Pr="004469E5" w:rsidRDefault="002F1EAF" w:rsidP="002F1EAF">
            <w:pPr>
              <w:spacing w:before="0"/>
              <w:rPr>
                <w:rFonts w:ascii="Courier New" w:hAnsi="Courier New" w:cs="Courier New"/>
                <w:noProof/>
                <w:lang w:val="en-US"/>
              </w:rPr>
            </w:pPr>
          </w:p>
        </w:tc>
      </w:tr>
    </w:tbl>
    <w:p w:rsidR="002F1EAF" w:rsidRDefault="002F1EAF" w:rsidP="002F1EAF">
      <w:pPr>
        <w:pStyle w:val="Heading3"/>
      </w:pPr>
      <w:bookmarkStart w:id="2059" w:name="_Toc243587911"/>
      <w:bookmarkStart w:id="2060" w:name="_Toc299461647"/>
      <w:r>
        <w:t>Дискусия</w:t>
      </w:r>
      <w:r w:rsidRPr="004A58D5">
        <w:t xml:space="preserve"> за производителност</w:t>
      </w:r>
      <w:r>
        <w:t>та</w:t>
      </w:r>
      <w:bookmarkEnd w:id="2059"/>
      <w:bookmarkEnd w:id="2060"/>
    </w:p>
    <w:p w:rsidR="002F1EAF" w:rsidRDefault="002F1EAF" w:rsidP="002F1EAF">
      <w:r>
        <w:t>Тъй като въпросът за производителността в тази задача не е явно поставен, само ще дадем идея как бихме могли да реагираме, ако евенту</w:t>
      </w:r>
      <w:r>
        <w:softHyphen/>
        <w:t>ално се окаже, че нашият алгоритъм е бавен. Понеже разделянето на текста по разделящите символи предполага, че целият текст трябва да бъде прочетен в паметта и думите, получени при разделянето също трябва да се запишат в паметта, то програмата ще консумира голямо количество памет, ако входният текст е голям. Например, ако входът е 200 MB текст, програмата ще изразходва най-малко 800 MB памет</w:t>
      </w:r>
      <w:r>
        <w:rPr>
          <w:lang w:val="en-US"/>
        </w:rPr>
        <w:t xml:space="preserve">, </w:t>
      </w:r>
      <w:r>
        <w:t>тъй като всяка дума се пази два пъти по 2 байта за всеки символ.</w:t>
      </w:r>
    </w:p>
    <w:p w:rsidR="002F1EAF" w:rsidRDefault="002F1EAF" w:rsidP="002F1EAF">
      <w:r>
        <w:t xml:space="preserve">Ако искаме да избегнем консумацията на голямо количество памет, трябва да не пазим всички думи едновременно в паметта. Можем да измислим друг алгоритъм: сканираме текста символ по символ и натрупваме буквите в някакъв буфер (например </w:t>
      </w:r>
      <w:r w:rsidRPr="004A58D5">
        <w:rPr>
          <w:rStyle w:val="Code"/>
        </w:rPr>
        <w:t>StringBuilder</w:t>
      </w:r>
      <w:r>
        <w:t>). Ако срещнем в даден момент разделител, то в буфера би трябвало да стои поредната дума. Можем да я анализираме дали е с малки или главни букви и да зачистим буфера. Това можем да повтаряме до достигане на края на файла. Изглежда по-ефек</w:t>
      </w:r>
      <w:r>
        <w:softHyphen/>
        <w:t>тивно, нали?</w:t>
      </w:r>
    </w:p>
    <w:p w:rsidR="002F1EAF" w:rsidRDefault="002F1EAF" w:rsidP="002F1EAF">
      <w:r>
        <w:t>За по-ефективно проверяване за главни/малки букви можем да направим цикъл по буквите и проверка на всяка буква. Така ще си спестим преоб</w:t>
      </w:r>
      <w:r>
        <w:softHyphen/>
        <w:t>разуването в горен/долен регистър, което заделя излишно памет за всяка проверена дума, която след това се освобождава, и в крайна сметка това отнема процесорно време.</w:t>
      </w:r>
    </w:p>
    <w:p w:rsidR="002F1EAF" w:rsidRDefault="002F1EAF" w:rsidP="002F1EAF">
      <w:pPr>
        <w:rPr>
          <w:lang w:val="en-US"/>
        </w:rPr>
      </w:pPr>
      <w:r>
        <w:t>Очевидно второто решение е по-ефективно. Възниква въпросът дали трябва, след като сме написали първото решение, да го изхвърлим и да напишем съвсем друго. Всичко зависи от изискванията за ефективност. В условието на задачата няма предпоставки да смятаме, че ще ни подадат като вход стотици мегабайти. Следователно сегашното решение, макар и не оптимално, също е коректно и ще ни свърши работа.</w:t>
      </w:r>
    </w:p>
    <w:p w:rsidR="002F1EAF" w:rsidRDefault="002F1EAF" w:rsidP="002F1EAF">
      <w:pPr>
        <w:pStyle w:val="Heading2"/>
      </w:pPr>
      <w:bookmarkStart w:id="2061" w:name="_Toc243587912"/>
      <w:bookmarkStart w:id="2062" w:name="_Toc299461648"/>
      <w:bookmarkStart w:id="2063" w:name="_Toc299628779"/>
      <w:r w:rsidRPr="008D057B">
        <w:t>Задача 2: Матрица с прости числа</w:t>
      </w:r>
      <w:bookmarkEnd w:id="2061"/>
      <w:bookmarkEnd w:id="2062"/>
      <w:bookmarkEnd w:id="2063"/>
    </w:p>
    <w:p w:rsidR="002F1EAF" w:rsidRPr="008D057B" w:rsidRDefault="002F1EAF" w:rsidP="002F1EAF">
      <w:r w:rsidRPr="008D057B">
        <w:t>Напишете програма, която прочита от стандартния вход цяло положително число N и отпечатва първите N</w:t>
      </w:r>
      <w:r w:rsidRPr="008D057B">
        <w:rPr>
          <w:szCs w:val="20"/>
          <w:vertAlign w:val="superscript"/>
        </w:rPr>
        <w:t>2</w:t>
      </w:r>
      <w:r w:rsidRPr="008D057B">
        <w:t xml:space="preserve"> прости числа в квадратна матрица с размери N x N. Запълването на матрицата трябва да става по редове от първия към последния и отляво надясно.</w:t>
      </w:r>
    </w:p>
    <w:p w:rsidR="002F1EAF" w:rsidRPr="008D057B" w:rsidRDefault="002F1EAF" w:rsidP="002F1EAF">
      <w:r w:rsidRPr="0068686A">
        <w:rPr>
          <w:b/>
        </w:rPr>
        <w:t>Забележка:</w:t>
      </w:r>
      <w:r w:rsidRPr="008D057B">
        <w:t xml:space="preserve"> Едно естествено число наричаме просто, ако няма други делители освен 1 и себе си</w:t>
      </w:r>
      <w:r>
        <w:t>.</w:t>
      </w:r>
      <w:r w:rsidRPr="008D057B">
        <w:t xml:space="preserve"> </w:t>
      </w:r>
      <w:r>
        <w:t>Ч</w:t>
      </w:r>
      <w:r w:rsidRPr="008D057B">
        <w:t xml:space="preserve">ислото </w:t>
      </w:r>
      <w:r>
        <w:t>1</w:t>
      </w:r>
      <w:r w:rsidRPr="008D057B">
        <w:t xml:space="preserve"> не се счита за просто.</w:t>
      </w:r>
    </w:p>
    <w:p w:rsidR="002F1EAF" w:rsidRPr="008D057B" w:rsidRDefault="002F1EAF" w:rsidP="002F1EAF">
      <w:pPr>
        <w:spacing w:after="120"/>
      </w:pPr>
      <w:r w:rsidRPr="008D057B">
        <w:t>Примерен в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8094E" w:rsidTr="002F1EAF">
        <w:tc>
          <w:tcPr>
            <w:tcW w:w="7970" w:type="dxa"/>
            <w:tcBorders>
              <w:top w:val="single" w:sz="4" w:space="0" w:color="auto"/>
              <w:left w:val="single" w:sz="4" w:space="0" w:color="auto"/>
              <w:bottom w:val="single" w:sz="4" w:space="0" w:color="auto"/>
              <w:right w:val="single" w:sz="4" w:space="0" w:color="auto"/>
            </w:tcBorders>
          </w:tcPr>
          <w:p w:rsidR="002F1EAF" w:rsidRPr="0028094E" w:rsidRDefault="002F1EAF" w:rsidP="002F1EAF">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w:t>
            </w:r>
          </w:p>
        </w:tc>
      </w:tr>
    </w:tbl>
    <w:p w:rsidR="002F1EAF" w:rsidRPr="008D057B" w:rsidRDefault="002F1EAF" w:rsidP="002F1EAF">
      <w:pPr>
        <w:spacing w:after="120"/>
      </w:pPr>
      <w:r w:rsidRPr="008D057B">
        <w:t>Примерен из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8094E" w:rsidTr="002F1EAF">
        <w:tc>
          <w:tcPr>
            <w:tcW w:w="7970" w:type="dxa"/>
            <w:tcBorders>
              <w:top w:val="single" w:sz="4" w:space="0" w:color="auto"/>
              <w:left w:val="single" w:sz="4" w:space="0" w:color="auto"/>
              <w:bottom w:val="single" w:sz="4" w:space="0" w:color="auto"/>
              <w:right w:val="single" w:sz="4" w:space="0" w:color="auto"/>
            </w:tcBorders>
          </w:tcPr>
          <w:p w:rsidR="002F1EAF" w:rsidRPr="0028094E" w:rsidRDefault="002F1EAF" w:rsidP="002F1EAF">
            <w:pPr>
              <w:spacing w:before="0"/>
              <w:rPr>
                <w:rStyle w:val="Code"/>
              </w:rPr>
            </w:pPr>
            <w:r w:rsidRPr="0028094E">
              <w:rPr>
                <w:rStyle w:val="Code"/>
              </w:rPr>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2F1EAF" w:rsidRPr="0028094E" w:rsidRDefault="002F1EAF" w:rsidP="002F1EAF">
            <w:pPr>
              <w:spacing w:before="0"/>
              <w:rPr>
                <w:rStyle w:val="Code"/>
              </w:rPr>
            </w:pPr>
            <w:r w:rsidRPr="0028094E">
              <w:rPr>
                <w:rStyle w:val="Code"/>
              </w:rPr>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2F1EAF" w:rsidRPr="0028094E" w:rsidRDefault="002F1EAF" w:rsidP="002F1EAF">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2F1EAF" w:rsidRPr="0028094E" w:rsidRDefault="002F1EAF" w:rsidP="002F1EAF">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2F1EAF" w:rsidRPr="008D057B" w:rsidRDefault="002F1EAF" w:rsidP="002F1EAF">
      <w:pPr>
        <w:pStyle w:val="Heading3"/>
      </w:pPr>
      <w:bookmarkStart w:id="2064" w:name="_Toc243587913"/>
      <w:bookmarkStart w:id="2065" w:name="_Toc299461649"/>
      <w:r w:rsidRPr="008D057B">
        <w:t>Намиране на подходяща идея за решение</w:t>
      </w:r>
      <w:bookmarkEnd w:id="2064"/>
      <w:bookmarkEnd w:id="2065"/>
    </w:p>
    <w:p w:rsidR="002F1EAF" w:rsidRPr="008D057B" w:rsidRDefault="002F1EAF" w:rsidP="002F1EAF">
      <w:r>
        <w:t>Можем да решим задачата</w:t>
      </w:r>
      <w:r w:rsidRPr="008D057B">
        <w:t xml:space="preserve"> като с помощта на два вложени цикъла отпечатаме редовете и колоните на резултатната матрица. За всеки неин елемент ще извличаме и отпечатваме поредното просто число.</w:t>
      </w:r>
    </w:p>
    <w:p w:rsidR="002F1EAF" w:rsidRPr="008D057B" w:rsidRDefault="002F1EAF" w:rsidP="002F1EAF">
      <w:pPr>
        <w:pStyle w:val="Heading3"/>
      </w:pPr>
      <w:bookmarkStart w:id="2066" w:name="_Toc243587914"/>
      <w:bookmarkStart w:id="2067" w:name="_Toc299461650"/>
      <w:r w:rsidRPr="008D057B">
        <w:t>Разбиване на задачата на подзадачи</w:t>
      </w:r>
      <w:bookmarkEnd w:id="2066"/>
      <w:bookmarkEnd w:id="2067"/>
    </w:p>
    <w:p w:rsidR="002F1EAF" w:rsidRDefault="002F1EAF" w:rsidP="002F1EAF">
      <w:r w:rsidRPr="008D057B">
        <w:t>Трябва да решим поне две подзадачи – намиране на поредното просто число и отпечатване на матрицата.</w:t>
      </w:r>
      <w:r>
        <w:t xml:space="preserve"> Отпечатването на матрицата можем</w:t>
      </w:r>
      <w:r w:rsidRPr="008D057B">
        <w:t xml:space="preserve"> да направим директно, но за намирането на поредното просто число ще трябва да помислим малко. Може би най-интуитивния</w:t>
      </w:r>
      <w:r>
        <w:t>т</w:t>
      </w:r>
      <w:r w:rsidRPr="008D057B">
        <w:t xml:space="preserve"> начин, който ни идва наум за това</w:t>
      </w:r>
      <w:r>
        <w:t>,</w:t>
      </w:r>
      <w:r w:rsidRPr="008D057B">
        <w:t xml:space="preserve"> е</w:t>
      </w:r>
      <w:r>
        <w:t>,</w:t>
      </w:r>
      <w:r w:rsidRPr="008D057B">
        <w:t xml:space="preserve"> започ</w:t>
      </w:r>
      <w:r>
        <w:softHyphen/>
      </w:r>
      <w:r w:rsidRPr="008D057B">
        <w:t>вайки от предходното намерено просто число, да проверяваме всяко следващо дали е просто</w:t>
      </w:r>
      <w:r>
        <w:t xml:space="preserve"> </w:t>
      </w:r>
      <w:r w:rsidRPr="008D057B">
        <w:t>и в момента, в който това се окаже истина, да го върнем като резултат. Така на хоризонта се появява още една подзадача – проверка дали дадено число е просто.</w:t>
      </w:r>
    </w:p>
    <w:p w:rsidR="002F1EAF" w:rsidRPr="008D057B" w:rsidRDefault="002F1EAF" w:rsidP="002F1EAF">
      <w:pPr>
        <w:pStyle w:val="Heading3"/>
      </w:pPr>
      <w:bookmarkStart w:id="2068" w:name="_Toc243587915"/>
      <w:bookmarkStart w:id="2069" w:name="_Toc299461651"/>
      <w:r>
        <w:t>Проверка на идеята</w:t>
      </w:r>
      <w:bookmarkEnd w:id="2068"/>
      <w:bookmarkEnd w:id="2069"/>
    </w:p>
    <w:p w:rsidR="002F1EAF" w:rsidRDefault="002F1EAF" w:rsidP="002F1EAF">
      <w:r>
        <w:t>Нашата идея за решение на задачата директно получава търсения в условието резултат. Разписваме 1-2 примера на хартия и се убеждаваме, че работи.</w:t>
      </w:r>
    </w:p>
    <w:p w:rsidR="002F1EAF" w:rsidRPr="008D057B" w:rsidRDefault="002F1EAF" w:rsidP="002F1EAF">
      <w:pPr>
        <w:pStyle w:val="Heading3"/>
      </w:pPr>
      <w:bookmarkStart w:id="2070" w:name="_Toc243587916"/>
      <w:bookmarkStart w:id="2071" w:name="_Toc299461652"/>
      <w:r>
        <w:t>Да помислим за структурите от данни</w:t>
      </w:r>
      <w:bookmarkEnd w:id="2070"/>
      <w:bookmarkEnd w:id="2071"/>
    </w:p>
    <w:p w:rsidR="002F1EAF" w:rsidRDefault="002F1EAF" w:rsidP="002F1EAF">
      <w:r>
        <w:t>В тази задача се ползва една единствена структура от данни – матрицата. Естествено е да използваме двумерен масив.</w:t>
      </w:r>
    </w:p>
    <w:p w:rsidR="002F1EAF" w:rsidRPr="00B9374F" w:rsidRDefault="002F1EAF" w:rsidP="002F1EAF">
      <w:pPr>
        <w:pStyle w:val="Heading3"/>
        <w:rPr>
          <w:lang w:val="en-US"/>
        </w:rPr>
      </w:pPr>
      <w:bookmarkStart w:id="2072" w:name="_Toc243587917"/>
      <w:bookmarkStart w:id="2073" w:name="_Toc299461653"/>
      <w:r>
        <w:t>Да помислим за ефективността</w:t>
      </w:r>
      <w:bookmarkEnd w:id="2072"/>
      <w:bookmarkEnd w:id="2073"/>
    </w:p>
    <w:p w:rsidR="002F1EAF" w:rsidRPr="00FB0105" w:rsidRDefault="002F1EAF" w:rsidP="002F1EAF">
      <w:pPr>
        <w:rPr>
          <w:lang w:val="en-US"/>
        </w:rPr>
      </w:pPr>
      <w:r>
        <w:t>Тъй като изходът е на конзолата, при особено големи матрици (например 1000 x 1000) резултатът няма да може да се визуализира добре. Това означава, че задачата трябва да се реши за разумно големи матрици, но не прекалено големи, например за N</w:t>
      </w:r>
      <w:r>
        <w:rPr>
          <w:lang w:val="en-US"/>
        </w:rPr>
        <w:t xml:space="preserve"> ≤ </w:t>
      </w:r>
      <w:r>
        <w:t>200. При нашия алгоритъм при N=200 ще трябва да намерим първите 40 000 прости числа, което не би трябвало да е бавно.</w:t>
      </w:r>
    </w:p>
    <w:p w:rsidR="002F1EAF" w:rsidRPr="008D057B" w:rsidRDefault="002F1EAF" w:rsidP="002F1EAF">
      <w:pPr>
        <w:pStyle w:val="Heading3"/>
      </w:pPr>
      <w:bookmarkStart w:id="2074" w:name="_Toc243587918"/>
      <w:bookmarkStart w:id="2075" w:name="_Toc299461654"/>
      <w:r w:rsidRPr="008D057B">
        <w:t>Стъпка 1 – Проверка дали дадено число е просто</w:t>
      </w:r>
      <w:bookmarkEnd w:id="2074"/>
      <w:bookmarkEnd w:id="2075"/>
    </w:p>
    <w:p w:rsidR="002F1EAF" w:rsidRPr="002A4C92" w:rsidRDefault="002F1EAF" w:rsidP="002F1EAF">
      <w:pPr>
        <w:spacing w:after="120"/>
        <w:rPr>
          <w:lang w:val="en-US"/>
        </w:rPr>
      </w:pPr>
      <w:r w:rsidRPr="008D057B">
        <w:t>За проверката д</w:t>
      </w:r>
      <w:r>
        <w:t>али дадено число е просто можем</w:t>
      </w:r>
      <w:r w:rsidRPr="008D057B">
        <w:t xml:space="preserve"> да дефинираме метод </w:t>
      </w:r>
      <w:r>
        <w:rPr>
          <w:rStyle w:val="Code"/>
        </w:rPr>
        <w:t>I</w:t>
      </w:r>
      <w:r w:rsidRPr="008D057B">
        <w:rPr>
          <w:rStyle w:val="Code"/>
        </w:rPr>
        <w:t>sPrime(…)</w:t>
      </w:r>
      <w:r w:rsidRPr="008D057B">
        <w:t>. За целта е достатъчно да проверим, че то не се дели без оста</w:t>
      </w:r>
      <w:r w:rsidRPr="008D057B">
        <w:softHyphen/>
        <w:t xml:space="preserve">тък на никое от предхождащите го числа. За да сме още по-точни, </w:t>
      </w:r>
      <w:r>
        <w:t>дос</w:t>
      </w:r>
      <w:r>
        <w:softHyphen/>
        <w:t>та</w:t>
      </w:r>
      <w:r w:rsidRPr="008D057B">
        <w:t xml:space="preserve">тъчно е да проверим, че то не се дели на никое от числата между 2 и корен квадратен от числото. Това е така, защото, ако числото </w:t>
      </w:r>
      <w:r w:rsidRPr="0028094E">
        <w:rPr>
          <w:rStyle w:val="Code"/>
        </w:rPr>
        <w:t>p</w:t>
      </w:r>
      <w:r w:rsidRPr="008D057B">
        <w:t xml:space="preserve"> има дели</w:t>
      </w:r>
      <w:r w:rsidRPr="008D057B">
        <w:softHyphen/>
        <w:t xml:space="preserve">тел </w:t>
      </w:r>
      <w:r w:rsidRPr="0028094E">
        <w:rPr>
          <w:rStyle w:val="Code"/>
        </w:rPr>
        <w:t>х</w:t>
      </w:r>
      <w:r w:rsidRPr="008D057B">
        <w:t xml:space="preserve">, то </w:t>
      </w:r>
      <w:r w:rsidRPr="0028094E">
        <w:rPr>
          <w:rStyle w:val="Code"/>
        </w:rPr>
        <w:t>р</w:t>
      </w:r>
      <w:r w:rsidRPr="008D057B">
        <w:t xml:space="preserve"> </w:t>
      </w:r>
      <w:r w:rsidRPr="0028094E">
        <w:rPr>
          <w:rStyle w:val="Code"/>
        </w:rPr>
        <w:t>=</w:t>
      </w:r>
      <w:r w:rsidRPr="008D057B">
        <w:t xml:space="preserve"> </w:t>
      </w:r>
      <w:r w:rsidRPr="0028094E">
        <w:rPr>
          <w:rStyle w:val="Code"/>
        </w:rPr>
        <w:t>х.у</w:t>
      </w:r>
      <w:r w:rsidRPr="008D057B">
        <w:t xml:space="preserve"> и поне едно от числата </w:t>
      </w:r>
      <w:r w:rsidRPr="0028094E">
        <w:rPr>
          <w:rStyle w:val="Code"/>
        </w:rPr>
        <w:t>х</w:t>
      </w:r>
      <w:r w:rsidRPr="008D057B">
        <w:t xml:space="preserve"> и </w:t>
      </w:r>
      <w:r w:rsidRPr="0028094E">
        <w:rPr>
          <w:rStyle w:val="Code"/>
        </w:rPr>
        <w:t>у</w:t>
      </w:r>
      <w:r w:rsidRPr="008D057B">
        <w:t xml:space="preserve"> ще е по-малко или равно на корен квадратен от </w:t>
      </w:r>
      <w:r w:rsidRPr="0028094E">
        <w:rPr>
          <w:rStyle w:val="Code"/>
        </w:rPr>
        <w:t>р</w:t>
      </w:r>
      <w:r w:rsidRPr="008D057B">
        <w:t>. Следва реализация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Prim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axDivider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w:t>
            </w:r>
            <w:r>
              <w:rPr>
                <w:rFonts w:ascii="Courier New" w:hAnsi="Courier New" w:cs="Courier New"/>
                <w:noProof/>
                <w:color w:val="2B91AF"/>
                <w:szCs w:val="20"/>
                <w:lang w:val="en-US" w:eastAsia="en-US"/>
              </w:rPr>
              <w:t>Math</w:t>
            </w:r>
            <w:r>
              <w:rPr>
                <w:rFonts w:ascii="Courier New" w:hAnsi="Courier New" w:cs="Courier New"/>
                <w:noProof/>
                <w:szCs w:val="20"/>
                <w:lang w:val="en-US" w:eastAsia="en-US"/>
              </w:rPr>
              <w:t>.Sq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vider = </w:t>
            </w:r>
            <w:r>
              <w:rPr>
                <w:rFonts w:ascii="Courier New" w:hAnsi="Courier New" w:cs="Courier New"/>
                <w:noProof/>
                <w:szCs w:val="20"/>
                <w:lang w:eastAsia="en-US"/>
              </w:rPr>
              <w:t>2</w:t>
            </w:r>
            <w:r>
              <w:rPr>
                <w:rFonts w:ascii="Courier New" w:hAnsi="Courier New" w:cs="Courier New"/>
                <w:noProof/>
                <w:szCs w:val="20"/>
                <w:lang w:val="en-US" w:eastAsia="en-US"/>
              </w:rPr>
              <w:t>; divider &lt;= maxDivider; divider+</w:t>
            </w:r>
            <w:r>
              <w:rPr>
                <w:rFonts w:ascii="Courier New" w:hAnsi="Courier New" w:cs="Courier New"/>
                <w:noProof/>
                <w:szCs w:val="20"/>
                <w:lang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divider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Default="002F1EAF" w:rsidP="002F1EAF">
      <w:pPr>
        <w:spacing w:after="120"/>
      </w:pPr>
      <w:r>
        <w:t xml:space="preserve">Сложността на горния пример е </w:t>
      </w:r>
      <w:r w:rsidRPr="00CC3D78">
        <w:rPr>
          <w:rFonts w:ascii="Courier New" w:hAnsi="Courier New" w:cs="Courier New"/>
          <w:noProof/>
          <w:szCs w:val="20"/>
          <w:lang w:val="en-US" w:eastAsia="en-US"/>
        </w:rPr>
        <w:t>O(Sqrt(number))</w:t>
      </w:r>
      <w:r>
        <w:t>,</w:t>
      </w:r>
      <w:r>
        <w:rPr>
          <w:lang w:val="en-US"/>
        </w:rPr>
        <w:t xml:space="preserve"> </w:t>
      </w:r>
      <w:r>
        <w:t xml:space="preserve">защото правим най-много корен квадратен от </w:t>
      </w:r>
      <w:r>
        <w:rPr>
          <w:lang w:val="en-US"/>
        </w:rPr>
        <w:t xml:space="preserve">number </w:t>
      </w:r>
      <w:r>
        <w:t>проверки</w:t>
      </w:r>
      <w:r>
        <w:rPr>
          <w:lang w:val="en-US"/>
        </w:rPr>
        <w:t xml:space="preserve">. </w:t>
      </w:r>
      <w:r>
        <w:t xml:space="preserve">Тази сложност ще ни свърши работа в тази задача, но дали не може този метод да се оптимизира още малко? Ако се замислим, всяко второ число е четно, а всички четни числа се делят на 2. Тогава горният метод безсмислено ще проверява всички четни числа до корен квадратен от </w:t>
      </w:r>
      <w:r>
        <w:rPr>
          <w:lang w:val="en-US"/>
        </w:rPr>
        <w:t>number</w:t>
      </w:r>
      <w:r>
        <w:t xml:space="preserve"> в случай, че числото, което проверяваме, е нечетно. Как можем да премахнем тези ненужни проверки? Още в началото на метода можем да проверим дали числото се дели на 2 и после да организираме основния цикъл така, че да прескача проверката на  четните делители. Новата сложност, която ще получим е </w:t>
      </w:r>
      <w:r>
        <w:rPr>
          <w:noProof/>
          <w:lang w:val="en-US"/>
        </w:rPr>
        <w:t>O(</w:t>
      </w:r>
      <w:r w:rsidRPr="009E0508">
        <w:rPr>
          <w:rFonts w:ascii="Courier New" w:hAnsi="Courier New" w:cs="Courier New"/>
          <w:noProof/>
          <w:szCs w:val="20"/>
          <w:lang w:val="en-US" w:eastAsia="en-US"/>
        </w:rPr>
        <w:t>Sqrt(number) / 2</w:t>
      </w:r>
      <w:r>
        <w:rPr>
          <w:noProof/>
          <w:lang w:val="en-US"/>
        </w:rPr>
        <w:t>).</w:t>
      </w:r>
      <w:r>
        <w:t xml:space="preserve"> </w:t>
      </w:r>
    </w:p>
    <w:p w:rsidR="002F1EAF" w:rsidRPr="00233028" w:rsidRDefault="002F1EAF" w:rsidP="002F1EAF">
      <w:pPr>
        <w:spacing w:after="120"/>
      </w:pPr>
      <w:r>
        <w:t>Това е пример как можем да оптимизираме вече написан мет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Prime</w:t>
            </w:r>
            <w:r>
              <w:rPr>
                <w:rFonts w:ascii="Courier New" w:hAnsi="Courier New" w:cs="Courier New"/>
                <w:noProof/>
                <w:szCs w:val="20"/>
                <w:lang w:eastAsia="en-US"/>
              </w:rPr>
              <w:t>(</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2)</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2 == 0)</w:t>
            </w:r>
          </w:p>
          <w:p w:rsidR="002F1EAF" w:rsidRPr="008C525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p>
          <w:p w:rsidR="002F1EAF" w:rsidRPr="00793AFB"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axDivider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w:t>
            </w:r>
            <w:r>
              <w:rPr>
                <w:rFonts w:ascii="Courier New" w:hAnsi="Courier New" w:cs="Courier New"/>
                <w:noProof/>
                <w:color w:val="2B91AF"/>
                <w:szCs w:val="20"/>
                <w:lang w:val="en-US" w:eastAsia="en-US"/>
              </w:rPr>
              <w:t>Math</w:t>
            </w:r>
            <w:r>
              <w:rPr>
                <w:rFonts w:ascii="Courier New" w:hAnsi="Courier New" w:cs="Courier New"/>
                <w:noProof/>
                <w:szCs w:val="20"/>
                <w:lang w:val="en-US" w:eastAsia="en-US"/>
              </w:rPr>
              <w:t>.Sq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vider = 3; divider &lt;= maxDivider; divider += 2)</w:t>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divider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Pr="009413A9"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Default="002F1EAF" w:rsidP="002F1EAF">
      <w:pPr>
        <w:spacing w:after="120"/>
      </w:pPr>
      <w:r>
        <w:t xml:space="preserve">Както виждаме, кодът на метода се е изменил минимално спрямо неоптимизираната версия. </w:t>
      </w:r>
    </w:p>
    <w:p w:rsidR="002F1EAF" w:rsidRDefault="002F1EAF" w:rsidP="002F1EAF">
      <w:pPr>
        <w:spacing w:after="120"/>
      </w:pPr>
      <w:r>
        <w:t>Можем</w:t>
      </w:r>
      <w:r w:rsidRPr="008D057B">
        <w:t xml:space="preserve"> да се уверим, че</w:t>
      </w:r>
      <w:r>
        <w:t xml:space="preserve"> и двата</w:t>
      </w:r>
      <w:r w:rsidRPr="008D057B">
        <w:t xml:space="preserve"> метод</w:t>
      </w:r>
      <w:r>
        <w:t>а</w:t>
      </w:r>
      <w:r w:rsidRPr="008D057B">
        <w:t xml:space="preserve"> работ</w:t>
      </w:r>
      <w:r>
        <w:t>ят</w:t>
      </w:r>
      <w:r w:rsidRPr="008D057B">
        <w:t xml:space="preserve"> коректно, подавайки </w:t>
      </w:r>
      <w:r>
        <w:t>им</w:t>
      </w:r>
      <w:r w:rsidRPr="008D057B">
        <w:t xml:space="preserve"> после</w:t>
      </w:r>
      <w:r w:rsidRPr="008D057B">
        <w:softHyphen/>
        <w:t>до</w:t>
      </w:r>
      <w:r w:rsidRPr="008D057B">
        <w:softHyphen/>
        <w:t>ва</w:t>
      </w:r>
      <w:r w:rsidRPr="008D057B">
        <w:softHyphen/>
        <w:t>телно различни числа, някои от които прости, и проверявайки върнатия резултат.</w:t>
      </w:r>
      <w:r w:rsidRPr="0068255C">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D95494" w:rsidRDefault="006A7979" w:rsidP="002F1EAF">
            <w:pPr>
              <w:spacing w:before="0"/>
              <w:jc w:val="center"/>
            </w:pPr>
            <w:r>
              <w:rPr>
                <w:noProof/>
                <w:lang w:val="en-US" w:eastAsia="en-US"/>
              </w:rPr>
              <w:drawing>
                <wp:inline distT="0" distB="0" distL="0" distR="0">
                  <wp:extent cx="323850" cy="323850"/>
                  <wp:effectExtent l="0" t="0" r="0" b="0"/>
                  <wp:docPr id="381" name="Picture 38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D95494" w:rsidRDefault="002F1EAF" w:rsidP="002F1EAF">
            <w:pPr>
              <w:pStyle w:val="WarningMessage"/>
            </w:pPr>
            <w:r>
              <w:t xml:space="preserve">Преди да оптимизирате даден метод трябва да го тествате, за да сте сигурни, че работи. </w:t>
            </w:r>
          </w:p>
        </w:tc>
      </w:tr>
    </w:tbl>
    <w:p w:rsidR="002F1EAF" w:rsidRDefault="002F1EAF" w:rsidP="002F1EAF">
      <w:pPr>
        <w:spacing w:after="120"/>
      </w:pPr>
      <w:bookmarkStart w:id="2076" w:name="_Toc243587919"/>
      <w:r>
        <w:t>Причината е, че след оптимизирането</w:t>
      </w:r>
      <w:r>
        <w:rPr>
          <w:lang w:val="en-US"/>
        </w:rPr>
        <w:t>,</w:t>
      </w:r>
      <w:r>
        <w:t xml:space="preserve"> кодът най-често става по-голям, по-труден за четене и съответно по-труден за дебъгване в случай, че не работи правил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2F1EAF" w:rsidRPr="00D95494" w:rsidTr="002F1EAF">
        <w:tc>
          <w:tcPr>
            <w:tcW w:w="812" w:type="dxa"/>
            <w:tcBorders>
              <w:top w:val="single" w:sz="4" w:space="0" w:color="auto"/>
              <w:left w:val="single" w:sz="4" w:space="0" w:color="auto"/>
              <w:bottom w:val="single" w:sz="4" w:space="0" w:color="auto"/>
              <w:right w:val="single" w:sz="4" w:space="0" w:color="auto"/>
            </w:tcBorders>
            <w:vAlign w:val="center"/>
          </w:tcPr>
          <w:p w:rsidR="002F1EAF" w:rsidRPr="00D95494" w:rsidRDefault="006A7979" w:rsidP="002F1EAF">
            <w:pPr>
              <w:spacing w:before="0"/>
              <w:jc w:val="center"/>
            </w:pPr>
            <w:r>
              <w:rPr>
                <w:noProof/>
                <w:lang w:val="en-US" w:eastAsia="en-US"/>
              </w:rPr>
              <w:drawing>
                <wp:inline distT="0" distB="0" distL="0" distR="0">
                  <wp:extent cx="323850" cy="323850"/>
                  <wp:effectExtent l="0" t="0" r="0" b="0"/>
                  <wp:docPr id="382" name="Picture 38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idi_ex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2F1EAF" w:rsidRPr="00752AA6" w:rsidRDefault="002F1EAF" w:rsidP="002F1EAF">
            <w:pPr>
              <w:pStyle w:val="WarningMessage"/>
            </w:pPr>
            <w:r>
              <w:t>Бъдете внимателни, когато оптимизирате код. Не изпа</w:t>
            </w:r>
            <w:r>
              <w:softHyphen/>
              <w:t>дайте в крайности и не правете ненужни оптимизации, които правят кода минимално по-бърз, но за сметка на това драстично влошават четливостта и затрудняват под</w:t>
            </w:r>
            <w:r>
              <w:softHyphen/>
              <w:t>дръжката на кода.</w:t>
            </w:r>
          </w:p>
        </w:tc>
      </w:tr>
    </w:tbl>
    <w:p w:rsidR="002F1EAF" w:rsidRPr="008D057B" w:rsidRDefault="002F1EAF" w:rsidP="002F1EAF">
      <w:pPr>
        <w:pStyle w:val="Heading3"/>
      </w:pPr>
      <w:bookmarkStart w:id="2077" w:name="_Toc299461655"/>
      <w:r w:rsidRPr="008D057B">
        <w:t>Стъпка 2 – Намиране на следващото просто число</w:t>
      </w:r>
      <w:bookmarkEnd w:id="2076"/>
      <w:bookmarkEnd w:id="2077"/>
    </w:p>
    <w:p w:rsidR="002F1EAF" w:rsidRPr="005D7CE9" w:rsidRDefault="002F1EAF" w:rsidP="002F1EAF">
      <w:pPr>
        <w:spacing w:after="120"/>
      </w:pPr>
      <w:r w:rsidRPr="008D057B">
        <w:t xml:space="preserve">За намирането на следващото просто </w:t>
      </w:r>
      <w:r>
        <w:t>число можем</w:t>
      </w:r>
      <w:r w:rsidRPr="008D057B">
        <w:t xml:space="preserve"> да дефинираме метод, който приема като параметър</w:t>
      </w:r>
      <w:r>
        <w:t xml:space="preserve"> дадено </w:t>
      </w:r>
      <w:r w:rsidRPr="008D057B">
        <w:t>число, и връща като резултат първото, по-голямо от него, просто число. За проверката дали число</w:t>
      </w:r>
      <w:r>
        <w:t>то</w:t>
      </w:r>
      <w:r w:rsidRPr="008D057B">
        <w:t xml:space="preserve"> е просто</w:t>
      </w:r>
      <w:r>
        <w:t xml:space="preserve"> ще използваме метод</w:t>
      </w:r>
      <w:r>
        <w:rPr>
          <w:lang w:val="en-US"/>
        </w:rPr>
        <w:t>a</w:t>
      </w:r>
      <w:r w:rsidRPr="008D057B">
        <w:t xml:space="preserve"> от предишната стъпка. Следва реализацията на мет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FindNextPrime(</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sta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ber = sta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while</w:t>
            </w:r>
            <w:r>
              <w:rPr>
                <w:rFonts w:ascii="Courier New" w:hAnsi="Courier New" w:cs="Courier New"/>
                <w:noProof/>
                <w:szCs w:val="20"/>
                <w:lang w:val="en-US" w:eastAsia="en-US"/>
              </w:rPr>
              <w:t>(!IsPrim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5D7CE9"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number;</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r w:rsidRPr="008D057B">
        <w:t>Отново трябва да изпробваме метода</w:t>
      </w:r>
      <w:r>
        <w:rPr>
          <w:lang w:val="en-US"/>
        </w:rPr>
        <w:t>,</w:t>
      </w:r>
      <w:r w:rsidRPr="008D057B">
        <w:t xml:space="preserve"> подавайки </w:t>
      </w:r>
      <w:r>
        <w:t>му няколко числа и проверявайки</w:t>
      </w:r>
      <w:r w:rsidRPr="008D057B">
        <w:t xml:space="preserve"> дали резултатът е правилен.</w:t>
      </w:r>
    </w:p>
    <w:p w:rsidR="002F1EAF" w:rsidRPr="008D057B" w:rsidRDefault="002F1EAF" w:rsidP="002F1EAF">
      <w:pPr>
        <w:pStyle w:val="Heading3"/>
      </w:pPr>
      <w:bookmarkStart w:id="2078" w:name="_Toc243587920"/>
      <w:bookmarkStart w:id="2079" w:name="_Toc299461656"/>
      <w:r w:rsidRPr="008D057B">
        <w:t>Стъпка 3 – Отпечатване на матрицата</w:t>
      </w:r>
      <w:bookmarkEnd w:id="2078"/>
      <w:bookmarkEnd w:id="2079"/>
    </w:p>
    <w:p w:rsidR="002F1EAF" w:rsidRPr="005D7CE9" w:rsidRDefault="002F1EAF" w:rsidP="002F1EAF">
      <w:pPr>
        <w:spacing w:after="120"/>
      </w:pPr>
      <w:r w:rsidRPr="008D057B">
        <w:t>След като дефинирахме горните методи, вече сме готови да отпечатаме и цялата матрица:</w:t>
      </w:r>
      <w:bookmarkStart w:id="2080" w:name="_Toc243587921"/>
      <w:r w:rsidRPr="00B13A1E">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PrintMatrix(</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men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lastPrime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ow = 0; row &lt; dimension; row++)</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ol = 0; col &lt; dimension; col++)</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Prime = FindNextPrime(lastPrime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4}"</w:t>
            </w:r>
            <w:r>
              <w:rPr>
                <w:rFonts w:ascii="Courier New" w:hAnsi="Courier New" w:cs="Courier New"/>
                <w:noProof/>
                <w:szCs w:val="20"/>
                <w:lang w:val="en-US" w:eastAsia="en-US"/>
              </w:rPr>
              <w:t>, nextPri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astPrime = nextPri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pPr>
        <w:pStyle w:val="Heading3"/>
      </w:pPr>
      <w:bookmarkStart w:id="2081" w:name="_Toc299461657"/>
      <w:r w:rsidRPr="008D057B">
        <w:t>Стъпка 4 – Вход от конзолата</w:t>
      </w:r>
      <w:bookmarkEnd w:id="2080"/>
      <w:bookmarkEnd w:id="2081"/>
    </w:p>
    <w:p w:rsidR="002F1EAF" w:rsidRPr="001D4A8D" w:rsidRDefault="002F1EAF" w:rsidP="002F1EAF">
      <w:pPr>
        <w:spacing w:after="120"/>
        <w:rPr>
          <w:lang w:val="en-US"/>
        </w:rPr>
      </w:pPr>
      <w:r w:rsidRPr="008D057B">
        <w:t>Остава да добавим възможност за прочитане на N от конзола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Pr="00DF4570"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Read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PrintMatrix(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ad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 (</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 =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n;</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B13A1E" w:rsidRDefault="002F1EAF" w:rsidP="002F1EAF">
      <w:pPr>
        <w:pStyle w:val="Heading3"/>
        <w:rPr>
          <w:lang w:val="en-US"/>
        </w:rPr>
      </w:pPr>
      <w:bookmarkStart w:id="2082" w:name="_Toc243587922"/>
      <w:bookmarkStart w:id="2083" w:name="_Toc299461658"/>
      <w:r w:rsidRPr="008D057B">
        <w:t>Тестване на решението</w:t>
      </w:r>
      <w:bookmarkEnd w:id="2082"/>
      <w:bookmarkEnd w:id="2083"/>
    </w:p>
    <w:p w:rsidR="002F1EAF" w:rsidRPr="008D057B" w:rsidRDefault="002F1EAF" w:rsidP="002F1EAF">
      <w:r w:rsidRPr="008D057B">
        <w:t>След като всичко е готово, може</w:t>
      </w:r>
      <w:r>
        <w:t>м</w:t>
      </w:r>
      <w:r w:rsidRPr="008D057B">
        <w:t xml:space="preserve"> да пристъпим към проверка на решението. З</w:t>
      </w:r>
      <w:r>
        <w:t>а целта можем да намерим например</w:t>
      </w:r>
      <w:r w:rsidRPr="008D057B">
        <w:t xml:space="preserve"> първите 25 прости числа и да проверим изхода на програмата за стойности на N от 1 до 5. Не трябва да </w:t>
      </w:r>
      <w:r>
        <w:t>пропускаме случая за N=1, тъй като</w:t>
      </w:r>
      <w:r w:rsidRPr="008D057B">
        <w:t xml:space="preserve"> това е граничен случай и вероятността за допусната грешка при него е значително по-голяма.</w:t>
      </w:r>
    </w:p>
    <w:p w:rsidR="002F1EAF" w:rsidRPr="008D057B" w:rsidRDefault="002F1EAF" w:rsidP="002F1EAF">
      <w:pPr>
        <w:spacing w:after="120"/>
      </w:pPr>
      <w:r w:rsidRPr="008D057B">
        <w:t>В</w:t>
      </w:r>
      <w:r>
        <w:t xml:space="preserve"> конкретния случай, при условие</w:t>
      </w:r>
      <w:r w:rsidRPr="008D057B">
        <w:t xml:space="preserve"> че сме тествали добре</w:t>
      </w:r>
      <w:r>
        <w:t xml:space="preserve"> методите на всяка стъпка, можем</w:t>
      </w:r>
      <w:r w:rsidRPr="008D057B">
        <w:t xml:space="preserve"> да се </w:t>
      </w:r>
      <w:r>
        <w:t>ограничим</w:t>
      </w:r>
      <w:r w:rsidRPr="008D057B">
        <w:t xml:space="preserve"> </w:t>
      </w:r>
      <w:r>
        <w:t>с</w:t>
      </w:r>
      <w:r w:rsidRPr="008D057B">
        <w:t xml:space="preserve"> примерите от условието на задачата. Ето как изглежда изходът от програмата за стойности на N съответно 1, 2, 3 и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8094E" w:rsidTr="002F1EAF">
        <w:tc>
          <w:tcPr>
            <w:tcW w:w="7970" w:type="dxa"/>
            <w:tcBorders>
              <w:top w:val="single" w:sz="4" w:space="0" w:color="auto"/>
              <w:left w:val="single" w:sz="4" w:space="0" w:color="auto"/>
              <w:bottom w:val="single" w:sz="4" w:space="0" w:color="auto"/>
              <w:right w:val="single" w:sz="4" w:space="0" w:color="auto"/>
            </w:tcBorders>
          </w:tcPr>
          <w:p w:rsidR="002F1EAF" w:rsidRPr="0028094E" w:rsidRDefault="002F1EAF" w:rsidP="002F1EAF">
            <w:pPr>
              <w:spacing w:before="0"/>
              <w:rPr>
                <w:rStyle w:val="Code"/>
              </w:rPr>
            </w:pPr>
            <w:r w:rsidRPr="0028094E">
              <w:rPr>
                <w:rStyle w:val="Code"/>
              </w:rPr>
              <w:t>2</w:t>
            </w:r>
            <w:r w:rsidRPr="0028094E">
              <w:rPr>
                <w:rStyle w:val="Code"/>
              </w:rPr>
              <w:tab/>
            </w:r>
            <w:r w:rsidRPr="0028094E">
              <w:rPr>
                <w:rStyle w:val="Code"/>
              </w:rPr>
              <w:tab/>
            </w:r>
            <w:r w:rsidRPr="0028094E">
              <w:rPr>
                <w:rStyle w:val="Code"/>
              </w:rPr>
              <w:tab/>
            </w:r>
            <w:r w:rsidRPr="0028094E">
              <w:rPr>
                <w:rStyle w:val="Code"/>
              </w:rPr>
              <w:tab/>
              <w:t>2 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 3 5 7</w:t>
            </w:r>
          </w:p>
          <w:p w:rsidR="002F1EAF" w:rsidRPr="0028094E" w:rsidRDefault="002F1EAF" w:rsidP="002F1EAF">
            <w:pPr>
              <w:spacing w:before="0"/>
              <w:rPr>
                <w:rStyle w:val="Code"/>
              </w:rPr>
            </w:pPr>
            <w:r w:rsidRPr="0028094E">
              <w:rPr>
                <w:rStyle w:val="Code"/>
              </w:rPr>
              <w:tab/>
            </w:r>
            <w:r w:rsidRPr="0028094E">
              <w:rPr>
                <w:rStyle w:val="Code"/>
              </w:rPr>
              <w:tab/>
            </w:r>
            <w:r w:rsidRPr="0028094E">
              <w:rPr>
                <w:rStyle w:val="Code"/>
              </w:rPr>
              <w:tab/>
            </w:r>
            <w:r w:rsidRPr="0028094E">
              <w:rPr>
                <w:rStyle w:val="Code"/>
              </w:rPr>
              <w:tab/>
              <w:t>5 7</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7 11 1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1 13 17 19</w:t>
            </w:r>
          </w:p>
          <w:p w:rsidR="002F1EAF" w:rsidRPr="0028094E" w:rsidRDefault="002F1EAF" w:rsidP="002F1EAF">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17 19 23</w:t>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23 29 31 37</w:t>
            </w:r>
          </w:p>
          <w:p w:rsidR="002F1EAF" w:rsidRPr="0028094E" w:rsidRDefault="002F1EAF" w:rsidP="002F1EAF">
            <w:pPr>
              <w:spacing w:before="0"/>
              <w:rPr>
                <w:rStyle w:val="Code"/>
              </w:rPr>
            </w:pP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r>
            <w:r w:rsidRPr="0028094E">
              <w:rPr>
                <w:rStyle w:val="Code"/>
              </w:rPr>
              <w:tab/>
              <w:t>41 43 47 53</w:t>
            </w:r>
          </w:p>
        </w:tc>
      </w:tr>
    </w:tbl>
    <w:p w:rsidR="002F1EAF" w:rsidRPr="00894CB9" w:rsidRDefault="002F1EAF" w:rsidP="002F1EAF">
      <w:r w:rsidRPr="008D057B">
        <w:t>Може</w:t>
      </w:r>
      <w:r>
        <w:t>м</w:t>
      </w:r>
      <w:r w:rsidRPr="008D057B">
        <w:t xml:space="preserve"> да се уверим, че решението на задачата работи сравнително бърз</w:t>
      </w:r>
      <w:r>
        <w:t>о и за по-големи стойности на N. Примерно при N=200 не се усеща някакво забавяне.</w:t>
      </w:r>
    </w:p>
    <w:p w:rsidR="002F1EAF" w:rsidRPr="00600540" w:rsidRDefault="002F1EAF" w:rsidP="002F1EAF">
      <w:pPr>
        <w:spacing w:after="120"/>
        <w:rPr>
          <w:lang w:val="en-US"/>
        </w:rPr>
      </w:pPr>
      <w:r w:rsidRPr="008D057B">
        <w:t>Следва пълната реализация на решени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BF4E31" w:rsidRDefault="002F1EAF" w:rsidP="002F1EAF">
            <w:pPr>
              <w:spacing w:before="0"/>
              <w:jc w:val="center"/>
              <w:rPr>
                <w:rStyle w:val="Code"/>
              </w:rPr>
            </w:pPr>
            <w:r>
              <w:rPr>
                <w:rStyle w:val="Code"/>
              </w:rPr>
              <w:t>PrimesMatrix</w:t>
            </w:r>
            <w:r w:rsidRPr="004469E5">
              <w:rPr>
                <w:rStyle w:val="Code"/>
              </w:rPr>
              <w:t>.cs</w:t>
            </w:r>
          </w:p>
        </w:tc>
      </w:tr>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PrimesMatri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t>{</w:t>
            </w:r>
          </w:p>
          <w:p w:rsidR="002F1EAF" w:rsidRPr="00793AFB"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Read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PrintMatrix(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Pr="004541D5" w:rsidRDefault="002F1EAF" w:rsidP="002F1EAF">
            <w:pPr>
              <w:autoSpaceDE w:val="0"/>
              <w:autoSpaceDN w:val="0"/>
              <w:adjustRightInd w:val="0"/>
              <w:spacing w:before="0"/>
              <w:jc w:val="left"/>
              <w:rPr>
                <w:rFonts w:ascii="Courier New" w:hAnsi="Courier New" w:cs="Courier New"/>
                <w:noProof/>
                <w:szCs w:val="20"/>
                <w:lang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ad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N = "</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input =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inpu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bool</w:t>
            </w:r>
            <w:r>
              <w:rPr>
                <w:rFonts w:ascii="Courier New" w:hAnsi="Courier New" w:cs="Courier New"/>
                <w:noProof/>
                <w:szCs w:val="20"/>
                <w:lang w:val="en-US" w:eastAsia="en-US"/>
              </w:rPr>
              <w:t xml:space="preserve"> IsPrime(</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2)</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2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Pr="001E4DA2" w:rsidRDefault="002F1EAF" w:rsidP="002F1EAF">
            <w:pPr>
              <w:autoSpaceDE w:val="0"/>
              <w:autoSpaceDN w:val="0"/>
              <w:adjustRightInd w:val="0"/>
              <w:spacing w:before="0"/>
              <w:jc w:val="left"/>
              <w:rPr>
                <w:rFonts w:ascii="Courier New" w:hAnsi="Courier New" w:cs="Courier New"/>
                <w:noProof/>
                <w:szCs w:val="20"/>
                <w:lang w:eastAsia="en-US"/>
              </w:rPr>
            </w:pPr>
          </w:p>
          <w:p w:rsidR="002F1EAF" w:rsidRPr="00793AFB"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maxDivider =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w:t>
            </w:r>
            <w:r>
              <w:rPr>
                <w:rFonts w:ascii="Courier New" w:hAnsi="Courier New" w:cs="Courier New"/>
                <w:noProof/>
                <w:color w:val="2B91AF"/>
                <w:szCs w:val="20"/>
                <w:lang w:val="en-US" w:eastAsia="en-US"/>
              </w:rPr>
              <w:t>Math</w:t>
            </w:r>
            <w:r>
              <w:rPr>
                <w:rFonts w:ascii="Courier New" w:hAnsi="Courier New" w:cs="Courier New"/>
                <w:noProof/>
                <w:szCs w:val="20"/>
                <w:lang w:val="en-US" w:eastAsia="en-US"/>
              </w:rPr>
              <w:t>.Sq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vider = 3; divider &lt;= maxDivider; divider += 2)</w:t>
            </w: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number % divider == 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false</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true</w:t>
            </w:r>
            <w:r>
              <w:rPr>
                <w:rFonts w:ascii="Courier New" w:hAnsi="Courier New" w:cs="Courier New"/>
                <w:noProof/>
                <w:szCs w:val="20"/>
                <w:lang w:val="en-US" w:eastAsia="en-US"/>
              </w:rPr>
              <w:t>;</w:t>
            </w:r>
          </w:p>
          <w:p w:rsidR="002F1EAF" w:rsidRPr="00941D9A"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int FindNextPrime(int sta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int number = star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hile(!IsPrim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return 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CE65C1" w:rsidRDefault="002F1EAF" w:rsidP="002F1EAF">
            <w:pPr>
              <w:autoSpaceDE w:val="0"/>
              <w:autoSpaceDN w:val="0"/>
              <w:adjustRightInd w:val="0"/>
              <w:spacing w:before="0"/>
              <w:jc w:val="left"/>
              <w:rPr>
                <w:rFonts w:ascii="Courier New" w:hAnsi="Courier New" w:cs="Courier New"/>
                <w:noProof/>
                <w:szCs w:val="20"/>
                <w:lang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PrintMatrix(</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dimen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lastPrime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ow = 0; row &lt; dimension; row++)</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ol = 0; col &lt; dimension; col++)</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Prime = FindNextPrime(lastPrime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4}"</w:t>
            </w:r>
            <w:r>
              <w:rPr>
                <w:rFonts w:ascii="Courier New" w:hAnsi="Courier New" w:cs="Courier New"/>
                <w:noProof/>
                <w:szCs w:val="20"/>
                <w:lang w:val="en-US" w:eastAsia="en-US"/>
              </w:rPr>
              <w:t>, nextPri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lastPrime = nextPrim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5D7FB0"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Default="002F1EAF" w:rsidP="002F1EAF">
      <w:pPr>
        <w:pStyle w:val="Heading3"/>
      </w:pPr>
      <w:bookmarkStart w:id="2084" w:name="_Toc243587923"/>
      <w:bookmarkStart w:id="2085" w:name="_Toc299461659"/>
      <w:r>
        <w:t>Дискусия</w:t>
      </w:r>
      <w:r w:rsidRPr="004A58D5">
        <w:t xml:space="preserve"> за производителност</w:t>
      </w:r>
      <w:r>
        <w:t>та</w:t>
      </w:r>
      <w:bookmarkEnd w:id="2084"/>
      <w:bookmarkEnd w:id="2085"/>
    </w:p>
    <w:p w:rsidR="002F1EAF" w:rsidRDefault="002F1EAF" w:rsidP="002F1EAF">
      <w:r w:rsidRPr="008D057B">
        <w:t xml:space="preserve">Трябва да отбележим, че посоченото решение </w:t>
      </w:r>
      <w:r w:rsidRPr="00F20315">
        <w:rPr>
          <w:b/>
        </w:rPr>
        <w:t>не търси</w:t>
      </w:r>
      <w:r w:rsidRPr="008D057B">
        <w:t xml:space="preserve"> простите числа по най-ефективния начин.</w:t>
      </w:r>
      <w:r>
        <w:t xml:space="preserve"> </w:t>
      </w:r>
      <w:r w:rsidRPr="008D057B">
        <w:t xml:space="preserve">Въпреки това, с оглед яснотата на изложението и поради очаквания </w:t>
      </w:r>
      <w:r>
        <w:t>малък размер на матрицата, можем</w:t>
      </w:r>
      <w:r w:rsidRPr="008D057B">
        <w:t xml:space="preserve"> да използваме този алгоритъм без да имаме проблеми с производителността.</w:t>
      </w:r>
    </w:p>
    <w:p w:rsidR="002F1EAF" w:rsidRPr="00D60E95" w:rsidRDefault="002F1EAF" w:rsidP="002F1EAF">
      <w:r>
        <w:t>Ако трябва да подобрим производителността, можем да намерим първите N</w:t>
      </w:r>
      <w:r w:rsidRPr="00D60E95">
        <w:rPr>
          <w:vertAlign w:val="superscript"/>
          <w:lang w:val="en-US"/>
        </w:rPr>
        <w:t>2</w:t>
      </w:r>
      <w:r>
        <w:rPr>
          <w:lang w:val="en-US"/>
        </w:rPr>
        <w:t xml:space="preserve"> </w:t>
      </w:r>
      <w:r>
        <w:t>числа с "решето на Ератостен" (</w:t>
      </w:r>
      <w:r>
        <w:rPr>
          <w:lang w:val="en-US"/>
        </w:rPr>
        <w:t>Sieve of Eratosthenes</w:t>
      </w:r>
      <w:r>
        <w:t>) без да проверя</w:t>
      </w:r>
      <w:r>
        <w:softHyphen/>
        <w:t>ваме дали всяко число е просто до намиране на N</w:t>
      </w:r>
      <w:r w:rsidRPr="00D60E95">
        <w:rPr>
          <w:vertAlign w:val="superscript"/>
          <w:lang w:val="en-US"/>
        </w:rPr>
        <w:t>2</w:t>
      </w:r>
      <w:r>
        <w:rPr>
          <w:lang w:val="en-US"/>
        </w:rPr>
        <w:t xml:space="preserve"> </w:t>
      </w:r>
      <w:r>
        <w:t>прости числа.</w:t>
      </w:r>
    </w:p>
    <w:p w:rsidR="002F1EAF" w:rsidRDefault="002F1EAF" w:rsidP="002F1EAF">
      <w:pPr>
        <w:pStyle w:val="Heading2"/>
      </w:pPr>
      <w:bookmarkStart w:id="2086" w:name="_Toc243587924"/>
      <w:bookmarkStart w:id="2087" w:name="_Toc299461660"/>
      <w:bookmarkStart w:id="2088" w:name="_Toc299628780"/>
      <w:r w:rsidRPr="008D057B">
        <w:t>Задача 3: Аритметичен израз</w:t>
      </w:r>
      <w:bookmarkEnd w:id="2086"/>
      <w:bookmarkEnd w:id="2087"/>
      <w:bookmarkEnd w:id="2088"/>
    </w:p>
    <w:p w:rsidR="002F1EAF" w:rsidRPr="008D057B" w:rsidRDefault="002F1EAF" w:rsidP="002F1EAF">
      <w:r w:rsidRPr="008D057B">
        <w:t>Напишете програма, която изчислява стойността на прост аритметичен из</w:t>
      </w:r>
      <w:r w:rsidRPr="008D057B">
        <w:softHyphen/>
        <w:t xml:space="preserve">раз, съставен от цели числа без знак и аритметичните операции </w:t>
      </w:r>
      <w:r>
        <w:t>"</w:t>
      </w:r>
      <w:r w:rsidRPr="008D057B">
        <w:t>+</w:t>
      </w:r>
      <w:r>
        <w:t>"</w:t>
      </w:r>
      <w:r w:rsidRPr="008D057B">
        <w:t xml:space="preserve"> и </w:t>
      </w:r>
      <w:r>
        <w:t>"</w:t>
      </w:r>
      <w:r w:rsidRPr="008D057B">
        <w:t>-</w:t>
      </w:r>
      <w:r>
        <w:t>"</w:t>
      </w:r>
      <w:r w:rsidRPr="008D057B">
        <w:t>. Между числата няма интервали.</w:t>
      </w:r>
    </w:p>
    <w:p w:rsidR="002F1EAF" w:rsidRPr="008D057B" w:rsidRDefault="002F1EAF" w:rsidP="002F1EAF">
      <w:pPr>
        <w:spacing w:after="120"/>
      </w:pPr>
      <w:r w:rsidRPr="008D057B">
        <w:t>Изразът се задава във форм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F7804" w:rsidTr="002F1EAF">
        <w:tc>
          <w:tcPr>
            <w:tcW w:w="7970" w:type="dxa"/>
            <w:tcBorders>
              <w:top w:val="single" w:sz="4" w:space="0" w:color="auto"/>
              <w:left w:val="single" w:sz="4" w:space="0" w:color="auto"/>
              <w:bottom w:val="single" w:sz="4" w:space="0" w:color="auto"/>
              <w:right w:val="single" w:sz="4" w:space="0" w:color="auto"/>
            </w:tcBorders>
          </w:tcPr>
          <w:p w:rsidR="002F1EAF" w:rsidRPr="004F7804" w:rsidRDefault="002F1EAF" w:rsidP="002F1EAF">
            <w:pPr>
              <w:spacing w:before="0"/>
              <w:rPr>
                <w:rStyle w:val="Code"/>
              </w:rPr>
            </w:pPr>
            <w:r w:rsidRPr="004F7804">
              <w:rPr>
                <w:rStyle w:val="Code"/>
              </w:rPr>
              <w:t>&lt;число&gt;&lt;операция&gt;...&lt;число&gt;</w:t>
            </w:r>
          </w:p>
        </w:tc>
      </w:tr>
    </w:tbl>
    <w:p w:rsidR="002F1EAF" w:rsidRPr="008D057B" w:rsidRDefault="002F1EAF" w:rsidP="002F1EAF">
      <w:pPr>
        <w:spacing w:after="120"/>
      </w:pPr>
      <w:r w:rsidRPr="008D057B">
        <w:t>Примерен в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F7804" w:rsidTr="002F1EAF">
        <w:tc>
          <w:tcPr>
            <w:tcW w:w="7970" w:type="dxa"/>
            <w:tcBorders>
              <w:top w:val="single" w:sz="4" w:space="0" w:color="auto"/>
              <w:left w:val="single" w:sz="4" w:space="0" w:color="auto"/>
              <w:bottom w:val="single" w:sz="4" w:space="0" w:color="auto"/>
              <w:right w:val="single" w:sz="4" w:space="0" w:color="auto"/>
            </w:tcBorders>
          </w:tcPr>
          <w:p w:rsidR="002F1EAF" w:rsidRPr="004F7804" w:rsidRDefault="002F1EAF" w:rsidP="002F1EAF">
            <w:pPr>
              <w:spacing w:before="0"/>
              <w:rPr>
                <w:rStyle w:val="Code"/>
              </w:rPr>
            </w:pPr>
            <w:r w:rsidRPr="004F7804">
              <w:rPr>
                <w:rStyle w:val="Code"/>
              </w:rPr>
              <w:t>1+2-7+2-1+28+2+3-37+22</w:t>
            </w:r>
          </w:p>
        </w:tc>
      </w:tr>
    </w:tbl>
    <w:p w:rsidR="002F1EAF" w:rsidRPr="008D057B" w:rsidRDefault="002F1EAF" w:rsidP="002F1EAF">
      <w:pPr>
        <w:spacing w:after="120"/>
      </w:pPr>
      <w:r w:rsidRPr="008D057B">
        <w:t>Примерен из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F7804" w:rsidTr="002F1EAF">
        <w:tc>
          <w:tcPr>
            <w:tcW w:w="7970" w:type="dxa"/>
            <w:tcBorders>
              <w:top w:val="single" w:sz="4" w:space="0" w:color="auto"/>
              <w:left w:val="single" w:sz="4" w:space="0" w:color="auto"/>
              <w:bottom w:val="single" w:sz="4" w:space="0" w:color="auto"/>
              <w:right w:val="single" w:sz="4" w:space="0" w:color="auto"/>
            </w:tcBorders>
          </w:tcPr>
          <w:p w:rsidR="002F1EAF" w:rsidRPr="004F7804" w:rsidRDefault="002F1EAF" w:rsidP="002F1EAF">
            <w:pPr>
              <w:spacing w:before="0"/>
              <w:rPr>
                <w:rStyle w:val="Code"/>
              </w:rPr>
            </w:pPr>
            <w:r w:rsidRPr="004F7804">
              <w:rPr>
                <w:rStyle w:val="Code"/>
              </w:rPr>
              <w:t>15</w:t>
            </w:r>
          </w:p>
        </w:tc>
      </w:tr>
    </w:tbl>
    <w:p w:rsidR="002F1EAF" w:rsidRPr="008D057B" w:rsidRDefault="002F1EAF" w:rsidP="002F1EAF">
      <w:pPr>
        <w:pStyle w:val="Heading3"/>
      </w:pPr>
      <w:bookmarkStart w:id="2089" w:name="_Toc243587925"/>
      <w:bookmarkStart w:id="2090" w:name="_Toc299461661"/>
      <w:r w:rsidRPr="008D057B">
        <w:t>Намиране на подходяща идея за решение</w:t>
      </w:r>
      <w:bookmarkEnd w:id="2089"/>
      <w:bookmarkEnd w:id="2090"/>
    </w:p>
    <w:p w:rsidR="002F1EAF" w:rsidRPr="008D057B" w:rsidRDefault="002F1EAF" w:rsidP="002F1EAF">
      <w:r>
        <w:t>За решаване на задачата можем</w:t>
      </w:r>
      <w:r w:rsidRPr="008D057B">
        <w:t xml:space="preserve"> да използваме факта, че формата на израза е стриктен и ни гарантира, че имаме последователност от число, операция, отново число и т.н.</w:t>
      </w:r>
    </w:p>
    <w:p w:rsidR="002F1EAF" w:rsidRPr="008D057B" w:rsidRDefault="002F1EAF" w:rsidP="002F1EAF">
      <w:r>
        <w:t>Така можем</w:t>
      </w:r>
      <w:r w:rsidRPr="008D057B">
        <w:t xml:space="preserve"> да извлечем всички числа участващи в израза, след това всички оператори и накрая да изчислим стойността на израза, ком</w:t>
      </w:r>
      <w:r w:rsidRPr="008D057B">
        <w:softHyphen/>
        <w:t>би</w:t>
      </w:r>
      <w:r w:rsidRPr="008D057B">
        <w:softHyphen/>
        <w:t>ни</w:t>
      </w:r>
      <w:r w:rsidRPr="008D057B">
        <w:softHyphen/>
        <w:t>рай</w:t>
      </w:r>
      <w:r w:rsidRPr="008D057B">
        <w:softHyphen/>
        <w:t>ки числата с операторите.</w:t>
      </w:r>
    </w:p>
    <w:p w:rsidR="002F1EAF" w:rsidRPr="008D057B" w:rsidRDefault="002F1EAF" w:rsidP="002F1EAF">
      <w:pPr>
        <w:pStyle w:val="Heading3"/>
      </w:pPr>
      <w:bookmarkStart w:id="2091" w:name="_Toc243587926"/>
      <w:bookmarkStart w:id="2092" w:name="_Toc299461662"/>
      <w:r>
        <w:t>Проверка на идеята</w:t>
      </w:r>
      <w:bookmarkEnd w:id="2091"/>
      <w:bookmarkEnd w:id="2092"/>
    </w:p>
    <w:p w:rsidR="002F1EAF" w:rsidRPr="008D057B" w:rsidRDefault="002F1EAF" w:rsidP="002F1EAF">
      <w:r w:rsidRPr="008D057B">
        <w:t>Наистина, ако вземем лист и химикал и изпробваме подхода с няколко израза</w:t>
      </w:r>
      <w:r>
        <w:t>,</w:t>
      </w:r>
      <w:r w:rsidRPr="008D057B">
        <w:t xml:space="preserve"> получаваме верен резултат. Първоначално резултатът е равен на първото число, а на всяка следващата стъпка добавяме или изваждаме следващото число в зависимост от текущия оператор.</w:t>
      </w:r>
    </w:p>
    <w:p w:rsidR="002F1EAF" w:rsidRDefault="002F1EAF" w:rsidP="002F1EAF">
      <w:pPr>
        <w:pStyle w:val="Heading3"/>
      </w:pPr>
      <w:bookmarkStart w:id="2093" w:name="_Toc243587927"/>
      <w:bookmarkStart w:id="2094" w:name="_Toc299461663"/>
      <w:r>
        <w:t>Структури от данни и ефективност</w:t>
      </w:r>
      <w:bookmarkEnd w:id="2093"/>
      <w:bookmarkEnd w:id="2094"/>
    </w:p>
    <w:p w:rsidR="002F1EAF" w:rsidRPr="00B66E91" w:rsidRDefault="002F1EAF" w:rsidP="002F1EAF">
      <w:r w:rsidRPr="00B66E91">
        <w:t xml:space="preserve">Задачата е прекалено проста, за да </w:t>
      </w:r>
      <w:r>
        <w:t>из</w:t>
      </w:r>
      <w:r w:rsidRPr="00B66E91">
        <w:t>ползваме сложни структури о</w:t>
      </w:r>
      <w:r>
        <w:t>т данни. Числата и знаците можем</w:t>
      </w:r>
      <w:r w:rsidRPr="00B66E91">
        <w:t xml:space="preserve"> да </w:t>
      </w:r>
      <w:r>
        <w:t>пазим</w:t>
      </w:r>
      <w:r w:rsidRPr="00B66E91">
        <w:t xml:space="preserve"> в маси</w:t>
      </w:r>
      <w:r>
        <w:t>в</w:t>
      </w:r>
      <w:r w:rsidRPr="00B66E91">
        <w:t>. За п</w:t>
      </w:r>
      <w:r>
        <w:t>роблеми с ефективността не може</w:t>
      </w:r>
      <w:r w:rsidRPr="00B66E91">
        <w:t xml:space="preserve"> да говорим, тъй като всеки знак и всяко число се обработват точно по веднъж, т.е. имаме линейна сложност на алгори</w:t>
      </w:r>
      <w:r w:rsidRPr="00B66E91">
        <w:softHyphen/>
        <w:t>тъма.</w:t>
      </w:r>
    </w:p>
    <w:p w:rsidR="002F1EAF" w:rsidRPr="008D057B" w:rsidRDefault="002F1EAF" w:rsidP="002F1EAF">
      <w:pPr>
        <w:pStyle w:val="Heading3"/>
      </w:pPr>
      <w:bookmarkStart w:id="2095" w:name="_Toc243587928"/>
      <w:bookmarkStart w:id="2096" w:name="_Toc299461664"/>
      <w:r w:rsidRPr="008D057B">
        <w:t>Разбиване на задачата на подзадачи</w:t>
      </w:r>
      <w:bookmarkEnd w:id="2095"/>
      <w:bookmarkEnd w:id="2096"/>
    </w:p>
    <w:p w:rsidR="002F1EAF" w:rsidRPr="008D057B" w:rsidRDefault="002F1EAF" w:rsidP="002F1EAF">
      <w:r w:rsidRPr="008D057B">
        <w:t>След като сме се</w:t>
      </w:r>
      <w:r>
        <w:t xml:space="preserve"> убедили, че идеята работи можем</w:t>
      </w:r>
      <w:r w:rsidRPr="008D057B">
        <w:t xml:space="preserve"> да пристъпим към разбиването на задачата на подзадачи. Първата подзадача, която ще трябва да решим</w:t>
      </w:r>
      <w:r>
        <w:t>,</w:t>
      </w:r>
      <w:r w:rsidRPr="008D057B">
        <w:t xml:space="preserve"> е извличането на числата от израза. Втората ще е извличането на операторите. Накрая ще трябва да изчислим стойността на целия израз, използвайки числата и операторите, които сме намерили.</w:t>
      </w:r>
    </w:p>
    <w:p w:rsidR="002F1EAF" w:rsidRPr="008D057B" w:rsidRDefault="002F1EAF" w:rsidP="002F1EAF">
      <w:pPr>
        <w:pStyle w:val="Heading3"/>
      </w:pPr>
      <w:bookmarkStart w:id="2097" w:name="_Toc243587929"/>
      <w:bookmarkStart w:id="2098" w:name="_Toc299461665"/>
      <w:r w:rsidRPr="008D057B">
        <w:t>Стъпка 1 – Извличане на числата</w:t>
      </w:r>
      <w:bookmarkEnd w:id="2097"/>
      <w:bookmarkEnd w:id="2098"/>
    </w:p>
    <w:p w:rsidR="002F1EAF" w:rsidRPr="00D95494" w:rsidRDefault="002F1EAF" w:rsidP="002F1EAF">
      <w:pPr>
        <w:spacing w:after="120"/>
      </w:pPr>
      <w:r w:rsidRPr="008D057B">
        <w:t>За извличане на числата е необходимо да разделим израза, като за разделители из</w:t>
      </w:r>
      <w:r>
        <w:t>ползваме операторите. Това можем</w:t>
      </w:r>
      <w:r w:rsidRPr="008D057B">
        <w:t xml:space="preserve"> да направим лесно чрез метода </w:t>
      </w:r>
      <w:r>
        <w:rPr>
          <w:rStyle w:val="Code"/>
        </w:rPr>
        <w:t>S</w:t>
      </w:r>
      <w:r w:rsidRPr="008D057B">
        <w:rPr>
          <w:rStyle w:val="Code"/>
        </w:rPr>
        <w:t>plit(…)</w:t>
      </w:r>
      <w:r w:rsidRPr="008D057B">
        <w:t xml:space="preserve"> на класа </w:t>
      </w:r>
      <w:r w:rsidRPr="008D057B">
        <w:rPr>
          <w:rStyle w:val="Code"/>
        </w:rPr>
        <w:t>String</w:t>
      </w:r>
      <w:r w:rsidRPr="008D057B">
        <w:t>. След това ще трябва да преобра</w:t>
      </w:r>
      <w:r w:rsidRPr="008D057B">
        <w:softHyphen/>
        <w:t>зу</w:t>
      </w:r>
      <w:r w:rsidRPr="008D057B">
        <w:softHyphen/>
        <w:t>ваме получения масив от символни низове в масив от цели числа:</w:t>
      </w:r>
      <w:r w:rsidRPr="002841C2">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ExtractNumber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splitResult = expression.Split(</w:t>
            </w:r>
            <w:r>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w:t>
            </w:r>
            <w:r>
              <w:rPr>
                <w:rFonts w:ascii="Courier New" w:hAnsi="Courier New" w:cs="Courier New"/>
                <w:noProof/>
                <w:color w:val="A31515"/>
                <w:szCs w:val="20"/>
                <w:lang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w:t>
            </w:r>
            <w:r>
              <w:rPr>
                <w:rFonts w:ascii="Courier New" w:hAnsi="Courier New" w:cs="Courier New"/>
                <w:noProof/>
                <w:color w:val="A31515"/>
                <w:szCs w:val="20"/>
                <w:lang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gt; numbe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numbe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split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numbers.Add(</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numbers.ToArray();</w:t>
            </w:r>
          </w:p>
          <w:p w:rsidR="002F1EAF" w:rsidRPr="00941D9A"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Pr="008D057B" w:rsidRDefault="002F1EAF" w:rsidP="002F1EAF">
      <w:r w:rsidRPr="008D057B">
        <w:t>За преобразуването на символните низове в цели числа използваме метода</w:t>
      </w:r>
      <w:r w:rsidRPr="008D057B">
        <w:rPr>
          <w:rStyle w:val="Code"/>
        </w:rPr>
        <w:t xml:space="preserve"> </w:t>
      </w:r>
      <w:r>
        <w:rPr>
          <w:rStyle w:val="Code"/>
        </w:rPr>
        <w:t>Parse</w:t>
      </w:r>
      <w:r w:rsidRPr="008D057B">
        <w:rPr>
          <w:rStyle w:val="Code"/>
        </w:rPr>
        <w:t>(…)</w:t>
      </w:r>
      <w:r w:rsidRPr="008D057B">
        <w:t xml:space="preserve"> на класа </w:t>
      </w:r>
      <w:r>
        <w:rPr>
          <w:rStyle w:val="Code"/>
        </w:rPr>
        <w:t>Int32</w:t>
      </w:r>
      <w:r w:rsidRPr="008D057B">
        <w:t>. Той приема като параметър сим</w:t>
      </w:r>
      <w:r w:rsidRPr="008D057B">
        <w:softHyphen/>
        <w:t>во</w:t>
      </w:r>
      <w:r w:rsidRPr="008D057B">
        <w:softHyphen/>
        <w:t>лен низ и връща като резултат целочислената стойност, представена от него.</w:t>
      </w:r>
    </w:p>
    <w:p w:rsidR="002F1EAF" w:rsidRPr="008D057B" w:rsidRDefault="002F1EAF" w:rsidP="002F1EAF">
      <w:r w:rsidRPr="008D057B">
        <w:t>Защо използваме масив за</w:t>
      </w:r>
      <w:r>
        <w:t xml:space="preserve"> съхранение на числата? Не можем</w:t>
      </w:r>
      <w:r w:rsidRPr="008D057B">
        <w:t xml:space="preserve"> ли да използваме</w:t>
      </w:r>
      <w:r>
        <w:t xml:space="preserve"> например</w:t>
      </w:r>
      <w:r w:rsidRPr="008D057B">
        <w:t xml:space="preserve"> свързан списъ</w:t>
      </w:r>
      <w:r>
        <w:t>к или динамичен масив? Разбира се, че можем</w:t>
      </w:r>
      <w:r w:rsidRPr="008D057B">
        <w:t>, но в случая е нужно единствено да съхрани</w:t>
      </w:r>
      <w:r>
        <w:t>м</w:t>
      </w:r>
      <w:r w:rsidRPr="008D057B">
        <w:t xml:space="preserve"> числата и след това да ги обходим при изчисляването на резултата. Ето защо масивът ни е напълно доста</w:t>
      </w:r>
      <w:r>
        <w:softHyphen/>
      </w:r>
      <w:r w:rsidRPr="008D057B">
        <w:t>тъчен.</w:t>
      </w:r>
    </w:p>
    <w:p w:rsidR="002F1EAF" w:rsidRPr="00D95494" w:rsidRDefault="002F1EAF" w:rsidP="002F1EAF">
      <w:pPr>
        <w:spacing w:after="120"/>
      </w:pPr>
      <w:r w:rsidRPr="008D057B">
        <w:t>Преди да преминем към следващата стъпка проверяваме дали извли</w:t>
      </w:r>
      <w:r w:rsidRPr="008D057B">
        <w:softHyphen/>
        <w:t>ча</w:t>
      </w:r>
      <w:r w:rsidRPr="008D057B">
        <w:softHyphen/>
        <w:t>не</w:t>
      </w:r>
      <w:r w:rsidRPr="008D057B">
        <w:softHyphen/>
        <w:t>то на числата работи коректно:</w:t>
      </w:r>
      <w:r w:rsidRPr="00004F3B">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 = ExtractNumbers(</w:t>
            </w:r>
            <w:r>
              <w:rPr>
                <w:rFonts w:ascii="Courier New" w:hAnsi="Courier New" w:cs="Courier New"/>
                <w:noProof/>
                <w:color w:val="A31515"/>
                <w:szCs w:val="20"/>
                <w:lang w:val="en-US" w:eastAsia="en-US"/>
              </w:rPr>
              <w:t>"1+2-7+2-1+28"</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x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numbe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pPr>
        <w:spacing w:after="120"/>
      </w:pPr>
      <w:r w:rsidRPr="008D057B">
        <w:t>Резултатът е точно такъв, какъвто трябва</w:t>
      </w:r>
      <w:r>
        <w:t xml:space="preserve"> да бъде</w:t>
      </w:r>
      <w:r w:rsidRPr="008D057B">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004F3B" w:rsidRDefault="002F1EAF" w:rsidP="002F1EAF">
            <w:pPr>
              <w:spacing w:before="0"/>
              <w:rPr>
                <w:lang w:val="en-US"/>
              </w:rPr>
            </w:pPr>
            <w:r w:rsidRPr="00142925">
              <w:rPr>
                <w:rFonts w:ascii="Courier New" w:hAnsi="Courier New" w:cs="Courier New"/>
                <w:color w:val="000000"/>
                <w:szCs w:val="20"/>
              </w:rPr>
              <w:t>1 2 7 2 1 28</w:t>
            </w:r>
          </w:p>
        </w:tc>
      </w:tr>
    </w:tbl>
    <w:p w:rsidR="002F1EAF" w:rsidRPr="008D057B" w:rsidRDefault="002F1EAF" w:rsidP="002F1EAF">
      <w:r w:rsidRPr="008D057B">
        <w:t>Проверяваме и граничния случай, когато изразът се състои само от едно число без оператори</w:t>
      </w:r>
      <w:r>
        <w:t>,</w:t>
      </w:r>
      <w:r w:rsidRPr="008D057B">
        <w:t xml:space="preserve"> и се уверяваме, че и той се обработва добре.</w:t>
      </w:r>
    </w:p>
    <w:p w:rsidR="002F1EAF" w:rsidRDefault="002F1EAF" w:rsidP="002F1EAF">
      <w:pPr>
        <w:pStyle w:val="Heading3"/>
        <w:rPr>
          <w:lang w:val="en-US"/>
        </w:rPr>
      </w:pPr>
      <w:bookmarkStart w:id="2099" w:name="_Toc243587930"/>
      <w:bookmarkStart w:id="2100" w:name="_Toc299461666"/>
      <w:r w:rsidRPr="008D057B">
        <w:t>Стъпка 2 – Извличане на операторите</w:t>
      </w:r>
      <w:bookmarkEnd w:id="2099"/>
      <w:bookmarkEnd w:id="2100"/>
    </w:p>
    <w:p w:rsidR="002F1EAF" w:rsidRPr="00610EED" w:rsidRDefault="002F1EAF" w:rsidP="002F1EAF">
      <w:pPr>
        <w:spacing w:after="120"/>
        <w:rPr>
          <w:lang w:val="en-US"/>
        </w:rPr>
      </w:pPr>
      <w:r>
        <w:t>Извличането на операторите можем да направим, като последователно обходим низа и проверим всяка буквичка дали отговаря на операциите от условието</w:t>
      </w:r>
      <w:r>
        <w:rPr>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ExtractOperator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operatorCharacters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gt; operato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operatorCharacters.Contains(c))</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operators.Add(c);</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operators.ToArray();</w:t>
            </w:r>
          </w:p>
          <w:p w:rsidR="002F1EAF" w:rsidRPr="004469E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610EED" w:rsidRDefault="002F1EAF" w:rsidP="002F1EAF">
      <w:pPr>
        <w:spacing w:after="120"/>
        <w:rPr>
          <w:lang w:val="en-US"/>
        </w:rPr>
      </w:pPr>
      <w:r>
        <w:t>Следва проверка</w:t>
      </w:r>
      <w:r w:rsidRPr="008D057B">
        <w:t xml:space="preserve"> дали методът работи коректно:</w:t>
      </w:r>
      <w:r w:rsidRPr="001014F7">
        <w:rPr>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operators = ExtractOperators(</w:t>
            </w:r>
            <w:r>
              <w:rPr>
                <w:rFonts w:ascii="Courier New" w:hAnsi="Courier New" w:cs="Courier New"/>
                <w:noProof/>
                <w:color w:val="A31515"/>
                <w:szCs w:val="20"/>
                <w:lang w:val="en-US" w:eastAsia="en-US"/>
              </w:rPr>
              <w:t>"1+2-7+2-1+28"</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ope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w:t>
            </w:r>
            <w:r>
              <w:rPr>
                <w:rFonts w:ascii="Courier New" w:hAnsi="Courier New" w:cs="Courier New"/>
                <w:noProof/>
                <w:color w:val="A31515"/>
                <w:szCs w:val="20"/>
                <w:lang w:val="en-US" w:eastAsia="en-US"/>
              </w:rPr>
              <w:t>"{0} "</w:t>
            </w:r>
            <w:r>
              <w:rPr>
                <w:rFonts w:ascii="Courier New" w:hAnsi="Courier New" w:cs="Courier New"/>
                <w:noProof/>
                <w:szCs w:val="20"/>
                <w:lang w:val="en-US" w:eastAsia="en-US"/>
              </w:rPr>
              <w:t>, oper);</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t>}</w:t>
            </w:r>
          </w:p>
          <w:p w:rsidR="002F1EAF" w:rsidRPr="00793AFB"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1014F7" w:rsidRDefault="002F1EAF" w:rsidP="002F1EAF">
      <w:pPr>
        <w:spacing w:after="120"/>
      </w:pPr>
      <w:r>
        <w:t>Изходът от изпълнението на програмата е правил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F7804" w:rsidTr="002F1EAF">
        <w:tc>
          <w:tcPr>
            <w:tcW w:w="7970" w:type="dxa"/>
            <w:tcBorders>
              <w:top w:val="single" w:sz="4" w:space="0" w:color="auto"/>
              <w:left w:val="single" w:sz="4" w:space="0" w:color="auto"/>
              <w:bottom w:val="single" w:sz="4" w:space="0" w:color="auto"/>
              <w:right w:val="single" w:sz="4" w:space="0" w:color="auto"/>
            </w:tcBorders>
          </w:tcPr>
          <w:p w:rsidR="002F1EAF" w:rsidRPr="001014F7" w:rsidRDefault="002F1EAF" w:rsidP="002F1EAF">
            <w:pPr>
              <w:spacing w:before="0"/>
              <w:rPr>
                <w:rStyle w:val="Code"/>
              </w:rPr>
            </w:pPr>
            <w:r>
              <w:rPr>
                <w:rStyle w:val="Code"/>
              </w:rPr>
              <w:t>+ - + - +</w:t>
            </w:r>
          </w:p>
        </w:tc>
      </w:tr>
    </w:tbl>
    <w:p w:rsidR="002F1EAF" w:rsidRPr="008D057B" w:rsidRDefault="002F1EAF" w:rsidP="002F1EAF">
      <w:r w:rsidRPr="008D057B">
        <w:t>Правим проверка и за граничния случай, когато изразът не съдържа оператори, а се състои само от едно число. В този случай получаваме празен низ, което е очаква</w:t>
      </w:r>
      <w:r w:rsidRPr="008D057B">
        <w:softHyphen/>
        <w:t>но</w:t>
      </w:r>
      <w:r w:rsidRPr="008D057B">
        <w:softHyphen/>
        <w:t>то поведение.</w:t>
      </w:r>
    </w:p>
    <w:p w:rsidR="002F1EAF" w:rsidRPr="008D057B" w:rsidRDefault="002F1EAF" w:rsidP="002F1EAF">
      <w:pPr>
        <w:pStyle w:val="Heading3"/>
      </w:pPr>
      <w:bookmarkStart w:id="2101" w:name="_Toc243587931"/>
      <w:bookmarkStart w:id="2102" w:name="_Toc299461667"/>
      <w:r w:rsidRPr="008D057B">
        <w:t>Стъпка 3 – Изчисляване на стойността на израза</w:t>
      </w:r>
      <w:bookmarkEnd w:id="2101"/>
      <w:bookmarkEnd w:id="2102"/>
    </w:p>
    <w:p w:rsidR="002F1EAF" w:rsidRPr="008350FE" w:rsidRDefault="002F1EAF" w:rsidP="002F1EAF">
      <w:pPr>
        <w:spacing w:after="120"/>
      </w:pPr>
      <w:r w:rsidRPr="008D057B">
        <w:t>За изчисляване на стойн</w:t>
      </w:r>
      <w:r>
        <w:t>остта на израза можем</w:t>
      </w:r>
      <w:r w:rsidRPr="008D057B">
        <w:t xml:space="preserve"> да използваме факта, че числата винаги са с едно повече от операторите и с помощта на един цикъл д</w:t>
      </w:r>
      <w:r>
        <w:t>а изчислим стойността на израза</w:t>
      </w:r>
      <w:r w:rsidRPr="008D057B">
        <w:t xml:space="preserve"> при условие</w:t>
      </w:r>
      <w:r>
        <w:t>,</w:t>
      </w:r>
      <w:r w:rsidRPr="008D057B">
        <w:t xml:space="preserve"> че са ни дадени списъците с числата и оператори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alculateExpression(</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sult = numbers[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i = 1; i &lt; numbers.Length; i++)</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operation = operators[i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Number = numbers[i];</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ration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result += nex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ration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result -= nex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Pr="008350FE"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w:t>
            </w:r>
          </w:p>
        </w:tc>
      </w:tr>
    </w:tbl>
    <w:p w:rsidR="002F1EAF" w:rsidRPr="008350FE" w:rsidRDefault="002F1EAF" w:rsidP="002F1EAF">
      <w:pPr>
        <w:spacing w:after="120"/>
      </w:pPr>
      <w:r w:rsidRPr="008D057B">
        <w:t>Проверяваме работата на метода:</w:t>
      </w:r>
      <w:r w:rsidRPr="0076266C">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8000"/>
                <w:szCs w:val="20"/>
                <w:lang w:val="en-US" w:eastAsia="en-US"/>
              </w:rPr>
              <w:tab/>
              <w:t>// Expression: 1 + 2 - 3 + 4</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umbe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 1, 2, 3, 4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operato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ab/>
              <w:t>int</w:t>
            </w:r>
            <w:r>
              <w:rPr>
                <w:rFonts w:ascii="Courier New" w:hAnsi="Courier New" w:cs="Courier New"/>
                <w:noProof/>
                <w:szCs w:val="20"/>
                <w:lang w:val="en-US" w:eastAsia="en-US"/>
              </w:rPr>
              <w:t xml:space="preserve"> result = CalculateExpression(numbers,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8000"/>
                <w:szCs w:val="20"/>
                <w:lang w:val="en-US" w:eastAsia="en-US"/>
              </w:rPr>
              <w:tab/>
              <w:t>// Expected result is 4</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result);</w:t>
            </w:r>
          </w:p>
          <w:p w:rsidR="002F1EAF" w:rsidRPr="0076266C"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pPr>
        <w:spacing w:after="120"/>
      </w:pPr>
      <w:r w:rsidRPr="008D057B">
        <w:t>Резултатът е коректе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0C7113" w:rsidRDefault="002F1EAF" w:rsidP="002F1EAF">
            <w:pPr>
              <w:spacing w:before="0"/>
              <w:rPr>
                <w:noProof/>
              </w:rPr>
            </w:pPr>
            <w:r w:rsidRPr="00142925">
              <w:rPr>
                <w:rFonts w:ascii="Courier New" w:hAnsi="Courier New" w:cs="Courier New"/>
                <w:noProof/>
                <w:color w:val="000000"/>
                <w:szCs w:val="20"/>
              </w:rPr>
              <w:t>4</w:t>
            </w:r>
          </w:p>
        </w:tc>
      </w:tr>
    </w:tbl>
    <w:p w:rsidR="002F1EAF" w:rsidRPr="008D057B" w:rsidRDefault="002F1EAF" w:rsidP="002F1EAF">
      <w:pPr>
        <w:pStyle w:val="Heading3"/>
      </w:pPr>
      <w:bookmarkStart w:id="2103" w:name="_Toc243587932"/>
      <w:bookmarkStart w:id="2104" w:name="_Toc299461668"/>
      <w:r w:rsidRPr="008D057B">
        <w:t>Стъпка 4 – Вход от конзолата</w:t>
      </w:r>
      <w:bookmarkEnd w:id="2103"/>
      <w:bookmarkEnd w:id="2104"/>
    </w:p>
    <w:p w:rsidR="002F1EAF" w:rsidRPr="008350FE" w:rsidRDefault="002F1EAF" w:rsidP="002F1EAF">
      <w:pPr>
        <w:spacing w:after="120"/>
      </w:pPr>
      <w:r w:rsidRPr="008D057B">
        <w:t>Ще трябва да дадем възможност на потребителя да въвежда израз:</w:t>
      </w:r>
      <w:r w:rsidRPr="00DB382B">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ad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Enter expression:"</w:t>
            </w:r>
            <w:r>
              <w:rPr>
                <w:rFonts w:ascii="Courier New" w:hAnsi="Courier New" w:cs="Courier New"/>
                <w:noProof/>
                <w:szCs w:val="20"/>
                <w:lang w:val="en-US" w:eastAsia="en-US"/>
              </w:rPr>
              <w:t>);</w:t>
            </w:r>
          </w:p>
          <w:p w:rsidR="002F1EAF" w:rsidRPr="00DB382B"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 =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expression;</w:t>
            </w:r>
          </w:p>
          <w:p w:rsidR="002F1EAF" w:rsidRPr="0076266C"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pPr>
        <w:pStyle w:val="Heading3"/>
      </w:pPr>
      <w:bookmarkStart w:id="2105" w:name="_Toc243587933"/>
      <w:bookmarkStart w:id="2106" w:name="_Toc299461669"/>
      <w:r w:rsidRPr="008D057B">
        <w:t>Стъпка 5 – Сглобяване на всички части в едно цяло</w:t>
      </w:r>
      <w:bookmarkEnd w:id="2105"/>
      <w:bookmarkEnd w:id="2106"/>
    </w:p>
    <w:p w:rsidR="002F1EAF" w:rsidRPr="008350FE" w:rsidRDefault="002F1EAF" w:rsidP="002F1EAF">
      <w:pPr>
        <w:spacing w:after="120"/>
      </w:pPr>
      <w:r w:rsidRPr="008D057B">
        <w:t>Остава ни само да накараме всичко да работи заедно:</w:t>
      </w:r>
      <w:r w:rsidRPr="00DB382B">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 = Read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 = ExtractNumbers(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operators = ExtractOperators(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sult = CalculateExpression(numbers,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0} = {1}"</w:t>
            </w:r>
            <w:r>
              <w:rPr>
                <w:rFonts w:ascii="Courier New" w:hAnsi="Courier New" w:cs="Courier New"/>
                <w:noProof/>
                <w:szCs w:val="20"/>
                <w:lang w:val="en-US" w:eastAsia="en-US"/>
              </w:rPr>
              <w:t>, expression, result);</w:t>
            </w:r>
          </w:p>
          <w:p w:rsidR="002F1EAF" w:rsidRPr="0076266C"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8D057B" w:rsidRDefault="002F1EAF" w:rsidP="002F1EAF">
      <w:pPr>
        <w:pStyle w:val="Heading3"/>
      </w:pPr>
      <w:bookmarkStart w:id="2107" w:name="_Toc243587934"/>
      <w:bookmarkStart w:id="2108" w:name="_Toc299461670"/>
      <w:r w:rsidRPr="008D057B">
        <w:t>Тестване на решението</w:t>
      </w:r>
      <w:bookmarkEnd w:id="2107"/>
      <w:bookmarkEnd w:id="2108"/>
    </w:p>
    <w:p w:rsidR="002F1EAF" w:rsidRPr="008D057B" w:rsidRDefault="002F1EAF" w:rsidP="002F1EAF">
      <w:pPr>
        <w:spacing w:after="120"/>
      </w:pPr>
      <w:r>
        <w:t>Можем</w:t>
      </w:r>
      <w:r w:rsidRPr="008D057B">
        <w:t xml:space="preserve"> да използваме п</w:t>
      </w:r>
      <w:r>
        <w:t>римера от условието на задачата</w:t>
      </w:r>
      <w:r w:rsidRPr="008D057B">
        <w:t xml:space="preserve"> при тестването на решението. Получаваме коректен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42925" w:rsidTr="002F1EAF">
        <w:tc>
          <w:tcPr>
            <w:tcW w:w="7970" w:type="dxa"/>
            <w:tcBorders>
              <w:top w:val="single" w:sz="4" w:space="0" w:color="auto"/>
              <w:left w:val="single" w:sz="4" w:space="0" w:color="auto"/>
              <w:bottom w:val="single" w:sz="4" w:space="0" w:color="auto"/>
              <w:right w:val="single" w:sz="4" w:space="0" w:color="auto"/>
            </w:tcBorders>
          </w:tcPr>
          <w:p w:rsidR="002F1EAF" w:rsidRPr="00793AFB" w:rsidRDefault="002F1EAF" w:rsidP="002F1EAF">
            <w:pPr>
              <w:autoSpaceDE w:val="0"/>
              <w:autoSpaceDN w:val="0"/>
              <w:adjustRightInd w:val="0"/>
              <w:spacing w:before="0"/>
              <w:jc w:val="left"/>
              <w:rPr>
                <w:rStyle w:val="Code"/>
              </w:rPr>
            </w:pPr>
            <w:r w:rsidRPr="00793AFB">
              <w:rPr>
                <w:rStyle w:val="Code"/>
              </w:rPr>
              <w:t xml:space="preserve">Enter expression: </w:t>
            </w:r>
          </w:p>
          <w:p w:rsidR="002F1EAF" w:rsidRPr="00793AFB" w:rsidRDefault="002F1EAF" w:rsidP="002F1EAF">
            <w:pPr>
              <w:autoSpaceDE w:val="0"/>
              <w:autoSpaceDN w:val="0"/>
              <w:adjustRightInd w:val="0"/>
              <w:spacing w:before="0"/>
              <w:jc w:val="left"/>
              <w:rPr>
                <w:rStyle w:val="Code"/>
              </w:rPr>
            </w:pPr>
            <w:r w:rsidRPr="00793AFB">
              <w:rPr>
                <w:rStyle w:val="Code"/>
              </w:rPr>
              <w:t>1+2-7+2-1+28+2+3-37+22</w:t>
            </w:r>
          </w:p>
          <w:p w:rsidR="002F1EAF" w:rsidRPr="00FA7D9A" w:rsidRDefault="002F1EAF" w:rsidP="002F1EAF">
            <w:pPr>
              <w:autoSpaceDE w:val="0"/>
              <w:autoSpaceDN w:val="0"/>
              <w:adjustRightInd w:val="0"/>
              <w:spacing w:before="0"/>
              <w:jc w:val="left"/>
              <w:rPr>
                <w:rFonts w:ascii="Courier New" w:hAnsi="Courier New" w:cs="Courier New"/>
                <w:b/>
                <w:noProof/>
                <w:szCs w:val="20"/>
                <w:lang w:val="en-US"/>
              </w:rPr>
            </w:pPr>
            <w:r w:rsidRPr="00793AFB">
              <w:rPr>
                <w:rStyle w:val="Code"/>
              </w:rPr>
              <w:t>1+2-7+2-1+28+2+3-37+22 = 15</w:t>
            </w:r>
            <w:r w:rsidRPr="00142925">
              <w:rPr>
                <w:rFonts w:ascii="Courier New" w:hAnsi="Courier New" w:cs="Courier New"/>
                <w:b/>
                <w:noProof/>
                <w:color w:val="000000"/>
                <w:szCs w:val="20"/>
              </w:rPr>
              <w:t xml:space="preserve"> </w:t>
            </w:r>
          </w:p>
        </w:tc>
      </w:tr>
    </w:tbl>
    <w:p w:rsidR="002F1EAF" w:rsidRDefault="002F1EAF" w:rsidP="002F1EAF">
      <w:r w:rsidRPr="008D057B">
        <w:t xml:space="preserve">Трябва да направим още няколко теста с различни примери, </w:t>
      </w:r>
      <w:r>
        <w:t>които да включват и случая</w:t>
      </w:r>
      <w:r w:rsidRPr="008D057B">
        <w:t>, когато изразът се състои само от едно число, за да се уверим, че решението ни работи.</w:t>
      </w:r>
    </w:p>
    <w:p w:rsidR="002F1EAF" w:rsidRDefault="002F1EAF" w:rsidP="002F1EAF">
      <w:r>
        <w:t>Можем да тестваме и празен низ. Не е много ясно дали това е коректен вход, но можем да го предвидим за всеки случай. Освен това не е ясно какво става, ако някой въведе интервали в израза, например вместо "</w:t>
      </w:r>
      <w:r w:rsidRPr="004F7804">
        <w:rPr>
          <w:rStyle w:val="Code"/>
        </w:rPr>
        <w:t>2+3</w:t>
      </w:r>
      <w:r>
        <w:t>" въведе "</w:t>
      </w:r>
      <w:r w:rsidRPr="004F7804">
        <w:rPr>
          <w:rStyle w:val="Code"/>
        </w:rPr>
        <w:t>2 + 3</w:t>
      </w:r>
      <w:r>
        <w:t>". Хубаво е да предвидим тези ситуации.</w:t>
      </w:r>
    </w:p>
    <w:p w:rsidR="002F1EAF" w:rsidRDefault="002F1EAF" w:rsidP="002F1EAF">
      <w:r>
        <w:t xml:space="preserve">Друго, което забравихме да тестваме, е какво става при число, което не се събира в типа </w:t>
      </w:r>
      <w:r w:rsidRPr="004F7804">
        <w:rPr>
          <w:rStyle w:val="Code"/>
        </w:rPr>
        <w:t>int</w:t>
      </w:r>
      <w:r>
        <w:t>. Какво ще стане, ако ни бъде подаден изразът "</w:t>
      </w:r>
      <w:r w:rsidRPr="004F7804">
        <w:rPr>
          <w:rStyle w:val="Code"/>
        </w:rPr>
        <w:t>111111111111111111111</w:t>
      </w:r>
      <w:r>
        <w:rPr>
          <w:rStyle w:val="Code"/>
        </w:rPr>
        <w:t>111111</w:t>
      </w:r>
      <w:r w:rsidRPr="004F7804">
        <w:rPr>
          <w:rStyle w:val="Code"/>
        </w:rPr>
        <w:t>11+2222</w:t>
      </w:r>
      <w:r>
        <w:rPr>
          <w:rStyle w:val="Code"/>
        </w:rPr>
        <w:t>22</w:t>
      </w:r>
      <w:r w:rsidRPr="004F7804">
        <w:rPr>
          <w:rStyle w:val="Code"/>
        </w:rPr>
        <w:t>222222222222222222222222</w:t>
      </w:r>
      <w:r>
        <w:t>"?</w:t>
      </w:r>
    </w:p>
    <w:p w:rsidR="002F1EAF" w:rsidRPr="008D057B" w:rsidRDefault="002F1EAF" w:rsidP="002F1EAF">
      <w:pPr>
        <w:pStyle w:val="Heading3"/>
      </w:pPr>
      <w:bookmarkStart w:id="2109" w:name="_Toc243587935"/>
      <w:bookmarkStart w:id="2110" w:name="_Toc299461671"/>
      <w:r>
        <w:t>Дребни поправки и повторно т</w:t>
      </w:r>
      <w:r w:rsidRPr="008D057B">
        <w:t>естване</w:t>
      </w:r>
      <w:bookmarkEnd w:id="2109"/>
      <w:bookmarkEnd w:id="2110"/>
    </w:p>
    <w:p w:rsidR="002F1EAF" w:rsidRPr="00D95494" w:rsidRDefault="002F1EAF" w:rsidP="002F1EAF">
      <w:pPr>
        <w:spacing w:after="120"/>
      </w:pPr>
      <w:r w:rsidRPr="008201BD">
        <w:t>Във всички случаи, когато изразът е невалиден, ще се получи някакво изключение (</w:t>
      </w:r>
      <w:r>
        <w:t>най-</w:t>
      </w:r>
      <w:r w:rsidRPr="008201BD">
        <w:t xml:space="preserve">вероятно </w:t>
      </w:r>
      <w:r>
        <w:rPr>
          <w:rStyle w:val="Code"/>
        </w:rPr>
        <w:t>System.FormatException</w:t>
      </w:r>
      <w:r w:rsidRPr="008201BD">
        <w:t>). Достатъчно е да при</w:t>
      </w:r>
      <w:r>
        <w:softHyphen/>
      </w:r>
      <w:r w:rsidRPr="008201BD">
        <w:t>хванем изключенията и при настъ</w:t>
      </w:r>
      <w:r>
        <w:t>п</w:t>
      </w:r>
      <w:r w:rsidRPr="008201BD">
        <w:t>ване на изключение да съобщим, че е въведен грешен израз.</w:t>
      </w:r>
      <w:r>
        <w:t xml:space="preserve"> </w:t>
      </w:r>
      <w:r w:rsidRPr="008D057B">
        <w:t>Следва пълната реализация на реше</w:t>
      </w:r>
      <w:r w:rsidRPr="008D057B">
        <w:softHyphen/>
        <w:t>нието</w:t>
      </w:r>
      <w:r>
        <w:t xml:space="preserve"> след тази корекция</w:t>
      </w:r>
      <w:r w:rsidRPr="008D057B">
        <w:t>:</w:t>
      </w:r>
      <w:r w:rsidRPr="00D50575">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4469E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4469E5" w:rsidRDefault="002F1EAF" w:rsidP="002F1EAF">
            <w:pPr>
              <w:spacing w:before="0"/>
              <w:jc w:val="center"/>
              <w:rPr>
                <w:rStyle w:val="Code"/>
              </w:rPr>
            </w:pPr>
            <w:r>
              <w:rPr>
                <w:rStyle w:val="Code"/>
              </w:rPr>
              <w:t>SimpleExpressionEvaluator</w:t>
            </w:r>
            <w:r w:rsidRPr="004469E5">
              <w:rPr>
                <w:rStyle w:val="Code"/>
              </w:rPr>
              <w:t>.cs</w:t>
            </w:r>
          </w:p>
        </w:tc>
      </w:tr>
      <w:tr w:rsidR="002F1EAF" w:rsidRPr="004469E5" w:rsidTr="002F1EAF">
        <w:tc>
          <w:tcPr>
            <w:tcW w:w="7970" w:type="dxa"/>
            <w:tcBorders>
              <w:top w:val="single" w:sz="4" w:space="0" w:color="auto"/>
              <w:left w:val="single" w:sz="4" w:space="0" w:color="auto"/>
              <w:bottom w:val="single" w:sz="4" w:space="0" w:color="auto"/>
              <w:right w:val="single" w:sz="4" w:space="0" w:color="auto"/>
            </w:tcBorders>
          </w:tcPr>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Collections.Generic;</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Linq;</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using</w:t>
            </w:r>
            <w:r>
              <w:rPr>
                <w:rFonts w:ascii="Courier New" w:hAnsi="Courier New" w:cs="Courier New"/>
                <w:noProof/>
                <w:szCs w:val="20"/>
                <w:lang w:val="en-US" w:eastAsia="en-US"/>
              </w:rPr>
              <w:t xml:space="preserve"> System.Tex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color w:val="2B91AF"/>
                <w:szCs w:val="20"/>
                <w:lang w:val="en-US" w:eastAsia="en-US"/>
              </w:rPr>
            </w:pPr>
            <w:r>
              <w:rPr>
                <w:rFonts w:ascii="Courier New" w:hAnsi="Courier New" w:cs="Courier New"/>
                <w:noProof/>
                <w:color w:val="0000FF"/>
                <w:szCs w:val="20"/>
                <w:lang w:val="en-US" w:eastAsia="en-US"/>
              </w:rPr>
              <w:t>publ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lass</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SimpleExpressionEvaluato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ExtractNumbers(</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t>{</w:t>
            </w:r>
          </w:p>
          <w:p w:rsidR="002F1EAF" w:rsidRPr="002F3DE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splitResult = expression.Split(</w:t>
            </w:r>
            <w:r>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w:t>
            </w:r>
            <w:r>
              <w:rPr>
                <w:rFonts w:ascii="Courier New" w:hAnsi="Courier New" w:cs="Courier New"/>
                <w:noProof/>
                <w:color w:val="A31515"/>
                <w:szCs w:val="20"/>
                <w:lang w:eastAsia="en-US"/>
              </w:rPr>
              <w:t>'</w:t>
            </w:r>
            <w:r>
              <w:rPr>
                <w:rFonts w:ascii="Courier New" w:hAnsi="Courier New" w:cs="Courier New"/>
                <w:noProof/>
                <w:szCs w:val="20"/>
                <w:lang w:val="en-US" w:eastAsia="en-US"/>
              </w:rPr>
              <w:t xml:space="preserve">, </w:t>
            </w:r>
            <w:r>
              <w:rPr>
                <w:rFonts w:ascii="Courier New" w:hAnsi="Courier New" w:cs="Courier New"/>
                <w:noProof/>
                <w:color w:val="A31515"/>
                <w:szCs w:val="20"/>
                <w:lang w:eastAsia="en-US"/>
              </w:rPr>
              <w:t>'</w:t>
            </w:r>
            <w:r>
              <w:rPr>
                <w:rFonts w:ascii="Courier New" w:hAnsi="Courier New" w:cs="Courier New"/>
                <w:noProof/>
                <w:color w:val="A31515"/>
                <w:szCs w:val="20"/>
                <w:lang w:val="en-US" w:eastAsia="en-US"/>
              </w:rPr>
              <w:t>-</w:t>
            </w:r>
            <w:r>
              <w:rPr>
                <w:rFonts w:ascii="Courier New" w:hAnsi="Courier New" w:cs="Courier New"/>
                <w:noProof/>
                <w:color w:val="A31515"/>
                <w:szCs w:val="20"/>
                <w:lang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gt; numbe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number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split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numbers.Add(</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Parse(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numbers.To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Pr="00DE7335"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 xml:space="preserve"> </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ExtractOperators(</w:t>
            </w:r>
            <w:r>
              <w:rPr>
                <w:rFonts w:ascii="Courier New" w:hAnsi="Courier New" w:cs="Courier New"/>
                <w:noProof/>
                <w:color w:val="0000FF"/>
                <w:szCs w:val="20"/>
                <w:lang w:val="en-US" w:eastAsia="en-US"/>
              </w:rPr>
              <w:t>string</w:t>
            </w:r>
            <w:r>
              <w:rPr>
                <w:rFonts w:ascii="Courier New" w:hAnsi="Courier New" w:cs="Courier New"/>
                <w:noProof/>
                <w:szCs w:val="20"/>
                <w:lang w:eastAsia="en-US"/>
              </w:rPr>
              <w:t xml:space="preserve"> </w:t>
            </w:r>
            <w:r>
              <w:rPr>
                <w:rFonts w:ascii="Courier New" w:hAnsi="Courier New" w:cs="Courier New"/>
                <w:noProof/>
                <w:szCs w:val="20"/>
                <w:lang w:val="en-US" w:eastAsia="en-US"/>
              </w:rPr>
              <w:t>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operationsCharacters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gt; operators = </w:t>
            </w:r>
            <w:r>
              <w:rPr>
                <w:rFonts w:ascii="Courier New" w:hAnsi="Courier New" w:cs="Courier New"/>
                <w:noProof/>
                <w:color w:val="0000FF"/>
                <w:szCs w:val="20"/>
                <w:lang w:val="en-US" w:eastAsia="en-US"/>
              </w:rPr>
              <w:t>new</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List</w:t>
            </w:r>
            <w:r>
              <w:rPr>
                <w:rFonts w:ascii="Courier New" w:hAnsi="Courier New" w:cs="Courier New"/>
                <w:noProof/>
                <w:szCs w:val="20"/>
                <w:lang w:val="en-US" w:eastAsia="en-US"/>
              </w:rPr>
              <w:t>&lt;</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g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foreach</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c </w:t>
            </w:r>
            <w:r>
              <w:rPr>
                <w:rFonts w:ascii="Courier New" w:hAnsi="Courier New" w:cs="Courier New"/>
                <w:noProof/>
                <w:color w:val="0000FF"/>
                <w:szCs w:val="20"/>
                <w:lang w:val="en-US" w:eastAsia="en-US"/>
              </w:rPr>
              <w:t>in</w:t>
            </w:r>
            <w:r>
              <w:rPr>
                <w:rFonts w:ascii="Courier New" w:hAnsi="Courier New" w:cs="Courier New"/>
                <w:noProof/>
                <w:szCs w:val="20"/>
                <w:lang w:val="en-US" w:eastAsia="en-US"/>
              </w:rPr>
              <w:t xml:space="preserve"> 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rationsCharacters.Contains(c))</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operators.Add(c);</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operators.ToArra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Pr="002F3DE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color w:val="0000FF"/>
                <w:szCs w:val="20"/>
                <w:lang w:val="en-US" w:eastAsia="en-US"/>
              </w:rPr>
              <w:tab/>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CalculateExpression(</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sult = numbers[0];</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for</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i = 1; i &lt; numbers.Length; i++)</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xml:space="preserve"> operation = operators[i - 1];</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nextNumber = numbers[i];</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ration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result += nex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els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if</w:t>
            </w:r>
            <w:r>
              <w:rPr>
                <w:rFonts w:ascii="Courier New" w:hAnsi="Courier New" w:cs="Courier New"/>
                <w:noProof/>
                <w:szCs w:val="20"/>
                <w:lang w:val="en-US" w:eastAsia="en-US"/>
              </w:rPr>
              <w:t xml:space="preserve"> (operation == </w:t>
            </w:r>
            <w:r>
              <w:rPr>
                <w:rFonts w:ascii="Courier New" w:hAnsi="Courier New" w:cs="Courier New"/>
                <w:noProof/>
                <w:color w:val="A31515"/>
                <w:szCs w:val="20"/>
                <w:lang w:val="en-US" w:eastAsia="en-US"/>
              </w:rPr>
              <w:t>'-'</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result -= nextNumber;</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private</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Read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Enter expressio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 = </w:t>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ReadLine();</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return</w:t>
            </w:r>
            <w:r>
              <w:rPr>
                <w:rFonts w:ascii="Courier New" w:hAnsi="Courier New" w:cs="Courier New"/>
                <w:noProof/>
                <w:szCs w:val="20"/>
                <w:lang w:val="en-US" w:eastAsia="en-US"/>
              </w:rPr>
              <w:t xml:space="preserve"> expression;</w:t>
            </w:r>
          </w:p>
          <w:p w:rsidR="002F1EAF" w:rsidRPr="00230F5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color w:val="0000FF"/>
                <w:szCs w:val="20"/>
                <w:lang w:val="en-US" w:eastAsia="en-US"/>
              </w:rPr>
              <w:t>static</w:t>
            </w:r>
            <w:r>
              <w:rPr>
                <w:rFonts w:ascii="Courier New" w:hAnsi="Courier New" w:cs="Courier New"/>
                <w:noProof/>
                <w:szCs w:val="20"/>
                <w:lang w:val="en-US" w:eastAsia="en-US"/>
              </w:rPr>
              <w:t xml:space="preserve"> </w:t>
            </w:r>
            <w:r>
              <w:rPr>
                <w:rFonts w:ascii="Courier New" w:hAnsi="Courier New" w:cs="Courier New"/>
                <w:noProof/>
                <w:color w:val="0000FF"/>
                <w:szCs w:val="20"/>
                <w:lang w:val="en-US" w:eastAsia="en-US"/>
              </w:rPr>
              <w:t>void</w:t>
            </w:r>
            <w:r>
              <w:rPr>
                <w:rFonts w:ascii="Courier New" w:hAnsi="Courier New" w:cs="Courier New"/>
                <w:noProof/>
                <w:szCs w:val="20"/>
                <w:lang w:val="en-US" w:eastAsia="en-US"/>
              </w:rPr>
              <w:t xml:space="preserve"> </w:t>
            </w:r>
            <w:smartTag w:uri="urn:schemas-microsoft-com:office:smarttags" w:element="place">
              <w:r>
                <w:rPr>
                  <w:rFonts w:ascii="Courier New" w:hAnsi="Courier New" w:cs="Courier New"/>
                  <w:noProof/>
                  <w:szCs w:val="20"/>
                  <w:lang w:val="en-US" w:eastAsia="en-US"/>
                </w:rPr>
                <w:t>Main</w:t>
              </w:r>
            </w:smartTag>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color w:val="0000F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try</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string</w:t>
            </w:r>
            <w:r>
              <w:rPr>
                <w:rFonts w:ascii="Courier New" w:hAnsi="Courier New" w:cs="Courier New"/>
                <w:noProof/>
                <w:szCs w:val="20"/>
                <w:lang w:val="en-US" w:eastAsia="en-US"/>
              </w:rPr>
              <w:t xml:space="preserve"> expression = ReadExpression();</w:t>
            </w:r>
          </w:p>
          <w:p w:rsidR="002F1EAF" w:rsidRPr="00230F5F" w:rsidRDefault="002F1EAF" w:rsidP="002F1EAF">
            <w:pPr>
              <w:autoSpaceDE w:val="0"/>
              <w:autoSpaceDN w:val="0"/>
              <w:adjustRightInd w:val="0"/>
              <w:spacing w:before="0"/>
              <w:jc w:val="left"/>
              <w:rPr>
                <w:rFonts w:ascii="Courier New" w:hAnsi="Courier New" w:cs="Courier New"/>
                <w:noProof/>
                <w:szCs w:val="20"/>
                <w:lang w:eastAsia="en-US"/>
              </w:rPr>
            </w:pPr>
            <w:r>
              <w:rPr>
                <w:rFonts w:ascii="Courier New" w:hAnsi="Courier New" w:cs="Courier New"/>
                <w:noProof/>
                <w:szCs w:val="20"/>
                <w:lang w:eastAsia="en-US"/>
              </w:rPr>
              <w:tab/>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numbers = ExtractNumbers(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har</w:t>
            </w:r>
            <w:r>
              <w:rPr>
                <w:rFonts w:ascii="Courier New" w:hAnsi="Courier New" w:cs="Courier New"/>
                <w:noProof/>
                <w:szCs w:val="20"/>
                <w:lang w:val="en-US" w:eastAsia="en-US"/>
              </w:rPr>
              <w:t>[] operators = ExtractOperators(expression);</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int</w:t>
            </w:r>
            <w:r>
              <w:rPr>
                <w:rFonts w:ascii="Courier New" w:hAnsi="Courier New" w:cs="Courier New"/>
                <w:noProof/>
                <w:szCs w:val="20"/>
                <w:lang w:val="en-US" w:eastAsia="en-US"/>
              </w:rPr>
              <w:t xml:space="preserve"> result = CalculateExpression(numbers, operators);</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szCs w:val="20"/>
                <w:lang w:val="en-US"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0} = {1}"</w:t>
            </w:r>
            <w:r>
              <w:rPr>
                <w:rFonts w:ascii="Courier New" w:hAnsi="Courier New" w:cs="Courier New"/>
                <w:noProof/>
                <w:szCs w:val="20"/>
                <w:lang w:val="en-US" w:eastAsia="en-US"/>
              </w:rPr>
              <w:t>, expression, resul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r>
            <w:r>
              <w:rPr>
                <w:rFonts w:ascii="Courier New" w:hAnsi="Courier New" w:cs="Courier New"/>
                <w:noProof/>
                <w:color w:val="0000FF"/>
                <w:szCs w:val="20"/>
                <w:lang w:val="en-US" w:eastAsia="en-US"/>
              </w:rPr>
              <w:t>catch</w:t>
            </w:r>
            <w:r>
              <w:rPr>
                <w:rFonts w:ascii="Courier New" w:hAnsi="Courier New" w:cs="Courier New"/>
                <w:noProof/>
                <w:szCs w:val="20"/>
                <w:lang w:val="en-US" w:eastAsia="en-US"/>
              </w:rPr>
              <w:t xml:space="preserve"> (</w:t>
            </w:r>
            <w:r>
              <w:rPr>
                <w:rFonts w:ascii="Courier New" w:hAnsi="Courier New" w:cs="Courier New"/>
                <w:noProof/>
                <w:color w:val="2B91AF"/>
                <w:szCs w:val="20"/>
                <w:lang w:val="en-US" w:eastAsia="en-US"/>
              </w:rPr>
              <w:t>Exception</w:t>
            </w:r>
            <w:r>
              <w:rPr>
                <w:rFonts w:ascii="Courier New" w:hAnsi="Courier New" w:cs="Courier New"/>
                <w:noProof/>
                <w:szCs w:val="20"/>
                <w:lang w:val="en-US" w:eastAsia="en-US"/>
              </w:rPr>
              <w:t xml:space="preserve"> ex)</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ab/>
            </w:r>
            <w:r>
              <w:rPr>
                <w:rFonts w:ascii="Courier New" w:hAnsi="Courier New" w:cs="Courier New"/>
                <w:noProof/>
                <w:szCs w:val="20"/>
                <w:lang w:eastAsia="en-US"/>
              </w:rPr>
              <w:tab/>
            </w:r>
            <w:r>
              <w:rPr>
                <w:rFonts w:ascii="Courier New" w:hAnsi="Courier New" w:cs="Courier New"/>
                <w:noProof/>
                <w:szCs w:val="20"/>
                <w:lang w:eastAsia="en-US"/>
              </w:rPr>
              <w:tab/>
            </w:r>
            <w:r>
              <w:rPr>
                <w:rFonts w:ascii="Courier New" w:hAnsi="Courier New" w:cs="Courier New"/>
                <w:noProof/>
                <w:color w:val="2B91AF"/>
                <w:szCs w:val="20"/>
                <w:lang w:val="en-US" w:eastAsia="en-US"/>
              </w:rPr>
              <w:t>Console</w:t>
            </w:r>
            <w:r>
              <w:rPr>
                <w:rFonts w:ascii="Courier New" w:hAnsi="Courier New" w:cs="Courier New"/>
                <w:noProof/>
                <w:szCs w:val="20"/>
                <w:lang w:val="en-US" w:eastAsia="en-US"/>
              </w:rPr>
              <w:t>.WriteLine(</w:t>
            </w:r>
            <w:r>
              <w:rPr>
                <w:rFonts w:ascii="Courier New" w:hAnsi="Courier New" w:cs="Courier New"/>
                <w:noProof/>
                <w:color w:val="A31515"/>
                <w:szCs w:val="20"/>
                <w:lang w:val="en-US" w:eastAsia="en-US"/>
              </w:rPr>
              <w:t>"Invalid expression!"</w:t>
            </w:r>
            <w:r>
              <w:rPr>
                <w:rFonts w:ascii="Courier New"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ab/>
              <w:t>}</w:t>
            </w:r>
          </w:p>
          <w:p w:rsidR="002F1EAF"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eastAsia="en-US"/>
              </w:rPr>
              <w:tab/>
            </w:r>
            <w:r>
              <w:rPr>
                <w:rFonts w:ascii="Courier New" w:hAnsi="Courier New" w:cs="Courier New"/>
                <w:noProof/>
                <w:szCs w:val="20"/>
                <w:lang w:val="en-US" w:eastAsia="en-US"/>
              </w:rPr>
              <w:t>}</w:t>
            </w:r>
          </w:p>
          <w:p w:rsidR="002F1EAF" w:rsidRPr="00D50575" w:rsidRDefault="002F1EAF" w:rsidP="002F1EAF">
            <w:pPr>
              <w:autoSpaceDE w:val="0"/>
              <w:autoSpaceDN w:val="0"/>
              <w:adjustRightInd w:val="0"/>
              <w:spacing w:before="0"/>
              <w:jc w:val="left"/>
              <w:rPr>
                <w:rFonts w:ascii="Courier New" w:hAnsi="Courier New" w:cs="Courier New"/>
                <w:noProof/>
                <w:szCs w:val="20"/>
                <w:lang w:val="en-US" w:eastAsia="en-US"/>
              </w:rPr>
            </w:pPr>
            <w:r>
              <w:rPr>
                <w:rFonts w:ascii="Courier New" w:hAnsi="Courier New" w:cs="Courier New"/>
                <w:noProof/>
                <w:szCs w:val="20"/>
                <w:lang w:val="en-US" w:eastAsia="en-US"/>
              </w:rPr>
              <w:t>}</w:t>
            </w:r>
          </w:p>
        </w:tc>
      </w:tr>
    </w:tbl>
    <w:p w:rsidR="002F1EAF" w:rsidRPr="001E34CD" w:rsidRDefault="002F1EAF" w:rsidP="002F1EAF">
      <w:pPr>
        <w:pStyle w:val="Heading2"/>
      </w:pPr>
      <w:bookmarkStart w:id="2111" w:name="_Toc243587936"/>
      <w:bookmarkStart w:id="2112" w:name="_Toc299461672"/>
      <w:bookmarkStart w:id="2113" w:name="_Toc299628781"/>
      <w:r>
        <w:t>Упражнения</w:t>
      </w:r>
      <w:bookmarkEnd w:id="2111"/>
      <w:bookmarkEnd w:id="2112"/>
      <w:bookmarkEnd w:id="2113"/>
    </w:p>
    <w:p w:rsidR="002F1EAF" w:rsidRPr="002E196F" w:rsidRDefault="002F1EAF" w:rsidP="00222F92">
      <w:pPr>
        <w:numPr>
          <w:ilvl w:val="0"/>
          <w:numId w:val="137"/>
        </w:numPr>
      </w:pPr>
      <w:r w:rsidRPr="0032453B">
        <w:t xml:space="preserve">Решете задачата </w:t>
      </w:r>
      <w:r>
        <w:t>"</w:t>
      </w:r>
      <w:r w:rsidRPr="0032453B">
        <w:t>броене на думи в текст</w:t>
      </w:r>
      <w:r>
        <w:t xml:space="preserve">", използвайки само един буфер за четене </w:t>
      </w:r>
      <w:r>
        <w:rPr>
          <w:noProof/>
          <w:lang w:val="en-US"/>
        </w:rPr>
        <w:t>(</w:t>
      </w:r>
      <w:r w:rsidRPr="00323933">
        <w:rPr>
          <w:rStyle w:val="Code"/>
        </w:rPr>
        <w:t>StringBuilder</w:t>
      </w:r>
      <w:r>
        <w:rPr>
          <w:noProof/>
          <w:lang w:val="en-US"/>
        </w:rPr>
        <w:t>)</w:t>
      </w:r>
      <w:r w:rsidRPr="0032453B">
        <w:t>.</w:t>
      </w:r>
      <w:r>
        <w:t xml:space="preserve"> Промени ли се сложността на алгоритъмът ви?</w:t>
      </w:r>
    </w:p>
    <w:p w:rsidR="002F1EAF" w:rsidRDefault="002F1EAF" w:rsidP="00222F92">
      <w:pPr>
        <w:numPr>
          <w:ilvl w:val="0"/>
          <w:numId w:val="137"/>
        </w:numPr>
      </w:pPr>
      <w:r w:rsidRPr="00CB6145">
        <w:t xml:space="preserve">Реализирайте по-ефективно решение на задачата </w:t>
      </w:r>
      <w:r>
        <w:t>"</w:t>
      </w:r>
      <w:r w:rsidRPr="00CB6145">
        <w:t>матрица с прости числа</w:t>
      </w:r>
      <w:r>
        <w:t>"</w:t>
      </w:r>
      <w:r w:rsidRPr="00CB6145">
        <w:t xml:space="preserve"> като </w:t>
      </w:r>
      <w:r>
        <w:t xml:space="preserve">търсите простите числа с "решето на Ератостен": </w:t>
      </w:r>
      <w:hyperlink r:id="rId620" w:history="1">
        <w:r w:rsidRPr="00805F6E">
          <w:rPr>
            <w:rStyle w:val="Hyperlink"/>
          </w:rPr>
          <w:t>http://en.wikipedia.org/wiki/Sieve_of_Eratosthenes</w:t>
        </w:r>
      </w:hyperlink>
      <w:r>
        <w:t>.</w:t>
      </w:r>
    </w:p>
    <w:p w:rsidR="002F1EAF" w:rsidRDefault="002F1EAF" w:rsidP="00222F92">
      <w:pPr>
        <w:numPr>
          <w:ilvl w:val="0"/>
          <w:numId w:val="137"/>
        </w:numPr>
      </w:pPr>
      <w:r>
        <w:t>Добавете поддръжка на операциите умножение и целочислено деление в задачата "аритметичен израз". Имайте предвид, че те са с по-висок приоритет от събирането и изваждането!</w:t>
      </w:r>
    </w:p>
    <w:p w:rsidR="002F1EAF" w:rsidRDefault="002F1EAF" w:rsidP="00222F92">
      <w:pPr>
        <w:numPr>
          <w:ilvl w:val="0"/>
          <w:numId w:val="137"/>
        </w:numPr>
      </w:pPr>
      <w:r>
        <w:t>Добавете поддръжка на реални числа, не само цели.</w:t>
      </w:r>
    </w:p>
    <w:p w:rsidR="002F1EAF" w:rsidRDefault="002F1EAF" w:rsidP="00222F92">
      <w:pPr>
        <w:numPr>
          <w:ilvl w:val="0"/>
          <w:numId w:val="137"/>
        </w:numPr>
      </w:pPr>
      <w:r>
        <w:t>Добавете поддръжка на скоби в задачата "аритметичен израз".</w:t>
      </w:r>
    </w:p>
    <w:p w:rsidR="002F1EAF" w:rsidRDefault="002F1EAF" w:rsidP="00222F92">
      <w:pPr>
        <w:numPr>
          <w:ilvl w:val="0"/>
          <w:numId w:val="137"/>
        </w:numPr>
      </w:pPr>
      <w:r>
        <w:t>Напишете програма, която валидира аритметичен израз. Например "</w:t>
      </w:r>
      <w:r w:rsidRPr="00323933">
        <w:rPr>
          <w:noProof/>
          <w:lang w:val="en-US"/>
        </w:rPr>
        <w:t>2*(2.25+5.25)-17/3</w:t>
      </w:r>
      <w:r>
        <w:rPr>
          <w:noProof/>
        </w:rPr>
        <w:t>"</w:t>
      </w:r>
      <w:r>
        <w:t xml:space="preserve"> е валиден израз, докато </w:t>
      </w:r>
      <w:r>
        <w:rPr>
          <w:noProof/>
        </w:rPr>
        <w:t>"*232*-25+(33+а"</w:t>
      </w:r>
      <w:r>
        <w:t xml:space="preserve"> е невалиден.</w:t>
      </w:r>
    </w:p>
    <w:p w:rsidR="002F1EAF" w:rsidRPr="00DD1597" w:rsidRDefault="002F1EAF" w:rsidP="002F1EAF">
      <w:pPr>
        <w:pStyle w:val="Heading2"/>
      </w:pPr>
      <w:bookmarkStart w:id="2114" w:name="_Toc243587937"/>
      <w:bookmarkStart w:id="2115" w:name="_Toc299461673"/>
      <w:bookmarkStart w:id="2116" w:name="_Toc299628782"/>
      <w:r w:rsidRPr="00DD1597">
        <w:t>Решения и упътвания</w:t>
      </w:r>
      <w:bookmarkEnd w:id="2114"/>
      <w:bookmarkEnd w:id="2115"/>
      <w:bookmarkEnd w:id="2116"/>
    </w:p>
    <w:p w:rsidR="002F1EAF" w:rsidRDefault="002F1EAF" w:rsidP="00222F92">
      <w:pPr>
        <w:numPr>
          <w:ilvl w:val="0"/>
          <w:numId w:val="132"/>
        </w:numPr>
      </w:pPr>
      <w:r>
        <w:t>М</w:t>
      </w:r>
      <w:r w:rsidRPr="0032453B">
        <w:t>ожете да четете входния файл символ по символ. Ако поредният сим</w:t>
      </w:r>
      <w:r>
        <w:softHyphen/>
      </w:r>
      <w:r w:rsidRPr="0032453B">
        <w:t xml:space="preserve">вол е буква, го добавяте към буфера, а ако е разделител, анализирате буфера (той съдържа поредната </w:t>
      </w:r>
      <w:r>
        <w:t>дума</w:t>
      </w:r>
      <w:r w:rsidRPr="0032453B">
        <w:t>) и след това зачиствате буфера. Когато свърши входния файл, трябва да анализирате последната дума, която е в буфера (ако фа</w:t>
      </w:r>
      <w:r>
        <w:t>й</w:t>
      </w:r>
      <w:r w:rsidRPr="0032453B">
        <w:t>лът не завършва с разделител).</w:t>
      </w:r>
    </w:p>
    <w:p w:rsidR="002F1EAF" w:rsidRDefault="002F1EAF" w:rsidP="00222F92">
      <w:pPr>
        <w:numPr>
          <w:ilvl w:val="0"/>
          <w:numId w:val="132"/>
        </w:numPr>
      </w:pPr>
      <w:r>
        <w:t xml:space="preserve">Помислете първо колко прости числа ви трябват. След това помислете до каква стойност трябва да пускате </w:t>
      </w:r>
      <w:r>
        <w:rPr>
          <w:noProof/>
        </w:rPr>
        <w:t>"</w:t>
      </w:r>
      <w:r>
        <w:t>решето на Ератостен</w:t>
      </w:r>
      <w:r>
        <w:rPr>
          <w:noProof/>
        </w:rPr>
        <w:t>"</w:t>
      </w:r>
      <w:r>
        <w:t>, за да ви стигнат простите числа за запълване на матрицата. Можете опитно да измислите някаква формула.</w:t>
      </w:r>
    </w:p>
    <w:p w:rsidR="002F1EAF" w:rsidRDefault="002F1EAF" w:rsidP="00222F92">
      <w:pPr>
        <w:numPr>
          <w:ilvl w:val="0"/>
          <w:numId w:val="132"/>
        </w:numPr>
      </w:pPr>
      <w:r>
        <w:t>Достатъчно е да изпълните първо всички умножения и деления, а след тях всички събирания. Помислихте ли за деление на нула?</w:t>
      </w:r>
    </w:p>
    <w:p w:rsidR="002F1EAF" w:rsidRPr="00507FD3" w:rsidRDefault="002F1EAF" w:rsidP="00222F92">
      <w:pPr>
        <w:numPr>
          <w:ilvl w:val="0"/>
          <w:numId w:val="132"/>
        </w:numPr>
      </w:pPr>
      <w:r>
        <w:t>Работата с реални чис</w:t>
      </w:r>
      <w:r w:rsidR="00323933">
        <w:t>ла можете да осигурите като разшир</w:t>
      </w:r>
      <w:r>
        <w:t>ите използ</w:t>
      </w:r>
      <w:r>
        <w:softHyphen/>
        <w:t xml:space="preserve">ването на символа "." и заместите </w:t>
      </w:r>
      <w:r w:rsidRPr="00A42224">
        <w:rPr>
          <w:rStyle w:val="Code"/>
        </w:rPr>
        <w:t>int</w:t>
      </w:r>
      <w:r>
        <w:t xml:space="preserve"> с </w:t>
      </w:r>
      <w:r w:rsidRPr="00A42224">
        <w:rPr>
          <w:rStyle w:val="Code"/>
        </w:rPr>
        <w:t>double</w:t>
      </w:r>
      <w:r>
        <w:t>.</w:t>
      </w:r>
    </w:p>
    <w:p w:rsidR="002F1EAF" w:rsidRDefault="002F1EAF" w:rsidP="00222F92">
      <w:pPr>
        <w:numPr>
          <w:ilvl w:val="0"/>
          <w:numId w:val="132"/>
        </w:numPr>
      </w:pPr>
      <w:r>
        <w:t>Можем да направим следното: намираме първата затваряща скоба и търсим наляво съответната й отваряща скоба. Това, което е в скобите, е аритметичен израз без скоби, за който вече имаме алгоритъм за изчисление на стойността му. Можем да го заместим със стойността му. Повтаряме това за следващите скоби докато скобите свършат. Накрая ще имаме израз без скоби.</w:t>
      </w:r>
    </w:p>
    <w:p w:rsidR="002F1EAF" w:rsidRDefault="002F1EAF" w:rsidP="002F1EAF">
      <w:pPr>
        <w:ind w:left="360"/>
      </w:pPr>
      <w:r w:rsidRPr="008F6C65">
        <w:t xml:space="preserve">Например, ако имаме </w:t>
      </w:r>
      <w:r>
        <w:rPr>
          <w:noProof/>
        </w:rPr>
        <w:t>"</w:t>
      </w:r>
      <w:r w:rsidRPr="008F6C65">
        <w:rPr>
          <w:noProof/>
        </w:rPr>
        <w:t>2*((3+5)*(4-7*2)</w:t>
      </w:r>
      <w:r>
        <w:rPr>
          <w:noProof/>
        </w:rPr>
        <w:t>)"</w:t>
      </w:r>
      <w:r w:rsidRPr="008F6C65">
        <w:rPr>
          <w:noProof/>
        </w:rPr>
        <w:t>,</w:t>
      </w:r>
      <w:r w:rsidRPr="008F6C65">
        <w:t xml:space="preserve"> ще заместим </w:t>
      </w:r>
      <w:r>
        <w:rPr>
          <w:noProof/>
        </w:rPr>
        <w:t>"</w:t>
      </w:r>
      <w:r w:rsidRPr="008F6C65">
        <w:rPr>
          <w:noProof/>
        </w:rPr>
        <w:t>(3+5)</w:t>
      </w:r>
      <w:r>
        <w:rPr>
          <w:noProof/>
        </w:rPr>
        <w:t>"</w:t>
      </w:r>
      <w:r w:rsidRPr="008F6C65">
        <w:t xml:space="preserve"> с 8, след това </w:t>
      </w:r>
      <w:r>
        <w:rPr>
          <w:noProof/>
        </w:rPr>
        <w:t>"</w:t>
      </w:r>
      <w:r w:rsidRPr="008F6C65">
        <w:rPr>
          <w:noProof/>
        </w:rPr>
        <w:t>(4-7*2)</w:t>
      </w:r>
      <w:r>
        <w:rPr>
          <w:noProof/>
        </w:rPr>
        <w:t>"</w:t>
      </w:r>
      <w:r w:rsidRPr="008F6C65">
        <w:t xml:space="preserve"> с -10. Накрая ще заместим </w:t>
      </w:r>
      <w:r w:rsidRPr="008F6C65">
        <w:rPr>
          <w:noProof/>
        </w:rPr>
        <w:t>(8*-10)</w:t>
      </w:r>
      <w:r w:rsidRPr="008F6C65">
        <w:t xml:space="preserve"> с </w:t>
      </w:r>
      <w:r>
        <w:t>-</w:t>
      </w:r>
      <w:r w:rsidRPr="008F6C65">
        <w:t>80</w:t>
      </w:r>
      <w:r>
        <w:t xml:space="preserve"> и ще сметнем 2*-80, за да получим резултата -160</w:t>
      </w:r>
      <w:r w:rsidRPr="008F6C65">
        <w:t xml:space="preserve">. Трябва да предвидим </w:t>
      </w:r>
      <w:r>
        <w:t xml:space="preserve">аритметични операции </w:t>
      </w:r>
      <w:r w:rsidRPr="008F6C65">
        <w:t>с отрицателни числа</w:t>
      </w:r>
      <w:r>
        <w:t>, т.е. да позволяваме числата да имат знак</w:t>
      </w:r>
      <w:r w:rsidRPr="008F6C65">
        <w:t>.</w:t>
      </w:r>
    </w:p>
    <w:p w:rsidR="002F1EAF" w:rsidRPr="008F6C65" w:rsidRDefault="002F1EAF" w:rsidP="002F1EAF">
      <w:pPr>
        <w:ind w:left="360"/>
      </w:pPr>
      <w:r>
        <w:t>Съществува и друг алгоритъм. Използва се стек и преобразуване на израза до "обратен полски запис". Можете да потърсите в Интернет за фразата "</w:t>
      </w:r>
      <w:r w:rsidRPr="00ED31D9">
        <w:rPr>
          <w:rStyle w:val="Code"/>
        </w:rPr>
        <w:t>postfix notation</w:t>
      </w:r>
      <w:r>
        <w:t xml:space="preserve">" и за </w:t>
      </w:r>
      <w:r>
        <w:rPr>
          <w:rStyle w:val="Code"/>
        </w:rPr>
        <w:t>"</w:t>
      </w:r>
      <w:r w:rsidRPr="007F38AB">
        <w:rPr>
          <w:rStyle w:val="Code"/>
        </w:rPr>
        <w:t>shunting yard algorithm</w:t>
      </w:r>
      <w:r>
        <w:rPr>
          <w:rStyle w:val="Code"/>
        </w:rPr>
        <w:t>"</w:t>
      </w:r>
      <w:r>
        <w:t>.</w:t>
      </w:r>
    </w:p>
    <w:p w:rsidR="002F1EAF" w:rsidRPr="00CC288A" w:rsidRDefault="002F1EAF" w:rsidP="00222F92">
      <w:pPr>
        <w:numPr>
          <w:ilvl w:val="0"/>
          <w:numId w:val="132"/>
        </w:numPr>
      </w:pPr>
      <w:r>
        <w:t>Ако изчислявате израза с обратен полски запис, можете да допълните алгоритъма, така че да проверява за валидност на израза. Добавете следните правила: когато очаквате число, а се появи нещо друго, изразът е невалиден. Когато очаквате аритметична операция, а се появи нещо друго, изразът е невалиден. Когато скобите не си съответ</w:t>
      </w:r>
      <w:r>
        <w:softHyphen/>
        <w:t>стват, ще препълните стека или ще останете накрая с недоизпразнен стек. Помислете за специални случаи, например "</w:t>
      </w:r>
      <w:r w:rsidRPr="007F38AB">
        <w:rPr>
          <w:rStyle w:val="Code"/>
        </w:rPr>
        <w:t>-1</w:t>
      </w:r>
      <w:r>
        <w:t>", "</w:t>
      </w:r>
      <w:r w:rsidRPr="007F38AB">
        <w:rPr>
          <w:rStyle w:val="Code"/>
        </w:rPr>
        <w:t>-(2+4)</w:t>
      </w:r>
      <w:r>
        <w:t>" и др.</w:t>
      </w:r>
      <w:bookmarkStart w:id="2117" w:name="_Глава_25._Примерна"/>
      <w:bookmarkEnd w:id="2117"/>
    </w:p>
    <w:p w:rsidR="002F1EAF" w:rsidRDefault="002F1EAF" w:rsidP="006A0658">
      <w:pPr>
        <w:tabs>
          <w:tab w:val="left" w:pos="180"/>
          <w:tab w:val="left" w:pos="270"/>
        </w:tabs>
        <w:sectPr w:rsidR="002F1EAF" w:rsidSect="00CA7619">
          <w:headerReference w:type="even" r:id="rId621"/>
          <w:headerReference w:type="default" r:id="rId622"/>
          <w:pgSz w:w="9356" w:h="13325" w:code="9"/>
          <w:pgMar w:top="992" w:right="709" w:bottom="567" w:left="709" w:header="482" w:footer="482" w:gutter="0"/>
          <w:cols w:space="708"/>
          <w:titlePg/>
          <w:docGrid w:linePitch="360"/>
        </w:sectPr>
      </w:pPr>
    </w:p>
    <w:p w:rsidR="002F1EAF" w:rsidRPr="008E14ED" w:rsidRDefault="002F1EAF" w:rsidP="008E14ED">
      <w:pPr>
        <w:pStyle w:val="Heading1"/>
      </w:pPr>
      <w:bookmarkStart w:id="2118" w:name="_Toc243587036"/>
      <w:bookmarkStart w:id="2119" w:name="_Toc243587938"/>
      <w:bookmarkStart w:id="2120" w:name="_Toc299461674"/>
      <w:bookmarkStart w:id="2121" w:name="_Toc299628783"/>
      <w:bookmarkStart w:id="2122" w:name="_Toc299628823"/>
      <w:r w:rsidRPr="008E14ED">
        <w:t>Глава 26. Практически задачи за изпит по програмиране – тема 3</w:t>
      </w:r>
      <w:bookmarkEnd w:id="2120"/>
      <w:bookmarkEnd w:id="2121"/>
      <w:bookmarkEnd w:id="2122"/>
      <w:r w:rsidRPr="008E14ED">
        <w:t xml:space="preserve"> </w:t>
      </w:r>
      <w:bookmarkEnd w:id="2118"/>
      <w:bookmarkEnd w:id="2119"/>
    </w:p>
    <w:p w:rsidR="002F1EAF" w:rsidRPr="002E196F" w:rsidRDefault="002F1EAF" w:rsidP="002F1EAF">
      <w:pPr>
        <w:pStyle w:val="Heading2"/>
      </w:pPr>
      <w:bookmarkStart w:id="2123" w:name="_Toc243587940"/>
      <w:bookmarkStart w:id="2124" w:name="_Toc299461675"/>
      <w:bookmarkStart w:id="2125" w:name="_Toc299628784"/>
      <w:r w:rsidRPr="002E196F">
        <w:t>В тази тема...</w:t>
      </w:r>
      <w:bookmarkEnd w:id="2123"/>
      <w:bookmarkEnd w:id="2124"/>
      <w:bookmarkEnd w:id="2125"/>
    </w:p>
    <w:p w:rsidR="002F1EAF" w:rsidRPr="00294C5F" w:rsidRDefault="002F1EAF" w:rsidP="002F1EAF">
      <w:pPr>
        <w:rPr>
          <w:highlight w:val="yellow"/>
        </w:rPr>
      </w:pPr>
      <w:r w:rsidRPr="00294C5F">
        <w:t>В настоящата тема ще разгледаме условията и ще предложим решения на няколко примерни за изпит. При решаването на задачите ще се придържаме към съветите от главата "</w:t>
      </w:r>
      <w:hyperlink w:anchor="_Глава_22._Как" w:history="1">
        <w:r w:rsidRPr="00840C51">
          <w:rPr>
            <w:rStyle w:val="Hyperlink"/>
          </w:rPr>
          <w:t>Как да реша</w:t>
        </w:r>
        <w:r w:rsidRPr="00840C51">
          <w:rPr>
            <w:rStyle w:val="Hyperlink"/>
          </w:rPr>
          <w:t>в</w:t>
        </w:r>
        <w:r w:rsidRPr="00840C51">
          <w:rPr>
            <w:rStyle w:val="Hyperlink"/>
          </w:rPr>
          <w:t xml:space="preserve">аме задачи по </w:t>
        </w:r>
        <w:r w:rsidRPr="00840C51">
          <w:rPr>
            <w:rStyle w:val="Hyperlink"/>
          </w:rPr>
          <w:t>п</w:t>
        </w:r>
        <w:r w:rsidRPr="00840C51">
          <w:rPr>
            <w:rStyle w:val="Hyperlink"/>
          </w:rPr>
          <w:t>рограмиране</w:t>
        </w:r>
      </w:hyperlink>
      <w:r w:rsidRPr="00294C5F">
        <w:t>".</w:t>
      </w:r>
    </w:p>
    <w:p w:rsidR="002F1EAF" w:rsidRPr="002E196F" w:rsidRDefault="002F1EAF" w:rsidP="002F1EAF">
      <w:pPr>
        <w:pStyle w:val="Heading2"/>
      </w:pPr>
      <w:r w:rsidRPr="002E196F">
        <w:rPr>
          <w:highlight w:val="yellow"/>
        </w:rPr>
        <w:br w:type="page"/>
      </w:r>
      <w:bookmarkStart w:id="2126" w:name="_Toc243587941"/>
      <w:bookmarkStart w:id="2127" w:name="_Toc299461676"/>
      <w:bookmarkStart w:id="2128" w:name="_Toc299628785"/>
      <w:r w:rsidRPr="002E196F">
        <w:t>Задача 1: Квадратна матрица</w:t>
      </w:r>
      <w:bookmarkEnd w:id="2126"/>
      <w:bookmarkEnd w:id="2127"/>
      <w:bookmarkEnd w:id="2128"/>
    </w:p>
    <w:p w:rsidR="002F1EAF" w:rsidRPr="002E196F" w:rsidRDefault="002F1EAF" w:rsidP="002F1EAF">
      <w:r w:rsidRPr="002E196F">
        <w:t>По дадено число N (въвежда се от клавиатурата) да се генерира и отпе</w:t>
      </w:r>
      <w:r w:rsidRPr="002E196F">
        <w:softHyphen/>
        <w:t>чата квадратна матрица, съдържаща числата от 0 до N</w:t>
      </w:r>
      <w:r w:rsidRPr="002E196F">
        <w:rPr>
          <w:vertAlign w:val="superscript"/>
        </w:rPr>
        <w:t>2</w:t>
      </w:r>
      <w:r w:rsidRPr="002E196F">
        <w:t>-1, разположени като спирала, започваща от центъра на матрицата и движеща се по часовниковата стрелка, тръгвайки в началото надолу (вж. примерите).</w:t>
      </w:r>
    </w:p>
    <w:p w:rsidR="002F1EAF" w:rsidRPr="002E196F" w:rsidRDefault="002F1EAF" w:rsidP="002F1EAF">
      <w:r w:rsidRPr="002E196F">
        <w:t>Примерен резултат при N=3 и N=4:</w:t>
      </w:r>
    </w:p>
    <w:p w:rsidR="002F1EAF" w:rsidRPr="002E196F" w:rsidRDefault="006A7979" w:rsidP="002F1EAF">
      <w:pPr>
        <w:jc w:val="center"/>
      </w:pPr>
      <w:r>
        <w:rPr>
          <w:noProof/>
          <w:lang w:val="en-US" w:eastAsia="en-US"/>
        </w:rPr>
        <w:drawing>
          <wp:inline distT="0" distB="0" distL="0" distR="0">
            <wp:extent cx="2076450" cy="895350"/>
            <wp:effectExtent l="0" t="0" r="0" b="0"/>
            <wp:docPr id="383" name="Picture 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rix"/>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2F1EAF" w:rsidRPr="002E196F" w:rsidRDefault="002F1EAF" w:rsidP="002F1EAF">
      <w:pPr>
        <w:pStyle w:val="Heading3"/>
      </w:pPr>
      <w:bookmarkStart w:id="2129" w:name="_Toc243587942"/>
      <w:bookmarkStart w:id="2130" w:name="_Toc299461677"/>
      <w:r w:rsidRPr="002E196F">
        <w:t>Решение на задачата</w:t>
      </w:r>
      <w:bookmarkEnd w:id="2129"/>
      <w:bookmarkEnd w:id="2130"/>
    </w:p>
    <w:p w:rsidR="002F1EAF" w:rsidRPr="002E196F" w:rsidRDefault="002F1EAF" w:rsidP="002F1EAF">
      <w:r w:rsidRPr="002E196F">
        <w:t xml:space="preserve">От условието лесно се вижда, че имаме поставена алгоритмична задача. </w:t>
      </w:r>
      <w:r>
        <w:t>О</w:t>
      </w:r>
      <w:r w:rsidRPr="002E196F">
        <w:t>сновната част от решението на задачата – да измислим подходящ алгоритъм за запълване на клетките на квадратна матрица по описания начин. Ще покажем на читателя типични</w:t>
      </w:r>
      <w:r w:rsidRPr="002E196F">
        <w:softHyphen/>
        <w:t>те разсъждения необходими за решаването на този конкретен проблем.</w:t>
      </w:r>
    </w:p>
    <w:p w:rsidR="002F1EAF" w:rsidRPr="002E196F" w:rsidRDefault="002F1EAF" w:rsidP="002F1EAF">
      <w:pPr>
        <w:spacing w:after="120"/>
      </w:pPr>
      <w:r w:rsidRPr="002E196F">
        <w:t xml:space="preserve">Да започнем с избора на структура от данни за представяне на матрицата. Удобно е да имаме директен достъп до всеки елемент на матрицата, затова ще се спрем на двумерен масив </w:t>
      </w:r>
      <w:r w:rsidRPr="002E196F">
        <w:rPr>
          <w:rStyle w:val="Code"/>
        </w:rPr>
        <w:t>matrix</w:t>
      </w:r>
      <w:r w:rsidRPr="002E196F">
        <w:t xml:space="preserve"> от целочислен тип. При стартирането на програмата прочитаме от стандарт</w:t>
      </w:r>
      <w:r w:rsidRPr="002E196F">
        <w:softHyphen/>
        <w:t xml:space="preserve">ния вход размерността </w:t>
      </w:r>
      <w:r w:rsidRPr="002E196F">
        <w:rPr>
          <w:rStyle w:val="Code"/>
        </w:rPr>
        <w:t>n</w:t>
      </w:r>
      <w:r w:rsidRPr="002E196F">
        <w:t xml:space="preserve"> на матрицата и я инициализираме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3F045C"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3F045C">
              <w:rPr>
                <w:rFonts w:ascii="Courier New" w:eastAsia="Calibri" w:hAnsi="Courier New" w:cs="Courier New"/>
                <w:noProof/>
                <w:color w:val="0000FF"/>
                <w:szCs w:val="20"/>
                <w:lang w:val="en-US" w:eastAsia="en-US"/>
              </w:rPr>
              <w:t>int</w:t>
            </w:r>
            <w:r w:rsidRPr="003F045C">
              <w:rPr>
                <w:rFonts w:ascii="Courier New" w:eastAsia="Calibri" w:hAnsi="Courier New" w:cs="Courier New"/>
                <w:noProof/>
                <w:szCs w:val="20"/>
                <w:lang w:val="en-US" w:eastAsia="en-US"/>
              </w:rPr>
              <w:t xml:space="preserve">[,] matrix = </w:t>
            </w:r>
            <w:r w:rsidRPr="003F045C">
              <w:rPr>
                <w:rFonts w:ascii="Courier New" w:eastAsia="Calibri" w:hAnsi="Courier New" w:cs="Courier New"/>
                <w:noProof/>
                <w:color w:val="0000FF"/>
                <w:szCs w:val="20"/>
                <w:lang w:val="en-US" w:eastAsia="en-US"/>
              </w:rPr>
              <w:t>new</w:t>
            </w:r>
            <w:r w:rsidRPr="003F045C">
              <w:rPr>
                <w:rFonts w:ascii="Courier New" w:eastAsia="Calibri" w:hAnsi="Courier New" w:cs="Courier New"/>
                <w:noProof/>
                <w:szCs w:val="20"/>
                <w:lang w:val="en-US" w:eastAsia="en-US"/>
              </w:rPr>
              <w:t xml:space="preserve"> </w:t>
            </w:r>
            <w:r w:rsidRPr="003F045C">
              <w:rPr>
                <w:rFonts w:ascii="Courier New" w:eastAsia="Calibri" w:hAnsi="Courier New" w:cs="Courier New"/>
                <w:noProof/>
                <w:color w:val="0000FF"/>
                <w:szCs w:val="20"/>
                <w:lang w:val="en-US" w:eastAsia="en-US"/>
              </w:rPr>
              <w:t>int</w:t>
            </w:r>
            <w:r w:rsidRPr="003F045C">
              <w:rPr>
                <w:rFonts w:ascii="Courier New" w:eastAsia="Calibri" w:hAnsi="Courier New" w:cs="Courier New"/>
                <w:noProof/>
                <w:szCs w:val="20"/>
                <w:lang w:val="en-US" w:eastAsia="en-US"/>
              </w:rPr>
              <w:t>[n,n];</w:t>
            </w:r>
          </w:p>
        </w:tc>
      </w:tr>
    </w:tbl>
    <w:p w:rsidR="002F1EAF" w:rsidRPr="002E196F" w:rsidRDefault="002F1EAF" w:rsidP="002F1EAF">
      <w:pPr>
        <w:pStyle w:val="Heading3"/>
      </w:pPr>
      <w:bookmarkStart w:id="2131" w:name="_Toc243587943"/>
      <w:bookmarkStart w:id="2132" w:name="_Toc299461678"/>
      <w:r w:rsidRPr="002E196F">
        <w:t>Измисляне на идея за решение</w:t>
      </w:r>
      <w:bookmarkEnd w:id="2131"/>
      <w:bookmarkEnd w:id="2132"/>
    </w:p>
    <w:p w:rsidR="002F1EAF" w:rsidRPr="002E196F" w:rsidRDefault="002F1EAF" w:rsidP="002F1EAF">
      <w:r>
        <w:t>Следващата стъпка</w:t>
      </w:r>
      <w:r w:rsidRPr="002E196F">
        <w:t xml:space="preserve"> е да измислим идеята на алгоритъма, който ще имплементираме. Трябва да запълним матрицата с числата от 0 до N</w:t>
      </w:r>
      <w:r w:rsidRPr="002E196F">
        <w:rPr>
          <w:vertAlign w:val="superscript"/>
        </w:rPr>
        <w:t>2</w:t>
      </w:r>
      <w:r w:rsidRPr="002E196F">
        <w:t>-1 и веднага съобра</w:t>
      </w:r>
      <w:r w:rsidRPr="002E196F">
        <w:softHyphen/>
        <w:t xml:space="preserve">зяваме, че това може да стане с помощта на цикъл, който на всяка итерация поставя едно от числата в предназначената за него клетка на матрицата. Текущата позиция ще представяме чрез целочислените променливи </w:t>
      </w:r>
      <w:r w:rsidRPr="002E196F">
        <w:rPr>
          <w:rStyle w:val="Code"/>
        </w:rPr>
        <w:t>positionX</w:t>
      </w:r>
      <w:r w:rsidRPr="002E196F">
        <w:t xml:space="preserve"> и </w:t>
      </w:r>
      <w:r w:rsidRPr="002E196F">
        <w:rPr>
          <w:rStyle w:val="Code"/>
        </w:rPr>
        <w:t>positionY</w:t>
      </w:r>
      <w:r w:rsidRPr="002E196F">
        <w:t xml:space="preserve"> – двете координати на позицията. Да приемем, че знаем началната позиция – тази, на която трябва да поставим първото число. По този начин задачата се свежда до намиране на метод за определяне на всяка следваща позиция, на която трябва да бъде поставено число – това е нашата главна подзадача.</w:t>
      </w:r>
    </w:p>
    <w:p w:rsidR="002F1EAF" w:rsidRPr="002E196F" w:rsidRDefault="002F1EAF" w:rsidP="002F1EAF">
      <w:r w:rsidRPr="002E196F">
        <w:t xml:space="preserve">Подходът за определяне на следващата позиция спрямо текущата е следният: търсим строга закономерност </w:t>
      </w:r>
      <w:r>
        <w:t xml:space="preserve">на промяната на индексите </w:t>
      </w:r>
      <w:r w:rsidRPr="002E196F">
        <w:t xml:space="preserve">при спираловидното движение по клетките. Започваме от най-очевидното нещо – движението винаги е по посока на часовниковата стрелка, като първоначално посоката е надолу. Дефинираме целочислена променлива </w:t>
      </w:r>
      <w:r w:rsidRPr="002E196F">
        <w:rPr>
          <w:rStyle w:val="Code"/>
        </w:rPr>
        <w:t>direction</w:t>
      </w:r>
      <w:r w:rsidRPr="002E196F">
        <w:t xml:space="preserve">, която ще показва текущата посока на движение. Тази променлива ще приема стойностите 0 (надолу), 1 (наляво), 2 (нагоре) и 3 (надясно). При смяна на посоката на движение просто увеличаваме с единица стойността на </w:t>
      </w:r>
      <w:r w:rsidRPr="00323933">
        <w:rPr>
          <w:lang w:val="en-US"/>
        </w:rPr>
        <w:t>direction</w:t>
      </w:r>
      <w:r w:rsidRPr="002E196F">
        <w:t xml:space="preserve"> и делим по модул 4 (за да получаваме само стойности от 0 до 3).</w:t>
      </w:r>
    </w:p>
    <w:p w:rsidR="002F1EAF" w:rsidRPr="002E196F" w:rsidRDefault="002F1EAF" w:rsidP="002F1EAF">
      <w:pPr>
        <w:spacing w:after="120"/>
      </w:pPr>
      <w:r w:rsidRPr="002E196F">
        <w:t xml:space="preserve">Следващата стъпка при съставянето на алгоритъма е да установим кога се сменя посоката на движение (през колко итерации на цикъла). От двата примера можем да забележим, че броят на итерациите, през които се сменя посоката образува нестрого растящите редици </w:t>
      </w:r>
      <w:r w:rsidRPr="00323933">
        <w:rPr>
          <w:noProof/>
          <w:lang w:val="en-US"/>
        </w:rPr>
        <w:t>1, 1, 2, 2, 2 и 1, 1, 2, 2, 3, 3, 3</w:t>
      </w:r>
      <w:r w:rsidRPr="002E196F">
        <w:t xml:space="preserve">. Ако разпишем на лист хартия по-голяма матрица от същия вид ясно виждаме, че редицата на смените на посоката следва същата схема – числата през едно нарастват с 1, като последното число не нараства. За моделирането на това поведение ще използваме променливите </w:t>
      </w:r>
      <w:r w:rsidRPr="002E196F">
        <w:rPr>
          <w:rStyle w:val="Code"/>
        </w:rPr>
        <w:t>stepsCount</w:t>
      </w:r>
      <w:r w:rsidRPr="002E196F">
        <w:t xml:space="preserve"> (броят на итерациите в теку</w:t>
      </w:r>
      <w:r w:rsidRPr="002E196F">
        <w:softHyphen/>
        <w:t xml:space="preserve">щата посока), </w:t>
      </w:r>
      <w:r w:rsidRPr="002E196F">
        <w:rPr>
          <w:rStyle w:val="Code"/>
        </w:rPr>
        <w:t>stepPosition</w:t>
      </w:r>
      <w:r w:rsidRPr="002E196F">
        <w:t xml:space="preserve"> (номерът на поредната итерация в тази посока) и </w:t>
      </w:r>
      <w:r w:rsidRPr="002E196F">
        <w:rPr>
          <w:rStyle w:val="Code"/>
        </w:rPr>
        <w:t>stepChange</w:t>
      </w:r>
      <w:r w:rsidRPr="002E196F">
        <w:t xml:space="preserve"> (флаг, показващ дали на текущата итерация трябва да увеличим стойността на </w:t>
      </w:r>
      <w:r w:rsidRPr="002E196F">
        <w:rPr>
          <w:rStyle w:val="Code"/>
        </w:rPr>
        <w:t>stepCount</w:t>
      </w:r>
      <w:r w:rsidRPr="002E196F">
        <w:t>).</w:t>
      </w:r>
    </w:p>
    <w:p w:rsidR="002F1EAF" w:rsidRPr="002E196F" w:rsidRDefault="002F1EAF" w:rsidP="002F1EAF">
      <w:pPr>
        <w:pStyle w:val="Heading3"/>
      </w:pPr>
      <w:bookmarkStart w:id="2133" w:name="_Toc243587944"/>
      <w:bookmarkStart w:id="2134" w:name="_Toc299461679"/>
      <w:r w:rsidRPr="002E196F">
        <w:t>Проверка на идеята</w:t>
      </w:r>
      <w:bookmarkEnd w:id="2133"/>
      <w:bookmarkEnd w:id="2134"/>
    </w:p>
    <w:p w:rsidR="002F1EAF" w:rsidRPr="002E196F" w:rsidRDefault="002F1EAF" w:rsidP="002F1EAF">
      <w:r>
        <w:t>Н</w:t>
      </w:r>
      <w:r w:rsidRPr="002E196F">
        <w:t>ека проверим идеята.</w:t>
      </w:r>
      <w:r>
        <w:t xml:space="preserve"> След директно разписване на алгоритъма за </w:t>
      </w:r>
      <w:r>
        <w:rPr>
          <w:lang w:val="en-US"/>
        </w:rPr>
        <w:t xml:space="preserve">N </w:t>
      </w:r>
      <w:r>
        <w:t>равно на 0, 1, 2 и 3</w:t>
      </w:r>
      <w:r>
        <w:rPr>
          <w:lang w:val="en-US"/>
        </w:rPr>
        <w:t xml:space="preserve"> </w:t>
      </w:r>
      <w:r>
        <w:t>се вижда, че той е коректен и можем да преминем към неговата реализация.</w:t>
      </w:r>
    </w:p>
    <w:p w:rsidR="002F1EAF" w:rsidRDefault="002F1EAF" w:rsidP="002F1EAF">
      <w:pPr>
        <w:pStyle w:val="Heading3"/>
      </w:pPr>
      <w:bookmarkStart w:id="2135" w:name="_Toc243587945"/>
      <w:bookmarkStart w:id="2136" w:name="_Toc299461680"/>
      <w:r>
        <w:t>Структури от данни и ефективност</w:t>
      </w:r>
      <w:bookmarkEnd w:id="2135"/>
      <w:bookmarkEnd w:id="2136"/>
    </w:p>
    <w:p w:rsidR="002F1EAF" w:rsidRPr="00D04005" w:rsidRDefault="002F1EAF" w:rsidP="002F1EAF">
      <w:r>
        <w:t>При тази задачата избора на структурите от данни е еднозначен. Матри</w:t>
      </w:r>
      <w:r>
        <w:softHyphen/>
        <w:t>цата ще пазим в двумерен масив. Други данни нямаме (освен числа). С ефективността няма да имаме проблем, тъй като програмата ще направи толкова стъпки, колкото са елементите в матрицата, т.е. имаме линейна сложност.</w:t>
      </w:r>
    </w:p>
    <w:p w:rsidR="002F1EAF" w:rsidRPr="002E196F" w:rsidRDefault="002F1EAF" w:rsidP="002F1EAF">
      <w:pPr>
        <w:pStyle w:val="Heading3"/>
      </w:pPr>
      <w:bookmarkStart w:id="2137" w:name="_Toc243587946"/>
      <w:bookmarkStart w:id="2138" w:name="_Toc299461681"/>
      <w:r w:rsidRPr="002E196F">
        <w:t>Реализация на идеята: стъпка по стъпка</w:t>
      </w:r>
      <w:bookmarkEnd w:id="2137"/>
      <w:bookmarkEnd w:id="2138"/>
    </w:p>
    <w:p w:rsidR="002F1EAF" w:rsidRPr="002E196F" w:rsidRDefault="002F1EAF" w:rsidP="002F1EAF">
      <w:pPr>
        <w:spacing w:after="120"/>
      </w:pPr>
      <w:r w:rsidRPr="002E196F">
        <w:t>Нека видим как можем да реали</w:t>
      </w:r>
      <w:r w:rsidRPr="002E196F">
        <w:softHyphen/>
        <w:t>зираме тази идея като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color w:val="0000FF"/>
                <w:szCs w:val="20"/>
                <w:lang w:val="en-US" w:eastAsia="en-US"/>
              </w:rPr>
              <w:t>for</w:t>
            </w:r>
            <w:r w:rsidRPr="00A73247">
              <w:rPr>
                <w:rFonts w:ascii="Courier New" w:eastAsia="Calibri" w:hAnsi="Courier New" w:cs="Courier New"/>
                <w:noProof/>
                <w:szCs w:val="20"/>
                <w:lang w:val="en-US" w:eastAsia="en-US"/>
              </w:rPr>
              <w:t xml:space="preserve"> (</w:t>
            </w:r>
            <w:r w:rsidRPr="00A73247">
              <w:rPr>
                <w:rFonts w:ascii="Courier New" w:eastAsia="Calibri" w:hAnsi="Courier New" w:cs="Courier New"/>
                <w:noProof/>
                <w:color w:val="0000FF"/>
                <w:szCs w:val="20"/>
                <w:lang w:val="en-US" w:eastAsia="en-US"/>
              </w:rPr>
              <w:t>int</w:t>
            </w:r>
            <w:r w:rsidRPr="00A73247">
              <w:rPr>
                <w:rFonts w:ascii="Courier New" w:eastAsia="Calibri" w:hAnsi="Courier New" w:cs="Courier New"/>
                <w:noProof/>
                <w:szCs w:val="20"/>
                <w:lang w:val="en-US" w:eastAsia="en-US"/>
              </w:rPr>
              <w:t xml:space="preserve"> i = </w:t>
            </w:r>
            <w:r w:rsidRPr="00A73247">
              <w:rPr>
                <w:rFonts w:ascii="Courier New" w:eastAsia="Calibri" w:hAnsi="Courier New" w:cs="Courier New"/>
                <w:noProof/>
                <w:color w:val="A52A2A"/>
                <w:szCs w:val="20"/>
                <w:lang w:val="en-US" w:eastAsia="en-US"/>
              </w:rPr>
              <w:t>0</w:t>
            </w:r>
            <w:r w:rsidRPr="00A73247">
              <w:rPr>
                <w:rFonts w:ascii="Courier New" w:eastAsia="Calibri" w:hAnsi="Courier New" w:cs="Courier New"/>
                <w:noProof/>
                <w:szCs w:val="20"/>
                <w:lang w:val="en-US" w:eastAsia="en-US"/>
              </w:rPr>
              <w:t>; i &lt; count; i++)</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matrix[positionY, positionX] = i;</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if</w:t>
            </w:r>
            <w:r w:rsidRPr="00A73247">
              <w:rPr>
                <w:rFonts w:ascii="Courier New" w:eastAsia="Calibri" w:hAnsi="Courier New" w:cs="Courier New"/>
                <w:noProof/>
                <w:szCs w:val="20"/>
                <w:lang w:val="en-US" w:eastAsia="en-US"/>
              </w:rPr>
              <w:t xml:space="preserve"> (stepPosition &lt; stepsCoun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stepPosition++;</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color w:val="0000F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else</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 xml:space="preserve">stepPosition = </w:t>
            </w:r>
            <w:r w:rsidRPr="00A73247">
              <w:rPr>
                <w:rFonts w:ascii="Courier New" w:eastAsia="Calibri" w:hAnsi="Courier New" w:cs="Courier New"/>
                <w:noProof/>
                <w:color w:val="A52A2A"/>
                <w:szCs w:val="20"/>
                <w:lang w:val="en-US" w:eastAsia="en-US"/>
              </w:rPr>
              <w:t>1</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if</w:t>
            </w:r>
            <w:r w:rsidRPr="00A73247">
              <w:rPr>
                <w:rFonts w:ascii="Courier New" w:eastAsia="Calibri" w:hAnsi="Courier New" w:cs="Courier New"/>
                <w:noProof/>
                <w:szCs w:val="20"/>
                <w:lang w:val="en-US" w:eastAsia="en-US"/>
              </w:rPr>
              <w:t xml:space="preserve"> (stepChange == </w:t>
            </w:r>
            <w:r w:rsidRPr="00A73247">
              <w:rPr>
                <w:rFonts w:ascii="Courier New" w:eastAsia="Calibri" w:hAnsi="Courier New" w:cs="Courier New"/>
                <w:noProof/>
                <w:color w:val="A52A2A"/>
                <w:szCs w:val="20"/>
                <w:lang w:val="en-US" w:eastAsia="en-US"/>
              </w:rPr>
              <w:t>1</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stepsCoun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 xml:space="preserve">stepChange = (stepChange + </w:t>
            </w:r>
            <w:r w:rsidRPr="00A73247">
              <w:rPr>
                <w:rFonts w:ascii="Courier New" w:eastAsia="Calibri" w:hAnsi="Courier New" w:cs="Courier New"/>
                <w:noProof/>
                <w:color w:val="A52A2A"/>
                <w:szCs w:val="20"/>
                <w:lang w:val="en-US" w:eastAsia="en-US"/>
              </w:rPr>
              <w:t>1</w:t>
            </w:r>
            <w:r w:rsidRPr="00A73247">
              <w:rPr>
                <w:rFonts w:ascii="Courier New" w:eastAsia="Calibri" w:hAnsi="Courier New" w:cs="Courier New"/>
                <w:noProof/>
                <w:szCs w:val="20"/>
                <w:lang w:val="en-US" w:eastAsia="en-US"/>
              </w:rPr>
              <w:t xml:space="preserve">) % </w:t>
            </w:r>
            <w:r w:rsidRPr="00A73247">
              <w:rPr>
                <w:rFonts w:ascii="Courier New" w:eastAsia="Calibri" w:hAnsi="Courier New" w:cs="Courier New"/>
                <w:noProof/>
                <w:color w:val="A52A2A"/>
                <w:szCs w:val="20"/>
                <w:lang w:val="en-US" w:eastAsia="en-US"/>
              </w:rPr>
              <w:t>2</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 xml:space="preserve">direction = (direction + </w:t>
            </w:r>
            <w:r w:rsidRPr="00A73247">
              <w:rPr>
                <w:rFonts w:ascii="Courier New" w:eastAsia="Calibri" w:hAnsi="Courier New" w:cs="Courier New"/>
                <w:noProof/>
                <w:color w:val="A52A2A"/>
                <w:szCs w:val="20"/>
                <w:lang w:val="en-US" w:eastAsia="en-US"/>
              </w:rPr>
              <w:t>1</w:t>
            </w:r>
            <w:r w:rsidRPr="00A73247">
              <w:rPr>
                <w:rFonts w:ascii="Courier New" w:eastAsia="Calibri" w:hAnsi="Courier New" w:cs="Courier New"/>
                <w:noProof/>
                <w:szCs w:val="20"/>
                <w:lang w:val="en-US" w:eastAsia="en-US"/>
              </w:rPr>
              <w:t xml:space="preserve">) % </w:t>
            </w:r>
            <w:r w:rsidRPr="00A73247">
              <w:rPr>
                <w:rFonts w:ascii="Courier New" w:eastAsia="Calibri" w:hAnsi="Courier New" w:cs="Courier New"/>
                <w:noProof/>
                <w:color w:val="A52A2A"/>
                <w:szCs w:val="20"/>
                <w:lang w:val="en-US" w:eastAsia="en-US"/>
              </w:rPr>
              <w:t>4</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switch</w:t>
            </w:r>
            <w:r w:rsidRPr="00A73247">
              <w:rPr>
                <w:rFonts w:ascii="Courier New" w:eastAsia="Calibri" w:hAnsi="Courier New" w:cs="Courier New"/>
                <w:noProof/>
                <w:szCs w:val="20"/>
                <w:lang w:val="en-US" w:eastAsia="en-US"/>
              </w:rPr>
              <w:t xml:space="preserve"> (direction)</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case</w:t>
            </w:r>
            <w:r w:rsidRPr="00A73247">
              <w:rPr>
                <w:rFonts w:ascii="Courier New" w:eastAsia="Calibri" w:hAnsi="Courier New" w:cs="Courier New"/>
                <w:noProof/>
                <w:szCs w:val="20"/>
                <w:lang w:val="en-US" w:eastAsia="en-US"/>
              </w:rPr>
              <w:t xml:space="preserve"> </w:t>
            </w:r>
            <w:r w:rsidRPr="00A73247">
              <w:rPr>
                <w:rFonts w:ascii="Courier New" w:eastAsia="Calibri" w:hAnsi="Courier New" w:cs="Courier New"/>
                <w:noProof/>
                <w:color w:val="A52A2A"/>
                <w:szCs w:val="20"/>
                <w:lang w:val="en-US" w:eastAsia="en-US"/>
              </w:rPr>
              <w:t>0</w:t>
            </w:r>
            <w:r w:rsidRPr="00A73247">
              <w:rPr>
                <w:rFonts w:ascii="Courier New" w:eastAsia="Calibri" w:hAnsi="Courier New" w:cs="Courier New"/>
                <w:noProof/>
                <w:szCs w:val="20"/>
                <w:lang w:val="en-US" w:eastAsia="en-US"/>
              </w:rPr>
              <w:t xml:space="preserve">: </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positionY++;</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break</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case</w:t>
            </w:r>
            <w:r w:rsidRPr="00A73247">
              <w:rPr>
                <w:rFonts w:ascii="Courier New" w:eastAsia="Calibri" w:hAnsi="Courier New" w:cs="Courier New"/>
                <w:noProof/>
                <w:szCs w:val="20"/>
                <w:lang w:val="en-US" w:eastAsia="en-US"/>
              </w:rPr>
              <w:t xml:space="preserve"> </w:t>
            </w:r>
            <w:r w:rsidRPr="00A73247">
              <w:rPr>
                <w:rFonts w:ascii="Courier New" w:eastAsia="Calibri" w:hAnsi="Courier New" w:cs="Courier New"/>
                <w:noProof/>
                <w:color w:val="A52A2A"/>
                <w:szCs w:val="20"/>
                <w:lang w:val="en-US" w:eastAsia="en-US"/>
              </w:rPr>
              <w:t>1</w:t>
            </w:r>
            <w:r w:rsidRPr="00A73247">
              <w:rPr>
                <w:rFonts w:ascii="Courier New" w:eastAsia="Calibri" w:hAnsi="Courier New" w:cs="Courier New"/>
                <w:noProof/>
                <w:szCs w:val="20"/>
                <w:lang w:val="en-US" w:eastAsia="en-US"/>
              </w:rPr>
              <w:t xml:space="preserve">: </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positionX--;</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break</w:t>
            </w:r>
            <w:r w:rsidRPr="00A73247">
              <w:rPr>
                <w:rFonts w:ascii="Courier New" w:eastAsia="Calibri"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case</w:t>
            </w:r>
            <w:r w:rsidRPr="00A73247">
              <w:rPr>
                <w:rFonts w:ascii="Courier New" w:eastAsia="Calibri" w:hAnsi="Courier New" w:cs="Courier New"/>
                <w:noProof/>
                <w:szCs w:val="20"/>
                <w:lang w:val="en-US" w:eastAsia="en-US"/>
              </w:rPr>
              <w:t xml:space="preserve"> </w:t>
            </w:r>
            <w:r w:rsidRPr="00A73247">
              <w:rPr>
                <w:rFonts w:ascii="Courier New" w:eastAsia="Calibri" w:hAnsi="Courier New" w:cs="Courier New"/>
                <w:noProof/>
                <w:color w:val="A52A2A"/>
                <w:szCs w:val="20"/>
                <w:lang w:val="en-US" w:eastAsia="en-US"/>
              </w:rPr>
              <w:t>2</w:t>
            </w:r>
            <w:r w:rsidRPr="00A73247">
              <w:rPr>
                <w:rFonts w:ascii="Courier New" w:eastAsia="Calibri"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 xml:space="preserve">positionY--; </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break</w:t>
            </w:r>
            <w:r w:rsidRPr="00A73247">
              <w:rPr>
                <w:rFonts w:ascii="Courier New" w:eastAsia="Calibri" w:hAnsi="Courier New" w:cs="Courier New"/>
                <w:noProof/>
                <w:szCs w:val="20"/>
                <w:lang w:val="en-US" w:eastAsia="en-US"/>
              </w:rPr>
              <w:t>;</w:t>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case</w:t>
            </w:r>
            <w:r w:rsidRPr="00A73247">
              <w:rPr>
                <w:rFonts w:ascii="Courier New" w:eastAsia="Calibri" w:hAnsi="Courier New" w:cs="Courier New"/>
                <w:noProof/>
                <w:szCs w:val="20"/>
                <w:lang w:val="en-US" w:eastAsia="en-US"/>
              </w:rPr>
              <w:t xml:space="preserve"> </w:t>
            </w:r>
            <w:r w:rsidRPr="00A73247">
              <w:rPr>
                <w:rFonts w:ascii="Courier New" w:eastAsia="Calibri" w:hAnsi="Courier New" w:cs="Courier New"/>
                <w:noProof/>
                <w:color w:val="A52A2A"/>
                <w:szCs w:val="20"/>
                <w:lang w:val="en-US" w:eastAsia="en-US"/>
              </w:rPr>
              <w:t>3</w:t>
            </w:r>
            <w:r w:rsidRPr="00A73247">
              <w:rPr>
                <w:rFonts w:ascii="Courier New" w:eastAsia="Calibri" w:hAnsi="Courier New" w:cs="Courier New"/>
                <w:noProof/>
                <w:szCs w:val="20"/>
                <w:lang w:val="en-US" w:eastAsia="en-US"/>
              </w:rPr>
              <w:t xml:space="preserve">: </w:t>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t xml:space="preserve">positionX++; </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szCs w:val="20"/>
                <w:lang w:val="en-US" w:eastAsia="en-US"/>
              </w:rPr>
              <w:tab/>
            </w:r>
            <w:r w:rsidRPr="00A73247">
              <w:rPr>
                <w:rFonts w:ascii="Courier New" w:eastAsia="Calibri" w:hAnsi="Courier New" w:cs="Courier New"/>
                <w:noProof/>
                <w:color w:val="0000FF"/>
                <w:szCs w:val="20"/>
                <w:lang w:val="en-US" w:eastAsia="en-US"/>
              </w:rPr>
              <w:t>break</w:t>
            </w:r>
            <w:r w:rsidRPr="00A73247">
              <w:rPr>
                <w:rFonts w:ascii="Courier New" w:eastAsia="Calibri" w:hAnsi="Courier New" w:cs="Courier New"/>
                <w:noProof/>
                <w:szCs w:val="20"/>
                <w:lang w:val="en-US" w:eastAsia="en-US"/>
              </w:rPr>
              <w:t>;</w:t>
            </w:r>
          </w:p>
          <w:p w:rsidR="002F1EAF" w:rsidRPr="00A73247"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A73247">
              <w:rPr>
                <w:rFonts w:ascii="Courier New" w:eastAsia="Calibri" w:hAnsi="Courier New" w:cs="Courier New"/>
                <w:noProof/>
                <w:szCs w:val="20"/>
                <w:lang w:val="en-US" w:eastAsia="en-US"/>
              </w:rPr>
              <w:tab/>
              <w:t>}</w:t>
            </w:r>
          </w:p>
          <w:p w:rsidR="002F1EAF" w:rsidRPr="00582E05" w:rsidRDefault="002F1EAF" w:rsidP="002F1EAF">
            <w:pPr>
              <w:autoSpaceDE w:val="0"/>
              <w:autoSpaceDN w:val="0"/>
              <w:adjustRightInd w:val="0"/>
              <w:spacing w:before="0"/>
              <w:jc w:val="left"/>
              <w:rPr>
                <w:rFonts w:ascii="Courier New" w:eastAsia="Calibri" w:hAnsi="Courier New" w:cs="Courier New"/>
                <w:szCs w:val="20"/>
                <w:lang w:val="en-US" w:eastAsia="en-US"/>
              </w:rPr>
            </w:pPr>
            <w:r w:rsidRPr="00A73247">
              <w:rPr>
                <w:rFonts w:ascii="Courier New" w:eastAsia="Calibri" w:hAnsi="Courier New" w:cs="Courier New"/>
                <w:noProof/>
                <w:szCs w:val="20"/>
                <w:lang w:val="en-US" w:eastAsia="en-US"/>
              </w:rPr>
              <w:t>}</w:t>
            </w:r>
          </w:p>
        </w:tc>
      </w:tr>
    </w:tbl>
    <w:p w:rsidR="002F1EAF" w:rsidRPr="002E196F" w:rsidRDefault="002F1EAF" w:rsidP="002F1EAF">
      <w:pPr>
        <w:spacing w:after="120"/>
      </w:pPr>
      <w:r w:rsidRPr="002E196F">
        <w:t xml:space="preserve">Тук е моментът да отбележим, че е голяма рядкост да съставим тялото на подобен цикъл от първия път, без да сгрешим. Вече знаем за правилото да пишем кода стъпка по стъпка, но за тялото на този цикъл то е трудно приложимо – нямаме ясно обособени подзадачи, които можем да тестваме независимо една от друга. Това не бива да ни притеснява – можем да използваме мощния </w:t>
      </w:r>
      <w:r w:rsidRPr="003E6C3F">
        <w:rPr>
          <w:lang w:val="en-US"/>
        </w:rPr>
        <w:t>debugger</w:t>
      </w:r>
      <w:r w:rsidRPr="002E196F">
        <w:t xml:space="preserve"> на </w:t>
      </w:r>
      <w:r>
        <w:rPr>
          <w:lang w:val="en-US"/>
        </w:rPr>
        <w:t>Visual</w:t>
      </w:r>
      <w:r w:rsidRPr="003F045C">
        <w:t xml:space="preserve"> </w:t>
      </w:r>
      <w:r>
        <w:rPr>
          <w:lang w:val="en-US"/>
        </w:rPr>
        <w:t>Studio</w:t>
      </w:r>
      <w:r w:rsidRPr="002E196F">
        <w:t xml:space="preserve"> за постъп</w:t>
      </w:r>
      <w:r w:rsidRPr="002E196F">
        <w:softHyphen/>
        <w:t>ково проследяване на изпълнението на кода. По този начин лесно ще открием къде е грешката, ако има такава.</w:t>
      </w:r>
    </w:p>
    <w:p w:rsidR="002F1EAF" w:rsidRPr="002E196F" w:rsidRDefault="002F1EAF" w:rsidP="002F1EAF">
      <w:pPr>
        <w:spacing w:after="120"/>
      </w:pPr>
      <w:r w:rsidRPr="002E196F">
        <w:t>След като имаме добре измислена идея на алгоритъм (дори да не сме напълно сигурни, че така написаният код работи безпроблемно), остава да дадем начални стойности на вече дефинираните променливи и да отпечатаме получената след изпълнението на цикъла матрица.</w:t>
      </w:r>
    </w:p>
    <w:p w:rsidR="002F1EAF" w:rsidRPr="002E196F" w:rsidRDefault="002F1EAF" w:rsidP="002F1EAF">
      <w:pPr>
        <w:spacing w:after="120"/>
      </w:pPr>
      <w:r w:rsidRPr="002E196F">
        <w:t>Ясно е, че броят на итерациите на цикъла е точно N</w:t>
      </w:r>
      <w:r w:rsidRPr="002E196F">
        <w:rPr>
          <w:vertAlign w:val="superscript"/>
        </w:rPr>
        <w:t>2</w:t>
      </w:r>
      <w:r w:rsidRPr="002E196F">
        <w:t xml:space="preserve"> и затова инициа</w:t>
      </w:r>
      <w:r w:rsidRPr="002E196F">
        <w:softHyphen/>
        <w:t xml:space="preserve">лизираме променливата </w:t>
      </w:r>
      <w:r w:rsidRPr="002E196F">
        <w:rPr>
          <w:rStyle w:val="Code"/>
        </w:rPr>
        <w:t>count</w:t>
      </w:r>
      <w:r w:rsidRPr="002E196F">
        <w:t xml:space="preserve"> с тази стойност. От двата дадени примера и нашите собствени (написани на лист) примери определяме началната позиция в матрицата в зависимост от четността на нейната размернос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IE" w:eastAsia="en-US"/>
              </w:rPr>
            </w:pPr>
            <w:r w:rsidRPr="00716BB6">
              <w:rPr>
                <w:rFonts w:ascii="Courier New" w:eastAsia="Calibri" w:hAnsi="Courier New" w:cs="Courier New"/>
                <w:noProof/>
                <w:color w:val="0000FF"/>
                <w:szCs w:val="20"/>
                <w:lang w:val="en-IE" w:eastAsia="en-US"/>
              </w:rPr>
              <w:t>int</w:t>
            </w:r>
            <w:r w:rsidRPr="00716BB6">
              <w:rPr>
                <w:rFonts w:ascii="Courier New" w:eastAsia="Calibri" w:hAnsi="Courier New" w:cs="Courier New"/>
                <w:noProof/>
                <w:szCs w:val="20"/>
                <w:lang w:val="en-IE" w:eastAsia="en-US"/>
              </w:rPr>
              <w:t xml:space="preserve"> positionX = n / </w:t>
            </w:r>
            <w:r w:rsidRPr="00716BB6">
              <w:rPr>
                <w:rFonts w:ascii="Courier New" w:eastAsia="Calibri" w:hAnsi="Courier New" w:cs="Courier New"/>
                <w:noProof/>
                <w:color w:val="A52A2A"/>
                <w:szCs w:val="20"/>
                <w:lang w:val="en-IE" w:eastAsia="en-US"/>
              </w:rPr>
              <w:t>2</w:t>
            </w:r>
            <w:r w:rsidRPr="00716BB6">
              <w:rPr>
                <w:rFonts w:ascii="Courier New" w:eastAsia="Calibri" w:hAnsi="Courier New" w:cs="Courier New"/>
                <w:noProof/>
                <w:szCs w:val="20"/>
                <w:lang w:val="en-IE" w:eastAsia="en-US"/>
              </w:rPr>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716BB6">
              <w:rPr>
                <w:rFonts w:ascii="Courier New" w:eastAsia="Calibri" w:hAnsi="Courier New" w:cs="Courier New"/>
                <w:noProof/>
                <w:color w:val="0000FF"/>
                <w:szCs w:val="20"/>
                <w:lang w:val="en-IE" w:eastAsia="en-US"/>
              </w:rPr>
              <w:t>int</w:t>
            </w:r>
            <w:r w:rsidRPr="00716BB6">
              <w:rPr>
                <w:rFonts w:ascii="Courier New" w:eastAsia="Calibri" w:hAnsi="Courier New" w:cs="Courier New"/>
                <w:noProof/>
                <w:szCs w:val="20"/>
                <w:lang w:val="en-IE" w:eastAsia="en-US"/>
              </w:rPr>
              <w:t xml:space="preserve"> positionY = n % </w:t>
            </w:r>
            <w:r w:rsidRPr="00716BB6">
              <w:rPr>
                <w:rFonts w:ascii="Courier New" w:eastAsia="Calibri" w:hAnsi="Courier New" w:cs="Courier New"/>
                <w:noProof/>
                <w:color w:val="A52A2A"/>
                <w:szCs w:val="20"/>
                <w:lang w:val="en-IE" w:eastAsia="en-US"/>
              </w:rPr>
              <w:t>2</w:t>
            </w:r>
            <w:r w:rsidRPr="00716BB6">
              <w:rPr>
                <w:rFonts w:ascii="Courier New" w:eastAsia="Calibri" w:hAnsi="Courier New" w:cs="Courier New"/>
                <w:noProof/>
                <w:szCs w:val="20"/>
                <w:lang w:val="en-IE" w:eastAsia="en-US"/>
              </w:rPr>
              <w:t xml:space="preserve"> == </w:t>
            </w:r>
            <w:r w:rsidRPr="00716BB6">
              <w:rPr>
                <w:rFonts w:ascii="Courier New" w:eastAsia="Calibri" w:hAnsi="Courier New" w:cs="Courier New"/>
                <w:noProof/>
                <w:color w:val="A52A2A"/>
                <w:szCs w:val="20"/>
                <w:lang w:val="en-IE" w:eastAsia="en-US"/>
              </w:rPr>
              <w:t>0</w:t>
            </w:r>
            <w:r w:rsidRPr="00716BB6">
              <w:rPr>
                <w:rFonts w:ascii="Courier New" w:eastAsia="Calibri" w:hAnsi="Courier New" w:cs="Courier New"/>
                <w:noProof/>
                <w:szCs w:val="20"/>
                <w:lang w:val="en-IE" w:eastAsia="en-US"/>
              </w:rPr>
              <w:t xml:space="preserve"> ? ((n / </w:t>
            </w:r>
            <w:r w:rsidRPr="00716BB6">
              <w:rPr>
                <w:rFonts w:ascii="Courier New" w:eastAsia="Calibri" w:hAnsi="Courier New" w:cs="Courier New"/>
                <w:noProof/>
                <w:color w:val="A52A2A"/>
                <w:szCs w:val="20"/>
                <w:lang w:val="en-IE" w:eastAsia="en-US"/>
              </w:rPr>
              <w:t>2</w:t>
            </w:r>
            <w:r w:rsidRPr="00716BB6">
              <w:rPr>
                <w:rFonts w:ascii="Courier New" w:eastAsia="Calibri" w:hAnsi="Courier New" w:cs="Courier New"/>
                <w:noProof/>
                <w:szCs w:val="20"/>
                <w:lang w:val="en-IE" w:eastAsia="en-US"/>
              </w:rPr>
              <w:t xml:space="preserve">) - </w:t>
            </w:r>
            <w:r w:rsidRPr="00716BB6">
              <w:rPr>
                <w:rFonts w:ascii="Courier New" w:eastAsia="Calibri" w:hAnsi="Courier New" w:cs="Courier New"/>
                <w:noProof/>
                <w:color w:val="A52A2A"/>
                <w:szCs w:val="20"/>
                <w:lang w:val="en-IE" w:eastAsia="en-US"/>
              </w:rPr>
              <w:t>1</w:t>
            </w:r>
            <w:r w:rsidRPr="00716BB6">
              <w:rPr>
                <w:rFonts w:ascii="Courier New" w:eastAsia="Calibri" w:hAnsi="Courier New" w:cs="Courier New"/>
                <w:noProof/>
                <w:szCs w:val="20"/>
                <w:lang w:val="en-IE" w:eastAsia="en-US"/>
              </w:rPr>
              <w:t xml:space="preserve"> : (n / </w:t>
            </w:r>
            <w:r w:rsidRPr="00716BB6">
              <w:rPr>
                <w:rFonts w:ascii="Courier New" w:eastAsia="Calibri" w:hAnsi="Courier New" w:cs="Courier New"/>
                <w:noProof/>
                <w:color w:val="A52A2A"/>
                <w:szCs w:val="20"/>
                <w:lang w:val="en-IE" w:eastAsia="en-US"/>
              </w:rPr>
              <w:t>2</w:t>
            </w:r>
            <w:r w:rsidRPr="00716BB6">
              <w:rPr>
                <w:rFonts w:ascii="Courier New" w:eastAsia="Calibri" w:hAnsi="Courier New" w:cs="Courier New"/>
                <w:noProof/>
                <w:szCs w:val="20"/>
                <w:lang w:val="en-IE" w:eastAsia="en-US"/>
              </w:rPr>
              <w:t>));</w:t>
            </w:r>
          </w:p>
        </w:tc>
      </w:tr>
    </w:tbl>
    <w:p w:rsidR="002F1EAF" w:rsidRPr="002E196F" w:rsidRDefault="002F1EAF" w:rsidP="002F1EAF">
      <w:pPr>
        <w:spacing w:after="120"/>
      </w:pPr>
      <w:r w:rsidRPr="002E196F">
        <w:t>На останалите променливи даваме еднозначно следните стойности (вече обяснихме каква е тяхната семант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0F199C"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F199C">
              <w:rPr>
                <w:rFonts w:ascii="Courier New" w:eastAsia="Calibri" w:hAnsi="Courier New" w:cs="Courier New"/>
                <w:noProof/>
                <w:color w:val="0000FF"/>
                <w:szCs w:val="20"/>
                <w:lang w:val="en-US" w:eastAsia="en-US"/>
              </w:rPr>
              <w:t>int</w:t>
            </w:r>
            <w:r w:rsidRPr="000F199C">
              <w:rPr>
                <w:rFonts w:ascii="Courier New" w:eastAsia="Calibri" w:hAnsi="Courier New" w:cs="Courier New"/>
                <w:noProof/>
                <w:szCs w:val="20"/>
                <w:lang w:val="en-US" w:eastAsia="en-US"/>
              </w:rPr>
              <w:t xml:space="preserve"> direction = </w:t>
            </w:r>
            <w:r w:rsidRPr="000F199C">
              <w:rPr>
                <w:rFonts w:ascii="Courier New" w:eastAsia="Calibri" w:hAnsi="Courier New" w:cs="Courier New"/>
                <w:noProof/>
                <w:color w:val="A52A2A"/>
                <w:szCs w:val="20"/>
                <w:lang w:val="en-US" w:eastAsia="en-US"/>
              </w:rPr>
              <w:t>0</w:t>
            </w:r>
            <w:r w:rsidRPr="000F199C">
              <w:rPr>
                <w:rFonts w:ascii="Courier New" w:eastAsia="Calibri" w:hAnsi="Courier New" w:cs="Courier New"/>
                <w:noProof/>
                <w:szCs w:val="20"/>
                <w:lang w:val="en-US" w:eastAsia="en-US"/>
              </w:rPr>
              <w:t>;</w:t>
            </w:r>
          </w:p>
          <w:p w:rsidR="002F1EAF" w:rsidRPr="000F199C"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F199C">
              <w:rPr>
                <w:rFonts w:ascii="Courier New" w:eastAsia="Calibri" w:hAnsi="Courier New" w:cs="Courier New"/>
                <w:noProof/>
                <w:color w:val="0000FF"/>
                <w:szCs w:val="20"/>
                <w:lang w:val="en-US" w:eastAsia="en-US"/>
              </w:rPr>
              <w:t>int</w:t>
            </w:r>
            <w:r w:rsidRPr="000F199C">
              <w:rPr>
                <w:rFonts w:ascii="Courier New" w:eastAsia="Calibri" w:hAnsi="Courier New" w:cs="Courier New"/>
                <w:noProof/>
                <w:szCs w:val="20"/>
                <w:lang w:val="en-US" w:eastAsia="en-US"/>
              </w:rPr>
              <w:t xml:space="preserve"> stepsCount = </w:t>
            </w:r>
            <w:r w:rsidRPr="000F199C">
              <w:rPr>
                <w:rFonts w:ascii="Courier New" w:eastAsia="Calibri" w:hAnsi="Courier New" w:cs="Courier New"/>
                <w:noProof/>
                <w:color w:val="A52A2A"/>
                <w:szCs w:val="20"/>
                <w:lang w:val="en-US" w:eastAsia="en-US"/>
              </w:rPr>
              <w:t>1</w:t>
            </w:r>
            <w:r w:rsidRPr="000F199C">
              <w:rPr>
                <w:rFonts w:ascii="Courier New" w:eastAsia="Calibri" w:hAnsi="Courier New" w:cs="Courier New"/>
                <w:noProof/>
                <w:szCs w:val="20"/>
                <w:lang w:val="en-US" w:eastAsia="en-US"/>
              </w:rPr>
              <w:t>;</w:t>
            </w:r>
          </w:p>
          <w:p w:rsidR="002F1EAF" w:rsidRPr="000F199C"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F199C">
              <w:rPr>
                <w:rFonts w:ascii="Courier New" w:eastAsia="Calibri" w:hAnsi="Courier New" w:cs="Courier New"/>
                <w:noProof/>
                <w:color w:val="0000FF"/>
                <w:szCs w:val="20"/>
                <w:lang w:val="en-US" w:eastAsia="en-US"/>
              </w:rPr>
              <w:t>int</w:t>
            </w:r>
            <w:r w:rsidRPr="000F199C">
              <w:rPr>
                <w:rFonts w:ascii="Courier New" w:eastAsia="Calibri" w:hAnsi="Courier New" w:cs="Courier New"/>
                <w:noProof/>
                <w:szCs w:val="20"/>
                <w:lang w:val="en-US" w:eastAsia="en-US"/>
              </w:rPr>
              <w:t xml:space="preserve"> stepPosition = </w:t>
            </w:r>
            <w:r w:rsidRPr="000F199C">
              <w:rPr>
                <w:rFonts w:ascii="Courier New" w:eastAsia="Calibri" w:hAnsi="Courier New" w:cs="Courier New"/>
                <w:noProof/>
                <w:color w:val="A52A2A"/>
                <w:szCs w:val="20"/>
                <w:lang w:val="en-US" w:eastAsia="en-US"/>
              </w:rPr>
              <w:t>0</w:t>
            </w:r>
            <w:r w:rsidRPr="000F199C">
              <w:rPr>
                <w:rFonts w:ascii="Courier New" w:eastAsia="Calibri" w:hAnsi="Courier New" w:cs="Courier New"/>
                <w:noProof/>
                <w:szCs w:val="20"/>
                <w:lang w:val="en-US" w:eastAsia="en-US"/>
              </w:rPr>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0F199C">
              <w:rPr>
                <w:rFonts w:ascii="Courier New" w:eastAsia="Calibri" w:hAnsi="Courier New" w:cs="Courier New"/>
                <w:noProof/>
                <w:color w:val="0000FF"/>
                <w:szCs w:val="20"/>
                <w:lang w:val="en-US" w:eastAsia="en-US"/>
              </w:rPr>
              <w:t>int</w:t>
            </w:r>
            <w:r w:rsidRPr="000F199C">
              <w:rPr>
                <w:rFonts w:ascii="Courier New" w:eastAsia="Calibri" w:hAnsi="Courier New" w:cs="Courier New"/>
                <w:noProof/>
                <w:szCs w:val="20"/>
                <w:lang w:val="en-US" w:eastAsia="en-US"/>
              </w:rPr>
              <w:t xml:space="preserve"> stepChange = </w:t>
            </w:r>
            <w:r w:rsidRPr="000F199C">
              <w:rPr>
                <w:rFonts w:ascii="Courier New" w:eastAsia="Calibri" w:hAnsi="Courier New" w:cs="Courier New"/>
                <w:noProof/>
                <w:color w:val="A52A2A"/>
                <w:szCs w:val="20"/>
                <w:lang w:val="en-US" w:eastAsia="en-US"/>
              </w:rPr>
              <w:t>0</w:t>
            </w:r>
            <w:r w:rsidRPr="000F199C">
              <w:rPr>
                <w:rFonts w:ascii="Courier New" w:eastAsia="Calibri" w:hAnsi="Courier New" w:cs="Courier New"/>
                <w:noProof/>
                <w:szCs w:val="20"/>
                <w:lang w:val="en-US" w:eastAsia="en-US"/>
              </w:rPr>
              <w:t>;</w:t>
            </w:r>
          </w:p>
        </w:tc>
      </w:tr>
    </w:tbl>
    <w:p w:rsidR="002F1EAF" w:rsidRPr="002E196F" w:rsidRDefault="002F1EAF" w:rsidP="002F1EAF">
      <w:pPr>
        <w:spacing w:after="120"/>
      </w:pPr>
      <w:r w:rsidRPr="002E196F">
        <w:t>Последната подзадача, която трябва да решим, за да имаме работеща програма, е отпечатването на матрицата на стандартния изход. Това става най-лесно с два вложени цикъла, които я обхождат по редове и на всяка итерация на вътрешния цикъл прилагаме подходящото форматира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color w:val="0000FF"/>
                <w:szCs w:val="20"/>
                <w:lang w:val="en-US" w:eastAsia="en-US"/>
              </w:rPr>
              <w:t>for</w:t>
            </w:r>
            <w:r w:rsidRPr="00716BB6">
              <w:rPr>
                <w:rFonts w:ascii="Courier New" w:eastAsia="Calibri" w:hAnsi="Courier New" w:cs="Courier New"/>
                <w:noProof/>
                <w:szCs w:val="20"/>
                <w:lang w:val="en-US" w:eastAsia="en-US"/>
              </w:rPr>
              <w:t xml:space="preserve"> (</w:t>
            </w:r>
            <w:r w:rsidRPr="00716BB6">
              <w:rPr>
                <w:rFonts w:ascii="Courier New" w:eastAsia="Calibri" w:hAnsi="Courier New" w:cs="Courier New"/>
                <w:noProof/>
                <w:color w:val="0000FF"/>
                <w:szCs w:val="20"/>
                <w:lang w:val="en-US" w:eastAsia="en-US"/>
              </w:rPr>
              <w:t>int</w:t>
            </w:r>
            <w:r w:rsidRPr="00716BB6">
              <w:rPr>
                <w:rFonts w:ascii="Courier New" w:eastAsia="Calibri" w:hAnsi="Courier New" w:cs="Courier New"/>
                <w:noProof/>
                <w:szCs w:val="20"/>
                <w:lang w:val="en-US" w:eastAsia="en-US"/>
              </w:rPr>
              <w:t xml:space="preserve"> i = </w:t>
            </w:r>
            <w:r w:rsidRPr="00716BB6">
              <w:rPr>
                <w:rFonts w:ascii="Courier New" w:eastAsia="Calibri" w:hAnsi="Courier New" w:cs="Courier New"/>
                <w:noProof/>
                <w:color w:val="A52A2A"/>
                <w:szCs w:val="20"/>
                <w:lang w:val="en-US" w:eastAsia="en-US"/>
              </w:rPr>
              <w:t>0</w:t>
            </w:r>
            <w:r w:rsidRPr="00716BB6">
              <w:rPr>
                <w:rFonts w:ascii="Courier New" w:eastAsia="Calibri" w:hAnsi="Courier New" w:cs="Courier New"/>
                <w:noProof/>
                <w:szCs w:val="20"/>
                <w:lang w:val="en-US" w:eastAsia="en-US"/>
              </w:rPr>
              <w:t>; i &lt; n; i++)</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ab/>
            </w:r>
            <w:r w:rsidRPr="00716BB6">
              <w:rPr>
                <w:rFonts w:ascii="Courier New" w:eastAsia="Calibri" w:hAnsi="Courier New" w:cs="Courier New"/>
                <w:noProof/>
                <w:color w:val="0000FF"/>
                <w:szCs w:val="20"/>
                <w:lang w:val="en-US" w:eastAsia="en-US"/>
              </w:rPr>
              <w:t>for</w:t>
            </w:r>
            <w:r w:rsidRPr="00716BB6">
              <w:rPr>
                <w:rFonts w:ascii="Courier New" w:eastAsia="Calibri" w:hAnsi="Courier New" w:cs="Courier New"/>
                <w:noProof/>
                <w:szCs w:val="20"/>
                <w:lang w:val="en-US" w:eastAsia="en-US"/>
              </w:rPr>
              <w:t xml:space="preserve"> (</w:t>
            </w:r>
            <w:r w:rsidRPr="00716BB6">
              <w:rPr>
                <w:rFonts w:ascii="Courier New" w:eastAsia="Calibri" w:hAnsi="Courier New" w:cs="Courier New"/>
                <w:noProof/>
                <w:color w:val="0000FF"/>
                <w:szCs w:val="20"/>
                <w:lang w:val="en-US" w:eastAsia="en-US"/>
              </w:rPr>
              <w:t>int</w:t>
            </w:r>
            <w:r w:rsidRPr="00716BB6">
              <w:rPr>
                <w:rFonts w:ascii="Courier New" w:eastAsia="Calibri" w:hAnsi="Courier New" w:cs="Courier New"/>
                <w:noProof/>
                <w:szCs w:val="20"/>
                <w:lang w:val="en-US" w:eastAsia="en-US"/>
              </w:rPr>
              <w:t xml:space="preserve"> j = </w:t>
            </w:r>
            <w:r w:rsidRPr="00716BB6">
              <w:rPr>
                <w:rFonts w:ascii="Courier New" w:eastAsia="Calibri" w:hAnsi="Courier New" w:cs="Courier New"/>
                <w:noProof/>
                <w:color w:val="A52A2A"/>
                <w:szCs w:val="20"/>
                <w:lang w:val="en-US" w:eastAsia="en-US"/>
              </w:rPr>
              <w:t>0</w:t>
            </w:r>
            <w:r w:rsidRPr="00716BB6">
              <w:rPr>
                <w:rFonts w:ascii="Courier New" w:eastAsia="Calibri" w:hAnsi="Courier New" w:cs="Courier New"/>
                <w:noProof/>
                <w:szCs w:val="20"/>
                <w:lang w:val="en-US" w:eastAsia="en-US"/>
              </w:rPr>
              <w:t>; j &lt; n; j++)</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ab/>
              <w:t>{</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ab/>
            </w:r>
            <w:r w:rsidRPr="00716BB6">
              <w:rPr>
                <w:rFonts w:ascii="Courier New" w:eastAsia="Calibri" w:hAnsi="Courier New" w:cs="Courier New"/>
                <w:noProof/>
                <w:szCs w:val="20"/>
                <w:lang w:val="en-US" w:eastAsia="en-US"/>
              </w:rPr>
              <w:tab/>
            </w:r>
            <w:r w:rsidRPr="00716BB6">
              <w:rPr>
                <w:rFonts w:ascii="Courier New" w:eastAsia="Calibri" w:hAnsi="Courier New" w:cs="Courier New"/>
                <w:noProof/>
                <w:color w:val="2B91AF"/>
                <w:szCs w:val="20"/>
                <w:lang w:val="en-US" w:eastAsia="en-US"/>
              </w:rPr>
              <w:t>Console</w:t>
            </w:r>
            <w:r w:rsidRPr="00716BB6">
              <w:rPr>
                <w:rFonts w:ascii="Courier New" w:eastAsia="Calibri" w:hAnsi="Courier New" w:cs="Courier New"/>
                <w:noProof/>
                <w:szCs w:val="20"/>
                <w:lang w:val="en-US" w:eastAsia="en-US"/>
              </w:rPr>
              <w:t>.Write(</w:t>
            </w:r>
            <w:r w:rsidRPr="00716BB6">
              <w:rPr>
                <w:rFonts w:ascii="Courier New" w:eastAsia="Calibri" w:hAnsi="Courier New" w:cs="Courier New"/>
                <w:noProof/>
                <w:color w:val="A31515"/>
                <w:szCs w:val="20"/>
                <w:lang w:val="en-US" w:eastAsia="en-US"/>
              </w:rPr>
              <w:t>"{0,3}"</w:t>
            </w:r>
            <w:r w:rsidRPr="00716BB6">
              <w:rPr>
                <w:rFonts w:ascii="Courier New" w:eastAsia="Calibri" w:hAnsi="Courier New" w:cs="Courier New"/>
                <w:noProof/>
                <w:szCs w:val="20"/>
                <w:lang w:val="en-US" w:eastAsia="en-US"/>
              </w:rPr>
              <w:t>, matrix[i, j]);</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ab/>
              <w:t>}</w:t>
            </w:r>
          </w:p>
          <w:p w:rsidR="002F1EAF" w:rsidRPr="00716BB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716BB6">
              <w:rPr>
                <w:rFonts w:ascii="Courier New" w:eastAsia="Calibri" w:hAnsi="Courier New" w:cs="Courier New"/>
                <w:noProof/>
                <w:szCs w:val="20"/>
                <w:lang w:val="en-US" w:eastAsia="en-US"/>
              </w:rPr>
              <w:tab/>
            </w:r>
            <w:r w:rsidRPr="00716BB6">
              <w:rPr>
                <w:rFonts w:ascii="Courier New" w:eastAsia="Calibri" w:hAnsi="Courier New" w:cs="Courier New"/>
                <w:noProof/>
                <w:color w:val="2B91AF"/>
                <w:szCs w:val="20"/>
                <w:lang w:val="en-US" w:eastAsia="en-US"/>
              </w:rPr>
              <w:t>Console</w:t>
            </w:r>
            <w:r w:rsidRPr="00716BB6">
              <w:rPr>
                <w:rFonts w:ascii="Courier New" w:eastAsia="Calibri" w:hAnsi="Courier New" w:cs="Courier New"/>
                <w:noProof/>
                <w:szCs w:val="20"/>
                <w:lang w:val="en-US" w:eastAsia="en-US"/>
              </w:rPr>
              <w:t>.WriteLine();</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716BB6">
              <w:rPr>
                <w:rFonts w:ascii="Courier New" w:eastAsia="Calibri" w:hAnsi="Courier New" w:cs="Courier New"/>
                <w:noProof/>
                <w:szCs w:val="20"/>
                <w:lang w:val="en-US" w:eastAsia="en-US"/>
              </w:rPr>
              <w:t>}</w:t>
            </w:r>
          </w:p>
        </w:tc>
      </w:tr>
    </w:tbl>
    <w:p w:rsidR="002F1EAF" w:rsidRPr="002E196F" w:rsidRDefault="002F1EAF" w:rsidP="002F1EAF">
      <w:pPr>
        <w:spacing w:after="120"/>
      </w:pPr>
      <w:r w:rsidRPr="002E196F">
        <w:t>С това изчерпахме основните съставни елементи на програмата. Следва пълният изходен код на нашето реш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221858" w:rsidRDefault="002F1EAF" w:rsidP="002F1EAF">
            <w:pPr>
              <w:spacing w:before="0"/>
              <w:jc w:val="center"/>
              <w:rPr>
                <w:rStyle w:val="Code"/>
                <w:rFonts w:cs="Courier New"/>
                <w:szCs w:val="20"/>
              </w:rPr>
            </w:pPr>
            <w:r w:rsidRPr="00221858">
              <w:rPr>
                <w:rStyle w:val="Code"/>
                <w:rFonts w:cs="Courier New"/>
                <w:szCs w:val="20"/>
              </w:rPr>
              <w:t>MatrixSpiral.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color w:val="0000FF"/>
                <w:szCs w:val="20"/>
                <w:lang w:val="en-US" w:eastAsia="en-US"/>
              </w:rPr>
              <w:t>public class</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2B91AF"/>
                <w:szCs w:val="20"/>
                <w:lang w:val="en-US" w:eastAsia="en-US"/>
              </w:rPr>
              <w:t>MatrixSpiral</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static</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void</w:t>
            </w:r>
            <w:r w:rsidRPr="00B450DD">
              <w:rPr>
                <w:rFonts w:ascii="Courier New" w:eastAsia="Calibri" w:hAnsi="Courier New" w:cs="Courier New"/>
                <w:noProof/>
                <w:szCs w:val="20"/>
                <w:lang w:val="en-US" w:eastAsia="en-US"/>
              </w:rPr>
              <w:t xml:space="preserve"> </w:t>
            </w:r>
            <w:smartTag w:uri="urn:schemas-microsoft-com:office:smarttags" w:element="place">
              <w:r w:rsidRPr="00B450DD">
                <w:rPr>
                  <w:rFonts w:ascii="Courier New" w:eastAsia="Calibri" w:hAnsi="Courier New" w:cs="Courier New"/>
                  <w:noProof/>
                  <w:szCs w:val="20"/>
                  <w:lang w:val="en-US" w:eastAsia="en-US"/>
                </w:rPr>
                <w:t>Main</w:t>
              </w:r>
            </w:smartTag>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2B91AF"/>
                <w:szCs w:val="20"/>
                <w:lang w:val="en-US" w:eastAsia="en-US"/>
              </w:rPr>
              <w:t>Console</w:t>
            </w:r>
            <w:r w:rsidRPr="00B450DD">
              <w:rPr>
                <w:rFonts w:ascii="Courier New" w:eastAsia="Calibri" w:hAnsi="Courier New" w:cs="Courier New"/>
                <w:noProof/>
                <w:szCs w:val="20"/>
                <w:lang w:val="en-US" w:eastAsia="en-US"/>
              </w:rPr>
              <w:t>.Write(</w:t>
            </w:r>
            <w:r w:rsidRPr="00B450DD">
              <w:rPr>
                <w:rFonts w:ascii="Courier New" w:eastAsia="Calibri" w:hAnsi="Courier New" w:cs="Courier New"/>
                <w:noProof/>
                <w:color w:val="A31515"/>
                <w:szCs w:val="20"/>
                <w:lang w:val="en-US" w:eastAsia="en-US"/>
              </w:rPr>
              <w:t>"N = "</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n =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Parse(</w:t>
            </w:r>
            <w:r w:rsidRPr="00B450DD">
              <w:rPr>
                <w:rFonts w:ascii="Courier New" w:eastAsia="Calibri" w:hAnsi="Courier New" w:cs="Courier New"/>
                <w:noProof/>
                <w:color w:val="2B91AF"/>
                <w:szCs w:val="20"/>
                <w:lang w:val="en-US" w:eastAsia="en-US"/>
              </w:rPr>
              <w:t>Console</w:t>
            </w:r>
            <w:r w:rsidRPr="00B450DD">
              <w:rPr>
                <w:rFonts w:ascii="Courier New" w:eastAsia="Calibri" w:hAnsi="Courier New" w:cs="Courier New"/>
                <w:noProof/>
                <w:szCs w:val="20"/>
                <w:lang w:val="en-US" w:eastAsia="en-US"/>
              </w:rPr>
              <w:t>.ReadLine());</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matrix = </w:t>
            </w:r>
            <w:r w:rsidRPr="00B450DD">
              <w:rPr>
                <w:rFonts w:ascii="Courier New" w:eastAsia="Calibri" w:hAnsi="Courier New" w:cs="Courier New"/>
                <w:noProof/>
                <w:color w:val="0000FF"/>
                <w:szCs w:val="20"/>
                <w:lang w:val="en-US" w:eastAsia="en-US"/>
              </w:rPr>
              <w:t>new</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n,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FillMatrix(matrix,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PrintMatrix(matrix,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privat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static</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void</w:t>
            </w:r>
            <w:r w:rsidRPr="00B450DD">
              <w:rPr>
                <w:rFonts w:ascii="Courier New" w:eastAsia="Calibri" w:hAnsi="Courier New" w:cs="Courier New"/>
                <w:noProof/>
                <w:szCs w:val="20"/>
                <w:lang w:val="en-US" w:eastAsia="en-US"/>
              </w:rPr>
              <w:t xml:space="preserve"> FillMatrix(</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matrix,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count = n *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positionX = n /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positionY = n %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 xml:space="preserve">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 xml:space="preserve"> ? ((n /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 xml:space="preserve">)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 xml:space="preserve"> : (n /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direction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stepsCount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stepPosition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stepChange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for</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i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 i &lt; count; i++)</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matrix[positionY, positionX] = i;</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f</w:t>
            </w:r>
            <w:r w:rsidRPr="00B450DD">
              <w:rPr>
                <w:rFonts w:ascii="Courier New" w:eastAsia="Calibri" w:hAnsi="Courier New" w:cs="Courier New"/>
                <w:noProof/>
                <w:szCs w:val="20"/>
                <w:lang w:val="en-US" w:eastAsia="en-US"/>
              </w:rPr>
              <w:t xml:space="preserve"> (stepPosition &lt; stepsCoun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stepPositio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else</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 xml:space="preserve">stepPosition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if</w:t>
            </w:r>
            <w:r w:rsidRPr="00B450DD">
              <w:rPr>
                <w:rFonts w:ascii="Courier New" w:eastAsia="Calibri" w:hAnsi="Courier New" w:cs="Courier New"/>
                <w:noProof/>
                <w:szCs w:val="20"/>
                <w:lang w:val="en-US" w:eastAsia="en-US"/>
              </w:rPr>
              <w:t xml:space="preserve"> (stepChange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stepsCoun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 xml:space="preserve">stepChange = (stepChange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 xml:space="preserve">) %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 xml:space="preserve">direction = (direction +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 xml:space="preserve">) % </w:t>
            </w:r>
            <w:r w:rsidRPr="00B450DD">
              <w:rPr>
                <w:rFonts w:ascii="Courier New" w:eastAsia="Calibri" w:hAnsi="Courier New" w:cs="Courier New"/>
                <w:noProof/>
                <w:color w:val="A52A2A"/>
                <w:szCs w:val="20"/>
                <w:lang w:val="en-US" w:eastAsia="en-US"/>
              </w:rPr>
              <w:t>4</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switch</w:t>
            </w:r>
            <w:r w:rsidRPr="00B450DD">
              <w:rPr>
                <w:rFonts w:ascii="Courier New" w:eastAsia="Calibri" w:hAnsi="Courier New" w:cs="Courier New"/>
                <w:noProof/>
                <w:szCs w:val="20"/>
                <w:lang w:val="en-US" w:eastAsia="en-US"/>
              </w:rPr>
              <w:t xml:space="preserve"> (directio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cas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 xml:space="preserve">: </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 xml:space="preserve">positionY++; </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break</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cas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A52A2A"/>
                <w:szCs w:val="20"/>
                <w:lang w:val="en-US" w:eastAsia="en-US"/>
              </w:rPr>
              <w:t>1</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positionX--;</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break</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cas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A52A2A"/>
                <w:szCs w:val="20"/>
                <w:lang w:val="en-US" w:eastAsia="en-US"/>
              </w:rPr>
              <w:t>2</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positionY--;</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break</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cas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A52A2A"/>
                <w:szCs w:val="20"/>
                <w:lang w:val="en-US" w:eastAsia="en-US"/>
              </w:rPr>
              <w:t>3</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positionX++;</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break</w:t>
            </w:r>
            <w:r w:rsidRPr="00B450DD">
              <w:rPr>
                <w:rFonts w:ascii="Courier New" w:eastAsia="Calibri" w:hAnsi="Courier New" w:cs="Courier New"/>
                <w:noProof/>
                <w:szCs w:val="20"/>
                <w:lang w:val="en-US" w:eastAsia="en-US"/>
              </w:rPr>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private</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static</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void</w:t>
            </w:r>
            <w:r w:rsidRPr="00B450DD">
              <w:rPr>
                <w:rFonts w:ascii="Courier New" w:eastAsia="Calibri" w:hAnsi="Courier New" w:cs="Courier New"/>
                <w:noProof/>
                <w:szCs w:val="20"/>
                <w:lang w:val="en-US" w:eastAsia="en-US"/>
              </w:rPr>
              <w:t xml:space="preserve"> PrintMatrix(</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matrix,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n)</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for</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i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 i &lt; n; i++)</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0000FF"/>
                <w:szCs w:val="20"/>
                <w:lang w:val="en-US" w:eastAsia="en-US"/>
              </w:rPr>
              <w:t>for</w:t>
            </w:r>
            <w:r w:rsidRPr="00B450DD">
              <w:rPr>
                <w:rFonts w:ascii="Courier New" w:eastAsia="Calibri" w:hAnsi="Courier New" w:cs="Courier New"/>
                <w:noProof/>
                <w:szCs w:val="20"/>
                <w:lang w:val="en-US" w:eastAsia="en-US"/>
              </w:rPr>
              <w:t xml:space="preserve"> (</w:t>
            </w:r>
            <w:r w:rsidRPr="00B450DD">
              <w:rPr>
                <w:rFonts w:ascii="Courier New" w:eastAsia="Calibri" w:hAnsi="Courier New" w:cs="Courier New"/>
                <w:noProof/>
                <w:color w:val="0000FF"/>
                <w:szCs w:val="20"/>
                <w:lang w:val="en-US" w:eastAsia="en-US"/>
              </w:rPr>
              <w:t>int</w:t>
            </w:r>
            <w:r w:rsidRPr="00B450DD">
              <w:rPr>
                <w:rFonts w:ascii="Courier New" w:eastAsia="Calibri" w:hAnsi="Courier New" w:cs="Courier New"/>
                <w:noProof/>
                <w:szCs w:val="20"/>
                <w:lang w:val="en-US" w:eastAsia="en-US"/>
              </w:rPr>
              <w:t xml:space="preserve"> j = </w:t>
            </w:r>
            <w:r w:rsidRPr="00B450DD">
              <w:rPr>
                <w:rFonts w:ascii="Courier New" w:eastAsia="Calibri" w:hAnsi="Courier New" w:cs="Courier New"/>
                <w:noProof/>
                <w:color w:val="A52A2A"/>
                <w:szCs w:val="20"/>
                <w:lang w:val="en-US" w:eastAsia="en-US"/>
              </w:rPr>
              <w:t>0</w:t>
            </w:r>
            <w:r w:rsidRPr="00B450DD">
              <w:rPr>
                <w:rFonts w:ascii="Courier New" w:eastAsia="Calibri" w:hAnsi="Courier New" w:cs="Courier New"/>
                <w:noProof/>
                <w:szCs w:val="20"/>
                <w:lang w:val="en-US" w:eastAsia="en-US"/>
              </w:rPr>
              <w:t>; j &lt; n; j++)</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2B91AF"/>
                <w:szCs w:val="20"/>
                <w:lang w:val="en-US" w:eastAsia="en-US"/>
              </w:rPr>
              <w:t>Console</w:t>
            </w:r>
            <w:r w:rsidRPr="00B450DD">
              <w:rPr>
                <w:rFonts w:ascii="Courier New" w:eastAsia="Calibri" w:hAnsi="Courier New" w:cs="Courier New"/>
                <w:noProof/>
                <w:szCs w:val="20"/>
                <w:lang w:val="en-US" w:eastAsia="en-US"/>
              </w:rPr>
              <w:t>.Write(</w:t>
            </w:r>
            <w:r w:rsidRPr="00B450DD">
              <w:rPr>
                <w:rFonts w:ascii="Courier New" w:eastAsia="Calibri" w:hAnsi="Courier New" w:cs="Courier New"/>
                <w:noProof/>
                <w:color w:val="A31515"/>
                <w:szCs w:val="20"/>
                <w:lang w:val="en-US" w:eastAsia="en-US"/>
              </w:rPr>
              <w:t>"{0,3}"</w:t>
            </w:r>
            <w:r w:rsidRPr="00B450DD">
              <w:rPr>
                <w:rFonts w:ascii="Courier New" w:eastAsia="Calibri" w:hAnsi="Courier New" w:cs="Courier New"/>
                <w:noProof/>
                <w:szCs w:val="20"/>
                <w:lang w:val="en-US" w:eastAsia="en-US"/>
              </w:rPr>
              <w:t>, matrix[i, j]);</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r>
            <w:r w:rsidRPr="00B450DD">
              <w:rPr>
                <w:rFonts w:ascii="Courier New" w:eastAsia="Calibri" w:hAnsi="Courier New" w:cs="Courier New"/>
                <w:noProof/>
                <w:color w:val="2B91AF"/>
                <w:szCs w:val="20"/>
                <w:lang w:val="en-US" w:eastAsia="en-US"/>
              </w:rPr>
              <w:t>Console</w:t>
            </w:r>
            <w:r w:rsidRPr="00B450DD">
              <w:rPr>
                <w:rFonts w:ascii="Courier New" w:eastAsia="Calibri" w:hAnsi="Courier New" w:cs="Courier New"/>
                <w:noProof/>
                <w:szCs w:val="20"/>
                <w:lang w:val="en-US" w:eastAsia="en-US"/>
              </w:rPr>
              <w:t>.WriteLine();</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r>
            <w:r w:rsidRPr="00B450DD">
              <w:rPr>
                <w:rFonts w:ascii="Courier New" w:eastAsia="Calibri" w:hAnsi="Courier New" w:cs="Courier New"/>
                <w:noProof/>
                <w:szCs w:val="20"/>
                <w:lang w:val="en-US" w:eastAsia="en-US"/>
              </w:rPr>
              <w:tab/>
              <w:t>}</w:t>
            </w:r>
          </w:p>
          <w:p w:rsidR="002F1EAF" w:rsidRPr="00B450D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450DD">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szCs w:val="20"/>
                <w:lang w:val="en-US" w:eastAsia="en-US"/>
              </w:rPr>
            </w:pPr>
            <w:r w:rsidRPr="00B450DD">
              <w:rPr>
                <w:rFonts w:ascii="Courier New" w:eastAsia="Calibri" w:hAnsi="Courier New" w:cs="Courier New"/>
                <w:noProof/>
                <w:szCs w:val="20"/>
                <w:lang w:val="en-US" w:eastAsia="en-US"/>
              </w:rPr>
              <w:t>}</w:t>
            </w:r>
          </w:p>
        </w:tc>
      </w:tr>
    </w:tbl>
    <w:p w:rsidR="002F1EAF" w:rsidRPr="002E196F" w:rsidRDefault="002F1EAF" w:rsidP="002F1EAF">
      <w:pPr>
        <w:pStyle w:val="Heading3"/>
      </w:pPr>
      <w:bookmarkStart w:id="2139" w:name="_Toc243587947"/>
      <w:bookmarkStart w:id="2140" w:name="_Toc299461682"/>
      <w:r w:rsidRPr="002E196F">
        <w:t>Тестване на решението</w:t>
      </w:r>
      <w:bookmarkEnd w:id="2139"/>
      <w:bookmarkEnd w:id="2140"/>
    </w:p>
    <w:p w:rsidR="002F1EAF" w:rsidRPr="002E196F" w:rsidRDefault="002F1EAF" w:rsidP="002F1EAF">
      <w:r w:rsidRPr="002E196F">
        <w:t>След като сме имплементирали решението, уместно е да го тестваме с достатъчен брой стойности на N, за да се уверим, че работи правилно. Започваме с примерните стойности 3 и 4, а после проверяваме и за 5, 6, 7, 8, 9, … Важно е да тестваме и за граничните случаи: 0 и 1. Провеждаме необходимите тестове и се убеждаваме, че всичко работи. В случая не е уместно да тестваме за скорост (примерно с N=1000), защото при голямо N изходът е прекалено обемен и задачата няма особен смисъл.</w:t>
      </w:r>
    </w:p>
    <w:p w:rsidR="002F1EAF" w:rsidRPr="002E196F" w:rsidRDefault="002F1EAF" w:rsidP="002F1EAF">
      <w:pPr>
        <w:pStyle w:val="Heading2"/>
      </w:pPr>
      <w:bookmarkStart w:id="2141" w:name="_Toc243587948"/>
      <w:bookmarkStart w:id="2142" w:name="_Toc299461683"/>
      <w:bookmarkStart w:id="2143" w:name="_Toc299628786"/>
      <w:r w:rsidRPr="002E196F">
        <w:t>Задача 2: Броене на думи в текстов файл</w:t>
      </w:r>
      <w:bookmarkEnd w:id="2141"/>
      <w:bookmarkEnd w:id="2142"/>
      <w:bookmarkEnd w:id="2143"/>
    </w:p>
    <w:p w:rsidR="002F1EAF" w:rsidRPr="002E196F" w:rsidRDefault="002F1EAF" w:rsidP="002F1EAF">
      <w:r w:rsidRPr="002E196F">
        <w:t xml:space="preserve">Даден е текстов файл </w:t>
      </w:r>
      <w:r w:rsidRPr="002E196F">
        <w:rPr>
          <w:rStyle w:val="Code"/>
        </w:rPr>
        <w:t>words.txt</w:t>
      </w:r>
      <w:r w:rsidRPr="002E196F">
        <w:t xml:space="preserve">, който съдържа няколко думи, по една на ред. Да се напише програма, която намира броя срещания на всяка от дадените думи като подниз във файла </w:t>
      </w:r>
      <w:r w:rsidRPr="002E196F">
        <w:rPr>
          <w:rStyle w:val="Code"/>
        </w:rPr>
        <w:t>sample.txt</w:t>
      </w:r>
      <w:r w:rsidRPr="002E196F">
        <w:t xml:space="preserve">. Главните и малките букви се считат за еднакви. Резултатът да се запише в текстов файл с име </w:t>
      </w:r>
      <w:r w:rsidRPr="002E196F">
        <w:rPr>
          <w:rStyle w:val="Code"/>
        </w:rPr>
        <w:t>result.txt</w:t>
      </w:r>
      <w:r w:rsidRPr="002E196F">
        <w:t xml:space="preserve"> във формат </w:t>
      </w:r>
      <w:r w:rsidRPr="002E196F">
        <w:rPr>
          <w:rStyle w:val="Code"/>
        </w:rPr>
        <w:t>&lt;дума&gt; - &lt;брой срещания&gt;</w:t>
      </w:r>
      <w:r w:rsidRPr="002E196F">
        <w:t>.</w:t>
      </w:r>
    </w:p>
    <w:p w:rsidR="002F1EAF" w:rsidRPr="002E196F" w:rsidRDefault="002F1EAF" w:rsidP="002F1EAF">
      <w:pPr>
        <w:spacing w:after="120"/>
      </w:pPr>
      <w:r w:rsidRPr="002E196F">
        <w:t xml:space="preserve">Примерен входен файл </w:t>
      </w:r>
      <w:r w:rsidRPr="002E196F">
        <w:rPr>
          <w:rStyle w:val="Code"/>
        </w:rPr>
        <w:t>words.txt</w:t>
      </w:r>
      <w:r w:rsidRPr="002E196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221858" w:rsidRDefault="002F1EAF" w:rsidP="002F1EAF">
            <w:pPr>
              <w:autoSpaceDE w:val="0"/>
              <w:autoSpaceDN w:val="0"/>
              <w:adjustRightInd w:val="0"/>
              <w:spacing w:before="0"/>
              <w:rPr>
                <w:rFonts w:ascii="Courier New" w:hAnsi="Courier New" w:cs="Courier New"/>
                <w:noProof/>
                <w:szCs w:val="20"/>
              </w:rPr>
            </w:pPr>
            <w:r w:rsidRPr="00221858">
              <w:rPr>
                <w:rFonts w:ascii="Courier New" w:hAnsi="Courier New" w:cs="Courier New"/>
                <w:noProof/>
                <w:szCs w:val="20"/>
              </w:rPr>
              <w:t>For</w:t>
            </w:r>
          </w:p>
          <w:p w:rsidR="002F1EAF" w:rsidRPr="00221858" w:rsidRDefault="002F1EAF" w:rsidP="002F1EAF">
            <w:pPr>
              <w:spacing w:before="0"/>
              <w:rPr>
                <w:rFonts w:ascii="Courier New" w:hAnsi="Courier New" w:cs="Courier New"/>
                <w:noProof/>
                <w:szCs w:val="20"/>
              </w:rPr>
            </w:pPr>
            <w:r w:rsidRPr="00221858">
              <w:rPr>
                <w:rFonts w:ascii="Courier New" w:hAnsi="Courier New" w:cs="Courier New"/>
                <w:noProof/>
                <w:szCs w:val="20"/>
              </w:rPr>
              <w:t>academy</w:t>
            </w:r>
          </w:p>
          <w:p w:rsidR="002F1EAF" w:rsidRPr="00221858" w:rsidRDefault="002F1EAF" w:rsidP="002F1EAF">
            <w:pPr>
              <w:autoSpaceDE w:val="0"/>
              <w:autoSpaceDN w:val="0"/>
              <w:adjustRightInd w:val="0"/>
              <w:spacing w:before="0"/>
              <w:rPr>
                <w:rFonts w:ascii="Courier New" w:hAnsi="Courier New" w:cs="Courier New"/>
                <w:noProof/>
                <w:szCs w:val="20"/>
              </w:rPr>
            </w:pPr>
            <w:r w:rsidRPr="00221858">
              <w:rPr>
                <w:rFonts w:ascii="Courier New" w:hAnsi="Courier New" w:cs="Courier New"/>
                <w:noProof/>
                <w:szCs w:val="20"/>
              </w:rPr>
              <w:t>student</w:t>
            </w:r>
          </w:p>
          <w:p w:rsidR="002F1EAF" w:rsidRPr="00A14235" w:rsidRDefault="002F1EAF" w:rsidP="002F1EAF">
            <w:pPr>
              <w:autoSpaceDE w:val="0"/>
              <w:autoSpaceDN w:val="0"/>
              <w:adjustRightInd w:val="0"/>
              <w:spacing w:before="0"/>
              <w:rPr>
                <w:rFonts w:ascii="Courier New CYR" w:hAnsi="Courier New CYR" w:cs="Courier New CYR"/>
                <w:noProof/>
                <w:szCs w:val="20"/>
              </w:rPr>
            </w:pPr>
            <w:r w:rsidRPr="00221858">
              <w:rPr>
                <w:rFonts w:ascii="Courier New" w:hAnsi="Courier New" w:cs="Courier New"/>
                <w:noProof/>
                <w:szCs w:val="20"/>
              </w:rPr>
              <w:t>develop</w:t>
            </w:r>
          </w:p>
        </w:tc>
      </w:tr>
    </w:tbl>
    <w:p w:rsidR="002F1EAF" w:rsidRPr="002E196F" w:rsidRDefault="002F1EAF" w:rsidP="002F1EAF">
      <w:pPr>
        <w:spacing w:after="120"/>
      </w:pPr>
      <w:r w:rsidRPr="002E196F">
        <w:t xml:space="preserve">Примерен входен файл </w:t>
      </w:r>
      <w:r w:rsidRPr="002E196F">
        <w:rPr>
          <w:rStyle w:val="Code"/>
        </w:rPr>
        <w:t>sample.txt</w:t>
      </w:r>
      <w:r w:rsidRPr="002E196F">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8046" w:type="dxa"/>
          </w:tcPr>
          <w:p w:rsidR="002F1EAF" w:rsidRPr="00A14235" w:rsidRDefault="002F1EAF" w:rsidP="002F1EAF">
            <w:pPr>
              <w:spacing w:before="0"/>
              <w:rPr>
                <w:rFonts w:ascii="Courier New" w:hAnsi="Courier New" w:cs="Courier New"/>
                <w:noProof/>
                <w:szCs w:val="20"/>
              </w:rPr>
            </w:pPr>
            <w:r w:rsidRPr="00A14235">
              <w:rPr>
                <w:rFonts w:ascii="Courier New" w:hAnsi="Courier New" w:cs="Courier New"/>
                <w:noProof/>
                <w:szCs w:val="20"/>
              </w:rPr>
              <w:t xml:space="preserve">The </w:t>
            </w:r>
            <w:r>
              <w:rPr>
                <w:rFonts w:ascii="Courier New" w:hAnsi="Courier New" w:cs="Courier New"/>
                <w:noProof/>
                <w:szCs w:val="20"/>
                <w:lang w:val="en-US"/>
              </w:rPr>
              <w:t>Telerik</w:t>
            </w:r>
            <w:r w:rsidRPr="00A14235">
              <w:rPr>
                <w:rFonts w:ascii="Courier New" w:hAnsi="Courier New" w:cs="Courier New"/>
                <w:noProof/>
                <w:szCs w:val="20"/>
              </w:rPr>
              <w:t xml:space="preserve"> Academy for </w:t>
            </w:r>
            <w:r>
              <w:rPr>
                <w:rFonts w:ascii="Courier New" w:hAnsi="Courier New" w:cs="Courier New"/>
                <w:noProof/>
                <w:szCs w:val="20"/>
                <w:lang w:val="en-US"/>
              </w:rPr>
              <w:t>.NET s</w:t>
            </w:r>
            <w:r w:rsidRPr="00A14235">
              <w:rPr>
                <w:rFonts w:ascii="Courier New" w:hAnsi="Courier New" w:cs="Courier New"/>
                <w:noProof/>
                <w:szCs w:val="20"/>
              </w:rPr>
              <w:t xml:space="preserve">oftware </w:t>
            </w:r>
            <w:r>
              <w:rPr>
                <w:rFonts w:ascii="Courier New" w:hAnsi="Courier New" w:cs="Courier New"/>
                <w:noProof/>
                <w:szCs w:val="20"/>
                <w:lang w:val="en-US"/>
              </w:rPr>
              <w:t>d</w:t>
            </w:r>
            <w:r w:rsidRPr="00A14235">
              <w:rPr>
                <w:rFonts w:ascii="Courier New" w:hAnsi="Courier New" w:cs="Courier New"/>
                <w:noProof/>
                <w:szCs w:val="20"/>
              </w:rPr>
              <w:t>evelopment</w:t>
            </w:r>
            <w:r>
              <w:rPr>
                <w:rFonts w:ascii="Courier New" w:hAnsi="Courier New" w:cs="Courier New"/>
                <w:noProof/>
                <w:szCs w:val="20"/>
                <w:lang w:val="en-US"/>
              </w:rPr>
              <w:t xml:space="preserve"> engineers</w:t>
            </w:r>
            <w:r w:rsidRPr="00A14235">
              <w:rPr>
                <w:rFonts w:ascii="Courier New" w:hAnsi="Courier New" w:cs="Courier New"/>
                <w:noProof/>
                <w:szCs w:val="20"/>
              </w:rPr>
              <w:t xml:space="preserve"> is a </w:t>
            </w:r>
            <w:r>
              <w:rPr>
                <w:rFonts w:ascii="Courier New" w:hAnsi="Courier New" w:cs="Courier New"/>
                <w:noProof/>
                <w:szCs w:val="20"/>
                <w:lang w:val="en-US"/>
              </w:rPr>
              <w:t xml:space="preserve">famous </w:t>
            </w:r>
            <w:r w:rsidRPr="00A14235">
              <w:rPr>
                <w:rFonts w:ascii="Courier New" w:hAnsi="Courier New" w:cs="Courier New"/>
                <w:noProof/>
                <w:szCs w:val="20"/>
              </w:rPr>
              <w:t xml:space="preserve">center for professional training </w:t>
            </w:r>
            <w:r>
              <w:rPr>
                <w:rFonts w:ascii="Courier New" w:hAnsi="Courier New" w:cs="Courier New"/>
                <w:noProof/>
                <w:szCs w:val="20"/>
                <w:lang w:val="en-US"/>
              </w:rPr>
              <w:t>of</w:t>
            </w:r>
            <w:r w:rsidRPr="00A14235">
              <w:rPr>
                <w:rFonts w:ascii="Courier New" w:hAnsi="Courier New" w:cs="Courier New"/>
                <w:noProof/>
                <w:szCs w:val="20"/>
              </w:rPr>
              <w:t xml:space="preserve"> </w:t>
            </w:r>
            <w:r>
              <w:rPr>
                <w:rFonts w:ascii="Courier New" w:hAnsi="Courier New" w:cs="Courier New"/>
                <w:noProof/>
                <w:szCs w:val="20"/>
                <w:lang w:val="en-US"/>
              </w:rPr>
              <w:t>.NET</w:t>
            </w:r>
            <w:r w:rsidRPr="00A14235">
              <w:rPr>
                <w:rFonts w:ascii="Courier New" w:hAnsi="Courier New" w:cs="Courier New"/>
                <w:noProof/>
                <w:szCs w:val="20"/>
              </w:rPr>
              <w:t xml:space="preserve"> </w:t>
            </w:r>
            <w:r>
              <w:rPr>
                <w:rFonts w:ascii="Courier New" w:hAnsi="Courier New" w:cs="Courier New"/>
                <w:noProof/>
                <w:szCs w:val="20"/>
                <w:lang w:val="en-US"/>
              </w:rPr>
              <w:t>experts</w:t>
            </w:r>
            <w:r w:rsidRPr="00A14235">
              <w:rPr>
                <w:rFonts w:ascii="Courier New" w:hAnsi="Courier New" w:cs="Courier New"/>
                <w:noProof/>
                <w:szCs w:val="20"/>
              </w:rPr>
              <w:t xml:space="preserve">. </w:t>
            </w:r>
            <w:smartTag w:uri="urn:schemas-microsoft-com:office:smarttags" w:element="place">
              <w:smartTag w:uri="urn:schemas-microsoft-com:office:smarttags" w:element="PlaceName">
                <w:r>
                  <w:rPr>
                    <w:rFonts w:ascii="Courier New" w:hAnsi="Courier New" w:cs="Courier New"/>
                    <w:noProof/>
                    <w:szCs w:val="20"/>
                    <w:lang w:val="en-US"/>
                  </w:rPr>
                  <w:t>Telerik</w:t>
                </w:r>
              </w:smartTag>
              <w:r>
                <w:rPr>
                  <w:rFonts w:ascii="Courier New" w:hAnsi="Courier New" w:cs="Courier New"/>
                  <w:noProof/>
                  <w:szCs w:val="20"/>
                  <w:lang w:val="en-US"/>
                </w:rPr>
                <w:t xml:space="preserve"> </w:t>
              </w:r>
              <w:smartTag w:uri="urn:schemas-microsoft-com:office:smarttags" w:element="PlaceType">
                <w:r w:rsidRPr="00A14235">
                  <w:rPr>
                    <w:rFonts w:ascii="Courier New" w:hAnsi="Courier New" w:cs="Courier New"/>
                    <w:noProof/>
                    <w:szCs w:val="20"/>
                  </w:rPr>
                  <w:t>Academy</w:t>
                </w:r>
              </w:smartTag>
            </w:smartTag>
            <w:r w:rsidRPr="00A14235">
              <w:rPr>
                <w:rFonts w:ascii="Courier New" w:hAnsi="Courier New" w:cs="Courier New"/>
                <w:noProof/>
                <w:szCs w:val="20"/>
              </w:rPr>
              <w:t xml:space="preserve"> offers courses designed to develop practical computer programming skills. Students </w:t>
            </w:r>
            <w:r>
              <w:rPr>
                <w:rFonts w:ascii="Courier New" w:hAnsi="Courier New" w:cs="Courier New"/>
                <w:noProof/>
                <w:szCs w:val="20"/>
                <w:lang w:val="en-US"/>
              </w:rPr>
              <w:t>graduated</w:t>
            </w:r>
            <w:r w:rsidRPr="00A14235">
              <w:rPr>
                <w:rFonts w:ascii="Courier New" w:hAnsi="Courier New" w:cs="Courier New"/>
                <w:noProof/>
                <w:szCs w:val="20"/>
              </w:rPr>
              <w:t xml:space="preserve"> the Academy are guaranteed to have a job as a software developers</w:t>
            </w:r>
            <w:r>
              <w:rPr>
                <w:rFonts w:ascii="Courier New" w:hAnsi="Courier New" w:cs="Courier New"/>
                <w:noProof/>
                <w:szCs w:val="20"/>
                <w:lang w:val="en-US"/>
              </w:rPr>
              <w:t xml:space="preserve"> in Telerik</w:t>
            </w:r>
            <w:r w:rsidRPr="00A14235">
              <w:rPr>
                <w:rFonts w:ascii="Courier New" w:hAnsi="Courier New" w:cs="Courier New"/>
                <w:noProof/>
                <w:szCs w:val="20"/>
              </w:rPr>
              <w:t>.</w:t>
            </w:r>
          </w:p>
        </w:tc>
      </w:tr>
    </w:tbl>
    <w:p w:rsidR="002F1EAF" w:rsidRPr="00251488" w:rsidRDefault="002F1EAF" w:rsidP="002F1EAF">
      <w:pPr>
        <w:spacing w:after="120"/>
        <w:rPr>
          <w:lang w:val="en-US"/>
        </w:rPr>
      </w:pPr>
      <w:r w:rsidRPr="002E196F">
        <w:t xml:space="preserve">Примерен резултатен файл </w:t>
      </w:r>
      <w:r w:rsidRPr="002E196F">
        <w:rPr>
          <w:rStyle w:val="Code"/>
        </w:rPr>
        <w:t>result.txt</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2F1EAF" w:rsidRPr="002E196F" w:rsidTr="002F1EAF">
        <w:tc>
          <w:tcPr>
            <w:tcW w:w="10219" w:type="dxa"/>
          </w:tcPr>
          <w:p w:rsidR="002F1EAF" w:rsidRPr="00251488" w:rsidRDefault="002F1EAF" w:rsidP="002F1EAF">
            <w:pPr>
              <w:autoSpaceDE w:val="0"/>
              <w:autoSpaceDN w:val="0"/>
              <w:adjustRightInd w:val="0"/>
              <w:spacing w:before="0"/>
              <w:rPr>
                <w:rFonts w:ascii="Courier New" w:hAnsi="Courier New" w:cs="Courier New"/>
                <w:noProof/>
                <w:szCs w:val="20"/>
                <w:lang w:val="en-US"/>
              </w:rPr>
            </w:pPr>
            <w:r w:rsidRPr="00A14235">
              <w:rPr>
                <w:rFonts w:ascii="Courier New" w:hAnsi="Courier New" w:cs="Courier New"/>
                <w:noProof/>
                <w:szCs w:val="20"/>
              </w:rPr>
              <w:t xml:space="preserve">for – </w:t>
            </w:r>
            <w:r>
              <w:rPr>
                <w:rFonts w:ascii="Courier New" w:hAnsi="Courier New" w:cs="Courier New"/>
                <w:noProof/>
                <w:szCs w:val="20"/>
                <w:lang w:val="en-US"/>
              </w:rPr>
              <w:t>2</w:t>
            </w:r>
          </w:p>
          <w:p w:rsidR="002F1EAF" w:rsidRPr="00A14235" w:rsidRDefault="002F1EAF" w:rsidP="002F1EAF">
            <w:pPr>
              <w:autoSpaceDE w:val="0"/>
              <w:autoSpaceDN w:val="0"/>
              <w:adjustRightInd w:val="0"/>
              <w:spacing w:before="0"/>
              <w:rPr>
                <w:rFonts w:ascii="Courier New" w:hAnsi="Courier New" w:cs="Courier New"/>
                <w:noProof/>
                <w:szCs w:val="20"/>
              </w:rPr>
            </w:pPr>
            <w:r w:rsidRPr="00A14235">
              <w:rPr>
                <w:rFonts w:ascii="Courier New" w:hAnsi="Courier New" w:cs="Courier New"/>
                <w:noProof/>
                <w:szCs w:val="20"/>
              </w:rPr>
              <w:t>academy – 3</w:t>
            </w:r>
          </w:p>
          <w:p w:rsidR="002F1EAF" w:rsidRPr="00A14235" w:rsidRDefault="002F1EAF" w:rsidP="002F1EAF">
            <w:pPr>
              <w:spacing w:before="0"/>
              <w:rPr>
                <w:rFonts w:ascii="Courier New" w:hAnsi="Courier New" w:cs="Courier New"/>
                <w:noProof/>
                <w:szCs w:val="20"/>
              </w:rPr>
            </w:pPr>
            <w:r w:rsidRPr="00A14235">
              <w:rPr>
                <w:rFonts w:ascii="Courier New" w:hAnsi="Courier New" w:cs="Courier New"/>
                <w:noProof/>
                <w:szCs w:val="20"/>
              </w:rPr>
              <w:t>student – 1</w:t>
            </w:r>
          </w:p>
          <w:p w:rsidR="002F1EAF" w:rsidRPr="00A14235" w:rsidRDefault="002F1EAF" w:rsidP="002F1EAF">
            <w:pPr>
              <w:spacing w:before="0"/>
              <w:rPr>
                <w:rFonts w:ascii="Courier New" w:hAnsi="Courier New" w:cs="Courier New"/>
                <w:noProof/>
                <w:szCs w:val="20"/>
              </w:rPr>
            </w:pPr>
            <w:r w:rsidRPr="00A14235">
              <w:rPr>
                <w:rFonts w:ascii="Courier New" w:hAnsi="Courier New" w:cs="Courier New"/>
                <w:noProof/>
                <w:szCs w:val="20"/>
              </w:rPr>
              <w:t>develop – 3</w:t>
            </w:r>
          </w:p>
        </w:tc>
      </w:tr>
    </w:tbl>
    <w:p w:rsidR="002F1EAF" w:rsidRPr="002E196F" w:rsidRDefault="002F1EAF" w:rsidP="002F1EAF">
      <w:pPr>
        <w:pStyle w:val="Heading3"/>
      </w:pPr>
      <w:bookmarkStart w:id="2144" w:name="_Toc243587949"/>
      <w:bookmarkStart w:id="2145" w:name="_Toc299461684"/>
      <w:r w:rsidRPr="002E196F">
        <w:t>Решение на задачата</w:t>
      </w:r>
      <w:bookmarkEnd w:id="2144"/>
      <w:bookmarkEnd w:id="2145"/>
    </w:p>
    <w:p w:rsidR="002F1EAF" w:rsidRPr="002E196F" w:rsidRDefault="002F1EAF" w:rsidP="002F1EAF">
      <w:r w:rsidRPr="002E196F">
        <w:t xml:space="preserve">В дадената задача акцентът е не толкова върху алгоритъма за нейното решаването, а по-скоро върху техническата реализация. За да напишем решението, трябва да сме добре запознати с работата с файлове в </w:t>
      </w:r>
      <w:r>
        <w:rPr>
          <w:lang w:val="en-US"/>
        </w:rPr>
        <w:t>C</w:t>
      </w:r>
      <w:r w:rsidRPr="003F045C">
        <w:t>#</w:t>
      </w:r>
      <w:r w:rsidRPr="002E196F">
        <w:t>, както и с основните структури от данни.</w:t>
      </w:r>
    </w:p>
    <w:p w:rsidR="002F1EAF" w:rsidRPr="002E196F" w:rsidRDefault="002F1EAF" w:rsidP="002F1EAF">
      <w:pPr>
        <w:pStyle w:val="Heading3"/>
      </w:pPr>
      <w:bookmarkStart w:id="2146" w:name="_Toc243587950"/>
      <w:bookmarkStart w:id="2147" w:name="_Toc299461685"/>
      <w:r w:rsidRPr="002E196F">
        <w:t>Измисляне на идея за решение</w:t>
      </w:r>
      <w:bookmarkEnd w:id="2146"/>
      <w:bookmarkEnd w:id="2147"/>
    </w:p>
    <w:p w:rsidR="002F1EAF" w:rsidRDefault="002F1EAF" w:rsidP="002F1EAF">
      <w:r w:rsidRPr="002E196F">
        <w:t xml:space="preserve">При тази задача идеята за решение е очевидна: </w:t>
      </w:r>
      <w:r>
        <w:t xml:space="preserve">прочитаме файла с думите, след това </w:t>
      </w:r>
      <w:r w:rsidRPr="002E196F">
        <w:t xml:space="preserve">минаваме през </w:t>
      </w:r>
      <w:r>
        <w:t>текста и за всяка дума в него проверя</w:t>
      </w:r>
      <w:r>
        <w:softHyphen/>
        <w:t>ваме дали е от интересните за нас думи и ако е увеличаваме съответния брояч</w:t>
      </w:r>
      <w:r w:rsidRPr="002E196F">
        <w:t>.</w:t>
      </w:r>
      <w:r>
        <w:t xml:space="preserve"> Измисляме решението бързо, защото от алгоритмична гледна точка е лесно и интуитивно.</w:t>
      </w:r>
    </w:p>
    <w:p w:rsidR="002F1EAF" w:rsidRDefault="002F1EAF" w:rsidP="002F1EAF">
      <w:pPr>
        <w:pStyle w:val="Heading3"/>
      </w:pPr>
      <w:bookmarkStart w:id="2148" w:name="_Toc243587951"/>
      <w:bookmarkStart w:id="2149" w:name="_Toc299461686"/>
      <w:r>
        <w:t>Проверка на идеята</w:t>
      </w:r>
      <w:bookmarkEnd w:id="2148"/>
      <w:bookmarkEnd w:id="2149"/>
    </w:p>
    <w:p w:rsidR="002F1EAF" w:rsidRPr="002E196F" w:rsidRDefault="002F1EAF" w:rsidP="002F1EAF">
      <w:r>
        <w:t>Идеята за решаване е тривиална, но все пак можем да я проверим като разпишем на лист хартия какво ще се получи за примерния входен файл. Лесно се убеждаваме, че тази идея е правилна.</w:t>
      </w:r>
    </w:p>
    <w:p w:rsidR="002F1EAF" w:rsidRPr="002E196F" w:rsidRDefault="002F1EAF" w:rsidP="002F1EAF">
      <w:pPr>
        <w:pStyle w:val="Heading3"/>
      </w:pPr>
      <w:bookmarkStart w:id="2150" w:name="_Toc243587952"/>
      <w:bookmarkStart w:id="2151" w:name="_Toc299461687"/>
      <w:r w:rsidRPr="002E196F">
        <w:t>Разделяме задачата на подзадачи</w:t>
      </w:r>
      <w:bookmarkEnd w:id="2150"/>
      <w:bookmarkEnd w:id="2151"/>
    </w:p>
    <w:p w:rsidR="002F1EAF" w:rsidRPr="002E196F" w:rsidRDefault="002F1EAF" w:rsidP="002F1EAF">
      <w:r w:rsidRPr="002E196F">
        <w:t>При реализацията на програмата можем да отделим три основни стъпки (подзадачи):</w:t>
      </w:r>
    </w:p>
    <w:p w:rsidR="002F1EAF" w:rsidRPr="002E196F" w:rsidRDefault="002F1EAF" w:rsidP="00222F92">
      <w:pPr>
        <w:numPr>
          <w:ilvl w:val="0"/>
          <w:numId w:val="133"/>
        </w:numPr>
        <w:tabs>
          <w:tab w:val="clear" w:pos="720"/>
        </w:tabs>
        <w:ind w:left="568" w:hanging="284"/>
      </w:pPr>
      <w:r w:rsidRPr="002E196F">
        <w:t xml:space="preserve">Прочитаме файла </w:t>
      </w:r>
      <w:r w:rsidRPr="002E196F">
        <w:rPr>
          <w:rStyle w:val="Code"/>
        </w:rPr>
        <w:t>words.txt</w:t>
      </w:r>
      <w:r w:rsidRPr="002E196F">
        <w:t xml:space="preserve"> и добавяме всяка дума от него към списък </w:t>
      </w:r>
      <w:r w:rsidRPr="002E196F">
        <w:rPr>
          <w:rStyle w:val="Code"/>
        </w:rPr>
        <w:t>words</w:t>
      </w:r>
      <w:r w:rsidRPr="002E196F">
        <w:t xml:space="preserve"> (за целта използваме </w:t>
      </w:r>
      <w:r w:rsidRPr="002E196F">
        <w:rPr>
          <w:rStyle w:val="Code"/>
        </w:rPr>
        <w:t>List</w:t>
      </w:r>
      <w:r w:rsidRPr="003F045C">
        <w:rPr>
          <w:rStyle w:val="Code"/>
        </w:rPr>
        <w:t>&lt;</w:t>
      </w:r>
      <w:r>
        <w:rPr>
          <w:rStyle w:val="Code"/>
          <w:lang w:val="da-DK"/>
        </w:rPr>
        <w:t>string</w:t>
      </w:r>
      <w:r w:rsidRPr="003F045C">
        <w:rPr>
          <w:rStyle w:val="Code"/>
        </w:rPr>
        <w:t>&gt;</w:t>
      </w:r>
      <w:r w:rsidRPr="002E196F">
        <w:t xml:space="preserve"> </w:t>
      </w:r>
      <w:r>
        <w:t xml:space="preserve">в </w:t>
      </w:r>
      <w:r w:rsidRPr="002E196F">
        <w:t xml:space="preserve">реализацията). За четенето на текстови файлове е удобно да използваме </w:t>
      </w:r>
      <w:r>
        <w:t xml:space="preserve">методи на </w:t>
      </w:r>
      <w:r w:rsidRPr="002E196F">
        <w:t xml:space="preserve">класа </w:t>
      </w:r>
      <w:r>
        <w:rPr>
          <w:rStyle w:val="Code"/>
        </w:rPr>
        <w:t>File</w:t>
      </w:r>
      <w:r w:rsidRPr="002E196F">
        <w:t>, който вече сме разгледали</w:t>
      </w:r>
      <w:r>
        <w:t xml:space="preserve"> в предходните глави</w:t>
      </w:r>
      <w:r w:rsidRPr="002E196F">
        <w:t>.</w:t>
      </w:r>
    </w:p>
    <w:p w:rsidR="002F1EAF" w:rsidRPr="002E196F" w:rsidRDefault="002F1EAF" w:rsidP="00222F92">
      <w:pPr>
        <w:numPr>
          <w:ilvl w:val="0"/>
          <w:numId w:val="133"/>
        </w:numPr>
        <w:tabs>
          <w:tab w:val="clear" w:pos="720"/>
        </w:tabs>
        <w:ind w:left="568" w:hanging="284"/>
      </w:pPr>
      <w:r w:rsidRPr="002E196F">
        <w:t xml:space="preserve">Обхождаме в цикъл всяка дума от файла </w:t>
      </w:r>
      <w:r w:rsidRPr="002E196F">
        <w:rPr>
          <w:rStyle w:val="Code"/>
        </w:rPr>
        <w:t>sample.txt</w:t>
      </w:r>
      <w:r w:rsidRPr="002E196F">
        <w:t xml:space="preserve"> и проверяваме дали тя съвпада с някоя дума от списъка</w:t>
      </w:r>
      <w:r w:rsidRPr="002E196F">
        <w:rPr>
          <w:rStyle w:val="Code"/>
        </w:rPr>
        <w:t xml:space="preserve"> words</w:t>
      </w:r>
      <w:r w:rsidRPr="002E196F">
        <w:t xml:space="preserve">. За четенето на думите от файла отново използваме класа </w:t>
      </w:r>
      <w:r>
        <w:rPr>
          <w:rStyle w:val="Code"/>
        </w:rPr>
        <w:t>File</w:t>
      </w:r>
      <w:r w:rsidRPr="002E196F">
        <w:t>. При проверката игнори</w:t>
      </w:r>
      <w:r w:rsidRPr="002E196F">
        <w:softHyphen/>
        <w:t>раме разликата между малки и големи букви</w:t>
      </w:r>
      <w:r w:rsidRPr="002E196F">
        <w:rPr>
          <w:rStyle w:val="Code"/>
        </w:rPr>
        <w:t xml:space="preserve">. </w:t>
      </w:r>
      <w:r w:rsidRPr="002E196F">
        <w:t xml:space="preserve">В случай на съвпадение с вече добавена дума увеличаваме броя на срещанията на съответната дума от списъка </w:t>
      </w:r>
      <w:r w:rsidRPr="002E196F">
        <w:rPr>
          <w:rStyle w:val="Code"/>
        </w:rPr>
        <w:t>words</w:t>
      </w:r>
      <w:r w:rsidRPr="002E196F">
        <w:t>. Броят на срещанията на думите съхраняваме в целочислен масив</w:t>
      </w:r>
      <w:r w:rsidRPr="002E196F">
        <w:rPr>
          <w:rStyle w:val="Code"/>
        </w:rPr>
        <w:t xml:space="preserve"> wordsCount</w:t>
      </w:r>
      <w:r w:rsidRPr="002E196F">
        <w:t xml:space="preserve">, </w:t>
      </w:r>
      <w:r>
        <w:t xml:space="preserve">в който </w:t>
      </w:r>
      <w:r w:rsidRPr="002E196F">
        <w:t xml:space="preserve">елементите съвпадат позиционно с елементите на списъка </w:t>
      </w:r>
      <w:r w:rsidRPr="002E196F">
        <w:rPr>
          <w:rStyle w:val="Code"/>
        </w:rPr>
        <w:t>words</w:t>
      </w:r>
      <w:r w:rsidRPr="002E196F">
        <w:t>.</w:t>
      </w:r>
    </w:p>
    <w:p w:rsidR="002F1EAF" w:rsidRPr="002E196F" w:rsidRDefault="002F1EAF" w:rsidP="00222F92">
      <w:pPr>
        <w:numPr>
          <w:ilvl w:val="0"/>
          <w:numId w:val="133"/>
        </w:numPr>
        <w:tabs>
          <w:tab w:val="clear" w:pos="720"/>
        </w:tabs>
        <w:ind w:left="568" w:hanging="284"/>
      </w:pPr>
      <w:r w:rsidRPr="002E196F">
        <w:t xml:space="preserve">Записваме резултата от така извършеното преброяване във файла </w:t>
      </w:r>
      <w:r w:rsidRPr="002E196F">
        <w:rPr>
          <w:rStyle w:val="Code"/>
        </w:rPr>
        <w:t>result.txt</w:t>
      </w:r>
      <w:r w:rsidRPr="002E196F">
        <w:t>, спазвайки формата</w:t>
      </w:r>
      <w:r>
        <w:t>,</w:t>
      </w:r>
      <w:r w:rsidRPr="002E196F">
        <w:t xml:space="preserve"> зададен в условието. За отваряне и писане във файла е удобно да използваме </w:t>
      </w:r>
      <w:r>
        <w:t xml:space="preserve">отново </w:t>
      </w:r>
      <w:r w:rsidRPr="002E196F">
        <w:t xml:space="preserve">класа </w:t>
      </w:r>
      <w:r>
        <w:rPr>
          <w:rStyle w:val="Code"/>
        </w:rPr>
        <w:t>File</w:t>
      </w:r>
      <w:r w:rsidRPr="002E196F">
        <w:t>.</w:t>
      </w:r>
    </w:p>
    <w:p w:rsidR="002F1EAF" w:rsidRDefault="002F1EAF" w:rsidP="002F1EAF">
      <w:pPr>
        <w:pStyle w:val="Heading3"/>
      </w:pPr>
      <w:bookmarkStart w:id="2152" w:name="_Toc243587953"/>
      <w:bookmarkStart w:id="2153" w:name="_Toc299461688"/>
      <w:r>
        <w:t>Имплементация</w:t>
      </w:r>
      <w:bookmarkEnd w:id="2152"/>
      <w:bookmarkEnd w:id="2153"/>
    </w:p>
    <w:p w:rsidR="002F1EAF" w:rsidRPr="002E196F" w:rsidRDefault="002F1EAF" w:rsidP="002F1EAF">
      <w:pPr>
        <w:spacing w:after="120"/>
      </w:pPr>
      <w:r>
        <w:t>Директно следваме стъпките, които идентифицирахме и ги реализираме. Получаваме следния сорс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A14235" w:rsidRDefault="002F1EAF" w:rsidP="002F1EAF">
            <w:pPr>
              <w:spacing w:before="0"/>
              <w:jc w:val="center"/>
              <w:rPr>
                <w:rStyle w:val="Code"/>
              </w:rPr>
            </w:pPr>
            <w:r w:rsidRPr="002E196F">
              <w:rPr>
                <w:rStyle w:val="Code"/>
              </w:rPr>
              <w:t>Word</w:t>
            </w:r>
            <w:r w:rsidRPr="00A14235">
              <w:rPr>
                <w:rStyle w:val="Code"/>
              </w:rPr>
              <w:t>s</w:t>
            </w:r>
            <w:r w:rsidRPr="002E196F">
              <w:rPr>
                <w:rStyle w:val="Code"/>
              </w:rPr>
              <w:t>Count</w:t>
            </w:r>
            <w:r w:rsidRPr="00A14235">
              <w:rPr>
                <w:rStyle w:val="Code"/>
              </w:rPr>
              <w:t>er</w:t>
            </w:r>
            <w:r w:rsidRPr="002E196F">
              <w:rPr>
                <w:rStyle w:val="Code"/>
              </w:rPr>
              <w:t>.</w:t>
            </w:r>
            <w:r w:rsidRPr="00A14235">
              <w:rPr>
                <w:rStyle w:val="Code"/>
              </w:rPr>
              <w:t>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color w:val="0000FF"/>
                <w:szCs w:val="20"/>
                <w:lang w:val="en-US" w:eastAsia="en-US"/>
              </w:rPr>
              <w:t>using</w:t>
            </w:r>
            <w:r w:rsidRPr="00221858">
              <w:rPr>
                <w:rFonts w:ascii="Courier New" w:eastAsia="Calibri" w:hAnsi="Courier New" w:cs="Courier New"/>
                <w:noProof/>
                <w:szCs w:val="20"/>
                <w:lang w:val="en-US" w:eastAsia="en-US"/>
              </w:rPr>
              <w:t xml:space="preserve"> System.Collections.Generic;</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color w:val="0000FF"/>
                <w:szCs w:val="20"/>
                <w:lang w:val="en-US" w:eastAsia="en-US"/>
              </w:rPr>
              <w:t>using</w:t>
            </w:r>
            <w:r w:rsidRPr="00221858">
              <w:rPr>
                <w:rFonts w:ascii="Courier New" w:eastAsia="Calibri" w:hAnsi="Courier New" w:cs="Courier New"/>
                <w:noProof/>
                <w:szCs w:val="20"/>
                <w:lang w:val="en-US" w:eastAsia="en-US"/>
              </w:rPr>
              <w:t xml:space="preserve"> System.IO;</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221858">
              <w:rPr>
                <w:rFonts w:ascii="Courier New" w:eastAsia="Calibri" w:hAnsi="Courier New" w:cs="Courier New"/>
                <w:noProof/>
                <w:color w:val="0000FF"/>
                <w:szCs w:val="20"/>
                <w:lang w:val="en-US" w:eastAsia="en-US"/>
              </w:rPr>
              <w:t>public</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0000FF"/>
                <w:szCs w:val="20"/>
                <w:lang w:val="en-US" w:eastAsia="en-US"/>
              </w:rPr>
              <w:t>class</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2B91AF"/>
                <w:szCs w:val="20"/>
                <w:lang w:val="en-US" w:eastAsia="en-US"/>
              </w:rPr>
              <w:t>WordsCounter</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static</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0000FF"/>
                <w:szCs w:val="20"/>
                <w:lang w:val="en-US" w:eastAsia="en-US"/>
              </w:rPr>
              <w:t>void</w:t>
            </w:r>
            <w:r w:rsidRPr="00221858">
              <w:rPr>
                <w:rFonts w:ascii="Courier New" w:eastAsia="Calibri" w:hAnsi="Courier New" w:cs="Courier New"/>
                <w:noProof/>
                <w:szCs w:val="20"/>
                <w:lang w:val="en-US" w:eastAsia="en-US"/>
              </w:rPr>
              <w:t xml:space="preserve"> </w:t>
            </w:r>
            <w:smartTag w:uri="urn:schemas-microsoft-com:office:smarttags" w:element="place">
              <w:r w:rsidRPr="00221858">
                <w:rPr>
                  <w:rFonts w:ascii="Courier New" w:eastAsia="Calibri" w:hAnsi="Courier New" w:cs="Courier New"/>
                  <w:noProof/>
                  <w:szCs w:val="20"/>
                  <w:lang w:val="en-US" w:eastAsia="en-US"/>
                </w:rPr>
                <w:t>Main</w:t>
              </w:r>
            </w:smartTag>
            <w:r w:rsidRPr="00221858">
              <w:rPr>
                <w:rFonts w:ascii="Courier New" w:eastAsia="Calibri" w:hAnsi="Courier New" w:cs="Courier New"/>
                <w:noProof/>
                <w:szCs w:val="20"/>
                <w:lang w:val="en-US" w:eastAsia="en-US"/>
              </w:rPr>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2B91AF"/>
                <w:szCs w:val="20"/>
                <w:lang w:val="en-US" w:eastAsia="en-US"/>
              </w:rPr>
              <w:t>List</w:t>
            </w:r>
            <w:r w:rsidRPr="00221858">
              <w:rPr>
                <w:rFonts w:ascii="Courier New" w:eastAsia="Calibri" w:hAnsi="Courier New" w:cs="Courier New"/>
                <w:noProof/>
                <w:szCs w:val="20"/>
                <w:lang w:val="en-US" w:eastAsia="en-US"/>
              </w:rPr>
              <w:t>&lt;</w:t>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gt; words = </w:t>
            </w:r>
            <w:r w:rsidRPr="00221858">
              <w:rPr>
                <w:rFonts w:ascii="Courier New" w:eastAsia="Calibri" w:hAnsi="Courier New" w:cs="Courier New"/>
                <w:noProof/>
                <w:color w:val="0000FF"/>
                <w:szCs w:val="20"/>
                <w:lang w:val="en-US" w:eastAsia="en-US"/>
              </w:rPr>
              <w:t>new</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2B91AF"/>
                <w:szCs w:val="20"/>
                <w:lang w:val="en-US" w:eastAsia="en-US"/>
              </w:rPr>
              <w:t>List</w:t>
            </w:r>
            <w:r w:rsidRPr="00221858">
              <w:rPr>
                <w:rFonts w:ascii="Courier New" w:eastAsia="Calibri" w:hAnsi="Courier New" w:cs="Courier New"/>
                <w:noProof/>
                <w:szCs w:val="20"/>
                <w:lang w:val="en-US" w:eastAsia="en-US"/>
              </w:rPr>
              <w:t>&lt;</w:t>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g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foreach</w:t>
            </w:r>
            <w:r w:rsidRPr="00221858">
              <w:rPr>
                <w:rFonts w:ascii="Courier New" w:eastAsia="Calibri" w:hAnsi="Courier New" w:cs="Courier New"/>
                <w:noProof/>
                <w:szCs w:val="20"/>
                <w:lang w:val="en-US" w:eastAsia="en-US"/>
              </w:rPr>
              <w:t>(</w:t>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word </w:t>
            </w:r>
            <w:r w:rsidRPr="00221858">
              <w:rPr>
                <w:rFonts w:ascii="Courier New" w:eastAsia="Calibri" w:hAnsi="Courier New" w:cs="Courier New"/>
                <w:noProof/>
                <w:color w:val="0000FF"/>
                <w:szCs w:val="20"/>
                <w:lang w:val="en-US" w:eastAsia="en-US"/>
              </w:rPr>
              <w:t>in</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2B91AF"/>
                <w:szCs w:val="20"/>
                <w:lang w:val="en-US" w:eastAsia="en-US"/>
              </w:rPr>
              <w:t>File</w:t>
            </w:r>
            <w:r w:rsidRPr="00221858">
              <w:rPr>
                <w:rFonts w:ascii="Courier New" w:eastAsia="Calibri" w:hAnsi="Courier New" w:cs="Courier New"/>
                <w:noProof/>
                <w:szCs w:val="20"/>
                <w:lang w:val="en-US" w:eastAsia="en-US"/>
              </w:rPr>
              <w:t>.ReadAllLines(</w:t>
            </w:r>
            <w:r w:rsidRPr="00221858">
              <w:rPr>
                <w:rFonts w:ascii="Courier New" w:eastAsia="Calibri" w:hAnsi="Courier New" w:cs="Courier New"/>
                <w:noProof/>
                <w:color w:val="A31515"/>
                <w:szCs w:val="20"/>
                <w:lang w:val="en-US" w:eastAsia="en-US"/>
              </w:rPr>
              <w:t>"words.txt"</w:t>
            </w:r>
            <w:r w:rsidRPr="00221858">
              <w:rPr>
                <w:rFonts w:ascii="Courier New" w:eastAsia="Calibri" w:hAnsi="Courier New" w:cs="Courier New"/>
                <w:noProof/>
                <w:szCs w:val="20"/>
                <w:lang w:val="en-US" w:eastAsia="en-US"/>
              </w:rPr>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ords.Add(word.ToLower());</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int</w:t>
            </w:r>
            <w:r w:rsidRPr="00221858">
              <w:rPr>
                <w:rFonts w:ascii="Courier New" w:eastAsia="Calibri" w:hAnsi="Courier New" w:cs="Courier New"/>
                <w:noProof/>
                <w:szCs w:val="20"/>
                <w:lang w:val="en-US" w:eastAsia="en-US"/>
              </w:rPr>
              <w:t xml:space="preserve">[] wordsCount = </w:t>
            </w:r>
            <w:r w:rsidRPr="00221858">
              <w:rPr>
                <w:rFonts w:ascii="Courier New" w:eastAsia="Calibri" w:hAnsi="Courier New" w:cs="Courier New"/>
                <w:noProof/>
                <w:color w:val="0000FF"/>
                <w:szCs w:val="20"/>
                <w:lang w:val="en-US" w:eastAsia="en-US"/>
              </w:rPr>
              <w:t>new</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0000FF"/>
                <w:szCs w:val="20"/>
                <w:lang w:val="en-US" w:eastAsia="en-US"/>
              </w:rPr>
              <w:t>int</w:t>
            </w:r>
            <w:r w:rsidRPr="00221858">
              <w:rPr>
                <w:rFonts w:ascii="Courier New" w:eastAsia="Calibri" w:hAnsi="Courier New" w:cs="Courier New"/>
                <w:noProof/>
                <w:szCs w:val="20"/>
                <w:lang w:val="en-US" w:eastAsia="en-US"/>
              </w:rPr>
              <w:t>[words.Coun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p>
          <w:p w:rsidR="002F1EAF"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sampleFileWords = </w:t>
            </w:r>
            <w:r w:rsidRPr="00221858">
              <w:rPr>
                <w:rFonts w:ascii="Courier New" w:eastAsia="Calibri" w:hAnsi="Courier New" w:cs="Courier New"/>
                <w:noProof/>
                <w:szCs w:val="20"/>
                <w:lang w:val="en-US" w:eastAsia="en-US"/>
              </w:rPr>
              <w:tab/>
            </w:r>
          </w:p>
          <w:p w:rsidR="002F1EAF" w:rsidRPr="003361F2" w:rsidRDefault="002F1EAF" w:rsidP="002F1EAF">
            <w:pPr>
              <w:autoSpaceDE w:val="0"/>
              <w:autoSpaceDN w:val="0"/>
              <w:adjustRightInd w:val="0"/>
              <w:spacing w:before="0"/>
              <w:jc w:val="left"/>
              <w:rPr>
                <w:rFonts w:ascii="Courier New" w:eastAsia="Calibri" w:hAnsi="Courier New" w:cs="Courier New"/>
                <w:noProof/>
                <w:szCs w:val="20"/>
                <w:lang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2B91AF"/>
                <w:szCs w:val="20"/>
                <w:lang w:val="en-US" w:eastAsia="en-US"/>
              </w:rPr>
              <w:t>File</w:t>
            </w:r>
            <w:r w:rsidRPr="00221858">
              <w:rPr>
                <w:rFonts w:ascii="Courier New" w:eastAsia="Calibri" w:hAnsi="Courier New" w:cs="Courier New"/>
                <w:noProof/>
                <w:szCs w:val="20"/>
                <w:lang w:val="en-US" w:eastAsia="en-US"/>
              </w:rPr>
              <w:t>.ReadAllText(</w:t>
            </w:r>
            <w:r w:rsidRPr="00221858">
              <w:rPr>
                <w:rFonts w:ascii="Courier New" w:eastAsia="Calibri" w:hAnsi="Courier New" w:cs="Courier New"/>
                <w:noProof/>
                <w:color w:val="A31515"/>
                <w:szCs w:val="20"/>
                <w:lang w:val="en-US" w:eastAsia="en-US"/>
              </w:rPr>
              <w:t>"sample.txt"</w:t>
            </w:r>
            <w:r w:rsidRPr="00221858">
              <w:rPr>
                <w:rFonts w:ascii="Courier New" w:eastAsia="Calibri" w:hAnsi="Courier New" w:cs="Courier New"/>
                <w:noProof/>
                <w:szCs w:val="20"/>
                <w:lang w:val="en-US" w:eastAsia="en-US"/>
              </w:rPr>
              <w:t>).Split(</w:t>
            </w:r>
            <w:r w:rsidRPr="00221858">
              <w:rPr>
                <w:rFonts w:ascii="Courier New" w:eastAsia="Calibri" w:hAnsi="Courier New" w:cs="Courier New"/>
                <w:noProof/>
                <w:color w:val="A31515"/>
                <w:szCs w:val="20"/>
                <w:lang w:val="en-US" w:eastAsia="en-US"/>
              </w:rPr>
              <w:t>' '</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A31515"/>
                <w:szCs w:val="20"/>
                <w:lang w:val="en-US" w:eastAsia="en-US"/>
              </w:rPr>
              <w:t>'.'</w:t>
            </w:r>
            <w:r w:rsidRPr="00221858">
              <w:rPr>
                <w:rFonts w:ascii="Courier New" w:eastAsia="Calibri" w:hAnsi="Courier New" w:cs="Courier New"/>
                <w:noProof/>
                <w:szCs w:val="20"/>
                <w:lang w:val="en-US" w:eastAsia="en-US"/>
              </w:rPr>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foreach</w:t>
            </w:r>
            <w:r w:rsidRPr="00221858">
              <w:rPr>
                <w:rFonts w:ascii="Courier New" w:eastAsia="Calibri" w:hAnsi="Courier New" w:cs="Courier New"/>
                <w:noProof/>
                <w:szCs w:val="20"/>
                <w:lang w:val="en-US" w:eastAsia="en-US"/>
              </w:rPr>
              <w:t>(</w:t>
            </w:r>
            <w:r w:rsidRPr="00EA3A16">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sampleWordRaw </w:t>
            </w:r>
            <w:r w:rsidRPr="00221858">
              <w:rPr>
                <w:rFonts w:ascii="Courier New" w:eastAsia="Calibri" w:hAnsi="Courier New" w:cs="Courier New"/>
                <w:noProof/>
                <w:color w:val="0000FF"/>
                <w:szCs w:val="20"/>
                <w:lang w:val="en-US" w:eastAsia="en-US"/>
              </w:rPr>
              <w:t>in</w:t>
            </w:r>
            <w:r w:rsidRPr="00221858">
              <w:rPr>
                <w:rFonts w:ascii="Courier New" w:eastAsia="Calibri" w:hAnsi="Courier New" w:cs="Courier New"/>
                <w:noProof/>
                <w:szCs w:val="20"/>
                <w:lang w:val="en-US" w:eastAsia="en-US"/>
              </w:rPr>
              <w:t xml:space="preserve"> sampleFileWords)</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sampleWord = sampleWordRaw.ToLower();</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foreach</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word </w:t>
            </w:r>
            <w:r w:rsidRPr="00221858">
              <w:rPr>
                <w:rFonts w:ascii="Courier New" w:eastAsia="Calibri" w:hAnsi="Courier New" w:cs="Courier New"/>
                <w:noProof/>
                <w:color w:val="0000FF"/>
                <w:szCs w:val="20"/>
                <w:lang w:val="en-US" w:eastAsia="en-US"/>
              </w:rPr>
              <w:t>in</w:t>
            </w:r>
            <w:r w:rsidRPr="00221858">
              <w:rPr>
                <w:rFonts w:ascii="Courier New" w:eastAsia="Calibri" w:hAnsi="Courier New" w:cs="Courier New"/>
                <w:noProof/>
                <w:szCs w:val="20"/>
                <w:lang w:val="en-US" w:eastAsia="en-US"/>
              </w:rPr>
              <w:t xml:space="preserve"> words) </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if</w:t>
            </w:r>
            <w:r w:rsidRPr="00221858">
              <w:rPr>
                <w:rFonts w:ascii="Courier New" w:eastAsia="Calibri" w:hAnsi="Courier New" w:cs="Courier New"/>
                <w:noProof/>
                <w:szCs w:val="20"/>
                <w:lang w:val="en-US" w:eastAsia="en-US"/>
              </w:rPr>
              <w:t xml:space="preserve"> (sampleWord.Contains(word)) </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ordsCount[words.IndexOf(word)]++;</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using</w:t>
            </w:r>
            <w:r w:rsidRPr="00221858">
              <w:rPr>
                <w:rFonts w:ascii="Courier New" w:eastAsia="Calibri" w:hAnsi="Courier New" w:cs="Courier New"/>
                <w:noProof/>
                <w:szCs w:val="20"/>
                <w:lang w:val="en-US" w:eastAsia="en-US"/>
              </w:rPr>
              <w:t>(</w:t>
            </w:r>
            <w:r w:rsidRPr="00221858">
              <w:rPr>
                <w:rFonts w:ascii="Courier New" w:eastAsia="Calibri" w:hAnsi="Courier New" w:cs="Courier New"/>
                <w:noProof/>
                <w:color w:val="2B91AF"/>
                <w:szCs w:val="20"/>
                <w:lang w:val="en-US" w:eastAsia="en-US"/>
              </w:rPr>
              <w:t>StreamWriter</w:t>
            </w:r>
            <w:r w:rsidRPr="00221858">
              <w:rPr>
                <w:rFonts w:ascii="Courier New" w:eastAsia="Calibri" w:hAnsi="Courier New" w:cs="Courier New"/>
                <w:noProof/>
                <w:szCs w:val="20"/>
                <w:lang w:val="en-US" w:eastAsia="en-US"/>
              </w:rPr>
              <w:t xml:space="preserve"> resultFile  = </w:t>
            </w:r>
            <w:r>
              <w:rPr>
                <w:rFonts w:ascii="Courier New" w:eastAsia="Calibri" w:hAnsi="Courier New" w:cs="Courier New"/>
                <w:noProof/>
                <w:szCs w:val="20"/>
                <w:lang w:val="en-US" w:eastAsia="en-US"/>
              </w:rPr>
              <w:br/>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2B91AF"/>
                <w:szCs w:val="20"/>
                <w:lang w:val="en-US" w:eastAsia="en-US"/>
              </w:rPr>
              <w:t>File</w:t>
            </w:r>
            <w:r w:rsidRPr="00221858">
              <w:rPr>
                <w:rFonts w:ascii="Courier New" w:eastAsia="Calibri" w:hAnsi="Courier New" w:cs="Courier New"/>
                <w:noProof/>
                <w:szCs w:val="20"/>
                <w:lang w:val="en-US" w:eastAsia="en-US"/>
              </w:rPr>
              <w:t>.CreateText(</w:t>
            </w:r>
            <w:r w:rsidRPr="00221858">
              <w:rPr>
                <w:rFonts w:ascii="Courier New" w:eastAsia="Calibri" w:hAnsi="Courier New" w:cs="Courier New"/>
                <w:noProof/>
                <w:color w:val="A31515"/>
                <w:szCs w:val="20"/>
                <w:lang w:val="en-US" w:eastAsia="en-US"/>
              </w:rPr>
              <w:t>"result.txt"</w:t>
            </w:r>
            <w:r w:rsidRPr="00221858">
              <w:rPr>
                <w:rFonts w:ascii="Courier New" w:eastAsia="Calibri" w:hAnsi="Courier New" w:cs="Courier New"/>
                <w:noProof/>
                <w:szCs w:val="20"/>
                <w:lang w:val="en-US" w:eastAsia="en-US"/>
              </w:rPr>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color w:val="0000FF"/>
                <w:szCs w:val="20"/>
                <w:lang w:val="en-US" w:eastAsia="en-US"/>
              </w:rPr>
              <w:t>foreach</w:t>
            </w:r>
            <w:r w:rsidRPr="00221858">
              <w:rPr>
                <w:rFonts w:ascii="Courier New" w:eastAsia="Calibri" w:hAnsi="Courier New" w:cs="Courier New"/>
                <w:noProof/>
                <w:szCs w:val="20"/>
                <w:lang w:val="en-US" w:eastAsia="en-US"/>
              </w:rPr>
              <w:t xml:space="preserve"> (</w:t>
            </w:r>
            <w:r w:rsidRPr="00221858">
              <w:rPr>
                <w:rFonts w:ascii="Courier New" w:eastAsia="Calibri" w:hAnsi="Courier New" w:cs="Courier New"/>
                <w:noProof/>
                <w:color w:val="0000FF"/>
                <w:szCs w:val="20"/>
                <w:lang w:val="en-US" w:eastAsia="en-US"/>
              </w:rPr>
              <w:t>string</w:t>
            </w:r>
            <w:r w:rsidRPr="00221858">
              <w:rPr>
                <w:rFonts w:ascii="Courier New" w:eastAsia="Calibri" w:hAnsi="Courier New" w:cs="Courier New"/>
                <w:noProof/>
                <w:szCs w:val="20"/>
                <w:lang w:val="en-US" w:eastAsia="en-US"/>
              </w:rPr>
              <w:t xml:space="preserve"> word </w:t>
            </w:r>
            <w:r w:rsidRPr="00221858">
              <w:rPr>
                <w:rFonts w:ascii="Courier New" w:eastAsia="Calibri" w:hAnsi="Courier New" w:cs="Courier New"/>
                <w:noProof/>
                <w:color w:val="0000FF"/>
                <w:szCs w:val="20"/>
                <w:lang w:val="en-US" w:eastAsia="en-US"/>
              </w:rPr>
              <w:t>in</w:t>
            </w:r>
            <w:r w:rsidRPr="00221858">
              <w:rPr>
                <w:rFonts w:ascii="Courier New" w:eastAsia="Calibri" w:hAnsi="Courier New" w:cs="Courier New"/>
                <w:noProof/>
                <w:szCs w:val="20"/>
                <w:lang w:val="en-US" w:eastAsia="en-US"/>
              </w:rPr>
              <w:t xml:space="preserve"> words) </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resultFile.WriteLine(</w:t>
            </w:r>
            <w:r w:rsidRPr="00221858">
              <w:rPr>
                <w:rFonts w:ascii="Courier New" w:eastAsia="Calibri" w:hAnsi="Courier New" w:cs="Courier New"/>
                <w:noProof/>
                <w:color w:val="A31515"/>
                <w:szCs w:val="20"/>
                <w:lang w:val="en-US" w:eastAsia="en-US"/>
              </w:rPr>
              <w:t>"{0} - {1}"</w:t>
            </w:r>
            <w:r w:rsidRPr="00221858">
              <w:rPr>
                <w:rFonts w:ascii="Courier New" w:eastAsia="Calibri" w:hAnsi="Courier New" w:cs="Courier New"/>
                <w:noProof/>
                <w:szCs w:val="20"/>
                <w:lang w:val="en-US" w:eastAsia="en-US"/>
              </w:rPr>
              <w:t>, word,</w:t>
            </w:r>
            <w:r w:rsidRPr="00221858">
              <w:rPr>
                <w:rFonts w:ascii="Courier New" w:eastAsia="Calibri" w:hAnsi="Courier New" w:cs="Courier New"/>
                <w:noProof/>
                <w:szCs w:val="20"/>
                <w:lang w:val="en-US" w:eastAsia="en-US"/>
              </w:rPr>
              <w:tab/>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ordsCount[words.IndexOf(word)]);</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r>
            <w:r w:rsidRPr="00221858">
              <w:rPr>
                <w:rFonts w:ascii="Courier New" w:eastAsia="Calibri" w:hAnsi="Courier New" w:cs="Courier New"/>
                <w:noProof/>
                <w:szCs w:val="20"/>
                <w:lang w:val="en-US" w:eastAsia="en-US"/>
              </w:rPr>
              <w:tab/>
              <w:t>}</w:t>
            </w:r>
          </w:p>
          <w:p w:rsidR="002F1EAF" w:rsidRPr="00221858"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221858">
              <w:rPr>
                <w:rFonts w:ascii="Courier New" w:eastAsia="Calibri" w:hAnsi="Courier New" w:cs="Courier New"/>
                <w:noProof/>
                <w:szCs w:val="20"/>
                <w:lang w:val="en-US" w:eastAsia="en-US"/>
              </w:rPr>
              <w:tab/>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eastAsia="en-US"/>
              </w:rPr>
            </w:pPr>
            <w:r w:rsidRPr="00221858">
              <w:rPr>
                <w:rFonts w:ascii="Courier New" w:eastAsia="Calibri" w:hAnsi="Courier New" w:cs="Courier New"/>
                <w:noProof/>
                <w:szCs w:val="20"/>
                <w:lang w:val="en-US" w:eastAsia="en-US"/>
              </w:rPr>
              <w:t>}</w:t>
            </w:r>
          </w:p>
        </w:tc>
      </w:tr>
    </w:tbl>
    <w:p w:rsidR="002F1EAF" w:rsidRDefault="002F1EAF" w:rsidP="002F1EAF">
      <w:pPr>
        <w:pStyle w:val="Heading3"/>
      </w:pPr>
      <w:bookmarkStart w:id="2154" w:name="_Toc243587954"/>
      <w:bookmarkStart w:id="2155" w:name="_Toc299461689"/>
      <w:r>
        <w:t>Ефективност на решението</w:t>
      </w:r>
      <w:bookmarkEnd w:id="2154"/>
      <w:bookmarkEnd w:id="2155"/>
    </w:p>
    <w:p w:rsidR="002F1EAF" w:rsidRPr="00605AB0" w:rsidRDefault="002F1EAF" w:rsidP="002F1EAF">
      <w:r w:rsidRPr="00605AB0">
        <w:t>Май подценихме задачата и избързахме</w:t>
      </w:r>
      <w:r>
        <w:t xml:space="preserve"> да напишем сорс кода</w:t>
      </w:r>
      <w:r w:rsidRPr="00605AB0">
        <w:t>. Ако се върнем към препоръките от главата</w:t>
      </w:r>
      <w:r w:rsidRPr="00840C51">
        <w:t>:</w:t>
      </w:r>
      <w:r w:rsidR="00840C51" w:rsidRPr="00840C51">
        <w:t xml:space="preserve"> </w:t>
      </w:r>
      <w:r w:rsidRPr="00840C51">
        <w:t>"</w:t>
      </w:r>
      <w:hyperlink w:anchor="_Глава_22._Как" w:history="1">
        <w:r w:rsidRPr="00840C51">
          <w:rPr>
            <w:rStyle w:val="Hyperlink"/>
          </w:rPr>
          <w:t>Как да решаваме задачи п</w:t>
        </w:r>
        <w:r w:rsidRPr="00840C51">
          <w:rPr>
            <w:rStyle w:val="Hyperlink"/>
          </w:rPr>
          <w:t>о</w:t>
        </w:r>
        <w:r w:rsidRPr="00840C51">
          <w:rPr>
            <w:rStyle w:val="Hyperlink"/>
          </w:rPr>
          <w:t xml:space="preserve"> програ</w:t>
        </w:r>
        <w:r w:rsidRPr="00840C51">
          <w:rPr>
            <w:rStyle w:val="Hyperlink"/>
          </w:rPr>
          <w:softHyphen/>
          <w:t>миране</w:t>
        </w:r>
      </w:hyperlink>
      <w:r w:rsidRPr="00840C51">
        <w:t>", ще видим, че пропуснахме</w:t>
      </w:r>
      <w:r w:rsidRPr="00605AB0">
        <w:t xml:space="preserve"> една важна стъпка: </w:t>
      </w:r>
      <w:r w:rsidRPr="00F9599C">
        <w:rPr>
          <w:b/>
        </w:rPr>
        <w:t>избор на подхо</w:t>
      </w:r>
      <w:r>
        <w:rPr>
          <w:b/>
        </w:rPr>
        <w:softHyphen/>
      </w:r>
      <w:r w:rsidRPr="00F9599C">
        <w:rPr>
          <w:b/>
        </w:rPr>
        <w:t>дящи структури от данни</w:t>
      </w:r>
      <w:r w:rsidRPr="00605AB0">
        <w:t xml:space="preserve">. Написахме кода като </w:t>
      </w:r>
      <w:r>
        <w:t>из</w:t>
      </w:r>
      <w:r w:rsidRPr="00605AB0">
        <w:t xml:space="preserve">ползвахме първата възможна структура от данни, </w:t>
      </w:r>
      <w:r>
        <w:t xml:space="preserve">за която се сетихме, </w:t>
      </w:r>
      <w:r w:rsidRPr="00605AB0">
        <w:t>но не помислихме дали има по-</w:t>
      </w:r>
      <w:r>
        <w:t>добър вариант.</w:t>
      </w:r>
    </w:p>
    <w:p w:rsidR="002F1EAF" w:rsidRPr="002E196F" w:rsidRDefault="002F1EAF" w:rsidP="002F1EAF">
      <w:r w:rsidRPr="002E196F">
        <w:t>Време е да вмъкнем няколко думи за бързодействието (ефективността) на нашето реше</w:t>
      </w:r>
      <w:r w:rsidRPr="002E196F">
        <w:softHyphen/>
        <w:t>ние. В повечето случаи така написаната програма ще работи достатъчно бързо за голям набор от входни данни, което я прави приемливо решение при явяване на изпит. Въпреки това</w:t>
      </w:r>
      <w:r w:rsidRPr="005A3CF6">
        <w:rPr>
          <w:rStyle w:val="CommentReference"/>
        </w:rPr>
        <w:t xml:space="preserve">, </w:t>
      </w:r>
      <w:r w:rsidRPr="002E196F">
        <w:t xml:space="preserve">е възможно да възникне ситуация, в която файлът </w:t>
      </w:r>
      <w:r w:rsidRPr="00605AB0">
        <w:rPr>
          <w:rStyle w:val="Code"/>
        </w:rPr>
        <w:t>words.txt</w:t>
      </w:r>
      <w:r w:rsidRPr="002E196F">
        <w:t xml:space="preserve"> съдържа </w:t>
      </w:r>
      <w:r>
        <w:t xml:space="preserve">много </w:t>
      </w:r>
      <w:r w:rsidRPr="002E196F">
        <w:t>голям брой думи</w:t>
      </w:r>
      <w:r>
        <w:t xml:space="preserve"> (примерно 10 000)</w:t>
      </w:r>
      <w:r w:rsidRPr="002E196F">
        <w:t xml:space="preserve">, което ще доведе до голям брой елементи на списъка </w:t>
      </w:r>
      <w:r w:rsidRPr="002E196F">
        <w:rPr>
          <w:rStyle w:val="Code"/>
        </w:rPr>
        <w:t>words</w:t>
      </w:r>
      <w:r w:rsidRPr="002E196F">
        <w:t xml:space="preserve">. Причината да се интересуваме от това е методът </w:t>
      </w:r>
      <w:r w:rsidRPr="002E196F">
        <w:rPr>
          <w:rStyle w:val="Code"/>
        </w:rPr>
        <w:t>indexOf(…)</w:t>
      </w:r>
      <w:r w:rsidRPr="002E196F">
        <w:t>, който използваме за намиране на индекса на дадена дума. Неговото бързодействие е обратно пропорционално на броя на елементите на списъка и в този случай ще имаме осезаемо забавяне при работата на програмата.</w:t>
      </w:r>
      <w:r>
        <w:t xml:space="preserve"> Например при 10 000 думи търсенето на една дума ще изисква 10 000 сравнения на двойки думи. Това ще се извърши толкова пъти, колкото са думите в текста, а те може да са много, да кажем 200 000. Тогава решението ще работи осезаемо бавно.</w:t>
      </w:r>
    </w:p>
    <w:p w:rsidR="002F1EAF" w:rsidRDefault="002F1EAF" w:rsidP="002F1EAF">
      <w:r w:rsidRPr="002E196F">
        <w:t>Можем да решим описания проблем като използваме хеш</w:t>
      </w:r>
      <w:r>
        <w:t>-</w:t>
      </w:r>
      <w:r w:rsidRPr="002E196F">
        <w:t xml:space="preserve">таблица вместо целочисления масив </w:t>
      </w:r>
      <w:r w:rsidRPr="002E196F">
        <w:rPr>
          <w:rStyle w:val="Code"/>
        </w:rPr>
        <w:t>wordsCount</w:t>
      </w:r>
      <w:r w:rsidRPr="002E196F">
        <w:t xml:space="preserve"> в горния код. </w:t>
      </w:r>
      <w:r w:rsidR="00323933">
        <w:t>Ще пазим в хеш-</w:t>
      </w:r>
      <w:r>
        <w:t xml:space="preserve">таблицата като ключове всички думи, които срещаме в текста, а като стойности ще пазим колко пъти се среща съответната дума. </w:t>
      </w:r>
      <w:r w:rsidRPr="002E196F">
        <w:t xml:space="preserve">По този начин няма да се налага последователно търсене в списъка </w:t>
      </w:r>
      <w:r w:rsidRPr="002E196F">
        <w:rPr>
          <w:rStyle w:val="Code"/>
        </w:rPr>
        <w:t>words</w:t>
      </w:r>
      <w:r w:rsidRPr="002E196F">
        <w:t>, защото хеш</w:t>
      </w:r>
      <w:r>
        <w:t>-</w:t>
      </w:r>
      <w:r w:rsidRPr="002E196F">
        <w:t>таблицата имплементира значително по-бързо асоциативно търсене сред своите еле</w:t>
      </w:r>
      <w:r>
        <w:softHyphen/>
      </w:r>
      <w:r w:rsidRPr="002E196F">
        <w:t>менти.</w:t>
      </w:r>
      <w:r>
        <w:t xml:space="preserve"> Можеше да се сетим за това, ако бяхме помислили за структурите от данни преди да се хвърлим да пишем сорс кода.</w:t>
      </w:r>
      <w:r w:rsidRPr="0003388B">
        <w:t xml:space="preserve"> </w:t>
      </w:r>
      <w:r>
        <w:t>Май трябваше да се доверим на методологията за решаване на задачи, а не да действаме както си знаем, нали?</w:t>
      </w:r>
    </w:p>
    <w:p w:rsidR="002F1EAF" w:rsidRPr="002E196F" w:rsidRDefault="002F1EAF" w:rsidP="002F1EAF">
      <w:pPr>
        <w:spacing w:after="120"/>
      </w:pPr>
      <w:r w:rsidRPr="002E196F">
        <w:t>Нека видим подобрения по този начин вариант на решени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5A3CF6" w:rsidRDefault="002F1EAF" w:rsidP="002F1EAF">
            <w:pPr>
              <w:spacing w:before="0"/>
              <w:jc w:val="center"/>
              <w:rPr>
                <w:rStyle w:val="Code"/>
                <w:lang w:val="da-DK"/>
              </w:rPr>
            </w:pPr>
            <w:r w:rsidRPr="002E196F">
              <w:rPr>
                <w:rStyle w:val="Code"/>
              </w:rPr>
              <w:t>Word</w:t>
            </w:r>
            <w:r w:rsidRPr="00A14235">
              <w:rPr>
                <w:rStyle w:val="Code"/>
              </w:rPr>
              <w:t>s</w:t>
            </w:r>
            <w:r w:rsidRPr="002E196F">
              <w:rPr>
                <w:rStyle w:val="Code"/>
              </w:rPr>
              <w:t>Count</w:t>
            </w:r>
            <w:r w:rsidRPr="00A14235">
              <w:rPr>
                <w:rStyle w:val="Code"/>
              </w:rPr>
              <w:t>er</w:t>
            </w:r>
            <w:r w:rsidRPr="002E196F">
              <w:rPr>
                <w:rStyle w:val="Code"/>
              </w:rPr>
              <w:t>.</w:t>
            </w:r>
            <w:r>
              <w:rPr>
                <w:rStyle w:val="Code"/>
                <w:lang w:val="da-DK"/>
              </w:rPr>
              <w:t>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using</w:t>
            </w:r>
            <w:r w:rsidRPr="004F1C5D">
              <w:rPr>
                <w:rFonts w:ascii="Courier New" w:eastAsia="Calibri" w:hAnsi="Courier New" w:cs="Courier New"/>
                <w:noProof/>
                <w:szCs w:val="20"/>
                <w:lang w:val="en-US" w:eastAsia="en-US"/>
              </w:rPr>
              <w:t xml:space="preserve"> System.Collections.Generic;</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using</w:t>
            </w:r>
            <w:r w:rsidRPr="004F1C5D">
              <w:rPr>
                <w:rFonts w:ascii="Courier New" w:eastAsia="Calibri" w:hAnsi="Courier New" w:cs="Courier New"/>
                <w:noProof/>
                <w:szCs w:val="20"/>
                <w:lang w:val="en-US" w:eastAsia="en-US"/>
              </w:rPr>
              <w:t xml:space="preserve"> System.IO;</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public</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class</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WordsCount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atic</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void</w:t>
            </w:r>
            <w:r w:rsidRPr="004F1C5D">
              <w:rPr>
                <w:rFonts w:ascii="Courier New" w:eastAsia="Calibri" w:hAnsi="Courier New" w:cs="Courier New"/>
                <w:noProof/>
                <w:szCs w:val="20"/>
                <w:lang w:val="en-US" w:eastAsia="en-US"/>
              </w:rPr>
              <w:t xml:space="preserve"> </w:t>
            </w:r>
            <w:smartTag w:uri="urn:schemas-microsoft-com:office:smarttags" w:element="place">
              <w:r w:rsidRPr="004F1C5D">
                <w:rPr>
                  <w:rFonts w:ascii="Courier New" w:eastAsia="Calibri" w:hAnsi="Courier New" w:cs="Courier New"/>
                  <w:noProof/>
                  <w:szCs w:val="20"/>
                  <w:lang w:val="en-US" w:eastAsia="en-US"/>
                </w:rPr>
                <w:t>Main</w:t>
              </w:r>
            </w:smartTag>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List</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gt; words = </w:t>
            </w:r>
            <w:r w:rsidRPr="004F1C5D">
              <w:rPr>
                <w:rFonts w:ascii="Courier New" w:eastAsia="Calibri" w:hAnsi="Courier New" w:cs="Courier New"/>
                <w:noProof/>
                <w:color w:val="0000FF"/>
                <w:szCs w:val="20"/>
                <w:lang w:val="en-US" w:eastAsia="en-US"/>
              </w:rPr>
              <w:t>new</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List</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g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File</w:t>
            </w:r>
            <w:r w:rsidRPr="004F1C5D">
              <w:rPr>
                <w:rFonts w:ascii="Courier New" w:eastAsia="Calibri" w:hAnsi="Courier New" w:cs="Courier New"/>
                <w:noProof/>
                <w:szCs w:val="20"/>
                <w:lang w:val="en-US" w:eastAsia="en-US"/>
              </w:rPr>
              <w:t>.ReadAllLines(</w:t>
            </w:r>
            <w:r w:rsidRPr="004F1C5D">
              <w:rPr>
                <w:rFonts w:ascii="Courier New" w:eastAsia="Calibri" w:hAnsi="Courier New" w:cs="Courier New"/>
                <w:noProof/>
                <w:color w:val="A31515"/>
                <w:szCs w:val="20"/>
                <w:lang w:val="en-US" w:eastAsia="en-US"/>
              </w:rPr>
              <w:t>"words.txt"</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ords.Add(word.ToLow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Dictionary</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 xml:space="preserve">&gt; wordsCount =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new</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Dictionary</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g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sampleFileWords =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File</w:t>
            </w:r>
            <w:r w:rsidRPr="004F1C5D">
              <w:rPr>
                <w:rFonts w:ascii="Courier New" w:eastAsia="Calibri" w:hAnsi="Courier New" w:cs="Courier New"/>
                <w:noProof/>
                <w:szCs w:val="20"/>
                <w:lang w:val="en-US" w:eastAsia="en-US"/>
              </w:rPr>
              <w:t>.ReadAllText(</w:t>
            </w:r>
            <w:r w:rsidRPr="004F1C5D">
              <w:rPr>
                <w:rFonts w:ascii="Courier New" w:eastAsia="Calibri" w:hAnsi="Courier New" w:cs="Courier New"/>
                <w:noProof/>
                <w:color w:val="A31515"/>
                <w:szCs w:val="20"/>
                <w:lang w:val="en-US" w:eastAsia="en-US"/>
              </w:rPr>
              <w:t>"sample.txt"</w:t>
            </w:r>
            <w:r w:rsidRPr="004F1C5D">
              <w:rPr>
                <w:rFonts w:ascii="Courier New" w:eastAsia="Calibri" w:hAnsi="Courier New" w:cs="Courier New"/>
                <w:noProof/>
                <w:szCs w:val="20"/>
                <w:lang w:val="en-US" w:eastAsia="en-US"/>
              </w:rPr>
              <w:t>).Split(</w:t>
            </w:r>
            <w:r w:rsidRPr="004F1C5D">
              <w:rPr>
                <w:rFonts w:ascii="Courier New" w:eastAsia="Calibri" w:hAnsi="Courier New" w:cs="Courier New"/>
                <w:noProof/>
                <w:color w:val="A31515"/>
                <w:szCs w:val="20"/>
                <w:lang w:val="en-US" w:eastAsia="en-US"/>
              </w:rPr>
              <w:t>' '</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A31515"/>
                <w:szCs w:val="20"/>
                <w:lang w:val="en-US" w:eastAsia="en-US"/>
              </w:rPr>
              <w:t>'.'</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sampleWordRaw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sampleFileWords)</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sampleWord = sampleWordRaw.ToLow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words)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if</w:t>
            </w:r>
            <w:r w:rsidRPr="004F1C5D">
              <w:rPr>
                <w:rFonts w:ascii="Courier New" w:eastAsia="Calibri" w:hAnsi="Courier New" w:cs="Courier New"/>
                <w:noProof/>
                <w:szCs w:val="20"/>
                <w:lang w:val="en-US" w:eastAsia="en-US"/>
              </w:rPr>
              <w:t xml:space="preserve"> (sampleWord.Contains(word))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if</w:t>
            </w:r>
            <w:r w:rsidRPr="004F1C5D">
              <w:rPr>
                <w:rFonts w:ascii="Courier New" w:eastAsia="Calibri" w:hAnsi="Courier New" w:cs="Courier New"/>
                <w:noProof/>
                <w:szCs w:val="20"/>
                <w:lang w:val="en-US" w:eastAsia="en-US"/>
              </w:rPr>
              <w:t xml:space="preserve"> (wordsCount.ContainsKey(word))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 xml:space="preserve">wordsCount[word] = wordsCount[word] + </w:t>
            </w:r>
            <w:r w:rsidRPr="004F1C5D">
              <w:rPr>
                <w:rFonts w:ascii="Courier New" w:eastAsia="Calibri" w:hAnsi="Courier New" w:cs="Courier New"/>
                <w:noProof/>
                <w:color w:val="A52A2A"/>
                <w:szCs w:val="20"/>
                <w:lang w:val="en-US" w:eastAsia="en-US"/>
              </w:rPr>
              <w:t>1</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 xml:space="preserve">} </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color w:val="0000FF"/>
                <w:szCs w:val="19"/>
                <w:lang w:val="en-US" w:eastAsia="en-US"/>
              </w:rPr>
              <w:t>else</w:t>
            </w:r>
            <w:r w:rsidRPr="004F1C5D">
              <w:rPr>
                <w:rFonts w:ascii="Courier New" w:eastAsia="Calibri" w:hAnsi="Courier New" w:cs="Courier New"/>
                <w:noProof/>
                <w:szCs w:val="19"/>
                <w:lang w:val="en-US" w:eastAsia="en-US"/>
              </w:rPr>
              <w:t xml:space="preserve"> </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 xml:space="preserve">wordsCount[word] = </w:t>
            </w:r>
            <w:r w:rsidRPr="004F1C5D">
              <w:rPr>
                <w:rFonts w:ascii="Courier New" w:eastAsia="Calibri" w:hAnsi="Courier New" w:cs="Courier New"/>
                <w:noProof/>
                <w:color w:val="A52A2A"/>
                <w:szCs w:val="19"/>
                <w:lang w:val="en-US" w:eastAsia="en-US"/>
              </w:rPr>
              <w:t>1</w:t>
            </w:r>
            <w:r w:rsidRPr="004F1C5D">
              <w:rPr>
                <w:rFonts w:ascii="Courier New" w:eastAsia="Calibri" w:hAnsi="Courier New" w:cs="Courier New"/>
                <w:noProof/>
                <w:szCs w:val="19"/>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color w:val="0000FF"/>
                <w:szCs w:val="19"/>
                <w:lang w:val="en-US" w:eastAsia="en-US"/>
              </w:rPr>
              <w:t>using</w:t>
            </w:r>
            <w:r w:rsidRPr="004F1C5D">
              <w:rPr>
                <w:rFonts w:ascii="Courier New" w:eastAsia="Calibri" w:hAnsi="Courier New" w:cs="Courier New"/>
                <w:noProof/>
                <w:szCs w:val="19"/>
                <w:lang w:val="en-US" w:eastAsia="en-US"/>
              </w:rPr>
              <w:t>(</w:t>
            </w:r>
            <w:r w:rsidRPr="004F1C5D">
              <w:rPr>
                <w:rFonts w:ascii="Courier New" w:eastAsia="Calibri" w:hAnsi="Courier New" w:cs="Courier New"/>
                <w:noProof/>
                <w:color w:val="2B91AF"/>
                <w:szCs w:val="19"/>
                <w:lang w:val="en-US" w:eastAsia="en-US"/>
              </w:rPr>
              <w:t>StreamWriter</w:t>
            </w:r>
            <w:r w:rsidRPr="004F1C5D">
              <w:rPr>
                <w:rFonts w:ascii="Courier New" w:eastAsia="Calibri" w:hAnsi="Courier New" w:cs="Courier New"/>
                <w:noProof/>
                <w:szCs w:val="19"/>
                <w:lang w:val="en-US" w:eastAsia="en-US"/>
              </w:rPr>
              <w:t xml:space="preserve"> resultFile  = </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19"/>
                <w:lang w:val="en-US" w:eastAsia="en-US"/>
              </w:rPr>
              <w:t>File</w:t>
            </w:r>
            <w:r w:rsidRPr="004F1C5D">
              <w:rPr>
                <w:rFonts w:ascii="Courier New" w:eastAsia="Calibri" w:hAnsi="Courier New" w:cs="Courier New"/>
                <w:noProof/>
                <w:szCs w:val="19"/>
                <w:lang w:val="en-US" w:eastAsia="en-US"/>
              </w:rPr>
              <w:t>.CreateText(</w:t>
            </w:r>
            <w:r w:rsidRPr="004F1C5D">
              <w:rPr>
                <w:rFonts w:ascii="Courier New" w:eastAsia="Calibri" w:hAnsi="Courier New" w:cs="Courier New"/>
                <w:noProof/>
                <w:color w:val="A31515"/>
                <w:szCs w:val="19"/>
                <w:lang w:val="en-US" w:eastAsia="en-US"/>
              </w:rPr>
              <w:t>"result.txt"</w:t>
            </w:r>
            <w:r w:rsidRPr="004F1C5D">
              <w:rPr>
                <w:rFonts w:ascii="Courier New" w:eastAsia="Calibri" w:hAnsi="Courier New" w:cs="Courier New"/>
                <w:noProof/>
                <w:szCs w:val="19"/>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color w:val="0000FF"/>
                <w:szCs w:val="19"/>
                <w:lang w:val="en-US" w:eastAsia="en-US"/>
              </w:rPr>
              <w:t>foreach</w:t>
            </w:r>
            <w:r w:rsidRPr="004F1C5D">
              <w:rPr>
                <w:rFonts w:ascii="Courier New" w:eastAsia="Calibri" w:hAnsi="Courier New" w:cs="Courier New"/>
                <w:noProof/>
                <w:szCs w:val="19"/>
                <w:lang w:val="en-US" w:eastAsia="en-US"/>
              </w:rPr>
              <w:t xml:space="preserve"> (</w:t>
            </w:r>
            <w:r w:rsidRPr="004F1C5D">
              <w:rPr>
                <w:rFonts w:ascii="Courier New" w:eastAsia="Calibri" w:hAnsi="Courier New" w:cs="Courier New"/>
                <w:noProof/>
                <w:color w:val="0000FF"/>
                <w:szCs w:val="19"/>
                <w:lang w:val="en-US" w:eastAsia="en-US"/>
              </w:rPr>
              <w:t>string</w:t>
            </w:r>
            <w:r w:rsidRPr="004F1C5D">
              <w:rPr>
                <w:rFonts w:ascii="Courier New" w:eastAsia="Calibri" w:hAnsi="Courier New" w:cs="Courier New"/>
                <w:noProof/>
                <w:szCs w:val="19"/>
                <w:lang w:val="en-US" w:eastAsia="en-US"/>
              </w:rPr>
              <w:t xml:space="preserve"> word </w:t>
            </w:r>
            <w:r w:rsidRPr="004F1C5D">
              <w:rPr>
                <w:rFonts w:ascii="Courier New" w:eastAsia="Calibri" w:hAnsi="Courier New" w:cs="Courier New"/>
                <w:noProof/>
                <w:color w:val="0000FF"/>
                <w:szCs w:val="19"/>
                <w:lang w:val="en-US" w:eastAsia="en-US"/>
              </w:rPr>
              <w:t>in</w:t>
            </w:r>
            <w:r w:rsidRPr="004F1C5D">
              <w:rPr>
                <w:rFonts w:ascii="Courier New" w:eastAsia="Calibri" w:hAnsi="Courier New" w:cs="Courier New"/>
                <w:noProof/>
                <w:szCs w:val="19"/>
                <w:lang w:val="en-US" w:eastAsia="en-US"/>
              </w:rPr>
              <w:t xml:space="preserve"> words) </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color w:val="0000FF"/>
                <w:szCs w:val="19"/>
                <w:lang w:val="en-US" w:eastAsia="en-US"/>
              </w:rPr>
              <w:t>int</w:t>
            </w:r>
            <w:r w:rsidRPr="004F1C5D">
              <w:rPr>
                <w:rFonts w:ascii="Courier New" w:eastAsia="Calibri" w:hAnsi="Courier New" w:cs="Courier New"/>
                <w:noProof/>
                <w:szCs w:val="19"/>
                <w:lang w:val="en-US" w:eastAsia="en-US"/>
              </w:rPr>
              <w:t xml:space="preserve"> count = wordsCount.ContainsKey(word) ? </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19"/>
                <w:lang w:val="en-US" w:eastAsia="en-US"/>
              </w:rPr>
              <w:t xml:space="preserve">wordsCount[word] : </w:t>
            </w:r>
            <w:r w:rsidRPr="004F1C5D">
              <w:rPr>
                <w:rFonts w:ascii="Courier New" w:eastAsia="Calibri" w:hAnsi="Courier New" w:cs="Courier New"/>
                <w:noProof/>
                <w:color w:val="A52A2A"/>
                <w:szCs w:val="19"/>
                <w:lang w:val="en-US" w:eastAsia="en-US"/>
              </w:rPr>
              <w:t>0</w:t>
            </w:r>
            <w:r w:rsidRPr="004F1C5D">
              <w:rPr>
                <w:rFonts w:ascii="Courier New" w:eastAsia="Calibri" w:hAnsi="Courier New" w:cs="Courier New"/>
                <w:noProof/>
                <w:szCs w:val="19"/>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resultFile.WriteLine(</w:t>
            </w:r>
            <w:r w:rsidRPr="004F1C5D">
              <w:rPr>
                <w:rFonts w:ascii="Courier New" w:eastAsia="Calibri" w:hAnsi="Courier New" w:cs="Courier New"/>
                <w:noProof/>
                <w:color w:val="A31515"/>
                <w:szCs w:val="19"/>
                <w:lang w:val="en-US" w:eastAsia="en-US"/>
              </w:rPr>
              <w:t>"{0} - {1}"</w:t>
            </w:r>
            <w:r w:rsidRPr="004F1C5D">
              <w:rPr>
                <w:rFonts w:ascii="Courier New" w:eastAsia="Calibri" w:hAnsi="Courier New" w:cs="Courier New"/>
                <w:noProof/>
                <w:szCs w:val="19"/>
                <w:lang w:val="en-US" w:eastAsia="en-US"/>
              </w:rPr>
              <w:t>, word,</w:t>
            </w:r>
            <w:r w:rsidRPr="004F1C5D">
              <w:rPr>
                <w:rFonts w:ascii="Courier New" w:eastAsia="Calibri" w:hAnsi="Courier New" w:cs="Courier New"/>
                <w:noProof/>
                <w:szCs w:val="19"/>
                <w:lang w:val="en-US" w:eastAsia="en-US"/>
              </w:rPr>
              <w:tab/>
              <w:t>coun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r>
            <w:r w:rsidRPr="004F1C5D">
              <w:rPr>
                <w:rFonts w:ascii="Courier New" w:eastAsia="Calibri" w:hAnsi="Courier New" w:cs="Courier New"/>
                <w:noProof/>
                <w:szCs w:val="19"/>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19"/>
                <w:lang w:val="en-US" w:eastAsia="en-US"/>
              </w:rPr>
            </w:pPr>
            <w:r w:rsidRPr="004F1C5D">
              <w:rPr>
                <w:rFonts w:ascii="Courier New" w:eastAsia="Calibri" w:hAnsi="Courier New" w:cs="Courier New"/>
                <w:noProof/>
                <w:szCs w:val="19"/>
                <w:lang w:val="en-US" w:eastAsia="en-US"/>
              </w:rPr>
              <w:tab/>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4F1C5D">
              <w:rPr>
                <w:rFonts w:ascii="Courier New" w:eastAsia="Calibri" w:hAnsi="Courier New" w:cs="Courier New"/>
                <w:noProof/>
                <w:szCs w:val="19"/>
                <w:lang w:val="en-US" w:eastAsia="en-US"/>
              </w:rPr>
              <w:t>}</w:t>
            </w:r>
          </w:p>
        </w:tc>
      </w:tr>
    </w:tbl>
    <w:p w:rsidR="002F1EAF" w:rsidRDefault="002F1EAF" w:rsidP="002F1EAF">
      <w:pPr>
        <w:pStyle w:val="Heading3"/>
      </w:pPr>
      <w:bookmarkStart w:id="2156" w:name="_Toc243587955"/>
      <w:bookmarkStart w:id="2157" w:name="_Toc299461690"/>
      <w:r>
        <w:t>Тестване на решението</w:t>
      </w:r>
      <w:bookmarkEnd w:id="2156"/>
      <w:bookmarkEnd w:id="2157"/>
    </w:p>
    <w:p w:rsidR="002F1EAF" w:rsidRDefault="002F1EAF" w:rsidP="002F1EAF">
      <w:r w:rsidRPr="002E196F">
        <w:t xml:space="preserve">Разбира се, </w:t>
      </w:r>
      <w:r>
        <w:t xml:space="preserve">както при всяка друга задача, </w:t>
      </w:r>
      <w:r w:rsidRPr="002E196F">
        <w:t xml:space="preserve">е много важно да тестваме решението, което сме написали и е препоръчително да измислим свои собствени примери освен </w:t>
      </w:r>
      <w:r>
        <w:t>този, който е даден в условието, и да се убедим, че изходът е коректен.</w:t>
      </w:r>
    </w:p>
    <w:p w:rsidR="002F1EAF" w:rsidRDefault="002F1EAF" w:rsidP="002F1EAF">
      <w:r>
        <w:t>Трябва да тестваме и граничните случаи: какво става, ако единият от входните файлове е празен или и двата са празни? Какво става, ако в двата файла има само по една дума? Трябва да проверим дали малки и главни букви се считат за еднакви.</w:t>
      </w:r>
    </w:p>
    <w:p w:rsidR="002F1EAF" w:rsidRDefault="002F1EAF" w:rsidP="002F1EAF">
      <w:pPr>
        <w:rPr>
          <w:noProof/>
        </w:rPr>
      </w:pPr>
      <w:r w:rsidRPr="00703527">
        <w:rPr>
          <w:noProof/>
        </w:rPr>
        <w:t xml:space="preserve">Накрая трябва да тестваме за скорост. За целта с малко copy/paste правим списък от 10 000 думи във файла </w:t>
      </w:r>
      <w:r w:rsidRPr="00703527">
        <w:rPr>
          <w:rStyle w:val="Code"/>
        </w:rPr>
        <w:t>words.txt</w:t>
      </w:r>
      <w:r w:rsidRPr="00703527">
        <w:rPr>
          <w:noProof/>
        </w:rPr>
        <w:t xml:space="preserve"> и копираме текста от файла </w:t>
      </w:r>
      <w:r w:rsidRPr="00703527">
        <w:rPr>
          <w:rStyle w:val="Code"/>
        </w:rPr>
        <w:t>sample.txt</w:t>
      </w:r>
      <w:r w:rsidRPr="00703527">
        <w:rPr>
          <w:noProof/>
        </w:rPr>
        <w:t xml:space="preserve"> достатъчно на брой пъти, за да достигне до 5-10 MB.</w:t>
      </w:r>
      <w:r w:rsidRPr="003F045C">
        <w:rPr>
          <w:noProof/>
        </w:rPr>
        <w:t xml:space="preserve"> </w:t>
      </w:r>
      <w:r>
        <w:rPr>
          <w:noProof/>
        </w:rPr>
        <w:t>Старти</w:t>
      </w:r>
      <w:r>
        <w:rPr>
          <w:noProof/>
        </w:rPr>
        <w:softHyphen/>
        <w:t>раме и се убеждаваме, че имаме проблем. Чакаме минута-две, но програ</w:t>
      </w:r>
      <w:r>
        <w:rPr>
          <w:noProof/>
        </w:rPr>
        <w:softHyphen/>
        <w:t>мата не завършва. Нещо не е наред.</w:t>
      </w:r>
    </w:p>
    <w:p w:rsidR="002F1EAF" w:rsidRDefault="002F1EAF" w:rsidP="002F1EAF">
      <w:pPr>
        <w:pStyle w:val="Heading3"/>
      </w:pPr>
      <w:bookmarkStart w:id="2158" w:name="_Toc243587956"/>
      <w:bookmarkStart w:id="2159" w:name="_Toc299461691"/>
      <w:r>
        <w:t>Търсене на проблема с бързодействието</w:t>
      </w:r>
      <w:bookmarkEnd w:id="2158"/>
      <w:bookmarkEnd w:id="2159"/>
    </w:p>
    <w:p w:rsidR="002F1EAF" w:rsidRPr="002E196F" w:rsidRDefault="002F1EAF" w:rsidP="002F1EAF">
      <w:pPr>
        <w:spacing w:after="120"/>
      </w:pPr>
      <w:r>
        <w:t>Ако пуснем програмата през дебъгера, ще се забележим, че имаме много глупава грешка в следния фрагмент к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color w:val="0000FF"/>
                <w:szCs w:val="20"/>
                <w:lang w:val="en-US" w:eastAsia="en-US"/>
              </w:rPr>
              <w:t>foreach</w:t>
            </w:r>
            <w:r w:rsidRPr="005A3CF6">
              <w:rPr>
                <w:rFonts w:ascii="Courier New" w:eastAsia="Calibri" w:hAnsi="Courier New" w:cs="Courier New"/>
                <w:noProof/>
                <w:szCs w:val="20"/>
                <w:lang w:val="en-US" w:eastAsia="en-US"/>
              </w:rPr>
              <w:t>(</w:t>
            </w:r>
            <w:r w:rsidRPr="00AF29FB">
              <w:rPr>
                <w:rFonts w:ascii="Courier New" w:eastAsia="Calibri" w:hAnsi="Courier New" w:cs="Courier New"/>
                <w:noProof/>
                <w:color w:val="0000FF"/>
                <w:szCs w:val="20"/>
                <w:lang w:val="en-US" w:eastAsia="en-US"/>
              </w:rPr>
              <w:t>string</w:t>
            </w:r>
            <w:r w:rsidRPr="005A3CF6">
              <w:rPr>
                <w:rFonts w:ascii="Courier New" w:eastAsia="Calibri" w:hAnsi="Courier New" w:cs="Courier New"/>
                <w:noProof/>
                <w:szCs w:val="20"/>
                <w:lang w:val="en-US" w:eastAsia="en-US"/>
              </w:rPr>
              <w:t xml:space="preserve"> sampleWordRaw </w:t>
            </w:r>
            <w:r w:rsidRPr="005A3CF6">
              <w:rPr>
                <w:rFonts w:ascii="Courier New" w:eastAsia="Calibri" w:hAnsi="Courier New" w:cs="Courier New"/>
                <w:noProof/>
                <w:color w:val="0000FF"/>
                <w:szCs w:val="20"/>
                <w:lang w:val="en-US" w:eastAsia="en-US"/>
              </w:rPr>
              <w:t>in</w:t>
            </w:r>
            <w:r w:rsidRPr="005A3CF6">
              <w:rPr>
                <w:rFonts w:ascii="Courier New" w:eastAsia="Calibri" w:hAnsi="Courier New" w:cs="Courier New"/>
                <w:noProof/>
                <w:szCs w:val="20"/>
                <w:lang w:val="en-US" w:eastAsia="en-US"/>
              </w:rPr>
              <w:t xml:space="preserve"> sampleFileWords)</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color w:val="0000FF"/>
                <w:szCs w:val="20"/>
                <w:lang w:val="en-US" w:eastAsia="en-US"/>
              </w:rPr>
              <w:t>string</w:t>
            </w:r>
            <w:r w:rsidRPr="005A3CF6">
              <w:rPr>
                <w:rFonts w:ascii="Courier New" w:eastAsia="Calibri" w:hAnsi="Courier New" w:cs="Courier New"/>
                <w:noProof/>
                <w:szCs w:val="20"/>
                <w:lang w:val="en-US" w:eastAsia="en-US"/>
              </w:rPr>
              <w:t xml:space="preserve"> sampleWord = sampleWordRaw.ToLower();</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color w:val="0000FF"/>
                <w:szCs w:val="20"/>
                <w:lang w:val="en-US" w:eastAsia="en-US"/>
              </w:rPr>
              <w:t>foreach</w:t>
            </w:r>
            <w:r w:rsidRPr="005A3CF6">
              <w:rPr>
                <w:rFonts w:ascii="Courier New" w:eastAsia="Calibri" w:hAnsi="Courier New" w:cs="Courier New"/>
                <w:noProof/>
                <w:szCs w:val="20"/>
                <w:lang w:val="en-US" w:eastAsia="en-US"/>
              </w:rPr>
              <w:t xml:space="preserve"> (</w:t>
            </w:r>
            <w:r w:rsidRPr="005A3CF6">
              <w:rPr>
                <w:rFonts w:ascii="Courier New" w:eastAsia="Calibri" w:hAnsi="Courier New" w:cs="Courier New"/>
                <w:noProof/>
                <w:color w:val="0000FF"/>
                <w:szCs w:val="20"/>
                <w:lang w:val="en-US" w:eastAsia="en-US"/>
              </w:rPr>
              <w:t>string</w:t>
            </w:r>
            <w:r w:rsidRPr="005A3CF6">
              <w:rPr>
                <w:rFonts w:ascii="Courier New" w:eastAsia="Calibri" w:hAnsi="Courier New" w:cs="Courier New"/>
                <w:noProof/>
                <w:szCs w:val="20"/>
                <w:lang w:val="en-US" w:eastAsia="en-US"/>
              </w:rPr>
              <w:t xml:space="preserve"> word </w:t>
            </w:r>
            <w:r w:rsidRPr="005A3CF6">
              <w:rPr>
                <w:rFonts w:ascii="Courier New" w:eastAsia="Calibri" w:hAnsi="Courier New" w:cs="Courier New"/>
                <w:noProof/>
                <w:color w:val="0000FF"/>
                <w:szCs w:val="20"/>
                <w:lang w:val="en-US" w:eastAsia="en-US"/>
              </w:rPr>
              <w:t>in</w:t>
            </w:r>
            <w:r w:rsidRPr="005A3CF6">
              <w:rPr>
                <w:rFonts w:ascii="Courier New" w:eastAsia="Calibri" w:hAnsi="Courier New" w:cs="Courier New"/>
                <w:noProof/>
                <w:szCs w:val="20"/>
                <w:lang w:val="en-US" w:eastAsia="en-US"/>
              </w:rPr>
              <w:t xml:space="preserve"> words) </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color w:val="0000FF"/>
                <w:szCs w:val="20"/>
                <w:lang w:val="en-US" w:eastAsia="en-US"/>
              </w:rPr>
              <w:t>if</w:t>
            </w:r>
            <w:r w:rsidRPr="005A3CF6">
              <w:rPr>
                <w:rFonts w:ascii="Courier New" w:eastAsia="Calibri" w:hAnsi="Courier New" w:cs="Courier New"/>
                <w:noProof/>
                <w:szCs w:val="20"/>
                <w:lang w:val="en-US" w:eastAsia="en-US"/>
              </w:rPr>
              <w:t xml:space="preserve"> (sampleWord.Contains(word)) </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color w:val="0000FF"/>
                <w:szCs w:val="20"/>
                <w:lang w:val="en-US" w:eastAsia="en-US"/>
              </w:rPr>
              <w:t>if</w:t>
            </w:r>
            <w:r w:rsidRPr="005A3CF6">
              <w:rPr>
                <w:rFonts w:ascii="Courier New" w:eastAsia="Calibri" w:hAnsi="Courier New" w:cs="Courier New"/>
                <w:noProof/>
                <w:szCs w:val="20"/>
                <w:lang w:val="en-US" w:eastAsia="en-US"/>
              </w:rPr>
              <w:t xml:space="preserve"> (wordsCount.ContainsKey(word)) </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 xml:space="preserve">wordsCount[word] = wordsCount[word] + </w:t>
            </w:r>
            <w:r w:rsidRPr="005A3CF6">
              <w:rPr>
                <w:rFonts w:ascii="Courier New" w:eastAsia="Calibri" w:hAnsi="Courier New" w:cs="Courier New"/>
                <w:noProof/>
                <w:color w:val="A52A2A"/>
                <w:szCs w:val="20"/>
                <w:lang w:val="en-US" w:eastAsia="en-US"/>
              </w:rPr>
              <w:t>1</w:t>
            </w:r>
            <w:r w:rsidRPr="005A3CF6">
              <w:rPr>
                <w:rFonts w:ascii="Courier New" w:eastAsia="Calibri" w:hAnsi="Courier New" w:cs="Courier New"/>
                <w:noProof/>
                <w:szCs w:val="20"/>
                <w:lang w:val="en-US" w:eastAsia="en-US"/>
              </w:rPr>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 xml:space="preserve">} </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color w:val="0000FF"/>
                <w:szCs w:val="20"/>
                <w:lang w:val="en-US" w:eastAsia="en-US"/>
              </w:rPr>
              <w:t>else</w:t>
            </w:r>
            <w:r w:rsidRPr="005A3CF6">
              <w:rPr>
                <w:rFonts w:ascii="Courier New" w:eastAsia="Calibri" w:hAnsi="Courier New" w:cs="Courier New"/>
                <w:noProof/>
                <w:szCs w:val="20"/>
                <w:lang w:val="en-US" w:eastAsia="en-US"/>
              </w:rPr>
              <w:t xml:space="preserve"> </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 xml:space="preserve">wordsCount[word] = </w:t>
            </w:r>
            <w:r w:rsidRPr="005A3CF6">
              <w:rPr>
                <w:rFonts w:ascii="Courier New" w:eastAsia="Calibri" w:hAnsi="Courier New" w:cs="Courier New"/>
                <w:noProof/>
                <w:color w:val="A52A2A"/>
                <w:szCs w:val="20"/>
                <w:lang w:val="en-US" w:eastAsia="en-US"/>
              </w:rPr>
              <w:t>1</w:t>
            </w:r>
            <w:r w:rsidRPr="005A3CF6">
              <w:rPr>
                <w:rFonts w:ascii="Courier New" w:eastAsia="Calibri" w:hAnsi="Courier New" w:cs="Courier New"/>
                <w:noProof/>
                <w:szCs w:val="20"/>
                <w:lang w:val="en-US" w:eastAsia="en-US"/>
              </w:rPr>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r>
            <w:r w:rsidRPr="005A3CF6">
              <w:rPr>
                <w:rFonts w:ascii="Courier New" w:eastAsia="Calibri" w:hAnsi="Courier New" w:cs="Courier New"/>
                <w:noProof/>
                <w:szCs w:val="20"/>
                <w:lang w:val="en-US" w:eastAsia="en-US"/>
              </w:rPr>
              <w:tab/>
              <w:t>}</w:t>
            </w:r>
          </w:p>
          <w:p w:rsidR="002F1EAF" w:rsidRPr="005A3CF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5A3CF6">
              <w:rPr>
                <w:rFonts w:ascii="Courier New" w:eastAsia="Calibri" w:hAnsi="Courier New" w:cs="Courier New"/>
                <w:noProof/>
                <w:szCs w:val="20"/>
                <w:lang w:val="en-US" w:eastAsia="en-US"/>
              </w:rPr>
              <w:tab/>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5A3CF6">
              <w:rPr>
                <w:rFonts w:ascii="Courier New" w:eastAsia="Calibri" w:hAnsi="Courier New" w:cs="Courier New"/>
                <w:noProof/>
                <w:szCs w:val="20"/>
                <w:lang w:val="en-US" w:eastAsia="en-US"/>
              </w:rPr>
              <w:t>}</w:t>
            </w:r>
          </w:p>
        </w:tc>
      </w:tr>
    </w:tbl>
    <w:p w:rsidR="002F1EAF" w:rsidRDefault="002F1EAF" w:rsidP="002F1EAF">
      <w:r>
        <w:t xml:space="preserve">Вижда се, че ако имаме 10 000 думи в масива </w:t>
      </w:r>
      <w:r w:rsidRPr="00703527">
        <w:rPr>
          <w:rStyle w:val="Code"/>
        </w:rPr>
        <w:t>words</w:t>
      </w:r>
      <w:r>
        <w:t xml:space="preserve"> и 100 000 думи, които прочитаме една по една, за всяка от тях ще обходим във </w:t>
      </w:r>
      <w:r w:rsidRPr="00703527">
        <w:rPr>
          <w:rStyle w:val="Code"/>
        </w:rPr>
        <w:t>for</w:t>
      </w:r>
      <w:r>
        <w:t>-цикъл нашия масив и това прави 10 000 * 100 000 операции, които отнемат доста време. Как да оправим проблема?</w:t>
      </w:r>
    </w:p>
    <w:p w:rsidR="002F1EAF" w:rsidRDefault="002F1EAF" w:rsidP="002F1EAF">
      <w:pPr>
        <w:pStyle w:val="Heading3"/>
      </w:pPr>
      <w:bookmarkStart w:id="2160" w:name="_Toc243587957"/>
      <w:bookmarkStart w:id="2161" w:name="_Toc299461692"/>
      <w:r>
        <w:t>Оправяне на проблема с бързодействието</w:t>
      </w:r>
      <w:bookmarkEnd w:id="2160"/>
      <w:bookmarkEnd w:id="2161"/>
    </w:p>
    <w:p w:rsidR="002F1EAF" w:rsidRDefault="002F1EAF" w:rsidP="002F1EAF">
      <w:r>
        <w:t>За да работи коректно програмата очевидно трябва да преминем поне през веднъж през целия текст. Ако не прегледаме целия текст има опасност да не преброим някоя от думите. Следователно трябва да търсим ускорение на кода, който обработва всяка от думите. В текущата импле</w:t>
      </w:r>
      <w:r>
        <w:softHyphen/>
        <w:t>ментация се върти цикъл до броя думи, които броим и ако те са много, този цикъл забавя чувствително програмата.</w:t>
      </w:r>
    </w:p>
    <w:p w:rsidR="002F1EAF" w:rsidRDefault="002F1EAF" w:rsidP="002F1EAF">
      <w:r>
        <w:t xml:space="preserve">Идва ни идеята да заменим цикъла по думите, които броим с нещо по-бързо. Дали е възможно? Да помислим защо въртим този цикъл. Въртим го, за да видим дали думата, която сме прочели от текста е сред нашия списък от думи, за които броим колко пъти се срещат. Реално ни трябва бързо търсене в множество от думи. За целта може да се ползва </w:t>
      </w:r>
      <w:r w:rsidRPr="00F319F1">
        <w:rPr>
          <w:rStyle w:val="Code"/>
        </w:rPr>
        <w:t>HashSet</w:t>
      </w:r>
      <w:r>
        <w:t xml:space="preserve"> или </w:t>
      </w:r>
      <w:r>
        <w:rPr>
          <w:rStyle w:val="Code"/>
        </w:rPr>
        <w:t>Dictionary</w:t>
      </w:r>
      <w:r>
        <w:t>, нали? Да си припомним структурите от данни множество и хеш-таблица. При тях може да се реализира изключително бързо търсене дори ако елементите са огромен брой.</w:t>
      </w:r>
    </w:p>
    <w:p w:rsidR="002F1EAF" w:rsidRDefault="002F1EAF" w:rsidP="002F1EAF">
      <w:r>
        <w:t>Изводът е, че до момента сгрешихме на няколко пъти от прибързване. Ако бяхме помислили за структурите от данни и за ефективността преди да напишем кода, щяхме да си спестим много време и писане. Нека сега поправим грешката. Хрумва ни следната идея:</w:t>
      </w:r>
    </w:p>
    <w:p w:rsidR="002F1EAF" w:rsidRDefault="002F1EAF" w:rsidP="00222F92">
      <w:pPr>
        <w:numPr>
          <w:ilvl w:val="0"/>
          <w:numId w:val="135"/>
        </w:numPr>
        <w:tabs>
          <w:tab w:val="clear" w:pos="720"/>
        </w:tabs>
        <w:ind w:left="568" w:hanging="284"/>
      </w:pPr>
      <w:r>
        <w:t xml:space="preserve">Правим си хеш-таблица и в нея записваме като ключове всички думи от файла </w:t>
      </w:r>
      <w:r w:rsidRPr="00F319F1">
        <w:rPr>
          <w:rStyle w:val="Code"/>
        </w:rPr>
        <w:t>words.txt</w:t>
      </w:r>
      <w:r w:rsidRPr="003F045C">
        <w:t xml:space="preserve">. </w:t>
      </w:r>
      <w:r>
        <w:t>Като стойност в тези ключове записваме числото 0. Това е броят срещания на всяка дума в текста в началния момент, преди да сме започнали да го сканираме.</w:t>
      </w:r>
    </w:p>
    <w:p w:rsidR="002F1EAF" w:rsidRDefault="002F1EAF" w:rsidP="00222F92">
      <w:pPr>
        <w:numPr>
          <w:ilvl w:val="0"/>
          <w:numId w:val="135"/>
        </w:numPr>
        <w:tabs>
          <w:tab w:val="clear" w:pos="720"/>
        </w:tabs>
        <w:ind w:left="568" w:hanging="284"/>
      </w:pPr>
      <w:r>
        <w:t>Сканираме текста дума по дума и търсим всяка от тях в хеш-таблицата. Това е бърза операция (търсене в хеш-таблица по ключ). Ако намерим думата, увеличаваме с 1 стойността в съответ</w:t>
      </w:r>
      <w:r>
        <w:softHyphen/>
        <w:t>ния ключ. Така си осигуряваме, че всяко срещане се отбелязва и накрая за всяка дума ще получим броя на срещанията й.</w:t>
      </w:r>
    </w:p>
    <w:p w:rsidR="002F1EAF" w:rsidRDefault="002F1EAF" w:rsidP="00222F92">
      <w:pPr>
        <w:numPr>
          <w:ilvl w:val="0"/>
          <w:numId w:val="135"/>
        </w:numPr>
        <w:tabs>
          <w:tab w:val="clear" w:pos="720"/>
        </w:tabs>
        <w:ind w:left="568" w:hanging="284"/>
      </w:pPr>
      <w:r>
        <w:t xml:space="preserve">Накрая сканираме думите от файла </w:t>
      </w:r>
      <w:r w:rsidRPr="00F319F1">
        <w:rPr>
          <w:rStyle w:val="Code"/>
        </w:rPr>
        <w:t>words.txt</w:t>
      </w:r>
      <w:r>
        <w:t xml:space="preserve"> и за всяка търсим в хеш-таблицата колко пъти се среща в текста</w:t>
      </w:r>
      <w:r w:rsidRPr="00635665">
        <w:t xml:space="preserve"> </w:t>
      </w:r>
      <w:r>
        <w:t>и записваме резултата в изходния файл.</w:t>
      </w:r>
    </w:p>
    <w:p w:rsidR="002F1EAF" w:rsidRPr="002E196F" w:rsidRDefault="002F1EAF" w:rsidP="002F1EAF">
      <w:pPr>
        <w:spacing w:after="120"/>
      </w:pPr>
      <w:r>
        <w:t>С новия алгоритъм при обработката на всяка дума от текста имаме по едно търсене в хеш-таблица и нямаме претърсване на масив, което е много бавна операция. Ето как изглежда новия алгоритъ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156075"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A14235" w:rsidRDefault="002F1EAF" w:rsidP="002F1EAF">
            <w:pPr>
              <w:spacing w:before="0"/>
              <w:jc w:val="center"/>
              <w:rPr>
                <w:rStyle w:val="Code"/>
              </w:rPr>
            </w:pPr>
            <w:bookmarkStart w:id="2162" w:name="_Toc243587958"/>
            <w:r w:rsidRPr="00156075">
              <w:rPr>
                <w:rStyle w:val="Code"/>
              </w:rPr>
              <w:t>FastWordsCounter.</w:t>
            </w:r>
            <w:r w:rsidRPr="00A14235">
              <w:rPr>
                <w:rStyle w:val="Code"/>
              </w:rPr>
              <w:t>cs</w:t>
            </w:r>
          </w:p>
        </w:tc>
      </w:tr>
      <w:tr w:rsidR="002F1EAF" w:rsidRPr="00156075" w:rsidTr="002F1EAF">
        <w:tc>
          <w:tcPr>
            <w:tcW w:w="7970" w:type="dxa"/>
            <w:tcBorders>
              <w:top w:val="single" w:sz="4" w:space="0" w:color="auto"/>
              <w:left w:val="single" w:sz="4" w:space="0" w:color="auto"/>
              <w:bottom w:val="single" w:sz="4" w:space="0" w:color="auto"/>
              <w:right w:val="single" w:sz="4" w:space="0" w:color="auto"/>
            </w:tcBorders>
          </w:tcPr>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using</w:t>
            </w:r>
            <w:r w:rsidRPr="004F1C5D">
              <w:rPr>
                <w:rFonts w:ascii="Courier New" w:eastAsia="Calibri" w:hAnsi="Courier New" w:cs="Courier New"/>
                <w:noProof/>
                <w:szCs w:val="20"/>
                <w:lang w:val="en-US" w:eastAsia="en-US"/>
              </w:rPr>
              <w:t xml:space="preserve"> System.Collections.Generic;</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using</w:t>
            </w:r>
            <w:r w:rsidRPr="004F1C5D">
              <w:rPr>
                <w:rFonts w:ascii="Courier New" w:eastAsia="Calibri" w:hAnsi="Courier New" w:cs="Courier New"/>
                <w:noProof/>
                <w:szCs w:val="20"/>
                <w:lang w:val="en-US" w:eastAsia="en-US"/>
              </w:rPr>
              <w:t xml:space="preserve"> System.IO;</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color w:val="0000FF"/>
                <w:szCs w:val="20"/>
                <w:lang w:val="en-US" w:eastAsia="en-US"/>
              </w:rPr>
              <w:t>public</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class</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WordsCount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atic</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void</w:t>
            </w:r>
            <w:r w:rsidRPr="004F1C5D">
              <w:rPr>
                <w:rFonts w:ascii="Courier New" w:eastAsia="Calibri" w:hAnsi="Courier New" w:cs="Courier New"/>
                <w:noProof/>
                <w:szCs w:val="20"/>
                <w:lang w:val="en-US" w:eastAsia="en-US"/>
              </w:rPr>
              <w:t xml:space="preserve"> </w:t>
            </w:r>
            <w:smartTag w:uri="urn:schemas-microsoft-com:office:smarttags" w:element="place">
              <w:r w:rsidRPr="004F1C5D">
                <w:rPr>
                  <w:rFonts w:ascii="Courier New" w:eastAsia="Calibri" w:hAnsi="Courier New" w:cs="Courier New"/>
                  <w:noProof/>
                  <w:szCs w:val="20"/>
                  <w:lang w:val="en-US" w:eastAsia="en-US"/>
                </w:rPr>
                <w:t>Main</w:t>
              </w:r>
            </w:smartTag>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List</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gt; words = </w:t>
            </w:r>
            <w:r w:rsidRPr="004F1C5D">
              <w:rPr>
                <w:rFonts w:ascii="Courier New" w:eastAsia="Calibri" w:hAnsi="Courier New" w:cs="Courier New"/>
                <w:noProof/>
                <w:color w:val="0000FF"/>
                <w:szCs w:val="20"/>
                <w:lang w:val="en-US" w:eastAsia="en-US"/>
              </w:rPr>
              <w:t>new</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List</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g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Dictionary</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 xml:space="preserve">&gt; wordsCount =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new</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Dictionary</w:t>
            </w:r>
            <w:r w:rsidRPr="004F1C5D">
              <w:rPr>
                <w:rFonts w:ascii="Courier New" w:eastAsia="Calibri" w:hAnsi="Courier New" w:cs="Courier New"/>
                <w:noProof/>
                <w:szCs w:val="20"/>
                <w:lang w:val="en-US" w:eastAsia="en-US"/>
              </w:rPr>
              <w:t>&l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g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Raw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2B91AF"/>
                <w:szCs w:val="20"/>
                <w:lang w:val="en-US" w:eastAsia="en-US"/>
              </w:rPr>
              <w:t>File</w:t>
            </w:r>
            <w:r w:rsidRPr="004F1C5D">
              <w:rPr>
                <w:rFonts w:ascii="Courier New" w:eastAsia="Calibri" w:hAnsi="Courier New" w:cs="Courier New"/>
                <w:noProof/>
                <w:szCs w:val="20"/>
                <w:lang w:val="en-US" w:eastAsia="en-US"/>
              </w:rPr>
              <w:t>.ReadAllLines(</w:t>
            </w:r>
            <w:r w:rsidRPr="004F1C5D">
              <w:rPr>
                <w:rFonts w:ascii="Courier New" w:eastAsia="Calibri" w:hAnsi="Courier New" w:cs="Courier New"/>
                <w:noProof/>
                <w:color w:val="A31515"/>
                <w:szCs w:val="20"/>
                <w:lang w:val="en-US" w:eastAsia="en-US"/>
              </w:rPr>
              <w:t>"words.txt"</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 = wordRaw.ToLow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ords.Add(word);</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 xml:space="preserve">wordsCount[word] = </w:t>
            </w:r>
            <w:r w:rsidRPr="004F1C5D">
              <w:rPr>
                <w:rFonts w:ascii="Courier New" w:eastAsia="Calibri" w:hAnsi="Courier New" w:cs="Courier New"/>
                <w:noProof/>
                <w:color w:val="A52A2A"/>
                <w:szCs w:val="20"/>
                <w:lang w:val="en-US" w:eastAsia="en-US"/>
              </w:rPr>
              <w:t>0</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sampleFileWords =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File</w:t>
            </w:r>
            <w:r w:rsidRPr="004F1C5D">
              <w:rPr>
                <w:rFonts w:ascii="Courier New" w:eastAsia="Calibri" w:hAnsi="Courier New" w:cs="Courier New"/>
                <w:noProof/>
                <w:szCs w:val="20"/>
                <w:lang w:val="en-US" w:eastAsia="en-US"/>
              </w:rPr>
              <w:t>.ReadAllText(</w:t>
            </w:r>
            <w:r w:rsidRPr="004F1C5D">
              <w:rPr>
                <w:rFonts w:ascii="Courier New" w:eastAsia="Calibri" w:hAnsi="Courier New" w:cs="Courier New"/>
                <w:noProof/>
                <w:color w:val="A31515"/>
                <w:szCs w:val="20"/>
                <w:lang w:val="en-US" w:eastAsia="en-US"/>
              </w:rPr>
              <w:t>"sample.txt"</w:t>
            </w:r>
            <w:r w:rsidRPr="004F1C5D">
              <w:rPr>
                <w:rFonts w:ascii="Courier New" w:eastAsia="Calibri" w:hAnsi="Courier New" w:cs="Courier New"/>
                <w:noProof/>
                <w:szCs w:val="20"/>
                <w:lang w:val="en-US" w:eastAsia="en-US"/>
              </w:rPr>
              <w:t>).Split(</w:t>
            </w:r>
            <w:r w:rsidRPr="004F1C5D">
              <w:rPr>
                <w:rFonts w:ascii="Courier New" w:eastAsia="Calibri" w:hAnsi="Courier New" w:cs="Courier New"/>
                <w:noProof/>
                <w:color w:val="A31515"/>
                <w:szCs w:val="20"/>
                <w:lang w:val="en-US" w:eastAsia="en-US"/>
              </w:rPr>
              <w:t>' '</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A31515"/>
                <w:szCs w:val="20"/>
                <w:lang w:val="en-US" w:eastAsia="en-US"/>
              </w:rPr>
              <w:t>'.'</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Raw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sampleFileWords)</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 = wordRaw.ToLower();</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 xml:space="preserve"> coun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if</w:t>
            </w:r>
            <w:r w:rsidRPr="004F1C5D">
              <w:rPr>
                <w:rFonts w:ascii="Courier New" w:eastAsia="Calibri" w:hAnsi="Courier New" w:cs="Courier New"/>
                <w:noProof/>
                <w:szCs w:val="20"/>
                <w:lang w:val="en-US" w:eastAsia="en-US"/>
              </w:rPr>
              <w:t xml:space="preserve"> (wordsCount.TryGetValue(word, </w:t>
            </w:r>
            <w:r w:rsidRPr="004F1C5D">
              <w:rPr>
                <w:rFonts w:ascii="Courier New" w:eastAsia="Calibri" w:hAnsi="Courier New" w:cs="Courier New"/>
                <w:noProof/>
                <w:color w:val="0000FF"/>
                <w:szCs w:val="20"/>
                <w:lang w:val="en-US" w:eastAsia="en-US"/>
              </w:rPr>
              <w:t>out</w:t>
            </w:r>
            <w:r w:rsidRPr="004F1C5D">
              <w:rPr>
                <w:rFonts w:ascii="Courier New" w:eastAsia="Calibri" w:hAnsi="Courier New" w:cs="Courier New"/>
                <w:noProof/>
                <w:szCs w:val="20"/>
                <w:lang w:val="en-US" w:eastAsia="en-US"/>
              </w:rPr>
              <w:t xml:space="preserve"> coun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 xml:space="preserve">wordsCount[word] = count + </w:t>
            </w:r>
            <w:r w:rsidRPr="004F1C5D">
              <w:rPr>
                <w:rFonts w:ascii="Courier New" w:eastAsia="Calibri" w:hAnsi="Courier New" w:cs="Courier New"/>
                <w:noProof/>
                <w:color w:val="A52A2A"/>
                <w:szCs w:val="20"/>
                <w:lang w:val="en-US" w:eastAsia="en-US"/>
              </w:rPr>
              <w:t>1</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using</w:t>
            </w:r>
            <w:r w:rsidRPr="004F1C5D">
              <w:rPr>
                <w:rFonts w:ascii="Courier New" w:eastAsia="Calibri" w:hAnsi="Courier New" w:cs="Courier New"/>
                <w:noProof/>
                <w:szCs w:val="20"/>
                <w:lang w:val="en-US" w:eastAsia="en-US"/>
              </w:rPr>
              <w:t>(</w:t>
            </w:r>
            <w:r w:rsidRPr="004F1C5D">
              <w:rPr>
                <w:rFonts w:ascii="Courier New" w:eastAsia="Calibri" w:hAnsi="Courier New" w:cs="Courier New"/>
                <w:noProof/>
                <w:color w:val="2B91AF"/>
                <w:szCs w:val="20"/>
                <w:lang w:val="en-US" w:eastAsia="en-US"/>
              </w:rPr>
              <w:t>StreamWriter</w:t>
            </w:r>
            <w:r w:rsidRPr="004F1C5D">
              <w:rPr>
                <w:rFonts w:ascii="Courier New" w:eastAsia="Calibri" w:hAnsi="Courier New" w:cs="Courier New"/>
                <w:noProof/>
                <w:szCs w:val="20"/>
                <w:lang w:val="en-US" w:eastAsia="en-US"/>
              </w:rPr>
              <w:t xml:space="preserve"> resultFile  =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2B91AF"/>
                <w:szCs w:val="20"/>
                <w:lang w:val="en-US" w:eastAsia="en-US"/>
              </w:rPr>
              <w:t>File</w:t>
            </w:r>
            <w:r w:rsidRPr="004F1C5D">
              <w:rPr>
                <w:rFonts w:ascii="Courier New" w:eastAsia="Calibri" w:hAnsi="Courier New" w:cs="Courier New"/>
                <w:noProof/>
                <w:szCs w:val="20"/>
                <w:lang w:val="en-US" w:eastAsia="en-US"/>
              </w:rPr>
              <w:t>.CreateText(</w:t>
            </w:r>
            <w:r w:rsidRPr="004F1C5D">
              <w:rPr>
                <w:rFonts w:ascii="Courier New" w:eastAsia="Calibri" w:hAnsi="Courier New" w:cs="Courier New"/>
                <w:noProof/>
                <w:color w:val="A31515"/>
                <w:szCs w:val="20"/>
                <w:lang w:val="en-US" w:eastAsia="en-US"/>
              </w:rPr>
              <w:t>"result.txt"</w:t>
            </w:r>
            <w:r w:rsidRPr="004F1C5D">
              <w:rPr>
                <w:rFonts w:ascii="Courier New" w:eastAsia="Calibri" w:hAnsi="Courier New" w:cs="Courier New"/>
                <w:noProof/>
                <w:szCs w:val="20"/>
                <w:lang w:val="en-US" w:eastAsia="en-US"/>
              </w:rPr>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foreach</w:t>
            </w:r>
            <w:r w:rsidRPr="004F1C5D">
              <w:rPr>
                <w:rFonts w:ascii="Courier New" w:eastAsia="Calibri" w:hAnsi="Courier New" w:cs="Courier New"/>
                <w:noProof/>
                <w:szCs w:val="20"/>
                <w:lang w:val="en-US" w:eastAsia="en-US"/>
              </w:rPr>
              <w:t xml:space="preserve"> (</w:t>
            </w:r>
            <w:r w:rsidRPr="004F1C5D">
              <w:rPr>
                <w:rFonts w:ascii="Courier New" w:eastAsia="Calibri" w:hAnsi="Courier New" w:cs="Courier New"/>
                <w:noProof/>
                <w:color w:val="0000FF"/>
                <w:szCs w:val="20"/>
                <w:lang w:val="en-US" w:eastAsia="en-US"/>
              </w:rPr>
              <w:t>string</w:t>
            </w:r>
            <w:r w:rsidRPr="004F1C5D">
              <w:rPr>
                <w:rFonts w:ascii="Courier New" w:eastAsia="Calibri" w:hAnsi="Courier New" w:cs="Courier New"/>
                <w:noProof/>
                <w:szCs w:val="20"/>
                <w:lang w:val="en-US" w:eastAsia="en-US"/>
              </w:rPr>
              <w:t xml:space="preserve"> word </w:t>
            </w:r>
            <w:r w:rsidRPr="004F1C5D">
              <w:rPr>
                <w:rFonts w:ascii="Courier New" w:eastAsia="Calibri" w:hAnsi="Courier New" w:cs="Courier New"/>
                <w:noProof/>
                <w:color w:val="0000FF"/>
                <w:szCs w:val="20"/>
                <w:lang w:val="en-US" w:eastAsia="en-US"/>
              </w:rPr>
              <w:t>in</w:t>
            </w:r>
            <w:r w:rsidRPr="004F1C5D">
              <w:rPr>
                <w:rFonts w:ascii="Courier New" w:eastAsia="Calibri" w:hAnsi="Courier New" w:cs="Courier New"/>
                <w:noProof/>
                <w:szCs w:val="20"/>
                <w:lang w:val="en-US" w:eastAsia="en-US"/>
              </w:rPr>
              <w:t xml:space="preserve"> words) </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color w:val="0000FF"/>
                <w:szCs w:val="20"/>
                <w:lang w:val="en-US" w:eastAsia="en-US"/>
              </w:rPr>
              <w:t>int</w:t>
            </w:r>
            <w:r w:rsidRPr="004F1C5D">
              <w:rPr>
                <w:rFonts w:ascii="Courier New" w:eastAsia="Calibri" w:hAnsi="Courier New" w:cs="Courier New"/>
                <w:noProof/>
                <w:szCs w:val="20"/>
                <w:lang w:val="en-US" w:eastAsia="en-US"/>
              </w:rPr>
              <w:t xml:space="preserve"> count = wordsCount[word];</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resultFile.WriteLine(</w:t>
            </w:r>
            <w:r w:rsidRPr="004F1C5D">
              <w:rPr>
                <w:rFonts w:ascii="Courier New" w:eastAsia="Calibri" w:hAnsi="Courier New" w:cs="Courier New"/>
                <w:noProof/>
                <w:color w:val="A31515"/>
                <w:szCs w:val="20"/>
                <w:lang w:val="en-US" w:eastAsia="en-US"/>
              </w:rPr>
              <w:t>"{0} - {1}"</w:t>
            </w:r>
            <w:r w:rsidRPr="004F1C5D">
              <w:rPr>
                <w:rFonts w:ascii="Courier New" w:eastAsia="Calibri" w:hAnsi="Courier New" w:cs="Courier New"/>
                <w:noProof/>
                <w:szCs w:val="20"/>
                <w:lang w:val="en-US" w:eastAsia="en-US"/>
              </w:rPr>
              <w:t>, word,</w:t>
            </w:r>
            <w:r w:rsidRPr="004F1C5D">
              <w:rPr>
                <w:rFonts w:ascii="Courier New" w:eastAsia="Calibri" w:hAnsi="Courier New" w:cs="Courier New"/>
                <w:noProof/>
                <w:szCs w:val="20"/>
                <w:lang w:val="en-US" w:eastAsia="en-US"/>
              </w:rPr>
              <w:tab/>
              <w:t>coun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r>
            <w:r w:rsidRPr="004F1C5D">
              <w:rPr>
                <w:rFonts w:ascii="Courier New" w:eastAsia="Calibri" w:hAnsi="Courier New" w:cs="Courier New"/>
                <w:noProof/>
                <w:szCs w:val="20"/>
                <w:lang w:val="en-US" w:eastAsia="en-US"/>
              </w:rPr>
              <w:tab/>
              <w:t>}</w:t>
            </w:r>
          </w:p>
          <w:p w:rsidR="002F1EAF" w:rsidRPr="004F1C5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4F1C5D">
              <w:rPr>
                <w:rFonts w:ascii="Courier New" w:eastAsia="Calibri" w:hAnsi="Courier New" w:cs="Courier New"/>
                <w:noProof/>
                <w:szCs w:val="20"/>
                <w:lang w:val="en-US" w:eastAsia="en-US"/>
              </w:rPr>
              <w:tab/>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eastAsia="en-US"/>
              </w:rPr>
            </w:pPr>
            <w:r w:rsidRPr="004F1C5D">
              <w:rPr>
                <w:rFonts w:ascii="Courier New" w:eastAsia="Calibri" w:hAnsi="Courier New" w:cs="Courier New"/>
                <w:noProof/>
                <w:szCs w:val="20"/>
                <w:lang w:val="en-US" w:eastAsia="en-US"/>
              </w:rPr>
              <w:t>}</w:t>
            </w:r>
          </w:p>
        </w:tc>
      </w:tr>
    </w:tbl>
    <w:p w:rsidR="002F1EAF" w:rsidRDefault="002F1EAF" w:rsidP="002F1EAF">
      <w:pPr>
        <w:pStyle w:val="Heading3"/>
      </w:pPr>
      <w:bookmarkStart w:id="2163" w:name="_Toc299461693"/>
      <w:r>
        <w:t>Повторно тестване на проблема с бързодействието</w:t>
      </w:r>
      <w:bookmarkEnd w:id="2162"/>
      <w:bookmarkEnd w:id="2163"/>
    </w:p>
    <w:p w:rsidR="002F1EAF" w:rsidRPr="00156075" w:rsidRDefault="002F1EAF" w:rsidP="002F1EAF">
      <w:r>
        <w:t>Остава да тестваме новия алгоритъм: дали е коректен и дали работи бързо. Дали е коректен лесно можем да проверим с примерите, с които сме тествали и преди. Дали работи бързо можем да тестваме с големия пример (10 000 думи и 10 MB текст). Бързо се убеждаваме, че този път дори при големи обеми текстове програмата работи бързо. Дори пускаме 20 000 думи и 100 MB файл, за да видим дали ще работи. Уверяваме се, че дори и при такъв обем данни програмата работи стабилно и с прием</w:t>
      </w:r>
      <w:r>
        <w:softHyphen/>
        <w:t>лива скорост (20-30 секунди на компютър от 2008 г.).</w:t>
      </w:r>
    </w:p>
    <w:p w:rsidR="002F1EAF" w:rsidRPr="002E196F" w:rsidRDefault="002F1EAF" w:rsidP="002F1EAF">
      <w:pPr>
        <w:pStyle w:val="Heading2"/>
      </w:pPr>
      <w:bookmarkStart w:id="2164" w:name="_Toc243587959"/>
      <w:bookmarkStart w:id="2165" w:name="_Toc299461694"/>
      <w:bookmarkStart w:id="2166" w:name="_Toc299628787"/>
      <w:r w:rsidRPr="002E196F">
        <w:t>Задача 3: Училище</w:t>
      </w:r>
      <w:bookmarkEnd w:id="2164"/>
      <w:bookmarkEnd w:id="2165"/>
      <w:bookmarkEnd w:id="2166"/>
    </w:p>
    <w:p w:rsidR="002F1EAF" w:rsidRPr="002E196F" w:rsidRDefault="002F1EAF" w:rsidP="002F1EAF">
      <w:r w:rsidRPr="002E196F">
        <w:t>В едно училище учат ученици, които са разделени в учебни групи. На всяка група преподава един учител.</w:t>
      </w:r>
    </w:p>
    <w:p w:rsidR="002F1EAF" w:rsidRPr="002E196F" w:rsidRDefault="002F1EAF" w:rsidP="002F1EAF">
      <w:r w:rsidRPr="002E196F">
        <w:t>За учениците се пази следната информация: име и фамилия.</w:t>
      </w:r>
    </w:p>
    <w:p w:rsidR="002F1EAF" w:rsidRPr="002E196F" w:rsidRDefault="002F1EAF" w:rsidP="002F1EAF">
      <w:r w:rsidRPr="002E196F">
        <w:t>За всяка група се пази следната информация: наименование и списък на учениците.</w:t>
      </w:r>
    </w:p>
    <w:p w:rsidR="002F1EAF" w:rsidRPr="002E196F" w:rsidRDefault="002F1EAF" w:rsidP="002F1EAF">
      <w:r w:rsidRPr="002E196F">
        <w:t>За всеки учител се пази следната информация: име, фамилия и списък от групите, на които преподава. Един учител може да преподава на повече от една група.</w:t>
      </w:r>
    </w:p>
    <w:p w:rsidR="002F1EAF" w:rsidRPr="002E196F" w:rsidRDefault="002F1EAF" w:rsidP="002F1EAF">
      <w:r w:rsidRPr="002E196F">
        <w:t>За училището се пази следната информация: наименование, списък на учителите, списък на групите, списък на учениците.</w:t>
      </w:r>
    </w:p>
    <w:p w:rsidR="002F1EAF" w:rsidRPr="002E196F" w:rsidRDefault="002F1EAF" w:rsidP="00222F92">
      <w:pPr>
        <w:numPr>
          <w:ilvl w:val="0"/>
          <w:numId w:val="134"/>
        </w:numPr>
        <w:tabs>
          <w:tab w:val="clear" w:pos="720"/>
        </w:tabs>
        <w:ind w:left="568" w:hanging="284"/>
      </w:pPr>
      <w:r w:rsidRPr="002E196F">
        <w:t>Да се проектира съвкупност от класове с връзки между тях, които моделират училището.</w:t>
      </w:r>
    </w:p>
    <w:p w:rsidR="002F1EAF" w:rsidRPr="002E196F" w:rsidRDefault="002F1EAF" w:rsidP="00222F92">
      <w:pPr>
        <w:numPr>
          <w:ilvl w:val="0"/>
          <w:numId w:val="134"/>
        </w:numPr>
        <w:tabs>
          <w:tab w:val="clear" w:pos="720"/>
        </w:tabs>
        <w:ind w:left="568" w:hanging="284"/>
      </w:pPr>
      <w:r w:rsidRPr="002E196F">
        <w:t>Да се реализират методи за добавяне на учител, за добавяне на група и за добавяне на ученик. Списъците могат да се представят чрез масиви или чрез списъчни структури.</w:t>
      </w:r>
    </w:p>
    <w:p w:rsidR="002F1EAF" w:rsidRPr="002E196F" w:rsidRDefault="002F1EAF" w:rsidP="00222F92">
      <w:pPr>
        <w:numPr>
          <w:ilvl w:val="0"/>
          <w:numId w:val="134"/>
        </w:numPr>
        <w:tabs>
          <w:tab w:val="clear" w:pos="720"/>
        </w:tabs>
        <w:ind w:left="568" w:hanging="284"/>
      </w:pPr>
      <w:r w:rsidRPr="002E196F">
        <w:t>Да се реализира метод за отпечатване на информация за даден учител: име, фамилия, списък на групите, на които преподава, и списък на учениците от всяка от тези групи.</w:t>
      </w:r>
    </w:p>
    <w:p w:rsidR="002F1EAF" w:rsidRPr="002E196F" w:rsidRDefault="002F1EAF" w:rsidP="00222F92">
      <w:pPr>
        <w:numPr>
          <w:ilvl w:val="0"/>
          <w:numId w:val="134"/>
        </w:numPr>
        <w:tabs>
          <w:tab w:val="clear" w:pos="720"/>
        </w:tabs>
        <w:ind w:left="568" w:hanging="284"/>
      </w:pPr>
      <w:r w:rsidRPr="002E196F">
        <w:t>Да се напише примерна тестова програма, която демонстрира работата на реализираните класове и методи.</w:t>
      </w:r>
    </w:p>
    <w:p w:rsidR="002F1EAF" w:rsidRDefault="002F1EAF" w:rsidP="002F1EAF">
      <w:pPr>
        <w:spacing w:after="120"/>
        <w:rPr>
          <w:lang w:val="en-US"/>
        </w:rPr>
      </w:pPr>
      <w:r w:rsidRPr="002E196F">
        <w:t>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F7F4E" w:rsidTr="002F1EAF">
        <w:tc>
          <w:tcPr>
            <w:tcW w:w="7970" w:type="dxa"/>
            <w:tcBorders>
              <w:top w:val="single" w:sz="4" w:space="0" w:color="auto"/>
              <w:left w:val="single" w:sz="4" w:space="0" w:color="auto"/>
              <w:bottom w:val="single" w:sz="4" w:space="0" w:color="auto"/>
              <w:right w:val="single" w:sz="4" w:space="0" w:color="auto"/>
            </w:tcBorders>
          </w:tcPr>
          <w:p w:rsidR="002F1EAF" w:rsidRPr="002F7F4E" w:rsidRDefault="002F1EAF" w:rsidP="002F1EAF">
            <w:pPr>
              <w:autoSpaceDE w:val="0"/>
              <w:autoSpaceDN w:val="0"/>
              <w:adjustRightInd w:val="0"/>
              <w:spacing w:before="0"/>
              <w:jc w:val="left"/>
              <w:rPr>
                <w:rFonts w:ascii="Courier New" w:eastAsia="Calibri" w:hAnsi="Courier New" w:cs="Courier New"/>
                <w:szCs w:val="20"/>
                <w:lang w:eastAsia="en-US"/>
              </w:rPr>
            </w:pPr>
            <w:r w:rsidRPr="002F7F4E">
              <w:rPr>
                <w:rFonts w:ascii="Courier New" w:eastAsia="Calibri" w:hAnsi="Courier New" w:cs="Courier New"/>
                <w:szCs w:val="20"/>
                <w:lang w:eastAsia="en-US"/>
              </w:rPr>
              <w:t>Училище "Свобода". Учители: Димитър Георгиев, Христина Николова.</w:t>
            </w:r>
          </w:p>
          <w:p w:rsidR="002F1EAF" w:rsidRPr="002F7F4E" w:rsidRDefault="002F1EAF" w:rsidP="002F1EAF">
            <w:pPr>
              <w:autoSpaceDE w:val="0"/>
              <w:autoSpaceDN w:val="0"/>
              <w:adjustRightInd w:val="0"/>
              <w:spacing w:before="0"/>
              <w:jc w:val="left"/>
              <w:rPr>
                <w:rFonts w:ascii="Courier New" w:eastAsia="Calibri" w:hAnsi="Courier New" w:cs="Courier New"/>
                <w:szCs w:val="20"/>
                <w:lang w:eastAsia="en-US"/>
              </w:rPr>
            </w:pPr>
            <w:r w:rsidRPr="002F7F4E">
              <w:rPr>
                <w:rFonts w:ascii="Courier New" w:eastAsia="Calibri" w:hAnsi="Courier New" w:cs="Courier New"/>
                <w:szCs w:val="20"/>
                <w:lang w:eastAsia="en-US"/>
              </w:rPr>
              <w:t>Група "английски език": Иван Петров, Васил Тодоров, Елена Михайлова, Радослав Георгиев, Милена Стефанова, учител Христина Николова.</w:t>
            </w:r>
          </w:p>
          <w:p w:rsidR="002F1EAF" w:rsidRPr="002F7F4E" w:rsidRDefault="002F1EAF" w:rsidP="002F1EAF">
            <w:pPr>
              <w:autoSpaceDE w:val="0"/>
              <w:autoSpaceDN w:val="0"/>
              <w:adjustRightInd w:val="0"/>
              <w:spacing w:before="0"/>
              <w:jc w:val="left"/>
              <w:rPr>
                <w:rFonts w:ascii="Courier New" w:eastAsia="Calibri" w:hAnsi="Courier New" w:cs="Courier New"/>
                <w:szCs w:val="20"/>
                <w:lang w:eastAsia="en-US"/>
              </w:rPr>
            </w:pPr>
            <w:r w:rsidRPr="002F7F4E">
              <w:rPr>
                <w:rFonts w:ascii="Courier New" w:eastAsia="Calibri" w:hAnsi="Courier New" w:cs="Courier New"/>
                <w:szCs w:val="20"/>
                <w:lang w:eastAsia="en-US"/>
              </w:rPr>
              <w:t>Група "френски език": Петър Петров, Васил Василев, учител Христина Николова.</w:t>
            </w:r>
          </w:p>
          <w:p w:rsidR="002F1EAF" w:rsidRPr="002F7F4E" w:rsidRDefault="002F1EAF" w:rsidP="002F1EAF">
            <w:pPr>
              <w:autoSpaceDE w:val="0"/>
              <w:autoSpaceDN w:val="0"/>
              <w:adjustRightInd w:val="0"/>
              <w:spacing w:before="0"/>
              <w:jc w:val="left"/>
              <w:rPr>
                <w:rFonts w:ascii="Courier New" w:eastAsia="Calibri" w:hAnsi="Courier New" w:cs="Courier New"/>
                <w:szCs w:val="20"/>
                <w:lang w:eastAsia="en-US"/>
              </w:rPr>
            </w:pPr>
            <w:r w:rsidRPr="002F7F4E">
              <w:rPr>
                <w:rFonts w:ascii="Courier New" w:eastAsia="Calibri" w:hAnsi="Courier New" w:cs="Courier New"/>
                <w:szCs w:val="20"/>
                <w:lang w:eastAsia="en-US"/>
              </w:rPr>
              <w:t>Група "информатика": Милка Колева, Пенчо Тошев, Ива Борисова, Милена Иванова, Христо Тодоров, учител Димитър Георгиев.</w:t>
            </w:r>
          </w:p>
        </w:tc>
      </w:tr>
    </w:tbl>
    <w:p w:rsidR="002F1EAF" w:rsidRPr="002E196F" w:rsidRDefault="002F1EAF" w:rsidP="002F1EAF">
      <w:pPr>
        <w:pStyle w:val="Heading3"/>
      </w:pPr>
      <w:bookmarkStart w:id="2167" w:name="_Toc243587960"/>
      <w:bookmarkStart w:id="2168" w:name="_Toc299461695"/>
      <w:r w:rsidRPr="002E196F">
        <w:t>Решение на задачата</w:t>
      </w:r>
      <w:bookmarkEnd w:id="2167"/>
      <w:bookmarkEnd w:id="2168"/>
    </w:p>
    <w:p w:rsidR="002F1EAF" w:rsidRDefault="002F1EAF" w:rsidP="002F1EAF">
      <w:pPr>
        <w:spacing w:after="120"/>
      </w:pPr>
      <w:r w:rsidRPr="002E196F">
        <w:t xml:space="preserve">Това е добър пример за задача, чиято цел е да тества умението на кандидатите, явяващи се на изпита да използват ООП </w:t>
      </w:r>
      <w:r>
        <w:t>за моделиране на задачи от реалния свят</w:t>
      </w:r>
      <w:r w:rsidRPr="002E196F">
        <w:t>. Ще моделираме предметната област като дефини</w:t>
      </w:r>
      <w:r>
        <w:softHyphen/>
      </w:r>
      <w:r w:rsidRPr="002E196F">
        <w:t xml:space="preserve">раме взаимно свързаните класове </w:t>
      </w:r>
      <w:r w:rsidRPr="002E196F">
        <w:rPr>
          <w:rStyle w:val="Code"/>
        </w:rPr>
        <w:t>Student</w:t>
      </w:r>
      <w:r w:rsidRPr="002E196F">
        <w:t xml:space="preserve">, </w:t>
      </w:r>
      <w:r w:rsidRPr="002E196F">
        <w:rPr>
          <w:rStyle w:val="Code"/>
        </w:rPr>
        <w:t>Group</w:t>
      </w:r>
      <w:r w:rsidRPr="002E196F">
        <w:t xml:space="preserve">, </w:t>
      </w:r>
      <w:r w:rsidRPr="002E196F">
        <w:rPr>
          <w:rStyle w:val="Code"/>
        </w:rPr>
        <w:t>Teacher</w:t>
      </w:r>
      <w:r w:rsidRPr="002E196F">
        <w:t xml:space="preserve"> и </w:t>
      </w:r>
      <w:r w:rsidRPr="002E196F">
        <w:rPr>
          <w:rStyle w:val="Code"/>
        </w:rPr>
        <w:t>School</w:t>
      </w:r>
      <w:r w:rsidRPr="002E196F">
        <w:t xml:space="preserve">. За да бъде изцяло изпълнено условието на задачата ще имаме нужда и от клас </w:t>
      </w:r>
      <w:r w:rsidRPr="002E196F">
        <w:rPr>
          <w:rStyle w:val="Code"/>
        </w:rPr>
        <w:t>SchoolTest</w:t>
      </w:r>
      <w:r w:rsidRPr="002E196F">
        <w:t>, който демонстрира работата на дефинираните от нас класове и методи.</w:t>
      </w:r>
    </w:p>
    <w:p w:rsidR="002F1EAF" w:rsidRDefault="002F1EAF" w:rsidP="002F1EAF">
      <w:pPr>
        <w:pStyle w:val="Heading3"/>
      </w:pPr>
      <w:bookmarkStart w:id="2169" w:name="_Toc243587961"/>
      <w:bookmarkStart w:id="2170" w:name="_Toc299461696"/>
      <w:r>
        <w:t>Измисляне на идея за решение</w:t>
      </w:r>
      <w:bookmarkEnd w:id="2169"/>
      <w:bookmarkEnd w:id="2170"/>
    </w:p>
    <w:p w:rsidR="002F1EAF" w:rsidRPr="003C2EBB" w:rsidRDefault="002F1EAF" w:rsidP="002F1EAF">
      <w:r>
        <w:t>В тази задача няма нищо за измисляне. Тя не е алгоритмична и в нея няма какво толкова да мислим. Трябва за всеки обект от описаните в условието на задачата (студенти, учители, ученици, училище и т.н.) да дефинираме по един клас и след това в този клас да дефинираме свойства, които го описват и действия, които той може да направи. Това е всичко.</w:t>
      </w:r>
    </w:p>
    <w:p w:rsidR="002F1EAF" w:rsidRDefault="002F1EAF" w:rsidP="002F1EAF">
      <w:pPr>
        <w:pStyle w:val="Heading3"/>
      </w:pPr>
      <w:bookmarkStart w:id="2171" w:name="_Toc243587962"/>
      <w:bookmarkStart w:id="2172" w:name="_Toc299461697"/>
      <w:r>
        <w:t>Разделяме задачата на подзадачи</w:t>
      </w:r>
      <w:bookmarkEnd w:id="2171"/>
      <w:bookmarkEnd w:id="2172"/>
    </w:p>
    <w:p w:rsidR="002F1EAF" w:rsidRDefault="002F1EAF" w:rsidP="002F1EAF">
      <w:pPr>
        <w:spacing w:after="120"/>
      </w:pPr>
      <w:r w:rsidRPr="002E196F">
        <w:t>Имплементацията на всеки един от класове</w:t>
      </w:r>
      <w:r>
        <w:t>те</w:t>
      </w:r>
      <w:r w:rsidRPr="002E196F">
        <w:t xml:space="preserve"> можем да разглеж</w:t>
      </w:r>
      <w:r>
        <w:t>даме като подзадача на дадената:</w:t>
      </w:r>
    </w:p>
    <w:p w:rsidR="002F1EAF" w:rsidRDefault="002F1EAF" w:rsidP="00222F92">
      <w:pPr>
        <w:numPr>
          <w:ilvl w:val="0"/>
          <w:numId w:val="128"/>
        </w:numPr>
        <w:tabs>
          <w:tab w:val="clear" w:pos="644"/>
        </w:tabs>
        <w:spacing w:after="120"/>
        <w:ind w:left="568" w:hanging="284"/>
      </w:pPr>
      <w:r>
        <w:t xml:space="preserve">Клас за студентите – </w:t>
      </w:r>
      <w:r w:rsidRPr="003C2EBB">
        <w:rPr>
          <w:rStyle w:val="Code"/>
        </w:rPr>
        <w:t>Student</w:t>
      </w:r>
    </w:p>
    <w:p w:rsidR="002F1EAF" w:rsidRPr="003C2EBB" w:rsidRDefault="002F1EAF" w:rsidP="00222F92">
      <w:pPr>
        <w:numPr>
          <w:ilvl w:val="0"/>
          <w:numId w:val="128"/>
        </w:numPr>
        <w:tabs>
          <w:tab w:val="clear" w:pos="644"/>
        </w:tabs>
        <w:spacing w:after="120"/>
        <w:ind w:left="568" w:hanging="284"/>
      </w:pPr>
      <w:r>
        <w:t>Клас за групите</w:t>
      </w:r>
      <w:r>
        <w:rPr>
          <w:lang w:val="en-US"/>
        </w:rPr>
        <w:t xml:space="preserve"> </w:t>
      </w:r>
      <w:r>
        <w:t xml:space="preserve">– </w:t>
      </w:r>
      <w:r>
        <w:rPr>
          <w:rStyle w:val="Code"/>
        </w:rPr>
        <w:t>Group</w:t>
      </w:r>
    </w:p>
    <w:p w:rsidR="002F1EAF" w:rsidRPr="003C2EBB" w:rsidRDefault="002F1EAF" w:rsidP="00222F92">
      <w:pPr>
        <w:numPr>
          <w:ilvl w:val="0"/>
          <w:numId w:val="128"/>
        </w:numPr>
        <w:tabs>
          <w:tab w:val="clear" w:pos="644"/>
        </w:tabs>
        <w:spacing w:after="120"/>
        <w:ind w:left="568" w:hanging="284"/>
      </w:pPr>
      <w:r>
        <w:t xml:space="preserve">Клас за учителите – </w:t>
      </w:r>
      <w:r>
        <w:rPr>
          <w:rStyle w:val="Code"/>
        </w:rPr>
        <w:t>Teacher</w:t>
      </w:r>
    </w:p>
    <w:p w:rsidR="002F1EAF" w:rsidRPr="003C2EBB" w:rsidRDefault="002F1EAF" w:rsidP="00222F92">
      <w:pPr>
        <w:numPr>
          <w:ilvl w:val="0"/>
          <w:numId w:val="128"/>
        </w:numPr>
        <w:tabs>
          <w:tab w:val="clear" w:pos="644"/>
        </w:tabs>
        <w:spacing w:after="120"/>
        <w:ind w:left="568" w:hanging="284"/>
      </w:pPr>
      <w:r>
        <w:t>Клас за училището</w:t>
      </w:r>
      <w:r>
        <w:rPr>
          <w:lang w:val="en-US"/>
        </w:rPr>
        <w:t xml:space="preserve"> </w:t>
      </w:r>
      <w:r>
        <w:t xml:space="preserve">– </w:t>
      </w:r>
      <w:r>
        <w:rPr>
          <w:rStyle w:val="Code"/>
        </w:rPr>
        <w:t>School</w:t>
      </w:r>
    </w:p>
    <w:p w:rsidR="002F1EAF" w:rsidRPr="003C2EBB" w:rsidRDefault="002F1EAF" w:rsidP="00222F92">
      <w:pPr>
        <w:numPr>
          <w:ilvl w:val="0"/>
          <w:numId w:val="128"/>
        </w:numPr>
        <w:tabs>
          <w:tab w:val="clear" w:pos="644"/>
        </w:tabs>
        <w:spacing w:after="120"/>
        <w:ind w:left="568" w:hanging="284"/>
      </w:pPr>
      <w:r>
        <w:t xml:space="preserve">Клас за тестване на останалите класове с примерни данни – </w:t>
      </w:r>
      <w:r>
        <w:rPr>
          <w:rStyle w:val="Code"/>
        </w:rPr>
        <w:t>SchoolTest</w:t>
      </w:r>
    </w:p>
    <w:p w:rsidR="002F1EAF" w:rsidRPr="003C2EBB" w:rsidRDefault="002F1EAF" w:rsidP="002F1EAF">
      <w:pPr>
        <w:pStyle w:val="Heading3"/>
      </w:pPr>
      <w:bookmarkStart w:id="2173" w:name="_Toc243587963"/>
      <w:bookmarkStart w:id="2174" w:name="_Toc299461698"/>
      <w:r>
        <w:t>Имплементиране: стъпка по стъпка</w:t>
      </w:r>
      <w:bookmarkEnd w:id="2173"/>
      <w:bookmarkEnd w:id="2174"/>
    </w:p>
    <w:p w:rsidR="002F1EAF" w:rsidRDefault="002F1EAF" w:rsidP="002F1EAF">
      <w:pPr>
        <w:spacing w:after="120"/>
      </w:pPr>
      <w:r w:rsidRPr="002E196F">
        <w:t xml:space="preserve">Удачно е да започнем реализацията с класа </w:t>
      </w:r>
      <w:r w:rsidRPr="002E196F">
        <w:rPr>
          <w:rStyle w:val="Code"/>
        </w:rPr>
        <w:t>Student</w:t>
      </w:r>
      <w:r w:rsidRPr="002E196F">
        <w:t>, тъй като от усло</w:t>
      </w:r>
      <w:r w:rsidRPr="002E196F">
        <w:softHyphen/>
        <w:t>вието на задачата лесно се вижда, че той не зависи от останалите три.</w:t>
      </w:r>
    </w:p>
    <w:p w:rsidR="002F1EAF" w:rsidRPr="003F045C" w:rsidRDefault="002F1EAF" w:rsidP="002F1EAF">
      <w:pPr>
        <w:pStyle w:val="Heading4"/>
      </w:pPr>
      <w:r>
        <w:t xml:space="preserve">Класът </w:t>
      </w:r>
      <w:r w:rsidRPr="003E6C3F">
        <w:rPr>
          <w:lang w:val="en-US"/>
        </w:rPr>
        <w:t>Student</w:t>
      </w:r>
    </w:p>
    <w:p w:rsidR="002F1EAF" w:rsidRPr="002E196F" w:rsidRDefault="002F1EAF" w:rsidP="002F1EAF">
      <w:pPr>
        <w:spacing w:after="120"/>
      </w:pPr>
      <w:r w:rsidRPr="002E196F">
        <w:rPr>
          <w:bCs/>
        </w:rPr>
        <w:t xml:space="preserve">В дефиницията имаме само две полета, представляващи име и фамилия на ученика и </w:t>
      </w:r>
      <w:r>
        <w:rPr>
          <w:bCs/>
        </w:rPr>
        <w:t>свойството</w:t>
      </w:r>
      <w:r w:rsidRPr="002E196F">
        <w:rPr>
          <w:bCs/>
        </w:rPr>
        <w:t xml:space="preserve"> </w:t>
      </w:r>
      <w:r w:rsidRPr="003E6C3F">
        <w:rPr>
          <w:rStyle w:val="Code"/>
        </w:rPr>
        <w:t>Name</w:t>
      </w:r>
      <w:r w:rsidRPr="002E196F">
        <w:rPr>
          <w:bCs/>
        </w:rPr>
        <w:t>, ко</w:t>
      </w:r>
      <w:r>
        <w:rPr>
          <w:bCs/>
        </w:rPr>
        <w:t>е</w:t>
      </w:r>
      <w:r w:rsidRPr="002E196F">
        <w:rPr>
          <w:bCs/>
        </w:rPr>
        <w:t>то връща низ с името на ученика.</w:t>
      </w:r>
      <w:r w:rsidRPr="002E196F">
        <w:t xml:space="preserve"> Дефинираме го по следния нач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B1048D" w:rsidRDefault="002F1EAF" w:rsidP="002F1EAF">
            <w:pPr>
              <w:spacing w:before="0"/>
              <w:jc w:val="center"/>
              <w:rPr>
                <w:rStyle w:val="Code"/>
                <w:rFonts w:cs="Courier New"/>
                <w:szCs w:val="20"/>
              </w:rPr>
            </w:pPr>
            <w:r w:rsidRPr="00B1048D">
              <w:rPr>
                <w:rStyle w:val="Code"/>
                <w:rFonts w:cs="Courier New"/>
                <w:szCs w:val="20"/>
              </w:rPr>
              <w:t>Student.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color w:val="0000FF"/>
                <w:szCs w:val="20"/>
                <w:lang w:val="en-US" w:eastAsia="en-US"/>
              </w:rPr>
              <w:t>public</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0000FF"/>
                <w:szCs w:val="20"/>
                <w:lang w:val="en-US" w:eastAsia="en-US"/>
              </w:rPr>
              <w:t>class</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2B91AF"/>
                <w:szCs w:val="20"/>
                <w:lang w:val="en-US" w:eastAsia="en-US"/>
              </w:rPr>
              <w:t>Studen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private</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0000FF"/>
                <w:szCs w:val="20"/>
                <w:lang w:val="en-US" w:eastAsia="en-US"/>
              </w:rPr>
              <w:t>string</w:t>
            </w:r>
            <w:r w:rsidRPr="00B1048D">
              <w:rPr>
                <w:rFonts w:ascii="Courier New" w:eastAsia="Calibri" w:hAnsi="Courier New" w:cs="Courier New"/>
                <w:noProof/>
                <w:szCs w:val="20"/>
                <w:lang w:val="en-US" w:eastAsia="en-US"/>
              </w:rPr>
              <w:t xml:space="preserve"> fir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private</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0000FF"/>
                <w:szCs w:val="20"/>
                <w:lang w:val="en-US" w:eastAsia="en-US"/>
              </w:rPr>
              <w:t>string</w:t>
            </w:r>
            <w:r w:rsidRPr="00B1048D">
              <w:rPr>
                <w:rFonts w:ascii="Courier New" w:eastAsia="Calibri" w:hAnsi="Courier New" w:cs="Courier New"/>
                <w:noProof/>
                <w:szCs w:val="20"/>
                <w:lang w:val="en-US" w:eastAsia="en-US"/>
              </w:rPr>
              <w:t xml:space="preserve"> la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public</w:t>
            </w:r>
            <w:r w:rsidRPr="00B1048D">
              <w:rPr>
                <w:rFonts w:ascii="Courier New" w:eastAsia="Calibri" w:hAnsi="Courier New" w:cs="Courier New"/>
                <w:noProof/>
                <w:szCs w:val="20"/>
                <w:lang w:val="en-US" w:eastAsia="en-US"/>
              </w:rPr>
              <w:t xml:space="preserve"> Student(</w:t>
            </w:r>
            <w:r w:rsidRPr="00B1048D">
              <w:rPr>
                <w:rFonts w:ascii="Courier New" w:eastAsia="Calibri" w:hAnsi="Courier New" w:cs="Courier New"/>
                <w:noProof/>
                <w:color w:val="0000FF"/>
                <w:szCs w:val="20"/>
                <w:lang w:val="en-US" w:eastAsia="en-US"/>
              </w:rPr>
              <w:t>string</w:t>
            </w:r>
            <w:r w:rsidRPr="00B1048D">
              <w:rPr>
                <w:rFonts w:ascii="Courier New" w:eastAsia="Calibri" w:hAnsi="Courier New" w:cs="Courier New"/>
                <w:noProof/>
                <w:szCs w:val="20"/>
                <w:lang w:val="en-US" w:eastAsia="en-US"/>
              </w:rPr>
              <w:t xml:space="preserve"> firstName, </w:t>
            </w:r>
            <w:r w:rsidRPr="00B1048D">
              <w:rPr>
                <w:rFonts w:ascii="Courier New" w:eastAsia="Calibri" w:hAnsi="Courier New" w:cs="Courier New"/>
                <w:noProof/>
                <w:color w:val="0000FF"/>
                <w:szCs w:val="20"/>
                <w:lang w:val="en-US" w:eastAsia="en-US"/>
              </w:rPr>
              <w:t>string</w:t>
            </w:r>
            <w:r w:rsidRPr="00B1048D">
              <w:rPr>
                <w:rFonts w:ascii="Courier New" w:eastAsia="Calibri" w:hAnsi="Courier New" w:cs="Courier New"/>
                <w:noProof/>
                <w:szCs w:val="20"/>
                <w:lang w:val="en-US" w:eastAsia="en-US"/>
              </w:rPr>
              <w:t xml:space="preserve"> la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this</w:t>
            </w:r>
            <w:r w:rsidRPr="00B1048D">
              <w:rPr>
                <w:rFonts w:ascii="Courier New" w:eastAsia="Calibri" w:hAnsi="Courier New" w:cs="Courier New"/>
                <w:noProof/>
                <w:szCs w:val="20"/>
                <w:lang w:val="en-US" w:eastAsia="en-US"/>
              </w:rPr>
              <w:t>.firstName = fir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this</w:t>
            </w:r>
            <w:r w:rsidRPr="00B1048D">
              <w:rPr>
                <w:rFonts w:ascii="Courier New" w:eastAsia="Calibri" w:hAnsi="Courier New" w:cs="Courier New"/>
                <w:noProof/>
                <w:szCs w:val="20"/>
                <w:lang w:val="en-US" w:eastAsia="en-US"/>
              </w:rPr>
              <w:t>.lastName = la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public</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0000FF"/>
                <w:szCs w:val="20"/>
                <w:lang w:val="en-US" w:eastAsia="en-US"/>
              </w:rPr>
              <w:t>string</w:t>
            </w:r>
            <w:r w:rsidRPr="00B1048D">
              <w:rPr>
                <w:rFonts w:ascii="Courier New" w:eastAsia="Calibri" w:hAnsi="Courier New" w:cs="Courier New"/>
                <w:noProof/>
                <w:szCs w:val="20"/>
                <w:lang w:val="en-US" w:eastAsia="en-US"/>
              </w:rPr>
              <w:t xml:space="preserve"> 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ge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r>
            <w:r w:rsidRPr="00B1048D">
              <w:rPr>
                <w:rFonts w:ascii="Courier New" w:eastAsia="Calibri" w:hAnsi="Courier New" w:cs="Courier New"/>
                <w:noProof/>
                <w:color w:val="0000FF"/>
                <w:szCs w:val="20"/>
                <w:lang w:val="en-US" w:eastAsia="en-US"/>
              </w:rPr>
              <w:t>return</w:t>
            </w:r>
            <w:r w:rsidRPr="00B1048D">
              <w:rPr>
                <w:rFonts w:ascii="Courier New" w:eastAsia="Calibri" w:hAnsi="Courier New" w:cs="Courier New"/>
                <w:noProof/>
                <w:szCs w:val="20"/>
                <w:lang w:val="en-US" w:eastAsia="en-US"/>
              </w:rPr>
              <w:t xml:space="preserve"> </w:t>
            </w:r>
            <w:r w:rsidRPr="00B1048D">
              <w:rPr>
                <w:rFonts w:ascii="Courier New" w:eastAsia="Calibri" w:hAnsi="Courier New" w:cs="Courier New"/>
                <w:noProof/>
                <w:color w:val="0000FF"/>
                <w:szCs w:val="20"/>
                <w:lang w:val="en-US" w:eastAsia="en-US"/>
              </w:rPr>
              <w:t>this</w:t>
            </w:r>
            <w:r w:rsidRPr="00B1048D">
              <w:rPr>
                <w:rFonts w:ascii="Courier New" w:eastAsia="Calibri" w:hAnsi="Courier New" w:cs="Courier New"/>
                <w:noProof/>
                <w:szCs w:val="20"/>
                <w:lang w:val="en-US" w:eastAsia="en-US"/>
              </w:rPr>
              <w:t xml:space="preserve">.firstName + </w:t>
            </w:r>
            <w:r w:rsidRPr="00B1048D">
              <w:rPr>
                <w:rFonts w:ascii="Courier New" w:eastAsia="Calibri" w:hAnsi="Courier New" w:cs="Courier New"/>
                <w:noProof/>
                <w:color w:val="A31515"/>
                <w:szCs w:val="20"/>
                <w:lang w:val="en-US" w:eastAsia="en-US"/>
              </w:rPr>
              <w:t>" "</w:t>
            </w:r>
            <w:r w:rsidRPr="00B1048D">
              <w:rPr>
                <w:rFonts w:ascii="Courier New" w:eastAsia="Calibri" w:hAnsi="Courier New" w:cs="Courier New"/>
                <w:noProof/>
                <w:szCs w:val="20"/>
                <w:lang w:val="en-US" w:eastAsia="en-US"/>
              </w:rPr>
              <w:t xml:space="preserve"> + </w:t>
            </w:r>
            <w:r w:rsidRPr="00B1048D">
              <w:rPr>
                <w:rFonts w:ascii="Courier New" w:eastAsia="Calibri" w:hAnsi="Courier New" w:cs="Courier New"/>
                <w:noProof/>
                <w:color w:val="0000FF"/>
                <w:szCs w:val="20"/>
                <w:lang w:val="en-US" w:eastAsia="en-US"/>
              </w:rPr>
              <w:t>this</w:t>
            </w:r>
            <w:r w:rsidRPr="00B1048D">
              <w:rPr>
                <w:rFonts w:ascii="Courier New" w:eastAsia="Calibri" w:hAnsi="Courier New" w:cs="Courier New"/>
                <w:noProof/>
                <w:szCs w:val="20"/>
                <w:lang w:val="en-US" w:eastAsia="en-US"/>
              </w:rPr>
              <w:t>.lastName;</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ab/>
              <w:t>}</w:t>
            </w:r>
          </w:p>
          <w:p w:rsidR="002F1EAF" w:rsidRPr="00B1048D"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1048D">
              <w:rPr>
                <w:rFonts w:ascii="Courier New" w:eastAsia="Calibri" w:hAnsi="Courier New" w:cs="Courier New"/>
                <w:noProof/>
                <w:szCs w:val="20"/>
                <w:lang w:val="en-US" w:eastAsia="en-US"/>
              </w:rPr>
              <w:t>}</w:t>
            </w:r>
          </w:p>
        </w:tc>
      </w:tr>
    </w:tbl>
    <w:p w:rsidR="002F1EAF" w:rsidRPr="006631AA" w:rsidRDefault="002F1EAF" w:rsidP="002F1EAF">
      <w:pPr>
        <w:pStyle w:val="Heading4"/>
        <w:rPr>
          <w:lang w:val="en-US"/>
        </w:rPr>
      </w:pPr>
      <w:r>
        <w:t xml:space="preserve">Класът </w:t>
      </w:r>
      <w:r>
        <w:rPr>
          <w:lang w:val="en-US"/>
        </w:rPr>
        <w:t>Group</w:t>
      </w:r>
    </w:p>
    <w:p w:rsidR="002F1EAF" w:rsidRPr="002E196F" w:rsidRDefault="002F1EAF" w:rsidP="002F1EAF">
      <w:pPr>
        <w:spacing w:after="120"/>
      </w:pPr>
      <w:r w:rsidRPr="002E196F">
        <w:t xml:space="preserve">Следващият клас, който дефинираме е </w:t>
      </w:r>
      <w:r w:rsidRPr="002E196F">
        <w:rPr>
          <w:rStyle w:val="Code"/>
        </w:rPr>
        <w:t>Group</w:t>
      </w:r>
      <w:r w:rsidRPr="002E196F">
        <w:t xml:space="preserve">. Избираме него, защото в дефиницията му се налага да използваме единствено класа </w:t>
      </w:r>
      <w:r w:rsidRPr="002E196F">
        <w:rPr>
          <w:rStyle w:val="Code"/>
        </w:rPr>
        <w:t>Student</w:t>
      </w:r>
      <w:r w:rsidRPr="002E196F">
        <w:t xml:space="preserve">. Полетата, които ще дефинираме представляват име на групата и списък с ученици, които посещават групата. За реализацията на списъка с ученици ще използваме класа </w:t>
      </w:r>
      <w:r w:rsidRPr="003E6C3F">
        <w:rPr>
          <w:rStyle w:val="Code"/>
        </w:rPr>
        <w:t>List&lt;Student&gt;</w:t>
      </w:r>
      <w:r w:rsidRPr="002E196F">
        <w:t xml:space="preserve">. Класът ще има </w:t>
      </w:r>
      <w:r>
        <w:t>свойствата</w:t>
      </w:r>
      <w:r w:rsidRPr="002E196F">
        <w:t xml:space="preserve"> </w:t>
      </w:r>
      <w:r w:rsidRPr="00294C5F">
        <w:rPr>
          <w:rStyle w:val="Code"/>
        </w:rPr>
        <w:t>Name</w:t>
      </w:r>
      <w:r w:rsidRPr="002E196F">
        <w:t xml:space="preserve"> и </w:t>
      </w:r>
      <w:r w:rsidRPr="00294C5F">
        <w:rPr>
          <w:rStyle w:val="Code"/>
        </w:rPr>
        <w:t>Students</w:t>
      </w:r>
      <w:r w:rsidRPr="002E196F">
        <w:t xml:space="preserve">, които извличат стойностите на двете полета. Добавяме два метода, които ни трябват – </w:t>
      </w:r>
      <w:r>
        <w:rPr>
          <w:rStyle w:val="Code"/>
        </w:rPr>
        <w:t>А</w:t>
      </w:r>
      <w:r w:rsidRPr="002E196F">
        <w:rPr>
          <w:rStyle w:val="Code"/>
        </w:rPr>
        <w:t>ddStudent(…)</w:t>
      </w:r>
      <w:r w:rsidRPr="002E196F">
        <w:t xml:space="preserve"> и </w:t>
      </w:r>
      <w:r>
        <w:rPr>
          <w:rStyle w:val="Code"/>
        </w:rPr>
        <w:t>P</w:t>
      </w:r>
      <w:r w:rsidRPr="002E196F">
        <w:rPr>
          <w:rStyle w:val="Code"/>
        </w:rPr>
        <w:t xml:space="preserve">rintStudents(…). </w:t>
      </w:r>
      <w:r w:rsidRPr="002E196F">
        <w:t xml:space="preserve">Методът </w:t>
      </w:r>
      <w:r>
        <w:rPr>
          <w:rStyle w:val="Code"/>
        </w:rPr>
        <w:t>A</w:t>
      </w:r>
      <w:r w:rsidRPr="002E196F">
        <w:rPr>
          <w:rStyle w:val="Code"/>
        </w:rPr>
        <w:t>ddStudent(…)</w:t>
      </w:r>
      <w:r w:rsidRPr="002E196F">
        <w:t xml:space="preserve"> добавя обект от тип </w:t>
      </w:r>
      <w:r w:rsidRPr="002E196F">
        <w:rPr>
          <w:rStyle w:val="Code"/>
        </w:rPr>
        <w:t>Student</w:t>
      </w:r>
      <w:r w:rsidRPr="002E196F">
        <w:t xml:space="preserve"> към списъка </w:t>
      </w:r>
      <w:r w:rsidRPr="002E196F">
        <w:rPr>
          <w:rStyle w:val="Code"/>
        </w:rPr>
        <w:t>students</w:t>
      </w:r>
      <w:r w:rsidRPr="002E196F">
        <w:t xml:space="preserve">, a методът </w:t>
      </w:r>
      <w:r>
        <w:rPr>
          <w:rStyle w:val="Code"/>
        </w:rPr>
        <w:t>P</w:t>
      </w:r>
      <w:r w:rsidRPr="002E196F">
        <w:rPr>
          <w:rStyle w:val="Code"/>
        </w:rPr>
        <w:t>rintStudents(…)</w:t>
      </w:r>
      <w:r w:rsidRPr="002E196F">
        <w:t xml:space="preserve"> отпечатва името на групата и имената на учениците в нея. </w:t>
      </w:r>
      <w:r w:rsidRPr="002E196F">
        <w:rPr>
          <w:bCs/>
        </w:rPr>
        <w:t>Нека сега видим цялата реализация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69281B" w:rsidRDefault="002F1EAF" w:rsidP="002F1EAF">
            <w:pPr>
              <w:spacing w:before="0"/>
              <w:jc w:val="center"/>
              <w:rPr>
                <w:rStyle w:val="Code"/>
                <w:rFonts w:cs="Courier New"/>
                <w:szCs w:val="20"/>
              </w:rPr>
            </w:pPr>
            <w:r w:rsidRPr="0069281B">
              <w:rPr>
                <w:rStyle w:val="Code"/>
                <w:rFonts w:cs="Courier New"/>
                <w:szCs w:val="20"/>
              </w:rPr>
              <w:t>Group.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using</w:t>
            </w:r>
            <w:r w:rsidRPr="0069281B">
              <w:rPr>
                <w:rFonts w:ascii="Courier New" w:eastAsia="Calibri" w:hAnsi="Courier New" w:cs="Courier New"/>
                <w:noProof/>
                <w:szCs w:val="20"/>
                <w:lang w:val="en-US" w:eastAsia="en-US"/>
              </w:rPr>
              <w:t xml:space="preserve"> System.Collections.Generic;</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using</w:t>
            </w:r>
            <w:r w:rsidRPr="0069281B">
              <w:rPr>
                <w:rFonts w:ascii="Courier New" w:eastAsia="Calibri" w:hAnsi="Courier New" w:cs="Courier New"/>
                <w:noProof/>
                <w:szCs w:val="20"/>
                <w:lang w:val="en-US" w:eastAsia="en-US"/>
              </w:rPr>
              <w:t xml:space="preserve"> System.IO;</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class</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Group</w:t>
            </w:r>
            <w:r w:rsidRPr="0069281B">
              <w:rPr>
                <w:rFonts w:ascii="Courier New" w:eastAsia="Calibri" w:hAnsi="Courier New" w:cs="Courier New"/>
                <w:noProof/>
                <w:szCs w:val="20"/>
                <w:lang w:val="en-US" w:eastAsia="en-US"/>
              </w:rPr>
              <w:t xml:space="preserve">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rivate</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rivate</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List</w:t>
            </w:r>
            <w:r w:rsidRPr="0069281B">
              <w:rPr>
                <w:rFonts w:ascii="Courier New" w:eastAsia="Calibri" w:hAnsi="Courier New" w:cs="Courier New"/>
                <w:noProof/>
                <w:szCs w:val="20"/>
                <w:lang w:val="en-US" w:eastAsia="en-US"/>
              </w:rPr>
              <w:t>&lt;</w:t>
            </w:r>
            <w:r w:rsidRPr="0069281B">
              <w:rPr>
                <w:rFonts w:ascii="Courier New" w:eastAsia="Calibri" w:hAnsi="Courier New" w:cs="Courier New"/>
                <w:noProof/>
                <w:color w:val="2B91AF"/>
                <w:szCs w:val="20"/>
                <w:lang w:val="en-US" w:eastAsia="en-US"/>
              </w:rPr>
              <w:t>Student</w:t>
            </w:r>
            <w:r w:rsidRPr="0069281B">
              <w:rPr>
                <w:rFonts w:ascii="Courier New" w:eastAsia="Calibri" w:hAnsi="Courier New" w:cs="Courier New"/>
                <w:noProof/>
                <w:szCs w:val="20"/>
                <w:lang w:val="en-US" w:eastAsia="en-US"/>
              </w:rPr>
              <w:t>&gt; students;</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Group(</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name)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name = 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 xml:space="preserve">.students = </w:t>
            </w:r>
            <w:r w:rsidRPr="0069281B">
              <w:rPr>
                <w:rFonts w:ascii="Courier New" w:eastAsia="Calibri" w:hAnsi="Courier New" w:cs="Courier New"/>
                <w:noProof/>
                <w:color w:val="0000FF"/>
                <w:szCs w:val="20"/>
                <w:lang w:val="en-US" w:eastAsia="en-US"/>
              </w:rPr>
              <w:t>new</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List</w:t>
            </w:r>
            <w:r w:rsidRPr="0069281B">
              <w:rPr>
                <w:rFonts w:ascii="Courier New" w:eastAsia="Calibri" w:hAnsi="Courier New" w:cs="Courier New"/>
                <w:noProof/>
                <w:szCs w:val="20"/>
                <w:lang w:val="en-US" w:eastAsia="en-US"/>
              </w:rPr>
              <w:t>&lt;</w:t>
            </w:r>
            <w:r w:rsidRPr="0069281B">
              <w:rPr>
                <w:rFonts w:ascii="Courier New" w:eastAsia="Calibri" w:hAnsi="Courier New" w:cs="Courier New"/>
                <w:noProof/>
                <w:color w:val="2B91AF"/>
                <w:szCs w:val="20"/>
                <w:lang w:val="en-US" w:eastAsia="en-US"/>
              </w:rPr>
              <w:t>Student</w:t>
            </w:r>
            <w:r w:rsidRPr="0069281B">
              <w:rPr>
                <w:rFonts w:ascii="Courier New" w:eastAsia="Calibri" w:hAnsi="Courier New" w:cs="Courier New"/>
                <w:noProof/>
                <w:szCs w:val="20"/>
                <w:lang w:val="en-US" w:eastAsia="en-US"/>
              </w:rPr>
              <w:t>&g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Name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ge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return</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IEnumerable</w:t>
            </w:r>
            <w:r w:rsidRPr="0069281B">
              <w:rPr>
                <w:rFonts w:ascii="Courier New" w:eastAsia="Calibri" w:hAnsi="Courier New" w:cs="Courier New"/>
                <w:noProof/>
                <w:szCs w:val="20"/>
                <w:lang w:val="en-US" w:eastAsia="en-US"/>
              </w:rPr>
              <w:t>&lt;</w:t>
            </w:r>
            <w:r w:rsidRPr="0069281B">
              <w:rPr>
                <w:rFonts w:ascii="Courier New" w:eastAsia="Calibri" w:hAnsi="Courier New" w:cs="Courier New"/>
                <w:noProof/>
                <w:color w:val="2B91AF"/>
                <w:szCs w:val="20"/>
                <w:lang w:val="en-US" w:eastAsia="en-US"/>
              </w:rPr>
              <w:t>Student</w:t>
            </w:r>
            <w:r w:rsidRPr="0069281B">
              <w:rPr>
                <w:rFonts w:ascii="Courier New" w:eastAsia="Calibri" w:hAnsi="Courier New" w:cs="Courier New"/>
                <w:noProof/>
                <w:szCs w:val="20"/>
                <w:lang w:val="en-US" w:eastAsia="en-US"/>
              </w:rPr>
              <w:t>&gt; Students</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ge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return</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students;</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void</w:t>
            </w:r>
            <w:r w:rsidRPr="0069281B">
              <w:rPr>
                <w:rFonts w:ascii="Courier New" w:eastAsia="Calibri" w:hAnsi="Courier New" w:cs="Courier New"/>
                <w:noProof/>
                <w:szCs w:val="20"/>
                <w:lang w:val="en-US" w:eastAsia="en-US"/>
              </w:rPr>
              <w:t xml:space="preserve"> AddStudent(</w:t>
            </w:r>
            <w:r w:rsidRPr="0069281B">
              <w:rPr>
                <w:rFonts w:ascii="Courier New" w:eastAsia="Calibri" w:hAnsi="Courier New" w:cs="Courier New"/>
                <w:noProof/>
                <w:color w:val="2B91AF"/>
                <w:szCs w:val="20"/>
                <w:lang w:val="en-US" w:eastAsia="en-US"/>
              </w:rPr>
              <w:t>Student</w:t>
            </w:r>
            <w:r w:rsidRPr="0069281B">
              <w:rPr>
                <w:rFonts w:ascii="Courier New" w:eastAsia="Calibri" w:hAnsi="Courier New" w:cs="Courier New"/>
                <w:noProof/>
                <w:szCs w:val="20"/>
                <w:lang w:val="en-US" w:eastAsia="en-US"/>
              </w:rPr>
              <w:t xml:space="preserve"> student)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students.Add(studen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void</w:t>
            </w:r>
            <w:r w:rsidRPr="0069281B">
              <w:rPr>
                <w:rFonts w:ascii="Courier New" w:eastAsia="Calibri" w:hAnsi="Courier New" w:cs="Courier New"/>
                <w:noProof/>
                <w:szCs w:val="20"/>
                <w:lang w:val="en-US" w:eastAsia="en-US"/>
              </w:rPr>
              <w:t xml:space="preserve"> PrintStudents(</w:t>
            </w:r>
            <w:r w:rsidRPr="0069281B">
              <w:rPr>
                <w:rFonts w:ascii="Courier New" w:eastAsia="Calibri" w:hAnsi="Courier New" w:cs="Courier New"/>
                <w:noProof/>
                <w:color w:val="2B91AF"/>
                <w:szCs w:val="20"/>
                <w:lang w:val="en-US" w:eastAsia="en-US"/>
              </w:rPr>
              <w:t>TextWriter</w:t>
            </w:r>
            <w:r w:rsidRPr="0069281B">
              <w:rPr>
                <w:rFonts w:ascii="Courier New" w:eastAsia="Calibri" w:hAnsi="Courier New" w:cs="Courier New"/>
                <w:noProof/>
                <w:szCs w:val="20"/>
                <w:lang w:val="en-US" w:eastAsia="en-US"/>
              </w:rPr>
              <w:t xml:space="preserve"> outpu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output.WriteLine(</w:t>
            </w:r>
            <w:r w:rsidRPr="0069281B">
              <w:rPr>
                <w:rFonts w:ascii="Courier New" w:eastAsia="Calibri" w:hAnsi="Courier New" w:cs="Courier New"/>
                <w:noProof/>
                <w:color w:val="A31515"/>
                <w:szCs w:val="20"/>
                <w:lang w:val="en-US" w:eastAsia="en-US"/>
              </w:rPr>
              <w:t>"Group name: {0}"</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output.WriteLine(</w:t>
            </w:r>
            <w:r w:rsidRPr="0069281B">
              <w:rPr>
                <w:rFonts w:ascii="Courier New" w:eastAsia="Calibri" w:hAnsi="Courier New" w:cs="Courier New"/>
                <w:noProof/>
                <w:color w:val="A31515"/>
                <w:szCs w:val="20"/>
                <w:lang w:val="en-US" w:eastAsia="en-US"/>
              </w:rPr>
              <w:t>"Students in group:"</w:t>
            </w:r>
            <w:r w:rsidRPr="0069281B">
              <w:rPr>
                <w:rFonts w:ascii="Courier New" w:eastAsia="Calibri" w:hAnsi="Courier New" w:cs="Courier New"/>
                <w:noProof/>
                <w:szCs w:val="20"/>
                <w:lang w:val="en-US" w:eastAsia="en-US"/>
              </w:rPr>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foreach</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Student</w:t>
            </w:r>
            <w:r w:rsidRPr="0069281B">
              <w:rPr>
                <w:rFonts w:ascii="Courier New" w:eastAsia="Calibri" w:hAnsi="Courier New" w:cs="Courier New"/>
                <w:noProof/>
                <w:szCs w:val="20"/>
                <w:lang w:val="en-US" w:eastAsia="en-US"/>
              </w:rPr>
              <w:t xml:space="preserve"> student </w:t>
            </w:r>
            <w:r w:rsidRPr="0069281B">
              <w:rPr>
                <w:rFonts w:ascii="Courier New" w:eastAsia="Calibri" w:hAnsi="Courier New" w:cs="Courier New"/>
                <w:noProof/>
                <w:color w:val="0000FF"/>
                <w:szCs w:val="20"/>
                <w:lang w:val="en-US" w:eastAsia="en-US"/>
              </w:rPr>
              <w:t>in</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 xml:space="preserve">.Students)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output.WriteLine(</w:t>
            </w:r>
            <w:r>
              <w:rPr>
                <w:rFonts w:ascii="Courier New" w:eastAsia="Calibri" w:hAnsi="Courier New" w:cs="Courier New"/>
                <w:noProof/>
                <w:color w:val="A31515"/>
                <w:szCs w:val="20"/>
                <w:lang w:val="en-US" w:eastAsia="en-US"/>
              </w:rPr>
              <w:t>"</w:t>
            </w:r>
            <w:r w:rsidRPr="0069281B">
              <w:rPr>
                <w:rFonts w:ascii="Courier New" w:eastAsia="Calibri" w:hAnsi="Courier New" w:cs="Courier New"/>
                <w:noProof/>
                <w:color w:val="A31515"/>
                <w:szCs w:val="20"/>
                <w:lang w:val="en-US" w:eastAsia="en-US"/>
              </w:rPr>
              <w:t>Name: {0}"</w:t>
            </w:r>
            <w:r w:rsidRPr="0069281B">
              <w:rPr>
                <w:rFonts w:ascii="Courier New" w:eastAsia="Calibri" w:hAnsi="Courier New" w:cs="Courier New"/>
                <w:noProof/>
                <w:szCs w:val="20"/>
                <w:lang w:val="en-US" w:eastAsia="en-US"/>
              </w:rPr>
              <w:t>, studen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szCs w:val="20"/>
                <w:lang w:eastAsia="en-US"/>
              </w:rPr>
            </w:pPr>
            <w:r w:rsidRPr="0069281B">
              <w:rPr>
                <w:rFonts w:ascii="Courier New" w:eastAsia="Calibri" w:hAnsi="Courier New" w:cs="Courier New"/>
                <w:noProof/>
                <w:szCs w:val="20"/>
                <w:lang w:val="en-US" w:eastAsia="en-US"/>
              </w:rPr>
              <w:t>}</w:t>
            </w:r>
          </w:p>
        </w:tc>
      </w:tr>
    </w:tbl>
    <w:p w:rsidR="002F1EAF" w:rsidRPr="006631AA" w:rsidRDefault="002F1EAF" w:rsidP="002F1EAF">
      <w:pPr>
        <w:pStyle w:val="Heading4"/>
        <w:rPr>
          <w:lang w:val="en-US"/>
        </w:rPr>
      </w:pPr>
      <w:r>
        <w:t xml:space="preserve">Класът </w:t>
      </w:r>
      <w:r>
        <w:rPr>
          <w:lang w:val="en-US"/>
        </w:rPr>
        <w:t>Teacher</w:t>
      </w:r>
    </w:p>
    <w:p w:rsidR="002F1EAF" w:rsidRPr="002E196F" w:rsidRDefault="002F1EAF" w:rsidP="002F1EAF">
      <w:pPr>
        <w:spacing w:after="120"/>
      </w:pPr>
      <w:r w:rsidRPr="002E196F">
        <w:rPr>
          <w:bCs/>
        </w:rPr>
        <w:t xml:space="preserve">Нека сега дефинираме класа </w:t>
      </w:r>
      <w:r w:rsidRPr="002E196F">
        <w:rPr>
          <w:rStyle w:val="Code"/>
        </w:rPr>
        <w:t>Teacher</w:t>
      </w:r>
      <w:r w:rsidRPr="002E196F">
        <w:rPr>
          <w:bCs/>
        </w:rPr>
        <w:t xml:space="preserve">, който използва класа </w:t>
      </w:r>
      <w:r w:rsidRPr="002E196F">
        <w:rPr>
          <w:rStyle w:val="Code"/>
        </w:rPr>
        <w:t>Group</w:t>
      </w:r>
      <w:r w:rsidRPr="002E196F">
        <w:rPr>
          <w:bCs/>
        </w:rPr>
        <w:t xml:space="preserve">. Неговите полета са име, фамилия и списък с групи. Той има методи </w:t>
      </w:r>
      <w:r>
        <w:rPr>
          <w:rStyle w:val="Code"/>
        </w:rPr>
        <w:t>A</w:t>
      </w:r>
      <w:r w:rsidRPr="002E196F">
        <w:rPr>
          <w:rStyle w:val="Code"/>
        </w:rPr>
        <w:t>ddGroup(…)</w:t>
      </w:r>
      <w:r w:rsidRPr="002E196F">
        <w:rPr>
          <w:bCs/>
        </w:rPr>
        <w:t xml:space="preserve"> и </w:t>
      </w:r>
      <w:r>
        <w:rPr>
          <w:rStyle w:val="Code"/>
        </w:rPr>
        <w:t>P</w:t>
      </w:r>
      <w:r w:rsidRPr="002E196F">
        <w:rPr>
          <w:rStyle w:val="Code"/>
        </w:rPr>
        <w:t>rintGroups(…)</w:t>
      </w:r>
      <w:r w:rsidRPr="002E196F">
        <w:rPr>
          <w:bCs/>
        </w:rPr>
        <w:t>, аналогични на</w:t>
      </w:r>
      <w:r w:rsidRPr="002E196F">
        <w:t xml:space="preserve"> тези в класа </w:t>
      </w:r>
      <w:r w:rsidRPr="002E196F">
        <w:rPr>
          <w:rStyle w:val="Code"/>
        </w:rPr>
        <w:t>Group</w:t>
      </w:r>
      <w:r w:rsidRPr="002E196F">
        <w:t xml:space="preserve">. Методът </w:t>
      </w:r>
      <w:r>
        <w:rPr>
          <w:rStyle w:val="Code"/>
        </w:rPr>
        <w:t>P</w:t>
      </w:r>
      <w:r w:rsidRPr="002E196F">
        <w:rPr>
          <w:rStyle w:val="Code"/>
        </w:rPr>
        <w:t>rintGroups(…)</w:t>
      </w:r>
      <w:r w:rsidRPr="002E196F">
        <w:t xml:space="preserve"> отпечатва името на учителя и извиква метода </w:t>
      </w:r>
      <w:r>
        <w:rPr>
          <w:rStyle w:val="Code"/>
        </w:rPr>
        <w:t>P</w:t>
      </w:r>
      <w:r w:rsidRPr="002E196F">
        <w:rPr>
          <w:rStyle w:val="Code"/>
        </w:rPr>
        <w:t>rintStudents(…)</w:t>
      </w:r>
      <w:r w:rsidRPr="002E196F">
        <w:t xml:space="preserve"> на всяка група от списъка с груп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69281B" w:rsidRDefault="002F1EAF" w:rsidP="002F1EAF">
            <w:pPr>
              <w:spacing w:before="0"/>
              <w:jc w:val="center"/>
              <w:rPr>
                <w:rStyle w:val="Code"/>
                <w:rFonts w:cs="Courier New"/>
                <w:szCs w:val="20"/>
              </w:rPr>
            </w:pPr>
            <w:r w:rsidRPr="0069281B">
              <w:rPr>
                <w:rStyle w:val="Code"/>
                <w:rFonts w:cs="Courier New"/>
                <w:szCs w:val="20"/>
              </w:rPr>
              <w:t>Teacher.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using</w:t>
            </w:r>
            <w:r w:rsidRPr="0069281B">
              <w:rPr>
                <w:rFonts w:ascii="Courier New" w:eastAsia="Calibri" w:hAnsi="Courier New" w:cs="Courier New"/>
                <w:noProof/>
                <w:szCs w:val="20"/>
                <w:lang w:val="en-US" w:eastAsia="en-US"/>
              </w:rPr>
              <w:t xml:space="preserve"> System.Collections.Generic;</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using</w:t>
            </w:r>
            <w:r w:rsidRPr="0069281B">
              <w:rPr>
                <w:rFonts w:ascii="Courier New" w:eastAsia="Calibri" w:hAnsi="Courier New" w:cs="Courier New"/>
                <w:noProof/>
                <w:szCs w:val="20"/>
                <w:lang w:val="en-US" w:eastAsia="en-US"/>
              </w:rPr>
              <w:t xml:space="preserve"> System.IO;</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class</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Teacher</w:t>
            </w:r>
            <w:r w:rsidRPr="0069281B">
              <w:rPr>
                <w:rFonts w:ascii="Courier New" w:eastAsia="Calibri" w:hAnsi="Courier New" w:cs="Courier New"/>
                <w:noProof/>
                <w:szCs w:val="20"/>
                <w:lang w:val="en-US" w:eastAsia="en-US"/>
              </w:rPr>
              <w:t xml:space="preserve">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rivate</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fir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rivate</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la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rivate</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List</w:t>
            </w:r>
            <w:r w:rsidRPr="0069281B">
              <w:rPr>
                <w:rFonts w:ascii="Courier New" w:eastAsia="Calibri" w:hAnsi="Courier New" w:cs="Courier New"/>
                <w:noProof/>
                <w:szCs w:val="20"/>
                <w:lang w:val="en-US" w:eastAsia="en-US"/>
              </w:rPr>
              <w:t>&lt;</w:t>
            </w:r>
            <w:r w:rsidRPr="0069281B">
              <w:rPr>
                <w:rFonts w:ascii="Courier New" w:eastAsia="Calibri" w:hAnsi="Courier New" w:cs="Courier New"/>
                <w:noProof/>
                <w:color w:val="2B91AF"/>
                <w:szCs w:val="20"/>
                <w:lang w:val="en-US" w:eastAsia="en-US"/>
              </w:rPr>
              <w:t>Group</w:t>
            </w:r>
            <w:r w:rsidRPr="0069281B">
              <w:rPr>
                <w:rFonts w:ascii="Courier New" w:eastAsia="Calibri" w:hAnsi="Courier New" w:cs="Courier New"/>
                <w:noProof/>
                <w:szCs w:val="20"/>
                <w:lang w:val="en-US" w:eastAsia="en-US"/>
              </w:rPr>
              <w:t>&gt; groups;</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Teacher(</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firstName, </w:t>
            </w:r>
            <w:r w:rsidRPr="0069281B">
              <w:rPr>
                <w:rFonts w:ascii="Courier New" w:eastAsia="Calibri" w:hAnsi="Courier New" w:cs="Courier New"/>
                <w:noProof/>
                <w:color w:val="0000FF"/>
                <w:szCs w:val="20"/>
                <w:lang w:val="en-US" w:eastAsia="en-US"/>
              </w:rPr>
              <w:t>string</w:t>
            </w:r>
            <w:r w:rsidRPr="0069281B">
              <w:rPr>
                <w:rFonts w:ascii="Courier New" w:eastAsia="Calibri" w:hAnsi="Courier New" w:cs="Courier New"/>
                <w:noProof/>
                <w:szCs w:val="20"/>
                <w:lang w:val="en-US" w:eastAsia="en-US"/>
              </w:rPr>
              <w:t xml:space="preserve"> la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firstName = fir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lastName = la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 xml:space="preserve">.groups = </w:t>
            </w:r>
            <w:r w:rsidRPr="0069281B">
              <w:rPr>
                <w:rFonts w:ascii="Courier New" w:eastAsia="Calibri" w:hAnsi="Courier New" w:cs="Courier New"/>
                <w:noProof/>
                <w:color w:val="0000FF"/>
                <w:szCs w:val="20"/>
                <w:lang w:val="en-US" w:eastAsia="en-US"/>
              </w:rPr>
              <w:t>new</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List</w:t>
            </w:r>
            <w:r w:rsidRPr="0069281B">
              <w:rPr>
                <w:rFonts w:ascii="Courier New" w:eastAsia="Calibri" w:hAnsi="Courier New" w:cs="Courier New"/>
                <w:noProof/>
                <w:szCs w:val="20"/>
                <w:lang w:val="en-US" w:eastAsia="en-US"/>
              </w:rPr>
              <w:t>&lt;</w:t>
            </w:r>
            <w:r w:rsidRPr="0069281B">
              <w:rPr>
                <w:rFonts w:ascii="Courier New" w:eastAsia="Calibri" w:hAnsi="Courier New" w:cs="Courier New"/>
                <w:noProof/>
                <w:color w:val="2B91AF"/>
                <w:szCs w:val="20"/>
                <w:lang w:val="en-US" w:eastAsia="en-US"/>
              </w:rPr>
              <w:t>Group</w:t>
            </w:r>
            <w:r w:rsidRPr="0069281B">
              <w:rPr>
                <w:rFonts w:ascii="Courier New" w:eastAsia="Calibri" w:hAnsi="Courier New" w:cs="Courier New"/>
                <w:noProof/>
                <w:szCs w:val="20"/>
                <w:lang w:val="en-US" w:eastAsia="en-US"/>
              </w:rPr>
              <w:t>&g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void</w:t>
            </w:r>
            <w:r w:rsidRPr="0069281B">
              <w:rPr>
                <w:rFonts w:ascii="Courier New" w:eastAsia="Calibri" w:hAnsi="Courier New" w:cs="Courier New"/>
                <w:noProof/>
                <w:szCs w:val="20"/>
                <w:lang w:val="en-US" w:eastAsia="en-US"/>
              </w:rPr>
              <w:t xml:space="preserve"> AddGroup(</w:t>
            </w:r>
            <w:r w:rsidRPr="0069281B">
              <w:rPr>
                <w:rFonts w:ascii="Courier New" w:eastAsia="Calibri" w:hAnsi="Courier New" w:cs="Courier New"/>
                <w:noProof/>
                <w:color w:val="2B91AF"/>
                <w:szCs w:val="20"/>
                <w:lang w:val="en-US" w:eastAsia="en-US"/>
              </w:rPr>
              <w:t>Group</w:t>
            </w:r>
            <w:r w:rsidRPr="0069281B">
              <w:rPr>
                <w:rFonts w:ascii="Courier New" w:eastAsia="Calibri" w:hAnsi="Courier New" w:cs="Courier New"/>
                <w:noProof/>
                <w:szCs w:val="20"/>
                <w:lang w:val="en-US" w:eastAsia="en-US"/>
              </w:rPr>
              <w:t xml:space="preserve"> group)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groups.Add(group);</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public</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void</w:t>
            </w:r>
            <w:r w:rsidRPr="0069281B">
              <w:rPr>
                <w:rFonts w:ascii="Courier New" w:eastAsia="Calibri" w:hAnsi="Courier New" w:cs="Courier New"/>
                <w:noProof/>
                <w:szCs w:val="20"/>
                <w:lang w:val="en-US" w:eastAsia="en-US"/>
              </w:rPr>
              <w:t xml:space="preserve"> PrintGroups(</w:t>
            </w:r>
            <w:r w:rsidRPr="0069281B">
              <w:rPr>
                <w:rFonts w:ascii="Courier New" w:eastAsia="Calibri" w:hAnsi="Courier New" w:cs="Courier New"/>
                <w:noProof/>
                <w:color w:val="2B91AF"/>
                <w:szCs w:val="20"/>
                <w:lang w:val="en-US" w:eastAsia="en-US"/>
              </w:rPr>
              <w:t>TextWriter</w:t>
            </w:r>
            <w:r w:rsidRPr="0069281B">
              <w:rPr>
                <w:rFonts w:ascii="Courier New" w:eastAsia="Calibri" w:hAnsi="Courier New" w:cs="Courier New"/>
                <w:noProof/>
                <w:szCs w:val="20"/>
                <w:lang w:val="en-US" w:eastAsia="en-US"/>
              </w:rPr>
              <w:t xml:space="preserve"> output)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output.WriteLine(</w:t>
            </w:r>
            <w:r w:rsidRPr="0069281B">
              <w:rPr>
                <w:rFonts w:ascii="Courier New" w:eastAsia="Calibri" w:hAnsi="Courier New" w:cs="Courier New"/>
                <w:noProof/>
                <w:color w:val="A31515"/>
                <w:szCs w:val="20"/>
                <w:lang w:val="en-US" w:eastAsia="en-US"/>
              </w:rPr>
              <w:t>"Teacher name: {0} {1}"</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fir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lastName);</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output.WriteLine(</w:t>
            </w:r>
            <w:r w:rsidRPr="0069281B">
              <w:rPr>
                <w:rFonts w:ascii="Courier New" w:eastAsia="Calibri" w:hAnsi="Courier New" w:cs="Courier New"/>
                <w:noProof/>
                <w:color w:val="A31515"/>
                <w:szCs w:val="20"/>
                <w:lang w:val="en-US" w:eastAsia="en-US"/>
              </w:rPr>
              <w:t>"Groups of teacher:"</w:t>
            </w:r>
            <w:r w:rsidRPr="0069281B">
              <w:rPr>
                <w:rFonts w:ascii="Courier New" w:eastAsia="Calibri" w:hAnsi="Courier New" w:cs="Courier New"/>
                <w:noProof/>
                <w:szCs w:val="20"/>
                <w:lang w:val="en-US" w:eastAsia="en-US"/>
              </w:rPr>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color w:val="0000FF"/>
                <w:szCs w:val="20"/>
                <w:lang w:val="en-US" w:eastAsia="en-US"/>
              </w:rPr>
              <w:t>foreach</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2B91AF"/>
                <w:szCs w:val="20"/>
                <w:lang w:val="en-US" w:eastAsia="en-US"/>
              </w:rPr>
              <w:t>Group</w:t>
            </w:r>
            <w:r w:rsidRPr="0069281B">
              <w:rPr>
                <w:rFonts w:ascii="Courier New" w:eastAsia="Calibri" w:hAnsi="Courier New" w:cs="Courier New"/>
                <w:noProof/>
                <w:szCs w:val="20"/>
                <w:lang w:val="en-US" w:eastAsia="en-US"/>
              </w:rPr>
              <w:t xml:space="preserve"> group </w:t>
            </w:r>
            <w:r w:rsidRPr="0069281B">
              <w:rPr>
                <w:rFonts w:ascii="Courier New" w:eastAsia="Calibri" w:hAnsi="Courier New" w:cs="Courier New"/>
                <w:noProof/>
                <w:color w:val="0000FF"/>
                <w:szCs w:val="20"/>
                <w:lang w:val="en-US" w:eastAsia="en-US"/>
              </w:rPr>
              <w:t>in</w:t>
            </w:r>
            <w:r w:rsidRPr="0069281B">
              <w:rPr>
                <w:rFonts w:ascii="Courier New" w:eastAsia="Calibri" w:hAnsi="Courier New" w:cs="Courier New"/>
                <w:noProof/>
                <w:szCs w:val="20"/>
                <w:lang w:val="en-US" w:eastAsia="en-US"/>
              </w:rPr>
              <w:t xml:space="preserve"> </w:t>
            </w:r>
            <w:r w:rsidRPr="0069281B">
              <w:rPr>
                <w:rFonts w:ascii="Courier New" w:eastAsia="Calibri" w:hAnsi="Courier New" w:cs="Courier New"/>
                <w:noProof/>
                <w:color w:val="0000FF"/>
                <w:szCs w:val="20"/>
                <w:lang w:val="en-US" w:eastAsia="en-US"/>
              </w:rPr>
              <w:t>this</w:t>
            </w:r>
            <w:r w:rsidRPr="0069281B">
              <w:rPr>
                <w:rFonts w:ascii="Courier New" w:eastAsia="Calibri" w:hAnsi="Courier New" w:cs="Courier New"/>
                <w:noProof/>
                <w:szCs w:val="20"/>
                <w:lang w:val="en-US" w:eastAsia="en-US"/>
              </w:rPr>
              <w:t xml:space="preserve">.groups) </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group.PrintStudents(outpu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69281B">
              <w:rPr>
                <w:rFonts w:ascii="Courier New" w:eastAsia="Calibri" w:hAnsi="Courier New" w:cs="Courier New"/>
                <w:noProof/>
                <w:szCs w:val="20"/>
                <w:lang w:val="en-US" w:eastAsia="en-US"/>
              </w:rPr>
              <w:tab/>
              <w:t>}</w:t>
            </w:r>
          </w:p>
          <w:p w:rsidR="002F1EAF" w:rsidRPr="0069281B" w:rsidRDefault="002F1EAF" w:rsidP="002F1EAF">
            <w:pPr>
              <w:autoSpaceDE w:val="0"/>
              <w:autoSpaceDN w:val="0"/>
              <w:adjustRightInd w:val="0"/>
              <w:spacing w:before="0"/>
              <w:jc w:val="left"/>
              <w:rPr>
                <w:rFonts w:ascii="Courier New" w:eastAsia="Calibri" w:hAnsi="Courier New" w:cs="Courier New"/>
                <w:szCs w:val="20"/>
                <w:lang w:eastAsia="en-US"/>
              </w:rPr>
            </w:pPr>
            <w:r w:rsidRPr="0069281B">
              <w:rPr>
                <w:rFonts w:ascii="Courier New" w:eastAsia="Calibri" w:hAnsi="Courier New" w:cs="Courier New"/>
                <w:noProof/>
                <w:szCs w:val="20"/>
                <w:lang w:val="en-US" w:eastAsia="en-US"/>
              </w:rPr>
              <w:t>}</w:t>
            </w:r>
          </w:p>
        </w:tc>
      </w:tr>
    </w:tbl>
    <w:p w:rsidR="002F1EAF" w:rsidRPr="006631AA" w:rsidRDefault="002F1EAF" w:rsidP="002F1EAF">
      <w:pPr>
        <w:pStyle w:val="Heading4"/>
        <w:rPr>
          <w:lang w:val="en-US"/>
        </w:rPr>
      </w:pPr>
      <w:r>
        <w:t xml:space="preserve">Класът </w:t>
      </w:r>
      <w:r>
        <w:rPr>
          <w:lang w:val="en-US"/>
        </w:rPr>
        <w:t>School</w:t>
      </w:r>
    </w:p>
    <w:p w:rsidR="002F1EAF" w:rsidRPr="002E196F" w:rsidRDefault="002F1EAF" w:rsidP="002F1EAF">
      <w:pPr>
        <w:spacing w:after="120"/>
      </w:pPr>
      <w:r w:rsidRPr="002E196F">
        <w:rPr>
          <w:bCs/>
        </w:rPr>
        <w:t xml:space="preserve">Завършваме обектния модел с дефиницията на класа </w:t>
      </w:r>
      <w:r w:rsidRPr="002E196F">
        <w:rPr>
          <w:rStyle w:val="Code"/>
        </w:rPr>
        <w:t>School</w:t>
      </w:r>
      <w:r w:rsidRPr="002E196F">
        <w:rPr>
          <w:bCs/>
        </w:rPr>
        <w:t>, който изпол</w:t>
      </w:r>
      <w:r w:rsidRPr="002E196F">
        <w:rPr>
          <w:bCs/>
        </w:rPr>
        <w:softHyphen/>
        <w:t>зва всички вече дефинирани класове.</w:t>
      </w:r>
      <w:r w:rsidRPr="002E196F">
        <w:t xml:space="preserve"> Полетата му са име, списък с учители, списък с групи и списък с ученици. </w:t>
      </w:r>
      <w:r>
        <w:t>Пропъртитата</w:t>
      </w:r>
      <w:r w:rsidRPr="002E196F">
        <w:t xml:space="preserve"> </w:t>
      </w:r>
      <w:r w:rsidRPr="002E196F">
        <w:rPr>
          <w:rStyle w:val="Code"/>
        </w:rPr>
        <w:t>Name</w:t>
      </w:r>
      <w:r w:rsidRPr="002E196F">
        <w:t xml:space="preserve"> и </w:t>
      </w:r>
      <w:r w:rsidRPr="002E196F">
        <w:rPr>
          <w:rStyle w:val="Code"/>
        </w:rPr>
        <w:t>Teachers</w:t>
      </w:r>
      <w:r w:rsidRPr="002E196F">
        <w:t xml:space="preserve"> използваме за извличане на нужните данни. Дефинираме методи </w:t>
      </w:r>
      <w:r>
        <w:rPr>
          <w:rStyle w:val="Code"/>
        </w:rPr>
        <w:t>А</w:t>
      </w:r>
      <w:r w:rsidRPr="002E196F">
        <w:rPr>
          <w:rStyle w:val="Code"/>
        </w:rPr>
        <w:t>ddTeacher(…)</w:t>
      </w:r>
      <w:r w:rsidRPr="002E196F">
        <w:t xml:space="preserve"> и </w:t>
      </w:r>
      <w:r>
        <w:rPr>
          <w:rStyle w:val="Code"/>
        </w:rPr>
        <w:t>А</w:t>
      </w:r>
      <w:r w:rsidRPr="002E196F">
        <w:rPr>
          <w:rStyle w:val="Code"/>
        </w:rPr>
        <w:t>ddGroup(…)</w:t>
      </w:r>
      <w:r w:rsidRPr="002E196F">
        <w:t xml:space="preserve"> за добавяне на съответните обекти</w:t>
      </w:r>
      <w:r w:rsidRPr="002E196F">
        <w:rPr>
          <w:rStyle w:val="Code"/>
        </w:rPr>
        <w:t xml:space="preserve">. </w:t>
      </w:r>
      <w:r w:rsidRPr="002E196F">
        <w:t>За удобство при създаването на обектите, в метода</w:t>
      </w:r>
      <w:r w:rsidRPr="002E196F">
        <w:rPr>
          <w:rStyle w:val="Code"/>
        </w:rPr>
        <w:t xml:space="preserve"> </w:t>
      </w:r>
      <w:r>
        <w:rPr>
          <w:rStyle w:val="Code"/>
        </w:rPr>
        <w:t>А</w:t>
      </w:r>
      <w:r w:rsidRPr="002E196F">
        <w:rPr>
          <w:rStyle w:val="Code"/>
        </w:rPr>
        <w:t xml:space="preserve">ddGroup(…) </w:t>
      </w:r>
      <w:r w:rsidRPr="002E196F">
        <w:t>импле</w:t>
      </w:r>
      <w:r w:rsidRPr="002E196F">
        <w:softHyphen/>
        <w:t>ментираме следната функционалност: освен добавянето на самата група като обект, добавяме към списъка с ученици и учениците, които попадат в тази група (но все още не са добавени в списъка на училището). Ето и целия код на клас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2E196F"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033886" w:rsidRDefault="002F1EAF" w:rsidP="002F1EAF">
            <w:pPr>
              <w:spacing w:before="0"/>
              <w:jc w:val="center"/>
              <w:rPr>
                <w:rStyle w:val="Code"/>
                <w:rFonts w:cs="Courier New"/>
                <w:szCs w:val="20"/>
              </w:rPr>
            </w:pPr>
            <w:r w:rsidRPr="00033886">
              <w:rPr>
                <w:rStyle w:val="Code"/>
                <w:rFonts w:cs="Courier New"/>
                <w:szCs w:val="20"/>
              </w:rPr>
              <w:t>School.cs</w:t>
            </w:r>
          </w:p>
        </w:tc>
      </w:tr>
      <w:tr w:rsidR="002F1EAF" w:rsidRPr="002E196F" w:rsidTr="002F1EAF">
        <w:tc>
          <w:tcPr>
            <w:tcW w:w="7970" w:type="dxa"/>
            <w:tcBorders>
              <w:top w:val="single" w:sz="4" w:space="0" w:color="auto"/>
              <w:left w:val="single" w:sz="4" w:space="0" w:color="auto"/>
              <w:bottom w:val="single" w:sz="4" w:space="0" w:color="auto"/>
              <w:right w:val="single" w:sz="4" w:space="0" w:color="auto"/>
            </w:tcBorders>
          </w:tcPr>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color w:val="0000FF"/>
                <w:szCs w:val="20"/>
                <w:lang w:val="en-US" w:eastAsia="en-US"/>
              </w:rPr>
              <w:t>using</w:t>
            </w:r>
            <w:r w:rsidRPr="00033886">
              <w:rPr>
                <w:rFonts w:ascii="Courier New" w:eastAsia="Calibri" w:hAnsi="Courier New" w:cs="Courier New"/>
                <w:noProof/>
                <w:szCs w:val="20"/>
                <w:lang w:val="en-US" w:eastAsia="en-US"/>
              </w:rPr>
              <w:t xml:space="preserve"> System.Collections.Generic;</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class</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School</w:t>
            </w:r>
            <w:r w:rsidRPr="00033886">
              <w:rPr>
                <w:rFonts w:ascii="Courier New" w:eastAsia="Calibri" w:hAnsi="Courier New" w:cs="Courier New"/>
                <w:noProof/>
                <w:szCs w:val="20"/>
                <w:lang w:val="en-US" w:eastAsia="en-US"/>
              </w:rPr>
              <w:t xml:space="preserve">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rivate</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string</w:t>
            </w:r>
            <w:r w:rsidRPr="00033886">
              <w:rPr>
                <w:rFonts w:ascii="Courier New" w:eastAsia="Calibri" w:hAnsi="Courier New" w:cs="Courier New"/>
                <w:noProof/>
                <w:szCs w:val="20"/>
                <w:lang w:val="en-US" w:eastAsia="en-US"/>
              </w:rPr>
              <w:t xml:space="preserve"> name;</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rivate</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Teacher</w:t>
            </w:r>
            <w:r w:rsidRPr="00033886">
              <w:rPr>
                <w:rFonts w:ascii="Courier New" w:eastAsia="Calibri" w:hAnsi="Courier New" w:cs="Courier New"/>
                <w:noProof/>
                <w:szCs w:val="20"/>
                <w:lang w:val="en-US" w:eastAsia="en-US"/>
              </w:rPr>
              <w:t>&gt; teachers;</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rivate</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Group</w:t>
            </w:r>
            <w:r w:rsidRPr="00033886">
              <w:rPr>
                <w:rFonts w:ascii="Courier New" w:eastAsia="Calibri" w:hAnsi="Courier New" w:cs="Courier New"/>
                <w:noProof/>
                <w:szCs w:val="20"/>
                <w:lang w:val="en-US" w:eastAsia="en-US"/>
              </w:rPr>
              <w:t>&gt; groups;</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rivate</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Student</w:t>
            </w:r>
            <w:r w:rsidRPr="00033886">
              <w:rPr>
                <w:rFonts w:ascii="Courier New" w:eastAsia="Calibri" w:hAnsi="Courier New" w:cs="Courier New"/>
                <w:noProof/>
                <w:szCs w:val="20"/>
                <w:lang w:val="en-US" w:eastAsia="en-US"/>
              </w:rPr>
              <w:t>&gt; students;</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School(</w:t>
            </w:r>
            <w:r w:rsidRPr="00033886">
              <w:rPr>
                <w:rFonts w:ascii="Courier New" w:eastAsia="Calibri" w:hAnsi="Courier New" w:cs="Courier New"/>
                <w:noProof/>
                <w:color w:val="0000FF"/>
                <w:szCs w:val="20"/>
                <w:lang w:val="en-US" w:eastAsia="en-US"/>
              </w:rPr>
              <w:t>string</w:t>
            </w:r>
            <w:r w:rsidRPr="00033886">
              <w:rPr>
                <w:rFonts w:ascii="Courier New" w:eastAsia="Calibri" w:hAnsi="Courier New" w:cs="Courier New"/>
                <w:noProof/>
                <w:szCs w:val="20"/>
                <w:lang w:val="en-US" w:eastAsia="en-US"/>
              </w:rPr>
              <w:t xml:space="preserve"> name)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name = name;</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 xml:space="preserve">.teachers = </w:t>
            </w:r>
            <w:r w:rsidRPr="00033886">
              <w:rPr>
                <w:rFonts w:ascii="Courier New" w:eastAsia="Calibri" w:hAnsi="Courier New" w:cs="Courier New"/>
                <w:noProof/>
                <w:color w:val="0000FF"/>
                <w:szCs w:val="20"/>
                <w:lang w:val="en-US" w:eastAsia="en-US"/>
              </w:rPr>
              <w:t>new</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Teacher</w:t>
            </w:r>
            <w:r w:rsidRPr="00033886">
              <w:rPr>
                <w:rFonts w:ascii="Courier New" w:eastAsia="Calibri" w:hAnsi="Courier New" w:cs="Courier New"/>
                <w:noProof/>
                <w:szCs w:val="20"/>
                <w:lang w:val="en-US" w:eastAsia="en-US"/>
              </w:rPr>
              <w:t>&g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 xml:space="preserve">.groups = </w:t>
            </w:r>
            <w:r w:rsidRPr="00033886">
              <w:rPr>
                <w:rFonts w:ascii="Courier New" w:eastAsia="Calibri" w:hAnsi="Courier New" w:cs="Courier New"/>
                <w:noProof/>
                <w:color w:val="0000FF"/>
                <w:szCs w:val="20"/>
                <w:lang w:val="en-US" w:eastAsia="en-US"/>
              </w:rPr>
              <w:t>new</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Group</w:t>
            </w:r>
            <w:r w:rsidRPr="00033886">
              <w:rPr>
                <w:rFonts w:ascii="Courier New" w:eastAsia="Calibri" w:hAnsi="Courier New" w:cs="Courier New"/>
                <w:noProof/>
                <w:szCs w:val="20"/>
                <w:lang w:val="en-US" w:eastAsia="en-US"/>
              </w:rPr>
              <w:t>&g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 xml:space="preserve">.students = </w:t>
            </w:r>
            <w:r w:rsidRPr="00033886">
              <w:rPr>
                <w:rFonts w:ascii="Courier New" w:eastAsia="Calibri" w:hAnsi="Courier New" w:cs="Courier New"/>
                <w:noProof/>
                <w:color w:val="0000FF"/>
                <w:szCs w:val="20"/>
                <w:lang w:val="en-US" w:eastAsia="en-US"/>
              </w:rPr>
              <w:t>new</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List</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Student</w:t>
            </w:r>
            <w:r w:rsidRPr="00033886">
              <w:rPr>
                <w:rFonts w:ascii="Courier New" w:eastAsia="Calibri" w:hAnsi="Courier New" w:cs="Courier New"/>
                <w:noProof/>
                <w:szCs w:val="20"/>
                <w:lang w:val="en-US" w:eastAsia="en-US"/>
              </w:rPr>
              <w:t>&g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string</w:t>
            </w:r>
            <w:r w:rsidRPr="00033886">
              <w:rPr>
                <w:rFonts w:ascii="Courier New" w:eastAsia="Calibri" w:hAnsi="Courier New" w:cs="Courier New"/>
                <w:noProof/>
                <w:szCs w:val="20"/>
                <w:lang w:val="en-US" w:eastAsia="en-US"/>
              </w:rPr>
              <w:t xml:space="preserve"> Name</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return</w:t>
            </w:r>
            <w:r w:rsidRPr="00033886">
              <w:rPr>
                <w:rFonts w:ascii="Courier New" w:eastAsia="Calibri" w:hAnsi="Courier New" w:cs="Courier New"/>
                <w:noProof/>
                <w:szCs w:val="20"/>
                <w:lang w:val="en-US" w:eastAsia="en-US"/>
              </w:rPr>
              <w:t xml:space="preserve"> name;</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IEnumerable</w:t>
            </w:r>
            <w:r w:rsidRPr="00033886">
              <w:rPr>
                <w:rFonts w:ascii="Courier New" w:eastAsia="Calibri" w:hAnsi="Courier New" w:cs="Courier New"/>
                <w:noProof/>
                <w:szCs w:val="20"/>
                <w:lang w:val="en-US" w:eastAsia="en-US"/>
              </w:rPr>
              <w:t>&lt;</w:t>
            </w:r>
            <w:r w:rsidRPr="00033886">
              <w:rPr>
                <w:rFonts w:ascii="Courier New" w:eastAsia="Calibri" w:hAnsi="Courier New" w:cs="Courier New"/>
                <w:noProof/>
                <w:color w:val="2B91AF"/>
                <w:szCs w:val="20"/>
                <w:lang w:val="en-US" w:eastAsia="en-US"/>
              </w:rPr>
              <w:t>Teacher</w:t>
            </w:r>
            <w:r w:rsidRPr="00033886">
              <w:rPr>
                <w:rFonts w:ascii="Courier New" w:eastAsia="Calibri" w:hAnsi="Courier New" w:cs="Courier New"/>
                <w:noProof/>
                <w:szCs w:val="20"/>
                <w:lang w:val="en-US" w:eastAsia="en-US"/>
              </w:rPr>
              <w:t>&gt; Teachers</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ge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return</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teachers;</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void</w:t>
            </w:r>
            <w:r w:rsidRPr="00033886">
              <w:rPr>
                <w:rFonts w:ascii="Courier New" w:eastAsia="Calibri" w:hAnsi="Courier New" w:cs="Courier New"/>
                <w:noProof/>
                <w:szCs w:val="20"/>
                <w:lang w:val="en-US" w:eastAsia="en-US"/>
              </w:rPr>
              <w:t xml:space="preserve"> AddTeacher(</w:t>
            </w:r>
            <w:r w:rsidRPr="00033886">
              <w:rPr>
                <w:rFonts w:ascii="Courier New" w:eastAsia="Calibri" w:hAnsi="Courier New" w:cs="Courier New"/>
                <w:noProof/>
                <w:color w:val="2B91AF"/>
                <w:szCs w:val="20"/>
                <w:lang w:val="en-US" w:eastAsia="en-US"/>
              </w:rPr>
              <w:t>Teacher</w:t>
            </w:r>
            <w:r w:rsidRPr="00033886">
              <w:rPr>
                <w:rFonts w:ascii="Courier New" w:eastAsia="Calibri" w:hAnsi="Courier New" w:cs="Courier New"/>
                <w:noProof/>
                <w:szCs w:val="20"/>
                <w:lang w:val="en-US" w:eastAsia="en-US"/>
              </w:rPr>
              <w:t xml:space="preserve"> teacher)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teachers.Add(teacher);</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public</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0000FF"/>
                <w:szCs w:val="20"/>
                <w:lang w:val="en-US" w:eastAsia="en-US"/>
              </w:rPr>
              <w:t>void</w:t>
            </w:r>
            <w:r w:rsidRPr="00033886">
              <w:rPr>
                <w:rFonts w:ascii="Courier New" w:eastAsia="Calibri" w:hAnsi="Courier New" w:cs="Courier New"/>
                <w:noProof/>
                <w:szCs w:val="20"/>
                <w:lang w:val="en-US" w:eastAsia="en-US"/>
              </w:rPr>
              <w:t xml:space="preserve"> AddGroup(</w:t>
            </w:r>
            <w:r w:rsidRPr="00033886">
              <w:rPr>
                <w:rFonts w:ascii="Courier New" w:eastAsia="Calibri" w:hAnsi="Courier New" w:cs="Courier New"/>
                <w:noProof/>
                <w:color w:val="2B91AF"/>
                <w:szCs w:val="20"/>
                <w:lang w:val="en-US" w:eastAsia="en-US"/>
              </w:rPr>
              <w:t>Group</w:t>
            </w:r>
            <w:r w:rsidRPr="00033886">
              <w:rPr>
                <w:rFonts w:ascii="Courier New" w:eastAsia="Calibri" w:hAnsi="Courier New" w:cs="Courier New"/>
                <w:noProof/>
                <w:szCs w:val="20"/>
                <w:lang w:val="en-US" w:eastAsia="en-US"/>
              </w:rPr>
              <w:t xml:space="preserve"> group)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groups.Add(group);</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foreach</w:t>
            </w:r>
            <w:r w:rsidRPr="00033886">
              <w:rPr>
                <w:rFonts w:ascii="Courier New" w:eastAsia="Calibri" w:hAnsi="Courier New" w:cs="Courier New"/>
                <w:noProof/>
                <w:szCs w:val="20"/>
                <w:lang w:val="en-US" w:eastAsia="en-US"/>
              </w:rPr>
              <w:t xml:space="preserve"> (</w:t>
            </w:r>
            <w:r w:rsidRPr="00033886">
              <w:rPr>
                <w:rFonts w:ascii="Courier New" w:eastAsia="Calibri" w:hAnsi="Courier New" w:cs="Courier New"/>
                <w:noProof/>
                <w:color w:val="2B91AF"/>
                <w:szCs w:val="20"/>
                <w:lang w:val="en-US" w:eastAsia="en-US"/>
              </w:rPr>
              <w:t>Student</w:t>
            </w:r>
            <w:r w:rsidRPr="00033886">
              <w:rPr>
                <w:rFonts w:ascii="Courier New" w:eastAsia="Calibri" w:hAnsi="Courier New" w:cs="Courier New"/>
                <w:noProof/>
                <w:szCs w:val="20"/>
                <w:lang w:val="en-US" w:eastAsia="en-US"/>
              </w:rPr>
              <w:t xml:space="preserve"> student </w:t>
            </w:r>
            <w:r w:rsidRPr="00033886">
              <w:rPr>
                <w:rFonts w:ascii="Courier New" w:eastAsia="Calibri" w:hAnsi="Courier New" w:cs="Courier New"/>
                <w:noProof/>
                <w:color w:val="0000FF"/>
                <w:szCs w:val="20"/>
                <w:lang w:val="en-US" w:eastAsia="en-US"/>
              </w:rPr>
              <w:t>in</w:t>
            </w:r>
            <w:r w:rsidRPr="00033886">
              <w:rPr>
                <w:rFonts w:ascii="Courier New" w:eastAsia="Calibri" w:hAnsi="Courier New" w:cs="Courier New"/>
                <w:noProof/>
                <w:szCs w:val="20"/>
                <w:lang w:val="en-US" w:eastAsia="en-US"/>
              </w:rPr>
              <w:t xml:space="preserve"> group.Students)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if</w:t>
            </w:r>
            <w:r w:rsidRPr="00033886">
              <w:rPr>
                <w:rFonts w:ascii="Courier New" w:eastAsia="Calibri" w:hAnsi="Courier New" w:cs="Courier New"/>
                <w:noProof/>
                <w:szCs w:val="20"/>
                <w:lang w:val="en-US" w:eastAsia="en-US"/>
              </w:rPr>
              <w:t>(!</w:t>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 xml:space="preserve">.students.Contains(student)) </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color w:val="0000FF"/>
                <w:szCs w:val="20"/>
                <w:lang w:val="en-US" w:eastAsia="en-US"/>
              </w:rPr>
              <w:t>this</w:t>
            </w:r>
            <w:r w:rsidRPr="00033886">
              <w:rPr>
                <w:rFonts w:ascii="Courier New" w:eastAsia="Calibri" w:hAnsi="Courier New" w:cs="Courier New"/>
                <w:noProof/>
                <w:szCs w:val="20"/>
                <w:lang w:val="en-US" w:eastAsia="en-US"/>
              </w:rPr>
              <w:t>.students.Add(studen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033886">
              <w:rPr>
                <w:rFonts w:ascii="Courier New" w:eastAsia="Calibri" w:hAnsi="Courier New" w:cs="Courier New"/>
                <w:noProof/>
                <w:szCs w:val="20"/>
                <w:lang w:val="en-US" w:eastAsia="en-US"/>
              </w:rPr>
              <w:tab/>
              <w:t>}</w:t>
            </w:r>
          </w:p>
          <w:p w:rsidR="002F1EAF" w:rsidRPr="00033886" w:rsidRDefault="002F1EAF" w:rsidP="002F1EAF">
            <w:pPr>
              <w:autoSpaceDE w:val="0"/>
              <w:autoSpaceDN w:val="0"/>
              <w:adjustRightInd w:val="0"/>
              <w:spacing w:before="0"/>
              <w:jc w:val="left"/>
              <w:rPr>
                <w:rFonts w:ascii="Courier New" w:eastAsia="Calibri" w:hAnsi="Courier New" w:cs="Courier New"/>
                <w:szCs w:val="20"/>
                <w:lang w:eastAsia="en-US"/>
              </w:rPr>
            </w:pPr>
            <w:r w:rsidRPr="00033886">
              <w:rPr>
                <w:rFonts w:ascii="Courier New" w:eastAsia="Calibri" w:hAnsi="Courier New" w:cs="Courier New"/>
                <w:noProof/>
                <w:szCs w:val="20"/>
                <w:lang w:val="en-US" w:eastAsia="en-US"/>
              </w:rPr>
              <w:t>}</w:t>
            </w:r>
          </w:p>
        </w:tc>
      </w:tr>
    </w:tbl>
    <w:p w:rsidR="002F1EAF" w:rsidRPr="003E6C3F" w:rsidRDefault="002F1EAF" w:rsidP="002F1EAF">
      <w:pPr>
        <w:pStyle w:val="Heading4"/>
      </w:pPr>
      <w:r w:rsidRPr="003E6C3F">
        <w:t xml:space="preserve">Класът </w:t>
      </w:r>
      <w:r w:rsidRPr="003E6C3F">
        <w:rPr>
          <w:noProof/>
          <w:lang w:val="en-US"/>
        </w:rPr>
        <w:t>TestSchool</w:t>
      </w:r>
    </w:p>
    <w:p w:rsidR="002F1EAF" w:rsidRPr="002E196F" w:rsidRDefault="002F1EAF" w:rsidP="002F1EAF">
      <w:pPr>
        <w:spacing w:after="120"/>
        <w:rPr>
          <w:bCs/>
        </w:rPr>
      </w:pPr>
      <w:r w:rsidRPr="002E196F">
        <w:rPr>
          <w:bCs/>
        </w:rPr>
        <w:t xml:space="preserve">Следва реализацията на класа </w:t>
      </w:r>
      <w:r w:rsidRPr="002E196F">
        <w:rPr>
          <w:rStyle w:val="Code"/>
        </w:rPr>
        <w:t>SchoolTest</w:t>
      </w:r>
      <w:r w:rsidRPr="002E196F">
        <w:rPr>
          <w:bCs/>
        </w:rPr>
        <w:t>, който има за цел да демон</w:t>
      </w:r>
      <w:r w:rsidRPr="002E196F">
        <w:rPr>
          <w:bCs/>
        </w:rPr>
        <w:softHyphen/>
        <w:t>стрира класовете и методите, които дефинирахме. Това е и нашата последна подзадача – с нея решението е завършено. За демонстрацията използваме данните от примера в условиет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6631AA" w:rsidTr="002F1EAF">
        <w:tc>
          <w:tcPr>
            <w:tcW w:w="7970" w:type="dxa"/>
            <w:tcBorders>
              <w:top w:val="single" w:sz="4" w:space="0" w:color="auto"/>
              <w:left w:val="single" w:sz="4" w:space="0" w:color="auto"/>
              <w:bottom w:val="single" w:sz="4" w:space="0" w:color="auto"/>
              <w:right w:val="single" w:sz="4" w:space="0" w:color="auto"/>
            </w:tcBorders>
            <w:shd w:val="clear" w:color="auto" w:fill="F3F3F3"/>
          </w:tcPr>
          <w:p w:rsidR="002F1EAF" w:rsidRPr="00A14235" w:rsidRDefault="002F1EAF" w:rsidP="002F1EAF">
            <w:pPr>
              <w:spacing w:before="0"/>
              <w:jc w:val="center"/>
              <w:rPr>
                <w:rStyle w:val="Code"/>
              </w:rPr>
            </w:pPr>
            <w:r w:rsidRPr="006631AA">
              <w:rPr>
                <w:rStyle w:val="Code"/>
              </w:rPr>
              <w:t>SchoolTest.</w:t>
            </w:r>
            <w:r w:rsidRPr="00A14235">
              <w:rPr>
                <w:rStyle w:val="Code"/>
              </w:rPr>
              <w:t>cs</w:t>
            </w:r>
          </w:p>
        </w:tc>
      </w:tr>
      <w:tr w:rsidR="002F1EAF" w:rsidRPr="006631AA" w:rsidTr="002F1EAF">
        <w:tc>
          <w:tcPr>
            <w:tcW w:w="7970" w:type="dxa"/>
            <w:tcBorders>
              <w:top w:val="single" w:sz="4" w:space="0" w:color="auto"/>
              <w:left w:val="single" w:sz="4" w:space="0" w:color="auto"/>
              <w:bottom w:val="single" w:sz="4" w:space="0" w:color="auto"/>
              <w:right w:val="single" w:sz="4" w:space="0" w:color="auto"/>
            </w:tcBorders>
          </w:tcPr>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color w:val="0000FF"/>
                <w:szCs w:val="20"/>
                <w:lang w:val="en-US" w:eastAsia="en-US"/>
              </w:rPr>
              <w:t>using</w:t>
            </w:r>
            <w:r w:rsidRPr="00BC4D9A">
              <w:rPr>
                <w:rFonts w:ascii="Courier New" w:eastAsia="Calibri" w:hAnsi="Courier New" w:cs="Courier New"/>
                <w:noProof/>
                <w:szCs w:val="20"/>
                <w:lang w:val="en-US" w:eastAsia="en-US"/>
              </w:rPr>
              <w:t xml:space="preserve"> System;</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color w:val="0000FF"/>
                <w:szCs w:val="20"/>
                <w:lang w:val="en-US" w:eastAsia="en-US"/>
              </w:rPr>
              <w:t>public</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0000FF"/>
                <w:szCs w:val="20"/>
                <w:lang w:val="en-US" w:eastAsia="en-US"/>
              </w:rPr>
              <w:t>class</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choolTes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hAnsi="Courier New" w:cs="Courier New"/>
                <w:noProof/>
                <w:szCs w:val="20"/>
                <w:lang w:val="en-US"/>
              </w:rPr>
              <w:tab/>
            </w:r>
            <w:r w:rsidRPr="00BC4D9A">
              <w:rPr>
                <w:rFonts w:ascii="Courier New" w:eastAsia="Calibri" w:hAnsi="Courier New" w:cs="Courier New"/>
                <w:noProof/>
                <w:color w:val="0000FF"/>
                <w:szCs w:val="20"/>
                <w:lang w:val="en-US" w:eastAsia="en-US"/>
              </w:rPr>
              <w:t>public</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0000FF"/>
                <w:szCs w:val="20"/>
                <w:lang w:val="en-US" w:eastAsia="en-US"/>
              </w:rPr>
              <w:t>static</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0000FF"/>
                <w:szCs w:val="20"/>
                <w:lang w:val="en-US" w:eastAsia="en-US"/>
              </w:rPr>
              <w:t>void</w:t>
            </w:r>
            <w:r w:rsidRPr="00BC4D9A">
              <w:rPr>
                <w:rFonts w:ascii="Courier New" w:eastAsia="Calibri" w:hAnsi="Courier New" w:cs="Courier New"/>
                <w:noProof/>
                <w:szCs w:val="20"/>
                <w:lang w:val="en-US" w:eastAsia="en-US"/>
              </w:rPr>
              <w:t xml:space="preserve"> AddObjectsToSchool(</w:t>
            </w:r>
            <w:r w:rsidRPr="00BC4D9A">
              <w:rPr>
                <w:rFonts w:ascii="Courier New" w:eastAsia="Calibri" w:hAnsi="Courier New" w:cs="Courier New"/>
                <w:noProof/>
                <w:color w:val="2B91AF"/>
                <w:szCs w:val="20"/>
                <w:lang w:val="en-US" w:eastAsia="en-US"/>
              </w:rPr>
              <w:t>School</w:t>
            </w:r>
            <w:r w:rsidRPr="00BC4D9A">
              <w:rPr>
                <w:rFonts w:ascii="Courier New" w:eastAsia="Calibri" w:hAnsi="Courier New" w:cs="Courier New"/>
                <w:noProof/>
                <w:szCs w:val="20"/>
                <w:lang w:val="en-US" w:eastAsia="en-US"/>
              </w:rPr>
              <w:t xml:space="preserve"> school)</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Teacher</w:t>
            </w:r>
            <w:r w:rsidRPr="00BC4D9A">
              <w:rPr>
                <w:rFonts w:ascii="Courier New" w:eastAsia="Calibri" w:hAnsi="Courier New" w:cs="Courier New"/>
                <w:noProof/>
                <w:szCs w:val="20"/>
                <w:lang w:val="en-US" w:eastAsia="en-US"/>
              </w:rPr>
              <w:t xml:space="preserve"> teacherGeorgiev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Teacher</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Димитър"</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Георгие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Teacher</w:t>
            </w:r>
            <w:r w:rsidRPr="00BC4D9A">
              <w:rPr>
                <w:rFonts w:ascii="Courier New" w:eastAsia="Calibri" w:hAnsi="Courier New" w:cs="Courier New"/>
                <w:noProof/>
                <w:szCs w:val="20"/>
                <w:lang w:val="en-US" w:eastAsia="en-US"/>
              </w:rPr>
              <w:t xml:space="preserve"> teacherNikolova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Teacher</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Христин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Николо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school.AddTeacher(teacherGeorgiev);</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school.AddTeacher(teacherNikolova);</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008000"/>
                <w:szCs w:val="20"/>
                <w:lang w:val="en-US" w:eastAsia="en-US"/>
              </w:rPr>
              <w:t>// Add the English group</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 xml:space="preserve"> groupEnglish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английски език"</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Иван"</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Петро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Васил"</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Тодоро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Елена"</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Михайло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Радосла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Георгие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Милен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Стефано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Englis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Иван"</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Петро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school.AddGroup(groupEnglish);</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teacherNikolova.AddGroup(groupEnglish);</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008000"/>
                <w:szCs w:val="20"/>
                <w:lang w:val="en-US" w:eastAsia="en-US"/>
              </w:rPr>
              <w:t>// Add the French group</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 xml:space="preserve"> groupFrench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френски език"</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Frenc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Петър"</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Петро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French.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Васил"</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Василе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school.AddGroup(groupFrench);</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teacherNikolova.AddGroup(groupFrench);</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008000"/>
                <w:szCs w:val="20"/>
                <w:lang w:val="en-US" w:eastAsia="en-US"/>
              </w:rPr>
              <w:t>// Add the Informatics group</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 xml:space="preserve"> groupInformatics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Group</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информатик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Informatics.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Милк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Коле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Informatics.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Пенчо"</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A31515"/>
                <w:szCs w:val="20"/>
                <w:lang w:val="en-US" w:eastAsia="en-US"/>
              </w:rPr>
              <w:t>"Тоше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Informatics.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И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Борисо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Informatics.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Милен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Иванов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groupInformatics.AddStudent(</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tudent</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Христо"</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A31515"/>
                <w:szCs w:val="20"/>
                <w:lang w:val="en-US" w:eastAsia="en-US"/>
              </w:rPr>
              <w:t>"Тодоров"</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school.AddGroup(groupInformatics);</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teacherGeorgiev.AddGroup(groupInformatics);</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0000FF"/>
                <w:szCs w:val="20"/>
                <w:lang w:val="en-US" w:eastAsia="en-US"/>
              </w:rPr>
              <w:t>public</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0000FF"/>
                <w:szCs w:val="20"/>
                <w:lang w:val="en-US" w:eastAsia="en-US"/>
              </w:rPr>
              <w:t>static</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0000FF"/>
                <w:szCs w:val="20"/>
                <w:lang w:val="en-US" w:eastAsia="en-US"/>
              </w:rPr>
              <w:t>void</w:t>
            </w:r>
            <w:r w:rsidRPr="00BC4D9A">
              <w:rPr>
                <w:rFonts w:ascii="Courier New" w:eastAsia="Calibri" w:hAnsi="Courier New" w:cs="Courier New"/>
                <w:noProof/>
                <w:szCs w:val="20"/>
                <w:lang w:val="en-US" w:eastAsia="en-US"/>
              </w:rPr>
              <w:t xml:space="preserve"> </w:t>
            </w:r>
            <w:smartTag w:uri="urn:schemas-microsoft-com:office:smarttags" w:element="place">
              <w:r w:rsidRPr="00BC4D9A">
                <w:rPr>
                  <w:rFonts w:ascii="Courier New" w:eastAsia="Calibri" w:hAnsi="Courier New" w:cs="Courier New"/>
                  <w:noProof/>
                  <w:szCs w:val="20"/>
                  <w:lang w:val="en-US" w:eastAsia="en-US"/>
                </w:rPr>
                <w:t>Main</w:t>
              </w:r>
            </w:smartTag>
            <w:r w:rsidRPr="00BC4D9A">
              <w:rPr>
                <w:rFonts w:ascii="Courier New" w:eastAsia="Calibri" w:hAnsi="Courier New" w:cs="Courier New"/>
                <w:noProof/>
                <w:szCs w:val="20"/>
                <w:lang w:val="en-US" w:eastAsia="en-US"/>
              </w:rPr>
              <w:t>() {</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School</w:t>
            </w:r>
            <w:r w:rsidRPr="00BC4D9A">
              <w:rPr>
                <w:rFonts w:ascii="Courier New" w:eastAsia="Calibri" w:hAnsi="Courier New" w:cs="Courier New"/>
                <w:noProof/>
                <w:szCs w:val="20"/>
                <w:lang w:val="en-US" w:eastAsia="en-US"/>
              </w:rPr>
              <w:t xml:space="preserve"> school = </w:t>
            </w:r>
            <w:r w:rsidRPr="00BC4D9A">
              <w:rPr>
                <w:rFonts w:ascii="Courier New" w:eastAsia="Calibri" w:hAnsi="Courier New" w:cs="Courier New"/>
                <w:noProof/>
                <w:color w:val="0000FF"/>
                <w:szCs w:val="20"/>
                <w:lang w:val="en-US" w:eastAsia="en-US"/>
              </w:rPr>
              <w:t>new</w:t>
            </w:r>
            <w:r w:rsidRPr="00BC4D9A">
              <w:rPr>
                <w:rFonts w:ascii="Courier New" w:eastAsia="Calibri" w:hAnsi="Courier New" w:cs="Courier New"/>
                <w:noProof/>
                <w:szCs w:val="20"/>
                <w:lang w:val="en-US" w:eastAsia="en-US"/>
              </w:rPr>
              <w:t xml:space="preserve"> </w:t>
            </w:r>
            <w:r w:rsidRPr="00BC4D9A">
              <w:rPr>
                <w:rFonts w:ascii="Courier New" w:eastAsia="Calibri" w:hAnsi="Courier New" w:cs="Courier New"/>
                <w:noProof/>
                <w:color w:val="2B91AF"/>
                <w:szCs w:val="20"/>
                <w:lang w:val="en-US" w:eastAsia="en-US"/>
              </w:rPr>
              <w:t>School</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A31515"/>
                <w:szCs w:val="20"/>
                <w:lang w:val="en-US" w:eastAsia="en-US"/>
              </w:rPr>
              <w:t>"Свобода"</w:t>
            </w:r>
            <w:r w:rsidRPr="00BC4D9A">
              <w:rPr>
                <w:rFonts w:ascii="Courier New" w:eastAsia="Calibri" w:hAnsi="Courier New" w:cs="Courier New"/>
                <w:noProof/>
                <w:szCs w:val="20"/>
                <w:lang w:val="en-US" w:eastAsia="en-US"/>
              </w:rPr>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AddObjectsToSchool(school);</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0000FF"/>
                <w:szCs w:val="20"/>
                <w:lang w:val="en-US" w:eastAsia="en-US"/>
              </w:rPr>
              <w:t>foreach</w:t>
            </w:r>
            <w:r w:rsidRPr="00BC4D9A">
              <w:rPr>
                <w:rFonts w:ascii="Courier New" w:eastAsia="Calibri" w:hAnsi="Courier New" w:cs="Courier New"/>
                <w:noProof/>
                <w:szCs w:val="20"/>
                <w:lang w:val="en-US" w:eastAsia="en-US"/>
              </w:rPr>
              <w:t>(</w:t>
            </w:r>
            <w:r w:rsidRPr="00BC4D9A">
              <w:rPr>
                <w:rFonts w:ascii="Courier New" w:eastAsia="Calibri" w:hAnsi="Courier New" w:cs="Courier New"/>
                <w:noProof/>
                <w:color w:val="2B91AF"/>
                <w:szCs w:val="20"/>
                <w:lang w:val="en-US" w:eastAsia="en-US"/>
              </w:rPr>
              <w:t>Teacher</w:t>
            </w:r>
            <w:r w:rsidRPr="00BC4D9A">
              <w:rPr>
                <w:rFonts w:ascii="Courier New" w:eastAsia="Calibri" w:hAnsi="Courier New" w:cs="Courier New"/>
                <w:noProof/>
                <w:szCs w:val="20"/>
                <w:lang w:val="en-US" w:eastAsia="en-US"/>
              </w:rPr>
              <w:t xml:space="preserve"> teacher </w:t>
            </w:r>
            <w:r w:rsidRPr="00BC4D9A">
              <w:rPr>
                <w:rFonts w:ascii="Courier New" w:eastAsia="Calibri" w:hAnsi="Courier New" w:cs="Courier New"/>
                <w:noProof/>
                <w:color w:val="0000FF"/>
                <w:szCs w:val="20"/>
                <w:lang w:val="en-US" w:eastAsia="en-US"/>
              </w:rPr>
              <w:t>in</w:t>
            </w:r>
            <w:r w:rsidRPr="00BC4D9A">
              <w:rPr>
                <w:rFonts w:ascii="Courier New" w:eastAsia="Calibri" w:hAnsi="Courier New" w:cs="Courier New"/>
                <w:noProof/>
                <w:szCs w:val="20"/>
                <w:lang w:val="en-US" w:eastAsia="en-US"/>
              </w:rPr>
              <w:t xml:space="preserve"> school.Teachers) </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teacher.PrintGroups(</w:t>
            </w:r>
            <w:r w:rsidRPr="00BC4D9A">
              <w:rPr>
                <w:rFonts w:ascii="Courier New" w:eastAsia="Calibri" w:hAnsi="Courier New" w:cs="Courier New"/>
                <w:noProof/>
                <w:color w:val="2B91AF"/>
                <w:szCs w:val="20"/>
                <w:lang w:val="en-US" w:eastAsia="en-US"/>
              </w:rPr>
              <w:t>Console</w:t>
            </w:r>
            <w:r w:rsidRPr="00BC4D9A">
              <w:rPr>
                <w:rFonts w:ascii="Courier New" w:eastAsia="Calibri" w:hAnsi="Courier New" w:cs="Courier New"/>
                <w:noProof/>
                <w:szCs w:val="20"/>
                <w:lang w:val="en-US" w:eastAsia="en-US"/>
              </w:rPr>
              <w:t>.Ou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r>
            <w:r w:rsidRPr="00BC4D9A">
              <w:rPr>
                <w:rFonts w:ascii="Courier New" w:eastAsia="Calibri" w:hAnsi="Courier New" w:cs="Courier New"/>
                <w:noProof/>
                <w:color w:val="2B91AF"/>
                <w:szCs w:val="20"/>
                <w:lang w:val="en-US" w:eastAsia="en-US"/>
              </w:rPr>
              <w:t>Console</w:t>
            </w:r>
            <w:r w:rsidRPr="00BC4D9A">
              <w:rPr>
                <w:rFonts w:ascii="Courier New" w:eastAsia="Calibri" w:hAnsi="Courier New" w:cs="Courier New"/>
                <w:noProof/>
                <w:szCs w:val="20"/>
                <w:lang w:val="en-US" w:eastAsia="en-US"/>
              </w:rPr>
              <w:t>.WriteLine();</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r>
            <w:r w:rsidRPr="00BC4D9A">
              <w:rPr>
                <w:rFonts w:ascii="Courier New" w:eastAsia="Calibri" w:hAnsi="Courier New" w:cs="Courier New"/>
                <w:noProof/>
                <w:szCs w:val="20"/>
                <w:lang w:val="en-US" w:eastAsia="en-US"/>
              </w:rPr>
              <w:tab/>
              <w:t>}</w:t>
            </w:r>
          </w:p>
          <w:p w:rsidR="002F1EAF" w:rsidRPr="00BC4D9A" w:rsidRDefault="002F1EAF" w:rsidP="002F1EAF">
            <w:pPr>
              <w:autoSpaceDE w:val="0"/>
              <w:autoSpaceDN w:val="0"/>
              <w:adjustRightInd w:val="0"/>
              <w:spacing w:before="0"/>
              <w:jc w:val="left"/>
              <w:rPr>
                <w:rFonts w:ascii="Courier New" w:eastAsia="Calibri" w:hAnsi="Courier New" w:cs="Courier New"/>
                <w:noProof/>
                <w:szCs w:val="20"/>
                <w:lang w:val="en-US" w:eastAsia="en-US"/>
              </w:rPr>
            </w:pPr>
            <w:r w:rsidRPr="00BC4D9A">
              <w:rPr>
                <w:rFonts w:ascii="Courier New" w:eastAsia="Calibri" w:hAnsi="Courier New" w:cs="Courier New"/>
                <w:noProof/>
                <w:szCs w:val="20"/>
                <w:lang w:val="en-US" w:eastAsia="en-US"/>
              </w:rPr>
              <w:tab/>
              <w:t>}</w:t>
            </w:r>
          </w:p>
          <w:p w:rsidR="002F1EAF" w:rsidRPr="00A14235" w:rsidRDefault="002F1EAF" w:rsidP="002F1EAF">
            <w:pPr>
              <w:autoSpaceDE w:val="0"/>
              <w:autoSpaceDN w:val="0"/>
              <w:adjustRightInd w:val="0"/>
              <w:spacing w:before="0"/>
              <w:jc w:val="left"/>
              <w:rPr>
                <w:rFonts w:ascii="Consolas" w:eastAsia="Calibri" w:hAnsi="Consolas" w:cs="Consolas"/>
                <w:sz w:val="19"/>
                <w:szCs w:val="19"/>
                <w:lang w:val="en-US" w:eastAsia="en-US"/>
              </w:rPr>
            </w:pPr>
            <w:r w:rsidRPr="00BC4D9A">
              <w:rPr>
                <w:rFonts w:ascii="Courier New" w:eastAsia="Calibri" w:hAnsi="Courier New" w:cs="Courier New"/>
                <w:noProof/>
                <w:szCs w:val="20"/>
                <w:lang w:val="en-US" w:eastAsia="en-US"/>
              </w:rPr>
              <w:t>}</w:t>
            </w:r>
          </w:p>
        </w:tc>
      </w:tr>
    </w:tbl>
    <w:p w:rsidR="002F1EAF" w:rsidRPr="002E196F" w:rsidRDefault="002F1EAF" w:rsidP="002F1EAF">
      <w:pPr>
        <w:spacing w:after="120"/>
        <w:rPr>
          <w:bCs/>
        </w:rPr>
      </w:pPr>
      <w:r>
        <w:t>Изпълняваме програмата и получаваме очаквания резулта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2F1EAF" w:rsidRPr="006631AA" w:rsidTr="002F1EAF">
        <w:tc>
          <w:tcPr>
            <w:tcW w:w="7970" w:type="dxa"/>
            <w:tcBorders>
              <w:top w:val="single" w:sz="4" w:space="0" w:color="auto"/>
              <w:left w:val="single" w:sz="4" w:space="0" w:color="auto"/>
              <w:bottom w:val="single" w:sz="4" w:space="0" w:color="auto"/>
              <w:right w:val="single" w:sz="4" w:space="0" w:color="auto"/>
            </w:tcBorders>
          </w:tcPr>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Teacher name: Димитър Георгие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Groups of teacher:</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Group name: информатик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Students in group:</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Милка Колева</w:t>
            </w:r>
          </w:p>
          <w:p w:rsidR="002F1EAF" w:rsidRPr="00C53790"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Пенчо Тоше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Ива Борисов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Милена Иванов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Христо Тодоров</w:t>
            </w:r>
          </w:p>
          <w:p w:rsidR="002F1EAF" w:rsidRPr="00A14235" w:rsidRDefault="002F1EAF" w:rsidP="002F1EAF">
            <w:pPr>
              <w:autoSpaceDE w:val="0"/>
              <w:autoSpaceDN w:val="0"/>
              <w:adjustRightInd w:val="0"/>
              <w:spacing w:before="0"/>
              <w:jc w:val="left"/>
              <w:rPr>
                <w:rFonts w:ascii="Courier New" w:hAnsi="Courier New" w:cs="Courier New"/>
                <w:noProof/>
                <w:szCs w:val="20"/>
              </w:rPr>
            </w:pP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Teacher name: Христина Николов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Groups of teacher:</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Group name: английски език</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Students in group:</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Иван Петро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Васил Тодоро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Елена Михайлов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Радослав Георгие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Милена Стефанова</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Иван Петро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Group name: френски език</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Students in group:</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Петър Петров</w:t>
            </w:r>
          </w:p>
          <w:p w:rsidR="002F1EAF" w:rsidRPr="00A14235" w:rsidRDefault="002F1EAF" w:rsidP="002F1EAF">
            <w:pPr>
              <w:autoSpaceDE w:val="0"/>
              <w:autoSpaceDN w:val="0"/>
              <w:adjustRightInd w:val="0"/>
              <w:spacing w:before="0"/>
              <w:jc w:val="left"/>
              <w:rPr>
                <w:rFonts w:ascii="Courier New" w:hAnsi="Courier New" w:cs="Courier New"/>
                <w:noProof/>
                <w:szCs w:val="20"/>
              </w:rPr>
            </w:pPr>
            <w:r w:rsidRPr="00A14235">
              <w:rPr>
                <w:rFonts w:ascii="Courier New" w:hAnsi="Courier New" w:cs="Courier New"/>
                <w:noProof/>
                <w:color w:val="000000"/>
                <w:szCs w:val="20"/>
              </w:rPr>
              <w:t xml:space="preserve">  Name: Васил Василев</w:t>
            </w:r>
          </w:p>
        </w:tc>
      </w:tr>
    </w:tbl>
    <w:p w:rsidR="002F1EAF" w:rsidRPr="003E6C3F" w:rsidRDefault="002F1EAF" w:rsidP="002F1EAF">
      <w:r w:rsidRPr="003E6C3F">
        <w:t>Разбира се, в реалния живот програмите не тръгват от пръв път, но в тази задача грешките, които можете да допуснете, са тривиални и няма смисъл да ги дискутираме. Всичко е въпрос на написване (ако познавате работата с класове и обектно-ориентираното програмиране като цяло).</w:t>
      </w:r>
    </w:p>
    <w:p w:rsidR="002F1EAF" w:rsidRDefault="002F1EAF" w:rsidP="00337DC7">
      <w:pPr>
        <w:pStyle w:val="Heading3"/>
      </w:pPr>
      <w:bookmarkStart w:id="2175" w:name="_Toc243587964"/>
      <w:bookmarkStart w:id="2176" w:name="_Toc299461699"/>
      <w:r>
        <w:t>Тестване на решението</w:t>
      </w:r>
      <w:bookmarkEnd w:id="2175"/>
      <w:bookmarkEnd w:id="2176"/>
    </w:p>
    <w:p w:rsidR="002F1EAF" w:rsidRPr="003E6C3F" w:rsidRDefault="002F1EAF" w:rsidP="002F1EAF">
      <w:r w:rsidRPr="003E6C3F">
        <w:t>Остава, както при всяка задача, да тестваме дали решението работи правилно. Ние вече го направихме. Може да направим и няколко теста с гранични данни, примерно група без студенти, празно училище и т.н. тестове за бързодействие няма да правим, защото задачата има неизчис</w:t>
      </w:r>
      <w:r w:rsidRPr="003E6C3F">
        <w:softHyphen/>
        <w:t>лителен характер. Това би било достатъчно, за да се уверим, че решението ни е коректно.</w:t>
      </w:r>
    </w:p>
    <w:p w:rsidR="002F1EAF" w:rsidRPr="001E34CD" w:rsidRDefault="002F1EAF" w:rsidP="002F1EAF">
      <w:pPr>
        <w:pStyle w:val="Heading2"/>
      </w:pPr>
      <w:bookmarkStart w:id="2177" w:name="_Toc243587965"/>
      <w:bookmarkStart w:id="2178" w:name="_Toc299461700"/>
      <w:bookmarkStart w:id="2179" w:name="_Toc299628788"/>
      <w:r>
        <w:t>Упражнения</w:t>
      </w:r>
      <w:bookmarkEnd w:id="2177"/>
      <w:bookmarkEnd w:id="2178"/>
      <w:bookmarkEnd w:id="2179"/>
    </w:p>
    <w:p w:rsidR="002F1EAF" w:rsidRPr="002E196F" w:rsidRDefault="002F1EAF" w:rsidP="00222F92">
      <w:pPr>
        <w:numPr>
          <w:ilvl w:val="0"/>
          <w:numId w:val="139"/>
        </w:numPr>
        <w:tabs>
          <w:tab w:val="clear" w:pos="360"/>
        </w:tabs>
        <w:ind w:left="284" w:hanging="284"/>
      </w:pPr>
      <w:r>
        <w:t>Напишете програма, която отпечатва спирална квадратна матрица, започвайки от числото 1 в горния десен ъгъл и движейки се по часовниковата стрелка. Примери</w:t>
      </w:r>
      <w:r w:rsidRPr="002E196F">
        <w:t xml:space="preserve"> при N=3 и N=4:</w:t>
      </w:r>
    </w:p>
    <w:p w:rsidR="002F1EAF" w:rsidRPr="00A87EA6" w:rsidRDefault="006A7979" w:rsidP="002F1EAF">
      <w:pPr>
        <w:jc w:val="center"/>
      </w:pPr>
      <w:r>
        <w:rPr>
          <w:noProof/>
          <w:lang w:val="en-US" w:eastAsia="en-US"/>
        </w:rPr>
        <w:drawing>
          <wp:inline distT="0" distB="0" distL="0" distR="0">
            <wp:extent cx="2143125" cy="838200"/>
            <wp:effectExtent l="0" t="0" r="9525" b="0"/>
            <wp:docPr id="384" name="Picture 2" descr="Spiral-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iral-Squares"/>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143125" cy="838200"/>
                    </a:xfrm>
                    <a:prstGeom prst="rect">
                      <a:avLst/>
                    </a:prstGeom>
                    <a:noFill/>
                    <a:ln>
                      <a:noFill/>
                    </a:ln>
                  </pic:spPr>
                </pic:pic>
              </a:graphicData>
            </a:graphic>
          </wp:inline>
        </w:drawing>
      </w:r>
    </w:p>
    <w:p w:rsidR="002F1EAF" w:rsidRDefault="002F1EAF" w:rsidP="00222F92">
      <w:pPr>
        <w:numPr>
          <w:ilvl w:val="0"/>
          <w:numId w:val="139"/>
        </w:numPr>
        <w:tabs>
          <w:tab w:val="clear" w:pos="360"/>
        </w:tabs>
        <w:ind w:left="284" w:hanging="284"/>
      </w:pPr>
      <w:r>
        <w:t xml:space="preserve">Напишете програма, която брои думите в текстов файл, но за дума счита всяка последователност от символи (подниз), а не само отделените с разделители. Например в текста "Аз съм студент в София" поднизовете "с", </w:t>
      </w:r>
      <w:r>
        <w:rPr>
          <w:noProof/>
        </w:rPr>
        <w:t>"сту",</w:t>
      </w:r>
      <w:r>
        <w:t xml:space="preserve"> "а" и "аз съм" се срещат съответно 3, 1, 2 и 1 пъти.</w:t>
      </w:r>
    </w:p>
    <w:p w:rsidR="002F1EAF" w:rsidRDefault="002F1EAF" w:rsidP="00222F92">
      <w:pPr>
        <w:numPr>
          <w:ilvl w:val="0"/>
          <w:numId w:val="139"/>
        </w:numPr>
        <w:tabs>
          <w:tab w:val="clear" w:pos="360"/>
        </w:tabs>
        <w:ind w:left="284" w:hanging="284"/>
      </w:pPr>
      <w:r>
        <w:t>Моделирайте със средствата на ООП файловата система в един компютър. В нея имаме устройства, директории и файлове. Устрой</w:t>
      </w:r>
      <w:r>
        <w:softHyphen/>
        <w:t>ствата са примерно твърд диск, флопи диск, CD-ROM устройство и др. Те имат име и дърво на директориите и файловете. Една директория има име, дата на последна промяна и списък от файлове и директории, които се съдържат в нея. Един файл има име, дата на създаване, дата на последна промяна и съдържание. Файлът се намира в някоя от директориите. Файлът може да е текстов или бинарен. Текстовите файлове имат за съдържание текст (</w:t>
      </w:r>
      <w:r>
        <w:rPr>
          <w:rStyle w:val="Code"/>
          <w:lang w:val="da-DK"/>
        </w:rPr>
        <w:t>s</w:t>
      </w:r>
      <w:r w:rsidRPr="00E31A6B">
        <w:rPr>
          <w:rStyle w:val="Code"/>
        </w:rPr>
        <w:t>tring</w:t>
      </w:r>
      <w:r>
        <w:t xml:space="preserve">), а бинарните – поредица от байтове </w:t>
      </w:r>
      <w:r>
        <w:rPr>
          <w:noProof/>
        </w:rPr>
        <w:t>(</w:t>
      </w:r>
      <w:r w:rsidRPr="00E31A6B">
        <w:rPr>
          <w:rStyle w:val="Code"/>
        </w:rPr>
        <w:t>byte[]</w:t>
      </w:r>
      <w:r>
        <w:rPr>
          <w:noProof/>
        </w:rPr>
        <w:t>).</w:t>
      </w:r>
      <w:r w:rsidRPr="003F045C">
        <w:rPr>
          <w:noProof/>
        </w:rPr>
        <w:t xml:space="preserve"> </w:t>
      </w:r>
      <w:r>
        <w:rPr>
          <w:noProof/>
        </w:rPr>
        <w:t>Направете клас, който тества другите класове и показва, че с тях можем да построим модел на устройствата, директо</w:t>
      </w:r>
      <w:r>
        <w:rPr>
          <w:noProof/>
        </w:rPr>
        <w:softHyphen/>
        <w:t>риите и файловете в компютъра.</w:t>
      </w:r>
    </w:p>
    <w:p w:rsidR="002F1EAF" w:rsidRDefault="002F1EAF" w:rsidP="00222F92">
      <w:pPr>
        <w:numPr>
          <w:ilvl w:val="0"/>
          <w:numId w:val="139"/>
        </w:numPr>
        <w:tabs>
          <w:tab w:val="clear" w:pos="360"/>
        </w:tabs>
        <w:ind w:left="284" w:hanging="284"/>
      </w:pPr>
      <w:r>
        <w:rPr>
          <w:noProof/>
        </w:rPr>
        <w:t>Използвайки класовете от предходната задача с търсене в Интернет напи</w:t>
      </w:r>
      <w:r>
        <w:rPr>
          <w:noProof/>
        </w:rPr>
        <w:softHyphen/>
        <w:t>шете програма, която взима истинските файлове от компютъра и ги записва във вашите класове (без съдържанието на файловете, защото няма да стигне паметта).</w:t>
      </w:r>
    </w:p>
    <w:p w:rsidR="002F1EAF" w:rsidRPr="00DD1597" w:rsidRDefault="002F1EAF" w:rsidP="002F1EAF">
      <w:pPr>
        <w:pStyle w:val="Heading2"/>
      </w:pPr>
      <w:bookmarkStart w:id="2180" w:name="_Toc243587966"/>
      <w:bookmarkStart w:id="2181" w:name="_Toc299461701"/>
      <w:bookmarkStart w:id="2182" w:name="_Toc299628789"/>
      <w:r w:rsidRPr="00DD1597">
        <w:t>Решения и упътвания</w:t>
      </w:r>
      <w:bookmarkEnd w:id="2180"/>
      <w:bookmarkEnd w:id="2181"/>
      <w:bookmarkEnd w:id="2182"/>
    </w:p>
    <w:p w:rsidR="002F1EAF" w:rsidRPr="008E1070" w:rsidRDefault="002F1EAF" w:rsidP="00222F92">
      <w:pPr>
        <w:numPr>
          <w:ilvl w:val="0"/>
          <w:numId w:val="138"/>
        </w:numPr>
        <w:tabs>
          <w:tab w:val="clear" w:pos="360"/>
        </w:tabs>
        <w:ind w:left="284" w:hanging="284"/>
      </w:pPr>
      <w:r w:rsidRPr="008E1070">
        <w:t>Задачата е аналогична на пър</w:t>
      </w:r>
      <w:r>
        <w:t>вата задача от примерния изпит</w:t>
      </w:r>
      <w:r w:rsidRPr="008E1070">
        <w:t>. Можете да модифицирате примерното решение, дадено по-горе.</w:t>
      </w:r>
    </w:p>
    <w:p w:rsidR="002F1EAF" w:rsidRDefault="002F1EAF" w:rsidP="00222F92">
      <w:pPr>
        <w:numPr>
          <w:ilvl w:val="0"/>
          <w:numId w:val="138"/>
        </w:numPr>
        <w:tabs>
          <w:tab w:val="clear" w:pos="360"/>
        </w:tabs>
        <w:ind w:left="284" w:hanging="284"/>
      </w:pPr>
      <w:r w:rsidRPr="008E1070">
        <w:t xml:space="preserve">Трябва да </w:t>
      </w:r>
      <w:r>
        <w:t>четете</w:t>
      </w:r>
      <w:r w:rsidRPr="008E1070">
        <w:t xml:space="preserve"> текста буква по буква и след всяка следваща буква да я долепяте към текущ буфер </w:t>
      </w:r>
      <w:r w:rsidRPr="008E1070">
        <w:rPr>
          <w:rStyle w:val="Code"/>
        </w:rPr>
        <w:t>buf</w:t>
      </w:r>
      <w:r w:rsidRPr="008E1070">
        <w:t xml:space="preserve"> и да проверявате всяка от търсените думи за съвпадение с </w:t>
      </w:r>
      <w:r>
        <w:rPr>
          <w:rStyle w:val="Code"/>
        </w:rPr>
        <w:t>Е</w:t>
      </w:r>
      <w:r w:rsidRPr="008E1070">
        <w:rPr>
          <w:rStyle w:val="Code"/>
        </w:rPr>
        <w:t>ndsWith()</w:t>
      </w:r>
      <w:r w:rsidRPr="008E1070">
        <w:t>. Разбира се, няма да можете да ползвате ефективно хеш-таблица и ще имате цикъл по думите за всяка буква от текста, което не е най-бързото решение.</w:t>
      </w:r>
    </w:p>
    <w:p w:rsidR="002F1EAF" w:rsidRPr="008E1070" w:rsidRDefault="002F1EAF" w:rsidP="002F1EAF">
      <w:pPr>
        <w:ind w:left="284"/>
      </w:pPr>
      <w:r w:rsidRPr="008E1070">
        <w:t xml:space="preserve">Реализирането на бързо решение изисква използването на сложна структура от данни, наречена </w:t>
      </w:r>
      <w:r w:rsidRPr="008E1070">
        <w:rPr>
          <w:b/>
        </w:rPr>
        <w:t>суфиксно дърво</w:t>
      </w:r>
      <w:r w:rsidRPr="008E1070">
        <w:t xml:space="preserve">. Можете да потърсите в </w:t>
      </w:r>
      <w:r w:rsidRPr="003E6C3F">
        <w:rPr>
          <w:lang w:val="en-US"/>
        </w:rPr>
        <w:t>Google</w:t>
      </w:r>
      <w:r w:rsidRPr="008E1070">
        <w:t xml:space="preserve"> следното: </w:t>
      </w:r>
      <w:r>
        <w:rPr>
          <w:rStyle w:val="Code"/>
        </w:rPr>
        <w:t>"</w:t>
      </w:r>
      <w:r w:rsidRPr="008E1070">
        <w:rPr>
          <w:rStyle w:val="Code"/>
        </w:rPr>
        <w:t>suffix tree</w:t>
      </w:r>
      <w:r>
        <w:rPr>
          <w:rStyle w:val="Code"/>
        </w:rPr>
        <w:t>"</w:t>
      </w:r>
      <w:r w:rsidRPr="008E1070">
        <w:rPr>
          <w:rStyle w:val="Code"/>
        </w:rPr>
        <w:t xml:space="preserve"> </w:t>
      </w:r>
      <w:r>
        <w:rPr>
          <w:rStyle w:val="Code"/>
        </w:rPr>
        <w:t>"</w:t>
      </w:r>
      <w:r w:rsidRPr="008E1070">
        <w:rPr>
          <w:rStyle w:val="Code"/>
        </w:rPr>
        <w:t>pattern matching</w:t>
      </w:r>
      <w:r>
        <w:rPr>
          <w:rStyle w:val="Code"/>
        </w:rPr>
        <w:t>"</w:t>
      </w:r>
      <w:r w:rsidRPr="008E1070">
        <w:rPr>
          <w:rStyle w:val="Code"/>
        </w:rPr>
        <w:t xml:space="preserve"> filetype:ppt</w:t>
      </w:r>
      <w:r w:rsidRPr="008E1070">
        <w:t>.</w:t>
      </w:r>
    </w:p>
    <w:p w:rsidR="002F1EAF" w:rsidRPr="008E1070" w:rsidRDefault="002F1EAF" w:rsidP="00222F92">
      <w:pPr>
        <w:numPr>
          <w:ilvl w:val="0"/>
          <w:numId w:val="138"/>
        </w:numPr>
        <w:tabs>
          <w:tab w:val="clear" w:pos="360"/>
        </w:tabs>
        <w:ind w:left="284" w:hanging="284"/>
      </w:pPr>
      <w:r w:rsidRPr="008E1070">
        <w:t xml:space="preserve">Задачата е аналогична на задачата с училището от примерния изпит и се решава чрез същия подход. Дефинирайте класове </w:t>
      </w:r>
      <w:r w:rsidRPr="008E1070">
        <w:rPr>
          <w:rStyle w:val="Code"/>
        </w:rPr>
        <w:t>Device</w:t>
      </w:r>
      <w:r w:rsidRPr="008E1070">
        <w:t xml:space="preserve">, </w:t>
      </w:r>
      <w:r w:rsidRPr="008E1070">
        <w:rPr>
          <w:rStyle w:val="Code"/>
        </w:rPr>
        <w:t>Directory</w:t>
      </w:r>
      <w:r w:rsidRPr="008E1070">
        <w:t xml:space="preserve">, </w:t>
      </w:r>
      <w:r w:rsidRPr="008E1070">
        <w:rPr>
          <w:rStyle w:val="Code"/>
        </w:rPr>
        <w:t>File</w:t>
      </w:r>
      <w:r w:rsidRPr="008E1070">
        <w:t xml:space="preserve">, </w:t>
      </w:r>
      <w:r w:rsidRPr="008E1070">
        <w:rPr>
          <w:rStyle w:val="Code"/>
        </w:rPr>
        <w:t>ComputerStorage</w:t>
      </w:r>
      <w:r w:rsidRPr="008E1070">
        <w:t xml:space="preserve"> и </w:t>
      </w:r>
      <w:r w:rsidRPr="008E1070">
        <w:rPr>
          <w:rStyle w:val="Code"/>
        </w:rPr>
        <w:t>ComputerStorageTest</w:t>
      </w:r>
      <w:r w:rsidRPr="008E1070">
        <w:t>. Помислете какви свойства има всеки от тези класове и какви са отношенията между класовете. Когато тествате слагайте примерно съдържание за файловете (примерно по 1 думичка), а не оригиналното, защото то е много обемно. Помислете може ли един файл да е в няколко дирек</w:t>
      </w:r>
      <w:r w:rsidRPr="008E1070">
        <w:softHyphen/>
        <w:t>тории едновременно.</w:t>
      </w:r>
    </w:p>
    <w:p w:rsidR="002F1EAF" w:rsidRDefault="002F1EAF" w:rsidP="00222F92">
      <w:pPr>
        <w:numPr>
          <w:ilvl w:val="0"/>
          <w:numId w:val="138"/>
        </w:numPr>
        <w:tabs>
          <w:tab w:val="clear" w:pos="360"/>
        </w:tabs>
        <w:ind w:left="284" w:hanging="284"/>
      </w:pPr>
      <w:r w:rsidRPr="008E1070">
        <w:t xml:space="preserve">Използвайте класа </w:t>
      </w:r>
      <w:r w:rsidRPr="00C24D70">
        <w:rPr>
          <w:rStyle w:val="Code"/>
        </w:rPr>
        <w:t>System.IO.Directory</w:t>
      </w:r>
      <w:r w:rsidRPr="008E1070">
        <w:t xml:space="preserve"> и </w:t>
      </w:r>
      <w:r>
        <w:t xml:space="preserve">неговите статични </w:t>
      </w:r>
      <w:r w:rsidRPr="008E1070">
        <w:t>метод</w:t>
      </w:r>
      <w:r>
        <w:t xml:space="preserve">и </w:t>
      </w:r>
      <w:r w:rsidRPr="00DA72B6">
        <w:rPr>
          <w:rStyle w:val="Code"/>
        </w:rPr>
        <w:t>GetFiles()</w:t>
      </w:r>
      <w:r>
        <w:t xml:space="preserve">, </w:t>
      </w:r>
      <w:r w:rsidRPr="00C24D70">
        <w:rPr>
          <w:rStyle w:val="Code"/>
        </w:rPr>
        <w:t>Get</w:t>
      </w:r>
      <w:r>
        <w:rPr>
          <w:rStyle w:val="Code"/>
        </w:rPr>
        <w:t>Directories</w:t>
      </w:r>
      <w:r w:rsidRPr="00C24D70">
        <w:rPr>
          <w:rStyle w:val="Code"/>
        </w:rPr>
        <w:t>()</w:t>
      </w:r>
      <w:r w:rsidRPr="003F045C">
        <w:t xml:space="preserve"> </w:t>
      </w:r>
      <w:r>
        <w:t xml:space="preserve">и </w:t>
      </w:r>
      <w:r w:rsidRPr="00DA72B6">
        <w:rPr>
          <w:rStyle w:val="Code"/>
        </w:rPr>
        <w:t>GetLogicalDrives()</w:t>
      </w:r>
      <w:r w:rsidRPr="008E1070">
        <w:t>.</w:t>
      </w:r>
    </w:p>
    <w:p w:rsidR="00EB3B05" w:rsidRDefault="00EB3B05" w:rsidP="006A0658">
      <w:pPr>
        <w:tabs>
          <w:tab w:val="left" w:pos="180"/>
          <w:tab w:val="left" w:pos="270"/>
        </w:tabs>
        <w:sectPr w:rsidR="00EB3B05" w:rsidSect="00CA7619">
          <w:headerReference w:type="even" r:id="rId625"/>
          <w:headerReference w:type="default" r:id="rId626"/>
          <w:pgSz w:w="9356" w:h="13325" w:code="9"/>
          <w:pgMar w:top="992" w:right="709" w:bottom="567" w:left="709" w:header="482" w:footer="482" w:gutter="0"/>
          <w:cols w:space="708"/>
          <w:titlePg/>
          <w:docGrid w:linePitch="360"/>
        </w:sectPr>
      </w:pPr>
    </w:p>
    <w:p w:rsidR="00B236C9" w:rsidRDefault="006A7979" w:rsidP="00467D2D">
      <w:pPr>
        <w:sectPr w:rsidR="00B236C9"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72576" behindDoc="0" locked="0" layoutInCell="1" allowOverlap="1">
            <wp:simplePos x="0" y="0"/>
            <wp:positionH relativeFrom="column">
              <wp:posOffset>0</wp:posOffset>
            </wp:positionH>
            <wp:positionV relativeFrom="paragraph">
              <wp:posOffset>-537210</wp:posOffset>
            </wp:positionV>
            <wp:extent cx="5934075" cy="8458200"/>
            <wp:effectExtent l="0" t="0" r="9525" b="0"/>
            <wp:wrapNone/>
            <wp:docPr id="440" name="Picture 315"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36C9" w:rsidRPr="008E14ED" w:rsidRDefault="00B236C9" w:rsidP="008E14ED">
      <w:pPr>
        <w:pStyle w:val="Heading1"/>
      </w:pPr>
      <w:bookmarkStart w:id="2183" w:name="_Toc299461702"/>
      <w:bookmarkStart w:id="2184" w:name="_Toc299628790"/>
      <w:bookmarkStart w:id="2185" w:name="_Toc299628824"/>
      <w:r w:rsidRPr="008E14ED">
        <w:t>Заключение</w:t>
      </w:r>
      <w:bookmarkEnd w:id="2183"/>
      <w:bookmarkEnd w:id="2184"/>
      <w:bookmarkEnd w:id="2185"/>
    </w:p>
    <w:p w:rsidR="0042570F" w:rsidRDefault="0042570F" w:rsidP="0042570F">
      <w:r w:rsidRPr="00EB624E">
        <w:t>Ако сте стигнали до заключението и сте прочели внимателно цялата книга, приемете нашите заслужени поздравления! Убедени сме, че сте научили ценни знания за принципите на програмирането, които ще ви останат за цял живот. Дори да минат години, дори технологиите да се променят и компютрите да не бъдат това, което са в момента, фундамен</w:t>
      </w:r>
      <w:r w:rsidRPr="00EB624E">
        <w:softHyphen/>
        <w:t>талните знания за структурите от данни в прог</w:t>
      </w:r>
      <w:r w:rsidRPr="00EB624E">
        <w:softHyphen/>
        <w:t>рамирането и алгоритмич</w:t>
      </w:r>
      <w:r w:rsidRPr="00EB624E">
        <w:softHyphen/>
        <w:t>ното мислене</w:t>
      </w:r>
      <w:r>
        <w:rPr>
          <w:lang w:val="en-US"/>
        </w:rPr>
        <w:t xml:space="preserve">, </w:t>
      </w:r>
      <w:r>
        <w:t>както и натрупаният опит при решаването на задачи по програмиране</w:t>
      </w:r>
      <w:r w:rsidRPr="00EB624E">
        <w:t xml:space="preserve"> винаги ще ви помагат, ако работите в областта на информа</w:t>
      </w:r>
      <w:r w:rsidRPr="00EB624E">
        <w:softHyphen/>
        <w:t>ционните технологии.</w:t>
      </w:r>
    </w:p>
    <w:p w:rsidR="0042570F" w:rsidRPr="003C096A" w:rsidRDefault="0042570F" w:rsidP="0042570F">
      <w:pPr>
        <w:pStyle w:val="Heading2"/>
      </w:pPr>
      <w:bookmarkStart w:id="2186" w:name="_Toc299461703"/>
      <w:bookmarkStart w:id="2187" w:name="_Toc299628791"/>
      <w:r w:rsidRPr="003C096A">
        <w:t>Решихте ли всички задачи?</w:t>
      </w:r>
      <w:bookmarkEnd w:id="2186"/>
      <w:bookmarkEnd w:id="2187"/>
    </w:p>
    <w:p w:rsidR="0042570F" w:rsidRPr="00EB624E" w:rsidRDefault="0042570F" w:rsidP="0042570F">
      <w:r w:rsidRPr="00EB624E">
        <w:t>Ако освен, че сте прочели внимателно цялата книга, сте решили и всички задачи от упражненията към всяка от главите, вие можете гордо да се наречете програмист. Всяка технология, с която ще се захванете от сега нататък, ще ви се стори лесна като детска игра. След като сте усвоили основите и фундаменталните принципи на програмирането, със завидна лекота ще се научите да ползвате бази данни и SQL, да разработвате уеб приложе</w:t>
      </w:r>
      <w:r w:rsidRPr="00EB624E">
        <w:softHyphen/>
        <w:t>ния</w:t>
      </w:r>
      <w:r w:rsidRPr="00EB624E">
        <w:rPr>
          <w:lang w:val="en-US"/>
        </w:rPr>
        <w:t xml:space="preserve"> </w:t>
      </w:r>
      <w:r w:rsidRPr="00EB624E">
        <w:t>и сървърен софтуер</w:t>
      </w:r>
      <w:r>
        <w:t xml:space="preserve"> (например с </w:t>
      </w:r>
      <w:r>
        <w:rPr>
          <w:lang w:val="en-US"/>
        </w:rPr>
        <w:t>ASP.NET</w:t>
      </w:r>
      <w:r>
        <w:t xml:space="preserve"> и </w:t>
      </w:r>
      <w:r>
        <w:rPr>
          <w:lang w:val="en-US"/>
        </w:rPr>
        <w:t>WCF)</w:t>
      </w:r>
      <w:r>
        <w:t xml:space="preserve">, да пишете </w:t>
      </w:r>
      <w:r>
        <w:rPr>
          <w:lang w:val="en-US"/>
        </w:rPr>
        <w:t xml:space="preserve">HTML5 </w:t>
      </w:r>
      <w:r>
        <w:t>приложения</w:t>
      </w:r>
      <w:r w:rsidRPr="00EB624E">
        <w:t>, да програмиране за мобилни устройства и каквото още поискате. Вие имате огромно предимство пред мнозин</w:t>
      </w:r>
      <w:r w:rsidRPr="00EB624E">
        <w:softHyphen/>
        <w:t>ството от прак</w:t>
      </w:r>
      <w:r>
        <w:softHyphen/>
      </w:r>
      <w:r w:rsidRPr="00EB624E">
        <w:t>тикуващите програмиране, които не знаят какво е хеш-таблица, как работи търсенето в дървовидна структура и какво е сложност на алгоритъм. Ако наистина сте се блъскали да решите всички задачи от цялата книга, със сигурност сте постигнали едно завидно ниво на фунда</w:t>
      </w:r>
      <w:r w:rsidRPr="00EB624E">
        <w:softHyphen/>
        <w:t>ментално разбиране на концепциите на програмирането и правилното мислене на програмист, което ще ви помага години наред.</w:t>
      </w:r>
    </w:p>
    <w:p w:rsidR="0042570F" w:rsidRPr="003C096A" w:rsidRDefault="0042570F" w:rsidP="0042570F">
      <w:pPr>
        <w:pStyle w:val="Heading2"/>
      </w:pPr>
      <w:bookmarkStart w:id="2188" w:name="_Toc299461704"/>
      <w:bookmarkStart w:id="2189" w:name="_Toc299628792"/>
      <w:r>
        <w:t>Имате ли трудности със задачите?</w:t>
      </w:r>
      <w:bookmarkEnd w:id="2188"/>
      <w:bookmarkEnd w:id="2189"/>
    </w:p>
    <w:p w:rsidR="0042570F" w:rsidRDefault="0042570F" w:rsidP="0042570F">
      <w:r w:rsidRPr="00EB624E">
        <w:t>Ако не сте решили всичките задачи от упражненията или поне голямата част от тях, върнете се и ги решете</w:t>
      </w:r>
      <w:r w:rsidRPr="003C096A">
        <w:t>!</w:t>
      </w:r>
      <w:r w:rsidRPr="00EB624E">
        <w:t xml:space="preserve"> Да, отнема много време, но това е начинът да се научите да програмирате – чрез много труд и усилия. Без да практикувате много сериозно програмирането, няма да го научите!</w:t>
      </w:r>
    </w:p>
    <w:p w:rsidR="0042570F" w:rsidRDefault="0042570F" w:rsidP="0042570F">
      <w:r>
        <w:t>Ако имате затруднения, използвайте дискусионната група за курсовете по основи на програмирането, които се водят по настоящата книга в Акаде</w:t>
      </w:r>
      <w:r>
        <w:softHyphen/>
        <w:t xml:space="preserve">мията на Телерик: </w:t>
      </w:r>
      <w:hyperlink r:id="rId627" w:history="1">
        <w:r w:rsidRPr="007141CF">
          <w:rPr>
            <w:rStyle w:val="Hyperlink"/>
          </w:rPr>
          <w:t>http://groups.google.com/group/telerikacademy</w:t>
        </w:r>
      </w:hyperlink>
      <w:r>
        <w:t>. Пред тези курсове са преминали няколко стотин души и голяма част от тях са решили всички задачи и са споделили решенията си, така че ги разгледайте и пробвайте, след което се опитайте да си напишете сами задачите без да гледате от тях.</w:t>
      </w:r>
    </w:p>
    <w:p w:rsidR="0042570F" w:rsidRPr="00EB624E" w:rsidRDefault="0042570F" w:rsidP="0042570F">
      <w:r>
        <w:t>На сайта на книгата (</w:t>
      </w:r>
      <w:hyperlink r:id="rId628" w:history="1">
        <w:r w:rsidRPr="007141CF">
          <w:rPr>
            <w:rStyle w:val="Hyperlink"/>
            <w:lang w:val="en-US"/>
          </w:rPr>
          <w:t>http://www.introprogramming.info</w:t>
        </w:r>
      </w:hyperlink>
      <w:r>
        <w:t xml:space="preserve">) </w:t>
      </w:r>
      <w:r w:rsidRPr="000176BB">
        <w:t>са публикувани</w:t>
      </w:r>
      <w:r>
        <w:t xml:space="preserve"> лекции и видеообучения по настоящата книга, които могат да са много полезни, особено, ако сега навлизате за първи път в програмирането. Струва си да ги прегледате. Прегледайте също и безплатните курсовете от Академията на Телерик (</w:t>
      </w:r>
      <w:hyperlink r:id="rId629" w:history="1">
        <w:r w:rsidRPr="007141CF">
          <w:rPr>
            <w:rStyle w:val="Hyperlink"/>
            <w:lang w:val="en-US"/>
          </w:rPr>
          <w:t>http://academy.telerik.com</w:t>
        </w:r>
      </w:hyperlink>
      <w:r>
        <w:t>). На техните сайтове са публикувани за свободно изтегляне всички учебни материали и видеозаписи на повечето лекции за свободно гледане. Тези курсове са отлична следваща стъпка във вашето развитие като софтуерни инженери и професионалисти от областта на разработката на софтуер.</w:t>
      </w:r>
    </w:p>
    <w:p w:rsidR="0042570F" w:rsidRPr="00E037E9" w:rsidRDefault="0042570F" w:rsidP="0042570F">
      <w:pPr>
        <w:pStyle w:val="Heading2"/>
      </w:pPr>
      <w:bookmarkStart w:id="2190" w:name="_Toc299461705"/>
      <w:bookmarkStart w:id="2191" w:name="_Toc299628793"/>
      <w:r>
        <w:t>На къде да продължим след книгата?</w:t>
      </w:r>
      <w:bookmarkEnd w:id="2190"/>
      <w:bookmarkEnd w:id="2191"/>
    </w:p>
    <w:p w:rsidR="0042570F" w:rsidRPr="00EB624E" w:rsidRDefault="0042570F" w:rsidP="0042570F">
      <w:r w:rsidRPr="00EB624E">
        <w:t>Може би се чудите с какво да продължите развитието си като софтуерен инженер</w:t>
      </w:r>
      <w:r>
        <w:t xml:space="preserve">? Вие сте поставили </w:t>
      </w:r>
      <w:r w:rsidRPr="00EB624E">
        <w:t>с тази книга здрави основи</w:t>
      </w:r>
      <w:r>
        <w:t>, така че няма да ви в трудно</w:t>
      </w:r>
      <w:r w:rsidRPr="00EB624E">
        <w:t>. Можем да ви дадем следните насоки, към които да се ориентирате:</w:t>
      </w:r>
    </w:p>
    <w:p w:rsidR="0042570F" w:rsidRPr="00EB624E" w:rsidRDefault="0042570F" w:rsidP="00AA2ACA">
      <w:pPr>
        <w:numPr>
          <w:ilvl w:val="0"/>
          <w:numId w:val="172"/>
        </w:numPr>
        <w:tabs>
          <w:tab w:val="clear" w:pos="720"/>
        </w:tabs>
        <w:ind w:left="568" w:hanging="284"/>
      </w:pPr>
      <w:r w:rsidRPr="00EB624E">
        <w:t>Изберете език и платформа за програмиране,</w:t>
      </w:r>
      <w:r>
        <w:t xml:space="preserve"> например</w:t>
      </w:r>
      <w:r w:rsidRPr="00EB624E">
        <w:t xml:space="preserve"> C# </w:t>
      </w:r>
      <w:r>
        <w:rPr>
          <w:lang w:val="en-US"/>
        </w:rPr>
        <w:t>+</w:t>
      </w:r>
      <w:r w:rsidRPr="00EB624E">
        <w:t xml:space="preserve"> .NET Framework </w:t>
      </w:r>
      <w:r>
        <w:t>или</w:t>
      </w:r>
      <w:r w:rsidRPr="000176BB">
        <w:rPr>
          <w:lang w:val="en-US"/>
        </w:rPr>
        <w:t xml:space="preserve"> </w:t>
      </w:r>
      <w:r w:rsidRPr="00EB624E">
        <w:rPr>
          <w:lang w:val="en-US"/>
        </w:rPr>
        <w:t xml:space="preserve">Java </w:t>
      </w:r>
      <w:r w:rsidRPr="000176BB">
        <w:rPr>
          <w:lang w:val="en-US"/>
        </w:rPr>
        <w:t>+</w:t>
      </w:r>
      <w:r w:rsidRPr="00EB624E">
        <w:rPr>
          <w:lang w:val="en-US"/>
        </w:rPr>
        <w:t xml:space="preserve"> Java EE </w:t>
      </w:r>
      <w:r w:rsidRPr="00EB624E">
        <w:t xml:space="preserve">или </w:t>
      </w:r>
      <w:r w:rsidRPr="00EB624E">
        <w:rPr>
          <w:lang w:val="en-US"/>
        </w:rPr>
        <w:t xml:space="preserve">Ruby </w:t>
      </w:r>
      <w:r>
        <w:rPr>
          <w:lang w:val="en-US"/>
        </w:rPr>
        <w:t>+</w:t>
      </w:r>
      <w:r w:rsidRPr="00EB624E">
        <w:rPr>
          <w:lang w:val="en-US"/>
        </w:rPr>
        <w:t xml:space="preserve"> Ruby on Rails</w:t>
      </w:r>
      <w:r>
        <w:t xml:space="preserve"> или </w:t>
      </w:r>
      <w:r>
        <w:rPr>
          <w:lang w:val="en-US"/>
        </w:rPr>
        <w:t xml:space="preserve">PHP + </w:t>
      </w:r>
      <w:r>
        <w:rPr>
          <w:noProof/>
          <w:lang w:val="en-US"/>
        </w:rPr>
        <w:t>CakePHP</w:t>
      </w:r>
      <w:r w:rsidRPr="00EB624E">
        <w:rPr>
          <w:lang w:val="en-US"/>
        </w:rPr>
        <w:t>.</w:t>
      </w:r>
      <w:r w:rsidRPr="00EB624E">
        <w:t xml:space="preserve"> Няма проблем, ако решите да не продължите с езика </w:t>
      </w:r>
      <w:r>
        <w:rPr>
          <w:lang w:val="en-US"/>
        </w:rPr>
        <w:t>C#</w:t>
      </w:r>
      <w:r w:rsidRPr="00EB624E">
        <w:t>. Фокусирайте се върху технологиите, които платформата ви предо</w:t>
      </w:r>
      <w:r>
        <w:softHyphen/>
      </w:r>
      <w:r w:rsidRPr="00EB624E">
        <w:t>ставя</w:t>
      </w:r>
      <w:r>
        <w:t>, а езикът ще научите бързо</w:t>
      </w:r>
      <w:r w:rsidRPr="00EB624E">
        <w:t>.</w:t>
      </w:r>
      <w:r>
        <w:t xml:space="preserve"> Например ако изберете </w:t>
      </w:r>
      <w:r>
        <w:rPr>
          <w:lang w:val="en-US"/>
        </w:rPr>
        <w:t>Objective</w:t>
      </w:r>
      <w:r>
        <w:t xml:space="preserve"> </w:t>
      </w:r>
      <w:r>
        <w:rPr>
          <w:lang w:val="en-US"/>
        </w:rPr>
        <w:t xml:space="preserve">C </w:t>
      </w:r>
      <w:r>
        <w:t xml:space="preserve">и </w:t>
      </w:r>
      <w:r>
        <w:rPr>
          <w:noProof/>
          <w:lang w:val="en-US"/>
        </w:rPr>
        <w:t>iPhone / iPad / iOS</w:t>
      </w:r>
      <w:r>
        <w:t xml:space="preserve"> програмиране, придобитото от тази книга алгоритмичното мислене ще ви помогне бързо да навлезете.</w:t>
      </w:r>
    </w:p>
    <w:p w:rsidR="0042570F" w:rsidRPr="00EB624E" w:rsidRDefault="0042570F" w:rsidP="00AA2ACA">
      <w:pPr>
        <w:numPr>
          <w:ilvl w:val="0"/>
          <w:numId w:val="172"/>
        </w:numPr>
        <w:tabs>
          <w:tab w:val="clear" w:pos="720"/>
        </w:tabs>
        <w:ind w:left="568" w:hanging="284"/>
      </w:pPr>
      <w:r w:rsidRPr="00EB624E">
        <w:t xml:space="preserve">Прочетете някоя книга за релационни бази данни и се научете да моделирате данните на вашето приложение с таблици и връзки между тях. Научете се как да построявате заявки за извличане и промяна на данните чрез езика SQL. Научете се да работите с някой сървър за бази данни, примерно </w:t>
      </w:r>
      <w:r w:rsidRPr="00EB624E">
        <w:rPr>
          <w:noProof/>
        </w:rPr>
        <w:t>Oracle</w:t>
      </w:r>
      <w:r w:rsidRPr="00EB624E">
        <w:t xml:space="preserve">, SQL Server или </w:t>
      </w:r>
      <w:r w:rsidRPr="00323933">
        <w:rPr>
          <w:noProof/>
          <w:lang w:val="en-US"/>
        </w:rPr>
        <w:t>MySQL</w:t>
      </w:r>
      <w:r w:rsidRPr="00EB624E">
        <w:t>.</w:t>
      </w:r>
      <w:r>
        <w:t xml:space="preserve"> Следващата естествена стъпка е да усвоите някоя </w:t>
      </w:r>
      <w:r>
        <w:rPr>
          <w:lang w:val="en-US"/>
        </w:rPr>
        <w:t>ORM</w:t>
      </w:r>
      <w:r>
        <w:t xml:space="preserve"> технология, например </w:t>
      </w:r>
      <w:r>
        <w:rPr>
          <w:lang w:val="en-US"/>
        </w:rPr>
        <w:t xml:space="preserve">ADO.NET Entity Framework, Hibernate </w:t>
      </w:r>
      <w:r>
        <w:t xml:space="preserve">или </w:t>
      </w:r>
      <w:r>
        <w:rPr>
          <w:lang w:val="en-US"/>
        </w:rPr>
        <w:t>JPA.</w:t>
      </w:r>
    </w:p>
    <w:p w:rsidR="0042570F" w:rsidRPr="00EB624E" w:rsidRDefault="0042570F" w:rsidP="00AA2ACA">
      <w:pPr>
        <w:numPr>
          <w:ilvl w:val="0"/>
          <w:numId w:val="172"/>
        </w:numPr>
        <w:tabs>
          <w:tab w:val="clear" w:pos="720"/>
        </w:tabs>
        <w:ind w:left="568" w:hanging="284"/>
      </w:pPr>
      <w:r w:rsidRPr="00EB624E">
        <w:t>Научете някоя технология за изграждане на динамични уеб сайтове. Започнете с някоя книга за HTML, CSS</w:t>
      </w:r>
      <w:r>
        <w:rPr>
          <w:lang w:val="en-US"/>
        </w:rPr>
        <w:t>,</w:t>
      </w:r>
      <w:r w:rsidRPr="00EB624E">
        <w:rPr>
          <w:lang w:val="en-US"/>
        </w:rPr>
        <w:t xml:space="preserve"> JavaScript</w:t>
      </w:r>
      <w:r>
        <w:t xml:space="preserve"> и </w:t>
      </w:r>
      <w:r>
        <w:rPr>
          <w:noProof/>
          <w:lang w:val="en-US"/>
        </w:rPr>
        <w:t>jQuery</w:t>
      </w:r>
      <w:r>
        <w:rPr>
          <w:lang w:val="en-US"/>
        </w:rPr>
        <w:t xml:space="preserve"> </w:t>
      </w:r>
      <w:r>
        <w:t xml:space="preserve">или с безплатния курс по </w:t>
      </w:r>
      <w:r>
        <w:rPr>
          <w:lang w:val="en-US"/>
        </w:rPr>
        <w:t xml:space="preserve">Web Front-End Development </w:t>
      </w:r>
      <w:r>
        <w:t>в Академията на Телерик (</w:t>
      </w:r>
      <w:hyperlink r:id="rId630" w:history="1">
        <w:r w:rsidRPr="007141CF">
          <w:rPr>
            <w:rStyle w:val="Hyperlink"/>
            <w:lang w:val="en-US"/>
          </w:rPr>
          <w:t>http://frontendcourse.telerik.com</w:t>
        </w:r>
      </w:hyperlink>
      <w:r>
        <w:t>)</w:t>
      </w:r>
      <w:r w:rsidRPr="00EB624E">
        <w:rPr>
          <w:lang w:val="en-US"/>
        </w:rPr>
        <w:t xml:space="preserve">. </w:t>
      </w:r>
      <w:r w:rsidRPr="00EB624E">
        <w:t>След това раз</w:t>
      </w:r>
      <w:r w:rsidRPr="00EB624E">
        <w:softHyphen/>
        <w:t>гледайте какви средства за създаване на уеб приложения предо</w:t>
      </w:r>
      <w:r w:rsidRPr="00EB624E">
        <w:softHyphen/>
        <w:t>ставя вашата любима платформа, примерно ASP.NET</w:t>
      </w:r>
      <w:r>
        <w:rPr>
          <w:lang w:val="en-US"/>
        </w:rPr>
        <w:t xml:space="preserve"> / ASP.NET MVC</w:t>
      </w:r>
      <w:r w:rsidRPr="00EB624E">
        <w:t xml:space="preserve"> при .NET платформата</w:t>
      </w:r>
      <w:r>
        <w:rPr>
          <w:lang w:val="en-US"/>
        </w:rPr>
        <w:t xml:space="preserve"> </w:t>
      </w:r>
      <w:r>
        <w:t xml:space="preserve">и езика </w:t>
      </w:r>
      <w:r>
        <w:rPr>
          <w:lang w:val="en-US"/>
        </w:rPr>
        <w:t xml:space="preserve">C# </w:t>
      </w:r>
      <w:r>
        <w:t xml:space="preserve">или </w:t>
      </w:r>
      <w:r w:rsidRPr="00EB624E">
        <w:rPr>
          <w:lang w:val="en-US"/>
        </w:rPr>
        <w:t>Servlets</w:t>
      </w:r>
      <w:r w:rsidRPr="000176BB">
        <w:rPr>
          <w:lang w:val="en-US"/>
        </w:rPr>
        <w:t xml:space="preserve"> </w:t>
      </w:r>
      <w:r w:rsidRPr="00EB624E">
        <w:rPr>
          <w:lang w:val="en-US"/>
        </w:rPr>
        <w:t>/</w:t>
      </w:r>
      <w:r w:rsidRPr="000176BB">
        <w:rPr>
          <w:lang w:val="en-US"/>
        </w:rPr>
        <w:t xml:space="preserve"> </w:t>
      </w:r>
      <w:r w:rsidRPr="00EB624E">
        <w:rPr>
          <w:lang w:val="en-US"/>
        </w:rPr>
        <w:t>JSP</w:t>
      </w:r>
      <w:r w:rsidRPr="000176BB">
        <w:rPr>
          <w:lang w:val="en-US"/>
        </w:rPr>
        <w:t xml:space="preserve"> </w:t>
      </w:r>
      <w:r w:rsidRPr="00EB624E">
        <w:rPr>
          <w:lang w:val="en-US"/>
        </w:rPr>
        <w:t>/</w:t>
      </w:r>
      <w:r w:rsidRPr="000176BB">
        <w:rPr>
          <w:lang w:val="en-US"/>
        </w:rPr>
        <w:t xml:space="preserve"> </w:t>
      </w:r>
      <w:r w:rsidRPr="00EB624E">
        <w:rPr>
          <w:lang w:val="en-US"/>
        </w:rPr>
        <w:t>JSF</w:t>
      </w:r>
      <w:r w:rsidRPr="00EB624E">
        <w:t xml:space="preserve"> при </w:t>
      </w:r>
      <w:r w:rsidRPr="00EB624E">
        <w:rPr>
          <w:lang w:val="en-US"/>
        </w:rPr>
        <w:t>Java</w:t>
      </w:r>
      <w:r w:rsidRPr="00EB624E">
        <w:t xml:space="preserve"> плат</w:t>
      </w:r>
      <w:r>
        <w:rPr>
          <w:lang w:val="en-US"/>
        </w:rPr>
        <w:softHyphen/>
      </w:r>
      <w:r w:rsidRPr="00EB624E">
        <w:t>формата</w:t>
      </w:r>
      <w:r>
        <w:t xml:space="preserve"> или </w:t>
      </w:r>
      <w:r>
        <w:rPr>
          <w:noProof/>
          <w:lang w:val="en-US"/>
        </w:rPr>
        <w:t>CakePHP</w:t>
      </w:r>
      <w:r>
        <w:t xml:space="preserve"> / </w:t>
      </w:r>
      <w:r>
        <w:rPr>
          <w:noProof/>
          <w:lang w:val="en-US"/>
        </w:rPr>
        <w:t>Symfony</w:t>
      </w:r>
      <w:r>
        <w:rPr>
          <w:lang w:val="en-US"/>
        </w:rPr>
        <w:t xml:space="preserve"> / </w:t>
      </w:r>
      <w:r>
        <w:rPr>
          <w:noProof/>
          <w:lang w:val="en-US"/>
        </w:rPr>
        <w:t>Zend Framework</w:t>
      </w:r>
      <w:r>
        <w:rPr>
          <w:lang w:val="en-US"/>
        </w:rPr>
        <w:t xml:space="preserve"> </w:t>
      </w:r>
      <w:r>
        <w:t xml:space="preserve">при </w:t>
      </w:r>
      <w:r>
        <w:rPr>
          <w:lang w:val="en-US"/>
        </w:rPr>
        <w:t>PHP</w:t>
      </w:r>
      <w:r>
        <w:t xml:space="preserve"> платфор</w:t>
      </w:r>
      <w:r>
        <w:softHyphen/>
        <w:t>мата</w:t>
      </w:r>
      <w:r>
        <w:rPr>
          <w:lang w:val="en-US"/>
        </w:rPr>
        <w:t xml:space="preserve"> </w:t>
      </w:r>
      <w:r>
        <w:t xml:space="preserve">или </w:t>
      </w:r>
      <w:r>
        <w:rPr>
          <w:lang w:val="en-US"/>
        </w:rPr>
        <w:t xml:space="preserve">Ruby on Rails </w:t>
      </w:r>
      <w:r>
        <w:t xml:space="preserve">при </w:t>
      </w:r>
      <w:r>
        <w:rPr>
          <w:lang w:val="en-US"/>
        </w:rPr>
        <w:t>Ruby</w:t>
      </w:r>
      <w:r>
        <w:t xml:space="preserve"> или </w:t>
      </w:r>
      <w:r>
        <w:rPr>
          <w:noProof/>
          <w:lang w:val="en-US"/>
        </w:rPr>
        <w:t>Django</w:t>
      </w:r>
      <w:r>
        <w:rPr>
          <w:lang w:val="en-US"/>
        </w:rPr>
        <w:t xml:space="preserve"> </w:t>
      </w:r>
      <w:r>
        <w:t xml:space="preserve">при </w:t>
      </w:r>
      <w:r>
        <w:rPr>
          <w:lang w:val="en-US"/>
        </w:rPr>
        <w:t>Python</w:t>
      </w:r>
      <w:r w:rsidRPr="00EB624E">
        <w:t>.</w:t>
      </w:r>
      <w:r w:rsidRPr="00EB624E">
        <w:rPr>
          <w:lang w:val="en-US"/>
        </w:rPr>
        <w:t xml:space="preserve"> </w:t>
      </w:r>
      <w:r w:rsidRPr="00EB624E">
        <w:t>Научете се да правите прости уеб сайтове с динамично съдържание.</w:t>
      </w:r>
      <w:r>
        <w:rPr>
          <w:lang w:val="en-US"/>
        </w:rPr>
        <w:t xml:space="preserve"> </w:t>
      </w:r>
      <w:r>
        <w:t>Опитайте да създадете уеб приложение за мобилни устройства.</w:t>
      </w:r>
    </w:p>
    <w:p w:rsidR="0042570F" w:rsidRPr="00EB624E" w:rsidRDefault="0042570F" w:rsidP="00AA2ACA">
      <w:pPr>
        <w:numPr>
          <w:ilvl w:val="0"/>
          <w:numId w:val="172"/>
        </w:numPr>
        <w:tabs>
          <w:tab w:val="clear" w:pos="720"/>
        </w:tabs>
        <w:ind w:left="568" w:hanging="284"/>
      </w:pPr>
      <w:r w:rsidRPr="00EB624E">
        <w:t>Захванете се да напишете някакъв по-сериозен проект,</w:t>
      </w:r>
      <w:r>
        <w:rPr>
          <w:lang w:val="en-US"/>
        </w:rPr>
        <w:t xml:space="preserve"> </w:t>
      </w:r>
      <w:r>
        <w:t>например и</w:t>
      </w:r>
      <w:r w:rsidRPr="00EB624E">
        <w:t xml:space="preserve">нтернет магазин, софтуер за обслужване на склад или </w:t>
      </w:r>
      <w:r>
        <w:t>търговска фирма</w:t>
      </w:r>
      <w:r w:rsidRPr="00EB624E">
        <w:t>. Това ще ви даде възможност да се сблъскате с реалните проблеми от реалната разработка на софтуер. Ще добиете много ценен реален опит и ще се убедите, че писането на сериозен софтуер е много по-трудно от писането на прости прог</w:t>
      </w:r>
      <w:r w:rsidRPr="00EB624E">
        <w:softHyphen/>
        <w:t>рамки.</w:t>
      </w:r>
    </w:p>
    <w:p w:rsidR="0042570F" w:rsidRPr="00EB624E" w:rsidRDefault="0042570F" w:rsidP="00AA2ACA">
      <w:pPr>
        <w:numPr>
          <w:ilvl w:val="0"/>
          <w:numId w:val="172"/>
        </w:numPr>
        <w:tabs>
          <w:tab w:val="clear" w:pos="720"/>
        </w:tabs>
        <w:ind w:left="568" w:hanging="284"/>
      </w:pPr>
      <w:r w:rsidRPr="00EB624E">
        <w:rPr>
          <w:b/>
        </w:rPr>
        <w:t>Започнете работа в софтуерна фирма</w:t>
      </w:r>
      <w:r w:rsidRPr="005F3E33">
        <w:rPr>
          <w:b/>
        </w:rPr>
        <w:t>!</w:t>
      </w:r>
      <w:r w:rsidRPr="00EB624E">
        <w:t xml:space="preserve"> </w:t>
      </w:r>
      <w:r>
        <w:t xml:space="preserve">Това е много важно. </w:t>
      </w:r>
      <w:r w:rsidRPr="00EB624E">
        <w:t xml:space="preserve">Ако наистина сте решили всички задачи от тази книга, лесно ще ви предложат работа. Работейки по реални проекти ще научите страхотно много нови технологии от колегите си и ще се убедите, че макар и да знаете много за програмирането, сте едва в началото на развитието си като софтуерен инженер. Само при </w:t>
      </w:r>
      <w:r>
        <w:t xml:space="preserve">реална </w:t>
      </w:r>
      <w:r w:rsidRPr="00EB624E">
        <w:t xml:space="preserve">работа по </w:t>
      </w:r>
      <w:r>
        <w:t xml:space="preserve">истински </w:t>
      </w:r>
      <w:r w:rsidRPr="00EB624E">
        <w:t xml:space="preserve">проекти </w:t>
      </w:r>
      <w:r>
        <w:t xml:space="preserve">в софтуерна фирма </w:t>
      </w:r>
      <w:r w:rsidRPr="00EB624E">
        <w:t>съвместно с колеги ще се сблъскате с проблемите при работа в екип и с практиките и инстру</w:t>
      </w:r>
      <w:r>
        <w:softHyphen/>
      </w:r>
      <w:r w:rsidRPr="00EB624E">
        <w:t>ментите за ефективно преодоляване на тези проблеми. Ще трябва да поработите поне няколко години, докато се утвърдите като специа</w:t>
      </w:r>
      <w:r>
        <w:softHyphen/>
      </w:r>
      <w:r w:rsidRPr="00EB624E">
        <w:t>лист по разработка на софтуер. Тогава</w:t>
      </w:r>
      <w:r>
        <w:t>,</w:t>
      </w:r>
      <w:r w:rsidRPr="00EB624E">
        <w:t xml:space="preserve"> може би</w:t>
      </w:r>
      <w:r>
        <w:t>,</w:t>
      </w:r>
      <w:r w:rsidRPr="00EB624E">
        <w:t xml:space="preserve"> ще си спом</w:t>
      </w:r>
      <w:r w:rsidRPr="00EB624E">
        <w:softHyphen/>
        <w:t>ните за тази книга и ще осъзнаете, че не сте сбъркали започвайки от структурите от данни и алгоритмите вместо директно от уеб техно</w:t>
      </w:r>
      <w:r w:rsidRPr="00EB624E">
        <w:softHyphen/>
        <w:t>логиите и</w:t>
      </w:r>
      <w:r>
        <w:t>ли</w:t>
      </w:r>
      <w:r w:rsidRPr="00EB624E">
        <w:t xml:space="preserve"> базите данни.</w:t>
      </w:r>
    </w:p>
    <w:p w:rsidR="0042570F" w:rsidRPr="00E037E9" w:rsidRDefault="0042570F" w:rsidP="0042570F">
      <w:pPr>
        <w:pStyle w:val="Heading2"/>
      </w:pPr>
      <w:bookmarkStart w:id="2192" w:name="_Toc299461706"/>
      <w:bookmarkStart w:id="2193" w:name="_Toc299628794"/>
      <w:r>
        <w:t>Безплатни курсове в Академията на Телерик</w:t>
      </w:r>
      <w:bookmarkEnd w:id="2192"/>
      <w:bookmarkEnd w:id="2193"/>
    </w:p>
    <w:p w:rsidR="0042570F" w:rsidRDefault="0042570F" w:rsidP="0042570F">
      <w:r w:rsidRPr="00EB624E">
        <w:t xml:space="preserve">Можете да си спестите много труд и нерви, ако решите да преминете през всички описани </w:t>
      </w:r>
      <w:r>
        <w:t xml:space="preserve">по-горе </w:t>
      </w:r>
      <w:r w:rsidRPr="00EB624E">
        <w:t xml:space="preserve">стъпки от развитието си като софтуерен инженер в </w:t>
      </w:r>
      <w:r>
        <w:t>Академията на Телерик</w:t>
      </w:r>
      <w:r w:rsidRPr="00EB624E">
        <w:t xml:space="preserve"> под ръковод</w:t>
      </w:r>
      <w:r w:rsidRPr="00EB624E">
        <w:softHyphen/>
        <w:t xml:space="preserve">ството на </w:t>
      </w:r>
      <w:r>
        <w:t xml:space="preserve">Светлин Наков и </w:t>
      </w:r>
      <w:r w:rsidRPr="00EB624E">
        <w:t>инструк</w:t>
      </w:r>
      <w:r>
        <w:softHyphen/>
      </w:r>
      <w:r w:rsidRPr="00EB624E">
        <w:t xml:space="preserve">тори с реален опит в софтуерната индустрия. Академията е най-лесният </w:t>
      </w:r>
      <w:r>
        <w:t xml:space="preserve">и напълно безплатен </w:t>
      </w:r>
      <w:r w:rsidRPr="00EB624E">
        <w:t>начин да поставите основите на изгражда</w:t>
      </w:r>
      <w:r w:rsidRPr="00EB624E">
        <w:softHyphen/>
        <w:t>нето си като софтуерен инженер, но не е единственият начин. Всичко зависи от вас!</w:t>
      </w:r>
    </w:p>
    <w:p w:rsidR="0042570F" w:rsidRDefault="0042570F" w:rsidP="0042570F">
      <w:r>
        <w:t>Ако решите да се възползвате от безплатните курсове по програмиране и софтуерни технологии в Академията на Телерик за софтуерни инженери (присъствено или онлайн), разгледайте курсовете в академията. Към юли 2011 г. това са следните безплатни курсове:</w:t>
      </w:r>
    </w:p>
    <w:p w:rsidR="0042570F" w:rsidRPr="00F46562" w:rsidRDefault="0042570F" w:rsidP="0042570F">
      <w:pPr>
        <w:pStyle w:val="Heading3"/>
        <w:rPr>
          <w:lang w:val="en-US"/>
        </w:rPr>
      </w:pPr>
      <w:bookmarkStart w:id="2194" w:name="_Toc299461707"/>
      <w:r w:rsidRPr="00F46562">
        <w:rPr>
          <w:lang w:val="en-US"/>
        </w:rPr>
        <w:t>Fundamentals of C# Programming</w:t>
      </w:r>
      <w:bookmarkEnd w:id="2194"/>
    </w:p>
    <w:p w:rsidR="0042570F" w:rsidRDefault="0042570F" w:rsidP="0042570F">
      <w:pPr>
        <w:pStyle w:val="ListParagraph"/>
        <w:spacing w:after="120"/>
        <w:ind w:left="0"/>
      </w:pPr>
      <w:r>
        <w:t>Курсът следва плътно учебното съдържание на настоящата книга, която е основен учебник към него. Към курса са достъпни за безплатно само</w:t>
      </w:r>
      <w:r>
        <w:softHyphen/>
        <w:t>обучение лекции, примери, демонстрации, домашни и видеозаписи от лекциите, провеждани в Академията на Телерик</w:t>
      </w:r>
      <w:r w:rsidRPr="005F3E33">
        <w:rPr>
          <w:lang w:val="en-US"/>
        </w:rPr>
        <w:t>.</w:t>
      </w:r>
    </w:p>
    <w:p w:rsidR="0042570F" w:rsidRDefault="0042570F" w:rsidP="0042570F">
      <w:pPr>
        <w:pStyle w:val="ListParagraph"/>
        <w:spacing w:after="120"/>
        <w:ind w:left="0"/>
      </w:pPr>
      <w:r>
        <w:t>Успешно завършилите могат да участват в следващите нива от безплат</w:t>
      </w:r>
      <w:r>
        <w:softHyphen/>
        <w:t xml:space="preserve">ните курсове в Академията на Телерик и да бъдат обучавани за </w:t>
      </w:r>
      <w:r>
        <w:rPr>
          <w:lang w:val="en-US"/>
        </w:rPr>
        <w:t>.NET</w:t>
      </w:r>
      <w:r>
        <w:t xml:space="preserve"> разра</w:t>
      </w:r>
      <w:r>
        <w:softHyphen/>
        <w:t xml:space="preserve">ботчици, </w:t>
      </w:r>
      <w:r>
        <w:rPr>
          <w:lang w:val="en-US"/>
        </w:rPr>
        <w:t xml:space="preserve">QA </w:t>
      </w:r>
      <w:r>
        <w:t>инженери или специалисти за работа с клиенти.</w:t>
      </w:r>
    </w:p>
    <w:p w:rsidR="0042570F" w:rsidRPr="008A269D" w:rsidRDefault="0042570F" w:rsidP="0042570F">
      <w:pPr>
        <w:pStyle w:val="ListParagraph"/>
        <w:spacing w:after="120"/>
        <w:ind w:left="0"/>
      </w:pPr>
      <w:r>
        <w:t>Курсът се провежда по веднъж всяка година и нови групи започват през есента (септември-октомври).</w:t>
      </w:r>
    </w:p>
    <w:p w:rsidR="0042570F" w:rsidRDefault="0042570F" w:rsidP="0042570F">
      <w:pPr>
        <w:pStyle w:val="ListParagraph"/>
        <w:spacing w:after="120"/>
        <w:ind w:left="0"/>
        <w:rPr>
          <w:lang w:val="en-US"/>
        </w:rPr>
      </w:pPr>
      <w:r>
        <w:t xml:space="preserve">Официален уеб сайт на курса: </w:t>
      </w:r>
      <w:hyperlink r:id="rId631" w:history="1">
        <w:r w:rsidR="00511CAB" w:rsidRPr="0047783A">
          <w:rPr>
            <w:rStyle w:val="Hyperlink"/>
          </w:rPr>
          <w:t>http://csharpfundamentals.telerik.com</w:t>
        </w:r>
      </w:hyperlink>
      <w:r>
        <w:t>.</w:t>
      </w:r>
    </w:p>
    <w:p w:rsidR="0042570F" w:rsidRPr="00F46562" w:rsidRDefault="0042570F" w:rsidP="0042570F">
      <w:pPr>
        <w:pStyle w:val="Heading3"/>
        <w:rPr>
          <w:lang w:val="en-US"/>
        </w:rPr>
      </w:pPr>
      <w:bookmarkStart w:id="2195" w:name="_Toc299461708"/>
      <w:r w:rsidRPr="00F46562">
        <w:rPr>
          <w:lang w:val="en-US"/>
        </w:rPr>
        <w:t>.NET Development Essentials</w:t>
      </w:r>
      <w:bookmarkEnd w:id="2195"/>
    </w:p>
    <w:p w:rsidR="0042570F" w:rsidRDefault="0042570F" w:rsidP="0042570F">
      <w:pPr>
        <w:pStyle w:val="ListParagraph"/>
        <w:spacing w:after="120"/>
        <w:ind w:left="0"/>
      </w:pPr>
      <w:r>
        <w:t xml:space="preserve">Курсът представлява много задълбочено обучение по разработка на софтуер за платформа </w:t>
      </w:r>
      <w:r>
        <w:rPr>
          <w:lang w:val="en-US"/>
        </w:rPr>
        <w:t>.NET</w:t>
      </w:r>
      <w:r>
        <w:t xml:space="preserve"> </w:t>
      </w:r>
      <w:r>
        <w:rPr>
          <w:lang w:val="en-US"/>
        </w:rPr>
        <w:t xml:space="preserve">Framework </w:t>
      </w:r>
      <w:r>
        <w:t xml:space="preserve">с езика </w:t>
      </w:r>
      <w:r>
        <w:rPr>
          <w:lang w:val="en-US"/>
        </w:rPr>
        <w:t xml:space="preserve">C#. </w:t>
      </w:r>
      <w:r>
        <w:t>Той продъл</w:t>
      </w:r>
      <w:r>
        <w:softHyphen/>
        <w:t>жава 5 ме</w:t>
      </w:r>
      <w:r>
        <w:softHyphen/>
        <w:t xml:space="preserve">сеца целодневно и обхваща всички по-важни технологии, които един </w:t>
      </w:r>
      <w:r>
        <w:rPr>
          <w:lang w:val="en-US"/>
        </w:rPr>
        <w:t xml:space="preserve">.NET </w:t>
      </w:r>
      <w:r>
        <w:t xml:space="preserve">софтуерен инженер трябва да владее, за да бъде добър професионалист: </w:t>
      </w:r>
      <w:r>
        <w:rPr>
          <w:lang w:val="en-US"/>
        </w:rPr>
        <w:t xml:space="preserve">.NET Framework, </w:t>
      </w:r>
      <w:r>
        <w:t xml:space="preserve">бази данни, </w:t>
      </w:r>
      <w:r>
        <w:rPr>
          <w:lang w:val="en-US"/>
        </w:rPr>
        <w:t>SQL, SQL Server, ORM</w:t>
      </w:r>
      <w:r>
        <w:t xml:space="preserve"> технологии, </w:t>
      </w:r>
      <w:r>
        <w:rPr>
          <w:lang w:val="en-US"/>
        </w:rPr>
        <w:t xml:space="preserve">ADO.NET Entity Framework, </w:t>
      </w:r>
      <w:r>
        <w:t xml:space="preserve">уеб услуги и </w:t>
      </w:r>
      <w:r>
        <w:rPr>
          <w:lang w:val="en-US"/>
        </w:rPr>
        <w:t>WCF</w:t>
      </w:r>
      <w:r>
        <w:t xml:space="preserve">, уеб </w:t>
      </w:r>
      <w:r>
        <w:rPr>
          <w:lang w:val="en-US"/>
        </w:rPr>
        <w:t xml:space="preserve">front-end </w:t>
      </w:r>
      <w:r>
        <w:t xml:space="preserve">технологии, </w:t>
      </w:r>
      <w:r>
        <w:rPr>
          <w:lang w:val="en-US"/>
        </w:rPr>
        <w:t xml:space="preserve">HTML5, JavaScript, </w:t>
      </w:r>
      <w:r>
        <w:rPr>
          <w:noProof/>
          <w:lang w:val="en-US"/>
        </w:rPr>
        <w:t>jQuery</w:t>
      </w:r>
      <w:r>
        <w:rPr>
          <w:lang w:val="en-US"/>
        </w:rPr>
        <w:t>, ASP.NET, ASP.NET MVC, XAML, WP</w:t>
      </w:r>
      <w:r w:rsidR="00511CAB">
        <w:rPr>
          <w:lang w:val="en-US"/>
        </w:rPr>
        <w:t>F</w:t>
      </w:r>
      <w:r>
        <w:rPr>
          <w:lang w:val="en-US"/>
        </w:rPr>
        <w:t xml:space="preserve">, Silverlight, RIA </w:t>
      </w:r>
      <w:r>
        <w:t xml:space="preserve">приложения, софтуерно инженерство, </w:t>
      </w:r>
      <w:r>
        <w:rPr>
          <w:lang w:val="en-US"/>
        </w:rPr>
        <w:t xml:space="preserve">design patterns, unit testing, </w:t>
      </w:r>
      <w:r>
        <w:t xml:space="preserve">работа в екип и </w:t>
      </w:r>
      <w:r>
        <w:rPr>
          <w:lang w:val="en-US"/>
        </w:rPr>
        <w:t>SCRUM</w:t>
      </w:r>
      <w:r>
        <w:t>.</w:t>
      </w:r>
    </w:p>
    <w:p w:rsidR="0042570F" w:rsidRDefault="0042570F" w:rsidP="0042570F">
      <w:pPr>
        <w:pStyle w:val="ListParagraph"/>
        <w:spacing w:after="120"/>
        <w:ind w:left="0"/>
      </w:pPr>
      <w:r>
        <w:t>В края на курса завършващите получават професията "</w:t>
      </w:r>
      <w:r>
        <w:rPr>
          <w:lang w:val="en-US"/>
        </w:rPr>
        <w:t>.NET</w:t>
      </w:r>
      <w:r>
        <w:t xml:space="preserve"> софту</w:t>
      </w:r>
      <w:r>
        <w:softHyphen/>
        <w:t>ерен инженер" и имат възможност да започнат работа по специал</w:t>
      </w:r>
      <w:r>
        <w:softHyphen/>
        <w:t>ността в Телерик. Учебните материали от курса не са публични.</w:t>
      </w:r>
    </w:p>
    <w:p w:rsidR="0042570F" w:rsidRDefault="0042570F" w:rsidP="0042570F">
      <w:pPr>
        <w:pStyle w:val="ListParagraph"/>
        <w:spacing w:after="120"/>
        <w:ind w:left="0"/>
      </w:pPr>
      <w:r>
        <w:t>Курсът се провежда безплатно веднъж годишно и започва през пролетта. В него могат да участват само завършилите с отличие курса "</w:t>
      </w:r>
      <w:r>
        <w:rPr>
          <w:lang w:val="en-US"/>
        </w:rPr>
        <w:t>Fundamentals of C# Programming</w:t>
      </w:r>
      <w:r>
        <w:t>"</w:t>
      </w:r>
      <w:r>
        <w:rPr>
          <w:lang w:val="en-US"/>
        </w:rPr>
        <w:t>.</w:t>
      </w:r>
    </w:p>
    <w:p w:rsidR="0042570F" w:rsidRDefault="0042570F" w:rsidP="0042570F">
      <w:pPr>
        <w:pStyle w:val="ListParagraph"/>
        <w:spacing w:after="120"/>
        <w:ind w:left="0"/>
        <w:rPr>
          <w:lang w:val="en-US"/>
        </w:rPr>
      </w:pPr>
      <w:r>
        <w:t>Официален уеб сайт на курса:</w:t>
      </w:r>
      <w:r w:rsidRPr="00A72CBB">
        <w:t xml:space="preserve"> </w:t>
      </w:r>
      <w:hyperlink r:id="rId632" w:history="1">
        <w:r w:rsidR="00511CAB" w:rsidRPr="0047783A">
          <w:rPr>
            <w:rStyle w:val="Hyperlink"/>
          </w:rPr>
          <w:t>http://dotnetessentials.telerik.com</w:t>
        </w:r>
      </w:hyperlink>
      <w:r>
        <w:t>.</w:t>
      </w:r>
    </w:p>
    <w:p w:rsidR="0042570F" w:rsidRPr="005F3E33" w:rsidRDefault="0042570F" w:rsidP="0042570F">
      <w:pPr>
        <w:pStyle w:val="Heading3"/>
        <w:rPr>
          <w:lang w:val="en-US"/>
        </w:rPr>
      </w:pPr>
      <w:bookmarkStart w:id="2196" w:name="_Toc299461709"/>
      <w:r w:rsidRPr="00A72CBB">
        <w:rPr>
          <w:lang w:val="en-US"/>
        </w:rPr>
        <w:t xml:space="preserve">Software Quality Assurance and Test Automation </w:t>
      </w:r>
      <w:r w:rsidRPr="00F46562">
        <w:rPr>
          <w:lang w:val="en-US"/>
        </w:rPr>
        <w:t>(</w:t>
      </w:r>
      <w:r>
        <w:rPr>
          <w:lang w:val="en-US"/>
        </w:rPr>
        <w:t>Telerik QA Academy)</w:t>
      </w:r>
      <w:bookmarkEnd w:id="2196"/>
    </w:p>
    <w:p w:rsidR="0042570F" w:rsidRDefault="0042570F" w:rsidP="0042570F">
      <w:pPr>
        <w:pStyle w:val="ListParagraph"/>
        <w:spacing w:after="120"/>
        <w:ind w:left="0"/>
      </w:pPr>
      <w:r>
        <w:t>Курсът представлява много сериозно и задълбочено обучение по осигуряване на качеството на софтуера и включва както теоре</w:t>
      </w:r>
      <w:r>
        <w:softHyphen/>
        <w:t>тични фундаментални познания за тестването на софтуера, така и практически знания и умения за използване на инструменти за автоматизация на тестването. Курсът обхваща основи на софтуер</w:t>
      </w:r>
      <w:r>
        <w:softHyphen/>
        <w:t xml:space="preserve">ното тестване, </w:t>
      </w:r>
      <w:r>
        <w:rPr>
          <w:lang w:val="en-US"/>
        </w:rPr>
        <w:t xml:space="preserve">black-box </w:t>
      </w:r>
      <w:r>
        <w:t xml:space="preserve">и </w:t>
      </w:r>
      <w:r>
        <w:rPr>
          <w:lang w:val="en-US"/>
        </w:rPr>
        <w:t xml:space="preserve">white-box </w:t>
      </w:r>
      <w:r>
        <w:t xml:space="preserve">техники за дизайн на тестове, техники и инструменти за автоматизация на тестовете, тестване на уеб приложения, </w:t>
      </w:r>
      <w:r>
        <w:rPr>
          <w:lang w:val="en-US"/>
        </w:rPr>
        <w:t xml:space="preserve">desktop </w:t>
      </w:r>
      <w:r>
        <w:t xml:space="preserve">приложения, уеб услуги и </w:t>
      </w:r>
      <w:r>
        <w:rPr>
          <w:lang w:val="en-US"/>
        </w:rPr>
        <w:t xml:space="preserve">RIA </w:t>
      </w:r>
      <w:r>
        <w:t>прило</w:t>
      </w:r>
      <w:r>
        <w:softHyphen/>
        <w:t xml:space="preserve">жения, тестване за натоварване и управление на </w:t>
      </w:r>
      <w:r>
        <w:rPr>
          <w:lang w:val="en-US"/>
        </w:rPr>
        <w:t xml:space="preserve">QA </w:t>
      </w:r>
      <w:r>
        <w:t>процесите.</w:t>
      </w:r>
    </w:p>
    <w:p w:rsidR="0042570F" w:rsidRDefault="0042570F" w:rsidP="0042570F">
      <w:pPr>
        <w:pStyle w:val="ListParagraph"/>
        <w:spacing w:after="120"/>
        <w:ind w:left="0"/>
      </w:pPr>
      <w:r>
        <w:t xml:space="preserve">Успешно завършилите с добри резултати имат възможност да започнат работа в Телерик като </w:t>
      </w:r>
      <w:r>
        <w:rPr>
          <w:lang w:val="en-US"/>
        </w:rPr>
        <w:t>Software Quality Assurance (QA)</w:t>
      </w:r>
      <w:r>
        <w:t xml:space="preserve"> инженери. Учебните материали от курса не са публични.</w:t>
      </w:r>
    </w:p>
    <w:p w:rsidR="0042570F" w:rsidRDefault="0042570F" w:rsidP="0042570F">
      <w:pPr>
        <w:pStyle w:val="ListParagraph"/>
        <w:spacing w:after="120"/>
        <w:ind w:left="0"/>
      </w:pPr>
      <w:r>
        <w:t>Курсът се провежда безплатно веднъж годишно и започва пролетно време. В него могат да участват само завършилите "</w:t>
      </w:r>
      <w:r>
        <w:rPr>
          <w:lang w:val="en-US"/>
        </w:rPr>
        <w:t>Fundamentals of C# Programming</w:t>
      </w:r>
      <w:r>
        <w:t>"</w:t>
      </w:r>
      <w:r>
        <w:rPr>
          <w:lang w:val="en-US"/>
        </w:rPr>
        <w:t>.</w:t>
      </w:r>
      <w:r>
        <w:t xml:space="preserve"> Официален уеб сайт:</w:t>
      </w:r>
      <w:r w:rsidRPr="00A72CBB">
        <w:t xml:space="preserve"> </w:t>
      </w:r>
      <w:hyperlink r:id="rId633" w:history="1">
        <w:r w:rsidRPr="00921D15">
          <w:rPr>
            <w:rStyle w:val="Hyperlink"/>
          </w:rPr>
          <w:t>http://qaacademy.telerik.com</w:t>
        </w:r>
      </w:hyperlink>
      <w:r>
        <w:t>.</w:t>
      </w:r>
    </w:p>
    <w:p w:rsidR="0042570F" w:rsidRPr="009967D3" w:rsidRDefault="0042570F" w:rsidP="0042570F">
      <w:pPr>
        <w:pStyle w:val="Heading3"/>
      </w:pPr>
      <w:bookmarkStart w:id="2197" w:name="_Toc299461710"/>
      <w:r>
        <w:t>Софтуерна академия за ученици (</w:t>
      </w:r>
      <w:r w:rsidRPr="00F04F86">
        <w:rPr>
          <w:lang w:val="en-US"/>
        </w:rPr>
        <w:t>Telerik School Academy</w:t>
      </w:r>
      <w:r>
        <w:t>)</w:t>
      </w:r>
      <w:bookmarkEnd w:id="2197"/>
    </w:p>
    <w:p w:rsidR="0042570F" w:rsidRPr="00F04F86" w:rsidRDefault="0042570F" w:rsidP="0042570F">
      <w:pPr>
        <w:pStyle w:val="ListParagraph"/>
        <w:spacing w:after="120"/>
        <w:ind w:left="0"/>
      </w:pPr>
      <w:r w:rsidRPr="00F04F86">
        <w:t>Академията на Телерик по софтуерно инженерство за ученици е програма за обучение на ученици от средните училища по разра</w:t>
      </w:r>
      <w:r w:rsidRPr="00F04F86">
        <w:softHyphen/>
        <w:t>ботка на софтуер и софтуерни технологии, която им помага да се подготвят за Националната Олимпиада по Информационни Техно</w:t>
      </w:r>
      <w:r w:rsidRPr="00F04F86">
        <w:softHyphen/>
        <w:t>логии (НОИТ). Обученията се органи</w:t>
      </w:r>
      <w:r w:rsidRPr="00F04F86">
        <w:softHyphen/>
        <w:t>зират веднъж месечно за 3 дни</w:t>
      </w:r>
      <w:r>
        <w:t xml:space="preserve"> целодневно</w:t>
      </w:r>
      <w:r w:rsidRPr="00F04F86">
        <w:t>. Те са безплатни, но разходите на учени</w:t>
      </w:r>
      <w:r w:rsidRPr="00F04F86">
        <w:softHyphen/>
        <w:t>ците се поемат от самите тях или от тяхното училище.</w:t>
      </w:r>
      <w:r>
        <w:t xml:space="preserve"> При наличие на свободни места могат да участват и хора, които не са ученици.</w:t>
      </w:r>
    </w:p>
    <w:p w:rsidR="0042570F" w:rsidRDefault="0042570F" w:rsidP="0042570F">
      <w:pPr>
        <w:pStyle w:val="ListParagraph"/>
        <w:spacing w:after="120"/>
        <w:ind w:left="0"/>
      </w:pPr>
      <w:r w:rsidRPr="00EC6E61">
        <w:t xml:space="preserve">Учебната програма </w:t>
      </w:r>
      <w:r>
        <w:t xml:space="preserve">на Академията по софтуерно инженерство за ученици </w:t>
      </w:r>
      <w:r w:rsidRPr="00EC6E61">
        <w:t xml:space="preserve">обхваща </w:t>
      </w:r>
      <w:r>
        <w:t xml:space="preserve">голямо разнообразие от езици и технологии: </w:t>
      </w:r>
      <w:r w:rsidRPr="00EC6E61">
        <w:t>език</w:t>
      </w:r>
      <w:r>
        <w:t>ът</w:t>
      </w:r>
      <w:r w:rsidRPr="00EC6E61">
        <w:t xml:space="preserve"> за програ</w:t>
      </w:r>
      <w:r>
        <w:softHyphen/>
      </w:r>
      <w:r w:rsidRPr="00EC6E61">
        <w:t xml:space="preserve">миране C#, средата .NET Framework, бази данни и SQL </w:t>
      </w:r>
      <w:r>
        <w:rPr>
          <w:lang w:val="en-US"/>
        </w:rPr>
        <w:t>Server</w:t>
      </w:r>
      <w:r w:rsidRPr="00EC6E61">
        <w:t>, ORM техно</w:t>
      </w:r>
      <w:r>
        <w:softHyphen/>
      </w:r>
      <w:r w:rsidRPr="00EC6E61">
        <w:t xml:space="preserve">логии, </w:t>
      </w:r>
      <w:r>
        <w:t xml:space="preserve">разработване на </w:t>
      </w:r>
      <w:r>
        <w:rPr>
          <w:lang w:val="en-US"/>
        </w:rPr>
        <w:t xml:space="preserve">front-end </w:t>
      </w:r>
      <w:r>
        <w:t>приложе</w:t>
      </w:r>
      <w:r>
        <w:softHyphen/>
        <w:t xml:space="preserve">ния с </w:t>
      </w:r>
      <w:r>
        <w:rPr>
          <w:lang w:val="en-US"/>
        </w:rPr>
        <w:t xml:space="preserve">HTML5, JavaScript </w:t>
      </w:r>
      <w:r>
        <w:t xml:space="preserve">и </w:t>
      </w:r>
      <w:r>
        <w:rPr>
          <w:noProof/>
          <w:lang w:val="en-US"/>
        </w:rPr>
        <w:t>jQuery</w:t>
      </w:r>
      <w:r>
        <w:rPr>
          <w:lang w:val="en-US"/>
        </w:rPr>
        <w:t xml:space="preserve">, </w:t>
      </w:r>
      <w:r w:rsidRPr="00EC6E61">
        <w:t xml:space="preserve">разработване на уеб приложения с ASP.NET и AJAX, HTML5, </w:t>
      </w:r>
      <w:r>
        <w:t>разра</w:t>
      </w:r>
      <w:r>
        <w:softHyphen/>
        <w:t>ботване на игри, разработване на мобилни приложе</w:t>
      </w:r>
      <w:r>
        <w:softHyphen/>
        <w:t xml:space="preserve">ния, </w:t>
      </w:r>
      <w:r w:rsidRPr="00EC6E61">
        <w:t xml:space="preserve">разработване на десктоп приложения с </w:t>
      </w:r>
      <w:r w:rsidRPr="00F562A7">
        <w:rPr>
          <w:lang w:val="en-US"/>
        </w:rPr>
        <w:t>Windows Presentation Foundation (WPF</w:t>
      </w:r>
      <w:r w:rsidRPr="00EC6E61">
        <w:t>)</w:t>
      </w:r>
      <w:r>
        <w:t xml:space="preserve">, </w:t>
      </w:r>
      <w:r w:rsidRPr="00EC6E61">
        <w:t>разработ</w:t>
      </w:r>
      <w:r>
        <w:softHyphen/>
      </w:r>
      <w:r w:rsidRPr="00EC6E61">
        <w:t xml:space="preserve">ване на RIA приложения със </w:t>
      </w:r>
      <w:r w:rsidRPr="00323933">
        <w:rPr>
          <w:noProof/>
          <w:lang w:val="en-US"/>
        </w:rPr>
        <w:t>Silverlight</w:t>
      </w:r>
      <w:r w:rsidRPr="00EC6E61">
        <w:t>. Специално внимание се обръща на подготовката за официалния технически тест на Националната Олимпиада по Информационни Технологии (НОИТ).</w:t>
      </w:r>
    </w:p>
    <w:p w:rsidR="0042570F" w:rsidRDefault="0042570F" w:rsidP="0042570F">
      <w:pPr>
        <w:pStyle w:val="ListParagraph"/>
        <w:spacing w:after="120"/>
        <w:ind w:left="0"/>
      </w:pPr>
      <w:r>
        <w:t>Всички учебни материали от проведените обу</w:t>
      </w:r>
      <w:r>
        <w:softHyphen/>
        <w:t>чения са публикувани за свободно изтегляне, а учебните занятия могат да се гледат свободно и като видеозаписи в сайта на академията.</w:t>
      </w:r>
    </w:p>
    <w:p w:rsidR="0042570F" w:rsidRDefault="0042570F" w:rsidP="0042570F">
      <w:pPr>
        <w:pStyle w:val="ListParagraph"/>
        <w:spacing w:after="120"/>
        <w:ind w:left="0"/>
        <w:rPr>
          <w:lang w:val="en-US"/>
        </w:rPr>
      </w:pPr>
      <w:r>
        <w:t>Академията по софтуерно инженерство за ученици се провежда безплатно веднъж на две години (тъй като е доста продължи</w:t>
      </w:r>
      <w:r>
        <w:softHyphen/>
        <w:t>телна). Тя започва есенно време с началото на учебната година в учили</w:t>
      </w:r>
      <w:r>
        <w:softHyphen/>
        <w:t>щата. Официален уеб сайт:</w:t>
      </w:r>
      <w:r w:rsidRPr="00A72CBB">
        <w:t xml:space="preserve"> </w:t>
      </w:r>
      <w:hyperlink r:id="rId634" w:history="1">
        <w:r w:rsidRPr="00FD4A48">
          <w:rPr>
            <w:rStyle w:val="Hyperlink"/>
            <w:lang w:val="en-US"/>
          </w:rPr>
          <w:t>http://schoolacademy.telerik.com</w:t>
        </w:r>
      </w:hyperlink>
      <w:r w:rsidRPr="00FD4A48">
        <w:rPr>
          <w:lang w:val="en-US"/>
        </w:rPr>
        <w:t>.</w:t>
      </w:r>
    </w:p>
    <w:p w:rsidR="0042570F" w:rsidRPr="00041659" w:rsidRDefault="0042570F" w:rsidP="0042570F">
      <w:pPr>
        <w:pStyle w:val="Heading3"/>
      </w:pPr>
      <w:bookmarkStart w:id="2198" w:name="_Toc299461711"/>
      <w:r>
        <w:t>Разработка на уеб</w:t>
      </w:r>
      <w:r>
        <w:rPr>
          <w:lang w:val="en-US"/>
        </w:rPr>
        <w:t xml:space="preserve"> Front-End </w:t>
      </w:r>
      <w:r>
        <w:t>приложения</w:t>
      </w:r>
      <w:bookmarkEnd w:id="2198"/>
    </w:p>
    <w:p w:rsidR="0042570F" w:rsidRPr="00A42406" w:rsidRDefault="0042570F" w:rsidP="0042570F">
      <w:pPr>
        <w:rPr>
          <w:lang w:val="en-US"/>
        </w:rPr>
      </w:pPr>
      <w:r w:rsidRPr="00D874CC">
        <w:t xml:space="preserve">Курсът дава задълбочени познания и умения за разработка на уеб сайтове </w:t>
      </w:r>
      <w:r>
        <w:t xml:space="preserve">и уеб </w:t>
      </w:r>
      <w:r>
        <w:rPr>
          <w:lang w:val="en-US"/>
        </w:rPr>
        <w:t xml:space="preserve">front-end </w:t>
      </w:r>
      <w:r>
        <w:t xml:space="preserve">приложения </w:t>
      </w:r>
      <w:r w:rsidRPr="00D874CC">
        <w:t xml:space="preserve">с </w:t>
      </w:r>
      <w:r w:rsidRPr="00D874CC">
        <w:rPr>
          <w:lang w:val="en-US"/>
        </w:rPr>
        <w:t>HTML, CSS, Photo</w:t>
      </w:r>
      <w:r>
        <w:rPr>
          <w:lang w:val="en-US"/>
        </w:rPr>
        <w:t>s</w:t>
      </w:r>
      <w:r w:rsidRPr="00D874CC">
        <w:rPr>
          <w:lang w:val="en-US"/>
        </w:rPr>
        <w:t xml:space="preserve">hop, JavaScript, </w:t>
      </w:r>
      <w:r w:rsidRPr="00D874CC">
        <w:rPr>
          <w:noProof/>
          <w:lang w:val="en-US"/>
        </w:rPr>
        <w:t>jQuery</w:t>
      </w:r>
      <w:r w:rsidRPr="00D874CC">
        <w:t>, работа с</w:t>
      </w:r>
      <w:r w:rsidR="00F368B6">
        <w:t>ъс</w:t>
      </w:r>
      <w:r w:rsidRPr="00D874CC">
        <w:t xml:space="preserve"> CMS системи</w:t>
      </w:r>
      <w:r>
        <w:rPr>
          <w:lang w:val="en-US"/>
        </w:rPr>
        <w:t>,</w:t>
      </w:r>
      <w:r w:rsidRPr="00D874CC">
        <w:t xml:space="preserve"> HTML 5</w:t>
      </w:r>
      <w:r>
        <w:rPr>
          <w:lang w:val="en-US"/>
        </w:rPr>
        <w:t xml:space="preserve"> </w:t>
      </w:r>
      <w:r>
        <w:t xml:space="preserve">и </w:t>
      </w:r>
      <w:r>
        <w:rPr>
          <w:lang w:val="en-US"/>
        </w:rPr>
        <w:t>CSS 3</w:t>
      </w:r>
      <w:r w:rsidRPr="00D874CC">
        <w:t>. Курсът се препоръчва на всички млади софтуерни инженери, които смятат да се занимават сериозно с уеб техно</w:t>
      </w:r>
      <w:r>
        <w:softHyphen/>
      </w:r>
      <w:r w:rsidRPr="00D874CC">
        <w:t xml:space="preserve">логии. </w:t>
      </w:r>
      <w:r>
        <w:t xml:space="preserve">Той се провежда в две части. Първата е насочена към изработката на уеб сайтове (рязане на </w:t>
      </w:r>
      <w:r>
        <w:rPr>
          <w:lang w:val="en-US"/>
        </w:rPr>
        <w:t xml:space="preserve">PSD </w:t>
      </w:r>
      <w:r>
        <w:t xml:space="preserve">до </w:t>
      </w:r>
      <w:r>
        <w:rPr>
          <w:lang w:val="en-US"/>
        </w:rPr>
        <w:t xml:space="preserve">XHTML + CSS + </w:t>
      </w:r>
      <w:r>
        <w:t xml:space="preserve">картинки), а втората – към разработка на динамични </w:t>
      </w:r>
      <w:r>
        <w:rPr>
          <w:lang w:val="en-US"/>
        </w:rPr>
        <w:t xml:space="preserve">HTML5 front-end </w:t>
      </w:r>
      <w:r>
        <w:t xml:space="preserve">приложения с </w:t>
      </w:r>
      <w:r>
        <w:rPr>
          <w:lang w:val="en-US"/>
        </w:rPr>
        <w:t xml:space="preserve">JavaScript, </w:t>
      </w:r>
      <w:r>
        <w:rPr>
          <w:noProof/>
          <w:lang w:val="en-US"/>
        </w:rPr>
        <w:t>jQuery</w:t>
      </w:r>
      <w:r>
        <w:t xml:space="preserve">, </w:t>
      </w:r>
      <w:r>
        <w:rPr>
          <w:lang w:val="en-US"/>
        </w:rPr>
        <w:t xml:space="preserve">AJAX, </w:t>
      </w:r>
      <w:r>
        <w:rPr>
          <w:noProof/>
          <w:lang w:val="en-US"/>
        </w:rPr>
        <w:t>RESTful</w:t>
      </w:r>
      <w:r>
        <w:rPr>
          <w:lang w:val="en-US"/>
        </w:rPr>
        <w:t xml:space="preserve"> Web services</w:t>
      </w:r>
      <w:r>
        <w:t xml:space="preserve"> и </w:t>
      </w:r>
      <w:r>
        <w:rPr>
          <w:lang w:val="en-US"/>
        </w:rPr>
        <w:t>JSON.</w:t>
      </w:r>
    </w:p>
    <w:p w:rsidR="0042570F" w:rsidRDefault="0042570F" w:rsidP="0042570F">
      <w:r w:rsidRPr="00D874CC">
        <w:t xml:space="preserve">Завършилите с отличие </w:t>
      </w:r>
      <w:r>
        <w:t>получават</w:t>
      </w:r>
      <w:r w:rsidRPr="00D874CC">
        <w:t xml:space="preserve"> професията „</w:t>
      </w:r>
      <w:r w:rsidRPr="00D874CC">
        <w:rPr>
          <w:lang w:val="en-US"/>
        </w:rPr>
        <w:t>web front-end developer</w:t>
      </w:r>
      <w:r w:rsidRPr="00D874CC">
        <w:t>“ и предложения за работа в ИТ индустрията.</w:t>
      </w:r>
    </w:p>
    <w:p w:rsidR="0042570F" w:rsidRDefault="0042570F" w:rsidP="0042570F">
      <w:pPr>
        <w:pStyle w:val="ListParagraph"/>
        <w:spacing w:after="120"/>
        <w:ind w:left="0"/>
      </w:pPr>
      <w:r>
        <w:t>Всички учебни материали от проведените обу</w:t>
      </w:r>
      <w:r>
        <w:softHyphen/>
        <w:t>чения са публикувани за свободно изтегляне, а учебните занятия могат да се гледат свободно и като видеозаписи от сайта на курса.</w:t>
      </w:r>
    </w:p>
    <w:p w:rsidR="0042570F" w:rsidRDefault="0042570F" w:rsidP="0042570F">
      <w:pPr>
        <w:pStyle w:val="ListParagraph"/>
        <w:spacing w:after="120"/>
        <w:ind w:left="0"/>
        <w:rPr>
          <w:lang w:val="en-US"/>
        </w:rPr>
      </w:pPr>
      <w:r>
        <w:t>Курсът се провежда безплатно веднъж годишно и започва пролетно време. Официален уеб сайт:</w:t>
      </w:r>
      <w:r w:rsidRPr="00A72CBB">
        <w:t xml:space="preserve"> </w:t>
      </w:r>
      <w:hyperlink r:id="rId635" w:history="1">
        <w:r w:rsidRPr="00921D15">
          <w:rPr>
            <w:rStyle w:val="Hyperlink"/>
            <w:lang w:val="en-US"/>
          </w:rPr>
          <w:t>http://frontendcourse.telerik.com</w:t>
        </w:r>
      </w:hyperlink>
      <w:r w:rsidRPr="00FD4A48">
        <w:rPr>
          <w:lang w:val="en-US"/>
        </w:rPr>
        <w:t>.</w:t>
      </w:r>
    </w:p>
    <w:p w:rsidR="0042570F" w:rsidRDefault="0042570F" w:rsidP="0042570F">
      <w:pPr>
        <w:pStyle w:val="Heading3"/>
        <w:rPr>
          <w:lang w:val="en-US"/>
        </w:rPr>
      </w:pPr>
      <w:bookmarkStart w:id="2199" w:name="_Toc299461712"/>
      <w:r>
        <w:t>Разработка на мобилни приложения</w:t>
      </w:r>
      <w:bookmarkEnd w:id="2199"/>
    </w:p>
    <w:p w:rsidR="0042570F" w:rsidRPr="00647943" w:rsidRDefault="0042570F" w:rsidP="0042570F">
      <w:r>
        <w:t>Курсът обхваща съвременните технологии за разработка приложения за мобилни устройства. В него се изучават задълбочено технологии за между</w:t>
      </w:r>
      <w:r>
        <w:softHyphen/>
        <w:t xml:space="preserve">платформена разработка като </w:t>
      </w:r>
      <w:r>
        <w:rPr>
          <w:noProof/>
          <w:lang w:val="en-US"/>
        </w:rPr>
        <w:t>PhoneGap</w:t>
      </w:r>
      <w:r>
        <w:t xml:space="preserve"> и</w:t>
      </w:r>
      <w:r>
        <w:rPr>
          <w:lang w:val="en-US"/>
        </w:rPr>
        <w:t xml:space="preserve"> </w:t>
      </w:r>
      <w:r>
        <w:t xml:space="preserve">разработка за водещи мобилни платформи като </w:t>
      </w:r>
      <w:r>
        <w:rPr>
          <w:lang w:val="en-US"/>
        </w:rPr>
        <w:t xml:space="preserve">Android, iPhone </w:t>
      </w:r>
      <w:r>
        <w:t xml:space="preserve">и </w:t>
      </w:r>
      <w:r>
        <w:rPr>
          <w:lang w:val="en-US"/>
        </w:rPr>
        <w:t>Windows Phone.</w:t>
      </w:r>
    </w:p>
    <w:p w:rsidR="0042570F" w:rsidRDefault="0042570F" w:rsidP="0042570F">
      <w:pPr>
        <w:pStyle w:val="ListParagraph"/>
        <w:spacing w:after="120"/>
        <w:ind w:left="0"/>
      </w:pPr>
      <w:r>
        <w:t>Всички учебни материали от проведените обу</w:t>
      </w:r>
      <w:r>
        <w:softHyphen/>
        <w:t>чения (лекции, упражнения, демонстрации, видеозаписи) се публикуват на сайта на курса.</w:t>
      </w:r>
    </w:p>
    <w:p w:rsidR="0042570F" w:rsidRDefault="0042570F" w:rsidP="0042570F">
      <w:pPr>
        <w:pStyle w:val="ListParagraph"/>
        <w:spacing w:after="120"/>
        <w:ind w:left="0"/>
        <w:rPr>
          <w:lang w:val="en-US"/>
        </w:rPr>
      </w:pPr>
      <w:r>
        <w:t>Курсът се провежда безплатно веднъж годишно и започва есенно време. Официален уеб сайт:</w:t>
      </w:r>
      <w:r w:rsidRPr="00A72CBB">
        <w:t xml:space="preserve"> </w:t>
      </w:r>
      <w:hyperlink r:id="rId636" w:history="1">
        <w:r w:rsidRPr="00921D15">
          <w:rPr>
            <w:rStyle w:val="Hyperlink"/>
            <w:lang w:val="en-US"/>
          </w:rPr>
          <w:t>http://mobiledevco</w:t>
        </w:r>
        <w:r w:rsidRPr="00921D15">
          <w:rPr>
            <w:rStyle w:val="Hyperlink"/>
            <w:lang w:val="en-US"/>
          </w:rPr>
          <w:t>u</w:t>
        </w:r>
        <w:r w:rsidRPr="00921D15">
          <w:rPr>
            <w:rStyle w:val="Hyperlink"/>
            <w:lang w:val="en-US"/>
          </w:rPr>
          <w:t>rse.telerik.com</w:t>
        </w:r>
      </w:hyperlink>
      <w:r w:rsidRPr="00FD4A48">
        <w:rPr>
          <w:lang w:val="en-US"/>
        </w:rPr>
        <w:t>.</w:t>
      </w:r>
    </w:p>
    <w:p w:rsidR="0042570F" w:rsidRDefault="0042570F" w:rsidP="0042570F">
      <w:pPr>
        <w:pStyle w:val="Heading3"/>
        <w:rPr>
          <w:lang w:val="en-US"/>
        </w:rPr>
      </w:pPr>
      <w:bookmarkStart w:id="2200" w:name="_Toc299461713"/>
      <w:r>
        <w:t>Качествен програмен код</w:t>
      </w:r>
      <w:bookmarkEnd w:id="2200"/>
    </w:p>
    <w:p w:rsidR="0042570F" w:rsidRDefault="0042570F" w:rsidP="0042570F">
      <w:r w:rsidRPr="00647943">
        <w:t>Курс</w:t>
      </w:r>
      <w:r>
        <w:t>ът</w:t>
      </w:r>
      <w:r w:rsidRPr="00647943">
        <w:t xml:space="preserve"> обхваща принципите за изграждане на висококачествен програмен код в процеса на разработка на софтуер. Качеството на кода се разглежда в неговите най-съществени характеристики – коректност, леснота за четене и леснота за поддръжка. Дават се насоки, препоръки и утвърдени практики за конструиране на класове, методи, работа с цикли, работа с данни, форматиране на кода, защитно програмиране и много други. Въвеждат се принципите на компонентно тестване (</w:t>
      </w:r>
      <w:r w:rsidRPr="00647943">
        <w:rPr>
          <w:lang w:val="en-US"/>
        </w:rPr>
        <w:t>unit testing</w:t>
      </w:r>
      <w:r w:rsidRPr="00647943">
        <w:t xml:space="preserve">) и </w:t>
      </w:r>
      <w:r>
        <w:t>прера</w:t>
      </w:r>
      <w:r>
        <w:softHyphen/>
        <w:t>ботка</w:t>
      </w:r>
      <w:r w:rsidRPr="00647943">
        <w:t xml:space="preserve"> на кода (</w:t>
      </w:r>
      <w:r w:rsidRPr="00647943">
        <w:rPr>
          <w:lang w:val="en-US"/>
        </w:rPr>
        <w:t>refactoring</w:t>
      </w:r>
      <w:r w:rsidRPr="00647943">
        <w:t>). Наред с теоретичните познания всички участ</w:t>
      </w:r>
      <w:r>
        <w:softHyphen/>
      </w:r>
      <w:r w:rsidRPr="00647943">
        <w:t xml:space="preserve">ници в курса </w:t>
      </w:r>
      <w:r>
        <w:t>защитават</w:t>
      </w:r>
      <w:r w:rsidRPr="00647943">
        <w:t xml:space="preserve"> проект, </w:t>
      </w:r>
      <w:r>
        <w:t>с</w:t>
      </w:r>
      <w:r w:rsidRPr="00647943">
        <w:t xml:space="preserve"> ко</w:t>
      </w:r>
      <w:r>
        <w:t>й</w:t>
      </w:r>
      <w:r w:rsidRPr="00647943">
        <w:t xml:space="preserve">то усвояват на практика принципите на качествения код, </w:t>
      </w:r>
      <w:r w:rsidRPr="00647943">
        <w:rPr>
          <w:lang w:val="en-US"/>
        </w:rPr>
        <w:t>unit</w:t>
      </w:r>
      <w:r w:rsidRPr="00647943">
        <w:t xml:space="preserve"> тестването и преработката на лош код.</w:t>
      </w:r>
    </w:p>
    <w:p w:rsidR="0042570F" w:rsidRDefault="0042570F" w:rsidP="0042570F">
      <w:pPr>
        <w:pStyle w:val="ListParagraph"/>
        <w:spacing w:after="120"/>
        <w:ind w:left="0"/>
      </w:pPr>
      <w:r>
        <w:t>Всички учебни материали от проведените обу</w:t>
      </w:r>
      <w:r>
        <w:softHyphen/>
        <w:t>чения (лекции, упражнения, демонстрации, видеозаписи) се публикуват на сайта на курса.</w:t>
      </w:r>
    </w:p>
    <w:p w:rsidR="0042570F" w:rsidRPr="00647943" w:rsidRDefault="0042570F" w:rsidP="0042570F">
      <w:pPr>
        <w:pStyle w:val="ListParagraph"/>
        <w:spacing w:after="120"/>
        <w:ind w:left="0"/>
        <w:rPr>
          <w:lang w:val="en-US"/>
        </w:rPr>
      </w:pPr>
      <w:r>
        <w:t>Курсът се провежда безплатно веднъж годишно и започва пролетно време. Официален уеб сайт:</w:t>
      </w:r>
      <w:r w:rsidRPr="00A72CBB">
        <w:t xml:space="preserve"> </w:t>
      </w:r>
      <w:hyperlink r:id="rId637" w:history="1">
        <w:r w:rsidRPr="00921D15">
          <w:rPr>
            <w:rStyle w:val="Hyperlink"/>
            <w:lang w:val="en-US"/>
          </w:rPr>
          <w:t>http://codecourse.telerik.com</w:t>
        </w:r>
      </w:hyperlink>
      <w:r w:rsidRPr="00FD4A48">
        <w:rPr>
          <w:lang w:val="en-US"/>
        </w:rPr>
        <w:t>.</w:t>
      </w:r>
    </w:p>
    <w:p w:rsidR="0042570F" w:rsidRPr="00D874CC" w:rsidRDefault="0042570F" w:rsidP="0042570F">
      <w:pPr>
        <w:pStyle w:val="Heading3"/>
        <w:rPr>
          <w:lang w:val="en-US"/>
        </w:rPr>
      </w:pPr>
      <w:bookmarkStart w:id="2201" w:name="_Toc299461714"/>
      <w:r>
        <w:t xml:space="preserve">Разработка на уеб приложения с </w:t>
      </w:r>
      <w:r>
        <w:rPr>
          <w:lang w:val="en-US"/>
        </w:rPr>
        <w:t>ASP.NET</w:t>
      </w:r>
      <w:bookmarkEnd w:id="2201"/>
    </w:p>
    <w:p w:rsidR="0042570F" w:rsidRPr="00D874CC" w:rsidRDefault="0042570F" w:rsidP="0042570F">
      <w:r w:rsidRPr="00F064EF">
        <w:t xml:space="preserve">Курсът въвежда студентите в практическата разработка на съвременни уеб приложения върху платформата Microsoft .NET. </w:t>
      </w:r>
      <w:r>
        <w:t>Той</w:t>
      </w:r>
      <w:r w:rsidRPr="00F064EF">
        <w:t xml:space="preserve"> обхваща основите на езика C#, платформата .NET Framework, базите данни и разработката на уеб приложения с технологиите ASP.NET и AJAX. Студентите </w:t>
      </w:r>
      <w:r>
        <w:t xml:space="preserve">научават </w:t>
      </w:r>
      <w:r w:rsidRPr="00F064EF">
        <w:t xml:space="preserve">как да построяват динамични уеб приложения с бази от данни, базирани на ASP.NET, SQL Server и </w:t>
      </w:r>
      <w:r>
        <w:rPr>
          <w:lang w:val="en-US"/>
        </w:rPr>
        <w:t>ADO.NET Entity Framework</w:t>
      </w:r>
      <w:r w:rsidRPr="00F064EF">
        <w:t xml:space="preserve">. Основният фокус на учебното съдържание е върху уеб технологиите и уеб програмирането с .NET платформата – започвайки от </w:t>
      </w:r>
      <w:r w:rsidRPr="0023133F">
        <w:rPr>
          <w:lang w:val="en-US"/>
        </w:rPr>
        <w:t>HTTP, HTML, CSS, JavaScript</w:t>
      </w:r>
      <w:r w:rsidRPr="00F064EF">
        <w:t xml:space="preserve">, през основите на </w:t>
      </w:r>
      <w:r w:rsidRPr="0023133F">
        <w:rPr>
          <w:lang w:val="en-US"/>
        </w:rPr>
        <w:t>ASP.NET, ASP.NET Web Forms</w:t>
      </w:r>
      <w:r w:rsidRPr="00F064EF">
        <w:t>, до по-сложни концепции в ASP.NET (управление на сесия, шаблонни страници, контроли за визуали</w:t>
      </w:r>
      <w:r>
        <w:softHyphen/>
      </w:r>
      <w:r w:rsidRPr="00F064EF">
        <w:t xml:space="preserve">зация на данни, AJAX). Засягат се и теми като мултимедийни приложения (RIA), </w:t>
      </w:r>
      <w:r w:rsidRPr="00323933">
        <w:rPr>
          <w:lang w:val="en-US"/>
        </w:rPr>
        <w:t>Silverlight</w:t>
      </w:r>
      <w:r>
        <w:t xml:space="preserve"> и ASP.NET MVC.</w:t>
      </w:r>
    </w:p>
    <w:p w:rsidR="0042570F" w:rsidRDefault="0042570F" w:rsidP="0042570F">
      <w:pPr>
        <w:pStyle w:val="ListParagraph"/>
        <w:spacing w:after="120"/>
        <w:ind w:left="0"/>
      </w:pPr>
      <w:r>
        <w:t>Всички учебни материали от проведените обу</w:t>
      </w:r>
      <w:r>
        <w:softHyphen/>
        <w:t>чения (лекции, упражнения, демонстрации, видеозаписи) се публикуват на сайта на курса.</w:t>
      </w:r>
    </w:p>
    <w:p w:rsidR="0042570F" w:rsidRPr="00647943" w:rsidRDefault="0042570F" w:rsidP="0042570F">
      <w:pPr>
        <w:pStyle w:val="ListParagraph"/>
        <w:spacing w:after="120"/>
        <w:ind w:left="0"/>
        <w:rPr>
          <w:lang w:val="en-US"/>
        </w:rPr>
      </w:pPr>
      <w:r>
        <w:t>Курсът се провежда безплатно веднъж годишно и започва есенно време. Официален уеб сайт:</w:t>
      </w:r>
      <w:r w:rsidRPr="00A72CBB">
        <w:t xml:space="preserve"> </w:t>
      </w:r>
      <w:hyperlink r:id="rId638" w:history="1">
        <w:r w:rsidRPr="00921D15">
          <w:rPr>
            <w:rStyle w:val="Hyperlink"/>
            <w:lang w:val="en-US"/>
          </w:rPr>
          <w:t>http://aspnetcourse.telerik.com</w:t>
        </w:r>
      </w:hyperlink>
      <w:r w:rsidRPr="00FD4A48">
        <w:rPr>
          <w:lang w:val="en-US"/>
        </w:rPr>
        <w:t>.</w:t>
      </w:r>
    </w:p>
    <w:p w:rsidR="0042570F" w:rsidRPr="00D874CC" w:rsidRDefault="00F368B6" w:rsidP="0042570F">
      <w:pPr>
        <w:pStyle w:val="Heading3"/>
      </w:pPr>
      <w:bookmarkStart w:id="2202" w:name="_Toc299461715"/>
      <w:r>
        <w:t>Успех</w:t>
      </w:r>
      <w:r w:rsidR="0042570F">
        <w:t xml:space="preserve"> на всички!</w:t>
      </w:r>
      <w:bookmarkEnd w:id="2202"/>
    </w:p>
    <w:p w:rsidR="0042570F" w:rsidRPr="00EB624E" w:rsidRDefault="0042570F" w:rsidP="0042570F">
      <w:r w:rsidRPr="00EB624E">
        <w:t>От името на целия авторски колектив ви пожелаваме неспирни успехи в професията и в живота!</w:t>
      </w:r>
    </w:p>
    <w:p w:rsidR="0042570F" w:rsidRPr="00EB624E" w:rsidRDefault="0042570F" w:rsidP="0042570F"/>
    <w:p w:rsidR="0042570F" w:rsidRPr="00EB624E" w:rsidRDefault="0042570F" w:rsidP="0042570F">
      <w:pPr>
        <w:spacing w:before="60" w:after="60"/>
        <w:jc w:val="right"/>
      </w:pPr>
      <w:r w:rsidRPr="00EB624E">
        <w:t>Светлин Наков,</w:t>
      </w:r>
    </w:p>
    <w:p w:rsidR="0042570F" w:rsidRDefault="0042570F" w:rsidP="0042570F">
      <w:pPr>
        <w:spacing w:before="60" w:after="60"/>
        <w:jc w:val="right"/>
      </w:pPr>
      <w:r>
        <w:t>Ръководител</w:t>
      </w:r>
      <w:r w:rsidRPr="00EB624E">
        <w:t xml:space="preserve"> направление </w:t>
      </w:r>
      <w:r>
        <w:rPr>
          <w:lang w:val="en-US"/>
        </w:rPr>
        <w:t>"</w:t>
      </w:r>
      <w:r>
        <w:t xml:space="preserve">Технологично </w:t>
      </w:r>
      <w:r w:rsidRPr="00EB624E">
        <w:t>обучение</w:t>
      </w:r>
      <w:r>
        <w:t>"</w:t>
      </w:r>
      <w:r w:rsidRPr="00EB624E">
        <w:t>,</w:t>
      </w:r>
      <w:r>
        <w:t xml:space="preserve"> Телерик АД,</w:t>
      </w:r>
    </w:p>
    <w:p w:rsidR="0042570F" w:rsidRPr="00F04F86" w:rsidRDefault="0042570F" w:rsidP="0042570F">
      <w:pPr>
        <w:spacing w:before="60" w:after="60"/>
        <w:jc w:val="right"/>
        <w:rPr>
          <w:lang w:val="en-US"/>
        </w:rPr>
      </w:pPr>
      <w:r>
        <w:t xml:space="preserve">Академия на Телерик за софтуерни инженери – </w:t>
      </w:r>
      <w:hyperlink r:id="rId639" w:history="1">
        <w:r w:rsidRPr="00921D15">
          <w:rPr>
            <w:rStyle w:val="Hyperlink"/>
            <w:lang w:val="en-US"/>
          </w:rPr>
          <w:t>http://academy.telerik.com</w:t>
        </w:r>
      </w:hyperlink>
    </w:p>
    <w:p w:rsidR="00CF6BF2" w:rsidRDefault="0042570F" w:rsidP="00BC0979">
      <w:pPr>
        <w:spacing w:before="60" w:after="60"/>
        <w:jc w:val="right"/>
        <w:rPr>
          <w:noProof/>
          <w:lang w:val="en-US"/>
        </w:rPr>
        <w:sectPr w:rsidR="00CF6BF2" w:rsidSect="00CA7619">
          <w:headerReference w:type="even" r:id="rId640"/>
          <w:headerReference w:type="default" r:id="rId641"/>
          <w:pgSz w:w="9356" w:h="13325" w:code="9"/>
          <w:pgMar w:top="992" w:right="709" w:bottom="567" w:left="709" w:header="482" w:footer="482" w:gutter="0"/>
          <w:cols w:space="708"/>
          <w:titlePg/>
          <w:docGrid w:linePitch="360"/>
        </w:sectPr>
      </w:pPr>
      <w:r w:rsidRPr="00E75EF0">
        <w:rPr>
          <w:noProof/>
        </w:rPr>
        <w:t>5.07.2011</w:t>
      </w:r>
      <w:r>
        <w:rPr>
          <w:noProof/>
        </w:rPr>
        <w:t xml:space="preserve"> г</w:t>
      </w:r>
      <w:r>
        <w:rPr>
          <w:noProof/>
          <w:lang w:val="en-US"/>
        </w:rPr>
        <w:t>.</w:t>
      </w:r>
    </w:p>
    <w:p w:rsidR="00CF6BF2" w:rsidRDefault="006A7979" w:rsidP="00BC0979">
      <w:pPr>
        <w:spacing w:before="60" w:after="60"/>
        <w:jc w:val="right"/>
        <w:rPr>
          <w:noProof/>
          <w:lang w:val="en-US"/>
        </w:rPr>
        <w:sectPr w:rsidR="00CF6BF2"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4384" behindDoc="0" locked="0" layoutInCell="1" allowOverlap="1">
            <wp:simplePos x="0" y="0"/>
            <wp:positionH relativeFrom="column">
              <wp:posOffset>0</wp:posOffset>
            </wp:positionH>
            <wp:positionV relativeFrom="paragraph">
              <wp:posOffset>-536575</wp:posOffset>
            </wp:positionV>
            <wp:extent cx="5935980" cy="8449310"/>
            <wp:effectExtent l="0" t="0" r="7620" b="8890"/>
            <wp:wrapNone/>
            <wp:docPr id="439" name="Picture 304" descr="Telerik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Telerik Ad C++ Book 165x235mm-colour-onlin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5980" cy="8449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6BF2" w:rsidRDefault="006A7979" w:rsidP="00BC0979">
      <w:pPr>
        <w:spacing w:before="60" w:after="60"/>
        <w:jc w:val="right"/>
        <w:rPr>
          <w:noProof/>
          <w:lang w:val="en-US"/>
        </w:rPr>
        <w:sectPr w:rsidR="00CF6BF2"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5408" behindDoc="0" locked="0" layoutInCell="1" allowOverlap="1">
            <wp:simplePos x="0" y="0"/>
            <wp:positionH relativeFrom="column">
              <wp:posOffset>0</wp:posOffset>
            </wp:positionH>
            <wp:positionV relativeFrom="paragraph">
              <wp:posOffset>-537210</wp:posOffset>
            </wp:positionV>
            <wp:extent cx="5934075" cy="8458200"/>
            <wp:effectExtent l="0" t="0" r="9525" b="0"/>
            <wp:wrapNone/>
            <wp:docPr id="438" name="Picture 306" descr="TelerikAcademy Ad C++ Book 165x235mm-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TelerikAcademy Ad C++ Book 165x235mm-colour-onli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6BF2" w:rsidRDefault="006A7979" w:rsidP="00467D2D">
      <w:pPr>
        <w:spacing w:before="60" w:after="60"/>
        <w:jc w:val="right"/>
        <w:rPr>
          <w:noProof/>
          <w:lang w:val="en-US"/>
        </w:rPr>
        <w:sectPr w:rsidR="00CF6BF2" w:rsidSect="00467D2D">
          <w:pgSz w:w="9356" w:h="13325" w:code="9"/>
          <w:pgMar w:top="0" w:right="0" w:bottom="0" w:left="0" w:header="482" w:footer="482" w:gutter="0"/>
          <w:cols w:space="708"/>
          <w:titlePg/>
          <w:docGrid w:linePitch="360"/>
        </w:sectPr>
      </w:pPr>
      <w:r>
        <w:rPr>
          <w:noProof/>
          <w:lang w:val="en-US" w:eastAsia="en-US"/>
        </w:rPr>
        <w:drawing>
          <wp:anchor distT="0" distB="0" distL="114300" distR="114300" simplePos="0" relativeHeight="251666432" behindDoc="0" locked="0" layoutInCell="1" allowOverlap="1">
            <wp:simplePos x="0" y="0"/>
            <wp:positionH relativeFrom="column">
              <wp:posOffset>0</wp:posOffset>
            </wp:positionH>
            <wp:positionV relativeFrom="paragraph">
              <wp:posOffset>-537210</wp:posOffset>
            </wp:positionV>
            <wp:extent cx="5934075" cy="8458200"/>
            <wp:effectExtent l="0" t="0" r="9525" b="0"/>
            <wp:wrapNone/>
            <wp:docPr id="437" name="Picture 307" descr="TelerikSchoolAcademy Ad C++ Book 165x235mm colour-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TelerikSchoolAcademy Ad C++ Book 165x235mm colour-onlin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40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jc w:val="center"/>
        <w:tblInd w:w="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7"/>
      </w:tblGrid>
      <w:tr w:rsidR="00E81C59" w:rsidRPr="003B5732" w:rsidTr="00E81C59">
        <w:trPr>
          <w:trHeight w:val="11311"/>
          <w:jc w:val="center"/>
        </w:trPr>
        <w:tc>
          <w:tcPr>
            <w:tcW w:w="7657" w:type="dxa"/>
            <w:shd w:val="clear" w:color="auto" w:fill="auto"/>
          </w:tcPr>
          <w:p w:rsidR="00E81C59" w:rsidRDefault="00E81C59" w:rsidP="00E81C59">
            <w:pPr>
              <w:jc w:val="center"/>
            </w:pPr>
          </w:p>
          <w:p w:rsidR="00E81C59" w:rsidRDefault="00E81C59" w:rsidP="00143B4B">
            <w:pPr>
              <w:jc w:val="center"/>
            </w:pPr>
          </w:p>
          <w:p w:rsidR="00E81C59" w:rsidRDefault="00E81C59" w:rsidP="00143B4B">
            <w:pPr>
              <w:jc w:val="center"/>
            </w:pPr>
          </w:p>
          <w:p w:rsidR="00E81C59" w:rsidRDefault="00E81C59" w:rsidP="00143B4B">
            <w:pPr>
              <w:jc w:val="center"/>
            </w:pPr>
          </w:p>
          <w:p w:rsidR="00E81C59" w:rsidRDefault="00E81C59" w:rsidP="00143B4B">
            <w:pPr>
              <w:jc w:val="center"/>
            </w:pPr>
            <w:r>
              <w:br w:type="page"/>
            </w:r>
            <w:r w:rsidR="006A7979">
              <w:rPr>
                <w:noProof/>
                <w:lang w:val="en-US" w:eastAsia="en-US"/>
              </w:rPr>
              <w:drawing>
                <wp:inline distT="0" distB="0" distL="0" distR="0">
                  <wp:extent cx="2619375" cy="1295400"/>
                  <wp:effectExtent l="0" t="0" r="9525" b="0"/>
                  <wp:docPr id="385" name="Picture 385" descr="BARS-logo-3D-medium">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BARS-logo-3D-mediu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9375" cy="1295400"/>
                          </a:xfrm>
                          <a:prstGeom prst="rect">
                            <a:avLst/>
                          </a:prstGeom>
                          <a:noFill/>
                          <a:ln>
                            <a:noFill/>
                          </a:ln>
                        </pic:spPr>
                      </pic:pic>
                    </a:graphicData>
                  </a:graphic>
                </wp:inline>
              </w:drawing>
            </w:r>
          </w:p>
          <w:p w:rsidR="00E81C59" w:rsidRDefault="00E81C59" w:rsidP="00143B4B">
            <w:pPr>
              <w:jc w:val="center"/>
            </w:pPr>
          </w:p>
          <w:p w:rsidR="00E81C59" w:rsidRDefault="00E81C59" w:rsidP="00143B4B">
            <w:pPr>
              <w:jc w:val="center"/>
            </w:pPr>
          </w:p>
          <w:p w:rsidR="00E81C59" w:rsidRPr="003B5732" w:rsidRDefault="00E81C59" w:rsidP="00143B4B">
            <w:pPr>
              <w:jc w:val="center"/>
            </w:pPr>
          </w:p>
          <w:p w:rsidR="00E81C59" w:rsidRPr="00222F92" w:rsidRDefault="00E81C59" w:rsidP="00143B4B">
            <w:pPr>
              <w:jc w:val="center"/>
              <w:rPr>
                <w:rFonts w:ascii="Tahoma" w:hAnsi="Tahoma" w:cs="Tahoma"/>
                <w:color w:val="000080"/>
                <w:sz w:val="72"/>
                <w:szCs w:val="72"/>
              </w:rPr>
            </w:pPr>
            <w:hyperlink r:id="rId642" w:history="1">
              <w:r w:rsidRPr="00222F92">
                <w:rPr>
                  <w:rStyle w:val="Hyperlink"/>
                  <w:rFonts w:ascii="Tahoma" w:hAnsi="Tahoma" w:cs="Tahoma"/>
                  <w:color w:val="000080"/>
                  <w:sz w:val="72"/>
                  <w:szCs w:val="72"/>
                </w:rPr>
                <w:t>www.devbg.org</w:t>
              </w:r>
            </w:hyperlink>
          </w:p>
          <w:p w:rsidR="00E81C59" w:rsidRDefault="00E81C59" w:rsidP="00143B4B">
            <w:pPr>
              <w:spacing w:before="240"/>
              <w:ind w:left="567" w:right="567"/>
            </w:pPr>
          </w:p>
          <w:p w:rsidR="00E81C59" w:rsidRDefault="00E81C59" w:rsidP="00143B4B">
            <w:pPr>
              <w:spacing w:before="240"/>
              <w:ind w:left="567" w:right="567"/>
            </w:pPr>
          </w:p>
          <w:p w:rsidR="00E81C59" w:rsidRPr="003B5732" w:rsidRDefault="00E81C59" w:rsidP="00143B4B">
            <w:pPr>
              <w:spacing w:before="240"/>
              <w:ind w:left="567" w:right="567"/>
            </w:pPr>
            <w:r w:rsidRPr="003B5732">
              <w:t>Българска асоциация на разработчиците на софтуер (БАРС) е нестопанска организация, която подпомага про</w:t>
            </w:r>
            <w:r w:rsidRPr="003B5732">
              <w:softHyphen/>
              <w:t>фесионалното развитие на българските софтуерни специ</w:t>
            </w:r>
            <w:r w:rsidRPr="003B5732">
              <w:softHyphen/>
              <w:t>алисти чрез образователни и други инициативи.</w:t>
            </w:r>
          </w:p>
          <w:p w:rsidR="00E81C59" w:rsidRPr="003B5732" w:rsidRDefault="00E81C59" w:rsidP="00143B4B">
            <w:pPr>
              <w:spacing w:before="240"/>
              <w:ind w:left="567" w:right="567"/>
            </w:pPr>
            <w:r w:rsidRPr="003B5732">
              <w:t>БАРС работи за насърчаване обмяната на опит между раз</w:t>
            </w:r>
            <w:r w:rsidRPr="003B5732">
              <w:softHyphen/>
              <w:t>работчиците и за усъвършенстване на техните знания и умения в областта на проектирането и разработката на софтуер.</w:t>
            </w:r>
          </w:p>
          <w:p w:rsidR="00E81C59" w:rsidRDefault="00E81C59" w:rsidP="00143B4B">
            <w:pPr>
              <w:spacing w:before="240"/>
              <w:ind w:left="567" w:right="567"/>
            </w:pPr>
            <w:r w:rsidRPr="003B5732">
              <w:t>Асоциацията организира специализирани конференции, семинари и курсове за обучение по разработка на софтуер и софтуерни технологии.</w:t>
            </w:r>
          </w:p>
          <w:p w:rsidR="00E81C59" w:rsidRPr="003B5732" w:rsidRDefault="00E81C59" w:rsidP="00143B4B"/>
        </w:tc>
      </w:tr>
    </w:tbl>
    <w:p w:rsidR="00E1626C" w:rsidRDefault="00E1626C" w:rsidP="00E81C59">
      <w:pPr>
        <w:sectPr w:rsidR="00E1626C" w:rsidSect="00DD43B1">
          <w:headerReference w:type="default" r:id="rId643"/>
          <w:headerReference w:type="first" r:id="rId644"/>
          <w:footerReference w:type="first" r:id="rId645"/>
          <w:pgSz w:w="9356" w:h="13325" w:code="9"/>
          <w:pgMar w:top="0" w:right="0" w:bottom="0" w:left="0" w:header="482" w:footer="482" w:gutter="0"/>
          <w:cols w:space="708"/>
          <w:titlePg/>
          <w:docGrid w:linePitch="360"/>
        </w:sectPr>
      </w:pP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7619"/>
      </w:tblGrid>
      <w:tr w:rsidR="00E1626C" w:rsidRPr="00723A8E" w:rsidTr="00E1626C">
        <w:trPr>
          <w:trHeight w:val="11311"/>
          <w:jc w:val="center"/>
        </w:trPr>
        <w:tc>
          <w:tcPr>
            <w:tcW w:w="7619" w:type="dxa"/>
            <w:shd w:val="clear" w:color="auto" w:fill="auto"/>
          </w:tcPr>
          <w:p w:rsidR="00E1626C" w:rsidRPr="00222F92" w:rsidRDefault="00E1626C" w:rsidP="00E1626C">
            <w:pPr>
              <w:spacing w:before="240"/>
              <w:jc w:val="center"/>
              <w:rPr>
                <w:rFonts w:cs="Tahoma"/>
              </w:rPr>
            </w:pPr>
          </w:p>
          <w:p w:rsidR="00E1626C" w:rsidRPr="00222F92" w:rsidRDefault="006A7979" w:rsidP="00E1626C">
            <w:pPr>
              <w:spacing w:before="0"/>
              <w:jc w:val="center"/>
              <w:rPr>
                <w:rFonts w:cs="Tahoma"/>
              </w:rPr>
            </w:pPr>
            <w:r>
              <w:rPr>
                <w:rFonts w:cs="Tahoma"/>
                <w:noProof/>
                <w:lang w:val="en-US" w:eastAsia="en-US"/>
              </w:rPr>
              <w:drawing>
                <wp:inline distT="0" distB="0" distL="0" distR="0">
                  <wp:extent cx="1847850" cy="1800225"/>
                  <wp:effectExtent l="0" t="0" r="0" b="9525"/>
                  <wp:docPr id="386" name="Picture 386" descr="ITBoxing-logo-large">
                    <a:hlinkClick xmlns:a="http://schemas.openxmlformats.org/drawingml/2006/main" r:id="rId6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ITBoxing-logo-larg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7850" cy="1800225"/>
                          </a:xfrm>
                          <a:prstGeom prst="rect">
                            <a:avLst/>
                          </a:prstGeom>
                          <a:noFill/>
                          <a:ln>
                            <a:noFill/>
                          </a:ln>
                        </pic:spPr>
                      </pic:pic>
                    </a:graphicData>
                  </a:graphic>
                </wp:inline>
              </w:drawing>
            </w:r>
          </w:p>
          <w:p w:rsidR="00E1626C" w:rsidRPr="00222F92" w:rsidRDefault="00E1626C" w:rsidP="00E1626C">
            <w:pPr>
              <w:spacing w:before="360" w:after="360"/>
              <w:jc w:val="center"/>
              <w:rPr>
                <w:rFonts w:cs="Tahoma"/>
                <w:color w:val="000080"/>
                <w:sz w:val="48"/>
                <w:szCs w:val="48"/>
              </w:rPr>
            </w:pPr>
            <w:hyperlink r:id="rId647" w:history="1">
              <w:r w:rsidRPr="00222F92">
                <w:rPr>
                  <w:rStyle w:val="Hyperlink"/>
                  <w:rFonts w:cs="Tahoma"/>
                  <w:color w:val="000080"/>
                  <w:sz w:val="48"/>
                  <w:szCs w:val="48"/>
                </w:rPr>
                <w:t>http://itboxing.devbg.org</w:t>
              </w:r>
            </w:hyperlink>
          </w:p>
          <w:p w:rsidR="00E1626C" w:rsidRPr="00222F92" w:rsidRDefault="00E1626C" w:rsidP="00E1626C">
            <w:pPr>
              <w:spacing w:before="240"/>
              <w:ind w:left="595" w:right="595"/>
              <w:rPr>
                <w:rFonts w:cs="Tahoma"/>
              </w:rPr>
            </w:pPr>
            <w:r w:rsidRPr="00222F92">
              <w:rPr>
                <w:rFonts w:cs="Tahoma"/>
              </w:rPr>
              <w:t>Инициативата "</w:t>
            </w:r>
            <w:r w:rsidRPr="00222F92">
              <w:rPr>
                <w:rFonts w:cs="Tahoma"/>
                <w:lang w:val="en-US"/>
              </w:rPr>
              <w:t>IT Boxing</w:t>
            </w:r>
            <w:r w:rsidRPr="00222F92">
              <w:rPr>
                <w:rFonts w:cs="Tahoma"/>
              </w:rPr>
              <w:t xml:space="preserve"> шампионат" събира привърже</w:t>
            </w:r>
            <w:r w:rsidRPr="00222F92">
              <w:rPr>
                <w:rFonts w:cs="Tahoma"/>
              </w:rPr>
              <w:softHyphen/>
              <w:t>ници на различни софтуерни технологии и технологични доставчици в отворена дискусия на тема "коя е по-добрата технология". По време на тези събирания привър</w:t>
            </w:r>
            <w:r w:rsidRPr="00222F92">
              <w:rPr>
                <w:rFonts w:cs="Tahoma"/>
              </w:rPr>
              <w:softHyphen/>
              <w:t xml:space="preserve">женици на двете технологии, които се противопоставят (примерно .NET и </w:t>
            </w:r>
            <w:r w:rsidRPr="00222F92">
              <w:rPr>
                <w:rFonts w:cs="Tahoma"/>
                <w:lang w:val="en-US"/>
              </w:rPr>
              <w:t>Java</w:t>
            </w:r>
            <w:r w:rsidRPr="00222F92">
              <w:rPr>
                <w:rFonts w:cs="Tahoma"/>
              </w:rPr>
              <w:t>), защитават своята визия за по-добрата технология чрез презентации, дискусии и открит спор, който завършва с директен сблъсък с надуваеми боксови ръкавици.</w:t>
            </w:r>
          </w:p>
          <w:p w:rsidR="00E1626C" w:rsidRPr="00222F92" w:rsidRDefault="006A7979" w:rsidP="00E1626C">
            <w:pPr>
              <w:spacing w:after="120"/>
              <w:ind w:left="595" w:right="595"/>
              <w:rPr>
                <w:rFonts w:cs="Tahoma"/>
              </w:rPr>
            </w:pPr>
            <w:r>
              <w:rPr>
                <w:rFonts w:cs="Tahoma"/>
                <w:noProof/>
                <w:lang w:val="en-US" w:eastAsia="en-US"/>
              </w:rPr>
              <w:drawing>
                <wp:anchor distT="0" distB="0" distL="114300" distR="114300" simplePos="0" relativeHeight="251674624" behindDoc="0" locked="0" layoutInCell="1" allowOverlap="1">
                  <wp:simplePos x="0" y="0"/>
                  <wp:positionH relativeFrom="column">
                    <wp:posOffset>2537460</wp:posOffset>
                  </wp:positionH>
                  <wp:positionV relativeFrom="paragraph">
                    <wp:posOffset>989330</wp:posOffset>
                  </wp:positionV>
                  <wp:extent cx="1778635" cy="1454785"/>
                  <wp:effectExtent l="19050" t="19050" r="12065" b="12065"/>
                  <wp:wrapNone/>
                  <wp:docPr id="436" name="Picture 321" descr="Java Team - Champions @ IT Boxing - SOA - 25 Jun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Java Team - Champions @ IT Boxing - SOA - 25 June 2008"/>
                          <pic:cNvPicPr>
                            <a:picLocks noChangeAspect="1" noChangeArrowheads="1"/>
                          </pic:cNvPicPr>
                        </pic:nvPicPr>
                        <pic:blipFill>
                          <a:blip r:embed="rId22" r:link="rId23" cstate="print">
                            <a:lum contrast="6000"/>
                            <a:extLst>
                              <a:ext uri="{28A0092B-C50C-407E-A947-70E740481C1C}">
                                <a14:useLocalDpi xmlns:a14="http://schemas.microsoft.com/office/drawing/2010/main" val="0"/>
                              </a:ext>
                            </a:extLst>
                          </a:blip>
                          <a:srcRect/>
                          <a:stretch>
                            <a:fillRect/>
                          </a:stretch>
                        </pic:blipFill>
                        <pic:spPr bwMode="auto">
                          <a:xfrm>
                            <a:off x="0" y="0"/>
                            <a:ext cx="1778635" cy="145478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rFonts w:cs="Tahoma"/>
                <w:noProof/>
                <w:lang w:val="en-US" w:eastAsia="en-US"/>
              </w:rPr>
              <w:drawing>
                <wp:anchor distT="0" distB="0" distL="114300" distR="114300" simplePos="0" relativeHeight="251675648" behindDoc="0" locked="0" layoutInCell="1" allowOverlap="1">
                  <wp:simplePos x="0" y="0"/>
                  <wp:positionH relativeFrom="column">
                    <wp:posOffset>400050</wp:posOffset>
                  </wp:positionH>
                  <wp:positionV relativeFrom="paragraph">
                    <wp:posOffset>995045</wp:posOffset>
                  </wp:positionV>
                  <wp:extent cx="1943100" cy="1457325"/>
                  <wp:effectExtent l="19050" t="19050" r="19050" b="28575"/>
                  <wp:wrapSquare wrapText="bothSides"/>
                  <wp:docPr id="435"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4">
                            <a:lum bright="-6000" contrast="18000"/>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w="3175">
                            <a:solidFill>
                              <a:srgbClr val="333333"/>
                            </a:solidFill>
                            <a:miter lim="800000"/>
                            <a:headEnd/>
                            <a:tailEnd/>
                          </a:ln>
                        </pic:spPr>
                      </pic:pic>
                    </a:graphicData>
                  </a:graphic>
                  <wp14:sizeRelH relativeFrom="page">
                    <wp14:pctWidth>0</wp14:pctWidth>
                  </wp14:sizeRelH>
                  <wp14:sizeRelV relativeFrom="page">
                    <wp14:pctHeight>0</wp14:pctHeight>
                  </wp14:sizeRelV>
                </wp:anchor>
              </w:drawing>
            </w:r>
            <w:r w:rsidR="00E1626C" w:rsidRPr="00222F92">
              <w:rPr>
                <w:rFonts w:cs="Tahoma"/>
              </w:rPr>
              <w:t>Преди всяко събиране организаторите сформират две групи от експерти, които ще защитават своите техноло</w:t>
            </w:r>
            <w:r w:rsidR="00E1626C" w:rsidRPr="00222F92">
              <w:rPr>
                <w:rFonts w:cs="Tahoma"/>
              </w:rPr>
              <w:softHyphen/>
              <w:t>гии. Отборите презентират, демонстрират и защитават своята технология с всякакви средства. Накрая всички присъстващи гласуват и така се определя победителят.</w:t>
            </w:r>
          </w:p>
          <w:p w:rsidR="00E1626C" w:rsidRPr="00222F92" w:rsidRDefault="00E1626C" w:rsidP="00E1626C">
            <w:pPr>
              <w:spacing w:before="240"/>
              <w:ind w:left="595" w:right="595"/>
              <w:rPr>
                <w:rFonts w:cs="Tahoma"/>
                <w:lang w:val="en-US"/>
              </w:rPr>
            </w:pPr>
          </w:p>
        </w:tc>
      </w:tr>
    </w:tbl>
    <w:p w:rsidR="00E1626C" w:rsidRDefault="00E1626C" w:rsidP="00E81C59">
      <w:pPr>
        <w:sectPr w:rsidR="00E1626C" w:rsidSect="00DD43B1">
          <w:pgSz w:w="9356" w:h="13325" w:code="9"/>
          <w:pgMar w:top="0" w:right="0" w:bottom="0" w:left="0" w:header="482" w:footer="482" w:gutter="0"/>
          <w:cols w:space="708"/>
          <w:titlePg/>
          <w:docGrid w:linePitch="360"/>
        </w:sectPr>
      </w:pP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7619"/>
      </w:tblGrid>
      <w:tr w:rsidR="00E1626C" w:rsidRPr="00723A8E" w:rsidTr="00AC5FE8">
        <w:trPr>
          <w:trHeight w:val="11626"/>
          <w:jc w:val="center"/>
        </w:trPr>
        <w:tc>
          <w:tcPr>
            <w:tcW w:w="7619" w:type="dxa"/>
            <w:shd w:val="clear" w:color="auto" w:fill="auto"/>
          </w:tcPr>
          <w:p w:rsidR="00E1626C" w:rsidRPr="00222F92" w:rsidRDefault="00E1626C" w:rsidP="00F369C2">
            <w:pPr>
              <w:spacing w:before="0"/>
              <w:jc w:val="center"/>
              <w:rPr>
                <w:rFonts w:cs="Tahoma"/>
              </w:rPr>
            </w:pPr>
          </w:p>
          <w:p w:rsidR="00E1626C" w:rsidRPr="00222F92" w:rsidRDefault="006A7979" w:rsidP="00AC5FE8">
            <w:pPr>
              <w:jc w:val="center"/>
              <w:rPr>
                <w:rFonts w:cs="Tahoma"/>
              </w:rPr>
            </w:pPr>
            <w:r>
              <w:rPr>
                <w:noProof/>
                <w:lang w:val="en-US" w:eastAsia="en-US"/>
              </w:rPr>
              <w:drawing>
                <wp:inline distT="0" distB="0" distL="0" distR="0">
                  <wp:extent cx="2038350" cy="676275"/>
                  <wp:effectExtent l="0" t="0" r="0" b="9525"/>
                  <wp:docPr id="387" name="Picture 387" descr="Nakov">
                    <a:hlinkClick xmlns:a="http://schemas.openxmlformats.org/drawingml/2006/main" r:id="rId6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Nakov"/>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038350" cy="676275"/>
                          </a:xfrm>
                          <a:prstGeom prst="rect">
                            <a:avLst/>
                          </a:prstGeom>
                          <a:noFill/>
                          <a:ln>
                            <a:noFill/>
                          </a:ln>
                        </pic:spPr>
                      </pic:pic>
                    </a:graphicData>
                  </a:graphic>
                </wp:inline>
              </w:drawing>
            </w:r>
          </w:p>
          <w:p w:rsidR="00E1626C" w:rsidRDefault="00410920" w:rsidP="00E1626C">
            <w:pPr>
              <w:spacing w:before="240"/>
              <w:ind w:left="595" w:right="595"/>
              <w:rPr>
                <w:rFonts w:cs="Tahoma"/>
              </w:rPr>
            </w:pPr>
            <w:r>
              <w:rPr>
                <w:rFonts w:cs="Tahoma"/>
              </w:rPr>
              <w:t>За всички, които се интересуват от безплатни курсове, обучения, семинари и други инициативи, свързани разра</w:t>
            </w:r>
            <w:r>
              <w:rPr>
                <w:rFonts w:cs="Tahoma"/>
              </w:rPr>
              <w:softHyphen/>
              <w:t>ботката на софтуер и съвременните софтуерни техноло</w:t>
            </w:r>
            <w:r>
              <w:rPr>
                <w:rFonts w:cs="Tahoma"/>
              </w:rPr>
              <w:softHyphen/>
              <w:t>гии</w:t>
            </w:r>
            <w:r>
              <w:rPr>
                <w:rFonts w:cs="Tahoma"/>
                <w:lang w:val="en-US"/>
              </w:rPr>
              <w:t xml:space="preserve">, </w:t>
            </w:r>
            <w:r>
              <w:rPr>
                <w:rFonts w:cs="Tahoma"/>
              </w:rPr>
              <w:t>препоръчваме да следят сайта на д-р Светлин Наков:</w:t>
            </w:r>
          </w:p>
          <w:p w:rsidR="00410920" w:rsidRPr="00410920" w:rsidRDefault="00410920" w:rsidP="001A0ADF">
            <w:pPr>
              <w:spacing w:before="200" w:after="320"/>
              <w:jc w:val="center"/>
              <w:rPr>
                <w:rFonts w:cs="Tahoma"/>
                <w:b/>
                <w:color w:val="000080"/>
                <w:sz w:val="76"/>
                <w:szCs w:val="48"/>
                <w:lang w:val="en-US"/>
              </w:rPr>
            </w:pPr>
            <w:hyperlink r:id="rId650" w:history="1">
              <w:r w:rsidRPr="00410920">
                <w:rPr>
                  <w:b/>
                  <w:color w:val="000080"/>
                  <w:sz w:val="48"/>
                  <w:lang w:val="en-US"/>
                </w:rPr>
                <w:t>www.nakov.com</w:t>
              </w:r>
            </w:hyperlink>
          </w:p>
          <w:p w:rsidR="00E1626C" w:rsidRDefault="00410920" w:rsidP="00E1626C">
            <w:pPr>
              <w:spacing w:after="120"/>
              <w:ind w:left="595" w:right="595"/>
              <w:rPr>
                <w:rFonts w:cs="Tahoma"/>
                <w:noProof/>
              </w:rPr>
            </w:pPr>
            <w:r>
              <w:rPr>
                <w:rFonts w:cs="Tahoma"/>
                <w:noProof/>
              </w:rPr>
              <w:t>В него ще намерите:</w:t>
            </w:r>
          </w:p>
          <w:p w:rsidR="00410920" w:rsidRPr="00410920" w:rsidRDefault="00410920" w:rsidP="00F369C2">
            <w:pPr>
              <w:numPr>
                <w:ilvl w:val="0"/>
                <w:numId w:val="178"/>
              </w:numPr>
              <w:tabs>
                <w:tab w:val="left" w:pos="1151"/>
              </w:tabs>
              <w:spacing w:after="120"/>
              <w:ind w:left="1151" w:right="595" w:hanging="284"/>
              <w:rPr>
                <w:rFonts w:cs="Tahoma"/>
                <w:lang w:val="en-US"/>
              </w:rPr>
            </w:pPr>
            <w:r>
              <w:rPr>
                <w:rFonts w:cs="Tahoma"/>
                <w:noProof/>
              </w:rPr>
              <w:t>Покани за безплатни технически курсове</w:t>
            </w:r>
            <w:r w:rsidR="00F369C2">
              <w:rPr>
                <w:rFonts w:cs="Tahoma"/>
                <w:noProof/>
              </w:rPr>
              <w:t>,</w:t>
            </w:r>
            <w:r>
              <w:rPr>
                <w:rFonts w:cs="Tahoma"/>
                <w:noProof/>
              </w:rPr>
              <w:t xml:space="preserve"> семинари</w:t>
            </w:r>
            <w:r w:rsidR="00F369C2">
              <w:rPr>
                <w:rFonts w:cs="Tahoma"/>
                <w:noProof/>
              </w:rPr>
              <w:t>, обучения, видеолекции и презентации</w:t>
            </w:r>
          </w:p>
          <w:p w:rsidR="00410920" w:rsidRPr="00F369C2" w:rsidRDefault="00F369C2" w:rsidP="00F369C2">
            <w:pPr>
              <w:numPr>
                <w:ilvl w:val="0"/>
                <w:numId w:val="178"/>
              </w:numPr>
              <w:tabs>
                <w:tab w:val="left" w:pos="1151"/>
              </w:tabs>
              <w:spacing w:after="120"/>
              <w:ind w:left="1151" w:right="595" w:hanging="284"/>
              <w:rPr>
                <w:rFonts w:cs="Tahoma"/>
                <w:lang w:val="en-US"/>
              </w:rPr>
            </w:pPr>
            <w:r>
              <w:rPr>
                <w:rFonts w:cs="Tahoma"/>
              </w:rPr>
              <w:t>Технологични н</w:t>
            </w:r>
            <w:r w:rsidR="00410920">
              <w:rPr>
                <w:rFonts w:cs="Tahoma"/>
              </w:rPr>
              <w:t>овини</w:t>
            </w:r>
            <w:r>
              <w:rPr>
                <w:rFonts w:cs="Tahoma"/>
              </w:rPr>
              <w:t xml:space="preserve"> и статии</w:t>
            </w:r>
          </w:p>
          <w:p w:rsidR="00E1626C" w:rsidRPr="00F369C2" w:rsidRDefault="00F369C2" w:rsidP="00F369C2">
            <w:pPr>
              <w:numPr>
                <w:ilvl w:val="0"/>
                <w:numId w:val="178"/>
              </w:numPr>
              <w:tabs>
                <w:tab w:val="left" w:pos="1151"/>
              </w:tabs>
              <w:spacing w:after="120"/>
              <w:ind w:left="1151" w:right="595" w:hanging="284"/>
              <w:rPr>
                <w:rFonts w:cs="Tahoma"/>
              </w:rPr>
            </w:pPr>
            <w:r w:rsidRPr="00F369C2">
              <w:rPr>
                <w:rFonts w:cs="Tahoma"/>
              </w:rPr>
              <w:t>Книгите на Наков и колектив</w:t>
            </w:r>
          </w:p>
          <w:tbl>
            <w:tblPr>
              <w:tblW w:w="0" w:type="auto"/>
              <w:jc w:val="center"/>
              <w:tblCellMar>
                <w:top w:w="28" w:type="dxa"/>
                <w:left w:w="142" w:type="dxa"/>
                <w:bottom w:w="28" w:type="dxa"/>
                <w:right w:w="142" w:type="dxa"/>
              </w:tblCellMar>
              <w:tblLook w:val="04A0" w:firstRow="1" w:lastRow="0" w:firstColumn="1" w:lastColumn="0" w:noHBand="0" w:noVBand="1"/>
            </w:tblPr>
            <w:tblGrid>
              <w:gridCol w:w="2244"/>
              <w:gridCol w:w="2244"/>
              <w:gridCol w:w="2244"/>
            </w:tblGrid>
            <w:tr w:rsidR="00EC36DA" w:rsidRPr="00551191" w:rsidTr="00551191">
              <w:trPr>
                <w:jc w:val="center"/>
              </w:trPr>
              <w:tc>
                <w:tcPr>
                  <w:tcW w:w="272" w:type="dxa"/>
                  <w:shd w:val="clear" w:color="auto" w:fill="auto"/>
                </w:tcPr>
                <w:p w:rsidR="00F369C2" w:rsidRPr="00551191" w:rsidRDefault="006A7979" w:rsidP="00551191">
                  <w:pPr>
                    <w:spacing w:before="100" w:after="100"/>
                    <w:rPr>
                      <w:rFonts w:cs="Tahoma"/>
                      <w:noProof/>
                    </w:rPr>
                  </w:pPr>
                  <w:r>
                    <w:rPr>
                      <w:noProof/>
                      <w:bdr w:val="single" w:sz="2" w:space="0" w:color="404040"/>
                      <w:lang w:val="en-US" w:eastAsia="en-US"/>
                    </w:rPr>
                    <w:drawing>
                      <wp:inline distT="0" distB="0" distL="0" distR="0">
                        <wp:extent cx="1238250" cy="1762125"/>
                        <wp:effectExtent l="0" t="0" r="0" b="9525"/>
                        <wp:docPr id="388" name="Picture 388" descr="Intro-CSharp-Book-Nakov">
                          <a:hlinkClick xmlns:a="http://schemas.openxmlformats.org/drawingml/2006/main" r:id="rId6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Intro-CSharp-Book-Nakov"/>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c>
                <w:tcPr>
                  <w:tcW w:w="284" w:type="dxa"/>
                  <w:shd w:val="clear" w:color="auto" w:fill="auto"/>
                </w:tcPr>
                <w:p w:rsidR="00F369C2" w:rsidRPr="00551191" w:rsidRDefault="006A7979" w:rsidP="00551191">
                  <w:pPr>
                    <w:spacing w:before="100" w:after="100"/>
                    <w:rPr>
                      <w:rFonts w:cs="Tahoma"/>
                      <w:noProof/>
                    </w:rPr>
                  </w:pPr>
                  <w:r>
                    <w:rPr>
                      <w:noProof/>
                      <w:bdr w:val="single" w:sz="2" w:space="0" w:color="404040"/>
                      <w:lang w:val="en-US" w:eastAsia="en-US"/>
                    </w:rPr>
                    <w:drawing>
                      <wp:inline distT="0" distB="0" distL="0" distR="0">
                        <wp:extent cx="1238250" cy="1762125"/>
                        <wp:effectExtent l="0" t="0" r="0" b="9525"/>
                        <wp:docPr id="389" name="Picture 389" descr="Intro-Java-Book-Nakov">
                          <a:hlinkClick xmlns:a="http://schemas.openxmlformats.org/drawingml/2006/main" r:id="rId6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Intro-Java-Book-Nakov"/>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c>
                <w:tcPr>
                  <w:tcW w:w="283" w:type="dxa"/>
                  <w:shd w:val="clear" w:color="auto" w:fill="auto"/>
                </w:tcPr>
                <w:p w:rsidR="00F369C2" w:rsidRPr="00551191" w:rsidRDefault="006A7979" w:rsidP="00551191">
                  <w:pPr>
                    <w:spacing w:before="100" w:after="100"/>
                    <w:rPr>
                      <w:rFonts w:cs="Tahoma"/>
                      <w:noProof/>
                    </w:rPr>
                  </w:pPr>
                  <w:r>
                    <w:rPr>
                      <w:noProof/>
                      <w:bdr w:val="single" w:sz="2" w:space="0" w:color="404040"/>
                      <w:lang w:val="en-US" w:eastAsia="en-US"/>
                    </w:rPr>
                    <w:drawing>
                      <wp:inline distT="0" distB="0" distL="0" distR="0">
                        <wp:extent cx="1238250" cy="1762125"/>
                        <wp:effectExtent l="0" t="0" r="0" b="9525"/>
                        <wp:docPr id="390" name="Picture 390" descr="MS">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MS"/>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r>
            <w:tr w:rsidR="00EC36DA" w:rsidRPr="00551191" w:rsidTr="00551191">
              <w:trPr>
                <w:trHeight w:val="2817"/>
                <w:jc w:val="center"/>
              </w:trPr>
              <w:tc>
                <w:tcPr>
                  <w:tcW w:w="272" w:type="dxa"/>
                  <w:shd w:val="clear" w:color="auto" w:fill="auto"/>
                </w:tcPr>
                <w:p w:rsidR="00F369C2" w:rsidRPr="00551191" w:rsidRDefault="006A7979" w:rsidP="00551191">
                  <w:pPr>
                    <w:spacing w:before="100" w:after="100"/>
                    <w:rPr>
                      <w:rFonts w:cs="Tahoma"/>
                      <w:noProof/>
                    </w:rPr>
                  </w:pPr>
                  <w:r>
                    <w:rPr>
                      <w:rFonts w:cs="Tahoma"/>
                      <w:noProof/>
                      <w:bdr w:val="single" w:sz="2" w:space="0" w:color="404040"/>
                      <w:lang w:val="en-US" w:eastAsia="en-US"/>
                    </w:rPr>
                    <w:drawing>
                      <wp:inline distT="0" distB="0" distL="0" distR="0">
                        <wp:extent cx="1238250" cy="1762125"/>
                        <wp:effectExtent l="0" t="0" r="0" b="9525"/>
                        <wp:docPr id="391" name="Picture 391" descr="MS">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M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c>
                <w:tcPr>
                  <w:tcW w:w="284" w:type="dxa"/>
                  <w:shd w:val="clear" w:color="auto" w:fill="auto"/>
                </w:tcPr>
                <w:p w:rsidR="00F369C2" w:rsidRPr="00551191" w:rsidRDefault="006A7979" w:rsidP="00551191">
                  <w:pPr>
                    <w:spacing w:before="100" w:after="100"/>
                    <w:rPr>
                      <w:rFonts w:cs="Tahoma"/>
                      <w:noProof/>
                    </w:rPr>
                  </w:pPr>
                  <w:r>
                    <w:rPr>
                      <w:noProof/>
                      <w:bdr w:val="single" w:sz="2" w:space="0" w:color="404040"/>
                      <w:lang w:val="en-US" w:eastAsia="en-US"/>
                    </w:rPr>
                    <w:drawing>
                      <wp:inline distT="0" distB="0" distL="0" distR="0">
                        <wp:extent cx="1238250" cy="1762125"/>
                        <wp:effectExtent l="0" t="0" r="0" b="9525"/>
                        <wp:docPr id="392" name="Picture 392" descr="InetJava-Book-Nakov">
                          <a:hlinkClick xmlns:a="http://schemas.openxmlformats.org/drawingml/2006/main" r:id="rId1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InetJava-Book-Nakov"/>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c>
                <w:tcPr>
                  <w:tcW w:w="283" w:type="dxa"/>
                  <w:shd w:val="clear" w:color="auto" w:fill="auto"/>
                </w:tcPr>
                <w:p w:rsidR="00F369C2" w:rsidRPr="00551191" w:rsidRDefault="006A7979" w:rsidP="00551191">
                  <w:pPr>
                    <w:spacing w:before="100" w:after="100"/>
                    <w:rPr>
                      <w:rFonts w:cs="Tahoma"/>
                      <w:noProof/>
                    </w:rPr>
                  </w:pPr>
                  <w:r>
                    <w:rPr>
                      <w:noProof/>
                      <w:bdr w:val="single" w:sz="2" w:space="0" w:color="404040"/>
                      <w:lang w:val="en-US" w:eastAsia="en-US"/>
                    </w:rPr>
                    <w:drawing>
                      <wp:inline distT="0" distB="0" distL="0" distR="0">
                        <wp:extent cx="1238250" cy="1762125"/>
                        <wp:effectExtent l="0" t="0" r="0" b="9525"/>
                        <wp:docPr id="393" name="Picture 393" descr="Java-Digital-Signatures-Book-Nakov">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Java-Digital-Signatures-Book-Nakov"/>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238250" cy="1762125"/>
                                </a:xfrm>
                                <a:prstGeom prst="rect">
                                  <a:avLst/>
                                </a:prstGeom>
                                <a:noFill/>
                                <a:ln>
                                  <a:noFill/>
                                </a:ln>
                              </pic:spPr>
                            </pic:pic>
                          </a:graphicData>
                        </a:graphic>
                      </wp:inline>
                    </w:drawing>
                  </w:r>
                </w:p>
              </w:tc>
            </w:tr>
          </w:tbl>
          <w:p w:rsidR="00F369C2" w:rsidRPr="00F369C2" w:rsidRDefault="00F369C2" w:rsidP="00F369C2">
            <w:pPr>
              <w:tabs>
                <w:tab w:val="left" w:pos="1151"/>
              </w:tabs>
              <w:spacing w:after="120"/>
              <w:ind w:right="595"/>
              <w:rPr>
                <w:rFonts w:cs="Tahoma"/>
              </w:rPr>
            </w:pPr>
          </w:p>
        </w:tc>
      </w:tr>
    </w:tbl>
    <w:p w:rsidR="00E81C59" w:rsidRDefault="006A7979" w:rsidP="00E81C59">
      <w:r>
        <w:rPr>
          <w:noProof/>
          <w:lang w:val="en-US" w:eastAsia="en-US"/>
        </w:rPr>
        <w:drawing>
          <wp:anchor distT="0" distB="0" distL="114300" distR="114300" simplePos="0" relativeHeight="251650048" behindDoc="0" locked="0" layoutInCell="1" allowOverlap="1">
            <wp:simplePos x="0" y="0"/>
            <wp:positionH relativeFrom="column">
              <wp:posOffset>0</wp:posOffset>
            </wp:positionH>
            <wp:positionV relativeFrom="paragraph">
              <wp:posOffset>-536575</wp:posOffset>
            </wp:positionV>
            <wp:extent cx="5939155" cy="8492490"/>
            <wp:effectExtent l="0" t="0" r="4445" b="3810"/>
            <wp:wrapNone/>
            <wp:docPr id="434" name="Picture 283" descr="Back-page">
              <a:hlinkClick xmlns:a="http://schemas.openxmlformats.org/drawingml/2006/main" r:id="rId6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Back-page">
                      <a:hlinkClick r:id="rId613"/>
                    </pic:cNvPr>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939155" cy="849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0658" w:rsidRPr="0042570F" w:rsidRDefault="006A0658" w:rsidP="00BC0979">
      <w:pPr>
        <w:spacing w:before="60" w:after="60"/>
        <w:jc w:val="right"/>
        <w:rPr>
          <w:lang w:val="en-US"/>
        </w:rPr>
      </w:pPr>
    </w:p>
    <w:sectPr w:rsidR="006A0658" w:rsidRPr="0042570F" w:rsidSect="00DD43B1">
      <w:pgSz w:w="9356" w:h="13325" w:code="9"/>
      <w:pgMar w:top="0" w:right="0" w:bottom="0" w:left="0" w:header="482"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7B9D" w:rsidRDefault="003B7B9D">
      <w:r>
        <w:separator/>
      </w:r>
    </w:p>
    <w:p w:rsidR="003B7B9D" w:rsidRDefault="003B7B9D"/>
  </w:endnote>
  <w:endnote w:type="continuationSeparator" w:id="0">
    <w:p w:rsidR="003B7B9D" w:rsidRDefault="003B7B9D">
      <w:r>
        <w:continuationSeparator/>
      </w:r>
    </w:p>
    <w:p w:rsidR="003B7B9D" w:rsidRDefault="003B7B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10002FF" w:usb1="4000ACFF" w:usb2="00000009" w:usb3="00000000" w:csb0="0000019F" w:csb1="00000000"/>
  </w:font>
  <w:font w:name="Sawasdee">
    <w:altName w:val="Arial Unicode MS"/>
    <w:charset w:val="00"/>
    <w:family w:val="roman"/>
    <w:pitch w:val="variable"/>
    <w:sig w:usb0="00000000" w:usb1="5000200A" w:usb2="00000000" w:usb3="00000000" w:csb0="0001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unSans-Regular">
    <w:altName w:val="Arial"/>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n-ea">
    <w:panose1 w:val="00000000000000000000"/>
    <w:charset w:val="00"/>
    <w:family w:val="roman"/>
    <w:notTrueType/>
    <w:pitch w:val="default"/>
  </w:font>
  <w:font w:name="Courier New CYR">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Default="00EC36D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Default="00EC36D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Default="00EC36D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DD43B1" w:rsidRDefault="00EC36DA" w:rsidP="00DD43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7B9D" w:rsidRDefault="003B7B9D">
      <w:r>
        <w:separator/>
      </w:r>
    </w:p>
    <w:p w:rsidR="003B7B9D" w:rsidRDefault="003B7B9D"/>
  </w:footnote>
  <w:footnote w:type="continuationSeparator" w:id="0">
    <w:p w:rsidR="003B7B9D" w:rsidRDefault="003B7B9D">
      <w:r>
        <w:continuationSeparator/>
      </w:r>
    </w:p>
    <w:p w:rsidR="003B7B9D" w:rsidRDefault="003B7B9D"/>
  </w:footnote>
  <w:footnote w:id="1">
    <w:p w:rsidR="00EC36DA" w:rsidRPr="00183E60" w:rsidRDefault="00EC36DA" w:rsidP="006A0658">
      <w:pPr>
        <w:pStyle w:val="FootnoteText"/>
      </w:pPr>
      <w:r>
        <w:rPr>
          <w:rStyle w:val="FootnoteReference"/>
        </w:rPr>
        <w:footnoteRef/>
      </w:r>
      <w:r>
        <w:t xml:space="preserve"> Както споменахме по-рано, конструкторите също могат да бъдат декларирани като статични, но тъй като концепцията за статичен конструктор е по-особена, ще ги разгледаме отделно.</w:t>
      </w:r>
    </w:p>
  </w:footnote>
  <w:footnote w:id="2">
    <w:p w:rsidR="00EC36DA" w:rsidRDefault="00EC36DA" w:rsidP="006C27BB">
      <w:pPr>
        <w:pStyle w:val="FootnoteText"/>
        <w:spacing w:before="0"/>
        <w:ind w:left="284" w:hanging="284"/>
      </w:pPr>
      <w:r>
        <w:rPr>
          <w:rStyle w:val="FootnoteReference"/>
        </w:rPr>
        <w:footnoteRef/>
      </w:r>
      <w:r>
        <w:t xml:space="preserve"> Повече информация за автоматичните свойства можете да прочете от:</w:t>
      </w:r>
    </w:p>
    <w:p w:rsidR="00EC36DA" w:rsidRDefault="00EC36DA" w:rsidP="00222F92">
      <w:pPr>
        <w:pStyle w:val="FootnoteText"/>
        <w:numPr>
          <w:ilvl w:val="0"/>
          <w:numId w:val="171"/>
        </w:numPr>
        <w:spacing w:before="60"/>
      </w:pPr>
      <w:hyperlink r:id="rId1" w:history="1">
        <w:r>
          <w:rPr>
            <w:rStyle w:val="Hyperlink"/>
          </w:rPr>
          <w:t>http://msdn.microsoft.com/en-us/library/bb38405</w:t>
        </w:r>
        <w:r>
          <w:rPr>
            <w:rStyle w:val="Hyperlink"/>
          </w:rPr>
          <w:t>4</w:t>
        </w:r>
        <w:r>
          <w:rPr>
            <w:rStyle w:val="Hyperlink"/>
          </w:rPr>
          <w:t>.aspx</w:t>
        </w:r>
      </w:hyperlink>
    </w:p>
    <w:p w:rsidR="00EC36DA" w:rsidRDefault="00EC36DA" w:rsidP="00222F92">
      <w:pPr>
        <w:pStyle w:val="FootnoteText"/>
        <w:numPr>
          <w:ilvl w:val="0"/>
          <w:numId w:val="171"/>
        </w:numPr>
        <w:spacing w:before="60"/>
      </w:pPr>
      <w:hyperlink r:id="rId2" w:history="1">
        <w:r>
          <w:rPr>
            <w:rStyle w:val="Hyperlink"/>
          </w:rPr>
          <w:t>http://csharp.net-tutorials.com/csharp-3.0/automatic-properties/</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8B2EDC" w:rsidRDefault="00EC36DA"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6A7979">
      <w:rPr>
        <w:b/>
        <w:noProof/>
        <w:sz w:val="18"/>
        <w:szCs w:val="18"/>
      </w:rPr>
      <w:t>74</w:t>
    </w:r>
    <w:r w:rsidRPr="007616CF">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8435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7"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HFODXUcAgAANAQAAA4AAAAAAAAAAAAAAAAALgIAAGRycy9lMm9Eb2MueG1sUEsBAi0AFAAG&#10;AAgAAAAhAPmCQMHaAAAABgEAAA8AAAAAAAAAAAAAAAAAdgQAAGRycy9kb3ducmV2LnhtbFBLBQYA&#10;AAAABAAEAPMAAAB9BQAAAAA=&#10;" strokecolor="gray" strokeweight=".25pt"/>
          </w:pict>
        </mc:Fallback>
      </mc:AlternateContent>
    </w:r>
    <w:r w:rsidRPr="007616CF">
      <w:rPr>
        <w:b/>
        <w:sz w:val="18"/>
        <w:szCs w:val="18"/>
      </w:rPr>
      <w:tab/>
    </w:r>
    <w:r w:rsidRPr="007616CF">
      <w:rPr>
        <w:b/>
        <w:sz w:val="18"/>
        <w:szCs w:val="18"/>
      </w:rPr>
      <w:tab/>
    </w:r>
    <w:r>
      <w:rPr>
        <w:sz w:val="18"/>
        <w:szCs w:val="18"/>
      </w:rPr>
      <w:t xml:space="preserve">Въведение в програмирането със </w:t>
    </w:r>
    <w:r>
      <w:rPr>
        <w:sz w:val="18"/>
        <w:szCs w:val="18"/>
        <w:lang w:val="en-US"/>
      </w:rPr>
      <w:t>C#</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Default="00EC36DA" w:rsidP="0072453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196</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3520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y;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o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C+/2o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D66CC6" w:rsidRDefault="006A7979" w:rsidP="0072453D">
    <w:pPr>
      <w:spacing w:before="0"/>
      <w:jc w:val="right"/>
      <w:rPr>
        <w:sz w:val="18"/>
        <w:szCs w:val="18"/>
      </w:rPr>
    </w:pPr>
    <w:r>
      <w:rPr>
        <w:noProof/>
        <w:sz w:val="18"/>
        <w:szCs w:val="18"/>
        <w:lang w:val="en-US" w:eastAsia="en-US"/>
      </w:rPr>
      <mc:AlternateContent>
        <mc:Choice Requires="wps">
          <w:drawing>
            <wp:anchor distT="0" distB="0" distL="114300" distR="114300" simplePos="0" relativeHeight="25163622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GZ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48BmRsCAAA0BAAADgAAAAAAAAAAAAAAAAAuAgAAZHJzL2Uyb0RvYy54bWxQSwECLQAUAAYA&#10;CAAAACEA+YJAwdoAAAAGAQAADwAAAAAAAAAAAAAAAAB1BAAAZHJzL2Rvd25yZXYueG1sUEsFBgAA&#10;AAAEAAQA8wAAAHwFAAAAAA==&#10;" strokecolor="gray" strokeweight=".25pt"/>
          </w:pict>
        </mc:Fallback>
      </mc:AlternateContent>
    </w:r>
    <w:r w:rsidR="00EC36DA" w:rsidRPr="00D66CC6">
      <w:rPr>
        <w:sz w:val="18"/>
        <w:szCs w:val="18"/>
      </w:rPr>
      <w:t>Глава 4. Вход и изход от конзолата</w:t>
    </w:r>
    <w:r w:rsidR="00EC36DA" w:rsidRPr="00D66CC6">
      <w:rPr>
        <w:sz w:val="18"/>
        <w:szCs w:val="18"/>
      </w:rPr>
      <w:tab/>
    </w:r>
    <w:r w:rsidR="00EC36DA" w:rsidRPr="00D66CC6">
      <w:rPr>
        <w:sz w:val="18"/>
        <w:szCs w:val="18"/>
      </w:rPr>
      <w:tab/>
    </w:r>
    <w:r w:rsidR="00EC36DA" w:rsidRPr="00D66CC6">
      <w:rPr>
        <w:b/>
        <w:sz w:val="18"/>
        <w:szCs w:val="18"/>
      </w:rPr>
      <w:t xml:space="preserve"> </w:t>
    </w:r>
    <w:r w:rsidR="00EC36DA" w:rsidRPr="00D66CC6">
      <w:rPr>
        <w:b/>
        <w:sz w:val="18"/>
        <w:szCs w:val="18"/>
      </w:rPr>
      <w:fldChar w:fldCharType="begin"/>
    </w:r>
    <w:r w:rsidR="00EC36DA" w:rsidRPr="00D66CC6">
      <w:rPr>
        <w:b/>
        <w:sz w:val="18"/>
        <w:szCs w:val="18"/>
      </w:rPr>
      <w:instrText xml:space="preserve"> PAGE </w:instrText>
    </w:r>
    <w:r w:rsidR="00EC36DA" w:rsidRPr="00D66CC6">
      <w:rPr>
        <w:b/>
        <w:sz w:val="18"/>
        <w:szCs w:val="18"/>
      </w:rPr>
      <w:fldChar w:fldCharType="separate"/>
    </w:r>
    <w:r>
      <w:rPr>
        <w:b/>
        <w:noProof/>
        <w:sz w:val="18"/>
        <w:szCs w:val="18"/>
      </w:rPr>
      <w:t>197</w:t>
    </w:r>
    <w:r w:rsidR="00EC36DA" w:rsidRPr="00D66CC6">
      <w:rPr>
        <w:b/>
        <w:sz w:val="18"/>
        <w:szCs w:val="18"/>
      </w:rPr>
      <w:fldChar w:fldCharType="end"/>
    </w:r>
  </w:p>
  <w:p w:rsidR="00EC36DA" w:rsidRDefault="00EC36DA">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6C3C06" w:rsidRDefault="00EC36DA" w:rsidP="0072453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214</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3724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6"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W38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xUiR&#10;Dma0EYqjLA+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5CW38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r w:rsidRPr="00086B13">
      <w:rPr>
        <w:sz w:val="18"/>
        <w:szCs w:val="18"/>
        <w:lang w:val="ru-RU"/>
      </w:rPr>
      <w:t>#</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10B22" w:rsidRDefault="006A7979" w:rsidP="0072453D">
    <w:pPr>
      <w:spacing w:before="0"/>
      <w:jc w:val="right"/>
      <w:rPr>
        <w:sz w:val="18"/>
        <w:szCs w:val="18"/>
      </w:rPr>
    </w:pPr>
    <w:r>
      <w:rPr>
        <w:noProof/>
        <w:sz w:val="18"/>
        <w:szCs w:val="18"/>
        <w:lang w:val="en-US" w:eastAsia="en-US"/>
      </w:rPr>
      <mc:AlternateContent>
        <mc:Choice Requires="wps">
          <w:drawing>
            <wp:anchor distT="0" distB="0" distL="114300" distR="114300" simplePos="0" relativeHeight="25163827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Xh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TZAV4RsCAAA0BAAADgAAAAAAAAAAAAAAAAAuAgAAZHJzL2Uyb0RvYy54bWxQSwECLQAUAAYA&#10;CAAAACEA+YJAwdoAAAAGAQAADwAAAAAAAAAAAAAAAAB1BAAAZHJzL2Rvd25yZXYueG1sUEsFBgAA&#10;AAAEAAQA8wAAAHwFAAAAAA==&#10;" strokecolor="gray" strokeweight=".25pt"/>
          </w:pict>
        </mc:Fallback>
      </mc:AlternateContent>
    </w:r>
    <w:r w:rsidR="00EC36DA" w:rsidRPr="00510B22">
      <w:rPr>
        <w:sz w:val="18"/>
        <w:szCs w:val="18"/>
      </w:rPr>
      <w:t xml:space="preserve">Глава </w:t>
    </w:r>
    <w:r w:rsidR="00EC36DA">
      <w:rPr>
        <w:sz w:val="18"/>
        <w:szCs w:val="18"/>
      </w:rPr>
      <w:t>5</w:t>
    </w:r>
    <w:r w:rsidR="00EC36DA" w:rsidRPr="00510B22">
      <w:rPr>
        <w:sz w:val="18"/>
        <w:szCs w:val="18"/>
      </w:rPr>
      <w:t xml:space="preserve">. </w:t>
    </w:r>
    <w:r w:rsidR="00EC36DA">
      <w:rPr>
        <w:sz w:val="18"/>
        <w:szCs w:val="18"/>
      </w:rPr>
      <w:t>Условни конструкции</w:t>
    </w:r>
    <w:r w:rsidR="00EC36DA" w:rsidRPr="00510B22">
      <w:rPr>
        <w:sz w:val="18"/>
        <w:szCs w:val="18"/>
      </w:rPr>
      <w:tab/>
    </w:r>
    <w:r w:rsidR="00EC36DA" w:rsidRPr="00510B22">
      <w:rPr>
        <w:b/>
        <w:sz w:val="18"/>
        <w:szCs w:val="18"/>
      </w:rPr>
      <w:t xml:space="preserve"> </w:t>
    </w:r>
    <w:r w:rsidR="00EC36DA" w:rsidRPr="00510B22">
      <w:rPr>
        <w:b/>
        <w:sz w:val="18"/>
        <w:szCs w:val="18"/>
      </w:rPr>
      <w:fldChar w:fldCharType="begin"/>
    </w:r>
    <w:r w:rsidR="00EC36DA" w:rsidRPr="00510B22">
      <w:rPr>
        <w:b/>
        <w:sz w:val="18"/>
        <w:szCs w:val="18"/>
      </w:rPr>
      <w:instrText xml:space="preserve"> PAGE </w:instrText>
    </w:r>
    <w:r w:rsidR="00EC36DA" w:rsidRPr="00510B22">
      <w:rPr>
        <w:b/>
        <w:sz w:val="18"/>
        <w:szCs w:val="18"/>
      </w:rPr>
      <w:fldChar w:fldCharType="separate"/>
    </w:r>
    <w:r>
      <w:rPr>
        <w:b/>
        <w:noProof/>
        <w:sz w:val="18"/>
        <w:szCs w:val="18"/>
      </w:rPr>
      <w:t>215</w:t>
    </w:r>
    <w:r w:rsidR="00EC36DA" w:rsidRPr="00510B22">
      <w:rPr>
        <w:b/>
        <w:sz w:val="18"/>
        <w:szCs w:val="18"/>
      </w:rPr>
      <w:fldChar w:fldCharType="end"/>
    </w:r>
  </w:p>
  <w:p w:rsidR="00EC36DA" w:rsidRDefault="00EC36DA">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6C3C06" w:rsidRDefault="00EC36DA" w:rsidP="0072453D">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240</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3929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x/d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Y6RI&#10;BzPaCMVRNg2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Snx/d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r w:rsidRPr="00086B13">
      <w:rPr>
        <w:sz w:val="18"/>
        <w:szCs w:val="18"/>
        <w:lang w:val="ru-RU"/>
      </w:rPr>
      <w:t>#</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10B22" w:rsidRDefault="006A7979" w:rsidP="0072453D">
    <w:pPr>
      <w:spacing w:before="0"/>
      <w:jc w:val="right"/>
      <w:rPr>
        <w:sz w:val="18"/>
        <w:szCs w:val="18"/>
      </w:rPr>
    </w:pPr>
    <w:r>
      <w:rPr>
        <w:noProof/>
        <w:sz w:val="18"/>
        <w:szCs w:val="18"/>
        <w:lang w:val="en-US" w:eastAsia="en-US"/>
      </w:rPr>
      <mc:AlternateContent>
        <mc:Choice Requires="wps">
          <w:drawing>
            <wp:anchor distT="0" distB="0" distL="114300" distR="114300" simplePos="0" relativeHeight="25164032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uTbGwIAADQ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aLk2xsCAAA0BAAADgAAAAAAAAAAAAAAAAAuAgAAZHJzL2Uyb0RvYy54bWxQSwECLQAUAAYA&#10;CAAAACEA+YJAwdoAAAAGAQAADwAAAAAAAAAAAAAAAAB1BAAAZHJzL2Rvd25yZXYueG1sUEsFBgAA&#10;AAAEAAQA8wAAAHwFAAAAAA==&#10;" strokecolor="gray" strokeweight=".25pt"/>
          </w:pict>
        </mc:Fallback>
      </mc:AlternateContent>
    </w:r>
    <w:r w:rsidR="00EC36DA" w:rsidRPr="00510B22">
      <w:rPr>
        <w:sz w:val="18"/>
        <w:szCs w:val="18"/>
      </w:rPr>
      <w:t>Глава 6. Цикли</w:t>
    </w:r>
    <w:r w:rsidR="00EC36DA" w:rsidRPr="00510B22">
      <w:rPr>
        <w:sz w:val="18"/>
        <w:szCs w:val="18"/>
      </w:rPr>
      <w:tab/>
    </w:r>
    <w:r w:rsidR="00EC36DA" w:rsidRPr="00510B22">
      <w:rPr>
        <w:b/>
        <w:sz w:val="18"/>
        <w:szCs w:val="18"/>
      </w:rPr>
      <w:t xml:space="preserve"> </w:t>
    </w:r>
    <w:r w:rsidR="00EC36DA" w:rsidRPr="00510B22">
      <w:rPr>
        <w:b/>
        <w:sz w:val="18"/>
        <w:szCs w:val="18"/>
      </w:rPr>
      <w:fldChar w:fldCharType="begin"/>
    </w:r>
    <w:r w:rsidR="00EC36DA" w:rsidRPr="00510B22">
      <w:rPr>
        <w:b/>
        <w:sz w:val="18"/>
        <w:szCs w:val="18"/>
      </w:rPr>
      <w:instrText xml:space="preserve"> PAGE </w:instrText>
    </w:r>
    <w:r w:rsidR="00EC36DA" w:rsidRPr="00510B22">
      <w:rPr>
        <w:b/>
        <w:sz w:val="18"/>
        <w:szCs w:val="18"/>
      </w:rPr>
      <w:fldChar w:fldCharType="separate"/>
    </w:r>
    <w:r>
      <w:rPr>
        <w:b/>
        <w:noProof/>
        <w:sz w:val="18"/>
        <w:szCs w:val="18"/>
      </w:rPr>
      <w:t>239</w:t>
    </w:r>
    <w:r w:rsidR="00EC36DA" w:rsidRPr="00510B22">
      <w:rPr>
        <w:b/>
        <w:sz w:val="18"/>
        <w:szCs w:val="18"/>
      </w:rPr>
      <w:fldChar w:fldCharType="end"/>
    </w:r>
  </w:p>
  <w:p w:rsidR="00EC36DA" w:rsidRDefault="00EC36DA">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A455EE" w:rsidRDefault="00EC36DA" w:rsidP="0072453D">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26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4134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0UMGw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BTdFD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A455EE" w:rsidRDefault="006A7979" w:rsidP="0072453D">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4236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j0R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xrj0RGgIAADQEAAAOAAAAAAAAAAAAAAAAAC4CAABkcnMvZTJvRG9jLnhtbFBLAQItABQABgAI&#10;AAAAIQD5gkDB2gAAAAYBAAAPAAAAAAAAAAAAAAAAAHQEAABkcnMvZG93bnJldi54bWxQSwUGAAAA&#10;AAQABADzAAAAewUAAAAA&#10;" strokecolor="gray" strokeweight=".25pt"/>
          </w:pict>
        </mc:Fallback>
      </mc:AlternateContent>
    </w:r>
    <w:r w:rsidR="00EC36DA" w:rsidRPr="00B1131F">
      <w:rPr>
        <w:sz w:val="18"/>
        <w:szCs w:val="18"/>
      </w:rPr>
      <w:t>Глава 7. Масиви</w:t>
    </w:r>
    <w:r w:rsidR="00EC36DA" w:rsidRPr="00B1131F">
      <w:rPr>
        <w:sz w:val="18"/>
        <w:szCs w:val="18"/>
      </w:rPr>
      <w:tab/>
    </w:r>
    <w:r w:rsidR="00EC36DA">
      <w:rPr>
        <w:sz w:val="18"/>
        <w:szCs w:val="18"/>
      </w:rPr>
      <w:tab/>
    </w:r>
    <w:r w:rsidR="00EC36DA" w:rsidRPr="00B1131F">
      <w:rPr>
        <w:b/>
        <w:sz w:val="18"/>
        <w:szCs w:val="18"/>
      </w:rPr>
      <w:t xml:space="preserve"> </w:t>
    </w:r>
    <w:r w:rsidR="00EC36DA" w:rsidRPr="00B1131F">
      <w:rPr>
        <w:b/>
        <w:sz w:val="18"/>
        <w:szCs w:val="18"/>
      </w:rPr>
      <w:fldChar w:fldCharType="begin"/>
    </w:r>
    <w:r w:rsidR="00EC36DA" w:rsidRPr="00B1131F">
      <w:rPr>
        <w:b/>
        <w:sz w:val="18"/>
        <w:szCs w:val="18"/>
      </w:rPr>
      <w:instrText xml:space="preserve"> PAGE </w:instrText>
    </w:r>
    <w:r w:rsidR="00EC36DA" w:rsidRPr="00B1131F">
      <w:rPr>
        <w:b/>
        <w:sz w:val="18"/>
        <w:szCs w:val="18"/>
      </w:rPr>
      <w:fldChar w:fldCharType="separate"/>
    </w:r>
    <w:r>
      <w:rPr>
        <w:b/>
        <w:noProof/>
        <w:sz w:val="18"/>
        <w:szCs w:val="18"/>
      </w:rPr>
      <w:t>269</w:t>
    </w:r>
    <w:r w:rsidR="00EC36DA" w:rsidRPr="00B1131F">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7376C7" w:rsidRDefault="00EC36DA" w:rsidP="006A0658">
    <w:pPr>
      <w:spacing w:before="0"/>
      <w:jc w:val="left"/>
      <w:rPr>
        <w:sz w:val="18"/>
        <w:szCs w:val="18"/>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29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4441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oV3bMcAgAANA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6633A6"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4339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9"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4uzlxsCAAA0BAAADgAAAAAAAAAAAAAAAAAuAgAAZHJzL2Uyb0RvYy54bWxQSwECLQAUAAYA&#10;CAAAACEA+YJAwdoAAAAGAQAADwAAAAAAAAAAAAAAAAB1BAAAZHJzL2Rvd25yZXYueG1sUEsFBgAA&#10;AAAEAAQA8wAAAHwFAAAAAA==&#10;" strokecolor="gray" strokeweight=".25pt"/>
          </w:pict>
        </mc:Fallback>
      </mc:AlternateContent>
    </w:r>
    <w:r w:rsidR="00EC36DA" w:rsidRPr="002D0A3D">
      <w:rPr>
        <w:sz w:val="18"/>
        <w:szCs w:val="18"/>
      </w:rPr>
      <w:t>Глава 8. Бройни системи</w:t>
    </w:r>
    <w:r w:rsidR="00EC36DA" w:rsidRPr="002D0A3D">
      <w:rPr>
        <w:sz w:val="18"/>
        <w:szCs w:val="18"/>
      </w:rPr>
      <w:tab/>
    </w:r>
    <w:r w:rsidR="00EC36DA" w:rsidRPr="002D0A3D">
      <w:rPr>
        <w:b/>
        <w:sz w:val="18"/>
        <w:szCs w:val="18"/>
      </w:rPr>
      <w:t xml:space="preserve"> </w:t>
    </w:r>
    <w:r w:rsidR="00EC36DA" w:rsidRPr="002D0A3D">
      <w:rPr>
        <w:b/>
        <w:sz w:val="18"/>
        <w:szCs w:val="18"/>
      </w:rPr>
      <w:fldChar w:fldCharType="begin"/>
    </w:r>
    <w:r w:rsidR="00EC36DA" w:rsidRPr="002D0A3D">
      <w:rPr>
        <w:b/>
        <w:sz w:val="18"/>
        <w:szCs w:val="18"/>
      </w:rPr>
      <w:instrText xml:space="preserve"> PAGE </w:instrText>
    </w:r>
    <w:r w:rsidR="00EC36DA" w:rsidRPr="002D0A3D">
      <w:rPr>
        <w:b/>
        <w:sz w:val="18"/>
        <w:szCs w:val="18"/>
      </w:rPr>
      <w:fldChar w:fldCharType="separate"/>
    </w:r>
    <w:r>
      <w:rPr>
        <w:b/>
        <w:noProof/>
        <w:sz w:val="18"/>
        <w:szCs w:val="18"/>
      </w:rPr>
      <w:t>299</w:t>
    </w:r>
    <w:r w:rsidR="00EC36DA" w:rsidRPr="002D0A3D">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075604" w:rsidRDefault="006A7979" w:rsidP="000629FE">
    <w:pPr>
      <w:spacing w:before="0"/>
      <w:jc w:val="right"/>
      <w:rPr>
        <w:sz w:val="18"/>
        <w:szCs w:val="18"/>
      </w:rPr>
    </w:pPr>
    <w:r>
      <w:rPr>
        <w:noProof/>
        <w:sz w:val="18"/>
        <w:szCs w:val="18"/>
        <w:lang w:val="en-US" w:eastAsia="en-US"/>
      </w:rPr>
      <mc:AlternateContent>
        <mc:Choice Requires="wps">
          <w:drawing>
            <wp:anchor distT="0" distB="0" distL="114300" distR="114300" simplePos="0" relativeHeight="25168332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6"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nb3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Jxgp&#10;0sGM1kJxNJmG3vTGFRBSqY0N1dGjejJrTb87pHTVErXjkePzyUBeFjKSVylh4wzcsO0/awYxZO91&#10;bNSxsR1qpDAvITGAQzPQMU7mdJsMP3pE4XCcjmYwbozo1ZeQIkCERGOd/8R1h4JRYgn0IyA5rJ0P&#10;lH6HhHClV0LKOHipUF/ih+zDOCY4LQULzhDm7G5bSYsOBKQzTcMX6wPPfZjVe8UiWMsJW15sT4Q8&#10;23C5VAEPSgE6F+usjR+zdLacLqf5IB9NloM8revBx1WVDyYroFQ/1F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XhZ29xsCAAA0BAAADgAAAAAAAAAAAAAAAAAuAgAAZHJzL2Uyb0RvYy54bWxQSwECLQAUAAYA&#10;CAAAACEA+YJAwdoAAAAGAQAADwAAAAAAAAAAAAAAAAB1BAAAZHJzL2Rvd25yZXYueG1sUEsFBgAA&#10;AAAEAAQA8wAAAHwFAAAAAA==&#10;" strokecolor="gray" strokeweight=".25pt"/>
          </w:pict>
        </mc:Fallback>
      </mc:AlternateContent>
    </w:r>
    <w:r w:rsidR="00EC36DA">
      <w:rPr>
        <w:noProof/>
        <w:sz w:val="18"/>
        <w:szCs w:val="18"/>
      </w:rPr>
      <w:t>Съдържание</w:t>
    </w:r>
    <w:r w:rsidR="00EC36DA" w:rsidRPr="00075604">
      <w:rPr>
        <w:sz w:val="18"/>
        <w:szCs w:val="18"/>
        <w:lang w:val="en-US"/>
      </w:rPr>
      <w:tab/>
    </w:r>
    <w:r w:rsidR="00EC36DA" w:rsidRPr="00075604">
      <w:rPr>
        <w:b/>
        <w:sz w:val="18"/>
        <w:szCs w:val="18"/>
      </w:rPr>
      <w:fldChar w:fldCharType="begin"/>
    </w:r>
    <w:r w:rsidR="00EC36DA" w:rsidRPr="00075604">
      <w:rPr>
        <w:b/>
        <w:sz w:val="18"/>
        <w:szCs w:val="18"/>
      </w:rPr>
      <w:instrText xml:space="preserve"> PAGE </w:instrText>
    </w:r>
    <w:r w:rsidR="00EC36DA" w:rsidRPr="00075604">
      <w:rPr>
        <w:b/>
        <w:sz w:val="18"/>
        <w:szCs w:val="18"/>
      </w:rPr>
      <w:fldChar w:fldCharType="separate"/>
    </w:r>
    <w:r>
      <w:rPr>
        <w:b/>
        <w:noProof/>
        <w:sz w:val="18"/>
        <w:szCs w:val="18"/>
      </w:rPr>
      <w:t>19</w:t>
    </w:r>
    <w:r w:rsidR="00EC36DA" w:rsidRPr="00075604">
      <w:rPr>
        <w:b/>
        <w:sz w:val="18"/>
        <w:szCs w:val="18"/>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76059" w:rsidRDefault="00EC36DA" w:rsidP="006A0658">
    <w:pPr>
      <w:spacing w:before="0"/>
      <w:jc w:val="left"/>
      <w:rPr>
        <w:sz w:val="18"/>
        <w:szCs w:val="18"/>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356</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4544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8"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VFT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BeKVFT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Pr>
        <w:sz w:val="18"/>
        <w:szCs w:val="18"/>
      </w:rPr>
      <w:t>Въведение в програмирането със C#</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4E1D93" w:rsidRDefault="006A7979" w:rsidP="006A0658">
    <w:pPr>
      <w:spacing w:before="0"/>
      <w:jc w:val="right"/>
      <w:rPr>
        <w:sz w:val="18"/>
        <w:szCs w:val="18"/>
      </w:rPr>
    </w:pPr>
    <w:r>
      <w:rPr>
        <w:noProof/>
        <w:sz w:val="18"/>
        <w:szCs w:val="18"/>
        <w:lang w:val="en-US" w:eastAsia="en-US"/>
      </w:rPr>
      <mc:AlternateContent>
        <mc:Choice Requires="wps">
          <w:drawing>
            <wp:anchor distT="0" distB="0" distL="114300" distR="114300" simplePos="0" relativeHeight="25164646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a1iGwIAADQ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L12tYhsCAAA0BAAADgAAAAAAAAAAAAAAAAAuAgAAZHJzL2Uyb0RvYy54bWxQSwECLQAUAAYA&#10;CAAAACEA+YJAwdoAAAAGAQAADwAAAAAAAAAAAAAAAAB1BAAAZHJzL2Rvd25yZXYueG1sUEsFBgAA&#10;AAAEAAQA8wAAAHwFAAAAAA==&#10;" strokecolor="gray" strokeweight=".25pt"/>
          </w:pict>
        </mc:Fallback>
      </mc:AlternateContent>
    </w:r>
    <w:r w:rsidR="00EC36DA" w:rsidRPr="00B66ADD">
      <w:rPr>
        <w:sz w:val="18"/>
        <w:szCs w:val="18"/>
      </w:rPr>
      <w:t>Глава 9. Методи</w:t>
    </w:r>
    <w:r w:rsidR="00EC36DA" w:rsidRPr="00B66ADD">
      <w:rPr>
        <w:sz w:val="18"/>
        <w:szCs w:val="18"/>
      </w:rPr>
      <w:tab/>
    </w:r>
    <w:r w:rsidR="00EC36DA" w:rsidRPr="00B66ADD">
      <w:rPr>
        <w:sz w:val="18"/>
        <w:szCs w:val="18"/>
      </w:rPr>
      <w:tab/>
    </w:r>
    <w:r w:rsidR="00EC36DA" w:rsidRPr="00B66ADD">
      <w:rPr>
        <w:b/>
        <w:sz w:val="18"/>
        <w:szCs w:val="18"/>
      </w:rPr>
      <w:t xml:space="preserve"> </w:t>
    </w:r>
    <w:r w:rsidR="00EC36DA" w:rsidRPr="00B66ADD">
      <w:rPr>
        <w:b/>
        <w:sz w:val="18"/>
        <w:szCs w:val="18"/>
      </w:rPr>
      <w:fldChar w:fldCharType="begin"/>
    </w:r>
    <w:r w:rsidR="00EC36DA" w:rsidRPr="00B66ADD">
      <w:rPr>
        <w:b/>
        <w:sz w:val="18"/>
        <w:szCs w:val="18"/>
      </w:rPr>
      <w:instrText xml:space="preserve"> PAGE </w:instrText>
    </w:r>
    <w:r w:rsidR="00EC36DA" w:rsidRPr="00B66ADD">
      <w:rPr>
        <w:b/>
        <w:sz w:val="18"/>
        <w:szCs w:val="18"/>
      </w:rPr>
      <w:fldChar w:fldCharType="separate"/>
    </w:r>
    <w:r>
      <w:rPr>
        <w:b/>
        <w:noProof/>
        <w:sz w:val="18"/>
        <w:szCs w:val="18"/>
      </w:rPr>
      <w:t>355</w:t>
    </w:r>
    <w:r w:rsidR="00EC36DA" w:rsidRPr="00B66ADD">
      <w:rPr>
        <w:b/>
        <w:sz w:val="18"/>
        <w:szCs w:val="18"/>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080220"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38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4748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qdeGgIAADQ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wUqde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w:t>
    </w:r>
    <w:r>
      <w:rPr>
        <w:sz w:val="18"/>
        <w:szCs w:val="18"/>
      </w:rPr>
      <w:t xml:space="preserve">ие в програмирането със </w:t>
    </w:r>
    <w:r>
      <w:rPr>
        <w:sz w:val="18"/>
        <w:szCs w:val="18"/>
        <w:lang w:val="en-US"/>
      </w:rPr>
      <w:t>C#</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25D6B"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4851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99DGwIAADQ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hMvfQxsCAAA0BAAADgAAAAAAAAAAAAAAAAAuAgAAZHJzL2Uyb0RvYy54bWxQSwECLQAUAAYA&#10;CAAAACEA+YJAwdoAAAAGAQAADwAAAAAAAAAAAAAAAAB1BAAAZHJzL2Rvd25yZXYueG1sUEsFBgAA&#10;AAAEAAQA8wAAAHwFAAAAAA==&#10;" strokecolor="gray" strokeweight=".25pt"/>
          </w:pict>
        </mc:Fallback>
      </mc:AlternateContent>
    </w:r>
    <w:r w:rsidR="00EC36DA" w:rsidRPr="002A32D0">
      <w:rPr>
        <w:sz w:val="18"/>
        <w:szCs w:val="18"/>
      </w:rPr>
      <w:t xml:space="preserve">Глава </w:t>
    </w:r>
    <w:r w:rsidR="00EC36DA" w:rsidRPr="002A32D0">
      <w:rPr>
        <w:sz w:val="18"/>
        <w:szCs w:val="18"/>
        <w:lang w:val="en-US"/>
      </w:rPr>
      <w:t>10</w:t>
    </w:r>
    <w:r w:rsidR="00EC36DA" w:rsidRPr="002A32D0">
      <w:rPr>
        <w:sz w:val="18"/>
        <w:szCs w:val="18"/>
      </w:rPr>
      <w:t>. Рекурсия</w:t>
    </w:r>
    <w:r w:rsidR="00EC36DA" w:rsidRPr="002A32D0">
      <w:rPr>
        <w:sz w:val="18"/>
        <w:szCs w:val="18"/>
      </w:rPr>
      <w:tab/>
    </w:r>
    <w:r w:rsidR="00EC36DA" w:rsidRPr="002A32D0">
      <w:rPr>
        <w:sz w:val="18"/>
        <w:szCs w:val="18"/>
      </w:rPr>
      <w:tab/>
    </w:r>
    <w:r w:rsidR="00EC36DA" w:rsidRPr="002A32D0">
      <w:rPr>
        <w:b/>
        <w:sz w:val="18"/>
        <w:szCs w:val="18"/>
      </w:rPr>
      <w:t xml:space="preserve"> </w:t>
    </w:r>
    <w:r w:rsidR="00EC36DA" w:rsidRPr="002A32D0">
      <w:rPr>
        <w:b/>
        <w:sz w:val="18"/>
        <w:szCs w:val="18"/>
      </w:rPr>
      <w:fldChar w:fldCharType="begin"/>
    </w:r>
    <w:r w:rsidR="00EC36DA" w:rsidRPr="002A32D0">
      <w:rPr>
        <w:b/>
        <w:sz w:val="18"/>
        <w:szCs w:val="18"/>
      </w:rPr>
      <w:instrText xml:space="preserve"> PAGE </w:instrText>
    </w:r>
    <w:r w:rsidR="00EC36DA" w:rsidRPr="002A32D0">
      <w:rPr>
        <w:b/>
        <w:sz w:val="18"/>
        <w:szCs w:val="18"/>
      </w:rPr>
      <w:fldChar w:fldCharType="separate"/>
    </w:r>
    <w:r>
      <w:rPr>
        <w:b/>
        <w:noProof/>
        <w:sz w:val="18"/>
        <w:szCs w:val="18"/>
      </w:rPr>
      <w:t>389</w:t>
    </w:r>
    <w:r w:rsidR="00EC36DA" w:rsidRPr="002A32D0">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7B305E"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41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4953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n6UGgIAADQ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kXn6U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5056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4WS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xgp&#10;0sGM1kJxNJqF3vTGFRBSqY0N1dGjejJrTb87pHTVErXjkePzyUBeFjKSVylh4wzcsO0/awYxZO91&#10;bNSxsR1qpDAvITGAQzPQMU7mdJsMP3pE4fAhHc1g3BjRqy8hRYAIicY6/4nrDgWjxBLoR0ByWDsf&#10;KP0OCeFKr4SUcfBSoR4qzz48xASnpWDBGcKc3W0radGBgHSmafhifeC5D7N6r1gEazlhy4vtiZBn&#10;Gy6XKuBBKUDnYp218WOWzpbT5TQf5KPJcpCndT34uKrywWQFlOpx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2OFkhsCAAA0BAAADgAAAAAAAAAAAAAAAAAuAgAAZHJzL2Uyb0RvYy54bWxQSwECLQAUAAYA&#10;CAAAACEA+YJAwdoAAAAGAQAADwAAAAAAAAAAAAAAAAB1BAAAZHJzL2Rvd25yZXYueG1sUEsFBgAA&#10;AAAEAAQA8wAAAHwFAAAAAA==&#10;" strokecolor="gray" strokeweight=".25pt"/>
          </w:pict>
        </mc:Fallback>
      </mc:AlternateContent>
    </w:r>
    <w:r w:rsidR="00EC36DA" w:rsidRPr="00FF36FC">
      <w:rPr>
        <w:sz w:val="18"/>
        <w:szCs w:val="18"/>
      </w:rPr>
      <w:t>Глава 11. Създаване и използване на обекти</w:t>
    </w:r>
    <w:r w:rsidR="00EC36DA" w:rsidRPr="00FF36FC">
      <w:rPr>
        <w:sz w:val="18"/>
        <w:szCs w:val="18"/>
      </w:rPr>
      <w:tab/>
    </w:r>
    <w:r w:rsidR="00EC36DA" w:rsidRPr="00FF36FC">
      <w:rPr>
        <w:b/>
        <w:sz w:val="18"/>
        <w:szCs w:val="18"/>
      </w:rPr>
      <w:t xml:space="preserve"> </w:t>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Pr>
        <w:b/>
        <w:noProof/>
        <w:sz w:val="18"/>
        <w:szCs w:val="18"/>
      </w:rPr>
      <w:t>419</w:t>
    </w:r>
    <w:r w:rsidR="00EC36DA" w:rsidRPr="00FF36FC">
      <w:rPr>
        <w:b/>
        <w:sz w:val="18"/>
        <w:szCs w:val="18"/>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57005"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6A7979">
      <w:rPr>
        <w:b/>
        <w:noProof/>
        <w:sz w:val="18"/>
        <w:szCs w:val="18"/>
      </w:rPr>
      <w:t>44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5158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fDv+E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57005"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KKGDRsCAAA0BAAADgAAAAAAAAAAAAAAAAAuAgAAZHJzL2Uyb0RvYy54bWxQSwECLQAUAAYA&#10;CAAAACEA+YJAwdoAAAAGAQAADwAAAAAAAAAAAAAAAAB1BAAAZHJzL2Rvd25yZXYueG1sUEsFBgAA&#10;AAAEAAQA8wAAAHwFAAAAAA==&#10;" strokecolor="gray" strokeweight=".25pt"/>
          </w:pict>
        </mc:Fallback>
      </mc:AlternateContent>
    </w:r>
    <w:r w:rsidR="00EC36DA" w:rsidRPr="00626F0C">
      <w:rPr>
        <w:sz w:val="18"/>
        <w:szCs w:val="18"/>
      </w:rPr>
      <w:t>Глава 12. Обработка на изключения</w:t>
    </w:r>
    <w:r w:rsidR="00EC36DA" w:rsidRPr="00626F0C">
      <w:rPr>
        <w:sz w:val="18"/>
        <w:szCs w:val="18"/>
      </w:rPr>
      <w:tab/>
    </w:r>
    <w:r w:rsidR="00EC36DA" w:rsidRPr="00626F0C">
      <w:rPr>
        <w:b/>
        <w:sz w:val="18"/>
        <w:szCs w:val="18"/>
      </w:rPr>
      <w:fldChar w:fldCharType="begin"/>
    </w:r>
    <w:r w:rsidR="00EC36DA" w:rsidRPr="00626F0C">
      <w:rPr>
        <w:b/>
        <w:sz w:val="18"/>
        <w:szCs w:val="18"/>
      </w:rPr>
      <w:instrText xml:space="preserve"> PAGE </w:instrText>
    </w:r>
    <w:r w:rsidR="00EC36DA" w:rsidRPr="00626F0C">
      <w:rPr>
        <w:b/>
        <w:sz w:val="18"/>
        <w:szCs w:val="18"/>
      </w:rPr>
      <w:fldChar w:fldCharType="separate"/>
    </w:r>
    <w:r>
      <w:rPr>
        <w:b/>
        <w:noProof/>
        <w:sz w:val="18"/>
        <w:szCs w:val="18"/>
      </w:rPr>
      <w:t>447</w:t>
    </w:r>
    <w:r w:rsidR="00EC36DA" w:rsidRPr="00626F0C">
      <w:rPr>
        <w:b/>
        <w:sz w:val="18"/>
        <w:szCs w:val="18"/>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B1AF4" w:rsidRDefault="00EC36DA" w:rsidP="006A0658">
    <w:pPr>
      <w:spacing w:before="0"/>
      <w:jc w:val="left"/>
      <w:rPr>
        <w:noProof/>
      </w:rPr>
    </w:pPr>
    <w:r w:rsidRPr="005B1AF4">
      <w:rPr>
        <w:b/>
        <w:noProof/>
        <w:sz w:val="18"/>
        <w:szCs w:val="18"/>
      </w:rPr>
      <w:fldChar w:fldCharType="begin"/>
    </w:r>
    <w:r w:rsidRPr="005B1AF4">
      <w:rPr>
        <w:b/>
        <w:noProof/>
        <w:sz w:val="18"/>
        <w:szCs w:val="18"/>
      </w:rPr>
      <w:instrText xml:space="preserve"> PAGE </w:instrText>
    </w:r>
    <w:r w:rsidRPr="005B1AF4">
      <w:rPr>
        <w:b/>
        <w:noProof/>
        <w:sz w:val="18"/>
        <w:szCs w:val="18"/>
      </w:rPr>
      <w:fldChar w:fldCharType="separate"/>
    </w:r>
    <w:r w:rsidR="00E8676D">
      <w:rPr>
        <w:b/>
        <w:noProof/>
        <w:sz w:val="18"/>
        <w:szCs w:val="18"/>
      </w:rPr>
      <w:t>506</w:t>
    </w:r>
    <w:r w:rsidRPr="005B1AF4">
      <w:rPr>
        <w:b/>
        <w:noProof/>
        <w:sz w:val="18"/>
        <w:szCs w:val="18"/>
      </w:rPr>
      <w:fldChar w:fldCharType="end"/>
    </w:r>
    <w:r w:rsidR="006A7979">
      <w:rPr>
        <w:noProof/>
        <w:sz w:val="18"/>
        <w:szCs w:val="18"/>
        <w:lang w:val="en-US" w:eastAsia="en-US"/>
      </w:rPr>
      <mc:AlternateContent>
        <mc:Choice Requires="wps">
          <w:drawing>
            <wp:anchor distT="0" distB="0" distL="114300" distR="114300" simplePos="0" relativeHeight="25165363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0"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wxGg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XrYwxGgIAADQEAAAOAAAAAAAAAAAAAAAAAC4CAABkcnMvZTJvRG9jLnhtbFBLAQItABQABgAI&#10;AAAAIQD5gkDB2gAAAAYBAAAPAAAAAAAAAAAAAAAAAHQEAABkcnMvZG93bnJldi54bWxQSwUGAAAA&#10;AAQABADzAAAAewUAAAAA&#10;" strokecolor="gray" strokeweight=".25pt"/>
          </w:pict>
        </mc:Fallback>
      </mc:AlternateContent>
    </w:r>
    <w:r w:rsidRPr="005B1AF4">
      <w:rPr>
        <w:b/>
        <w:noProof/>
        <w:sz w:val="18"/>
        <w:szCs w:val="18"/>
      </w:rPr>
      <w:tab/>
    </w:r>
    <w:r w:rsidRPr="005B1AF4">
      <w:rPr>
        <w:b/>
        <w:noProof/>
        <w:sz w:val="18"/>
        <w:szCs w:val="18"/>
      </w:rPr>
      <w:tab/>
    </w:r>
    <w:r w:rsidRPr="005B1AF4">
      <w:rPr>
        <w:noProof/>
        <w:sz w:val="18"/>
        <w:szCs w:val="18"/>
      </w:rPr>
      <w:t>Въведение в програмирането със C#</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5465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9"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68W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Zhgp&#10;0sGM1kJxNB6H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LyuvFhsCAAA0BAAADgAAAAAAAAAAAAAAAAAuAgAAZHJzL2Uyb0RvYy54bWxQSwECLQAUAAYA&#10;CAAAACEA+YJAwdoAAAAGAQAADwAAAAAAAAAAAAAAAAB1BAAAZHJzL2Rvd25yZXYueG1sUEsFBgAA&#10;AAAEAAQA8wAAAHwFAAAAAA==&#10;" strokecolor="gray" strokeweight=".25pt"/>
          </w:pict>
        </mc:Fallback>
      </mc:AlternateContent>
    </w:r>
    <w:r w:rsidR="00EC36DA" w:rsidRPr="00FF36FC">
      <w:rPr>
        <w:sz w:val="18"/>
        <w:szCs w:val="18"/>
      </w:rPr>
      <w:t>Глава 13. Символни низове</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507</w:t>
    </w:r>
    <w:r w:rsidR="00EC36DA" w:rsidRPr="00FF36FC">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075604" w:rsidRDefault="006A7979" w:rsidP="000629FE">
    <w:pPr>
      <w:spacing w:before="0"/>
      <w:jc w:val="right"/>
      <w:rPr>
        <w:sz w:val="18"/>
        <w:szCs w:val="18"/>
      </w:rPr>
    </w:pPr>
    <w:r>
      <w:rPr>
        <w:noProof/>
        <w:sz w:val="18"/>
        <w:szCs w:val="18"/>
        <w:lang w:val="en-US" w:eastAsia="en-US"/>
      </w:rPr>
      <mc:AlternateContent>
        <mc:Choice Requires="wps">
          <w:drawing>
            <wp:anchor distT="0" distB="0" distL="114300" distR="114300" simplePos="0" relativeHeight="25168537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5"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o0GwIAADQ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Lzv6NBsCAAA0BAAADgAAAAAAAAAAAAAAAAAuAgAAZHJzL2Uyb0RvYy54bWxQSwECLQAUAAYA&#10;CAAAACEA+YJAwdoAAAAGAQAADwAAAAAAAAAAAAAAAAB1BAAAZHJzL2Rvd25yZXYueG1sUEsFBgAA&#10;AAAEAAQA8wAAAHwFAAAAAA==&#10;" strokecolor="gray" strokeweight=".25pt"/>
          </w:pict>
        </mc:Fallback>
      </mc:AlternateContent>
    </w:r>
    <w:r w:rsidR="00EC36DA">
      <w:rPr>
        <w:noProof/>
        <w:sz w:val="18"/>
        <w:szCs w:val="18"/>
      </w:rPr>
      <w:t>Предговор</w:t>
    </w:r>
    <w:r w:rsidR="00EC36DA" w:rsidRPr="00075604">
      <w:rPr>
        <w:sz w:val="18"/>
        <w:szCs w:val="18"/>
        <w:lang w:val="en-US"/>
      </w:rPr>
      <w:tab/>
    </w:r>
    <w:r w:rsidR="00EC36DA" w:rsidRPr="00075604">
      <w:rPr>
        <w:b/>
        <w:sz w:val="18"/>
        <w:szCs w:val="18"/>
      </w:rPr>
      <w:fldChar w:fldCharType="begin"/>
    </w:r>
    <w:r w:rsidR="00EC36DA" w:rsidRPr="00075604">
      <w:rPr>
        <w:b/>
        <w:sz w:val="18"/>
        <w:szCs w:val="18"/>
      </w:rPr>
      <w:instrText xml:space="preserve"> PAGE </w:instrText>
    </w:r>
    <w:r w:rsidR="00EC36DA" w:rsidRPr="00075604">
      <w:rPr>
        <w:b/>
        <w:sz w:val="18"/>
        <w:szCs w:val="18"/>
      </w:rPr>
      <w:fldChar w:fldCharType="separate"/>
    </w:r>
    <w:r>
      <w:rPr>
        <w:b/>
        <w:noProof/>
        <w:sz w:val="18"/>
        <w:szCs w:val="18"/>
      </w:rPr>
      <w:t>73</w:t>
    </w:r>
    <w:r w:rsidR="00EC36DA" w:rsidRPr="00075604">
      <w:rPr>
        <w:b/>
        <w:sz w:val="18"/>
        <w:szCs w:val="18"/>
      </w:rPr>
      <w:fldChar w:fldCharType="end"/>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481927"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622</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cNz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YFKK&#10;dDCjtVAcjfPQm964AkIqtbGhOnpUT2at6XeHlK5aonY8cnw+GcjLQkbyKiVsnIEbtv1nzSCG7L2O&#10;jTo2tkONFOYlJAZwaAY6xsmcbpPhR48oHD6koxmMGyN69SWkCBAh0VjnP3HdoWCUWAL9CEgOa+cD&#10;pd8hIVzplZAyDl4q1Jd4nH14iAlOS8GCM4Q5u9tW0qIDAelM0/DF+sBzH2b1XrEI1nLClhfbEyHP&#10;NlwuVcCDUoDOxTpr48csnS2ny2k+yEeT5SBP63rwcVXlg8kKKNXj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Ja3Dc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481927"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T9CGwIAADQ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Nk/QhsCAAA0BAAADgAAAAAAAAAAAAAAAAAuAgAAZHJzL2Uyb0RvYy54bWxQSwECLQAUAAYA&#10;CAAAACEA+YJAwdoAAAAGAQAADwAAAAAAAAAAAAAAAAB1BAAAZHJzL2Rvd25yZXYueG1sUEsFBgAA&#10;AAAEAAQA8wAAAHwFAAAAAA==&#10;" strokecolor="gray" strokeweight=".25pt"/>
          </w:pict>
        </mc:Fallback>
      </mc:AlternateContent>
    </w:r>
    <w:r w:rsidR="00EC36DA" w:rsidRPr="004D3E88">
      <w:rPr>
        <w:sz w:val="18"/>
        <w:szCs w:val="18"/>
      </w:rPr>
      <w:t>Глава 14. Дефиниране на класове</w:t>
    </w:r>
    <w:r w:rsidR="00EC36DA">
      <w:rPr>
        <w:sz w:val="18"/>
        <w:szCs w:val="18"/>
      </w:rPr>
      <w:tab/>
    </w:r>
    <w:r w:rsidR="00EC36DA" w:rsidRPr="004D3E88">
      <w:rPr>
        <w:sz w:val="18"/>
        <w:szCs w:val="18"/>
      </w:rPr>
      <w:tab/>
    </w:r>
    <w:r w:rsidR="00EC36DA" w:rsidRPr="004D3E88">
      <w:rPr>
        <w:b/>
        <w:sz w:val="18"/>
        <w:szCs w:val="18"/>
      </w:rPr>
      <w:fldChar w:fldCharType="begin"/>
    </w:r>
    <w:r w:rsidR="00EC36DA" w:rsidRPr="004D3E88">
      <w:rPr>
        <w:b/>
        <w:sz w:val="18"/>
        <w:szCs w:val="18"/>
      </w:rPr>
      <w:instrText xml:space="preserve"> PAGE </w:instrText>
    </w:r>
    <w:r w:rsidR="00EC36DA" w:rsidRPr="004D3E88">
      <w:rPr>
        <w:b/>
        <w:sz w:val="18"/>
        <w:szCs w:val="18"/>
      </w:rPr>
      <w:fldChar w:fldCharType="separate"/>
    </w:r>
    <w:r w:rsidR="00E8676D">
      <w:rPr>
        <w:b/>
        <w:noProof/>
        <w:sz w:val="18"/>
        <w:szCs w:val="18"/>
      </w:rPr>
      <w:t>623</w:t>
    </w:r>
    <w:r w:rsidR="00EC36DA" w:rsidRPr="004D3E88">
      <w:rPr>
        <w:b/>
        <w:sz w:val="18"/>
        <w:szCs w:val="18"/>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A0B17"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650</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jV+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Jhgp&#10;0sGM1kJxNJ6E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y9Y1f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101D6"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5977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5"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1jGwIAADQ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09NYxsCAAA0BAAADgAAAAAAAAAAAAAAAAAuAgAAZHJzL2Uyb0RvYy54bWxQSwECLQAUAAYA&#10;CAAAACEA+YJAwdoAAAAGAQAADwAAAAAAAAAAAAAAAAB1BAAAZHJzL2Rvd25yZXYueG1sUEsFBgAA&#10;AAAEAAQA8wAAAHwFAAAAAA==&#10;" strokecolor="gray" strokeweight=".25pt"/>
          </w:pict>
        </mc:Fallback>
      </mc:AlternateContent>
    </w:r>
    <w:r w:rsidR="00EC36DA" w:rsidRPr="007B31AA">
      <w:rPr>
        <w:sz w:val="18"/>
        <w:szCs w:val="18"/>
      </w:rPr>
      <w:t>Глава 1</w:t>
    </w:r>
    <w:r w:rsidR="00EC36DA" w:rsidRPr="007B31AA">
      <w:rPr>
        <w:sz w:val="18"/>
        <w:szCs w:val="18"/>
        <w:lang w:val="en-US"/>
      </w:rPr>
      <w:t>5</w:t>
    </w:r>
    <w:r w:rsidR="00EC36DA" w:rsidRPr="007B31AA">
      <w:rPr>
        <w:sz w:val="18"/>
        <w:szCs w:val="18"/>
      </w:rPr>
      <w:t>. Текстови файлове</w:t>
    </w:r>
    <w:r w:rsidR="00EC36DA">
      <w:rPr>
        <w:sz w:val="18"/>
        <w:szCs w:val="18"/>
      </w:rPr>
      <w:tab/>
    </w:r>
    <w:r w:rsidR="00EC36DA" w:rsidRPr="007B31AA">
      <w:rPr>
        <w:sz w:val="18"/>
        <w:szCs w:val="18"/>
      </w:rPr>
      <w:tab/>
    </w:r>
    <w:r w:rsidR="00EC36DA" w:rsidRPr="007B31AA">
      <w:rPr>
        <w:b/>
        <w:sz w:val="18"/>
        <w:szCs w:val="18"/>
      </w:rPr>
      <w:fldChar w:fldCharType="begin"/>
    </w:r>
    <w:r w:rsidR="00EC36DA" w:rsidRPr="007B31AA">
      <w:rPr>
        <w:b/>
        <w:sz w:val="18"/>
        <w:szCs w:val="18"/>
      </w:rPr>
      <w:instrText xml:space="preserve"> PAGE </w:instrText>
    </w:r>
    <w:r w:rsidR="00EC36DA" w:rsidRPr="007B31AA">
      <w:rPr>
        <w:b/>
        <w:sz w:val="18"/>
        <w:szCs w:val="18"/>
      </w:rPr>
      <w:fldChar w:fldCharType="separate"/>
    </w:r>
    <w:r w:rsidR="00E8676D">
      <w:rPr>
        <w:b/>
        <w:noProof/>
        <w:sz w:val="18"/>
        <w:szCs w:val="18"/>
      </w:rPr>
      <w:t>649</w:t>
    </w:r>
    <w:r w:rsidR="00EC36DA" w:rsidRPr="007B31AA">
      <w:rPr>
        <w:b/>
        <w:sz w:val="18"/>
        <w:szCs w:val="18"/>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A0B17"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68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6080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uy0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39rst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1101D6"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xey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hgp&#10;0sGM1kJxNJ6F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KOcXshsCAAA0BAAADgAAAAAAAAAAAAAAAAAuAgAAZHJzL2Uyb0RvYy54bWxQSwECLQAUAAYA&#10;CAAAACEA+YJAwdoAAAAGAQAADwAAAAAAAAAAAAAAAAB1BAAAZHJzL2Rvd25yZXYueG1sUEsFBgAA&#10;AAAEAAQA8wAAAHwFAAAAAA==&#10;" strokecolor="gray" strokeweight=".25pt"/>
          </w:pict>
        </mc:Fallback>
      </mc:AlternateContent>
    </w:r>
    <w:r w:rsidR="00EC36DA" w:rsidRPr="007B31AA">
      <w:rPr>
        <w:sz w:val="18"/>
        <w:szCs w:val="18"/>
      </w:rPr>
      <w:t>Глава 1</w:t>
    </w:r>
    <w:r w:rsidR="00EC36DA">
      <w:rPr>
        <w:sz w:val="18"/>
        <w:szCs w:val="18"/>
      </w:rPr>
      <w:t>6</w:t>
    </w:r>
    <w:r w:rsidR="00EC36DA" w:rsidRPr="007B31AA">
      <w:rPr>
        <w:sz w:val="18"/>
        <w:szCs w:val="18"/>
      </w:rPr>
      <w:t xml:space="preserve">. </w:t>
    </w:r>
    <w:r w:rsidR="00EC36DA">
      <w:rPr>
        <w:sz w:val="18"/>
        <w:szCs w:val="18"/>
      </w:rPr>
      <w:t>Линейни структури от данни</w:t>
    </w:r>
    <w:r w:rsidR="00EC36DA">
      <w:rPr>
        <w:sz w:val="18"/>
        <w:szCs w:val="18"/>
      </w:rPr>
      <w:tab/>
    </w:r>
    <w:r w:rsidR="00EC36DA" w:rsidRPr="007B31AA">
      <w:rPr>
        <w:sz w:val="18"/>
        <w:szCs w:val="18"/>
      </w:rPr>
      <w:tab/>
    </w:r>
    <w:r w:rsidR="00EC36DA" w:rsidRPr="007B31AA">
      <w:rPr>
        <w:b/>
        <w:sz w:val="18"/>
        <w:szCs w:val="18"/>
      </w:rPr>
      <w:fldChar w:fldCharType="begin"/>
    </w:r>
    <w:r w:rsidR="00EC36DA" w:rsidRPr="007B31AA">
      <w:rPr>
        <w:b/>
        <w:sz w:val="18"/>
        <w:szCs w:val="18"/>
      </w:rPr>
      <w:instrText xml:space="preserve"> PAGE </w:instrText>
    </w:r>
    <w:r w:rsidR="00EC36DA" w:rsidRPr="007B31AA">
      <w:rPr>
        <w:b/>
        <w:sz w:val="18"/>
        <w:szCs w:val="18"/>
      </w:rPr>
      <w:fldChar w:fldCharType="separate"/>
    </w:r>
    <w:r w:rsidR="00E8676D">
      <w:rPr>
        <w:b/>
        <w:noProof/>
        <w:sz w:val="18"/>
        <w:szCs w:val="18"/>
      </w:rPr>
      <w:t>663</w:t>
    </w:r>
    <w:r w:rsidR="00EC36DA" w:rsidRPr="007B31AA">
      <w:rPr>
        <w:b/>
        <w:sz w:val="18"/>
        <w:szCs w:val="18"/>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3B1034" w:rsidRDefault="00EC36DA" w:rsidP="006A0658">
    <w:pPr>
      <w:spacing w:before="0"/>
      <w:jc w:val="left"/>
      <w:rPr>
        <w:lang w:val="en-US"/>
      </w:rPr>
    </w:pPr>
    <w:r>
      <w:rPr>
        <w:b/>
        <w:sz w:val="18"/>
        <w:szCs w:val="18"/>
      </w:rPr>
      <w:fldChar w:fldCharType="begin"/>
    </w:r>
    <w:r>
      <w:rPr>
        <w:b/>
        <w:sz w:val="18"/>
        <w:szCs w:val="18"/>
      </w:rPr>
      <w:instrText xml:space="preserve"> PAGE </w:instrText>
    </w:r>
    <w:r>
      <w:rPr>
        <w:b/>
        <w:sz w:val="18"/>
        <w:szCs w:val="18"/>
      </w:rPr>
      <w:fldChar w:fldCharType="separate"/>
    </w:r>
    <w:r w:rsidR="00E8676D">
      <w:rPr>
        <w:b/>
        <w:noProof/>
        <w:sz w:val="18"/>
        <w:szCs w:val="18"/>
      </w:rPr>
      <w:t>732</w:t>
    </w:r>
    <w:r>
      <w:rPr>
        <w:b/>
        <w:sz w:val="18"/>
        <w:szCs w:val="18"/>
      </w:rPr>
      <w:fldChar w:fldCharType="end"/>
    </w:r>
    <w:r w:rsidR="006A7979">
      <w:rPr>
        <w:noProof/>
        <w:lang w:val="en-US" w:eastAsia="en-US"/>
      </w:rPr>
      <mc:AlternateContent>
        <mc:Choice Requires="wps">
          <w:drawing>
            <wp:anchor distT="0" distB="0" distL="114300" distR="114300" simplePos="0" relativeHeight="251662848" behindDoc="1"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" strokecolor="gray" strokeweight=".09mm">
              <v:stroke joinstyle="miter"/>
            </v:line>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68130D"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63872" behindDoc="1"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DfPtX4kAIAAHAFAAAOAAAAAAAAAAAAAAAAAC4CAABkcnMvZTJvRG9jLnhtbFBLAQIt&#10;ABQABgAIAAAAIQAadeMs3AAAAAYBAAAPAAAAAAAAAAAAAAAAAOoEAABkcnMvZG93bnJldi54bWxQ&#10;SwUGAAAAAAQABADzAAAA8wUAAAAA&#10;" strokecolor="gray" strokeweight=".09mm">
              <v:stroke joinstyle="miter"/>
            </v:line>
          </w:pict>
        </mc:Fallback>
      </mc:AlternateContent>
    </w:r>
    <w:r w:rsidR="00EC36DA" w:rsidRPr="00226B75">
      <w:rPr>
        <w:sz w:val="18"/>
        <w:szCs w:val="18"/>
      </w:rPr>
      <w:t>Глава 17. Дървета и графи</w:t>
    </w:r>
    <w:r w:rsidR="00EC36DA" w:rsidRPr="00226B75">
      <w:rPr>
        <w:sz w:val="18"/>
        <w:szCs w:val="18"/>
      </w:rPr>
      <w:tab/>
    </w:r>
    <w:r w:rsidR="00EC36DA" w:rsidRPr="00226B75">
      <w:rPr>
        <w:sz w:val="18"/>
        <w:szCs w:val="18"/>
      </w:rPr>
      <w:tab/>
    </w:r>
    <w:r w:rsidR="00EC36DA" w:rsidRPr="00226B75">
      <w:rPr>
        <w:b/>
        <w:sz w:val="18"/>
        <w:szCs w:val="18"/>
      </w:rPr>
      <w:fldChar w:fldCharType="begin"/>
    </w:r>
    <w:r w:rsidR="00EC36DA" w:rsidRPr="00226B75">
      <w:rPr>
        <w:b/>
        <w:sz w:val="18"/>
        <w:szCs w:val="18"/>
      </w:rPr>
      <w:instrText xml:space="preserve"> PAGE </w:instrText>
    </w:r>
    <w:r w:rsidR="00EC36DA" w:rsidRPr="00226B75">
      <w:rPr>
        <w:b/>
        <w:sz w:val="18"/>
        <w:szCs w:val="18"/>
      </w:rPr>
      <w:fldChar w:fldCharType="separate"/>
    </w:r>
    <w:r w:rsidR="00E8676D">
      <w:rPr>
        <w:b/>
        <w:noProof/>
        <w:sz w:val="18"/>
        <w:szCs w:val="18"/>
      </w:rPr>
      <w:t>733</w:t>
    </w:r>
    <w:r w:rsidR="00EC36DA" w:rsidRPr="00226B75">
      <w:rPr>
        <w:b/>
        <w:sz w:val="18"/>
        <w:szCs w:val="18"/>
      </w:rPr>
      <w:fldChar w:fldCharType="end"/>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616A29" w:rsidRDefault="00EC36DA" w:rsidP="006A0658">
    <w:pPr>
      <w:spacing w:before="0"/>
      <w:jc w:val="left"/>
      <w:rPr>
        <w:lang w:val="en-US"/>
      </w:rPr>
    </w:pPr>
    <w:r>
      <w:rPr>
        <w:b/>
        <w:sz w:val="18"/>
        <w:szCs w:val="18"/>
      </w:rPr>
      <w:fldChar w:fldCharType="begin"/>
    </w:r>
    <w:r>
      <w:rPr>
        <w:b/>
        <w:sz w:val="18"/>
        <w:szCs w:val="18"/>
      </w:rPr>
      <w:instrText xml:space="preserve"> PAGE </w:instrText>
    </w:r>
    <w:r>
      <w:rPr>
        <w:b/>
        <w:sz w:val="18"/>
        <w:szCs w:val="18"/>
      </w:rPr>
      <w:fldChar w:fldCharType="separate"/>
    </w:r>
    <w:r w:rsidR="00E8676D">
      <w:rPr>
        <w:b/>
        <w:noProof/>
        <w:sz w:val="18"/>
        <w:szCs w:val="18"/>
      </w:rPr>
      <w:t>782</w:t>
    </w:r>
    <w:r>
      <w:rPr>
        <w:b/>
        <w:sz w:val="18"/>
        <w:szCs w:val="18"/>
      </w:rPr>
      <w:fldChar w:fldCharType="end"/>
    </w:r>
    <w:r w:rsidR="006A7979">
      <w:rPr>
        <w:noProof/>
        <w:lang w:val="en-US" w:eastAsia="en-US"/>
      </w:rPr>
      <mc:AlternateContent>
        <mc:Choice Requires="wps">
          <w:drawing>
            <wp:anchor distT="0" distB="0" distL="114300" distR="114300" simplePos="0" relativeHeight="251664896" behindDoc="1"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0"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" strokecolor="gray" strokeweight=".09mm">
              <v:stroke joinstyle="miter"/>
            </v:line>
          </w:pict>
        </mc:Fallback>
      </mc:AlternateContent>
    </w:r>
    <w:r>
      <w:rPr>
        <w:b/>
        <w:sz w:val="18"/>
        <w:szCs w:val="18"/>
      </w:rPr>
      <w:tab/>
    </w:r>
    <w:r>
      <w:rPr>
        <w:b/>
        <w:sz w:val="18"/>
        <w:szCs w:val="18"/>
      </w:rPr>
      <w:tab/>
    </w:r>
    <w:r>
      <w:rPr>
        <w:sz w:val="18"/>
        <w:szCs w:val="18"/>
      </w:rPr>
      <w:t xml:space="preserve">Въведение в програмирането със </w:t>
    </w:r>
    <w:r>
      <w:rPr>
        <w:sz w:val="18"/>
        <w:szCs w:val="18"/>
        <w:lang w:val="en-US"/>
      </w:rPr>
      <w:t>C#</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C59EE"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65920" behindDoc="1"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9"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" strokecolor="gray" strokeweight=".09mm">
              <v:stroke joinstyle="miter"/>
            </v:line>
          </w:pict>
        </mc:Fallback>
      </mc:AlternateContent>
    </w:r>
    <w:r w:rsidR="00EC36DA" w:rsidRPr="00921C94">
      <w:rPr>
        <w:sz w:val="18"/>
        <w:szCs w:val="18"/>
      </w:rPr>
      <w:t>Глава 18. Речници, хеш-таблици и множества</w:t>
    </w:r>
    <w:r w:rsidR="00EC36DA" w:rsidRPr="00921C94">
      <w:rPr>
        <w:sz w:val="18"/>
        <w:szCs w:val="18"/>
      </w:rPr>
      <w:tab/>
    </w:r>
    <w:r w:rsidR="00EC36DA" w:rsidRPr="00921C94">
      <w:rPr>
        <w:sz w:val="18"/>
        <w:szCs w:val="18"/>
      </w:rPr>
      <w:tab/>
    </w:r>
    <w:r w:rsidR="00EC36DA" w:rsidRPr="00921C94">
      <w:rPr>
        <w:b/>
        <w:sz w:val="18"/>
        <w:szCs w:val="18"/>
      </w:rPr>
      <w:fldChar w:fldCharType="begin"/>
    </w:r>
    <w:r w:rsidR="00EC36DA" w:rsidRPr="00921C94">
      <w:rPr>
        <w:b/>
        <w:sz w:val="18"/>
        <w:szCs w:val="18"/>
      </w:rPr>
      <w:instrText xml:space="preserve"> PAGE </w:instrText>
    </w:r>
    <w:r w:rsidR="00EC36DA" w:rsidRPr="00921C94">
      <w:rPr>
        <w:b/>
        <w:sz w:val="18"/>
        <w:szCs w:val="18"/>
      </w:rPr>
      <w:fldChar w:fldCharType="separate"/>
    </w:r>
    <w:r w:rsidR="00E8676D">
      <w:rPr>
        <w:b/>
        <w:noProof/>
        <w:sz w:val="18"/>
        <w:szCs w:val="18"/>
      </w:rPr>
      <w:t>781</w:t>
    </w:r>
    <w:r w:rsidR="00EC36DA" w:rsidRPr="00921C94">
      <w:rPr>
        <w:b/>
        <w:sz w:val="18"/>
        <w:szCs w:val="18"/>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9E3D44" w:rsidRDefault="00EC36DA" w:rsidP="00BA4F42">
    <w:pPr>
      <w:spacing w:before="0"/>
      <w:jc w:val="left"/>
      <w:rPr>
        <w:sz w:val="18"/>
        <w:szCs w:val="18"/>
        <w:lang w:val="en-US"/>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6A7979">
      <w:rPr>
        <w:b/>
        <w:noProof/>
        <w:sz w:val="18"/>
        <w:szCs w:val="18"/>
      </w:rPr>
      <w:t>112</w:t>
    </w:r>
    <w:r w:rsidRPr="007616CF">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2905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idb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PyidbGgIAADMEAAAOAAAAAAAAAAAAAAAAAC4CAABkcnMvZTJvRG9jLnhtbFBLAQItABQABgAI&#10;AAAAIQD5gkDB2gAAAAYBAAAPAAAAAAAAAAAAAAAAAHQEAABkcnMvZG93bnJldi54bWxQSwUGAAAA&#10;AAQABADzAAAAewUAAAAA&#10;" strokecolor="gray" strokeweight=".25pt"/>
          </w:pict>
        </mc:Fallback>
      </mc:AlternateContent>
    </w:r>
    <w:r w:rsidRPr="007616CF">
      <w:rPr>
        <w:b/>
        <w:sz w:val="18"/>
        <w:szCs w:val="18"/>
      </w:rPr>
      <w:tab/>
    </w:r>
    <w:r w:rsidRPr="007616CF">
      <w:rPr>
        <w:b/>
        <w:sz w:val="18"/>
        <w:szCs w:val="18"/>
      </w:rPr>
      <w:tab/>
    </w:r>
    <w:r>
      <w:rPr>
        <w:sz w:val="18"/>
        <w:szCs w:val="18"/>
      </w:rPr>
      <w:t xml:space="preserve">Въведение в програмирането със </w:t>
    </w:r>
    <w:r>
      <w:rPr>
        <w:sz w:val="18"/>
        <w:szCs w:val="18"/>
        <w:lang w:val="en-US"/>
      </w:rPr>
      <w:t>C#</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E85D3C"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820</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6694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qIEiSGgIAADQ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w:t>
    </w:r>
    <w:r>
      <w:rPr>
        <w:sz w:val="18"/>
        <w:szCs w:val="18"/>
      </w:rPr>
      <w:t xml:space="preserve"> със </w:t>
    </w:r>
    <w:r>
      <w:rPr>
        <w:sz w:val="18"/>
        <w:szCs w:val="18"/>
        <w:lang w:val="en-US"/>
      </w:rPr>
      <w:t>C#</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E425DB"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6796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7"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LSjGwIAADQ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m1S0oxsCAAA0BAAADgAAAAAAAAAAAAAAAAAuAgAAZHJzL2Uyb0RvYy54bWxQSwECLQAUAAYA&#10;CAAAACEA+YJAwdoAAAAGAQAADwAAAAAAAAAAAAAAAAB1BAAAZHJzL2Rvd25yZXYueG1sUEsFBgAA&#10;AAAEAAQA8wAAAHwFAAAAAA==&#10;" strokecolor="gray" strokeweight=".25pt"/>
          </w:pict>
        </mc:Fallback>
      </mc:AlternateContent>
    </w:r>
    <w:r w:rsidR="00EC36DA" w:rsidRPr="004F47AF">
      <w:rPr>
        <w:sz w:val="18"/>
        <w:szCs w:val="18"/>
      </w:rPr>
      <w:t>Глава 19. Структури от данни – съпоставка и препоръки</w:t>
    </w:r>
    <w:r w:rsidR="00EC36DA" w:rsidRPr="004F47AF">
      <w:rPr>
        <w:sz w:val="18"/>
        <w:szCs w:val="18"/>
      </w:rPr>
      <w:tab/>
    </w:r>
    <w:r w:rsidR="00EC36DA" w:rsidRPr="004F47AF">
      <w:rPr>
        <w:sz w:val="18"/>
        <w:szCs w:val="18"/>
      </w:rPr>
      <w:tab/>
    </w:r>
    <w:r w:rsidR="00EC36DA" w:rsidRPr="004F47AF">
      <w:rPr>
        <w:b/>
        <w:sz w:val="18"/>
        <w:szCs w:val="18"/>
      </w:rPr>
      <w:fldChar w:fldCharType="begin"/>
    </w:r>
    <w:r w:rsidR="00EC36DA" w:rsidRPr="004F47AF">
      <w:rPr>
        <w:b/>
        <w:sz w:val="18"/>
        <w:szCs w:val="18"/>
      </w:rPr>
      <w:instrText xml:space="preserve"> PAGE </w:instrText>
    </w:r>
    <w:r w:rsidR="00EC36DA" w:rsidRPr="004F47AF">
      <w:rPr>
        <w:b/>
        <w:sz w:val="18"/>
        <w:szCs w:val="18"/>
      </w:rPr>
      <w:fldChar w:fldCharType="separate"/>
    </w:r>
    <w:r w:rsidR="00E8676D">
      <w:rPr>
        <w:b/>
        <w:noProof/>
        <w:sz w:val="18"/>
        <w:szCs w:val="18"/>
      </w:rPr>
      <w:t>819</w:t>
    </w:r>
    <w:r w:rsidR="00EC36DA" w:rsidRPr="004F47AF">
      <w:rPr>
        <w:b/>
        <w:sz w:val="18"/>
        <w:szCs w:val="18"/>
      </w:rPr>
      <w:fldChar w:fldCharType="end"/>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B1A01"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86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6899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wKT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BCNF&#10;OpjRWiiOxn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nh8Ck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w:t>
    </w:r>
    <w:r>
      <w:rPr>
        <w:sz w:val="18"/>
        <w:szCs w:val="18"/>
      </w:rPr>
      <w:t xml:space="preserve"> със </w:t>
    </w:r>
    <w:r>
      <w:rPr>
        <w:sz w:val="18"/>
        <w:szCs w:val="18"/>
        <w:lang w:val="en-US"/>
      </w:rPr>
      <w:t>C#</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C7CAE"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7001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5"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qO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GCNF&#10;OpjRWiiOxu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qoZ6jhsCAAA0BAAADgAAAAAAAAAAAAAAAAAuAgAAZHJzL2Uyb0RvYy54bWxQSwECLQAUAAYA&#10;CAAAACEA+YJAwdoAAAAGAQAADwAAAAAAAAAAAAAAAAB1BAAAZHJzL2Rvd25yZXYueG1sUEsFBgAA&#10;AAAEAAQA8wAAAHwFAAAAAA==&#10;" strokecolor="gray" strokeweight=".25pt"/>
          </w:pict>
        </mc:Fallback>
      </mc:AlternateContent>
    </w:r>
    <w:r w:rsidR="00EC36DA" w:rsidRPr="009034AD">
      <w:rPr>
        <w:sz w:val="18"/>
        <w:szCs w:val="18"/>
      </w:rPr>
      <w:t>Глава 20. Принципи на обектно-ориентираното програмиране</w:t>
    </w:r>
    <w:r w:rsidR="00EC36DA" w:rsidRPr="009034AD">
      <w:rPr>
        <w:sz w:val="18"/>
        <w:szCs w:val="18"/>
      </w:rPr>
      <w:tab/>
    </w:r>
    <w:r w:rsidR="00EC36DA" w:rsidRPr="009034AD">
      <w:rPr>
        <w:sz w:val="18"/>
        <w:szCs w:val="18"/>
      </w:rPr>
      <w:tab/>
    </w:r>
    <w:r w:rsidR="00EC36DA" w:rsidRPr="009034AD">
      <w:rPr>
        <w:b/>
        <w:sz w:val="18"/>
        <w:szCs w:val="18"/>
      </w:rPr>
      <w:fldChar w:fldCharType="begin"/>
    </w:r>
    <w:r w:rsidR="00EC36DA" w:rsidRPr="009034AD">
      <w:rPr>
        <w:b/>
        <w:sz w:val="18"/>
        <w:szCs w:val="18"/>
      </w:rPr>
      <w:instrText xml:space="preserve"> PAGE </w:instrText>
    </w:r>
    <w:r w:rsidR="00EC36DA" w:rsidRPr="009034AD">
      <w:rPr>
        <w:b/>
        <w:sz w:val="18"/>
        <w:szCs w:val="18"/>
      </w:rPr>
      <w:fldChar w:fldCharType="separate"/>
    </w:r>
    <w:r w:rsidR="00E8676D">
      <w:rPr>
        <w:b/>
        <w:noProof/>
        <w:sz w:val="18"/>
        <w:szCs w:val="18"/>
      </w:rPr>
      <w:t>867</w:t>
    </w:r>
    <w:r w:rsidR="00EC36DA" w:rsidRPr="009034AD">
      <w:rPr>
        <w:b/>
        <w:sz w:val="18"/>
        <w:szCs w:val="18"/>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Default="00EC36DA">
    <w:pPr>
      <w:pStyle w:val="Heade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9C4496"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922</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7104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XCy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jpEi&#10;HcxoLRRH40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NYlwsh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E80BEE"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7206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3"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Iu0GwIAADQ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wrSLtBsCAAA0BAAADgAAAAAAAAAAAAAAAAAuAgAAZHJzL2Uyb0RvYy54bWxQSwECLQAUAAYA&#10;CAAAACEA+YJAwdoAAAAGAQAADwAAAAAAAAAAAAAAAAB1BAAAZHJzL2Rvd25yZXYueG1sUEsFBgAA&#10;AAAEAAQA8wAAAHwFAAAAAA==&#10;" strokecolor="gray" strokeweight=".25pt"/>
          </w:pict>
        </mc:Fallback>
      </mc:AlternateContent>
    </w:r>
    <w:r w:rsidR="00EC36DA" w:rsidRPr="00F65EB9">
      <w:rPr>
        <w:sz w:val="18"/>
        <w:szCs w:val="18"/>
      </w:rPr>
      <w:t>Глава 21. Качествен програмен код</w:t>
    </w:r>
    <w:r w:rsidR="00EC36DA" w:rsidRPr="00F65EB9">
      <w:rPr>
        <w:sz w:val="18"/>
        <w:szCs w:val="18"/>
      </w:rPr>
      <w:tab/>
    </w:r>
    <w:r w:rsidR="00EC36DA" w:rsidRPr="00F65EB9">
      <w:rPr>
        <w:sz w:val="18"/>
        <w:szCs w:val="18"/>
      </w:rPr>
      <w:tab/>
    </w:r>
    <w:r w:rsidR="00EC36DA" w:rsidRPr="00F65EB9">
      <w:rPr>
        <w:b/>
        <w:sz w:val="18"/>
        <w:szCs w:val="18"/>
      </w:rPr>
      <w:fldChar w:fldCharType="begin"/>
    </w:r>
    <w:r w:rsidR="00EC36DA" w:rsidRPr="00F65EB9">
      <w:rPr>
        <w:b/>
        <w:sz w:val="18"/>
        <w:szCs w:val="18"/>
      </w:rPr>
      <w:instrText xml:space="preserve"> PAGE </w:instrText>
    </w:r>
    <w:r w:rsidR="00EC36DA" w:rsidRPr="00F65EB9">
      <w:rPr>
        <w:b/>
        <w:sz w:val="18"/>
        <w:szCs w:val="18"/>
      </w:rPr>
      <w:fldChar w:fldCharType="separate"/>
    </w:r>
    <w:r w:rsidR="00E8676D">
      <w:rPr>
        <w:b/>
        <w:noProof/>
        <w:sz w:val="18"/>
        <w:szCs w:val="18"/>
      </w:rPr>
      <w:t>923</w:t>
    </w:r>
    <w:r w:rsidR="00EC36DA" w:rsidRPr="00F65EB9">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B1A01" w:rsidRDefault="00EC36DA" w:rsidP="006A0658">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942</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7308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2"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Spj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4iEqYx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ъведение в програмирането</w:t>
    </w:r>
    <w:r>
      <w:rPr>
        <w:sz w:val="18"/>
        <w:szCs w:val="18"/>
      </w:rPr>
      <w:t xml:space="preserve"> със </w:t>
    </w:r>
    <w:r>
      <w:rPr>
        <w:sz w:val="18"/>
        <w:szCs w:val="18"/>
        <w:lang w:val="en-US"/>
      </w:rPr>
      <w:t>C#</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6A0658">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7411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FJ+GwIAADQ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1rhSfhsCAAA0BAAADgAAAAAAAAAAAAAAAAAuAgAAZHJzL2Uyb0RvYy54bWxQSwECLQAUAAYA&#10;CAAAACEA+YJAwdoAAAAGAQAADwAAAAAAAAAAAAAAAAB1BAAAZHJzL2Rvd25yZXYueG1sUEsFBgAA&#10;AAAEAAQA8wAAAHwFAAAAAA==&#10;" strokecolor="gray" strokeweight=".25pt"/>
          </w:pict>
        </mc:Fallback>
      </mc:AlternateContent>
    </w:r>
    <w:r w:rsidR="00EC36DA" w:rsidRPr="00FF36FC">
      <w:rPr>
        <w:sz w:val="18"/>
        <w:szCs w:val="18"/>
      </w:rPr>
      <w:t xml:space="preserve">Глава 22. Ламбда изрази и </w:t>
    </w:r>
    <w:r w:rsidR="00EC36DA" w:rsidRPr="00FF36FC">
      <w:rPr>
        <w:sz w:val="18"/>
        <w:szCs w:val="18"/>
        <w:lang w:val="en-US"/>
      </w:rPr>
      <w:t xml:space="preserve">LINQ </w:t>
    </w:r>
    <w:r w:rsidR="00EC36DA" w:rsidRPr="00FF36FC">
      <w:rPr>
        <w:sz w:val="18"/>
        <w:szCs w:val="18"/>
      </w:rPr>
      <w:t>заявки</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941</w:t>
    </w:r>
    <w:r w:rsidR="00EC36DA" w:rsidRPr="00FF36FC">
      <w:rPr>
        <w:b/>
        <w:sz w:val="18"/>
        <w:szCs w:val="18"/>
      </w:rPr>
      <w:fldChar w:fldCharType="end"/>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557ABB" w:rsidRDefault="00EC36DA" w:rsidP="002F1EAF">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994</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7513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0"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WOA3vBsCAAA0BAAADgAAAAAAAAAAAAAAAAAuAgAAZHJzL2Uyb0RvYy54bWxQSwECLQAUAAYA&#10;CAAAACEA+YJAwdoAAAAGAQAADwAAAAAAAAAAAAAAAAB1BAAAZHJzL2Rvd25yZXYueG1sUEsFBgAA&#10;AAAEAAQA8wAAAHwFAAAAAA==&#10;" strokecolor="gray" strokeweight=".25pt"/>
          </w:pict>
        </mc:Fallback>
      </mc:AlternateContent>
    </w:r>
    <w:r>
      <w:rPr>
        <w:b/>
        <w:sz w:val="18"/>
        <w:szCs w:val="18"/>
      </w:rPr>
      <w:tab/>
    </w:r>
    <w:r>
      <w:rPr>
        <w:b/>
        <w:sz w:val="18"/>
        <w:szCs w:val="18"/>
      </w:rPr>
      <w:tab/>
    </w:r>
    <w:r w:rsidRPr="007616CF">
      <w:rPr>
        <w:sz w:val="18"/>
        <w:szCs w:val="18"/>
      </w:rPr>
      <w:t>В</w:t>
    </w:r>
    <w:r>
      <w:rPr>
        <w:sz w:val="18"/>
        <w:szCs w:val="18"/>
      </w:rPr>
      <w:t>ъведение в програмирането със</w:t>
    </w:r>
    <w:r>
      <w:rPr>
        <w:sz w:val="18"/>
        <w:szCs w:val="18"/>
        <w:lang w:val="en-US"/>
      </w:rPr>
      <w:t xml:space="preserve"> C#</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BA4F42">
    <w:pPr>
      <w:spacing w:before="0"/>
      <w:jc w:val="right"/>
      <w:rPr>
        <w:sz w:val="18"/>
        <w:szCs w:val="18"/>
      </w:rPr>
    </w:pPr>
    <w:r>
      <w:rPr>
        <w:noProof/>
        <w:sz w:val="18"/>
        <w:szCs w:val="18"/>
        <w:lang w:val="en-US" w:eastAsia="en-US"/>
      </w:rPr>
      <mc:AlternateContent>
        <mc:Choice Requires="wps">
          <w:drawing>
            <wp:anchor distT="0" distB="0" distL="114300" distR="114300" simplePos="0" relativeHeight="25163008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UdDGgIAADM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g4UdDGgIAADMEAAAOAAAAAAAAAAAAAAAAAC4CAABkcnMvZTJvRG9jLnhtbFBLAQItABQABgAI&#10;AAAAIQD5gkDB2gAAAAYBAAAPAAAAAAAAAAAAAAAAAHQEAABkcnMvZG93bnJldi54bWxQSwUGAAAA&#10;AAQABADzAAAAewUAAAAA&#10;" strokecolor="gray" strokeweight=".25pt"/>
          </w:pict>
        </mc:Fallback>
      </mc:AlternateContent>
    </w:r>
    <w:r w:rsidR="00EC36DA" w:rsidRPr="00FF36FC">
      <w:rPr>
        <w:sz w:val="18"/>
        <w:szCs w:val="18"/>
      </w:rPr>
      <w:t xml:space="preserve">Глава </w:t>
    </w:r>
    <w:r w:rsidR="00EC36DA" w:rsidRPr="00FF36FC">
      <w:rPr>
        <w:sz w:val="18"/>
        <w:szCs w:val="18"/>
        <w:lang w:val="en-US"/>
      </w:rPr>
      <w:t>1</w:t>
    </w:r>
    <w:r w:rsidR="00EC36DA" w:rsidRPr="00FF36FC">
      <w:rPr>
        <w:sz w:val="18"/>
        <w:szCs w:val="18"/>
      </w:rPr>
      <w:t>. Въведение в програмирането</w:t>
    </w:r>
    <w:r w:rsidR="00EC36DA" w:rsidRPr="00FF36FC">
      <w:rPr>
        <w:sz w:val="18"/>
        <w:szCs w:val="18"/>
        <w:lang w:val="en-US"/>
      </w:rPr>
      <w:tab/>
    </w:r>
    <w:r w:rsidR="00EC36DA" w:rsidRPr="00FF36FC">
      <w:rPr>
        <w:sz w:val="18"/>
        <w:szCs w:val="18"/>
      </w:rPr>
      <w:tab/>
    </w:r>
    <w:r w:rsidR="00EC36DA" w:rsidRPr="00FF36FC">
      <w:rPr>
        <w:b/>
        <w:sz w:val="18"/>
        <w:szCs w:val="18"/>
      </w:rPr>
      <w:t xml:space="preserve"> </w:t>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Pr>
        <w:b/>
        <w:noProof/>
        <w:sz w:val="18"/>
        <w:szCs w:val="18"/>
      </w:rPr>
      <w:t>113</w:t>
    </w:r>
    <w:r w:rsidR="00EC36DA" w:rsidRPr="00FF36FC">
      <w:rPr>
        <w:b/>
        <w:sz w:val="18"/>
        <w:szCs w:val="18"/>
      </w:rPr>
      <w:fldChar w:fldCharType="end"/>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2F1EAF">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7616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9"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GkGPIcAgAAMwQAAA4AAAAAAAAAAAAAAAAALgIAAGRycy9lMm9Eb2MueG1sUEsBAi0AFAAG&#10;AAgAAAAhAPmCQMHaAAAABgEAAA8AAAAAAAAAAAAAAAAAdgQAAGRycy9kb3ducmV2LnhtbFBLBQYA&#10;AAAABAAEAPMAAAB9BQAAAAA=&#10;" strokecolor="gray" strokeweight=".25pt"/>
          </w:pict>
        </mc:Fallback>
      </mc:AlternateContent>
    </w:r>
    <w:r w:rsidR="00EC36DA" w:rsidRPr="00FF36FC">
      <w:rPr>
        <w:sz w:val="18"/>
        <w:szCs w:val="18"/>
      </w:rPr>
      <w:t xml:space="preserve"> Глава 2</w:t>
    </w:r>
    <w:r w:rsidR="00EC36DA" w:rsidRPr="00FF36FC">
      <w:rPr>
        <w:sz w:val="18"/>
        <w:szCs w:val="18"/>
        <w:lang w:val="en-US"/>
      </w:rPr>
      <w:t>3</w:t>
    </w:r>
    <w:r w:rsidR="00EC36DA" w:rsidRPr="00FF36FC">
      <w:rPr>
        <w:sz w:val="18"/>
        <w:szCs w:val="18"/>
      </w:rPr>
      <w:t>. Как да решаваме задачи по програмиране?</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995</w:t>
    </w:r>
    <w:r w:rsidR="00EC36DA" w:rsidRPr="00FF36FC">
      <w:rPr>
        <w:b/>
        <w:sz w:val="18"/>
        <w:szCs w:val="18"/>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41021" w:rsidRDefault="00EC36DA" w:rsidP="002F1EAF">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104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7718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LO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E6rEs4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 xml:space="preserve">Въведение в програмирането </w:t>
    </w:r>
    <w:r>
      <w:rPr>
        <w:sz w:val="18"/>
        <w:szCs w:val="18"/>
      </w:rPr>
      <w:t xml:space="preserve">със </w:t>
    </w:r>
    <w:r>
      <w:rPr>
        <w:sz w:val="18"/>
        <w:szCs w:val="18"/>
        <w:lang w:val="en-US"/>
      </w:rPr>
      <w:t>C#</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2F1EAF">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7820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GgIAADM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3+7/GgIAADMEAAAOAAAAAAAAAAAAAAAAAC4CAABkcnMvZTJvRG9jLnhtbFBLAQItABQABgAI&#10;AAAAIQD5gkDB2gAAAAYBAAAPAAAAAAAAAAAAAAAAAHQEAABkcnMvZG93bnJldi54bWxQSwUGAAAA&#10;AAQABADzAAAAewUAAAAA&#10;" strokecolor="gray" strokeweight=".25pt"/>
          </w:pict>
        </mc:Fallback>
      </mc:AlternateContent>
    </w:r>
    <w:r w:rsidR="00EC36DA" w:rsidRPr="00FF36FC">
      <w:rPr>
        <w:sz w:val="18"/>
        <w:szCs w:val="18"/>
      </w:rPr>
      <w:t xml:space="preserve"> Глава 2</w:t>
    </w:r>
    <w:r w:rsidR="00EC36DA" w:rsidRPr="00FF36FC">
      <w:rPr>
        <w:sz w:val="18"/>
        <w:szCs w:val="18"/>
        <w:lang w:val="en-US"/>
      </w:rPr>
      <w:t>4</w:t>
    </w:r>
    <w:r w:rsidR="00EC36DA" w:rsidRPr="00FF36FC">
      <w:rPr>
        <w:sz w:val="18"/>
        <w:szCs w:val="18"/>
      </w:rPr>
      <w:t>. Практически задачи за изпит по програмиране – тема 1</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1049</w:t>
    </w:r>
    <w:r w:rsidR="00EC36DA" w:rsidRPr="00FF36FC">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E12AFC" w:rsidRDefault="00EC36DA" w:rsidP="002F1EAF">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1078</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7923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3/n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0I3/nGgIAADMEAAAOAAAAAAAAAAAAAAAAAC4CAABkcnMvZTJvRG9jLnhtbFBLAQItABQABgAI&#10;AAAAIQD5gkDB2gAAAAYBAAAPAAAAAAAAAAAAAAAAAHQEAABkcnMvZG93bnJldi54bWxQSwUGAAAA&#10;AAQABADzAAAAewUAAAAA&#10;" strokecolor="gray" strokeweight=".25pt"/>
          </w:pict>
        </mc:Fallback>
      </mc:AlternateContent>
    </w:r>
    <w:r>
      <w:rPr>
        <w:b/>
        <w:sz w:val="18"/>
        <w:szCs w:val="18"/>
      </w:rPr>
      <w:tab/>
    </w:r>
    <w:r>
      <w:rPr>
        <w:b/>
        <w:sz w:val="18"/>
        <w:szCs w:val="18"/>
      </w:rPr>
      <w:tab/>
    </w:r>
    <w:r w:rsidRPr="007616CF">
      <w:rPr>
        <w:sz w:val="18"/>
        <w:szCs w:val="18"/>
      </w:rPr>
      <w:t>В</w:t>
    </w:r>
    <w:r>
      <w:rPr>
        <w:sz w:val="18"/>
        <w:szCs w:val="18"/>
      </w:rPr>
      <w:t xml:space="preserve">ъведение в програмирането със </w:t>
    </w:r>
    <w:r>
      <w:rPr>
        <w:sz w:val="18"/>
        <w:szCs w:val="18"/>
        <w:lang w:val="en-US"/>
      </w:rPr>
      <w:t>C#</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2F1EAF">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8025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34a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B634aGgIAADMEAAAOAAAAAAAAAAAAAAAAAC4CAABkcnMvZTJvRG9jLnhtbFBLAQItABQABgAI&#10;AAAAIQD5gkDB2gAAAAYBAAAPAAAAAAAAAAAAAAAAAHQEAABkcnMvZG93bnJldi54bWxQSwUGAAAA&#10;AAQABADzAAAAewUAAAAA&#10;" strokecolor="gray" strokeweight=".25pt"/>
          </w:pict>
        </mc:Fallback>
      </mc:AlternateContent>
    </w:r>
    <w:r w:rsidR="00EC36DA" w:rsidRPr="00FF36FC">
      <w:rPr>
        <w:sz w:val="18"/>
        <w:szCs w:val="18"/>
      </w:rPr>
      <w:t>Глава 2</w:t>
    </w:r>
    <w:r w:rsidR="00EC36DA" w:rsidRPr="00FF36FC">
      <w:rPr>
        <w:sz w:val="18"/>
        <w:szCs w:val="18"/>
        <w:lang w:val="en-US"/>
      </w:rPr>
      <w:t>5</w:t>
    </w:r>
    <w:r w:rsidR="00EC36DA" w:rsidRPr="00FF36FC">
      <w:rPr>
        <w:sz w:val="18"/>
        <w:szCs w:val="18"/>
      </w:rPr>
      <w:t xml:space="preserve">. </w:t>
    </w:r>
    <w:r w:rsidR="00EC36DA" w:rsidRPr="00FF36FC">
      <w:rPr>
        <w:rFonts w:ascii="Arial" w:hAnsi="Arial"/>
        <w:sz w:val="18"/>
        <w:szCs w:val="18"/>
      </w:rPr>
      <w:t>Практически задачи за изпит по програмиране – тема 2</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1077</w:t>
    </w:r>
    <w:r w:rsidR="00EC36DA" w:rsidRPr="00FF36FC">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E12AFC" w:rsidRDefault="00EC36DA" w:rsidP="002F1EAF">
    <w:pPr>
      <w:spacing w:before="0"/>
      <w:jc w:val="left"/>
      <w:rPr>
        <w:lang w:val="en-US"/>
      </w:rPr>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E8676D">
      <w:rPr>
        <w:b/>
        <w:noProof/>
        <w:sz w:val="18"/>
        <w:szCs w:val="18"/>
      </w:rPr>
      <w:t>1100</w:t>
    </w:r>
    <w:r w:rsidRPr="00597420">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8128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Y7dGQ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JwRjt0ZAgAAMwQAAA4AAAAAAAAAAAAAAAAALgIAAGRycy9lMm9Eb2MueG1sUEsBAi0AFAAGAAgA&#10;AAAhAPmCQMHaAAAABgEAAA8AAAAAAAAAAAAAAAAAcwQAAGRycy9kb3ducmV2LnhtbFBLBQYAAAAA&#10;BAAEAPMAAAB6BQAAAAA=&#10;" strokecolor="gray" strokeweight=".25pt"/>
          </w:pict>
        </mc:Fallback>
      </mc:AlternateContent>
    </w:r>
    <w:r>
      <w:rPr>
        <w:b/>
        <w:sz w:val="18"/>
        <w:szCs w:val="18"/>
      </w:rPr>
      <w:tab/>
    </w:r>
    <w:r>
      <w:rPr>
        <w:b/>
        <w:sz w:val="18"/>
        <w:szCs w:val="18"/>
      </w:rPr>
      <w:tab/>
    </w:r>
    <w:r w:rsidRPr="007616CF">
      <w:rPr>
        <w:sz w:val="18"/>
        <w:szCs w:val="18"/>
      </w:rPr>
      <w:t>В</w:t>
    </w:r>
    <w:r>
      <w:rPr>
        <w:sz w:val="18"/>
        <w:szCs w:val="18"/>
      </w:rPr>
      <w:t xml:space="preserve">ъведение в програмирането със </w:t>
    </w:r>
    <w:r>
      <w:rPr>
        <w:sz w:val="18"/>
        <w:szCs w:val="18"/>
        <w:lang w:val="en-US"/>
      </w:rPr>
      <w:t>C#</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2F1EAF">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8230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Y8gGw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6dmPIBsCAAAzBAAADgAAAAAAAAAAAAAAAAAuAgAAZHJzL2Uyb0RvYy54bWxQSwECLQAUAAYA&#10;CAAAACEA+YJAwdoAAAAGAQAADwAAAAAAAAAAAAAAAAB1BAAAZHJzL2Rvd25yZXYueG1sUEsFBgAA&#10;AAAEAAQA8wAAAHwFAAAAAA==&#10;" strokecolor="gray" strokeweight=".25pt"/>
          </w:pict>
        </mc:Fallback>
      </mc:AlternateContent>
    </w:r>
    <w:r w:rsidR="00EC36DA" w:rsidRPr="00FF36FC">
      <w:rPr>
        <w:sz w:val="18"/>
        <w:szCs w:val="18"/>
      </w:rPr>
      <w:t>Глава 2</w:t>
    </w:r>
    <w:r w:rsidR="00EC36DA" w:rsidRPr="00FF36FC">
      <w:rPr>
        <w:sz w:val="18"/>
        <w:szCs w:val="18"/>
        <w:lang w:val="en-US"/>
      </w:rPr>
      <w:t>6</w:t>
    </w:r>
    <w:r w:rsidR="00EC36DA" w:rsidRPr="00FF36FC">
      <w:rPr>
        <w:sz w:val="18"/>
        <w:szCs w:val="18"/>
      </w:rPr>
      <w:t xml:space="preserve">. </w:t>
    </w:r>
    <w:r w:rsidR="00EC36DA" w:rsidRPr="00FF36FC">
      <w:rPr>
        <w:rFonts w:ascii="Arial" w:hAnsi="Arial"/>
        <w:sz w:val="18"/>
        <w:szCs w:val="18"/>
      </w:rPr>
      <w:t>Практически задачи за изпит по програмиране – тема 3</w:t>
    </w:r>
    <w:r w:rsidR="00EC36DA" w:rsidRPr="00FF36FC">
      <w:rPr>
        <w:sz w:val="18"/>
        <w:szCs w:val="18"/>
      </w:rPr>
      <w:tab/>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1101</w:t>
    </w:r>
    <w:r w:rsidR="00EC36DA" w:rsidRPr="00FF36FC">
      <w:rPr>
        <w:b/>
        <w:sz w:val="18"/>
        <w:szCs w:val="18"/>
      </w:rPr>
      <w:fldChar w:fldCharType="end"/>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42570F" w:rsidRDefault="00EC36DA" w:rsidP="00597420">
    <w:pPr>
      <w:spacing w:before="0"/>
      <w:jc w:val="left"/>
      <w:rPr>
        <w:sz w:val="18"/>
        <w:szCs w:val="18"/>
        <w:lang w:val="en-US"/>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E8676D">
      <w:rPr>
        <w:b/>
        <w:noProof/>
        <w:sz w:val="18"/>
        <w:szCs w:val="18"/>
      </w:rPr>
      <w:t>1108</w:t>
    </w:r>
    <w:r w:rsidRPr="007616CF">
      <w:rPr>
        <w:b/>
        <w:sz w:val="18"/>
        <w:szCs w:val="18"/>
      </w:rPr>
      <w:fldChar w:fldCharType="end"/>
    </w:r>
    <w:r w:rsidR="006A7979">
      <w:rPr>
        <w:noProof/>
        <w:lang w:val="en-US" w:eastAsia="en-US"/>
      </w:rPr>
      <mc:AlternateContent>
        <mc:Choice Requires="wps">
          <w:drawing>
            <wp:anchor distT="4294967295" distB="4294967295" distL="114300" distR="114300" simplePos="0" relativeHeight="251656704" behindDoc="0" locked="0" layoutInCell="1" allowOverlap="1">
              <wp:simplePos x="0" y="0"/>
              <wp:positionH relativeFrom="column">
                <wp:posOffset>0</wp:posOffset>
              </wp:positionH>
              <wp:positionV relativeFrom="paragraph">
                <wp:posOffset>209549</wp:posOffset>
              </wp:positionV>
              <wp:extent cx="50292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y;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28/JAIAAEA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" strokecolor="gray" strokeweight=".25pt"/>
          </w:pict>
        </mc:Fallback>
      </mc:AlternateContent>
    </w:r>
    <w:r w:rsidRPr="007616CF">
      <w:rPr>
        <w:b/>
        <w:sz w:val="18"/>
        <w:szCs w:val="18"/>
      </w:rPr>
      <w:tab/>
    </w:r>
    <w:r w:rsidRPr="007616CF">
      <w:rPr>
        <w:b/>
        <w:sz w:val="18"/>
        <w:szCs w:val="18"/>
      </w:rPr>
      <w:tab/>
    </w:r>
    <w:r w:rsidRPr="007616CF">
      <w:rPr>
        <w:sz w:val="18"/>
        <w:szCs w:val="18"/>
      </w:rPr>
      <w:t>В</w:t>
    </w:r>
    <w:r>
      <w:rPr>
        <w:sz w:val="18"/>
        <w:szCs w:val="18"/>
      </w:rPr>
      <w:t xml:space="preserve">ъведение в програмирането със </w:t>
    </w:r>
    <w:r>
      <w:rPr>
        <w:sz w:val="18"/>
        <w:szCs w:val="18"/>
        <w:lang w:val="en-US"/>
      </w:rPr>
      <w:t>C#</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FF36FC" w:rsidRDefault="006A7979" w:rsidP="000E3523">
    <w:pPr>
      <w:spacing w:before="0"/>
      <w:jc w:val="right"/>
      <w:rPr>
        <w:sz w:val="18"/>
        <w:szCs w:val="18"/>
        <w:lang w:val="en-US"/>
      </w:rPr>
    </w:pPr>
    <w:r>
      <w:rPr>
        <w:noProof/>
        <w:sz w:val="18"/>
        <w:szCs w:val="18"/>
        <w:lang w:val="en-US" w:eastAsia="en-US"/>
      </w:rPr>
      <mc:AlternateContent>
        <mc:Choice Requires="wps">
          <w:drawing>
            <wp:anchor distT="0" distB="0" distL="114300" distR="114300" simplePos="0" relativeHeight="251686400"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aPJGgIAADM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NqaPJGgIAADMEAAAOAAAAAAAAAAAAAAAAAC4CAABkcnMvZTJvRG9jLnhtbFBLAQItABQABgAI&#10;AAAAIQD5gkDB2gAAAAYBAAAPAAAAAAAAAAAAAAAAAHQEAABkcnMvZG93bnJldi54bWxQSwUGAAAA&#10;AAQABADzAAAAewUAAAAA&#10;" strokecolor="gray" strokeweight=".25pt"/>
          </w:pict>
        </mc:Fallback>
      </mc:AlternateContent>
    </w:r>
    <w:r w:rsidR="00EC36DA">
      <w:rPr>
        <w:sz w:val="18"/>
        <w:szCs w:val="18"/>
      </w:rPr>
      <w:t>Заключение</w:t>
    </w:r>
    <w:r w:rsidR="00EC36DA" w:rsidRPr="00FF36FC">
      <w:rPr>
        <w:sz w:val="18"/>
        <w:szCs w:val="18"/>
      </w:rPr>
      <w:tab/>
    </w:r>
    <w:r w:rsidR="00EC36DA" w:rsidRPr="00FF36FC">
      <w:rPr>
        <w:b/>
        <w:sz w:val="18"/>
        <w:szCs w:val="18"/>
      </w:rPr>
      <w:fldChar w:fldCharType="begin"/>
    </w:r>
    <w:r w:rsidR="00EC36DA" w:rsidRPr="00FF36FC">
      <w:rPr>
        <w:b/>
        <w:sz w:val="18"/>
        <w:szCs w:val="18"/>
      </w:rPr>
      <w:instrText xml:space="preserve"> PAGE </w:instrText>
    </w:r>
    <w:r w:rsidR="00EC36DA" w:rsidRPr="00FF36FC">
      <w:rPr>
        <w:b/>
        <w:sz w:val="18"/>
        <w:szCs w:val="18"/>
      </w:rPr>
      <w:fldChar w:fldCharType="separate"/>
    </w:r>
    <w:r w:rsidR="00E8676D">
      <w:rPr>
        <w:b/>
        <w:noProof/>
        <w:sz w:val="18"/>
        <w:szCs w:val="18"/>
      </w:rPr>
      <w:t>1109</w:t>
    </w:r>
    <w:r w:rsidR="00EC36DA" w:rsidRPr="00FF36FC">
      <w:rPr>
        <w:b/>
        <w:sz w:val="18"/>
        <w:szCs w:val="18"/>
      </w:rPr>
      <w:fldChar w:fldCharType="end"/>
    </w:r>
  </w:p>
  <w:p w:rsidR="00EC36DA" w:rsidRPr="000E3523" w:rsidRDefault="00EC36DA" w:rsidP="000E3523">
    <w:pPr>
      <w:pStyle w:val="Header"/>
    </w:pP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0E3523" w:rsidRDefault="00EC36DA" w:rsidP="000E3523">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A1FBE" w:rsidRDefault="00EC36DA" w:rsidP="0072453D">
    <w:pPr>
      <w:spacing w:before="0"/>
      <w:jc w:val="left"/>
      <w:rPr>
        <w:sz w:val="18"/>
      </w:rPr>
    </w:pPr>
    <w:r w:rsidRPr="002A1FBE">
      <w:rPr>
        <w:b/>
        <w:sz w:val="18"/>
      </w:rPr>
      <w:fldChar w:fldCharType="begin"/>
    </w:r>
    <w:r w:rsidRPr="002A1FBE">
      <w:rPr>
        <w:b/>
        <w:sz w:val="18"/>
      </w:rPr>
      <w:instrText xml:space="preserve"> PAGE </w:instrText>
    </w:r>
    <w:r w:rsidRPr="002A1FBE">
      <w:rPr>
        <w:b/>
        <w:sz w:val="18"/>
      </w:rPr>
      <w:fldChar w:fldCharType="separate"/>
    </w:r>
    <w:r w:rsidR="006A7979">
      <w:rPr>
        <w:b/>
        <w:noProof/>
        <w:sz w:val="18"/>
      </w:rPr>
      <w:t>142</w:t>
    </w:r>
    <w:r w:rsidRPr="002A1FBE">
      <w:rPr>
        <w:b/>
        <w:sz w:val="18"/>
      </w:rPr>
      <w:fldChar w:fldCharType="end"/>
    </w:r>
    <w:r w:rsidR="006A7979">
      <w:rPr>
        <w:noProof/>
        <w:sz w:val="18"/>
        <w:lang w:val="en-US" w:eastAsia="en-US"/>
      </w:rPr>
      <mc:AlternateContent>
        <mc:Choice Requires="wps">
          <w:drawing>
            <wp:anchor distT="0" distB="0" distL="114300" distR="114300" simplePos="0" relativeHeight="251631104"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D5f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FcD5fGgIAADMEAAAOAAAAAAAAAAAAAAAAAC4CAABkcnMvZTJvRG9jLnhtbFBLAQItABQABgAI&#10;AAAAIQD5gkDB2gAAAAYBAAAPAAAAAAAAAAAAAAAAAHQEAABkcnMvZG93bnJldi54bWxQSwUGAAAA&#10;AAQABADzAAAAewUAAAAA&#10;" strokecolor="gray" strokeweight=".25pt"/>
          </w:pict>
        </mc:Fallback>
      </mc:AlternateContent>
    </w:r>
    <w:r w:rsidRPr="002A1FBE">
      <w:rPr>
        <w:b/>
        <w:sz w:val="18"/>
      </w:rPr>
      <w:tab/>
    </w:r>
    <w:r w:rsidRPr="002A1FBE">
      <w:rPr>
        <w:b/>
        <w:sz w:val="18"/>
      </w:rPr>
      <w:tab/>
    </w:r>
    <w:r w:rsidRPr="002A1FBE">
      <w:rPr>
        <w:sz w:val="18"/>
      </w:rPr>
      <w:t xml:space="preserve">Въведение в програмирането със </w:t>
    </w:r>
    <w:r w:rsidRPr="002A1FBE">
      <w:rPr>
        <w:sz w:val="18"/>
        <w:lang w:val="en-US"/>
      </w:rPr>
      <w:t>C#</w:t>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0E3523" w:rsidRDefault="00EC36DA" w:rsidP="000E352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2A1FBE" w:rsidRDefault="006A7979" w:rsidP="0072453D">
    <w:pPr>
      <w:spacing w:before="0"/>
      <w:jc w:val="right"/>
      <w:rPr>
        <w:sz w:val="18"/>
      </w:rPr>
    </w:pPr>
    <w:r>
      <w:rPr>
        <w:noProof/>
        <w:sz w:val="18"/>
        <w:lang w:val="en-US" w:eastAsia="en-US"/>
      </w:rPr>
      <mc:AlternateContent>
        <mc:Choice Requires="wps">
          <w:drawing>
            <wp:anchor distT="0" distB="0" distL="114300" distR="114300" simplePos="0" relativeHeight="251632128"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FGgIAADM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D/41/FGgIAADMEAAAOAAAAAAAAAAAAAAAAAC4CAABkcnMvZTJvRG9jLnhtbFBLAQItABQABgAI&#10;AAAAIQD5gkDB2gAAAAYBAAAPAAAAAAAAAAAAAAAAAHQEAABkcnMvZG93bnJldi54bWxQSwUGAAAA&#10;AAQABADzAAAAewUAAAAA&#10;" strokecolor="gray" strokeweight=".25pt"/>
          </w:pict>
        </mc:Fallback>
      </mc:AlternateContent>
    </w:r>
    <w:r w:rsidR="00EC36DA" w:rsidRPr="002A1FBE">
      <w:rPr>
        <w:sz w:val="18"/>
      </w:rPr>
      <w:t xml:space="preserve">Глава </w:t>
    </w:r>
    <w:r w:rsidR="00EC36DA" w:rsidRPr="002A1FBE">
      <w:rPr>
        <w:sz w:val="18"/>
        <w:lang w:val="en-US"/>
      </w:rPr>
      <w:t>2</w:t>
    </w:r>
    <w:r w:rsidR="00EC36DA" w:rsidRPr="002A1FBE">
      <w:rPr>
        <w:sz w:val="18"/>
      </w:rPr>
      <w:t>. Примитивни типове и променливи</w:t>
    </w:r>
    <w:r w:rsidR="00EC36DA" w:rsidRPr="002A1FBE">
      <w:rPr>
        <w:sz w:val="18"/>
      </w:rPr>
      <w:tab/>
    </w:r>
    <w:r w:rsidR="00EC36DA" w:rsidRPr="002A1FBE">
      <w:rPr>
        <w:sz w:val="18"/>
      </w:rPr>
      <w:tab/>
    </w:r>
    <w:r w:rsidR="00EC36DA" w:rsidRPr="002A1FBE">
      <w:rPr>
        <w:b/>
        <w:sz w:val="18"/>
      </w:rPr>
      <w:t xml:space="preserve"> </w:t>
    </w:r>
    <w:r w:rsidR="00EC36DA" w:rsidRPr="002A1FBE">
      <w:rPr>
        <w:b/>
        <w:sz w:val="18"/>
      </w:rPr>
      <w:fldChar w:fldCharType="begin"/>
    </w:r>
    <w:r w:rsidR="00EC36DA" w:rsidRPr="002A1FBE">
      <w:rPr>
        <w:b/>
        <w:sz w:val="18"/>
      </w:rPr>
      <w:instrText xml:space="preserve"> PAGE </w:instrText>
    </w:r>
    <w:r w:rsidR="00EC36DA" w:rsidRPr="002A1FBE">
      <w:rPr>
        <w:b/>
        <w:sz w:val="18"/>
      </w:rPr>
      <w:fldChar w:fldCharType="separate"/>
    </w:r>
    <w:r>
      <w:rPr>
        <w:b/>
        <w:noProof/>
        <w:sz w:val="18"/>
      </w:rPr>
      <w:t>141</w:t>
    </w:r>
    <w:r w:rsidR="00EC36DA" w:rsidRPr="002A1FBE">
      <w:rPr>
        <w:b/>
        <w:sz w:val="18"/>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38565C" w:rsidRDefault="00EC36DA" w:rsidP="0072453D">
    <w:pPr>
      <w:spacing w:before="0"/>
      <w:jc w:val="left"/>
    </w:pPr>
    <w:r w:rsidRPr="0038565C">
      <w:rPr>
        <w:b/>
        <w:sz w:val="18"/>
        <w:szCs w:val="18"/>
      </w:rPr>
      <w:fldChar w:fldCharType="begin"/>
    </w:r>
    <w:r w:rsidRPr="0038565C">
      <w:rPr>
        <w:b/>
        <w:sz w:val="18"/>
        <w:szCs w:val="18"/>
      </w:rPr>
      <w:instrText xml:space="preserve"> PAGE </w:instrText>
    </w:r>
    <w:r w:rsidRPr="0038565C">
      <w:rPr>
        <w:b/>
        <w:sz w:val="18"/>
        <w:szCs w:val="18"/>
      </w:rPr>
      <w:fldChar w:fldCharType="separate"/>
    </w:r>
    <w:r w:rsidR="006A7979">
      <w:rPr>
        <w:b/>
        <w:noProof/>
        <w:sz w:val="18"/>
        <w:szCs w:val="18"/>
      </w:rPr>
      <w:t>166</w:t>
    </w:r>
    <w:r w:rsidRPr="0038565C">
      <w:rPr>
        <w:b/>
        <w:sz w:val="18"/>
        <w:szCs w:val="18"/>
      </w:rPr>
      <w:fldChar w:fldCharType="end"/>
    </w:r>
    <w:r w:rsidR="006A7979">
      <w:rPr>
        <w:noProof/>
        <w:sz w:val="18"/>
        <w:szCs w:val="18"/>
        <w:lang w:val="en-US" w:eastAsia="en-US"/>
      </w:rPr>
      <mc:AlternateContent>
        <mc:Choice Requires="wps">
          <w:drawing>
            <wp:anchor distT="0" distB="0" distL="114300" distR="114300" simplePos="0" relativeHeight="251634176"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5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QkVHTHQIAADQEAAAOAAAAAAAAAAAAAAAAAC4CAABkcnMvZTJvRG9jLnhtbFBLAQItABQA&#10;BgAIAAAAIQD5gkDB2gAAAAYBAAAPAAAAAAAAAAAAAAAAAHcEAABkcnMvZG93bnJldi54bWxQSwUG&#10;AAAAAAQABADzAAAAfgUAAAAA&#10;" strokecolor="gray" strokeweight=".25pt"/>
          </w:pict>
        </mc:Fallback>
      </mc:AlternateContent>
    </w:r>
    <w:r w:rsidRPr="0038565C">
      <w:rPr>
        <w:b/>
        <w:sz w:val="18"/>
        <w:szCs w:val="18"/>
      </w:rPr>
      <w:tab/>
    </w:r>
    <w:r w:rsidRPr="0038565C">
      <w:rPr>
        <w:b/>
        <w:sz w:val="18"/>
        <w:szCs w:val="18"/>
      </w:rPr>
      <w:tab/>
    </w:r>
    <w:r w:rsidRPr="0038565C">
      <w:rPr>
        <w:sz w:val="18"/>
        <w:szCs w:val="18"/>
      </w:rPr>
      <w:t>Въведение в програмирането със C#</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6DA" w:rsidRPr="0038565C" w:rsidRDefault="006A7979" w:rsidP="0072453D">
    <w:pPr>
      <w:spacing w:before="0"/>
      <w:jc w:val="right"/>
    </w:pPr>
    <w:r>
      <w:rPr>
        <w:noProof/>
        <w:sz w:val="18"/>
        <w:szCs w:val="18"/>
        <w:lang w:val="en-US" w:eastAsia="en-US"/>
      </w:rPr>
      <mc:AlternateContent>
        <mc:Choice Requires="wps">
          <w:drawing>
            <wp:anchor distT="0" distB="0" distL="114300" distR="114300" simplePos="0" relativeHeight="251633152" behindDoc="0" locked="0" layoutInCell="1" allowOverlap="1">
              <wp:simplePos x="0" y="0"/>
              <wp:positionH relativeFrom="column">
                <wp:posOffset>0</wp:posOffset>
              </wp:positionH>
              <wp:positionV relativeFrom="paragraph">
                <wp:posOffset>209550</wp:posOffset>
              </wp:positionV>
              <wp:extent cx="5029200" cy="0"/>
              <wp:effectExtent l="9525" t="9525" r="9525" b="9525"/>
              <wp:wrapNone/>
              <wp:docPr id="4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Bdy9BsCAAA0BAAADgAAAAAAAAAAAAAAAAAuAgAAZHJzL2Uyb0RvYy54bWxQSwECLQAUAAYA&#10;CAAAACEA+YJAwdoAAAAGAQAADwAAAAAAAAAAAAAAAAB1BAAAZHJzL2Rvd25yZXYueG1sUEsFBgAA&#10;AAAEAAQA8wAAAHwFAAAAAA==&#10;" strokecolor="gray" strokeweight=".25pt"/>
          </w:pict>
        </mc:Fallback>
      </mc:AlternateContent>
    </w:r>
    <w:r w:rsidR="00EC36DA" w:rsidRPr="0038565C">
      <w:rPr>
        <w:sz w:val="18"/>
        <w:szCs w:val="18"/>
      </w:rPr>
      <w:t>Глава 3. Оператори и изрази</w:t>
    </w:r>
    <w:r w:rsidR="00EC36DA" w:rsidRPr="0038565C">
      <w:rPr>
        <w:sz w:val="18"/>
        <w:szCs w:val="18"/>
      </w:rPr>
      <w:tab/>
    </w:r>
    <w:r w:rsidR="00EC36DA" w:rsidRPr="0038565C">
      <w:rPr>
        <w:sz w:val="18"/>
        <w:szCs w:val="18"/>
      </w:rPr>
      <w:tab/>
    </w:r>
    <w:r w:rsidR="00EC36DA" w:rsidRPr="0038565C">
      <w:rPr>
        <w:b/>
        <w:sz w:val="18"/>
        <w:szCs w:val="18"/>
      </w:rPr>
      <w:t xml:space="preserve"> </w:t>
    </w:r>
    <w:r w:rsidR="00EC36DA" w:rsidRPr="0038565C">
      <w:rPr>
        <w:b/>
        <w:sz w:val="18"/>
        <w:szCs w:val="18"/>
      </w:rPr>
      <w:fldChar w:fldCharType="begin"/>
    </w:r>
    <w:r w:rsidR="00EC36DA" w:rsidRPr="0038565C">
      <w:rPr>
        <w:b/>
        <w:sz w:val="18"/>
        <w:szCs w:val="18"/>
      </w:rPr>
      <w:instrText xml:space="preserve"> PAGE </w:instrText>
    </w:r>
    <w:r w:rsidR="00EC36DA" w:rsidRPr="0038565C">
      <w:rPr>
        <w:b/>
        <w:sz w:val="18"/>
        <w:szCs w:val="18"/>
      </w:rPr>
      <w:fldChar w:fldCharType="separate"/>
    </w:r>
    <w:r>
      <w:rPr>
        <w:b/>
        <w:noProof/>
        <w:sz w:val="18"/>
        <w:szCs w:val="18"/>
      </w:rPr>
      <w:t>167</w:t>
    </w:r>
    <w:r w:rsidR="00EC36DA" w:rsidRPr="0038565C">
      <w:rPr>
        <w:b/>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D52F15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2">
    <w:nsid w:val="00000003"/>
    <w:multiLevelType w:val="singleLevel"/>
    <w:tmpl w:val="00000003"/>
    <w:name w:val="WW8Num2"/>
    <w:lvl w:ilvl="0">
      <w:start w:val="1"/>
      <w:numFmt w:val="decimal"/>
      <w:lvlText w:val="%1."/>
      <w:lvlJc w:val="left"/>
      <w:pPr>
        <w:tabs>
          <w:tab w:val="num" w:pos="930"/>
        </w:tabs>
        <w:ind w:left="930" w:hanging="360"/>
      </w:pPr>
    </w:lvl>
  </w:abstractNum>
  <w:abstractNum w:abstractNumId="3">
    <w:nsid w:val="00000004"/>
    <w:multiLevelType w:val="singleLevel"/>
    <w:tmpl w:val="00000004"/>
    <w:name w:val="WW8Num3"/>
    <w:lvl w:ilvl="0">
      <w:start w:val="1"/>
      <w:numFmt w:val="decimal"/>
      <w:lvlText w:val="%1."/>
      <w:lvlJc w:val="left"/>
      <w:pPr>
        <w:tabs>
          <w:tab w:val="num" w:pos="644"/>
        </w:tabs>
        <w:ind w:left="644" w:hanging="360"/>
      </w:pPr>
    </w:lvl>
  </w:abstractNum>
  <w:abstractNum w:abstractNumId="4">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5">
    <w:nsid w:val="00000007"/>
    <w:multiLevelType w:val="singleLevel"/>
    <w:tmpl w:val="00000007"/>
    <w:name w:val="WW8Num6"/>
    <w:lvl w:ilvl="0">
      <w:start w:val="1"/>
      <w:numFmt w:val="bullet"/>
      <w:lvlText w:val="-"/>
      <w:lvlJc w:val="left"/>
      <w:pPr>
        <w:tabs>
          <w:tab w:val="num" w:pos="568"/>
        </w:tabs>
        <w:ind w:left="568" w:hanging="284"/>
      </w:pPr>
      <w:rPr>
        <w:rFonts w:ascii="Arial" w:hAnsi="Arial"/>
      </w:rPr>
    </w:lvl>
  </w:abstractNum>
  <w:abstractNum w:abstractNumId="6">
    <w:nsid w:val="00000008"/>
    <w:multiLevelType w:val="singleLevel"/>
    <w:tmpl w:val="00000008"/>
    <w:lvl w:ilvl="0">
      <w:start w:val="1"/>
      <w:numFmt w:val="bullet"/>
      <w:lvlText w:val="-"/>
      <w:lvlJc w:val="left"/>
      <w:pPr>
        <w:tabs>
          <w:tab w:val="num" w:pos="568"/>
        </w:tabs>
        <w:ind w:left="568" w:hanging="284"/>
      </w:pPr>
      <w:rPr>
        <w:rFonts w:ascii="Arial" w:hAnsi="Arial" w:cs="Times New Roman"/>
      </w:rPr>
    </w:lvl>
  </w:abstractNum>
  <w:abstractNum w:abstractNumId="7">
    <w:nsid w:val="00000009"/>
    <w:multiLevelType w:val="singleLevel"/>
    <w:tmpl w:val="00000009"/>
    <w:name w:val="WW8Num8"/>
    <w:lvl w:ilvl="0">
      <w:start w:val="1"/>
      <w:numFmt w:val="bullet"/>
      <w:lvlText w:val="-"/>
      <w:lvlJc w:val="left"/>
      <w:pPr>
        <w:tabs>
          <w:tab w:val="num" w:pos="720"/>
        </w:tabs>
        <w:ind w:left="720" w:hanging="360"/>
      </w:pPr>
      <w:rPr>
        <w:rFonts w:ascii="Arial" w:hAnsi="Arial"/>
      </w:rPr>
    </w:lvl>
  </w:abstractNum>
  <w:abstractNum w:abstractNumId="8">
    <w:nsid w:val="0000000A"/>
    <w:multiLevelType w:val="singleLevel"/>
    <w:tmpl w:val="0000000A"/>
    <w:name w:val="WW8Num32"/>
    <w:lvl w:ilvl="0">
      <w:start w:val="1"/>
      <w:numFmt w:val="bullet"/>
      <w:lvlText w:val="-"/>
      <w:lvlJc w:val="left"/>
      <w:pPr>
        <w:tabs>
          <w:tab w:val="num" w:pos="568"/>
        </w:tabs>
        <w:ind w:left="568" w:hanging="284"/>
      </w:pPr>
      <w:rPr>
        <w:rFonts w:ascii="Arial" w:hAnsi="Arial"/>
      </w:rPr>
    </w:lvl>
  </w:abstractNum>
  <w:abstractNum w:abstractNumId="9">
    <w:nsid w:val="00091593"/>
    <w:multiLevelType w:val="multilevel"/>
    <w:tmpl w:val="3C1C5EB8"/>
    <w:numStyleLink w:val="StyleNumberedLeft05cmHanging05cm"/>
  </w:abstractNum>
  <w:abstractNum w:abstractNumId="10">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12">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4">
    <w:nsid w:val="012A550B"/>
    <w:multiLevelType w:val="hybridMultilevel"/>
    <w:tmpl w:val="F634BCF0"/>
    <w:lvl w:ilvl="0" w:tplc="B59C93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
    <w:nsid w:val="013E564B"/>
    <w:multiLevelType w:val="hybridMultilevel"/>
    <w:tmpl w:val="6356749C"/>
    <w:lvl w:ilvl="0" w:tplc="0409000F">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6">
    <w:nsid w:val="017E677C"/>
    <w:multiLevelType w:val="hybridMultilevel"/>
    <w:tmpl w:val="3C1C5EB8"/>
    <w:lvl w:ilvl="0" w:tplc="3B78FB82">
      <w:start w:val="1"/>
      <w:numFmt w:val="decimal"/>
      <w:lvlText w:val="%1."/>
      <w:lvlJc w:val="left"/>
      <w:pPr>
        <w:tabs>
          <w:tab w:val="num" w:pos="644"/>
        </w:tabs>
        <w:ind w:left="644" w:hanging="360"/>
      </w:pPr>
      <w:rPr>
        <w:rFonts w:ascii="Verdana" w:hAnsi="Verdana" w:cs="Calibri"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7">
    <w:nsid w:val="02256E5E"/>
    <w:multiLevelType w:val="hybridMultilevel"/>
    <w:tmpl w:val="9A5E8E4C"/>
    <w:lvl w:ilvl="0" w:tplc="04020001">
      <w:start w:val="1"/>
      <w:numFmt w:val="bullet"/>
      <w:lvlText w:val=""/>
      <w:lvlJc w:val="left"/>
      <w:pPr>
        <w:tabs>
          <w:tab w:val="num" w:pos="720"/>
        </w:tabs>
        <w:ind w:left="720" w:hanging="360"/>
      </w:pPr>
      <w:rPr>
        <w:rFonts w:ascii="Symbol" w:hAnsi="Symbo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8">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9">
    <w:nsid w:val="05AD731C"/>
    <w:multiLevelType w:val="hybridMultilevel"/>
    <w:tmpl w:val="9F2CFB98"/>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0">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21">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2">
    <w:nsid w:val="08624277"/>
    <w:multiLevelType w:val="hybridMultilevel"/>
    <w:tmpl w:val="063EE1BA"/>
    <w:lvl w:ilvl="0" w:tplc="0409000F">
      <w:start w:val="1"/>
      <w:numFmt w:val="decimal"/>
      <w:lvlText w:val="%1."/>
      <w:lvlJc w:val="left"/>
      <w:pPr>
        <w:tabs>
          <w:tab w:val="num" w:pos="648"/>
        </w:tabs>
        <w:ind w:left="648" w:hanging="360"/>
      </w:pPr>
    </w:lvl>
    <w:lvl w:ilvl="1" w:tplc="04020019" w:tentative="1">
      <w:start w:val="1"/>
      <w:numFmt w:val="lowerLetter"/>
      <w:lvlText w:val="%2."/>
      <w:lvlJc w:val="left"/>
      <w:pPr>
        <w:tabs>
          <w:tab w:val="num" w:pos="1728"/>
        </w:tabs>
        <w:ind w:left="1728" w:hanging="360"/>
      </w:pPr>
    </w:lvl>
    <w:lvl w:ilvl="2" w:tplc="0402001B" w:tentative="1">
      <w:start w:val="1"/>
      <w:numFmt w:val="lowerRoman"/>
      <w:lvlText w:val="%3."/>
      <w:lvlJc w:val="right"/>
      <w:pPr>
        <w:tabs>
          <w:tab w:val="num" w:pos="2448"/>
        </w:tabs>
        <w:ind w:left="2448" w:hanging="180"/>
      </w:pPr>
    </w:lvl>
    <w:lvl w:ilvl="3" w:tplc="0402000F" w:tentative="1">
      <w:start w:val="1"/>
      <w:numFmt w:val="decimal"/>
      <w:lvlText w:val="%4."/>
      <w:lvlJc w:val="left"/>
      <w:pPr>
        <w:tabs>
          <w:tab w:val="num" w:pos="3168"/>
        </w:tabs>
        <w:ind w:left="3168" w:hanging="360"/>
      </w:pPr>
    </w:lvl>
    <w:lvl w:ilvl="4" w:tplc="04020019" w:tentative="1">
      <w:start w:val="1"/>
      <w:numFmt w:val="lowerLetter"/>
      <w:lvlText w:val="%5."/>
      <w:lvlJc w:val="left"/>
      <w:pPr>
        <w:tabs>
          <w:tab w:val="num" w:pos="3888"/>
        </w:tabs>
        <w:ind w:left="3888" w:hanging="360"/>
      </w:pPr>
    </w:lvl>
    <w:lvl w:ilvl="5" w:tplc="0402001B" w:tentative="1">
      <w:start w:val="1"/>
      <w:numFmt w:val="lowerRoman"/>
      <w:lvlText w:val="%6."/>
      <w:lvlJc w:val="right"/>
      <w:pPr>
        <w:tabs>
          <w:tab w:val="num" w:pos="4608"/>
        </w:tabs>
        <w:ind w:left="4608" w:hanging="180"/>
      </w:pPr>
    </w:lvl>
    <w:lvl w:ilvl="6" w:tplc="0402000F" w:tentative="1">
      <w:start w:val="1"/>
      <w:numFmt w:val="decimal"/>
      <w:lvlText w:val="%7."/>
      <w:lvlJc w:val="left"/>
      <w:pPr>
        <w:tabs>
          <w:tab w:val="num" w:pos="5328"/>
        </w:tabs>
        <w:ind w:left="5328" w:hanging="360"/>
      </w:pPr>
    </w:lvl>
    <w:lvl w:ilvl="7" w:tplc="04020019" w:tentative="1">
      <w:start w:val="1"/>
      <w:numFmt w:val="lowerLetter"/>
      <w:lvlText w:val="%8."/>
      <w:lvlJc w:val="left"/>
      <w:pPr>
        <w:tabs>
          <w:tab w:val="num" w:pos="6048"/>
        </w:tabs>
        <w:ind w:left="6048" w:hanging="360"/>
      </w:pPr>
    </w:lvl>
    <w:lvl w:ilvl="8" w:tplc="0402001B" w:tentative="1">
      <w:start w:val="1"/>
      <w:numFmt w:val="lowerRoman"/>
      <w:lvlText w:val="%9."/>
      <w:lvlJc w:val="right"/>
      <w:pPr>
        <w:tabs>
          <w:tab w:val="num" w:pos="6768"/>
        </w:tabs>
        <w:ind w:left="6768" w:hanging="180"/>
      </w:pPr>
    </w:lvl>
  </w:abstractNum>
  <w:abstractNum w:abstractNumId="23">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4">
    <w:nsid w:val="0A993F34"/>
    <w:multiLevelType w:val="hybridMultilevel"/>
    <w:tmpl w:val="CD6AD920"/>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B8053FE"/>
    <w:multiLevelType w:val="hybridMultilevel"/>
    <w:tmpl w:val="E4820A80"/>
    <w:lvl w:ilvl="0" w:tplc="28ACACCA">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7">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8">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D8E243D"/>
    <w:multiLevelType w:val="hybridMultilevel"/>
    <w:tmpl w:val="C63A3580"/>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30">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31">
    <w:nsid w:val="0FAB32FB"/>
    <w:multiLevelType w:val="hybridMultilevel"/>
    <w:tmpl w:val="034A9D78"/>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2">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3">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4">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5">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27A1749"/>
    <w:multiLevelType w:val="hybridMultilevel"/>
    <w:tmpl w:val="C6BA7FB8"/>
    <w:lvl w:ilvl="0" w:tplc="D1B0D9D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37">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8">
    <w:nsid w:val="14727F74"/>
    <w:multiLevelType w:val="hybridMultilevel"/>
    <w:tmpl w:val="C11E27B2"/>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9">
    <w:nsid w:val="15464B1C"/>
    <w:multiLevelType w:val="hybridMultilevel"/>
    <w:tmpl w:val="912016C4"/>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1">
    <w:nsid w:val="17D73AEA"/>
    <w:multiLevelType w:val="hybridMultilevel"/>
    <w:tmpl w:val="A32202D6"/>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2">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3">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4">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5">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7">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9">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0">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1">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2">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3">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4">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5">
    <w:nsid w:val="1F5540D1"/>
    <w:multiLevelType w:val="hybridMultilevel"/>
    <w:tmpl w:val="C6147CBA"/>
    <w:lvl w:ilvl="0" w:tplc="5E7AE29A">
      <w:start w:val="1"/>
      <w:numFmt w:val="decimal"/>
      <w:lvlText w:val="Стъпка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6">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7">
    <w:nsid w:val="1FA81FE9"/>
    <w:multiLevelType w:val="hybridMultilevel"/>
    <w:tmpl w:val="B07ABD8C"/>
    <w:lvl w:ilvl="0" w:tplc="0590E5FA">
      <w:start w:val="1"/>
      <w:numFmt w:val="bullet"/>
      <w:lvlText w:val="-"/>
      <w:lvlJc w:val="left"/>
      <w:pPr>
        <w:tabs>
          <w:tab w:val="num" w:pos="568"/>
        </w:tabs>
        <w:ind w:left="568" w:hanging="284"/>
      </w:pPr>
      <w:rPr>
        <w:rFonts w:ascii="Arial" w:hAnsi="Arial" w:hint="default"/>
      </w:rPr>
    </w:lvl>
    <w:lvl w:ilvl="1" w:tplc="04020003" w:tentative="1">
      <w:start w:val="1"/>
      <w:numFmt w:val="bullet"/>
      <w:lvlText w:val="o"/>
      <w:lvlJc w:val="left"/>
      <w:pPr>
        <w:tabs>
          <w:tab w:val="num" w:pos="590"/>
        </w:tabs>
        <w:ind w:left="590" w:hanging="360"/>
      </w:pPr>
      <w:rPr>
        <w:rFonts w:ascii="Courier New" w:hAnsi="Courier New" w:cs="Courier New" w:hint="default"/>
      </w:rPr>
    </w:lvl>
    <w:lvl w:ilvl="2" w:tplc="04020005" w:tentative="1">
      <w:start w:val="1"/>
      <w:numFmt w:val="bullet"/>
      <w:lvlText w:val=""/>
      <w:lvlJc w:val="left"/>
      <w:pPr>
        <w:tabs>
          <w:tab w:val="num" w:pos="1310"/>
        </w:tabs>
        <w:ind w:left="1310" w:hanging="360"/>
      </w:pPr>
      <w:rPr>
        <w:rFonts w:ascii="Wingdings" w:hAnsi="Wingdings" w:hint="default"/>
      </w:rPr>
    </w:lvl>
    <w:lvl w:ilvl="3" w:tplc="04020001" w:tentative="1">
      <w:start w:val="1"/>
      <w:numFmt w:val="bullet"/>
      <w:lvlText w:val=""/>
      <w:lvlJc w:val="left"/>
      <w:pPr>
        <w:tabs>
          <w:tab w:val="num" w:pos="2030"/>
        </w:tabs>
        <w:ind w:left="2030" w:hanging="360"/>
      </w:pPr>
      <w:rPr>
        <w:rFonts w:ascii="Symbol" w:hAnsi="Symbol" w:hint="default"/>
      </w:rPr>
    </w:lvl>
    <w:lvl w:ilvl="4" w:tplc="04020003" w:tentative="1">
      <w:start w:val="1"/>
      <w:numFmt w:val="bullet"/>
      <w:lvlText w:val="o"/>
      <w:lvlJc w:val="left"/>
      <w:pPr>
        <w:tabs>
          <w:tab w:val="num" w:pos="2750"/>
        </w:tabs>
        <w:ind w:left="2750" w:hanging="360"/>
      </w:pPr>
      <w:rPr>
        <w:rFonts w:ascii="Courier New" w:hAnsi="Courier New" w:cs="Courier New" w:hint="default"/>
      </w:rPr>
    </w:lvl>
    <w:lvl w:ilvl="5" w:tplc="04020005" w:tentative="1">
      <w:start w:val="1"/>
      <w:numFmt w:val="bullet"/>
      <w:lvlText w:val=""/>
      <w:lvlJc w:val="left"/>
      <w:pPr>
        <w:tabs>
          <w:tab w:val="num" w:pos="3470"/>
        </w:tabs>
        <w:ind w:left="3470" w:hanging="360"/>
      </w:pPr>
      <w:rPr>
        <w:rFonts w:ascii="Wingdings" w:hAnsi="Wingdings" w:hint="default"/>
      </w:rPr>
    </w:lvl>
    <w:lvl w:ilvl="6" w:tplc="04020001" w:tentative="1">
      <w:start w:val="1"/>
      <w:numFmt w:val="bullet"/>
      <w:lvlText w:val=""/>
      <w:lvlJc w:val="left"/>
      <w:pPr>
        <w:tabs>
          <w:tab w:val="num" w:pos="4190"/>
        </w:tabs>
        <w:ind w:left="4190" w:hanging="360"/>
      </w:pPr>
      <w:rPr>
        <w:rFonts w:ascii="Symbol" w:hAnsi="Symbol" w:hint="default"/>
      </w:rPr>
    </w:lvl>
    <w:lvl w:ilvl="7" w:tplc="04020003" w:tentative="1">
      <w:start w:val="1"/>
      <w:numFmt w:val="bullet"/>
      <w:lvlText w:val="o"/>
      <w:lvlJc w:val="left"/>
      <w:pPr>
        <w:tabs>
          <w:tab w:val="num" w:pos="4910"/>
        </w:tabs>
        <w:ind w:left="4910" w:hanging="360"/>
      </w:pPr>
      <w:rPr>
        <w:rFonts w:ascii="Courier New" w:hAnsi="Courier New" w:cs="Courier New" w:hint="default"/>
      </w:rPr>
    </w:lvl>
    <w:lvl w:ilvl="8" w:tplc="04020005" w:tentative="1">
      <w:start w:val="1"/>
      <w:numFmt w:val="bullet"/>
      <w:lvlText w:val=""/>
      <w:lvlJc w:val="left"/>
      <w:pPr>
        <w:tabs>
          <w:tab w:val="num" w:pos="5630"/>
        </w:tabs>
        <w:ind w:left="5630" w:hanging="360"/>
      </w:pPr>
      <w:rPr>
        <w:rFonts w:ascii="Wingdings" w:hAnsi="Wingdings" w:hint="default"/>
      </w:rPr>
    </w:lvl>
  </w:abstractNum>
  <w:abstractNum w:abstractNumId="58">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9">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0">
    <w:nsid w:val="232331BB"/>
    <w:multiLevelType w:val="hybridMultilevel"/>
    <w:tmpl w:val="2CE24936"/>
    <w:lvl w:ilvl="0" w:tplc="0590E5F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1">
    <w:nsid w:val="234D67A7"/>
    <w:multiLevelType w:val="hybridMultilevel"/>
    <w:tmpl w:val="8822E34C"/>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2">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3">
    <w:nsid w:val="270F2BC8"/>
    <w:multiLevelType w:val="hybridMultilevel"/>
    <w:tmpl w:val="84C88E64"/>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4">
    <w:nsid w:val="287310F8"/>
    <w:multiLevelType w:val="hybridMultilevel"/>
    <w:tmpl w:val="4728231E"/>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65">
    <w:nsid w:val="28807A69"/>
    <w:multiLevelType w:val="hybridMultilevel"/>
    <w:tmpl w:val="185E2888"/>
    <w:lvl w:ilvl="0" w:tplc="C85C01F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6">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7">
    <w:nsid w:val="2B5C3084"/>
    <w:multiLevelType w:val="hybridMultilevel"/>
    <w:tmpl w:val="3F621BEA"/>
    <w:lvl w:ilvl="0" w:tplc="D908B97C">
      <w:start w:val="1"/>
      <w:numFmt w:val="decimal"/>
      <w:lvlText w:val="%1."/>
      <w:lvlJc w:val="left"/>
      <w:pPr>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68">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9">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0">
    <w:nsid w:val="2D73535F"/>
    <w:multiLevelType w:val="hybridMultilevel"/>
    <w:tmpl w:val="69DC7FEE"/>
    <w:lvl w:ilvl="0" w:tplc="00000007">
      <w:start w:val="1"/>
      <w:numFmt w:val="bullet"/>
      <w:lvlText w:val="-"/>
      <w:lvlJc w:val="left"/>
      <w:pPr>
        <w:tabs>
          <w:tab w:val="num" w:pos="852"/>
        </w:tabs>
        <w:ind w:left="852" w:hanging="284"/>
      </w:pPr>
      <w:rPr>
        <w:rFonts w:ascii="Arial" w:hAnsi="Arial"/>
      </w:r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71">
    <w:nsid w:val="2DA84428"/>
    <w:multiLevelType w:val="hybridMultilevel"/>
    <w:tmpl w:val="F91E8CC2"/>
    <w:lvl w:ilvl="0" w:tplc="04090001">
      <w:start w:val="1"/>
      <w:numFmt w:val="bullet"/>
      <w:lvlText w:val=""/>
      <w:lvlJc w:val="left"/>
      <w:pPr>
        <w:ind w:left="1315" w:hanging="360"/>
      </w:pPr>
      <w:rPr>
        <w:rFonts w:ascii="Symbol" w:hAnsi="Symbol" w:hint="default"/>
      </w:rPr>
    </w:lvl>
    <w:lvl w:ilvl="1" w:tplc="04090003" w:tentative="1">
      <w:start w:val="1"/>
      <w:numFmt w:val="bullet"/>
      <w:lvlText w:val="o"/>
      <w:lvlJc w:val="left"/>
      <w:pPr>
        <w:ind w:left="2035" w:hanging="360"/>
      </w:pPr>
      <w:rPr>
        <w:rFonts w:ascii="Courier New" w:hAnsi="Courier New" w:cs="Courier New" w:hint="default"/>
      </w:rPr>
    </w:lvl>
    <w:lvl w:ilvl="2" w:tplc="04090005" w:tentative="1">
      <w:start w:val="1"/>
      <w:numFmt w:val="bullet"/>
      <w:lvlText w:val=""/>
      <w:lvlJc w:val="left"/>
      <w:pPr>
        <w:ind w:left="2755" w:hanging="360"/>
      </w:pPr>
      <w:rPr>
        <w:rFonts w:ascii="Wingdings" w:hAnsi="Wingdings" w:hint="default"/>
      </w:rPr>
    </w:lvl>
    <w:lvl w:ilvl="3" w:tplc="04090001" w:tentative="1">
      <w:start w:val="1"/>
      <w:numFmt w:val="bullet"/>
      <w:lvlText w:val=""/>
      <w:lvlJc w:val="left"/>
      <w:pPr>
        <w:ind w:left="3475" w:hanging="360"/>
      </w:pPr>
      <w:rPr>
        <w:rFonts w:ascii="Symbol" w:hAnsi="Symbol" w:hint="default"/>
      </w:rPr>
    </w:lvl>
    <w:lvl w:ilvl="4" w:tplc="04090003" w:tentative="1">
      <w:start w:val="1"/>
      <w:numFmt w:val="bullet"/>
      <w:lvlText w:val="o"/>
      <w:lvlJc w:val="left"/>
      <w:pPr>
        <w:ind w:left="4195" w:hanging="360"/>
      </w:pPr>
      <w:rPr>
        <w:rFonts w:ascii="Courier New" w:hAnsi="Courier New" w:cs="Courier New" w:hint="default"/>
      </w:rPr>
    </w:lvl>
    <w:lvl w:ilvl="5" w:tplc="04090005" w:tentative="1">
      <w:start w:val="1"/>
      <w:numFmt w:val="bullet"/>
      <w:lvlText w:val=""/>
      <w:lvlJc w:val="left"/>
      <w:pPr>
        <w:ind w:left="4915" w:hanging="360"/>
      </w:pPr>
      <w:rPr>
        <w:rFonts w:ascii="Wingdings" w:hAnsi="Wingdings" w:hint="default"/>
      </w:rPr>
    </w:lvl>
    <w:lvl w:ilvl="6" w:tplc="04090001" w:tentative="1">
      <w:start w:val="1"/>
      <w:numFmt w:val="bullet"/>
      <w:lvlText w:val=""/>
      <w:lvlJc w:val="left"/>
      <w:pPr>
        <w:ind w:left="5635" w:hanging="360"/>
      </w:pPr>
      <w:rPr>
        <w:rFonts w:ascii="Symbol" w:hAnsi="Symbol" w:hint="default"/>
      </w:rPr>
    </w:lvl>
    <w:lvl w:ilvl="7" w:tplc="04090003" w:tentative="1">
      <w:start w:val="1"/>
      <w:numFmt w:val="bullet"/>
      <w:lvlText w:val="o"/>
      <w:lvlJc w:val="left"/>
      <w:pPr>
        <w:ind w:left="6355" w:hanging="360"/>
      </w:pPr>
      <w:rPr>
        <w:rFonts w:ascii="Courier New" w:hAnsi="Courier New" w:cs="Courier New" w:hint="default"/>
      </w:rPr>
    </w:lvl>
    <w:lvl w:ilvl="8" w:tplc="04090005" w:tentative="1">
      <w:start w:val="1"/>
      <w:numFmt w:val="bullet"/>
      <w:lvlText w:val=""/>
      <w:lvlJc w:val="left"/>
      <w:pPr>
        <w:ind w:left="7075" w:hanging="360"/>
      </w:pPr>
      <w:rPr>
        <w:rFonts w:ascii="Wingdings" w:hAnsi="Wingdings" w:hint="default"/>
      </w:rPr>
    </w:lvl>
  </w:abstractNum>
  <w:abstractNum w:abstractNumId="72">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3">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4">
    <w:nsid w:val="319A25CA"/>
    <w:multiLevelType w:val="hybridMultilevel"/>
    <w:tmpl w:val="559489CE"/>
    <w:lvl w:ilvl="0" w:tplc="D0C82DB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75">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6">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7">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78">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9">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0">
    <w:nsid w:val="37EB6753"/>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1">
    <w:nsid w:val="383A3988"/>
    <w:multiLevelType w:val="hybridMultilevel"/>
    <w:tmpl w:val="53487086"/>
    <w:lvl w:ilvl="0" w:tplc="F0D4B90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82">
    <w:nsid w:val="38525147"/>
    <w:multiLevelType w:val="hybridMultilevel"/>
    <w:tmpl w:val="D3ECBB50"/>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5">
    <w:nsid w:val="3C7643CA"/>
    <w:multiLevelType w:val="hybridMultilevel"/>
    <w:tmpl w:val="B5D687AC"/>
    <w:lvl w:ilvl="0" w:tplc="28ACACCA">
      <w:start w:val="1"/>
      <w:numFmt w:val="bullet"/>
      <w:lvlText w:val="-"/>
      <w:lvlJc w:val="left"/>
      <w:pPr>
        <w:tabs>
          <w:tab w:val="num" w:pos="567"/>
        </w:tabs>
        <w:ind w:left="567" w:hanging="283"/>
      </w:pPr>
      <w:rPr>
        <w:rFonts w:ascii="Arial" w:eastAsia="Times New Roman" w:hAnsi="Arial"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6">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7">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88">
    <w:nsid w:val="3F5B491B"/>
    <w:multiLevelType w:val="hybridMultilevel"/>
    <w:tmpl w:val="4C664D08"/>
    <w:lvl w:ilvl="0" w:tplc="EC06450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9">
    <w:nsid w:val="41064725"/>
    <w:multiLevelType w:val="hybridMultilevel"/>
    <w:tmpl w:val="800AA5F8"/>
    <w:lvl w:ilvl="0" w:tplc="EE4A2F28">
      <w:start w:val="1"/>
      <w:numFmt w:val="decimal"/>
      <w:lvlText w:val="%1."/>
      <w:lvlJc w:val="left"/>
      <w:pPr>
        <w:tabs>
          <w:tab w:val="num" w:pos="765"/>
        </w:tabs>
        <w:ind w:left="765" w:hanging="405"/>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0">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3">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5">
    <w:nsid w:val="46C25301"/>
    <w:multiLevelType w:val="hybridMultilevel"/>
    <w:tmpl w:val="0DC46ECE"/>
    <w:lvl w:ilvl="0" w:tplc="27D0A106">
      <w:start w:val="1"/>
      <w:numFmt w:val="decimal"/>
      <w:lvlText w:val="%1."/>
      <w:lvlJc w:val="left"/>
      <w:pPr>
        <w:tabs>
          <w:tab w:val="num" w:pos="737"/>
        </w:tabs>
        <w:ind w:left="737" w:hanging="453"/>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96">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7">
    <w:nsid w:val="49B439A6"/>
    <w:multiLevelType w:val="hybridMultilevel"/>
    <w:tmpl w:val="C1D8227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98">
    <w:nsid w:val="49F033F5"/>
    <w:multiLevelType w:val="hybridMultilevel"/>
    <w:tmpl w:val="D9BC93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9">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0">
    <w:nsid w:val="4AF9687F"/>
    <w:multiLevelType w:val="hybridMultilevel"/>
    <w:tmpl w:val="B57626F8"/>
    <w:lvl w:ilvl="0" w:tplc="2ED28892">
      <w:start w:val="1"/>
      <w:numFmt w:val="bullet"/>
      <w:lvlText w:val="-"/>
      <w:lvlJc w:val="left"/>
      <w:pPr>
        <w:tabs>
          <w:tab w:val="num" w:pos="567"/>
        </w:tabs>
        <w:ind w:left="567" w:hanging="227"/>
      </w:pPr>
      <w:rPr>
        <w:rFonts w:ascii="Arial" w:eastAsia="Times New Roman" w:hAnsi="Aria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1">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2">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3">
    <w:nsid w:val="4D8C2643"/>
    <w:multiLevelType w:val="hybridMultilevel"/>
    <w:tmpl w:val="6F2ECDB6"/>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4">
    <w:nsid w:val="4DFB4C70"/>
    <w:multiLevelType w:val="hybridMultilevel"/>
    <w:tmpl w:val="6316B5BE"/>
    <w:lvl w:ilvl="0" w:tplc="BF603E2E">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05">
    <w:nsid w:val="4E1120E5"/>
    <w:multiLevelType w:val="hybridMultilevel"/>
    <w:tmpl w:val="3C5844B4"/>
    <w:name w:val="WW8Num3222"/>
    <w:lvl w:ilvl="0" w:tplc="00000009">
      <w:start w:val="1"/>
      <w:numFmt w:val="bullet"/>
      <w:lvlText w:val="-"/>
      <w:lvlJc w:val="left"/>
      <w:pPr>
        <w:tabs>
          <w:tab w:val="num" w:pos="720"/>
        </w:tabs>
        <w:ind w:left="720" w:hanging="360"/>
      </w:pPr>
      <w:rPr>
        <w:rFonts w:ascii="Arial" w:hAnsi="Arial"/>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6">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7">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08">
    <w:nsid w:val="4EB251D9"/>
    <w:multiLevelType w:val="hybridMultilevel"/>
    <w:tmpl w:val="78F02BF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9">
    <w:nsid w:val="4F222458"/>
    <w:multiLevelType w:val="hybridMultilevel"/>
    <w:tmpl w:val="5B08CC02"/>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0">
    <w:nsid w:val="4F3D29DF"/>
    <w:multiLevelType w:val="hybridMultilevel"/>
    <w:tmpl w:val="1A44E236"/>
    <w:lvl w:ilvl="0" w:tplc="FA5C2836">
      <w:numFmt w:val="bullet"/>
      <w:lvlText w:val="-"/>
      <w:lvlJc w:val="left"/>
      <w:pPr>
        <w:tabs>
          <w:tab w:val="num" w:pos="720"/>
        </w:tabs>
        <w:ind w:left="720" w:hanging="360"/>
      </w:pPr>
      <w:rPr>
        <w:rFonts w:ascii="Times New Roman" w:eastAsia="Times New Roman" w:hAnsi="Times New Roman"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11">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FF47F2B"/>
    <w:multiLevelType w:val="hybridMultilevel"/>
    <w:tmpl w:val="EE76B86C"/>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13">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4">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15">
    <w:nsid w:val="57440DCD"/>
    <w:multiLevelType w:val="hybridMultilevel"/>
    <w:tmpl w:val="2814F504"/>
    <w:lvl w:ilvl="0" w:tplc="00000003">
      <w:start w:val="1"/>
      <w:numFmt w:val="decimal"/>
      <w:lvlText w:val="%1."/>
      <w:lvlJc w:val="left"/>
      <w:pPr>
        <w:tabs>
          <w:tab w:val="num" w:pos="928"/>
        </w:tabs>
        <w:ind w:left="928" w:hanging="360"/>
      </w:pPr>
    </w:lvl>
    <w:lvl w:ilvl="1" w:tplc="04020019">
      <w:start w:val="1"/>
      <w:numFmt w:val="lowerLetter"/>
      <w:lvlText w:val="%2."/>
      <w:lvlJc w:val="left"/>
      <w:pPr>
        <w:tabs>
          <w:tab w:val="num" w:pos="1438"/>
        </w:tabs>
        <w:ind w:left="1438" w:hanging="360"/>
      </w:pPr>
    </w:lvl>
    <w:lvl w:ilvl="2" w:tplc="0402001B" w:tentative="1">
      <w:start w:val="1"/>
      <w:numFmt w:val="lowerRoman"/>
      <w:lvlText w:val="%3."/>
      <w:lvlJc w:val="right"/>
      <w:pPr>
        <w:tabs>
          <w:tab w:val="num" w:pos="2158"/>
        </w:tabs>
        <w:ind w:left="2158" w:hanging="180"/>
      </w:pPr>
    </w:lvl>
    <w:lvl w:ilvl="3" w:tplc="0402000F" w:tentative="1">
      <w:start w:val="1"/>
      <w:numFmt w:val="decimal"/>
      <w:lvlText w:val="%4."/>
      <w:lvlJc w:val="left"/>
      <w:pPr>
        <w:tabs>
          <w:tab w:val="num" w:pos="2878"/>
        </w:tabs>
        <w:ind w:left="2878" w:hanging="360"/>
      </w:pPr>
    </w:lvl>
    <w:lvl w:ilvl="4" w:tplc="04020019" w:tentative="1">
      <w:start w:val="1"/>
      <w:numFmt w:val="lowerLetter"/>
      <w:lvlText w:val="%5."/>
      <w:lvlJc w:val="left"/>
      <w:pPr>
        <w:tabs>
          <w:tab w:val="num" w:pos="3598"/>
        </w:tabs>
        <w:ind w:left="3598" w:hanging="360"/>
      </w:pPr>
    </w:lvl>
    <w:lvl w:ilvl="5" w:tplc="0402001B" w:tentative="1">
      <w:start w:val="1"/>
      <w:numFmt w:val="lowerRoman"/>
      <w:lvlText w:val="%6."/>
      <w:lvlJc w:val="right"/>
      <w:pPr>
        <w:tabs>
          <w:tab w:val="num" w:pos="4318"/>
        </w:tabs>
        <w:ind w:left="4318" w:hanging="180"/>
      </w:pPr>
    </w:lvl>
    <w:lvl w:ilvl="6" w:tplc="0402000F" w:tentative="1">
      <w:start w:val="1"/>
      <w:numFmt w:val="decimal"/>
      <w:lvlText w:val="%7."/>
      <w:lvlJc w:val="left"/>
      <w:pPr>
        <w:tabs>
          <w:tab w:val="num" w:pos="5038"/>
        </w:tabs>
        <w:ind w:left="5038" w:hanging="360"/>
      </w:pPr>
    </w:lvl>
    <w:lvl w:ilvl="7" w:tplc="04020019" w:tentative="1">
      <w:start w:val="1"/>
      <w:numFmt w:val="lowerLetter"/>
      <w:lvlText w:val="%8."/>
      <w:lvlJc w:val="left"/>
      <w:pPr>
        <w:tabs>
          <w:tab w:val="num" w:pos="5758"/>
        </w:tabs>
        <w:ind w:left="5758" w:hanging="360"/>
      </w:pPr>
    </w:lvl>
    <w:lvl w:ilvl="8" w:tplc="0402001B" w:tentative="1">
      <w:start w:val="1"/>
      <w:numFmt w:val="lowerRoman"/>
      <w:lvlText w:val="%9."/>
      <w:lvlJc w:val="right"/>
      <w:pPr>
        <w:tabs>
          <w:tab w:val="num" w:pos="6478"/>
        </w:tabs>
        <w:ind w:left="6478" w:hanging="180"/>
      </w:pPr>
    </w:lvl>
  </w:abstractNum>
  <w:abstractNum w:abstractNumId="116">
    <w:nsid w:val="57D2538F"/>
    <w:multiLevelType w:val="hybridMultilevel"/>
    <w:tmpl w:val="D83C288A"/>
    <w:lvl w:ilvl="0" w:tplc="0409000F">
      <w:start w:val="1"/>
      <w:numFmt w:val="bullet"/>
      <w:lvlText w:val="-"/>
      <w:lvlJc w:val="left"/>
      <w:pPr>
        <w:tabs>
          <w:tab w:val="num" w:pos="568"/>
        </w:tabs>
        <w:ind w:left="568" w:hanging="284"/>
      </w:pPr>
      <w:rPr>
        <w:rFonts w:ascii="Arial" w:hAnsi="Arial" w:hint="default"/>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17">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8">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9">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20">
    <w:nsid w:val="59B5332C"/>
    <w:multiLevelType w:val="hybridMultilevel"/>
    <w:tmpl w:val="A7C249FA"/>
    <w:lvl w:ilvl="0" w:tplc="5B6223B6">
      <w:start w:val="1"/>
      <w:numFmt w:val="decimal"/>
      <w:lvlText w:val="%1."/>
      <w:lvlJc w:val="left"/>
      <w:pPr>
        <w:tabs>
          <w:tab w:val="num" w:pos="360"/>
        </w:tabs>
        <w:ind w:left="360" w:hanging="360"/>
      </w:pPr>
      <w:rPr>
        <w:rFonts w:ascii="Verdana" w:hAnsi="Verdana" w:hint="default"/>
        <w:b w:val="0"/>
      </w:rPr>
    </w:lvl>
    <w:lvl w:ilvl="1" w:tplc="04020019" w:tentative="1">
      <w:start w:val="1"/>
      <w:numFmt w:val="lowerLetter"/>
      <w:lvlText w:val="%2."/>
      <w:lvlJc w:val="left"/>
      <w:pPr>
        <w:tabs>
          <w:tab w:val="num" w:pos="1080"/>
        </w:tabs>
        <w:ind w:left="1080" w:hanging="360"/>
      </w:pPr>
    </w:lvl>
    <w:lvl w:ilvl="2" w:tplc="0402001B" w:tentative="1">
      <w:start w:val="1"/>
      <w:numFmt w:val="lowerRoman"/>
      <w:lvlText w:val="%3."/>
      <w:lvlJc w:val="right"/>
      <w:pPr>
        <w:tabs>
          <w:tab w:val="num" w:pos="1800"/>
        </w:tabs>
        <w:ind w:left="1800" w:hanging="180"/>
      </w:pPr>
    </w:lvl>
    <w:lvl w:ilvl="3" w:tplc="0402000F" w:tentative="1">
      <w:start w:val="1"/>
      <w:numFmt w:val="decimal"/>
      <w:lvlText w:val="%4."/>
      <w:lvlJc w:val="left"/>
      <w:pPr>
        <w:tabs>
          <w:tab w:val="num" w:pos="2520"/>
        </w:tabs>
        <w:ind w:left="2520" w:hanging="360"/>
      </w:pPr>
    </w:lvl>
    <w:lvl w:ilvl="4" w:tplc="04020019" w:tentative="1">
      <w:start w:val="1"/>
      <w:numFmt w:val="lowerLetter"/>
      <w:lvlText w:val="%5."/>
      <w:lvlJc w:val="left"/>
      <w:pPr>
        <w:tabs>
          <w:tab w:val="num" w:pos="3240"/>
        </w:tabs>
        <w:ind w:left="3240" w:hanging="360"/>
      </w:pPr>
    </w:lvl>
    <w:lvl w:ilvl="5" w:tplc="0402001B" w:tentative="1">
      <w:start w:val="1"/>
      <w:numFmt w:val="lowerRoman"/>
      <w:lvlText w:val="%6."/>
      <w:lvlJc w:val="right"/>
      <w:pPr>
        <w:tabs>
          <w:tab w:val="num" w:pos="3960"/>
        </w:tabs>
        <w:ind w:left="3960" w:hanging="180"/>
      </w:pPr>
    </w:lvl>
    <w:lvl w:ilvl="6" w:tplc="0402000F" w:tentative="1">
      <w:start w:val="1"/>
      <w:numFmt w:val="decimal"/>
      <w:lvlText w:val="%7."/>
      <w:lvlJc w:val="left"/>
      <w:pPr>
        <w:tabs>
          <w:tab w:val="num" w:pos="4680"/>
        </w:tabs>
        <w:ind w:left="4680" w:hanging="360"/>
      </w:pPr>
    </w:lvl>
    <w:lvl w:ilvl="7" w:tplc="04020019" w:tentative="1">
      <w:start w:val="1"/>
      <w:numFmt w:val="lowerLetter"/>
      <w:lvlText w:val="%8."/>
      <w:lvlJc w:val="left"/>
      <w:pPr>
        <w:tabs>
          <w:tab w:val="num" w:pos="5400"/>
        </w:tabs>
        <w:ind w:left="5400" w:hanging="360"/>
      </w:pPr>
    </w:lvl>
    <w:lvl w:ilvl="8" w:tplc="0402001B" w:tentative="1">
      <w:start w:val="1"/>
      <w:numFmt w:val="lowerRoman"/>
      <w:lvlText w:val="%9."/>
      <w:lvlJc w:val="right"/>
      <w:pPr>
        <w:tabs>
          <w:tab w:val="num" w:pos="6120"/>
        </w:tabs>
        <w:ind w:left="6120" w:hanging="180"/>
      </w:pPr>
    </w:lvl>
  </w:abstractNum>
  <w:abstractNum w:abstractNumId="121">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23">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4">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25">
    <w:nsid w:val="5CE80A59"/>
    <w:multiLevelType w:val="hybridMultilevel"/>
    <w:tmpl w:val="632AC4E4"/>
    <w:lvl w:ilvl="0" w:tplc="0409000F">
      <w:start w:val="1"/>
      <w:numFmt w:val="decimal"/>
      <w:lvlText w:val="%1."/>
      <w:lvlJc w:val="left"/>
      <w:pPr>
        <w:ind w:left="1315" w:hanging="360"/>
      </w:pPr>
    </w:lvl>
    <w:lvl w:ilvl="1" w:tplc="04090019" w:tentative="1">
      <w:start w:val="1"/>
      <w:numFmt w:val="lowerLetter"/>
      <w:lvlText w:val="%2."/>
      <w:lvlJc w:val="left"/>
      <w:pPr>
        <w:ind w:left="2035" w:hanging="360"/>
      </w:pPr>
    </w:lvl>
    <w:lvl w:ilvl="2" w:tplc="0409001B" w:tentative="1">
      <w:start w:val="1"/>
      <w:numFmt w:val="lowerRoman"/>
      <w:lvlText w:val="%3."/>
      <w:lvlJc w:val="right"/>
      <w:pPr>
        <w:ind w:left="2755" w:hanging="180"/>
      </w:pPr>
    </w:lvl>
    <w:lvl w:ilvl="3" w:tplc="0409000F" w:tentative="1">
      <w:start w:val="1"/>
      <w:numFmt w:val="decimal"/>
      <w:lvlText w:val="%4."/>
      <w:lvlJc w:val="left"/>
      <w:pPr>
        <w:ind w:left="3475" w:hanging="360"/>
      </w:pPr>
    </w:lvl>
    <w:lvl w:ilvl="4" w:tplc="04090019" w:tentative="1">
      <w:start w:val="1"/>
      <w:numFmt w:val="lowerLetter"/>
      <w:lvlText w:val="%5."/>
      <w:lvlJc w:val="left"/>
      <w:pPr>
        <w:ind w:left="4195" w:hanging="360"/>
      </w:pPr>
    </w:lvl>
    <w:lvl w:ilvl="5" w:tplc="0409001B" w:tentative="1">
      <w:start w:val="1"/>
      <w:numFmt w:val="lowerRoman"/>
      <w:lvlText w:val="%6."/>
      <w:lvlJc w:val="right"/>
      <w:pPr>
        <w:ind w:left="4915" w:hanging="180"/>
      </w:pPr>
    </w:lvl>
    <w:lvl w:ilvl="6" w:tplc="0409000F" w:tentative="1">
      <w:start w:val="1"/>
      <w:numFmt w:val="decimal"/>
      <w:lvlText w:val="%7."/>
      <w:lvlJc w:val="left"/>
      <w:pPr>
        <w:ind w:left="5635" w:hanging="360"/>
      </w:pPr>
    </w:lvl>
    <w:lvl w:ilvl="7" w:tplc="04090019" w:tentative="1">
      <w:start w:val="1"/>
      <w:numFmt w:val="lowerLetter"/>
      <w:lvlText w:val="%8."/>
      <w:lvlJc w:val="left"/>
      <w:pPr>
        <w:ind w:left="6355" w:hanging="360"/>
      </w:pPr>
    </w:lvl>
    <w:lvl w:ilvl="8" w:tplc="0409001B" w:tentative="1">
      <w:start w:val="1"/>
      <w:numFmt w:val="lowerRoman"/>
      <w:lvlText w:val="%9."/>
      <w:lvlJc w:val="right"/>
      <w:pPr>
        <w:ind w:left="7075" w:hanging="180"/>
      </w:pPr>
    </w:lvl>
  </w:abstractNum>
  <w:abstractNum w:abstractNumId="126">
    <w:nsid w:val="5D013AA7"/>
    <w:multiLevelType w:val="hybridMultilevel"/>
    <w:tmpl w:val="99829684"/>
    <w:lvl w:ilvl="0" w:tplc="04020001">
      <w:start w:val="1"/>
      <w:numFmt w:val="bullet"/>
      <w:lvlText w:val=""/>
      <w:lvlJc w:val="left"/>
      <w:pPr>
        <w:tabs>
          <w:tab w:val="num" w:pos="720"/>
        </w:tabs>
        <w:ind w:left="720" w:hanging="360"/>
      </w:pPr>
      <w:rPr>
        <w:rFonts w:ascii="Symbol" w:hAnsi="Symbo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7">
    <w:nsid w:val="5D606CC6"/>
    <w:multiLevelType w:val="hybridMultilevel"/>
    <w:tmpl w:val="59E62D50"/>
    <w:lvl w:ilvl="0" w:tplc="00000009">
      <w:start w:val="1"/>
      <w:numFmt w:val="bullet"/>
      <w:lvlText w:val="-"/>
      <w:lvlJc w:val="left"/>
      <w:pPr>
        <w:tabs>
          <w:tab w:val="num" w:pos="720"/>
        </w:tabs>
        <w:ind w:left="720" w:hanging="360"/>
      </w:pPr>
      <w:rPr>
        <w:rFonts w:ascii="Arial" w:hAnsi="Aria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28">
    <w:nsid w:val="5D62466B"/>
    <w:multiLevelType w:val="hybridMultilevel"/>
    <w:tmpl w:val="7D34C578"/>
    <w:lvl w:ilvl="0" w:tplc="28ACACCA">
      <w:start w:val="1"/>
      <w:numFmt w:val="decimal"/>
      <w:lvlText w:val="%1."/>
      <w:lvlJc w:val="left"/>
      <w:pPr>
        <w:tabs>
          <w:tab w:val="num" w:pos="360"/>
        </w:tabs>
        <w:ind w:left="360" w:hanging="360"/>
      </w:pPr>
    </w:lvl>
    <w:lvl w:ilvl="1" w:tplc="00000009">
      <w:start w:val="1"/>
      <w:numFmt w:val="bullet"/>
      <w:lvlText w:val="-"/>
      <w:lvlJc w:val="left"/>
      <w:pPr>
        <w:tabs>
          <w:tab w:val="num" w:pos="1080"/>
        </w:tabs>
        <w:ind w:left="1080" w:hanging="360"/>
      </w:pPr>
      <w:rPr>
        <w:rFonts w:ascii="Arial" w:hAnsi="Arial"/>
      </w:rPr>
    </w:lvl>
    <w:lvl w:ilvl="2" w:tplc="04020005" w:tentative="1">
      <w:start w:val="1"/>
      <w:numFmt w:val="lowerRoman"/>
      <w:lvlText w:val="%3."/>
      <w:lvlJc w:val="right"/>
      <w:pPr>
        <w:tabs>
          <w:tab w:val="num" w:pos="1800"/>
        </w:tabs>
        <w:ind w:left="1800" w:hanging="180"/>
      </w:pPr>
    </w:lvl>
    <w:lvl w:ilvl="3" w:tplc="04020001" w:tentative="1">
      <w:start w:val="1"/>
      <w:numFmt w:val="decimal"/>
      <w:lvlText w:val="%4."/>
      <w:lvlJc w:val="left"/>
      <w:pPr>
        <w:tabs>
          <w:tab w:val="num" w:pos="2520"/>
        </w:tabs>
        <w:ind w:left="2520" w:hanging="360"/>
      </w:pPr>
    </w:lvl>
    <w:lvl w:ilvl="4" w:tplc="04020003" w:tentative="1">
      <w:start w:val="1"/>
      <w:numFmt w:val="lowerLetter"/>
      <w:lvlText w:val="%5."/>
      <w:lvlJc w:val="left"/>
      <w:pPr>
        <w:tabs>
          <w:tab w:val="num" w:pos="3240"/>
        </w:tabs>
        <w:ind w:left="3240" w:hanging="360"/>
      </w:pPr>
    </w:lvl>
    <w:lvl w:ilvl="5" w:tplc="04020005" w:tentative="1">
      <w:start w:val="1"/>
      <w:numFmt w:val="lowerRoman"/>
      <w:lvlText w:val="%6."/>
      <w:lvlJc w:val="right"/>
      <w:pPr>
        <w:tabs>
          <w:tab w:val="num" w:pos="3960"/>
        </w:tabs>
        <w:ind w:left="3960" w:hanging="180"/>
      </w:pPr>
    </w:lvl>
    <w:lvl w:ilvl="6" w:tplc="04020001" w:tentative="1">
      <w:start w:val="1"/>
      <w:numFmt w:val="decimal"/>
      <w:lvlText w:val="%7."/>
      <w:lvlJc w:val="left"/>
      <w:pPr>
        <w:tabs>
          <w:tab w:val="num" w:pos="4680"/>
        </w:tabs>
        <w:ind w:left="4680" w:hanging="360"/>
      </w:pPr>
    </w:lvl>
    <w:lvl w:ilvl="7" w:tplc="04020003" w:tentative="1">
      <w:start w:val="1"/>
      <w:numFmt w:val="lowerLetter"/>
      <w:lvlText w:val="%8."/>
      <w:lvlJc w:val="left"/>
      <w:pPr>
        <w:tabs>
          <w:tab w:val="num" w:pos="5400"/>
        </w:tabs>
        <w:ind w:left="5400" w:hanging="360"/>
      </w:pPr>
    </w:lvl>
    <w:lvl w:ilvl="8" w:tplc="04020005" w:tentative="1">
      <w:start w:val="1"/>
      <w:numFmt w:val="lowerRoman"/>
      <w:lvlText w:val="%9."/>
      <w:lvlJc w:val="right"/>
      <w:pPr>
        <w:tabs>
          <w:tab w:val="num" w:pos="6120"/>
        </w:tabs>
        <w:ind w:left="6120" w:hanging="180"/>
      </w:pPr>
    </w:lvl>
  </w:abstractNum>
  <w:abstractNum w:abstractNumId="129">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0">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1">
    <w:nsid w:val="5F4A58DD"/>
    <w:multiLevelType w:val="hybridMultilevel"/>
    <w:tmpl w:val="D29AFEAC"/>
    <w:name w:val="WW8Num322"/>
    <w:lvl w:ilvl="0" w:tplc="00000009">
      <w:start w:val="1"/>
      <w:numFmt w:val="bullet"/>
      <w:lvlText w:val="-"/>
      <w:lvlJc w:val="left"/>
      <w:pPr>
        <w:tabs>
          <w:tab w:val="num" w:pos="795"/>
        </w:tabs>
        <w:ind w:left="795" w:hanging="360"/>
      </w:pPr>
      <w:rPr>
        <w:rFonts w:ascii="Arial" w:hAnsi="Arial"/>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2">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3">
    <w:nsid w:val="5FDB31F8"/>
    <w:multiLevelType w:val="hybridMultilevel"/>
    <w:tmpl w:val="556680BC"/>
    <w:lvl w:ilvl="0" w:tplc="0402000F">
      <w:start w:val="1"/>
      <w:numFmt w:val="decimal"/>
      <w:lvlText w:val="%1."/>
      <w:lvlJc w:val="left"/>
      <w:pPr>
        <w:tabs>
          <w:tab w:val="num" w:pos="720"/>
        </w:tabs>
        <w:ind w:left="720" w:hanging="360"/>
      </w:p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4">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35">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6">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37">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2ED698B"/>
    <w:multiLevelType w:val="hybridMultilevel"/>
    <w:tmpl w:val="7DA24DE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9">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0">
    <w:nsid w:val="662F6C03"/>
    <w:multiLevelType w:val="hybridMultilevel"/>
    <w:tmpl w:val="48D48100"/>
    <w:lvl w:ilvl="0" w:tplc="D776667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1">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2">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43">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44">
    <w:nsid w:val="693573FC"/>
    <w:multiLevelType w:val="hybridMultilevel"/>
    <w:tmpl w:val="D32E1D0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5">
    <w:nsid w:val="6A2E421E"/>
    <w:multiLevelType w:val="hybridMultilevel"/>
    <w:tmpl w:val="3B0C87F2"/>
    <w:lvl w:ilvl="0" w:tplc="F55EDEF0">
      <w:start w:val="1"/>
      <w:numFmt w:val="bullet"/>
      <w:lvlText w:val="-"/>
      <w:lvlJc w:val="left"/>
      <w:pPr>
        <w:tabs>
          <w:tab w:val="num" w:pos="624"/>
        </w:tabs>
        <w:ind w:left="624" w:hanging="170"/>
      </w:pPr>
      <w:rPr>
        <w:rFonts w:ascii="Verdana" w:hAnsi="Verdana" w:hint="default"/>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46">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7">
    <w:nsid w:val="6AD967D6"/>
    <w:multiLevelType w:val="hybridMultilevel"/>
    <w:tmpl w:val="B42EC264"/>
    <w:lvl w:ilvl="0" w:tplc="00000009">
      <w:start w:val="1"/>
      <w:numFmt w:val="bullet"/>
      <w:lvlText w:val="-"/>
      <w:lvlJc w:val="left"/>
      <w:pPr>
        <w:tabs>
          <w:tab w:val="num" w:pos="792"/>
        </w:tabs>
        <w:ind w:left="792" w:hanging="360"/>
      </w:pPr>
      <w:rPr>
        <w:rFonts w:ascii="Arial" w:hAnsi="Arial"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48">
    <w:nsid w:val="6C473983"/>
    <w:multiLevelType w:val="hybridMultilevel"/>
    <w:tmpl w:val="2D021A1A"/>
    <w:lvl w:ilvl="0" w:tplc="0409000F">
      <w:start w:val="1"/>
      <w:numFmt w:val="bullet"/>
      <w:lvlText w:val="-"/>
      <w:lvlJc w:val="left"/>
      <w:pPr>
        <w:tabs>
          <w:tab w:val="num" w:pos="795"/>
        </w:tabs>
        <w:ind w:left="795" w:hanging="360"/>
      </w:pPr>
      <w:rPr>
        <w:rFonts w:ascii="Sawasdee" w:hAnsi="Sawasdee"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49">
    <w:nsid w:val="6CBF35CE"/>
    <w:multiLevelType w:val="hybridMultilevel"/>
    <w:tmpl w:val="DE4EFCA0"/>
    <w:lvl w:ilvl="0" w:tplc="38D6DCEC">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0">
    <w:nsid w:val="6F6F4553"/>
    <w:multiLevelType w:val="hybridMultilevel"/>
    <w:tmpl w:val="7AF0CBFE"/>
    <w:lvl w:ilvl="0" w:tplc="11844EEA">
      <w:start w:val="1"/>
      <w:numFmt w:val="bullet"/>
      <w:lvlText w:val="-"/>
      <w:lvlJc w:val="left"/>
      <w:pPr>
        <w:tabs>
          <w:tab w:val="num" w:pos="795"/>
        </w:tabs>
        <w:ind w:left="795" w:hanging="360"/>
      </w:pPr>
      <w:rPr>
        <w:rFonts w:ascii="Sawasdee" w:hAnsi="Sawasdee"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1">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2">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53">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54">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55">
    <w:nsid w:val="73CA6B7B"/>
    <w:multiLevelType w:val="hybridMultilevel"/>
    <w:tmpl w:val="1222FA9C"/>
    <w:lvl w:ilvl="0" w:tplc="04020001">
      <w:start w:val="1"/>
      <w:numFmt w:val="bullet"/>
      <w:lvlText w:val=""/>
      <w:lvlJc w:val="left"/>
      <w:pPr>
        <w:tabs>
          <w:tab w:val="num" w:pos="720"/>
        </w:tabs>
        <w:ind w:left="720" w:hanging="360"/>
      </w:pPr>
      <w:rPr>
        <w:rFonts w:ascii="Symbol" w:hAnsi="Symbo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56">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57">
    <w:nsid w:val="74F77DF4"/>
    <w:multiLevelType w:val="hybridMultilevel"/>
    <w:tmpl w:val="BA642BE6"/>
    <w:lvl w:ilvl="0" w:tplc="28ACACCA">
      <w:start w:val="1"/>
      <w:numFmt w:val="bullet"/>
      <w:lvlText w:val="-"/>
      <w:lvlJc w:val="left"/>
      <w:pPr>
        <w:ind w:left="720" w:hanging="360"/>
      </w:pPr>
      <w:rPr>
        <w:rFonts w:ascii="Arial" w:eastAsia="Times New Roman" w:hAnsi="Arial"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8">
    <w:nsid w:val="75ED4CBE"/>
    <w:multiLevelType w:val="hybridMultilevel"/>
    <w:tmpl w:val="358C830E"/>
    <w:lvl w:ilvl="0" w:tplc="071AAE0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1">
    <w:nsid w:val="77BB167F"/>
    <w:multiLevelType w:val="hybridMultilevel"/>
    <w:tmpl w:val="8B943214"/>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2">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64">
    <w:nsid w:val="79F50E68"/>
    <w:multiLevelType w:val="hybridMultilevel"/>
    <w:tmpl w:val="967A404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5">
    <w:nsid w:val="79F623A6"/>
    <w:multiLevelType w:val="hybridMultilevel"/>
    <w:tmpl w:val="A670879E"/>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66">
    <w:nsid w:val="7A9F66DA"/>
    <w:multiLevelType w:val="hybridMultilevel"/>
    <w:tmpl w:val="FB8496BE"/>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7">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8">
    <w:nsid w:val="7C5179C0"/>
    <w:multiLevelType w:val="hybridMultilevel"/>
    <w:tmpl w:val="9DAEA8C0"/>
    <w:lvl w:ilvl="0" w:tplc="01BE169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69">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0">
    <w:nsid w:val="7CF10915"/>
    <w:multiLevelType w:val="hybridMultilevel"/>
    <w:tmpl w:val="177C32E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1">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2">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74">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5">
    <w:nsid w:val="7DDF1589"/>
    <w:multiLevelType w:val="hybridMultilevel"/>
    <w:tmpl w:val="7DB621E2"/>
    <w:lvl w:ilvl="0" w:tplc="28ACACCA">
      <w:numFmt w:val="bullet"/>
      <w:lvlText w:val="-"/>
      <w:lvlJc w:val="left"/>
      <w:pPr>
        <w:tabs>
          <w:tab w:val="num" w:pos="720"/>
        </w:tabs>
        <w:ind w:left="720" w:hanging="360"/>
      </w:pPr>
      <w:rPr>
        <w:rFonts w:ascii="Verdana" w:eastAsia="Times New Roman" w:hAnsi="Verdana"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6">
    <w:nsid w:val="7ED912C7"/>
    <w:multiLevelType w:val="hybridMultilevel"/>
    <w:tmpl w:val="1BDC51FC"/>
    <w:lvl w:ilvl="0" w:tplc="0778DAD4">
      <w:start w:val="1"/>
      <w:numFmt w:val="decimal"/>
      <w:lvlText w:val="%1."/>
      <w:lvlJc w:val="left"/>
      <w:pPr>
        <w:tabs>
          <w:tab w:val="num" w:pos="360"/>
        </w:tabs>
        <w:ind w:left="720" w:hanging="72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7">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57"/>
  </w:num>
  <w:num w:numId="2">
    <w:abstractNumId w:val="89"/>
  </w:num>
  <w:num w:numId="3">
    <w:abstractNumId w:val="48"/>
  </w:num>
  <w:num w:numId="4">
    <w:abstractNumId w:val="64"/>
  </w:num>
  <w:num w:numId="5">
    <w:abstractNumId w:val="63"/>
  </w:num>
  <w:num w:numId="6">
    <w:abstractNumId w:val="165"/>
  </w:num>
  <w:num w:numId="7">
    <w:abstractNumId w:val="19"/>
  </w:num>
  <w:num w:numId="8">
    <w:abstractNumId w:val="1"/>
  </w:num>
  <w:num w:numId="9">
    <w:abstractNumId w:val="74"/>
  </w:num>
  <w:num w:numId="10">
    <w:abstractNumId w:val="38"/>
  </w:num>
  <w:num w:numId="11">
    <w:abstractNumId w:val="150"/>
  </w:num>
  <w:num w:numId="12">
    <w:abstractNumId w:val="31"/>
  </w:num>
  <w:num w:numId="13">
    <w:abstractNumId w:val="148"/>
  </w:num>
  <w:num w:numId="14">
    <w:abstractNumId w:val="116"/>
  </w:num>
  <w:num w:numId="15">
    <w:abstractNumId w:val="120"/>
  </w:num>
  <w:num w:numId="16">
    <w:abstractNumId w:val="66"/>
  </w:num>
  <w:num w:numId="17">
    <w:abstractNumId w:val="109"/>
  </w:num>
  <w:num w:numId="18">
    <w:abstractNumId w:val="97"/>
  </w:num>
  <w:num w:numId="19">
    <w:abstractNumId w:val="110"/>
  </w:num>
  <w:num w:numId="20">
    <w:abstractNumId w:val="15"/>
  </w:num>
  <w:num w:numId="21">
    <w:abstractNumId w:val="135"/>
  </w:num>
  <w:num w:numId="22">
    <w:abstractNumId w:val="149"/>
  </w:num>
  <w:num w:numId="23">
    <w:abstractNumId w:val="168"/>
  </w:num>
  <w:num w:numId="24">
    <w:abstractNumId w:val="157"/>
  </w:num>
  <w:num w:numId="25">
    <w:abstractNumId w:val="100"/>
  </w:num>
  <w:num w:numId="26">
    <w:abstractNumId w:val="90"/>
  </w:num>
  <w:num w:numId="27">
    <w:abstractNumId w:val="162"/>
  </w:num>
  <w:num w:numId="28">
    <w:abstractNumId w:val="139"/>
  </w:num>
  <w:num w:numId="29">
    <w:abstractNumId w:val="87"/>
  </w:num>
  <w:num w:numId="30">
    <w:abstractNumId w:val="151"/>
  </w:num>
  <w:num w:numId="31">
    <w:abstractNumId w:val="72"/>
  </w:num>
  <w:num w:numId="32">
    <w:abstractNumId w:val="145"/>
  </w:num>
  <w:num w:numId="33">
    <w:abstractNumId w:val="124"/>
  </w:num>
  <w:num w:numId="34">
    <w:abstractNumId w:val="104"/>
  </w:num>
  <w:num w:numId="35">
    <w:abstractNumId w:val="111"/>
  </w:num>
  <w:num w:numId="36">
    <w:abstractNumId w:val="175"/>
  </w:num>
  <w:num w:numId="37">
    <w:abstractNumId w:val="36"/>
  </w:num>
  <w:num w:numId="38">
    <w:abstractNumId w:val="88"/>
  </w:num>
  <w:num w:numId="39">
    <w:abstractNumId w:val="40"/>
  </w:num>
  <w:num w:numId="40">
    <w:abstractNumId w:val="153"/>
  </w:num>
  <w:num w:numId="41">
    <w:abstractNumId w:val="123"/>
  </w:num>
  <w:num w:numId="42">
    <w:abstractNumId w:val="167"/>
  </w:num>
  <w:num w:numId="43">
    <w:abstractNumId w:val="107"/>
  </w:num>
  <w:num w:numId="44">
    <w:abstractNumId w:val="53"/>
  </w:num>
  <w:num w:numId="45">
    <w:abstractNumId w:val="92"/>
  </w:num>
  <w:num w:numId="46">
    <w:abstractNumId w:val="101"/>
  </w:num>
  <w:num w:numId="47">
    <w:abstractNumId w:val="113"/>
  </w:num>
  <w:num w:numId="48">
    <w:abstractNumId w:val="117"/>
  </w:num>
  <w:num w:numId="49">
    <w:abstractNumId w:val="141"/>
  </w:num>
  <w:num w:numId="50">
    <w:abstractNumId w:val="85"/>
  </w:num>
  <w:num w:numId="51">
    <w:abstractNumId w:val="43"/>
  </w:num>
  <w:num w:numId="52">
    <w:abstractNumId w:val="60"/>
  </w:num>
  <w:num w:numId="53">
    <w:abstractNumId w:val="30"/>
  </w:num>
  <w:num w:numId="54">
    <w:abstractNumId w:val="21"/>
  </w:num>
  <w:num w:numId="55">
    <w:abstractNumId w:val="52"/>
  </w:num>
  <w:num w:numId="56">
    <w:abstractNumId w:val="49"/>
  </w:num>
  <w:num w:numId="57">
    <w:abstractNumId w:val="136"/>
  </w:num>
  <w:num w:numId="58">
    <w:abstractNumId w:val="118"/>
  </w:num>
  <w:num w:numId="59">
    <w:abstractNumId w:val="134"/>
  </w:num>
  <w:num w:numId="60">
    <w:abstractNumId w:val="129"/>
  </w:num>
  <w:num w:numId="61">
    <w:abstractNumId w:val="77"/>
  </w:num>
  <w:num w:numId="62">
    <w:abstractNumId w:val="130"/>
  </w:num>
  <w:num w:numId="63">
    <w:abstractNumId w:val="42"/>
  </w:num>
  <w:num w:numId="64">
    <w:abstractNumId w:val="161"/>
  </w:num>
  <w:num w:numId="65">
    <w:abstractNumId w:val="94"/>
  </w:num>
  <w:num w:numId="66">
    <w:abstractNumId w:val="156"/>
  </w:num>
  <w:num w:numId="67">
    <w:abstractNumId w:val="73"/>
  </w:num>
  <w:num w:numId="68">
    <w:abstractNumId w:val="169"/>
  </w:num>
  <w:num w:numId="69">
    <w:abstractNumId w:val="45"/>
  </w:num>
  <w:num w:numId="70">
    <w:abstractNumId w:val="23"/>
  </w:num>
  <w:num w:numId="71">
    <w:abstractNumId w:val="122"/>
  </w:num>
  <w:num w:numId="72">
    <w:abstractNumId w:val="83"/>
  </w:num>
  <w:num w:numId="73">
    <w:abstractNumId w:val="86"/>
  </w:num>
  <w:num w:numId="74">
    <w:abstractNumId w:val="32"/>
  </w:num>
  <w:num w:numId="75">
    <w:abstractNumId w:val="102"/>
  </w:num>
  <w:num w:numId="76">
    <w:abstractNumId w:val="25"/>
  </w:num>
  <w:num w:numId="77">
    <w:abstractNumId w:val="46"/>
  </w:num>
  <w:num w:numId="78">
    <w:abstractNumId w:val="140"/>
  </w:num>
  <w:num w:numId="79">
    <w:abstractNumId w:val="65"/>
  </w:num>
  <w:num w:numId="80">
    <w:abstractNumId w:val="160"/>
  </w:num>
  <w:num w:numId="81">
    <w:abstractNumId w:val="154"/>
  </w:num>
  <w:num w:numId="82">
    <w:abstractNumId w:val="106"/>
  </w:num>
  <w:num w:numId="83">
    <w:abstractNumId w:val="170"/>
  </w:num>
  <w:num w:numId="84">
    <w:abstractNumId w:val="132"/>
  </w:num>
  <w:num w:numId="85">
    <w:abstractNumId w:val="44"/>
  </w:num>
  <w:num w:numId="86">
    <w:abstractNumId w:val="98"/>
  </w:num>
  <w:num w:numId="87">
    <w:abstractNumId w:val="171"/>
  </w:num>
  <w:num w:numId="88">
    <w:abstractNumId w:val="12"/>
  </w:num>
  <w:num w:numId="89">
    <w:abstractNumId w:val="11"/>
  </w:num>
  <w:num w:numId="90">
    <w:abstractNumId w:val="2"/>
  </w:num>
  <w:num w:numId="91">
    <w:abstractNumId w:val="3"/>
  </w:num>
  <w:num w:numId="92">
    <w:abstractNumId w:val="4"/>
  </w:num>
  <w:num w:numId="93">
    <w:abstractNumId w:val="5"/>
  </w:num>
  <w:num w:numId="94">
    <w:abstractNumId w:val="6"/>
  </w:num>
  <w:num w:numId="95">
    <w:abstractNumId w:val="7"/>
  </w:num>
  <w:num w:numId="96">
    <w:abstractNumId w:val="8"/>
  </w:num>
  <w:num w:numId="97">
    <w:abstractNumId w:val="115"/>
  </w:num>
  <w:num w:numId="98">
    <w:abstractNumId w:val="70"/>
  </w:num>
  <w:num w:numId="99">
    <w:abstractNumId w:val="131"/>
  </w:num>
  <w:num w:numId="100">
    <w:abstractNumId w:val="105"/>
  </w:num>
  <w:num w:numId="101">
    <w:abstractNumId w:val="81"/>
  </w:num>
  <w:num w:numId="102">
    <w:abstractNumId w:val="163"/>
  </w:num>
  <w:num w:numId="103">
    <w:abstractNumId w:val="37"/>
  </w:num>
  <w:num w:numId="104">
    <w:abstractNumId w:val="18"/>
  </w:num>
  <w:num w:numId="105">
    <w:abstractNumId w:val="84"/>
  </w:num>
  <w:num w:numId="106">
    <w:abstractNumId w:val="75"/>
  </w:num>
  <w:num w:numId="107">
    <w:abstractNumId w:val="62"/>
  </w:num>
  <w:num w:numId="108">
    <w:abstractNumId w:val="76"/>
  </w:num>
  <w:num w:numId="109">
    <w:abstractNumId w:val="174"/>
  </w:num>
  <w:num w:numId="110">
    <w:abstractNumId w:val="34"/>
  </w:num>
  <w:num w:numId="111">
    <w:abstractNumId w:val="143"/>
  </w:num>
  <w:num w:numId="112">
    <w:abstractNumId w:val="146"/>
  </w:num>
  <w:num w:numId="113">
    <w:abstractNumId w:val="54"/>
  </w:num>
  <w:num w:numId="114">
    <w:abstractNumId w:val="152"/>
  </w:num>
  <w:num w:numId="115">
    <w:abstractNumId w:val="166"/>
  </w:num>
  <w:num w:numId="116">
    <w:abstractNumId w:val="59"/>
  </w:num>
  <w:num w:numId="117">
    <w:abstractNumId w:val="13"/>
  </w:num>
  <w:num w:numId="118">
    <w:abstractNumId w:val="127"/>
  </w:num>
  <w:num w:numId="119">
    <w:abstractNumId w:val="29"/>
  </w:num>
  <w:num w:numId="120">
    <w:abstractNumId w:val="41"/>
  </w:num>
  <w:num w:numId="121">
    <w:abstractNumId w:val="67"/>
  </w:num>
  <w:num w:numId="122">
    <w:abstractNumId w:val="14"/>
  </w:num>
  <w:num w:numId="123">
    <w:abstractNumId w:val="121"/>
  </w:num>
  <w:num w:numId="124">
    <w:abstractNumId w:val="27"/>
  </w:num>
  <w:num w:numId="125">
    <w:abstractNumId w:val="55"/>
  </w:num>
  <w:num w:numId="126">
    <w:abstractNumId w:val="147"/>
  </w:num>
  <w:num w:numId="127">
    <w:abstractNumId w:val="47"/>
  </w:num>
  <w:num w:numId="128">
    <w:abstractNumId w:val="172"/>
  </w:num>
  <w:num w:numId="129">
    <w:abstractNumId w:val="176"/>
  </w:num>
  <w:num w:numId="130">
    <w:abstractNumId w:val="103"/>
  </w:num>
  <w:num w:numId="131">
    <w:abstractNumId w:val="22"/>
  </w:num>
  <w:num w:numId="132">
    <w:abstractNumId w:val="112"/>
  </w:num>
  <w:num w:numId="133">
    <w:abstractNumId w:val="108"/>
  </w:num>
  <w:num w:numId="134">
    <w:abstractNumId w:val="164"/>
  </w:num>
  <w:num w:numId="135">
    <w:abstractNumId w:val="138"/>
  </w:num>
  <w:num w:numId="136">
    <w:abstractNumId w:val="128"/>
  </w:num>
  <w:num w:numId="137">
    <w:abstractNumId w:val="24"/>
  </w:num>
  <w:num w:numId="138">
    <w:abstractNumId w:val="39"/>
  </w:num>
  <w:num w:numId="139">
    <w:abstractNumId w:val="144"/>
  </w:num>
  <w:num w:numId="140">
    <w:abstractNumId w:val="119"/>
  </w:num>
  <w:num w:numId="141">
    <w:abstractNumId w:val="95"/>
  </w:num>
  <w:num w:numId="142">
    <w:abstractNumId w:val="91"/>
  </w:num>
  <w:num w:numId="143">
    <w:abstractNumId w:val="0"/>
  </w:num>
  <w:num w:numId="144">
    <w:abstractNumId w:val="33"/>
  </w:num>
  <w:num w:numId="145">
    <w:abstractNumId w:val="142"/>
  </w:num>
  <w:num w:numId="146">
    <w:abstractNumId w:val="16"/>
  </w:num>
  <w:num w:numId="147">
    <w:abstractNumId w:val="79"/>
  </w:num>
  <w:num w:numId="148">
    <w:abstractNumId w:val="69"/>
  </w:num>
  <w:num w:numId="149">
    <w:abstractNumId w:val="50"/>
  </w:num>
  <w:num w:numId="150">
    <w:abstractNumId w:val="173"/>
  </w:num>
  <w:num w:numId="151">
    <w:abstractNumId w:val="80"/>
  </w:num>
  <w:num w:numId="152">
    <w:abstractNumId w:val="51"/>
  </w:num>
  <w:num w:numId="153">
    <w:abstractNumId w:val="78"/>
  </w:num>
  <w:num w:numId="154">
    <w:abstractNumId w:val="114"/>
  </w:num>
  <w:num w:numId="155">
    <w:abstractNumId w:val="20"/>
  </w:num>
  <w:num w:numId="156">
    <w:abstractNumId w:val="68"/>
  </w:num>
  <w:num w:numId="157">
    <w:abstractNumId w:val="58"/>
  </w:num>
  <w:num w:numId="158">
    <w:abstractNumId w:val="61"/>
  </w:num>
  <w:num w:numId="159">
    <w:abstractNumId w:val="177"/>
  </w:num>
  <w:num w:numId="160">
    <w:abstractNumId w:val="9"/>
  </w:num>
  <w:num w:numId="161">
    <w:abstractNumId w:val="56"/>
  </w:num>
  <w:num w:numId="162">
    <w:abstractNumId w:val="17"/>
  </w:num>
  <w:num w:numId="163">
    <w:abstractNumId w:val="126"/>
  </w:num>
  <w:num w:numId="164">
    <w:abstractNumId w:val="82"/>
  </w:num>
  <w:num w:numId="165">
    <w:abstractNumId w:val="99"/>
  </w:num>
  <w:num w:numId="166">
    <w:abstractNumId w:val="26"/>
  </w:num>
  <w:num w:numId="167">
    <w:abstractNumId w:val="158"/>
  </w:num>
  <w:num w:numId="168">
    <w:abstractNumId w:val="10"/>
  </w:num>
  <w:num w:numId="169">
    <w:abstractNumId w:val="96"/>
  </w:num>
  <w:num w:numId="170">
    <w:abstractNumId w:val="93"/>
  </w:num>
  <w:num w:numId="171">
    <w:abstractNumId w:val="155"/>
  </w:num>
  <w:num w:numId="172">
    <w:abstractNumId w:val="133"/>
  </w:num>
  <w:num w:numId="173">
    <w:abstractNumId w:val="35"/>
  </w:num>
  <w:num w:numId="174">
    <w:abstractNumId w:val="28"/>
  </w:num>
  <w:num w:numId="175">
    <w:abstractNumId w:val="137"/>
  </w:num>
  <w:num w:numId="176">
    <w:abstractNumId w:val="159"/>
  </w:num>
  <w:num w:numId="177">
    <w:abstractNumId w:val="125"/>
  </w:num>
  <w:num w:numId="178">
    <w:abstractNumId w:val="71"/>
  </w:num>
  <w:numIdMacAtCleanup w:val="1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activeWritingStyle w:appName="MSWord" w:lang="en-US" w:vendorID="64" w:dllVersion="131078" w:nlCheck="1" w:checkStyle="1"/>
  <w:activeWritingStyle w:appName="MSWord" w:lang="en-GB" w:vendorID="64" w:dllVersion="131078" w:nlCheck="1" w:checkStyle="1"/>
  <w:activeWritingStyle w:appName="MSWord" w:lang="en-IE" w:vendorID="64" w:dllVersion="131078" w:nlCheck="1" w:checkStyle="1"/>
  <w:activeWritingStyle w:appName="MSWord" w:lang="de-DE" w:vendorID="64" w:dllVersion="131078" w:nlCheck="1" w:checkStyle="1"/>
  <w:activeWritingStyle w:appName="MSWord" w:lang="fr-FR" w:vendorID="64" w:dllVersion="131078" w:nlCheck="1" w:checkStyle="1"/>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2D5"/>
    <w:rsid w:val="00000563"/>
    <w:rsid w:val="0000235B"/>
    <w:rsid w:val="000030FE"/>
    <w:rsid w:val="000060AA"/>
    <w:rsid w:val="0000648E"/>
    <w:rsid w:val="00006D79"/>
    <w:rsid w:val="000078AE"/>
    <w:rsid w:val="00010478"/>
    <w:rsid w:val="00010DC4"/>
    <w:rsid w:val="00011722"/>
    <w:rsid w:val="000173D3"/>
    <w:rsid w:val="00017B4D"/>
    <w:rsid w:val="0002031C"/>
    <w:rsid w:val="0002267A"/>
    <w:rsid w:val="00024025"/>
    <w:rsid w:val="000276E9"/>
    <w:rsid w:val="00030DD7"/>
    <w:rsid w:val="00030F57"/>
    <w:rsid w:val="00033791"/>
    <w:rsid w:val="00033D96"/>
    <w:rsid w:val="0003452A"/>
    <w:rsid w:val="00035338"/>
    <w:rsid w:val="00036C5F"/>
    <w:rsid w:val="000372A4"/>
    <w:rsid w:val="0003798F"/>
    <w:rsid w:val="0004494C"/>
    <w:rsid w:val="00045B3B"/>
    <w:rsid w:val="0004656D"/>
    <w:rsid w:val="000469EE"/>
    <w:rsid w:val="0004793E"/>
    <w:rsid w:val="00051918"/>
    <w:rsid w:val="00054866"/>
    <w:rsid w:val="000551B9"/>
    <w:rsid w:val="0005533C"/>
    <w:rsid w:val="000567BC"/>
    <w:rsid w:val="00060A23"/>
    <w:rsid w:val="00060CC6"/>
    <w:rsid w:val="00061A19"/>
    <w:rsid w:val="00062782"/>
    <w:rsid w:val="000629FE"/>
    <w:rsid w:val="00062BF4"/>
    <w:rsid w:val="00063813"/>
    <w:rsid w:val="0006438C"/>
    <w:rsid w:val="00066F4C"/>
    <w:rsid w:val="00067668"/>
    <w:rsid w:val="00071DBB"/>
    <w:rsid w:val="00072514"/>
    <w:rsid w:val="00074974"/>
    <w:rsid w:val="00074CF2"/>
    <w:rsid w:val="00075604"/>
    <w:rsid w:val="000800AD"/>
    <w:rsid w:val="00080B39"/>
    <w:rsid w:val="00081622"/>
    <w:rsid w:val="00086C32"/>
    <w:rsid w:val="00087026"/>
    <w:rsid w:val="00091BA0"/>
    <w:rsid w:val="000923AE"/>
    <w:rsid w:val="00093614"/>
    <w:rsid w:val="00094EF3"/>
    <w:rsid w:val="00095BD3"/>
    <w:rsid w:val="000A0592"/>
    <w:rsid w:val="000A0A1B"/>
    <w:rsid w:val="000A0DFF"/>
    <w:rsid w:val="000A1DD3"/>
    <w:rsid w:val="000A3304"/>
    <w:rsid w:val="000A7ADE"/>
    <w:rsid w:val="000B0AA0"/>
    <w:rsid w:val="000B4BFB"/>
    <w:rsid w:val="000B54C0"/>
    <w:rsid w:val="000C18CB"/>
    <w:rsid w:val="000C22C6"/>
    <w:rsid w:val="000C2692"/>
    <w:rsid w:val="000C2F8A"/>
    <w:rsid w:val="000C4A5B"/>
    <w:rsid w:val="000C4E50"/>
    <w:rsid w:val="000C5338"/>
    <w:rsid w:val="000C5702"/>
    <w:rsid w:val="000C59EE"/>
    <w:rsid w:val="000D0406"/>
    <w:rsid w:val="000D2399"/>
    <w:rsid w:val="000D271C"/>
    <w:rsid w:val="000D4454"/>
    <w:rsid w:val="000D666C"/>
    <w:rsid w:val="000E10BA"/>
    <w:rsid w:val="000E17ED"/>
    <w:rsid w:val="000E3523"/>
    <w:rsid w:val="000E5410"/>
    <w:rsid w:val="000E6907"/>
    <w:rsid w:val="000F0DCE"/>
    <w:rsid w:val="000F1A2C"/>
    <w:rsid w:val="000F299F"/>
    <w:rsid w:val="000F4B39"/>
    <w:rsid w:val="000F5144"/>
    <w:rsid w:val="0010047B"/>
    <w:rsid w:val="00103F37"/>
    <w:rsid w:val="00104CF8"/>
    <w:rsid w:val="001054BB"/>
    <w:rsid w:val="0010657E"/>
    <w:rsid w:val="00106B76"/>
    <w:rsid w:val="00113F7D"/>
    <w:rsid w:val="0011563D"/>
    <w:rsid w:val="001162DC"/>
    <w:rsid w:val="00117792"/>
    <w:rsid w:val="001177AC"/>
    <w:rsid w:val="0012091F"/>
    <w:rsid w:val="0012298C"/>
    <w:rsid w:val="00122C36"/>
    <w:rsid w:val="00122D45"/>
    <w:rsid w:val="00123E2B"/>
    <w:rsid w:val="00127155"/>
    <w:rsid w:val="0012724B"/>
    <w:rsid w:val="00130D9C"/>
    <w:rsid w:val="0013173B"/>
    <w:rsid w:val="00131C96"/>
    <w:rsid w:val="00131D8B"/>
    <w:rsid w:val="001338B0"/>
    <w:rsid w:val="00136099"/>
    <w:rsid w:val="001364BC"/>
    <w:rsid w:val="00137164"/>
    <w:rsid w:val="00137494"/>
    <w:rsid w:val="00140713"/>
    <w:rsid w:val="00143707"/>
    <w:rsid w:val="00143B4B"/>
    <w:rsid w:val="00146065"/>
    <w:rsid w:val="00153FD5"/>
    <w:rsid w:val="00156A11"/>
    <w:rsid w:val="001607E2"/>
    <w:rsid w:val="0016115E"/>
    <w:rsid w:val="0016205D"/>
    <w:rsid w:val="00164050"/>
    <w:rsid w:val="00164336"/>
    <w:rsid w:val="001654C9"/>
    <w:rsid w:val="00166AE9"/>
    <w:rsid w:val="00166C9A"/>
    <w:rsid w:val="0016750F"/>
    <w:rsid w:val="001675AA"/>
    <w:rsid w:val="00174ABF"/>
    <w:rsid w:val="001750A6"/>
    <w:rsid w:val="001763AF"/>
    <w:rsid w:val="00177A50"/>
    <w:rsid w:val="00180340"/>
    <w:rsid w:val="00182367"/>
    <w:rsid w:val="001831DE"/>
    <w:rsid w:val="0018503E"/>
    <w:rsid w:val="00185475"/>
    <w:rsid w:val="00186CB8"/>
    <w:rsid w:val="001873C7"/>
    <w:rsid w:val="00187B06"/>
    <w:rsid w:val="00187DF0"/>
    <w:rsid w:val="0019078C"/>
    <w:rsid w:val="00191696"/>
    <w:rsid w:val="001929F5"/>
    <w:rsid w:val="001943A0"/>
    <w:rsid w:val="00194E54"/>
    <w:rsid w:val="001956F8"/>
    <w:rsid w:val="00196FD6"/>
    <w:rsid w:val="001978BC"/>
    <w:rsid w:val="001A0ADF"/>
    <w:rsid w:val="001A1109"/>
    <w:rsid w:val="001A2CF2"/>
    <w:rsid w:val="001A2EB3"/>
    <w:rsid w:val="001A34D2"/>
    <w:rsid w:val="001A42DE"/>
    <w:rsid w:val="001A49A4"/>
    <w:rsid w:val="001A4DE7"/>
    <w:rsid w:val="001A56E6"/>
    <w:rsid w:val="001B20F4"/>
    <w:rsid w:val="001B2875"/>
    <w:rsid w:val="001B3322"/>
    <w:rsid w:val="001B4361"/>
    <w:rsid w:val="001B5995"/>
    <w:rsid w:val="001B6ED8"/>
    <w:rsid w:val="001C0202"/>
    <w:rsid w:val="001C1458"/>
    <w:rsid w:val="001C30A0"/>
    <w:rsid w:val="001C412F"/>
    <w:rsid w:val="001C44C8"/>
    <w:rsid w:val="001C49B5"/>
    <w:rsid w:val="001C5438"/>
    <w:rsid w:val="001C6584"/>
    <w:rsid w:val="001C65A8"/>
    <w:rsid w:val="001C6F94"/>
    <w:rsid w:val="001D2888"/>
    <w:rsid w:val="001D450C"/>
    <w:rsid w:val="001D6043"/>
    <w:rsid w:val="001D6CCF"/>
    <w:rsid w:val="001D70DD"/>
    <w:rsid w:val="001E0243"/>
    <w:rsid w:val="001E1CEA"/>
    <w:rsid w:val="001E1EFE"/>
    <w:rsid w:val="001E4BF6"/>
    <w:rsid w:val="001E50B6"/>
    <w:rsid w:val="001E75A3"/>
    <w:rsid w:val="001F094F"/>
    <w:rsid w:val="001F1C30"/>
    <w:rsid w:val="001F27CA"/>
    <w:rsid w:val="00200B14"/>
    <w:rsid w:val="00204334"/>
    <w:rsid w:val="0020632F"/>
    <w:rsid w:val="00211B14"/>
    <w:rsid w:val="002121AE"/>
    <w:rsid w:val="002156FF"/>
    <w:rsid w:val="00215D9E"/>
    <w:rsid w:val="00215DA7"/>
    <w:rsid w:val="002163A9"/>
    <w:rsid w:val="002210CF"/>
    <w:rsid w:val="002223E0"/>
    <w:rsid w:val="00222C2C"/>
    <w:rsid w:val="00222F92"/>
    <w:rsid w:val="00225397"/>
    <w:rsid w:val="00226EA6"/>
    <w:rsid w:val="00226F70"/>
    <w:rsid w:val="002304AE"/>
    <w:rsid w:val="00230E03"/>
    <w:rsid w:val="0023267B"/>
    <w:rsid w:val="00232D5A"/>
    <w:rsid w:val="00234EDD"/>
    <w:rsid w:val="0023513F"/>
    <w:rsid w:val="002351E4"/>
    <w:rsid w:val="0023675F"/>
    <w:rsid w:val="00240844"/>
    <w:rsid w:val="0024169E"/>
    <w:rsid w:val="00242B52"/>
    <w:rsid w:val="0024355E"/>
    <w:rsid w:val="002440E9"/>
    <w:rsid w:val="002453E7"/>
    <w:rsid w:val="002478C2"/>
    <w:rsid w:val="00250253"/>
    <w:rsid w:val="00250382"/>
    <w:rsid w:val="00250B72"/>
    <w:rsid w:val="00251C41"/>
    <w:rsid w:val="00252E7C"/>
    <w:rsid w:val="00253580"/>
    <w:rsid w:val="002535E6"/>
    <w:rsid w:val="00255508"/>
    <w:rsid w:val="00255577"/>
    <w:rsid w:val="00260F4F"/>
    <w:rsid w:val="00261DD3"/>
    <w:rsid w:val="002634A9"/>
    <w:rsid w:val="00264144"/>
    <w:rsid w:val="002649D1"/>
    <w:rsid w:val="00264E30"/>
    <w:rsid w:val="00266217"/>
    <w:rsid w:val="00266C43"/>
    <w:rsid w:val="00266F0A"/>
    <w:rsid w:val="00267824"/>
    <w:rsid w:val="00270B03"/>
    <w:rsid w:val="00273BAE"/>
    <w:rsid w:val="00275709"/>
    <w:rsid w:val="00275CE1"/>
    <w:rsid w:val="00277FFB"/>
    <w:rsid w:val="00280942"/>
    <w:rsid w:val="00280ECC"/>
    <w:rsid w:val="00282606"/>
    <w:rsid w:val="00284B77"/>
    <w:rsid w:val="00285108"/>
    <w:rsid w:val="002937E7"/>
    <w:rsid w:val="00295CFE"/>
    <w:rsid w:val="00296038"/>
    <w:rsid w:val="00296F50"/>
    <w:rsid w:val="002A2E7E"/>
    <w:rsid w:val="002A3134"/>
    <w:rsid w:val="002A3A6F"/>
    <w:rsid w:val="002A6372"/>
    <w:rsid w:val="002A715E"/>
    <w:rsid w:val="002B047C"/>
    <w:rsid w:val="002B0864"/>
    <w:rsid w:val="002B15FD"/>
    <w:rsid w:val="002B29BC"/>
    <w:rsid w:val="002B30EE"/>
    <w:rsid w:val="002B5A87"/>
    <w:rsid w:val="002B6188"/>
    <w:rsid w:val="002B6863"/>
    <w:rsid w:val="002B6C36"/>
    <w:rsid w:val="002B6C4A"/>
    <w:rsid w:val="002B7D52"/>
    <w:rsid w:val="002B7F98"/>
    <w:rsid w:val="002C0584"/>
    <w:rsid w:val="002C3031"/>
    <w:rsid w:val="002C3DF8"/>
    <w:rsid w:val="002C53EF"/>
    <w:rsid w:val="002C7C08"/>
    <w:rsid w:val="002D0732"/>
    <w:rsid w:val="002D10A8"/>
    <w:rsid w:val="002D45EF"/>
    <w:rsid w:val="002D4F0F"/>
    <w:rsid w:val="002D50D8"/>
    <w:rsid w:val="002D60A2"/>
    <w:rsid w:val="002D66F3"/>
    <w:rsid w:val="002E38EF"/>
    <w:rsid w:val="002E6A2C"/>
    <w:rsid w:val="002E733F"/>
    <w:rsid w:val="002F06E7"/>
    <w:rsid w:val="002F092B"/>
    <w:rsid w:val="002F1B0A"/>
    <w:rsid w:val="002F1B75"/>
    <w:rsid w:val="002F1EAF"/>
    <w:rsid w:val="002F244F"/>
    <w:rsid w:val="002F364A"/>
    <w:rsid w:val="002F3F48"/>
    <w:rsid w:val="002F42D2"/>
    <w:rsid w:val="002F5A0A"/>
    <w:rsid w:val="00302596"/>
    <w:rsid w:val="00302650"/>
    <w:rsid w:val="00302A81"/>
    <w:rsid w:val="003079B2"/>
    <w:rsid w:val="003113B5"/>
    <w:rsid w:val="003123A0"/>
    <w:rsid w:val="00312ED4"/>
    <w:rsid w:val="003149D7"/>
    <w:rsid w:val="00315657"/>
    <w:rsid w:val="003158A8"/>
    <w:rsid w:val="0031697A"/>
    <w:rsid w:val="003176C0"/>
    <w:rsid w:val="00317EFE"/>
    <w:rsid w:val="00317FF8"/>
    <w:rsid w:val="00321180"/>
    <w:rsid w:val="00322814"/>
    <w:rsid w:val="00323933"/>
    <w:rsid w:val="0033370D"/>
    <w:rsid w:val="00337DC7"/>
    <w:rsid w:val="0034041E"/>
    <w:rsid w:val="0034444F"/>
    <w:rsid w:val="00347159"/>
    <w:rsid w:val="00350A5F"/>
    <w:rsid w:val="00350EED"/>
    <w:rsid w:val="0035532D"/>
    <w:rsid w:val="0035658B"/>
    <w:rsid w:val="00356DB6"/>
    <w:rsid w:val="003603F4"/>
    <w:rsid w:val="00371A35"/>
    <w:rsid w:val="00373907"/>
    <w:rsid w:val="00374351"/>
    <w:rsid w:val="0037715F"/>
    <w:rsid w:val="00377274"/>
    <w:rsid w:val="003810FA"/>
    <w:rsid w:val="00381845"/>
    <w:rsid w:val="00383185"/>
    <w:rsid w:val="00383411"/>
    <w:rsid w:val="003840E1"/>
    <w:rsid w:val="00384960"/>
    <w:rsid w:val="00386B91"/>
    <w:rsid w:val="00386BE6"/>
    <w:rsid w:val="0038779A"/>
    <w:rsid w:val="00387AAF"/>
    <w:rsid w:val="00390A50"/>
    <w:rsid w:val="00391510"/>
    <w:rsid w:val="003919C5"/>
    <w:rsid w:val="00394958"/>
    <w:rsid w:val="00395DDF"/>
    <w:rsid w:val="00396761"/>
    <w:rsid w:val="003974EB"/>
    <w:rsid w:val="00397D42"/>
    <w:rsid w:val="003A0079"/>
    <w:rsid w:val="003A115C"/>
    <w:rsid w:val="003A1B96"/>
    <w:rsid w:val="003A1D74"/>
    <w:rsid w:val="003A2C63"/>
    <w:rsid w:val="003A62B6"/>
    <w:rsid w:val="003A6392"/>
    <w:rsid w:val="003A6B9C"/>
    <w:rsid w:val="003B169F"/>
    <w:rsid w:val="003B391E"/>
    <w:rsid w:val="003B5958"/>
    <w:rsid w:val="003B6DA9"/>
    <w:rsid w:val="003B7B9D"/>
    <w:rsid w:val="003B7F38"/>
    <w:rsid w:val="003C4D77"/>
    <w:rsid w:val="003C56E8"/>
    <w:rsid w:val="003C7A67"/>
    <w:rsid w:val="003D3C69"/>
    <w:rsid w:val="003D4274"/>
    <w:rsid w:val="003D4A0E"/>
    <w:rsid w:val="003D4ECA"/>
    <w:rsid w:val="003E15A9"/>
    <w:rsid w:val="003E392E"/>
    <w:rsid w:val="003E3C40"/>
    <w:rsid w:val="003E4BA5"/>
    <w:rsid w:val="003E4CF4"/>
    <w:rsid w:val="003E5078"/>
    <w:rsid w:val="003F14CA"/>
    <w:rsid w:val="003F2384"/>
    <w:rsid w:val="003F27C9"/>
    <w:rsid w:val="003F33B4"/>
    <w:rsid w:val="003F3EE3"/>
    <w:rsid w:val="003F4C04"/>
    <w:rsid w:val="003F6B16"/>
    <w:rsid w:val="003F7393"/>
    <w:rsid w:val="0040111C"/>
    <w:rsid w:val="0040445B"/>
    <w:rsid w:val="00404DB4"/>
    <w:rsid w:val="004066AC"/>
    <w:rsid w:val="00407192"/>
    <w:rsid w:val="00407520"/>
    <w:rsid w:val="00410920"/>
    <w:rsid w:val="00410CD6"/>
    <w:rsid w:val="00413612"/>
    <w:rsid w:val="00413860"/>
    <w:rsid w:val="004138B9"/>
    <w:rsid w:val="00414FBC"/>
    <w:rsid w:val="004158C4"/>
    <w:rsid w:val="00423337"/>
    <w:rsid w:val="004234C8"/>
    <w:rsid w:val="004243EA"/>
    <w:rsid w:val="0042570F"/>
    <w:rsid w:val="004263A2"/>
    <w:rsid w:val="004270E4"/>
    <w:rsid w:val="0042780C"/>
    <w:rsid w:val="00430A44"/>
    <w:rsid w:val="00432A52"/>
    <w:rsid w:val="004335A1"/>
    <w:rsid w:val="00435350"/>
    <w:rsid w:val="00436833"/>
    <w:rsid w:val="004371BE"/>
    <w:rsid w:val="00437F41"/>
    <w:rsid w:val="0044131D"/>
    <w:rsid w:val="00441356"/>
    <w:rsid w:val="0044143C"/>
    <w:rsid w:val="00446BB4"/>
    <w:rsid w:val="00446D65"/>
    <w:rsid w:val="00447B8A"/>
    <w:rsid w:val="00447C8C"/>
    <w:rsid w:val="00447CBA"/>
    <w:rsid w:val="0045473A"/>
    <w:rsid w:val="004575BD"/>
    <w:rsid w:val="0046050C"/>
    <w:rsid w:val="0046055A"/>
    <w:rsid w:val="00460B50"/>
    <w:rsid w:val="00461F53"/>
    <w:rsid w:val="004620C1"/>
    <w:rsid w:val="00463993"/>
    <w:rsid w:val="00463CEC"/>
    <w:rsid w:val="004675AA"/>
    <w:rsid w:val="00467D2D"/>
    <w:rsid w:val="00470221"/>
    <w:rsid w:val="00470C21"/>
    <w:rsid w:val="00473D90"/>
    <w:rsid w:val="004774EE"/>
    <w:rsid w:val="004803F4"/>
    <w:rsid w:val="00480DC4"/>
    <w:rsid w:val="00481686"/>
    <w:rsid w:val="004823FF"/>
    <w:rsid w:val="00484721"/>
    <w:rsid w:val="004854F4"/>
    <w:rsid w:val="00490490"/>
    <w:rsid w:val="00494E55"/>
    <w:rsid w:val="00495C0F"/>
    <w:rsid w:val="00496BB3"/>
    <w:rsid w:val="004A0925"/>
    <w:rsid w:val="004A0F1B"/>
    <w:rsid w:val="004A1808"/>
    <w:rsid w:val="004A336C"/>
    <w:rsid w:val="004A3BD4"/>
    <w:rsid w:val="004A669D"/>
    <w:rsid w:val="004A6A9C"/>
    <w:rsid w:val="004B1125"/>
    <w:rsid w:val="004B1481"/>
    <w:rsid w:val="004B1F86"/>
    <w:rsid w:val="004B2601"/>
    <w:rsid w:val="004B3AA3"/>
    <w:rsid w:val="004B7EFC"/>
    <w:rsid w:val="004C0D7B"/>
    <w:rsid w:val="004C1557"/>
    <w:rsid w:val="004C2C81"/>
    <w:rsid w:val="004C2FE0"/>
    <w:rsid w:val="004C5745"/>
    <w:rsid w:val="004C640F"/>
    <w:rsid w:val="004D07F6"/>
    <w:rsid w:val="004D0BF2"/>
    <w:rsid w:val="004D1B75"/>
    <w:rsid w:val="004D347B"/>
    <w:rsid w:val="004D5A41"/>
    <w:rsid w:val="004D7479"/>
    <w:rsid w:val="004E2FB3"/>
    <w:rsid w:val="004E47F4"/>
    <w:rsid w:val="004E4948"/>
    <w:rsid w:val="004E5743"/>
    <w:rsid w:val="004E7908"/>
    <w:rsid w:val="004E7E9C"/>
    <w:rsid w:val="004F1DCF"/>
    <w:rsid w:val="004F4872"/>
    <w:rsid w:val="004F52C1"/>
    <w:rsid w:val="004F5A33"/>
    <w:rsid w:val="004F648B"/>
    <w:rsid w:val="004F6930"/>
    <w:rsid w:val="00500F2C"/>
    <w:rsid w:val="005036BD"/>
    <w:rsid w:val="00505345"/>
    <w:rsid w:val="00506417"/>
    <w:rsid w:val="00506905"/>
    <w:rsid w:val="0050737D"/>
    <w:rsid w:val="0050761D"/>
    <w:rsid w:val="00510061"/>
    <w:rsid w:val="005110CE"/>
    <w:rsid w:val="00511CAB"/>
    <w:rsid w:val="00511F46"/>
    <w:rsid w:val="00513421"/>
    <w:rsid w:val="00513D5D"/>
    <w:rsid w:val="0051505A"/>
    <w:rsid w:val="00520929"/>
    <w:rsid w:val="00521AB2"/>
    <w:rsid w:val="00523909"/>
    <w:rsid w:val="00524F38"/>
    <w:rsid w:val="00525B57"/>
    <w:rsid w:val="00526870"/>
    <w:rsid w:val="00527755"/>
    <w:rsid w:val="0053298D"/>
    <w:rsid w:val="0053415E"/>
    <w:rsid w:val="00534239"/>
    <w:rsid w:val="00534BD7"/>
    <w:rsid w:val="00535A2F"/>
    <w:rsid w:val="00536CC4"/>
    <w:rsid w:val="00537DAC"/>
    <w:rsid w:val="00540D04"/>
    <w:rsid w:val="00541530"/>
    <w:rsid w:val="005416DF"/>
    <w:rsid w:val="00541EC0"/>
    <w:rsid w:val="005420A6"/>
    <w:rsid w:val="0054239A"/>
    <w:rsid w:val="00542D9F"/>
    <w:rsid w:val="00544CB6"/>
    <w:rsid w:val="005465B1"/>
    <w:rsid w:val="005466B1"/>
    <w:rsid w:val="00551191"/>
    <w:rsid w:val="005529A4"/>
    <w:rsid w:val="00553E92"/>
    <w:rsid w:val="00553EBB"/>
    <w:rsid w:val="0055491F"/>
    <w:rsid w:val="00557950"/>
    <w:rsid w:val="005615C5"/>
    <w:rsid w:val="00563563"/>
    <w:rsid w:val="005635C7"/>
    <w:rsid w:val="00567CE9"/>
    <w:rsid w:val="005706E1"/>
    <w:rsid w:val="005715F5"/>
    <w:rsid w:val="00580287"/>
    <w:rsid w:val="00581F16"/>
    <w:rsid w:val="00582A71"/>
    <w:rsid w:val="0058328B"/>
    <w:rsid w:val="005833D6"/>
    <w:rsid w:val="005838C8"/>
    <w:rsid w:val="0058602C"/>
    <w:rsid w:val="005866C1"/>
    <w:rsid w:val="00586D17"/>
    <w:rsid w:val="00586DE4"/>
    <w:rsid w:val="00587DF5"/>
    <w:rsid w:val="00587E76"/>
    <w:rsid w:val="00590AA5"/>
    <w:rsid w:val="0059295E"/>
    <w:rsid w:val="00593E81"/>
    <w:rsid w:val="00595362"/>
    <w:rsid w:val="00595E5D"/>
    <w:rsid w:val="00597420"/>
    <w:rsid w:val="005A01BE"/>
    <w:rsid w:val="005A4532"/>
    <w:rsid w:val="005A6579"/>
    <w:rsid w:val="005A7093"/>
    <w:rsid w:val="005A77FE"/>
    <w:rsid w:val="005B1E57"/>
    <w:rsid w:val="005B3AB3"/>
    <w:rsid w:val="005B3F0A"/>
    <w:rsid w:val="005B3F93"/>
    <w:rsid w:val="005B43D7"/>
    <w:rsid w:val="005B4E5F"/>
    <w:rsid w:val="005C0BF9"/>
    <w:rsid w:val="005C1542"/>
    <w:rsid w:val="005C2199"/>
    <w:rsid w:val="005C241D"/>
    <w:rsid w:val="005C2440"/>
    <w:rsid w:val="005D1772"/>
    <w:rsid w:val="005D1A59"/>
    <w:rsid w:val="005D22EF"/>
    <w:rsid w:val="005D3AD8"/>
    <w:rsid w:val="005D3BA6"/>
    <w:rsid w:val="005D553B"/>
    <w:rsid w:val="005D612D"/>
    <w:rsid w:val="005D6AAB"/>
    <w:rsid w:val="005D78F5"/>
    <w:rsid w:val="005E05F8"/>
    <w:rsid w:val="005E4B9C"/>
    <w:rsid w:val="005E5827"/>
    <w:rsid w:val="005E7B2B"/>
    <w:rsid w:val="005F255D"/>
    <w:rsid w:val="00601AC6"/>
    <w:rsid w:val="00604281"/>
    <w:rsid w:val="00606B0F"/>
    <w:rsid w:val="00607474"/>
    <w:rsid w:val="00610EE3"/>
    <w:rsid w:val="006115D0"/>
    <w:rsid w:val="00612C60"/>
    <w:rsid w:val="00614AEA"/>
    <w:rsid w:val="00614CAC"/>
    <w:rsid w:val="00615C0D"/>
    <w:rsid w:val="00616DA2"/>
    <w:rsid w:val="00620E59"/>
    <w:rsid w:val="00621BB2"/>
    <w:rsid w:val="00622F9C"/>
    <w:rsid w:val="0062327D"/>
    <w:rsid w:val="00623B03"/>
    <w:rsid w:val="006247E2"/>
    <w:rsid w:val="0062556B"/>
    <w:rsid w:val="00625D4C"/>
    <w:rsid w:val="00632B3C"/>
    <w:rsid w:val="006338F8"/>
    <w:rsid w:val="00634F49"/>
    <w:rsid w:val="00636E8D"/>
    <w:rsid w:val="0063768C"/>
    <w:rsid w:val="00641420"/>
    <w:rsid w:val="00650177"/>
    <w:rsid w:val="00652C00"/>
    <w:rsid w:val="00653007"/>
    <w:rsid w:val="0065573E"/>
    <w:rsid w:val="00655D4D"/>
    <w:rsid w:val="00666197"/>
    <w:rsid w:val="006672C0"/>
    <w:rsid w:val="00667865"/>
    <w:rsid w:val="00670A38"/>
    <w:rsid w:val="00670FA4"/>
    <w:rsid w:val="00671073"/>
    <w:rsid w:val="00672078"/>
    <w:rsid w:val="006752FE"/>
    <w:rsid w:val="00676FC2"/>
    <w:rsid w:val="0067700C"/>
    <w:rsid w:val="00677045"/>
    <w:rsid w:val="006801DE"/>
    <w:rsid w:val="00681236"/>
    <w:rsid w:val="00684F0E"/>
    <w:rsid w:val="006853E2"/>
    <w:rsid w:val="00686091"/>
    <w:rsid w:val="0068647B"/>
    <w:rsid w:val="0068789B"/>
    <w:rsid w:val="00690963"/>
    <w:rsid w:val="006921AA"/>
    <w:rsid w:val="006934DB"/>
    <w:rsid w:val="00693B0E"/>
    <w:rsid w:val="00695251"/>
    <w:rsid w:val="00697AE4"/>
    <w:rsid w:val="006A0527"/>
    <w:rsid w:val="006A0658"/>
    <w:rsid w:val="006A0F29"/>
    <w:rsid w:val="006A7979"/>
    <w:rsid w:val="006A7F03"/>
    <w:rsid w:val="006B0626"/>
    <w:rsid w:val="006B0A6F"/>
    <w:rsid w:val="006B2CD0"/>
    <w:rsid w:val="006B3EB7"/>
    <w:rsid w:val="006B4ECE"/>
    <w:rsid w:val="006B622D"/>
    <w:rsid w:val="006B6C4F"/>
    <w:rsid w:val="006B71F9"/>
    <w:rsid w:val="006C0E5C"/>
    <w:rsid w:val="006C27BB"/>
    <w:rsid w:val="006C2E4D"/>
    <w:rsid w:val="006C3440"/>
    <w:rsid w:val="006C7D83"/>
    <w:rsid w:val="006D0C59"/>
    <w:rsid w:val="006D1AA4"/>
    <w:rsid w:val="006D202B"/>
    <w:rsid w:val="006D4B37"/>
    <w:rsid w:val="006D5245"/>
    <w:rsid w:val="006E06AF"/>
    <w:rsid w:val="006E087E"/>
    <w:rsid w:val="006E1CC4"/>
    <w:rsid w:val="006E5CA1"/>
    <w:rsid w:val="006E6D3D"/>
    <w:rsid w:val="006F45C1"/>
    <w:rsid w:val="006F462B"/>
    <w:rsid w:val="006F47F0"/>
    <w:rsid w:val="006F4EF2"/>
    <w:rsid w:val="006F7654"/>
    <w:rsid w:val="006F7BBF"/>
    <w:rsid w:val="00704653"/>
    <w:rsid w:val="00707F5C"/>
    <w:rsid w:val="00710C6C"/>
    <w:rsid w:val="007113CE"/>
    <w:rsid w:val="0071589E"/>
    <w:rsid w:val="00721480"/>
    <w:rsid w:val="0072246F"/>
    <w:rsid w:val="0072453D"/>
    <w:rsid w:val="00725575"/>
    <w:rsid w:val="00725955"/>
    <w:rsid w:val="00730CC4"/>
    <w:rsid w:val="00732E75"/>
    <w:rsid w:val="00733650"/>
    <w:rsid w:val="00734ED6"/>
    <w:rsid w:val="00735B13"/>
    <w:rsid w:val="007365DB"/>
    <w:rsid w:val="00736C13"/>
    <w:rsid w:val="0073709D"/>
    <w:rsid w:val="00742684"/>
    <w:rsid w:val="00742E0B"/>
    <w:rsid w:val="00750471"/>
    <w:rsid w:val="007537AC"/>
    <w:rsid w:val="007539E9"/>
    <w:rsid w:val="00754300"/>
    <w:rsid w:val="0075452F"/>
    <w:rsid w:val="00757A22"/>
    <w:rsid w:val="00760099"/>
    <w:rsid w:val="007616CF"/>
    <w:rsid w:val="00761E09"/>
    <w:rsid w:val="007658EA"/>
    <w:rsid w:val="00765EE7"/>
    <w:rsid w:val="007662A2"/>
    <w:rsid w:val="007723B3"/>
    <w:rsid w:val="00773863"/>
    <w:rsid w:val="007761BB"/>
    <w:rsid w:val="00776F7B"/>
    <w:rsid w:val="007776CF"/>
    <w:rsid w:val="00780F92"/>
    <w:rsid w:val="007826DF"/>
    <w:rsid w:val="00787362"/>
    <w:rsid w:val="00794FF5"/>
    <w:rsid w:val="00795612"/>
    <w:rsid w:val="00795FBD"/>
    <w:rsid w:val="0079772E"/>
    <w:rsid w:val="007A11B4"/>
    <w:rsid w:val="007A1A95"/>
    <w:rsid w:val="007A5119"/>
    <w:rsid w:val="007A588F"/>
    <w:rsid w:val="007A65DF"/>
    <w:rsid w:val="007A7DAB"/>
    <w:rsid w:val="007B3095"/>
    <w:rsid w:val="007B3AE0"/>
    <w:rsid w:val="007B40E6"/>
    <w:rsid w:val="007B46E6"/>
    <w:rsid w:val="007B4E2A"/>
    <w:rsid w:val="007B5256"/>
    <w:rsid w:val="007B52F2"/>
    <w:rsid w:val="007B5BBA"/>
    <w:rsid w:val="007C15A1"/>
    <w:rsid w:val="007C2EAB"/>
    <w:rsid w:val="007C5359"/>
    <w:rsid w:val="007C59E1"/>
    <w:rsid w:val="007C5A3D"/>
    <w:rsid w:val="007C6B0B"/>
    <w:rsid w:val="007C6EEF"/>
    <w:rsid w:val="007C6F33"/>
    <w:rsid w:val="007D370D"/>
    <w:rsid w:val="007D553E"/>
    <w:rsid w:val="007D5A00"/>
    <w:rsid w:val="007D5A46"/>
    <w:rsid w:val="007D5B29"/>
    <w:rsid w:val="007E1534"/>
    <w:rsid w:val="007E1A16"/>
    <w:rsid w:val="007E2619"/>
    <w:rsid w:val="007E31EC"/>
    <w:rsid w:val="007E5DBE"/>
    <w:rsid w:val="007F0198"/>
    <w:rsid w:val="007F20D9"/>
    <w:rsid w:val="007F2E70"/>
    <w:rsid w:val="007F64EC"/>
    <w:rsid w:val="007F6F07"/>
    <w:rsid w:val="0080092D"/>
    <w:rsid w:val="00802059"/>
    <w:rsid w:val="008028A7"/>
    <w:rsid w:val="00806165"/>
    <w:rsid w:val="00806B9A"/>
    <w:rsid w:val="00807E7D"/>
    <w:rsid w:val="008139C2"/>
    <w:rsid w:val="00813DD5"/>
    <w:rsid w:val="008147B2"/>
    <w:rsid w:val="00814DF0"/>
    <w:rsid w:val="00820C8F"/>
    <w:rsid w:val="0082465C"/>
    <w:rsid w:val="00825EB5"/>
    <w:rsid w:val="00827FD2"/>
    <w:rsid w:val="00830261"/>
    <w:rsid w:val="00830B27"/>
    <w:rsid w:val="00831156"/>
    <w:rsid w:val="00831D7D"/>
    <w:rsid w:val="00832905"/>
    <w:rsid w:val="00834496"/>
    <w:rsid w:val="0083518A"/>
    <w:rsid w:val="00835C18"/>
    <w:rsid w:val="00840A18"/>
    <w:rsid w:val="00840C51"/>
    <w:rsid w:val="00840D7B"/>
    <w:rsid w:val="00842FC7"/>
    <w:rsid w:val="008442BD"/>
    <w:rsid w:val="00844AD4"/>
    <w:rsid w:val="00844C44"/>
    <w:rsid w:val="00847358"/>
    <w:rsid w:val="008532A2"/>
    <w:rsid w:val="008543A5"/>
    <w:rsid w:val="008558D7"/>
    <w:rsid w:val="00855AD0"/>
    <w:rsid w:val="0085604B"/>
    <w:rsid w:val="00856DB5"/>
    <w:rsid w:val="008578E4"/>
    <w:rsid w:val="008613AE"/>
    <w:rsid w:val="00862402"/>
    <w:rsid w:val="00863C30"/>
    <w:rsid w:val="00863F05"/>
    <w:rsid w:val="008666FB"/>
    <w:rsid w:val="00867860"/>
    <w:rsid w:val="0086799E"/>
    <w:rsid w:val="00874386"/>
    <w:rsid w:val="00875E44"/>
    <w:rsid w:val="008762B5"/>
    <w:rsid w:val="008777FF"/>
    <w:rsid w:val="008803F3"/>
    <w:rsid w:val="008815FD"/>
    <w:rsid w:val="0088253F"/>
    <w:rsid w:val="008843B5"/>
    <w:rsid w:val="00885961"/>
    <w:rsid w:val="00886EB2"/>
    <w:rsid w:val="0088756D"/>
    <w:rsid w:val="008902EE"/>
    <w:rsid w:val="008905A5"/>
    <w:rsid w:val="00891E81"/>
    <w:rsid w:val="008924AB"/>
    <w:rsid w:val="008945ED"/>
    <w:rsid w:val="00897FAA"/>
    <w:rsid w:val="008A262A"/>
    <w:rsid w:val="008A2C85"/>
    <w:rsid w:val="008A36D9"/>
    <w:rsid w:val="008A395E"/>
    <w:rsid w:val="008A3FF4"/>
    <w:rsid w:val="008A4083"/>
    <w:rsid w:val="008A4507"/>
    <w:rsid w:val="008A5AAA"/>
    <w:rsid w:val="008A66A8"/>
    <w:rsid w:val="008A6DA2"/>
    <w:rsid w:val="008A76AF"/>
    <w:rsid w:val="008B2EDC"/>
    <w:rsid w:val="008B4030"/>
    <w:rsid w:val="008C0EF2"/>
    <w:rsid w:val="008C20E5"/>
    <w:rsid w:val="008C2BF7"/>
    <w:rsid w:val="008C40B7"/>
    <w:rsid w:val="008C554D"/>
    <w:rsid w:val="008C66F4"/>
    <w:rsid w:val="008C783A"/>
    <w:rsid w:val="008C786F"/>
    <w:rsid w:val="008D0C2A"/>
    <w:rsid w:val="008D26CF"/>
    <w:rsid w:val="008D41F8"/>
    <w:rsid w:val="008D5A15"/>
    <w:rsid w:val="008D76F8"/>
    <w:rsid w:val="008E0020"/>
    <w:rsid w:val="008E14ED"/>
    <w:rsid w:val="008E31F2"/>
    <w:rsid w:val="008E398F"/>
    <w:rsid w:val="008E7C50"/>
    <w:rsid w:val="008F0FDD"/>
    <w:rsid w:val="008F1293"/>
    <w:rsid w:val="008F12AA"/>
    <w:rsid w:val="008F15B9"/>
    <w:rsid w:val="008F3847"/>
    <w:rsid w:val="008F47A8"/>
    <w:rsid w:val="00901039"/>
    <w:rsid w:val="00901D7E"/>
    <w:rsid w:val="00901F99"/>
    <w:rsid w:val="00904EAF"/>
    <w:rsid w:val="00905ECE"/>
    <w:rsid w:val="00906B11"/>
    <w:rsid w:val="00911B9F"/>
    <w:rsid w:val="00916544"/>
    <w:rsid w:val="00920E1F"/>
    <w:rsid w:val="009210E3"/>
    <w:rsid w:val="00921301"/>
    <w:rsid w:val="009241CA"/>
    <w:rsid w:val="009242F2"/>
    <w:rsid w:val="00924D6E"/>
    <w:rsid w:val="00931C55"/>
    <w:rsid w:val="0093225F"/>
    <w:rsid w:val="009357A8"/>
    <w:rsid w:val="009378BE"/>
    <w:rsid w:val="00940116"/>
    <w:rsid w:val="0094285F"/>
    <w:rsid w:val="0094636B"/>
    <w:rsid w:val="00947101"/>
    <w:rsid w:val="00951824"/>
    <w:rsid w:val="00952378"/>
    <w:rsid w:val="00952628"/>
    <w:rsid w:val="00953D8A"/>
    <w:rsid w:val="00961297"/>
    <w:rsid w:val="0096215E"/>
    <w:rsid w:val="00962CC3"/>
    <w:rsid w:val="00964DF0"/>
    <w:rsid w:val="00965A6E"/>
    <w:rsid w:val="00966542"/>
    <w:rsid w:val="009671A1"/>
    <w:rsid w:val="009673BE"/>
    <w:rsid w:val="00970E21"/>
    <w:rsid w:val="00970EAC"/>
    <w:rsid w:val="0097282A"/>
    <w:rsid w:val="009732BC"/>
    <w:rsid w:val="009735BD"/>
    <w:rsid w:val="00973955"/>
    <w:rsid w:val="009741AC"/>
    <w:rsid w:val="00974628"/>
    <w:rsid w:val="00975E12"/>
    <w:rsid w:val="009808D3"/>
    <w:rsid w:val="00981412"/>
    <w:rsid w:val="0098182F"/>
    <w:rsid w:val="0098397B"/>
    <w:rsid w:val="00984F7A"/>
    <w:rsid w:val="009867AD"/>
    <w:rsid w:val="00987F91"/>
    <w:rsid w:val="0099243D"/>
    <w:rsid w:val="00992A0E"/>
    <w:rsid w:val="00992E58"/>
    <w:rsid w:val="009963D3"/>
    <w:rsid w:val="009A261A"/>
    <w:rsid w:val="009A2FB5"/>
    <w:rsid w:val="009A37E5"/>
    <w:rsid w:val="009A41F7"/>
    <w:rsid w:val="009A4392"/>
    <w:rsid w:val="009B0934"/>
    <w:rsid w:val="009B3656"/>
    <w:rsid w:val="009B4FF5"/>
    <w:rsid w:val="009B559B"/>
    <w:rsid w:val="009B79D6"/>
    <w:rsid w:val="009B7FBA"/>
    <w:rsid w:val="009C0793"/>
    <w:rsid w:val="009C109E"/>
    <w:rsid w:val="009C27A5"/>
    <w:rsid w:val="009D11BA"/>
    <w:rsid w:val="009D1B45"/>
    <w:rsid w:val="009D5DA4"/>
    <w:rsid w:val="009E03DC"/>
    <w:rsid w:val="009E1548"/>
    <w:rsid w:val="009E2710"/>
    <w:rsid w:val="009E32C2"/>
    <w:rsid w:val="009E42EC"/>
    <w:rsid w:val="009E6101"/>
    <w:rsid w:val="009E64B3"/>
    <w:rsid w:val="009E6607"/>
    <w:rsid w:val="009E790F"/>
    <w:rsid w:val="009F1905"/>
    <w:rsid w:val="009F1970"/>
    <w:rsid w:val="009F2C44"/>
    <w:rsid w:val="009F3075"/>
    <w:rsid w:val="009F4808"/>
    <w:rsid w:val="009F6162"/>
    <w:rsid w:val="009F6251"/>
    <w:rsid w:val="009F70CC"/>
    <w:rsid w:val="00A03005"/>
    <w:rsid w:val="00A0466A"/>
    <w:rsid w:val="00A04F21"/>
    <w:rsid w:val="00A05D86"/>
    <w:rsid w:val="00A11E3B"/>
    <w:rsid w:val="00A12C6E"/>
    <w:rsid w:val="00A150D4"/>
    <w:rsid w:val="00A161CA"/>
    <w:rsid w:val="00A1697C"/>
    <w:rsid w:val="00A2011D"/>
    <w:rsid w:val="00A20E99"/>
    <w:rsid w:val="00A215CC"/>
    <w:rsid w:val="00A21C9D"/>
    <w:rsid w:val="00A2314E"/>
    <w:rsid w:val="00A237F8"/>
    <w:rsid w:val="00A24C8C"/>
    <w:rsid w:val="00A2537F"/>
    <w:rsid w:val="00A30B55"/>
    <w:rsid w:val="00A33B15"/>
    <w:rsid w:val="00A33C8B"/>
    <w:rsid w:val="00A34D86"/>
    <w:rsid w:val="00A353A2"/>
    <w:rsid w:val="00A35D36"/>
    <w:rsid w:val="00A375DE"/>
    <w:rsid w:val="00A423A5"/>
    <w:rsid w:val="00A42A81"/>
    <w:rsid w:val="00A44021"/>
    <w:rsid w:val="00A443B9"/>
    <w:rsid w:val="00A47BFA"/>
    <w:rsid w:val="00A50D48"/>
    <w:rsid w:val="00A524C5"/>
    <w:rsid w:val="00A5303F"/>
    <w:rsid w:val="00A533CD"/>
    <w:rsid w:val="00A55539"/>
    <w:rsid w:val="00A55A70"/>
    <w:rsid w:val="00A568EF"/>
    <w:rsid w:val="00A6059F"/>
    <w:rsid w:val="00A63C5F"/>
    <w:rsid w:val="00A64E13"/>
    <w:rsid w:val="00A653DA"/>
    <w:rsid w:val="00A655C7"/>
    <w:rsid w:val="00A666FB"/>
    <w:rsid w:val="00A6673B"/>
    <w:rsid w:val="00A667A2"/>
    <w:rsid w:val="00A66BA5"/>
    <w:rsid w:val="00A67006"/>
    <w:rsid w:val="00A7245D"/>
    <w:rsid w:val="00A75F5D"/>
    <w:rsid w:val="00A7764F"/>
    <w:rsid w:val="00A80E98"/>
    <w:rsid w:val="00A81B1F"/>
    <w:rsid w:val="00A8215B"/>
    <w:rsid w:val="00A84CB9"/>
    <w:rsid w:val="00A8513C"/>
    <w:rsid w:val="00A92B67"/>
    <w:rsid w:val="00A941BA"/>
    <w:rsid w:val="00A94F8D"/>
    <w:rsid w:val="00A96345"/>
    <w:rsid w:val="00A9700B"/>
    <w:rsid w:val="00A9797D"/>
    <w:rsid w:val="00A97C43"/>
    <w:rsid w:val="00AA135F"/>
    <w:rsid w:val="00AA2ACA"/>
    <w:rsid w:val="00AA3B6D"/>
    <w:rsid w:val="00AA3F39"/>
    <w:rsid w:val="00AA4061"/>
    <w:rsid w:val="00AA4579"/>
    <w:rsid w:val="00AA49C9"/>
    <w:rsid w:val="00AA4C33"/>
    <w:rsid w:val="00AA634A"/>
    <w:rsid w:val="00AA7103"/>
    <w:rsid w:val="00AB1AC6"/>
    <w:rsid w:val="00AB2D1C"/>
    <w:rsid w:val="00AB39B9"/>
    <w:rsid w:val="00AB39BC"/>
    <w:rsid w:val="00AB3ADE"/>
    <w:rsid w:val="00AB3D79"/>
    <w:rsid w:val="00AB6C36"/>
    <w:rsid w:val="00AB7FD9"/>
    <w:rsid w:val="00AC01D3"/>
    <w:rsid w:val="00AC0CBC"/>
    <w:rsid w:val="00AC5485"/>
    <w:rsid w:val="00AC570E"/>
    <w:rsid w:val="00AC5F98"/>
    <w:rsid w:val="00AC5FE8"/>
    <w:rsid w:val="00AD3E6C"/>
    <w:rsid w:val="00AE0953"/>
    <w:rsid w:val="00AE14FE"/>
    <w:rsid w:val="00AE27AC"/>
    <w:rsid w:val="00AE31CC"/>
    <w:rsid w:val="00AE666F"/>
    <w:rsid w:val="00AE6ED5"/>
    <w:rsid w:val="00AE7773"/>
    <w:rsid w:val="00AF066F"/>
    <w:rsid w:val="00AF2286"/>
    <w:rsid w:val="00AF3949"/>
    <w:rsid w:val="00AF47B0"/>
    <w:rsid w:val="00AF4D5A"/>
    <w:rsid w:val="00AF589D"/>
    <w:rsid w:val="00AF793D"/>
    <w:rsid w:val="00AF79F3"/>
    <w:rsid w:val="00B04268"/>
    <w:rsid w:val="00B04DAE"/>
    <w:rsid w:val="00B04F44"/>
    <w:rsid w:val="00B057A0"/>
    <w:rsid w:val="00B057EA"/>
    <w:rsid w:val="00B06F9A"/>
    <w:rsid w:val="00B074CF"/>
    <w:rsid w:val="00B11468"/>
    <w:rsid w:val="00B12142"/>
    <w:rsid w:val="00B14125"/>
    <w:rsid w:val="00B162E2"/>
    <w:rsid w:val="00B20539"/>
    <w:rsid w:val="00B2053F"/>
    <w:rsid w:val="00B2080C"/>
    <w:rsid w:val="00B20AD6"/>
    <w:rsid w:val="00B21084"/>
    <w:rsid w:val="00B21F10"/>
    <w:rsid w:val="00B23021"/>
    <w:rsid w:val="00B23516"/>
    <w:rsid w:val="00B236C9"/>
    <w:rsid w:val="00B247B4"/>
    <w:rsid w:val="00B32173"/>
    <w:rsid w:val="00B321FE"/>
    <w:rsid w:val="00B359D7"/>
    <w:rsid w:val="00B36311"/>
    <w:rsid w:val="00B368B7"/>
    <w:rsid w:val="00B40A9A"/>
    <w:rsid w:val="00B40D5C"/>
    <w:rsid w:val="00B4115E"/>
    <w:rsid w:val="00B43DC6"/>
    <w:rsid w:val="00B4432B"/>
    <w:rsid w:val="00B4546B"/>
    <w:rsid w:val="00B45B3C"/>
    <w:rsid w:val="00B4679F"/>
    <w:rsid w:val="00B468E3"/>
    <w:rsid w:val="00B5062F"/>
    <w:rsid w:val="00B51244"/>
    <w:rsid w:val="00B519F5"/>
    <w:rsid w:val="00B53248"/>
    <w:rsid w:val="00B53867"/>
    <w:rsid w:val="00B5497D"/>
    <w:rsid w:val="00B5750F"/>
    <w:rsid w:val="00B57968"/>
    <w:rsid w:val="00B62487"/>
    <w:rsid w:val="00B62B5D"/>
    <w:rsid w:val="00B6466F"/>
    <w:rsid w:val="00B657DE"/>
    <w:rsid w:val="00B66338"/>
    <w:rsid w:val="00B663EE"/>
    <w:rsid w:val="00B7129F"/>
    <w:rsid w:val="00B7366B"/>
    <w:rsid w:val="00B73DA5"/>
    <w:rsid w:val="00B742AD"/>
    <w:rsid w:val="00B7469E"/>
    <w:rsid w:val="00B76371"/>
    <w:rsid w:val="00B7764B"/>
    <w:rsid w:val="00B803BC"/>
    <w:rsid w:val="00B812E6"/>
    <w:rsid w:val="00B829C6"/>
    <w:rsid w:val="00B83088"/>
    <w:rsid w:val="00B872EF"/>
    <w:rsid w:val="00B913AB"/>
    <w:rsid w:val="00B91DE5"/>
    <w:rsid w:val="00B93085"/>
    <w:rsid w:val="00B93B87"/>
    <w:rsid w:val="00BA18D1"/>
    <w:rsid w:val="00BA3126"/>
    <w:rsid w:val="00BA349A"/>
    <w:rsid w:val="00BA3A7A"/>
    <w:rsid w:val="00BA4F42"/>
    <w:rsid w:val="00BA6377"/>
    <w:rsid w:val="00BA680E"/>
    <w:rsid w:val="00BA6B90"/>
    <w:rsid w:val="00BB0C5E"/>
    <w:rsid w:val="00BB292A"/>
    <w:rsid w:val="00BB43C8"/>
    <w:rsid w:val="00BB44EB"/>
    <w:rsid w:val="00BB470F"/>
    <w:rsid w:val="00BB53EB"/>
    <w:rsid w:val="00BC0979"/>
    <w:rsid w:val="00BC58C3"/>
    <w:rsid w:val="00BC6129"/>
    <w:rsid w:val="00BD02E0"/>
    <w:rsid w:val="00BD052A"/>
    <w:rsid w:val="00BD0BE6"/>
    <w:rsid w:val="00BD1123"/>
    <w:rsid w:val="00BD28F5"/>
    <w:rsid w:val="00BD51A0"/>
    <w:rsid w:val="00BD569F"/>
    <w:rsid w:val="00BD6375"/>
    <w:rsid w:val="00BD66C2"/>
    <w:rsid w:val="00BD7016"/>
    <w:rsid w:val="00BD756F"/>
    <w:rsid w:val="00BD7C67"/>
    <w:rsid w:val="00BD7DFA"/>
    <w:rsid w:val="00BE152C"/>
    <w:rsid w:val="00BE344F"/>
    <w:rsid w:val="00BE3646"/>
    <w:rsid w:val="00BE3961"/>
    <w:rsid w:val="00BE6636"/>
    <w:rsid w:val="00BF1D1A"/>
    <w:rsid w:val="00BF1EA8"/>
    <w:rsid w:val="00BF227D"/>
    <w:rsid w:val="00BF36D8"/>
    <w:rsid w:val="00BF4FE6"/>
    <w:rsid w:val="00BF6EF2"/>
    <w:rsid w:val="00BF6F83"/>
    <w:rsid w:val="00C00289"/>
    <w:rsid w:val="00C00C2A"/>
    <w:rsid w:val="00C03EDE"/>
    <w:rsid w:val="00C04CA9"/>
    <w:rsid w:val="00C10430"/>
    <w:rsid w:val="00C10509"/>
    <w:rsid w:val="00C10520"/>
    <w:rsid w:val="00C120CF"/>
    <w:rsid w:val="00C149A1"/>
    <w:rsid w:val="00C16CDA"/>
    <w:rsid w:val="00C1787C"/>
    <w:rsid w:val="00C17AAA"/>
    <w:rsid w:val="00C17C34"/>
    <w:rsid w:val="00C20C30"/>
    <w:rsid w:val="00C23774"/>
    <w:rsid w:val="00C30229"/>
    <w:rsid w:val="00C30F8B"/>
    <w:rsid w:val="00C31C07"/>
    <w:rsid w:val="00C33083"/>
    <w:rsid w:val="00C33E69"/>
    <w:rsid w:val="00C35494"/>
    <w:rsid w:val="00C359AC"/>
    <w:rsid w:val="00C36C49"/>
    <w:rsid w:val="00C37331"/>
    <w:rsid w:val="00C40241"/>
    <w:rsid w:val="00C41E7C"/>
    <w:rsid w:val="00C44D42"/>
    <w:rsid w:val="00C45834"/>
    <w:rsid w:val="00C47799"/>
    <w:rsid w:val="00C51605"/>
    <w:rsid w:val="00C53194"/>
    <w:rsid w:val="00C545AC"/>
    <w:rsid w:val="00C5495F"/>
    <w:rsid w:val="00C56AC8"/>
    <w:rsid w:val="00C57C86"/>
    <w:rsid w:val="00C617B1"/>
    <w:rsid w:val="00C666D7"/>
    <w:rsid w:val="00C71973"/>
    <w:rsid w:val="00C722D9"/>
    <w:rsid w:val="00C72370"/>
    <w:rsid w:val="00C725CA"/>
    <w:rsid w:val="00C75153"/>
    <w:rsid w:val="00C76814"/>
    <w:rsid w:val="00C83DA5"/>
    <w:rsid w:val="00C846F9"/>
    <w:rsid w:val="00C87802"/>
    <w:rsid w:val="00C91345"/>
    <w:rsid w:val="00C92484"/>
    <w:rsid w:val="00C9596A"/>
    <w:rsid w:val="00C97A37"/>
    <w:rsid w:val="00CA29BC"/>
    <w:rsid w:val="00CA43BB"/>
    <w:rsid w:val="00CA485B"/>
    <w:rsid w:val="00CA620F"/>
    <w:rsid w:val="00CA6895"/>
    <w:rsid w:val="00CA689D"/>
    <w:rsid w:val="00CA7619"/>
    <w:rsid w:val="00CB249C"/>
    <w:rsid w:val="00CB2AAA"/>
    <w:rsid w:val="00CB4FD1"/>
    <w:rsid w:val="00CB52BD"/>
    <w:rsid w:val="00CB67F8"/>
    <w:rsid w:val="00CB6FEE"/>
    <w:rsid w:val="00CC1645"/>
    <w:rsid w:val="00CC1F77"/>
    <w:rsid w:val="00CC2EE3"/>
    <w:rsid w:val="00CC32CA"/>
    <w:rsid w:val="00CC3A2A"/>
    <w:rsid w:val="00CC5509"/>
    <w:rsid w:val="00CC702A"/>
    <w:rsid w:val="00CD197B"/>
    <w:rsid w:val="00CD32F6"/>
    <w:rsid w:val="00CD52DC"/>
    <w:rsid w:val="00CE00E1"/>
    <w:rsid w:val="00CE1B6D"/>
    <w:rsid w:val="00CE1C3E"/>
    <w:rsid w:val="00CE29F9"/>
    <w:rsid w:val="00CE4BDA"/>
    <w:rsid w:val="00CE5823"/>
    <w:rsid w:val="00CF3232"/>
    <w:rsid w:val="00CF3920"/>
    <w:rsid w:val="00CF3FAF"/>
    <w:rsid w:val="00CF459E"/>
    <w:rsid w:val="00CF4C8A"/>
    <w:rsid w:val="00CF5174"/>
    <w:rsid w:val="00CF5B4F"/>
    <w:rsid w:val="00CF6371"/>
    <w:rsid w:val="00CF640A"/>
    <w:rsid w:val="00CF6BF2"/>
    <w:rsid w:val="00CF7521"/>
    <w:rsid w:val="00CF79D9"/>
    <w:rsid w:val="00D002EB"/>
    <w:rsid w:val="00D00C60"/>
    <w:rsid w:val="00D01EB0"/>
    <w:rsid w:val="00D03A19"/>
    <w:rsid w:val="00D061CB"/>
    <w:rsid w:val="00D06B9C"/>
    <w:rsid w:val="00D079C8"/>
    <w:rsid w:val="00D1047C"/>
    <w:rsid w:val="00D10AE6"/>
    <w:rsid w:val="00D10FDF"/>
    <w:rsid w:val="00D113B8"/>
    <w:rsid w:val="00D1357F"/>
    <w:rsid w:val="00D13ED2"/>
    <w:rsid w:val="00D14613"/>
    <w:rsid w:val="00D148EF"/>
    <w:rsid w:val="00D14FC8"/>
    <w:rsid w:val="00D155B2"/>
    <w:rsid w:val="00D15E7E"/>
    <w:rsid w:val="00D17076"/>
    <w:rsid w:val="00D2273F"/>
    <w:rsid w:val="00D258B8"/>
    <w:rsid w:val="00D2756F"/>
    <w:rsid w:val="00D305C0"/>
    <w:rsid w:val="00D31C36"/>
    <w:rsid w:val="00D34EB7"/>
    <w:rsid w:val="00D34FD4"/>
    <w:rsid w:val="00D35692"/>
    <w:rsid w:val="00D36C1A"/>
    <w:rsid w:val="00D400FC"/>
    <w:rsid w:val="00D4166A"/>
    <w:rsid w:val="00D43422"/>
    <w:rsid w:val="00D43657"/>
    <w:rsid w:val="00D44F1E"/>
    <w:rsid w:val="00D45B81"/>
    <w:rsid w:val="00D50527"/>
    <w:rsid w:val="00D53CD5"/>
    <w:rsid w:val="00D53F04"/>
    <w:rsid w:val="00D56E43"/>
    <w:rsid w:val="00D578B8"/>
    <w:rsid w:val="00D57F27"/>
    <w:rsid w:val="00D602B1"/>
    <w:rsid w:val="00D60B6E"/>
    <w:rsid w:val="00D62CAB"/>
    <w:rsid w:val="00D62CC7"/>
    <w:rsid w:val="00D650AD"/>
    <w:rsid w:val="00D65A11"/>
    <w:rsid w:val="00D65DC2"/>
    <w:rsid w:val="00D66389"/>
    <w:rsid w:val="00D71AD6"/>
    <w:rsid w:val="00D720C4"/>
    <w:rsid w:val="00D72ACF"/>
    <w:rsid w:val="00D73181"/>
    <w:rsid w:val="00D740D0"/>
    <w:rsid w:val="00D7454D"/>
    <w:rsid w:val="00D7467A"/>
    <w:rsid w:val="00D76306"/>
    <w:rsid w:val="00D766FA"/>
    <w:rsid w:val="00D7716F"/>
    <w:rsid w:val="00D82D7E"/>
    <w:rsid w:val="00D82E9F"/>
    <w:rsid w:val="00D84202"/>
    <w:rsid w:val="00D86229"/>
    <w:rsid w:val="00D87FCD"/>
    <w:rsid w:val="00D9065A"/>
    <w:rsid w:val="00D92874"/>
    <w:rsid w:val="00D95494"/>
    <w:rsid w:val="00D958A6"/>
    <w:rsid w:val="00D95EEE"/>
    <w:rsid w:val="00D96A30"/>
    <w:rsid w:val="00D975A0"/>
    <w:rsid w:val="00DA22FE"/>
    <w:rsid w:val="00DA415B"/>
    <w:rsid w:val="00DA4481"/>
    <w:rsid w:val="00DA4D02"/>
    <w:rsid w:val="00DA767F"/>
    <w:rsid w:val="00DB0FBE"/>
    <w:rsid w:val="00DB1412"/>
    <w:rsid w:val="00DB208F"/>
    <w:rsid w:val="00DB2182"/>
    <w:rsid w:val="00DB3824"/>
    <w:rsid w:val="00DB3CDE"/>
    <w:rsid w:val="00DB4862"/>
    <w:rsid w:val="00DB4E94"/>
    <w:rsid w:val="00DB5027"/>
    <w:rsid w:val="00DB5675"/>
    <w:rsid w:val="00DB5C31"/>
    <w:rsid w:val="00DB6DE6"/>
    <w:rsid w:val="00DC08D7"/>
    <w:rsid w:val="00DC14D3"/>
    <w:rsid w:val="00DC450C"/>
    <w:rsid w:val="00DC52A3"/>
    <w:rsid w:val="00DC5401"/>
    <w:rsid w:val="00DC5963"/>
    <w:rsid w:val="00DC6264"/>
    <w:rsid w:val="00DC69D8"/>
    <w:rsid w:val="00DC71DB"/>
    <w:rsid w:val="00DC7BE5"/>
    <w:rsid w:val="00DD16E8"/>
    <w:rsid w:val="00DD1FA7"/>
    <w:rsid w:val="00DD36EE"/>
    <w:rsid w:val="00DD39E9"/>
    <w:rsid w:val="00DD43B1"/>
    <w:rsid w:val="00DD459D"/>
    <w:rsid w:val="00DD49B3"/>
    <w:rsid w:val="00DD653D"/>
    <w:rsid w:val="00DE0BA4"/>
    <w:rsid w:val="00DE39D7"/>
    <w:rsid w:val="00DE4FC1"/>
    <w:rsid w:val="00DF0FB5"/>
    <w:rsid w:val="00DF13AA"/>
    <w:rsid w:val="00DF2E13"/>
    <w:rsid w:val="00DF2E85"/>
    <w:rsid w:val="00DF651B"/>
    <w:rsid w:val="00E01F1F"/>
    <w:rsid w:val="00E024AF"/>
    <w:rsid w:val="00E03D43"/>
    <w:rsid w:val="00E04EFB"/>
    <w:rsid w:val="00E0534D"/>
    <w:rsid w:val="00E06A7D"/>
    <w:rsid w:val="00E07C96"/>
    <w:rsid w:val="00E13B89"/>
    <w:rsid w:val="00E15A5A"/>
    <w:rsid w:val="00E1626C"/>
    <w:rsid w:val="00E17F6B"/>
    <w:rsid w:val="00E214D1"/>
    <w:rsid w:val="00E239A3"/>
    <w:rsid w:val="00E249EE"/>
    <w:rsid w:val="00E25522"/>
    <w:rsid w:val="00E25C48"/>
    <w:rsid w:val="00E301E3"/>
    <w:rsid w:val="00E30FAF"/>
    <w:rsid w:val="00E31401"/>
    <w:rsid w:val="00E325DD"/>
    <w:rsid w:val="00E32819"/>
    <w:rsid w:val="00E343DA"/>
    <w:rsid w:val="00E35E21"/>
    <w:rsid w:val="00E40DA1"/>
    <w:rsid w:val="00E41380"/>
    <w:rsid w:val="00E415DC"/>
    <w:rsid w:val="00E423C4"/>
    <w:rsid w:val="00E4282C"/>
    <w:rsid w:val="00E50755"/>
    <w:rsid w:val="00E51B9F"/>
    <w:rsid w:val="00E53598"/>
    <w:rsid w:val="00E54278"/>
    <w:rsid w:val="00E543A5"/>
    <w:rsid w:val="00E56E08"/>
    <w:rsid w:val="00E62046"/>
    <w:rsid w:val="00E6271B"/>
    <w:rsid w:val="00E63CDB"/>
    <w:rsid w:val="00E71709"/>
    <w:rsid w:val="00E72669"/>
    <w:rsid w:val="00E73D5E"/>
    <w:rsid w:val="00E753FC"/>
    <w:rsid w:val="00E772E9"/>
    <w:rsid w:val="00E77410"/>
    <w:rsid w:val="00E77D91"/>
    <w:rsid w:val="00E77E1F"/>
    <w:rsid w:val="00E806FB"/>
    <w:rsid w:val="00E81C59"/>
    <w:rsid w:val="00E84F68"/>
    <w:rsid w:val="00E8676D"/>
    <w:rsid w:val="00E9166B"/>
    <w:rsid w:val="00E92893"/>
    <w:rsid w:val="00E93D13"/>
    <w:rsid w:val="00E94526"/>
    <w:rsid w:val="00E961D7"/>
    <w:rsid w:val="00E96C9B"/>
    <w:rsid w:val="00E97B89"/>
    <w:rsid w:val="00EA149E"/>
    <w:rsid w:val="00EA24B9"/>
    <w:rsid w:val="00EA42AA"/>
    <w:rsid w:val="00EA6930"/>
    <w:rsid w:val="00EB3B05"/>
    <w:rsid w:val="00EB460C"/>
    <w:rsid w:val="00EB6AA2"/>
    <w:rsid w:val="00EB7775"/>
    <w:rsid w:val="00EB78DA"/>
    <w:rsid w:val="00EC0B70"/>
    <w:rsid w:val="00EC243B"/>
    <w:rsid w:val="00EC29D3"/>
    <w:rsid w:val="00EC36DA"/>
    <w:rsid w:val="00EC4245"/>
    <w:rsid w:val="00EC4906"/>
    <w:rsid w:val="00EC64D1"/>
    <w:rsid w:val="00EC6811"/>
    <w:rsid w:val="00EC7F32"/>
    <w:rsid w:val="00ED296F"/>
    <w:rsid w:val="00ED3677"/>
    <w:rsid w:val="00ED384B"/>
    <w:rsid w:val="00ED4743"/>
    <w:rsid w:val="00ED78CE"/>
    <w:rsid w:val="00EE09D9"/>
    <w:rsid w:val="00EE0D06"/>
    <w:rsid w:val="00EE3997"/>
    <w:rsid w:val="00EE3BBD"/>
    <w:rsid w:val="00EE43A6"/>
    <w:rsid w:val="00EE4894"/>
    <w:rsid w:val="00EE61A6"/>
    <w:rsid w:val="00EF13D8"/>
    <w:rsid w:val="00EF2830"/>
    <w:rsid w:val="00EF3F96"/>
    <w:rsid w:val="00EF45D1"/>
    <w:rsid w:val="00EF4B0F"/>
    <w:rsid w:val="00EF6F37"/>
    <w:rsid w:val="00F00209"/>
    <w:rsid w:val="00F013A6"/>
    <w:rsid w:val="00F03D26"/>
    <w:rsid w:val="00F03DD7"/>
    <w:rsid w:val="00F048D9"/>
    <w:rsid w:val="00F05C37"/>
    <w:rsid w:val="00F0742B"/>
    <w:rsid w:val="00F13888"/>
    <w:rsid w:val="00F142D5"/>
    <w:rsid w:val="00F15211"/>
    <w:rsid w:val="00F159CF"/>
    <w:rsid w:val="00F15A7A"/>
    <w:rsid w:val="00F214F2"/>
    <w:rsid w:val="00F235AD"/>
    <w:rsid w:val="00F23852"/>
    <w:rsid w:val="00F25DF0"/>
    <w:rsid w:val="00F2796E"/>
    <w:rsid w:val="00F318FF"/>
    <w:rsid w:val="00F32189"/>
    <w:rsid w:val="00F3233A"/>
    <w:rsid w:val="00F32946"/>
    <w:rsid w:val="00F349A6"/>
    <w:rsid w:val="00F368B6"/>
    <w:rsid w:val="00F369C2"/>
    <w:rsid w:val="00F37B9A"/>
    <w:rsid w:val="00F408BB"/>
    <w:rsid w:val="00F42469"/>
    <w:rsid w:val="00F44C97"/>
    <w:rsid w:val="00F46B04"/>
    <w:rsid w:val="00F46F7A"/>
    <w:rsid w:val="00F50F52"/>
    <w:rsid w:val="00F5380C"/>
    <w:rsid w:val="00F56789"/>
    <w:rsid w:val="00F56AB8"/>
    <w:rsid w:val="00F57C42"/>
    <w:rsid w:val="00F60701"/>
    <w:rsid w:val="00F61278"/>
    <w:rsid w:val="00F62348"/>
    <w:rsid w:val="00F64661"/>
    <w:rsid w:val="00F65AFB"/>
    <w:rsid w:val="00F733C6"/>
    <w:rsid w:val="00F73664"/>
    <w:rsid w:val="00F73DC3"/>
    <w:rsid w:val="00F74AA2"/>
    <w:rsid w:val="00F74E54"/>
    <w:rsid w:val="00F759E7"/>
    <w:rsid w:val="00F77A2E"/>
    <w:rsid w:val="00F82E54"/>
    <w:rsid w:val="00F82FEA"/>
    <w:rsid w:val="00F84EA2"/>
    <w:rsid w:val="00F85CB2"/>
    <w:rsid w:val="00F87E3C"/>
    <w:rsid w:val="00F94AA8"/>
    <w:rsid w:val="00F951E4"/>
    <w:rsid w:val="00F955BB"/>
    <w:rsid w:val="00F95872"/>
    <w:rsid w:val="00FA00A1"/>
    <w:rsid w:val="00FA1F20"/>
    <w:rsid w:val="00FA2307"/>
    <w:rsid w:val="00FA3D51"/>
    <w:rsid w:val="00FA4484"/>
    <w:rsid w:val="00FA69C7"/>
    <w:rsid w:val="00FA77A1"/>
    <w:rsid w:val="00FB0ADA"/>
    <w:rsid w:val="00FB2792"/>
    <w:rsid w:val="00FB790D"/>
    <w:rsid w:val="00FC037F"/>
    <w:rsid w:val="00FC11C1"/>
    <w:rsid w:val="00FC2B97"/>
    <w:rsid w:val="00FC300B"/>
    <w:rsid w:val="00FC3AC2"/>
    <w:rsid w:val="00FC3FF3"/>
    <w:rsid w:val="00FC5B66"/>
    <w:rsid w:val="00FC72EA"/>
    <w:rsid w:val="00FD01E6"/>
    <w:rsid w:val="00FD0DBA"/>
    <w:rsid w:val="00FD0EDF"/>
    <w:rsid w:val="00FD1381"/>
    <w:rsid w:val="00FD1576"/>
    <w:rsid w:val="00FD1963"/>
    <w:rsid w:val="00FD314D"/>
    <w:rsid w:val="00FD347F"/>
    <w:rsid w:val="00FD357B"/>
    <w:rsid w:val="00FD40C0"/>
    <w:rsid w:val="00FD53C1"/>
    <w:rsid w:val="00FD5F5B"/>
    <w:rsid w:val="00FE0CD5"/>
    <w:rsid w:val="00FE0EA2"/>
    <w:rsid w:val="00FE39A8"/>
    <w:rsid w:val="00FE41C4"/>
    <w:rsid w:val="00FE7458"/>
    <w:rsid w:val="00FE7668"/>
    <w:rsid w:val="00FF20B3"/>
    <w:rsid w:val="00FF228F"/>
    <w:rsid w:val="00FF2309"/>
    <w:rsid w:val="00FF2604"/>
    <w:rsid w:val="00FF36FC"/>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martTagType w:namespaceuri="urn:schemas-microsoft-com:office:smarttags" w:name="stockticker"/>
  <w:shapeDefaults>
    <o:shapedefaults v:ext="edit" spidmax="2049">
      <o:colormru v:ext="edit" colors="gray,black"/>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qFormat/>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qFormat/>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qFormat/>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qFormat/>
    <w:rsid w:val="008D26CF"/>
    <w:pPr>
      <w:keepNext/>
      <w:keepLines/>
      <w:spacing w:before="200"/>
      <w:outlineLvl w:val="7"/>
    </w:pPr>
    <w:rPr>
      <w:rFonts w:ascii="Cambria" w:hAnsi="Cambria"/>
      <w:color w:val="404040"/>
      <w:szCs w:val="20"/>
    </w:rPr>
  </w:style>
  <w:style w:type="paragraph" w:styleId="Heading9">
    <w:name w:val="heading 9"/>
    <w:basedOn w:val="Normal"/>
    <w:next w:val="Normal"/>
    <w:link w:val="Heading9Char"/>
    <w:qFormat/>
    <w:rsid w:val="008D26CF"/>
    <w:pPr>
      <w:keepNext/>
      <w:keepLines/>
      <w:spacing w:before="200"/>
      <w:outlineLvl w:val="8"/>
    </w:pPr>
    <w:rPr>
      <w:rFonts w:ascii="Cambria" w:hAnsi="Cambria"/>
      <w:i/>
      <w:iCs/>
      <w:color w:val="40404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paragraph" w:styleId="DocumentMap">
    <w:name w:val="Document Map"/>
    <w:basedOn w:val="Normal"/>
    <w:link w:val="DocumentMapChar"/>
    <w:semiHidden/>
    <w:rsid w:val="00C47799"/>
    <w:pPr>
      <w:shd w:val="clear" w:color="auto" w:fill="000080"/>
    </w:pPr>
    <w:rPr>
      <w:rFonts w:ascii="Tahoma" w:hAnsi="Tahoma" w:cs="Tahoma"/>
      <w:szCs w:val="20"/>
    </w:rPr>
  </w:style>
  <w:style w:type="character" w:customStyle="1" w:styleId="Code">
    <w:name w:val="Code"/>
    <w:qFormat/>
    <w:rsid w:val="0065573E"/>
    <w:rPr>
      <w:rFonts w:ascii="Courier New" w:hAnsi="Courier New"/>
      <w:b/>
      <w:bCs/>
      <w:noProof/>
      <w:kern w:val="32"/>
      <w:lang w:val="en-US"/>
    </w:rPr>
  </w:style>
  <w:style w:type="character" w:customStyle="1" w:styleId="CharChar">
    <w:name w:val=" Char Char"/>
    <w:semiHidden/>
    <w:rsid w:val="0023267B"/>
    <w:rPr>
      <w:rFonts w:ascii="Verdana" w:eastAsia="Times New Roman" w:hAnsi="Verdana" w:cs="Arial"/>
      <w:b/>
      <w:bCs/>
      <w:sz w:val="26"/>
      <w:szCs w:val="26"/>
      <w:lang w:eastAsia="bg-BG"/>
    </w:rPr>
  </w:style>
  <w:style w:type="character" w:styleId="Hyperlink">
    <w:name w:val="Hyperlink"/>
    <w:uiPriority w:val="99"/>
    <w:rsid w:val="006115D0"/>
    <w:rPr>
      <w:color w:val="0000FF"/>
      <w:u w:val="single"/>
    </w:rPr>
  </w:style>
  <w:style w:type="paragraph" w:styleId="Footer">
    <w:name w:val="footer"/>
    <w:basedOn w:val="Normal"/>
    <w:link w:val="FooterChar"/>
    <w:rsid w:val="00075604"/>
    <w:pPr>
      <w:tabs>
        <w:tab w:val="center" w:pos="4536"/>
        <w:tab w:val="right" w:pos="9072"/>
      </w:tabs>
    </w:p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5604"/>
    <w:pPr>
      <w:tabs>
        <w:tab w:val="center" w:pos="4536"/>
        <w:tab w:val="right" w:pos="9072"/>
      </w:tabs>
    </w:pPr>
  </w:style>
  <w:style w:type="paragraph" w:styleId="BalloonText">
    <w:name w:val="Balloon Text"/>
    <w:basedOn w:val="Normal"/>
    <w:link w:val="BalloonTextChar"/>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rsid w:val="00CC5509"/>
    <w:rPr>
      <w:color w:val="800080"/>
      <w:u w:val="single"/>
    </w:rPr>
  </w:style>
  <w:style w:type="character" w:styleId="CommentReference">
    <w:name w:val="annotation reference"/>
    <w:semiHidden/>
    <w:rsid w:val="00B20AD6"/>
    <w:rPr>
      <w:sz w:val="16"/>
      <w:szCs w:val="16"/>
    </w:rPr>
  </w:style>
  <w:style w:type="paragraph" w:styleId="CommentText">
    <w:name w:val="annotation text"/>
    <w:basedOn w:val="Normal"/>
    <w:link w:val="CommentTextChar"/>
    <w:semiHidden/>
    <w:rsid w:val="00B20AD6"/>
    <w:rPr>
      <w:szCs w:val="20"/>
    </w:rPr>
  </w:style>
  <w:style w:type="paragraph" w:styleId="TOC1">
    <w:name w:val="toc 1"/>
    <w:basedOn w:val="Normal"/>
    <w:next w:val="Normal"/>
    <w:uiPriority w:val="39"/>
    <w:rsid w:val="008D26CF"/>
    <w:pPr>
      <w:spacing w:before="60" w:after="60"/>
      <w:jc w:val="left"/>
    </w:pPr>
    <w:rPr>
      <w:b/>
      <w:bCs/>
      <w:szCs w:val="20"/>
    </w:rPr>
  </w:style>
  <w:style w:type="character" w:customStyle="1" w:styleId="Heading5Char">
    <w:name w:val="Heading 5 Char"/>
    <w:link w:val="Heading5"/>
    <w:rsid w:val="008D26CF"/>
    <w:rPr>
      <w:rFonts w:ascii="Cambria" w:hAnsi="Cambria"/>
      <w:color w:val="243F60"/>
      <w:szCs w:val="24"/>
      <w:lang w:val="bg-BG" w:eastAsia="bg-BG"/>
    </w:rPr>
  </w:style>
  <w:style w:type="character" w:customStyle="1" w:styleId="Heading6Char">
    <w:name w:val="Heading 6 Char"/>
    <w:link w:val="Heading6"/>
    <w:rsid w:val="008D26CF"/>
    <w:rPr>
      <w:rFonts w:ascii="Cambria" w:hAnsi="Cambria"/>
      <w:i/>
      <w:iCs/>
      <w:color w:val="243F60"/>
      <w:szCs w:val="24"/>
      <w:lang w:val="bg-BG" w:eastAsia="bg-BG"/>
    </w:rPr>
  </w:style>
  <w:style w:type="character" w:customStyle="1" w:styleId="Heading7Char">
    <w:name w:val="Heading 7 Char"/>
    <w:link w:val="Heading7"/>
    <w:rsid w:val="008D26CF"/>
    <w:rPr>
      <w:rFonts w:ascii="Cambria" w:hAnsi="Cambria"/>
      <w:i/>
      <w:iCs/>
      <w:color w:val="404040"/>
      <w:szCs w:val="24"/>
      <w:lang w:val="bg-BG" w:eastAsia="bg-BG"/>
    </w:rPr>
  </w:style>
  <w:style w:type="character" w:customStyle="1" w:styleId="Heading8Char">
    <w:name w:val="Heading 8 Char"/>
    <w:link w:val="Heading8"/>
    <w:rsid w:val="008D26CF"/>
    <w:rPr>
      <w:rFonts w:ascii="Cambria" w:hAnsi="Cambria"/>
      <w:color w:val="404040"/>
      <w:lang w:val="bg-BG" w:eastAsia="bg-BG"/>
    </w:rPr>
  </w:style>
  <w:style w:type="character" w:customStyle="1" w:styleId="Heading9Char">
    <w:name w:val="Heading 9 Char"/>
    <w:link w:val="Heading9"/>
    <w:rsid w:val="008D26CF"/>
    <w:rPr>
      <w:rFonts w:ascii="Cambria" w:hAnsi="Cambria"/>
      <w:i/>
      <w:iCs/>
      <w:color w:val="404040"/>
      <w:lang w:val="bg-BG" w:eastAsia="bg-BG"/>
    </w:rPr>
  </w:style>
  <w:style w:type="paragraph" w:styleId="Caption">
    <w:name w:val="caption"/>
    <w:basedOn w:val="Normal"/>
    <w:next w:val="Normal"/>
    <w:qFormat/>
    <w:rsid w:val="008D26CF"/>
    <w:rPr>
      <w:b/>
      <w:bCs/>
      <w:szCs w:val="20"/>
    </w:rPr>
  </w:style>
  <w:style w:type="paragraph" w:styleId="CommentSubject">
    <w:name w:val="annotation subject"/>
    <w:basedOn w:val="CommentText"/>
    <w:next w:val="CommentText"/>
    <w:link w:val="CommentSubjectChar"/>
    <w:rsid w:val="008D26CF"/>
    <w:rPr>
      <w:b/>
      <w:bCs/>
    </w:rPr>
  </w:style>
  <w:style w:type="character" w:customStyle="1" w:styleId="CommentTextChar">
    <w:name w:val="Comment Text Char"/>
    <w:link w:val="CommentText"/>
    <w:semiHidden/>
    <w:rsid w:val="008D26CF"/>
    <w:rPr>
      <w:rFonts w:ascii="Verdana" w:hAnsi="Verdana"/>
      <w:lang w:val="bg-BG" w:eastAsia="bg-BG"/>
    </w:rPr>
  </w:style>
  <w:style w:type="character" w:customStyle="1" w:styleId="CommentSubjectChar">
    <w:name w:val="Comment Subject Char"/>
    <w:link w:val="CommentSubject"/>
    <w:rsid w:val="008D26CF"/>
    <w:rPr>
      <w:rFonts w:ascii="Verdana" w:hAnsi="Verdana"/>
      <w:b/>
      <w:bCs/>
      <w:lang w:val="bg-BG" w:eastAsia="bg-BG"/>
    </w:rPr>
  </w:style>
  <w:style w:type="paragraph" w:styleId="TOCHeading">
    <w:name w:val="TOC Heading"/>
    <w:basedOn w:val="Heading1"/>
    <w:next w:val="Normal"/>
    <w:qFormat/>
    <w:rsid w:val="008D26CF"/>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8D26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link w:val="HTMLPreformatted"/>
    <w:rsid w:val="008D26CF"/>
    <w:rPr>
      <w:rFonts w:ascii="Courier New" w:hAnsi="Courier New" w:cs="Courier New"/>
      <w:lang w:val="bg-BG" w:eastAsia="bg-BG"/>
    </w:rPr>
  </w:style>
  <w:style w:type="paragraph" w:styleId="Revision">
    <w:name w:val="Revision"/>
    <w:hidden/>
    <w:semiHidden/>
    <w:rsid w:val="008D26CF"/>
    <w:rPr>
      <w:rFonts w:ascii="Verdana" w:hAnsi="Verdana"/>
      <w:szCs w:val="24"/>
      <w:lang w:val="bg-BG" w:eastAsia="bg-BG"/>
    </w:rPr>
  </w:style>
  <w:style w:type="paragraph" w:styleId="FootnoteText">
    <w:name w:val="footnote text"/>
    <w:basedOn w:val="Normal"/>
    <w:link w:val="FootnoteTextChar"/>
    <w:rsid w:val="008D26CF"/>
    <w:pPr>
      <w:suppressLineNumbers/>
      <w:suppressAutoHyphens/>
      <w:ind w:left="283" w:hanging="283"/>
    </w:pPr>
    <w:rPr>
      <w:szCs w:val="20"/>
      <w:lang w:eastAsia="ar-SA"/>
    </w:rPr>
  </w:style>
  <w:style w:type="character" w:customStyle="1" w:styleId="FootnoteTextChar">
    <w:name w:val="Footnote Text Char"/>
    <w:link w:val="FootnoteText"/>
    <w:rsid w:val="008D26CF"/>
    <w:rPr>
      <w:rFonts w:ascii="Verdana" w:hAnsi="Verdana"/>
      <w:lang w:val="bg-BG" w:eastAsia="ar-SA"/>
    </w:rPr>
  </w:style>
  <w:style w:type="paragraph" w:customStyle="1" w:styleId="WarningMessageAfter6pt">
    <w:name w:val="Warning Message + After:  6 pt"/>
    <w:basedOn w:val="WarningMessage"/>
    <w:next w:val="WarningMessage"/>
    <w:rsid w:val="008D26CF"/>
    <w:pPr>
      <w:spacing w:after="120"/>
    </w:pPr>
    <w:rPr>
      <w:bCs/>
      <w:szCs w:val="20"/>
    </w:rPr>
  </w:style>
  <w:style w:type="paragraph" w:styleId="TOC2">
    <w:name w:val="toc 2"/>
    <w:basedOn w:val="Normal"/>
    <w:next w:val="Normal"/>
    <w:autoRedefine/>
    <w:uiPriority w:val="39"/>
    <w:rsid w:val="008D26CF"/>
    <w:pPr>
      <w:spacing w:before="60" w:after="60"/>
      <w:ind w:left="198"/>
    </w:pPr>
    <w:rPr>
      <w:sz w:val="18"/>
    </w:rPr>
  </w:style>
  <w:style w:type="paragraph" w:styleId="TOC3">
    <w:name w:val="toc 3"/>
    <w:basedOn w:val="Normal"/>
    <w:next w:val="Normal"/>
    <w:autoRedefine/>
    <w:uiPriority w:val="39"/>
    <w:rsid w:val="008D26CF"/>
    <w:pPr>
      <w:spacing w:before="0"/>
      <w:ind w:left="403"/>
    </w:pPr>
    <w:rPr>
      <w:sz w:val="16"/>
    </w:rPr>
  </w:style>
  <w:style w:type="paragraph" w:styleId="TOC4">
    <w:name w:val="toc 4"/>
    <w:basedOn w:val="Normal"/>
    <w:next w:val="Normal"/>
    <w:autoRedefine/>
    <w:uiPriority w:val="39"/>
    <w:rsid w:val="008D26CF"/>
    <w:pPr>
      <w:spacing w:before="0"/>
      <w:ind w:left="601"/>
    </w:pPr>
    <w:rPr>
      <w:sz w:val="16"/>
    </w:rPr>
  </w:style>
  <w:style w:type="paragraph" w:styleId="NormalWeb">
    <w:name w:val="Normal (Web)"/>
    <w:basedOn w:val="Normal"/>
    <w:rsid w:val="008D26CF"/>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semiHidden/>
    <w:rsid w:val="008D26CF"/>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6CF"/>
    <w:pPr>
      <w:ind w:left="708"/>
    </w:pPr>
  </w:style>
  <w:style w:type="paragraph" w:styleId="TOC5">
    <w:name w:val="toc 5"/>
    <w:basedOn w:val="Normal"/>
    <w:next w:val="Normal"/>
    <w:autoRedefine/>
    <w:uiPriority w:val="39"/>
    <w:unhideWhenUsed/>
    <w:rsid w:val="00BA4F42"/>
    <w:pPr>
      <w:spacing w:before="0" w:after="100" w:line="276" w:lineRule="auto"/>
      <w:ind w:left="880"/>
      <w:jc w:val="left"/>
    </w:pPr>
    <w:rPr>
      <w:rFonts w:ascii="Calibri" w:eastAsia="SimSun" w:hAnsi="Calibri"/>
      <w:sz w:val="22"/>
      <w:szCs w:val="22"/>
      <w:lang w:val="en-US" w:eastAsia="zh-CN"/>
    </w:rPr>
  </w:style>
  <w:style w:type="paragraph" w:styleId="TOC6">
    <w:name w:val="toc 6"/>
    <w:basedOn w:val="Normal"/>
    <w:next w:val="Normal"/>
    <w:autoRedefine/>
    <w:uiPriority w:val="39"/>
    <w:unhideWhenUsed/>
    <w:rsid w:val="00BA4F42"/>
    <w:pPr>
      <w:spacing w:before="0" w:after="100" w:line="276" w:lineRule="auto"/>
      <w:ind w:left="1100"/>
      <w:jc w:val="left"/>
    </w:pPr>
    <w:rPr>
      <w:rFonts w:ascii="Calibri" w:eastAsia="SimSun" w:hAnsi="Calibri"/>
      <w:sz w:val="22"/>
      <w:szCs w:val="22"/>
      <w:lang w:val="en-US" w:eastAsia="zh-CN"/>
    </w:rPr>
  </w:style>
  <w:style w:type="paragraph" w:styleId="TOC7">
    <w:name w:val="toc 7"/>
    <w:basedOn w:val="Normal"/>
    <w:next w:val="Normal"/>
    <w:autoRedefine/>
    <w:uiPriority w:val="39"/>
    <w:unhideWhenUsed/>
    <w:rsid w:val="00BA4F42"/>
    <w:pPr>
      <w:spacing w:before="0" w:after="100" w:line="276" w:lineRule="auto"/>
      <w:ind w:left="1320"/>
      <w:jc w:val="left"/>
    </w:pPr>
    <w:rPr>
      <w:rFonts w:ascii="Calibri" w:eastAsia="SimSun" w:hAnsi="Calibri"/>
      <w:sz w:val="22"/>
      <w:szCs w:val="22"/>
      <w:lang w:val="en-US" w:eastAsia="zh-CN"/>
    </w:rPr>
  </w:style>
  <w:style w:type="paragraph" w:styleId="TOC8">
    <w:name w:val="toc 8"/>
    <w:basedOn w:val="Normal"/>
    <w:next w:val="Normal"/>
    <w:autoRedefine/>
    <w:uiPriority w:val="39"/>
    <w:unhideWhenUsed/>
    <w:rsid w:val="00BA4F42"/>
    <w:pPr>
      <w:spacing w:before="0" w:after="100" w:line="276" w:lineRule="auto"/>
      <w:ind w:left="1540"/>
      <w:jc w:val="left"/>
    </w:pPr>
    <w:rPr>
      <w:rFonts w:ascii="Calibri" w:eastAsia="SimSun" w:hAnsi="Calibri"/>
      <w:sz w:val="22"/>
      <w:szCs w:val="22"/>
      <w:lang w:val="en-US" w:eastAsia="zh-CN"/>
    </w:rPr>
  </w:style>
  <w:style w:type="paragraph" w:styleId="TOC9">
    <w:name w:val="toc 9"/>
    <w:basedOn w:val="Normal"/>
    <w:next w:val="Normal"/>
    <w:autoRedefine/>
    <w:uiPriority w:val="39"/>
    <w:unhideWhenUsed/>
    <w:rsid w:val="00BA4F42"/>
    <w:pPr>
      <w:spacing w:before="0" w:after="100" w:line="276" w:lineRule="auto"/>
      <w:ind w:left="1760"/>
      <w:jc w:val="left"/>
    </w:pPr>
    <w:rPr>
      <w:rFonts w:ascii="Calibri" w:eastAsia="SimSun" w:hAnsi="Calibri"/>
      <w:sz w:val="22"/>
      <w:szCs w:val="22"/>
      <w:lang w:val="en-US" w:eastAsia="zh-CN"/>
    </w:rPr>
  </w:style>
  <w:style w:type="paragraph" w:styleId="NoSpacing">
    <w:name w:val="No Spacing"/>
    <w:uiPriority w:val="1"/>
    <w:qFormat/>
    <w:rsid w:val="002A6372"/>
    <w:pPr>
      <w:jc w:val="both"/>
    </w:pPr>
    <w:rPr>
      <w:rFonts w:ascii="Verdana" w:hAnsi="Verdana"/>
      <w:szCs w:val="24"/>
      <w:lang w:val="bg-BG" w:eastAsia="bg-BG"/>
    </w:rPr>
  </w:style>
  <w:style w:type="character" w:styleId="HTMLCode">
    <w:name w:val="HTML Code"/>
    <w:rsid w:val="0072453D"/>
    <w:rPr>
      <w:rFonts w:ascii="Courier New" w:eastAsia="Times New Roman" w:hAnsi="Courier New" w:cs="Courier New"/>
      <w:sz w:val="20"/>
      <w:szCs w:val="20"/>
    </w:rPr>
  </w:style>
  <w:style w:type="paragraph" w:styleId="ListBullet">
    <w:name w:val="List Bullet"/>
    <w:basedOn w:val="Normal"/>
    <w:rsid w:val="006A0658"/>
    <w:pPr>
      <w:numPr>
        <w:numId w:val="143"/>
      </w:numPr>
      <w:contextualSpacing/>
    </w:pPr>
    <w:rPr>
      <w:noProof/>
      <w:lang w:val="en-US"/>
    </w:rPr>
  </w:style>
  <w:style w:type="character" w:styleId="PlaceholderText">
    <w:name w:val="Placeholder Text"/>
    <w:uiPriority w:val="99"/>
    <w:semiHidden/>
    <w:rsid w:val="006A0658"/>
    <w:rPr>
      <w:color w:val="808080"/>
    </w:rPr>
  </w:style>
  <w:style w:type="paragraph" w:styleId="EndnoteText">
    <w:name w:val="endnote text"/>
    <w:basedOn w:val="Normal"/>
    <w:link w:val="EndnoteTextChar"/>
    <w:rsid w:val="006A0658"/>
    <w:rPr>
      <w:szCs w:val="20"/>
    </w:rPr>
  </w:style>
  <w:style w:type="character" w:customStyle="1" w:styleId="EndnoteTextChar">
    <w:name w:val="Endnote Text Char"/>
    <w:link w:val="EndnoteText"/>
    <w:rsid w:val="006A0658"/>
    <w:rPr>
      <w:rFonts w:ascii="Verdana" w:hAnsi="Verdana"/>
      <w:lang w:val="bg-BG" w:eastAsia="bg-BG"/>
    </w:rPr>
  </w:style>
  <w:style w:type="character" w:styleId="EndnoteReference">
    <w:name w:val="endnote reference"/>
    <w:rsid w:val="006A0658"/>
    <w:rPr>
      <w:vertAlign w:val="superscript"/>
    </w:rPr>
  </w:style>
  <w:style w:type="character" w:customStyle="1" w:styleId="label">
    <w:name w:val="label"/>
    <w:rsid w:val="006A0658"/>
  </w:style>
  <w:style w:type="character" w:customStyle="1" w:styleId="input">
    <w:name w:val="input"/>
    <w:rsid w:val="006A0658"/>
  </w:style>
  <w:style w:type="character" w:customStyle="1" w:styleId="parameter1">
    <w:name w:val="parameter1"/>
    <w:rsid w:val="006A0658"/>
    <w:rPr>
      <w:rFonts w:ascii="Segoe UI" w:hAnsi="Segoe UI" w:cs="Segoe UI" w:hint="default"/>
      <w:i/>
      <w:iCs/>
      <w:sz w:val="24"/>
      <w:szCs w:val="24"/>
    </w:rPr>
  </w:style>
  <w:style w:type="numbering" w:customStyle="1" w:styleId="StyleNumberedLeft05cmHanging05cm">
    <w:name w:val="Style Numbered Left:  0.5 cm Hanging:  0.5 cm"/>
    <w:basedOn w:val="NoList"/>
    <w:rsid w:val="006A0658"/>
    <w:pPr>
      <w:numPr>
        <w:numId w:val="159"/>
      </w:numPr>
    </w:pPr>
  </w:style>
  <w:style w:type="character" w:customStyle="1" w:styleId="StyleCourierNew95pt">
    <w:name w:val="Style Courier New 9.5 pt"/>
    <w:rsid w:val="006A0658"/>
    <w:rPr>
      <w:rFonts w:ascii="Courier New" w:hAnsi="Courier New"/>
      <w:sz w:val="20"/>
    </w:rPr>
  </w:style>
  <w:style w:type="character" w:customStyle="1" w:styleId="StyleConsolas95ptBlue">
    <w:name w:val="Style Consolas 9.5 pt Blue"/>
    <w:rsid w:val="006A0658"/>
    <w:rPr>
      <w:rFonts w:ascii="Consolas" w:hAnsi="Consolas"/>
      <w:color w:val="0000FF"/>
      <w:sz w:val="20"/>
    </w:rPr>
  </w:style>
  <w:style w:type="character" w:customStyle="1" w:styleId="StyleCourierNew95ptBlue">
    <w:name w:val="Style Courier New 9.5 pt Blue"/>
    <w:rsid w:val="006A0658"/>
    <w:rPr>
      <w:rFonts w:ascii="Courier New" w:hAnsi="Courier New"/>
      <w:color w:val="0000FF"/>
      <w:sz w:val="20"/>
    </w:rPr>
  </w:style>
  <w:style w:type="character" w:styleId="FootnoteReference">
    <w:name w:val="footnote reference"/>
    <w:rsid w:val="006A0658"/>
    <w:rPr>
      <w:rFonts w:ascii="Verdana" w:hAnsi="Verdana"/>
      <w:vertAlign w:val="superscript"/>
    </w:rPr>
  </w:style>
  <w:style w:type="character" w:customStyle="1" w:styleId="DocumentMapChar">
    <w:name w:val="Document Map Char"/>
    <w:link w:val="DocumentMap"/>
    <w:semiHidden/>
    <w:rsid w:val="006A0658"/>
    <w:rPr>
      <w:rFonts w:ascii="Tahoma" w:hAnsi="Tahoma" w:cs="Tahoma"/>
      <w:shd w:val="clear" w:color="auto" w:fill="000080"/>
      <w:lang w:val="bg-BG" w:eastAsia="bg-BG"/>
    </w:rPr>
  </w:style>
  <w:style w:type="character" w:customStyle="1" w:styleId="BalloonTextChar">
    <w:name w:val="Balloon Text Char"/>
    <w:link w:val="BalloonText"/>
    <w:semiHidden/>
    <w:rsid w:val="006A0658"/>
    <w:rPr>
      <w:rFonts w:ascii="Tahoma" w:hAnsi="Tahoma" w:cs="Tahoma"/>
      <w:sz w:val="16"/>
      <w:szCs w:val="16"/>
      <w:lang w:val="bg-BG" w:eastAsia="bg-BG"/>
    </w:rPr>
  </w:style>
  <w:style w:type="character" w:customStyle="1" w:styleId="FooterChar">
    <w:name w:val="Footer Char"/>
    <w:link w:val="Footer"/>
    <w:rsid w:val="006A0658"/>
    <w:rPr>
      <w:rFonts w:ascii="Verdana" w:hAnsi="Verdana"/>
      <w:szCs w:val="24"/>
      <w:lang w:val="bg-BG" w:eastAsia="bg-BG"/>
    </w:rPr>
  </w:style>
  <w:style w:type="character" w:customStyle="1" w:styleId="HeaderChar">
    <w:name w:val="Header Char"/>
    <w:link w:val="Header"/>
    <w:rsid w:val="006A0658"/>
    <w:rPr>
      <w:rFonts w:ascii="Verdana" w:hAnsi="Verdana"/>
      <w:szCs w:val="24"/>
      <w:lang w:val="bg-BG" w:eastAsia="bg-BG"/>
    </w:rPr>
  </w:style>
  <w:style w:type="character" w:styleId="Strong">
    <w:name w:val="Strong"/>
    <w:uiPriority w:val="22"/>
    <w:qFormat/>
    <w:rsid w:val="006A0658"/>
    <w:rPr>
      <w:b/>
      <w:bCs/>
    </w:rPr>
  </w:style>
  <w:style w:type="character" w:customStyle="1" w:styleId="EmailStyle55">
    <w:name w:val="EmailStyle55"/>
    <w:semiHidden/>
    <w:rsid w:val="002F1EAF"/>
    <w:rPr>
      <w:rFonts w:ascii="Arial" w:hAnsi="Arial" w:cs="Arial"/>
      <w:b w:val="0"/>
      <w:bCs w:val="0"/>
      <w:i w:val="0"/>
      <w:iCs w:val="0"/>
      <w:strike w:val="0"/>
      <w:color w:val="000000"/>
      <w:sz w:val="24"/>
      <w:szCs w:val="24"/>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95EEE"/>
    <w:pPr>
      <w:spacing w:before="120"/>
      <w:jc w:val="both"/>
    </w:pPr>
    <w:rPr>
      <w:rFonts w:ascii="Verdana" w:hAnsi="Verdana"/>
      <w:szCs w:val="24"/>
      <w:lang w:val="bg-BG" w:eastAsia="bg-BG"/>
    </w:r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qFormat/>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qFormat/>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qFormat/>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qFormat/>
    <w:rsid w:val="008D26CF"/>
    <w:pPr>
      <w:keepNext/>
      <w:keepLines/>
      <w:spacing w:before="200"/>
      <w:outlineLvl w:val="7"/>
    </w:pPr>
    <w:rPr>
      <w:rFonts w:ascii="Cambria" w:hAnsi="Cambria"/>
      <w:color w:val="404040"/>
      <w:szCs w:val="20"/>
    </w:rPr>
  </w:style>
  <w:style w:type="paragraph" w:styleId="Heading9">
    <w:name w:val="heading 9"/>
    <w:basedOn w:val="Normal"/>
    <w:next w:val="Normal"/>
    <w:link w:val="Heading9Char"/>
    <w:qFormat/>
    <w:rsid w:val="008D26CF"/>
    <w:pPr>
      <w:keepNext/>
      <w:keepLines/>
      <w:spacing w:before="200"/>
      <w:outlineLvl w:val="8"/>
    </w:pPr>
    <w:rPr>
      <w:rFonts w:ascii="Cambria" w:hAnsi="Cambria"/>
      <w:i/>
      <w:iCs/>
      <w:color w:val="40404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paragraph" w:styleId="DocumentMap">
    <w:name w:val="Document Map"/>
    <w:basedOn w:val="Normal"/>
    <w:link w:val="DocumentMapChar"/>
    <w:semiHidden/>
    <w:rsid w:val="00C47799"/>
    <w:pPr>
      <w:shd w:val="clear" w:color="auto" w:fill="000080"/>
    </w:pPr>
    <w:rPr>
      <w:rFonts w:ascii="Tahoma" w:hAnsi="Tahoma" w:cs="Tahoma"/>
      <w:szCs w:val="20"/>
    </w:rPr>
  </w:style>
  <w:style w:type="character" w:customStyle="1" w:styleId="Code">
    <w:name w:val="Code"/>
    <w:qFormat/>
    <w:rsid w:val="0065573E"/>
    <w:rPr>
      <w:rFonts w:ascii="Courier New" w:hAnsi="Courier New"/>
      <w:b/>
      <w:bCs/>
      <w:noProof/>
      <w:kern w:val="32"/>
      <w:lang w:val="en-US"/>
    </w:rPr>
  </w:style>
  <w:style w:type="character" w:customStyle="1" w:styleId="CharChar">
    <w:name w:val=" Char Char"/>
    <w:semiHidden/>
    <w:rsid w:val="0023267B"/>
    <w:rPr>
      <w:rFonts w:ascii="Verdana" w:eastAsia="Times New Roman" w:hAnsi="Verdana" w:cs="Arial"/>
      <w:b/>
      <w:bCs/>
      <w:sz w:val="26"/>
      <w:szCs w:val="26"/>
      <w:lang w:eastAsia="bg-BG"/>
    </w:rPr>
  </w:style>
  <w:style w:type="character" w:styleId="Hyperlink">
    <w:name w:val="Hyperlink"/>
    <w:uiPriority w:val="99"/>
    <w:rsid w:val="006115D0"/>
    <w:rPr>
      <w:color w:val="0000FF"/>
      <w:u w:val="single"/>
    </w:rPr>
  </w:style>
  <w:style w:type="paragraph" w:styleId="Footer">
    <w:name w:val="footer"/>
    <w:basedOn w:val="Normal"/>
    <w:link w:val="FooterChar"/>
    <w:rsid w:val="00075604"/>
    <w:pPr>
      <w:tabs>
        <w:tab w:val="center" w:pos="4536"/>
        <w:tab w:val="right" w:pos="9072"/>
      </w:tabs>
    </w:p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75604"/>
    <w:pPr>
      <w:tabs>
        <w:tab w:val="center" w:pos="4536"/>
        <w:tab w:val="right" w:pos="9072"/>
      </w:tabs>
    </w:pPr>
  </w:style>
  <w:style w:type="paragraph" w:styleId="BalloonText">
    <w:name w:val="Balloon Text"/>
    <w:basedOn w:val="Normal"/>
    <w:link w:val="BalloonTextChar"/>
    <w:semiHidden/>
    <w:rsid w:val="00734ED6"/>
    <w:rPr>
      <w:rFonts w:ascii="Tahoma" w:hAnsi="Tahoma" w:cs="Tahoma"/>
      <w:sz w:val="16"/>
      <w:szCs w:val="16"/>
    </w:rPr>
  </w:style>
  <w:style w:type="paragraph" w:customStyle="1" w:styleId="WarningMessage">
    <w:name w:val="Warning Message"/>
    <w:basedOn w:val="Normal"/>
    <w:rsid w:val="00137164"/>
    <w:pPr>
      <w:spacing w:before="0"/>
    </w:pPr>
    <w:rPr>
      <w:b/>
    </w:rPr>
  </w:style>
  <w:style w:type="character" w:styleId="FollowedHyperlink">
    <w:name w:val="FollowedHyperlink"/>
    <w:rsid w:val="00CC5509"/>
    <w:rPr>
      <w:color w:val="800080"/>
      <w:u w:val="single"/>
    </w:rPr>
  </w:style>
  <w:style w:type="character" w:styleId="CommentReference">
    <w:name w:val="annotation reference"/>
    <w:semiHidden/>
    <w:rsid w:val="00B20AD6"/>
    <w:rPr>
      <w:sz w:val="16"/>
      <w:szCs w:val="16"/>
    </w:rPr>
  </w:style>
  <w:style w:type="paragraph" w:styleId="CommentText">
    <w:name w:val="annotation text"/>
    <w:basedOn w:val="Normal"/>
    <w:link w:val="CommentTextChar"/>
    <w:semiHidden/>
    <w:rsid w:val="00B20AD6"/>
    <w:rPr>
      <w:szCs w:val="20"/>
    </w:rPr>
  </w:style>
  <w:style w:type="paragraph" w:styleId="TOC1">
    <w:name w:val="toc 1"/>
    <w:basedOn w:val="Normal"/>
    <w:next w:val="Normal"/>
    <w:uiPriority w:val="39"/>
    <w:rsid w:val="008D26CF"/>
    <w:pPr>
      <w:spacing w:before="60" w:after="60"/>
      <w:jc w:val="left"/>
    </w:pPr>
    <w:rPr>
      <w:b/>
      <w:bCs/>
      <w:szCs w:val="20"/>
    </w:rPr>
  </w:style>
  <w:style w:type="character" w:customStyle="1" w:styleId="Heading5Char">
    <w:name w:val="Heading 5 Char"/>
    <w:link w:val="Heading5"/>
    <w:rsid w:val="008D26CF"/>
    <w:rPr>
      <w:rFonts w:ascii="Cambria" w:hAnsi="Cambria"/>
      <w:color w:val="243F60"/>
      <w:szCs w:val="24"/>
      <w:lang w:val="bg-BG" w:eastAsia="bg-BG"/>
    </w:rPr>
  </w:style>
  <w:style w:type="character" w:customStyle="1" w:styleId="Heading6Char">
    <w:name w:val="Heading 6 Char"/>
    <w:link w:val="Heading6"/>
    <w:rsid w:val="008D26CF"/>
    <w:rPr>
      <w:rFonts w:ascii="Cambria" w:hAnsi="Cambria"/>
      <w:i/>
      <w:iCs/>
      <w:color w:val="243F60"/>
      <w:szCs w:val="24"/>
      <w:lang w:val="bg-BG" w:eastAsia="bg-BG"/>
    </w:rPr>
  </w:style>
  <w:style w:type="character" w:customStyle="1" w:styleId="Heading7Char">
    <w:name w:val="Heading 7 Char"/>
    <w:link w:val="Heading7"/>
    <w:rsid w:val="008D26CF"/>
    <w:rPr>
      <w:rFonts w:ascii="Cambria" w:hAnsi="Cambria"/>
      <w:i/>
      <w:iCs/>
      <w:color w:val="404040"/>
      <w:szCs w:val="24"/>
      <w:lang w:val="bg-BG" w:eastAsia="bg-BG"/>
    </w:rPr>
  </w:style>
  <w:style w:type="character" w:customStyle="1" w:styleId="Heading8Char">
    <w:name w:val="Heading 8 Char"/>
    <w:link w:val="Heading8"/>
    <w:rsid w:val="008D26CF"/>
    <w:rPr>
      <w:rFonts w:ascii="Cambria" w:hAnsi="Cambria"/>
      <w:color w:val="404040"/>
      <w:lang w:val="bg-BG" w:eastAsia="bg-BG"/>
    </w:rPr>
  </w:style>
  <w:style w:type="character" w:customStyle="1" w:styleId="Heading9Char">
    <w:name w:val="Heading 9 Char"/>
    <w:link w:val="Heading9"/>
    <w:rsid w:val="008D26CF"/>
    <w:rPr>
      <w:rFonts w:ascii="Cambria" w:hAnsi="Cambria"/>
      <w:i/>
      <w:iCs/>
      <w:color w:val="404040"/>
      <w:lang w:val="bg-BG" w:eastAsia="bg-BG"/>
    </w:rPr>
  </w:style>
  <w:style w:type="paragraph" w:styleId="Caption">
    <w:name w:val="caption"/>
    <w:basedOn w:val="Normal"/>
    <w:next w:val="Normal"/>
    <w:qFormat/>
    <w:rsid w:val="008D26CF"/>
    <w:rPr>
      <w:b/>
      <w:bCs/>
      <w:szCs w:val="20"/>
    </w:rPr>
  </w:style>
  <w:style w:type="paragraph" w:styleId="CommentSubject">
    <w:name w:val="annotation subject"/>
    <w:basedOn w:val="CommentText"/>
    <w:next w:val="CommentText"/>
    <w:link w:val="CommentSubjectChar"/>
    <w:rsid w:val="008D26CF"/>
    <w:rPr>
      <w:b/>
      <w:bCs/>
    </w:rPr>
  </w:style>
  <w:style w:type="character" w:customStyle="1" w:styleId="CommentTextChar">
    <w:name w:val="Comment Text Char"/>
    <w:link w:val="CommentText"/>
    <w:semiHidden/>
    <w:rsid w:val="008D26CF"/>
    <w:rPr>
      <w:rFonts w:ascii="Verdana" w:hAnsi="Verdana"/>
      <w:lang w:val="bg-BG" w:eastAsia="bg-BG"/>
    </w:rPr>
  </w:style>
  <w:style w:type="character" w:customStyle="1" w:styleId="CommentSubjectChar">
    <w:name w:val="Comment Subject Char"/>
    <w:link w:val="CommentSubject"/>
    <w:rsid w:val="008D26CF"/>
    <w:rPr>
      <w:rFonts w:ascii="Verdana" w:hAnsi="Verdana"/>
      <w:b/>
      <w:bCs/>
      <w:lang w:val="bg-BG" w:eastAsia="bg-BG"/>
    </w:rPr>
  </w:style>
  <w:style w:type="paragraph" w:styleId="TOCHeading">
    <w:name w:val="TOC Heading"/>
    <w:basedOn w:val="Heading1"/>
    <w:next w:val="Normal"/>
    <w:qFormat/>
    <w:rsid w:val="008D26CF"/>
    <w:pPr>
      <w:keepLines/>
      <w:spacing w:after="0" w:line="276" w:lineRule="auto"/>
      <w:jc w:val="left"/>
      <w:outlineLvl w:val="9"/>
    </w:pPr>
    <w:rPr>
      <w:rFonts w:ascii="Cambria" w:hAnsi="Cambria" w:cs="Times New Roman"/>
      <w:color w:val="365F91"/>
      <w:kern w:val="0"/>
      <w:sz w:val="28"/>
      <w:szCs w:val="28"/>
      <w:lang w:val="en-US" w:eastAsia="en-US"/>
    </w:rPr>
  </w:style>
  <w:style w:type="paragraph" w:styleId="HTMLPreformatted">
    <w:name w:val="HTML Preformatted"/>
    <w:basedOn w:val="Normal"/>
    <w:link w:val="HTMLPreformattedChar"/>
    <w:unhideWhenUsed/>
    <w:rsid w:val="008D26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Cs w:val="20"/>
    </w:rPr>
  </w:style>
  <w:style w:type="character" w:customStyle="1" w:styleId="HTMLPreformattedChar">
    <w:name w:val="HTML Preformatted Char"/>
    <w:link w:val="HTMLPreformatted"/>
    <w:rsid w:val="008D26CF"/>
    <w:rPr>
      <w:rFonts w:ascii="Courier New" w:hAnsi="Courier New" w:cs="Courier New"/>
      <w:lang w:val="bg-BG" w:eastAsia="bg-BG"/>
    </w:rPr>
  </w:style>
  <w:style w:type="paragraph" w:styleId="Revision">
    <w:name w:val="Revision"/>
    <w:hidden/>
    <w:semiHidden/>
    <w:rsid w:val="008D26CF"/>
    <w:rPr>
      <w:rFonts w:ascii="Verdana" w:hAnsi="Verdana"/>
      <w:szCs w:val="24"/>
      <w:lang w:val="bg-BG" w:eastAsia="bg-BG"/>
    </w:rPr>
  </w:style>
  <w:style w:type="paragraph" w:styleId="FootnoteText">
    <w:name w:val="footnote text"/>
    <w:basedOn w:val="Normal"/>
    <w:link w:val="FootnoteTextChar"/>
    <w:rsid w:val="008D26CF"/>
    <w:pPr>
      <w:suppressLineNumbers/>
      <w:suppressAutoHyphens/>
      <w:ind w:left="283" w:hanging="283"/>
    </w:pPr>
    <w:rPr>
      <w:szCs w:val="20"/>
      <w:lang w:eastAsia="ar-SA"/>
    </w:rPr>
  </w:style>
  <w:style w:type="character" w:customStyle="1" w:styleId="FootnoteTextChar">
    <w:name w:val="Footnote Text Char"/>
    <w:link w:val="FootnoteText"/>
    <w:rsid w:val="008D26CF"/>
    <w:rPr>
      <w:rFonts w:ascii="Verdana" w:hAnsi="Verdana"/>
      <w:lang w:val="bg-BG" w:eastAsia="ar-SA"/>
    </w:rPr>
  </w:style>
  <w:style w:type="paragraph" w:customStyle="1" w:styleId="WarningMessageAfter6pt">
    <w:name w:val="Warning Message + After:  6 pt"/>
    <w:basedOn w:val="WarningMessage"/>
    <w:next w:val="WarningMessage"/>
    <w:rsid w:val="008D26CF"/>
    <w:pPr>
      <w:spacing w:after="120"/>
    </w:pPr>
    <w:rPr>
      <w:bCs/>
      <w:szCs w:val="20"/>
    </w:rPr>
  </w:style>
  <w:style w:type="paragraph" w:styleId="TOC2">
    <w:name w:val="toc 2"/>
    <w:basedOn w:val="Normal"/>
    <w:next w:val="Normal"/>
    <w:autoRedefine/>
    <w:uiPriority w:val="39"/>
    <w:rsid w:val="008D26CF"/>
    <w:pPr>
      <w:spacing w:before="60" w:after="60"/>
      <w:ind w:left="198"/>
    </w:pPr>
    <w:rPr>
      <w:sz w:val="18"/>
    </w:rPr>
  </w:style>
  <w:style w:type="paragraph" w:styleId="TOC3">
    <w:name w:val="toc 3"/>
    <w:basedOn w:val="Normal"/>
    <w:next w:val="Normal"/>
    <w:autoRedefine/>
    <w:uiPriority w:val="39"/>
    <w:rsid w:val="008D26CF"/>
    <w:pPr>
      <w:spacing w:before="0"/>
      <w:ind w:left="403"/>
    </w:pPr>
    <w:rPr>
      <w:sz w:val="16"/>
    </w:rPr>
  </w:style>
  <w:style w:type="paragraph" w:styleId="TOC4">
    <w:name w:val="toc 4"/>
    <w:basedOn w:val="Normal"/>
    <w:next w:val="Normal"/>
    <w:autoRedefine/>
    <w:uiPriority w:val="39"/>
    <w:rsid w:val="008D26CF"/>
    <w:pPr>
      <w:spacing w:before="0"/>
      <w:ind w:left="601"/>
    </w:pPr>
    <w:rPr>
      <w:sz w:val="16"/>
    </w:rPr>
  </w:style>
  <w:style w:type="paragraph" w:styleId="NormalWeb">
    <w:name w:val="Normal (Web)"/>
    <w:basedOn w:val="Normal"/>
    <w:rsid w:val="008D26CF"/>
    <w:pPr>
      <w:spacing w:before="100" w:beforeAutospacing="1" w:after="100" w:afterAutospacing="1"/>
      <w:jc w:val="left"/>
    </w:pPr>
    <w:rPr>
      <w:rFonts w:ascii="Times New Roman" w:hAnsi="Times New Roman"/>
      <w:sz w:val="24"/>
      <w:lang w:val="en-US" w:eastAsia="en-US"/>
    </w:rPr>
  </w:style>
  <w:style w:type="character" w:customStyle="1" w:styleId="SvetlinNakov">
    <w:name w:val="Svetlin Nakov"/>
    <w:semiHidden/>
    <w:rsid w:val="008D26CF"/>
    <w:rPr>
      <w:rFonts w:ascii="Arial" w:hAnsi="Arial" w:cs="Arial"/>
      <w:b w:val="0"/>
      <w:bCs w:val="0"/>
      <w:i w:val="0"/>
      <w:iCs w:val="0"/>
      <w:strike w:val="0"/>
      <w:color w:val="000000"/>
      <w:sz w:val="24"/>
      <w:szCs w:val="24"/>
      <w:u w:val="none"/>
    </w:rPr>
  </w:style>
  <w:style w:type="table" w:customStyle="1" w:styleId="TableGrid1">
    <w:name w:val="Table Grid1"/>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6CF"/>
    <w:pPr>
      <w:ind w:left="708"/>
    </w:pPr>
  </w:style>
  <w:style w:type="paragraph" w:styleId="TOC5">
    <w:name w:val="toc 5"/>
    <w:basedOn w:val="Normal"/>
    <w:next w:val="Normal"/>
    <w:autoRedefine/>
    <w:uiPriority w:val="39"/>
    <w:unhideWhenUsed/>
    <w:rsid w:val="00BA4F42"/>
    <w:pPr>
      <w:spacing w:before="0" w:after="100" w:line="276" w:lineRule="auto"/>
      <w:ind w:left="880"/>
      <w:jc w:val="left"/>
    </w:pPr>
    <w:rPr>
      <w:rFonts w:ascii="Calibri" w:eastAsia="SimSun" w:hAnsi="Calibri"/>
      <w:sz w:val="22"/>
      <w:szCs w:val="22"/>
      <w:lang w:val="en-US" w:eastAsia="zh-CN"/>
    </w:rPr>
  </w:style>
  <w:style w:type="paragraph" w:styleId="TOC6">
    <w:name w:val="toc 6"/>
    <w:basedOn w:val="Normal"/>
    <w:next w:val="Normal"/>
    <w:autoRedefine/>
    <w:uiPriority w:val="39"/>
    <w:unhideWhenUsed/>
    <w:rsid w:val="00BA4F42"/>
    <w:pPr>
      <w:spacing w:before="0" w:after="100" w:line="276" w:lineRule="auto"/>
      <w:ind w:left="1100"/>
      <w:jc w:val="left"/>
    </w:pPr>
    <w:rPr>
      <w:rFonts w:ascii="Calibri" w:eastAsia="SimSun" w:hAnsi="Calibri"/>
      <w:sz w:val="22"/>
      <w:szCs w:val="22"/>
      <w:lang w:val="en-US" w:eastAsia="zh-CN"/>
    </w:rPr>
  </w:style>
  <w:style w:type="paragraph" w:styleId="TOC7">
    <w:name w:val="toc 7"/>
    <w:basedOn w:val="Normal"/>
    <w:next w:val="Normal"/>
    <w:autoRedefine/>
    <w:uiPriority w:val="39"/>
    <w:unhideWhenUsed/>
    <w:rsid w:val="00BA4F42"/>
    <w:pPr>
      <w:spacing w:before="0" w:after="100" w:line="276" w:lineRule="auto"/>
      <w:ind w:left="1320"/>
      <w:jc w:val="left"/>
    </w:pPr>
    <w:rPr>
      <w:rFonts w:ascii="Calibri" w:eastAsia="SimSun" w:hAnsi="Calibri"/>
      <w:sz w:val="22"/>
      <w:szCs w:val="22"/>
      <w:lang w:val="en-US" w:eastAsia="zh-CN"/>
    </w:rPr>
  </w:style>
  <w:style w:type="paragraph" w:styleId="TOC8">
    <w:name w:val="toc 8"/>
    <w:basedOn w:val="Normal"/>
    <w:next w:val="Normal"/>
    <w:autoRedefine/>
    <w:uiPriority w:val="39"/>
    <w:unhideWhenUsed/>
    <w:rsid w:val="00BA4F42"/>
    <w:pPr>
      <w:spacing w:before="0" w:after="100" w:line="276" w:lineRule="auto"/>
      <w:ind w:left="1540"/>
      <w:jc w:val="left"/>
    </w:pPr>
    <w:rPr>
      <w:rFonts w:ascii="Calibri" w:eastAsia="SimSun" w:hAnsi="Calibri"/>
      <w:sz w:val="22"/>
      <w:szCs w:val="22"/>
      <w:lang w:val="en-US" w:eastAsia="zh-CN"/>
    </w:rPr>
  </w:style>
  <w:style w:type="paragraph" w:styleId="TOC9">
    <w:name w:val="toc 9"/>
    <w:basedOn w:val="Normal"/>
    <w:next w:val="Normal"/>
    <w:autoRedefine/>
    <w:uiPriority w:val="39"/>
    <w:unhideWhenUsed/>
    <w:rsid w:val="00BA4F42"/>
    <w:pPr>
      <w:spacing w:before="0" w:after="100" w:line="276" w:lineRule="auto"/>
      <w:ind w:left="1760"/>
      <w:jc w:val="left"/>
    </w:pPr>
    <w:rPr>
      <w:rFonts w:ascii="Calibri" w:eastAsia="SimSun" w:hAnsi="Calibri"/>
      <w:sz w:val="22"/>
      <w:szCs w:val="22"/>
      <w:lang w:val="en-US" w:eastAsia="zh-CN"/>
    </w:rPr>
  </w:style>
  <w:style w:type="paragraph" w:styleId="NoSpacing">
    <w:name w:val="No Spacing"/>
    <w:uiPriority w:val="1"/>
    <w:qFormat/>
    <w:rsid w:val="002A6372"/>
    <w:pPr>
      <w:jc w:val="both"/>
    </w:pPr>
    <w:rPr>
      <w:rFonts w:ascii="Verdana" w:hAnsi="Verdana"/>
      <w:szCs w:val="24"/>
      <w:lang w:val="bg-BG" w:eastAsia="bg-BG"/>
    </w:rPr>
  </w:style>
  <w:style w:type="character" w:styleId="HTMLCode">
    <w:name w:val="HTML Code"/>
    <w:rsid w:val="0072453D"/>
    <w:rPr>
      <w:rFonts w:ascii="Courier New" w:eastAsia="Times New Roman" w:hAnsi="Courier New" w:cs="Courier New"/>
      <w:sz w:val="20"/>
      <w:szCs w:val="20"/>
    </w:rPr>
  </w:style>
  <w:style w:type="paragraph" w:styleId="ListBullet">
    <w:name w:val="List Bullet"/>
    <w:basedOn w:val="Normal"/>
    <w:rsid w:val="006A0658"/>
    <w:pPr>
      <w:numPr>
        <w:numId w:val="143"/>
      </w:numPr>
      <w:contextualSpacing/>
    </w:pPr>
    <w:rPr>
      <w:noProof/>
      <w:lang w:val="en-US"/>
    </w:rPr>
  </w:style>
  <w:style w:type="character" w:styleId="PlaceholderText">
    <w:name w:val="Placeholder Text"/>
    <w:uiPriority w:val="99"/>
    <w:semiHidden/>
    <w:rsid w:val="006A0658"/>
    <w:rPr>
      <w:color w:val="808080"/>
    </w:rPr>
  </w:style>
  <w:style w:type="paragraph" w:styleId="EndnoteText">
    <w:name w:val="endnote text"/>
    <w:basedOn w:val="Normal"/>
    <w:link w:val="EndnoteTextChar"/>
    <w:rsid w:val="006A0658"/>
    <w:rPr>
      <w:szCs w:val="20"/>
    </w:rPr>
  </w:style>
  <w:style w:type="character" w:customStyle="1" w:styleId="EndnoteTextChar">
    <w:name w:val="Endnote Text Char"/>
    <w:link w:val="EndnoteText"/>
    <w:rsid w:val="006A0658"/>
    <w:rPr>
      <w:rFonts w:ascii="Verdana" w:hAnsi="Verdana"/>
      <w:lang w:val="bg-BG" w:eastAsia="bg-BG"/>
    </w:rPr>
  </w:style>
  <w:style w:type="character" w:styleId="EndnoteReference">
    <w:name w:val="endnote reference"/>
    <w:rsid w:val="006A0658"/>
    <w:rPr>
      <w:vertAlign w:val="superscript"/>
    </w:rPr>
  </w:style>
  <w:style w:type="character" w:customStyle="1" w:styleId="label">
    <w:name w:val="label"/>
    <w:rsid w:val="006A0658"/>
  </w:style>
  <w:style w:type="character" w:customStyle="1" w:styleId="input">
    <w:name w:val="input"/>
    <w:rsid w:val="006A0658"/>
  </w:style>
  <w:style w:type="character" w:customStyle="1" w:styleId="parameter1">
    <w:name w:val="parameter1"/>
    <w:rsid w:val="006A0658"/>
    <w:rPr>
      <w:rFonts w:ascii="Segoe UI" w:hAnsi="Segoe UI" w:cs="Segoe UI" w:hint="default"/>
      <w:i/>
      <w:iCs/>
      <w:sz w:val="24"/>
      <w:szCs w:val="24"/>
    </w:rPr>
  </w:style>
  <w:style w:type="numbering" w:customStyle="1" w:styleId="StyleNumberedLeft05cmHanging05cm">
    <w:name w:val="Style Numbered Left:  0.5 cm Hanging:  0.5 cm"/>
    <w:basedOn w:val="NoList"/>
    <w:rsid w:val="006A0658"/>
    <w:pPr>
      <w:numPr>
        <w:numId w:val="159"/>
      </w:numPr>
    </w:pPr>
  </w:style>
  <w:style w:type="character" w:customStyle="1" w:styleId="StyleCourierNew95pt">
    <w:name w:val="Style Courier New 9.5 pt"/>
    <w:rsid w:val="006A0658"/>
    <w:rPr>
      <w:rFonts w:ascii="Courier New" w:hAnsi="Courier New"/>
      <w:sz w:val="20"/>
    </w:rPr>
  </w:style>
  <w:style w:type="character" w:customStyle="1" w:styleId="StyleConsolas95ptBlue">
    <w:name w:val="Style Consolas 9.5 pt Blue"/>
    <w:rsid w:val="006A0658"/>
    <w:rPr>
      <w:rFonts w:ascii="Consolas" w:hAnsi="Consolas"/>
      <w:color w:val="0000FF"/>
      <w:sz w:val="20"/>
    </w:rPr>
  </w:style>
  <w:style w:type="character" w:customStyle="1" w:styleId="StyleCourierNew95ptBlue">
    <w:name w:val="Style Courier New 9.5 pt Blue"/>
    <w:rsid w:val="006A0658"/>
    <w:rPr>
      <w:rFonts w:ascii="Courier New" w:hAnsi="Courier New"/>
      <w:color w:val="0000FF"/>
      <w:sz w:val="20"/>
    </w:rPr>
  </w:style>
  <w:style w:type="character" w:styleId="FootnoteReference">
    <w:name w:val="footnote reference"/>
    <w:rsid w:val="006A0658"/>
    <w:rPr>
      <w:rFonts w:ascii="Verdana" w:hAnsi="Verdana"/>
      <w:vertAlign w:val="superscript"/>
    </w:rPr>
  </w:style>
  <w:style w:type="character" w:customStyle="1" w:styleId="DocumentMapChar">
    <w:name w:val="Document Map Char"/>
    <w:link w:val="DocumentMap"/>
    <w:semiHidden/>
    <w:rsid w:val="006A0658"/>
    <w:rPr>
      <w:rFonts w:ascii="Tahoma" w:hAnsi="Tahoma" w:cs="Tahoma"/>
      <w:shd w:val="clear" w:color="auto" w:fill="000080"/>
      <w:lang w:val="bg-BG" w:eastAsia="bg-BG"/>
    </w:rPr>
  </w:style>
  <w:style w:type="character" w:customStyle="1" w:styleId="BalloonTextChar">
    <w:name w:val="Balloon Text Char"/>
    <w:link w:val="BalloonText"/>
    <w:semiHidden/>
    <w:rsid w:val="006A0658"/>
    <w:rPr>
      <w:rFonts w:ascii="Tahoma" w:hAnsi="Tahoma" w:cs="Tahoma"/>
      <w:sz w:val="16"/>
      <w:szCs w:val="16"/>
      <w:lang w:val="bg-BG" w:eastAsia="bg-BG"/>
    </w:rPr>
  </w:style>
  <w:style w:type="character" w:customStyle="1" w:styleId="FooterChar">
    <w:name w:val="Footer Char"/>
    <w:link w:val="Footer"/>
    <w:rsid w:val="006A0658"/>
    <w:rPr>
      <w:rFonts w:ascii="Verdana" w:hAnsi="Verdana"/>
      <w:szCs w:val="24"/>
      <w:lang w:val="bg-BG" w:eastAsia="bg-BG"/>
    </w:rPr>
  </w:style>
  <w:style w:type="character" w:customStyle="1" w:styleId="HeaderChar">
    <w:name w:val="Header Char"/>
    <w:link w:val="Header"/>
    <w:rsid w:val="006A0658"/>
    <w:rPr>
      <w:rFonts w:ascii="Verdana" w:hAnsi="Verdana"/>
      <w:szCs w:val="24"/>
      <w:lang w:val="bg-BG" w:eastAsia="bg-BG"/>
    </w:rPr>
  </w:style>
  <w:style w:type="character" w:styleId="Strong">
    <w:name w:val="Strong"/>
    <w:uiPriority w:val="22"/>
    <w:qFormat/>
    <w:rsid w:val="006A0658"/>
    <w:rPr>
      <w:b/>
      <w:bCs/>
    </w:rPr>
  </w:style>
  <w:style w:type="character" w:customStyle="1" w:styleId="EmailStyle55">
    <w:name w:val="EmailStyle55"/>
    <w:semiHidden/>
    <w:rsid w:val="002F1EAF"/>
    <w:rPr>
      <w:rFonts w:ascii="Arial" w:hAnsi="Arial" w:cs="Arial"/>
      <w:b w:val="0"/>
      <w:bCs w:val="0"/>
      <w:i w:val="0"/>
      <w:iCs w:val="0"/>
      <w:strike w:val="0"/>
      <w:color w:val="000000"/>
      <w:sz w:val="24"/>
      <w:szCs w:val="24"/>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hyperlink" Target="mailto:t_bozhikov@yahoo.com" TargetMode="External"/><Relationship Id="rId299" Type="http://schemas.openxmlformats.org/officeDocument/2006/relationships/hyperlink" Target="http://msdn.microsoft.com/en-us/library/5011f09h%28VS.100%29.aspx" TargetMode="External"/><Relationship Id="rId21" Type="http://schemas.openxmlformats.org/officeDocument/2006/relationships/hyperlink" Target="http://itboxing.devbg.org" TargetMode="External"/><Relationship Id="rId63" Type="http://schemas.openxmlformats.org/officeDocument/2006/relationships/hyperlink" Target="mailto:i.murdanliev@gmail.com" TargetMode="External"/><Relationship Id="rId159" Type="http://schemas.openxmlformats.org/officeDocument/2006/relationships/hyperlink" Target="http://msdn.microsoft.com/en-us/library/hfw7t1ce(VS.71).aspx" TargetMode="External"/><Relationship Id="rId324" Type="http://schemas.openxmlformats.org/officeDocument/2006/relationships/hyperlink" Target="http://msdn.microsoft.com/en-us/library/d86he86x%28VS.100%29.aspx" TargetMode="External"/><Relationship Id="rId366" Type="http://schemas.openxmlformats.org/officeDocument/2006/relationships/oleObject" Target="embeddings/oleObject2.bin"/><Relationship Id="rId531" Type="http://schemas.openxmlformats.org/officeDocument/2006/relationships/image" Target="media/image165.emf"/><Relationship Id="rId573" Type="http://schemas.openxmlformats.org/officeDocument/2006/relationships/image" Target="http://tbn0.google.com/images?q=tbn:V8efeapbDnVtkM:http://billmaya.files.wordpress.com/2007/07/design-patterns-book-cover.png" TargetMode="External"/><Relationship Id="rId629" Type="http://schemas.openxmlformats.org/officeDocument/2006/relationships/hyperlink" Target="http://academy.telerik.com" TargetMode="External"/><Relationship Id="rId170" Type="http://schemas.openxmlformats.org/officeDocument/2006/relationships/hyperlink" Target="http://msdn.microsoft.com/en-us/library/eahhcxk2(VS.71).aspx" TargetMode="External"/><Relationship Id="rId226" Type="http://schemas.openxmlformats.org/officeDocument/2006/relationships/hyperlink" Target="http://msdn.microsoft.com/en-us/library/z2kcy19k(VS.71).aspx" TargetMode="External"/><Relationship Id="rId433" Type="http://schemas.openxmlformats.org/officeDocument/2006/relationships/image" Target="media/image93.emf"/><Relationship Id="rId268" Type="http://schemas.openxmlformats.org/officeDocument/2006/relationships/header" Target="header5.xml"/><Relationship Id="rId475" Type="http://schemas.openxmlformats.org/officeDocument/2006/relationships/image" Target="media/image116.png"/><Relationship Id="rId640" Type="http://schemas.openxmlformats.org/officeDocument/2006/relationships/header" Target="header57.xml"/><Relationship Id="rId32" Type="http://schemas.openxmlformats.org/officeDocument/2006/relationships/hyperlink" Target="http://www.nakov.com" TargetMode="External"/><Relationship Id="rId74" Type="http://schemas.openxmlformats.org/officeDocument/2006/relationships/hyperlink" Target="http://blogs.telerik.com/mihailvalkov/" TargetMode="External"/><Relationship Id="rId128" Type="http://schemas.openxmlformats.org/officeDocument/2006/relationships/hyperlink" Target="http://www.prosyst.com" TargetMode="External"/><Relationship Id="rId335" Type="http://schemas.openxmlformats.org/officeDocument/2006/relationships/hyperlink" Target="http://msdn.microsoft.com/en-us/library/eahhcxk2%28VS.100%29.aspx" TargetMode="External"/><Relationship Id="rId377" Type="http://schemas.openxmlformats.org/officeDocument/2006/relationships/oleObject" Target="embeddings/oleObject4.bin"/><Relationship Id="rId500" Type="http://schemas.openxmlformats.org/officeDocument/2006/relationships/image" Target="media/image137.emf"/><Relationship Id="rId542" Type="http://schemas.openxmlformats.org/officeDocument/2006/relationships/hyperlink" Target="http://en.wikipedia.org/wiki/The_Art_of_Computer_Programming" TargetMode="External"/><Relationship Id="rId584" Type="http://schemas.openxmlformats.org/officeDocument/2006/relationships/image" Target="media/image190.emf"/><Relationship Id="rId5" Type="http://schemas.openxmlformats.org/officeDocument/2006/relationships/settings" Target="settings.xml"/><Relationship Id="rId181" Type="http://schemas.openxmlformats.org/officeDocument/2006/relationships/hyperlink" Target="http://msdn.microsoft.com/en-us/library/st6sy9xe(VS.71).aspx" TargetMode="External"/><Relationship Id="rId237" Type="http://schemas.openxmlformats.org/officeDocument/2006/relationships/image" Target="media/image17.png"/><Relationship Id="rId402" Type="http://schemas.openxmlformats.org/officeDocument/2006/relationships/image" Target="media/image72.emf"/><Relationship Id="rId279" Type="http://schemas.openxmlformats.org/officeDocument/2006/relationships/hyperlink" Target="http://msdn.microsoft.com/en-us/library/0b0thckt%28VS.100%29.aspx" TargetMode="External"/><Relationship Id="rId444" Type="http://schemas.openxmlformats.org/officeDocument/2006/relationships/header" Target="header25.xml"/><Relationship Id="rId486" Type="http://schemas.openxmlformats.org/officeDocument/2006/relationships/image" Target="media/image127.png"/><Relationship Id="rId651" Type="http://schemas.openxmlformats.org/officeDocument/2006/relationships/hyperlink" Target="http://www.introprogramming.info/intro-csharp-book/" TargetMode="External"/><Relationship Id="rId43" Type="http://schemas.openxmlformats.org/officeDocument/2006/relationships/hyperlink" Target="http://mobiledevcourse.telerik.com" TargetMode="External"/><Relationship Id="rId139" Type="http://schemas.openxmlformats.org/officeDocument/2006/relationships/hyperlink" Target="mailto:academy@telerik.com" TargetMode="External"/><Relationship Id="rId290" Type="http://schemas.openxmlformats.org/officeDocument/2006/relationships/hyperlink" Target="http://msdn.microsoft.com/en-us/library/xhbhezf4%28VS.100%29.aspx" TargetMode="External"/><Relationship Id="rId304" Type="http://schemas.openxmlformats.org/officeDocument/2006/relationships/hyperlink" Target="http://msdn.microsoft.com/en-us/library/87d83y5b%28VS.100%29.aspx" TargetMode="External"/><Relationship Id="rId346" Type="http://schemas.openxmlformats.org/officeDocument/2006/relationships/hyperlink" Target="http://msdn.microsoft.com/en-us/library/x13ttww7%28VS.100%29.aspx" TargetMode="External"/><Relationship Id="rId388" Type="http://schemas.openxmlformats.org/officeDocument/2006/relationships/image" Target="media/image62.emf"/><Relationship Id="rId511" Type="http://schemas.openxmlformats.org/officeDocument/2006/relationships/image" Target="media/image148.emf"/><Relationship Id="rId553" Type="http://schemas.openxmlformats.org/officeDocument/2006/relationships/image" Target="media/image172.png"/><Relationship Id="rId609" Type="http://schemas.openxmlformats.org/officeDocument/2006/relationships/image" Target="media/image203.emf"/><Relationship Id="rId85" Type="http://schemas.openxmlformats.org/officeDocument/2006/relationships/hyperlink" Target="http://www.nakov.com/inetjava/" TargetMode="External"/><Relationship Id="rId150" Type="http://schemas.openxmlformats.org/officeDocument/2006/relationships/header" Target="header3.xml"/><Relationship Id="rId192" Type="http://schemas.openxmlformats.org/officeDocument/2006/relationships/hyperlink" Target="http://msdn.microsoft.com/en-us/library/5011f09h(VS.71).aspx" TargetMode="External"/><Relationship Id="rId206" Type="http://schemas.openxmlformats.org/officeDocument/2006/relationships/hyperlink" Target="http://msdn.microsoft.com/en-us/library/9fkccyh4(VS.71).aspx" TargetMode="External"/><Relationship Id="rId413" Type="http://schemas.openxmlformats.org/officeDocument/2006/relationships/image" Target="media/image80.emf"/><Relationship Id="rId595" Type="http://schemas.openxmlformats.org/officeDocument/2006/relationships/header" Target="header45.xml"/><Relationship Id="rId248" Type="http://schemas.openxmlformats.org/officeDocument/2006/relationships/image" Target="media/image27.png"/><Relationship Id="rId455" Type="http://schemas.openxmlformats.org/officeDocument/2006/relationships/image" Target="media/image105.emf"/><Relationship Id="rId497" Type="http://schemas.openxmlformats.org/officeDocument/2006/relationships/header" Target="header32.xml"/><Relationship Id="rId620" Type="http://schemas.openxmlformats.org/officeDocument/2006/relationships/hyperlink" Target="http://en.wikipedia.org/wiki/Sieve_of_Eratosthenes" TargetMode="External"/><Relationship Id="rId12" Type="http://schemas.openxmlformats.org/officeDocument/2006/relationships/hyperlink" Target="http://krisinikolova.com/" TargetMode="External"/><Relationship Id="rId108" Type="http://schemas.openxmlformats.org/officeDocument/2006/relationships/hyperlink" Target="http://www.introprogramming.info" TargetMode="External"/><Relationship Id="rId315" Type="http://schemas.openxmlformats.org/officeDocument/2006/relationships/hyperlink" Target="http://msdn.microsoft.com/en-us/library/dd469487%28VS.100%29.aspx" TargetMode="External"/><Relationship Id="rId357" Type="http://schemas.openxmlformats.org/officeDocument/2006/relationships/hyperlink" Target="http://en.wikipedia.org/wiki/Fibonacci_sequence" TargetMode="External"/><Relationship Id="rId522" Type="http://schemas.openxmlformats.org/officeDocument/2006/relationships/image" Target="media/image157.emf"/><Relationship Id="rId54" Type="http://schemas.openxmlformats.org/officeDocument/2006/relationships/hyperlink" Target="http://www.abilitics.com" TargetMode="External"/><Relationship Id="rId96" Type="http://schemas.openxmlformats.org/officeDocument/2006/relationships/hyperlink" Target="http://immitev.blogspot.com/" TargetMode="External"/><Relationship Id="rId161" Type="http://schemas.openxmlformats.org/officeDocument/2006/relationships/hyperlink" Target="http://msdn.microsoft.com/en-us/library/9kkx3h3c(VS.71).aspx" TargetMode="External"/><Relationship Id="rId217" Type="http://schemas.openxmlformats.org/officeDocument/2006/relationships/hyperlink" Target="http://msdn.microsoft.com/en-us/library/eahchzkf(VS.71).aspx" TargetMode="External"/><Relationship Id="rId399" Type="http://schemas.openxmlformats.org/officeDocument/2006/relationships/oleObject" Target="embeddings/oleObject6.bin"/><Relationship Id="rId564" Type="http://schemas.openxmlformats.org/officeDocument/2006/relationships/image" Target="media/image183.jpeg"/><Relationship Id="rId259" Type="http://schemas.openxmlformats.org/officeDocument/2006/relationships/image" Target="media/image38.png"/><Relationship Id="rId424" Type="http://schemas.openxmlformats.org/officeDocument/2006/relationships/header" Target="header21.xml"/><Relationship Id="rId466" Type="http://schemas.openxmlformats.org/officeDocument/2006/relationships/image" Target="media/image113.png"/><Relationship Id="rId631" Type="http://schemas.openxmlformats.org/officeDocument/2006/relationships/hyperlink" Target="http://csharpfundamentals.telerik.com/" TargetMode="External"/><Relationship Id="rId23" Type="http://schemas.openxmlformats.org/officeDocument/2006/relationships/image" Target="http://itboxing.devbg.org/wp-content/uploads/2009/01/java-team-winners-itboxing-25-june-2008.jpg" TargetMode="External"/><Relationship Id="rId119" Type="http://schemas.openxmlformats.org/officeDocument/2006/relationships/hyperlink" Target="http://www.teodorstoev.com/" TargetMode="External"/><Relationship Id="rId270" Type="http://schemas.openxmlformats.org/officeDocument/2006/relationships/hyperlink" Target="http://msdn.microsoft.com/en-us/library/cscsdfbt%28VS.100%29.aspx" TargetMode="External"/><Relationship Id="rId326" Type="http://schemas.openxmlformats.org/officeDocument/2006/relationships/hyperlink" Target="http://msdn.microsoft.com/en-us/library/ybs77ex4%28VS.100%29.aspx" TargetMode="External"/><Relationship Id="rId533" Type="http://schemas.openxmlformats.org/officeDocument/2006/relationships/header" Target="header36.xml"/><Relationship Id="rId65" Type="http://schemas.openxmlformats.org/officeDocument/2006/relationships/hyperlink" Target="http://yyosifov.blogspot.com" TargetMode="External"/><Relationship Id="rId130" Type="http://schemas.openxmlformats.org/officeDocument/2006/relationships/hyperlink" Target="http://www.jcp.org" TargetMode="External"/><Relationship Id="rId368" Type="http://schemas.openxmlformats.org/officeDocument/2006/relationships/oleObject" Target="embeddings/oleObject3.bin"/><Relationship Id="rId575" Type="http://schemas.openxmlformats.org/officeDocument/2006/relationships/hyperlink" Target="http://en.wikipedia.org/wiki/List_of_UML_tools" TargetMode="External"/><Relationship Id="rId172" Type="http://schemas.openxmlformats.org/officeDocument/2006/relationships/hyperlink" Target="http://msdn.microsoft.com/en-us/library/f58wzh21(VS.71).aspx" TargetMode="External"/><Relationship Id="rId228" Type="http://schemas.openxmlformats.org/officeDocument/2006/relationships/hyperlink" Target="http://www.mono-project.com" TargetMode="External"/><Relationship Id="rId435" Type="http://schemas.openxmlformats.org/officeDocument/2006/relationships/image" Target="media/image95.wmf"/><Relationship Id="rId477" Type="http://schemas.openxmlformats.org/officeDocument/2006/relationships/image" Target="media/image118.emf"/><Relationship Id="rId600" Type="http://schemas.openxmlformats.org/officeDocument/2006/relationships/image" Target="media/image199.emf"/><Relationship Id="rId642" Type="http://schemas.openxmlformats.org/officeDocument/2006/relationships/hyperlink" Target="http://www.devbg.org/" TargetMode="External"/><Relationship Id="rId281" Type="http://schemas.openxmlformats.org/officeDocument/2006/relationships/hyperlink" Target="http://msdn.microsoft.com/en-us/library/923ahwt1%28VS.100%29.aspx" TargetMode="External"/><Relationship Id="rId337" Type="http://schemas.openxmlformats.org/officeDocument/2006/relationships/hyperlink" Target="http://msdn.microsoft.com/en-us/library/58918ffs%28VS.100%29.aspx" TargetMode="External"/><Relationship Id="rId502" Type="http://schemas.openxmlformats.org/officeDocument/2006/relationships/image" Target="media/image139.emf"/><Relationship Id="rId34" Type="http://schemas.openxmlformats.org/officeDocument/2006/relationships/hyperlink" Target="http://academy.telerik.com" TargetMode="External"/><Relationship Id="rId76" Type="http://schemas.openxmlformats.org/officeDocument/2006/relationships/hyperlink" Target="http://mihail.stoynov.com/blog/" TargetMode="External"/><Relationship Id="rId141" Type="http://schemas.openxmlformats.org/officeDocument/2006/relationships/hyperlink" Target="http://veskokolev.blogspot.com/" TargetMode="External"/><Relationship Id="rId379" Type="http://schemas.openxmlformats.org/officeDocument/2006/relationships/oleObject" Target="embeddings/oleObject5.bin"/><Relationship Id="rId544" Type="http://schemas.openxmlformats.org/officeDocument/2006/relationships/hyperlink" Target="http://powercollections.codeplex.com/" TargetMode="External"/><Relationship Id="rId586" Type="http://schemas.openxmlformats.org/officeDocument/2006/relationships/image" Target="media/image192.png"/><Relationship Id="rId7" Type="http://schemas.openxmlformats.org/officeDocument/2006/relationships/footnotes" Target="footnotes.xml"/><Relationship Id="rId183" Type="http://schemas.openxmlformats.org/officeDocument/2006/relationships/hyperlink" Target="http://msdn.microsoft.com/en-us/library/x9h8tsay(VS.71).aspx" TargetMode="External"/><Relationship Id="rId239" Type="http://schemas.openxmlformats.org/officeDocument/2006/relationships/image" Target="media/image19.png"/><Relationship Id="rId390" Type="http://schemas.openxmlformats.org/officeDocument/2006/relationships/image" Target="media/image64.emf"/><Relationship Id="rId404" Type="http://schemas.openxmlformats.org/officeDocument/2006/relationships/image" Target="media/image73.emf"/><Relationship Id="rId446" Type="http://schemas.openxmlformats.org/officeDocument/2006/relationships/image" Target="media/image99.emf"/><Relationship Id="rId611" Type="http://schemas.openxmlformats.org/officeDocument/2006/relationships/header" Target="header50.xml"/><Relationship Id="rId653" Type="http://schemas.openxmlformats.org/officeDocument/2006/relationships/hyperlink" Target="http://www.introprogramming.info/intro-java-book/" TargetMode="External"/><Relationship Id="rId250" Type="http://schemas.openxmlformats.org/officeDocument/2006/relationships/image" Target="media/image29.png"/><Relationship Id="rId292" Type="http://schemas.openxmlformats.org/officeDocument/2006/relationships/hyperlink" Target="http://msdn.microsoft.com/en-us/library/67bxt5ee%28VS.100%29.aspx" TargetMode="External"/><Relationship Id="rId306" Type="http://schemas.openxmlformats.org/officeDocument/2006/relationships/hyperlink" Target="http://msdn.microsoft.com/en-us/library/scekt9xw%28VS.100%29.aspx" TargetMode="External"/><Relationship Id="rId488" Type="http://schemas.openxmlformats.org/officeDocument/2006/relationships/image" Target="media/image129.png"/><Relationship Id="rId45" Type="http://schemas.openxmlformats.org/officeDocument/2006/relationships/hyperlink" Target="http://academy.telerik.com" TargetMode="External"/><Relationship Id="rId87" Type="http://schemas.openxmlformats.org/officeDocument/2006/relationships/hyperlink" Target="http://www.nakov.com/dotnet/2003/" TargetMode="External"/><Relationship Id="rId110" Type="http://schemas.openxmlformats.org/officeDocument/2006/relationships/hyperlink" Target="http://www.nakov.com/books/signatures/" TargetMode="External"/><Relationship Id="rId348" Type="http://schemas.openxmlformats.org/officeDocument/2006/relationships/image" Target="media/image40.emf"/><Relationship Id="rId513" Type="http://schemas.openxmlformats.org/officeDocument/2006/relationships/image" Target="media/image150.emf"/><Relationship Id="rId555" Type="http://schemas.openxmlformats.org/officeDocument/2006/relationships/image" Target="media/image174.emf"/><Relationship Id="rId597" Type="http://schemas.openxmlformats.org/officeDocument/2006/relationships/header" Target="header47.xml"/><Relationship Id="rId152" Type="http://schemas.openxmlformats.org/officeDocument/2006/relationships/hyperlink" Target="http://msdn.microsoft.com/en-us/library/8627sbea(VS.71).aspx" TargetMode="External"/><Relationship Id="rId194" Type="http://schemas.openxmlformats.org/officeDocument/2006/relationships/hyperlink" Target="http://msdn.microsoft.com/en-us/library/chfa2zb8(VS.71).aspx" TargetMode="External"/><Relationship Id="rId208" Type="http://schemas.openxmlformats.org/officeDocument/2006/relationships/hyperlink" Target="http://msdn.microsoft.com/en-us/library/87d83y5b(VS.71).aspx" TargetMode="External"/><Relationship Id="rId415" Type="http://schemas.openxmlformats.org/officeDocument/2006/relationships/image" Target="media/image82.emf"/><Relationship Id="rId457" Type="http://schemas.openxmlformats.org/officeDocument/2006/relationships/image" Target="media/image107.emf"/><Relationship Id="rId622" Type="http://schemas.openxmlformats.org/officeDocument/2006/relationships/header" Target="header54.xml"/><Relationship Id="rId261" Type="http://schemas.openxmlformats.org/officeDocument/2006/relationships/hyperlink" Target="http://monodevelop.com/" TargetMode="External"/><Relationship Id="rId499" Type="http://schemas.openxmlformats.org/officeDocument/2006/relationships/image" Target="media/image136.png"/><Relationship Id="rId14" Type="http://schemas.openxmlformats.org/officeDocument/2006/relationships/image" Target="media/image2.png"/><Relationship Id="rId56" Type="http://schemas.openxmlformats.org/officeDocument/2006/relationships/hyperlink" Target="mailto:veselin.vgeorgiev@gmail.com" TargetMode="External"/><Relationship Id="rId317" Type="http://schemas.openxmlformats.org/officeDocument/2006/relationships/hyperlink" Target="http://msdn.microsoft.com/en-us/library/w5zay9db%28VS.100%29.aspx" TargetMode="External"/><Relationship Id="rId359" Type="http://schemas.openxmlformats.org/officeDocument/2006/relationships/header" Target="header11.xml"/><Relationship Id="rId524" Type="http://schemas.openxmlformats.org/officeDocument/2006/relationships/image" Target="media/image158.emf"/><Relationship Id="rId566" Type="http://schemas.openxmlformats.org/officeDocument/2006/relationships/image" Target="media/image185.emf"/><Relationship Id="rId98" Type="http://schemas.openxmlformats.org/officeDocument/2006/relationships/hyperlink" Target="http://www.fmi.uni-sofia.bg" TargetMode="External"/><Relationship Id="rId121" Type="http://schemas.openxmlformats.org/officeDocument/2006/relationships/hyperlink" Target="mailto:hristo.germanov@gmail.com" TargetMode="External"/><Relationship Id="rId163" Type="http://schemas.openxmlformats.org/officeDocument/2006/relationships/hyperlink" Target="http://msdn.microsoft.com/en-us/library/c8f5xwh7(VS.71).aspx" TargetMode="External"/><Relationship Id="rId219" Type="http://schemas.openxmlformats.org/officeDocument/2006/relationships/hyperlink" Target="http://msdn.microsoft.com/en-us/library/678hzkk9(VS.71).aspx" TargetMode="External"/><Relationship Id="rId370" Type="http://schemas.openxmlformats.org/officeDocument/2006/relationships/header" Target="header13.xml"/><Relationship Id="rId426" Type="http://schemas.openxmlformats.org/officeDocument/2006/relationships/image" Target="media/image91.png"/><Relationship Id="rId633" Type="http://schemas.openxmlformats.org/officeDocument/2006/relationships/hyperlink" Target="http://qaacademy.telerik.com" TargetMode="External"/><Relationship Id="rId230" Type="http://schemas.openxmlformats.org/officeDocument/2006/relationships/hyperlink" Target="http://msdn.microsoft.com/en-us/library/ms229335(VS.100).aspx" TargetMode="External"/><Relationship Id="rId468" Type="http://schemas.openxmlformats.org/officeDocument/2006/relationships/hyperlink" Target="http://www.devbg.org/forum/index.php" TargetMode="External"/><Relationship Id="rId25" Type="http://schemas.openxmlformats.org/officeDocument/2006/relationships/image" Target="media/image9.png"/><Relationship Id="rId67" Type="http://schemas.openxmlformats.org/officeDocument/2006/relationships/hyperlink" Target="http://www.telerik.com" TargetMode="External"/><Relationship Id="rId272" Type="http://schemas.openxmlformats.org/officeDocument/2006/relationships/hyperlink" Target="http://msdn.microsoft.com/en-us/library/c8f5xwh7%28VS.100%29.aspx" TargetMode="External"/><Relationship Id="rId328" Type="http://schemas.openxmlformats.org/officeDocument/2006/relationships/hyperlink" Target="http://msdn.microsoft.com/en-us/library/cx9s2sy4%28VS.100%29.aspx" TargetMode="External"/><Relationship Id="rId535" Type="http://schemas.openxmlformats.org/officeDocument/2006/relationships/image" Target="media/image167.png"/><Relationship Id="rId577" Type="http://schemas.openxmlformats.org/officeDocument/2006/relationships/header" Target="header43.xml"/><Relationship Id="rId132" Type="http://schemas.openxmlformats.org/officeDocument/2006/relationships/hyperlink" Target="http://manchev.org/index.php/oracle-security-book" TargetMode="External"/><Relationship Id="rId174" Type="http://schemas.openxmlformats.org/officeDocument/2006/relationships/hyperlink" Target="http://msdn.microsoft.com/en-us/library/0yd65esw(VS.71).aspx" TargetMode="External"/><Relationship Id="rId381" Type="http://schemas.openxmlformats.org/officeDocument/2006/relationships/header" Target="header14.xml"/><Relationship Id="rId602" Type="http://schemas.openxmlformats.org/officeDocument/2006/relationships/hyperlink" Target="http://en.wikipedia.org/wiki/Merge_sort" TargetMode="External"/><Relationship Id="rId241" Type="http://schemas.openxmlformats.org/officeDocument/2006/relationships/image" Target="media/image21.png"/><Relationship Id="rId437" Type="http://schemas.openxmlformats.org/officeDocument/2006/relationships/image" Target="media/image96.wmf"/><Relationship Id="rId479" Type="http://schemas.openxmlformats.org/officeDocument/2006/relationships/image" Target="media/image120.png"/><Relationship Id="rId644" Type="http://schemas.openxmlformats.org/officeDocument/2006/relationships/header" Target="header60.xml"/><Relationship Id="rId36" Type="http://schemas.openxmlformats.org/officeDocument/2006/relationships/hyperlink" Target="http://www.telerik.com/" TargetMode="External"/><Relationship Id="rId283" Type="http://schemas.openxmlformats.org/officeDocument/2006/relationships/hyperlink" Target="http://msdn.microsoft.com/en-us/library/25tdedf5%28VS.100%29.aspx" TargetMode="External"/><Relationship Id="rId339" Type="http://schemas.openxmlformats.org/officeDocument/2006/relationships/hyperlink" Target="http://msdn.microsoft.com/en-us/library/t98873t4%28VS.100%29.aspx" TargetMode="External"/><Relationship Id="rId490" Type="http://schemas.openxmlformats.org/officeDocument/2006/relationships/image" Target="media/image131.emf"/><Relationship Id="rId504" Type="http://schemas.openxmlformats.org/officeDocument/2006/relationships/image" Target="media/image141.png"/><Relationship Id="rId546" Type="http://schemas.openxmlformats.org/officeDocument/2006/relationships/hyperlink" Target="http://en.wikipedia.org/wiki/Binary_search" TargetMode="External"/><Relationship Id="rId78" Type="http://schemas.openxmlformats.org/officeDocument/2006/relationships/hyperlink" Target="http://academy.telerik.com/" TargetMode="External"/><Relationship Id="rId101" Type="http://schemas.openxmlformats.org/officeDocument/2006/relationships/hyperlink" Target="http://www.canon-europe.com/Handy_Terminal_Solutions/" TargetMode="External"/><Relationship Id="rId143" Type="http://schemas.openxmlformats.org/officeDocument/2006/relationships/hyperlink" Target="http://www.introprogramming.info" TargetMode="External"/><Relationship Id="rId185" Type="http://schemas.openxmlformats.org/officeDocument/2006/relationships/hyperlink" Target="http://msdn.microsoft.com/en-us/library/bcd5672a(VS.71).aspx" TargetMode="External"/><Relationship Id="rId350" Type="http://schemas.openxmlformats.org/officeDocument/2006/relationships/header" Target="header6.xml"/><Relationship Id="rId406" Type="http://schemas.openxmlformats.org/officeDocument/2006/relationships/image" Target="media/image75.emf"/><Relationship Id="rId588" Type="http://schemas.openxmlformats.org/officeDocument/2006/relationships/image" Target="media/image194.png"/><Relationship Id="rId9" Type="http://schemas.openxmlformats.org/officeDocument/2006/relationships/header" Target="header1.xml"/><Relationship Id="rId210" Type="http://schemas.openxmlformats.org/officeDocument/2006/relationships/hyperlink" Target="http://msdn.microsoft.com/en-us/library/x13ttww7(VS.71).aspx" TargetMode="External"/><Relationship Id="rId392" Type="http://schemas.openxmlformats.org/officeDocument/2006/relationships/image" Target="media/image66.emf"/><Relationship Id="rId448" Type="http://schemas.openxmlformats.org/officeDocument/2006/relationships/image" Target="media/image101.png"/><Relationship Id="rId613" Type="http://schemas.openxmlformats.org/officeDocument/2006/relationships/hyperlink" Target="http://www.introprogramming.info/" TargetMode="External"/><Relationship Id="rId655" Type="http://schemas.openxmlformats.org/officeDocument/2006/relationships/image" Target="media/image210.png"/><Relationship Id="rId252" Type="http://schemas.openxmlformats.org/officeDocument/2006/relationships/image" Target="media/image31.png"/><Relationship Id="rId294" Type="http://schemas.openxmlformats.org/officeDocument/2006/relationships/hyperlink" Target="http://msdn.microsoft.com/en-us/library/f58wzh21%28VS.100%29.aspx" TargetMode="External"/><Relationship Id="rId308" Type="http://schemas.openxmlformats.org/officeDocument/2006/relationships/hyperlink" Target="http://msdn.microsoft.com/en-us/library/ctetwysk%28VS.100%29.aspx" TargetMode="External"/><Relationship Id="rId515" Type="http://schemas.openxmlformats.org/officeDocument/2006/relationships/header" Target="header34.xml"/><Relationship Id="rId47" Type="http://schemas.openxmlformats.org/officeDocument/2006/relationships/hyperlink" Target="http://code.google.com/p/introjavabook/" TargetMode="External"/><Relationship Id="rId89" Type="http://schemas.openxmlformats.org/officeDocument/2006/relationships/hyperlink" Target="http://www.nedyalkov.com" TargetMode="External"/><Relationship Id="rId112" Type="http://schemas.openxmlformats.org/officeDocument/2006/relationships/hyperlink" Target="http://www.nakov.com" TargetMode="External"/><Relationship Id="rId154" Type="http://schemas.openxmlformats.org/officeDocument/2006/relationships/hyperlink" Target="http://msdn.microsoft.com/en-us/library/ah19swz4(VS.71).aspx" TargetMode="External"/><Relationship Id="rId361" Type="http://schemas.openxmlformats.org/officeDocument/2006/relationships/image" Target="http://www.cpp-tutor.de/mfc/mfc/kap2/_intern/idi_exc.gif" TargetMode="External"/><Relationship Id="rId557" Type="http://schemas.openxmlformats.org/officeDocument/2006/relationships/image" Target="media/image176.emf"/><Relationship Id="rId599" Type="http://schemas.openxmlformats.org/officeDocument/2006/relationships/image" Target="media/image198.emf"/><Relationship Id="rId196" Type="http://schemas.openxmlformats.org/officeDocument/2006/relationships/hyperlink" Target="http://msdn.microsoft.com/en-us/library/z5z9kes2(VS.71).aspx" TargetMode="External"/><Relationship Id="rId417" Type="http://schemas.openxmlformats.org/officeDocument/2006/relationships/image" Target="media/image84.emf"/><Relationship Id="rId459" Type="http://schemas.openxmlformats.org/officeDocument/2006/relationships/image" Target="media/image109.emf"/><Relationship Id="rId624" Type="http://schemas.openxmlformats.org/officeDocument/2006/relationships/image" Target="media/image206.emf"/><Relationship Id="rId16" Type="http://schemas.openxmlformats.org/officeDocument/2006/relationships/image" Target="media/image4.png"/><Relationship Id="rId221" Type="http://schemas.openxmlformats.org/officeDocument/2006/relationships/hyperlink" Target="http://msdn.microsoft.com/en-us/library/cx9s2sy4(VS.71).aspx" TargetMode="External"/><Relationship Id="rId263" Type="http://schemas.openxmlformats.org/officeDocument/2006/relationships/hyperlink" Target="http://wiki.sharpdevelop.net/ilspy.ashx" TargetMode="External"/><Relationship Id="rId319" Type="http://schemas.openxmlformats.org/officeDocument/2006/relationships/hyperlink" Target="http://msdn.microsoft.com/en-us/library/bcd5672a%28VS.100%29.aspx" TargetMode="External"/><Relationship Id="rId470" Type="http://schemas.openxmlformats.org/officeDocument/2006/relationships/hyperlink" Target="mailto:baj.ivan@yahoo.co.uk" TargetMode="External"/><Relationship Id="rId526" Type="http://schemas.openxmlformats.org/officeDocument/2006/relationships/image" Target="media/image160.emf"/><Relationship Id="rId58" Type="http://schemas.openxmlformats.org/officeDocument/2006/relationships/hyperlink" Target="http://veskokolev.blogspot.com" TargetMode="External"/><Relationship Id="rId123" Type="http://schemas.openxmlformats.org/officeDocument/2006/relationships/hyperlink" Target="http://nokola.com" TargetMode="External"/><Relationship Id="rId330" Type="http://schemas.openxmlformats.org/officeDocument/2006/relationships/hyperlink" Target="http://msdn.microsoft.com/en-us/library/362314fe%28VS.100%29.aspx" TargetMode="External"/><Relationship Id="rId568" Type="http://schemas.openxmlformats.org/officeDocument/2006/relationships/image" Target="media/image187.png"/><Relationship Id="rId165" Type="http://schemas.openxmlformats.org/officeDocument/2006/relationships/hyperlink" Target="http://msdn.microsoft.com/en-us/library/s53ehcz3(VS.71).aspx" TargetMode="External"/><Relationship Id="rId372" Type="http://schemas.openxmlformats.org/officeDocument/2006/relationships/image" Target="media/image51.png"/><Relationship Id="rId428" Type="http://schemas.openxmlformats.org/officeDocument/2006/relationships/hyperlink" Target="http://en.wikipedia.org/wiki/Subset_sum_problem" TargetMode="External"/><Relationship Id="rId635" Type="http://schemas.openxmlformats.org/officeDocument/2006/relationships/hyperlink" Target="http://frontendcourse.telerik.com" TargetMode="External"/><Relationship Id="rId232" Type="http://schemas.openxmlformats.org/officeDocument/2006/relationships/hyperlink" Target="http://notepad-plus.sourceforge.net" TargetMode="External"/><Relationship Id="rId274" Type="http://schemas.openxmlformats.org/officeDocument/2006/relationships/hyperlink" Target="http://msdn.microsoft.com/en-us/library/5bdb6693%28VS.100%29.aspx" TargetMode="External"/><Relationship Id="rId481" Type="http://schemas.openxmlformats.org/officeDocument/2006/relationships/image" Target="media/image122.png"/><Relationship Id="rId27" Type="http://schemas.openxmlformats.org/officeDocument/2006/relationships/header" Target="header2.xml"/><Relationship Id="rId69" Type="http://schemas.openxmlformats.org/officeDocument/2006/relationships/hyperlink" Target="mailto:iordanpavlov@gmail.com" TargetMode="External"/><Relationship Id="rId134" Type="http://schemas.openxmlformats.org/officeDocument/2006/relationships/hyperlink" Target="mailto:nick@manchev.org" TargetMode="External"/><Relationship Id="rId537" Type="http://schemas.openxmlformats.org/officeDocument/2006/relationships/image" Target="media/image169.emf"/><Relationship Id="rId579" Type="http://schemas.openxmlformats.org/officeDocument/2006/relationships/footer" Target="footer2.xml"/><Relationship Id="rId80" Type="http://schemas.openxmlformats.org/officeDocument/2006/relationships/hyperlink" Target="http://www.nedyalkov.com/" TargetMode="External"/><Relationship Id="rId176" Type="http://schemas.openxmlformats.org/officeDocument/2006/relationships/hyperlink" Target="http://msdn.microsoft.com/en-us/library/b1e65aza(VS.71).aspx" TargetMode="External"/><Relationship Id="rId341" Type="http://schemas.openxmlformats.org/officeDocument/2006/relationships/hyperlink" Target="http://msdn.microsoft.com/en-us/library/chfa2zb8%28VS.100%29.aspx" TargetMode="External"/><Relationship Id="rId383" Type="http://schemas.openxmlformats.org/officeDocument/2006/relationships/image" Target="media/image57.emf"/><Relationship Id="rId439" Type="http://schemas.openxmlformats.org/officeDocument/2006/relationships/oleObject" Target="embeddings/oleObject10.bin"/><Relationship Id="rId590" Type="http://schemas.openxmlformats.org/officeDocument/2006/relationships/image" Target="media/image195.png"/><Relationship Id="rId604" Type="http://schemas.openxmlformats.org/officeDocument/2006/relationships/image" Target="media/image201.png"/><Relationship Id="rId646" Type="http://schemas.openxmlformats.org/officeDocument/2006/relationships/hyperlink" Target="http://itboxing.devbg.org/" TargetMode="External"/><Relationship Id="rId201" Type="http://schemas.openxmlformats.org/officeDocument/2006/relationships/hyperlink" Target="http://msdn.microsoft.com/en-us/library/1h3swy84(VS.71).aspx" TargetMode="External"/><Relationship Id="rId243" Type="http://schemas.openxmlformats.org/officeDocument/2006/relationships/image" Target="media/image23.png"/><Relationship Id="rId285" Type="http://schemas.openxmlformats.org/officeDocument/2006/relationships/hyperlink" Target="http://msdn.microsoft.com/en-us/library/370s1zax%28VS.100%29.aspx" TargetMode="External"/><Relationship Id="rId450" Type="http://schemas.openxmlformats.org/officeDocument/2006/relationships/image" Target="media/image103.png"/><Relationship Id="rId506" Type="http://schemas.openxmlformats.org/officeDocument/2006/relationships/image" Target="media/image143.png"/><Relationship Id="rId38" Type="http://schemas.openxmlformats.org/officeDocument/2006/relationships/hyperlink" Target="http://academy.telerik.com" TargetMode="External"/><Relationship Id="rId103" Type="http://schemas.openxmlformats.org/officeDocument/2006/relationships/hyperlink" Target="http://academy.telerik.com" TargetMode="External"/><Relationship Id="rId310" Type="http://schemas.openxmlformats.org/officeDocument/2006/relationships/hyperlink" Target="http://msdn.microsoft.com/en-us/library/51y09td4%28VS.100%29.aspx" TargetMode="External"/><Relationship Id="rId492" Type="http://schemas.openxmlformats.org/officeDocument/2006/relationships/image" Target="media/image133.emf"/><Relationship Id="rId548" Type="http://schemas.openxmlformats.org/officeDocument/2006/relationships/hyperlink" Target="http://powercollections.codeplex.com/" TargetMode="External"/><Relationship Id="rId91" Type="http://schemas.openxmlformats.org/officeDocument/2006/relationships/hyperlink" Target="http://donchevp.blogspot.com" TargetMode="External"/><Relationship Id="rId145" Type="http://schemas.openxmlformats.org/officeDocument/2006/relationships/hyperlink" Target="http://www.introprogramming.info" TargetMode="External"/><Relationship Id="rId187" Type="http://schemas.openxmlformats.org/officeDocument/2006/relationships/hyperlink" Target="http://msdn.microsoft.com/en-us/library/74b4xzyw(VS.71).aspx" TargetMode="External"/><Relationship Id="rId352" Type="http://schemas.openxmlformats.org/officeDocument/2006/relationships/header" Target="header8.xml"/><Relationship Id="rId394" Type="http://schemas.openxmlformats.org/officeDocument/2006/relationships/image" Target="media/image68.emf"/><Relationship Id="rId408" Type="http://schemas.openxmlformats.org/officeDocument/2006/relationships/header" Target="header19.xml"/><Relationship Id="rId615" Type="http://schemas.openxmlformats.org/officeDocument/2006/relationships/hyperlink" Target="http://msdn.microsoft.com/" TargetMode="External"/><Relationship Id="rId212" Type="http://schemas.openxmlformats.org/officeDocument/2006/relationships/hyperlink" Target="http://msdn.microsoft.com/en-us/library/7c5ka91b(VS.71).aspx" TargetMode="External"/><Relationship Id="rId254" Type="http://schemas.openxmlformats.org/officeDocument/2006/relationships/image" Target="media/image33.png"/><Relationship Id="rId657" Type="http://schemas.openxmlformats.org/officeDocument/2006/relationships/image" Target="media/image212.jpeg"/><Relationship Id="rId49" Type="http://schemas.openxmlformats.org/officeDocument/2006/relationships/hyperlink" Target="http://www.introprogramming.info" TargetMode="External"/><Relationship Id="rId114" Type="http://schemas.openxmlformats.org/officeDocument/2006/relationships/hyperlink" Target="mailto:st&#1077;fosv@gmail.com" TargetMode="External"/><Relationship Id="rId296" Type="http://schemas.openxmlformats.org/officeDocument/2006/relationships/hyperlink" Target="http://msdn.microsoft.com/en-us/library/ch45axte%28VS.100%29.aspx" TargetMode="External"/><Relationship Id="rId461" Type="http://schemas.openxmlformats.org/officeDocument/2006/relationships/hyperlink" Target="http://www.regular-expressions.info/" TargetMode="External"/><Relationship Id="rId517" Type="http://schemas.openxmlformats.org/officeDocument/2006/relationships/image" Target="media/image152.emf"/><Relationship Id="rId559" Type="http://schemas.openxmlformats.org/officeDocument/2006/relationships/image" Target="media/image178.emf"/><Relationship Id="rId60" Type="http://schemas.openxmlformats.org/officeDocument/2006/relationships/hyperlink" Target="http://dilyandimitrov.blogspot.com" TargetMode="External"/><Relationship Id="rId156" Type="http://schemas.openxmlformats.org/officeDocument/2006/relationships/hyperlink" Target="http://msdn.microsoft.com/en-us/library/xhbhezf4(VS.71).aspx" TargetMode="External"/><Relationship Id="rId198" Type="http://schemas.openxmlformats.org/officeDocument/2006/relationships/hyperlink" Target="http://msdn.microsoft.com/en-us/library/cbf1574z(VS.71).aspx" TargetMode="External"/><Relationship Id="rId321" Type="http://schemas.openxmlformats.org/officeDocument/2006/relationships/hyperlink" Target="http://msdn.microsoft.com/en-us/library/acdd6hb7%28VS.100%29.aspx" TargetMode="External"/><Relationship Id="rId363" Type="http://schemas.openxmlformats.org/officeDocument/2006/relationships/image" Target="media/image47.wmf"/><Relationship Id="rId419" Type="http://schemas.openxmlformats.org/officeDocument/2006/relationships/image" Target="media/image86.emf"/><Relationship Id="rId570" Type="http://schemas.openxmlformats.org/officeDocument/2006/relationships/hyperlink" Target="http://en.wikipedia.org/wiki/Special:BookSources/0201633612" TargetMode="External"/><Relationship Id="rId626" Type="http://schemas.openxmlformats.org/officeDocument/2006/relationships/header" Target="header56.xml"/><Relationship Id="rId202" Type="http://schemas.openxmlformats.org/officeDocument/2006/relationships/hyperlink" Target="http://msdn.microsoft.com/en-us/library/zhdeatwt(VS.71).aspx" TargetMode="External"/><Relationship Id="rId223" Type="http://schemas.openxmlformats.org/officeDocument/2006/relationships/hyperlink" Target="http://msdn.microsoft.com/en-us/library/ctetwysk(VS.71).aspx" TargetMode="External"/><Relationship Id="rId244" Type="http://schemas.openxmlformats.org/officeDocument/2006/relationships/image" Target="media/image24.png"/><Relationship Id="rId430" Type="http://schemas.openxmlformats.org/officeDocument/2006/relationships/header" Target="header22.xml"/><Relationship Id="rId647" Type="http://schemas.openxmlformats.org/officeDocument/2006/relationships/hyperlink" Target="http://itboxing.devbg.org" TargetMode="External"/><Relationship Id="rId18" Type="http://schemas.openxmlformats.org/officeDocument/2006/relationships/image" Target="media/image5.png"/><Relationship Id="rId39" Type="http://schemas.openxmlformats.org/officeDocument/2006/relationships/hyperlink" Target="http://www.telerik.com" TargetMode="External"/><Relationship Id="rId265" Type="http://schemas.openxmlformats.org/officeDocument/2006/relationships/hyperlink" Target="http://www.go-mono.com/mono-downloads/download.html" TargetMode="External"/><Relationship Id="rId286" Type="http://schemas.openxmlformats.org/officeDocument/2006/relationships/hyperlink" Target="http://msdn.microsoft.com/en-us/library/678hzkk9%28VS.100%29.aspx" TargetMode="External"/><Relationship Id="rId451" Type="http://schemas.openxmlformats.org/officeDocument/2006/relationships/hyperlink" Target="http://www.devbg.org/img/Logo-BASD.jpg" TargetMode="External"/><Relationship Id="rId472" Type="http://schemas.openxmlformats.org/officeDocument/2006/relationships/header" Target="header29.xml"/><Relationship Id="rId493" Type="http://schemas.openxmlformats.org/officeDocument/2006/relationships/image" Target="media/image134.emf"/><Relationship Id="rId507" Type="http://schemas.openxmlformats.org/officeDocument/2006/relationships/image" Target="media/image144.png"/><Relationship Id="rId528" Type="http://schemas.openxmlformats.org/officeDocument/2006/relationships/image" Target="media/image162.emf"/><Relationship Id="rId549" Type="http://schemas.openxmlformats.org/officeDocument/2006/relationships/hyperlink" Target="http://powercollections.codeplex.com/" TargetMode="External"/><Relationship Id="rId50" Type="http://schemas.openxmlformats.org/officeDocument/2006/relationships/hyperlink" Target="http://code.google.com/p/introcsharpbook/" TargetMode="External"/><Relationship Id="rId104" Type="http://schemas.openxmlformats.org/officeDocument/2006/relationships/hyperlink" Target="http://schoolacademy.telerik.com" TargetMode="External"/><Relationship Id="rId125" Type="http://schemas.openxmlformats.org/officeDocument/2006/relationships/hyperlink" Target="http://www.vassil.info/" TargetMode="External"/><Relationship Id="rId146" Type="http://schemas.openxmlformats.org/officeDocument/2006/relationships/hyperlink" Target="http://groups.google.com/group/telerikacademy" TargetMode="External"/><Relationship Id="rId167" Type="http://schemas.openxmlformats.org/officeDocument/2006/relationships/hyperlink" Target="http://msdn.microsoft.com/en-us/library/adbctzc4(VS.71).aspx" TargetMode="External"/><Relationship Id="rId188" Type="http://schemas.openxmlformats.org/officeDocument/2006/relationships/hyperlink" Target="http://msdn.microsoft.com/en-us/library/13940fs2(VS.71).aspx" TargetMode="External"/><Relationship Id="rId311" Type="http://schemas.openxmlformats.org/officeDocument/2006/relationships/hyperlink" Target="http://msdn.microsoft.com/en-us/library/edakx9da%28VS.100%29.aspx" TargetMode="External"/><Relationship Id="rId332" Type="http://schemas.openxmlformats.org/officeDocument/2006/relationships/hyperlink" Target="http://msdn.microsoft.com/en-us/library/06tc147t%28VS.100%29.aspx" TargetMode="External"/><Relationship Id="rId353" Type="http://schemas.openxmlformats.org/officeDocument/2006/relationships/header" Target="header9.xml"/><Relationship Id="rId374" Type="http://schemas.openxmlformats.org/officeDocument/2006/relationships/image" Target="media/image53.png"/><Relationship Id="rId395" Type="http://schemas.openxmlformats.org/officeDocument/2006/relationships/header" Target="header16.xml"/><Relationship Id="rId409" Type="http://schemas.openxmlformats.org/officeDocument/2006/relationships/image" Target="media/image76.png"/><Relationship Id="rId560" Type="http://schemas.openxmlformats.org/officeDocument/2006/relationships/image" Target="media/image179.emf"/><Relationship Id="rId581" Type="http://schemas.openxmlformats.org/officeDocument/2006/relationships/footer" Target="footer3.xml"/><Relationship Id="rId71" Type="http://schemas.openxmlformats.org/officeDocument/2006/relationships/hyperlink" Target="mailto:mira.bivas@gmail.com" TargetMode="External"/><Relationship Id="rId92" Type="http://schemas.openxmlformats.org/officeDocument/2006/relationships/hyperlink" Target="http://www.telerik.com" TargetMode="External"/><Relationship Id="rId213" Type="http://schemas.openxmlformats.org/officeDocument/2006/relationships/hyperlink" Target="http://msdn.microsoft.com/en-us/library/ybs77ex4(VS.71).aspx" TargetMode="External"/><Relationship Id="rId234" Type="http://schemas.openxmlformats.org/officeDocument/2006/relationships/hyperlink" Target="http://download.microsoft.com" TargetMode="External"/><Relationship Id="rId420" Type="http://schemas.openxmlformats.org/officeDocument/2006/relationships/image" Target="media/image87.emf"/><Relationship Id="rId616" Type="http://schemas.openxmlformats.org/officeDocument/2006/relationships/hyperlink" Target="http://www.introprogramming.info" TargetMode="External"/><Relationship Id="rId637" Type="http://schemas.openxmlformats.org/officeDocument/2006/relationships/hyperlink" Target="http://codecourse.telerik.com" TargetMode="External"/><Relationship Id="rId658" Type="http://schemas.openxmlformats.org/officeDocument/2006/relationships/image" Target="media/image213.png"/><Relationship Id="rId2" Type="http://schemas.openxmlformats.org/officeDocument/2006/relationships/numbering" Target="numbering.xml"/><Relationship Id="rId29" Type="http://schemas.openxmlformats.org/officeDocument/2006/relationships/hyperlink" Target="http://www.introprogramming.info" TargetMode="External"/><Relationship Id="rId255" Type="http://schemas.openxmlformats.org/officeDocument/2006/relationships/image" Target="media/image34.png"/><Relationship Id="rId276" Type="http://schemas.openxmlformats.org/officeDocument/2006/relationships/hyperlink" Target="http://msdn.microsoft.com/en-us/library/0yd65esw%28VS.100%29.aspx" TargetMode="External"/><Relationship Id="rId297" Type="http://schemas.openxmlformats.org/officeDocument/2006/relationships/hyperlink" Target="http://msdn.microsoft.com/en-us/library/ttw7t8t6%28VS.100%29.aspx" TargetMode="External"/><Relationship Id="rId441" Type="http://schemas.openxmlformats.org/officeDocument/2006/relationships/hyperlink" Target="http://en.wikipedia.org/wiki/Shunting-yard_algorithm" TargetMode="External"/><Relationship Id="rId462" Type="http://schemas.openxmlformats.org/officeDocument/2006/relationships/hyperlink" Target="http://regexlib.com/" TargetMode="External"/><Relationship Id="rId483" Type="http://schemas.openxmlformats.org/officeDocument/2006/relationships/image" Target="media/image124.png"/><Relationship Id="rId518" Type="http://schemas.openxmlformats.org/officeDocument/2006/relationships/image" Target="media/image153.emf"/><Relationship Id="rId539" Type="http://schemas.openxmlformats.org/officeDocument/2006/relationships/image" Target="media/image171.png"/><Relationship Id="rId40" Type="http://schemas.openxmlformats.org/officeDocument/2006/relationships/hyperlink" Target="http://frontendcourse.telerik.com" TargetMode="External"/><Relationship Id="rId115" Type="http://schemas.openxmlformats.org/officeDocument/2006/relationships/hyperlink" Target="http://twitter.com/stefanstaev" TargetMode="External"/><Relationship Id="rId136" Type="http://schemas.openxmlformats.org/officeDocument/2006/relationships/hyperlink" Target="http://www.telerik.com" TargetMode="External"/><Relationship Id="rId157" Type="http://schemas.openxmlformats.org/officeDocument/2006/relationships/hyperlink" Target="http://msdn.microsoft.com/en-us/library/edakx9da(VS.71).aspx" TargetMode="External"/><Relationship Id="rId178" Type="http://schemas.openxmlformats.org/officeDocument/2006/relationships/hyperlink" Target="http://msdn.microsoft.com/en-us/library/58918ffs(VS.71).aspx" TargetMode="External"/><Relationship Id="rId301" Type="http://schemas.openxmlformats.org/officeDocument/2006/relationships/hyperlink" Target="http://msdn.microsoft.com/en-us/library/ttw7t8t6%28VS.100%29.aspx" TargetMode="External"/><Relationship Id="rId322" Type="http://schemas.openxmlformats.org/officeDocument/2006/relationships/hyperlink" Target="http://msdn.microsoft.com/en-us/library/14akc2c7%28VS.100%29.aspx" TargetMode="External"/><Relationship Id="rId343" Type="http://schemas.openxmlformats.org/officeDocument/2006/relationships/hyperlink" Target="http://msdn.microsoft.com/en-us/library/zhdeatwt%28VS.100%29.aspx" TargetMode="External"/><Relationship Id="rId364" Type="http://schemas.openxmlformats.org/officeDocument/2006/relationships/oleObject" Target="embeddings/oleObject1.bin"/><Relationship Id="rId550" Type="http://schemas.openxmlformats.org/officeDocument/2006/relationships/hyperlink" Target="http://en.wikipedia.org/wiki/Priority_Queue" TargetMode="External"/><Relationship Id="rId61" Type="http://schemas.openxmlformats.org/officeDocument/2006/relationships/hyperlink" Target="http://www.nearsoft.eu" TargetMode="External"/><Relationship Id="rId82" Type="http://schemas.openxmlformats.org/officeDocument/2006/relationships/hyperlink" Target="http://www.ebg.bg/" TargetMode="External"/><Relationship Id="rId199" Type="http://schemas.openxmlformats.org/officeDocument/2006/relationships/hyperlink" Target="http://msdn.microsoft.com/en-us/library/923ahwt1(VS.71).aspx" TargetMode="External"/><Relationship Id="rId203" Type="http://schemas.openxmlformats.org/officeDocument/2006/relationships/hyperlink" Target="http://msdn.microsoft.com/en-us/library/364x0z75(VS.71).aspx" TargetMode="External"/><Relationship Id="rId385" Type="http://schemas.openxmlformats.org/officeDocument/2006/relationships/image" Target="media/image59.emf"/><Relationship Id="rId571"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 TargetMode="External"/><Relationship Id="rId592" Type="http://schemas.openxmlformats.org/officeDocument/2006/relationships/image" Target="media/image196.png"/><Relationship Id="rId606" Type="http://schemas.openxmlformats.org/officeDocument/2006/relationships/hyperlink" Target="http://en.wikipedia.org/wiki/Radix_sort" TargetMode="External"/><Relationship Id="rId627" Type="http://schemas.openxmlformats.org/officeDocument/2006/relationships/hyperlink" Target="http://groups.google.com/group/telerikacademy" TargetMode="External"/><Relationship Id="rId648" Type="http://schemas.openxmlformats.org/officeDocument/2006/relationships/hyperlink" Target="http://www.nakov.com/" TargetMode="External"/><Relationship Id="rId19" Type="http://schemas.openxmlformats.org/officeDocument/2006/relationships/hyperlink" Target="http://www.devbg.org/" TargetMode="External"/><Relationship Id="rId224" Type="http://schemas.openxmlformats.org/officeDocument/2006/relationships/hyperlink" Target="http://msdn.microsoft.com/en-us/library/98f28cdx(VS.71).aspx" TargetMode="External"/><Relationship Id="rId245" Type="http://schemas.openxmlformats.org/officeDocument/2006/relationships/image" Target="media/image25.png"/><Relationship Id="rId266" Type="http://schemas.openxmlformats.org/officeDocument/2006/relationships/hyperlink" Target="http://www.monodevelop.com/" TargetMode="External"/><Relationship Id="rId287" Type="http://schemas.openxmlformats.org/officeDocument/2006/relationships/hyperlink" Target="http://msdn.microsoft.com/en-us/library/5011f09h%28VS.100%29.aspx" TargetMode="External"/><Relationship Id="rId410" Type="http://schemas.openxmlformats.org/officeDocument/2006/relationships/image" Target="media/image77.emf"/><Relationship Id="rId431" Type="http://schemas.openxmlformats.org/officeDocument/2006/relationships/header" Target="header23.xml"/><Relationship Id="rId452" Type="http://schemas.openxmlformats.org/officeDocument/2006/relationships/header" Target="header26.xml"/><Relationship Id="rId473" Type="http://schemas.openxmlformats.org/officeDocument/2006/relationships/image" Target="media/image114.emf"/><Relationship Id="rId494" Type="http://schemas.openxmlformats.org/officeDocument/2006/relationships/header" Target="header30.xml"/><Relationship Id="rId508" Type="http://schemas.openxmlformats.org/officeDocument/2006/relationships/image" Target="media/image145.emf"/><Relationship Id="rId529" Type="http://schemas.openxmlformats.org/officeDocument/2006/relationships/image" Target="media/image163.emf"/><Relationship Id="rId30" Type="http://schemas.openxmlformats.org/officeDocument/2006/relationships/hyperlink" Target="http://groups.google.com/group/telerikacademy/" TargetMode="External"/><Relationship Id="rId105" Type="http://schemas.openxmlformats.org/officeDocument/2006/relationships/hyperlink" Target="http://www.nakov.com/courses/" TargetMode="External"/><Relationship Id="rId126" Type="http://schemas.openxmlformats.org/officeDocument/2006/relationships/hyperlink" Target="http://blogs.telerik.com/vassilterziev/" TargetMode="External"/><Relationship Id="rId147" Type="http://schemas.openxmlformats.org/officeDocument/2006/relationships/hyperlink" Target="http://academy.telerik.com" TargetMode="External"/><Relationship Id="rId168" Type="http://schemas.openxmlformats.org/officeDocument/2006/relationships/hyperlink" Target="http://msdn.microsoft.com/en-us/library/zwc8s4fz(VS.71).aspx" TargetMode="External"/><Relationship Id="rId312" Type="http://schemas.openxmlformats.org/officeDocument/2006/relationships/hyperlink" Target="http://msdn.microsoft.com/en-us/library/9kkx3h3c%28VS.100%29.aspx" TargetMode="External"/><Relationship Id="rId333" Type="http://schemas.openxmlformats.org/officeDocument/2006/relationships/hyperlink" Target="http://msdn.microsoft.com/en-us/library/dk1507sz%28VS.100%29.aspx" TargetMode="External"/><Relationship Id="rId354" Type="http://schemas.openxmlformats.org/officeDocument/2006/relationships/image" Target="media/image42.png"/><Relationship Id="rId540" Type="http://schemas.openxmlformats.org/officeDocument/2006/relationships/header" Target="header38.xml"/><Relationship Id="rId51" Type="http://schemas.openxmlformats.org/officeDocument/2006/relationships/hyperlink" Target="http://www.introprogramming.info" TargetMode="External"/><Relationship Id="rId72" Type="http://schemas.openxmlformats.org/officeDocument/2006/relationships/hyperlink" Target="http://www.telerik.com" TargetMode="External"/><Relationship Id="rId93" Type="http://schemas.openxmlformats.org/officeDocument/2006/relationships/hyperlink" Target="mailto:pavlina.hadjieva@gmail.com" TargetMode="External"/><Relationship Id="rId189" Type="http://schemas.openxmlformats.org/officeDocument/2006/relationships/hyperlink" Target="http://msdn.microsoft.com/en-us/library/yzh058ae(VS.71).aspx" TargetMode="External"/><Relationship Id="rId375" Type="http://schemas.openxmlformats.org/officeDocument/2006/relationships/image" Target="media/image54.png"/><Relationship Id="rId396" Type="http://schemas.openxmlformats.org/officeDocument/2006/relationships/header" Target="header17.xml"/><Relationship Id="rId561" Type="http://schemas.openxmlformats.org/officeDocument/2006/relationships/image" Target="media/image180.emf"/><Relationship Id="rId582" Type="http://schemas.openxmlformats.org/officeDocument/2006/relationships/hyperlink" Target="http://en.wikipedia.org/wiki/Abstract_factory_pattern" TargetMode="External"/><Relationship Id="rId617" Type="http://schemas.openxmlformats.org/officeDocument/2006/relationships/header" Target="header51.xml"/><Relationship Id="rId638" Type="http://schemas.openxmlformats.org/officeDocument/2006/relationships/hyperlink" Target="http://aspnetcourse.telerik.com" TargetMode="External"/><Relationship Id="rId659" Type="http://schemas.openxmlformats.org/officeDocument/2006/relationships/image" Target="media/image214.png"/><Relationship Id="rId3" Type="http://schemas.openxmlformats.org/officeDocument/2006/relationships/styles" Target="styles.xml"/><Relationship Id="rId214" Type="http://schemas.openxmlformats.org/officeDocument/2006/relationships/hyperlink" Target="http://msdn.microsoft.com/en-us/library/yah0tteb(VS.71).aspx" TargetMode="External"/><Relationship Id="rId235" Type="http://schemas.openxmlformats.org/officeDocument/2006/relationships/image" Target="media/image15.png"/><Relationship Id="rId256" Type="http://schemas.openxmlformats.org/officeDocument/2006/relationships/image" Target="media/image35.png"/><Relationship Id="rId277" Type="http://schemas.openxmlformats.org/officeDocument/2006/relationships/hyperlink" Target="http://msdn.microsoft.com/en-us/library/x9h8tsay%28VS.100%29.aspx" TargetMode="External"/><Relationship Id="rId298" Type="http://schemas.openxmlformats.org/officeDocument/2006/relationships/hyperlink" Target="http://msdn.microsoft.com/en-us/library/13940fs2%28VS.100%29.aspx" TargetMode="External"/><Relationship Id="rId400" Type="http://schemas.openxmlformats.org/officeDocument/2006/relationships/image" Target="media/image71.wmf"/><Relationship Id="rId421" Type="http://schemas.openxmlformats.org/officeDocument/2006/relationships/image" Target="media/image88.emf"/><Relationship Id="rId442" Type="http://schemas.openxmlformats.org/officeDocument/2006/relationships/hyperlink" Target="http://en.wikipedia.org/wiki/Reverse_Polish_notation" TargetMode="External"/><Relationship Id="rId463" Type="http://schemas.openxmlformats.org/officeDocument/2006/relationships/hyperlink" Target="http://msdn.microsoft.com/en-us/library/system.text.regularexpressions.regex%28VS.100%29.aspx" TargetMode="External"/><Relationship Id="rId484" Type="http://schemas.openxmlformats.org/officeDocument/2006/relationships/image" Target="media/image125.png"/><Relationship Id="rId519" Type="http://schemas.openxmlformats.org/officeDocument/2006/relationships/image" Target="media/image154.png"/><Relationship Id="rId116" Type="http://schemas.openxmlformats.org/officeDocument/2006/relationships/hyperlink" Target="http://www.telerik.com" TargetMode="External"/><Relationship Id="rId137" Type="http://schemas.openxmlformats.org/officeDocument/2006/relationships/image" Target="media/image13.png"/><Relationship Id="rId158" Type="http://schemas.openxmlformats.org/officeDocument/2006/relationships/hyperlink" Target="http://msdn.microsoft.com/en-us/library/06tc147t(VS.71).aspx" TargetMode="External"/><Relationship Id="rId302" Type="http://schemas.openxmlformats.org/officeDocument/2006/relationships/hyperlink" Target="http://msdn.microsoft.com/en-us/library/dd469484%28VS.100%29.aspx" TargetMode="External"/><Relationship Id="rId323" Type="http://schemas.openxmlformats.org/officeDocument/2006/relationships/hyperlink" Target="http://msdn.microsoft.com/en-us/library/1h3swy84%28VS.100%29.aspx" TargetMode="External"/><Relationship Id="rId344" Type="http://schemas.openxmlformats.org/officeDocument/2006/relationships/hyperlink" Target="http://msdn.microsoft.com/en-us/library/9fkccyh4%28VS.100%29.aspx" TargetMode="External"/><Relationship Id="rId530" Type="http://schemas.openxmlformats.org/officeDocument/2006/relationships/image" Target="media/image164.emf"/><Relationship Id="rId20" Type="http://schemas.openxmlformats.org/officeDocument/2006/relationships/image" Target="media/image6.png"/><Relationship Id="rId41" Type="http://schemas.openxmlformats.org/officeDocument/2006/relationships/hyperlink" Target="http://aspnetcourse.telerik.com" TargetMode="External"/><Relationship Id="rId62" Type="http://schemas.openxmlformats.org/officeDocument/2006/relationships/hyperlink" Target="http://imurdanliev.wordpress.com" TargetMode="External"/><Relationship Id="rId83" Type="http://schemas.openxmlformats.org/officeDocument/2006/relationships/hyperlink" Target="http://netsec.iseca.org/" TargetMode="External"/><Relationship Id="rId179" Type="http://schemas.openxmlformats.org/officeDocument/2006/relationships/hyperlink" Target="http://msdn.microsoft.com/en-us/library/0yd65esw(VS.71).aspx" TargetMode="External"/><Relationship Id="rId365" Type="http://schemas.openxmlformats.org/officeDocument/2006/relationships/image" Target="media/image48.wmf"/><Relationship Id="rId386" Type="http://schemas.openxmlformats.org/officeDocument/2006/relationships/image" Target="media/image60.emf"/><Relationship Id="rId551" Type="http://schemas.openxmlformats.org/officeDocument/2006/relationships/header" Target="header40.xml"/><Relationship Id="rId572" Type="http://schemas.openxmlformats.org/officeDocument/2006/relationships/image" Target="media/image189.jpeg"/><Relationship Id="rId593" Type="http://schemas.openxmlformats.org/officeDocument/2006/relationships/image" Target="media/image197.emf"/><Relationship Id="rId607" Type="http://schemas.openxmlformats.org/officeDocument/2006/relationships/hyperlink" Target="http://en.wikipedia.org/wiki/Integer_factorization" TargetMode="External"/><Relationship Id="rId628" Type="http://schemas.openxmlformats.org/officeDocument/2006/relationships/hyperlink" Target="http://www.introprogramming.info" TargetMode="External"/><Relationship Id="rId649" Type="http://schemas.openxmlformats.org/officeDocument/2006/relationships/image" Target="media/image207.png"/><Relationship Id="rId190" Type="http://schemas.openxmlformats.org/officeDocument/2006/relationships/hyperlink" Target="http://msdn.microsoft.com/en-us/library/a569z7k8(VS.71).aspx" TargetMode="External"/><Relationship Id="rId204" Type="http://schemas.openxmlformats.org/officeDocument/2006/relationships/hyperlink" Target="http://msdn.microsoft.com/en-us/library/5kzh1b5w(VS.71).aspx" TargetMode="External"/><Relationship Id="rId225" Type="http://schemas.openxmlformats.org/officeDocument/2006/relationships/hyperlink" Target="http://msdn.microsoft.com/en-us/library/sbbt4032(VS.71).aspx" TargetMode="External"/><Relationship Id="rId246" Type="http://schemas.openxmlformats.org/officeDocument/2006/relationships/image" Target="media/image26.png"/><Relationship Id="rId267" Type="http://schemas.openxmlformats.org/officeDocument/2006/relationships/header" Target="header4.xml"/><Relationship Id="rId288" Type="http://schemas.openxmlformats.org/officeDocument/2006/relationships/hyperlink" Target="http://msdn.microsoft.com/en-us/library/sbbt4032%28VS.100%29.aspx" TargetMode="External"/><Relationship Id="rId411" Type="http://schemas.openxmlformats.org/officeDocument/2006/relationships/image" Target="media/image78.emf"/><Relationship Id="rId432" Type="http://schemas.openxmlformats.org/officeDocument/2006/relationships/image" Target="media/image92.emf"/><Relationship Id="rId453" Type="http://schemas.openxmlformats.org/officeDocument/2006/relationships/header" Target="header27.xml"/><Relationship Id="rId474" Type="http://schemas.openxmlformats.org/officeDocument/2006/relationships/image" Target="media/image115.emf"/><Relationship Id="rId509" Type="http://schemas.openxmlformats.org/officeDocument/2006/relationships/image" Target="media/image146.emf"/><Relationship Id="rId660" Type="http://schemas.openxmlformats.org/officeDocument/2006/relationships/fontTable" Target="fontTable.xml"/><Relationship Id="rId106" Type="http://schemas.openxmlformats.org/officeDocument/2006/relationships/hyperlink" Target="http://www.devbg.org/dotnetbook/" TargetMode="External"/><Relationship Id="rId127" Type="http://schemas.openxmlformats.org/officeDocument/2006/relationships/hyperlink" Target="mailto:terziev@telerik.com" TargetMode="External"/><Relationship Id="rId313" Type="http://schemas.openxmlformats.org/officeDocument/2006/relationships/hyperlink" Target="http://msdn.microsoft.com/en-us/library/s53ehcz3%28VS.100%29.aspx" TargetMode="External"/><Relationship Id="rId495" Type="http://schemas.openxmlformats.org/officeDocument/2006/relationships/header" Target="header31.xml"/><Relationship Id="rId10" Type="http://schemas.openxmlformats.org/officeDocument/2006/relationships/hyperlink" Target="http://www.introprogramming.info/" TargetMode="External"/><Relationship Id="rId31" Type="http://schemas.openxmlformats.org/officeDocument/2006/relationships/hyperlink" Target="http://academy.telerik.com" TargetMode="External"/><Relationship Id="rId52" Type="http://schemas.openxmlformats.org/officeDocument/2006/relationships/hyperlink" Target="http://www.introprogramming.info" TargetMode="External"/><Relationship Id="rId73" Type="http://schemas.openxmlformats.org/officeDocument/2006/relationships/hyperlink" Target="mailto:m.valkov@gmail.com" TargetMode="External"/><Relationship Id="rId94" Type="http://schemas.openxmlformats.org/officeDocument/2006/relationships/hyperlink" Target="http://www.cern.ch" TargetMode="External"/><Relationship Id="rId148" Type="http://schemas.openxmlformats.org/officeDocument/2006/relationships/hyperlink" Target="http://academy.telerik.com" TargetMode="External"/><Relationship Id="rId169" Type="http://schemas.openxmlformats.org/officeDocument/2006/relationships/hyperlink" Target="http://msdn.microsoft.com/en-us/library/t3c3bfhx(VS.71).aspx" TargetMode="External"/><Relationship Id="rId334" Type="http://schemas.openxmlformats.org/officeDocument/2006/relationships/hyperlink" Target="http://msdn.microsoft.com/en-us/library/1ah5wsex%28VS.100%29.aspx" TargetMode="External"/><Relationship Id="rId355" Type="http://schemas.openxmlformats.org/officeDocument/2006/relationships/image" Target="media/image43.png"/><Relationship Id="rId376" Type="http://schemas.openxmlformats.org/officeDocument/2006/relationships/image" Target="media/image55.wmf"/><Relationship Id="rId397" Type="http://schemas.openxmlformats.org/officeDocument/2006/relationships/image" Target="media/image69.emf"/><Relationship Id="rId520" Type="http://schemas.openxmlformats.org/officeDocument/2006/relationships/image" Target="media/image155.emf"/><Relationship Id="rId541" Type="http://schemas.openxmlformats.org/officeDocument/2006/relationships/header" Target="header39.xml"/><Relationship Id="rId562" Type="http://schemas.openxmlformats.org/officeDocument/2006/relationships/image" Target="media/image181.emf"/><Relationship Id="rId583" Type="http://schemas.openxmlformats.org/officeDocument/2006/relationships/hyperlink" Target="http://msdn.microsoft.com/en-us/library/ms229042(VS.100).aspx" TargetMode="External"/><Relationship Id="rId618" Type="http://schemas.openxmlformats.org/officeDocument/2006/relationships/header" Target="header52.xml"/><Relationship Id="rId639" Type="http://schemas.openxmlformats.org/officeDocument/2006/relationships/hyperlink" Target="http://academy.telerik.com" TargetMode="External"/><Relationship Id="rId4" Type="http://schemas.microsoft.com/office/2007/relationships/stylesWithEffects" Target="stylesWithEffects.xml"/><Relationship Id="rId180" Type="http://schemas.openxmlformats.org/officeDocument/2006/relationships/hyperlink" Target="http://msdn.microsoft.com/en-us/library/ch45axte(VS.71).aspx" TargetMode="External"/><Relationship Id="rId215" Type="http://schemas.openxmlformats.org/officeDocument/2006/relationships/hyperlink" Target="http://msdn.microsoft.com/en-us/library/370s1zax(VS.71).aspx" TargetMode="External"/><Relationship Id="rId236" Type="http://schemas.openxmlformats.org/officeDocument/2006/relationships/image" Target="media/image16.png"/><Relationship Id="rId257" Type="http://schemas.openxmlformats.org/officeDocument/2006/relationships/image" Target="media/image36.png"/><Relationship Id="rId278" Type="http://schemas.openxmlformats.org/officeDocument/2006/relationships/hyperlink" Target="http://msdn.microsoft.com/en-us/library/74b4xzyw%28VS.100%29.aspx" TargetMode="External"/><Relationship Id="rId401" Type="http://schemas.openxmlformats.org/officeDocument/2006/relationships/oleObject" Target="embeddings/oleObject7.bin"/><Relationship Id="rId422" Type="http://schemas.openxmlformats.org/officeDocument/2006/relationships/image" Target="media/image89.emf"/><Relationship Id="rId443" Type="http://schemas.openxmlformats.org/officeDocument/2006/relationships/header" Target="header24.xml"/><Relationship Id="rId464" Type="http://schemas.openxmlformats.org/officeDocument/2006/relationships/image" Target="media/image111.png"/><Relationship Id="rId650" Type="http://schemas.openxmlformats.org/officeDocument/2006/relationships/hyperlink" Target="http://www.nakov.com" TargetMode="External"/><Relationship Id="rId303" Type="http://schemas.openxmlformats.org/officeDocument/2006/relationships/hyperlink" Target="http://msdn.microsoft.com/en-us/library/5kzh1b5w%28VS.100%29.aspx" TargetMode="External"/><Relationship Id="rId485" Type="http://schemas.openxmlformats.org/officeDocument/2006/relationships/image" Target="media/image126.png"/><Relationship Id="rId42" Type="http://schemas.openxmlformats.org/officeDocument/2006/relationships/hyperlink" Target="http://codecourse.telerik.com" TargetMode="External"/><Relationship Id="rId84" Type="http://schemas.openxmlformats.org/officeDocument/2006/relationships/hyperlink" Target="http://netsec.iseca.org/2004/" TargetMode="External"/><Relationship Id="rId138" Type="http://schemas.openxmlformats.org/officeDocument/2006/relationships/image" Target="http://images.google.bg/url?source=imgres&amp;ct=tbn&amp;q=http://careers.bestsofia.org/images/telerik_logo.png&amp;usg=AFQjCNFV6KFlM6RXdzJ1unpqJxz2G-M7tA" TargetMode="External"/><Relationship Id="rId345" Type="http://schemas.openxmlformats.org/officeDocument/2006/relationships/hyperlink" Target="http://msdn.microsoft.com/en-us/library/yah0tteb%28VS.100%29.aspx" TargetMode="External"/><Relationship Id="rId387" Type="http://schemas.openxmlformats.org/officeDocument/2006/relationships/image" Target="media/image61.emf"/><Relationship Id="rId510" Type="http://schemas.openxmlformats.org/officeDocument/2006/relationships/image" Target="media/image147.png"/><Relationship Id="rId552" Type="http://schemas.openxmlformats.org/officeDocument/2006/relationships/header" Target="header41.xml"/><Relationship Id="rId594" Type="http://schemas.openxmlformats.org/officeDocument/2006/relationships/hyperlink" Target="http://introcsharpbook.googlecode.com/svn/trunk/book/resources/High-Quality-Code.rar" TargetMode="External"/><Relationship Id="rId608" Type="http://schemas.openxmlformats.org/officeDocument/2006/relationships/image" Target="media/image202.emf"/><Relationship Id="rId191" Type="http://schemas.openxmlformats.org/officeDocument/2006/relationships/hyperlink" Target="http://msdn.microsoft.com/en-us/library/0b0thckt(VS.71).aspx" TargetMode="External"/><Relationship Id="rId205" Type="http://schemas.openxmlformats.org/officeDocument/2006/relationships/hyperlink" Target="http://msdn.microsoft.com/en-us/library/d86he86x(VS.71).aspx" TargetMode="External"/><Relationship Id="rId247" Type="http://schemas.openxmlformats.org/officeDocument/2006/relationships/hyperlink" Target="http://www.microsoft.com/express/" TargetMode="External"/><Relationship Id="rId412" Type="http://schemas.openxmlformats.org/officeDocument/2006/relationships/image" Target="media/image79.emf"/><Relationship Id="rId107" Type="http://schemas.openxmlformats.org/officeDocument/2006/relationships/hyperlink" Target="http://www.introprogramming.info" TargetMode="External"/><Relationship Id="rId289" Type="http://schemas.openxmlformats.org/officeDocument/2006/relationships/hyperlink" Target="http://msdn.microsoft.com/en-us/library/8627sbea%28VS.100%29.aspx" TargetMode="External"/><Relationship Id="rId454" Type="http://schemas.openxmlformats.org/officeDocument/2006/relationships/image" Target="media/image104.emf"/><Relationship Id="rId496" Type="http://schemas.openxmlformats.org/officeDocument/2006/relationships/image" Target="media/image135.jpeg"/><Relationship Id="rId661" Type="http://schemas.openxmlformats.org/officeDocument/2006/relationships/theme" Target="theme/theme1.xml"/><Relationship Id="rId11" Type="http://schemas.openxmlformats.org/officeDocument/2006/relationships/image" Target="media/image1.png"/><Relationship Id="rId53" Type="http://schemas.openxmlformats.org/officeDocument/2006/relationships/hyperlink" Target="http://www.leadittraining.com" TargetMode="External"/><Relationship Id="rId149" Type="http://schemas.openxmlformats.org/officeDocument/2006/relationships/hyperlink" Target="http://www.linkedin.com/groupInvitation?groupID=1724867" TargetMode="External"/><Relationship Id="rId314" Type="http://schemas.openxmlformats.org/officeDocument/2006/relationships/hyperlink" Target="http://msdn.microsoft.com/en-us/library/t3c3bfhx%28VS.100%29.aspx" TargetMode="External"/><Relationship Id="rId356" Type="http://schemas.openxmlformats.org/officeDocument/2006/relationships/image" Target="media/image44.emf"/><Relationship Id="rId398" Type="http://schemas.openxmlformats.org/officeDocument/2006/relationships/image" Target="media/image70.wmf"/><Relationship Id="rId521" Type="http://schemas.openxmlformats.org/officeDocument/2006/relationships/image" Target="media/image156.emf"/><Relationship Id="rId563" Type="http://schemas.openxmlformats.org/officeDocument/2006/relationships/image" Target="media/image182.jpeg"/><Relationship Id="rId619" Type="http://schemas.openxmlformats.org/officeDocument/2006/relationships/hyperlink" Target="file:///C:\Users\nkostov\Desktop\Intro%20C%23%20book\book\Chapter-22-Problem-Solving-Methodology.doc" TargetMode="External"/><Relationship Id="rId95" Type="http://schemas.openxmlformats.org/officeDocument/2006/relationships/hyperlink" Target="http://www.telerik.com" TargetMode="External"/><Relationship Id="rId160" Type="http://schemas.openxmlformats.org/officeDocument/2006/relationships/hyperlink" Target="http://msdn.microsoft.com/en-us/library/e59b22c5(VS.71).aspx" TargetMode="External"/><Relationship Id="rId216" Type="http://schemas.openxmlformats.org/officeDocument/2006/relationships/hyperlink" Target="http://msdn.microsoft.com/en-us/library/scekt9xw(VS.71).aspx" TargetMode="External"/><Relationship Id="rId423" Type="http://schemas.openxmlformats.org/officeDocument/2006/relationships/header" Target="header20.xml"/><Relationship Id="rId258" Type="http://schemas.openxmlformats.org/officeDocument/2006/relationships/image" Target="media/image37.png"/><Relationship Id="rId465" Type="http://schemas.openxmlformats.org/officeDocument/2006/relationships/image" Target="media/image112.png"/><Relationship Id="rId630" Type="http://schemas.openxmlformats.org/officeDocument/2006/relationships/hyperlink" Target="http://frontendcourse.telerik.com" TargetMode="External"/><Relationship Id="rId22" Type="http://schemas.openxmlformats.org/officeDocument/2006/relationships/image" Target="media/image7.jpeg"/><Relationship Id="rId64" Type="http://schemas.openxmlformats.org/officeDocument/2006/relationships/hyperlink" Target="http://www.telerik.com" TargetMode="External"/><Relationship Id="rId118" Type="http://schemas.openxmlformats.org/officeDocument/2006/relationships/hyperlink" Target="http://twitter.com/tbozhikov" TargetMode="External"/><Relationship Id="rId325" Type="http://schemas.openxmlformats.org/officeDocument/2006/relationships/hyperlink" Target="http://msdn.microsoft.com/en-us/library/88c54tsw%28VS.100%29.aspx" TargetMode="External"/><Relationship Id="rId367" Type="http://schemas.openxmlformats.org/officeDocument/2006/relationships/image" Target="media/image49.wmf"/><Relationship Id="rId532" Type="http://schemas.openxmlformats.org/officeDocument/2006/relationships/image" Target="media/image166.emf"/><Relationship Id="rId574" Type="http://schemas.openxmlformats.org/officeDocument/2006/relationships/hyperlink" Target="http://en.wikipedia.org/wiki/%20Design_pattern%20(computer%20science)" TargetMode="External"/><Relationship Id="rId171" Type="http://schemas.openxmlformats.org/officeDocument/2006/relationships/hyperlink" Target="http://msdn.microsoft.com/en-us/library/5bdb6693(VS.71).aspx" TargetMode="External"/><Relationship Id="rId227" Type="http://schemas.openxmlformats.org/officeDocument/2006/relationships/hyperlink" Target="http://msdn.microsoft.com/en-us/library/362314fe(VS.71).aspx" TargetMode="External"/><Relationship Id="rId269" Type="http://schemas.openxmlformats.org/officeDocument/2006/relationships/hyperlink" Target="http://msdn.microsoft.com/en-us/library/sf985hc5%28VS.100%29.aspx" TargetMode="External"/><Relationship Id="rId434" Type="http://schemas.openxmlformats.org/officeDocument/2006/relationships/image" Target="media/image94.emf"/><Relationship Id="rId476" Type="http://schemas.openxmlformats.org/officeDocument/2006/relationships/image" Target="media/image117.emf"/><Relationship Id="rId641" Type="http://schemas.openxmlformats.org/officeDocument/2006/relationships/header" Target="header58.xml"/><Relationship Id="rId33" Type="http://schemas.openxmlformats.org/officeDocument/2006/relationships/hyperlink" Target="http://www.telerik.com" TargetMode="External"/><Relationship Id="rId129" Type="http://schemas.openxmlformats.org/officeDocument/2006/relationships/hyperlink" Target="http://www.osgi.org" TargetMode="External"/><Relationship Id="rId280" Type="http://schemas.openxmlformats.org/officeDocument/2006/relationships/hyperlink" Target="http://msdn.microsoft.com/en-us/library/e6w8fe1b%28VS.100%29.aspx" TargetMode="External"/><Relationship Id="rId336" Type="http://schemas.openxmlformats.org/officeDocument/2006/relationships/hyperlink" Target="http://msdn.microsoft.com/en-us/library/0yd65esw%28VS.100%29.aspx" TargetMode="External"/><Relationship Id="rId501" Type="http://schemas.openxmlformats.org/officeDocument/2006/relationships/image" Target="media/image138.png"/><Relationship Id="rId543" Type="http://schemas.openxmlformats.org/officeDocument/2006/relationships/hyperlink" Target="http://en.wikipedia.org/wiki/Algorithms_%2B_Data_Structures_%3D_Programs" TargetMode="External"/><Relationship Id="rId75" Type="http://schemas.openxmlformats.org/officeDocument/2006/relationships/hyperlink" Target="http://www.materna.bg" TargetMode="External"/><Relationship Id="rId140" Type="http://schemas.openxmlformats.org/officeDocument/2006/relationships/hyperlink" Target="http://www.nakov.com" TargetMode="External"/><Relationship Id="rId182" Type="http://schemas.openxmlformats.org/officeDocument/2006/relationships/hyperlink" Target="http://msdn.microsoft.com/en-us/library/x0sksh43(VS.71).aspx" TargetMode="External"/><Relationship Id="rId378" Type="http://schemas.openxmlformats.org/officeDocument/2006/relationships/image" Target="media/image56.wmf"/><Relationship Id="rId403" Type="http://schemas.openxmlformats.org/officeDocument/2006/relationships/hyperlink" Target="http://en.wikipedia.org/wiki/IEEE_754" TargetMode="External"/><Relationship Id="rId585" Type="http://schemas.openxmlformats.org/officeDocument/2006/relationships/image" Target="media/image191.emf"/><Relationship Id="rId6" Type="http://schemas.openxmlformats.org/officeDocument/2006/relationships/webSettings" Target="webSettings.xml"/><Relationship Id="rId238" Type="http://schemas.openxmlformats.org/officeDocument/2006/relationships/image" Target="media/image18.png"/><Relationship Id="rId445" Type="http://schemas.openxmlformats.org/officeDocument/2006/relationships/image" Target="media/image98.png"/><Relationship Id="rId487" Type="http://schemas.openxmlformats.org/officeDocument/2006/relationships/image" Target="media/image128.png"/><Relationship Id="rId610" Type="http://schemas.openxmlformats.org/officeDocument/2006/relationships/header" Target="header49.xml"/><Relationship Id="rId652" Type="http://schemas.openxmlformats.org/officeDocument/2006/relationships/image" Target="media/image208.png"/><Relationship Id="rId291" Type="http://schemas.openxmlformats.org/officeDocument/2006/relationships/hyperlink" Target="http://msdn.microsoft.com/en-us/library/e59b22c5%28VS.100%29.aspx" TargetMode="External"/><Relationship Id="rId305" Type="http://schemas.openxmlformats.org/officeDocument/2006/relationships/hyperlink" Target="http://msdn.microsoft.com/en-us/library/7c5ka91b%28VS.100%29.aspx" TargetMode="External"/><Relationship Id="rId347" Type="http://schemas.openxmlformats.org/officeDocument/2006/relationships/hyperlink" Target="http://msdn.microsoft.com/en-us/library/2aeyhxcd%28VS.100%29.aspx" TargetMode="External"/><Relationship Id="rId512" Type="http://schemas.openxmlformats.org/officeDocument/2006/relationships/image" Target="media/image149.emf"/><Relationship Id="rId44" Type="http://schemas.openxmlformats.org/officeDocument/2006/relationships/hyperlink" Target="http://schoolacademy.telerik.com" TargetMode="External"/><Relationship Id="rId86" Type="http://schemas.openxmlformats.org/officeDocument/2006/relationships/hyperlink" Target="http://codecourse.sourceforge.net/" TargetMode="External"/><Relationship Id="rId151" Type="http://schemas.openxmlformats.org/officeDocument/2006/relationships/hyperlink" Target="http://msdn.microsoft.com/en-us/library/sf985hc5(VS.71).aspx" TargetMode="External"/><Relationship Id="rId389" Type="http://schemas.openxmlformats.org/officeDocument/2006/relationships/image" Target="media/image63.png"/><Relationship Id="rId554" Type="http://schemas.openxmlformats.org/officeDocument/2006/relationships/image" Target="media/image173.png"/><Relationship Id="rId596" Type="http://schemas.openxmlformats.org/officeDocument/2006/relationships/header" Target="header46.xml"/><Relationship Id="rId193" Type="http://schemas.openxmlformats.org/officeDocument/2006/relationships/hyperlink" Target="http://msdn.microsoft.com/en-us/library/acdd6hb7(VS.71).aspx" TargetMode="External"/><Relationship Id="rId207" Type="http://schemas.openxmlformats.org/officeDocument/2006/relationships/hyperlink" Target="http://msdn.microsoft.com/en-us/library/06tc147t(VS.71).aspx" TargetMode="External"/><Relationship Id="rId249" Type="http://schemas.openxmlformats.org/officeDocument/2006/relationships/image" Target="media/image28.png"/><Relationship Id="rId414" Type="http://schemas.openxmlformats.org/officeDocument/2006/relationships/image" Target="media/image81.emf"/><Relationship Id="rId456" Type="http://schemas.openxmlformats.org/officeDocument/2006/relationships/image" Target="media/image106.emf"/><Relationship Id="rId498" Type="http://schemas.openxmlformats.org/officeDocument/2006/relationships/header" Target="header33.xml"/><Relationship Id="rId621" Type="http://schemas.openxmlformats.org/officeDocument/2006/relationships/header" Target="header53.xml"/><Relationship Id="rId13" Type="http://schemas.openxmlformats.org/officeDocument/2006/relationships/hyperlink" Target="http://www.introprogramming.info" TargetMode="External"/><Relationship Id="rId109" Type="http://schemas.openxmlformats.org/officeDocument/2006/relationships/hyperlink" Target="http://www.nakov.com/books/inetjava/" TargetMode="External"/><Relationship Id="rId260" Type="http://schemas.openxmlformats.org/officeDocument/2006/relationships/hyperlink" Target="http://www.icsharpcode.net/OpenSource/SD/" TargetMode="External"/><Relationship Id="rId316" Type="http://schemas.openxmlformats.org/officeDocument/2006/relationships/hyperlink" Target="http://msdn.microsoft.com/en-us/library/ebca9ah3%28VS.100%29.aspx" TargetMode="External"/><Relationship Id="rId523" Type="http://schemas.openxmlformats.org/officeDocument/2006/relationships/hyperlink" Target="http://en.wikipedia.org/wiki/B-tree" TargetMode="External"/><Relationship Id="rId55" Type="http://schemas.openxmlformats.org/officeDocument/2006/relationships/hyperlink" Target="http://veselingeorgiev.net/blog/" TargetMode="External"/><Relationship Id="rId97" Type="http://schemas.openxmlformats.org/officeDocument/2006/relationships/hyperlink" Target="mailto:radoslav.pkirilov@gmail.com" TargetMode="External"/><Relationship Id="rId120" Type="http://schemas.openxmlformats.org/officeDocument/2006/relationships/hyperlink" Target="mailto:teodor.stoev@gmail.com" TargetMode="External"/><Relationship Id="rId358" Type="http://schemas.openxmlformats.org/officeDocument/2006/relationships/header" Target="header10.xml"/><Relationship Id="rId565" Type="http://schemas.openxmlformats.org/officeDocument/2006/relationships/image" Target="media/image184.png"/><Relationship Id="rId162" Type="http://schemas.openxmlformats.org/officeDocument/2006/relationships/hyperlink" Target="http://msdn.microsoft.com/en-us/library/dk1507sz(VS.71).aspx" TargetMode="External"/><Relationship Id="rId218" Type="http://schemas.openxmlformats.org/officeDocument/2006/relationships/hyperlink" Target="http://msdn.microsoft.com/en-us/library/2aeyhxcd(VS.71).aspx" TargetMode="External"/><Relationship Id="rId425" Type="http://schemas.openxmlformats.org/officeDocument/2006/relationships/image" Target="media/image90.emf"/><Relationship Id="rId467" Type="http://schemas.openxmlformats.org/officeDocument/2006/relationships/hyperlink" Target="http://msdn.microsoft.com/en-us/library/txafckwd.aspx" TargetMode="External"/><Relationship Id="rId632" Type="http://schemas.openxmlformats.org/officeDocument/2006/relationships/hyperlink" Target="http://dotnetessentials.telerik.com/" TargetMode="External"/><Relationship Id="rId271" Type="http://schemas.openxmlformats.org/officeDocument/2006/relationships/hyperlink" Target="http://msdn.microsoft.com/en-us/library/hfw7t1ce%28VS.100%29.aspx" TargetMode="External"/><Relationship Id="rId24" Type="http://schemas.openxmlformats.org/officeDocument/2006/relationships/image" Target="media/image8.png"/><Relationship Id="rId66" Type="http://schemas.openxmlformats.org/officeDocument/2006/relationships/hyperlink" Target="mailto:cypressx@gmail.com" TargetMode="External"/><Relationship Id="rId131" Type="http://schemas.openxmlformats.org/officeDocument/2006/relationships/hyperlink" Target="http://www.eclipse.org" TargetMode="External"/><Relationship Id="rId327" Type="http://schemas.openxmlformats.org/officeDocument/2006/relationships/hyperlink" Target="http://msdn.microsoft.com/en-us/library/eahchzkf%28VS.100%29.aspx" TargetMode="External"/><Relationship Id="rId369" Type="http://schemas.openxmlformats.org/officeDocument/2006/relationships/header" Target="header12.xml"/><Relationship Id="rId534" Type="http://schemas.openxmlformats.org/officeDocument/2006/relationships/header" Target="header37.xml"/><Relationship Id="rId576" Type="http://schemas.openxmlformats.org/officeDocument/2006/relationships/header" Target="header42.xml"/><Relationship Id="rId173" Type="http://schemas.openxmlformats.org/officeDocument/2006/relationships/hyperlink" Target="http://msdn.microsoft.com/en-us/library/ebca9ah3(VS.71).aspx" TargetMode="External"/><Relationship Id="rId229" Type="http://schemas.openxmlformats.org/officeDocument/2006/relationships/hyperlink" Target="http://www.telerik.com" TargetMode="External"/><Relationship Id="rId380" Type="http://schemas.openxmlformats.org/officeDocument/2006/relationships/hyperlink" Target="http://en.wikipedia.org/wiki/Numeral_system" TargetMode="External"/><Relationship Id="rId436" Type="http://schemas.openxmlformats.org/officeDocument/2006/relationships/oleObject" Target="embeddings/oleObject8.bin"/><Relationship Id="rId601" Type="http://schemas.openxmlformats.org/officeDocument/2006/relationships/hyperlink" Target="http://en.wikipedia.org/wiki/Binary_tree_sort" TargetMode="External"/><Relationship Id="rId643" Type="http://schemas.openxmlformats.org/officeDocument/2006/relationships/header" Target="header59.xml"/><Relationship Id="rId240" Type="http://schemas.openxmlformats.org/officeDocument/2006/relationships/image" Target="media/image20.png"/><Relationship Id="rId478" Type="http://schemas.openxmlformats.org/officeDocument/2006/relationships/image" Target="media/image119.emf"/><Relationship Id="rId35" Type="http://schemas.openxmlformats.org/officeDocument/2006/relationships/hyperlink" Target="http://academy.telerik.com/" TargetMode="External"/><Relationship Id="rId77" Type="http://schemas.openxmlformats.org/officeDocument/2006/relationships/hyperlink" Target="http://blog.nvasilev.com/" TargetMode="External"/><Relationship Id="rId100" Type="http://schemas.openxmlformats.org/officeDocument/2006/relationships/hyperlink" Target="http://www.itu.dk" TargetMode="External"/><Relationship Id="rId282" Type="http://schemas.openxmlformats.org/officeDocument/2006/relationships/hyperlink" Target="http://msdn.microsoft.com/en-us/library/364x0z75%28VS.100%29.aspx" TargetMode="External"/><Relationship Id="rId338" Type="http://schemas.openxmlformats.org/officeDocument/2006/relationships/hyperlink" Target="http://msdn.microsoft.com/en-us/library/x0sksh43%28VS.100%29.aspx" TargetMode="External"/><Relationship Id="rId503" Type="http://schemas.openxmlformats.org/officeDocument/2006/relationships/image" Target="media/image140.emf"/><Relationship Id="rId545" Type="http://schemas.openxmlformats.org/officeDocument/2006/relationships/hyperlink" Target="http://en.wikipedia.org/wiki/Binary_heap" TargetMode="External"/><Relationship Id="rId587" Type="http://schemas.openxmlformats.org/officeDocument/2006/relationships/image" Target="media/image193.png"/><Relationship Id="rId8" Type="http://schemas.openxmlformats.org/officeDocument/2006/relationships/endnotes" Target="endnotes.xml"/><Relationship Id="rId142" Type="http://schemas.openxmlformats.org/officeDocument/2006/relationships/hyperlink" Target="http://www.introprogramming.info" TargetMode="External"/><Relationship Id="rId184" Type="http://schemas.openxmlformats.org/officeDocument/2006/relationships/hyperlink" Target="http://msdn.microsoft.com/en-us/library/ttw7t8t6(VS.71).aspx" TargetMode="External"/><Relationship Id="rId391" Type="http://schemas.openxmlformats.org/officeDocument/2006/relationships/image" Target="media/image65.png"/><Relationship Id="rId405" Type="http://schemas.openxmlformats.org/officeDocument/2006/relationships/image" Target="media/image74.emf"/><Relationship Id="rId447" Type="http://schemas.openxmlformats.org/officeDocument/2006/relationships/image" Target="media/image100.png"/><Relationship Id="rId612" Type="http://schemas.openxmlformats.org/officeDocument/2006/relationships/hyperlink" Target="http://www.microsoft.com" TargetMode="External"/><Relationship Id="rId251" Type="http://schemas.openxmlformats.org/officeDocument/2006/relationships/image" Target="media/image30.png"/><Relationship Id="rId489" Type="http://schemas.openxmlformats.org/officeDocument/2006/relationships/image" Target="media/image130.emf"/><Relationship Id="rId654" Type="http://schemas.openxmlformats.org/officeDocument/2006/relationships/image" Target="media/image209.png"/><Relationship Id="rId46" Type="http://schemas.openxmlformats.org/officeDocument/2006/relationships/hyperlink" Target="http://www.nakov.com" TargetMode="External"/><Relationship Id="rId293" Type="http://schemas.openxmlformats.org/officeDocument/2006/relationships/hyperlink" Target="http://msdn.microsoft.com/en-us/library/zwc8s4fz%28VS.100%29.aspx" TargetMode="External"/><Relationship Id="rId307" Type="http://schemas.openxmlformats.org/officeDocument/2006/relationships/hyperlink" Target="http://msdn.microsoft.com/en-us/library/c5kehkcz%28VS.100%29.aspx" TargetMode="External"/><Relationship Id="rId349" Type="http://schemas.openxmlformats.org/officeDocument/2006/relationships/image" Target="media/image41.emf"/><Relationship Id="rId514" Type="http://schemas.openxmlformats.org/officeDocument/2006/relationships/image" Target="media/image151.png"/><Relationship Id="rId556" Type="http://schemas.openxmlformats.org/officeDocument/2006/relationships/image" Target="media/image175.emf"/><Relationship Id="rId88" Type="http://schemas.openxmlformats.org/officeDocument/2006/relationships/hyperlink" Target="http://jse.openfmi.net/" TargetMode="External"/><Relationship Id="rId111" Type="http://schemas.openxmlformats.org/officeDocument/2006/relationships/hyperlink" Target="http://www.devbg.org" TargetMode="External"/><Relationship Id="rId153" Type="http://schemas.openxmlformats.org/officeDocument/2006/relationships/hyperlink" Target="http://msdn.microsoft.com/en-us/library/51y09td4(VS.71).aspx" TargetMode="External"/><Relationship Id="rId195" Type="http://schemas.openxmlformats.org/officeDocument/2006/relationships/hyperlink" Target="http://msdn.microsoft.com/en-us/library/e6w8fe1b(VS.71).aspx" TargetMode="External"/><Relationship Id="rId209" Type="http://schemas.openxmlformats.org/officeDocument/2006/relationships/hyperlink" Target="http://msdn.microsoft.com/en-us/library/88c54tsw(VS.71).aspx" TargetMode="External"/><Relationship Id="rId360" Type="http://schemas.openxmlformats.org/officeDocument/2006/relationships/image" Target="media/image45.gif"/><Relationship Id="rId416" Type="http://schemas.openxmlformats.org/officeDocument/2006/relationships/image" Target="media/image83.emf"/><Relationship Id="rId598" Type="http://schemas.openxmlformats.org/officeDocument/2006/relationships/header" Target="header48.xml"/><Relationship Id="rId220" Type="http://schemas.openxmlformats.org/officeDocument/2006/relationships/hyperlink" Target="http://msdn.microsoft.com/en-us/library/c5kehkcz(VS.71).aspx" TargetMode="External"/><Relationship Id="rId458" Type="http://schemas.openxmlformats.org/officeDocument/2006/relationships/image" Target="media/image108.emf"/><Relationship Id="rId623" Type="http://schemas.openxmlformats.org/officeDocument/2006/relationships/image" Target="media/image205.png"/><Relationship Id="rId15" Type="http://schemas.openxmlformats.org/officeDocument/2006/relationships/image" Target="media/image3.png"/><Relationship Id="rId57" Type="http://schemas.openxmlformats.org/officeDocument/2006/relationships/hyperlink" Target="http://www.telerik.com" TargetMode="External"/><Relationship Id="rId262" Type="http://schemas.openxmlformats.org/officeDocument/2006/relationships/hyperlink" Target="http://www.telerik.com/products/decompiling.aspx" TargetMode="External"/><Relationship Id="rId318" Type="http://schemas.openxmlformats.org/officeDocument/2006/relationships/hyperlink" Target="http://msdn.microsoft.com/en-us/library/st6sy9xe%28VS.100%29.aspx" TargetMode="External"/><Relationship Id="rId525" Type="http://schemas.openxmlformats.org/officeDocument/2006/relationships/image" Target="media/image159.emf"/><Relationship Id="rId567" Type="http://schemas.openxmlformats.org/officeDocument/2006/relationships/image" Target="media/image186.png"/><Relationship Id="rId99" Type="http://schemas.openxmlformats.org/officeDocument/2006/relationships/hyperlink" Target="http://www.dtu.dk" TargetMode="External"/><Relationship Id="rId122" Type="http://schemas.openxmlformats.org/officeDocument/2006/relationships/hyperlink" Target="http://tsvyatkokonov.blogspot.com/" TargetMode="External"/><Relationship Id="rId164" Type="http://schemas.openxmlformats.org/officeDocument/2006/relationships/hyperlink" Target="http://msdn.microsoft.com/en-us/library/67bxt5ee(VS.71).aspx" TargetMode="External"/><Relationship Id="rId371" Type="http://schemas.openxmlformats.org/officeDocument/2006/relationships/image" Target="media/image50.emf"/><Relationship Id="rId427" Type="http://schemas.openxmlformats.org/officeDocument/2006/relationships/hyperlink" Target="http://en.wikipedia.org/wiki/Breadth-first_search" TargetMode="External"/><Relationship Id="rId469" Type="http://schemas.openxmlformats.org/officeDocument/2006/relationships/hyperlink" Target="mailto:example@abv.bg" TargetMode="External"/><Relationship Id="rId634" Type="http://schemas.openxmlformats.org/officeDocument/2006/relationships/hyperlink" Target="http://schoolacademy.telerik.com" TargetMode="External"/><Relationship Id="rId26" Type="http://schemas.openxmlformats.org/officeDocument/2006/relationships/image" Target="media/image10.png"/><Relationship Id="rId231" Type="http://schemas.openxmlformats.org/officeDocument/2006/relationships/image" Target="media/image14.png"/><Relationship Id="rId273" Type="http://schemas.openxmlformats.org/officeDocument/2006/relationships/hyperlink" Target="http://msdn.microsoft.com/en-us/library/adbctzc4%28VS.100%29.aspx" TargetMode="External"/><Relationship Id="rId329" Type="http://schemas.openxmlformats.org/officeDocument/2006/relationships/hyperlink" Target="http://msdn.microsoft.com/en-us/library/98f28cdx%28VS.100%29.aspx" TargetMode="External"/><Relationship Id="rId480" Type="http://schemas.openxmlformats.org/officeDocument/2006/relationships/image" Target="media/image121.png"/><Relationship Id="rId536" Type="http://schemas.openxmlformats.org/officeDocument/2006/relationships/image" Target="media/image168.emf"/><Relationship Id="rId68" Type="http://schemas.openxmlformats.org/officeDocument/2006/relationships/hyperlink" Target="http://yordanpavlov.blogspot.com" TargetMode="External"/><Relationship Id="rId133" Type="http://schemas.openxmlformats.org/officeDocument/2006/relationships/hyperlink" Target="http://www.manchev.org/" TargetMode="External"/><Relationship Id="rId175" Type="http://schemas.openxmlformats.org/officeDocument/2006/relationships/hyperlink" Target="http://msdn.microsoft.com/en-us/library/06tc147t(VS.71).aspx" TargetMode="External"/><Relationship Id="rId340" Type="http://schemas.openxmlformats.org/officeDocument/2006/relationships/hyperlink" Target="http://msdn.microsoft.com/en-us/library/a569z7k8%28VS.100%29.aspx" TargetMode="External"/><Relationship Id="rId578" Type="http://schemas.openxmlformats.org/officeDocument/2006/relationships/footer" Target="footer1.xml"/><Relationship Id="rId200" Type="http://schemas.openxmlformats.org/officeDocument/2006/relationships/hyperlink" Target="http://msdn.microsoft.com/en-us/library/ttw7t8t6(VS.71).aspx" TargetMode="External"/><Relationship Id="rId382" Type="http://schemas.openxmlformats.org/officeDocument/2006/relationships/header" Target="header15.xml"/><Relationship Id="rId438" Type="http://schemas.openxmlformats.org/officeDocument/2006/relationships/oleObject" Target="embeddings/oleObject9.bin"/><Relationship Id="rId603" Type="http://schemas.openxmlformats.org/officeDocument/2006/relationships/image" Target="media/image200.png"/><Relationship Id="rId645" Type="http://schemas.openxmlformats.org/officeDocument/2006/relationships/footer" Target="footer4.xml"/><Relationship Id="rId242" Type="http://schemas.openxmlformats.org/officeDocument/2006/relationships/image" Target="media/image22.png"/><Relationship Id="rId284" Type="http://schemas.openxmlformats.org/officeDocument/2006/relationships/hyperlink" Target="http://msdn.microsoft.com/en-us/library/900fyy8e%28VS.100%29.aspx" TargetMode="External"/><Relationship Id="rId491" Type="http://schemas.openxmlformats.org/officeDocument/2006/relationships/image" Target="media/image132.emf"/><Relationship Id="rId505" Type="http://schemas.openxmlformats.org/officeDocument/2006/relationships/image" Target="media/image142.png"/><Relationship Id="rId37" Type="http://schemas.openxmlformats.org/officeDocument/2006/relationships/image" Target="media/image12.png"/><Relationship Id="rId79" Type="http://schemas.openxmlformats.org/officeDocument/2006/relationships/hyperlink" Target="http://nikolay.it/" TargetMode="External"/><Relationship Id="rId102" Type="http://schemas.openxmlformats.org/officeDocument/2006/relationships/hyperlink" Target="mailto:radoslav_todorov@hotmail.com" TargetMode="External"/><Relationship Id="rId144" Type="http://schemas.openxmlformats.org/officeDocument/2006/relationships/hyperlink" Target="http://www.introprogramming.info" TargetMode="External"/><Relationship Id="rId547" Type="http://schemas.openxmlformats.org/officeDocument/2006/relationships/hyperlink" Target="http://www.codeplex.com/PowerCollections" TargetMode="External"/><Relationship Id="rId589" Type="http://schemas.openxmlformats.org/officeDocument/2006/relationships/hyperlink" Target="http://www.cc2e.com/" TargetMode="External"/><Relationship Id="rId90" Type="http://schemas.openxmlformats.org/officeDocument/2006/relationships/hyperlink" Target="http://www.telerik.com" TargetMode="External"/><Relationship Id="rId186" Type="http://schemas.openxmlformats.org/officeDocument/2006/relationships/hyperlink" Target="http://msdn.microsoft.com/en-us/library/t98873t4(VS.71).aspx" TargetMode="External"/><Relationship Id="rId351" Type="http://schemas.openxmlformats.org/officeDocument/2006/relationships/header" Target="header7.xml"/><Relationship Id="rId393" Type="http://schemas.openxmlformats.org/officeDocument/2006/relationships/image" Target="media/image67.emf"/><Relationship Id="rId407" Type="http://schemas.openxmlformats.org/officeDocument/2006/relationships/header" Target="header18.xml"/><Relationship Id="rId449" Type="http://schemas.openxmlformats.org/officeDocument/2006/relationships/image" Target="media/image102.png"/><Relationship Id="rId614" Type="http://schemas.openxmlformats.org/officeDocument/2006/relationships/image" Target="media/image204.emf"/><Relationship Id="rId656" Type="http://schemas.openxmlformats.org/officeDocument/2006/relationships/image" Target="media/image211.png"/><Relationship Id="rId211" Type="http://schemas.openxmlformats.org/officeDocument/2006/relationships/hyperlink" Target="http://msdn.microsoft.com/en-us/library/900fyy8e(VS.71).aspx" TargetMode="External"/><Relationship Id="rId253" Type="http://schemas.openxmlformats.org/officeDocument/2006/relationships/image" Target="media/image32.png"/><Relationship Id="rId295" Type="http://schemas.openxmlformats.org/officeDocument/2006/relationships/hyperlink" Target="http://msdn.microsoft.com/en-us/library/b1e65aza%28VS.100%29.aspx" TargetMode="External"/><Relationship Id="rId309" Type="http://schemas.openxmlformats.org/officeDocument/2006/relationships/hyperlink" Target="http://msdn.microsoft.com/en-us/library/z2kcy19k%28VS.100%29.aspx" TargetMode="External"/><Relationship Id="rId460" Type="http://schemas.openxmlformats.org/officeDocument/2006/relationships/image" Target="media/image110.emf"/><Relationship Id="rId516" Type="http://schemas.openxmlformats.org/officeDocument/2006/relationships/header" Target="header35.xml"/><Relationship Id="rId48" Type="http://schemas.openxmlformats.org/officeDocument/2006/relationships/hyperlink" Target="http://www.introprogramming.info" TargetMode="External"/><Relationship Id="rId113" Type="http://schemas.openxmlformats.org/officeDocument/2006/relationships/hyperlink" Target="http://encryptedshadow.blogspot.com/" TargetMode="External"/><Relationship Id="rId320" Type="http://schemas.openxmlformats.org/officeDocument/2006/relationships/hyperlink" Target="http://msdn.microsoft.com/en-us/library/yzh058ae%28VS.100%29.aspx" TargetMode="External"/><Relationship Id="rId558" Type="http://schemas.openxmlformats.org/officeDocument/2006/relationships/image" Target="media/image177.emf"/><Relationship Id="rId155" Type="http://schemas.openxmlformats.org/officeDocument/2006/relationships/hyperlink" Target="http://msdn.microsoft.com/en-us/library/cscsdfbt(VS.71).aspx" TargetMode="External"/><Relationship Id="rId197" Type="http://schemas.openxmlformats.org/officeDocument/2006/relationships/hyperlink" Target="http://msdn.microsoft.com/en-us/library/14akc2c7(VS.71).aspx" TargetMode="External"/><Relationship Id="rId362" Type="http://schemas.openxmlformats.org/officeDocument/2006/relationships/image" Target="media/image46.emf"/><Relationship Id="rId418" Type="http://schemas.openxmlformats.org/officeDocument/2006/relationships/image" Target="media/image85.emf"/><Relationship Id="rId625" Type="http://schemas.openxmlformats.org/officeDocument/2006/relationships/header" Target="header55.xml"/><Relationship Id="rId222" Type="http://schemas.openxmlformats.org/officeDocument/2006/relationships/hyperlink" Target="http://msdn.microsoft.com/en-us/library/5011f09h(VS.71).aspx" TargetMode="External"/><Relationship Id="rId264" Type="http://schemas.openxmlformats.org/officeDocument/2006/relationships/image" Target="media/image39.png"/><Relationship Id="rId471" Type="http://schemas.openxmlformats.org/officeDocument/2006/relationships/header" Target="header28.xml"/><Relationship Id="rId17" Type="http://schemas.openxmlformats.org/officeDocument/2006/relationships/hyperlink" Target="http://www.devbg.org/" TargetMode="External"/><Relationship Id="rId59" Type="http://schemas.openxmlformats.org/officeDocument/2006/relationships/hyperlink" Target="mailto:dimitrov.dilqn@gmail.com" TargetMode="External"/><Relationship Id="rId124" Type="http://schemas.openxmlformats.org/officeDocument/2006/relationships/hyperlink" Target="mailto:nokola@nokola.com" TargetMode="External"/><Relationship Id="rId527" Type="http://schemas.openxmlformats.org/officeDocument/2006/relationships/image" Target="media/image161.emf"/><Relationship Id="rId569" Type="http://schemas.openxmlformats.org/officeDocument/2006/relationships/image" Target="media/image188.wmf"/><Relationship Id="rId70" Type="http://schemas.openxmlformats.org/officeDocument/2006/relationships/hyperlink" Target="http://www.telerik.com" TargetMode="External"/><Relationship Id="rId166" Type="http://schemas.openxmlformats.org/officeDocument/2006/relationships/hyperlink" Target="http://msdn.microsoft.com/en-us/library/1ah5wsex(VS.71).aspx" TargetMode="External"/><Relationship Id="rId331" Type="http://schemas.openxmlformats.org/officeDocument/2006/relationships/hyperlink" Target="http://msdn.microsoft.com/en-us/library/ah19swz4%28VS.100%29.aspx" TargetMode="External"/><Relationship Id="rId373" Type="http://schemas.openxmlformats.org/officeDocument/2006/relationships/image" Target="media/image52.png"/><Relationship Id="rId429" Type="http://schemas.openxmlformats.org/officeDocument/2006/relationships/hyperlink" Target="http://en.wikipedia.org/wiki/Breadth-first_search" TargetMode="External"/><Relationship Id="rId580" Type="http://schemas.openxmlformats.org/officeDocument/2006/relationships/header" Target="header44.xml"/><Relationship Id="rId636" Type="http://schemas.openxmlformats.org/officeDocument/2006/relationships/hyperlink" Target="http://mobiledevcourse.telerik.com" TargetMode="External"/><Relationship Id="rId1" Type="http://schemas.openxmlformats.org/officeDocument/2006/relationships/customXml" Target="../customXml/item1.xml"/><Relationship Id="rId233" Type="http://schemas.openxmlformats.org/officeDocument/2006/relationships/hyperlink" Target="http://www.pspad.com" TargetMode="External"/><Relationship Id="rId440" Type="http://schemas.openxmlformats.org/officeDocument/2006/relationships/image" Target="media/image97.png"/><Relationship Id="rId28" Type="http://schemas.openxmlformats.org/officeDocument/2006/relationships/image" Target="media/image11.png"/><Relationship Id="rId275" Type="http://schemas.openxmlformats.org/officeDocument/2006/relationships/hyperlink" Target="http://msdn.microsoft.com/en-us/library/06tc147t%28VS.100%29.aspx" TargetMode="External"/><Relationship Id="rId300" Type="http://schemas.openxmlformats.org/officeDocument/2006/relationships/hyperlink" Target="http://msdn.microsoft.com/en-us/library/z5z9kes2%28VS.100%29.aspx" TargetMode="External"/><Relationship Id="rId482" Type="http://schemas.openxmlformats.org/officeDocument/2006/relationships/image" Target="media/image123.png"/><Relationship Id="rId538" Type="http://schemas.openxmlformats.org/officeDocument/2006/relationships/image" Target="media/image170.emf"/><Relationship Id="rId81" Type="http://schemas.openxmlformats.org/officeDocument/2006/relationships/hyperlink" Target="http://www.iseca.org/" TargetMode="External"/><Relationship Id="rId135" Type="http://schemas.openxmlformats.org/officeDocument/2006/relationships/hyperlink" Target="http://indyana.hit.bg/" TargetMode="External"/><Relationship Id="rId177" Type="http://schemas.openxmlformats.org/officeDocument/2006/relationships/hyperlink" Target="http://msdn.microsoft.com/en-us/library/w5zay9db(VS.71).aspx" TargetMode="External"/><Relationship Id="rId342" Type="http://schemas.openxmlformats.org/officeDocument/2006/relationships/hyperlink" Target="http://msdn.microsoft.com/en-us/library/cbf1574z%28VS.100%29.aspx" TargetMode="External"/><Relationship Id="rId384" Type="http://schemas.openxmlformats.org/officeDocument/2006/relationships/image" Target="media/image58.emf"/><Relationship Id="rId591" Type="http://schemas.openxmlformats.org/officeDocument/2006/relationships/hyperlink" Target="http://martinfowler.com/books.html#refactoring" TargetMode="External"/><Relationship Id="rId605" Type="http://schemas.openxmlformats.org/officeDocument/2006/relationships/hyperlink" Target="http://en.wikipedia.org/wiki/Selection_sort"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csharp.net-tutorials.com/csharp-3.0/automatic-properties/" TargetMode="External"/><Relationship Id="rId1" Type="http://schemas.openxmlformats.org/officeDocument/2006/relationships/hyperlink" Target="http://msdn.microsoft.com/en-us/library/bb384054.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B5BE88-0390-43F2-846B-79ED9D84F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9</Pages>
  <Words>278088</Words>
  <Characters>1585106</Characters>
  <Application>Microsoft Office Word</Application>
  <DocSecurity>0</DocSecurity>
  <Lines>13209</Lines>
  <Paragraphs>3718</Paragraphs>
  <ScaleCrop>false</ScaleCrop>
  <HeadingPairs>
    <vt:vector size="2" baseType="variant">
      <vt:variant>
        <vt:lpstr>Title</vt:lpstr>
      </vt:variant>
      <vt:variant>
        <vt:i4>1</vt:i4>
      </vt:variant>
    </vt:vector>
  </HeadingPairs>
  <TitlesOfParts>
    <vt:vector size="1" baseType="lpstr">
      <vt:lpstr>Безплатна книга "Въведение в програмирането със C#"</vt:lpstr>
    </vt:vector>
  </TitlesOfParts>
  <Manager>svetlin@nakov.com</Manager>
  <Company>Telerik Corp.</Company>
  <LinksUpToDate>false</LinksUpToDate>
  <CharactersWithSpaces>1859476</CharactersWithSpaces>
  <SharedDoc>false</SharedDoc>
  <HLinks>
    <vt:vector size="5604" baseType="variant">
      <vt:variant>
        <vt:i4>6422633</vt:i4>
      </vt:variant>
      <vt:variant>
        <vt:i4>4281</vt:i4>
      </vt:variant>
      <vt:variant>
        <vt:i4>0</vt:i4>
      </vt:variant>
      <vt:variant>
        <vt:i4>5</vt:i4>
      </vt:variant>
      <vt:variant>
        <vt:lpwstr>http://www.nakov.com/books/signatures/</vt:lpwstr>
      </vt:variant>
      <vt:variant>
        <vt:lpwstr/>
      </vt:variant>
      <vt:variant>
        <vt:i4>1507329</vt:i4>
      </vt:variant>
      <vt:variant>
        <vt:i4>4278</vt:i4>
      </vt:variant>
      <vt:variant>
        <vt:i4>0</vt:i4>
      </vt:variant>
      <vt:variant>
        <vt:i4>5</vt:i4>
      </vt:variant>
      <vt:variant>
        <vt:lpwstr>http://www.nakov.com/books/inetjava/</vt:lpwstr>
      </vt:variant>
      <vt:variant>
        <vt:lpwstr/>
      </vt:variant>
      <vt:variant>
        <vt:i4>65621</vt:i4>
      </vt:variant>
      <vt:variant>
        <vt:i4>4275</vt:i4>
      </vt:variant>
      <vt:variant>
        <vt:i4>0</vt:i4>
      </vt:variant>
      <vt:variant>
        <vt:i4>5</vt:i4>
      </vt:variant>
      <vt:variant>
        <vt:lpwstr>http://www.devbg.org/dotnetbook/</vt:lpwstr>
      </vt:variant>
      <vt:variant>
        <vt:lpwstr/>
      </vt:variant>
      <vt:variant>
        <vt:i4>65621</vt:i4>
      </vt:variant>
      <vt:variant>
        <vt:i4>4272</vt:i4>
      </vt:variant>
      <vt:variant>
        <vt:i4>0</vt:i4>
      </vt:variant>
      <vt:variant>
        <vt:i4>5</vt:i4>
      </vt:variant>
      <vt:variant>
        <vt:lpwstr>http://www.devbg.org/dotnetbook/</vt:lpwstr>
      </vt:variant>
      <vt:variant>
        <vt:lpwstr/>
      </vt:variant>
      <vt:variant>
        <vt:i4>4587614</vt:i4>
      </vt:variant>
      <vt:variant>
        <vt:i4>4269</vt:i4>
      </vt:variant>
      <vt:variant>
        <vt:i4>0</vt:i4>
      </vt:variant>
      <vt:variant>
        <vt:i4>5</vt:i4>
      </vt:variant>
      <vt:variant>
        <vt:lpwstr>http://www.introprogramming.info/intro-java-book/</vt:lpwstr>
      </vt:variant>
      <vt:variant>
        <vt:lpwstr/>
      </vt:variant>
      <vt:variant>
        <vt:i4>2293820</vt:i4>
      </vt:variant>
      <vt:variant>
        <vt:i4>4266</vt:i4>
      </vt:variant>
      <vt:variant>
        <vt:i4>0</vt:i4>
      </vt:variant>
      <vt:variant>
        <vt:i4>5</vt:i4>
      </vt:variant>
      <vt:variant>
        <vt:lpwstr>http://www.introprogramming.info/intro-csharp-book/</vt:lpwstr>
      </vt:variant>
      <vt:variant>
        <vt:lpwstr/>
      </vt:variant>
      <vt:variant>
        <vt:i4>5636127</vt:i4>
      </vt:variant>
      <vt:variant>
        <vt:i4>4263</vt:i4>
      </vt:variant>
      <vt:variant>
        <vt:i4>0</vt:i4>
      </vt:variant>
      <vt:variant>
        <vt:i4>5</vt:i4>
      </vt:variant>
      <vt:variant>
        <vt:lpwstr>http://www.nakov.com/</vt:lpwstr>
      </vt:variant>
      <vt:variant>
        <vt:lpwstr/>
      </vt:variant>
      <vt:variant>
        <vt:i4>5636127</vt:i4>
      </vt:variant>
      <vt:variant>
        <vt:i4>4260</vt:i4>
      </vt:variant>
      <vt:variant>
        <vt:i4>0</vt:i4>
      </vt:variant>
      <vt:variant>
        <vt:i4>5</vt:i4>
      </vt:variant>
      <vt:variant>
        <vt:lpwstr>http://www.nakov.com/</vt:lpwstr>
      </vt:variant>
      <vt:variant>
        <vt:lpwstr/>
      </vt:variant>
      <vt:variant>
        <vt:i4>7077985</vt:i4>
      </vt:variant>
      <vt:variant>
        <vt:i4>4257</vt:i4>
      </vt:variant>
      <vt:variant>
        <vt:i4>0</vt:i4>
      </vt:variant>
      <vt:variant>
        <vt:i4>5</vt:i4>
      </vt:variant>
      <vt:variant>
        <vt:lpwstr>http://itboxing.devbg.org/</vt:lpwstr>
      </vt:variant>
      <vt:variant>
        <vt:lpwstr/>
      </vt:variant>
      <vt:variant>
        <vt:i4>7077985</vt:i4>
      </vt:variant>
      <vt:variant>
        <vt:i4>4254</vt:i4>
      </vt:variant>
      <vt:variant>
        <vt:i4>0</vt:i4>
      </vt:variant>
      <vt:variant>
        <vt:i4>5</vt:i4>
      </vt:variant>
      <vt:variant>
        <vt:lpwstr>http://itboxing.devbg.org/</vt:lpwstr>
      </vt:variant>
      <vt:variant>
        <vt:lpwstr/>
      </vt:variant>
      <vt:variant>
        <vt:i4>5636107</vt:i4>
      </vt:variant>
      <vt:variant>
        <vt:i4>4251</vt:i4>
      </vt:variant>
      <vt:variant>
        <vt:i4>0</vt:i4>
      </vt:variant>
      <vt:variant>
        <vt:i4>5</vt:i4>
      </vt:variant>
      <vt:variant>
        <vt:lpwstr>http://www.devbg.org/</vt:lpwstr>
      </vt:variant>
      <vt:variant>
        <vt:lpwstr/>
      </vt:variant>
      <vt:variant>
        <vt:i4>5636107</vt:i4>
      </vt:variant>
      <vt:variant>
        <vt:i4>4248</vt:i4>
      </vt:variant>
      <vt:variant>
        <vt:i4>0</vt:i4>
      </vt:variant>
      <vt:variant>
        <vt:i4>5</vt:i4>
      </vt:variant>
      <vt:variant>
        <vt:lpwstr>http://www.devbg.org/</vt:lpwstr>
      </vt:variant>
      <vt:variant>
        <vt:lpwstr/>
      </vt:variant>
      <vt:variant>
        <vt:i4>3670117</vt:i4>
      </vt:variant>
      <vt:variant>
        <vt:i4>4245</vt:i4>
      </vt:variant>
      <vt:variant>
        <vt:i4>0</vt:i4>
      </vt:variant>
      <vt:variant>
        <vt:i4>5</vt:i4>
      </vt:variant>
      <vt:variant>
        <vt:lpwstr>http://academy.telerik.com/</vt:lpwstr>
      </vt:variant>
      <vt:variant>
        <vt:lpwstr/>
      </vt:variant>
      <vt:variant>
        <vt:i4>1245207</vt:i4>
      </vt:variant>
      <vt:variant>
        <vt:i4>4242</vt:i4>
      </vt:variant>
      <vt:variant>
        <vt:i4>0</vt:i4>
      </vt:variant>
      <vt:variant>
        <vt:i4>5</vt:i4>
      </vt:variant>
      <vt:variant>
        <vt:lpwstr>http://aspnetcourse.telerik.com/</vt:lpwstr>
      </vt:variant>
      <vt:variant>
        <vt:lpwstr/>
      </vt:variant>
      <vt:variant>
        <vt:i4>6291572</vt:i4>
      </vt:variant>
      <vt:variant>
        <vt:i4>4239</vt:i4>
      </vt:variant>
      <vt:variant>
        <vt:i4>0</vt:i4>
      </vt:variant>
      <vt:variant>
        <vt:i4>5</vt:i4>
      </vt:variant>
      <vt:variant>
        <vt:lpwstr>http://codecourse.telerik.com/</vt:lpwstr>
      </vt:variant>
      <vt:variant>
        <vt:lpwstr/>
      </vt:variant>
      <vt:variant>
        <vt:i4>2949228</vt:i4>
      </vt:variant>
      <vt:variant>
        <vt:i4>4236</vt:i4>
      </vt:variant>
      <vt:variant>
        <vt:i4>0</vt:i4>
      </vt:variant>
      <vt:variant>
        <vt:i4>5</vt:i4>
      </vt:variant>
      <vt:variant>
        <vt:lpwstr>http://mobiledevcourse.telerik.com/</vt:lpwstr>
      </vt:variant>
      <vt:variant>
        <vt:lpwstr/>
      </vt:variant>
      <vt:variant>
        <vt:i4>7602275</vt:i4>
      </vt:variant>
      <vt:variant>
        <vt:i4>4233</vt:i4>
      </vt:variant>
      <vt:variant>
        <vt:i4>0</vt:i4>
      </vt:variant>
      <vt:variant>
        <vt:i4>5</vt:i4>
      </vt:variant>
      <vt:variant>
        <vt:lpwstr>http://frontendcourse.telerik.com/</vt:lpwstr>
      </vt:variant>
      <vt:variant>
        <vt:lpwstr/>
      </vt:variant>
      <vt:variant>
        <vt:i4>4980741</vt:i4>
      </vt:variant>
      <vt:variant>
        <vt:i4>4230</vt:i4>
      </vt:variant>
      <vt:variant>
        <vt:i4>0</vt:i4>
      </vt:variant>
      <vt:variant>
        <vt:i4>5</vt:i4>
      </vt:variant>
      <vt:variant>
        <vt:lpwstr>http://schoolacademy.telerik.com/</vt:lpwstr>
      </vt:variant>
      <vt:variant>
        <vt:lpwstr/>
      </vt:variant>
      <vt:variant>
        <vt:i4>4784132</vt:i4>
      </vt:variant>
      <vt:variant>
        <vt:i4>4227</vt:i4>
      </vt:variant>
      <vt:variant>
        <vt:i4>0</vt:i4>
      </vt:variant>
      <vt:variant>
        <vt:i4>5</vt:i4>
      </vt:variant>
      <vt:variant>
        <vt:lpwstr>http://qaacademy.telerik.com/</vt:lpwstr>
      </vt:variant>
      <vt:variant>
        <vt:lpwstr/>
      </vt:variant>
      <vt:variant>
        <vt:i4>655363</vt:i4>
      </vt:variant>
      <vt:variant>
        <vt:i4>4224</vt:i4>
      </vt:variant>
      <vt:variant>
        <vt:i4>0</vt:i4>
      </vt:variant>
      <vt:variant>
        <vt:i4>5</vt:i4>
      </vt:variant>
      <vt:variant>
        <vt:lpwstr>http://dotnetessentials.telerik.com/</vt:lpwstr>
      </vt:variant>
      <vt:variant>
        <vt:lpwstr/>
      </vt:variant>
      <vt:variant>
        <vt:i4>7274596</vt:i4>
      </vt:variant>
      <vt:variant>
        <vt:i4>4221</vt:i4>
      </vt:variant>
      <vt:variant>
        <vt:i4>0</vt:i4>
      </vt:variant>
      <vt:variant>
        <vt:i4>5</vt:i4>
      </vt:variant>
      <vt:variant>
        <vt:lpwstr>http://csharpfundamentals.telerik.com/</vt:lpwstr>
      </vt:variant>
      <vt:variant>
        <vt:lpwstr/>
      </vt:variant>
      <vt:variant>
        <vt:i4>7602275</vt:i4>
      </vt:variant>
      <vt:variant>
        <vt:i4>4218</vt:i4>
      </vt:variant>
      <vt:variant>
        <vt:i4>0</vt:i4>
      </vt:variant>
      <vt:variant>
        <vt:i4>5</vt:i4>
      </vt:variant>
      <vt:variant>
        <vt:lpwstr>http://frontendcourse.telerik.com/</vt:lpwstr>
      </vt:variant>
      <vt:variant>
        <vt:lpwstr/>
      </vt:variant>
      <vt:variant>
        <vt:i4>3670117</vt:i4>
      </vt:variant>
      <vt:variant>
        <vt:i4>4215</vt:i4>
      </vt:variant>
      <vt:variant>
        <vt:i4>0</vt:i4>
      </vt:variant>
      <vt:variant>
        <vt:i4>5</vt:i4>
      </vt:variant>
      <vt:variant>
        <vt:lpwstr>http://academy.telerik.com/</vt:lpwstr>
      </vt:variant>
      <vt:variant>
        <vt:lpwstr/>
      </vt:variant>
      <vt:variant>
        <vt:i4>65613</vt:i4>
      </vt:variant>
      <vt:variant>
        <vt:i4>4212</vt:i4>
      </vt:variant>
      <vt:variant>
        <vt:i4>0</vt:i4>
      </vt:variant>
      <vt:variant>
        <vt:i4>5</vt:i4>
      </vt:variant>
      <vt:variant>
        <vt:lpwstr>http://www.introprogramming.info/</vt:lpwstr>
      </vt:variant>
      <vt:variant>
        <vt:lpwstr/>
      </vt:variant>
      <vt:variant>
        <vt:i4>852051</vt:i4>
      </vt:variant>
      <vt:variant>
        <vt:i4>4209</vt:i4>
      </vt:variant>
      <vt:variant>
        <vt:i4>0</vt:i4>
      </vt:variant>
      <vt:variant>
        <vt:i4>5</vt:i4>
      </vt:variant>
      <vt:variant>
        <vt:lpwstr>http://groups.google.com/group/telerikacademy</vt:lpwstr>
      </vt:variant>
      <vt:variant>
        <vt:lpwstr/>
      </vt:variant>
      <vt:variant>
        <vt:i4>70190164</vt:i4>
      </vt:variant>
      <vt:variant>
        <vt:i4>4206</vt:i4>
      </vt:variant>
      <vt:variant>
        <vt:i4>0</vt:i4>
      </vt:variant>
      <vt:variant>
        <vt:i4>5</vt:i4>
      </vt:variant>
      <vt:variant>
        <vt:lpwstr/>
      </vt:variant>
      <vt:variant>
        <vt:lpwstr>_Глава_22._Как</vt:lpwstr>
      </vt:variant>
      <vt:variant>
        <vt:i4>70190164</vt:i4>
      </vt:variant>
      <vt:variant>
        <vt:i4>4203</vt:i4>
      </vt:variant>
      <vt:variant>
        <vt:i4>0</vt:i4>
      </vt:variant>
      <vt:variant>
        <vt:i4>5</vt:i4>
      </vt:variant>
      <vt:variant>
        <vt:lpwstr/>
      </vt:variant>
      <vt:variant>
        <vt:lpwstr>_Глава_22._Как</vt:lpwstr>
      </vt:variant>
      <vt:variant>
        <vt:i4>6029324</vt:i4>
      </vt:variant>
      <vt:variant>
        <vt:i4>4200</vt:i4>
      </vt:variant>
      <vt:variant>
        <vt:i4>0</vt:i4>
      </vt:variant>
      <vt:variant>
        <vt:i4>5</vt:i4>
      </vt:variant>
      <vt:variant>
        <vt:lpwstr>http://en.wikipedia.org/wiki/Sieve_of_Eratosthenes</vt:lpwstr>
      </vt:variant>
      <vt:variant>
        <vt:lpwstr/>
      </vt:variant>
      <vt:variant>
        <vt:i4>6619194</vt:i4>
      </vt:variant>
      <vt:variant>
        <vt:i4>4191</vt:i4>
      </vt:variant>
      <vt:variant>
        <vt:i4>0</vt:i4>
      </vt:variant>
      <vt:variant>
        <vt:i4>5</vt:i4>
      </vt:variant>
      <vt:variant>
        <vt:lpwstr>Chapter-22-Problem-Solving-Methodology.doc</vt:lpwstr>
      </vt:variant>
      <vt:variant>
        <vt:lpwstr/>
      </vt:variant>
      <vt:variant>
        <vt:i4>70189102</vt:i4>
      </vt:variant>
      <vt:variant>
        <vt:i4>4188</vt:i4>
      </vt:variant>
      <vt:variant>
        <vt:i4>0</vt:i4>
      </vt:variant>
      <vt:variant>
        <vt:i4>5</vt:i4>
      </vt:variant>
      <vt:variant>
        <vt:lpwstr/>
      </vt:variant>
      <vt:variant>
        <vt:lpwstr>_Глава_1._Въведение</vt:lpwstr>
      </vt:variant>
      <vt:variant>
        <vt:i4>70124625</vt:i4>
      </vt:variant>
      <vt:variant>
        <vt:i4>4185</vt:i4>
      </vt:variant>
      <vt:variant>
        <vt:i4>0</vt:i4>
      </vt:variant>
      <vt:variant>
        <vt:i4>5</vt:i4>
      </vt:variant>
      <vt:variant>
        <vt:lpwstr/>
      </vt:variant>
      <vt:variant>
        <vt:lpwstr>_Глава_10._Рекурсия</vt:lpwstr>
      </vt:variant>
      <vt:variant>
        <vt:i4>65613</vt:i4>
      </vt:variant>
      <vt:variant>
        <vt:i4>4182</vt:i4>
      </vt:variant>
      <vt:variant>
        <vt:i4>0</vt:i4>
      </vt:variant>
      <vt:variant>
        <vt:i4>5</vt:i4>
      </vt:variant>
      <vt:variant>
        <vt:lpwstr>http://www.introprogramming.info/</vt:lpwstr>
      </vt:variant>
      <vt:variant>
        <vt:lpwstr/>
      </vt:variant>
      <vt:variant>
        <vt:i4>7077984</vt:i4>
      </vt:variant>
      <vt:variant>
        <vt:i4>4179</vt:i4>
      </vt:variant>
      <vt:variant>
        <vt:i4>0</vt:i4>
      </vt:variant>
      <vt:variant>
        <vt:i4>5</vt:i4>
      </vt:variant>
      <vt:variant>
        <vt:lpwstr>http://msdn.microsoft.com/</vt:lpwstr>
      </vt:variant>
      <vt:variant>
        <vt:lpwstr/>
      </vt:variant>
      <vt:variant>
        <vt:i4>6095925</vt:i4>
      </vt:variant>
      <vt:variant>
        <vt:i4>4176</vt:i4>
      </vt:variant>
      <vt:variant>
        <vt:i4>0</vt:i4>
      </vt:variant>
      <vt:variant>
        <vt:i4>5</vt:i4>
      </vt:variant>
      <vt:variant>
        <vt:lpwstr/>
      </vt:variant>
      <vt:variant>
        <vt:lpwstr>_Тестване_на_решението</vt:lpwstr>
      </vt:variant>
      <vt:variant>
        <vt:i4>65613</vt:i4>
      </vt:variant>
      <vt:variant>
        <vt:i4>4173</vt:i4>
      </vt:variant>
      <vt:variant>
        <vt:i4>0</vt:i4>
      </vt:variant>
      <vt:variant>
        <vt:i4>5</vt:i4>
      </vt:variant>
      <vt:variant>
        <vt:lpwstr>http://www.introprogramming.info/</vt:lpwstr>
      </vt:variant>
      <vt:variant>
        <vt:lpwstr/>
      </vt:variant>
      <vt:variant>
        <vt:i4>6225951</vt:i4>
      </vt:variant>
      <vt:variant>
        <vt:i4>4170</vt:i4>
      </vt:variant>
      <vt:variant>
        <vt:i4>0</vt:i4>
      </vt:variant>
      <vt:variant>
        <vt:i4>5</vt:i4>
      </vt:variant>
      <vt:variant>
        <vt:lpwstr>http://www.microsoft.com/</vt:lpwstr>
      </vt:variant>
      <vt:variant>
        <vt:lpwstr/>
      </vt:variant>
      <vt:variant>
        <vt:i4>70190164</vt:i4>
      </vt:variant>
      <vt:variant>
        <vt:i4>4167</vt:i4>
      </vt:variant>
      <vt:variant>
        <vt:i4>0</vt:i4>
      </vt:variant>
      <vt:variant>
        <vt:i4>5</vt:i4>
      </vt:variant>
      <vt:variant>
        <vt:lpwstr/>
      </vt:variant>
      <vt:variant>
        <vt:lpwstr>_Глава_22._Как</vt:lpwstr>
      </vt:variant>
      <vt:variant>
        <vt:i4>7471106</vt:i4>
      </vt:variant>
      <vt:variant>
        <vt:i4>4161</vt:i4>
      </vt:variant>
      <vt:variant>
        <vt:i4>0</vt:i4>
      </vt:variant>
      <vt:variant>
        <vt:i4>5</vt:i4>
      </vt:variant>
      <vt:variant>
        <vt:lpwstr>http://en.wikipedia.org/wiki/Integer_factorization</vt:lpwstr>
      </vt:variant>
      <vt:variant>
        <vt:lpwstr/>
      </vt:variant>
      <vt:variant>
        <vt:i4>7340045</vt:i4>
      </vt:variant>
      <vt:variant>
        <vt:i4>4155</vt:i4>
      </vt:variant>
      <vt:variant>
        <vt:i4>0</vt:i4>
      </vt:variant>
      <vt:variant>
        <vt:i4>5</vt:i4>
      </vt:variant>
      <vt:variant>
        <vt:lpwstr>http://en.wikipedia.org/wiki/Radix_sort</vt:lpwstr>
      </vt:variant>
      <vt:variant>
        <vt:lpwstr/>
      </vt:variant>
      <vt:variant>
        <vt:i4>6619166</vt:i4>
      </vt:variant>
      <vt:variant>
        <vt:i4>4152</vt:i4>
      </vt:variant>
      <vt:variant>
        <vt:i4>0</vt:i4>
      </vt:variant>
      <vt:variant>
        <vt:i4>5</vt:i4>
      </vt:variant>
      <vt:variant>
        <vt:lpwstr>http://en.wikipedia.org/wiki/Selection_sort</vt:lpwstr>
      </vt:variant>
      <vt:variant>
        <vt:lpwstr/>
      </vt:variant>
      <vt:variant>
        <vt:i4>1835029</vt:i4>
      </vt:variant>
      <vt:variant>
        <vt:i4>4131</vt:i4>
      </vt:variant>
      <vt:variant>
        <vt:i4>0</vt:i4>
      </vt:variant>
      <vt:variant>
        <vt:i4>5</vt:i4>
      </vt:variant>
      <vt:variant>
        <vt:lpwstr/>
      </vt:variant>
      <vt:variant>
        <vt:lpwstr>_Глава_21._Качествен</vt:lpwstr>
      </vt:variant>
      <vt:variant>
        <vt:i4>6553607</vt:i4>
      </vt:variant>
      <vt:variant>
        <vt:i4>4122</vt:i4>
      </vt:variant>
      <vt:variant>
        <vt:i4>0</vt:i4>
      </vt:variant>
      <vt:variant>
        <vt:i4>5</vt:i4>
      </vt:variant>
      <vt:variant>
        <vt:lpwstr>http://en.wikipedia.org/wiki/Merge_sort</vt:lpwstr>
      </vt:variant>
      <vt:variant>
        <vt:lpwstr/>
      </vt:variant>
      <vt:variant>
        <vt:i4>2621541</vt:i4>
      </vt:variant>
      <vt:variant>
        <vt:i4>4113</vt:i4>
      </vt:variant>
      <vt:variant>
        <vt:i4>0</vt:i4>
      </vt:variant>
      <vt:variant>
        <vt:i4>5</vt:i4>
      </vt:variant>
      <vt:variant>
        <vt:lpwstr>http://en.wikipedia.org/wiki/Binary_tree_sort</vt:lpwstr>
      </vt:variant>
      <vt:variant>
        <vt:lpwstr/>
      </vt:variant>
      <vt:variant>
        <vt:i4>5242888</vt:i4>
      </vt:variant>
      <vt:variant>
        <vt:i4>4089</vt:i4>
      </vt:variant>
      <vt:variant>
        <vt:i4>0</vt:i4>
      </vt:variant>
      <vt:variant>
        <vt:i4>5</vt:i4>
      </vt:variant>
      <vt:variant>
        <vt:lpwstr>http://introcsharpbook.googlecode.com/svn/trunk/book/resources/High-Quality-Code.rar</vt:lpwstr>
      </vt:variant>
      <vt:variant>
        <vt:lpwstr/>
      </vt:variant>
      <vt:variant>
        <vt:i4>1638407</vt:i4>
      </vt:variant>
      <vt:variant>
        <vt:i4>4086</vt:i4>
      </vt:variant>
      <vt:variant>
        <vt:i4>0</vt:i4>
      </vt:variant>
      <vt:variant>
        <vt:i4>5</vt:i4>
      </vt:variant>
      <vt:variant>
        <vt:lpwstr>http://martinfowler.com/books.html</vt:lpwstr>
      </vt:variant>
      <vt:variant>
        <vt:lpwstr>refactoring</vt:lpwstr>
      </vt:variant>
      <vt:variant>
        <vt:i4>1310808</vt:i4>
      </vt:variant>
      <vt:variant>
        <vt:i4>4083</vt:i4>
      </vt:variant>
      <vt:variant>
        <vt:i4>0</vt:i4>
      </vt:variant>
      <vt:variant>
        <vt:i4>5</vt:i4>
      </vt:variant>
      <vt:variant>
        <vt:lpwstr>http://www.cc2e.com/</vt:lpwstr>
      </vt:variant>
      <vt:variant>
        <vt:lpwstr/>
      </vt:variant>
      <vt:variant>
        <vt:i4>1114209</vt:i4>
      </vt:variant>
      <vt:variant>
        <vt:i4>4077</vt:i4>
      </vt:variant>
      <vt:variant>
        <vt:i4>0</vt:i4>
      </vt:variant>
      <vt:variant>
        <vt:i4>5</vt:i4>
      </vt:variant>
      <vt:variant>
        <vt:lpwstr/>
      </vt:variant>
      <vt:variant>
        <vt:lpwstr>_Глава_12._Обработка</vt:lpwstr>
      </vt:variant>
      <vt:variant>
        <vt:i4>5571643</vt:i4>
      </vt:variant>
      <vt:variant>
        <vt:i4>4074</vt:i4>
      </vt:variant>
      <vt:variant>
        <vt:i4>0</vt:i4>
      </vt:variant>
      <vt:variant>
        <vt:i4>5</vt:i4>
      </vt:variant>
      <vt:variant>
        <vt:lpwstr/>
      </vt:variant>
      <vt:variant>
        <vt:lpwstr>_Добри_практики_при</vt:lpwstr>
      </vt:variant>
      <vt:variant>
        <vt:i4>1114209</vt:i4>
      </vt:variant>
      <vt:variant>
        <vt:i4>4071</vt:i4>
      </vt:variant>
      <vt:variant>
        <vt:i4>0</vt:i4>
      </vt:variant>
      <vt:variant>
        <vt:i4>5</vt:i4>
      </vt:variant>
      <vt:variant>
        <vt:lpwstr/>
      </vt:variant>
      <vt:variant>
        <vt:lpwstr>_Глава_12._Обработка</vt:lpwstr>
      </vt:variant>
      <vt:variant>
        <vt:i4>1114209</vt:i4>
      </vt:variant>
      <vt:variant>
        <vt:i4>4068</vt:i4>
      </vt:variant>
      <vt:variant>
        <vt:i4>0</vt:i4>
      </vt:variant>
      <vt:variant>
        <vt:i4>5</vt:i4>
      </vt:variant>
      <vt:variant>
        <vt:lpwstr/>
      </vt:variant>
      <vt:variant>
        <vt:lpwstr>_Глава_12._Обработка</vt:lpwstr>
      </vt:variant>
      <vt:variant>
        <vt:i4>6227008</vt:i4>
      </vt:variant>
      <vt:variant>
        <vt:i4>4062</vt:i4>
      </vt:variant>
      <vt:variant>
        <vt:i4>0</vt:i4>
      </vt:variant>
      <vt:variant>
        <vt:i4>5</vt:i4>
      </vt:variant>
      <vt:variant>
        <vt:lpwstr/>
      </vt:variant>
      <vt:variant>
        <vt:lpwstr>_Преработка_на_кода</vt:lpwstr>
      </vt:variant>
      <vt:variant>
        <vt:i4>1045</vt:i4>
      </vt:variant>
      <vt:variant>
        <vt:i4>4044</vt:i4>
      </vt:variant>
      <vt:variant>
        <vt:i4>0</vt:i4>
      </vt:variant>
      <vt:variant>
        <vt:i4>5</vt:i4>
      </vt:variant>
      <vt:variant>
        <vt:lpwstr/>
      </vt:variant>
      <vt:variant>
        <vt:lpwstr>_Обхват,_живот,_активност</vt:lpwstr>
      </vt:variant>
      <vt:variant>
        <vt:i4>73859188</vt:i4>
      </vt:variant>
      <vt:variant>
        <vt:i4>4032</vt:i4>
      </vt:variant>
      <vt:variant>
        <vt:i4>0</vt:i4>
      </vt:variant>
      <vt:variant>
        <vt:i4>5</vt:i4>
      </vt:variant>
      <vt:variant>
        <vt:lpwstr/>
      </vt:variant>
      <vt:variant>
        <vt:lpwstr>_Код_като_спагети</vt:lpwstr>
      </vt:variant>
      <vt:variant>
        <vt:i4>72418339</vt:i4>
      </vt:variant>
      <vt:variant>
        <vt:i4>4029</vt:i4>
      </vt:variant>
      <vt:variant>
        <vt:i4>0</vt:i4>
      </vt:variant>
      <vt:variant>
        <vt:i4>5</vt:i4>
      </vt:variant>
      <vt:variant>
        <vt:lpwstr/>
      </vt:variant>
      <vt:variant>
        <vt:lpwstr>_Глава_20._Принципи</vt:lpwstr>
      </vt:variant>
      <vt:variant>
        <vt:i4>7274518</vt:i4>
      </vt:variant>
      <vt:variant>
        <vt:i4>4014</vt:i4>
      </vt:variant>
      <vt:variant>
        <vt:i4>0</vt:i4>
      </vt:variant>
      <vt:variant>
        <vt:i4>5</vt:i4>
      </vt:variant>
      <vt:variant>
        <vt:lpwstr/>
      </vt:variant>
      <vt:variant>
        <vt:lpwstr>_Глава_11._Създаване</vt:lpwstr>
      </vt:variant>
      <vt:variant>
        <vt:i4>72418339</vt:i4>
      </vt:variant>
      <vt:variant>
        <vt:i4>4011</vt:i4>
      </vt:variant>
      <vt:variant>
        <vt:i4>0</vt:i4>
      </vt:variant>
      <vt:variant>
        <vt:i4>5</vt:i4>
      </vt:variant>
      <vt:variant>
        <vt:lpwstr/>
      </vt:variant>
      <vt:variant>
        <vt:lpwstr>_Глава_20._Принципи</vt:lpwstr>
      </vt:variant>
      <vt:variant>
        <vt:i4>851992</vt:i4>
      </vt:variant>
      <vt:variant>
        <vt:i4>3996</vt:i4>
      </vt:variant>
      <vt:variant>
        <vt:i4>0</vt:i4>
      </vt:variant>
      <vt:variant>
        <vt:i4>5</vt:i4>
      </vt:variant>
      <vt:variant>
        <vt:lpwstr>http://msdn.microsoft.com/en-us/library/ms229042(VS.100).aspx</vt:lpwstr>
      </vt:variant>
      <vt:variant>
        <vt:lpwstr/>
      </vt:variant>
      <vt:variant>
        <vt:i4>72418339</vt:i4>
      </vt:variant>
      <vt:variant>
        <vt:i4>3990</vt:i4>
      </vt:variant>
      <vt:variant>
        <vt:i4>0</vt:i4>
      </vt:variant>
      <vt:variant>
        <vt:i4>5</vt:i4>
      </vt:variant>
      <vt:variant>
        <vt:lpwstr/>
      </vt:variant>
      <vt:variant>
        <vt:lpwstr>_Глава_20._Принципи</vt:lpwstr>
      </vt:variant>
      <vt:variant>
        <vt:i4>1835076</vt:i4>
      </vt:variant>
      <vt:variant>
        <vt:i4>3987</vt:i4>
      </vt:variant>
      <vt:variant>
        <vt:i4>0</vt:i4>
      </vt:variant>
      <vt:variant>
        <vt:i4>5</vt:i4>
      </vt:variant>
      <vt:variant>
        <vt:lpwstr>http://en.wikipedia.org/wiki/Abstract_factory_pattern</vt:lpwstr>
      </vt:variant>
      <vt:variant>
        <vt:lpwstr/>
      </vt:variant>
      <vt:variant>
        <vt:i4>4718633</vt:i4>
      </vt:variant>
      <vt:variant>
        <vt:i4>3984</vt:i4>
      </vt:variant>
      <vt:variant>
        <vt:i4>0</vt:i4>
      </vt:variant>
      <vt:variant>
        <vt:i4>5</vt:i4>
      </vt:variant>
      <vt:variant>
        <vt:lpwstr>http://en.wikipedia.org/wiki/List_of_UML_tools</vt:lpwstr>
      </vt:variant>
      <vt:variant>
        <vt:lpwstr/>
      </vt:variant>
      <vt:variant>
        <vt:i4>7471110</vt:i4>
      </vt:variant>
      <vt:variant>
        <vt:i4>3981</vt:i4>
      </vt:variant>
      <vt:variant>
        <vt:i4>0</vt:i4>
      </vt:variant>
      <vt:variant>
        <vt:i4>5</vt:i4>
      </vt:variant>
      <vt:variant>
        <vt:lpwstr>http://en.wikipedia.org/wiki/ Design_pattern (computer science)</vt:lpwstr>
      </vt:variant>
      <vt:variant>
        <vt:lpwstr/>
      </vt:variant>
      <vt:variant>
        <vt:i4>2293800</vt:i4>
      </vt:variant>
      <vt:variant>
        <vt:i4>3978</vt:i4>
      </vt:variant>
      <vt:variant>
        <vt:i4>0</vt:i4>
      </vt:variant>
      <vt:variant>
        <vt:i4>5</vt:i4>
      </vt:variant>
      <vt:variant>
        <vt:lpwstr>http://en.wikipedia.org/wiki/Special:BookSources/0201633612</vt:lpwstr>
      </vt:variant>
      <vt:variant>
        <vt:lpwstr/>
      </vt:variant>
      <vt:variant>
        <vt:i4>2359389</vt:i4>
      </vt:variant>
      <vt:variant>
        <vt:i4>3975</vt:i4>
      </vt:variant>
      <vt:variant>
        <vt:i4>0</vt:i4>
      </vt:variant>
      <vt:variant>
        <vt:i4>5</vt:i4>
      </vt:variant>
      <vt:variant>
        <vt:lpwstr/>
      </vt:variant>
      <vt:variant>
        <vt:lpwstr>_Клас-диаграми</vt:lpwstr>
      </vt:variant>
      <vt:variant>
        <vt:i4>73925713</vt:i4>
      </vt:variant>
      <vt:variant>
        <vt:i4>3972</vt:i4>
      </vt:variant>
      <vt:variant>
        <vt:i4>0</vt:i4>
      </vt:variant>
      <vt:variant>
        <vt:i4>5</vt:i4>
      </vt:variant>
      <vt:variant>
        <vt:lpwstr/>
      </vt:variant>
      <vt:variant>
        <vt:lpwstr>_Абстракция_(Abstraction)</vt:lpwstr>
      </vt:variant>
      <vt:variant>
        <vt:i4>73925713</vt:i4>
      </vt:variant>
      <vt:variant>
        <vt:i4>3969</vt:i4>
      </vt:variant>
      <vt:variant>
        <vt:i4>0</vt:i4>
      </vt:variant>
      <vt:variant>
        <vt:i4>5</vt:i4>
      </vt:variant>
      <vt:variant>
        <vt:lpwstr/>
      </vt:variant>
      <vt:variant>
        <vt:lpwstr>_Абстракция_(Abstraction)</vt:lpwstr>
      </vt:variant>
      <vt:variant>
        <vt:i4>4392018</vt:i4>
      </vt:variant>
      <vt:variant>
        <vt:i4>3963</vt:i4>
      </vt:variant>
      <vt:variant>
        <vt:i4>0</vt:i4>
      </vt:variant>
      <vt:variant>
        <vt:i4>5</vt:i4>
      </vt:variant>
      <vt:variant>
        <vt:lpwstr/>
      </vt:variant>
      <vt:variant>
        <vt:lpwstr>_Глава_14._Дефиниране_1</vt:lpwstr>
      </vt:variant>
      <vt:variant>
        <vt:i4>7864444</vt:i4>
      </vt:variant>
      <vt:variant>
        <vt:i4>3957</vt:i4>
      </vt:variant>
      <vt:variant>
        <vt:i4>0</vt:i4>
      </vt:variant>
      <vt:variant>
        <vt:i4>5</vt:i4>
      </vt:variant>
      <vt:variant>
        <vt:lpwstr/>
      </vt:variant>
      <vt:variant>
        <vt:lpwstr>_Виртуални_методи</vt:lpwstr>
      </vt:variant>
      <vt:variant>
        <vt:i4>72220714</vt:i4>
      </vt:variant>
      <vt:variant>
        <vt:i4>3951</vt:i4>
      </vt:variant>
      <vt:variant>
        <vt:i4>0</vt:i4>
      </vt:variant>
      <vt:variant>
        <vt:i4>5</vt:i4>
      </vt:variant>
      <vt:variant>
        <vt:lpwstr/>
      </vt:variant>
      <vt:variant>
        <vt:lpwstr>_Интерфейси</vt:lpwstr>
      </vt:variant>
      <vt:variant>
        <vt:i4>73334809</vt:i4>
      </vt:variant>
      <vt:variant>
        <vt:i4>3948</vt:i4>
      </vt:variant>
      <vt:variant>
        <vt:i4>0</vt:i4>
      </vt:variant>
      <vt:variant>
        <vt:i4>5</vt:i4>
      </vt:variant>
      <vt:variant>
        <vt:lpwstr/>
      </vt:variant>
      <vt:variant>
        <vt:lpwstr>_Нотацията_UML</vt:lpwstr>
      </vt:variant>
      <vt:variant>
        <vt:i4>7864444</vt:i4>
      </vt:variant>
      <vt:variant>
        <vt:i4>3945</vt:i4>
      </vt:variant>
      <vt:variant>
        <vt:i4>0</vt:i4>
      </vt:variant>
      <vt:variant>
        <vt:i4>5</vt:i4>
      </vt:variant>
      <vt:variant>
        <vt:lpwstr/>
      </vt:variant>
      <vt:variant>
        <vt:lpwstr>_Виртуални_методи</vt:lpwstr>
      </vt:variant>
      <vt:variant>
        <vt:i4>72483924</vt:i4>
      </vt:variant>
      <vt:variant>
        <vt:i4>3939</vt:i4>
      </vt:variant>
      <vt:variant>
        <vt:i4>0</vt:i4>
      </vt:variant>
      <vt:variant>
        <vt:i4>5</vt:i4>
      </vt:variant>
      <vt:variant>
        <vt:lpwstr/>
      </vt:variant>
      <vt:variant>
        <vt:lpwstr>_Глава_13._Символни</vt:lpwstr>
      </vt:variant>
      <vt:variant>
        <vt:i4>69469225</vt:i4>
      </vt:variant>
      <vt:variant>
        <vt:i4>3936</vt:i4>
      </vt:variant>
      <vt:variant>
        <vt:i4>0</vt:i4>
      </vt:variant>
      <vt:variant>
        <vt:i4>5</vt:i4>
      </vt:variant>
      <vt:variant>
        <vt:lpwstr/>
      </vt:variant>
      <vt:variant>
        <vt:lpwstr>_Глава_15._Текстови</vt:lpwstr>
      </vt:variant>
      <vt:variant>
        <vt:i4>69928016</vt:i4>
      </vt:variant>
      <vt:variant>
        <vt:i4>3933</vt:i4>
      </vt:variant>
      <vt:variant>
        <vt:i4>0</vt:i4>
      </vt:variant>
      <vt:variant>
        <vt:i4>5</vt:i4>
      </vt:variant>
      <vt:variant>
        <vt:lpwstr/>
      </vt:variant>
      <vt:variant>
        <vt:lpwstr>_Глава_16._Линейни</vt:lpwstr>
      </vt:variant>
      <vt:variant>
        <vt:i4>4392018</vt:i4>
      </vt:variant>
      <vt:variant>
        <vt:i4>3930</vt:i4>
      </vt:variant>
      <vt:variant>
        <vt:i4>0</vt:i4>
      </vt:variant>
      <vt:variant>
        <vt:i4>5</vt:i4>
      </vt:variant>
      <vt:variant>
        <vt:lpwstr/>
      </vt:variant>
      <vt:variant>
        <vt:lpwstr>_Глава_14._Дефиниране_1</vt:lpwstr>
      </vt:variant>
      <vt:variant>
        <vt:i4>69928016</vt:i4>
      </vt:variant>
      <vt:variant>
        <vt:i4>3924</vt:i4>
      </vt:variant>
      <vt:variant>
        <vt:i4>0</vt:i4>
      </vt:variant>
      <vt:variant>
        <vt:i4>5</vt:i4>
      </vt:variant>
      <vt:variant>
        <vt:lpwstr/>
      </vt:variant>
      <vt:variant>
        <vt:lpwstr>_Глава_16._Линейни</vt:lpwstr>
      </vt:variant>
      <vt:variant>
        <vt:i4>4392018</vt:i4>
      </vt:variant>
      <vt:variant>
        <vt:i4>3921</vt:i4>
      </vt:variant>
      <vt:variant>
        <vt:i4>0</vt:i4>
      </vt:variant>
      <vt:variant>
        <vt:i4>5</vt:i4>
      </vt:variant>
      <vt:variant>
        <vt:lpwstr/>
      </vt:variant>
      <vt:variant>
        <vt:lpwstr>_Глава_14._Дефиниране_1</vt:lpwstr>
      </vt:variant>
      <vt:variant>
        <vt:i4>6227017</vt:i4>
      </vt:variant>
      <vt:variant>
        <vt:i4>3912</vt:i4>
      </vt:variant>
      <vt:variant>
        <vt:i4>0</vt:i4>
      </vt:variant>
      <vt:variant>
        <vt:i4>5</vt:i4>
      </vt:variant>
      <vt:variant>
        <vt:lpwstr/>
      </vt:variant>
      <vt:variant>
        <vt:lpwstr>_Нива_на_достъп</vt:lpwstr>
      </vt:variant>
      <vt:variant>
        <vt:i4>7864444</vt:i4>
      </vt:variant>
      <vt:variant>
        <vt:i4>3906</vt:i4>
      </vt:variant>
      <vt:variant>
        <vt:i4>0</vt:i4>
      </vt:variant>
      <vt:variant>
        <vt:i4>5</vt:i4>
      </vt:variant>
      <vt:variant>
        <vt:lpwstr/>
      </vt:variant>
      <vt:variant>
        <vt:lpwstr>_Виртуални_методи</vt:lpwstr>
      </vt:variant>
      <vt:variant>
        <vt:i4>7274518</vt:i4>
      </vt:variant>
      <vt:variant>
        <vt:i4>3903</vt:i4>
      </vt:variant>
      <vt:variant>
        <vt:i4>0</vt:i4>
      </vt:variant>
      <vt:variant>
        <vt:i4>5</vt:i4>
      </vt:variant>
      <vt:variant>
        <vt:lpwstr/>
      </vt:variant>
      <vt:variant>
        <vt:lpwstr>_Глава_11._Създаване</vt:lpwstr>
      </vt:variant>
      <vt:variant>
        <vt:i4>6225964</vt:i4>
      </vt:variant>
      <vt:variant>
        <vt:i4>3900</vt:i4>
      </vt:variant>
      <vt:variant>
        <vt:i4>0</vt:i4>
      </vt:variant>
      <vt:variant>
        <vt:i4>5</vt:i4>
      </vt:variant>
      <vt:variant>
        <vt:lpwstr>http://en.wikipedia.org/wiki/Priority_Queue</vt:lpwstr>
      </vt:variant>
      <vt:variant>
        <vt:lpwstr/>
      </vt:variant>
      <vt:variant>
        <vt:i4>458834</vt:i4>
      </vt:variant>
      <vt:variant>
        <vt:i4>3897</vt:i4>
      </vt:variant>
      <vt:variant>
        <vt:i4>0</vt:i4>
      </vt:variant>
      <vt:variant>
        <vt:i4>5</vt:i4>
      </vt:variant>
      <vt:variant>
        <vt:lpwstr>http://powercollections.codeplex.com/</vt:lpwstr>
      </vt:variant>
      <vt:variant>
        <vt:lpwstr/>
      </vt:variant>
      <vt:variant>
        <vt:i4>458834</vt:i4>
      </vt:variant>
      <vt:variant>
        <vt:i4>3894</vt:i4>
      </vt:variant>
      <vt:variant>
        <vt:i4>0</vt:i4>
      </vt:variant>
      <vt:variant>
        <vt:i4>5</vt:i4>
      </vt:variant>
      <vt:variant>
        <vt:lpwstr>http://powercollections.codeplex.com/</vt:lpwstr>
      </vt:variant>
      <vt:variant>
        <vt:lpwstr/>
      </vt:variant>
      <vt:variant>
        <vt:i4>6226002</vt:i4>
      </vt:variant>
      <vt:variant>
        <vt:i4>3891</vt:i4>
      </vt:variant>
      <vt:variant>
        <vt:i4>0</vt:i4>
      </vt:variant>
      <vt:variant>
        <vt:i4>5</vt:i4>
      </vt:variant>
      <vt:variant>
        <vt:lpwstr>http://www.codeplex.com/PowerCollections</vt:lpwstr>
      </vt:variant>
      <vt:variant>
        <vt:lpwstr/>
      </vt:variant>
      <vt:variant>
        <vt:i4>4259893</vt:i4>
      </vt:variant>
      <vt:variant>
        <vt:i4>3888</vt:i4>
      </vt:variant>
      <vt:variant>
        <vt:i4>0</vt:i4>
      </vt:variant>
      <vt:variant>
        <vt:i4>5</vt:i4>
      </vt:variant>
      <vt:variant>
        <vt:lpwstr>http://en.wikipedia.org/wiki/Binary_search</vt:lpwstr>
      </vt:variant>
      <vt:variant>
        <vt:lpwstr/>
      </vt:variant>
      <vt:variant>
        <vt:i4>2818125</vt:i4>
      </vt:variant>
      <vt:variant>
        <vt:i4>3885</vt:i4>
      </vt:variant>
      <vt:variant>
        <vt:i4>0</vt:i4>
      </vt:variant>
      <vt:variant>
        <vt:i4>5</vt:i4>
      </vt:variant>
      <vt:variant>
        <vt:lpwstr>http://en.wikipedia.org/wiki/Binary_heap</vt:lpwstr>
      </vt:variant>
      <vt:variant>
        <vt:lpwstr/>
      </vt:variant>
      <vt:variant>
        <vt:i4>458834</vt:i4>
      </vt:variant>
      <vt:variant>
        <vt:i4>3882</vt:i4>
      </vt:variant>
      <vt:variant>
        <vt:i4>0</vt:i4>
      </vt:variant>
      <vt:variant>
        <vt:i4>5</vt:i4>
      </vt:variant>
      <vt:variant>
        <vt:lpwstr>http://powercollections.codeplex.com/</vt:lpwstr>
      </vt:variant>
      <vt:variant>
        <vt:lpwstr/>
      </vt:variant>
      <vt:variant>
        <vt:i4>393337</vt:i4>
      </vt:variant>
      <vt:variant>
        <vt:i4>3837</vt:i4>
      </vt:variant>
      <vt:variant>
        <vt:i4>0</vt:i4>
      </vt:variant>
      <vt:variant>
        <vt:i4>5</vt:i4>
      </vt:variant>
      <vt:variant>
        <vt:lpwstr>http://en.wikipedia.org/wiki/Algorithms_%2B_Data_Structures_%3D_Programs</vt:lpwstr>
      </vt:variant>
      <vt:variant>
        <vt:lpwstr/>
      </vt:variant>
      <vt:variant>
        <vt:i4>3932287</vt:i4>
      </vt:variant>
      <vt:variant>
        <vt:i4>3834</vt:i4>
      </vt:variant>
      <vt:variant>
        <vt:i4>0</vt:i4>
      </vt:variant>
      <vt:variant>
        <vt:i4>5</vt:i4>
      </vt:variant>
      <vt:variant>
        <vt:lpwstr>http://en.wikipedia.org/wiki/The_Art_of_Computer_Programming</vt:lpwstr>
      </vt:variant>
      <vt:variant>
        <vt:lpwstr/>
      </vt:variant>
      <vt:variant>
        <vt:i4>74121336</vt:i4>
      </vt:variant>
      <vt:variant>
        <vt:i4>3831</vt:i4>
      </vt:variant>
      <vt:variant>
        <vt:i4>0</vt:i4>
      </vt:variant>
      <vt:variant>
        <vt:i4>5</vt:i4>
      </vt:variant>
      <vt:variant>
        <vt:lpwstr/>
      </vt:variant>
      <vt:variant>
        <vt:lpwstr>_Декомпилиране_на_код</vt:lpwstr>
      </vt:variant>
      <vt:variant>
        <vt:i4>2163784</vt:i4>
      </vt:variant>
      <vt:variant>
        <vt:i4>3828</vt:i4>
      </vt:variant>
      <vt:variant>
        <vt:i4>0</vt:i4>
      </vt:variant>
      <vt:variant>
        <vt:i4>5</vt:i4>
      </vt:variant>
      <vt:variant>
        <vt:lpwstr/>
      </vt:variant>
      <vt:variant>
        <vt:lpwstr>_Представяне_на_отрицателни</vt:lpwstr>
      </vt:variant>
      <vt:variant>
        <vt:i4>3015745</vt:i4>
      </vt:variant>
      <vt:variant>
        <vt:i4>3825</vt:i4>
      </vt:variant>
      <vt:variant>
        <vt:i4>0</vt:i4>
      </vt:variant>
      <vt:variant>
        <vt:i4>5</vt:i4>
      </vt:variant>
      <vt:variant>
        <vt:lpwstr/>
      </vt:variant>
      <vt:variant>
        <vt:lpwstr>_Шаблонни_типове_и</vt:lpwstr>
      </vt:variant>
      <vt:variant>
        <vt:i4>7077996</vt:i4>
      </vt:variant>
      <vt:variant>
        <vt:i4>3822</vt:i4>
      </vt:variant>
      <vt:variant>
        <vt:i4>0</vt:i4>
      </vt:variant>
      <vt:variant>
        <vt:i4>5</vt:i4>
      </vt:variant>
      <vt:variant>
        <vt:lpwstr/>
      </vt:variant>
      <vt:variant>
        <vt:lpwstr>_Глава_19._Структури</vt:lpwstr>
      </vt:variant>
      <vt:variant>
        <vt:i4>73204827</vt:i4>
      </vt:variant>
      <vt:variant>
        <vt:i4>3819</vt:i4>
      </vt:variant>
      <vt:variant>
        <vt:i4>0</vt:i4>
      </vt:variant>
      <vt:variant>
        <vt:i4>5</vt:i4>
      </vt:variant>
      <vt:variant>
        <vt:lpwstr/>
      </vt:variant>
      <vt:variant>
        <vt:lpwstr>_Глава_17._Дървета</vt:lpwstr>
      </vt:variant>
      <vt:variant>
        <vt:i4>74121336</vt:i4>
      </vt:variant>
      <vt:variant>
        <vt:i4>3816</vt:i4>
      </vt:variant>
      <vt:variant>
        <vt:i4>0</vt:i4>
      </vt:variant>
      <vt:variant>
        <vt:i4>5</vt:i4>
      </vt:variant>
      <vt:variant>
        <vt:lpwstr/>
      </vt:variant>
      <vt:variant>
        <vt:lpwstr>_Декомпилиране_на_код</vt:lpwstr>
      </vt:variant>
      <vt:variant>
        <vt:i4>7077996</vt:i4>
      </vt:variant>
      <vt:variant>
        <vt:i4>3813</vt:i4>
      </vt:variant>
      <vt:variant>
        <vt:i4>0</vt:i4>
      </vt:variant>
      <vt:variant>
        <vt:i4>5</vt:i4>
      </vt:variant>
      <vt:variant>
        <vt:lpwstr/>
      </vt:variant>
      <vt:variant>
        <vt:lpwstr>_Глава_19._Структури</vt:lpwstr>
      </vt:variant>
      <vt:variant>
        <vt:i4>72418339</vt:i4>
      </vt:variant>
      <vt:variant>
        <vt:i4>3810</vt:i4>
      </vt:variant>
      <vt:variant>
        <vt:i4>0</vt:i4>
      </vt:variant>
      <vt:variant>
        <vt:i4>5</vt:i4>
      </vt:variant>
      <vt:variant>
        <vt:lpwstr/>
      </vt:variant>
      <vt:variant>
        <vt:lpwstr>_Глава_20._Принципи</vt:lpwstr>
      </vt:variant>
      <vt:variant>
        <vt:i4>7733254</vt:i4>
      </vt:variant>
      <vt:variant>
        <vt:i4>3807</vt:i4>
      </vt:variant>
      <vt:variant>
        <vt:i4>0</vt:i4>
      </vt:variant>
      <vt:variant>
        <vt:i4>5</vt:i4>
      </vt:variant>
      <vt:variant>
        <vt:lpwstr/>
      </vt:variant>
      <vt:variant>
        <vt:lpwstr>_Балансирани_дървета</vt:lpwstr>
      </vt:variant>
      <vt:variant>
        <vt:i4>7406693</vt:i4>
      </vt:variant>
      <vt:variant>
        <vt:i4>3804</vt:i4>
      </vt:variant>
      <vt:variant>
        <vt:i4>0</vt:i4>
      </vt:variant>
      <vt:variant>
        <vt:i4>5</vt:i4>
      </vt:variant>
      <vt:variant>
        <vt:lpwstr/>
      </vt:variant>
      <vt:variant>
        <vt:lpwstr>_Дървета</vt:lpwstr>
      </vt:variant>
      <vt:variant>
        <vt:i4>7406693</vt:i4>
      </vt:variant>
      <vt:variant>
        <vt:i4>3801</vt:i4>
      </vt:variant>
      <vt:variant>
        <vt:i4>0</vt:i4>
      </vt:variant>
      <vt:variant>
        <vt:i4>5</vt:i4>
      </vt:variant>
      <vt:variant>
        <vt:lpwstr/>
      </vt:variant>
      <vt:variant>
        <vt:lpwstr>_Дървета</vt:lpwstr>
      </vt:variant>
      <vt:variant>
        <vt:i4>69927968</vt:i4>
      </vt:variant>
      <vt:variant>
        <vt:i4>3798</vt:i4>
      </vt:variant>
      <vt:variant>
        <vt:i4>0</vt:i4>
      </vt:variant>
      <vt:variant>
        <vt:i4>5</vt:i4>
      </vt:variant>
      <vt:variant>
        <vt:lpwstr/>
      </vt:variant>
      <vt:variant>
        <vt:lpwstr>_Глава_18._Речници,</vt:lpwstr>
      </vt:variant>
      <vt:variant>
        <vt:i4>2360392</vt:i4>
      </vt:variant>
      <vt:variant>
        <vt:i4>3795</vt:i4>
      </vt:variant>
      <vt:variant>
        <vt:i4>0</vt:i4>
      </vt:variant>
      <vt:variant>
        <vt:i4>5</vt:i4>
      </vt:variant>
      <vt:variant>
        <vt:lpwstr/>
      </vt:variant>
      <vt:variant>
        <vt:lpwstr>_Структура_от_данни</vt:lpwstr>
      </vt:variant>
      <vt:variant>
        <vt:i4>8257546</vt:i4>
      </vt:variant>
      <vt:variant>
        <vt:i4>3792</vt:i4>
      </vt:variant>
      <vt:variant>
        <vt:i4>0</vt:i4>
      </vt:variant>
      <vt:variant>
        <vt:i4>5</vt:i4>
      </vt:variant>
      <vt:variant>
        <vt:lpwstr/>
      </vt:variant>
      <vt:variant>
        <vt:lpwstr>_Хеш-таблици</vt:lpwstr>
      </vt:variant>
      <vt:variant>
        <vt:i4>197737</vt:i4>
      </vt:variant>
      <vt:variant>
        <vt:i4>3789</vt:i4>
      </vt:variant>
      <vt:variant>
        <vt:i4>0</vt:i4>
      </vt:variant>
      <vt:variant>
        <vt:i4>5</vt:i4>
      </vt:variant>
      <vt:variant>
        <vt:lpwstr/>
      </vt:variant>
      <vt:variant>
        <vt:lpwstr>_Сравнимост_между_обекти</vt:lpwstr>
      </vt:variant>
      <vt:variant>
        <vt:i4>7077994</vt:i4>
      </vt:variant>
      <vt:variant>
        <vt:i4>3786</vt:i4>
      </vt:variant>
      <vt:variant>
        <vt:i4>0</vt:i4>
      </vt:variant>
      <vt:variant>
        <vt:i4>5</vt:i4>
      </vt:variant>
      <vt:variant>
        <vt:lpwstr>http://en.wikipedia.org/wiki/B-tree</vt:lpwstr>
      </vt:variant>
      <vt:variant>
        <vt:lpwstr/>
      </vt:variant>
      <vt:variant>
        <vt:i4>7733254</vt:i4>
      </vt:variant>
      <vt:variant>
        <vt:i4>3783</vt:i4>
      </vt:variant>
      <vt:variant>
        <vt:i4>0</vt:i4>
      </vt:variant>
      <vt:variant>
        <vt:i4>5</vt:i4>
      </vt:variant>
      <vt:variant>
        <vt:lpwstr/>
      </vt:variant>
      <vt:variant>
        <vt:lpwstr>_Балансирани_дървета</vt:lpwstr>
      </vt:variant>
      <vt:variant>
        <vt:i4>70124625</vt:i4>
      </vt:variant>
      <vt:variant>
        <vt:i4>3780</vt:i4>
      </vt:variant>
      <vt:variant>
        <vt:i4>0</vt:i4>
      </vt:variant>
      <vt:variant>
        <vt:i4>5</vt:i4>
      </vt:variant>
      <vt:variant>
        <vt:lpwstr/>
      </vt:variant>
      <vt:variant>
        <vt:lpwstr>_Глава_10._Рекурсия</vt:lpwstr>
      </vt:variant>
      <vt:variant>
        <vt:i4>8323081</vt:i4>
      </vt:variant>
      <vt:variant>
        <vt:i4>3777</vt:i4>
      </vt:variant>
      <vt:variant>
        <vt:i4>0</vt:i4>
      </vt:variant>
      <vt:variant>
        <vt:i4>5</vt:i4>
      </vt:variant>
      <vt:variant>
        <vt:lpwstr/>
      </vt:variant>
      <vt:variant>
        <vt:lpwstr>_Статичен_списък_(реализация</vt:lpwstr>
      </vt:variant>
      <vt:variant>
        <vt:i4>3080227</vt:i4>
      </vt:variant>
      <vt:variant>
        <vt:i4>3774</vt:i4>
      </vt:variant>
      <vt:variant>
        <vt:i4>0</vt:i4>
      </vt:variant>
      <vt:variant>
        <vt:i4>5</vt:i4>
      </vt:variant>
      <vt:variant>
        <vt:lpwstr/>
      </vt:variant>
      <vt:variant>
        <vt:lpwstr>_Свързан_списък_(динамична</vt:lpwstr>
      </vt:variant>
      <vt:variant>
        <vt:i4>3080227</vt:i4>
      </vt:variant>
      <vt:variant>
        <vt:i4>3771</vt:i4>
      </vt:variant>
      <vt:variant>
        <vt:i4>0</vt:i4>
      </vt:variant>
      <vt:variant>
        <vt:i4>5</vt:i4>
      </vt:variant>
      <vt:variant>
        <vt:lpwstr/>
      </vt:variant>
      <vt:variant>
        <vt:lpwstr>_Свързан_списък_(динамична</vt:lpwstr>
      </vt:variant>
      <vt:variant>
        <vt:i4>1835109</vt:i4>
      </vt:variant>
      <vt:variant>
        <vt:i4>3765</vt:i4>
      </vt:variant>
      <vt:variant>
        <vt:i4>0</vt:i4>
      </vt:variant>
      <vt:variant>
        <vt:i4>5</vt:i4>
      </vt:variant>
      <vt:variant>
        <vt:lpwstr/>
      </vt:variant>
      <vt:variant>
        <vt:lpwstr>_Глава_22._Ламбда</vt:lpwstr>
      </vt:variant>
      <vt:variant>
        <vt:i4>72090640</vt:i4>
      </vt:variant>
      <vt:variant>
        <vt:i4>3759</vt:i4>
      </vt:variant>
      <vt:variant>
        <vt:i4>0</vt:i4>
      </vt:variant>
      <vt:variant>
        <vt:i4>5</vt:i4>
      </vt:variant>
      <vt:variant>
        <vt:lpwstr/>
      </vt:variant>
      <vt:variant>
        <vt:lpwstr>_Класът_ArrayList_–</vt:lpwstr>
      </vt:variant>
      <vt:variant>
        <vt:i4>8323081</vt:i4>
      </vt:variant>
      <vt:variant>
        <vt:i4>3756</vt:i4>
      </vt:variant>
      <vt:variant>
        <vt:i4>0</vt:i4>
      </vt:variant>
      <vt:variant>
        <vt:i4>5</vt:i4>
      </vt:variant>
      <vt:variant>
        <vt:lpwstr/>
      </vt:variant>
      <vt:variant>
        <vt:lpwstr>_Статичен_списък_(реализация</vt:lpwstr>
      </vt:variant>
      <vt:variant>
        <vt:i4>72418339</vt:i4>
      </vt:variant>
      <vt:variant>
        <vt:i4>3753</vt:i4>
      </vt:variant>
      <vt:variant>
        <vt:i4>0</vt:i4>
      </vt:variant>
      <vt:variant>
        <vt:i4>5</vt:i4>
      </vt:variant>
      <vt:variant>
        <vt:lpwstr/>
      </vt:variant>
      <vt:variant>
        <vt:lpwstr>_Глава_20._Принципи</vt:lpwstr>
      </vt:variant>
      <vt:variant>
        <vt:i4>72220714</vt:i4>
      </vt:variant>
      <vt:variant>
        <vt:i4>3750</vt:i4>
      </vt:variant>
      <vt:variant>
        <vt:i4>0</vt:i4>
      </vt:variant>
      <vt:variant>
        <vt:i4>5</vt:i4>
      </vt:variant>
      <vt:variant>
        <vt:lpwstr/>
      </vt:variant>
      <vt:variant>
        <vt:lpwstr>_Интерфейси</vt:lpwstr>
      </vt:variant>
      <vt:variant>
        <vt:i4>1114209</vt:i4>
      </vt:variant>
      <vt:variant>
        <vt:i4>3747</vt:i4>
      </vt:variant>
      <vt:variant>
        <vt:i4>0</vt:i4>
      </vt:variant>
      <vt:variant>
        <vt:i4>5</vt:i4>
      </vt:variant>
      <vt:variant>
        <vt:lpwstr/>
      </vt:variant>
      <vt:variant>
        <vt:lpwstr>_Глава_12._Обработка</vt:lpwstr>
      </vt:variant>
      <vt:variant>
        <vt:i4>73269334</vt:i4>
      </vt:variant>
      <vt:variant>
        <vt:i4>3741</vt:i4>
      </vt:variant>
      <vt:variant>
        <vt:i4>0</vt:i4>
      </vt:variant>
      <vt:variant>
        <vt:i4>5</vt:i4>
      </vt:variant>
      <vt:variant>
        <vt:lpwstr/>
      </vt:variant>
      <vt:variant>
        <vt:lpwstr>_Обработка_на_грешки_1</vt:lpwstr>
      </vt:variant>
      <vt:variant>
        <vt:i4>6227013</vt:i4>
      </vt:variant>
      <vt:variant>
        <vt:i4>3729</vt:i4>
      </vt:variant>
      <vt:variant>
        <vt:i4>0</vt:i4>
      </vt:variant>
      <vt:variant>
        <vt:i4>5</vt:i4>
      </vt:variant>
      <vt:variant>
        <vt:lpwstr/>
      </vt:variant>
      <vt:variant>
        <vt:lpwstr>_Кодиране_на_файловете.</vt:lpwstr>
      </vt:variant>
      <vt:variant>
        <vt:i4>2622523</vt:i4>
      </vt:variant>
      <vt:variant>
        <vt:i4>3717</vt:i4>
      </vt:variant>
      <vt:variant>
        <vt:i4>0</vt:i4>
      </vt:variant>
      <vt:variant>
        <vt:i4>5</vt:i4>
      </vt:variant>
      <vt:variant>
        <vt:lpwstr/>
      </vt:variant>
      <vt:variant>
        <vt:lpwstr>_Приют_за_бездомни</vt:lpwstr>
      </vt:variant>
      <vt:variant>
        <vt:i4>5571659</vt:i4>
      </vt:variant>
      <vt:variant>
        <vt:i4>3714</vt:i4>
      </vt:variant>
      <vt:variant>
        <vt:i4>0</vt:i4>
      </vt:variant>
      <vt:variant>
        <vt:i4>5</vt:i4>
      </vt:variant>
      <vt:variant>
        <vt:lpwstr/>
      </vt:variant>
      <vt:variant>
        <vt:lpwstr>_Използване_на_неизвестните</vt:lpwstr>
      </vt:variant>
      <vt:variant>
        <vt:i4>2622523</vt:i4>
      </vt:variant>
      <vt:variant>
        <vt:i4>3708</vt:i4>
      </vt:variant>
      <vt:variant>
        <vt:i4>0</vt:i4>
      </vt:variant>
      <vt:variant>
        <vt:i4>5</vt:i4>
      </vt:variant>
      <vt:variant>
        <vt:lpwstr/>
      </vt:variant>
      <vt:variant>
        <vt:lpwstr>_Приют_за_бездомни</vt:lpwstr>
      </vt:variant>
      <vt:variant>
        <vt:i4>69928016</vt:i4>
      </vt:variant>
      <vt:variant>
        <vt:i4>3702</vt:i4>
      </vt:variant>
      <vt:variant>
        <vt:i4>0</vt:i4>
      </vt:variant>
      <vt:variant>
        <vt:i4>5</vt:i4>
      </vt:variant>
      <vt:variant>
        <vt:lpwstr/>
      </vt:variant>
      <vt:variant>
        <vt:lpwstr>_Глава_16._Линейни</vt:lpwstr>
      </vt:variant>
      <vt:variant>
        <vt:i4>72418339</vt:i4>
      </vt:variant>
      <vt:variant>
        <vt:i4>3696</vt:i4>
      </vt:variant>
      <vt:variant>
        <vt:i4>0</vt:i4>
      </vt:variant>
      <vt:variant>
        <vt:i4>5</vt:i4>
      </vt:variant>
      <vt:variant>
        <vt:lpwstr/>
      </vt:variant>
      <vt:variant>
        <vt:lpwstr>_Глава_20._Принципи</vt:lpwstr>
      </vt:variant>
      <vt:variant>
        <vt:i4>73793662</vt:i4>
      </vt:variant>
      <vt:variant>
        <vt:i4>3678</vt:i4>
      </vt:variant>
      <vt:variant>
        <vt:i4>0</vt:i4>
      </vt:variant>
      <vt:variant>
        <vt:i4>5</vt:i4>
      </vt:variant>
      <vt:variant>
        <vt:lpwstr/>
      </vt:variant>
      <vt:variant>
        <vt:lpwstr>_Именуване_на_константите</vt:lpwstr>
      </vt:variant>
      <vt:variant>
        <vt:i4>71827561</vt:i4>
      </vt:variant>
      <vt:variant>
        <vt:i4>3675</vt:i4>
      </vt:variant>
      <vt:variant>
        <vt:i4>0</vt:i4>
      </vt:variant>
      <vt:variant>
        <vt:i4>5</vt:i4>
      </vt:variant>
      <vt:variant>
        <vt:lpwstr/>
      </vt:variant>
      <vt:variant>
        <vt:lpwstr>_Константи_(constants)</vt:lpwstr>
      </vt:variant>
      <vt:variant>
        <vt:i4>1835029</vt:i4>
      </vt:variant>
      <vt:variant>
        <vt:i4>3663</vt:i4>
      </vt:variant>
      <vt:variant>
        <vt:i4>0</vt:i4>
      </vt:variant>
      <vt:variant>
        <vt:i4>5</vt:i4>
      </vt:variant>
      <vt:variant>
        <vt:lpwstr/>
      </vt:variant>
      <vt:variant>
        <vt:lpwstr>_Глава_21._Качествен</vt:lpwstr>
      </vt:variant>
      <vt:variant>
        <vt:i4>72811558</vt:i4>
      </vt:variant>
      <vt:variant>
        <vt:i4>3657</vt:i4>
      </vt:variant>
      <vt:variant>
        <vt:i4>0</vt:i4>
      </vt:variant>
      <vt:variant>
        <vt:i4>5</vt:i4>
      </vt:variant>
      <vt:variant>
        <vt:lpwstr/>
      </vt:variant>
      <vt:variant>
        <vt:lpwstr>_Изброени_типове_(enumerations)</vt:lpwstr>
      </vt:variant>
      <vt:variant>
        <vt:i4>1835029</vt:i4>
      </vt:variant>
      <vt:variant>
        <vt:i4>3639</vt:i4>
      </vt:variant>
      <vt:variant>
        <vt:i4>0</vt:i4>
      </vt:variant>
      <vt:variant>
        <vt:i4>5</vt:i4>
      </vt:variant>
      <vt:variant>
        <vt:lpwstr/>
      </vt:variant>
      <vt:variant>
        <vt:lpwstr>_Глава_21._Качествен</vt:lpwstr>
      </vt:variant>
      <vt:variant>
        <vt:i4>71761929</vt:i4>
      </vt:variant>
      <vt:variant>
        <vt:i4>3636</vt:i4>
      </vt:variant>
      <vt:variant>
        <vt:i4>0</vt:i4>
      </vt:variant>
      <vt:variant>
        <vt:i4>5</vt:i4>
      </vt:variant>
      <vt:variant>
        <vt:lpwstr/>
      </vt:variant>
      <vt:variant>
        <vt:lpwstr>_Статични_класове_(static</vt:lpwstr>
      </vt:variant>
      <vt:variant>
        <vt:i4>6685805</vt:i4>
      </vt:variant>
      <vt:variant>
        <vt:i4>3618</vt:i4>
      </vt:variant>
      <vt:variant>
        <vt:i4>0</vt:i4>
      </vt:variant>
      <vt:variant>
        <vt:i4>5</vt:i4>
      </vt:variant>
      <vt:variant>
        <vt:lpwstr/>
      </vt:variant>
      <vt:variant>
        <vt:lpwstr>_Глава_9._Методи</vt:lpwstr>
      </vt:variant>
      <vt:variant>
        <vt:i4>6227022</vt:i4>
      </vt:variant>
      <vt:variant>
        <vt:i4>3615</vt:i4>
      </vt:variant>
      <vt:variant>
        <vt:i4>0</vt:i4>
      </vt:variant>
      <vt:variant>
        <vt:i4>5</vt:i4>
      </vt:variant>
      <vt:variant>
        <vt:lpwstr/>
      </vt:variant>
      <vt:variant>
        <vt:lpwstr>_Припокриване_на_полета</vt:lpwstr>
      </vt:variant>
      <vt:variant>
        <vt:i4>6685805</vt:i4>
      </vt:variant>
      <vt:variant>
        <vt:i4>3612</vt:i4>
      </vt:variant>
      <vt:variant>
        <vt:i4>0</vt:i4>
      </vt:variant>
      <vt:variant>
        <vt:i4>5</vt:i4>
      </vt:variant>
      <vt:variant>
        <vt:lpwstr/>
      </vt:variant>
      <vt:variant>
        <vt:lpwstr>_Глава_9._Методи</vt:lpwstr>
      </vt:variant>
      <vt:variant>
        <vt:i4>74186868</vt:i4>
      </vt:variant>
      <vt:variant>
        <vt:i4>3609</vt:i4>
      </vt:variant>
      <vt:variant>
        <vt:i4>0</vt:i4>
      </vt:variant>
      <vt:variant>
        <vt:i4>5</vt:i4>
      </vt:variant>
      <vt:variant>
        <vt:lpwstr/>
      </vt:variant>
      <vt:variant>
        <vt:lpwstr>_Извикване_на_конструктор</vt:lpwstr>
      </vt:variant>
      <vt:variant>
        <vt:i4>72418339</vt:i4>
      </vt:variant>
      <vt:variant>
        <vt:i4>3606</vt:i4>
      </vt:variant>
      <vt:variant>
        <vt:i4>0</vt:i4>
      </vt:variant>
      <vt:variant>
        <vt:i4>5</vt:i4>
      </vt:variant>
      <vt:variant>
        <vt:lpwstr/>
      </vt:variant>
      <vt:variant>
        <vt:lpwstr>_Глава_20._Принципи</vt:lpwstr>
      </vt:variant>
      <vt:variant>
        <vt:i4>2621476</vt:i4>
      </vt:variant>
      <vt:variant>
        <vt:i4>3603</vt:i4>
      </vt:variant>
      <vt:variant>
        <vt:i4>0</vt:i4>
      </vt:variant>
      <vt:variant>
        <vt:i4>5</vt:i4>
      </vt:variant>
      <vt:variant>
        <vt:lpwstr/>
      </vt:variant>
      <vt:variant>
        <vt:lpwstr>_Статични_конструктори</vt:lpwstr>
      </vt:variant>
      <vt:variant>
        <vt:i4>5899335</vt:i4>
      </vt:variant>
      <vt:variant>
        <vt:i4>3600</vt:i4>
      </vt:variant>
      <vt:variant>
        <vt:i4>0</vt:i4>
      </vt:variant>
      <vt:variant>
        <vt:i4>5</vt:i4>
      </vt:variant>
      <vt:variant>
        <vt:lpwstr/>
      </vt:variant>
      <vt:variant>
        <vt:lpwstr>_Деклариране_на_конструктор</vt:lpwstr>
      </vt:variant>
      <vt:variant>
        <vt:i4>7274518</vt:i4>
      </vt:variant>
      <vt:variant>
        <vt:i4>3597</vt:i4>
      </vt:variant>
      <vt:variant>
        <vt:i4>0</vt:i4>
      </vt:variant>
      <vt:variant>
        <vt:i4>5</vt:i4>
      </vt:variant>
      <vt:variant>
        <vt:lpwstr/>
      </vt:variant>
      <vt:variant>
        <vt:lpwstr>_Глава_11._Създаване</vt:lpwstr>
      </vt:variant>
      <vt:variant>
        <vt:i4>72418339</vt:i4>
      </vt:variant>
      <vt:variant>
        <vt:i4>3594</vt:i4>
      </vt:variant>
      <vt:variant>
        <vt:i4>0</vt:i4>
      </vt:variant>
      <vt:variant>
        <vt:i4>5</vt:i4>
      </vt:variant>
      <vt:variant>
        <vt:lpwstr/>
      </vt:variant>
      <vt:variant>
        <vt:lpwstr>_Глава_20._Принципи</vt:lpwstr>
      </vt:variant>
      <vt:variant>
        <vt:i4>72418339</vt:i4>
      </vt:variant>
      <vt:variant>
        <vt:i4>3588</vt:i4>
      </vt:variant>
      <vt:variant>
        <vt:i4>0</vt:i4>
      </vt:variant>
      <vt:variant>
        <vt:i4>5</vt:i4>
      </vt:variant>
      <vt:variant>
        <vt:lpwstr/>
      </vt:variant>
      <vt:variant>
        <vt:lpwstr>_Глава_20._Принципи</vt:lpwstr>
      </vt:variant>
      <vt:variant>
        <vt:i4>5899333</vt:i4>
      </vt:variant>
      <vt:variant>
        <vt:i4>3585</vt:i4>
      </vt:variant>
      <vt:variant>
        <vt:i4>0</vt:i4>
      </vt:variant>
      <vt:variant>
        <vt:i4>5</vt:i4>
      </vt:variant>
      <vt:variant>
        <vt:lpwstr/>
      </vt:variant>
      <vt:variant>
        <vt:lpwstr>_Деклариране_на_полета</vt:lpwstr>
      </vt:variant>
      <vt:variant>
        <vt:i4>7274518</vt:i4>
      </vt:variant>
      <vt:variant>
        <vt:i4>3576</vt:i4>
      </vt:variant>
      <vt:variant>
        <vt:i4>0</vt:i4>
      </vt:variant>
      <vt:variant>
        <vt:i4>5</vt:i4>
      </vt:variant>
      <vt:variant>
        <vt:lpwstr/>
      </vt:variant>
      <vt:variant>
        <vt:lpwstr>_Глава_11._Създаване</vt:lpwstr>
      </vt:variant>
      <vt:variant>
        <vt:i4>71761929</vt:i4>
      </vt:variant>
      <vt:variant>
        <vt:i4>3573</vt:i4>
      </vt:variant>
      <vt:variant>
        <vt:i4>0</vt:i4>
      </vt:variant>
      <vt:variant>
        <vt:i4>5</vt:i4>
      </vt:variant>
      <vt:variant>
        <vt:lpwstr/>
      </vt:variant>
      <vt:variant>
        <vt:lpwstr>_Статични_класове_(static</vt:lpwstr>
      </vt:variant>
      <vt:variant>
        <vt:i4>5375050</vt:i4>
      </vt:variant>
      <vt:variant>
        <vt:i4>3570</vt:i4>
      </vt:variant>
      <vt:variant>
        <vt:i4>0</vt:i4>
      </vt:variant>
      <vt:variant>
        <vt:i4>5</vt:i4>
      </vt:variant>
      <vt:variant>
        <vt:lpwstr/>
      </vt:variant>
      <vt:variant>
        <vt:lpwstr>_Видимост_на_полета</vt:lpwstr>
      </vt:variant>
      <vt:variant>
        <vt:i4>6685805</vt:i4>
      </vt:variant>
      <vt:variant>
        <vt:i4>3567</vt:i4>
      </vt:variant>
      <vt:variant>
        <vt:i4>0</vt:i4>
      </vt:variant>
      <vt:variant>
        <vt:i4>5</vt:i4>
      </vt:variant>
      <vt:variant>
        <vt:lpwstr/>
      </vt:variant>
      <vt:variant>
        <vt:lpwstr>_Глава_9._Методи</vt:lpwstr>
      </vt:variant>
      <vt:variant>
        <vt:i4>2163778</vt:i4>
      </vt:variant>
      <vt:variant>
        <vt:i4>3564</vt:i4>
      </vt:variant>
      <vt:variant>
        <vt:i4>0</vt:i4>
      </vt:variant>
      <vt:variant>
        <vt:i4>5</vt:i4>
      </vt:variant>
      <vt:variant>
        <vt:lpwstr/>
      </vt:variant>
      <vt:variant>
        <vt:lpwstr>_Инициализация_по_време</vt:lpwstr>
      </vt:variant>
      <vt:variant>
        <vt:i4>6947869</vt:i4>
      </vt:variant>
      <vt:variant>
        <vt:i4>3558</vt:i4>
      </vt:variant>
      <vt:variant>
        <vt:i4>0</vt:i4>
      </vt:variant>
      <vt:variant>
        <vt:i4>5</vt:i4>
      </vt:variant>
      <vt:variant>
        <vt:lpwstr/>
      </vt:variant>
      <vt:variant>
        <vt:lpwstr>_Глава_2._Примитивни</vt:lpwstr>
      </vt:variant>
      <vt:variant>
        <vt:i4>5375050</vt:i4>
      </vt:variant>
      <vt:variant>
        <vt:i4>3552</vt:i4>
      </vt:variant>
      <vt:variant>
        <vt:i4>0</vt:i4>
      </vt:variant>
      <vt:variant>
        <vt:i4>5</vt:i4>
      </vt:variant>
      <vt:variant>
        <vt:lpwstr/>
      </vt:variant>
      <vt:variant>
        <vt:lpwstr>_Видимост_на_полета</vt:lpwstr>
      </vt:variant>
      <vt:variant>
        <vt:i4>6947869</vt:i4>
      </vt:variant>
      <vt:variant>
        <vt:i4>3549</vt:i4>
      </vt:variant>
      <vt:variant>
        <vt:i4>0</vt:i4>
      </vt:variant>
      <vt:variant>
        <vt:i4>5</vt:i4>
      </vt:variant>
      <vt:variant>
        <vt:lpwstr/>
      </vt:variant>
      <vt:variant>
        <vt:lpwstr>_Глава_2._Примитивни</vt:lpwstr>
      </vt:variant>
      <vt:variant>
        <vt:i4>6685805</vt:i4>
      </vt:variant>
      <vt:variant>
        <vt:i4>3543</vt:i4>
      </vt:variant>
      <vt:variant>
        <vt:i4>0</vt:i4>
      </vt:variant>
      <vt:variant>
        <vt:i4>5</vt:i4>
      </vt:variant>
      <vt:variant>
        <vt:lpwstr/>
      </vt:variant>
      <vt:variant>
        <vt:lpwstr>_Глава_9._Методи</vt:lpwstr>
      </vt:variant>
      <vt:variant>
        <vt:i4>1835029</vt:i4>
      </vt:variant>
      <vt:variant>
        <vt:i4>3540</vt:i4>
      </vt:variant>
      <vt:variant>
        <vt:i4>0</vt:i4>
      </vt:variant>
      <vt:variant>
        <vt:i4>5</vt:i4>
      </vt:variant>
      <vt:variant>
        <vt:lpwstr/>
      </vt:variant>
      <vt:variant>
        <vt:lpwstr>_Глава_21._Качествен</vt:lpwstr>
      </vt:variant>
      <vt:variant>
        <vt:i4>71827485</vt:i4>
      </vt:variant>
      <vt:variant>
        <vt:i4>3537</vt:i4>
      </vt:variant>
      <vt:variant>
        <vt:i4>0</vt:i4>
      </vt:variant>
      <vt:variant>
        <vt:i4>5</vt:i4>
      </vt:variant>
      <vt:variant>
        <vt:lpwstr/>
      </vt:variant>
      <vt:variant>
        <vt:lpwstr>_Вътрешни_класове_(nested</vt:lpwstr>
      </vt:variant>
      <vt:variant>
        <vt:i4>72418339</vt:i4>
      </vt:variant>
      <vt:variant>
        <vt:i4>3534</vt:i4>
      </vt:variant>
      <vt:variant>
        <vt:i4>0</vt:i4>
      </vt:variant>
      <vt:variant>
        <vt:i4>5</vt:i4>
      </vt:variant>
      <vt:variant>
        <vt:lpwstr/>
      </vt:variant>
      <vt:variant>
        <vt:lpwstr>_Глава_20._Принципи</vt:lpwstr>
      </vt:variant>
      <vt:variant>
        <vt:i4>72418339</vt:i4>
      </vt:variant>
      <vt:variant>
        <vt:i4>3531</vt:i4>
      </vt:variant>
      <vt:variant>
        <vt:i4>0</vt:i4>
      </vt:variant>
      <vt:variant>
        <vt:i4>5</vt:i4>
      </vt:variant>
      <vt:variant>
        <vt:lpwstr/>
      </vt:variant>
      <vt:variant>
        <vt:lpwstr>_Глава_20._Принципи</vt:lpwstr>
      </vt:variant>
      <vt:variant>
        <vt:i4>6685805</vt:i4>
      </vt:variant>
      <vt:variant>
        <vt:i4>3528</vt:i4>
      </vt:variant>
      <vt:variant>
        <vt:i4>0</vt:i4>
      </vt:variant>
      <vt:variant>
        <vt:i4>5</vt:i4>
      </vt:variant>
      <vt:variant>
        <vt:lpwstr/>
      </vt:variant>
      <vt:variant>
        <vt:lpwstr>_Глава_9._Методи</vt:lpwstr>
      </vt:variant>
      <vt:variant>
        <vt:i4>7274518</vt:i4>
      </vt:variant>
      <vt:variant>
        <vt:i4>3525</vt:i4>
      </vt:variant>
      <vt:variant>
        <vt:i4>0</vt:i4>
      </vt:variant>
      <vt:variant>
        <vt:i4>5</vt:i4>
      </vt:variant>
      <vt:variant>
        <vt:lpwstr/>
      </vt:variant>
      <vt:variant>
        <vt:lpwstr>_Глава_11._Създаване</vt:lpwstr>
      </vt:variant>
      <vt:variant>
        <vt:i4>7274518</vt:i4>
      </vt:variant>
      <vt:variant>
        <vt:i4>3522</vt:i4>
      </vt:variant>
      <vt:variant>
        <vt:i4>0</vt:i4>
      </vt:variant>
      <vt:variant>
        <vt:i4>5</vt:i4>
      </vt:variant>
      <vt:variant>
        <vt:lpwstr/>
      </vt:variant>
      <vt:variant>
        <vt:lpwstr>_Глава_11._Създаване</vt:lpwstr>
      </vt:variant>
      <vt:variant>
        <vt:i4>2229317</vt:i4>
      </vt:variant>
      <vt:variant>
        <vt:i4>3519</vt:i4>
      </vt:variant>
      <vt:variant>
        <vt:i4>0</vt:i4>
      </vt:variant>
      <vt:variant>
        <vt:i4>5</vt:i4>
      </vt:variant>
      <vt:variant>
        <vt:lpwstr/>
      </vt:variant>
      <vt:variant>
        <vt:lpwstr>_Елементи_на_класа</vt:lpwstr>
      </vt:variant>
      <vt:variant>
        <vt:i4>7274518</vt:i4>
      </vt:variant>
      <vt:variant>
        <vt:i4>3516</vt:i4>
      </vt:variant>
      <vt:variant>
        <vt:i4>0</vt:i4>
      </vt:variant>
      <vt:variant>
        <vt:i4>5</vt:i4>
      </vt:variant>
      <vt:variant>
        <vt:lpwstr/>
      </vt:variant>
      <vt:variant>
        <vt:lpwstr>_Глава_11._Създаване</vt:lpwstr>
      </vt:variant>
      <vt:variant>
        <vt:i4>6685805</vt:i4>
      </vt:variant>
      <vt:variant>
        <vt:i4>3513</vt:i4>
      </vt:variant>
      <vt:variant>
        <vt:i4>0</vt:i4>
      </vt:variant>
      <vt:variant>
        <vt:i4>5</vt:i4>
      </vt:variant>
      <vt:variant>
        <vt:lpwstr/>
      </vt:variant>
      <vt:variant>
        <vt:lpwstr>_Глава_9._Методи</vt:lpwstr>
      </vt:variant>
      <vt:variant>
        <vt:i4>8193132</vt:i4>
      </vt:variant>
      <vt:variant>
        <vt:i4>3510</vt:i4>
      </vt:variant>
      <vt:variant>
        <vt:i4>0</vt:i4>
      </vt:variant>
      <vt:variant>
        <vt:i4>5</vt:i4>
      </vt:variant>
      <vt:variant>
        <vt:lpwstr/>
      </vt:variant>
      <vt:variant>
        <vt:lpwstr>_Какво_е_символен</vt:lpwstr>
      </vt:variant>
      <vt:variant>
        <vt:i4>1572910</vt:i4>
      </vt:variant>
      <vt:variant>
        <vt:i4>3507</vt:i4>
      </vt:variant>
      <vt:variant>
        <vt:i4>0</vt:i4>
      </vt:variant>
      <vt:variant>
        <vt:i4>5</vt:i4>
      </vt:variant>
      <vt:variant>
        <vt:lpwstr>mailto:baj.ivan@yahoo.co.uk</vt:lpwstr>
      </vt:variant>
      <vt:variant>
        <vt:lpwstr/>
      </vt:variant>
      <vt:variant>
        <vt:i4>393279</vt:i4>
      </vt:variant>
      <vt:variant>
        <vt:i4>3504</vt:i4>
      </vt:variant>
      <vt:variant>
        <vt:i4>0</vt:i4>
      </vt:variant>
      <vt:variant>
        <vt:i4>5</vt:i4>
      </vt:variant>
      <vt:variant>
        <vt:lpwstr>mailto:example@abv.bg</vt:lpwstr>
      </vt:variant>
      <vt:variant>
        <vt:lpwstr/>
      </vt:variant>
      <vt:variant>
        <vt:i4>5898332</vt:i4>
      </vt:variant>
      <vt:variant>
        <vt:i4>3501</vt:i4>
      </vt:variant>
      <vt:variant>
        <vt:i4>0</vt:i4>
      </vt:variant>
      <vt:variant>
        <vt:i4>5</vt:i4>
      </vt:variant>
      <vt:variant>
        <vt:lpwstr>http://www.devbg.org/forum/index.php</vt:lpwstr>
      </vt:variant>
      <vt:variant>
        <vt:lpwstr/>
      </vt:variant>
      <vt:variant>
        <vt:i4>1966097</vt:i4>
      </vt:variant>
      <vt:variant>
        <vt:i4>3495</vt:i4>
      </vt:variant>
      <vt:variant>
        <vt:i4>0</vt:i4>
      </vt:variant>
      <vt:variant>
        <vt:i4>5</vt:i4>
      </vt:variant>
      <vt:variant>
        <vt:lpwstr>http://msdn.microsoft.com/en-us/library/txafckwd.aspx</vt:lpwstr>
      </vt:variant>
      <vt:variant>
        <vt:lpwstr/>
      </vt:variant>
      <vt:variant>
        <vt:i4>69795883</vt:i4>
      </vt:variant>
      <vt:variant>
        <vt:i4>3492</vt:i4>
      </vt:variant>
      <vt:variant>
        <vt:i4>0</vt:i4>
      </vt:variant>
      <vt:variant>
        <vt:i4>5</vt:i4>
      </vt:variant>
      <vt:variant>
        <vt:lpwstr/>
      </vt:variant>
      <vt:variant>
        <vt:lpwstr>_Глава_4._Вход</vt:lpwstr>
      </vt:variant>
      <vt:variant>
        <vt:i4>524364</vt:i4>
      </vt:variant>
      <vt:variant>
        <vt:i4>3486</vt:i4>
      </vt:variant>
      <vt:variant>
        <vt:i4>0</vt:i4>
      </vt:variant>
      <vt:variant>
        <vt:i4>5</vt:i4>
      </vt:variant>
      <vt:variant>
        <vt:lpwstr>http://msdn.microsoft.com/en-us/library/system.text.regularexpressions.regex%28VS.100%29.aspx</vt:lpwstr>
      </vt:variant>
      <vt:variant>
        <vt:lpwstr/>
      </vt:variant>
      <vt:variant>
        <vt:i4>4259849</vt:i4>
      </vt:variant>
      <vt:variant>
        <vt:i4>3483</vt:i4>
      </vt:variant>
      <vt:variant>
        <vt:i4>0</vt:i4>
      </vt:variant>
      <vt:variant>
        <vt:i4>5</vt:i4>
      </vt:variant>
      <vt:variant>
        <vt:lpwstr>http://regexlib.com/</vt:lpwstr>
      </vt:variant>
      <vt:variant>
        <vt:lpwstr/>
      </vt:variant>
      <vt:variant>
        <vt:i4>2031709</vt:i4>
      </vt:variant>
      <vt:variant>
        <vt:i4>3480</vt:i4>
      </vt:variant>
      <vt:variant>
        <vt:i4>0</vt:i4>
      </vt:variant>
      <vt:variant>
        <vt:i4>5</vt:i4>
      </vt:variant>
      <vt:variant>
        <vt:lpwstr>http://www.regular-expressions.info/</vt:lpwstr>
      </vt:variant>
      <vt:variant>
        <vt:lpwstr/>
      </vt:variant>
      <vt:variant>
        <vt:i4>68419587</vt:i4>
      </vt:variant>
      <vt:variant>
        <vt:i4>3471</vt:i4>
      </vt:variant>
      <vt:variant>
        <vt:i4>0</vt:i4>
      </vt:variant>
      <vt:variant>
        <vt:i4>5</vt:i4>
      </vt:variant>
      <vt:variant>
        <vt:lpwstr/>
      </vt:variant>
      <vt:variant>
        <vt:lpwstr>_Сравняване_на_низове</vt:lpwstr>
      </vt:variant>
      <vt:variant>
        <vt:i4>70385747</vt:i4>
      </vt:variant>
      <vt:variant>
        <vt:i4>3468</vt:i4>
      </vt:variant>
      <vt:variant>
        <vt:i4>0</vt:i4>
      </vt:variant>
      <vt:variant>
        <vt:i4>5</vt:i4>
      </vt:variant>
      <vt:variant>
        <vt:lpwstr/>
      </vt:variant>
      <vt:variant>
        <vt:lpwstr>_Построяване_и_промяна</vt:lpwstr>
      </vt:variant>
      <vt:variant>
        <vt:i4>69140483</vt:i4>
      </vt:variant>
      <vt:variant>
        <vt:i4>3462</vt:i4>
      </vt:variant>
      <vt:variant>
        <vt:i4>0</vt:i4>
      </vt:variant>
      <vt:variant>
        <vt:i4>5</vt:i4>
      </vt:variant>
      <vt:variant>
        <vt:lpwstr/>
      </vt:variant>
      <vt:variant>
        <vt:lpwstr>_Построяване_на_символни</vt:lpwstr>
      </vt:variant>
      <vt:variant>
        <vt:i4>4392018</vt:i4>
      </vt:variant>
      <vt:variant>
        <vt:i4>3456</vt:i4>
      </vt:variant>
      <vt:variant>
        <vt:i4>0</vt:i4>
      </vt:variant>
      <vt:variant>
        <vt:i4>5</vt:i4>
      </vt:variant>
      <vt:variant>
        <vt:lpwstr/>
      </vt:variant>
      <vt:variant>
        <vt:lpwstr>_Глава_14._Дефиниране_1</vt:lpwstr>
      </vt:variant>
      <vt:variant>
        <vt:i4>69795883</vt:i4>
      </vt:variant>
      <vt:variant>
        <vt:i4>3453</vt:i4>
      </vt:variant>
      <vt:variant>
        <vt:i4>0</vt:i4>
      </vt:variant>
      <vt:variant>
        <vt:i4>5</vt:i4>
      </vt:variant>
      <vt:variant>
        <vt:lpwstr/>
      </vt:variant>
      <vt:variant>
        <vt:lpwstr>_Глава_4._Вход</vt:lpwstr>
      </vt:variant>
      <vt:variant>
        <vt:i4>69469225</vt:i4>
      </vt:variant>
      <vt:variant>
        <vt:i4>3450</vt:i4>
      </vt:variant>
      <vt:variant>
        <vt:i4>0</vt:i4>
      </vt:variant>
      <vt:variant>
        <vt:i4>5</vt:i4>
      </vt:variant>
      <vt:variant>
        <vt:lpwstr/>
      </vt:variant>
      <vt:variant>
        <vt:lpwstr>_Глава_15._Текстови</vt:lpwstr>
      </vt:variant>
      <vt:variant>
        <vt:i4>70910033</vt:i4>
      </vt:variant>
      <vt:variant>
        <vt:i4>3447</vt:i4>
      </vt:variant>
      <vt:variant>
        <vt:i4>0</vt:i4>
      </vt:variant>
      <vt:variant>
        <vt:i4>5</vt:i4>
      </vt:variant>
      <vt:variant>
        <vt:lpwstr/>
      </vt:variant>
      <vt:variant>
        <vt:lpwstr>_Предимства_при_използване</vt:lpwstr>
      </vt:variant>
      <vt:variant>
        <vt:i4>70189124</vt:i4>
      </vt:variant>
      <vt:variant>
        <vt:i4>3444</vt:i4>
      </vt:variant>
      <vt:variant>
        <vt:i4>0</vt:i4>
      </vt:variant>
      <vt:variant>
        <vt:i4>5</vt:i4>
      </vt:variant>
      <vt:variant>
        <vt:lpwstr/>
      </vt:variant>
      <vt:variant>
        <vt:lpwstr>_Конструкцията_try-finally</vt:lpwstr>
      </vt:variant>
      <vt:variant>
        <vt:i4>7733289</vt:i4>
      </vt:variant>
      <vt:variant>
        <vt:i4>3441</vt:i4>
      </vt:variant>
      <vt:variant>
        <vt:i4>0</vt:i4>
      </vt:variant>
      <vt:variant>
        <vt:i4>5</vt:i4>
      </vt:variant>
      <vt:variant>
        <vt:lpwstr>http://www.devbg.org/img/Logo-BASD.jpg</vt:lpwstr>
      </vt:variant>
      <vt:variant>
        <vt:lpwstr/>
      </vt:variant>
      <vt:variant>
        <vt:i4>72418339</vt:i4>
      </vt:variant>
      <vt:variant>
        <vt:i4>3414</vt:i4>
      </vt:variant>
      <vt:variant>
        <vt:i4>0</vt:i4>
      </vt:variant>
      <vt:variant>
        <vt:i4>5</vt:i4>
      </vt:variant>
      <vt:variant>
        <vt:lpwstr/>
      </vt:variant>
      <vt:variant>
        <vt:lpwstr>_Глава_20._Принципи</vt:lpwstr>
      </vt:variant>
      <vt:variant>
        <vt:i4>73925713</vt:i4>
      </vt:variant>
      <vt:variant>
        <vt:i4>3405</vt:i4>
      </vt:variant>
      <vt:variant>
        <vt:i4>0</vt:i4>
      </vt:variant>
      <vt:variant>
        <vt:i4>5</vt:i4>
      </vt:variant>
      <vt:variant>
        <vt:lpwstr/>
      </vt:variant>
      <vt:variant>
        <vt:lpwstr>_Абстракция_(Abstraction)</vt:lpwstr>
      </vt:variant>
      <vt:variant>
        <vt:i4>69469225</vt:i4>
      </vt:variant>
      <vt:variant>
        <vt:i4>3396</vt:i4>
      </vt:variant>
      <vt:variant>
        <vt:i4>0</vt:i4>
      </vt:variant>
      <vt:variant>
        <vt:i4>5</vt:i4>
      </vt:variant>
      <vt:variant>
        <vt:lpwstr/>
      </vt:variant>
      <vt:variant>
        <vt:lpwstr>_Глава_15._Текстови</vt:lpwstr>
      </vt:variant>
      <vt:variant>
        <vt:i4>538574937</vt:i4>
      </vt:variant>
      <vt:variant>
        <vt:i4>3393</vt:i4>
      </vt:variant>
      <vt:variant>
        <vt:i4>0</vt:i4>
      </vt:variant>
      <vt:variant>
        <vt:i4>5</vt:i4>
      </vt:variant>
      <vt:variant>
        <vt:lpwstr/>
      </vt:variant>
      <vt:variant>
        <vt:lpwstr>_Stack_Trace_–</vt:lpwstr>
      </vt:variant>
      <vt:variant>
        <vt:i4>2884659</vt:i4>
      </vt:variant>
      <vt:variant>
        <vt:i4>3390</vt:i4>
      </vt:variant>
      <vt:variant>
        <vt:i4>0</vt:i4>
      </vt:variant>
      <vt:variant>
        <vt:i4>5</vt:i4>
      </vt:variant>
      <vt:variant>
        <vt:lpwstr/>
      </vt:variant>
      <vt:variant>
        <vt:lpwstr>_Кога_да_разчитаме</vt:lpwstr>
      </vt:variant>
      <vt:variant>
        <vt:i4>72418339</vt:i4>
      </vt:variant>
      <vt:variant>
        <vt:i4>3387</vt:i4>
      </vt:variant>
      <vt:variant>
        <vt:i4>0</vt:i4>
      </vt:variant>
      <vt:variant>
        <vt:i4>5</vt:i4>
      </vt:variant>
      <vt:variant>
        <vt:lpwstr/>
      </vt:variant>
      <vt:variant>
        <vt:lpwstr>_Глава_20._Принципи</vt:lpwstr>
      </vt:variant>
      <vt:variant>
        <vt:i4>3473526</vt:i4>
      </vt:variant>
      <vt:variant>
        <vt:i4>3384</vt:i4>
      </vt:variant>
      <vt:variant>
        <vt:i4>0</vt:i4>
      </vt:variant>
      <vt:variant>
        <vt:i4>5</vt:i4>
      </vt:variant>
      <vt:variant>
        <vt:lpwstr>http://en.wikipedia.org/wiki/Reverse_Polish_notation</vt:lpwstr>
      </vt:variant>
      <vt:variant>
        <vt:lpwstr/>
      </vt:variant>
      <vt:variant>
        <vt:i4>4587627</vt:i4>
      </vt:variant>
      <vt:variant>
        <vt:i4>3381</vt:i4>
      </vt:variant>
      <vt:variant>
        <vt:i4>0</vt:i4>
      </vt:variant>
      <vt:variant>
        <vt:i4>5</vt:i4>
      </vt:variant>
      <vt:variant>
        <vt:lpwstr>http://en.wikipedia.org/wiki/Shunting-yard_algorithm</vt:lpwstr>
      </vt:variant>
      <vt:variant>
        <vt:lpwstr/>
      </vt:variant>
      <vt:variant>
        <vt:i4>69795883</vt:i4>
      </vt:variant>
      <vt:variant>
        <vt:i4>3375</vt:i4>
      </vt:variant>
      <vt:variant>
        <vt:i4>0</vt:i4>
      </vt:variant>
      <vt:variant>
        <vt:i4>5</vt:i4>
      </vt:variant>
      <vt:variant>
        <vt:lpwstr/>
      </vt:variant>
      <vt:variant>
        <vt:lpwstr>_Глава_4._Вход</vt:lpwstr>
      </vt:variant>
      <vt:variant>
        <vt:i4>72483924</vt:i4>
      </vt:variant>
      <vt:variant>
        <vt:i4>3369</vt:i4>
      </vt:variant>
      <vt:variant>
        <vt:i4>0</vt:i4>
      </vt:variant>
      <vt:variant>
        <vt:i4>5</vt:i4>
      </vt:variant>
      <vt:variant>
        <vt:lpwstr/>
      </vt:variant>
      <vt:variant>
        <vt:lpwstr>_Глава_13._Символни</vt:lpwstr>
      </vt:variant>
      <vt:variant>
        <vt:i4>72483924</vt:i4>
      </vt:variant>
      <vt:variant>
        <vt:i4>3357</vt:i4>
      </vt:variant>
      <vt:variant>
        <vt:i4>0</vt:i4>
      </vt:variant>
      <vt:variant>
        <vt:i4>5</vt:i4>
      </vt:variant>
      <vt:variant>
        <vt:lpwstr/>
      </vt:variant>
      <vt:variant>
        <vt:lpwstr>_Глава_13._Символни</vt:lpwstr>
      </vt:variant>
      <vt:variant>
        <vt:i4>4392018</vt:i4>
      </vt:variant>
      <vt:variant>
        <vt:i4>3354</vt:i4>
      </vt:variant>
      <vt:variant>
        <vt:i4>0</vt:i4>
      </vt:variant>
      <vt:variant>
        <vt:i4>5</vt:i4>
      </vt:variant>
      <vt:variant>
        <vt:lpwstr/>
      </vt:variant>
      <vt:variant>
        <vt:lpwstr>_Глава_14._Дефиниране_1</vt:lpwstr>
      </vt:variant>
      <vt:variant>
        <vt:i4>4392018</vt:i4>
      </vt:variant>
      <vt:variant>
        <vt:i4>3345</vt:i4>
      </vt:variant>
      <vt:variant>
        <vt:i4>0</vt:i4>
      </vt:variant>
      <vt:variant>
        <vt:i4>5</vt:i4>
      </vt:variant>
      <vt:variant>
        <vt:lpwstr/>
      </vt:variant>
      <vt:variant>
        <vt:lpwstr>_Глава_14._Дефиниране_1</vt:lpwstr>
      </vt:variant>
      <vt:variant>
        <vt:i4>72418339</vt:i4>
      </vt:variant>
      <vt:variant>
        <vt:i4>3342</vt:i4>
      </vt:variant>
      <vt:variant>
        <vt:i4>0</vt:i4>
      </vt:variant>
      <vt:variant>
        <vt:i4>5</vt:i4>
      </vt:variant>
      <vt:variant>
        <vt:lpwstr/>
      </vt:variant>
      <vt:variant>
        <vt:lpwstr>_Глава_20._Принципи</vt:lpwstr>
      </vt:variant>
      <vt:variant>
        <vt:i4>4392018</vt:i4>
      </vt:variant>
      <vt:variant>
        <vt:i4>3339</vt:i4>
      </vt:variant>
      <vt:variant>
        <vt:i4>0</vt:i4>
      </vt:variant>
      <vt:variant>
        <vt:i4>5</vt:i4>
      </vt:variant>
      <vt:variant>
        <vt:lpwstr/>
      </vt:variant>
      <vt:variant>
        <vt:lpwstr>_Глава_14._Дефиниране_1</vt:lpwstr>
      </vt:variant>
      <vt:variant>
        <vt:i4>71827488</vt:i4>
      </vt:variant>
      <vt:variant>
        <vt:i4>3336</vt:i4>
      </vt:variant>
      <vt:variant>
        <vt:i4>0</vt:i4>
      </vt:variant>
      <vt:variant>
        <vt:i4>5</vt:i4>
      </vt:variant>
      <vt:variant>
        <vt:lpwstr/>
      </vt:variant>
      <vt:variant>
        <vt:lpwstr>_Създаване_и_използване</vt:lpwstr>
      </vt:variant>
      <vt:variant>
        <vt:i4>4392018</vt:i4>
      </vt:variant>
      <vt:variant>
        <vt:i4>3333</vt:i4>
      </vt:variant>
      <vt:variant>
        <vt:i4>0</vt:i4>
      </vt:variant>
      <vt:variant>
        <vt:i4>5</vt:i4>
      </vt:variant>
      <vt:variant>
        <vt:lpwstr/>
      </vt:variant>
      <vt:variant>
        <vt:lpwstr>_Глава_14._Дефиниране_1</vt:lpwstr>
      </vt:variant>
      <vt:variant>
        <vt:i4>4392018</vt:i4>
      </vt:variant>
      <vt:variant>
        <vt:i4>3330</vt:i4>
      </vt:variant>
      <vt:variant>
        <vt:i4>0</vt:i4>
      </vt:variant>
      <vt:variant>
        <vt:i4>5</vt:i4>
      </vt:variant>
      <vt:variant>
        <vt:lpwstr/>
      </vt:variant>
      <vt:variant>
        <vt:lpwstr>_Глава_14._Дефиниране_1</vt:lpwstr>
      </vt:variant>
      <vt:variant>
        <vt:i4>72418339</vt:i4>
      </vt:variant>
      <vt:variant>
        <vt:i4>3327</vt:i4>
      </vt:variant>
      <vt:variant>
        <vt:i4>0</vt:i4>
      </vt:variant>
      <vt:variant>
        <vt:i4>5</vt:i4>
      </vt:variant>
      <vt:variant>
        <vt:lpwstr/>
      </vt:variant>
      <vt:variant>
        <vt:lpwstr>_Глава_20._Принципи</vt:lpwstr>
      </vt:variant>
      <vt:variant>
        <vt:i4>327725</vt:i4>
      </vt:variant>
      <vt:variant>
        <vt:i4>3324</vt:i4>
      </vt:variant>
      <vt:variant>
        <vt:i4>0</vt:i4>
      </vt:variant>
      <vt:variant>
        <vt:i4>5</vt:i4>
      </vt:variant>
      <vt:variant>
        <vt:lpwstr>http://en.wikipedia.org/wiki/Breadth-first_search</vt:lpwstr>
      </vt:variant>
      <vt:variant>
        <vt:lpwstr/>
      </vt:variant>
      <vt:variant>
        <vt:i4>7012394</vt:i4>
      </vt:variant>
      <vt:variant>
        <vt:i4>3321</vt:i4>
      </vt:variant>
      <vt:variant>
        <vt:i4>0</vt:i4>
      </vt:variant>
      <vt:variant>
        <vt:i4>5</vt:i4>
      </vt:variant>
      <vt:variant>
        <vt:lpwstr>http://en.wikipedia.org/wiki/Subset_sum_problem</vt:lpwstr>
      </vt:variant>
      <vt:variant>
        <vt:lpwstr/>
      </vt:variant>
      <vt:variant>
        <vt:i4>327725</vt:i4>
      </vt:variant>
      <vt:variant>
        <vt:i4>3318</vt:i4>
      </vt:variant>
      <vt:variant>
        <vt:i4>0</vt:i4>
      </vt:variant>
      <vt:variant>
        <vt:i4>5</vt:i4>
      </vt:variant>
      <vt:variant>
        <vt:lpwstr>http://en.wikipedia.org/wiki/Breadth-first_search</vt:lpwstr>
      </vt:variant>
      <vt:variant>
        <vt:lpwstr/>
      </vt:variant>
      <vt:variant>
        <vt:i4>1114209</vt:i4>
      </vt:variant>
      <vt:variant>
        <vt:i4>3312</vt:i4>
      </vt:variant>
      <vt:variant>
        <vt:i4>0</vt:i4>
      </vt:variant>
      <vt:variant>
        <vt:i4>5</vt:i4>
      </vt:variant>
      <vt:variant>
        <vt:lpwstr/>
      </vt:variant>
      <vt:variant>
        <vt:lpwstr>_Глава_12._Обработка</vt:lpwstr>
      </vt:variant>
      <vt:variant>
        <vt:i4>1835029</vt:i4>
      </vt:variant>
      <vt:variant>
        <vt:i4>3309</vt:i4>
      </vt:variant>
      <vt:variant>
        <vt:i4>0</vt:i4>
      </vt:variant>
      <vt:variant>
        <vt:i4>5</vt:i4>
      </vt:variant>
      <vt:variant>
        <vt:lpwstr/>
      </vt:variant>
      <vt:variant>
        <vt:lpwstr>_Глава_21._Качествен</vt:lpwstr>
      </vt:variant>
      <vt:variant>
        <vt:i4>1114209</vt:i4>
      </vt:variant>
      <vt:variant>
        <vt:i4>3306</vt:i4>
      </vt:variant>
      <vt:variant>
        <vt:i4>0</vt:i4>
      </vt:variant>
      <vt:variant>
        <vt:i4>5</vt:i4>
      </vt:variant>
      <vt:variant>
        <vt:lpwstr/>
      </vt:variant>
      <vt:variant>
        <vt:lpwstr>_Глава_12._Обработка</vt:lpwstr>
      </vt:variant>
      <vt:variant>
        <vt:i4>73728115</vt:i4>
      </vt:variant>
      <vt:variant>
        <vt:i4>3297</vt:i4>
      </vt:variant>
      <vt:variant>
        <vt:i4>0</vt:i4>
      </vt:variant>
      <vt:variant>
        <vt:i4>5</vt:i4>
      </vt:variant>
      <vt:variant>
        <vt:lpwstr/>
      </vt:variant>
      <vt:variant>
        <vt:lpwstr>_Използване_на_параметри</vt:lpwstr>
      </vt:variant>
      <vt:variant>
        <vt:i4>7013480</vt:i4>
      </vt:variant>
      <vt:variant>
        <vt:i4>3291</vt:i4>
      </vt:variant>
      <vt:variant>
        <vt:i4>0</vt:i4>
      </vt:variant>
      <vt:variant>
        <vt:i4>5</vt:i4>
      </vt:variant>
      <vt:variant>
        <vt:lpwstr/>
      </vt:variant>
      <vt:variant>
        <vt:lpwstr>_Глава_7._Масиви</vt:lpwstr>
      </vt:variant>
      <vt:variant>
        <vt:i4>70124625</vt:i4>
      </vt:variant>
      <vt:variant>
        <vt:i4>3282</vt:i4>
      </vt:variant>
      <vt:variant>
        <vt:i4>0</vt:i4>
      </vt:variant>
      <vt:variant>
        <vt:i4>5</vt:i4>
      </vt:variant>
      <vt:variant>
        <vt:lpwstr/>
      </vt:variant>
      <vt:variant>
        <vt:lpwstr>_Глава_10._Рекурсия</vt:lpwstr>
      </vt:variant>
      <vt:variant>
        <vt:i4>6947869</vt:i4>
      </vt:variant>
      <vt:variant>
        <vt:i4>3279</vt:i4>
      </vt:variant>
      <vt:variant>
        <vt:i4>0</vt:i4>
      </vt:variant>
      <vt:variant>
        <vt:i4>5</vt:i4>
      </vt:variant>
      <vt:variant>
        <vt:lpwstr/>
      </vt:variant>
      <vt:variant>
        <vt:lpwstr>_Глава_2._Примитивни</vt:lpwstr>
      </vt:variant>
      <vt:variant>
        <vt:i4>4392018</vt:i4>
      </vt:variant>
      <vt:variant>
        <vt:i4>3273</vt:i4>
      </vt:variant>
      <vt:variant>
        <vt:i4>0</vt:i4>
      </vt:variant>
      <vt:variant>
        <vt:i4>5</vt:i4>
      </vt:variant>
      <vt:variant>
        <vt:lpwstr/>
      </vt:variant>
      <vt:variant>
        <vt:lpwstr>_Глава_14._Дефиниране_1</vt:lpwstr>
      </vt:variant>
      <vt:variant>
        <vt:i4>4392018</vt:i4>
      </vt:variant>
      <vt:variant>
        <vt:i4>3270</vt:i4>
      </vt:variant>
      <vt:variant>
        <vt:i4>0</vt:i4>
      </vt:variant>
      <vt:variant>
        <vt:i4>5</vt:i4>
      </vt:variant>
      <vt:variant>
        <vt:lpwstr/>
      </vt:variant>
      <vt:variant>
        <vt:lpwstr>_Глава_14._Дефиниране_1</vt:lpwstr>
      </vt:variant>
      <vt:variant>
        <vt:i4>68419699</vt:i4>
      </vt:variant>
      <vt:variant>
        <vt:i4>3264</vt:i4>
      </vt:variant>
      <vt:variant>
        <vt:i4>0</vt:i4>
      </vt:variant>
      <vt:variant>
        <vt:i4>5</vt:i4>
      </vt:variant>
      <vt:variant>
        <vt:lpwstr/>
      </vt:variant>
      <vt:variant>
        <vt:lpwstr>_Защо_типа_на</vt:lpwstr>
      </vt:variant>
      <vt:variant>
        <vt:i4>4392018</vt:i4>
      </vt:variant>
      <vt:variant>
        <vt:i4>3258</vt:i4>
      </vt:variant>
      <vt:variant>
        <vt:i4>0</vt:i4>
      </vt:variant>
      <vt:variant>
        <vt:i4>5</vt:i4>
      </vt:variant>
      <vt:variant>
        <vt:lpwstr/>
      </vt:variant>
      <vt:variant>
        <vt:lpwstr>_Глава_14._Дефиниране_1</vt:lpwstr>
      </vt:variant>
      <vt:variant>
        <vt:i4>4392018</vt:i4>
      </vt:variant>
      <vt:variant>
        <vt:i4>3246</vt:i4>
      </vt:variant>
      <vt:variant>
        <vt:i4>0</vt:i4>
      </vt:variant>
      <vt:variant>
        <vt:i4>5</vt:i4>
      </vt:variant>
      <vt:variant>
        <vt:lpwstr/>
      </vt:variant>
      <vt:variant>
        <vt:lpwstr>_Глава_14._Дефиниране_1</vt:lpwstr>
      </vt:variant>
      <vt:variant>
        <vt:i4>7929858</vt:i4>
      </vt:variant>
      <vt:variant>
        <vt:i4>3240</vt:i4>
      </vt:variant>
      <vt:variant>
        <vt:i4>0</vt:i4>
      </vt:variant>
      <vt:variant>
        <vt:i4>5</vt:i4>
      </vt:variant>
      <vt:variant>
        <vt:lpwstr>http://en.wikipedia.org/wiki/IEEE_754</vt:lpwstr>
      </vt:variant>
      <vt:variant>
        <vt:lpwstr/>
      </vt:variant>
      <vt:variant>
        <vt:i4>70124625</vt:i4>
      </vt:variant>
      <vt:variant>
        <vt:i4>3225</vt:i4>
      </vt:variant>
      <vt:variant>
        <vt:i4>0</vt:i4>
      </vt:variant>
      <vt:variant>
        <vt:i4>5</vt:i4>
      </vt:variant>
      <vt:variant>
        <vt:lpwstr/>
      </vt:variant>
      <vt:variant>
        <vt:lpwstr>_Глава_10._Рекурсия</vt:lpwstr>
      </vt:variant>
      <vt:variant>
        <vt:i4>7013480</vt:i4>
      </vt:variant>
      <vt:variant>
        <vt:i4>3219</vt:i4>
      </vt:variant>
      <vt:variant>
        <vt:i4>0</vt:i4>
      </vt:variant>
      <vt:variant>
        <vt:i4>5</vt:i4>
      </vt:variant>
      <vt:variant>
        <vt:lpwstr/>
      </vt:variant>
      <vt:variant>
        <vt:lpwstr>_Глава_7._Масиви</vt:lpwstr>
      </vt:variant>
      <vt:variant>
        <vt:i4>7013480</vt:i4>
      </vt:variant>
      <vt:variant>
        <vt:i4>3216</vt:i4>
      </vt:variant>
      <vt:variant>
        <vt:i4>0</vt:i4>
      </vt:variant>
      <vt:variant>
        <vt:i4>5</vt:i4>
      </vt:variant>
      <vt:variant>
        <vt:lpwstr/>
      </vt:variant>
      <vt:variant>
        <vt:lpwstr>_Глава_7._Масиви</vt:lpwstr>
      </vt:variant>
      <vt:variant>
        <vt:i4>2360394</vt:i4>
      </vt:variant>
      <vt:variant>
        <vt:i4>3213</vt:i4>
      </vt:variant>
      <vt:variant>
        <vt:i4>0</vt:i4>
      </vt:variant>
      <vt:variant>
        <vt:i4>5</vt:i4>
      </vt:variant>
      <vt:variant>
        <vt:lpwstr/>
      </vt:variant>
      <vt:variant>
        <vt:lpwstr>_Глава_8._Бройни_1</vt:lpwstr>
      </vt:variant>
      <vt:variant>
        <vt:i4>6750230</vt:i4>
      </vt:variant>
      <vt:variant>
        <vt:i4>3210</vt:i4>
      </vt:variant>
      <vt:variant>
        <vt:i4>0</vt:i4>
      </vt:variant>
      <vt:variant>
        <vt:i4>5</vt:i4>
      </vt:variant>
      <vt:variant>
        <vt:lpwstr>http://en.wikipedia.org/wiki/Numeral_system</vt:lpwstr>
      </vt:variant>
      <vt:variant>
        <vt:lpwstr/>
      </vt:variant>
      <vt:variant>
        <vt:i4>2360370</vt:i4>
      </vt:variant>
      <vt:variant>
        <vt:i4>3207</vt:i4>
      </vt:variant>
      <vt:variant>
        <vt:i4>0</vt:i4>
      </vt:variant>
      <vt:variant>
        <vt:i4>5</vt:i4>
      </vt:variant>
      <vt:variant>
        <vt:lpwstr/>
      </vt:variant>
      <vt:variant>
        <vt:lpwstr>_Отпечатване_на_триъгълник</vt:lpwstr>
      </vt:variant>
      <vt:variant>
        <vt:i4>7013480</vt:i4>
      </vt:variant>
      <vt:variant>
        <vt:i4>3198</vt:i4>
      </vt:variant>
      <vt:variant>
        <vt:i4>0</vt:i4>
      </vt:variant>
      <vt:variant>
        <vt:i4>5</vt:i4>
      </vt:variant>
      <vt:variant>
        <vt:lpwstr/>
      </vt:variant>
      <vt:variant>
        <vt:lpwstr>_Глава_7._Масиви</vt:lpwstr>
      </vt:variant>
      <vt:variant>
        <vt:i4>1835040</vt:i4>
      </vt:variant>
      <vt:variant>
        <vt:i4>3183</vt:i4>
      </vt:variant>
      <vt:variant>
        <vt:i4>0</vt:i4>
      </vt:variant>
      <vt:variant>
        <vt:i4>5</vt:i4>
      </vt:variant>
      <vt:variant>
        <vt:lpwstr/>
      </vt:variant>
      <vt:variant>
        <vt:lpwstr>_Условна_конструкция_if</vt:lpwstr>
      </vt:variant>
      <vt:variant>
        <vt:i4>2424923</vt:i4>
      </vt:variant>
      <vt:variant>
        <vt:i4>3180</vt:i4>
      </vt:variant>
      <vt:variant>
        <vt:i4>0</vt:i4>
      </vt:variant>
      <vt:variant>
        <vt:i4>5</vt:i4>
      </vt:variant>
      <vt:variant>
        <vt:lpwstr/>
      </vt:variant>
      <vt:variant>
        <vt:lpwstr>_Условна_конструкция_switch-case</vt:lpwstr>
      </vt:variant>
      <vt:variant>
        <vt:i4>6685805</vt:i4>
      </vt:variant>
      <vt:variant>
        <vt:i4>3177</vt:i4>
      </vt:variant>
      <vt:variant>
        <vt:i4>0</vt:i4>
      </vt:variant>
      <vt:variant>
        <vt:i4>5</vt:i4>
      </vt:variant>
      <vt:variant>
        <vt:lpwstr/>
      </vt:variant>
      <vt:variant>
        <vt:lpwstr>_Глава_9._Методи</vt:lpwstr>
      </vt:variant>
      <vt:variant>
        <vt:i4>72483924</vt:i4>
      </vt:variant>
      <vt:variant>
        <vt:i4>3171</vt:i4>
      </vt:variant>
      <vt:variant>
        <vt:i4>0</vt:i4>
      </vt:variant>
      <vt:variant>
        <vt:i4>5</vt:i4>
      </vt:variant>
      <vt:variant>
        <vt:lpwstr/>
      </vt:variant>
      <vt:variant>
        <vt:lpwstr>_Глава_13._Символни</vt:lpwstr>
      </vt:variant>
      <vt:variant>
        <vt:i4>8060944</vt:i4>
      </vt:variant>
      <vt:variant>
        <vt:i4>3168</vt:i4>
      </vt:variant>
      <vt:variant>
        <vt:i4>0</vt:i4>
      </vt:variant>
      <vt:variant>
        <vt:i4>5</vt:i4>
      </vt:variant>
      <vt:variant>
        <vt:lpwstr>http://en.wikipedia.org/wiki/Fibonacci_sequence</vt:lpwstr>
      </vt:variant>
      <vt:variant>
        <vt:lpwstr/>
      </vt:variant>
      <vt:variant>
        <vt:i4>67503203</vt:i4>
      </vt:variant>
      <vt:variant>
        <vt:i4>3165</vt:i4>
      </vt:variant>
      <vt:variant>
        <vt:i4>0</vt:i4>
      </vt:variant>
      <vt:variant>
        <vt:i4>5</vt:i4>
      </vt:variant>
      <vt:variant>
        <vt:lpwstr/>
      </vt:variant>
      <vt:variant>
        <vt:lpwstr>_Глава_6._Цикли_1</vt:lpwstr>
      </vt:variant>
      <vt:variant>
        <vt:i4>72941659</vt:i4>
      </vt:variant>
      <vt:variant>
        <vt:i4>3162</vt:i4>
      </vt:variant>
      <vt:variant>
        <vt:i4>0</vt:i4>
      </vt:variant>
      <vt:variant>
        <vt:i4>5</vt:i4>
      </vt:variant>
      <vt:variant>
        <vt:lpwstr/>
      </vt:variant>
      <vt:variant>
        <vt:lpwstr>_Глава_6._Цикли</vt:lpwstr>
      </vt:variant>
      <vt:variant>
        <vt:i4>67503203</vt:i4>
      </vt:variant>
      <vt:variant>
        <vt:i4>3159</vt:i4>
      </vt:variant>
      <vt:variant>
        <vt:i4>0</vt:i4>
      </vt:variant>
      <vt:variant>
        <vt:i4>5</vt:i4>
      </vt:variant>
      <vt:variant>
        <vt:lpwstr/>
      </vt:variant>
      <vt:variant>
        <vt:lpwstr>_Глава_6._Цикли_1</vt:lpwstr>
      </vt:variant>
      <vt:variant>
        <vt:i4>67503203</vt:i4>
      </vt:variant>
      <vt:variant>
        <vt:i4>3156</vt:i4>
      </vt:variant>
      <vt:variant>
        <vt:i4>0</vt:i4>
      </vt:variant>
      <vt:variant>
        <vt:i4>5</vt:i4>
      </vt:variant>
      <vt:variant>
        <vt:lpwstr/>
      </vt:variant>
      <vt:variant>
        <vt:lpwstr>_Глава_6._Цикли_1</vt:lpwstr>
      </vt:variant>
      <vt:variant>
        <vt:i4>1114209</vt:i4>
      </vt:variant>
      <vt:variant>
        <vt:i4>3153</vt:i4>
      </vt:variant>
      <vt:variant>
        <vt:i4>0</vt:i4>
      </vt:variant>
      <vt:variant>
        <vt:i4>5</vt:i4>
      </vt:variant>
      <vt:variant>
        <vt:lpwstr/>
      </vt:variant>
      <vt:variant>
        <vt:lpwstr>_Глава_12._Обработка</vt:lpwstr>
      </vt:variant>
      <vt:variant>
        <vt:i4>1114209</vt:i4>
      </vt:variant>
      <vt:variant>
        <vt:i4>3150</vt:i4>
      </vt:variant>
      <vt:variant>
        <vt:i4>0</vt:i4>
      </vt:variant>
      <vt:variant>
        <vt:i4>5</vt:i4>
      </vt:variant>
      <vt:variant>
        <vt:lpwstr/>
      </vt:variant>
      <vt:variant>
        <vt:lpwstr>_Глава_12._Обработка</vt:lpwstr>
      </vt:variant>
      <vt:variant>
        <vt:i4>4392018</vt:i4>
      </vt:variant>
      <vt:variant>
        <vt:i4>3144</vt:i4>
      </vt:variant>
      <vt:variant>
        <vt:i4>0</vt:i4>
      </vt:variant>
      <vt:variant>
        <vt:i4>5</vt:i4>
      </vt:variant>
      <vt:variant>
        <vt:lpwstr/>
      </vt:variant>
      <vt:variant>
        <vt:lpwstr>_Глава_14._Дефиниране_1</vt:lpwstr>
      </vt:variant>
      <vt:variant>
        <vt:i4>69337122</vt:i4>
      </vt:variant>
      <vt:variant>
        <vt:i4>3138</vt:i4>
      </vt:variant>
      <vt:variant>
        <vt:i4>0</vt:i4>
      </vt:variant>
      <vt:variant>
        <vt:i4>5</vt:i4>
      </vt:variant>
      <vt:variant>
        <vt:lpwstr/>
      </vt:variant>
      <vt:variant>
        <vt:lpwstr>_Глава_3._Оператори</vt:lpwstr>
      </vt:variant>
      <vt:variant>
        <vt:i4>7274518</vt:i4>
      </vt:variant>
      <vt:variant>
        <vt:i4>3132</vt:i4>
      </vt:variant>
      <vt:variant>
        <vt:i4>0</vt:i4>
      </vt:variant>
      <vt:variant>
        <vt:i4>5</vt:i4>
      </vt:variant>
      <vt:variant>
        <vt:lpwstr/>
      </vt:variant>
      <vt:variant>
        <vt:lpwstr>_Глава_11._Създаване</vt:lpwstr>
      </vt:variant>
      <vt:variant>
        <vt:i4>69795883</vt:i4>
      </vt:variant>
      <vt:variant>
        <vt:i4>3123</vt:i4>
      </vt:variant>
      <vt:variant>
        <vt:i4>0</vt:i4>
      </vt:variant>
      <vt:variant>
        <vt:i4>5</vt:i4>
      </vt:variant>
      <vt:variant>
        <vt:lpwstr/>
      </vt:variant>
      <vt:variant>
        <vt:lpwstr>_Глава_4._Вход</vt:lpwstr>
      </vt:variant>
      <vt:variant>
        <vt:i4>1114209</vt:i4>
      </vt:variant>
      <vt:variant>
        <vt:i4>3120</vt:i4>
      </vt:variant>
      <vt:variant>
        <vt:i4>0</vt:i4>
      </vt:variant>
      <vt:variant>
        <vt:i4>5</vt:i4>
      </vt:variant>
      <vt:variant>
        <vt:lpwstr/>
      </vt:variant>
      <vt:variant>
        <vt:lpwstr>_Глава_12._Обработка</vt:lpwstr>
      </vt:variant>
      <vt:variant>
        <vt:i4>72418339</vt:i4>
      </vt:variant>
      <vt:variant>
        <vt:i4>3114</vt:i4>
      </vt:variant>
      <vt:variant>
        <vt:i4>0</vt:i4>
      </vt:variant>
      <vt:variant>
        <vt:i4>5</vt:i4>
      </vt:variant>
      <vt:variant>
        <vt:lpwstr/>
      </vt:variant>
      <vt:variant>
        <vt:lpwstr>_Глава_20._Принципи</vt:lpwstr>
      </vt:variant>
      <vt:variant>
        <vt:i4>7274518</vt:i4>
      </vt:variant>
      <vt:variant>
        <vt:i4>3111</vt:i4>
      </vt:variant>
      <vt:variant>
        <vt:i4>0</vt:i4>
      </vt:variant>
      <vt:variant>
        <vt:i4>5</vt:i4>
      </vt:variant>
      <vt:variant>
        <vt:lpwstr/>
      </vt:variant>
      <vt:variant>
        <vt:lpwstr>_Глава_11._Създаване</vt:lpwstr>
      </vt:variant>
      <vt:variant>
        <vt:i4>2688059</vt:i4>
      </vt:variant>
      <vt:variant>
        <vt:i4>3108</vt:i4>
      </vt:variant>
      <vt:variant>
        <vt:i4>0</vt:i4>
      </vt:variant>
      <vt:variant>
        <vt:i4>5</vt:i4>
      </vt:variant>
      <vt:variant>
        <vt:lpwstr/>
      </vt:variant>
      <vt:variant>
        <vt:lpwstr>_Преобразуване_на_типовете</vt:lpwstr>
      </vt:variant>
      <vt:variant>
        <vt:i4>2360394</vt:i4>
      </vt:variant>
      <vt:variant>
        <vt:i4>3102</vt:i4>
      </vt:variant>
      <vt:variant>
        <vt:i4>0</vt:i4>
      </vt:variant>
      <vt:variant>
        <vt:i4>5</vt:i4>
      </vt:variant>
      <vt:variant>
        <vt:lpwstr/>
      </vt:variant>
      <vt:variant>
        <vt:lpwstr>_Глава_8._Бройни_1</vt:lpwstr>
      </vt:variant>
      <vt:variant>
        <vt:i4>72483924</vt:i4>
      </vt:variant>
      <vt:variant>
        <vt:i4>3099</vt:i4>
      </vt:variant>
      <vt:variant>
        <vt:i4>0</vt:i4>
      </vt:variant>
      <vt:variant>
        <vt:i4>5</vt:i4>
      </vt:variant>
      <vt:variant>
        <vt:lpwstr/>
      </vt:variant>
      <vt:variant>
        <vt:lpwstr>_Глава_13._Символни</vt:lpwstr>
      </vt:variant>
      <vt:variant>
        <vt:i4>6947869</vt:i4>
      </vt:variant>
      <vt:variant>
        <vt:i4>3093</vt:i4>
      </vt:variant>
      <vt:variant>
        <vt:i4>0</vt:i4>
      </vt:variant>
      <vt:variant>
        <vt:i4>5</vt:i4>
      </vt:variant>
      <vt:variant>
        <vt:lpwstr/>
      </vt:variant>
      <vt:variant>
        <vt:lpwstr>_Глава_2._Примитивни</vt:lpwstr>
      </vt:variant>
      <vt:variant>
        <vt:i4>2359380</vt:i4>
      </vt:variant>
      <vt:variant>
        <vt:i4>3090</vt:i4>
      </vt:variant>
      <vt:variant>
        <vt:i4>0</vt:i4>
      </vt:variant>
      <vt:variant>
        <vt:i4>5</vt:i4>
      </vt:variant>
      <vt:variant>
        <vt:lpwstr/>
      </vt:variant>
      <vt:variant>
        <vt:lpwstr>_Символни_литерали</vt:lpwstr>
      </vt:variant>
      <vt:variant>
        <vt:i4>589830</vt:i4>
      </vt:variant>
      <vt:variant>
        <vt:i4>3087</vt:i4>
      </vt:variant>
      <vt:variant>
        <vt:i4>0</vt:i4>
      </vt:variant>
      <vt:variant>
        <vt:i4>5</vt:i4>
      </vt:variant>
      <vt:variant>
        <vt:lpwstr/>
      </vt:variant>
      <vt:variant>
        <vt:lpwstr>_Обектен_тип</vt:lpwstr>
      </vt:variant>
      <vt:variant>
        <vt:i4>73924614</vt:i4>
      </vt:variant>
      <vt:variant>
        <vt:i4>3084</vt:i4>
      </vt:variant>
      <vt:variant>
        <vt:i4>0</vt:i4>
      </vt:variant>
      <vt:variant>
        <vt:i4>5</vt:i4>
      </vt:variant>
      <vt:variant>
        <vt:lpwstr/>
      </vt:variant>
      <vt:variant>
        <vt:lpwstr>_Символни_низове_(стрингове)</vt:lpwstr>
      </vt:variant>
      <vt:variant>
        <vt:i4>589830</vt:i4>
      </vt:variant>
      <vt:variant>
        <vt:i4>3081</vt:i4>
      </vt:variant>
      <vt:variant>
        <vt:i4>0</vt:i4>
      </vt:variant>
      <vt:variant>
        <vt:i4>5</vt:i4>
      </vt:variant>
      <vt:variant>
        <vt:lpwstr/>
      </vt:variant>
      <vt:variant>
        <vt:lpwstr>_Обектен_тип</vt:lpwstr>
      </vt:variant>
      <vt:variant>
        <vt:i4>73924614</vt:i4>
      </vt:variant>
      <vt:variant>
        <vt:i4>3078</vt:i4>
      </vt:variant>
      <vt:variant>
        <vt:i4>0</vt:i4>
      </vt:variant>
      <vt:variant>
        <vt:i4>5</vt:i4>
      </vt:variant>
      <vt:variant>
        <vt:lpwstr/>
      </vt:variant>
      <vt:variant>
        <vt:lpwstr>_Символни_низове_(стрингове)</vt:lpwstr>
      </vt:variant>
      <vt:variant>
        <vt:i4>71631950</vt:i4>
      </vt:variant>
      <vt:variant>
        <vt:i4>3075</vt:i4>
      </vt:variant>
      <vt:variant>
        <vt:i4>0</vt:i4>
      </vt:variant>
      <vt:variant>
        <vt:i4>5</vt:i4>
      </vt:variant>
      <vt:variant>
        <vt:lpwstr/>
      </vt:variant>
      <vt:variant>
        <vt:lpwstr>_Булев_тип</vt:lpwstr>
      </vt:variant>
      <vt:variant>
        <vt:i4>7602184</vt:i4>
      </vt:variant>
      <vt:variant>
        <vt:i4>3072</vt:i4>
      </vt:variant>
      <vt:variant>
        <vt:i4>0</vt:i4>
      </vt:variant>
      <vt:variant>
        <vt:i4>5</vt:i4>
      </vt:variant>
      <vt:variant>
        <vt:lpwstr/>
      </vt:variant>
      <vt:variant>
        <vt:lpwstr>_Целочислени_литерали</vt:lpwstr>
      </vt:variant>
      <vt:variant>
        <vt:i4>7602184</vt:i4>
      </vt:variant>
      <vt:variant>
        <vt:i4>3069</vt:i4>
      </vt:variant>
      <vt:variant>
        <vt:i4>0</vt:i4>
      </vt:variant>
      <vt:variant>
        <vt:i4>5</vt:i4>
      </vt:variant>
      <vt:variant>
        <vt:lpwstr/>
      </vt:variant>
      <vt:variant>
        <vt:lpwstr>_Целочислени_литерали</vt:lpwstr>
      </vt:variant>
      <vt:variant>
        <vt:i4>72483924</vt:i4>
      </vt:variant>
      <vt:variant>
        <vt:i4>3066</vt:i4>
      </vt:variant>
      <vt:variant>
        <vt:i4>0</vt:i4>
      </vt:variant>
      <vt:variant>
        <vt:i4>5</vt:i4>
      </vt:variant>
      <vt:variant>
        <vt:lpwstr/>
      </vt:variant>
      <vt:variant>
        <vt:lpwstr>_Глава_13._Символни</vt:lpwstr>
      </vt:variant>
      <vt:variant>
        <vt:i4>4259919</vt:i4>
      </vt:variant>
      <vt:variant>
        <vt:i4>3063</vt:i4>
      </vt:variant>
      <vt:variant>
        <vt:i4>0</vt:i4>
      </vt:variant>
      <vt:variant>
        <vt:i4>5</vt:i4>
      </vt:variant>
      <vt:variant>
        <vt:lpwstr/>
      </vt:variant>
      <vt:variant>
        <vt:lpwstr>_Escaping_последователности</vt:lpwstr>
      </vt:variant>
      <vt:variant>
        <vt:i4>2360394</vt:i4>
      </vt:variant>
      <vt:variant>
        <vt:i4>3060</vt:i4>
      </vt:variant>
      <vt:variant>
        <vt:i4>0</vt:i4>
      </vt:variant>
      <vt:variant>
        <vt:i4>5</vt:i4>
      </vt:variant>
      <vt:variant>
        <vt:lpwstr/>
      </vt:variant>
      <vt:variant>
        <vt:lpwstr>_Глава_8._Бройни_1</vt:lpwstr>
      </vt:variant>
      <vt:variant>
        <vt:i4>1835029</vt:i4>
      </vt:variant>
      <vt:variant>
        <vt:i4>3054</vt:i4>
      </vt:variant>
      <vt:variant>
        <vt:i4>0</vt:i4>
      </vt:variant>
      <vt:variant>
        <vt:i4>5</vt:i4>
      </vt:variant>
      <vt:variant>
        <vt:lpwstr/>
      </vt:variant>
      <vt:variant>
        <vt:lpwstr>_Глава_21._Качествен</vt:lpwstr>
      </vt:variant>
      <vt:variant>
        <vt:i4>5046289</vt:i4>
      </vt:variant>
      <vt:variant>
        <vt:i4>3051</vt:i4>
      </vt:variant>
      <vt:variant>
        <vt:i4>0</vt:i4>
      </vt:variant>
      <vt:variant>
        <vt:i4>5</vt:i4>
      </vt:variant>
      <vt:variant>
        <vt:lpwstr>http://msdn.microsoft.com/en-us/library/2aeyhxcd%28VS.100%29.aspx</vt:lpwstr>
      </vt:variant>
      <vt:variant>
        <vt:lpwstr/>
      </vt:variant>
      <vt:variant>
        <vt:i4>4980741</vt:i4>
      </vt:variant>
      <vt:variant>
        <vt:i4>3048</vt:i4>
      </vt:variant>
      <vt:variant>
        <vt:i4>0</vt:i4>
      </vt:variant>
      <vt:variant>
        <vt:i4>5</vt:i4>
      </vt:variant>
      <vt:variant>
        <vt:lpwstr>http://msdn.microsoft.com/en-us/library/x13ttww7%28VS.100%29.aspx</vt:lpwstr>
      </vt:variant>
      <vt:variant>
        <vt:lpwstr/>
      </vt:variant>
      <vt:variant>
        <vt:i4>917581</vt:i4>
      </vt:variant>
      <vt:variant>
        <vt:i4>3045</vt:i4>
      </vt:variant>
      <vt:variant>
        <vt:i4>0</vt:i4>
      </vt:variant>
      <vt:variant>
        <vt:i4>5</vt:i4>
      </vt:variant>
      <vt:variant>
        <vt:lpwstr>http://msdn.microsoft.com/en-us/library/yah0tteb%28VS.100%29.aspx</vt:lpwstr>
      </vt:variant>
      <vt:variant>
        <vt:lpwstr/>
      </vt:variant>
      <vt:variant>
        <vt:i4>65556</vt:i4>
      </vt:variant>
      <vt:variant>
        <vt:i4>3042</vt:i4>
      </vt:variant>
      <vt:variant>
        <vt:i4>0</vt:i4>
      </vt:variant>
      <vt:variant>
        <vt:i4>5</vt:i4>
      </vt:variant>
      <vt:variant>
        <vt:lpwstr>http://msdn.microsoft.com/en-us/library/9fkccyh4%28VS.100%29.aspx</vt:lpwstr>
      </vt:variant>
      <vt:variant>
        <vt:lpwstr/>
      </vt:variant>
      <vt:variant>
        <vt:i4>4456517</vt:i4>
      </vt:variant>
      <vt:variant>
        <vt:i4>3039</vt:i4>
      </vt:variant>
      <vt:variant>
        <vt:i4>0</vt:i4>
      </vt:variant>
      <vt:variant>
        <vt:i4>5</vt:i4>
      </vt:variant>
      <vt:variant>
        <vt:lpwstr>http://msdn.microsoft.com/en-us/library/zhdeatwt%28VS.100%29.aspx</vt:lpwstr>
      </vt:variant>
      <vt:variant>
        <vt:lpwstr/>
      </vt:variant>
      <vt:variant>
        <vt:i4>5701705</vt:i4>
      </vt:variant>
      <vt:variant>
        <vt:i4>3036</vt:i4>
      </vt:variant>
      <vt:variant>
        <vt:i4>0</vt:i4>
      </vt:variant>
      <vt:variant>
        <vt:i4>5</vt:i4>
      </vt:variant>
      <vt:variant>
        <vt:lpwstr>http://msdn.microsoft.com/en-us/library/cbf1574z%28VS.100%29.aspx</vt:lpwstr>
      </vt:variant>
      <vt:variant>
        <vt:lpwstr/>
      </vt:variant>
      <vt:variant>
        <vt:i4>131096</vt:i4>
      </vt:variant>
      <vt:variant>
        <vt:i4>3033</vt:i4>
      </vt:variant>
      <vt:variant>
        <vt:i4>0</vt:i4>
      </vt:variant>
      <vt:variant>
        <vt:i4>5</vt:i4>
      </vt:variant>
      <vt:variant>
        <vt:lpwstr>http://msdn.microsoft.com/en-us/library/chfa2zb8%28VS.100%29.aspx</vt:lpwstr>
      </vt:variant>
      <vt:variant>
        <vt:lpwstr/>
      </vt:variant>
      <vt:variant>
        <vt:i4>4849675</vt:i4>
      </vt:variant>
      <vt:variant>
        <vt:i4>3030</vt:i4>
      </vt:variant>
      <vt:variant>
        <vt:i4>0</vt:i4>
      </vt:variant>
      <vt:variant>
        <vt:i4>5</vt:i4>
      </vt:variant>
      <vt:variant>
        <vt:lpwstr>http://msdn.microsoft.com/en-us/library/a569z7k8%28VS.100%29.aspx</vt:lpwstr>
      </vt:variant>
      <vt:variant>
        <vt:lpwstr/>
      </vt:variant>
      <vt:variant>
        <vt:i4>5177410</vt:i4>
      </vt:variant>
      <vt:variant>
        <vt:i4>3027</vt:i4>
      </vt:variant>
      <vt:variant>
        <vt:i4>0</vt:i4>
      </vt:variant>
      <vt:variant>
        <vt:i4>5</vt:i4>
      </vt:variant>
      <vt:variant>
        <vt:lpwstr>http://msdn.microsoft.com/en-us/library/t98873t4%28VS.100%29.aspx</vt:lpwstr>
      </vt:variant>
      <vt:variant>
        <vt:lpwstr/>
      </vt:variant>
      <vt:variant>
        <vt:i4>4784129</vt:i4>
      </vt:variant>
      <vt:variant>
        <vt:i4>3024</vt:i4>
      </vt:variant>
      <vt:variant>
        <vt:i4>0</vt:i4>
      </vt:variant>
      <vt:variant>
        <vt:i4>5</vt:i4>
      </vt:variant>
      <vt:variant>
        <vt:lpwstr>http://msdn.microsoft.com/en-us/library/x0sksh43%28VS.100%29.aspx</vt:lpwstr>
      </vt:variant>
      <vt:variant>
        <vt:lpwstr/>
      </vt:variant>
      <vt:variant>
        <vt:i4>5570591</vt:i4>
      </vt:variant>
      <vt:variant>
        <vt:i4>3021</vt:i4>
      </vt:variant>
      <vt:variant>
        <vt:i4>0</vt:i4>
      </vt:variant>
      <vt:variant>
        <vt:i4>5</vt:i4>
      </vt:variant>
      <vt:variant>
        <vt:lpwstr>http://msdn.microsoft.com/en-us/library/58918ffs%28VS.100%29.aspx</vt:lpwstr>
      </vt:variant>
      <vt:variant>
        <vt:lpwstr/>
      </vt:variant>
      <vt:variant>
        <vt:i4>1310815</vt:i4>
      </vt:variant>
      <vt:variant>
        <vt:i4>3018</vt:i4>
      </vt:variant>
      <vt:variant>
        <vt:i4>0</vt:i4>
      </vt:variant>
      <vt:variant>
        <vt:i4>5</vt:i4>
      </vt:variant>
      <vt:variant>
        <vt:lpwstr>http://msdn.microsoft.com/en-us/library/0yd65esw%28VS.100%29.aspx</vt:lpwstr>
      </vt:variant>
      <vt:variant>
        <vt:lpwstr/>
      </vt:variant>
      <vt:variant>
        <vt:i4>655432</vt:i4>
      </vt:variant>
      <vt:variant>
        <vt:i4>3015</vt:i4>
      </vt:variant>
      <vt:variant>
        <vt:i4>0</vt:i4>
      </vt:variant>
      <vt:variant>
        <vt:i4>5</vt:i4>
      </vt:variant>
      <vt:variant>
        <vt:lpwstr>http://msdn.microsoft.com/en-us/library/eahhcxk2%28VS.100%29.aspx</vt:lpwstr>
      </vt:variant>
      <vt:variant>
        <vt:lpwstr/>
      </vt:variant>
      <vt:variant>
        <vt:i4>1441798</vt:i4>
      </vt:variant>
      <vt:variant>
        <vt:i4>3012</vt:i4>
      </vt:variant>
      <vt:variant>
        <vt:i4>0</vt:i4>
      </vt:variant>
      <vt:variant>
        <vt:i4>5</vt:i4>
      </vt:variant>
      <vt:variant>
        <vt:lpwstr>http://msdn.microsoft.com/en-us/library/1ah5wsex%28VS.100%29.aspx</vt:lpwstr>
      </vt:variant>
      <vt:variant>
        <vt:lpwstr/>
      </vt:variant>
      <vt:variant>
        <vt:i4>5898331</vt:i4>
      </vt:variant>
      <vt:variant>
        <vt:i4>3009</vt:i4>
      </vt:variant>
      <vt:variant>
        <vt:i4>0</vt:i4>
      </vt:variant>
      <vt:variant>
        <vt:i4>5</vt:i4>
      </vt:variant>
      <vt:variant>
        <vt:lpwstr>http://msdn.microsoft.com/en-us/library/dk1507sz%28VS.100%29.aspx</vt:lpwstr>
      </vt:variant>
      <vt:variant>
        <vt:lpwstr/>
      </vt:variant>
      <vt:variant>
        <vt:i4>6029327</vt:i4>
      </vt:variant>
      <vt:variant>
        <vt:i4>3006</vt:i4>
      </vt:variant>
      <vt:variant>
        <vt:i4>0</vt:i4>
      </vt:variant>
      <vt:variant>
        <vt:i4>5</vt:i4>
      </vt:variant>
      <vt:variant>
        <vt:lpwstr>http://msdn.microsoft.com/en-us/library/06tc147t%28VS.100%29.aspx</vt:lpwstr>
      </vt:variant>
      <vt:variant>
        <vt:lpwstr/>
      </vt:variant>
      <vt:variant>
        <vt:i4>5963796</vt:i4>
      </vt:variant>
      <vt:variant>
        <vt:i4>3003</vt:i4>
      </vt:variant>
      <vt:variant>
        <vt:i4>0</vt:i4>
      </vt:variant>
      <vt:variant>
        <vt:i4>5</vt:i4>
      </vt:variant>
      <vt:variant>
        <vt:lpwstr>http://msdn.microsoft.com/en-us/library/ah19swz4%28VS.100%29.aspx</vt:lpwstr>
      </vt:variant>
      <vt:variant>
        <vt:lpwstr/>
      </vt:variant>
      <vt:variant>
        <vt:i4>1900571</vt:i4>
      </vt:variant>
      <vt:variant>
        <vt:i4>3000</vt:i4>
      </vt:variant>
      <vt:variant>
        <vt:i4>0</vt:i4>
      </vt:variant>
      <vt:variant>
        <vt:i4>5</vt:i4>
      </vt:variant>
      <vt:variant>
        <vt:lpwstr>http://msdn.microsoft.com/en-us/library/362314fe%28VS.100%29.aspx</vt:lpwstr>
      </vt:variant>
      <vt:variant>
        <vt:lpwstr/>
      </vt:variant>
      <vt:variant>
        <vt:i4>5767246</vt:i4>
      </vt:variant>
      <vt:variant>
        <vt:i4>2997</vt:i4>
      </vt:variant>
      <vt:variant>
        <vt:i4>0</vt:i4>
      </vt:variant>
      <vt:variant>
        <vt:i4>5</vt:i4>
      </vt:variant>
      <vt:variant>
        <vt:lpwstr>http://msdn.microsoft.com/en-us/library/98f28cdx%28VS.100%29.aspx</vt:lpwstr>
      </vt:variant>
      <vt:variant>
        <vt:lpwstr/>
      </vt:variant>
      <vt:variant>
        <vt:i4>327772</vt:i4>
      </vt:variant>
      <vt:variant>
        <vt:i4>2994</vt:i4>
      </vt:variant>
      <vt:variant>
        <vt:i4>0</vt:i4>
      </vt:variant>
      <vt:variant>
        <vt:i4>5</vt:i4>
      </vt:variant>
      <vt:variant>
        <vt:lpwstr>http://msdn.microsoft.com/en-us/library/cx9s2sy4%28VS.100%29.aspx</vt:lpwstr>
      </vt:variant>
      <vt:variant>
        <vt:lpwstr/>
      </vt:variant>
      <vt:variant>
        <vt:i4>5701699</vt:i4>
      </vt:variant>
      <vt:variant>
        <vt:i4>2991</vt:i4>
      </vt:variant>
      <vt:variant>
        <vt:i4>0</vt:i4>
      </vt:variant>
      <vt:variant>
        <vt:i4>5</vt:i4>
      </vt:variant>
      <vt:variant>
        <vt:lpwstr>http://msdn.microsoft.com/en-us/library/eahchzkf%28VS.100%29.aspx</vt:lpwstr>
      </vt:variant>
      <vt:variant>
        <vt:lpwstr/>
      </vt:variant>
      <vt:variant>
        <vt:i4>5046280</vt:i4>
      </vt:variant>
      <vt:variant>
        <vt:i4>2988</vt:i4>
      </vt:variant>
      <vt:variant>
        <vt:i4>0</vt:i4>
      </vt:variant>
      <vt:variant>
        <vt:i4>5</vt:i4>
      </vt:variant>
      <vt:variant>
        <vt:lpwstr>http://msdn.microsoft.com/en-us/library/ybs77ex4%28VS.100%29.aspx</vt:lpwstr>
      </vt:variant>
      <vt:variant>
        <vt:lpwstr/>
      </vt:variant>
      <vt:variant>
        <vt:i4>4653137</vt:i4>
      </vt:variant>
      <vt:variant>
        <vt:i4>2985</vt:i4>
      </vt:variant>
      <vt:variant>
        <vt:i4>0</vt:i4>
      </vt:variant>
      <vt:variant>
        <vt:i4>5</vt:i4>
      </vt:variant>
      <vt:variant>
        <vt:lpwstr>http://msdn.microsoft.com/en-us/library/88c54tsw%28VS.100%29.aspx</vt:lpwstr>
      </vt:variant>
      <vt:variant>
        <vt:lpwstr/>
      </vt:variant>
      <vt:variant>
        <vt:i4>5832780</vt:i4>
      </vt:variant>
      <vt:variant>
        <vt:i4>2982</vt:i4>
      </vt:variant>
      <vt:variant>
        <vt:i4>0</vt:i4>
      </vt:variant>
      <vt:variant>
        <vt:i4>5</vt:i4>
      </vt:variant>
      <vt:variant>
        <vt:lpwstr>http://msdn.microsoft.com/en-us/library/d86he86x%28VS.100%29.aspx</vt:lpwstr>
      </vt:variant>
      <vt:variant>
        <vt:lpwstr/>
      </vt:variant>
      <vt:variant>
        <vt:i4>2031616</vt:i4>
      </vt:variant>
      <vt:variant>
        <vt:i4>2979</vt:i4>
      </vt:variant>
      <vt:variant>
        <vt:i4>0</vt:i4>
      </vt:variant>
      <vt:variant>
        <vt:i4>5</vt:i4>
      </vt:variant>
      <vt:variant>
        <vt:lpwstr>http://msdn.microsoft.com/en-us/library/1h3swy84%28VS.100%29.aspx</vt:lpwstr>
      </vt:variant>
      <vt:variant>
        <vt:lpwstr/>
      </vt:variant>
      <vt:variant>
        <vt:i4>1245213</vt:i4>
      </vt:variant>
      <vt:variant>
        <vt:i4>2976</vt:i4>
      </vt:variant>
      <vt:variant>
        <vt:i4>0</vt:i4>
      </vt:variant>
      <vt:variant>
        <vt:i4>5</vt:i4>
      </vt:variant>
      <vt:variant>
        <vt:lpwstr>http://msdn.microsoft.com/en-us/library/14akc2c7%28VS.100%29.aspx</vt:lpwstr>
      </vt:variant>
      <vt:variant>
        <vt:lpwstr/>
      </vt:variant>
      <vt:variant>
        <vt:i4>1114140</vt:i4>
      </vt:variant>
      <vt:variant>
        <vt:i4>2973</vt:i4>
      </vt:variant>
      <vt:variant>
        <vt:i4>0</vt:i4>
      </vt:variant>
      <vt:variant>
        <vt:i4>5</vt:i4>
      </vt:variant>
      <vt:variant>
        <vt:lpwstr>http://msdn.microsoft.com/en-us/library/acdd6hb7%28VS.100%29.aspx</vt:lpwstr>
      </vt:variant>
      <vt:variant>
        <vt:lpwstr/>
      </vt:variant>
      <vt:variant>
        <vt:i4>6160392</vt:i4>
      </vt:variant>
      <vt:variant>
        <vt:i4>2970</vt:i4>
      </vt:variant>
      <vt:variant>
        <vt:i4>0</vt:i4>
      </vt:variant>
      <vt:variant>
        <vt:i4>5</vt:i4>
      </vt:variant>
      <vt:variant>
        <vt:lpwstr>http://msdn.microsoft.com/en-us/library/yzh058ae%28VS.100%29.aspx</vt:lpwstr>
      </vt:variant>
      <vt:variant>
        <vt:lpwstr/>
      </vt:variant>
      <vt:variant>
        <vt:i4>4784207</vt:i4>
      </vt:variant>
      <vt:variant>
        <vt:i4>2967</vt:i4>
      </vt:variant>
      <vt:variant>
        <vt:i4>0</vt:i4>
      </vt:variant>
      <vt:variant>
        <vt:i4>5</vt:i4>
      </vt:variant>
      <vt:variant>
        <vt:lpwstr>http://msdn.microsoft.com/en-us/library/bcd5672a%28VS.100%29.aspx</vt:lpwstr>
      </vt:variant>
      <vt:variant>
        <vt:lpwstr/>
      </vt:variant>
      <vt:variant>
        <vt:i4>1179657</vt:i4>
      </vt:variant>
      <vt:variant>
        <vt:i4>2964</vt:i4>
      </vt:variant>
      <vt:variant>
        <vt:i4>0</vt:i4>
      </vt:variant>
      <vt:variant>
        <vt:i4>5</vt:i4>
      </vt:variant>
      <vt:variant>
        <vt:lpwstr>http://msdn.microsoft.com/en-us/library/st6sy9xe%28VS.100%29.aspx</vt:lpwstr>
      </vt:variant>
      <vt:variant>
        <vt:lpwstr/>
      </vt:variant>
      <vt:variant>
        <vt:i4>4587613</vt:i4>
      </vt:variant>
      <vt:variant>
        <vt:i4>2961</vt:i4>
      </vt:variant>
      <vt:variant>
        <vt:i4>0</vt:i4>
      </vt:variant>
      <vt:variant>
        <vt:i4>5</vt:i4>
      </vt:variant>
      <vt:variant>
        <vt:lpwstr>http://msdn.microsoft.com/en-us/library/w5zay9db%28VS.100%29.aspx</vt:lpwstr>
      </vt:variant>
      <vt:variant>
        <vt:lpwstr/>
      </vt:variant>
      <vt:variant>
        <vt:i4>1572890</vt:i4>
      </vt:variant>
      <vt:variant>
        <vt:i4>2958</vt:i4>
      </vt:variant>
      <vt:variant>
        <vt:i4>0</vt:i4>
      </vt:variant>
      <vt:variant>
        <vt:i4>5</vt:i4>
      </vt:variant>
      <vt:variant>
        <vt:lpwstr>http://msdn.microsoft.com/en-us/library/ebca9ah3%28VS.100%29.aspx</vt:lpwstr>
      </vt:variant>
      <vt:variant>
        <vt:lpwstr/>
      </vt:variant>
      <vt:variant>
        <vt:i4>1572892</vt:i4>
      </vt:variant>
      <vt:variant>
        <vt:i4>2955</vt:i4>
      </vt:variant>
      <vt:variant>
        <vt:i4>0</vt:i4>
      </vt:variant>
      <vt:variant>
        <vt:i4>5</vt:i4>
      </vt:variant>
      <vt:variant>
        <vt:lpwstr>http://msdn.microsoft.com/en-us/library/dd469487%28VS.100%29.aspx</vt:lpwstr>
      </vt:variant>
      <vt:variant>
        <vt:lpwstr/>
      </vt:variant>
      <vt:variant>
        <vt:i4>5701712</vt:i4>
      </vt:variant>
      <vt:variant>
        <vt:i4>2952</vt:i4>
      </vt:variant>
      <vt:variant>
        <vt:i4>0</vt:i4>
      </vt:variant>
      <vt:variant>
        <vt:i4>5</vt:i4>
      </vt:variant>
      <vt:variant>
        <vt:lpwstr>http://msdn.microsoft.com/en-us/library/t3c3bfhx%28VS.100%29.aspx</vt:lpwstr>
      </vt:variant>
      <vt:variant>
        <vt:lpwstr/>
      </vt:variant>
      <vt:variant>
        <vt:i4>4784159</vt:i4>
      </vt:variant>
      <vt:variant>
        <vt:i4>2949</vt:i4>
      </vt:variant>
      <vt:variant>
        <vt:i4>0</vt:i4>
      </vt:variant>
      <vt:variant>
        <vt:i4>5</vt:i4>
      </vt:variant>
      <vt:variant>
        <vt:lpwstr>http://msdn.microsoft.com/en-us/library/s53ehcz3%28VS.100%29.aspx</vt:lpwstr>
      </vt:variant>
      <vt:variant>
        <vt:lpwstr/>
      </vt:variant>
      <vt:variant>
        <vt:i4>5308447</vt:i4>
      </vt:variant>
      <vt:variant>
        <vt:i4>2946</vt:i4>
      </vt:variant>
      <vt:variant>
        <vt:i4>0</vt:i4>
      </vt:variant>
      <vt:variant>
        <vt:i4>5</vt:i4>
      </vt:variant>
      <vt:variant>
        <vt:lpwstr>http://msdn.microsoft.com/en-us/library/9kkx3h3c%28VS.100%29.aspx</vt:lpwstr>
      </vt:variant>
      <vt:variant>
        <vt:lpwstr/>
      </vt:variant>
      <vt:variant>
        <vt:i4>1966165</vt:i4>
      </vt:variant>
      <vt:variant>
        <vt:i4>2943</vt:i4>
      </vt:variant>
      <vt:variant>
        <vt:i4>0</vt:i4>
      </vt:variant>
      <vt:variant>
        <vt:i4>5</vt:i4>
      </vt:variant>
      <vt:variant>
        <vt:lpwstr>http://msdn.microsoft.com/en-us/library/edakx9da%28VS.100%29.aspx</vt:lpwstr>
      </vt:variant>
      <vt:variant>
        <vt:lpwstr/>
      </vt:variant>
      <vt:variant>
        <vt:i4>524380</vt:i4>
      </vt:variant>
      <vt:variant>
        <vt:i4>2940</vt:i4>
      </vt:variant>
      <vt:variant>
        <vt:i4>0</vt:i4>
      </vt:variant>
      <vt:variant>
        <vt:i4>5</vt:i4>
      </vt:variant>
      <vt:variant>
        <vt:lpwstr>http://msdn.microsoft.com/en-us/library/51y09td4%28VS.100%29.aspx</vt:lpwstr>
      </vt:variant>
      <vt:variant>
        <vt:lpwstr/>
      </vt:variant>
      <vt:variant>
        <vt:i4>4325404</vt:i4>
      </vt:variant>
      <vt:variant>
        <vt:i4>2937</vt:i4>
      </vt:variant>
      <vt:variant>
        <vt:i4>0</vt:i4>
      </vt:variant>
      <vt:variant>
        <vt:i4>5</vt:i4>
      </vt:variant>
      <vt:variant>
        <vt:lpwstr>http://msdn.microsoft.com/en-us/library/z2kcy19k%28VS.100%29.aspx</vt:lpwstr>
      </vt:variant>
      <vt:variant>
        <vt:lpwstr/>
      </vt:variant>
      <vt:variant>
        <vt:i4>5963855</vt:i4>
      </vt:variant>
      <vt:variant>
        <vt:i4>2934</vt:i4>
      </vt:variant>
      <vt:variant>
        <vt:i4>0</vt:i4>
      </vt:variant>
      <vt:variant>
        <vt:i4>5</vt:i4>
      </vt:variant>
      <vt:variant>
        <vt:lpwstr>http://msdn.microsoft.com/en-us/library/ctetwysk%28VS.100%29.aspx</vt:lpwstr>
      </vt:variant>
      <vt:variant>
        <vt:lpwstr/>
      </vt:variant>
      <vt:variant>
        <vt:i4>524366</vt:i4>
      </vt:variant>
      <vt:variant>
        <vt:i4>2931</vt:i4>
      </vt:variant>
      <vt:variant>
        <vt:i4>0</vt:i4>
      </vt:variant>
      <vt:variant>
        <vt:i4>5</vt:i4>
      </vt:variant>
      <vt:variant>
        <vt:lpwstr>http://msdn.microsoft.com/en-us/library/c5kehkcz%28VS.100%29.aspx</vt:lpwstr>
      </vt:variant>
      <vt:variant>
        <vt:lpwstr/>
      </vt:variant>
      <vt:variant>
        <vt:i4>983127</vt:i4>
      </vt:variant>
      <vt:variant>
        <vt:i4>2928</vt:i4>
      </vt:variant>
      <vt:variant>
        <vt:i4>0</vt:i4>
      </vt:variant>
      <vt:variant>
        <vt:i4>5</vt:i4>
      </vt:variant>
      <vt:variant>
        <vt:lpwstr>http://msdn.microsoft.com/en-us/library/scekt9xw%28VS.100%29.aspx</vt:lpwstr>
      </vt:variant>
      <vt:variant>
        <vt:lpwstr/>
      </vt:variant>
      <vt:variant>
        <vt:i4>1703967</vt:i4>
      </vt:variant>
      <vt:variant>
        <vt:i4>2925</vt:i4>
      </vt:variant>
      <vt:variant>
        <vt:i4>0</vt:i4>
      </vt:variant>
      <vt:variant>
        <vt:i4>5</vt:i4>
      </vt:variant>
      <vt:variant>
        <vt:lpwstr>http://msdn.microsoft.com/en-us/library/7c5ka91b%28VS.100%29.aspx</vt:lpwstr>
      </vt:variant>
      <vt:variant>
        <vt:lpwstr/>
      </vt:variant>
      <vt:variant>
        <vt:i4>6094871</vt:i4>
      </vt:variant>
      <vt:variant>
        <vt:i4>2922</vt:i4>
      </vt:variant>
      <vt:variant>
        <vt:i4>0</vt:i4>
      </vt:variant>
      <vt:variant>
        <vt:i4>5</vt:i4>
      </vt:variant>
      <vt:variant>
        <vt:lpwstr>http://msdn.microsoft.com/en-us/library/87d83y5b%28VS.100%29.aspx</vt:lpwstr>
      </vt:variant>
      <vt:variant>
        <vt:lpwstr/>
      </vt:variant>
      <vt:variant>
        <vt:i4>6225926</vt:i4>
      </vt:variant>
      <vt:variant>
        <vt:i4>2919</vt:i4>
      </vt:variant>
      <vt:variant>
        <vt:i4>0</vt:i4>
      </vt:variant>
      <vt:variant>
        <vt:i4>5</vt:i4>
      </vt:variant>
      <vt:variant>
        <vt:lpwstr>http://msdn.microsoft.com/en-us/library/5kzh1b5w%28VS.100%29.aspx</vt:lpwstr>
      </vt:variant>
      <vt:variant>
        <vt:lpwstr/>
      </vt:variant>
      <vt:variant>
        <vt:i4>1769500</vt:i4>
      </vt:variant>
      <vt:variant>
        <vt:i4>2916</vt:i4>
      </vt:variant>
      <vt:variant>
        <vt:i4>0</vt:i4>
      </vt:variant>
      <vt:variant>
        <vt:i4>5</vt:i4>
      </vt:variant>
      <vt:variant>
        <vt:lpwstr>http://msdn.microsoft.com/en-us/library/dd469484%28VS.100%29.aspx</vt:lpwstr>
      </vt:variant>
      <vt:variant>
        <vt:lpwstr/>
      </vt:variant>
      <vt:variant>
        <vt:i4>262222</vt:i4>
      </vt:variant>
      <vt:variant>
        <vt:i4>2913</vt:i4>
      </vt:variant>
      <vt:variant>
        <vt:i4>0</vt:i4>
      </vt:variant>
      <vt:variant>
        <vt:i4>5</vt:i4>
      </vt:variant>
      <vt:variant>
        <vt:lpwstr>http://msdn.microsoft.com/en-us/library/ttw7t8t6%28VS.100%29.aspx</vt:lpwstr>
      </vt:variant>
      <vt:variant>
        <vt:lpwstr/>
      </vt:variant>
      <vt:variant>
        <vt:i4>1179733</vt:i4>
      </vt:variant>
      <vt:variant>
        <vt:i4>2910</vt:i4>
      </vt:variant>
      <vt:variant>
        <vt:i4>0</vt:i4>
      </vt:variant>
      <vt:variant>
        <vt:i4>5</vt:i4>
      </vt:variant>
      <vt:variant>
        <vt:lpwstr>http://msdn.microsoft.com/en-us/library/z5z9kes2%28VS.100%29.aspx</vt:lpwstr>
      </vt:variant>
      <vt:variant>
        <vt:lpwstr/>
      </vt:variant>
      <vt:variant>
        <vt:i4>1048598</vt:i4>
      </vt:variant>
      <vt:variant>
        <vt:i4>2907</vt:i4>
      </vt:variant>
      <vt:variant>
        <vt:i4>0</vt:i4>
      </vt:variant>
      <vt:variant>
        <vt:i4>5</vt:i4>
      </vt:variant>
      <vt:variant>
        <vt:lpwstr>http://msdn.microsoft.com/en-us/library/5011f09h%28VS.100%29.aspx</vt:lpwstr>
      </vt:variant>
      <vt:variant>
        <vt:lpwstr/>
      </vt:variant>
      <vt:variant>
        <vt:i4>1703942</vt:i4>
      </vt:variant>
      <vt:variant>
        <vt:i4>2904</vt:i4>
      </vt:variant>
      <vt:variant>
        <vt:i4>0</vt:i4>
      </vt:variant>
      <vt:variant>
        <vt:i4>5</vt:i4>
      </vt:variant>
      <vt:variant>
        <vt:lpwstr>http://msdn.microsoft.com/en-us/library/13940fs2%28VS.100%29.aspx</vt:lpwstr>
      </vt:variant>
      <vt:variant>
        <vt:lpwstr/>
      </vt:variant>
      <vt:variant>
        <vt:i4>262222</vt:i4>
      </vt:variant>
      <vt:variant>
        <vt:i4>2901</vt:i4>
      </vt:variant>
      <vt:variant>
        <vt:i4>0</vt:i4>
      </vt:variant>
      <vt:variant>
        <vt:i4>5</vt:i4>
      </vt:variant>
      <vt:variant>
        <vt:lpwstr>http://msdn.microsoft.com/en-us/library/ttw7t8t6%28VS.100%29.aspx</vt:lpwstr>
      </vt:variant>
      <vt:variant>
        <vt:lpwstr/>
      </vt:variant>
      <vt:variant>
        <vt:i4>589839</vt:i4>
      </vt:variant>
      <vt:variant>
        <vt:i4>2898</vt:i4>
      </vt:variant>
      <vt:variant>
        <vt:i4>0</vt:i4>
      </vt:variant>
      <vt:variant>
        <vt:i4>5</vt:i4>
      </vt:variant>
      <vt:variant>
        <vt:lpwstr>http://msdn.microsoft.com/en-us/library/ch45axte%28VS.100%29.aspx</vt:lpwstr>
      </vt:variant>
      <vt:variant>
        <vt:lpwstr/>
      </vt:variant>
      <vt:variant>
        <vt:i4>5111813</vt:i4>
      </vt:variant>
      <vt:variant>
        <vt:i4>2895</vt:i4>
      </vt:variant>
      <vt:variant>
        <vt:i4>0</vt:i4>
      </vt:variant>
      <vt:variant>
        <vt:i4>5</vt:i4>
      </vt:variant>
      <vt:variant>
        <vt:lpwstr>http://msdn.microsoft.com/en-us/library/b1e65aza%28VS.100%29.aspx</vt:lpwstr>
      </vt:variant>
      <vt:variant>
        <vt:lpwstr/>
      </vt:variant>
      <vt:variant>
        <vt:i4>5374043</vt:i4>
      </vt:variant>
      <vt:variant>
        <vt:i4>2892</vt:i4>
      </vt:variant>
      <vt:variant>
        <vt:i4>0</vt:i4>
      </vt:variant>
      <vt:variant>
        <vt:i4>5</vt:i4>
      </vt:variant>
      <vt:variant>
        <vt:lpwstr>http://msdn.microsoft.com/en-us/library/f58wzh21%28VS.100%29.aspx</vt:lpwstr>
      </vt:variant>
      <vt:variant>
        <vt:lpwstr/>
      </vt:variant>
      <vt:variant>
        <vt:i4>4718657</vt:i4>
      </vt:variant>
      <vt:variant>
        <vt:i4>2889</vt:i4>
      </vt:variant>
      <vt:variant>
        <vt:i4>0</vt:i4>
      </vt:variant>
      <vt:variant>
        <vt:i4>5</vt:i4>
      </vt:variant>
      <vt:variant>
        <vt:lpwstr>http://msdn.microsoft.com/en-us/library/zwc8s4fz%28VS.100%29.aspx</vt:lpwstr>
      </vt:variant>
      <vt:variant>
        <vt:lpwstr/>
      </vt:variant>
      <vt:variant>
        <vt:i4>5636104</vt:i4>
      </vt:variant>
      <vt:variant>
        <vt:i4>2886</vt:i4>
      </vt:variant>
      <vt:variant>
        <vt:i4>0</vt:i4>
      </vt:variant>
      <vt:variant>
        <vt:i4>5</vt:i4>
      </vt:variant>
      <vt:variant>
        <vt:lpwstr>http://msdn.microsoft.com/en-us/library/67bxt5ee%28VS.100%29.aspx</vt:lpwstr>
      </vt:variant>
      <vt:variant>
        <vt:lpwstr/>
      </vt:variant>
      <vt:variant>
        <vt:i4>1638464</vt:i4>
      </vt:variant>
      <vt:variant>
        <vt:i4>2883</vt:i4>
      </vt:variant>
      <vt:variant>
        <vt:i4>0</vt:i4>
      </vt:variant>
      <vt:variant>
        <vt:i4>5</vt:i4>
      </vt:variant>
      <vt:variant>
        <vt:lpwstr>http://msdn.microsoft.com/en-us/library/e59b22c5%28VS.100%29.aspx</vt:lpwstr>
      </vt:variant>
      <vt:variant>
        <vt:lpwstr/>
      </vt:variant>
      <vt:variant>
        <vt:i4>458836</vt:i4>
      </vt:variant>
      <vt:variant>
        <vt:i4>2880</vt:i4>
      </vt:variant>
      <vt:variant>
        <vt:i4>0</vt:i4>
      </vt:variant>
      <vt:variant>
        <vt:i4>5</vt:i4>
      </vt:variant>
      <vt:variant>
        <vt:lpwstr>http://msdn.microsoft.com/en-us/library/xhbhezf4%28VS.100%29.aspx</vt:lpwstr>
      </vt:variant>
      <vt:variant>
        <vt:lpwstr/>
      </vt:variant>
      <vt:variant>
        <vt:i4>4915281</vt:i4>
      </vt:variant>
      <vt:variant>
        <vt:i4>2877</vt:i4>
      </vt:variant>
      <vt:variant>
        <vt:i4>0</vt:i4>
      </vt:variant>
      <vt:variant>
        <vt:i4>5</vt:i4>
      </vt:variant>
      <vt:variant>
        <vt:lpwstr>http://msdn.microsoft.com/en-us/library/8627sbea%28VS.100%29.aspx</vt:lpwstr>
      </vt:variant>
      <vt:variant>
        <vt:lpwstr/>
      </vt:variant>
      <vt:variant>
        <vt:i4>6094939</vt:i4>
      </vt:variant>
      <vt:variant>
        <vt:i4>2874</vt:i4>
      </vt:variant>
      <vt:variant>
        <vt:i4>0</vt:i4>
      </vt:variant>
      <vt:variant>
        <vt:i4>5</vt:i4>
      </vt:variant>
      <vt:variant>
        <vt:lpwstr>http://msdn.microsoft.com/en-us/library/sbbt4032%28VS.100%29.aspx</vt:lpwstr>
      </vt:variant>
      <vt:variant>
        <vt:lpwstr/>
      </vt:variant>
      <vt:variant>
        <vt:i4>1048598</vt:i4>
      </vt:variant>
      <vt:variant>
        <vt:i4>2871</vt:i4>
      </vt:variant>
      <vt:variant>
        <vt:i4>0</vt:i4>
      </vt:variant>
      <vt:variant>
        <vt:i4>5</vt:i4>
      </vt:variant>
      <vt:variant>
        <vt:lpwstr>http://msdn.microsoft.com/en-us/library/5011f09h%28VS.100%29.aspx</vt:lpwstr>
      </vt:variant>
      <vt:variant>
        <vt:lpwstr/>
      </vt:variant>
      <vt:variant>
        <vt:i4>4456530</vt:i4>
      </vt:variant>
      <vt:variant>
        <vt:i4>2868</vt:i4>
      </vt:variant>
      <vt:variant>
        <vt:i4>0</vt:i4>
      </vt:variant>
      <vt:variant>
        <vt:i4>5</vt:i4>
      </vt:variant>
      <vt:variant>
        <vt:lpwstr>http://msdn.microsoft.com/en-us/library/678hzkk9%28VS.100%29.aspx</vt:lpwstr>
      </vt:variant>
      <vt:variant>
        <vt:lpwstr/>
      </vt:variant>
      <vt:variant>
        <vt:i4>983070</vt:i4>
      </vt:variant>
      <vt:variant>
        <vt:i4>2865</vt:i4>
      </vt:variant>
      <vt:variant>
        <vt:i4>0</vt:i4>
      </vt:variant>
      <vt:variant>
        <vt:i4>5</vt:i4>
      </vt:variant>
      <vt:variant>
        <vt:lpwstr>http://msdn.microsoft.com/en-us/library/370s1zax%28VS.100%29.aspx</vt:lpwstr>
      </vt:variant>
      <vt:variant>
        <vt:lpwstr/>
      </vt:variant>
      <vt:variant>
        <vt:i4>196613</vt:i4>
      </vt:variant>
      <vt:variant>
        <vt:i4>2862</vt:i4>
      </vt:variant>
      <vt:variant>
        <vt:i4>0</vt:i4>
      </vt:variant>
      <vt:variant>
        <vt:i4>5</vt:i4>
      </vt:variant>
      <vt:variant>
        <vt:lpwstr>http://msdn.microsoft.com/en-us/library/900fyy8e%28VS.100%29.aspx</vt:lpwstr>
      </vt:variant>
      <vt:variant>
        <vt:lpwstr/>
      </vt:variant>
      <vt:variant>
        <vt:i4>4784136</vt:i4>
      </vt:variant>
      <vt:variant>
        <vt:i4>2859</vt:i4>
      </vt:variant>
      <vt:variant>
        <vt:i4>0</vt:i4>
      </vt:variant>
      <vt:variant>
        <vt:i4>5</vt:i4>
      </vt:variant>
      <vt:variant>
        <vt:lpwstr>http://msdn.microsoft.com/en-us/library/25tdedf5%28VS.100%29.aspx</vt:lpwstr>
      </vt:variant>
      <vt:variant>
        <vt:lpwstr/>
      </vt:variant>
      <vt:variant>
        <vt:i4>4718669</vt:i4>
      </vt:variant>
      <vt:variant>
        <vt:i4>2856</vt:i4>
      </vt:variant>
      <vt:variant>
        <vt:i4>0</vt:i4>
      </vt:variant>
      <vt:variant>
        <vt:i4>5</vt:i4>
      </vt:variant>
      <vt:variant>
        <vt:lpwstr>http://msdn.microsoft.com/en-us/library/364x0z75%28VS.100%29.aspx</vt:lpwstr>
      </vt:variant>
      <vt:variant>
        <vt:lpwstr/>
      </vt:variant>
      <vt:variant>
        <vt:i4>6029403</vt:i4>
      </vt:variant>
      <vt:variant>
        <vt:i4>2853</vt:i4>
      </vt:variant>
      <vt:variant>
        <vt:i4>0</vt:i4>
      </vt:variant>
      <vt:variant>
        <vt:i4>5</vt:i4>
      </vt:variant>
      <vt:variant>
        <vt:lpwstr>http://msdn.microsoft.com/en-us/library/923ahwt1%28VS.100%29.aspx</vt:lpwstr>
      </vt:variant>
      <vt:variant>
        <vt:lpwstr/>
      </vt:variant>
      <vt:variant>
        <vt:i4>4194312</vt:i4>
      </vt:variant>
      <vt:variant>
        <vt:i4>2850</vt:i4>
      </vt:variant>
      <vt:variant>
        <vt:i4>0</vt:i4>
      </vt:variant>
      <vt:variant>
        <vt:i4>5</vt:i4>
      </vt:variant>
      <vt:variant>
        <vt:lpwstr>http://msdn.microsoft.com/en-us/library/e6w8fe1b%28VS.100%29.aspx</vt:lpwstr>
      </vt:variant>
      <vt:variant>
        <vt:lpwstr/>
      </vt:variant>
      <vt:variant>
        <vt:i4>4718670</vt:i4>
      </vt:variant>
      <vt:variant>
        <vt:i4>2847</vt:i4>
      </vt:variant>
      <vt:variant>
        <vt:i4>0</vt:i4>
      </vt:variant>
      <vt:variant>
        <vt:i4>5</vt:i4>
      </vt:variant>
      <vt:variant>
        <vt:lpwstr>http://msdn.microsoft.com/en-us/library/0b0thckt%28VS.100%29.aspx</vt:lpwstr>
      </vt:variant>
      <vt:variant>
        <vt:lpwstr/>
      </vt:variant>
      <vt:variant>
        <vt:i4>4456473</vt:i4>
      </vt:variant>
      <vt:variant>
        <vt:i4>2844</vt:i4>
      </vt:variant>
      <vt:variant>
        <vt:i4>0</vt:i4>
      </vt:variant>
      <vt:variant>
        <vt:i4>5</vt:i4>
      </vt:variant>
      <vt:variant>
        <vt:lpwstr>http://msdn.microsoft.com/en-us/library/74b4xzyw%28VS.100%29.aspx</vt:lpwstr>
      </vt:variant>
      <vt:variant>
        <vt:lpwstr/>
      </vt:variant>
      <vt:variant>
        <vt:i4>4325448</vt:i4>
      </vt:variant>
      <vt:variant>
        <vt:i4>2841</vt:i4>
      </vt:variant>
      <vt:variant>
        <vt:i4>0</vt:i4>
      </vt:variant>
      <vt:variant>
        <vt:i4>5</vt:i4>
      </vt:variant>
      <vt:variant>
        <vt:lpwstr>http://msdn.microsoft.com/en-us/library/x9h8tsay%28VS.100%29.aspx</vt:lpwstr>
      </vt:variant>
      <vt:variant>
        <vt:lpwstr/>
      </vt:variant>
      <vt:variant>
        <vt:i4>1310815</vt:i4>
      </vt:variant>
      <vt:variant>
        <vt:i4>2838</vt:i4>
      </vt:variant>
      <vt:variant>
        <vt:i4>0</vt:i4>
      </vt:variant>
      <vt:variant>
        <vt:i4>5</vt:i4>
      </vt:variant>
      <vt:variant>
        <vt:lpwstr>http://msdn.microsoft.com/en-us/library/0yd65esw%28VS.100%29.aspx</vt:lpwstr>
      </vt:variant>
      <vt:variant>
        <vt:lpwstr/>
      </vt:variant>
      <vt:variant>
        <vt:i4>6029327</vt:i4>
      </vt:variant>
      <vt:variant>
        <vt:i4>2835</vt:i4>
      </vt:variant>
      <vt:variant>
        <vt:i4>0</vt:i4>
      </vt:variant>
      <vt:variant>
        <vt:i4>5</vt:i4>
      </vt:variant>
      <vt:variant>
        <vt:lpwstr>http://msdn.microsoft.com/en-us/library/06tc147t%28VS.100%29.aspx</vt:lpwstr>
      </vt:variant>
      <vt:variant>
        <vt:lpwstr/>
      </vt:variant>
      <vt:variant>
        <vt:i4>4980755</vt:i4>
      </vt:variant>
      <vt:variant>
        <vt:i4>2832</vt:i4>
      </vt:variant>
      <vt:variant>
        <vt:i4>0</vt:i4>
      </vt:variant>
      <vt:variant>
        <vt:i4>5</vt:i4>
      </vt:variant>
      <vt:variant>
        <vt:lpwstr>http://msdn.microsoft.com/en-us/library/5bdb6693%28VS.100%29.aspx</vt:lpwstr>
      </vt:variant>
      <vt:variant>
        <vt:lpwstr/>
      </vt:variant>
      <vt:variant>
        <vt:i4>89</vt:i4>
      </vt:variant>
      <vt:variant>
        <vt:i4>2829</vt:i4>
      </vt:variant>
      <vt:variant>
        <vt:i4>0</vt:i4>
      </vt:variant>
      <vt:variant>
        <vt:i4>5</vt:i4>
      </vt:variant>
      <vt:variant>
        <vt:lpwstr>http://msdn.microsoft.com/en-us/library/adbctzc4%28VS.100%29.aspx</vt:lpwstr>
      </vt:variant>
      <vt:variant>
        <vt:lpwstr/>
      </vt:variant>
      <vt:variant>
        <vt:i4>262232</vt:i4>
      </vt:variant>
      <vt:variant>
        <vt:i4>2826</vt:i4>
      </vt:variant>
      <vt:variant>
        <vt:i4>0</vt:i4>
      </vt:variant>
      <vt:variant>
        <vt:i4>5</vt:i4>
      </vt:variant>
      <vt:variant>
        <vt:lpwstr>http://msdn.microsoft.com/en-us/library/c8f5xwh7%28VS.100%29.aspx</vt:lpwstr>
      </vt:variant>
      <vt:variant>
        <vt:lpwstr/>
      </vt:variant>
      <vt:variant>
        <vt:i4>4980805</vt:i4>
      </vt:variant>
      <vt:variant>
        <vt:i4>2823</vt:i4>
      </vt:variant>
      <vt:variant>
        <vt:i4>0</vt:i4>
      </vt:variant>
      <vt:variant>
        <vt:i4>5</vt:i4>
      </vt:variant>
      <vt:variant>
        <vt:lpwstr>http://msdn.microsoft.com/en-us/library/hfw7t1ce%28VS.100%29.aspx</vt:lpwstr>
      </vt:variant>
      <vt:variant>
        <vt:lpwstr/>
      </vt:variant>
      <vt:variant>
        <vt:i4>5963851</vt:i4>
      </vt:variant>
      <vt:variant>
        <vt:i4>2820</vt:i4>
      </vt:variant>
      <vt:variant>
        <vt:i4>0</vt:i4>
      </vt:variant>
      <vt:variant>
        <vt:i4>5</vt:i4>
      </vt:variant>
      <vt:variant>
        <vt:lpwstr>http://msdn.microsoft.com/en-us/library/cscsdfbt%28VS.100%29.aspx</vt:lpwstr>
      </vt:variant>
      <vt:variant>
        <vt:lpwstr/>
      </vt:variant>
      <vt:variant>
        <vt:i4>4849745</vt:i4>
      </vt:variant>
      <vt:variant>
        <vt:i4>2817</vt:i4>
      </vt:variant>
      <vt:variant>
        <vt:i4>0</vt:i4>
      </vt:variant>
      <vt:variant>
        <vt:i4>5</vt:i4>
      </vt:variant>
      <vt:variant>
        <vt:lpwstr>http://msdn.microsoft.com/en-us/library/sf985hc5%28VS.100%29.aspx</vt:lpwstr>
      </vt:variant>
      <vt:variant>
        <vt:lpwstr/>
      </vt:variant>
      <vt:variant>
        <vt:i4>7406620</vt:i4>
      </vt:variant>
      <vt:variant>
        <vt:i4>2814</vt:i4>
      </vt:variant>
      <vt:variant>
        <vt:i4>0</vt:i4>
      </vt:variant>
      <vt:variant>
        <vt:i4>5</vt:i4>
      </vt:variant>
      <vt:variant>
        <vt:lpwstr/>
      </vt:variant>
      <vt:variant>
        <vt:lpwstr>_Стойностни_и_референтни</vt:lpwstr>
      </vt:variant>
      <vt:variant>
        <vt:i4>72483924</vt:i4>
      </vt:variant>
      <vt:variant>
        <vt:i4>2811</vt:i4>
      </vt:variant>
      <vt:variant>
        <vt:i4>0</vt:i4>
      </vt:variant>
      <vt:variant>
        <vt:i4>5</vt:i4>
      </vt:variant>
      <vt:variant>
        <vt:lpwstr/>
      </vt:variant>
      <vt:variant>
        <vt:lpwstr>_Глава_13._Символни</vt:lpwstr>
      </vt:variant>
      <vt:variant>
        <vt:i4>72483924</vt:i4>
      </vt:variant>
      <vt:variant>
        <vt:i4>2808</vt:i4>
      </vt:variant>
      <vt:variant>
        <vt:i4>0</vt:i4>
      </vt:variant>
      <vt:variant>
        <vt:i4>5</vt:i4>
      </vt:variant>
      <vt:variant>
        <vt:lpwstr/>
      </vt:variant>
      <vt:variant>
        <vt:lpwstr>_Глава_13._Символни</vt:lpwstr>
      </vt:variant>
      <vt:variant>
        <vt:i4>2360394</vt:i4>
      </vt:variant>
      <vt:variant>
        <vt:i4>2796</vt:i4>
      </vt:variant>
      <vt:variant>
        <vt:i4>0</vt:i4>
      </vt:variant>
      <vt:variant>
        <vt:i4>5</vt:i4>
      </vt:variant>
      <vt:variant>
        <vt:lpwstr/>
      </vt:variant>
      <vt:variant>
        <vt:lpwstr>_Глава_8._Бройни_1</vt:lpwstr>
      </vt:variant>
      <vt:variant>
        <vt:i4>68617323</vt:i4>
      </vt:variant>
      <vt:variant>
        <vt:i4>2793</vt:i4>
      </vt:variant>
      <vt:variant>
        <vt:i4>0</vt:i4>
      </vt:variant>
      <vt:variant>
        <vt:i4>5</vt:i4>
      </vt:variant>
      <vt:variant>
        <vt:lpwstr/>
      </vt:variant>
      <vt:variant>
        <vt:lpwstr>_Реални_литерали</vt:lpwstr>
      </vt:variant>
      <vt:variant>
        <vt:i4>69075062</vt:i4>
      </vt:variant>
      <vt:variant>
        <vt:i4>2790</vt:i4>
      </vt:variant>
      <vt:variant>
        <vt:i4>0</vt:i4>
      </vt:variant>
      <vt:variant>
        <vt:i4>5</vt:i4>
      </vt:variant>
      <vt:variant>
        <vt:lpwstr/>
      </vt:variant>
      <vt:variant>
        <vt:lpwstr>_Инициализация_на_променливи</vt:lpwstr>
      </vt:variant>
      <vt:variant>
        <vt:i4>2098238</vt:i4>
      </vt:variant>
      <vt:variant>
        <vt:i4>2787</vt:i4>
      </vt:variant>
      <vt:variant>
        <vt:i4>0</vt:i4>
      </vt:variant>
      <vt:variant>
        <vt:i4>5</vt:i4>
      </vt:variant>
      <vt:variant>
        <vt:lpwstr/>
      </vt:variant>
      <vt:variant>
        <vt:lpwstr>_Деклариране_на_променливи</vt:lpwstr>
      </vt:variant>
      <vt:variant>
        <vt:i4>8258661</vt:i4>
      </vt:variant>
      <vt:variant>
        <vt:i4>2784</vt:i4>
      </vt:variant>
      <vt:variant>
        <vt:i4>0</vt:i4>
      </vt:variant>
      <vt:variant>
        <vt:i4>5</vt:i4>
      </vt:variant>
      <vt:variant>
        <vt:lpwstr/>
      </vt:variant>
      <vt:variant>
        <vt:lpwstr>_Компилация_и_изпълнение</vt:lpwstr>
      </vt:variant>
      <vt:variant>
        <vt:i4>69665792</vt:i4>
      </vt:variant>
      <vt:variant>
        <vt:i4>2781</vt:i4>
      </vt:variant>
      <vt:variant>
        <vt:i4>0</vt:i4>
      </vt:variant>
      <vt:variant>
        <vt:i4>5</vt:i4>
      </vt:variant>
      <vt:variant>
        <vt:lpwstr/>
      </vt:variant>
      <vt:variant>
        <vt:lpwstr>_.NET_документацията</vt:lpwstr>
      </vt:variant>
      <vt:variant>
        <vt:i4>2621566</vt:i4>
      </vt:variant>
      <vt:variant>
        <vt:i4>2778</vt:i4>
      </vt:variant>
      <vt:variant>
        <vt:i4>0</vt:i4>
      </vt:variant>
      <vt:variant>
        <vt:i4>5</vt:i4>
      </vt:variant>
      <vt:variant>
        <vt:lpwstr>http://www.monodevelop.com/</vt:lpwstr>
      </vt:variant>
      <vt:variant>
        <vt:lpwstr/>
      </vt:variant>
      <vt:variant>
        <vt:i4>7012475</vt:i4>
      </vt:variant>
      <vt:variant>
        <vt:i4>2775</vt:i4>
      </vt:variant>
      <vt:variant>
        <vt:i4>0</vt:i4>
      </vt:variant>
      <vt:variant>
        <vt:i4>5</vt:i4>
      </vt:variant>
      <vt:variant>
        <vt:lpwstr>http://www.go-mono.com/mono-downloads/download.html</vt:lpwstr>
      </vt:variant>
      <vt:variant>
        <vt:lpwstr/>
      </vt:variant>
      <vt:variant>
        <vt:i4>8192033</vt:i4>
      </vt:variant>
      <vt:variant>
        <vt:i4>2772</vt:i4>
      </vt:variant>
      <vt:variant>
        <vt:i4>0</vt:i4>
      </vt:variant>
      <vt:variant>
        <vt:i4>5</vt:i4>
      </vt:variant>
      <vt:variant>
        <vt:lpwstr>http://wiki.sharpdevelop.net/ilspy.ashx</vt:lpwstr>
      </vt:variant>
      <vt:variant>
        <vt:lpwstr/>
      </vt:variant>
      <vt:variant>
        <vt:i4>4718669</vt:i4>
      </vt:variant>
      <vt:variant>
        <vt:i4>2769</vt:i4>
      </vt:variant>
      <vt:variant>
        <vt:i4>0</vt:i4>
      </vt:variant>
      <vt:variant>
        <vt:i4>5</vt:i4>
      </vt:variant>
      <vt:variant>
        <vt:lpwstr>http://www.telerik.com/products/decompiling.aspx</vt:lpwstr>
      </vt:variant>
      <vt:variant>
        <vt:lpwstr/>
      </vt:variant>
      <vt:variant>
        <vt:i4>2621479</vt:i4>
      </vt:variant>
      <vt:variant>
        <vt:i4>2766</vt:i4>
      </vt:variant>
      <vt:variant>
        <vt:i4>0</vt:i4>
      </vt:variant>
      <vt:variant>
        <vt:i4>5</vt:i4>
      </vt:variant>
      <vt:variant>
        <vt:lpwstr>http://monodevelop.com/</vt:lpwstr>
      </vt:variant>
      <vt:variant>
        <vt:lpwstr/>
      </vt:variant>
      <vt:variant>
        <vt:i4>1310815</vt:i4>
      </vt:variant>
      <vt:variant>
        <vt:i4>2763</vt:i4>
      </vt:variant>
      <vt:variant>
        <vt:i4>0</vt:i4>
      </vt:variant>
      <vt:variant>
        <vt:i4>5</vt:i4>
      </vt:variant>
      <vt:variant>
        <vt:lpwstr>http://www.icsharpcode.net/OpenSource/SD/</vt:lpwstr>
      </vt:variant>
      <vt:variant>
        <vt:lpwstr/>
      </vt:variant>
      <vt:variant>
        <vt:i4>1114209</vt:i4>
      </vt:variant>
      <vt:variant>
        <vt:i4>2760</vt:i4>
      </vt:variant>
      <vt:variant>
        <vt:i4>0</vt:i4>
      </vt:variant>
      <vt:variant>
        <vt:i4>5</vt:i4>
      </vt:variant>
      <vt:variant>
        <vt:lpwstr/>
      </vt:variant>
      <vt:variant>
        <vt:lpwstr>_Глава_12._Обработка</vt:lpwstr>
      </vt:variant>
      <vt:variant>
        <vt:i4>2950211</vt:i4>
      </vt:variant>
      <vt:variant>
        <vt:i4>2757</vt:i4>
      </vt:variant>
      <vt:variant>
        <vt:i4>0</vt:i4>
      </vt:variant>
      <vt:variant>
        <vt:i4>5</vt:i4>
      </vt:variant>
      <vt:variant>
        <vt:lpwstr/>
      </vt:variant>
      <vt:variant>
        <vt:lpwstr>_Дефиниция_на_метод</vt:lpwstr>
      </vt:variant>
      <vt:variant>
        <vt:i4>6029385</vt:i4>
      </vt:variant>
      <vt:variant>
        <vt:i4>2754</vt:i4>
      </vt:variant>
      <vt:variant>
        <vt:i4>0</vt:i4>
      </vt:variant>
      <vt:variant>
        <vt:i4>5</vt:i4>
      </vt:variant>
      <vt:variant>
        <vt:lpwstr>http://www.microsoft.com/express/</vt:lpwstr>
      </vt:variant>
      <vt:variant>
        <vt:lpwstr/>
      </vt:variant>
      <vt:variant>
        <vt:i4>8061047</vt:i4>
      </vt:variant>
      <vt:variant>
        <vt:i4>2745</vt:i4>
      </vt:variant>
      <vt:variant>
        <vt:i4>0</vt:i4>
      </vt:variant>
      <vt:variant>
        <vt:i4>5</vt:i4>
      </vt:variant>
      <vt:variant>
        <vt:lpwstr>http://download.microsoft.com/</vt:lpwstr>
      </vt:variant>
      <vt:variant>
        <vt:lpwstr/>
      </vt:variant>
      <vt:variant>
        <vt:i4>4259843</vt:i4>
      </vt:variant>
      <vt:variant>
        <vt:i4>2739</vt:i4>
      </vt:variant>
      <vt:variant>
        <vt:i4>0</vt:i4>
      </vt:variant>
      <vt:variant>
        <vt:i4>5</vt:i4>
      </vt:variant>
      <vt:variant>
        <vt:lpwstr>http://www.pspad.com/</vt:lpwstr>
      </vt:variant>
      <vt:variant>
        <vt:lpwstr/>
      </vt:variant>
      <vt:variant>
        <vt:i4>1704030</vt:i4>
      </vt:variant>
      <vt:variant>
        <vt:i4>2736</vt:i4>
      </vt:variant>
      <vt:variant>
        <vt:i4>0</vt:i4>
      </vt:variant>
      <vt:variant>
        <vt:i4>5</vt:i4>
      </vt:variant>
      <vt:variant>
        <vt:lpwstr>http://notepad-plus.sourceforge.net/</vt:lpwstr>
      </vt:variant>
      <vt:variant>
        <vt:lpwstr/>
      </vt:variant>
      <vt:variant>
        <vt:i4>589855</vt:i4>
      </vt:variant>
      <vt:variant>
        <vt:i4>2733</vt:i4>
      </vt:variant>
      <vt:variant>
        <vt:i4>0</vt:i4>
      </vt:variant>
      <vt:variant>
        <vt:i4>5</vt:i4>
      </vt:variant>
      <vt:variant>
        <vt:lpwstr>http://msdn.microsoft.com/en-us/library/ms229335(VS.100).aspx</vt:lpwstr>
      </vt:variant>
      <vt:variant>
        <vt:lpwstr/>
      </vt:variant>
      <vt:variant>
        <vt:i4>2359416</vt:i4>
      </vt:variant>
      <vt:variant>
        <vt:i4>2730</vt:i4>
      </vt:variant>
      <vt:variant>
        <vt:i4>0</vt:i4>
      </vt:variant>
      <vt:variant>
        <vt:i4>5</vt:i4>
      </vt:variant>
      <vt:variant>
        <vt:lpwstr>http://www.telerik.com/</vt:lpwstr>
      </vt:variant>
      <vt:variant>
        <vt:lpwstr/>
      </vt:variant>
      <vt:variant>
        <vt:i4>1048656</vt:i4>
      </vt:variant>
      <vt:variant>
        <vt:i4>2727</vt:i4>
      </vt:variant>
      <vt:variant>
        <vt:i4>0</vt:i4>
      </vt:variant>
      <vt:variant>
        <vt:i4>5</vt:i4>
      </vt:variant>
      <vt:variant>
        <vt:lpwstr>http://www.mono-project.com/</vt:lpwstr>
      </vt:variant>
      <vt:variant>
        <vt:lpwstr/>
      </vt:variant>
      <vt:variant>
        <vt:i4>393295</vt:i4>
      </vt:variant>
      <vt:variant>
        <vt:i4>2721</vt:i4>
      </vt:variant>
      <vt:variant>
        <vt:i4>0</vt:i4>
      </vt:variant>
      <vt:variant>
        <vt:i4>5</vt:i4>
      </vt:variant>
      <vt:variant>
        <vt:lpwstr>http://msdn.microsoft.com/en-us/library/362314fe(VS.71).aspx</vt:lpwstr>
      </vt:variant>
      <vt:variant>
        <vt:lpwstr/>
      </vt:variant>
      <vt:variant>
        <vt:i4>5832776</vt:i4>
      </vt:variant>
      <vt:variant>
        <vt:i4>2718</vt:i4>
      </vt:variant>
      <vt:variant>
        <vt:i4>0</vt:i4>
      </vt:variant>
      <vt:variant>
        <vt:i4>5</vt:i4>
      </vt:variant>
      <vt:variant>
        <vt:lpwstr>http://msdn.microsoft.com/en-us/library/z2kcy19k(VS.71).aspx</vt:lpwstr>
      </vt:variant>
      <vt:variant>
        <vt:lpwstr/>
      </vt:variant>
      <vt:variant>
        <vt:i4>4587535</vt:i4>
      </vt:variant>
      <vt:variant>
        <vt:i4>2715</vt:i4>
      </vt:variant>
      <vt:variant>
        <vt:i4>0</vt:i4>
      </vt:variant>
      <vt:variant>
        <vt:i4>5</vt:i4>
      </vt:variant>
      <vt:variant>
        <vt:lpwstr>http://msdn.microsoft.com/en-us/library/sbbt4032(VS.71).aspx</vt:lpwstr>
      </vt:variant>
      <vt:variant>
        <vt:lpwstr/>
      </vt:variant>
      <vt:variant>
        <vt:i4>4390938</vt:i4>
      </vt:variant>
      <vt:variant>
        <vt:i4>2712</vt:i4>
      </vt:variant>
      <vt:variant>
        <vt:i4>0</vt:i4>
      </vt:variant>
      <vt:variant>
        <vt:i4>5</vt:i4>
      </vt:variant>
      <vt:variant>
        <vt:lpwstr>http://msdn.microsoft.com/en-us/library/98f28cdx(VS.71).aspx</vt:lpwstr>
      </vt:variant>
      <vt:variant>
        <vt:lpwstr/>
      </vt:variant>
      <vt:variant>
        <vt:i4>4194331</vt:i4>
      </vt:variant>
      <vt:variant>
        <vt:i4>2709</vt:i4>
      </vt:variant>
      <vt:variant>
        <vt:i4>0</vt:i4>
      </vt:variant>
      <vt:variant>
        <vt:i4>5</vt:i4>
      </vt:variant>
      <vt:variant>
        <vt:lpwstr>http://msdn.microsoft.com/en-us/library/ctetwysk(VS.71).aspx</vt:lpwstr>
      </vt:variant>
      <vt:variant>
        <vt:lpwstr/>
      </vt:variant>
      <vt:variant>
        <vt:i4>720962</vt:i4>
      </vt:variant>
      <vt:variant>
        <vt:i4>2706</vt:i4>
      </vt:variant>
      <vt:variant>
        <vt:i4>0</vt:i4>
      </vt:variant>
      <vt:variant>
        <vt:i4>5</vt:i4>
      </vt:variant>
      <vt:variant>
        <vt:lpwstr>http://msdn.microsoft.com/en-us/library/5011f09h(VS.71).aspx</vt:lpwstr>
      </vt:variant>
      <vt:variant>
        <vt:lpwstr/>
      </vt:variant>
      <vt:variant>
        <vt:i4>1966088</vt:i4>
      </vt:variant>
      <vt:variant>
        <vt:i4>2703</vt:i4>
      </vt:variant>
      <vt:variant>
        <vt:i4>0</vt:i4>
      </vt:variant>
      <vt:variant>
        <vt:i4>5</vt:i4>
      </vt:variant>
      <vt:variant>
        <vt:lpwstr>http://msdn.microsoft.com/en-us/library/cx9s2sy4(VS.71).aspx</vt:lpwstr>
      </vt:variant>
      <vt:variant>
        <vt:lpwstr/>
      </vt:variant>
      <vt:variant>
        <vt:i4>1245210</vt:i4>
      </vt:variant>
      <vt:variant>
        <vt:i4>2700</vt:i4>
      </vt:variant>
      <vt:variant>
        <vt:i4>0</vt:i4>
      </vt:variant>
      <vt:variant>
        <vt:i4>5</vt:i4>
      </vt:variant>
      <vt:variant>
        <vt:lpwstr>http://msdn.microsoft.com/en-us/library/c5kehkcz(VS.71).aspx</vt:lpwstr>
      </vt:variant>
      <vt:variant>
        <vt:lpwstr/>
      </vt:variant>
      <vt:variant>
        <vt:i4>6225926</vt:i4>
      </vt:variant>
      <vt:variant>
        <vt:i4>2697</vt:i4>
      </vt:variant>
      <vt:variant>
        <vt:i4>0</vt:i4>
      </vt:variant>
      <vt:variant>
        <vt:i4>5</vt:i4>
      </vt:variant>
      <vt:variant>
        <vt:lpwstr>http://msdn.microsoft.com/en-us/library/678hzkk9(VS.71).aspx</vt:lpwstr>
      </vt:variant>
      <vt:variant>
        <vt:lpwstr/>
      </vt:variant>
      <vt:variant>
        <vt:i4>5636165</vt:i4>
      </vt:variant>
      <vt:variant>
        <vt:i4>2694</vt:i4>
      </vt:variant>
      <vt:variant>
        <vt:i4>0</vt:i4>
      </vt:variant>
      <vt:variant>
        <vt:i4>5</vt:i4>
      </vt:variant>
      <vt:variant>
        <vt:lpwstr>http://msdn.microsoft.com/en-us/library/2aeyhxcd(VS.71).aspx</vt:lpwstr>
      </vt:variant>
      <vt:variant>
        <vt:lpwstr/>
      </vt:variant>
      <vt:variant>
        <vt:i4>4980759</vt:i4>
      </vt:variant>
      <vt:variant>
        <vt:i4>2691</vt:i4>
      </vt:variant>
      <vt:variant>
        <vt:i4>0</vt:i4>
      </vt:variant>
      <vt:variant>
        <vt:i4>5</vt:i4>
      </vt:variant>
      <vt:variant>
        <vt:lpwstr>http://msdn.microsoft.com/en-us/library/eahchzkf(VS.71).aspx</vt:lpwstr>
      </vt:variant>
      <vt:variant>
        <vt:lpwstr/>
      </vt:variant>
      <vt:variant>
        <vt:i4>1310723</vt:i4>
      </vt:variant>
      <vt:variant>
        <vt:i4>2688</vt:i4>
      </vt:variant>
      <vt:variant>
        <vt:i4>0</vt:i4>
      </vt:variant>
      <vt:variant>
        <vt:i4>5</vt:i4>
      </vt:variant>
      <vt:variant>
        <vt:lpwstr>http://msdn.microsoft.com/en-us/library/scekt9xw(VS.71).aspx</vt:lpwstr>
      </vt:variant>
      <vt:variant>
        <vt:lpwstr/>
      </vt:variant>
      <vt:variant>
        <vt:i4>1310794</vt:i4>
      </vt:variant>
      <vt:variant>
        <vt:i4>2685</vt:i4>
      </vt:variant>
      <vt:variant>
        <vt:i4>0</vt:i4>
      </vt:variant>
      <vt:variant>
        <vt:i4>5</vt:i4>
      </vt:variant>
      <vt:variant>
        <vt:lpwstr>http://msdn.microsoft.com/en-us/library/370s1zax(VS.71).aspx</vt:lpwstr>
      </vt:variant>
      <vt:variant>
        <vt:lpwstr/>
      </vt:variant>
      <vt:variant>
        <vt:i4>1376281</vt:i4>
      </vt:variant>
      <vt:variant>
        <vt:i4>2682</vt:i4>
      </vt:variant>
      <vt:variant>
        <vt:i4>0</vt:i4>
      </vt:variant>
      <vt:variant>
        <vt:i4>5</vt:i4>
      </vt:variant>
      <vt:variant>
        <vt:lpwstr>http://msdn.microsoft.com/en-us/library/yah0tteb(VS.71).aspx</vt:lpwstr>
      </vt:variant>
      <vt:variant>
        <vt:lpwstr/>
      </vt:variant>
      <vt:variant>
        <vt:i4>5636188</vt:i4>
      </vt:variant>
      <vt:variant>
        <vt:i4>2679</vt:i4>
      </vt:variant>
      <vt:variant>
        <vt:i4>0</vt:i4>
      </vt:variant>
      <vt:variant>
        <vt:i4>5</vt:i4>
      </vt:variant>
      <vt:variant>
        <vt:lpwstr>http://msdn.microsoft.com/en-us/library/ybs77ex4(VS.71).aspx</vt:lpwstr>
      </vt:variant>
      <vt:variant>
        <vt:lpwstr/>
      </vt:variant>
      <vt:variant>
        <vt:i4>65611</vt:i4>
      </vt:variant>
      <vt:variant>
        <vt:i4>2676</vt:i4>
      </vt:variant>
      <vt:variant>
        <vt:i4>0</vt:i4>
      </vt:variant>
      <vt:variant>
        <vt:i4>5</vt:i4>
      </vt:variant>
      <vt:variant>
        <vt:lpwstr>http://msdn.microsoft.com/en-us/library/7c5ka91b(VS.71).aspx</vt:lpwstr>
      </vt:variant>
      <vt:variant>
        <vt:lpwstr/>
      </vt:variant>
      <vt:variant>
        <vt:i4>1572945</vt:i4>
      </vt:variant>
      <vt:variant>
        <vt:i4>2673</vt:i4>
      </vt:variant>
      <vt:variant>
        <vt:i4>0</vt:i4>
      </vt:variant>
      <vt:variant>
        <vt:i4>5</vt:i4>
      </vt:variant>
      <vt:variant>
        <vt:lpwstr>http://msdn.microsoft.com/en-us/library/900fyy8e(VS.71).aspx</vt:lpwstr>
      </vt:variant>
      <vt:variant>
        <vt:lpwstr/>
      </vt:variant>
      <vt:variant>
        <vt:i4>5701713</vt:i4>
      </vt:variant>
      <vt:variant>
        <vt:i4>2670</vt:i4>
      </vt:variant>
      <vt:variant>
        <vt:i4>0</vt:i4>
      </vt:variant>
      <vt:variant>
        <vt:i4>5</vt:i4>
      </vt:variant>
      <vt:variant>
        <vt:lpwstr>http://msdn.microsoft.com/en-us/library/x13ttww7(VS.71).aspx</vt:lpwstr>
      </vt:variant>
      <vt:variant>
        <vt:lpwstr/>
      </vt:variant>
      <vt:variant>
        <vt:i4>6029317</vt:i4>
      </vt:variant>
      <vt:variant>
        <vt:i4>2667</vt:i4>
      </vt:variant>
      <vt:variant>
        <vt:i4>0</vt:i4>
      </vt:variant>
      <vt:variant>
        <vt:i4>5</vt:i4>
      </vt:variant>
      <vt:variant>
        <vt:lpwstr>http://msdn.microsoft.com/en-us/library/88c54tsw(VS.71).aspx</vt:lpwstr>
      </vt:variant>
      <vt:variant>
        <vt:lpwstr/>
      </vt:variant>
      <vt:variant>
        <vt:i4>4587587</vt:i4>
      </vt:variant>
      <vt:variant>
        <vt:i4>2664</vt:i4>
      </vt:variant>
      <vt:variant>
        <vt:i4>0</vt:i4>
      </vt:variant>
      <vt:variant>
        <vt:i4>5</vt:i4>
      </vt:variant>
      <vt:variant>
        <vt:lpwstr>http://msdn.microsoft.com/en-us/library/87d83y5b(VS.71).aspx</vt:lpwstr>
      </vt:variant>
      <vt:variant>
        <vt:lpwstr/>
      </vt:variant>
      <vt:variant>
        <vt:i4>4653147</vt:i4>
      </vt:variant>
      <vt:variant>
        <vt:i4>2661</vt:i4>
      </vt:variant>
      <vt:variant>
        <vt:i4>0</vt:i4>
      </vt:variant>
      <vt:variant>
        <vt:i4>5</vt:i4>
      </vt:variant>
      <vt:variant>
        <vt:lpwstr>http://msdn.microsoft.com/en-us/library/06tc147t(VS.71).aspx</vt:lpwstr>
      </vt:variant>
      <vt:variant>
        <vt:lpwstr/>
      </vt:variant>
      <vt:variant>
        <vt:i4>1704000</vt:i4>
      </vt:variant>
      <vt:variant>
        <vt:i4>2658</vt:i4>
      </vt:variant>
      <vt:variant>
        <vt:i4>0</vt:i4>
      </vt:variant>
      <vt:variant>
        <vt:i4>5</vt:i4>
      </vt:variant>
      <vt:variant>
        <vt:lpwstr>http://msdn.microsoft.com/en-us/library/9fkccyh4(VS.71).aspx</vt:lpwstr>
      </vt:variant>
      <vt:variant>
        <vt:lpwstr/>
      </vt:variant>
      <vt:variant>
        <vt:i4>4325400</vt:i4>
      </vt:variant>
      <vt:variant>
        <vt:i4>2655</vt:i4>
      </vt:variant>
      <vt:variant>
        <vt:i4>0</vt:i4>
      </vt:variant>
      <vt:variant>
        <vt:i4>5</vt:i4>
      </vt:variant>
      <vt:variant>
        <vt:lpwstr>http://msdn.microsoft.com/en-us/library/d86he86x(VS.71).aspx</vt:lpwstr>
      </vt:variant>
      <vt:variant>
        <vt:lpwstr/>
      </vt:variant>
      <vt:variant>
        <vt:i4>4456530</vt:i4>
      </vt:variant>
      <vt:variant>
        <vt:i4>2652</vt:i4>
      </vt:variant>
      <vt:variant>
        <vt:i4>0</vt:i4>
      </vt:variant>
      <vt:variant>
        <vt:i4>5</vt:i4>
      </vt:variant>
      <vt:variant>
        <vt:lpwstr>http://msdn.microsoft.com/en-us/library/5kzh1b5w(VS.71).aspx</vt:lpwstr>
      </vt:variant>
      <vt:variant>
        <vt:lpwstr/>
      </vt:variant>
      <vt:variant>
        <vt:i4>5439513</vt:i4>
      </vt:variant>
      <vt:variant>
        <vt:i4>2649</vt:i4>
      </vt:variant>
      <vt:variant>
        <vt:i4>0</vt:i4>
      </vt:variant>
      <vt:variant>
        <vt:i4>5</vt:i4>
      </vt:variant>
      <vt:variant>
        <vt:lpwstr>http://msdn.microsoft.com/en-us/library/364x0z75(VS.71).aspx</vt:lpwstr>
      </vt:variant>
      <vt:variant>
        <vt:lpwstr/>
      </vt:variant>
      <vt:variant>
        <vt:i4>6225937</vt:i4>
      </vt:variant>
      <vt:variant>
        <vt:i4>2646</vt:i4>
      </vt:variant>
      <vt:variant>
        <vt:i4>0</vt:i4>
      </vt:variant>
      <vt:variant>
        <vt:i4>5</vt:i4>
      </vt:variant>
      <vt:variant>
        <vt:lpwstr>http://msdn.microsoft.com/en-us/library/zhdeatwt(VS.71).aspx</vt:lpwstr>
      </vt:variant>
      <vt:variant>
        <vt:lpwstr/>
      </vt:variant>
      <vt:variant>
        <vt:i4>262228</vt:i4>
      </vt:variant>
      <vt:variant>
        <vt:i4>2643</vt:i4>
      </vt:variant>
      <vt:variant>
        <vt:i4>0</vt:i4>
      </vt:variant>
      <vt:variant>
        <vt:i4>5</vt:i4>
      </vt:variant>
      <vt:variant>
        <vt:lpwstr>http://msdn.microsoft.com/en-us/library/1h3swy84(VS.71).aspx</vt:lpwstr>
      </vt:variant>
      <vt:variant>
        <vt:lpwstr/>
      </vt:variant>
      <vt:variant>
        <vt:i4>2031642</vt:i4>
      </vt:variant>
      <vt:variant>
        <vt:i4>2640</vt:i4>
      </vt:variant>
      <vt:variant>
        <vt:i4>0</vt:i4>
      </vt:variant>
      <vt:variant>
        <vt:i4>5</vt:i4>
      </vt:variant>
      <vt:variant>
        <vt:lpwstr>http://msdn.microsoft.com/en-us/library/ttw7t8t6(VS.71).aspx</vt:lpwstr>
      </vt:variant>
      <vt:variant>
        <vt:lpwstr/>
      </vt:variant>
      <vt:variant>
        <vt:i4>4653071</vt:i4>
      </vt:variant>
      <vt:variant>
        <vt:i4>2637</vt:i4>
      </vt:variant>
      <vt:variant>
        <vt:i4>0</vt:i4>
      </vt:variant>
      <vt:variant>
        <vt:i4>5</vt:i4>
      </vt:variant>
      <vt:variant>
        <vt:lpwstr>http://msdn.microsoft.com/en-us/library/923ahwt1(VS.71).aspx</vt:lpwstr>
      </vt:variant>
      <vt:variant>
        <vt:lpwstr/>
      </vt:variant>
      <vt:variant>
        <vt:i4>4980765</vt:i4>
      </vt:variant>
      <vt:variant>
        <vt:i4>2634</vt:i4>
      </vt:variant>
      <vt:variant>
        <vt:i4>0</vt:i4>
      </vt:variant>
      <vt:variant>
        <vt:i4>5</vt:i4>
      </vt:variant>
      <vt:variant>
        <vt:lpwstr>http://msdn.microsoft.com/en-us/library/cbf1574z(VS.71).aspx</vt:lpwstr>
      </vt:variant>
      <vt:variant>
        <vt:lpwstr/>
      </vt:variant>
      <vt:variant>
        <vt:i4>524361</vt:i4>
      </vt:variant>
      <vt:variant>
        <vt:i4>2631</vt:i4>
      </vt:variant>
      <vt:variant>
        <vt:i4>0</vt:i4>
      </vt:variant>
      <vt:variant>
        <vt:i4>5</vt:i4>
      </vt:variant>
      <vt:variant>
        <vt:lpwstr>http://msdn.microsoft.com/en-us/library/14akc2c7(VS.71).aspx</vt:lpwstr>
      </vt:variant>
      <vt:variant>
        <vt:lpwstr/>
      </vt:variant>
      <vt:variant>
        <vt:i4>589825</vt:i4>
      </vt:variant>
      <vt:variant>
        <vt:i4>2628</vt:i4>
      </vt:variant>
      <vt:variant>
        <vt:i4>0</vt:i4>
      </vt:variant>
      <vt:variant>
        <vt:i4>5</vt:i4>
      </vt:variant>
      <vt:variant>
        <vt:lpwstr>http://msdn.microsoft.com/en-us/library/z5z9kes2(VS.71).aspx</vt:lpwstr>
      </vt:variant>
      <vt:variant>
        <vt:lpwstr/>
      </vt:variant>
      <vt:variant>
        <vt:i4>5963868</vt:i4>
      </vt:variant>
      <vt:variant>
        <vt:i4>2625</vt:i4>
      </vt:variant>
      <vt:variant>
        <vt:i4>0</vt:i4>
      </vt:variant>
      <vt:variant>
        <vt:i4>5</vt:i4>
      </vt:variant>
      <vt:variant>
        <vt:lpwstr>http://msdn.microsoft.com/en-us/library/e6w8fe1b(VS.71).aspx</vt:lpwstr>
      </vt:variant>
      <vt:variant>
        <vt:lpwstr/>
      </vt:variant>
      <vt:variant>
        <vt:i4>1638476</vt:i4>
      </vt:variant>
      <vt:variant>
        <vt:i4>2622</vt:i4>
      </vt:variant>
      <vt:variant>
        <vt:i4>0</vt:i4>
      </vt:variant>
      <vt:variant>
        <vt:i4>5</vt:i4>
      </vt:variant>
      <vt:variant>
        <vt:lpwstr>http://msdn.microsoft.com/en-us/library/chfa2zb8(VS.71).aspx</vt:lpwstr>
      </vt:variant>
      <vt:variant>
        <vt:lpwstr/>
      </vt:variant>
      <vt:variant>
        <vt:i4>655432</vt:i4>
      </vt:variant>
      <vt:variant>
        <vt:i4>2619</vt:i4>
      </vt:variant>
      <vt:variant>
        <vt:i4>0</vt:i4>
      </vt:variant>
      <vt:variant>
        <vt:i4>5</vt:i4>
      </vt:variant>
      <vt:variant>
        <vt:lpwstr>http://msdn.microsoft.com/en-us/library/acdd6hb7(VS.71).aspx</vt:lpwstr>
      </vt:variant>
      <vt:variant>
        <vt:lpwstr/>
      </vt:variant>
      <vt:variant>
        <vt:i4>720962</vt:i4>
      </vt:variant>
      <vt:variant>
        <vt:i4>2616</vt:i4>
      </vt:variant>
      <vt:variant>
        <vt:i4>0</vt:i4>
      </vt:variant>
      <vt:variant>
        <vt:i4>5</vt:i4>
      </vt:variant>
      <vt:variant>
        <vt:lpwstr>http://msdn.microsoft.com/en-us/library/5011f09h(VS.71).aspx</vt:lpwstr>
      </vt:variant>
      <vt:variant>
        <vt:lpwstr/>
      </vt:variant>
      <vt:variant>
        <vt:i4>5439514</vt:i4>
      </vt:variant>
      <vt:variant>
        <vt:i4>2613</vt:i4>
      </vt:variant>
      <vt:variant>
        <vt:i4>0</vt:i4>
      </vt:variant>
      <vt:variant>
        <vt:i4>5</vt:i4>
      </vt:variant>
      <vt:variant>
        <vt:lpwstr>http://msdn.microsoft.com/en-us/library/0b0thckt(VS.71).aspx</vt:lpwstr>
      </vt:variant>
      <vt:variant>
        <vt:lpwstr/>
      </vt:variant>
      <vt:variant>
        <vt:i4>5308511</vt:i4>
      </vt:variant>
      <vt:variant>
        <vt:i4>2610</vt:i4>
      </vt:variant>
      <vt:variant>
        <vt:i4>0</vt:i4>
      </vt:variant>
      <vt:variant>
        <vt:i4>5</vt:i4>
      </vt:variant>
      <vt:variant>
        <vt:lpwstr>http://msdn.microsoft.com/en-us/library/a569z7k8(VS.71).aspx</vt:lpwstr>
      </vt:variant>
      <vt:variant>
        <vt:lpwstr/>
      </vt:variant>
      <vt:variant>
        <vt:i4>4522076</vt:i4>
      </vt:variant>
      <vt:variant>
        <vt:i4>2607</vt:i4>
      </vt:variant>
      <vt:variant>
        <vt:i4>0</vt:i4>
      </vt:variant>
      <vt:variant>
        <vt:i4>5</vt:i4>
      </vt:variant>
      <vt:variant>
        <vt:lpwstr>http://msdn.microsoft.com/en-us/library/yzh058ae(VS.71).aspx</vt:lpwstr>
      </vt:variant>
      <vt:variant>
        <vt:lpwstr/>
      </vt:variant>
      <vt:variant>
        <vt:i4>65618</vt:i4>
      </vt:variant>
      <vt:variant>
        <vt:i4>2604</vt:i4>
      </vt:variant>
      <vt:variant>
        <vt:i4>0</vt:i4>
      </vt:variant>
      <vt:variant>
        <vt:i4>5</vt:i4>
      </vt:variant>
      <vt:variant>
        <vt:lpwstr>http://msdn.microsoft.com/en-us/library/13940fs2(VS.71).aspx</vt:lpwstr>
      </vt:variant>
      <vt:variant>
        <vt:lpwstr/>
      </vt:variant>
      <vt:variant>
        <vt:i4>6225997</vt:i4>
      </vt:variant>
      <vt:variant>
        <vt:i4>2601</vt:i4>
      </vt:variant>
      <vt:variant>
        <vt:i4>0</vt:i4>
      </vt:variant>
      <vt:variant>
        <vt:i4>5</vt:i4>
      </vt:variant>
      <vt:variant>
        <vt:lpwstr>http://msdn.microsoft.com/en-us/library/74b4xzyw(VS.71).aspx</vt:lpwstr>
      </vt:variant>
      <vt:variant>
        <vt:lpwstr/>
      </vt:variant>
      <vt:variant>
        <vt:i4>5505046</vt:i4>
      </vt:variant>
      <vt:variant>
        <vt:i4>2598</vt:i4>
      </vt:variant>
      <vt:variant>
        <vt:i4>0</vt:i4>
      </vt:variant>
      <vt:variant>
        <vt:i4>5</vt:i4>
      </vt:variant>
      <vt:variant>
        <vt:lpwstr>http://msdn.microsoft.com/en-us/library/t98873t4(VS.71).aspx</vt:lpwstr>
      </vt:variant>
      <vt:variant>
        <vt:lpwstr/>
      </vt:variant>
      <vt:variant>
        <vt:i4>5373979</vt:i4>
      </vt:variant>
      <vt:variant>
        <vt:i4>2595</vt:i4>
      </vt:variant>
      <vt:variant>
        <vt:i4>0</vt:i4>
      </vt:variant>
      <vt:variant>
        <vt:i4>5</vt:i4>
      </vt:variant>
      <vt:variant>
        <vt:lpwstr>http://msdn.microsoft.com/en-us/library/bcd5672a(VS.71).aspx</vt:lpwstr>
      </vt:variant>
      <vt:variant>
        <vt:lpwstr/>
      </vt:variant>
      <vt:variant>
        <vt:i4>2031642</vt:i4>
      </vt:variant>
      <vt:variant>
        <vt:i4>2592</vt:i4>
      </vt:variant>
      <vt:variant>
        <vt:i4>0</vt:i4>
      </vt:variant>
      <vt:variant>
        <vt:i4>5</vt:i4>
      </vt:variant>
      <vt:variant>
        <vt:lpwstr>http://msdn.microsoft.com/en-us/library/ttw7t8t6(VS.71).aspx</vt:lpwstr>
      </vt:variant>
      <vt:variant>
        <vt:lpwstr/>
      </vt:variant>
      <vt:variant>
        <vt:i4>5832732</vt:i4>
      </vt:variant>
      <vt:variant>
        <vt:i4>2589</vt:i4>
      </vt:variant>
      <vt:variant>
        <vt:i4>0</vt:i4>
      </vt:variant>
      <vt:variant>
        <vt:i4>5</vt:i4>
      </vt:variant>
      <vt:variant>
        <vt:lpwstr>http://msdn.microsoft.com/en-us/library/x9h8tsay(VS.71).aspx</vt:lpwstr>
      </vt:variant>
      <vt:variant>
        <vt:lpwstr/>
      </vt:variant>
      <vt:variant>
        <vt:i4>5374037</vt:i4>
      </vt:variant>
      <vt:variant>
        <vt:i4>2586</vt:i4>
      </vt:variant>
      <vt:variant>
        <vt:i4>0</vt:i4>
      </vt:variant>
      <vt:variant>
        <vt:i4>5</vt:i4>
      </vt:variant>
      <vt:variant>
        <vt:lpwstr>http://msdn.microsoft.com/en-us/library/x0sksh43(VS.71).aspx</vt:lpwstr>
      </vt:variant>
      <vt:variant>
        <vt:lpwstr/>
      </vt:variant>
      <vt:variant>
        <vt:i4>589917</vt:i4>
      </vt:variant>
      <vt:variant>
        <vt:i4>2583</vt:i4>
      </vt:variant>
      <vt:variant>
        <vt:i4>0</vt:i4>
      </vt:variant>
      <vt:variant>
        <vt:i4>5</vt:i4>
      </vt:variant>
      <vt:variant>
        <vt:lpwstr>http://msdn.microsoft.com/en-us/library/st6sy9xe(VS.71).aspx</vt:lpwstr>
      </vt:variant>
      <vt:variant>
        <vt:lpwstr/>
      </vt:variant>
      <vt:variant>
        <vt:i4>1179739</vt:i4>
      </vt:variant>
      <vt:variant>
        <vt:i4>2580</vt:i4>
      </vt:variant>
      <vt:variant>
        <vt:i4>0</vt:i4>
      </vt:variant>
      <vt:variant>
        <vt:i4>5</vt:i4>
      </vt:variant>
      <vt:variant>
        <vt:lpwstr>http://msdn.microsoft.com/en-us/library/ch45axte(VS.71).aspx</vt:lpwstr>
      </vt:variant>
      <vt:variant>
        <vt:lpwstr/>
      </vt:variant>
      <vt:variant>
        <vt:i4>983051</vt:i4>
      </vt:variant>
      <vt:variant>
        <vt:i4>2577</vt:i4>
      </vt:variant>
      <vt:variant>
        <vt:i4>0</vt:i4>
      </vt:variant>
      <vt:variant>
        <vt:i4>5</vt:i4>
      </vt:variant>
      <vt:variant>
        <vt:lpwstr>http://msdn.microsoft.com/en-us/library/0yd65esw(VS.71).aspx</vt:lpwstr>
      </vt:variant>
      <vt:variant>
        <vt:lpwstr/>
      </vt:variant>
      <vt:variant>
        <vt:i4>5111883</vt:i4>
      </vt:variant>
      <vt:variant>
        <vt:i4>2574</vt:i4>
      </vt:variant>
      <vt:variant>
        <vt:i4>0</vt:i4>
      </vt:variant>
      <vt:variant>
        <vt:i4>5</vt:i4>
      </vt:variant>
      <vt:variant>
        <vt:lpwstr>http://msdn.microsoft.com/en-us/library/58918ffs(VS.71).aspx</vt:lpwstr>
      </vt:variant>
      <vt:variant>
        <vt:lpwstr/>
      </vt:variant>
      <vt:variant>
        <vt:i4>6094857</vt:i4>
      </vt:variant>
      <vt:variant>
        <vt:i4>2571</vt:i4>
      </vt:variant>
      <vt:variant>
        <vt:i4>0</vt:i4>
      </vt:variant>
      <vt:variant>
        <vt:i4>5</vt:i4>
      </vt:variant>
      <vt:variant>
        <vt:lpwstr>http://msdn.microsoft.com/en-us/library/w5zay9db(VS.71).aspx</vt:lpwstr>
      </vt:variant>
      <vt:variant>
        <vt:lpwstr/>
      </vt:variant>
      <vt:variant>
        <vt:i4>5570641</vt:i4>
      </vt:variant>
      <vt:variant>
        <vt:i4>2568</vt:i4>
      </vt:variant>
      <vt:variant>
        <vt:i4>0</vt:i4>
      </vt:variant>
      <vt:variant>
        <vt:i4>5</vt:i4>
      </vt:variant>
      <vt:variant>
        <vt:lpwstr>http://msdn.microsoft.com/en-us/library/b1e65aza(VS.71).aspx</vt:lpwstr>
      </vt:variant>
      <vt:variant>
        <vt:lpwstr/>
      </vt:variant>
      <vt:variant>
        <vt:i4>4653147</vt:i4>
      </vt:variant>
      <vt:variant>
        <vt:i4>2565</vt:i4>
      </vt:variant>
      <vt:variant>
        <vt:i4>0</vt:i4>
      </vt:variant>
      <vt:variant>
        <vt:i4>5</vt:i4>
      </vt:variant>
      <vt:variant>
        <vt:lpwstr>http://msdn.microsoft.com/en-us/library/06tc147t(VS.71).aspx</vt:lpwstr>
      </vt:variant>
      <vt:variant>
        <vt:lpwstr/>
      </vt:variant>
      <vt:variant>
        <vt:i4>983051</vt:i4>
      </vt:variant>
      <vt:variant>
        <vt:i4>2562</vt:i4>
      </vt:variant>
      <vt:variant>
        <vt:i4>0</vt:i4>
      </vt:variant>
      <vt:variant>
        <vt:i4>5</vt:i4>
      </vt:variant>
      <vt:variant>
        <vt:lpwstr>http://msdn.microsoft.com/en-us/library/0yd65esw(VS.71).aspx</vt:lpwstr>
      </vt:variant>
      <vt:variant>
        <vt:lpwstr/>
      </vt:variant>
      <vt:variant>
        <vt:i4>196686</vt:i4>
      </vt:variant>
      <vt:variant>
        <vt:i4>2559</vt:i4>
      </vt:variant>
      <vt:variant>
        <vt:i4>0</vt:i4>
      </vt:variant>
      <vt:variant>
        <vt:i4>5</vt:i4>
      </vt:variant>
      <vt:variant>
        <vt:lpwstr>http://msdn.microsoft.com/en-us/library/ebca9ah3(VS.71).aspx</vt:lpwstr>
      </vt:variant>
      <vt:variant>
        <vt:lpwstr/>
      </vt:variant>
      <vt:variant>
        <vt:i4>4784143</vt:i4>
      </vt:variant>
      <vt:variant>
        <vt:i4>2556</vt:i4>
      </vt:variant>
      <vt:variant>
        <vt:i4>0</vt:i4>
      </vt:variant>
      <vt:variant>
        <vt:i4>5</vt:i4>
      </vt:variant>
      <vt:variant>
        <vt:lpwstr>http://msdn.microsoft.com/en-us/library/f58wzh21(VS.71).aspx</vt:lpwstr>
      </vt:variant>
      <vt:variant>
        <vt:lpwstr/>
      </vt:variant>
      <vt:variant>
        <vt:i4>5701703</vt:i4>
      </vt:variant>
      <vt:variant>
        <vt:i4>2553</vt:i4>
      </vt:variant>
      <vt:variant>
        <vt:i4>0</vt:i4>
      </vt:variant>
      <vt:variant>
        <vt:i4>5</vt:i4>
      </vt:variant>
      <vt:variant>
        <vt:lpwstr>http://msdn.microsoft.com/en-us/library/5bdb6693(VS.71).aspx</vt:lpwstr>
      </vt:variant>
      <vt:variant>
        <vt:lpwstr/>
      </vt:variant>
      <vt:variant>
        <vt:i4>1114140</vt:i4>
      </vt:variant>
      <vt:variant>
        <vt:i4>2550</vt:i4>
      </vt:variant>
      <vt:variant>
        <vt:i4>0</vt:i4>
      </vt:variant>
      <vt:variant>
        <vt:i4>5</vt:i4>
      </vt:variant>
      <vt:variant>
        <vt:lpwstr>http://msdn.microsoft.com/en-us/library/eahhcxk2(VS.71).aspx</vt:lpwstr>
      </vt:variant>
      <vt:variant>
        <vt:lpwstr/>
      </vt:variant>
      <vt:variant>
        <vt:i4>4980740</vt:i4>
      </vt:variant>
      <vt:variant>
        <vt:i4>2547</vt:i4>
      </vt:variant>
      <vt:variant>
        <vt:i4>0</vt:i4>
      </vt:variant>
      <vt:variant>
        <vt:i4>5</vt:i4>
      </vt:variant>
      <vt:variant>
        <vt:lpwstr>http://msdn.microsoft.com/en-us/library/t3c3bfhx(VS.71).aspx</vt:lpwstr>
      </vt:variant>
      <vt:variant>
        <vt:lpwstr/>
      </vt:variant>
      <vt:variant>
        <vt:i4>5439509</vt:i4>
      </vt:variant>
      <vt:variant>
        <vt:i4>2544</vt:i4>
      </vt:variant>
      <vt:variant>
        <vt:i4>0</vt:i4>
      </vt:variant>
      <vt:variant>
        <vt:i4>5</vt:i4>
      </vt:variant>
      <vt:variant>
        <vt:lpwstr>http://msdn.microsoft.com/en-us/library/zwc8s4fz(VS.71).aspx</vt:lpwstr>
      </vt:variant>
      <vt:variant>
        <vt:lpwstr/>
      </vt:variant>
      <vt:variant>
        <vt:i4>1769485</vt:i4>
      </vt:variant>
      <vt:variant>
        <vt:i4>2541</vt:i4>
      </vt:variant>
      <vt:variant>
        <vt:i4>0</vt:i4>
      </vt:variant>
      <vt:variant>
        <vt:i4>5</vt:i4>
      </vt:variant>
      <vt:variant>
        <vt:lpwstr>http://msdn.microsoft.com/en-us/library/adbctzc4(VS.71).aspx</vt:lpwstr>
      </vt:variant>
      <vt:variant>
        <vt:lpwstr/>
      </vt:variant>
      <vt:variant>
        <vt:i4>852050</vt:i4>
      </vt:variant>
      <vt:variant>
        <vt:i4>2538</vt:i4>
      </vt:variant>
      <vt:variant>
        <vt:i4>0</vt:i4>
      </vt:variant>
      <vt:variant>
        <vt:i4>5</vt:i4>
      </vt:variant>
      <vt:variant>
        <vt:lpwstr>http://msdn.microsoft.com/en-us/library/1ah5wsex(VS.71).aspx</vt:lpwstr>
      </vt:variant>
      <vt:variant>
        <vt:lpwstr/>
      </vt:variant>
      <vt:variant>
        <vt:i4>5374027</vt:i4>
      </vt:variant>
      <vt:variant>
        <vt:i4>2535</vt:i4>
      </vt:variant>
      <vt:variant>
        <vt:i4>0</vt:i4>
      </vt:variant>
      <vt:variant>
        <vt:i4>5</vt:i4>
      </vt:variant>
      <vt:variant>
        <vt:lpwstr>http://msdn.microsoft.com/en-us/library/s53ehcz3(VS.71).aspx</vt:lpwstr>
      </vt:variant>
      <vt:variant>
        <vt:lpwstr/>
      </vt:variant>
      <vt:variant>
        <vt:i4>5046364</vt:i4>
      </vt:variant>
      <vt:variant>
        <vt:i4>2532</vt:i4>
      </vt:variant>
      <vt:variant>
        <vt:i4>0</vt:i4>
      </vt:variant>
      <vt:variant>
        <vt:i4>5</vt:i4>
      </vt:variant>
      <vt:variant>
        <vt:lpwstr>http://msdn.microsoft.com/en-us/library/67bxt5ee(VS.71).aspx</vt:lpwstr>
      </vt:variant>
      <vt:variant>
        <vt:lpwstr/>
      </vt:variant>
      <vt:variant>
        <vt:i4>2031628</vt:i4>
      </vt:variant>
      <vt:variant>
        <vt:i4>2529</vt:i4>
      </vt:variant>
      <vt:variant>
        <vt:i4>0</vt:i4>
      </vt:variant>
      <vt:variant>
        <vt:i4>5</vt:i4>
      </vt:variant>
      <vt:variant>
        <vt:lpwstr>http://msdn.microsoft.com/en-us/library/c8f5xwh7(VS.71).aspx</vt:lpwstr>
      </vt:variant>
      <vt:variant>
        <vt:lpwstr/>
      </vt:variant>
      <vt:variant>
        <vt:i4>4259855</vt:i4>
      </vt:variant>
      <vt:variant>
        <vt:i4>2526</vt:i4>
      </vt:variant>
      <vt:variant>
        <vt:i4>0</vt:i4>
      </vt:variant>
      <vt:variant>
        <vt:i4>5</vt:i4>
      </vt:variant>
      <vt:variant>
        <vt:lpwstr>http://msdn.microsoft.com/en-us/library/dk1507sz(VS.71).aspx</vt:lpwstr>
      </vt:variant>
      <vt:variant>
        <vt:lpwstr/>
      </vt:variant>
      <vt:variant>
        <vt:i4>4849739</vt:i4>
      </vt:variant>
      <vt:variant>
        <vt:i4>2523</vt:i4>
      </vt:variant>
      <vt:variant>
        <vt:i4>0</vt:i4>
      </vt:variant>
      <vt:variant>
        <vt:i4>5</vt:i4>
      </vt:variant>
      <vt:variant>
        <vt:lpwstr>http://msdn.microsoft.com/en-us/library/9kkx3h3c(VS.71).aspx</vt:lpwstr>
      </vt:variant>
      <vt:variant>
        <vt:lpwstr/>
      </vt:variant>
      <vt:variant>
        <vt:i4>131092</vt:i4>
      </vt:variant>
      <vt:variant>
        <vt:i4>2520</vt:i4>
      </vt:variant>
      <vt:variant>
        <vt:i4>0</vt:i4>
      </vt:variant>
      <vt:variant>
        <vt:i4>5</vt:i4>
      </vt:variant>
      <vt:variant>
        <vt:lpwstr>http://msdn.microsoft.com/en-us/library/e59b22c5(VS.71).aspx</vt:lpwstr>
      </vt:variant>
      <vt:variant>
        <vt:lpwstr/>
      </vt:variant>
      <vt:variant>
        <vt:i4>5701649</vt:i4>
      </vt:variant>
      <vt:variant>
        <vt:i4>2517</vt:i4>
      </vt:variant>
      <vt:variant>
        <vt:i4>0</vt:i4>
      </vt:variant>
      <vt:variant>
        <vt:i4>5</vt:i4>
      </vt:variant>
      <vt:variant>
        <vt:lpwstr>http://msdn.microsoft.com/en-us/library/hfw7t1ce(VS.71).aspx</vt:lpwstr>
      </vt:variant>
      <vt:variant>
        <vt:lpwstr/>
      </vt:variant>
      <vt:variant>
        <vt:i4>4653147</vt:i4>
      </vt:variant>
      <vt:variant>
        <vt:i4>2514</vt:i4>
      </vt:variant>
      <vt:variant>
        <vt:i4>0</vt:i4>
      </vt:variant>
      <vt:variant>
        <vt:i4>5</vt:i4>
      </vt:variant>
      <vt:variant>
        <vt:lpwstr>http://msdn.microsoft.com/en-us/library/06tc147t(VS.71).aspx</vt:lpwstr>
      </vt:variant>
      <vt:variant>
        <vt:lpwstr/>
      </vt:variant>
      <vt:variant>
        <vt:i4>327681</vt:i4>
      </vt:variant>
      <vt:variant>
        <vt:i4>2511</vt:i4>
      </vt:variant>
      <vt:variant>
        <vt:i4>0</vt:i4>
      </vt:variant>
      <vt:variant>
        <vt:i4>5</vt:i4>
      </vt:variant>
      <vt:variant>
        <vt:lpwstr>http://msdn.microsoft.com/en-us/library/edakx9da(VS.71).aspx</vt:lpwstr>
      </vt:variant>
      <vt:variant>
        <vt:lpwstr/>
      </vt:variant>
      <vt:variant>
        <vt:i4>1835008</vt:i4>
      </vt:variant>
      <vt:variant>
        <vt:i4>2508</vt:i4>
      </vt:variant>
      <vt:variant>
        <vt:i4>0</vt:i4>
      </vt:variant>
      <vt:variant>
        <vt:i4>5</vt:i4>
      </vt:variant>
      <vt:variant>
        <vt:lpwstr>http://msdn.microsoft.com/en-us/library/xhbhezf4(VS.71).aspx</vt:lpwstr>
      </vt:variant>
      <vt:variant>
        <vt:lpwstr/>
      </vt:variant>
      <vt:variant>
        <vt:i4>4194335</vt:i4>
      </vt:variant>
      <vt:variant>
        <vt:i4>2505</vt:i4>
      </vt:variant>
      <vt:variant>
        <vt:i4>0</vt:i4>
      </vt:variant>
      <vt:variant>
        <vt:i4>5</vt:i4>
      </vt:variant>
      <vt:variant>
        <vt:lpwstr>http://msdn.microsoft.com/en-us/library/cscsdfbt(VS.71).aspx</vt:lpwstr>
      </vt:variant>
      <vt:variant>
        <vt:lpwstr/>
      </vt:variant>
      <vt:variant>
        <vt:i4>4194368</vt:i4>
      </vt:variant>
      <vt:variant>
        <vt:i4>2502</vt:i4>
      </vt:variant>
      <vt:variant>
        <vt:i4>0</vt:i4>
      </vt:variant>
      <vt:variant>
        <vt:i4>5</vt:i4>
      </vt:variant>
      <vt:variant>
        <vt:lpwstr>http://msdn.microsoft.com/en-us/library/ah19swz4(VS.71).aspx</vt:lpwstr>
      </vt:variant>
      <vt:variant>
        <vt:lpwstr/>
      </vt:variant>
      <vt:variant>
        <vt:i4>1245192</vt:i4>
      </vt:variant>
      <vt:variant>
        <vt:i4>2499</vt:i4>
      </vt:variant>
      <vt:variant>
        <vt:i4>0</vt:i4>
      </vt:variant>
      <vt:variant>
        <vt:i4>5</vt:i4>
      </vt:variant>
      <vt:variant>
        <vt:lpwstr>http://msdn.microsoft.com/en-us/library/51y09td4(VS.71).aspx</vt:lpwstr>
      </vt:variant>
      <vt:variant>
        <vt:lpwstr/>
      </vt:variant>
      <vt:variant>
        <vt:i4>5242885</vt:i4>
      </vt:variant>
      <vt:variant>
        <vt:i4>2496</vt:i4>
      </vt:variant>
      <vt:variant>
        <vt:i4>0</vt:i4>
      </vt:variant>
      <vt:variant>
        <vt:i4>5</vt:i4>
      </vt:variant>
      <vt:variant>
        <vt:lpwstr>http://msdn.microsoft.com/en-us/library/8627sbea(VS.71).aspx</vt:lpwstr>
      </vt:variant>
      <vt:variant>
        <vt:lpwstr/>
      </vt:variant>
      <vt:variant>
        <vt:i4>5308421</vt:i4>
      </vt:variant>
      <vt:variant>
        <vt:i4>2493</vt:i4>
      </vt:variant>
      <vt:variant>
        <vt:i4>0</vt:i4>
      </vt:variant>
      <vt:variant>
        <vt:i4>5</vt:i4>
      </vt:variant>
      <vt:variant>
        <vt:lpwstr>http://msdn.microsoft.com/en-us/library/sf985hc5(VS.71).aspx</vt:lpwstr>
      </vt:variant>
      <vt:variant>
        <vt:lpwstr/>
      </vt:variant>
      <vt:variant>
        <vt:i4>4392018</vt:i4>
      </vt:variant>
      <vt:variant>
        <vt:i4>2484</vt:i4>
      </vt:variant>
      <vt:variant>
        <vt:i4>0</vt:i4>
      </vt:variant>
      <vt:variant>
        <vt:i4>5</vt:i4>
      </vt:variant>
      <vt:variant>
        <vt:lpwstr/>
      </vt:variant>
      <vt:variant>
        <vt:lpwstr>_Глава_14._Дефиниране_1</vt:lpwstr>
      </vt:variant>
      <vt:variant>
        <vt:i4>69795883</vt:i4>
      </vt:variant>
      <vt:variant>
        <vt:i4>2481</vt:i4>
      </vt:variant>
      <vt:variant>
        <vt:i4>0</vt:i4>
      </vt:variant>
      <vt:variant>
        <vt:i4>5</vt:i4>
      </vt:variant>
      <vt:variant>
        <vt:lpwstr/>
      </vt:variant>
      <vt:variant>
        <vt:lpwstr>_Глава_4._Вход</vt:lpwstr>
      </vt:variant>
      <vt:variant>
        <vt:i4>69337122</vt:i4>
      </vt:variant>
      <vt:variant>
        <vt:i4>2478</vt:i4>
      </vt:variant>
      <vt:variant>
        <vt:i4>0</vt:i4>
      </vt:variant>
      <vt:variant>
        <vt:i4>5</vt:i4>
      </vt:variant>
      <vt:variant>
        <vt:lpwstr/>
      </vt:variant>
      <vt:variant>
        <vt:lpwstr>_Глава_3._Оператори</vt:lpwstr>
      </vt:variant>
      <vt:variant>
        <vt:i4>6619240</vt:i4>
      </vt:variant>
      <vt:variant>
        <vt:i4>2475</vt:i4>
      </vt:variant>
      <vt:variant>
        <vt:i4>0</vt:i4>
      </vt:variant>
      <vt:variant>
        <vt:i4>5</vt:i4>
      </vt:variant>
      <vt:variant>
        <vt:lpwstr>http://www.linkedin.com/groupInvitation?groupID=1724867</vt:lpwstr>
      </vt:variant>
      <vt:variant>
        <vt:lpwstr/>
      </vt:variant>
      <vt:variant>
        <vt:i4>3670117</vt:i4>
      </vt:variant>
      <vt:variant>
        <vt:i4>2472</vt:i4>
      </vt:variant>
      <vt:variant>
        <vt:i4>0</vt:i4>
      </vt:variant>
      <vt:variant>
        <vt:i4>5</vt:i4>
      </vt:variant>
      <vt:variant>
        <vt:lpwstr>http://academy.telerik.com/</vt:lpwstr>
      </vt:variant>
      <vt:variant>
        <vt:lpwstr/>
      </vt:variant>
      <vt:variant>
        <vt:i4>3670117</vt:i4>
      </vt:variant>
      <vt:variant>
        <vt:i4>2469</vt:i4>
      </vt:variant>
      <vt:variant>
        <vt:i4>0</vt:i4>
      </vt:variant>
      <vt:variant>
        <vt:i4>5</vt:i4>
      </vt:variant>
      <vt:variant>
        <vt:lpwstr>http://academy.telerik.com/</vt:lpwstr>
      </vt:variant>
      <vt:variant>
        <vt:lpwstr/>
      </vt:variant>
      <vt:variant>
        <vt:i4>852051</vt:i4>
      </vt:variant>
      <vt:variant>
        <vt:i4>2466</vt:i4>
      </vt:variant>
      <vt:variant>
        <vt:i4>0</vt:i4>
      </vt:variant>
      <vt:variant>
        <vt:i4>5</vt:i4>
      </vt:variant>
      <vt:variant>
        <vt:lpwstr>http://groups.google.com/group/telerikacademy</vt:lpwstr>
      </vt:variant>
      <vt:variant>
        <vt:lpwstr/>
      </vt:variant>
      <vt:variant>
        <vt:i4>65613</vt:i4>
      </vt:variant>
      <vt:variant>
        <vt:i4>2463</vt:i4>
      </vt:variant>
      <vt:variant>
        <vt:i4>0</vt:i4>
      </vt:variant>
      <vt:variant>
        <vt:i4>5</vt:i4>
      </vt:variant>
      <vt:variant>
        <vt:lpwstr>http://www.introprogramming.info/</vt:lpwstr>
      </vt:variant>
      <vt:variant>
        <vt:lpwstr/>
      </vt:variant>
      <vt:variant>
        <vt:i4>65613</vt:i4>
      </vt:variant>
      <vt:variant>
        <vt:i4>2460</vt:i4>
      </vt:variant>
      <vt:variant>
        <vt:i4>0</vt:i4>
      </vt:variant>
      <vt:variant>
        <vt:i4>5</vt:i4>
      </vt:variant>
      <vt:variant>
        <vt:lpwstr>http://www.introprogramming.info/</vt:lpwstr>
      </vt:variant>
      <vt:variant>
        <vt:lpwstr/>
      </vt:variant>
      <vt:variant>
        <vt:i4>65613</vt:i4>
      </vt:variant>
      <vt:variant>
        <vt:i4>2457</vt:i4>
      </vt:variant>
      <vt:variant>
        <vt:i4>0</vt:i4>
      </vt:variant>
      <vt:variant>
        <vt:i4>5</vt:i4>
      </vt:variant>
      <vt:variant>
        <vt:lpwstr>http://www.introprogramming.info/</vt:lpwstr>
      </vt:variant>
      <vt:variant>
        <vt:lpwstr/>
      </vt:variant>
      <vt:variant>
        <vt:i4>65613</vt:i4>
      </vt:variant>
      <vt:variant>
        <vt:i4>2454</vt:i4>
      </vt:variant>
      <vt:variant>
        <vt:i4>0</vt:i4>
      </vt:variant>
      <vt:variant>
        <vt:i4>5</vt:i4>
      </vt:variant>
      <vt:variant>
        <vt:lpwstr>http://www.introprogramming.info/</vt:lpwstr>
      </vt:variant>
      <vt:variant>
        <vt:lpwstr/>
      </vt:variant>
      <vt:variant>
        <vt:i4>6553638</vt:i4>
      </vt:variant>
      <vt:variant>
        <vt:i4>2451</vt:i4>
      </vt:variant>
      <vt:variant>
        <vt:i4>0</vt:i4>
      </vt:variant>
      <vt:variant>
        <vt:i4>5</vt:i4>
      </vt:variant>
      <vt:variant>
        <vt:lpwstr>http://veskokolev.blogspot.com/</vt:lpwstr>
      </vt:variant>
      <vt:variant>
        <vt:lpwstr/>
      </vt:variant>
      <vt:variant>
        <vt:i4>5636127</vt:i4>
      </vt:variant>
      <vt:variant>
        <vt:i4>2448</vt:i4>
      </vt:variant>
      <vt:variant>
        <vt:i4>0</vt:i4>
      </vt:variant>
      <vt:variant>
        <vt:i4>5</vt:i4>
      </vt:variant>
      <vt:variant>
        <vt:lpwstr>http://www.nakov.com/</vt:lpwstr>
      </vt:variant>
      <vt:variant>
        <vt:lpwstr/>
      </vt:variant>
      <vt:variant>
        <vt:i4>7405640</vt:i4>
      </vt:variant>
      <vt:variant>
        <vt:i4>2445</vt:i4>
      </vt:variant>
      <vt:variant>
        <vt:i4>0</vt:i4>
      </vt:variant>
      <vt:variant>
        <vt:i4>5</vt:i4>
      </vt:variant>
      <vt:variant>
        <vt:lpwstr>mailto:academy@telerik.com</vt:lpwstr>
      </vt:variant>
      <vt:variant>
        <vt:lpwstr/>
      </vt:variant>
      <vt:variant>
        <vt:i4>2359416</vt:i4>
      </vt:variant>
      <vt:variant>
        <vt:i4>2439</vt:i4>
      </vt:variant>
      <vt:variant>
        <vt:i4>0</vt:i4>
      </vt:variant>
      <vt:variant>
        <vt:i4>5</vt:i4>
      </vt:variant>
      <vt:variant>
        <vt:lpwstr>http://www.telerik.com/</vt:lpwstr>
      </vt:variant>
      <vt:variant>
        <vt:lpwstr/>
      </vt:variant>
      <vt:variant>
        <vt:i4>7798910</vt:i4>
      </vt:variant>
      <vt:variant>
        <vt:i4>2436</vt:i4>
      </vt:variant>
      <vt:variant>
        <vt:i4>0</vt:i4>
      </vt:variant>
      <vt:variant>
        <vt:i4>5</vt:i4>
      </vt:variant>
      <vt:variant>
        <vt:lpwstr>http://indyana.hit.bg/</vt:lpwstr>
      </vt:variant>
      <vt:variant>
        <vt:lpwstr/>
      </vt:variant>
      <vt:variant>
        <vt:i4>1310778</vt:i4>
      </vt:variant>
      <vt:variant>
        <vt:i4>2433</vt:i4>
      </vt:variant>
      <vt:variant>
        <vt:i4>0</vt:i4>
      </vt:variant>
      <vt:variant>
        <vt:i4>5</vt:i4>
      </vt:variant>
      <vt:variant>
        <vt:lpwstr>mailto:nick@manchev.org</vt:lpwstr>
      </vt:variant>
      <vt:variant>
        <vt:lpwstr/>
      </vt:variant>
      <vt:variant>
        <vt:i4>4063339</vt:i4>
      </vt:variant>
      <vt:variant>
        <vt:i4>2430</vt:i4>
      </vt:variant>
      <vt:variant>
        <vt:i4>0</vt:i4>
      </vt:variant>
      <vt:variant>
        <vt:i4>5</vt:i4>
      </vt:variant>
      <vt:variant>
        <vt:lpwstr>http://www.manchev.org/</vt:lpwstr>
      </vt:variant>
      <vt:variant>
        <vt:lpwstr/>
      </vt:variant>
      <vt:variant>
        <vt:i4>589919</vt:i4>
      </vt:variant>
      <vt:variant>
        <vt:i4>2427</vt:i4>
      </vt:variant>
      <vt:variant>
        <vt:i4>0</vt:i4>
      </vt:variant>
      <vt:variant>
        <vt:i4>5</vt:i4>
      </vt:variant>
      <vt:variant>
        <vt:lpwstr>http://manchev.org/index.php/oracle-security-book</vt:lpwstr>
      </vt:variant>
      <vt:variant>
        <vt:lpwstr/>
      </vt:variant>
      <vt:variant>
        <vt:i4>4128885</vt:i4>
      </vt:variant>
      <vt:variant>
        <vt:i4>2424</vt:i4>
      </vt:variant>
      <vt:variant>
        <vt:i4>0</vt:i4>
      </vt:variant>
      <vt:variant>
        <vt:i4>5</vt:i4>
      </vt:variant>
      <vt:variant>
        <vt:lpwstr>http://www.eclipse.org/</vt:lpwstr>
      </vt:variant>
      <vt:variant>
        <vt:lpwstr/>
      </vt:variant>
      <vt:variant>
        <vt:i4>3735663</vt:i4>
      </vt:variant>
      <vt:variant>
        <vt:i4>2421</vt:i4>
      </vt:variant>
      <vt:variant>
        <vt:i4>0</vt:i4>
      </vt:variant>
      <vt:variant>
        <vt:i4>5</vt:i4>
      </vt:variant>
      <vt:variant>
        <vt:lpwstr>http://www.jcp.org/</vt:lpwstr>
      </vt:variant>
      <vt:variant>
        <vt:lpwstr/>
      </vt:variant>
      <vt:variant>
        <vt:i4>5242946</vt:i4>
      </vt:variant>
      <vt:variant>
        <vt:i4>2418</vt:i4>
      </vt:variant>
      <vt:variant>
        <vt:i4>0</vt:i4>
      </vt:variant>
      <vt:variant>
        <vt:i4>5</vt:i4>
      </vt:variant>
      <vt:variant>
        <vt:lpwstr>http://www.osgi.org/</vt:lpwstr>
      </vt:variant>
      <vt:variant>
        <vt:lpwstr/>
      </vt:variant>
      <vt:variant>
        <vt:i4>3604579</vt:i4>
      </vt:variant>
      <vt:variant>
        <vt:i4>2415</vt:i4>
      </vt:variant>
      <vt:variant>
        <vt:i4>0</vt:i4>
      </vt:variant>
      <vt:variant>
        <vt:i4>5</vt:i4>
      </vt:variant>
      <vt:variant>
        <vt:lpwstr>http://www.prosyst.com/</vt:lpwstr>
      </vt:variant>
      <vt:variant>
        <vt:lpwstr/>
      </vt:variant>
      <vt:variant>
        <vt:i4>7602264</vt:i4>
      </vt:variant>
      <vt:variant>
        <vt:i4>2412</vt:i4>
      </vt:variant>
      <vt:variant>
        <vt:i4>0</vt:i4>
      </vt:variant>
      <vt:variant>
        <vt:i4>5</vt:i4>
      </vt:variant>
      <vt:variant>
        <vt:lpwstr>mailto:terziev@telerik.com</vt:lpwstr>
      </vt:variant>
      <vt:variant>
        <vt:lpwstr/>
      </vt:variant>
      <vt:variant>
        <vt:i4>3080239</vt:i4>
      </vt:variant>
      <vt:variant>
        <vt:i4>2409</vt:i4>
      </vt:variant>
      <vt:variant>
        <vt:i4>0</vt:i4>
      </vt:variant>
      <vt:variant>
        <vt:i4>5</vt:i4>
      </vt:variant>
      <vt:variant>
        <vt:lpwstr>http://blogs.telerik.com/vassilterziev/</vt:lpwstr>
      </vt:variant>
      <vt:variant>
        <vt:lpwstr/>
      </vt:variant>
      <vt:variant>
        <vt:i4>6815777</vt:i4>
      </vt:variant>
      <vt:variant>
        <vt:i4>2406</vt:i4>
      </vt:variant>
      <vt:variant>
        <vt:i4>0</vt:i4>
      </vt:variant>
      <vt:variant>
        <vt:i4>5</vt:i4>
      </vt:variant>
      <vt:variant>
        <vt:lpwstr>http://www.vassil.info/</vt:lpwstr>
      </vt:variant>
      <vt:variant>
        <vt:lpwstr/>
      </vt:variant>
      <vt:variant>
        <vt:i4>2359299</vt:i4>
      </vt:variant>
      <vt:variant>
        <vt:i4>2403</vt:i4>
      </vt:variant>
      <vt:variant>
        <vt:i4>0</vt:i4>
      </vt:variant>
      <vt:variant>
        <vt:i4>5</vt:i4>
      </vt:variant>
      <vt:variant>
        <vt:lpwstr>mailto:nokola@nokola.com</vt:lpwstr>
      </vt:variant>
      <vt:variant>
        <vt:lpwstr/>
      </vt:variant>
      <vt:variant>
        <vt:i4>2883686</vt:i4>
      </vt:variant>
      <vt:variant>
        <vt:i4>2400</vt:i4>
      </vt:variant>
      <vt:variant>
        <vt:i4>0</vt:i4>
      </vt:variant>
      <vt:variant>
        <vt:i4>5</vt:i4>
      </vt:variant>
      <vt:variant>
        <vt:lpwstr>http://nokola.com/</vt:lpwstr>
      </vt:variant>
      <vt:variant>
        <vt:lpwstr/>
      </vt:variant>
      <vt:variant>
        <vt:i4>3080247</vt:i4>
      </vt:variant>
      <vt:variant>
        <vt:i4>2397</vt:i4>
      </vt:variant>
      <vt:variant>
        <vt:i4>0</vt:i4>
      </vt:variant>
      <vt:variant>
        <vt:i4>5</vt:i4>
      </vt:variant>
      <vt:variant>
        <vt:lpwstr>http://tsvyatkokonov.blogspot.com/</vt:lpwstr>
      </vt:variant>
      <vt:variant>
        <vt:lpwstr/>
      </vt:variant>
      <vt:variant>
        <vt:i4>5046330</vt:i4>
      </vt:variant>
      <vt:variant>
        <vt:i4>2394</vt:i4>
      </vt:variant>
      <vt:variant>
        <vt:i4>0</vt:i4>
      </vt:variant>
      <vt:variant>
        <vt:i4>5</vt:i4>
      </vt:variant>
      <vt:variant>
        <vt:lpwstr>mailto:hristo.germanov@gmail.com</vt:lpwstr>
      </vt:variant>
      <vt:variant>
        <vt:lpwstr/>
      </vt:variant>
      <vt:variant>
        <vt:i4>2883674</vt:i4>
      </vt:variant>
      <vt:variant>
        <vt:i4>2391</vt:i4>
      </vt:variant>
      <vt:variant>
        <vt:i4>0</vt:i4>
      </vt:variant>
      <vt:variant>
        <vt:i4>5</vt:i4>
      </vt:variant>
      <vt:variant>
        <vt:lpwstr>mailto:teodor.stoev@gmail.com</vt:lpwstr>
      </vt:variant>
      <vt:variant>
        <vt:lpwstr/>
      </vt:variant>
      <vt:variant>
        <vt:i4>3866739</vt:i4>
      </vt:variant>
      <vt:variant>
        <vt:i4>2388</vt:i4>
      </vt:variant>
      <vt:variant>
        <vt:i4>0</vt:i4>
      </vt:variant>
      <vt:variant>
        <vt:i4>5</vt:i4>
      </vt:variant>
      <vt:variant>
        <vt:lpwstr>http://www.teodorstoev.com/</vt:lpwstr>
      </vt:variant>
      <vt:variant>
        <vt:lpwstr/>
      </vt:variant>
      <vt:variant>
        <vt:i4>5242911</vt:i4>
      </vt:variant>
      <vt:variant>
        <vt:i4>2385</vt:i4>
      </vt:variant>
      <vt:variant>
        <vt:i4>0</vt:i4>
      </vt:variant>
      <vt:variant>
        <vt:i4>5</vt:i4>
      </vt:variant>
      <vt:variant>
        <vt:lpwstr>http://twitter.com/tbozhikov</vt:lpwstr>
      </vt:variant>
      <vt:variant>
        <vt:lpwstr/>
      </vt:variant>
      <vt:variant>
        <vt:i4>458770</vt:i4>
      </vt:variant>
      <vt:variant>
        <vt:i4>2382</vt:i4>
      </vt:variant>
      <vt:variant>
        <vt:i4>0</vt:i4>
      </vt:variant>
      <vt:variant>
        <vt:i4>5</vt:i4>
      </vt:variant>
      <vt:variant>
        <vt:lpwstr>mailto:t_bozhikov@yahoo.com</vt:lpwstr>
      </vt:variant>
      <vt:variant>
        <vt:lpwstr/>
      </vt:variant>
      <vt:variant>
        <vt:i4>2359416</vt:i4>
      </vt:variant>
      <vt:variant>
        <vt:i4>2379</vt:i4>
      </vt:variant>
      <vt:variant>
        <vt:i4>0</vt:i4>
      </vt:variant>
      <vt:variant>
        <vt:i4>5</vt:i4>
      </vt:variant>
      <vt:variant>
        <vt:lpwstr>http://www.telerik.com/</vt:lpwstr>
      </vt:variant>
      <vt:variant>
        <vt:lpwstr/>
      </vt:variant>
      <vt:variant>
        <vt:i4>2949228</vt:i4>
      </vt:variant>
      <vt:variant>
        <vt:i4>2376</vt:i4>
      </vt:variant>
      <vt:variant>
        <vt:i4>0</vt:i4>
      </vt:variant>
      <vt:variant>
        <vt:i4>5</vt:i4>
      </vt:variant>
      <vt:variant>
        <vt:lpwstr>http://twitter.com/stefanstaev</vt:lpwstr>
      </vt:variant>
      <vt:variant>
        <vt:lpwstr/>
      </vt:variant>
      <vt:variant>
        <vt:i4>72941614</vt:i4>
      </vt:variant>
      <vt:variant>
        <vt:i4>2373</vt:i4>
      </vt:variant>
      <vt:variant>
        <vt:i4>0</vt:i4>
      </vt:variant>
      <vt:variant>
        <vt:i4>5</vt:i4>
      </vt:variant>
      <vt:variant>
        <vt:lpwstr>mailto:stеfosv@gmail.com</vt:lpwstr>
      </vt:variant>
      <vt:variant>
        <vt:lpwstr/>
      </vt:variant>
      <vt:variant>
        <vt:i4>4194386</vt:i4>
      </vt:variant>
      <vt:variant>
        <vt:i4>2370</vt:i4>
      </vt:variant>
      <vt:variant>
        <vt:i4>0</vt:i4>
      </vt:variant>
      <vt:variant>
        <vt:i4>5</vt:i4>
      </vt:variant>
      <vt:variant>
        <vt:lpwstr>http://encryptedshadow.blogspot.com/</vt:lpwstr>
      </vt:variant>
      <vt:variant>
        <vt:lpwstr/>
      </vt:variant>
      <vt:variant>
        <vt:i4>5636127</vt:i4>
      </vt:variant>
      <vt:variant>
        <vt:i4>2367</vt:i4>
      </vt:variant>
      <vt:variant>
        <vt:i4>0</vt:i4>
      </vt:variant>
      <vt:variant>
        <vt:i4>5</vt:i4>
      </vt:variant>
      <vt:variant>
        <vt:lpwstr>http://www.nakov.com/</vt:lpwstr>
      </vt:variant>
      <vt:variant>
        <vt:lpwstr/>
      </vt:variant>
      <vt:variant>
        <vt:i4>5636107</vt:i4>
      </vt:variant>
      <vt:variant>
        <vt:i4>2364</vt:i4>
      </vt:variant>
      <vt:variant>
        <vt:i4>0</vt:i4>
      </vt:variant>
      <vt:variant>
        <vt:i4>5</vt:i4>
      </vt:variant>
      <vt:variant>
        <vt:lpwstr>http://www.devbg.org/</vt:lpwstr>
      </vt:variant>
      <vt:variant>
        <vt:lpwstr/>
      </vt:variant>
      <vt:variant>
        <vt:i4>6422633</vt:i4>
      </vt:variant>
      <vt:variant>
        <vt:i4>2361</vt:i4>
      </vt:variant>
      <vt:variant>
        <vt:i4>0</vt:i4>
      </vt:variant>
      <vt:variant>
        <vt:i4>5</vt:i4>
      </vt:variant>
      <vt:variant>
        <vt:lpwstr>http://www.nakov.com/books/signatures/</vt:lpwstr>
      </vt:variant>
      <vt:variant>
        <vt:lpwstr/>
      </vt:variant>
      <vt:variant>
        <vt:i4>1507329</vt:i4>
      </vt:variant>
      <vt:variant>
        <vt:i4>2358</vt:i4>
      </vt:variant>
      <vt:variant>
        <vt:i4>0</vt:i4>
      </vt:variant>
      <vt:variant>
        <vt:i4>5</vt:i4>
      </vt:variant>
      <vt:variant>
        <vt:lpwstr>http://www.nakov.com/books/inetjava/</vt:lpwstr>
      </vt:variant>
      <vt:variant>
        <vt:lpwstr/>
      </vt:variant>
      <vt:variant>
        <vt:i4>65613</vt:i4>
      </vt:variant>
      <vt:variant>
        <vt:i4>2355</vt:i4>
      </vt:variant>
      <vt:variant>
        <vt:i4>0</vt:i4>
      </vt:variant>
      <vt:variant>
        <vt:i4>5</vt:i4>
      </vt:variant>
      <vt:variant>
        <vt:lpwstr>http://www.introprogramming.info/</vt:lpwstr>
      </vt:variant>
      <vt:variant>
        <vt:lpwstr/>
      </vt:variant>
      <vt:variant>
        <vt:i4>65613</vt:i4>
      </vt:variant>
      <vt:variant>
        <vt:i4>2352</vt:i4>
      </vt:variant>
      <vt:variant>
        <vt:i4>0</vt:i4>
      </vt:variant>
      <vt:variant>
        <vt:i4>5</vt:i4>
      </vt:variant>
      <vt:variant>
        <vt:lpwstr>http://www.introprogramming.info/</vt:lpwstr>
      </vt:variant>
      <vt:variant>
        <vt:lpwstr/>
      </vt:variant>
      <vt:variant>
        <vt:i4>65621</vt:i4>
      </vt:variant>
      <vt:variant>
        <vt:i4>2349</vt:i4>
      </vt:variant>
      <vt:variant>
        <vt:i4>0</vt:i4>
      </vt:variant>
      <vt:variant>
        <vt:i4>5</vt:i4>
      </vt:variant>
      <vt:variant>
        <vt:lpwstr>http://www.devbg.org/dotnetbook/</vt:lpwstr>
      </vt:variant>
      <vt:variant>
        <vt:lpwstr/>
      </vt:variant>
      <vt:variant>
        <vt:i4>4194376</vt:i4>
      </vt:variant>
      <vt:variant>
        <vt:i4>2346</vt:i4>
      </vt:variant>
      <vt:variant>
        <vt:i4>0</vt:i4>
      </vt:variant>
      <vt:variant>
        <vt:i4>5</vt:i4>
      </vt:variant>
      <vt:variant>
        <vt:lpwstr>http://www.nakov.com/courses/</vt:lpwstr>
      </vt:variant>
      <vt:variant>
        <vt:lpwstr/>
      </vt:variant>
      <vt:variant>
        <vt:i4>4980741</vt:i4>
      </vt:variant>
      <vt:variant>
        <vt:i4>2343</vt:i4>
      </vt:variant>
      <vt:variant>
        <vt:i4>0</vt:i4>
      </vt:variant>
      <vt:variant>
        <vt:i4>5</vt:i4>
      </vt:variant>
      <vt:variant>
        <vt:lpwstr>http://schoolacademy.telerik.com/</vt:lpwstr>
      </vt:variant>
      <vt:variant>
        <vt:lpwstr/>
      </vt:variant>
      <vt:variant>
        <vt:i4>3670117</vt:i4>
      </vt:variant>
      <vt:variant>
        <vt:i4>2340</vt:i4>
      </vt:variant>
      <vt:variant>
        <vt:i4>0</vt:i4>
      </vt:variant>
      <vt:variant>
        <vt:i4>5</vt:i4>
      </vt:variant>
      <vt:variant>
        <vt:lpwstr>http://academy.telerik.com/</vt:lpwstr>
      </vt:variant>
      <vt:variant>
        <vt:lpwstr/>
      </vt:variant>
      <vt:variant>
        <vt:i4>3932216</vt:i4>
      </vt:variant>
      <vt:variant>
        <vt:i4>2337</vt:i4>
      </vt:variant>
      <vt:variant>
        <vt:i4>0</vt:i4>
      </vt:variant>
      <vt:variant>
        <vt:i4>5</vt:i4>
      </vt:variant>
      <vt:variant>
        <vt:lpwstr>mailto:radoslav_todorov@hotmail.com</vt:lpwstr>
      </vt:variant>
      <vt:variant>
        <vt:lpwstr/>
      </vt:variant>
      <vt:variant>
        <vt:i4>6684721</vt:i4>
      </vt:variant>
      <vt:variant>
        <vt:i4>2334</vt:i4>
      </vt:variant>
      <vt:variant>
        <vt:i4>0</vt:i4>
      </vt:variant>
      <vt:variant>
        <vt:i4>5</vt:i4>
      </vt:variant>
      <vt:variant>
        <vt:lpwstr>http://www.canon-europe.com/Handy_Terminal_Solutions/</vt:lpwstr>
      </vt:variant>
      <vt:variant>
        <vt:lpwstr/>
      </vt:variant>
      <vt:variant>
        <vt:i4>8126561</vt:i4>
      </vt:variant>
      <vt:variant>
        <vt:i4>2331</vt:i4>
      </vt:variant>
      <vt:variant>
        <vt:i4>0</vt:i4>
      </vt:variant>
      <vt:variant>
        <vt:i4>5</vt:i4>
      </vt:variant>
      <vt:variant>
        <vt:lpwstr>http://www.itu.dk/</vt:lpwstr>
      </vt:variant>
      <vt:variant>
        <vt:lpwstr/>
      </vt:variant>
      <vt:variant>
        <vt:i4>7405665</vt:i4>
      </vt:variant>
      <vt:variant>
        <vt:i4>2328</vt:i4>
      </vt:variant>
      <vt:variant>
        <vt:i4>0</vt:i4>
      </vt:variant>
      <vt:variant>
        <vt:i4>5</vt:i4>
      </vt:variant>
      <vt:variant>
        <vt:lpwstr>http://www.dtu.dk/</vt:lpwstr>
      </vt:variant>
      <vt:variant>
        <vt:lpwstr/>
      </vt:variant>
      <vt:variant>
        <vt:i4>65567</vt:i4>
      </vt:variant>
      <vt:variant>
        <vt:i4>2325</vt:i4>
      </vt:variant>
      <vt:variant>
        <vt:i4>0</vt:i4>
      </vt:variant>
      <vt:variant>
        <vt:i4>5</vt:i4>
      </vt:variant>
      <vt:variant>
        <vt:lpwstr>http://www.fmi.uni-sofia.bg/</vt:lpwstr>
      </vt:variant>
      <vt:variant>
        <vt:lpwstr/>
      </vt:variant>
      <vt:variant>
        <vt:i4>3080260</vt:i4>
      </vt:variant>
      <vt:variant>
        <vt:i4>2322</vt:i4>
      </vt:variant>
      <vt:variant>
        <vt:i4>0</vt:i4>
      </vt:variant>
      <vt:variant>
        <vt:i4>5</vt:i4>
      </vt:variant>
      <vt:variant>
        <vt:lpwstr>mailto:radoslav.pkirilov@gmail.com</vt:lpwstr>
      </vt:variant>
      <vt:variant>
        <vt:lpwstr/>
      </vt:variant>
      <vt:variant>
        <vt:i4>5374023</vt:i4>
      </vt:variant>
      <vt:variant>
        <vt:i4>2319</vt:i4>
      </vt:variant>
      <vt:variant>
        <vt:i4>0</vt:i4>
      </vt:variant>
      <vt:variant>
        <vt:i4>5</vt:i4>
      </vt:variant>
      <vt:variant>
        <vt:lpwstr>http://immitev.blogspot.com/</vt:lpwstr>
      </vt:variant>
      <vt:variant>
        <vt:lpwstr/>
      </vt:variant>
      <vt:variant>
        <vt:i4>2359416</vt:i4>
      </vt:variant>
      <vt:variant>
        <vt:i4>2316</vt:i4>
      </vt:variant>
      <vt:variant>
        <vt:i4>0</vt:i4>
      </vt:variant>
      <vt:variant>
        <vt:i4>5</vt:i4>
      </vt:variant>
      <vt:variant>
        <vt:lpwstr>http://www.telerik.com/</vt:lpwstr>
      </vt:variant>
      <vt:variant>
        <vt:lpwstr/>
      </vt:variant>
      <vt:variant>
        <vt:i4>8126520</vt:i4>
      </vt:variant>
      <vt:variant>
        <vt:i4>2313</vt:i4>
      </vt:variant>
      <vt:variant>
        <vt:i4>0</vt:i4>
      </vt:variant>
      <vt:variant>
        <vt:i4>5</vt:i4>
      </vt:variant>
      <vt:variant>
        <vt:lpwstr>http://www.cern.ch/</vt:lpwstr>
      </vt:variant>
      <vt:variant>
        <vt:lpwstr/>
      </vt:variant>
      <vt:variant>
        <vt:i4>7995393</vt:i4>
      </vt:variant>
      <vt:variant>
        <vt:i4>2310</vt:i4>
      </vt:variant>
      <vt:variant>
        <vt:i4>0</vt:i4>
      </vt:variant>
      <vt:variant>
        <vt:i4>5</vt:i4>
      </vt:variant>
      <vt:variant>
        <vt:lpwstr>mailto:pavlina.hadjieva@gmail.com</vt:lpwstr>
      </vt:variant>
      <vt:variant>
        <vt:lpwstr/>
      </vt:variant>
      <vt:variant>
        <vt:i4>2359416</vt:i4>
      </vt:variant>
      <vt:variant>
        <vt:i4>2307</vt:i4>
      </vt:variant>
      <vt:variant>
        <vt:i4>0</vt:i4>
      </vt:variant>
      <vt:variant>
        <vt:i4>5</vt:i4>
      </vt:variant>
      <vt:variant>
        <vt:lpwstr>http://www.telerik.com/</vt:lpwstr>
      </vt:variant>
      <vt:variant>
        <vt:lpwstr/>
      </vt:variant>
      <vt:variant>
        <vt:i4>1048640</vt:i4>
      </vt:variant>
      <vt:variant>
        <vt:i4>2304</vt:i4>
      </vt:variant>
      <vt:variant>
        <vt:i4>0</vt:i4>
      </vt:variant>
      <vt:variant>
        <vt:i4>5</vt:i4>
      </vt:variant>
      <vt:variant>
        <vt:lpwstr>http://donchevp.blogspot.com/</vt:lpwstr>
      </vt:variant>
      <vt:variant>
        <vt:lpwstr/>
      </vt:variant>
      <vt:variant>
        <vt:i4>2359416</vt:i4>
      </vt:variant>
      <vt:variant>
        <vt:i4>2301</vt:i4>
      </vt:variant>
      <vt:variant>
        <vt:i4>0</vt:i4>
      </vt:variant>
      <vt:variant>
        <vt:i4>5</vt:i4>
      </vt:variant>
      <vt:variant>
        <vt:lpwstr>http://www.telerik.com/</vt:lpwstr>
      </vt:variant>
      <vt:variant>
        <vt:lpwstr/>
      </vt:variant>
      <vt:variant>
        <vt:i4>5439502</vt:i4>
      </vt:variant>
      <vt:variant>
        <vt:i4>2298</vt:i4>
      </vt:variant>
      <vt:variant>
        <vt:i4>0</vt:i4>
      </vt:variant>
      <vt:variant>
        <vt:i4>5</vt:i4>
      </vt:variant>
      <vt:variant>
        <vt:lpwstr>http://www.nedyalkov.com/</vt:lpwstr>
      </vt:variant>
      <vt:variant>
        <vt:lpwstr/>
      </vt:variant>
      <vt:variant>
        <vt:i4>3866732</vt:i4>
      </vt:variant>
      <vt:variant>
        <vt:i4>2295</vt:i4>
      </vt:variant>
      <vt:variant>
        <vt:i4>0</vt:i4>
      </vt:variant>
      <vt:variant>
        <vt:i4>5</vt:i4>
      </vt:variant>
      <vt:variant>
        <vt:lpwstr>http://jse.openfmi.net/</vt:lpwstr>
      </vt:variant>
      <vt:variant>
        <vt:lpwstr/>
      </vt:variant>
      <vt:variant>
        <vt:i4>983111</vt:i4>
      </vt:variant>
      <vt:variant>
        <vt:i4>2292</vt:i4>
      </vt:variant>
      <vt:variant>
        <vt:i4>0</vt:i4>
      </vt:variant>
      <vt:variant>
        <vt:i4>5</vt:i4>
      </vt:variant>
      <vt:variant>
        <vt:lpwstr>http://www.nakov.com/dotnet/2003/</vt:lpwstr>
      </vt:variant>
      <vt:variant>
        <vt:lpwstr/>
      </vt:variant>
      <vt:variant>
        <vt:i4>7536757</vt:i4>
      </vt:variant>
      <vt:variant>
        <vt:i4>2289</vt:i4>
      </vt:variant>
      <vt:variant>
        <vt:i4>0</vt:i4>
      </vt:variant>
      <vt:variant>
        <vt:i4>5</vt:i4>
      </vt:variant>
      <vt:variant>
        <vt:lpwstr>http://codecourse.sourceforge.net/</vt:lpwstr>
      </vt:variant>
      <vt:variant>
        <vt:lpwstr/>
      </vt:variant>
      <vt:variant>
        <vt:i4>6881322</vt:i4>
      </vt:variant>
      <vt:variant>
        <vt:i4>2286</vt:i4>
      </vt:variant>
      <vt:variant>
        <vt:i4>0</vt:i4>
      </vt:variant>
      <vt:variant>
        <vt:i4>5</vt:i4>
      </vt:variant>
      <vt:variant>
        <vt:lpwstr>http://www.nakov.com/inetjava/</vt:lpwstr>
      </vt:variant>
      <vt:variant>
        <vt:lpwstr/>
      </vt:variant>
      <vt:variant>
        <vt:i4>1900571</vt:i4>
      </vt:variant>
      <vt:variant>
        <vt:i4>2283</vt:i4>
      </vt:variant>
      <vt:variant>
        <vt:i4>0</vt:i4>
      </vt:variant>
      <vt:variant>
        <vt:i4>5</vt:i4>
      </vt:variant>
      <vt:variant>
        <vt:lpwstr>http://netsec.iseca.org/2004/</vt:lpwstr>
      </vt:variant>
      <vt:variant>
        <vt:lpwstr/>
      </vt:variant>
      <vt:variant>
        <vt:i4>1638425</vt:i4>
      </vt:variant>
      <vt:variant>
        <vt:i4>2280</vt:i4>
      </vt:variant>
      <vt:variant>
        <vt:i4>0</vt:i4>
      </vt:variant>
      <vt:variant>
        <vt:i4>5</vt:i4>
      </vt:variant>
      <vt:variant>
        <vt:lpwstr>http://netsec.iseca.org/</vt:lpwstr>
      </vt:variant>
      <vt:variant>
        <vt:lpwstr/>
      </vt:variant>
      <vt:variant>
        <vt:i4>6553723</vt:i4>
      </vt:variant>
      <vt:variant>
        <vt:i4>2277</vt:i4>
      </vt:variant>
      <vt:variant>
        <vt:i4>0</vt:i4>
      </vt:variant>
      <vt:variant>
        <vt:i4>5</vt:i4>
      </vt:variant>
      <vt:variant>
        <vt:lpwstr>http://www.ebg.bg/</vt:lpwstr>
      </vt:variant>
      <vt:variant>
        <vt:lpwstr/>
      </vt:variant>
      <vt:variant>
        <vt:i4>5111836</vt:i4>
      </vt:variant>
      <vt:variant>
        <vt:i4>2274</vt:i4>
      </vt:variant>
      <vt:variant>
        <vt:i4>0</vt:i4>
      </vt:variant>
      <vt:variant>
        <vt:i4>5</vt:i4>
      </vt:variant>
      <vt:variant>
        <vt:lpwstr>http://www.iseca.org/</vt:lpwstr>
      </vt:variant>
      <vt:variant>
        <vt:lpwstr/>
      </vt:variant>
      <vt:variant>
        <vt:i4>5439502</vt:i4>
      </vt:variant>
      <vt:variant>
        <vt:i4>2271</vt:i4>
      </vt:variant>
      <vt:variant>
        <vt:i4>0</vt:i4>
      </vt:variant>
      <vt:variant>
        <vt:i4>5</vt:i4>
      </vt:variant>
      <vt:variant>
        <vt:lpwstr>http://www.nedyalkov.com/</vt:lpwstr>
      </vt:variant>
      <vt:variant>
        <vt:lpwstr/>
      </vt:variant>
      <vt:variant>
        <vt:i4>8192052</vt:i4>
      </vt:variant>
      <vt:variant>
        <vt:i4>2268</vt:i4>
      </vt:variant>
      <vt:variant>
        <vt:i4>0</vt:i4>
      </vt:variant>
      <vt:variant>
        <vt:i4>5</vt:i4>
      </vt:variant>
      <vt:variant>
        <vt:lpwstr>http://nikolay.it/</vt:lpwstr>
      </vt:variant>
      <vt:variant>
        <vt:lpwstr/>
      </vt:variant>
      <vt:variant>
        <vt:i4>3670117</vt:i4>
      </vt:variant>
      <vt:variant>
        <vt:i4>2265</vt:i4>
      </vt:variant>
      <vt:variant>
        <vt:i4>0</vt:i4>
      </vt:variant>
      <vt:variant>
        <vt:i4>5</vt:i4>
      </vt:variant>
      <vt:variant>
        <vt:lpwstr>http://academy.telerik.com/</vt:lpwstr>
      </vt:variant>
      <vt:variant>
        <vt:lpwstr/>
      </vt:variant>
      <vt:variant>
        <vt:i4>1638464</vt:i4>
      </vt:variant>
      <vt:variant>
        <vt:i4>2262</vt:i4>
      </vt:variant>
      <vt:variant>
        <vt:i4>0</vt:i4>
      </vt:variant>
      <vt:variant>
        <vt:i4>5</vt:i4>
      </vt:variant>
      <vt:variant>
        <vt:lpwstr>http://blog.nvasilev.com/</vt:lpwstr>
      </vt:variant>
      <vt:variant>
        <vt:lpwstr/>
      </vt:variant>
      <vt:variant>
        <vt:i4>7209066</vt:i4>
      </vt:variant>
      <vt:variant>
        <vt:i4>2259</vt:i4>
      </vt:variant>
      <vt:variant>
        <vt:i4>0</vt:i4>
      </vt:variant>
      <vt:variant>
        <vt:i4>5</vt:i4>
      </vt:variant>
      <vt:variant>
        <vt:lpwstr>http://mihail.stoynov.com/blog/</vt:lpwstr>
      </vt:variant>
      <vt:variant>
        <vt:lpwstr/>
      </vt:variant>
      <vt:variant>
        <vt:i4>7078003</vt:i4>
      </vt:variant>
      <vt:variant>
        <vt:i4>2256</vt:i4>
      </vt:variant>
      <vt:variant>
        <vt:i4>0</vt:i4>
      </vt:variant>
      <vt:variant>
        <vt:i4>5</vt:i4>
      </vt:variant>
      <vt:variant>
        <vt:lpwstr>http://www.materna.bg/</vt:lpwstr>
      </vt:variant>
      <vt:variant>
        <vt:lpwstr/>
      </vt:variant>
      <vt:variant>
        <vt:i4>7077939</vt:i4>
      </vt:variant>
      <vt:variant>
        <vt:i4>2253</vt:i4>
      </vt:variant>
      <vt:variant>
        <vt:i4>0</vt:i4>
      </vt:variant>
      <vt:variant>
        <vt:i4>5</vt:i4>
      </vt:variant>
      <vt:variant>
        <vt:lpwstr>http://blogs.telerik.com/mihailvalkov/</vt:lpwstr>
      </vt:variant>
      <vt:variant>
        <vt:lpwstr/>
      </vt:variant>
      <vt:variant>
        <vt:i4>8323089</vt:i4>
      </vt:variant>
      <vt:variant>
        <vt:i4>2250</vt:i4>
      </vt:variant>
      <vt:variant>
        <vt:i4>0</vt:i4>
      </vt:variant>
      <vt:variant>
        <vt:i4>5</vt:i4>
      </vt:variant>
      <vt:variant>
        <vt:lpwstr>mailto:m.valkov@gmail.com</vt:lpwstr>
      </vt:variant>
      <vt:variant>
        <vt:lpwstr/>
      </vt:variant>
      <vt:variant>
        <vt:i4>2359416</vt:i4>
      </vt:variant>
      <vt:variant>
        <vt:i4>2247</vt:i4>
      </vt:variant>
      <vt:variant>
        <vt:i4>0</vt:i4>
      </vt:variant>
      <vt:variant>
        <vt:i4>5</vt:i4>
      </vt:variant>
      <vt:variant>
        <vt:lpwstr>http://www.telerik.com/</vt:lpwstr>
      </vt:variant>
      <vt:variant>
        <vt:lpwstr/>
      </vt:variant>
      <vt:variant>
        <vt:i4>6160428</vt:i4>
      </vt:variant>
      <vt:variant>
        <vt:i4>2244</vt:i4>
      </vt:variant>
      <vt:variant>
        <vt:i4>0</vt:i4>
      </vt:variant>
      <vt:variant>
        <vt:i4>5</vt:i4>
      </vt:variant>
      <vt:variant>
        <vt:lpwstr>mailto:mira.bivas@gmail.com</vt:lpwstr>
      </vt:variant>
      <vt:variant>
        <vt:lpwstr/>
      </vt:variant>
      <vt:variant>
        <vt:i4>2359416</vt:i4>
      </vt:variant>
      <vt:variant>
        <vt:i4>2241</vt:i4>
      </vt:variant>
      <vt:variant>
        <vt:i4>0</vt:i4>
      </vt:variant>
      <vt:variant>
        <vt:i4>5</vt:i4>
      </vt:variant>
      <vt:variant>
        <vt:lpwstr>http://www.telerik.com/</vt:lpwstr>
      </vt:variant>
      <vt:variant>
        <vt:lpwstr/>
      </vt:variant>
      <vt:variant>
        <vt:i4>7602269</vt:i4>
      </vt:variant>
      <vt:variant>
        <vt:i4>2238</vt:i4>
      </vt:variant>
      <vt:variant>
        <vt:i4>0</vt:i4>
      </vt:variant>
      <vt:variant>
        <vt:i4>5</vt:i4>
      </vt:variant>
      <vt:variant>
        <vt:lpwstr>mailto:iordanpavlov@gmail.com</vt:lpwstr>
      </vt:variant>
      <vt:variant>
        <vt:lpwstr/>
      </vt:variant>
      <vt:variant>
        <vt:i4>458823</vt:i4>
      </vt:variant>
      <vt:variant>
        <vt:i4>2235</vt:i4>
      </vt:variant>
      <vt:variant>
        <vt:i4>0</vt:i4>
      </vt:variant>
      <vt:variant>
        <vt:i4>5</vt:i4>
      </vt:variant>
      <vt:variant>
        <vt:lpwstr>http://yordanpavlov.blogspot.com/</vt:lpwstr>
      </vt:variant>
      <vt:variant>
        <vt:lpwstr/>
      </vt:variant>
      <vt:variant>
        <vt:i4>2359416</vt:i4>
      </vt:variant>
      <vt:variant>
        <vt:i4>2232</vt:i4>
      </vt:variant>
      <vt:variant>
        <vt:i4>0</vt:i4>
      </vt:variant>
      <vt:variant>
        <vt:i4>5</vt:i4>
      </vt:variant>
      <vt:variant>
        <vt:lpwstr>http://www.telerik.com/</vt:lpwstr>
      </vt:variant>
      <vt:variant>
        <vt:lpwstr/>
      </vt:variant>
      <vt:variant>
        <vt:i4>6422595</vt:i4>
      </vt:variant>
      <vt:variant>
        <vt:i4>2229</vt:i4>
      </vt:variant>
      <vt:variant>
        <vt:i4>0</vt:i4>
      </vt:variant>
      <vt:variant>
        <vt:i4>5</vt:i4>
      </vt:variant>
      <vt:variant>
        <vt:lpwstr>mailto:cypressx@gmail.com</vt:lpwstr>
      </vt:variant>
      <vt:variant>
        <vt:lpwstr/>
      </vt:variant>
      <vt:variant>
        <vt:i4>1310787</vt:i4>
      </vt:variant>
      <vt:variant>
        <vt:i4>2226</vt:i4>
      </vt:variant>
      <vt:variant>
        <vt:i4>0</vt:i4>
      </vt:variant>
      <vt:variant>
        <vt:i4>5</vt:i4>
      </vt:variant>
      <vt:variant>
        <vt:lpwstr>http://yyosifov.blogspot.com/</vt:lpwstr>
      </vt:variant>
      <vt:variant>
        <vt:lpwstr/>
      </vt:variant>
      <vt:variant>
        <vt:i4>2359416</vt:i4>
      </vt:variant>
      <vt:variant>
        <vt:i4>2223</vt:i4>
      </vt:variant>
      <vt:variant>
        <vt:i4>0</vt:i4>
      </vt:variant>
      <vt:variant>
        <vt:i4>5</vt:i4>
      </vt:variant>
      <vt:variant>
        <vt:lpwstr>http://www.telerik.com/</vt:lpwstr>
      </vt:variant>
      <vt:variant>
        <vt:lpwstr/>
      </vt:variant>
      <vt:variant>
        <vt:i4>7929869</vt:i4>
      </vt:variant>
      <vt:variant>
        <vt:i4>2220</vt:i4>
      </vt:variant>
      <vt:variant>
        <vt:i4>0</vt:i4>
      </vt:variant>
      <vt:variant>
        <vt:i4>5</vt:i4>
      </vt:variant>
      <vt:variant>
        <vt:lpwstr>mailto:i.murdanliev@gmail.com</vt:lpwstr>
      </vt:variant>
      <vt:variant>
        <vt:lpwstr/>
      </vt:variant>
      <vt:variant>
        <vt:i4>5177371</vt:i4>
      </vt:variant>
      <vt:variant>
        <vt:i4>2217</vt:i4>
      </vt:variant>
      <vt:variant>
        <vt:i4>0</vt:i4>
      </vt:variant>
      <vt:variant>
        <vt:i4>5</vt:i4>
      </vt:variant>
      <vt:variant>
        <vt:lpwstr>http://imurdanliev.wordpress.com/</vt:lpwstr>
      </vt:variant>
      <vt:variant>
        <vt:lpwstr/>
      </vt:variant>
      <vt:variant>
        <vt:i4>6946873</vt:i4>
      </vt:variant>
      <vt:variant>
        <vt:i4>2214</vt:i4>
      </vt:variant>
      <vt:variant>
        <vt:i4>0</vt:i4>
      </vt:variant>
      <vt:variant>
        <vt:i4>5</vt:i4>
      </vt:variant>
      <vt:variant>
        <vt:lpwstr>http://www.nearsoft.eu/</vt:lpwstr>
      </vt:variant>
      <vt:variant>
        <vt:lpwstr/>
      </vt:variant>
      <vt:variant>
        <vt:i4>8323107</vt:i4>
      </vt:variant>
      <vt:variant>
        <vt:i4>2211</vt:i4>
      </vt:variant>
      <vt:variant>
        <vt:i4>0</vt:i4>
      </vt:variant>
      <vt:variant>
        <vt:i4>5</vt:i4>
      </vt:variant>
      <vt:variant>
        <vt:lpwstr>http://dilyandimitrov.blogspot.com/</vt:lpwstr>
      </vt:variant>
      <vt:variant>
        <vt:lpwstr/>
      </vt:variant>
      <vt:variant>
        <vt:i4>4390945</vt:i4>
      </vt:variant>
      <vt:variant>
        <vt:i4>2208</vt:i4>
      </vt:variant>
      <vt:variant>
        <vt:i4>0</vt:i4>
      </vt:variant>
      <vt:variant>
        <vt:i4>5</vt:i4>
      </vt:variant>
      <vt:variant>
        <vt:lpwstr>mailto:dimitrov.dilqn@gmail.com</vt:lpwstr>
      </vt:variant>
      <vt:variant>
        <vt:lpwstr/>
      </vt:variant>
      <vt:variant>
        <vt:i4>6553638</vt:i4>
      </vt:variant>
      <vt:variant>
        <vt:i4>2205</vt:i4>
      </vt:variant>
      <vt:variant>
        <vt:i4>0</vt:i4>
      </vt:variant>
      <vt:variant>
        <vt:i4>5</vt:i4>
      </vt:variant>
      <vt:variant>
        <vt:lpwstr>http://veskokolev.blogspot.com/</vt:lpwstr>
      </vt:variant>
      <vt:variant>
        <vt:lpwstr/>
      </vt:variant>
      <vt:variant>
        <vt:i4>2359416</vt:i4>
      </vt:variant>
      <vt:variant>
        <vt:i4>2202</vt:i4>
      </vt:variant>
      <vt:variant>
        <vt:i4>0</vt:i4>
      </vt:variant>
      <vt:variant>
        <vt:i4>5</vt:i4>
      </vt:variant>
      <vt:variant>
        <vt:lpwstr>http://www.telerik.com/</vt:lpwstr>
      </vt:variant>
      <vt:variant>
        <vt:lpwstr/>
      </vt:variant>
      <vt:variant>
        <vt:i4>8323074</vt:i4>
      </vt:variant>
      <vt:variant>
        <vt:i4>2199</vt:i4>
      </vt:variant>
      <vt:variant>
        <vt:i4>0</vt:i4>
      </vt:variant>
      <vt:variant>
        <vt:i4>5</vt:i4>
      </vt:variant>
      <vt:variant>
        <vt:lpwstr>mailto:veselin.vgeorgiev@gmail.com</vt:lpwstr>
      </vt:variant>
      <vt:variant>
        <vt:lpwstr/>
      </vt:variant>
      <vt:variant>
        <vt:i4>1835013</vt:i4>
      </vt:variant>
      <vt:variant>
        <vt:i4>2196</vt:i4>
      </vt:variant>
      <vt:variant>
        <vt:i4>0</vt:i4>
      </vt:variant>
      <vt:variant>
        <vt:i4>5</vt:i4>
      </vt:variant>
      <vt:variant>
        <vt:lpwstr>http://veselingeorgiev.net/blog/</vt:lpwstr>
      </vt:variant>
      <vt:variant>
        <vt:lpwstr/>
      </vt:variant>
      <vt:variant>
        <vt:i4>6160392</vt:i4>
      </vt:variant>
      <vt:variant>
        <vt:i4>2193</vt:i4>
      </vt:variant>
      <vt:variant>
        <vt:i4>0</vt:i4>
      </vt:variant>
      <vt:variant>
        <vt:i4>5</vt:i4>
      </vt:variant>
      <vt:variant>
        <vt:lpwstr>http://www.abilitics.com/</vt:lpwstr>
      </vt:variant>
      <vt:variant>
        <vt:lpwstr/>
      </vt:variant>
      <vt:variant>
        <vt:i4>3407934</vt:i4>
      </vt:variant>
      <vt:variant>
        <vt:i4>2190</vt:i4>
      </vt:variant>
      <vt:variant>
        <vt:i4>0</vt:i4>
      </vt:variant>
      <vt:variant>
        <vt:i4>5</vt:i4>
      </vt:variant>
      <vt:variant>
        <vt:lpwstr>http://www.leadittraining.com/</vt:lpwstr>
      </vt:variant>
      <vt:variant>
        <vt:lpwstr/>
      </vt:variant>
      <vt:variant>
        <vt:i4>65613</vt:i4>
      </vt:variant>
      <vt:variant>
        <vt:i4>2187</vt:i4>
      </vt:variant>
      <vt:variant>
        <vt:i4>0</vt:i4>
      </vt:variant>
      <vt:variant>
        <vt:i4>5</vt:i4>
      </vt:variant>
      <vt:variant>
        <vt:lpwstr>http://www.introprogramming.info/</vt:lpwstr>
      </vt:variant>
      <vt:variant>
        <vt:lpwstr/>
      </vt:variant>
      <vt:variant>
        <vt:i4>65613</vt:i4>
      </vt:variant>
      <vt:variant>
        <vt:i4>2184</vt:i4>
      </vt:variant>
      <vt:variant>
        <vt:i4>0</vt:i4>
      </vt:variant>
      <vt:variant>
        <vt:i4>5</vt:i4>
      </vt:variant>
      <vt:variant>
        <vt:lpwstr>http://www.introprogramming.info/</vt:lpwstr>
      </vt:variant>
      <vt:variant>
        <vt:lpwstr/>
      </vt:variant>
      <vt:variant>
        <vt:i4>327758</vt:i4>
      </vt:variant>
      <vt:variant>
        <vt:i4>2181</vt:i4>
      </vt:variant>
      <vt:variant>
        <vt:i4>0</vt:i4>
      </vt:variant>
      <vt:variant>
        <vt:i4>5</vt:i4>
      </vt:variant>
      <vt:variant>
        <vt:lpwstr>http://code.google.com/p/introcsharpbook/</vt:lpwstr>
      </vt:variant>
      <vt:variant>
        <vt:lpwstr/>
      </vt:variant>
      <vt:variant>
        <vt:i4>65613</vt:i4>
      </vt:variant>
      <vt:variant>
        <vt:i4>2178</vt:i4>
      </vt:variant>
      <vt:variant>
        <vt:i4>0</vt:i4>
      </vt:variant>
      <vt:variant>
        <vt:i4>5</vt:i4>
      </vt:variant>
      <vt:variant>
        <vt:lpwstr>http://www.introprogramming.info/</vt:lpwstr>
      </vt:variant>
      <vt:variant>
        <vt:lpwstr/>
      </vt:variant>
      <vt:variant>
        <vt:i4>65613</vt:i4>
      </vt:variant>
      <vt:variant>
        <vt:i4>2175</vt:i4>
      </vt:variant>
      <vt:variant>
        <vt:i4>0</vt:i4>
      </vt:variant>
      <vt:variant>
        <vt:i4>5</vt:i4>
      </vt:variant>
      <vt:variant>
        <vt:lpwstr>http://www.introprogramming.info/</vt:lpwstr>
      </vt:variant>
      <vt:variant>
        <vt:lpwstr/>
      </vt:variant>
      <vt:variant>
        <vt:i4>6750251</vt:i4>
      </vt:variant>
      <vt:variant>
        <vt:i4>2172</vt:i4>
      </vt:variant>
      <vt:variant>
        <vt:i4>0</vt:i4>
      </vt:variant>
      <vt:variant>
        <vt:i4>5</vt:i4>
      </vt:variant>
      <vt:variant>
        <vt:lpwstr>http://code.google.com/p/introjavabook/</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3139247</vt:i4>
      </vt:variant>
      <vt:variant>
        <vt:i4>2166</vt:i4>
      </vt:variant>
      <vt:variant>
        <vt:i4>0</vt:i4>
      </vt:variant>
      <vt:variant>
        <vt:i4>5</vt:i4>
      </vt:variant>
      <vt:variant>
        <vt:lpwstr/>
      </vt:variant>
      <vt:variant>
        <vt:lpwstr>_Глава_24._Практически</vt:lpwstr>
      </vt:variant>
      <vt:variant>
        <vt:i4>70190164</vt:i4>
      </vt:variant>
      <vt:variant>
        <vt:i4>2163</vt:i4>
      </vt:variant>
      <vt:variant>
        <vt:i4>0</vt:i4>
      </vt:variant>
      <vt:variant>
        <vt:i4>5</vt:i4>
      </vt:variant>
      <vt:variant>
        <vt:lpwstr/>
      </vt:variant>
      <vt:variant>
        <vt:lpwstr>_Глава_22._Как</vt:lpwstr>
      </vt:variant>
      <vt:variant>
        <vt:i4>1835109</vt:i4>
      </vt:variant>
      <vt:variant>
        <vt:i4>2160</vt:i4>
      </vt:variant>
      <vt:variant>
        <vt:i4>0</vt:i4>
      </vt:variant>
      <vt:variant>
        <vt:i4>5</vt:i4>
      </vt:variant>
      <vt:variant>
        <vt:lpwstr/>
      </vt:variant>
      <vt:variant>
        <vt:lpwstr>_Глава_22._Ламбда</vt:lpwstr>
      </vt:variant>
      <vt:variant>
        <vt:i4>1835029</vt:i4>
      </vt:variant>
      <vt:variant>
        <vt:i4>2157</vt:i4>
      </vt:variant>
      <vt:variant>
        <vt:i4>0</vt:i4>
      </vt:variant>
      <vt:variant>
        <vt:i4>5</vt:i4>
      </vt:variant>
      <vt:variant>
        <vt:lpwstr/>
      </vt:variant>
      <vt:variant>
        <vt:lpwstr>_Глава_21._Качествен</vt:lpwstr>
      </vt:variant>
      <vt:variant>
        <vt:i4>72418339</vt:i4>
      </vt:variant>
      <vt:variant>
        <vt:i4>2154</vt:i4>
      </vt:variant>
      <vt:variant>
        <vt:i4>0</vt:i4>
      </vt:variant>
      <vt:variant>
        <vt:i4>5</vt:i4>
      </vt:variant>
      <vt:variant>
        <vt:lpwstr/>
      </vt:variant>
      <vt:variant>
        <vt:lpwstr>_Глава_20._Принципи</vt:lpwstr>
      </vt:variant>
      <vt:variant>
        <vt:i4>7077996</vt:i4>
      </vt:variant>
      <vt:variant>
        <vt:i4>2151</vt:i4>
      </vt:variant>
      <vt:variant>
        <vt:i4>0</vt:i4>
      </vt:variant>
      <vt:variant>
        <vt:i4>5</vt:i4>
      </vt:variant>
      <vt:variant>
        <vt:lpwstr/>
      </vt:variant>
      <vt:variant>
        <vt:lpwstr>_Глава_19._Структури</vt:lpwstr>
      </vt:variant>
      <vt:variant>
        <vt:i4>69927968</vt:i4>
      </vt:variant>
      <vt:variant>
        <vt:i4>2148</vt:i4>
      </vt:variant>
      <vt:variant>
        <vt:i4>0</vt:i4>
      </vt:variant>
      <vt:variant>
        <vt:i4>5</vt:i4>
      </vt:variant>
      <vt:variant>
        <vt:lpwstr/>
      </vt:variant>
      <vt:variant>
        <vt:lpwstr>_Глава_18._Речници,</vt:lpwstr>
      </vt:variant>
      <vt:variant>
        <vt:i4>73204827</vt:i4>
      </vt:variant>
      <vt:variant>
        <vt:i4>2145</vt:i4>
      </vt:variant>
      <vt:variant>
        <vt:i4>0</vt:i4>
      </vt:variant>
      <vt:variant>
        <vt:i4>5</vt:i4>
      </vt:variant>
      <vt:variant>
        <vt:lpwstr/>
      </vt:variant>
      <vt:variant>
        <vt:lpwstr>_Глава_17._Дървета</vt:lpwstr>
      </vt:variant>
      <vt:variant>
        <vt:i4>69928016</vt:i4>
      </vt:variant>
      <vt:variant>
        <vt:i4>2142</vt:i4>
      </vt:variant>
      <vt:variant>
        <vt:i4>0</vt:i4>
      </vt:variant>
      <vt:variant>
        <vt:i4>5</vt:i4>
      </vt:variant>
      <vt:variant>
        <vt:lpwstr/>
      </vt:variant>
      <vt:variant>
        <vt:lpwstr>_Глава_16._Линейни</vt:lpwstr>
      </vt:variant>
      <vt:variant>
        <vt:i4>69469225</vt:i4>
      </vt:variant>
      <vt:variant>
        <vt:i4>2139</vt:i4>
      </vt:variant>
      <vt:variant>
        <vt:i4>0</vt:i4>
      </vt:variant>
      <vt:variant>
        <vt:i4>5</vt:i4>
      </vt:variant>
      <vt:variant>
        <vt:lpwstr/>
      </vt:variant>
      <vt:variant>
        <vt:lpwstr>_Глава_15._Текстови</vt:lpwstr>
      </vt:variant>
      <vt:variant>
        <vt:i4>4392018</vt:i4>
      </vt:variant>
      <vt:variant>
        <vt:i4>2136</vt:i4>
      </vt:variant>
      <vt:variant>
        <vt:i4>0</vt:i4>
      </vt:variant>
      <vt:variant>
        <vt:i4>5</vt:i4>
      </vt:variant>
      <vt:variant>
        <vt:lpwstr/>
      </vt:variant>
      <vt:variant>
        <vt:lpwstr>_Глава_14._Дефиниране_1</vt:lpwstr>
      </vt:variant>
      <vt:variant>
        <vt:i4>72483924</vt:i4>
      </vt:variant>
      <vt:variant>
        <vt:i4>2133</vt:i4>
      </vt:variant>
      <vt:variant>
        <vt:i4>0</vt:i4>
      </vt:variant>
      <vt:variant>
        <vt:i4>5</vt:i4>
      </vt:variant>
      <vt:variant>
        <vt:lpwstr/>
      </vt:variant>
      <vt:variant>
        <vt:lpwstr>_Глава_13._Символни</vt:lpwstr>
      </vt:variant>
      <vt:variant>
        <vt:i4>1114209</vt:i4>
      </vt:variant>
      <vt:variant>
        <vt:i4>2130</vt:i4>
      </vt:variant>
      <vt:variant>
        <vt:i4>0</vt:i4>
      </vt:variant>
      <vt:variant>
        <vt:i4>5</vt:i4>
      </vt:variant>
      <vt:variant>
        <vt:lpwstr/>
      </vt:variant>
      <vt:variant>
        <vt:lpwstr>_Глава_12._Обработка</vt:lpwstr>
      </vt:variant>
      <vt:variant>
        <vt:i4>7274518</vt:i4>
      </vt:variant>
      <vt:variant>
        <vt:i4>2127</vt:i4>
      </vt:variant>
      <vt:variant>
        <vt:i4>0</vt:i4>
      </vt:variant>
      <vt:variant>
        <vt:i4>5</vt:i4>
      </vt:variant>
      <vt:variant>
        <vt:lpwstr/>
      </vt:variant>
      <vt:variant>
        <vt:lpwstr>_Глава_11._Създаване</vt:lpwstr>
      </vt:variant>
      <vt:variant>
        <vt:i4>70124625</vt:i4>
      </vt:variant>
      <vt:variant>
        <vt:i4>2124</vt:i4>
      </vt:variant>
      <vt:variant>
        <vt:i4>0</vt:i4>
      </vt:variant>
      <vt:variant>
        <vt:i4>5</vt:i4>
      </vt:variant>
      <vt:variant>
        <vt:lpwstr/>
      </vt:variant>
      <vt:variant>
        <vt:lpwstr>_Глава_10._Рекурсия</vt:lpwstr>
      </vt:variant>
      <vt:variant>
        <vt:i4>6685805</vt:i4>
      </vt:variant>
      <vt:variant>
        <vt:i4>2121</vt:i4>
      </vt:variant>
      <vt:variant>
        <vt:i4>0</vt:i4>
      </vt:variant>
      <vt:variant>
        <vt:i4>5</vt:i4>
      </vt:variant>
      <vt:variant>
        <vt:lpwstr/>
      </vt:variant>
      <vt:variant>
        <vt:lpwstr>_Глава_9._Методи</vt:lpwstr>
      </vt:variant>
      <vt:variant>
        <vt:i4>2360394</vt:i4>
      </vt:variant>
      <vt:variant>
        <vt:i4>2118</vt:i4>
      </vt:variant>
      <vt:variant>
        <vt:i4>0</vt:i4>
      </vt:variant>
      <vt:variant>
        <vt:i4>5</vt:i4>
      </vt:variant>
      <vt:variant>
        <vt:lpwstr/>
      </vt:variant>
      <vt:variant>
        <vt:lpwstr>_Глава_8._Бройни_1</vt:lpwstr>
      </vt:variant>
      <vt:variant>
        <vt:i4>7013480</vt:i4>
      </vt:variant>
      <vt:variant>
        <vt:i4>2115</vt:i4>
      </vt:variant>
      <vt:variant>
        <vt:i4>0</vt:i4>
      </vt:variant>
      <vt:variant>
        <vt:i4>5</vt:i4>
      </vt:variant>
      <vt:variant>
        <vt:lpwstr/>
      </vt:variant>
      <vt:variant>
        <vt:lpwstr>_Глава_7._Масиви</vt:lpwstr>
      </vt:variant>
      <vt:variant>
        <vt:i4>67503203</vt:i4>
      </vt:variant>
      <vt:variant>
        <vt:i4>2112</vt:i4>
      </vt:variant>
      <vt:variant>
        <vt:i4>0</vt:i4>
      </vt:variant>
      <vt:variant>
        <vt:i4>5</vt:i4>
      </vt:variant>
      <vt:variant>
        <vt:lpwstr/>
      </vt:variant>
      <vt:variant>
        <vt:lpwstr>_Глава_6._Цикли_1</vt:lpwstr>
      </vt:variant>
      <vt:variant>
        <vt:i4>1770605</vt:i4>
      </vt:variant>
      <vt:variant>
        <vt:i4>2109</vt:i4>
      </vt:variant>
      <vt:variant>
        <vt:i4>0</vt:i4>
      </vt:variant>
      <vt:variant>
        <vt:i4>5</vt:i4>
      </vt:variant>
      <vt:variant>
        <vt:lpwstr/>
      </vt:variant>
      <vt:variant>
        <vt:lpwstr>_Глава_5._Условни</vt:lpwstr>
      </vt:variant>
      <vt:variant>
        <vt:i4>69795883</vt:i4>
      </vt:variant>
      <vt:variant>
        <vt:i4>2106</vt:i4>
      </vt:variant>
      <vt:variant>
        <vt:i4>0</vt:i4>
      </vt:variant>
      <vt:variant>
        <vt:i4>5</vt:i4>
      </vt:variant>
      <vt:variant>
        <vt:lpwstr/>
      </vt:variant>
      <vt:variant>
        <vt:lpwstr>_Глава_4._Вход</vt:lpwstr>
      </vt:variant>
      <vt:variant>
        <vt:i4>69337122</vt:i4>
      </vt:variant>
      <vt:variant>
        <vt:i4>2103</vt:i4>
      </vt:variant>
      <vt:variant>
        <vt:i4>0</vt:i4>
      </vt:variant>
      <vt:variant>
        <vt:i4>5</vt:i4>
      </vt:variant>
      <vt:variant>
        <vt:lpwstr/>
      </vt:variant>
      <vt:variant>
        <vt:lpwstr>_Глава_3._Оператори</vt:lpwstr>
      </vt:variant>
      <vt:variant>
        <vt:i4>6947869</vt:i4>
      </vt:variant>
      <vt:variant>
        <vt:i4>2100</vt:i4>
      </vt:variant>
      <vt:variant>
        <vt:i4>0</vt:i4>
      </vt:variant>
      <vt:variant>
        <vt:i4>5</vt:i4>
      </vt:variant>
      <vt:variant>
        <vt:lpwstr/>
      </vt:variant>
      <vt:variant>
        <vt:lpwstr>_Глава_2._Примитивни</vt:lpwstr>
      </vt:variant>
      <vt:variant>
        <vt:i4>70189102</vt:i4>
      </vt:variant>
      <vt:variant>
        <vt:i4>2097</vt:i4>
      </vt:variant>
      <vt:variant>
        <vt:i4>0</vt:i4>
      </vt:variant>
      <vt:variant>
        <vt:i4>5</vt:i4>
      </vt:variant>
      <vt:variant>
        <vt:lpwstr/>
      </vt:variant>
      <vt:variant>
        <vt:lpwstr>_Глава_1._Въведение</vt:lpwstr>
      </vt:variant>
      <vt:variant>
        <vt:i4>5636127</vt:i4>
      </vt:variant>
      <vt:variant>
        <vt:i4>2094</vt:i4>
      </vt:variant>
      <vt:variant>
        <vt:i4>0</vt:i4>
      </vt:variant>
      <vt:variant>
        <vt:i4>5</vt:i4>
      </vt:variant>
      <vt:variant>
        <vt:lpwstr>http://www.nakov.com/</vt:lpwstr>
      </vt:variant>
      <vt:variant>
        <vt:lpwstr/>
      </vt:variant>
      <vt:variant>
        <vt:i4>3670117</vt:i4>
      </vt:variant>
      <vt:variant>
        <vt:i4>2091</vt:i4>
      </vt:variant>
      <vt:variant>
        <vt:i4>0</vt:i4>
      </vt:variant>
      <vt:variant>
        <vt:i4>5</vt:i4>
      </vt:variant>
      <vt:variant>
        <vt:lpwstr>http://academy.telerik.com/</vt:lpwstr>
      </vt:variant>
      <vt:variant>
        <vt:lpwstr/>
      </vt:variant>
      <vt:variant>
        <vt:i4>4980741</vt:i4>
      </vt:variant>
      <vt:variant>
        <vt:i4>2088</vt:i4>
      </vt:variant>
      <vt:variant>
        <vt:i4>0</vt:i4>
      </vt:variant>
      <vt:variant>
        <vt:i4>5</vt:i4>
      </vt:variant>
      <vt:variant>
        <vt:lpwstr>http://schoolacademy.telerik.com/</vt:lpwstr>
      </vt:variant>
      <vt:variant>
        <vt:lpwstr/>
      </vt:variant>
      <vt:variant>
        <vt:i4>2949228</vt:i4>
      </vt:variant>
      <vt:variant>
        <vt:i4>2085</vt:i4>
      </vt:variant>
      <vt:variant>
        <vt:i4>0</vt:i4>
      </vt:variant>
      <vt:variant>
        <vt:i4>5</vt:i4>
      </vt:variant>
      <vt:variant>
        <vt:lpwstr>http://mobiledevcourse.telerik.com/</vt:lpwstr>
      </vt:variant>
      <vt:variant>
        <vt:lpwstr/>
      </vt:variant>
      <vt:variant>
        <vt:i4>6291572</vt:i4>
      </vt:variant>
      <vt:variant>
        <vt:i4>2082</vt:i4>
      </vt:variant>
      <vt:variant>
        <vt:i4>0</vt:i4>
      </vt:variant>
      <vt:variant>
        <vt:i4>5</vt:i4>
      </vt:variant>
      <vt:variant>
        <vt:lpwstr>http://codecourse.telerik.com/</vt:lpwstr>
      </vt:variant>
      <vt:variant>
        <vt:lpwstr/>
      </vt:variant>
      <vt:variant>
        <vt:i4>1245207</vt:i4>
      </vt:variant>
      <vt:variant>
        <vt:i4>2079</vt:i4>
      </vt:variant>
      <vt:variant>
        <vt:i4>0</vt:i4>
      </vt:variant>
      <vt:variant>
        <vt:i4>5</vt:i4>
      </vt:variant>
      <vt:variant>
        <vt:lpwstr>http://aspnetcourse.telerik.com/</vt:lpwstr>
      </vt:variant>
      <vt:variant>
        <vt:lpwstr/>
      </vt:variant>
      <vt:variant>
        <vt:i4>7602275</vt:i4>
      </vt:variant>
      <vt:variant>
        <vt:i4>2076</vt:i4>
      </vt:variant>
      <vt:variant>
        <vt:i4>0</vt:i4>
      </vt:variant>
      <vt:variant>
        <vt:i4>5</vt:i4>
      </vt:variant>
      <vt:variant>
        <vt:lpwstr>http://frontendcourse.telerik.com/</vt:lpwstr>
      </vt:variant>
      <vt:variant>
        <vt:lpwstr/>
      </vt:variant>
      <vt:variant>
        <vt:i4>2359416</vt:i4>
      </vt:variant>
      <vt:variant>
        <vt:i4>2073</vt:i4>
      </vt:variant>
      <vt:variant>
        <vt:i4>0</vt:i4>
      </vt:variant>
      <vt:variant>
        <vt:i4>5</vt:i4>
      </vt:variant>
      <vt:variant>
        <vt:lpwstr>http://www.telerik.com/</vt:lpwstr>
      </vt:variant>
      <vt:variant>
        <vt:lpwstr/>
      </vt:variant>
      <vt:variant>
        <vt:i4>3670117</vt:i4>
      </vt:variant>
      <vt:variant>
        <vt:i4>2070</vt:i4>
      </vt:variant>
      <vt:variant>
        <vt:i4>0</vt:i4>
      </vt:variant>
      <vt:variant>
        <vt:i4>5</vt:i4>
      </vt:variant>
      <vt:variant>
        <vt:lpwstr>http://academy.telerik.com/</vt:lpwstr>
      </vt:variant>
      <vt:variant>
        <vt:lpwstr/>
      </vt:variant>
      <vt:variant>
        <vt:i4>2359416</vt:i4>
      </vt:variant>
      <vt:variant>
        <vt:i4>2067</vt:i4>
      </vt:variant>
      <vt:variant>
        <vt:i4>0</vt:i4>
      </vt:variant>
      <vt:variant>
        <vt:i4>5</vt:i4>
      </vt:variant>
      <vt:variant>
        <vt:lpwstr>http://www.telerik.com/</vt:lpwstr>
      </vt:variant>
      <vt:variant>
        <vt:lpwstr/>
      </vt:variant>
      <vt:variant>
        <vt:i4>3670117</vt:i4>
      </vt:variant>
      <vt:variant>
        <vt:i4>2064</vt:i4>
      </vt:variant>
      <vt:variant>
        <vt:i4>0</vt:i4>
      </vt:variant>
      <vt:variant>
        <vt:i4>5</vt:i4>
      </vt:variant>
      <vt:variant>
        <vt:lpwstr>http://academy.telerik.com/</vt:lpwstr>
      </vt:variant>
      <vt:variant>
        <vt:lpwstr/>
      </vt:variant>
      <vt:variant>
        <vt:i4>3670117</vt:i4>
      </vt:variant>
      <vt:variant>
        <vt:i4>2061</vt:i4>
      </vt:variant>
      <vt:variant>
        <vt:i4>0</vt:i4>
      </vt:variant>
      <vt:variant>
        <vt:i4>5</vt:i4>
      </vt:variant>
      <vt:variant>
        <vt:lpwstr>http://academy.telerik.com/</vt:lpwstr>
      </vt:variant>
      <vt:variant>
        <vt:lpwstr/>
      </vt:variant>
      <vt:variant>
        <vt:i4>2359416</vt:i4>
      </vt:variant>
      <vt:variant>
        <vt:i4>2058</vt:i4>
      </vt:variant>
      <vt:variant>
        <vt:i4>0</vt:i4>
      </vt:variant>
      <vt:variant>
        <vt:i4>5</vt:i4>
      </vt:variant>
      <vt:variant>
        <vt:lpwstr>http://www.telerik.com/</vt:lpwstr>
      </vt:variant>
      <vt:variant>
        <vt:lpwstr/>
      </vt:variant>
      <vt:variant>
        <vt:i4>5636127</vt:i4>
      </vt:variant>
      <vt:variant>
        <vt:i4>2055</vt:i4>
      </vt:variant>
      <vt:variant>
        <vt:i4>0</vt:i4>
      </vt:variant>
      <vt:variant>
        <vt:i4>5</vt:i4>
      </vt:variant>
      <vt:variant>
        <vt:lpwstr>http://www.nakov.com/</vt:lpwstr>
      </vt:variant>
      <vt:variant>
        <vt:lpwstr/>
      </vt:variant>
      <vt:variant>
        <vt:i4>73204827</vt:i4>
      </vt:variant>
      <vt:variant>
        <vt:i4>2052</vt:i4>
      </vt:variant>
      <vt:variant>
        <vt:i4>0</vt:i4>
      </vt:variant>
      <vt:variant>
        <vt:i4>5</vt:i4>
      </vt:variant>
      <vt:variant>
        <vt:lpwstr/>
      </vt:variant>
      <vt:variant>
        <vt:lpwstr>_Глава_17._Дървета</vt:lpwstr>
      </vt:variant>
      <vt:variant>
        <vt:i4>72483924</vt:i4>
      </vt:variant>
      <vt:variant>
        <vt:i4>2049</vt:i4>
      </vt:variant>
      <vt:variant>
        <vt:i4>0</vt:i4>
      </vt:variant>
      <vt:variant>
        <vt:i4>5</vt:i4>
      </vt:variant>
      <vt:variant>
        <vt:lpwstr/>
      </vt:variant>
      <vt:variant>
        <vt:lpwstr>_Глава_13._Символни</vt:lpwstr>
      </vt:variant>
      <vt:variant>
        <vt:i4>73204827</vt:i4>
      </vt:variant>
      <vt:variant>
        <vt:i4>2046</vt:i4>
      </vt:variant>
      <vt:variant>
        <vt:i4>0</vt:i4>
      </vt:variant>
      <vt:variant>
        <vt:i4>5</vt:i4>
      </vt:variant>
      <vt:variant>
        <vt:lpwstr/>
      </vt:variant>
      <vt:variant>
        <vt:lpwstr>_Глава_17._Дървета</vt:lpwstr>
      </vt:variant>
      <vt:variant>
        <vt:i4>69928016</vt:i4>
      </vt:variant>
      <vt:variant>
        <vt:i4>2043</vt:i4>
      </vt:variant>
      <vt:variant>
        <vt:i4>0</vt:i4>
      </vt:variant>
      <vt:variant>
        <vt:i4>5</vt:i4>
      </vt:variant>
      <vt:variant>
        <vt:lpwstr/>
      </vt:variant>
      <vt:variant>
        <vt:lpwstr>_Глава_16._Линейни</vt:lpwstr>
      </vt:variant>
      <vt:variant>
        <vt:i4>3670117</vt:i4>
      </vt:variant>
      <vt:variant>
        <vt:i4>2040</vt:i4>
      </vt:variant>
      <vt:variant>
        <vt:i4>0</vt:i4>
      </vt:variant>
      <vt:variant>
        <vt:i4>5</vt:i4>
      </vt:variant>
      <vt:variant>
        <vt:lpwstr>http://academy.telerik.com/</vt:lpwstr>
      </vt:variant>
      <vt:variant>
        <vt:lpwstr/>
      </vt:variant>
      <vt:variant>
        <vt:i4>2228266</vt:i4>
      </vt:variant>
      <vt:variant>
        <vt:i4>2031</vt:i4>
      </vt:variant>
      <vt:variant>
        <vt:i4>0</vt:i4>
      </vt:variant>
      <vt:variant>
        <vt:i4>5</vt:i4>
      </vt:variant>
      <vt:variant>
        <vt:lpwstr>http://groups.google.com/group/telerikacademy/</vt:lpwstr>
      </vt:variant>
      <vt:variant>
        <vt:lpwstr/>
      </vt:variant>
      <vt:variant>
        <vt:i4>65613</vt:i4>
      </vt:variant>
      <vt:variant>
        <vt:i4>2028</vt:i4>
      </vt:variant>
      <vt:variant>
        <vt:i4>0</vt:i4>
      </vt:variant>
      <vt:variant>
        <vt:i4>5</vt:i4>
      </vt:variant>
      <vt:variant>
        <vt:lpwstr>http://www.introprogramming.info/</vt:lpwstr>
      </vt:variant>
      <vt:variant>
        <vt:lpwstr/>
      </vt:variant>
      <vt:variant>
        <vt:i4>70189102</vt:i4>
      </vt:variant>
      <vt:variant>
        <vt:i4>2025</vt:i4>
      </vt:variant>
      <vt:variant>
        <vt:i4>0</vt:i4>
      </vt:variant>
      <vt:variant>
        <vt:i4>5</vt:i4>
      </vt:variant>
      <vt:variant>
        <vt:lpwstr/>
      </vt:variant>
      <vt:variant>
        <vt:lpwstr>_Глава_1._Въведение</vt:lpwstr>
      </vt:variant>
      <vt:variant>
        <vt:i4>70189102</vt:i4>
      </vt:variant>
      <vt:variant>
        <vt:i4>2022</vt:i4>
      </vt:variant>
      <vt:variant>
        <vt:i4>0</vt:i4>
      </vt:variant>
      <vt:variant>
        <vt:i4>5</vt:i4>
      </vt:variant>
      <vt:variant>
        <vt:lpwstr/>
      </vt:variant>
      <vt:variant>
        <vt:lpwstr>_Глава_1._Въведение</vt:lpwstr>
      </vt:variant>
      <vt:variant>
        <vt:i4>1835029</vt:i4>
      </vt:variant>
      <vt:variant>
        <vt:i4>2010</vt:i4>
      </vt:variant>
      <vt:variant>
        <vt:i4>0</vt:i4>
      </vt:variant>
      <vt:variant>
        <vt:i4>5</vt:i4>
      </vt:variant>
      <vt:variant>
        <vt:lpwstr/>
      </vt:variant>
      <vt:variant>
        <vt:lpwstr>_Глава_21._Качествен</vt:lpwstr>
      </vt:variant>
      <vt:variant>
        <vt:i4>70190165</vt:i4>
      </vt:variant>
      <vt:variant>
        <vt:i4>2007</vt:i4>
      </vt:variant>
      <vt:variant>
        <vt:i4>0</vt:i4>
      </vt:variant>
      <vt:variant>
        <vt:i4>5</vt:i4>
      </vt:variant>
      <vt:variant>
        <vt:lpwstr/>
      </vt:variant>
      <vt:variant>
        <vt:lpwstr>_Глава_23._Как</vt:lpwstr>
      </vt:variant>
      <vt:variant>
        <vt:i4>72418339</vt:i4>
      </vt:variant>
      <vt:variant>
        <vt:i4>2004</vt:i4>
      </vt:variant>
      <vt:variant>
        <vt:i4>0</vt:i4>
      </vt:variant>
      <vt:variant>
        <vt:i4>5</vt:i4>
      </vt:variant>
      <vt:variant>
        <vt:lpwstr/>
      </vt:variant>
      <vt:variant>
        <vt:lpwstr>_Глава_20._Принципи</vt:lpwstr>
      </vt:variant>
      <vt:variant>
        <vt:i4>7077996</vt:i4>
      </vt:variant>
      <vt:variant>
        <vt:i4>2001</vt:i4>
      </vt:variant>
      <vt:variant>
        <vt:i4>0</vt:i4>
      </vt:variant>
      <vt:variant>
        <vt:i4>5</vt:i4>
      </vt:variant>
      <vt:variant>
        <vt:lpwstr/>
      </vt:variant>
      <vt:variant>
        <vt:lpwstr>_Глава_19._Структури</vt:lpwstr>
      </vt:variant>
      <vt:variant>
        <vt:i4>1638462</vt:i4>
      </vt:variant>
      <vt:variant>
        <vt:i4>1994</vt:i4>
      </vt:variant>
      <vt:variant>
        <vt:i4>0</vt:i4>
      </vt:variant>
      <vt:variant>
        <vt:i4>5</vt:i4>
      </vt:variant>
      <vt:variant>
        <vt:lpwstr/>
      </vt:variant>
      <vt:variant>
        <vt:lpwstr>_Toc299628794</vt:lpwstr>
      </vt:variant>
      <vt:variant>
        <vt:i4>1638462</vt:i4>
      </vt:variant>
      <vt:variant>
        <vt:i4>1988</vt:i4>
      </vt:variant>
      <vt:variant>
        <vt:i4>0</vt:i4>
      </vt:variant>
      <vt:variant>
        <vt:i4>5</vt:i4>
      </vt:variant>
      <vt:variant>
        <vt:lpwstr/>
      </vt:variant>
      <vt:variant>
        <vt:lpwstr>_Toc299628793</vt:lpwstr>
      </vt:variant>
      <vt:variant>
        <vt:i4>1638462</vt:i4>
      </vt:variant>
      <vt:variant>
        <vt:i4>1982</vt:i4>
      </vt:variant>
      <vt:variant>
        <vt:i4>0</vt:i4>
      </vt:variant>
      <vt:variant>
        <vt:i4>5</vt:i4>
      </vt:variant>
      <vt:variant>
        <vt:lpwstr/>
      </vt:variant>
      <vt:variant>
        <vt:lpwstr>_Toc299628792</vt:lpwstr>
      </vt:variant>
      <vt:variant>
        <vt:i4>1638462</vt:i4>
      </vt:variant>
      <vt:variant>
        <vt:i4>1976</vt:i4>
      </vt:variant>
      <vt:variant>
        <vt:i4>0</vt:i4>
      </vt:variant>
      <vt:variant>
        <vt:i4>5</vt:i4>
      </vt:variant>
      <vt:variant>
        <vt:lpwstr/>
      </vt:variant>
      <vt:variant>
        <vt:lpwstr>_Toc299628791</vt:lpwstr>
      </vt:variant>
      <vt:variant>
        <vt:i4>1638462</vt:i4>
      </vt:variant>
      <vt:variant>
        <vt:i4>1970</vt:i4>
      </vt:variant>
      <vt:variant>
        <vt:i4>0</vt:i4>
      </vt:variant>
      <vt:variant>
        <vt:i4>5</vt:i4>
      </vt:variant>
      <vt:variant>
        <vt:lpwstr/>
      </vt:variant>
      <vt:variant>
        <vt:lpwstr>_Toc299628790</vt:lpwstr>
      </vt:variant>
      <vt:variant>
        <vt:i4>1572926</vt:i4>
      </vt:variant>
      <vt:variant>
        <vt:i4>1964</vt:i4>
      </vt:variant>
      <vt:variant>
        <vt:i4>0</vt:i4>
      </vt:variant>
      <vt:variant>
        <vt:i4>5</vt:i4>
      </vt:variant>
      <vt:variant>
        <vt:lpwstr/>
      </vt:variant>
      <vt:variant>
        <vt:lpwstr>_Toc299628789</vt:lpwstr>
      </vt:variant>
      <vt:variant>
        <vt:i4>1572926</vt:i4>
      </vt:variant>
      <vt:variant>
        <vt:i4>1958</vt:i4>
      </vt:variant>
      <vt:variant>
        <vt:i4>0</vt:i4>
      </vt:variant>
      <vt:variant>
        <vt:i4>5</vt:i4>
      </vt:variant>
      <vt:variant>
        <vt:lpwstr/>
      </vt:variant>
      <vt:variant>
        <vt:lpwstr>_Toc299628788</vt:lpwstr>
      </vt:variant>
      <vt:variant>
        <vt:i4>1572926</vt:i4>
      </vt:variant>
      <vt:variant>
        <vt:i4>1952</vt:i4>
      </vt:variant>
      <vt:variant>
        <vt:i4>0</vt:i4>
      </vt:variant>
      <vt:variant>
        <vt:i4>5</vt:i4>
      </vt:variant>
      <vt:variant>
        <vt:lpwstr/>
      </vt:variant>
      <vt:variant>
        <vt:lpwstr>_Toc299628787</vt:lpwstr>
      </vt:variant>
      <vt:variant>
        <vt:i4>1572926</vt:i4>
      </vt:variant>
      <vt:variant>
        <vt:i4>1946</vt:i4>
      </vt:variant>
      <vt:variant>
        <vt:i4>0</vt:i4>
      </vt:variant>
      <vt:variant>
        <vt:i4>5</vt:i4>
      </vt:variant>
      <vt:variant>
        <vt:lpwstr/>
      </vt:variant>
      <vt:variant>
        <vt:lpwstr>_Toc299628786</vt:lpwstr>
      </vt:variant>
      <vt:variant>
        <vt:i4>1572926</vt:i4>
      </vt:variant>
      <vt:variant>
        <vt:i4>1940</vt:i4>
      </vt:variant>
      <vt:variant>
        <vt:i4>0</vt:i4>
      </vt:variant>
      <vt:variant>
        <vt:i4>5</vt:i4>
      </vt:variant>
      <vt:variant>
        <vt:lpwstr/>
      </vt:variant>
      <vt:variant>
        <vt:lpwstr>_Toc299628785</vt:lpwstr>
      </vt:variant>
      <vt:variant>
        <vt:i4>1572926</vt:i4>
      </vt:variant>
      <vt:variant>
        <vt:i4>1934</vt:i4>
      </vt:variant>
      <vt:variant>
        <vt:i4>0</vt:i4>
      </vt:variant>
      <vt:variant>
        <vt:i4>5</vt:i4>
      </vt:variant>
      <vt:variant>
        <vt:lpwstr/>
      </vt:variant>
      <vt:variant>
        <vt:lpwstr>_Toc299628784</vt:lpwstr>
      </vt:variant>
      <vt:variant>
        <vt:i4>1572926</vt:i4>
      </vt:variant>
      <vt:variant>
        <vt:i4>1928</vt:i4>
      </vt:variant>
      <vt:variant>
        <vt:i4>0</vt:i4>
      </vt:variant>
      <vt:variant>
        <vt:i4>5</vt:i4>
      </vt:variant>
      <vt:variant>
        <vt:lpwstr/>
      </vt:variant>
      <vt:variant>
        <vt:lpwstr>_Toc299628783</vt:lpwstr>
      </vt:variant>
      <vt:variant>
        <vt:i4>1572926</vt:i4>
      </vt:variant>
      <vt:variant>
        <vt:i4>1922</vt:i4>
      </vt:variant>
      <vt:variant>
        <vt:i4>0</vt:i4>
      </vt:variant>
      <vt:variant>
        <vt:i4>5</vt:i4>
      </vt:variant>
      <vt:variant>
        <vt:lpwstr/>
      </vt:variant>
      <vt:variant>
        <vt:lpwstr>_Toc299628782</vt:lpwstr>
      </vt:variant>
      <vt:variant>
        <vt:i4>1572926</vt:i4>
      </vt:variant>
      <vt:variant>
        <vt:i4>1916</vt:i4>
      </vt:variant>
      <vt:variant>
        <vt:i4>0</vt:i4>
      </vt:variant>
      <vt:variant>
        <vt:i4>5</vt:i4>
      </vt:variant>
      <vt:variant>
        <vt:lpwstr/>
      </vt:variant>
      <vt:variant>
        <vt:lpwstr>_Toc299628781</vt:lpwstr>
      </vt:variant>
      <vt:variant>
        <vt:i4>1572926</vt:i4>
      </vt:variant>
      <vt:variant>
        <vt:i4>1910</vt:i4>
      </vt:variant>
      <vt:variant>
        <vt:i4>0</vt:i4>
      </vt:variant>
      <vt:variant>
        <vt:i4>5</vt:i4>
      </vt:variant>
      <vt:variant>
        <vt:lpwstr/>
      </vt:variant>
      <vt:variant>
        <vt:lpwstr>_Toc299628780</vt:lpwstr>
      </vt:variant>
      <vt:variant>
        <vt:i4>1507390</vt:i4>
      </vt:variant>
      <vt:variant>
        <vt:i4>1904</vt:i4>
      </vt:variant>
      <vt:variant>
        <vt:i4>0</vt:i4>
      </vt:variant>
      <vt:variant>
        <vt:i4>5</vt:i4>
      </vt:variant>
      <vt:variant>
        <vt:lpwstr/>
      </vt:variant>
      <vt:variant>
        <vt:lpwstr>_Toc299628779</vt:lpwstr>
      </vt:variant>
      <vt:variant>
        <vt:i4>1507390</vt:i4>
      </vt:variant>
      <vt:variant>
        <vt:i4>1898</vt:i4>
      </vt:variant>
      <vt:variant>
        <vt:i4>0</vt:i4>
      </vt:variant>
      <vt:variant>
        <vt:i4>5</vt:i4>
      </vt:variant>
      <vt:variant>
        <vt:lpwstr/>
      </vt:variant>
      <vt:variant>
        <vt:lpwstr>_Toc299628778</vt:lpwstr>
      </vt:variant>
      <vt:variant>
        <vt:i4>1507390</vt:i4>
      </vt:variant>
      <vt:variant>
        <vt:i4>1892</vt:i4>
      </vt:variant>
      <vt:variant>
        <vt:i4>0</vt:i4>
      </vt:variant>
      <vt:variant>
        <vt:i4>5</vt:i4>
      </vt:variant>
      <vt:variant>
        <vt:lpwstr/>
      </vt:variant>
      <vt:variant>
        <vt:lpwstr>_Toc299628777</vt:lpwstr>
      </vt:variant>
      <vt:variant>
        <vt:i4>1507390</vt:i4>
      </vt:variant>
      <vt:variant>
        <vt:i4>1886</vt:i4>
      </vt:variant>
      <vt:variant>
        <vt:i4>0</vt:i4>
      </vt:variant>
      <vt:variant>
        <vt:i4>5</vt:i4>
      </vt:variant>
      <vt:variant>
        <vt:lpwstr/>
      </vt:variant>
      <vt:variant>
        <vt:lpwstr>_Toc299628776</vt:lpwstr>
      </vt:variant>
      <vt:variant>
        <vt:i4>1507390</vt:i4>
      </vt:variant>
      <vt:variant>
        <vt:i4>1880</vt:i4>
      </vt:variant>
      <vt:variant>
        <vt:i4>0</vt:i4>
      </vt:variant>
      <vt:variant>
        <vt:i4>5</vt:i4>
      </vt:variant>
      <vt:variant>
        <vt:lpwstr/>
      </vt:variant>
      <vt:variant>
        <vt:lpwstr>_Toc299628775</vt:lpwstr>
      </vt:variant>
      <vt:variant>
        <vt:i4>1507390</vt:i4>
      </vt:variant>
      <vt:variant>
        <vt:i4>1874</vt:i4>
      </vt:variant>
      <vt:variant>
        <vt:i4>0</vt:i4>
      </vt:variant>
      <vt:variant>
        <vt:i4>5</vt:i4>
      </vt:variant>
      <vt:variant>
        <vt:lpwstr/>
      </vt:variant>
      <vt:variant>
        <vt:lpwstr>_Toc299628774</vt:lpwstr>
      </vt:variant>
      <vt:variant>
        <vt:i4>1507390</vt:i4>
      </vt:variant>
      <vt:variant>
        <vt:i4>1868</vt:i4>
      </vt:variant>
      <vt:variant>
        <vt:i4>0</vt:i4>
      </vt:variant>
      <vt:variant>
        <vt:i4>5</vt:i4>
      </vt:variant>
      <vt:variant>
        <vt:lpwstr/>
      </vt:variant>
      <vt:variant>
        <vt:lpwstr>_Toc299628773</vt:lpwstr>
      </vt:variant>
      <vt:variant>
        <vt:i4>1507390</vt:i4>
      </vt:variant>
      <vt:variant>
        <vt:i4>1862</vt:i4>
      </vt:variant>
      <vt:variant>
        <vt:i4>0</vt:i4>
      </vt:variant>
      <vt:variant>
        <vt:i4>5</vt:i4>
      </vt:variant>
      <vt:variant>
        <vt:lpwstr/>
      </vt:variant>
      <vt:variant>
        <vt:lpwstr>_Toc299628772</vt:lpwstr>
      </vt:variant>
      <vt:variant>
        <vt:i4>1507390</vt:i4>
      </vt:variant>
      <vt:variant>
        <vt:i4>1856</vt:i4>
      </vt:variant>
      <vt:variant>
        <vt:i4>0</vt:i4>
      </vt:variant>
      <vt:variant>
        <vt:i4>5</vt:i4>
      </vt:variant>
      <vt:variant>
        <vt:lpwstr/>
      </vt:variant>
      <vt:variant>
        <vt:lpwstr>_Toc299628771</vt:lpwstr>
      </vt:variant>
      <vt:variant>
        <vt:i4>1507390</vt:i4>
      </vt:variant>
      <vt:variant>
        <vt:i4>1850</vt:i4>
      </vt:variant>
      <vt:variant>
        <vt:i4>0</vt:i4>
      </vt:variant>
      <vt:variant>
        <vt:i4>5</vt:i4>
      </vt:variant>
      <vt:variant>
        <vt:lpwstr/>
      </vt:variant>
      <vt:variant>
        <vt:lpwstr>_Toc299628770</vt:lpwstr>
      </vt:variant>
      <vt:variant>
        <vt:i4>1441854</vt:i4>
      </vt:variant>
      <vt:variant>
        <vt:i4>1844</vt:i4>
      </vt:variant>
      <vt:variant>
        <vt:i4>0</vt:i4>
      </vt:variant>
      <vt:variant>
        <vt:i4>5</vt:i4>
      </vt:variant>
      <vt:variant>
        <vt:lpwstr/>
      </vt:variant>
      <vt:variant>
        <vt:lpwstr>_Toc299628769</vt:lpwstr>
      </vt:variant>
      <vt:variant>
        <vt:i4>1441854</vt:i4>
      </vt:variant>
      <vt:variant>
        <vt:i4>1838</vt:i4>
      </vt:variant>
      <vt:variant>
        <vt:i4>0</vt:i4>
      </vt:variant>
      <vt:variant>
        <vt:i4>5</vt:i4>
      </vt:variant>
      <vt:variant>
        <vt:lpwstr/>
      </vt:variant>
      <vt:variant>
        <vt:lpwstr>_Toc299628768</vt:lpwstr>
      </vt:variant>
      <vt:variant>
        <vt:i4>1441854</vt:i4>
      </vt:variant>
      <vt:variant>
        <vt:i4>1832</vt:i4>
      </vt:variant>
      <vt:variant>
        <vt:i4>0</vt:i4>
      </vt:variant>
      <vt:variant>
        <vt:i4>5</vt:i4>
      </vt:variant>
      <vt:variant>
        <vt:lpwstr/>
      </vt:variant>
      <vt:variant>
        <vt:lpwstr>_Toc299628767</vt:lpwstr>
      </vt:variant>
      <vt:variant>
        <vt:i4>1441854</vt:i4>
      </vt:variant>
      <vt:variant>
        <vt:i4>1826</vt:i4>
      </vt:variant>
      <vt:variant>
        <vt:i4>0</vt:i4>
      </vt:variant>
      <vt:variant>
        <vt:i4>5</vt:i4>
      </vt:variant>
      <vt:variant>
        <vt:lpwstr/>
      </vt:variant>
      <vt:variant>
        <vt:lpwstr>_Toc299628766</vt:lpwstr>
      </vt:variant>
      <vt:variant>
        <vt:i4>1441854</vt:i4>
      </vt:variant>
      <vt:variant>
        <vt:i4>1820</vt:i4>
      </vt:variant>
      <vt:variant>
        <vt:i4>0</vt:i4>
      </vt:variant>
      <vt:variant>
        <vt:i4>5</vt:i4>
      </vt:variant>
      <vt:variant>
        <vt:lpwstr/>
      </vt:variant>
      <vt:variant>
        <vt:lpwstr>_Toc299628765</vt:lpwstr>
      </vt:variant>
      <vt:variant>
        <vt:i4>1441854</vt:i4>
      </vt:variant>
      <vt:variant>
        <vt:i4>1814</vt:i4>
      </vt:variant>
      <vt:variant>
        <vt:i4>0</vt:i4>
      </vt:variant>
      <vt:variant>
        <vt:i4>5</vt:i4>
      </vt:variant>
      <vt:variant>
        <vt:lpwstr/>
      </vt:variant>
      <vt:variant>
        <vt:lpwstr>_Toc299628764</vt:lpwstr>
      </vt:variant>
      <vt:variant>
        <vt:i4>1441854</vt:i4>
      </vt:variant>
      <vt:variant>
        <vt:i4>1808</vt:i4>
      </vt:variant>
      <vt:variant>
        <vt:i4>0</vt:i4>
      </vt:variant>
      <vt:variant>
        <vt:i4>5</vt:i4>
      </vt:variant>
      <vt:variant>
        <vt:lpwstr/>
      </vt:variant>
      <vt:variant>
        <vt:lpwstr>_Toc299628763</vt:lpwstr>
      </vt:variant>
      <vt:variant>
        <vt:i4>1441854</vt:i4>
      </vt:variant>
      <vt:variant>
        <vt:i4>1802</vt:i4>
      </vt:variant>
      <vt:variant>
        <vt:i4>0</vt:i4>
      </vt:variant>
      <vt:variant>
        <vt:i4>5</vt:i4>
      </vt:variant>
      <vt:variant>
        <vt:lpwstr/>
      </vt:variant>
      <vt:variant>
        <vt:lpwstr>_Toc299628762</vt:lpwstr>
      </vt:variant>
      <vt:variant>
        <vt:i4>1441854</vt:i4>
      </vt:variant>
      <vt:variant>
        <vt:i4>1796</vt:i4>
      </vt:variant>
      <vt:variant>
        <vt:i4>0</vt:i4>
      </vt:variant>
      <vt:variant>
        <vt:i4>5</vt:i4>
      </vt:variant>
      <vt:variant>
        <vt:lpwstr/>
      </vt:variant>
      <vt:variant>
        <vt:lpwstr>_Toc299628761</vt:lpwstr>
      </vt:variant>
      <vt:variant>
        <vt:i4>1441854</vt:i4>
      </vt:variant>
      <vt:variant>
        <vt:i4>1790</vt:i4>
      </vt:variant>
      <vt:variant>
        <vt:i4>0</vt:i4>
      </vt:variant>
      <vt:variant>
        <vt:i4>5</vt:i4>
      </vt:variant>
      <vt:variant>
        <vt:lpwstr/>
      </vt:variant>
      <vt:variant>
        <vt:lpwstr>_Toc299628760</vt:lpwstr>
      </vt:variant>
      <vt:variant>
        <vt:i4>1376318</vt:i4>
      </vt:variant>
      <vt:variant>
        <vt:i4>1784</vt:i4>
      </vt:variant>
      <vt:variant>
        <vt:i4>0</vt:i4>
      </vt:variant>
      <vt:variant>
        <vt:i4>5</vt:i4>
      </vt:variant>
      <vt:variant>
        <vt:lpwstr/>
      </vt:variant>
      <vt:variant>
        <vt:lpwstr>_Toc299628759</vt:lpwstr>
      </vt:variant>
      <vt:variant>
        <vt:i4>1376318</vt:i4>
      </vt:variant>
      <vt:variant>
        <vt:i4>1778</vt:i4>
      </vt:variant>
      <vt:variant>
        <vt:i4>0</vt:i4>
      </vt:variant>
      <vt:variant>
        <vt:i4>5</vt:i4>
      </vt:variant>
      <vt:variant>
        <vt:lpwstr/>
      </vt:variant>
      <vt:variant>
        <vt:lpwstr>_Toc299628758</vt:lpwstr>
      </vt:variant>
      <vt:variant>
        <vt:i4>1376318</vt:i4>
      </vt:variant>
      <vt:variant>
        <vt:i4>1772</vt:i4>
      </vt:variant>
      <vt:variant>
        <vt:i4>0</vt:i4>
      </vt:variant>
      <vt:variant>
        <vt:i4>5</vt:i4>
      </vt:variant>
      <vt:variant>
        <vt:lpwstr/>
      </vt:variant>
      <vt:variant>
        <vt:lpwstr>_Toc299628757</vt:lpwstr>
      </vt:variant>
      <vt:variant>
        <vt:i4>1376318</vt:i4>
      </vt:variant>
      <vt:variant>
        <vt:i4>1766</vt:i4>
      </vt:variant>
      <vt:variant>
        <vt:i4>0</vt:i4>
      </vt:variant>
      <vt:variant>
        <vt:i4>5</vt:i4>
      </vt:variant>
      <vt:variant>
        <vt:lpwstr/>
      </vt:variant>
      <vt:variant>
        <vt:lpwstr>_Toc299628756</vt:lpwstr>
      </vt:variant>
      <vt:variant>
        <vt:i4>1376318</vt:i4>
      </vt:variant>
      <vt:variant>
        <vt:i4>1760</vt:i4>
      </vt:variant>
      <vt:variant>
        <vt:i4>0</vt:i4>
      </vt:variant>
      <vt:variant>
        <vt:i4>5</vt:i4>
      </vt:variant>
      <vt:variant>
        <vt:lpwstr/>
      </vt:variant>
      <vt:variant>
        <vt:lpwstr>_Toc299628755</vt:lpwstr>
      </vt:variant>
      <vt:variant>
        <vt:i4>1376318</vt:i4>
      </vt:variant>
      <vt:variant>
        <vt:i4>1754</vt:i4>
      </vt:variant>
      <vt:variant>
        <vt:i4>0</vt:i4>
      </vt:variant>
      <vt:variant>
        <vt:i4>5</vt:i4>
      </vt:variant>
      <vt:variant>
        <vt:lpwstr/>
      </vt:variant>
      <vt:variant>
        <vt:lpwstr>_Toc299628754</vt:lpwstr>
      </vt:variant>
      <vt:variant>
        <vt:i4>1376318</vt:i4>
      </vt:variant>
      <vt:variant>
        <vt:i4>1748</vt:i4>
      </vt:variant>
      <vt:variant>
        <vt:i4>0</vt:i4>
      </vt:variant>
      <vt:variant>
        <vt:i4>5</vt:i4>
      </vt:variant>
      <vt:variant>
        <vt:lpwstr/>
      </vt:variant>
      <vt:variant>
        <vt:lpwstr>_Toc299628753</vt:lpwstr>
      </vt:variant>
      <vt:variant>
        <vt:i4>1376318</vt:i4>
      </vt:variant>
      <vt:variant>
        <vt:i4>1742</vt:i4>
      </vt:variant>
      <vt:variant>
        <vt:i4>0</vt:i4>
      </vt:variant>
      <vt:variant>
        <vt:i4>5</vt:i4>
      </vt:variant>
      <vt:variant>
        <vt:lpwstr/>
      </vt:variant>
      <vt:variant>
        <vt:lpwstr>_Toc299628752</vt:lpwstr>
      </vt:variant>
      <vt:variant>
        <vt:i4>1376318</vt:i4>
      </vt:variant>
      <vt:variant>
        <vt:i4>1736</vt:i4>
      </vt:variant>
      <vt:variant>
        <vt:i4>0</vt:i4>
      </vt:variant>
      <vt:variant>
        <vt:i4>5</vt:i4>
      </vt:variant>
      <vt:variant>
        <vt:lpwstr/>
      </vt:variant>
      <vt:variant>
        <vt:lpwstr>_Toc299628751</vt:lpwstr>
      </vt:variant>
      <vt:variant>
        <vt:i4>1376318</vt:i4>
      </vt:variant>
      <vt:variant>
        <vt:i4>1730</vt:i4>
      </vt:variant>
      <vt:variant>
        <vt:i4>0</vt:i4>
      </vt:variant>
      <vt:variant>
        <vt:i4>5</vt:i4>
      </vt:variant>
      <vt:variant>
        <vt:lpwstr/>
      </vt:variant>
      <vt:variant>
        <vt:lpwstr>_Toc299628750</vt:lpwstr>
      </vt:variant>
      <vt:variant>
        <vt:i4>1310782</vt:i4>
      </vt:variant>
      <vt:variant>
        <vt:i4>1724</vt:i4>
      </vt:variant>
      <vt:variant>
        <vt:i4>0</vt:i4>
      </vt:variant>
      <vt:variant>
        <vt:i4>5</vt:i4>
      </vt:variant>
      <vt:variant>
        <vt:lpwstr/>
      </vt:variant>
      <vt:variant>
        <vt:lpwstr>_Toc299628749</vt:lpwstr>
      </vt:variant>
      <vt:variant>
        <vt:i4>1310782</vt:i4>
      </vt:variant>
      <vt:variant>
        <vt:i4>1718</vt:i4>
      </vt:variant>
      <vt:variant>
        <vt:i4>0</vt:i4>
      </vt:variant>
      <vt:variant>
        <vt:i4>5</vt:i4>
      </vt:variant>
      <vt:variant>
        <vt:lpwstr/>
      </vt:variant>
      <vt:variant>
        <vt:lpwstr>_Toc299628748</vt:lpwstr>
      </vt:variant>
      <vt:variant>
        <vt:i4>1310782</vt:i4>
      </vt:variant>
      <vt:variant>
        <vt:i4>1712</vt:i4>
      </vt:variant>
      <vt:variant>
        <vt:i4>0</vt:i4>
      </vt:variant>
      <vt:variant>
        <vt:i4>5</vt:i4>
      </vt:variant>
      <vt:variant>
        <vt:lpwstr/>
      </vt:variant>
      <vt:variant>
        <vt:lpwstr>_Toc299628747</vt:lpwstr>
      </vt:variant>
      <vt:variant>
        <vt:i4>1310782</vt:i4>
      </vt:variant>
      <vt:variant>
        <vt:i4>1706</vt:i4>
      </vt:variant>
      <vt:variant>
        <vt:i4>0</vt:i4>
      </vt:variant>
      <vt:variant>
        <vt:i4>5</vt:i4>
      </vt:variant>
      <vt:variant>
        <vt:lpwstr/>
      </vt:variant>
      <vt:variant>
        <vt:lpwstr>_Toc299628746</vt:lpwstr>
      </vt:variant>
      <vt:variant>
        <vt:i4>1310782</vt:i4>
      </vt:variant>
      <vt:variant>
        <vt:i4>1700</vt:i4>
      </vt:variant>
      <vt:variant>
        <vt:i4>0</vt:i4>
      </vt:variant>
      <vt:variant>
        <vt:i4>5</vt:i4>
      </vt:variant>
      <vt:variant>
        <vt:lpwstr/>
      </vt:variant>
      <vt:variant>
        <vt:lpwstr>_Toc299628745</vt:lpwstr>
      </vt:variant>
      <vt:variant>
        <vt:i4>1310782</vt:i4>
      </vt:variant>
      <vt:variant>
        <vt:i4>1694</vt:i4>
      </vt:variant>
      <vt:variant>
        <vt:i4>0</vt:i4>
      </vt:variant>
      <vt:variant>
        <vt:i4>5</vt:i4>
      </vt:variant>
      <vt:variant>
        <vt:lpwstr/>
      </vt:variant>
      <vt:variant>
        <vt:lpwstr>_Toc299628744</vt:lpwstr>
      </vt:variant>
      <vt:variant>
        <vt:i4>1310782</vt:i4>
      </vt:variant>
      <vt:variant>
        <vt:i4>1688</vt:i4>
      </vt:variant>
      <vt:variant>
        <vt:i4>0</vt:i4>
      </vt:variant>
      <vt:variant>
        <vt:i4>5</vt:i4>
      </vt:variant>
      <vt:variant>
        <vt:lpwstr/>
      </vt:variant>
      <vt:variant>
        <vt:lpwstr>_Toc299628743</vt:lpwstr>
      </vt:variant>
      <vt:variant>
        <vt:i4>1310782</vt:i4>
      </vt:variant>
      <vt:variant>
        <vt:i4>1682</vt:i4>
      </vt:variant>
      <vt:variant>
        <vt:i4>0</vt:i4>
      </vt:variant>
      <vt:variant>
        <vt:i4>5</vt:i4>
      </vt:variant>
      <vt:variant>
        <vt:lpwstr/>
      </vt:variant>
      <vt:variant>
        <vt:lpwstr>_Toc299628742</vt:lpwstr>
      </vt:variant>
      <vt:variant>
        <vt:i4>1310782</vt:i4>
      </vt:variant>
      <vt:variant>
        <vt:i4>1676</vt:i4>
      </vt:variant>
      <vt:variant>
        <vt:i4>0</vt:i4>
      </vt:variant>
      <vt:variant>
        <vt:i4>5</vt:i4>
      </vt:variant>
      <vt:variant>
        <vt:lpwstr/>
      </vt:variant>
      <vt:variant>
        <vt:lpwstr>_Toc299628741</vt:lpwstr>
      </vt:variant>
      <vt:variant>
        <vt:i4>1310782</vt:i4>
      </vt:variant>
      <vt:variant>
        <vt:i4>1670</vt:i4>
      </vt:variant>
      <vt:variant>
        <vt:i4>0</vt:i4>
      </vt:variant>
      <vt:variant>
        <vt:i4>5</vt:i4>
      </vt:variant>
      <vt:variant>
        <vt:lpwstr/>
      </vt:variant>
      <vt:variant>
        <vt:lpwstr>_Toc299628740</vt:lpwstr>
      </vt:variant>
      <vt:variant>
        <vt:i4>1245246</vt:i4>
      </vt:variant>
      <vt:variant>
        <vt:i4>1664</vt:i4>
      </vt:variant>
      <vt:variant>
        <vt:i4>0</vt:i4>
      </vt:variant>
      <vt:variant>
        <vt:i4>5</vt:i4>
      </vt:variant>
      <vt:variant>
        <vt:lpwstr/>
      </vt:variant>
      <vt:variant>
        <vt:lpwstr>_Toc299628739</vt:lpwstr>
      </vt:variant>
      <vt:variant>
        <vt:i4>1245246</vt:i4>
      </vt:variant>
      <vt:variant>
        <vt:i4>1658</vt:i4>
      </vt:variant>
      <vt:variant>
        <vt:i4>0</vt:i4>
      </vt:variant>
      <vt:variant>
        <vt:i4>5</vt:i4>
      </vt:variant>
      <vt:variant>
        <vt:lpwstr/>
      </vt:variant>
      <vt:variant>
        <vt:lpwstr>_Toc299628738</vt:lpwstr>
      </vt:variant>
      <vt:variant>
        <vt:i4>1245246</vt:i4>
      </vt:variant>
      <vt:variant>
        <vt:i4>1652</vt:i4>
      </vt:variant>
      <vt:variant>
        <vt:i4>0</vt:i4>
      </vt:variant>
      <vt:variant>
        <vt:i4>5</vt:i4>
      </vt:variant>
      <vt:variant>
        <vt:lpwstr/>
      </vt:variant>
      <vt:variant>
        <vt:lpwstr>_Toc299628737</vt:lpwstr>
      </vt:variant>
      <vt:variant>
        <vt:i4>1245246</vt:i4>
      </vt:variant>
      <vt:variant>
        <vt:i4>1646</vt:i4>
      </vt:variant>
      <vt:variant>
        <vt:i4>0</vt:i4>
      </vt:variant>
      <vt:variant>
        <vt:i4>5</vt:i4>
      </vt:variant>
      <vt:variant>
        <vt:lpwstr/>
      </vt:variant>
      <vt:variant>
        <vt:lpwstr>_Toc299628736</vt:lpwstr>
      </vt:variant>
      <vt:variant>
        <vt:i4>1245246</vt:i4>
      </vt:variant>
      <vt:variant>
        <vt:i4>1640</vt:i4>
      </vt:variant>
      <vt:variant>
        <vt:i4>0</vt:i4>
      </vt:variant>
      <vt:variant>
        <vt:i4>5</vt:i4>
      </vt:variant>
      <vt:variant>
        <vt:lpwstr/>
      </vt:variant>
      <vt:variant>
        <vt:lpwstr>_Toc299628735</vt:lpwstr>
      </vt:variant>
      <vt:variant>
        <vt:i4>1245246</vt:i4>
      </vt:variant>
      <vt:variant>
        <vt:i4>1634</vt:i4>
      </vt:variant>
      <vt:variant>
        <vt:i4>0</vt:i4>
      </vt:variant>
      <vt:variant>
        <vt:i4>5</vt:i4>
      </vt:variant>
      <vt:variant>
        <vt:lpwstr/>
      </vt:variant>
      <vt:variant>
        <vt:lpwstr>_Toc299628734</vt:lpwstr>
      </vt:variant>
      <vt:variant>
        <vt:i4>1245246</vt:i4>
      </vt:variant>
      <vt:variant>
        <vt:i4>1628</vt:i4>
      </vt:variant>
      <vt:variant>
        <vt:i4>0</vt:i4>
      </vt:variant>
      <vt:variant>
        <vt:i4>5</vt:i4>
      </vt:variant>
      <vt:variant>
        <vt:lpwstr/>
      </vt:variant>
      <vt:variant>
        <vt:lpwstr>_Toc299628733</vt:lpwstr>
      </vt:variant>
      <vt:variant>
        <vt:i4>1245246</vt:i4>
      </vt:variant>
      <vt:variant>
        <vt:i4>1622</vt:i4>
      </vt:variant>
      <vt:variant>
        <vt:i4>0</vt:i4>
      </vt:variant>
      <vt:variant>
        <vt:i4>5</vt:i4>
      </vt:variant>
      <vt:variant>
        <vt:lpwstr/>
      </vt:variant>
      <vt:variant>
        <vt:lpwstr>_Toc299628732</vt:lpwstr>
      </vt:variant>
      <vt:variant>
        <vt:i4>1245246</vt:i4>
      </vt:variant>
      <vt:variant>
        <vt:i4>1616</vt:i4>
      </vt:variant>
      <vt:variant>
        <vt:i4>0</vt:i4>
      </vt:variant>
      <vt:variant>
        <vt:i4>5</vt:i4>
      </vt:variant>
      <vt:variant>
        <vt:lpwstr/>
      </vt:variant>
      <vt:variant>
        <vt:lpwstr>_Toc299628731</vt:lpwstr>
      </vt:variant>
      <vt:variant>
        <vt:i4>1245246</vt:i4>
      </vt:variant>
      <vt:variant>
        <vt:i4>1610</vt:i4>
      </vt:variant>
      <vt:variant>
        <vt:i4>0</vt:i4>
      </vt:variant>
      <vt:variant>
        <vt:i4>5</vt:i4>
      </vt:variant>
      <vt:variant>
        <vt:lpwstr/>
      </vt:variant>
      <vt:variant>
        <vt:lpwstr>_Toc299628730</vt:lpwstr>
      </vt:variant>
      <vt:variant>
        <vt:i4>1179710</vt:i4>
      </vt:variant>
      <vt:variant>
        <vt:i4>1604</vt:i4>
      </vt:variant>
      <vt:variant>
        <vt:i4>0</vt:i4>
      </vt:variant>
      <vt:variant>
        <vt:i4>5</vt:i4>
      </vt:variant>
      <vt:variant>
        <vt:lpwstr/>
      </vt:variant>
      <vt:variant>
        <vt:lpwstr>_Toc299628729</vt:lpwstr>
      </vt:variant>
      <vt:variant>
        <vt:i4>1179710</vt:i4>
      </vt:variant>
      <vt:variant>
        <vt:i4>1598</vt:i4>
      </vt:variant>
      <vt:variant>
        <vt:i4>0</vt:i4>
      </vt:variant>
      <vt:variant>
        <vt:i4>5</vt:i4>
      </vt:variant>
      <vt:variant>
        <vt:lpwstr/>
      </vt:variant>
      <vt:variant>
        <vt:lpwstr>_Toc299628728</vt:lpwstr>
      </vt:variant>
      <vt:variant>
        <vt:i4>1179710</vt:i4>
      </vt:variant>
      <vt:variant>
        <vt:i4>1592</vt:i4>
      </vt:variant>
      <vt:variant>
        <vt:i4>0</vt:i4>
      </vt:variant>
      <vt:variant>
        <vt:i4>5</vt:i4>
      </vt:variant>
      <vt:variant>
        <vt:lpwstr/>
      </vt:variant>
      <vt:variant>
        <vt:lpwstr>_Toc299628727</vt:lpwstr>
      </vt:variant>
      <vt:variant>
        <vt:i4>1179710</vt:i4>
      </vt:variant>
      <vt:variant>
        <vt:i4>1586</vt:i4>
      </vt:variant>
      <vt:variant>
        <vt:i4>0</vt:i4>
      </vt:variant>
      <vt:variant>
        <vt:i4>5</vt:i4>
      </vt:variant>
      <vt:variant>
        <vt:lpwstr/>
      </vt:variant>
      <vt:variant>
        <vt:lpwstr>_Toc299628726</vt:lpwstr>
      </vt:variant>
      <vt:variant>
        <vt:i4>1179710</vt:i4>
      </vt:variant>
      <vt:variant>
        <vt:i4>1580</vt:i4>
      </vt:variant>
      <vt:variant>
        <vt:i4>0</vt:i4>
      </vt:variant>
      <vt:variant>
        <vt:i4>5</vt:i4>
      </vt:variant>
      <vt:variant>
        <vt:lpwstr/>
      </vt:variant>
      <vt:variant>
        <vt:lpwstr>_Toc299628725</vt:lpwstr>
      </vt:variant>
      <vt:variant>
        <vt:i4>1179710</vt:i4>
      </vt:variant>
      <vt:variant>
        <vt:i4>1574</vt:i4>
      </vt:variant>
      <vt:variant>
        <vt:i4>0</vt:i4>
      </vt:variant>
      <vt:variant>
        <vt:i4>5</vt:i4>
      </vt:variant>
      <vt:variant>
        <vt:lpwstr/>
      </vt:variant>
      <vt:variant>
        <vt:lpwstr>_Toc299628724</vt:lpwstr>
      </vt:variant>
      <vt:variant>
        <vt:i4>1179710</vt:i4>
      </vt:variant>
      <vt:variant>
        <vt:i4>1568</vt:i4>
      </vt:variant>
      <vt:variant>
        <vt:i4>0</vt:i4>
      </vt:variant>
      <vt:variant>
        <vt:i4>5</vt:i4>
      </vt:variant>
      <vt:variant>
        <vt:lpwstr/>
      </vt:variant>
      <vt:variant>
        <vt:lpwstr>_Toc299628723</vt:lpwstr>
      </vt:variant>
      <vt:variant>
        <vt:i4>1179710</vt:i4>
      </vt:variant>
      <vt:variant>
        <vt:i4>1562</vt:i4>
      </vt:variant>
      <vt:variant>
        <vt:i4>0</vt:i4>
      </vt:variant>
      <vt:variant>
        <vt:i4>5</vt:i4>
      </vt:variant>
      <vt:variant>
        <vt:lpwstr/>
      </vt:variant>
      <vt:variant>
        <vt:lpwstr>_Toc299628722</vt:lpwstr>
      </vt:variant>
      <vt:variant>
        <vt:i4>1179710</vt:i4>
      </vt:variant>
      <vt:variant>
        <vt:i4>1556</vt:i4>
      </vt:variant>
      <vt:variant>
        <vt:i4>0</vt:i4>
      </vt:variant>
      <vt:variant>
        <vt:i4>5</vt:i4>
      </vt:variant>
      <vt:variant>
        <vt:lpwstr/>
      </vt:variant>
      <vt:variant>
        <vt:lpwstr>_Toc299628721</vt:lpwstr>
      </vt:variant>
      <vt:variant>
        <vt:i4>1179710</vt:i4>
      </vt:variant>
      <vt:variant>
        <vt:i4>1550</vt:i4>
      </vt:variant>
      <vt:variant>
        <vt:i4>0</vt:i4>
      </vt:variant>
      <vt:variant>
        <vt:i4>5</vt:i4>
      </vt:variant>
      <vt:variant>
        <vt:lpwstr/>
      </vt:variant>
      <vt:variant>
        <vt:lpwstr>_Toc299628720</vt:lpwstr>
      </vt:variant>
      <vt:variant>
        <vt:i4>1114174</vt:i4>
      </vt:variant>
      <vt:variant>
        <vt:i4>1544</vt:i4>
      </vt:variant>
      <vt:variant>
        <vt:i4>0</vt:i4>
      </vt:variant>
      <vt:variant>
        <vt:i4>5</vt:i4>
      </vt:variant>
      <vt:variant>
        <vt:lpwstr/>
      </vt:variant>
      <vt:variant>
        <vt:lpwstr>_Toc299628719</vt:lpwstr>
      </vt:variant>
      <vt:variant>
        <vt:i4>1114174</vt:i4>
      </vt:variant>
      <vt:variant>
        <vt:i4>1538</vt:i4>
      </vt:variant>
      <vt:variant>
        <vt:i4>0</vt:i4>
      </vt:variant>
      <vt:variant>
        <vt:i4>5</vt:i4>
      </vt:variant>
      <vt:variant>
        <vt:lpwstr/>
      </vt:variant>
      <vt:variant>
        <vt:lpwstr>_Toc299628718</vt:lpwstr>
      </vt:variant>
      <vt:variant>
        <vt:i4>1114174</vt:i4>
      </vt:variant>
      <vt:variant>
        <vt:i4>1532</vt:i4>
      </vt:variant>
      <vt:variant>
        <vt:i4>0</vt:i4>
      </vt:variant>
      <vt:variant>
        <vt:i4>5</vt:i4>
      </vt:variant>
      <vt:variant>
        <vt:lpwstr/>
      </vt:variant>
      <vt:variant>
        <vt:lpwstr>_Toc299628717</vt:lpwstr>
      </vt:variant>
      <vt:variant>
        <vt:i4>1114174</vt:i4>
      </vt:variant>
      <vt:variant>
        <vt:i4>1526</vt:i4>
      </vt:variant>
      <vt:variant>
        <vt:i4>0</vt:i4>
      </vt:variant>
      <vt:variant>
        <vt:i4>5</vt:i4>
      </vt:variant>
      <vt:variant>
        <vt:lpwstr/>
      </vt:variant>
      <vt:variant>
        <vt:lpwstr>_Toc299628716</vt:lpwstr>
      </vt:variant>
      <vt:variant>
        <vt:i4>1114174</vt:i4>
      </vt:variant>
      <vt:variant>
        <vt:i4>1520</vt:i4>
      </vt:variant>
      <vt:variant>
        <vt:i4>0</vt:i4>
      </vt:variant>
      <vt:variant>
        <vt:i4>5</vt:i4>
      </vt:variant>
      <vt:variant>
        <vt:lpwstr/>
      </vt:variant>
      <vt:variant>
        <vt:lpwstr>_Toc299628715</vt:lpwstr>
      </vt:variant>
      <vt:variant>
        <vt:i4>1114174</vt:i4>
      </vt:variant>
      <vt:variant>
        <vt:i4>1514</vt:i4>
      </vt:variant>
      <vt:variant>
        <vt:i4>0</vt:i4>
      </vt:variant>
      <vt:variant>
        <vt:i4>5</vt:i4>
      </vt:variant>
      <vt:variant>
        <vt:lpwstr/>
      </vt:variant>
      <vt:variant>
        <vt:lpwstr>_Toc299628714</vt:lpwstr>
      </vt:variant>
      <vt:variant>
        <vt:i4>1114174</vt:i4>
      </vt:variant>
      <vt:variant>
        <vt:i4>1508</vt:i4>
      </vt:variant>
      <vt:variant>
        <vt:i4>0</vt:i4>
      </vt:variant>
      <vt:variant>
        <vt:i4>5</vt:i4>
      </vt:variant>
      <vt:variant>
        <vt:lpwstr/>
      </vt:variant>
      <vt:variant>
        <vt:lpwstr>_Toc299628713</vt:lpwstr>
      </vt:variant>
      <vt:variant>
        <vt:i4>1114174</vt:i4>
      </vt:variant>
      <vt:variant>
        <vt:i4>1502</vt:i4>
      </vt:variant>
      <vt:variant>
        <vt:i4>0</vt:i4>
      </vt:variant>
      <vt:variant>
        <vt:i4>5</vt:i4>
      </vt:variant>
      <vt:variant>
        <vt:lpwstr/>
      </vt:variant>
      <vt:variant>
        <vt:lpwstr>_Toc299628712</vt:lpwstr>
      </vt:variant>
      <vt:variant>
        <vt:i4>1114174</vt:i4>
      </vt:variant>
      <vt:variant>
        <vt:i4>1496</vt:i4>
      </vt:variant>
      <vt:variant>
        <vt:i4>0</vt:i4>
      </vt:variant>
      <vt:variant>
        <vt:i4>5</vt:i4>
      </vt:variant>
      <vt:variant>
        <vt:lpwstr/>
      </vt:variant>
      <vt:variant>
        <vt:lpwstr>_Toc299628711</vt:lpwstr>
      </vt:variant>
      <vt:variant>
        <vt:i4>1114174</vt:i4>
      </vt:variant>
      <vt:variant>
        <vt:i4>1490</vt:i4>
      </vt:variant>
      <vt:variant>
        <vt:i4>0</vt:i4>
      </vt:variant>
      <vt:variant>
        <vt:i4>5</vt:i4>
      </vt:variant>
      <vt:variant>
        <vt:lpwstr/>
      </vt:variant>
      <vt:variant>
        <vt:lpwstr>_Toc299628710</vt:lpwstr>
      </vt:variant>
      <vt:variant>
        <vt:i4>1048638</vt:i4>
      </vt:variant>
      <vt:variant>
        <vt:i4>1484</vt:i4>
      </vt:variant>
      <vt:variant>
        <vt:i4>0</vt:i4>
      </vt:variant>
      <vt:variant>
        <vt:i4>5</vt:i4>
      </vt:variant>
      <vt:variant>
        <vt:lpwstr/>
      </vt:variant>
      <vt:variant>
        <vt:lpwstr>_Toc299628709</vt:lpwstr>
      </vt:variant>
      <vt:variant>
        <vt:i4>1048638</vt:i4>
      </vt:variant>
      <vt:variant>
        <vt:i4>1478</vt:i4>
      </vt:variant>
      <vt:variant>
        <vt:i4>0</vt:i4>
      </vt:variant>
      <vt:variant>
        <vt:i4>5</vt:i4>
      </vt:variant>
      <vt:variant>
        <vt:lpwstr/>
      </vt:variant>
      <vt:variant>
        <vt:lpwstr>_Toc299628708</vt:lpwstr>
      </vt:variant>
      <vt:variant>
        <vt:i4>1048638</vt:i4>
      </vt:variant>
      <vt:variant>
        <vt:i4>1472</vt:i4>
      </vt:variant>
      <vt:variant>
        <vt:i4>0</vt:i4>
      </vt:variant>
      <vt:variant>
        <vt:i4>5</vt:i4>
      </vt:variant>
      <vt:variant>
        <vt:lpwstr/>
      </vt:variant>
      <vt:variant>
        <vt:lpwstr>_Toc299628707</vt:lpwstr>
      </vt:variant>
      <vt:variant>
        <vt:i4>1048638</vt:i4>
      </vt:variant>
      <vt:variant>
        <vt:i4>1466</vt:i4>
      </vt:variant>
      <vt:variant>
        <vt:i4>0</vt:i4>
      </vt:variant>
      <vt:variant>
        <vt:i4>5</vt:i4>
      </vt:variant>
      <vt:variant>
        <vt:lpwstr/>
      </vt:variant>
      <vt:variant>
        <vt:lpwstr>_Toc299628706</vt:lpwstr>
      </vt:variant>
      <vt:variant>
        <vt:i4>1048638</vt:i4>
      </vt:variant>
      <vt:variant>
        <vt:i4>1460</vt:i4>
      </vt:variant>
      <vt:variant>
        <vt:i4>0</vt:i4>
      </vt:variant>
      <vt:variant>
        <vt:i4>5</vt:i4>
      </vt:variant>
      <vt:variant>
        <vt:lpwstr/>
      </vt:variant>
      <vt:variant>
        <vt:lpwstr>_Toc299628705</vt:lpwstr>
      </vt:variant>
      <vt:variant>
        <vt:i4>1048638</vt:i4>
      </vt:variant>
      <vt:variant>
        <vt:i4>1454</vt:i4>
      </vt:variant>
      <vt:variant>
        <vt:i4>0</vt:i4>
      </vt:variant>
      <vt:variant>
        <vt:i4>5</vt:i4>
      </vt:variant>
      <vt:variant>
        <vt:lpwstr/>
      </vt:variant>
      <vt:variant>
        <vt:lpwstr>_Toc299628704</vt:lpwstr>
      </vt:variant>
      <vt:variant>
        <vt:i4>1048638</vt:i4>
      </vt:variant>
      <vt:variant>
        <vt:i4>1448</vt:i4>
      </vt:variant>
      <vt:variant>
        <vt:i4>0</vt:i4>
      </vt:variant>
      <vt:variant>
        <vt:i4>5</vt:i4>
      </vt:variant>
      <vt:variant>
        <vt:lpwstr/>
      </vt:variant>
      <vt:variant>
        <vt:lpwstr>_Toc299628703</vt:lpwstr>
      </vt:variant>
      <vt:variant>
        <vt:i4>1048638</vt:i4>
      </vt:variant>
      <vt:variant>
        <vt:i4>1442</vt:i4>
      </vt:variant>
      <vt:variant>
        <vt:i4>0</vt:i4>
      </vt:variant>
      <vt:variant>
        <vt:i4>5</vt:i4>
      </vt:variant>
      <vt:variant>
        <vt:lpwstr/>
      </vt:variant>
      <vt:variant>
        <vt:lpwstr>_Toc299628702</vt:lpwstr>
      </vt:variant>
      <vt:variant>
        <vt:i4>1048638</vt:i4>
      </vt:variant>
      <vt:variant>
        <vt:i4>1436</vt:i4>
      </vt:variant>
      <vt:variant>
        <vt:i4>0</vt:i4>
      </vt:variant>
      <vt:variant>
        <vt:i4>5</vt:i4>
      </vt:variant>
      <vt:variant>
        <vt:lpwstr/>
      </vt:variant>
      <vt:variant>
        <vt:lpwstr>_Toc299628701</vt:lpwstr>
      </vt:variant>
      <vt:variant>
        <vt:i4>1048638</vt:i4>
      </vt:variant>
      <vt:variant>
        <vt:i4>1430</vt:i4>
      </vt:variant>
      <vt:variant>
        <vt:i4>0</vt:i4>
      </vt:variant>
      <vt:variant>
        <vt:i4>5</vt:i4>
      </vt:variant>
      <vt:variant>
        <vt:lpwstr/>
      </vt:variant>
      <vt:variant>
        <vt:lpwstr>_Toc299628700</vt:lpwstr>
      </vt:variant>
      <vt:variant>
        <vt:i4>1638463</vt:i4>
      </vt:variant>
      <vt:variant>
        <vt:i4>1424</vt:i4>
      </vt:variant>
      <vt:variant>
        <vt:i4>0</vt:i4>
      </vt:variant>
      <vt:variant>
        <vt:i4>5</vt:i4>
      </vt:variant>
      <vt:variant>
        <vt:lpwstr/>
      </vt:variant>
      <vt:variant>
        <vt:lpwstr>_Toc299628699</vt:lpwstr>
      </vt:variant>
      <vt:variant>
        <vt:i4>1638463</vt:i4>
      </vt:variant>
      <vt:variant>
        <vt:i4>1418</vt:i4>
      </vt:variant>
      <vt:variant>
        <vt:i4>0</vt:i4>
      </vt:variant>
      <vt:variant>
        <vt:i4>5</vt:i4>
      </vt:variant>
      <vt:variant>
        <vt:lpwstr/>
      </vt:variant>
      <vt:variant>
        <vt:lpwstr>_Toc299628698</vt:lpwstr>
      </vt:variant>
      <vt:variant>
        <vt:i4>1638463</vt:i4>
      </vt:variant>
      <vt:variant>
        <vt:i4>1412</vt:i4>
      </vt:variant>
      <vt:variant>
        <vt:i4>0</vt:i4>
      </vt:variant>
      <vt:variant>
        <vt:i4>5</vt:i4>
      </vt:variant>
      <vt:variant>
        <vt:lpwstr/>
      </vt:variant>
      <vt:variant>
        <vt:lpwstr>_Toc299628697</vt:lpwstr>
      </vt:variant>
      <vt:variant>
        <vt:i4>1638463</vt:i4>
      </vt:variant>
      <vt:variant>
        <vt:i4>1406</vt:i4>
      </vt:variant>
      <vt:variant>
        <vt:i4>0</vt:i4>
      </vt:variant>
      <vt:variant>
        <vt:i4>5</vt:i4>
      </vt:variant>
      <vt:variant>
        <vt:lpwstr/>
      </vt:variant>
      <vt:variant>
        <vt:lpwstr>_Toc299628696</vt:lpwstr>
      </vt:variant>
      <vt:variant>
        <vt:i4>1638463</vt:i4>
      </vt:variant>
      <vt:variant>
        <vt:i4>1400</vt:i4>
      </vt:variant>
      <vt:variant>
        <vt:i4>0</vt:i4>
      </vt:variant>
      <vt:variant>
        <vt:i4>5</vt:i4>
      </vt:variant>
      <vt:variant>
        <vt:lpwstr/>
      </vt:variant>
      <vt:variant>
        <vt:lpwstr>_Toc299628695</vt:lpwstr>
      </vt:variant>
      <vt:variant>
        <vt:i4>1638463</vt:i4>
      </vt:variant>
      <vt:variant>
        <vt:i4>1394</vt:i4>
      </vt:variant>
      <vt:variant>
        <vt:i4>0</vt:i4>
      </vt:variant>
      <vt:variant>
        <vt:i4>5</vt:i4>
      </vt:variant>
      <vt:variant>
        <vt:lpwstr/>
      </vt:variant>
      <vt:variant>
        <vt:lpwstr>_Toc299628694</vt:lpwstr>
      </vt:variant>
      <vt:variant>
        <vt:i4>1638463</vt:i4>
      </vt:variant>
      <vt:variant>
        <vt:i4>1388</vt:i4>
      </vt:variant>
      <vt:variant>
        <vt:i4>0</vt:i4>
      </vt:variant>
      <vt:variant>
        <vt:i4>5</vt:i4>
      </vt:variant>
      <vt:variant>
        <vt:lpwstr/>
      </vt:variant>
      <vt:variant>
        <vt:lpwstr>_Toc299628693</vt:lpwstr>
      </vt:variant>
      <vt:variant>
        <vt:i4>1638463</vt:i4>
      </vt:variant>
      <vt:variant>
        <vt:i4>1382</vt:i4>
      </vt:variant>
      <vt:variant>
        <vt:i4>0</vt:i4>
      </vt:variant>
      <vt:variant>
        <vt:i4>5</vt:i4>
      </vt:variant>
      <vt:variant>
        <vt:lpwstr/>
      </vt:variant>
      <vt:variant>
        <vt:lpwstr>_Toc299628692</vt:lpwstr>
      </vt:variant>
      <vt:variant>
        <vt:i4>1638463</vt:i4>
      </vt:variant>
      <vt:variant>
        <vt:i4>1376</vt:i4>
      </vt:variant>
      <vt:variant>
        <vt:i4>0</vt:i4>
      </vt:variant>
      <vt:variant>
        <vt:i4>5</vt:i4>
      </vt:variant>
      <vt:variant>
        <vt:lpwstr/>
      </vt:variant>
      <vt:variant>
        <vt:lpwstr>_Toc299628691</vt:lpwstr>
      </vt:variant>
      <vt:variant>
        <vt:i4>1638463</vt:i4>
      </vt:variant>
      <vt:variant>
        <vt:i4>1370</vt:i4>
      </vt:variant>
      <vt:variant>
        <vt:i4>0</vt:i4>
      </vt:variant>
      <vt:variant>
        <vt:i4>5</vt:i4>
      </vt:variant>
      <vt:variant>
        <vt:lpwstr/>
      </vt:variant>
      <vt:variant>
        <vt:lpwstr>_Toc299628690</vt:lpwstr>
      </vt:variant>
      <vt:variant>
        <vt:i4>1572927</vt:i4>
      </vt:variant>
      <vt:variant>
        <vt:i4>1364</vt:i4>
      </vt:variant>
      <vt:variant>
        <vt:i4>0</vt:i4>
      </vt:variant>
      <vt:variant>
        <vt:i4>5</vt:i4>
      </vt:variant>
      <vt:variant>
        <vt:lpwstr/>
      </vt:variant>
      <vt:variant>
        <vt:lpwstr>_Toc299628689</vt:lpwstr>
      </vt:variant>
      <vt:variant>
        <vt:i4>1572927</vt:i4>
      </vt:variant>
      <vt:variant>
        <vt:i4>1358</vt:i4>
      </vt:variant>
      <vt:variant>
        <vt:i4>0</vt:i4>
      </vt:variant>
      <vt:variant>
        <vt:i4>5</vt:i4>
      </vt:variant>
      <vt:variant>
        <vt:lpwstr/>
      </vt:variant>
      <vt:variant>
        <vt:lpwstr>_Toc299628688</vt:lpwstr>
      </vt:variant>
      <vt:variant>
        <vt:i4>1572927</vt:i4>
      </vt:variant>
      <vt:variant>
        <vt:i4>1352</vt:i4>
      </vt:variant>
      <vt:variant>
        <vt:i4>0</vt:i4>
      </vt:variant>
      <vt:variant>
        <vt:i4>5</vt:i4>
      </vt:variant>
      <vt:variant>
        <vt:lpwstr/>
      </vt:variant>
      <vt:variant>
        <vt:lpwstr>_Toc299628687</vt:lpwstr>
      </vt:variant>
      <vt:variant>
        <vt:i4>1572927</vt:i4>
      </vt:variant>
      <vt:variant>
        <vt:i4>1346</vt:i4>
      </vt:variant>
      <vt:variant>
        <vt:i4>0</vt:i4>
      </vt:variant>
      <vt:variant>
        <vt:i4>5</vt:i4>
      </vt:variant>
      <vt:variant>
        <vt:lpwstr/>
      </vt:variant>
      <vt:variant>
        <vt:lpwstr>_Toc299628686</vt:lpwstr>
      </vt:variant>
      <vt:variant>
        <vt:i4>1572927</vt:i4>
      </vt:variant>
      <vt:variant>
        <vt:i4>1340</vt:i4>
      </vt:variant>
      <vt:variant>
        <vt:i4>0</vt:i4>
      </vt:variant>
      <vt:variant>
        <vt:i4>5</vt:i4>
      </vt:variant>
      <vt:variant>
        <vt:lpwstr/>
      </vt:variant>
      <vt:variant>
        <vt:lpwstr>_Toc299628685</vt:lpwstr>
      </vt:variant>
      <vt:variant>
        <vt:i4>1572927</vt:i4>
      </vt:variant>
      <vt:variant>
        <vt:i4>1334</vt:i4>
      </vt:variant>
      <vt:variant>
        <vt:i4>0</vt:i4>
      </vt:variant>
      <vt:variant>
        <vt:i4>5</vt:i4>
      </vt:variant>
      <vt:variant>
        <vt:lpwstr/>
      </vt:variant>
      <vt:variant>
        <vt:lpwstr>_Toc299628684</vt:lpwstr>
      </vt:variant>
      <vt:variant>
        <vt:i4>1572927</vt:i4>
      </vt:variant>
      <vt:variant>
        <vt:i4>1328</vt:i4>
      </vt:variant>
      <vt:variant>
        <vt:i4>0</vt:i4>
      </vt:variant>
      <vt:variant>
        <vt:i4>5</vt:i4>
      </vt:variant>
      <vt:variant>
        <vt:lpwstr/>
      </vt:variant>
      <vt:variant>
        <vt:lpwstr>_Toc299628683</vt:lpwstr>
      </vt:variant>
      <vt:variant>
        <vt:i4>1572927</vt:i4>
      </vt:variant>
      <vt:variant>
        <vt:i4>1322</vt:i4>
      </vt:variant>
      <vt:variant>
        <vt:i4>0</vt:i4>
      </vt:variant>
      <vt:variant>
        <vt:i4>5</vt:i4>
      </vt:variant>
      <vt:variant>
        <vt:lpwstr/>
      </vt:variant>
      <vt:variant>
        <vt:lpwstr>_Toc299628682</vt:lpwstr>
      </vt:variant>
      <vt:variant>
        <vt:i4>1572927</vt:i4>
      </vt:variant>
      <vt:variant>
        <vt:i4>1316</vt:i4>
      </vt:variant>
      <vt:variant>
        <vt:i4>0</vt:i4>
      </vt:variant>
      <vt:variant>
        <vt:i4>5</vt:i4>
      </vt:variant>
      <vt:variant>
        <vt:lpwstr/>
      </vt:variant>
      <vt:variant>
        <vt:lpwstr>_Toc299628681</vt:lpwstr>
      </vt:variant>
      <vt:variant>
        <vt:i4>1572927</vt:i4>
      </vt:variant>
      <vt:variant>
        <vt:i4>1310</vt:i4>
      </vt:variant>
      <vt:variant>
        <vt:i4>0</vt:i4>
      </vt:variant>
      <vt:variant>
        <vt:i4>5</vt:i4>
      </vt:variant>
      <vt:variant>
        <vt:lpwstr/>
      </vt:variant>
      <vt:variant>
        <vt:lpwstr>_Toc299628680</vt:lpwstr>
      </vt:variant>
      <vt:variant>
        <vt:i4>1507391</vt:i4>
      </vt:variant>
      <vt:variant>
        <vt:i4>1304</vt:i4>
      </vt:variant>
      <vt:variant>
        <vt:i4>0</vt:i4>
      </vt:variant>
      <vt:variant>
        <vt:i4>5</vt:i4>
      </vt:variant>
      <vt:variant>
        <vt:lpwstr/>
      </vt:variant>
      <vt:variant>
        <vt:lpwstr>_Toc299628679</vt:lpwstr>
      </vt:variant>
      <vt:variant>
        <vt:i4>1507391</vt:i4>
      </vt:variant>
      <vt:variant>
        <vt:i4>1298</vt:i4>
      </vt:variant>
      <vt:variant>
        <vt:i4>0</vt:i4>
      </vt:variant>
      <vt:variant>
        <vt:i4>5</vt:i4>
      </vt:variant>
      <vt:variant>
        <vt:lpwstr/>
      </vt:variant>
      <vt:variant>
        <vt:lpwstr>_Toc299628678</vt:lpwstr>
      </vt:variant>
      <vt:variant>
        <vt:i4>1507391</vt:i4>
      </vt:variant>
      <vt:variant>
        <vt:i4>1292</vt:i4>
      </vt:variant>
      <vt:variant>
        <vt:i4>0</vt:i4>
      </vt:variant>
      <vt:variant>
        <vt:i4>5</vt:i4>
      </vt:variant>
      <vt:variant>
        <vt:lpwstr/>
      </vt:variant>
      <vt:variant>
        <vt:lpwstr>_Toc299628677</vt:lpwstr>
      </vt:variant>
      <vt:variant>
        <vt:i4>1507391</vt:i4>
      </vt:variant>
      <vt:variant>
        <vt:i4>1286</vt:i4>
      </vt:variant>
      <vt:variant>
        <vt:i4>0</vt:i4>
      </vt:variant>
      <vt:variant>
        <vt:i4>5</vt:i4>
      </vt:variant>
      <vt:variant>
        <vt:lpwstr/>
      </vt:variant>
      <vt:variant>
        <vt:lpwstr>_Toc299628676</vt:lpwstr>
      </vt:variant>
      <vt:variant>
        <vt:i4>1507391</vt:i4>
      </vt:variant>
      <vt:variant>
        <vt:i4>1280</vt:i4>
      </vt:variant>
      <vt:variant>
        <vt:i4>0</vt:i4>
      </vt:variant>
      <vt:variant>
        <vt:i4>5</vt:i4>
      </vt:variant>
      <vt:variant>
        <vt:lpwstr/>
      </vt:variant>
      <vt:variant>
        <vt:lpwstr>_Toc299628675</vt:lpwstr>
      </vt:variant>
      <vt:variant>
        <vt:i4>1507391</vt:i4>
      </vt:variant>
      <vt:variant>
        <vt:i4>1274</vt:i4>
      </vt:variant>
      <vt:variant>
        <vt:i4>0</vt:i4>
      </vt:variant>
      <vt:variant>
        <vt:i4>5</vt:i4>
      </vt:variant>
      <vt:variant>
        <vt:lpwstr/>
      </vt:variant>
      <vt:variant>
        <vt:lpwstr>_Toc299628674</vt:lpwstr>
      </vt:variant>
      <vt:variant>
        <vt:i4>1507391</vt:i4>
      </vt:variant>
      <vt:variant>
        <vt:i4>1268</vt:i4>
      </vt:variant>
      <vt:variant>
        <vt:i4>0</vt:i4>
      </vt:variant>
      <vt:variant>
        <vt:i4>5</vt:i4>
      </vt:variant>
      <vt:variant>
        <vt:lpwstr/>
      </vt:variant>
      <vt:variant>
        <vt:lpwstr>_Toc299628673</vt:lpwstr>
      </vt:variant>
      <vt:variant>
        <vt:i4>1507391</vt:i4>
      </vt:variant>
      <vt:variant>
        <vt:i4>1262</vt:i4>
      </vt:variant>
      <vt:variant>
        <vt:i4>0</vt:i4>
      </vt:variant>
      <vt:variant>
        <vt:i4>5</vt:i4>
      </vt:variant>
      <vt:variant>
        <vt:lpwstr/>
      </vt:variant>
      <vt:variant>
        <vt:lpwstr>_Toc299628672</vt:lpwstr>
      </vt:variant>
      <vt:variant>
        <vt:i4>1507391</vt:i4>
      </vt:variant>
      <vt:variant>
        <vt:i4>1256</vt:i4>
      </vt:variant>
      <vt:variant>
        <vt:i4>0</vt:i4>
      </vt:variant>
      <vt:variant>
        <vt:i4>5</vt:i4>
      </vt:variant>
      <vt:variant>
        <vt:lpwstr/>
      </vt:variant>
      <vt:variant>
        <vt:lpwstr>_Toc299628671</vt:lpwstr>
      </vt:variant>
      <vt:variant>
        <vt:i4>1507391</vt:i4>
      </vt:variant>
      <vt:variant>
        <vt:i4>1250</vt:i4>
      </vt:variant>
      <vt:variant>
        <vt:i4>0</vt:i4>
      </vt:variant>
      <vt:variant>
        <vt:i4>5</vt:i4>
      </vt:variant>
      <vt:variant>
        <vt:lpwstr/>
      </vt:variant>
      <vt:variant>
        <vt:lpwstr>_Toc299628670</vt:lpwstr>
      </vt:variant>
      <vt:variant>
        <vt:i4>1441855</vt:i4>
      </vt:variant>
      <vt:variant>
        <vt:i4>1244</vt:i4>
      </vt:variant>
      <vt:variant>
        <vt:i4>0</vt:i4>
      </vt:variant>
      <vt:variant>
        <vt:i4>5</vt:i4>
      </vt:variant>
      <vt:variant>
        <vt:lpwstr/>
      </vt:variant>
      <vt:variant>
        <vt:lpwstr>_Toc299628669</vt:lpwstr>
      </vt:variant>
      <vt:variant>
        <vt:i4>1441855</vt:i4>
      </vt:variant>
      <vt:variant>
        <vt:i4>1238</vt:i4>
      </vt:variant>
      <vt:variant>
        <vt:i4>0</vt:i4>
      </vt:variant>
      <vt:variant>
        <vt:i4>5</vt:i4>
      </vt:variant>
      <vt:variant>
        <vt:lpwstr/>
      </vt:variant>
      <vt:variant>
        <vt:lpwstr>_Toc299628668</vt:lpwstr>
      </vt:variant>
      <vt:variant>
        <vt:i4>1441855</vt:i4>
      </vt:variant>
      <vt:variant>
        <vt:i4>1232</vt:i4>
      </vt:variant>
      <vt:variant>
        <vt:i4>0</vt:i4>
      </vt:variant>
      <vt:variant>
        <vt:i4>5</vt:i4>
      </vt:variant>
      <vt:variant>
        <vt:lpwstr/>
      </vt:variant>
      <vt:variant>
        <vt:lpwstr>_Toc299628667</vt:lpwstr>
      </vt:variant>
      <vt:variant>
        <vt:i4>1441855</vt:i4>
      </vt:variant>
      <vt:variant>
        <vt:i4>1226</vt:i4>
      </vt:variant>
      <vt:variant>
        <vt:i4>0</vt:i4>
      </vt:variant>
      <vt:variant>
        <vt:i4>5</vt:i4>
      </vt:variant>
      <vt:variant>
        <vt:lpwstr/>
      </vt:variant>
      <vt:variant>
        <vt:lpwstr>_Toc299628666</vt:lpwstr>
      </vt:variant>
      <vt:variant>
        <vt:i4>1441855</vt:i4>
      </vt:variant>
      <vt:variant>
        <vt:i4>1220</vt:i4>
      </vt:variant>
      <vt:variant>
        <vt:i4>0</vt:i4>
      </vt:variant>
      <vt:variant>
        <vt:i4>5</vt:i4>
      </vt:variant>
      <vt:variant>
        <vt:lpwstr/>
      </vt:variant>
      <vt:variant>
        <vt:lpwstr>_Toc299628665</vt:lpwstr>
      </vt:variant>
      <vt:variant>
        <vt:i4>1441855</vt:i4>
      </vt:variant>
      <vt:variant>
        <vt:i4>1214</vt:i4>
      </vt:variant>
      <vt:variant>
        <vt:i4>0</vt:i4>
      </vt:variant>
      <vt:variant>
        <vt:i4>5</vt:i4>
      </vt:variant>
      <vt:variant>
        <vt:lpwstr/>
      </vt:variant>
      <vt:variant>
        <vt:lpwstr>_Toc299628664</vt:lpwstr>
      </vt:variant>
      <vt:variant>
        <vt:i4>1441855</vt:i4>
      </vt:variant>
      <vt:variant>
        <vt:i4>1208</vt:i4>
      </vt:variant>
      <vt:variant>
        <vt:i4>0</vt:i4>
      </vt:variant>
      <vt:variant>
        <vt:i4>5</vt:i4>
      </vt:variant>
      <vt:variant>
        <vt:lpwstr/>
      </vt:variant>
      <vt:variant>
        <vt:lpwstr>_Toc299628663</vt:lpwstr>
      </vt:variant>
      <vt:variant>
        <vt:i4>1441855</vt:i4>
      </vt:variant>
      <vt:variant>
        <vt:i4>1202</vt:i4>
      </vt:variant>
      <vt:variant>
        <vt:i4>0</vt:i4>
      </vt:variant>
      <vt:variant>
        <vt:i4>5</vt:i4>
      </vt:variant>
      <vt:variant>
        <vt:lpwstr/>
      </vt:variant>
      <vt:variant>
        <vt:lpwstr>_Toc299628662</vt:lpwstr>
      </vt:variant>
      <vt:variant>
        <vt:i4>1441855</vt:i4>
      </vt:variant>
      <vt:variant>
        <vt:i4>1196</vt:i4>
      </vt:variant>
      <vt:variant>
        <vt:i4>0</vt:i4>
      </vt:variant>
      <vt:variant>
        <vt:i4>5</vt:i4>
      </vt:variant>
      <vt:variant>
        <vt:lpwstr/>
      </vt:variant>
      <vt:variant>
        <vt:lpwstr>_Toc299628661</vt:lpwstr>
      </vt:variant>
      <vt:variant>
        <vt:i4>1441855</vt:i4>
      </vt:variant>
      <vt:variant>
        <vt:i4>1190</vt:i4>
      </vt:variant>
      <vt:variant>
        <vt:i4>0</vt:i4>
      </vt:variant>
      <vt:variant>
        <vt:i4>5</vt:i4>
      </vt:variant>
      <vt:variant>
        <vt:lpwstr/>
      </vt:variant>
      <vt:variant>
        <vt:lpwstr>_Toc299628660</vt:lpwstr>
      </vt:variant>
      <vt:variant>
        <vt:i4>1376319</vt:i4>
      </vt:variant>
      <vt:variant>
        <vt:i4>1184</vt:i4>
      </vt:variant>
      <vt:variant>
        <vt:i4>0</vt:i4>
      </vt:variant>
      <vt:variant>
        <vt:i4>5</vt:i4>
      </vt:variant>
      <vt:variant>
        <vt:lpwstr/>
      </vt:variant>
      <vt:variant>
        <vt:lpwstr>_Toc299628659</vt:lpwstr>
      </vt:variant>
      <vt:variant>
        <vt:i4>1376319</vt:i4>
      </vt:variant>
      <vt:variant>
        <vt:i4>1178</vt:i4>
      </vt:variant>
      <vt:variant>
        <vt:i4>0</vt:i4>
      </vt:variant>
      <vt:variant>
        <vt:i4>5</vt:i4>
      </vt:variant>
      <vt:variant>
        <vt:lpwstr/>
      </vt:variant>
      <vt:variant>
        <vt:lpwstr>_Toc299628658</vt:lpwstr>
      </vt:variant>
      <vt:variant>
        <vt:i4>1376319</vt:i4>
      </vt:variant>
      <vt:variant>
        <vt:i4>1172</vt:i4>
      </vt:variant>
      <vt:variant>
        <vt:i4>0</vt:i4>
      </vt:variant>
      <vt:variant>
        <vt:i4>5</vt:i4>
      </vt:variant>
      <vt:variant>
        <vt:lpwstr/>
      </vt:variant>
      <vt:variant>
        <vt:lpwstr>_Toc299628657</vt:lpwstr>
      </vt:variant>
      <vt:variant>
        <vt:i4>1376319</vt:i4>
      </vt:variant>
      <vt:variant>
        <vt:i4>1166</vt:i4>
      </vt:variant>
      <vt:variant>
        <vt:i4>0</vt:i4>
      </vt:variant>
      <vt:variant>
        <vt:i4>5</vt:i4>
      </vt:variant>
      <vt:variant>
        <vt:lpwstr/>
      </vt:variant>
      <vt:variant>
        <vt:lpwstr>_Toc299628656</vt:lpwstr>
      </vt:variant>
      <vt:variant>
        <vt:i4>1376319</vt:i4>
      </vt:variant>
      <vt:variant>
        <vt:i4>1160</vt:i4>
      </vt:variant>
      <vt:variant>
        <vt:i4>0</vt:i4>
      </vt:variant>
      <vt:variant>
        <vt:i4>5</vt:i4>
      </vt:variant>
      <vt:variant>
        <vt:lpwstr/>
      </vt:variant>
      <vt:variant>
        <vt:lpwstr>_Toc299628655</vt:lpwstr>
      </vt:variant>
      <vt:variant>
        <vt:i4>1376319</vt:i4>
      </vt:variant>
      <vt:variant>
        <vt:i4>1154</vt:i4>
      </vt:variant>
      <vt:variant>
        <vt:i4>0</vt:i4>
      </vt:variant>
      <vt:variant>
        <vt:i4>5</vt:i4>
      </vt:variant>
      <vt:variant>
        <vt:lpwstr/>
      </vt:variant>
      <vt:variant>
        <vt:lpwstr>_Toc299628654</vt:lpwstr>
      </vt:variant>
      <vt:variant>
        <vt:i4>1376319</vt:i4>
      </vt:variant>
      <vt:variant>
        <vt:i4>1148</vt:i4>
      </vt:variant>
      <vt:variant>
        <vt:i4>0</vt:i4>
      </vt:variant>
      <vt:variant>
        <vt:i4>5</vt:i4>
      </vt:variant>
      <vt:variant>
        <vt:lpwstr/>
      </vt:variant>
      <vt:variant>
        <vt:lpwstr>_Toc299628653</vt:lpwstr>
      </vt:variant>
      <vt:variant>
        <vt:i4>1376319</vt:i4>
      </vt:variant>
      <vt:variant>
        <vt:i4>1142</vt:i4>
      </vt:variant>
      <vt:variant>
        <vt:i4>0</vt:i4>
      </vt:variant>
      <vt:variant>
        <vt:i4>5</vt:i4>
      </vt:variant>
      <vt:variant>
        <vt:lpwstr/>
      </vt:variant>
      <vt:variant>
        <vt:lpwstr>_Toc299628652</vt:lpwstr>
      </vt:variant>
      <vt:variant>
        <vt:i4>1376319</vt:i4>
      </vt:variant>
      <vt:variant>
        <vt:i4>1136</vt:i4>
      </vt:variant>
      <vt:variant>
        <vt:i4>0</vt:i4>
      </vt:variant>
      <vt:variant>
        <vt:i4>5</vt:i4>
      </vt:variant>
      <vt:variant>
        <vt:lpwstr/>
      </vt:variant>
      <vt:variant>
        <vt:lpwstr>_Toc299628651</vt:lpwstr>
      </vt:variant>
      <vt:variant>
        <vt:i4>1376319</vt:i4>
      </vt:variant>
      <vt:variant>
        <vt:i4>1130</vt:i4>
      </vt:variant>
      <vt:variant>
        <vt:i4>0</vt:i4>
      </vt:variant>
      <vt:variant>
        <vt:i4>5</vt:i4>
      </vt:variant>
      <vt:variant>
        <vt:lpwstr/>
      </vt:variant>
      <vt:variant>
        <vt:lpwstr>_Toc299628650</vt:lpwstr>
      </vt:variant>
      <vt:variant>
        <vt:i4>1310783</vt:i4>
      </vt:variant>
      <vt:variant>
        <vt:i4>1124</vt:i4>
      </vt:variant>
      <vt:variant>
        <vt:i4>0</vt:i4>
      </vt:variant>
      <vt:variant>
        <vt:i4>5</vt:i4>
      </vt:variant>
      <vt:variant>
        <vt:lpwstr/>
      </vt:variant>
      <vt:variant>
        <vt:lpwstr>_Toc299628649</vt:lpwstr>
      </vt:variant>
      <vt:variant>
        <vt:i4>1310783</vt:i4>
      </vt:variant>
      <vt:variant>
        <vt:i4>1118</vt:i4>
      </vt:variant>
      <vt:variant>
        <vt:i4>0</vt:i4>
      </vt:variant>
      <vt:variant>
        <vt:i4>5</vt:i4>
      </vt:variant>
      <vt:variant>
        <vt:lpwstr/>
      </vt:variant>
      <vt:variant>
        <vt:lpwstr>_Toc299628648</vt:lpwstr>
      </vt:variant>
      <vt:variant>
        <vt:i4>1310783</vt:i4>
      </vt:variant>
      <vt:variant>
        <vt:i4>1112</vt:i4>
      </vt:variant>
      <vt:variant>
        <vt:i4>0</vt:i4>
      </vt:variant>
      <vt:variant>
        <vt:i4>5</vt:i4>
      </vt:variant>
      <vt:variant>
        <vt:lpwstr/>
      </vt:variant>
      <vt:variant>
        <vt:lpwstr>_Toc299628647</vt:lpwstr>
      </vt:variant>
      <vt:variant>
        <vt:i4>1310783</vt:i4>
      </vt:variant>
      <vt:variant>
        <vt:i4>1106</vt:i4>
      </vt:variant>
      <vt:variant>
        <vt:i4>0</vt:i4>
      </vt:variant>
      <vt:variant>
        <vt:i4>5</vt:i4>
      </vt:variant>
      <vt:variant>
        <vt:lpwstr/>
      </vt:variant>
      <vt:variant>
        <vt:lpwstr>_Toc299628646</vt:lpwstr>
      </vt:variant>
      <vt:variant>
        <vt:i4>1310783</vt:i4>
      </vt:variant>
      <vt:variant>
        <vt:i4>1100</vt:i4>
      </vt:variant>
      <vt:variant>
        <vt:i4>0</vt:i4>
      </vt:variant>
      <vt:variant>
        <vt:i4>5</vt:i4>
      </vt:variant>
      <vt:variant>
        <vt:lpwstr/>
      </vt:variant>
      <vt:variant>
        <vt:lpwstr>_Toc299628645</vt:lpwstr>
      </vt:variant>
      <vt:variant>
        <vt:i4>1310783</vt:i4>
      </vt:variant>
      <vt:variant>
        <vt:i4>1094</vt:i4>
      </vt:variant>
      <vt:variant>
        <vt:i4>0</vt:i4>
      </vt:variant>
      <vt:variant>
        <vt:i4>5</vt:i4>
      </vt:variant>
      <vt:variant>
        <vt:lpwstr/>
      </vt:variant>
      <vt:variant>
        <vt:lpwstr>_Toc299628644</vt:lpwstr>
      </vt:variant>
      <vt:variant>
        <vt:i4>1310783</vt:i4>
      </vt:variant>
      <vt:variant>
        <vt:i4>1088</vt:i4>
      </vt:variant>
      <vt:variant>
        <vt:i4>0</vt:i4>
      </vt:variant>
      <vt:variant>
        <vt:i4>5</vt:i4>
      </vt:variant>
      <vt:variant>
        <vt:lpwstr/>
      </vt:variant>
      <vt:variant>
        <vt:lpwstr>_Toc299628643</vt:lpwstr>
      </vt:variant>
      <vt:variant>
        <vt:i4>1310783</vt:i4>
      </vt:variant>
      <vt:variant>
        <vt:i4>1082</vt:i4>
      </vt:variant>
      <vt:variant>
        <vt:i4>0</vt:i4>
      </vt:variant>
      <vt:variant>
        <vt:i4>5</vt:i4>
      </vt:variant>
      <vt:variant>
        <vt:lpwstr/>
      </vt:variant>
      <vt:variant>
        <vt:lpwstr>_Toc299628642</vt:lpwstr>
      </vt:variant>
      <vt:variant>
        <vt:i4>1310783</vt:i4>
      </vt:variant>
      <vt:variant>
        <vt:i4>1076</vt:i4>
      </vt:variant>
      <vt:variant>
        <vt:i4>0</vt:i4>
      </vt:variant>
      <vt:variant>
        <vt:i4>5</vt:i4>
      </vt:variant>
      <vt:variant>
        <vt:lpwstr/>
      </vt:variant>
      <vt:variant>
        <vt:lpwstr>_Toc299628641</vt:lpwstr>
      </vt:variant>
      <vt:variant>
        <vt:i4>1310783</vt:i4>
      </vt:variant>
      <vt:variant>
        <vt:i4>1070</vt:i4>
      </vt:variant>
      <vt:variant>
        <vt:i4>0</vt:i4>
      </vt:variant>
      <vt:variant>
        <vt:i4>5</vt:i4>
      </vt:variant>
      <vt:variant>
        <vt:lpwstr/>
      </vt:variant>
      <vt:variant>
        <vt:lpwstr>_Toc299628640</vt:lpwstr>
      </vt:variant>
      <vt:variant>
        <vt:i4>1245247</vt:i4>
      </vt:variant>
      <vt:variant>
        <vt:i4>1064</vt:i4>
      </vt:variant>
      <vt:variant>
        <vt:i4>0</vt:i4>
      </vt:variant>
      <vt:variant>
        <vt:i4>5</vt:i4>
      </vt:variant>
      <vt:variant>
        <vt:lpwstr/>
      </vt:variant>
      <vt:variant>
        <vt:lpwstr>_Toc299628639</vt:lpwstr>
      </vt:variant>
      <vt:variant>
        <vt:i4>1245247</vt:i4>
      </vt:variant>
      <vt:variant>
        <vt:i4>1058</vt:i4>
      </vt:variant>
      <vt:variant>
        <vt:i4>0</vt:i4>
      </vt:variant>
      <vt:variant>
        <vt:i4>5</vt:i4>
      </vt:variant>
      <vt:variant>
        <vt:lpwstr/>
      </vt:variant>
      <vt:variant>
        <vt:lpwstr>_Toc299628638</vt:lpwstr>
      </vt:variant>
      <vt:variant>
        <vt:i4>1245247</vt:i4>
      </vt:variant>
      <vt:variant>
        <vt:i4>1052</vt:i4>
      </vt:variant>
      <vt:variant>
        <vt:i4>0</vt:i4>
      </vt:variant>
      <vt:variant>
        <vt:i4>5</vt:i4>
      </vt:variant>
      <vt:variant>
        <vt:lpwstr/>
      </vt:variant>
      <vt:variant>
        <vt:lpwstr>_Toc299628637</vt:lpwstr>
      </vt:variant>
      <vt:variant>
        <vt:i4>1245247</vt:i4>
      </vt:variant>
      <vt:variant>
        <vt:i4>1046</vt:i4>
      </vt:variant>
      <vt:variant>
        <vt:i4>0</vt:i4>
      </vt:variant>
      <vt:variant>
        <vt:i4>5</vt:i4>
      </vt:variant>
      <vt:variant>
        <vt:lpwstr/>
      </vt:variant>
      <vt:variant>
        <vt:lpwstr>_Toc299628636</vt:lpwstr>
      </vt:variant>
      <vt:variant>
        <vt:i4>1245247</vt:i4>
      </vt:variant>
      <vt:variant>
        <vt:i4>1040</vt:i4>
      </vt:variant>
      <vt:variant>
        <vt:i4>0</vt:i4>
      </vt:variant>
      <vt:variant>
        <vt:i4>5</vt:i4>
      </vt:variant>
      <vt:variant>
        <vt:lpwstr/>
      </vt:variant>
      <vt:variant>
        <vt:lpwstr>_Toc299628635</vt:lpwstr>
      </vt:variant>
      <vt:variant>
        <vt:i4>1245247</vt:i4>
      </vt:variant>
      <vt:variant>
        <vt:i4>1034</vt:i4>
      </vt:variant>
      <vt:variant>
        <vt:i4>0</vt:i4>
      </vt:variant>
      <vt:variant>
        <vt:i4>5</vt:i4>
      </vt:variant>
      <vt:variant>
        <vt:lpwstr/>
      </vt:variant>
      <vt:variant>
        <vt:lpwstr>_Toc299628634</vt:lpwstr>
      </vt:variant>
      <vt:variant>
        <vt:i4>1245247</vt:i4>
      </vt:variant>
      <vt:variant>
        <vt:i4>1028</vt:i4>
      </vt:variant>
      <vt:variant>
        <vt:i4>0</vt:i4>
      </vt:variant>
      <vt:variant>
        <vt:i4>5</vt:i4>
      </vt:variant>
      <vt:variant>
        <vt:lpwstr/>
      </vt:variant>
      <vt:variant>
        <vt:lpwstr>_Toc299628633</vt:lpwstr>
      </vt:variant>
      <vt:variant>
        <vt:i4>1245247</vt:i4>
      </vt:variant>
      <vt:variant>
        <vt:i4>1022</vt:i4>
      </vt:variant>
      <vt:variant>
        <vt:i4>0</vt:i4>
      </vt:variant>
      <vt:variant>
        <vt:i4>5</vt:i4>
      </vt:variant>
      <vt:variant>
        <vt:lpwstr/>
      </vt:variant>
      <vt:variant>
        <vt:lpwstr>_Toc299628632</vt:lpwstr>
      </vt:variant>
      <vt:variant>
        <vt:i4>1245247</vt:i4>
      </vt:variant>
      <vt:variant>
        <vt:i4>1016</vt:i4>
      </vt:variant>
      <vt:variant>
        <vt:i4>0</vt:i4>
      </vt:variant>
      <vt:variant>
        <vt:i4>5</vt:i4>
      </vt:variant>
      <vt:variant>
        <vt:lpwstr/>
      </vt:variant>
      <vt:variant>
        <vt:lpwstr>_Toc299628631</vt:lpwstr>
      </vt:variant>
      <vt:variant>
        <vt:i4>1245247</vt:i4>
      </vt:variant>
      <vt:variant>
        <vt:i4>1010</vt:i4>
      </vt:variant>
      <vt:variant>
        <vt:i4>0</vt:i4>
      </vt:variant>
      <vt:variant>
        <vt:i4>5</vt:i4>
      </vt:variant>
      <vt:variant>
        <vt:lpwstr/>
      </vt:variant>
      <vt:variant>
        <vt:lpwstr>_Toc299628630</vt:lpwstr>
      </vt:variant>
      <vt:variant>
        <vt:i4>1179711</vt:i4>
      </vt:variant>
      <vt:variant>
        <vt:i4>1004</vt:i4>
      </vt:variant>
      <vt:variant>
        <vt:i4>0</vt:i4>
      </vt:variant>
      <vt:variant>
        <vt:i4>5</vt:i4>
      </vt:variant>
      <vt:variant>
        <vt:lpwstr/>
      </vt:variant>
      <vt:variant>
        <vt:lpwstr>_Toc299628629</vt:lpwstr>
      </vt:variant>
      <vt:variant>
        <vt:i4>1179711</vt:i4>
      </vt:variant>
      <vt:variant>
        <vt:i4>998</vt:i4>
      </vt:variant>
      <vt:variant>
        <vt:i4>0</vt:i4>
      </vt:variant>
      <vt:variant>
        <vt:i4>5</vt:i4>
      </vt:variant>
      <vt:variant>
        <vt:lpwstr/>
      </vt:variant>
      <vt:variant>
        <vt:lpwstr>_Toc299628628</vt:lpwstr>
      </vt:variant>
      <vt:variant>
        <vt:i4>1179711</vt:i4>
      </vt:variant>
      <vt:variant>
        <vt:i4>992</vt:i4>
      </vt:variant>
      <vt:variant>
        <vt:i4>0</vt:i4>
      </vt:variant>
      <vt:variant>
        <vt:i4>5</vt:i4>
      </vt:variant>
      <vt:variant>
        <vt:lpwstr/>
      </vt:variant>
      <vt:variant>
        <vt:lpwstr>_Toc299628627</vt:lpwstr>
      </vt:variant>
      <vt:variant>
        <vt:i4>1179711</vt:i4>
      </vt:variant>
      <vt:variant>
        <vt:i4>986</vt:i4>
      </vt:variant>
      <vt:variant>
        <vt:i4>0</vt:i4>
      </vt:variant>
      <vt:variant>
        <vt:i4>5</vt:i4>
      </vt:variant>
      <vt:variant>
        <vt:lpwstr/>
      </vt:variant>
      <vt:variant>
        <vt:lpwstr>_Toc299628626</vt:lpwstr>
      </vt:variant>
      <vt:variant>
        <vt:i4>1179711</vt:i4>
      </vt:variant>
      <vt:variant>
        <vt:i4>980</vt:i4>
      </vt:variant>
      <vt:variant>
        <vt:i4>0</vt:i4>
      </vt:variant>
      <vt:variant>
        <vt:i4>5</vt:i4>
      </vt:variant>
      <vt:variant>
        <vt:lpwstr/>
      </vt:variant>
      <vt:variant>
        <vt:lpwstr>_Toc299628625</vt:lpwstr>
      </vt:variant>
      <vt:variant>
        <vt:i4>1179711</vt:i4>
      </vt:variant>
      <vt:variant>
        <vt:i4>974</vt:i4>
      </vt:variant>
      <vt:variant>
        <vt:i4>0</vt:i4>
      </vt:variant>
      <vt:variant>
        <vt:i4>5</vt:i4>
      </vt:variant>
      <vt:variant>
        <vt:lpwstr/>
      </vt:variant>
      <vt:variant>
        <vt:lpwstr>_Toc299628624</vt:lpwstr>
      </vt:variant>
      <vt:variant>
        <vt:i4>1179711</vt:i4>
      </vt:variant>
      <vt:variant>
        <vt:i4>968</vt:i4>
      </vt:variant>
      <vt:variant>
        <vt:i4>0</vt:i4>
      </vt:variant>
      <vt:variant>
        <vt:i4>5</vt:i4>
      </vt:variant>
      <vt:variant>
        <vt:lpwstr/>
      </vt:variant>
      <vt:variant>
        <vt:lpwstr>_Toc299628623</vt:lpwstr>
      </vt:variant>
      <vt:variant>
        <vt:i4>1179711</vt:i4>
      </vt:variant>
      <vt:variant>
        <vt:i4>962</vt:i4>
      </vt:variant>
      <vt:variant>
        <vt:i4>0</vt:i4>
      </vt:variant>
      <vt:variant>
        <vt:i4>5</vt:i4>
      </vt:variant>
      <vt:variant>
        <vt:lpwstr/>
      </vt:variant>
      <vt:variant>
        <vt:lpwstr>_Toc299628622</vt:lpwstr>
      </vt:variant>
      <vt:variant>
        <vt:i4>1179711</vt:i4>
      </vt:variant>
      <vt:variant>
        <vt:i4>956</vt:i4>
      </vt:variant>
      <vt:variant>
        <vt:i4>0</vt:i4>
      </vt:variant>
      <vt:variant>
        <vt:i4>5</vt:i4>
      </vt:variant>
      <vt:variant>
        <vt:lpwstr/>
      </vt:variant>
      <vt:variant>
        <vt:lpwstr>_Toc299628621</vt:lpwstr>
      </vt:variant>
      <vt:variant>
        <vt:i4>1179711</vt:i4>
      </vt:variant>
      <vt:variant>
        <vt:i4>950</vt:i4>
      </vt:variant>
      <vt:variant>
        <vt:i4>0</vt:i4>
      </vt:variant>
      <vt:variant>
        <vt:i4>5</vt:i4>
      </vt:variant>
      <vt:variant>
        <vt:lpwstr/>
      </vt:variant>
      <vt:variant>
        <vt:lpwstr>_Toc299628620</vt:lpwstr>
      </vt:variant>
      <vt:variant>
        <vt:i4>1114175</vt:i4>
      </vt:variant>
      <vt:variant>
        <vt:i4>944</vt:i4>
      </vt:variant>
      <vt:variant>
        <vt:i4>0</vt:i4>
      </vt:variant>
      <vt:variant>
        <vt:i4>5</vt:i4>
      </vt:variant>
      <vt:variant>
        <vt:lpwstr/>
      </vt:variant>
      <vt:variant>
        <vt:lpwstr>_Toc299628619</vt:lpwstr>
      </vt:variant>
      <vt:variant>
        <vt:i4>1114175</vt:i4>
      </vt:variant>
      <vt:variant>
        <vt:i4>938</vt:i4>
      </vt:variant>
      <vt:variant>
        <vt:i4>0</vt:i4>
      </vt:variant>
      <vt:variant>
        <vt:i4>5</vt:i4>
      </vt:variant>
      <vt:variant>
        <vt:lpwstr/>
      </vt:variant>
      <vt:variant>
        <vt:lpwstr>_Toc299628618</vt:lpwstr>
      </vt:variant>
      <vt:variant>
        <vt:i4>1114175</vt:i4>
      </vt:variant>
      <vt:variant>
        <vt:i4>932</vt:i4>
      </vt:variant>
      <vt:variant>
        <vt:i4>0</vt:i4>
      </vt:variant>
      <vt:variant>
        <vt:i4>5</vt:i4>
      </vt:variant>
      <vt:variant>
        <vt:lpwstr/>
      </vt:variant>
      <vt:variant>
        <vt:lpwstr>_Toc299628617</vt:lpwstr>
      </vt:variant>
      <vt:variant>
        <vt:i4>1114175</vt:i4>
      </vt:variant>
      <vt:variant>
        <vt:i4>926</vt:i4>
      </vt:variant>
      <vt:variant>
        <vt:i4>0</vt:i4>
      </vt:variant>
      <vt:variant>
        <vt:i4>5</vt:i4>
      </vt:variant>
      <vt:variant>
        <vt:lpwstr/>
      </vt:variant>
      <vt:variant>
        <vt:lpwstr>_Toc299628616</vt:lpwstr>
      </vt:variant>
      <vt:variant>
        <vt:i4>1114175</vt:i4>
      </vt:variant>
      <vt:variant>
        <vt:i4>920</vt:i4>
      </vt:variant>
      <vt:variant>
        <vt:i4>0</vt:i4>
      </vt:variant>
      <vt:variant>
        <vt:i4>5</vt:i4>
      </vt:variant>
      <vt:variant>
        <vt:lpwstr/>
      </vt:variant>
      <vt:variant>
        <vt:lpwstr>_Toc299628615</vt:lpwstr>
      </vt:variant>
      <vt:variant>
        <vt:i4>1114175</vt:i4>
      </vt:variant>
      <vt:variant>
        <vt:i4>914</vt:i4>
      </vt:variant>
      <vt:variant>
        <vt:i4>0</vt:i4>
      </vt:variant>
      <vt:variant>
        <vt:i4>5</vt:i4>
      </vt:variant>
      <vt:variant>
        <vt:lpwstr/>
      </vt:variant>
      <vt:variant>
        <vt:lpwstr>_Toc299628614</vt:lpwstr>
      </vt:variant>
      <vt:variant>
        <vt:i4>1114175</vt:i4>
      </vt:variant>
      <vt:variant>
        <vt:i4>908</vt:i4>
      </vt:variant>
      <vt:variant>
        <vt:i4>0</vt:i4>
      </vt:variant>
      <vt:variant>
        <vt:i4>5</vt:i4>
      </vt:variant>
      <vt:variant>
        <vt:lpwstr/>
      </vt:variant>
      <vt:variant>
        <vt:lpwstr>_Toc299628613</vt:lpwstr>
      </vt:variant>
      <vt:variant>
        <vt:i4>1114175</vt:i4>
      </vt:variant>
      <vt:variant>
        <vt:i4>902</vt:i4>
      </vt:variant>
      <vt:variant>
        <vt:i4>0</vt:i4>
      </vt:variant>
      <vt:variant>
        <vt:i4>5</vt:i4>
      </vt:variant>
      <vt:variant>
        <vt:lpwstr/>
      </vt:variant>
      <vt:variant>
        <vt:lpwstr>_Toc299628612</vt:lpwstr>
      </vt:variant>
      <vt:variant>
        <vt:i4>1114175</vt:i4>
      </vt:variant>
      <vt:variant>
        <vt:i4>896</vt:i4>
      </vt:variant>
      <vt:variant>
        <vt:i4>0</vt:i4>
      </vt:variant>
      <vt:variant>
        <vt:i4>5</vt:i4>
      </vt:variant>
      <vt:variant>
        <vt:lpwstr/>
      </vt:variant>
      <vt:variant>
        <vt:lpwstr>_Toc299628611</vt:lpwstr>
      </vt:variant>
      <vt:variant>
        <vt:i4>1114175</vt:i4>
      </vt:variant>
      <vt:variant>
        <vt:i4>890</vt:i4>
      </vt:variant>
      <vt:variant>
        <vt:i4>0</vt:i4>
      </vt:variant>
      <vt:variant>
        <vt:i4>5</vt:i4>
      </vt:variant>
      <vt:variant>
        <vt:lpwstr/>
      </vt:variant>
      <vt:variant>
        <vt:lpwstr>_Toc299628610</vt:lpwstr>
      </vt:variant>
      <vt:variant>
        <vt:i4>1048639</vt:i4>
      </vt:variant>
      <vt:variant>
        <vt:i4>884</vt:i4>
      </vt:variant>
      <vt:variant>
        <vt:i4>0</vt:i4>
      </vt:variant>
      <vt:variant>
        <vt:i4>5</vt:i4>
      </vt:variant>
      <vt:variant>
        <vt:lpwstr/>
      </vt:variant>
      <vt:variant>
        <vt:lpwstr>_Toc299628609</vt:lpwstr>
      </vt:variant>
      <vt:variant>
        <vt:i4>1048639</vt:i4>
      </vt:variant>
      <vt:variant>
        <vt:i4>878</vt:i4>
      </vt:variant>
      <vt:variant>
        <vt:i4>0</vt:i4>
      </vt:variant>
      <vt:variant>
        <vt:i4>5</vt:i4>
      </vt:variant>
      <vt:variant>
        <vt:lpwstr/>
      </vt:variant>
      <vt:variant>
        <vt:lpwstr>_Toc299628608</vt:lpwstr>
      </vt:variant>
      <vt:variant>
        <vt:i4>1048639</vt:i4>
      </vt:variant>
      <vt:variant>
        <vt:i4>872</vt:i4>
      </vt:variant>
      <vt:variant>
        <vt:i4>0</vt:i4>
      </vt:variant>
      <vt:variant>
        <vt:i4>5</vt:i4>
      </vt:variant>
      <vt:variant>
        <vt:lpwstr/>
      </vt:variant>
      <vt:variant>
        <vt:lpwstr>_Toc299628607</vt:lpwstr>
      </vt:variant>
      <vt:variant>
        <vt:i4>1048639</vt:i4>
      </vt:variant>
      <vt:variant>
        <vt:i4>866</vt:i4>
      </vt:variant>
      <vt:variant>
        <vt:i4>0</vt:i4>
      </vt:variant>
      <vt:variant>
        <vt:i4>5</vt:i4>
      </vt:variant>
      <vt:variant>
        <vt:lpwstr/>
      </vt:variant>
      <vt:variant>
        <vt:lpwstr>_Toc299628606</vt:lpwstr>
      </vt:variant>
      <vt:variant>
        <vt:i4>1048639</vt:i4>
      </vt:variant>
      <vt:variant>
        <vt:i4>860</vt:i4>
      </vt:variant>
      <vt:variant>
        <vt:i4>0</vt:i4>
      </vt:variant>
      <vt:variant>
        <vt:i4>5</vt:i4>
      </vt:variant>
      <vt:variant>
        <vt:lpwstr/>
      </vt:variant>
      <vt:variant>
        <vt:lpwstr>_Toc299628605</vt:lpwstr>
      </vt:variant>
      <vt:variant>
        <vt:i4>1048639</vt:i4>
      </vt:variant>
      <vt:variant>
        <vt:i4>854</vt:i4>
      </vt:variant>
      <vt:variant>
        <vt:i4>0</vt:i4>
      </vt:variant>
      <vt:variant>
        <vt:i4>5</vt:i4>
      </vt:variant>
      <vt:variant>
        <vt:lpwstr/>
      </vt:variant>
      <vt:variant>
        <vt:lpwstr>_Toc299628604</vt:lpwstr>
      </vt:variant>
      <vt:variant>
        <vt:i4>1048639</vt:i4>
      </vt:variant>
      <vt:variant>
        <vt:i4>848</vt:i4>
      </vt:variant>
      <vt:variant>
        <vt:i4>0</vt:i4>
      </vt:variant>
      <vt:variant>
        <vt:i4>5</vt:i4>
      </vt:variant>
      <vt:variant>
        <vt:lpwstr/>
      </vt:variant>
      <vt:variant>
        <vt:lpwstr>_Toc299628603</vt:lpwstr>
      </vt:variant>
      <vt:variant>
        <vt:i4>1048639</vt:i4>
      </vt:variant>
      <vt:variant>
        <vt:i4>842</vt:i4>
      </vt:variant>
      <vt:variant>
        <vt:i4>0</vt:i4>
      </vt:variant>
      <vt:variant>
        <vt:i4>5</vt:i4>
      </vt:variant>
      <vt:variant>
        <vt:lpwstr/>
      </vt:variant>
      <vt:variant>
        <vt:lpwstr>_Toc299628602</vt:lpwstr>
      </vt:variant>
      <vt:variant>
        <vt:i4>1048639</vt:i4>
      </vt:variant>
      <vt:variant>
        <vt:i4>836</vt:i4>
      </vt:variant>
      <vt:variant>
        <vt:i4>0</vt:i4>
      </vt:variant>
      <vt:variant>
        <vt:i4>5</vt:i4>
      </vt:variant>
      <vt:variant>
        <vt:lpwstr/>
      </vt:variant>
      <vt:variant>
        <vt:lpwstr>_Toc299628601</vt:lpwstr>
      </vt:variant>
      <vt:variant>
        <vt:i4>1048639</vt:i4>
      </vt:variant>
      <vt:variant>
        <vt:i4>830</vt:i4>
      </vt:variant>
      <vt:variant>
        <vt:i4>0</vt:i4>
      </vt:variant>
      <vt:variant>
        <vt:i4>5</vt:i4>
      </vt:variant>
      <vt:variant>
        <vt:lpwstr/>
      </vt:variant>
      <vt:variant>
        <vt:lpwstr>_Toc299628600</vt:lpwstr>
      </vt:variant>
      <vt:variant>
        <vt:i4>1638460</vt:i4>
      </vt:variant>
      <vt:variant>
        <vt:i4>824</vt:i4>
      </vt:variant>
      <vt:variant>
        <vt:i4>0</vt:i4>
      </vt:variant>
      <vt:variant>
        <vt:i4>5</vt:i4>
      </vt:variant>
      <vt:variant>
        <vt:lpwstr/>
      </vt:variant>
      <vt:variant>
        <vt:lpwstr>_Toc299628599</vt:lpwstr>
      </vt:variant>
      <vt:variant>
        <vt:i4>1638460</vt:i4>
      </vt:variant>
      <vt:variant>
        <vt:i4>818</vt:i4>
      </vt:variant>
      <vt:variant>
        <vt:i4>0</vt:i4>
      </vt:variant>
      <vt:variant>
        <vt:i4>5</vt:i4>
      </vt:variant>
      <vt:variant>
        <vt:lpwstr/>
      </vt:variant>
      <vt:variant>
        <vt:lpwstr>_Toc299628598</vt:lpwstr>
      </vt:variant>
      <vt:variant>
        <vt:i4>1638460</vt:i4>
      </vt:variant>
      <vt:variant>
        <vt:i4>812</vt:i4>
      </vt:variant>
      <vt:variant>
        <vt:i4>0</vt:i4>
      </vt:variant>
      <vt:variant>
        <vt:i4>5</vt:i4>
      </vt:variant>
      <vt:variant>
        <vt:lpwstr/>
      </vt:variant>
      <vt:variant>
        <vt:lpwstr>_Toc299628597</vt:lpwstr>
      </vt:variant>
      <vt:variant>
        <vt:i4>1638460</vt:i4>
      </vt:variant>
      <vt:variant>
        <vt:i4>806</vt:i4>
      </vt:variant>
      <vt:variant>
        <vt:i4>0</vt:i4>
      </vt:variant>
      <vt:variant>
        <vt:i4>5</vt:i4>
      </vt:variant>
      <vt:variant>
        <vt:lpwstr/>
      </vt:variant>
      <vt:variant>
        <vt:lpwstr>_Toc299628596</vt:lpwstr>
      </vt:variant>
      <vt:variant>
        <vt:i4>1638460</vt:i4>
      </vt:variant>
      <vt:variant>
        <vt:i4>800</vt:i4>
      </vt:variant>
      <vt:variant>
        <vt:i4>0</vt:i4>
      </vt:variant>
      <vt:variant>
        <vt:i4>5</vt:i4>
      </vt:variant>
      <vt:variant>
        <vt:lpwstr/>
      </vt:variant>
      <vt:variant>
        <vt:lpwstr>_Toc299628595</vt:lpwstr>
      </vt:variant>
      <vt:variant>
        <vt:i4>1638460</vt:i4>
      </vt:variant>
      <vt:variant>
        <vt:i4>794</vt:i4>
      </vt:variant>
      <vt:variant>
        <vt:i4>0</vt:i4>
      </vt:variant>
      <vt:variant>
        <vt:i4>5</vt:i4>
      </vt:variant>
      <vt:variant>
        <vt:lpwstr/>
      </vt:variant>
      <vt:variant>
        <vt:lpwstr>_Toc299628594</vt:lpwstr>
      </vt:variant>
      <vt:variant>
        <vt:i4>1638460</vt:i4>
      </vt:variant>
      <vt:variant>
        <vt:i4>788</vt:i4>
      </vt:variant>
      <vt:variant>
        <vt:i4>0</vt:i4>
      </vt:variant>
      <vt:variant>
        <vt:i4>5</vt:i4>
      </vt:variant>
      <vt:variant>
        <vt:lpwstr/>
      </vt:variant>
      <vt:variant>
        <vt:lpwstr>_Toc299628593</vt:lpwstr>
      </vt:variant>
      <vt:variant>
        <vt:i4>1638460</vt:i4>
      </vt:variant>
      <vt:variant>
        <vt:i4>782</vt:i4>
      </vt:variant>
      <vt:variant>
        <vt:i4>0</vt:i4>
      </vt:variant>
      <vt:variant>
        <vt:i4>5</vt:i4>
      </vt:variant>
      <vt:variant>
        <vt:lpwstr/>
      </vt:variant>
      <vt:variant>
        <vt:lpwstr>_Toc299628592</vt:lpwstr>
      </vt:variant>
      <vt:variant>
        <vt:i4>1638460</vt:i4>
      </vt:variant>
      <vt:variant>
        <vt:i4>776</vt:i4>
      </vt:variant>
      <vt:variant>
        <vt:i4>0</vt:i4>
      </vt:variant>
      <vt:variant>
        <vt:i4>5</vt:i4>
      </vt:variant>
      <vt:variant>
        <vt:lpwstr/>
      </vt:variant>
      <vt:variant>
        <vt:lpwstr>_Toc299628591</vt:lpwstr>
      </vt:variant>
      <vt:variant>
        <vt:i4>1638460</vt:i4>
      </vt:variant>
      <vt:variant>
        <vt:i4>770</vt:i4>
      </vt:variant>
      <vt:variant>
        <vt:i4>0</vt:i4>
      </vt:variant>
      <vt:variant>
        <vt:i4>5</vt:i4>
      </vt:variant>
      <vt:variant>
        <vt:lpwstr/>
      </vt:variant>
      <vt:variant>
        <vt:lpwstr>_Toc299628590</vt:lpwstr>
      </vt:variant>
      <vt:variant>
        <vt:i4>1572924</vt:i4>
      </vt:variant>
      <vt:variant>
        <vt:i4>764</vt:i4>
      </vt:variant>
      <vt:variant>
        <vt:i4>0</vt:i4>
      </vt:variant>
      <vt:variant>
        <vt:i4>5</vt:i4>
      </vt:variant>
      <vt:variant>
        <vt:lpwstr/>
      </vt:variant>
      <vt:variant>
        <vt:lpwstr>_Toc299628589</vt:lpwstr>
      </vt:variant>
      <vt:variant>
        <vt:i4>1572924</vt:i4>
      </vt:variant>
      <vt:variant>
        <vt:i4>758</vt:i4>
      </vt:variant>
      <vt:variant>
        <vt:i4>0</vt:i4>
      </vt:variant>
      <vt:variant>
        <vt:i4>5</vt:i4>
      </vt:variant>
      <vt:variant>
        <vt:lpwstr/>
      </vt:variant>
      <vt:variant>
        <vt:lpwstr>_Toc299628588</vt:lpwstr>
      </vt:variant>
      <vt:variant>
        <vt:i4>1572924</vt:i4>
      </vt:variant>
      <vt:variant>
        <vt:i4>752</vt:i4>
      </vt:variant>
      <vt:variant>
        <vt:i4>0</vt:i4>
      </vt:variant>
      <vt:variant>
        <vt:i4>5</vt:i4>
      </vt:variant>
      <vt:variant>
        <vt:lpwstr/>
      </vt:variant>
      <vt:variant>
        <vt:lpwstr>_Toc299628587</vt:lpwstr>
      </vt:variant>
      <vt:variant>
        <vt:i4>1572924</vt:i4>
      </vt:variant>
      <vt:variant>
        <vt:i4>746</vt:i4>
      </vt:variant>
      <vt:variant>
        <vt:i4>0</vt:i4>
      </vt:variant>
      <vt:variant>
        <vt:i4>5</vt:i4>
      </vt:variant>
      <vt:variant>
        <vt:lpwstr/>
      </vt:variant>
      <vt:variant>
        <vt:lpwstr>_Toc299628586</vt:lpwstr>
      </vt:variant>
      <vt:variant>
        <vt:i4>1572924</vt:i4>
      </vt:variant>
      <vt:variant>
        <vt:i4>740</vt:i4>
      </vt:variant>
      <vt:variant>
        <vt:i4>0</vt:i4>
      </vt:variant>
      <vt:variant>
        <vt:i4>5</vt:i4>
      </vt:variant>
      <vt:variant>
        <vt:lpwstr/>
      </vt:variant>
      <vt:variant>
        <vt:lpwstr>_Toc299628585</vt:lpwstr>
      </vt:variant>
      <vt:variant>
        <vt:i4>1572924</vt:i4>
      </vt:variant>
      <vt:variant>
        <vt:i4>734</vt:i4>
      </vt:variant>
      <vt:variant>
        <vt:i4>0</vt:i4>
      </vt:variant>
      <vt:variant>
        <vt:i4>5</vt:i4>
      </vt:variant>
      <vt:variant>
        <vt:lpwstr/>
      </vt:variant>
      <vt:variant>
        <vt:lpwstr>_Toc299628584</vt:lpwstr>
      </vt:variant>
      <vt:variant>
        <vt:i4>1572924</vt:i4>
      </vt:variant>
      <vt:variant>
        <vt:i4>728</vt:i4>
      </vt:variant>
      <vt:variant>
        <vt:i4>0</vt:i4>
      </vt:variant>
      <vt:variant>
        <vt:i4>5</vt:i4>
      </vt:variant>
      <vt:variant>
        <vt:lpwstr/>
      </vt:variant>
      <vt:variant>
        <vt:lpwstr>_Toc299628583</vt:lpwstr>
      </vt:variant>
      <vt:variant>
        <vt:i4>1572924</vt:i4>
      </vt:variant>
      <vt:variant>
        <vt:i4>722</vt:i4>
      </vt:variant>
      <vt:variant>
        <vt:i4>0</vt:i4>
      </vt:variant>
      <vt:variant>
        <vt:i4>5</vt:i4>
      </vt:variant>
      <vt:variant>
        <vt:lpwstr/>
      </vt:variant>
      <vt:variant>
        <vt:lpwstr>_Toc299628582</vt:lpwstr>
      </vt:variant>
      <vt:variant>
        <vt:i4>1572924</vt:i4>
      </vt:variant>
      <vt:variant>
        <vt:i4>716</vt:i4>
      </vt:variant>
      <vt:variant>
        <vt:i4>0</vt:i4>
      </vt:variant>
      <vt:variant>
        <vt:i4>5</vt:i4>
      </vt:variant>
      <vt:variant>
        <vt:lpwstr/>
      </vt:variant>
      <vt:variant>
        <vt:lpwstr>_Toc299628581</vt:lpwstr>
      </vt:variant>
      <vt:variant>
        <vt:i4>1572924</vt:i4>
      </vt:variant>
      <vt:variant>
        <vt:i4>710</vt:i4>
      </vt:variant>
      <vt:variant>
        <vt:i4>0</vt:i4>
      </vt:variant>
      <vt:variant>
        <vt:i4>5</vt:i4>
      </vt:variant>
      <vt:variant>
        <vt:lpwstr/>
      </vt:variant>
      <vt:variant>
        <vt:lpwstr>_Toc299628580</vt:lpwstr>
      </vt:variant>
      <vt:variant>
        <vt:i4>1507388</vt:i4>
      </vt:variant>
      <vt:variant>
        <vt:i4>704</vt:i4>
      </vt:variant>
      <vt:variant>
        <vt:i4>0</vt:i4>
      </vt:variant>
      <vt:variant>
        <vt:i4>5</vt:i4>
      </vt:variant>
      <vt:variant>
        <vt:lpwstr/>
      </vt:variant>
      <vt:variant>
        <vt:lpwstr>_Toc299628579</vt:lpwstr>
      </vt:variant>
      <vt:variant>
        <vt:i4>1507388</vt:i4>
      </vt:variant>
      <vt:variant>
        <vt:i4>698</vt:i4>
      </vt:variant>
      <vt:variant>
        <vt:i4>0</vt:i4>
      </vt:variant>
      <vt:variant>
        <vt:i4>5</vt:i4>
      </vt:variant>
      <vt:variant>
        <vt:lpwstr/>
      </vt:variant>
      <vt:variant>
        <vt:lpwstr>_Toc299628578</vt:lpwstr>
      </vt:variant>
      <vt:variant>
        <vt:i4>1507388</vt:i4>
      </vt:variant>
      <vt:variant>
        <vt:i4>692</vt:i4>
      </vt:variant>
      <vt:variant>
        <vt:i4>0</vt:i4>
      </vt:variant>
      <vt:variant>
        <vt:i4>5</vt:i4>
      </vt:variant>
      <vt:variant>
        <vt:lpwstr/>
      </vt:variant>
      <vt:variant>
        <vt:lpwstr>_Toc299628577</vt:lpwstr>
      </vt:variant>
      <vt:variant>
        <vt:i4>1507388</vt:i4>
      </vt:variant>
      <vt:variant>
        <vt:i4>686</vt:i4>
      </vt:variant>
      <vt:variant>
        <vt:i4>0</vt:i4>
      </vt:variant>
      <vt:variant>
        <vt:i4>5</vt:i4>
      </vt:variant>
      <vt:variant>
        <vt:lpwstr/>
      </vt:variant>
      <vt:variant>
        <vt:lpwstr>_Toc299628576</vt:lpwstr>
      </vt:variant>
      <vt:variant>
        <vt:i4>1507388</vt:i4>
      </vt:variant>
      <vt:variant>
        <vt:i4>680</vt:i4>
      </vt:variant>
      <vt:variant>
        <vt:i4>0</vt:i4>
      </vt:variant>
      <vt:variant>
        <vt:i4>5</vt:i4>
      </vt:variant>
      <vt:variant>
        <vt:lpwstr/>
      </vt:variant>
      <vt:variant>
        <vt:lpwstr>_Toc299628575</vt:lpwstr>
      </vt:variant>
      <vt:variant>
        <vt:i4>1507388</vt:i4>
      </vt:variant>
      <vt:variant>
        <vt:i4>674</vt:i4>
      </vt:variant>
      <vt:variant>
        <vt:i4>0</vt:i4>
      </vt:variant>
      <vt:variant>
        <vt:i4>5</vt:i4>
      </vt:variant>
      <vt:variant>
        <vt:lpwstr/>
      </vt:variant>
      <vt:variant>
        <vt:lpwstr>_Toc299628574</vt:lpwstr>
      </vt:variant>
      <vt:variant>
        <vt:i4>1507388</vt:i4>
      </vt:variant>
      <vt:variant>
        <vt:i4>668</vt:i4>
      </vt:variant>
      <vt:variant>
        <vt:i4>0</vt:i4>
      </vt:variant>
      <vt:variant>
        <vt:i4>5</vt:i4>
      </vt:variant>
      <vt:variant>
        <vt:lpwstr/>
      </vt:variant>
      <vt:variant>
        <vt:lpwstr>_Toc299628573</vt:lpwstr>
      </vt:variant>
      <vt:variant>
        <vt:i4>1507388</vt:i4>
      </vt:variant>
      <vt:variant>
        <vt:i4>662</vt:i4>
      </vt:variant>
      <vt:variant>
        <vt:i4>0</vt:i4>
      </vt:variant>
      <vt:variant>
        <vt:i4>5</vt:i4>
      </vt:variant>
      <vt:variant>
        <vt:lpwstr/>
      </vt:variant>
      <vt:variant>
        <vt:lpwstr>_Toc299628572</vt:lpwstr>
      </vt:variant>
      <vt:variant>
        <vt:i4>1507388</vt:i4>
      </vt:variant>
      <vt:variant>
        <vt:i4>656</vt:i4>
      </vt:variant>
      <vt:variant>
        <vt:i4>0</vt:i4>
      </vt:variant>
      <vt:variant>
        <vt:i4>5</vt:i4>
      </vt:variant>
      <vt:variant>
        <vt:lpwstr/>
      </vt:variant>
      <vt:variant>
        <vt:lpwstr>_Toc299628571</vt:lpwstr>
      </vt:variant>
      <vt:variant>
        <vt:i4>1507388</vt:i4>
      </vt:variant>
      <vt:variant>
        <vt:i4>650</vt:i4>
      </vt:variant>
      <vt:variant>
        <vt:i4>0</vt:i4>
      </vt:variant>
      <vt:variant>
        <vt:i4>5</vt:i4>
      </vt:variant>
      <vt:variant>
        <vt:lpwstr/>
      </vt:variant>
      <vt:variant>
        <vt:lpwstr>_Toc299628570</vt:lpwstr>
      </vt:variant>
      <vt:variant>
        <vt:i4>1441852</vt:i4>
      </vt:variant>
      <vt:variant>
        <vt:i4>644</vt:i4>
      </vt:variant>
      <vt:variant>
        <vt:i4>0</vt:i4>
      </vt:variant>
      <vt:variant>
        <vt:i4>5</vt:i4>
      </vt:variant>
      <vt:variant>
        <vt:lpwstr/>
      </vt:variant>
      <vt:variant>
        <vt:lpwstr>_Toc299628569</vt:lpwstr>
      </vt:variant>
      <vt:variant>
        <vt:i4>1441852</vt:i4>
      </vt:variant>
      <vt:variant>
        <vt:i4>638</vt:i4>
      </vt:variant>
      <vt:variant>
        <vt:i4>0</vt:i4>
      </vt:variant>
      <vt:variant>
        <vt:i4>5</vt:i4>
      </vt:variant>
      <vt:variant>
        <vt:lpwstr/>
      </vt:variant>
      <vt:variant>
        <vt:lpwstr>_Toc299628568</vt:lpwstr>
      </vt:variant>
      <vt:variant>
        <vt:i4>1441852</vt:i4>
      </vt:variant>
      <vt:variant>
        <vt:i4>632</vt:i4>
      </vt:variant>
      <vt:variant>
        <vt:i4>0</vt:i4>
      </vt:variant>
      <vt:variant>
        <vt:i4>5</vt:i4>
      </vt:variant>
      <vt:variant>
        <vt:lpwstr/>
      </vt:variant>
      <vt:variant>
        <vt:lpwstr>_Toc299628567</vt:lpwstr>
      </vt:variant>
      <vt:variant>
        <vt:i4>1441852</vt:i4>
      </vt:variant>
      <vt:variant>
        <vt:i4>626</vt:i4>
      </vt:variant>
      <vt:variant>
        <vt:i4>0</vt:i4>
      </vt:variant>
      <vt:variant>
        <vt:i4>5</vt:i4>
      </vt:variant>
      <vt:variant>
        <vt:lpwstr/>
      </vt:variant>
      <vt:variant>
        <vt:lpwstr>_Toc299628566</vt:lpwstr>
      </vt:variant>
      <vt:variant>
        <vt:i4>1441852</vt:i4>
      </vt:variant>
      <vt:variant>
        <vt:i4>620</vt:i4>
      </vt:variant>
      <vt:variant>
        <vt:i4>0</vt:i4>
      </vt:variant>
      <vt:variant>
        <vt:i4>5</vt:i4>
      </vt:variant>
      <vt:variant>
        <vt:lpwstr/>
      </vt:variant>
      <vt:variant>
        <vt:lpwstr>_Toc299628565</vt:lpwstr>
      </vt:variant>
      <vt:variant>
        <vt:i4>1441852</vt:i4>
      </vt:variant>
      <vt:variant>
        <vt:i4>614</vt:i4>
      </vt:variant>
      <vt:variant>
        <vt:i4>0</vt:i4>
      </vt:variant>
      <vt:variant>
        <vt:i4>5</vt:i4>
      </vt:variant>
      <vt:variant>
        <vt:lpwstr/>
      </vt:variant>
      <vt:variant>
        <vt:lpwstr>_Toc299628564</vt:lpwstr>
      </vt:variant>
      <vt:variant>
        <vt:i4>1441852</vt:i4>
      </vt:variant>
      <vt:variant>
        <vt:i4>608</vt:i4>
      </vt:variant>
      <vt:variant>
        <vt:i4>0</vt:i4>
      </vt:variant>
      <vt:variant>
        <vt:i4>5</vt:i4>
      </vt:variant>
      <vt:variant>
        <vt:lpwstr/>
      </vt:variant>
      <vt:variant>
        <vt:lpwstr>_Toc299628563</vt:lpwstr>
      </vt:variant>
      <vt:variant>
        <vt:i4>1441852</vt:i4>
      </vt:variant>
      <vt:variant>
        <vt:i4>602</vt:i4>
      </vt:variant>
      <vt:variant>
        <vt:i4>0</vt:i4>
      </vt:variant>
      <vt:variant>
        <vt:i4>5</vt:i4>
      </vt:variant>
      <vt:variant>
        <vt:lpwstr/>
      </vt:variant>
      <vt:variant>
        <vt:lpwstr>_Toc299628562</vt:lpwstr>
      </vt:variant>
      <vt:variant>
        <vt:i4>1441852</vt:i4>
      </vt:variant>
      <vt:variant>
        <vt:i4>596</vt:i4>
      </vt:variant>
      <vt:variant>
        <vt:i4>0</vt:i4>
      </vt:variant>
      <vt:variant>
        <vt:i4>5</vt:i4>
      </vt:variant>
      <vt:variant>
        <vt:lpwstr/>
      </vt:variant>
      <vt:variant>
        <vt:lpwstr>_Toc299628561</vt:lpwstr>
      </vt:variant>
      <vt:variant>
        <vt:i4>1441852</vt:i4>
      </vt:variant>
      <vt:variant>
        <vt:i4>590</vt:i4>
      </vt:variant>
      <vt:variant>
        <vt:i4>0</vt:i4>
      </vt:variant>
      <vt:variant>
        <vt:i4>5</vt:i4>
      </vt:variant>
      <vt:variant>
        <vt:lpwstr/>
      </vt:variant>
      <vt:variant>
        <vt:lpwstr>_Toc299628560</vt:lpwstr>
      </vt:variant>
      <vt:variant>
        <vt:i4>1376316</vt:i4>
      </vt:variant>
      <vt:variant>
        <vt:i4>584</vt:i4>
      </vt:variant>
      <vt:variant>
        <vt:i4>0</vt:i4>
      </vt:variant>
      <vt:variant>
        <vt:i4>5</vt:i4>
      </vt:variant>
      <vt:variant>
        <vt:lpwstr/>
      </vt:variant>
      <vt:variant>
        <vt:lpwstr>_Toc299628559</vt:lpwstr>
      </vt:variant>
      <vt:variant>
        <vt:i4>1376316</vt:i4>
      </vt:variant>
      <vt:variant>
        <vt:i4>578</vt:i4>
      </vt:variant>
      <vt:variant>
        <vt:i4>0</vt:i4>
      </vt:variant>
      <vt:variant>
        <vt:i4>5</vt:i4>
      </vt:variant>
      <vt:variant>
        <vt:lpwstr/>
      </vt:variant>
      <vt:variant>
        <vt:lpwstr>_Toc299628558</vt:lpwstr>
      </vt:variant>
      <vt:variant>
        <vt:i4>1376316</vt:i4>
      </vt:variant>
      <vt:variant>
        <vt:i4>572</vt:i4>
      </vt:variant>
      <vt:variant>
        <vt:i4>0</vt:i4>
      </vt:variant>
      <vt:variant>
        <vt:i4>5</vt:i4>
      </vt:variant>
      <vt:variant>
        <vt:lpwstr/>
      </vt:variant>
      <vt:variant>
        <vt:lpwstr>_Toc299628557</vt:lpwstr>
      </vt:variant>
      <vt:variant>
        <vt:i4>1376316</vt:i4>
      </vt:variant>
      <vt:variant>
        <vt:i4>566</vt:i4>
      </vt:variant>
      <vt:variant>
        <vt:i4>0</vt:i4>
      </vt:variant>
      <vt:variant>
        <vt:i4>5</vt:i4>
      </vt:variant>
      <vt:variant>
        <vt:lpwstr/>
      </vt:variant>
      <vt:variant>
        <vt:lpwstr>_Toc299628556</vt:lpwstr>
      </vt:variant>
      <vt:variant>
        <vt:i4>1376316</vt:i4>
      </vt:variant>
      <vt:variant>
        <vt:i4>560</vt:i4>
      </vt:variant>
      <vt:variant>
        <vt:i4>0</vt:i4>
      </vt:variant>
      <vt:variant>
        <vt:i4>5</vt:i4>
      </vt:variant>
      <vt:variant>
        <vt:lpwstr/>
      </vt:variant>
      <vt:variant>
        <vt:lpwstr>_Toc299628555</vt:lpwstr>
      </vt:variant>
      <vt:variant>
        <vt:i4>1376316</vt:i4>
      </vt:variant>
      <vt:variant>
        <vt:i4>554</vt:i4>
      </vt:variant>
      <vt:variant>
        <vt:i4>0</vt:i4>
      </vt:variant>
      <vt:variant>
        <vt:i4>5</vt:i4>
      </vt:variant>
      <vt:variant>
        <vt:lpwstr/>
      </vt:variant>
      <vt:variant>
        <vt:lpwstr>_Toc299628554</vt:lpwstr>
      </vt:variant>
      <vt:variant>
        <vt:i4>1376316</vt:i4>
      </vt:variant>
      <vt:variant>
        <vt:i4>548</vt:i4>
      </vt:variant>
      <vt:variant>
        <vt:i4>0</vt:i4>
      </vt:variant>
      <vt:variant>
        <vt:i4>5</vt:i4>
      </vt:variant>
      <vt:variant>
        <vt:lpwstr/>
      </vt:variant>
      <vt:variant>
        <vt:lpwstr>_Toc299628553</vt:lpwstr>
      </vt:variant>
      <vt:variant>
        <vt:i4>1376316</vt:i4>
      </vt:variant>
      <vt:variant>
        <vt:i4>542</vt:i4>
      </vt:variant>
      <vt:variant>
        <vt:i4>0</vt:i4>
      </vt:variant>
      <vt:variant>
        <vt:i4>5</vt:i4>
      </vt:variant>
      <vt:variant>
        <vt:lpwstr/>
      </vt:variant>
      <vt:variant>
        <vt:lpwstr>_Toc299628552</vt:lpwstr>
      </vt:variant>
      <vt:variant>
        <vt:i4>1376316</vt:i4>
      </vt:variant>
      <vt:variant>
        <vt:i4>536</vt:i4>
      </vt:variant>
      <vt:variant>
        <vt:i4>0</vt:i4>
      </vt:variant>
      <vt:variant>
        <vt:i4>5</vt:i4>
      </vt:variant>
      <vt:variant>
        <vt:lpwstr/>
      </vt:variant>
      <vt:variant>
        <vt:lpwstr>_Toc299628551</vt:lpwstr>
      </vt:variant>
      <vt:variant>
        <vt:i4>1376316</vt:i4>
      </vt:variant>
      <vt:variant>
        <vt:i4>530</vt:i4>
      </vt:variant>
      <vt:variant>
        <vt:i4>0</vt:i4>
      </vt:variant>
      <vt:variant>
        <vt:i4>5</vt:i4>
      </vt:variant>
      <vt:variant>
        <vt:lpwstr/>
      </vt:variant>
      <vt:variant>
        <vt:lpwstr>_Toc299628550</vt:lpwstr>
      </vt:variant>
      <vt:variant>
        <vt:i4>1310780</vt:i4>
      </vt:variant>
      <vt:variant>
        <vt:i4>524</vt:i4>
      </vt:variant>
      <vt:variant>
        <vt:i4>0</vt:i4>
      </vt:variant>
      <vt:variant>
        <vt:i4>5</vt:i4>
      </vt:variant>
      <vt:variant>
        <vt:lpwstr/>
      </vt:variant>
      <vt:variant>
        <vt:lpwstr>_Toc299628549</vt:lpwstr>
      </vt:variant>
      <vt:variant>
        <vt:i4>1310780</vt:i4>
      </vt:variant>
      <vt:variant>
        <vt:i4>518</vt:i4>
      </vt:variant>
      <vt:variant>
        <vt:i4>0</vt:i4>
      </vt:variant>
      <vt:variant>
        <vt:i4>5</vt:i4>
      </vt:variant>
      <vt:variant>
        <vt:lpwstr/>
      </vt:variant>
      <vt:variant>
        <vt:lpwstr>_Toc299628548</vt:lpwstr>
      </vt:variant>
      <vt:variant>
        <vt:i4>1310780</vt:i4>
      </vt:variant>
      <vt:variant>
        <vt:i4>512</vt:i4>
      </vt:variant>
      <vt:variant>
        <vt:i4>0</vt:i4>
      </vt:variant>
      <vt:variant>
        <vt:i4>5</vt:i4>
      </vt:variant>
      <vt:variant>
        <vt:lpwstr/>
      </vt:variant>
      <vt:variant>
        <vt:lpwstr>_Toc299628547</vt:lpwstr>
      </vt:variant>
      <vt:variant>
        <vt:i4>1310780</vt:i4>
      </vt:variant>
      <vt:variant>
        <vt:i4>506</vt:i4>
      </vt:variant>
      <vt:variant>
        <vt:i4>0</vt:i4>
      </vt:variant>
      <vt:variant>
        <vt:i4>5</vt:i4>
      </vt:variant>
      <vt:variant>
        <vt:lpwstr/>
      </vt:variant>
      <vt:variant>
        <vt:lpwstr>_Toc299628546</vt:lpwstr>
      </vt:variant>
      <vt:variant>
        <vt:i4>1310780</vt:i4>
      </vt:variant>
      <vt:variant>
        <vt:i4>500</vt:i4>
      </vt:variant>
      <vt:variant>
        <vt:i4>0</vt:i4>
      </vt:variant>
      <vt:variant>
        <vt:i4>5</vt:i4>
      </vt:variant>
      <vt:variant>
        <vt:lpwstr/>
      </vt:variant>
      <vt:variant>
        <vt:lpwstr>_Toc299628545</vt:lpwstr>
      </vt:variant>
      <vt:variant>
        <vt:i4>1310780</vt:i4>
      </vt:variant>
      <vt:variant>
        <vt:i4>494</vt:i4>
      </vt:variant>
      <vt:variant>
        <vt:i4>0</vt:i4>
      </vt:variant>
      <vt:variant>
        <vt:i4>5</vt:i4>
      </vt:variant>
      <vt:variant>
        <vt:lpwstr/>
      </vt:variant>
      <vt:variant>
        <vt:lpwstr>_Toc299628544</vt:lpwstr>
      </vt:variant>
      <vt:variant>
        <vt:i4>1310780</vt:i4>
      </vt:variant>
      <vt:variant>
        <vt:i4>488</vt:i4>
      </vt:variant>
      <vt:variant>
        <vt:i4>0</vt:i4>
      </vt:variant>
      <vt:variant>
        <vt:i4>5</vt:i4>
      </vt:variant>
      <vt:variant>
        <vt:lpwstr/>
      </vt:variant>
      <vt:variant>
        <vt:lpwstr>_Toc299628543</vt:lpwstr>
      </vt:variant>
      <vt:variant>
        <vt:i4>1310780</vt:i4>
      </vt:variant>
      <vt:variant>
        <vt:i4>482</vt:i4>
      </vt:variant>
      <vt:variant>
        <vt:i4>0</vt:i4>
      </vt:variant>
      <vt:variant>
        <vt:i4>5</vt:i4>
      </vt:variant>
      <vt:variant>
        <vt:lpwstr/>
      </vt:variant>
      <vt:variant>
        <vt:lpwstr>_Toc299628542</vt:lpwstr>
      </vt:variant>
      <vt:variant>
        <vt:i4>1310780</vt:i4>
      </vt:variant>
      <vt:variant>
        <vt:i4>476</vt:i4>
      </vt:variant>
      <vt:variant>
        <vt:i4>0</vt:i4>
      </vt:variant>
      <vt:variant>
        <vt:i4>5</vt:i4>
      </vt:variant>
      <vt:variant>
        <vt:lpwstr/>
      </vt:variant>
      <vt:variant>
        <vt:lpwstr>_Toc299628541</vt:lpwstr>
      </vt:variant>
      <vt:variant>
        <vt:i4>1310780</vt:i4>
      </vt:variant>
      <vt:variant>
        <vt:i4>470</vt:i4>
      </vt:variant>
      <vt:variant>
        <vt:i4>0</vt:i4>
      </vt:variant>
      <vt:variant>
        <vt:i4>5</vt:i4>
      </vt:variant>
      <vt:variant>
        <vt:lpwstr/>
      </vt:variant>
      <vt:variant>
        <vt:lpwstr>_Toc299628540</vt:lpwstr>
      </vt:variant>
      <vt:variant>
        <vt:i4>1245244</vt:i4>
      </vt:variant>
      <vt:variant>
        <vt:i4>464</vt:i4>
      </vt:variant>
      <vt:variant>
        <vt:i4>0</vt:i4>
      </vt:variant>
      <vt:variant>
        <vt:i4>5</vt:i4>
      </vt:variant>
      <vt:variant>
        <vt:lpwstr/>
      </vt:variant>
      <vt:variant>
        <vt:lpwstr>_Toc299628539</vt:lpwstr>
      </vt:variant>
      <vt:variant>
        <vt:i4>1245244</vt:i4>
      </vt:variant>
      <vt:variant>
        <vt:i4>458</vt:i4>
      </vt:variant>
      <vt:variant>
        <vt:i4>0</vt:i4>
      </vt:variant>
      <vt:variant>
        <vt:i4>5</vt:i4>
      </vt:variant>
      <vt:variant>
        <vt:lpwstr/>
      </vt:variant>
      <vt:variant>
        <vt:lpwstr>_Toc299628538</vt:lpwstr>
      </vt:variant>
      <vt:variant>
        <vt:i4>1245244</vt:i4>
      </vt:variant>
      <vt:variant>
        <vt:i4>452</vt:i4>
      </vt:variant>
      <vt:variant>
        <vt:i4>0</vt:i4>
      </vt:variant>
      <vt:variant>
        <vt:i4>5</vt:i4>
      </vt:variant>
      <vt:variant>
        <vt:lpwstr/>
      </vt:variant>
      <vt:variant>
        <vt:lpwstr>_Toc299628537</vt:lpwstr>
      </vt:variant>
      <vt:variant>
        <vt:i4>1245244</vt:i4>
      </vt:variant>
      <vt:variant>
        <vt:i4>446</vt:i4>
      </vt:variant>
      <vt:variant>
        <vt:i4>0</vt:i4>
      </vt:variant>
      <vt:variant>
        <vt:i4>5</vt:i4>
      </vt:variant>
      <vt:variant>
        <vt:lpwstr/>
      </vt:variant>
      <vt:variant>
        <vt:lpwstr>_Toc299628536</vt:lpwstr>
      </vt:variant>
      <vt:variant>
        <vt:i4>1245244</vt:i4>
      </vt:variant>
      <vt:variant>
        <vt:i4>440</vt:i4>
      </vt:variant>
      <vt:variant>
        <vt:i4>0</vt:i4>
      </vt:variant>
      <vt:variant>
        <vt:i4>5</vt:i4>
      </vt:variant>
      <vt:variant>
        <vt:lpwstr/>
      </vt:variant>
      <vt:variant>
        <vt:lpwstr>_Toc299628535</vt:lpwstr>
      </vt:variant>
      <vt:variant>
        <vt:i4>1245244</vt:i4>
      </vt:variant>
      <vt:variant>
        <vt:i4>434</vt:i4>
      </vt:variant>
      <vt:variant>
        <vt:i4>0</vt:i4>
      </vt:variant>
      <vt:variant>
        <vt:i4>5</vt:i4>
      </vt:variant>
      <vt:variant>
        <vt:lpwstr/>
      </vt:variant>
      <vt:variant>
        <vt:lpwstr>_Toc299628534</vt:lpwstr>
      </vt:variant>
      <vt:variant>
        <vt:i4>1245244</vt:i4>
      </vt:variant>
      <vt:variant>
        <vt:i4>428</vt:i4>
      </vt:variant>
      <vt:variant>
        <vt:i4>0</vt:i4>
      </vt:variant>
      <vt:variant>
        <vt:i4>5</vt:i4>
      </vt:variant>
      <vt:variant>
        <vt:lpwstr/>
      </vt:variant>
      <vt:variant>
        <vt:lpwstr>_Toc299628533</vt:lpwstr>
      </vt:variant>
      <vt:variant>
        <vt:i4>1245244</vt:i4>
      </vt:variant>
      <vt:variant>
        <vt:i4>422</vt:i4>
      </vt:variant>
      <vt:variant>
        <vt:i4>0</vt:i4>
      </vt:variant>
      <vt:variant>
        <vt:i4>5</vt:i4>
      </vt:variant>
      <vt:variant>
        <vt:lpwstr/>
      </vt:variant>
      <vt:variant>
        <vt:lpwstr>_Toc299628532</vt:lpwstr>
      </vt:variant>
      <vt:variant>
        <vt:i4>1245244</vt:i4>
      </vt:variant>
      <vt:variant>
        <vt:i4>416</vt:i4>
      </vt:variant>
      <vt:variant>
        <vt:i4>0</vt:i4>
      </vt:variant>
      <vt:variant>
        <vt:i4>5</vt:i4>
      </vt:variant>
      <vt:variant>
        <vt:lpwstr/>
      </vt:variant>
      <vt:variant>
        <vt:lpwstr>_Toc299628531</vt:lpwstr>
      </vt:variant>
      <vt:variant>
        <vt:i4>1245244</vt:i4>
      </vt:variant>
      <vt:variant>
        <vt:i4>410</vt:i4>
      </vt:variant>
      <vt:variant>
        <vt:i4>0</vt:i4>
      </vt:variant>
      <vt:variant>
        <vt:i4>5</vt:i4>
      </vt:variant>
      <vt:variant>
        <vt:lpwstr/>
      </vt:variant>
      <vt:variant>
        <vt:lpwstr>_Toc299628530</vt:lpwstr>
      </vt:variant>
      <vt:variant>
        <vt:i4>1179708</vt:i4>
      </vt:variant>
      <vt:variant>
        <vt:i4>404</vt:i4>
      </vt:variant>
      <vt:variant>
        <vt:i4>0</vt:i4>
      </vt:variant>
      <vt:variant>
        <vt:i4>5</vt:i4>
      </vt:variant>
      <vt:variant>
        <vt:lpwstr/>
      </vt:variant>
      <vt:variant>
        <vt:lpwstr>_Toc299628529</vt:lpwstr>
      </vt:variant>
      <vt:variant>
        <vt:i4>1179708</vt:i4>
      </vt:variant>
      <vt:variant>
        <vt:i4>398</vt:i4>
      </vt:variant>
      <vt:variant>
        <vt:i4>0</vt:i4>
      </vt:variant>
      <vt:variant>
        <vt:i4>5</vt:i4>
      </vt:variant>
      <vt:variant>
        <vt:lpwstr/>
      </vt:variant>
      <vt:variant>
        <vt:lpwstr>_Toc299628528</vt:lpwstr>
      </vt:variant>
      <vt:variant>
        <vt:i4>1179708</vt:i4>
      </vt:variant>
      <vt:variant>
        <vt:i4>392</vt:i4>
      </vt:variant>
      <vt:variant>
        <vt:i4>0</vt:i4>
      </vt:variant>
      <vt:variant>
        <vt:i4>5</vt:i4>
      </vt:variant>
      <vt:variant>
        <vt:lpwstr/>
      </vt:variant>
      <vt:variant>
        <vt:lpwstr>_Toc299628527</vt:lpwstr>
      </vt:variant>
      <vt:variant>
        <vt:i4>1179708</vt:i4>
      </vt:variant>
      <vt:variant>
        <vt:i4>386</vt:i4>
      </vt:variant>
      <vt:variant>
        <vt:i4>0</vt:i4>
      </vt:variant>
      <vt:variant>
        <vt:i4>5</vt:i4>
      </vt:variant>
      <vt:variant>
        <vt:lpwstr/>
      </vt:variant>
      <vt:variant>
        <vt:lpwstr>_Toc299628526</vt:lpwstr>
      </vt:variant>
      <vt:variant>
        <vt:i4>1179708</vt:i4>
      </vt:variant>
      <vt:variant>
        <vt:i4>380</vt:i4>
      </vt:variant>
      <vt:variant>
        <vt:i4>0</vt:i4>
      </vt:variant>
      <vt:variant>
        <vt:i4>5</vt:i4>
      </vt:variant>
      <vt:variant>
        <vt:lpwstr/>
      </vt:variant>
      <vt:variant>
        <vt:lpwstr>_Toc299628525</vt:lpwstr>
      </vt:variant>
      <vt:variant>
        <vt:i4>1179708</vt:i4>
      </vt:variant>
      <vt:variant>
        <vt:i4>374</vt:i4>
      </vt:variant>
      <vt:variant>
        <vt:i4>0</vt:i4>
      </vt:variant>
      <vt:variant>
        <vt:i4>5</vt:i4>
      </vt:variant>
      <vt:variant>
        <vt:lpwstr/>
      </vt:variant>
      <vt:variant>
        <vt:lpwstr>_Toc299628524</vt:lpwstr>
      </vt:variant>
      <vt:variant>
        <vt:i4>1179708</vt:i4>
      </vt:variant>
      <vt:variant>
        <vt:i4>368</vt:i4>
      </vt:variant>
      <vt:variant>
        <vt:i4>0</vt:i4>
      </vt:variant>
      <vt:variant>
        <vt:i4>5</vt:i4>
      </vt:variant>
      <vt:variant>
        <vt:lpwstr/>
      </vt:variant>
      <vt:variant>
        <vt:lpwstr>_Toc299628523</vt:lpwstr>
      </vt:variant>
      <vt:variant>
        <vt:i4>1179708</vt:i4>
      </vt:variant>
      <vt:variant>
        <vt:i4>362</vt:i4>
      </vt:variant>
      <vt:variant>
        <vt:i4>0</vt:i4>
      </vt:variant>
      <vt:variant>
        <vt:i4>5</vt:i4>
      </vt:variant>
      <vt:variant>
        <vt:lpwstr/>
      </vt:variant>
      <vt:variant>
        <vt:lpwstr>_Toc299628522</vt:lpwstr>
      </vt:variant>
      <vt:variant>
        <vt:i4>1179708</vt:i4>
      </vt:variant>
      <vt:variant>
        <vt:i4>356</vt:i4>
      </vt:variant>
      <vt:variant>
        <vt:i4>0</vt:i4>
      </vt:variant>
      <vt:variant>
        <vt:i4>5</vt:i4>
      </vt:variant>
      <vt:variant>
        <vt:lpwstr/>
      </vt:variant>
      <vt:variant>
        <vt:lpwstr>_Toc299628521</vt:lpwstr>
      </vt:variant>
      <vt:variant>
        <vt:i4>1179708</vt:i4>
      </vt:variant>
      <vt:variant>
        <vt:i4>350</vt:i4>
      </vt:variant>
      <vt:variant>
        <vt:i4>0</vt:i4>
      </vt:variant>
      <vt:variant>
        <vt:i4>5</vt:i4>
      </vt:variant>
      <vt:variant>
        <vt:lpwstr/>
      </vt:variant>
      <vt:variant>
        <vt:lpwstr>_Toc299628520</vt:lpwstr>
      </vt:variant>
      <vt:variant>
        <vt:i4>1114172</vt:i4>
      </vt:variant>
      <vt:variant>
        <vt:i4>344</vt:i4>
      </vt:variant>
      <vt:variant>
        <vt:i4>0</vt:i4>
      </vt:variant>
      <vt:variant>
        <vt:i4>5</vt:i4>
      </vt:variant>
      <vt:variant>
        <vt:lpwstr/>
      </vt:variant>
      <vt:variant>
        <vt:lpwstr>_Toc299628519</vt:lpwstr>
      </vt:variant>
      <vt:variant>
        <vt:i4>1114172</vt:i4>
      </vt:variant>
      <vt:variant>
        <vt:i4>338</vt:i4>
      </vt:variant>
      <vt:variant>
        <vt:i4>0</vt:i4>
      </vt:variant>
      <vt:variant>
        <vt:i4>5</vt:i4>
      </vt:variant>
      <vt:variant>
        <vt:lpwstr/>
      </vt:variant>
      <vt:variant>
        <vt:lpwstr>_Toc299628518</vt:lpwstr>
      </vt:variant>
      <vt:variant>
        <vt:i4>1114172</vt:i4>
      </vt:variant>
      <vt:variant>
        <vt:i4>332</vt:i4>
      </vt:variant>
      <vt:variant>
        <vt:i4>0</vt:i4>
      </vt:variant>
      <vt:variant>
        <vt:i4>5</vt:i4>
      </vt:variant>
      <vt:variant>
        <vt:lpwstr/>
      </vt:variant>
      <vt:variant>
        <vt:lpwstr>_Toc299628517</vt:lpwstr>
      </vt:variant>
      <vt:variant>
        <vt:i4>1114172</vt:i4>
      </vt:variant>
      <vt:variant>
        <vt:i4>326</vt:i4>
      </vt:variant>
      <vt:variant>
        <vt:i4>0</vt:i4>
      </vt:variant>
      <vt:variant>
        <vt:i4>5</vt:i4>
      </vt:variant>
      <vt:variant>
        <vt:lpwstr/>
      </vt:variant>
      <vt:variant>
        <vt:lpwstr>_Toc299628516</vt:lpwstr>
      </vt:variant>
      <vt:variant>
        <vt:i4>1114172</vt:i4>
      </vt:variant>
      <vt:variant>
        <vt:i4>320</vt:i4>
      </vt:variant>
      <vt:variant>
        <vt:i4>0</vt:i4>
      </vt:variant>
      <vt:variant>
        <vt:i4>5</vt:i4>
      </vt:variant>
      <vt:variant>
        <vt:lpwstr/>
      </vt:variant>
      <vt:variant>
        <vt:lpwstr>_Toc299628515</vt:lpwstr>
      </vt:variant>
      <vt:variant>
        <vt:i4>1114172</vt:i4>
      </vt:variant>
      <vt:variant>
        <vt:i4>314</vt:i4>
      </vt:variant>
      <vt:variant>
        <vt:i4>0</vt:i4>
      </vt:variant>
      <vt:variant>
        <vt:i4>5</vt:i4>
      </vt:variant>
      <vt:variant>
        <vt:lpwstr/>
      </vt:variant>
      <vt:variant>
        <vt:lpwstr>_Toc299628514</vt:lpwstr>
      </vt:variant>
      <vt:variant>
        <vt:i4>1114172</vt:i4>
      </vt:variant>
      <vt:variant>
        <vt:i4>308</vt:i4>
      </vt:variant>
      <vt:variant>
        <vt:i4>0</vt:i4>
      </vt:variant>
      <vt:variant>
        <vt:i4>5</vt:i4>
      </vt:variant>
      <vt:variant>
        <vt:lpwstr/>
      </vt:variant>
      <vt:variant>
        <vt:lpwstr>_Toc299628513</vt:lpwstr>
      </vt:variant>
      <vt:variant>
        <vt:i4>1114172</vt:i4>
      </vt:variant>
      <vt:variant>
        <vt:i4>302</vt:i4>
      </vt:variant>
      <vt:variant>
        <vt:i4>0</vt:i4>
      </vt:variant>
      <vt:variant>
        <vt:i4>5</vt:i4>
      </vt:variant>
      <vt:variant>
        <vt:lpwstr/>
      </vt:variant>
      <vt:variant>
        <vt:lpwstr>_Toc299628512</vt:lpwstr>
      </vt:variant>
      <vt:variant>
        <vt:i4>1114172</vt:i4>
      </vt:variant>
      <vt:variant>
        <vt:i4>296</vt:i4>
      </vt:variant>
      <vt:variant>
        <vt:i4>0</vt:i4>
      </vt:variant>
      <vt:variant>
        <vt:i4>5</vt:i4>
      </vt:variant>
      <vt:variant>
        <vt:lpwstr/>
      </vt:variant>
      <vt:variant>
        <vt:lpwstr>_Toc299628511</vt:lpwstr>
      </vt:variant>
      <vt:variant>
        <vt:i4>1114172</vt:i4>
      </vt:variant>
      <vt:variant>
        <vt:i4>290</vt:i4>
      </vt:variant>
      <vt:variant>
        <vt:i4>0</vt:i4>
      </vt:variant>
      <vt:variant>
        <vt:i4>5</vt:i4>
      </vt:variant>
      <vt:variant>
        <vt:lpwstr/>
      </vt:variant>
      <vt:variant>
        <vt:lpwstr>_Toc299628510</vt:lpwstr>
      </vt:variant>
      <vt:variant>
        <vt:i4>1048636</vt:i4>
      </vt:variant>
      <vt:variant>
        <vt:i4>284</vt:i4>
      </vt:variant>
      <vt:variant>
        <vt:i4>0</vt:i4>
      </vt:variant>
      <vt:variant>
        <vt:i4>5</vt:i4>
      </vt:variant>
      <vt:variant>
        <vt:lpwstr/>
      </vt:variant>
      <vt:variant>
        <vt:lpwstr>_Toc299628509</vt:lpwstr>
      </vt:variant>
      <vt:variant>
        <vt:i4>1048636</vt:i4>
      </vt:variant>
      <vt:variant>
        <vt:i4>278</vt:i4>
      </vt:variant>
      <vt:variant>
        <vt:i4>0</vt:i4>
      </vt:variant>
      <vt:variant>
        <vt:i4>5</vt:i4>
      </vt:variant>
      <vt:variant>
        <vt:lpwstr/>
      </vt:variant>
      <vt:variant>
        <vt:lpwstr>_Toc299628508</vt:lpwstr>
      </vt:variant>
      <vt:variant>
        <vt:i4>1048636</vt:i4>
      </vt:variant>
      <vt:variant>
        <vt:i4>272</vt:i4>
      </vt:variant>
      <vt:variant>
        <vt:i4>0</vt:i4>
      </vt:variant>
      <vt:variant>
        <vt:i4>5</vt:i4>
      </vt:variant>
      <vt:variant>
        <vt:lpwstr/>
      </vt:variant>
      <vt:variant>
        <vt:lpwstr>_Toc299628507</vt:lpwstr>
      </vt:variant>
      <vt:variant>
        <vt:i4>1048636</vt:i4>
      </vt:variant>
      <vt:variant>
        <vt:i4>266</vt:i4>
      </vt:variant>
      <vt:variant>
        <vt:i4>0</vt:i4>
      </vt:variant>
      <vt:variant>
        <vt:i4>5</vt:i4>
      </vt:variant>
      <vt:variant>
        <vt:lpwstr/>
      </vt:variant>
      <vt:variant>
        <vt:lpwstr>_Toc299628506</vt:lpwstr>
      </vt:variant>
      <vt:variant>
        <vt:i4>1048636</vt:i4>
      </vt:variant>
      <vt:variant>
        <vt:i4>260</vt:i4>
      </vt:variant>
      <vt:variant>
        <vt:i4>0</vt:i4>
      </vt:variant>
      <vt:variant>
        <vt:i4>5</vt:i4>
      </vt:variant>
      <vt:variant>
        <vt:lpwstr/>
      </vt:variant>
      <vt:variant>
        <vt:lpwstr>_Toc299628505</vt:lpwstr>
      </vt:variant>
      <vt:variant>
        <vt:i4>1048636</vt:i4>
      </vt:variant>
      <vt:variant>
        <vt:i4>254</vt:i4>
      </vt:variant>
      <vt:variant>
        <vt:i4>0</vt:i4>
      </vt:variant>
      <vt:variant>
        <vt:i4>5</vt:i4>
      </vt:variant>
      <vt:variant>
        <vt:lpwstr/>
      </vt:variant>
      <vt:variant>
        <vt:lpwstr>_Toc299628504</vt:lpwstr>
      </vt:variant>
      <vt:variant>
        <vt:i4>1048636</vt:i4>
      </vt:variant>
      <vt:variant>
        <vt:i4>248</vt:i4>
      </vt:variant>
      <vt:variant>
        <vt:i4>0</vt:i4>
      </vt:variant>
      <vt:variant>
        <vt:i4>5</vt:i4>
      </vt:variant>
      <vt:variant>
        <vt:lpwstr/>
      </vt:variant>
      <vt:variant>
        <vt:lpwstr>_Toc299628503</vt:lpwstr>
      </vt:variant>
      <vt:variant>
        <vt:i4>1048636</vt:i4>
      </vt:variant>
      <vt:variant>
        <vt:i4>242</vt:i4>
      </vt:variant>
      <vt:variant>
        <vt:i4>0</vt:i4>
      </vt:variant>
      <vt:variant>
        <vt:i4>5</vt:i4>
      </vt:variant>
      <vt:variant>
        <vt:lpwstr/>
      </vt:variant>
      <vt:variant>
        <vt:lpwstr>_Toc299628502</vt:lpwstr>
      </vt:variant>
      <vt:variant>
        <vt:i4>1048636</vt:i4>
      </vt:variant>
      <vt:variant>
        <vt:i4>236</vt:i4>
      </vt:variant>
      <vt:variant>
        <vt:i4>0</vt:i4>
      </vt:variant>
      <vt:variant>
        <vt:i4>5</vt:i4>
      </vt:variant>
      <vt:variant>
        <vt:lpwstr/>
      </vt:variant>
      <vt:variant>
        <vt:lpwstr>_Toc299628501</vt:lpwstr>
      </vt:variant>
      <vt:variant>
        <vt:i4>1048636</vt:i4>
      </vt:variant>
      <vt:variant>
        <vt:i4>230</vt:i4>
      </vt:variant>
      <vt:variant>
        <vt:i4>0</vt:i4>
      </vt:variant>
      <vt:variant>
        <vt:i4>5</vt:i4>
      </vt:variant>
      <vt:variant>
        <vt:lpwstr/>
      </vt:variant>
      <vt:variant>
        <vt:lpwstr>_Toc299628500</vt:lpwstr>
      </vt:variant>
      <vt:variant>
        <vt:i4>1638461</vt:i4>
      </vt:variant>
      <vt:variant>
        <vt:i4>224</vt:i4>
      </vt:variant>
      <vt:variant>
        <vt:i4>0</vt:i4>
      </vt:variant>
      <vt:variant>
        <vt:i4>5</vt:i4>
      </vt:variant>
      <vt:variant>
        <vt:lpwstr/>
      </vt:variant>
      <vt:variant>
        <vt:lpwstr>_Toc299628499</vt:lpwstr>
      </vt:variant>
      <vt:variant>
        <vt:i4>1638461</vt:i4>
      </vt:variant>
      <vt:variant>
        <vt:i4>218</vt:i4>
      </vt:variant>
      <vt:variant>
        <vt:i4>0</vt:i4>
      </vt:variant>
      <vt:variant>
        <vt:i4>5</vt:i4>
      </vt:variant>
      <vt:variant>
        <vt:lpwstr/>
      </vt:variant>
      <vt:variant>
        <vt:lpwstr>_Toc299628498</vt:lpwstr>
      </vt:variant>
      <vt:variant>
        <vt:i4>1638461</vt:i4>
      </vt:variant>
      <vt:variant>
        <vt:i4>212</vt:i4>
      </vt:variant>
      <vt:variant>
        <vt:i4>0</vt:i4>
      </vt:variant>
      <vt:variant>
        <vt:i4>5</vt:i4>
      </vt:variant>
      <vt:variant>
        <vt:lpwstr/>
      </vt:variant>
      <vt:variant>
        <vt:lpwstr>_Toc299628497</vt:lpwstr>
      </vt:variant>
      <vt:variant>
        <vt:i4>1638461</vt:i4>
      </vt:variant>
      <vt:variant>
        <vt:i4>206</vt:i4>
      </vt:variant>
      <vt:variant>
        <vt:i4>0</vt:i4>
      </vt:variant>
      <vt:variant>
        <vt:i4>5</vt:i4>
      </vt:variant>
      <vt:variant>
        <vt:lpwstr/>
      </vt:variant>
      <vt:variant>
        <vt:lpwstr>_Toc299628496</vt:lpwstr>
      </vt:variant>
      <vt:variant>
        <vt:i4>1638461</vt:i4>
      </vt:variant>
      <vt:variant>
        <vt:i4>200</vt:i4>
      </vt:variant>
      <vt:variant>
        <vt:i4>0</vt:i4>
      </vt:variant>
      <vt:variant>
        <vt:i4>5</vt:i4>
      </vt:variant>
      <vt:variant>
        <vt:lpwstr/>
      </vt:variant>
      <vt:variant>
        <vt:lpwstr>_Toc299628495</vt:lpwstr>
      </vt:variant>
      <vt:variant>
        <vt:i4>7077985</vt:i4>
      </vt:variant>
      <vt:variant>
        <vt:i4>195</vt:i4>
      </vt:variant>
      <vt:variant>
        <vt:i4>0</vt:i4>
      </vt:variant>
      <vt:variant>
        <vt:i4>5</vt:i4>
      </vt:variant>
      <vt:variant>
        <vt:lpwstr>http://itboxing.devbg.org/</vt:lpwstr>
      </vt:variant>
      <vt:variant>
        <vt:lpwstr/>
      </vt:variant>
      <vt:variant>
        <vt:i4>5636107</vt:i4>
      </vt:variant>
      <vt:variant>
        <vt:i4>192</vt:i4>
      </vt:variant>
      <vt:variant>
        <vt:i4>0</vt:i4>
      </vt:variant>
      <vt:variant>
        <vt:i4>5</vt:i4>
      </vt:variant>
      <vt:variant>
        <vt:lpwstr>http://www.devbg.org/</vt:lpwstr>
      </vt:variant>
      <vt:variant>
        <vt:lpwstr/>
      </vt:variant>
      <vt:variant>
        <vt:i4>5636107</vt:i4>
      </vt:variant>
      <vt:variant>
        <vt:i4>189</vt:i4>
      </vt:variant>
      <vt:variant>
        <vt:i4>0</vt:i4>
      </vt:variant>
      <vt:variant>
        <vt:i4>5</vt:i4>
      </vt:variant>
      <vt:variant>
        <vt:lpwstr>http://www.devbg.org/</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4587606</vt:i4>
      </vt:variant>
      <vt:variant>
        <vt:i4>183</vt:i4>
      </vt:variant>
      <vt:variant>
        <vt:i4>0</vt:i4>
      </vt:variant>
      <vt:variant>
        <vt:i4>5</vt:i4>
      </vt:variant>
      <vt:variant>
        <vt:lpwstr>http://krisinikolova.com/</vt:lpwstr>
      </vt:variant>
      <vt:variant>
        <vt:lpwstr/>
      </vt:variant>
      <vt:variant>
        <vt:i4>1179697</vt:i4>
      </vt:variant>
      <vt:variant>
        <vt:i4>176</vt:i4>
      </vt:variant>
      <vt:variant>
        <vt:i4>0</vt:i4>
      </vt:variant>
      <vt:variant>
        <vt:i4>5</vt:i4>
      </vt:variant>
      <vt:variant>
        <vt:lpwstr/>
      </vt:variant>
      <vt:variant>
        <vt:lpwstr>_Toc299628824</vt:lpwstr>
      </vt:variant>
      <vt:variant>
        <vt:i4>1179697</vt:i4>
      </vt:variant>
      <vt:variant>
        <vt:i4>170</vt:i4>
      </vt:variant>
      <vt:variant>
        <vt:i4>0</vt:i4>
      </vt:variant>
      <vt:variant>
        <vt:i4>5</vt:i4>
      </vt:variant>
      <vt:variant>
        <vt:lpwstr/>
      </vt:variant>
      <vt:variant>
        <vt:lpwstr>_Toc299628823</vt:lpwstr>
      </vt:variant>
      <vt:variant>
        <vt:i4>1179697</vt:i4>
      </vt:variant>
      <vt:variant>
        <vt:i4>164</vt:i4>
      </vt:variant>
      <vt:variant>
        <vt:i4>0</vt:i4>
      </vt:variant>
      <vt:variant>
        <vt:i4>5</vt:i4>
      </vt:variant>
      <vt:variant>
        <vt:lpwstr/>
      </vt:variant>
      <vt:variant>
        <vt:lpwstr>_Toc299628822</vt:lpwstr>
      </vt:variant>
      <vt:variant>
        <vt:i4>1179697</vt:i4>
      </vt:variant>
      <vt:variant>
        <vt:i4>158</vt:i4>
      </vt:variant>
      <vt:variant>
        <vt:i4>0</vt:i4>
      </vt:variant>
      <vt:variant>
        <vt:i4>5</vt:i4>
      </vt:variant>
      <vt:variant>
        <vt:lpwstr/>
      </vt:variant>
      <vt:variant>
        <vt:lpwstr>_Toc299628821</vt:lpwstr>
      </vt:variant>
      <vt:variant>
        <vt:i4>1179697</vt:i4>
      </vt:variant>
      <vt:variant>
        <vt:i4>152</vt:i4>
      </vt:variant>
      <vt:variant>
        <vt:i4>0</vt:i4>
      </vt:variant>
      <vt:variant>
        <vt:i4>5</vt:i4>
      </vt:variant>
      <vt:variant>
        <vt:lpwstr/>
      </vt:variant>
      <vt:variant>
        <vt:lpwstr>_Toc299628820</vt:lpwstr>
      </vt:variant>
      <vt:variant>
        <vt:i4>1114161</vt:i4>
      </vt:variant>
      <vt:variant>
        <vt:i4>146</vt:i4>
      </vt:variant>
      <vt:variant>
        <vt:i4>0</vt:i4>
      </vt:variant>
      <vt:variant>
        <vt:i4>5</vt:i4>
      </vt:variant>
      <vt:variant>
        <vt:lpwstr/>
      </vt:variant>
      <vt:variant>
        <vt:lpwstr>_Toc299628819</vt:lpwstr>
      </vt:variant>
      <vt:variant>
        <vt:i4>1114161</vt:i4>
      </vt:variant>
      <vt:variant>
        <vt:i4>140</vt:i4>
      </vt:variant>
      <vt:variant>
        <vt:i4>0</vt:i4>
      </vt:variant>
      <vt:variant>
        <vt:i4>5</vt:i4>
      </vt:variant>
      <vt:variant>
        <vt:lpwstr/>
      </vt:variant>
      <vt:variant>
        <vt:lpwstr>_Toc299628818</vt:lpwstr>
      </vt:variant>
      <vt:variant>
        <vt:i4>1114161</vt:i4>
      </vt:variant>
      <vt:variant>
        <vt:i4>134</vt:i4>
      </vt:variant>
      <vt:variant>
        <vt:i4>0</vt:i4>
      </vt:variant>
      <vt:variant>
        <vt:i4>5</vt:i4>
      </vt:variant>
      <vt:variant>
        <vt:lpwstr/>
      </vt:variant>
      <vt:variant>
        <vt:lpwstr>_Toc299628817</vt:lpwstr>
      </vt:variant>
      <vt:variant>
        <vt:i4>1114161</vt:i4>
      </vt:variant>
      <vt:variant>
        <vt:i4>128</vt:i4>
      </vt:variant>
      <vt:variant>
        <vt:i4>0</vt:i4>
      </vt:variant>
      <vt:variant>
        <vt:i4>5</vt:i4>
      </vt:variant>
      <vt:variant>
        <vt:lpwstr/>
      </vt:variant>
      <vt:variant>
        <vt:lpwstr>_Toc299628816</vt:lpwstr>
      </vt:variant>
      <vt:variant>
        <vt:i4>1114161</vt:i4>
      </vt:variant>
      <vt:variant>
        <vt:i4>122</vt:i4>
      </vt:variant>
      <vt:variant>
        <vt:i4>0</vt:i4>
      </vt:variant>
      <vt:variant>
        <vt:i4>5</vt:i4>
      </vt:variant>
      <vt:variant>
        <vt:lpwstr/>
      </vt:variant>
      <vt:variant>
        <vt:lpwstr>_Toc299628815</vt:lpwstr>
      </vt:variant>
      <vt:variant>
        <vt:i4>1114161</vt:i4>
      </vt:variant>
      <vt:variant>
        <vt:i4>116</vt:i4>
      </vt:variant>
      <vt:variant>
        <vt:i4>0</vt:i4>
      </vt:variant>
      <vt:variant>
        <vt:i4>5</vt:i4>
      </vt:variant>
      <vt:variant>
        <vt:lpwstr/>
      </vt:variant>
      <vt:variant>
        <vt:lpwstr>_Toc299628814</vt:lpwstr>
      </vt:variant>
      <vt:variant>
        <vt:i4>1114161</vt:i4>
      </vt:variant>
      <vt:variant>
        <vt:i4>110</vt:i4>
      </vt:variant>
      <vt:variant>
        <vt:i4>0</vt:i4>
      </vt:variant>
      <vt:variant>
        <vt:i4>5</vt:i4>
      </vt:variant>
      <vt:variant>
        <vt:lpwstr/>
      </vt:variant>
      <vt:variant>
        <vt:lpwstr>_Toc299628813</vt:lpwstr>
      </vt:variant>
      <vt:variant>
        <vt:i4>1114161</vt:i4>
      </vt:variant>
      <vt:variant>
        <vt:i4>104</vt:i4>
      </vt:variant>
      <vt:variant>
        <vt:i4>0</vt:i4>
      </vt:variant>
      <vt:variant>
        <vt:i4>5</vt:i4>
      </vt:variant>
      <vt:variant>
        <vt:lpwstr/>
      </vt:variant>
      <vt:variant>
        <vt:lpwstr>_Toc299628812</vt:lpwstr>
      </vt:variant>
      <vt:variant>
        <vt:i4>1114161</vt:i4>
      </vt:variant>
      <vt:variant>
        <vt:i4>98</vt:i4>
      </vt:variant>
      <vt:variant>
        <vt:i4>0</vt:i4>
      </vt:variant>
      <vt:variant>
        <vt:i4>5</vt:i4>
      </vt:variant>
      <vt:variant>
        <vt:lpwstr/>
      </vt:variant>
      <vt:variant>
        <vt:lpwstr>_Toc299628811</vt:lpwstr>
      </vt:variant>
      <vt:variant>
        <vt:i4>1114161</vt:i4>
      </vt:variant>
      <vt:variant>
        <vt:i4>92</vt:i4>
      </vt:variant>
      <vt:variant>
        <vt:i4>0</vt:i4>
      </vt:variant>
      <vt:variant>
        <vt:i4>5</vt:i4>
      </vt:variant>
      <vt:variant>
        <vt:lpwstr/>
      </vt:variant>
      <vt:variant>
        <vt:lpwstr>_Toc299628810</vt:lpwstr>
      </vt:variant>
      <vt:variant>
        <vt:i4>1048625</vt:i4>
      </vt:variant>
      <vt:variant>
        <vt:i4>86</vt:i4>
      </vt:variant>
      <vt:variant>
        <vt:i4>0</vt:i4>
      </vt:variant>
      <vt:variant>
        <vt:i4>5</vt:i4>
      </vt:variant>
      <vt:variant>
        <vt:lpwstr/>
      </vt:variant>
      <vt:variant>
        <vt:lpwstr>_Toc299628809</vt:lpwstr>
      </vt:variant>
      <vt:variant>
        <vt:i4>1048625</vt:i4>
      </vt:variant>
      <vt:variant>
        <vt:i4>80</vt:i4>
      </vt:variant>
      <vt:variant>
        <vt:i4>0</vt:i4>
      </vt:variant>
      <vt:variant>
        <vt:i4>5</vt:i4>
      </vt:variant>
      <vt:variant>
        <vt:lpwstr/>
      </vt:variant>
      <vt:variant>
        <vt:lpwstr>_Toc299628808</vt:lpwstr>
      </vt:variant>
      <vt:variant>
        <vt:i4>1048625</vt:i4>
      </vt:variant>
      <vt:variant>
        <vt:i4>74</vt:i4>
      </vt:variant>
      <vt:variant>
        <vt:i4>0</vt:i4>
      </vt:variant>
      <vt:variant>
        <vt:i4>5</vt:i4>
      </vt:variant>
      <vt:variant>
        <vt:lpwstr/>
      </vt:variant>
      <vt:variant>
        <vt:lpwstr>_Toc299628807</vt:lpwstr>
      </vt:variant>
      <vt:variant>
        <vt:i4>1048625</vt:i4>
      </vt:variant>
      <vt:variant>
        <vt:i4>68</vt:i4>
      </vt:variant>
      <vt:variant>
        <vt:i4>0</vt:i4>
      </vt:variant>
      <vt:variant>
        <vt:i4>5</vt:i4>
      </vt:variant>
      <vt:variant>
        <vt:lpwstr/>
      </vt:variant>
      <vt:variant>
        <vt:lpwstr>_Toc299628806</vt:lpwstr>
      </vt:variant>
      <vt:variant>
        <vt:i4>1048625</vt:i4>
      </vt:variant>
      <vt:variant>
        <vt:i4>62</vt:i4>
      </vt:variant>
      <vt:variant>
        <vt:i4>0</vt:i4>
      </vt:variant>
      <vt:variant>
        <vt:i4>5</vt:i4>
      </vt:variant>
      <vt:variant>
        <vt:lpwstr/>
      </vt:variant>
      <vt:variant>
        <vt:lpwstr>_Toc299628805</vt:lpwstr>
      </vt:variant>
      <vt:variant>
        <vt:i4>1048625</vt:i4>
      </vt:variant>
      <vt:variant>
        <vt:i4>56</vt:i4>
      </vt:variant>
      <vt:variant>
        <vt:i4>0</vt:i4>
      </vt:variant>
      <vt:variant>
        <vt:i4>5</vt:i4>
      </vt:variant>
      <vt:variant>
        <vt:lpwstr/>
      </vt:variant>
      <vt:variant>
        <vt:lpwstr>_Toc299628804</vt:lpwstr>
      </vt:variant>
      <vt:variant>
        <vt:i4>1048625</vt:i4>
      </vt:variant>
      <vt:variant>
        <vt:i4>50</vt:i4>
      </vt:variant>
      <vt:variant>
        <vt:i4>0</vt:i4>
      </vt:variant>
      <vt:variant>
        <vt:i4>5</vt:i4>
      </vt:variant>
      <vt:variant>
        <vt:lpwstr/>
      </vt:variant>
      <vt:variant>
        <vt:lpwstr>_Toc299628803</vt:lpwstr>
      </vt:variant>
      <vt:variant>
        <vt:i4>1048625</vt:i4>
      </vt:variant>
      <vt:variant>
        <vt:i4>44</vt:i4>
      </vt:variant>
      <vt:variant>
        <vt:i4>0</vt:i4>
      </vt:variant>
      <vt:variant>
        <vt:i4>5</vt:i4>
      </vt:variant>
      <vt:variant>
        <vt:lpwstr/>
      </vt:variant>
      <vt:variant>
        <vt:lpwstr>_Toc299628802</vt:lpwstr>
      </vt:variant>
      <vt:variant>
        <vt:i4>1048625</vt:i4>
      </vt:variant>
      <vt:variant>
        <vt:i4>38</vt:i4>
      </vt:variant>
      <vt:variant>
        <vt:i4>0</vt:i4>
      </vt:variant>
      <vt:variant>
        <vt:i4>5</vt:i4>
      </vt:variant>
      <vt:variant>
        <vt:lpwstr/>
      </vt:variant>
      <vt:variant>
        <vt:lpwstr>_Toc299628801</vt:lpwstr>
      </vt:variant>
      <vt:variant>
        <vt:i4>1048625</vt:i4>
      </vt:variant>
      <vt:variant>
        <vt:i4>32</vt:i4>
      </vt:variant>
      <vt:variant>
        <vt:i4>0</vt:i4>
      </vt:variant>
      <vt:variant>
        <vt:i4>5</vt:i4>
      </vt:variant>
      <vt:variant>
        <vt:lpwstr/>
      </vt:variant>
      <vt:variant>
        <vt:lpwstr>_Toc299628800</vt:lpwstr>
      </vt:variant>
      <vt:variant>
        <vt:i4>1638462</vt:i4>
      </vt:variant>
      <vt:variant>
        <vt:i4>26</vt:i4>
      </vt:variant>
      <vt:variant>
        <vt:i4>0</vt:i4>
      </vt:variant>
      <vt:variant>
        <vt:i4>5</vt:i4>
      </vt:variant>
      <vt:variant>
        <vt:lpwstr/>
      </vt:variant>
      <vt:variant>
        <vt:lpwstr>_Toc299628799</vt:lpwstr>
      </vt:variant>
      <vt:variant>
        <vt:i4>1638462</vt:i4>
      </vt:variant>
      <vt:variant>
        <vt:i4>20</vt:i4>
      </vt:variant>
      <vt:variant>
        <vt:i4>0</vt:i4>
      </vt:variant>
      <vt:variant>
        <vt:i4>5</vt:i4>
      </vt:variant>
      <vt:variant>
        <vt:lpwstr/>
      </vt:variant>
      <vt:variant>
        <vt:lpwstr>_Toc299628798</vt:lpwstr>
      </vt:variant>
      <vt:variant>
        <vt:i4>1638462</vt:i4>
      </vt:variant>
      <vt:variant>
        <vt:i4>14</vt:i4>
      </vt:variant>
      <vt:variant>
        <vt:i4>0</vt:i4>
      </vt:variant>
      <vt:variant>
        <vt:i4>5</vt:i4>
      </vt:variant>
      <vt:variant>
        <vt:lpwstr/>
      </vt:variant>
      <vt:variant>
        <vt:lpwstr>_Toc299628797</vt:lpwstr>
      </vt:variant>
      <vt:variant>
        <vt:i4>1638462</vt:i4>
      </vt:variant>
      <vt:variant>
        <vt:i4>8</vt:i4>
      </vt:variant>
      <vt:variant>
        <vt:i4>0</vt:i4>
      </vt:variant>
      <vt:variant>
        <vt:i4>5</vt:i4>
      </vt:variant>
      <vt:variant>
        <vt:lpwstr/>
      </vt:variant>
      <vt:variant>
        <vt:lpwstr>_Toc299628796</vt:lpwstr>
      </vt:variant>
      <vt:variant>
        <vt:i4>1638462</vt:i4>
      </vt:variant>
      <vt:variant>
        <vt:i4>2</vt:i4>
      </vt:variant>
      <vt:variant>
        <vt:i4>0</vt:i4>
      </vt:variant>
      <vt:variant>
        <vt:i4>5</vt:i4>
      </vt:variant>
      <vt:variant>
        <vt:lpwstr/>
      </vt:variant>
      <vt:variant>
        <vt:lpwstr>_Toc299628795</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345220</vt:i4>
      </vt:variant>
      <vt:variant>
        <vt:i4>1035</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804870</vt:i4>
      </vt:variant>
      <vt:variant>
        <vt:i4>1084</vt:i4>
      </vt:variant>
      <vt:variant>
        <vt:i4>1</vt:i4>
      </vt:variant>
      <vt:variant>
        <vt:lpwstr>http://www.cpp-tutor.de/mfc/mfc/kap2/_intern/idi_exc.gif</vt:lpwstr>
      </vt:variant>
      <vt:variant>
        <vt:lpwstr/>
      </vt:variant>
      <vt:variant>
        <vt:i4>7274540</vt:i4>
      </vt:variant>
      <vt:variant>
        <vt:i4>1119478</vt:i4>
      </vt:variant>
      <vt:variant>
        <vt:i4>1122</vt:i4>
      </vt:variant>
      <vt:variant>
        <vt:i4>1</vt:i4>
      </vt:variant>
      <vt:variant>
        <vt:lpwstr>http://www.cpp-tutor.de/mfc/mfc/kap2/_intern/idi_exc.gif</vt:lpwstr>
      </vt:variant>
      <vt:variant>
        <vt:lpwstr/>
      </vt:variant>
      <vt:variant>
        <vt:i4>524293</vt:i4>
      </vt:variant>
      <vt:variant>
        <vt:i4>-1</vt:i4>
      </vt:variant>
      <vt:variant>
        <vt:i4>1039</vt:i4>
      </vt:variant>
      <vt:variant>
        <vt:i4>1</vt:i4>
      </vt:variant>
      <vt:variant>
        <vt:lpwstr>http://itboxing.devbg.org/wp-content/uploads/2009/01/java-team-winners-itboxing-25-june-2008.jpg</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ariant>
        <vt:i4>65613</vt:i4>
      </vt:variant>
      <vt:variant>
        <vt:i4>-1</vt:i4>
      </vt:variant>
      <vt:variant>
        <vt:i4>1306</vt:i4>
      </vt:variant>
      <vt:variant>
        <vt:i4>4</vt:i4>
      </vt:variant>
      <vt:variant>
        <vt:lpwstr>http://www.introprogramming.info/</vt:lpwstr>
      </vt:variant>
      <vt:variant>
        <vt:lpwstr/>
      </vt:variant>
      <vt:variant>
        <vt:i4>65613</vt:i4>
      </vt:variant>
      <vt:variant>
        <vt:i4>-1</vt:i4>
      </vt:variant>
      <vt:variant>
        <vt:i4>1307</vt:i4>
      </vt:variant>
      <vt:variant>
        <vt:i4>4</vt:i4>
      </vt:variant>
      <vt:variant>
        <vt:lpwstr>http://www.introprogramming.info/</vt:lpwstr>
      </vt:variant>
      <vt:variant>
        <vt:lpwstr/>
      </vt:variant>
      <vt:variant>
        <vt:i4>524293</vt:i4>
      </vt:variant>
      <vt:variant>
        <vt:i4>-1</vt:i4>
      </vt:variant>
      <vt:variant>
        <vt:i4>1345</vt:i4>
      </vt:variant>
      <vt:variant>
        <vt:i4>1</vt:i4>
      </vt:variant>
      <vt:variant>
        <vt:lpwstr>http://itboxing.devbg.org/wp-content/uploads/2009/01/java-team-winners-itboxing-25-june-2008.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Безплатна книга "Въведение в програмирането със C#"</dc:title>
  <dc:subject>Book "Introduction to Programming with C#"</dc:subject>
  <dc:creator>Svetlin Nakov;Vesko Kolev</dc:creator>
  <cp:keywords>Книга "Въведение в програмирането със C#"; Въведение в програмирането; Въведение в програмирането със C#; книга; програмиране; Наков; Светлин Наков; алгоритми; структури от данни; основи на програмирането; въндаментални основи на програмирането; учебник; book; Introduction to Programming with C#; Nakov; Svetlin Nakov; data structures; algorithms; C#; programming; fundamentals of computer programming; C# tutorial</cp:keywords>
  <dc:description>Книгата "Въведение в програмирането със C#"	се разпространява със свободен лиценз и има за цел да предостави на начинаещите програмисти стабилна основа от фундаментални знания без значение от езика за програмиране. Тази книга обхваща фундаменталните основи на програмирането, които не са се променили съществено през последните 10 години. Учебното съдържание е разработено от авторитетен авторски колектив под ръководството на Светлин Наков и покрива както начални теми като променливи, условни конструкции, цикли и масиви, така и по-сложни концепции като структури от данни (списъци, стекове, опашки, дървета, хеш-таблици и други), рекурсия и рекурсивни алгоритми, обектно-ориентирано програмиране и качествен програмен код. От книгата ще научите как да мислите и разсъждавате като програмисти и как ефективно и качествено да решавате задачи по програмиране. Ще овладеете фундаменталните принципи на програмирането и основните структури от данни и алгоритми, без които не можете да станете софтуерен инженер. Книгата е на български език и се разпространява безплатно в електронен формат. Официален уеб сайт: http://www.introprogramming.info/</dc:description>
  <cp:lastModifiedBy>Nikolay Kostov</cp:lastModifiedBy>
  <cp:revision>2</cp:revision>
  <cp:lastPrinted>2011-07-28T12:02:00Z</cp:lastPrinted>
  <dcterms:created xsi:type="dcterms:W3CDTF">2011-08-15T13:45:00Z</dcterms:created>
  <dcterms:modified xsi:type="dcterms:W3CDTF">2011-08-15T13:45:00Z</dcterms:modified>
  <cp:category>computer programming;programming;books;tutorials, C#;IT</cp:category>
  <cp:contentStatus>final release (28-July-2011)</cp:contentStatus>
</cp:coreProperties>
</file>